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9.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20.xml" ContentType="application/vnd.openxmlformats-officedocument.drawingml.chart+xml"/>
  <Override PartName="/word/charts/chart21.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35.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36.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37.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38.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39.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40.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41.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42.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43.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44.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45.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46.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47.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48.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49.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50.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51.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52.xml" ContentType="application/vnd.openxmlformats-officedocument.drawingml.chart+xml"/>
  <Override PartName="/word/charts/style28.xml" ContentType="application/vnd.ms-office.chartstyle+xml"/>
  <Override PartName="/word/charts/colors28.xml" ContentType="application/vnd.ms-office.chartcolorstyle+xml"/>
  <Override PartName="/word/theme/themeOverride1.xml" ContentType="application/vnd.openxmlformats-officedocument.themeOverride+xml"/>
  <Override PartName="/word/charts/chart53.xml" ContentType="application/vnd.openxmlformats-officedocument.drawingml.chart+xml"/>
  <Override PartName="/word/charts/style29.xml" ContentType="application/vnd.ms-office.chartstyle+xml"/>
  <Override PartName="/word/charts/colors29.xml" ContentType="application/vnd.ms-office.chartcolorstyle+xml"/>
  <Override PartName="/word/theme/themeOverride2.xml" ContentType="application/vnd.openxmlformats-officedocument.themeOverride+xml"/>
  <Override PartName="/word/charts/chart54.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55.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56.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57.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58.xml" ContentType="application/vnd.openxmlformats-officedocument.drawingml.chart+xml"/>
  <Override PartName="/word/charts/style34.xml" ContentType="application/vnd.ms-office.chartstyle+xml"/>
  <Override PartName="/word/charts/colors34.xml" ContentType="application/vnd.ms-office.chartcolorstyle+xml"/>
  <Override PartName="/word/charts/chart59.xml" ContentType="application/vnd.openxmlformats-officedocument.drawingml.chart+xml"/>
  <Override PartName="/word/charts/style35.xml" ContentType="application/vnd.ms-office.chartstyle+xml"/>
  <Override PartName="/word/charts/colors35.xml" ContentType="application/vnd.ms-office.chartcolorstyle+xml"/>
  <Override PartName="/word/charts/chart60.xml" ContentType="application/vnd.openxmlformats-officedocument.drawingml.chart+xml"/>
  <Override PartName="/word/charts/style36.xml" ContentType="application/vnd.ms-office.chartstyle+xml"/>
  <Override PartName="/word/charts/colors36.xml" ContentType="application/vnd.ms-office.chartcolorstyle+xml"/>
  <Override PartName="/word/charts/chart61.xml" ContentType="application/vnd.openxmlformats-officedocument.drawingml.chart+xml"/>
  <Override PartName="/word/charts/style37.xml" ContentType="application/vnd.ms-office.chartstyle+xml"/>
  <Override PartName="/word/charts/colors37.xml" ContentType="application/vnd.ms-office.chartcolorstyle+xml"/>
  <Override PartName="/word/charts/chart62.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63.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64.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65.xml" ContentType="application/vnd.openxmlformats-officedocument.drawingml.chart+xml"/>
  <Override PartName="/word/charts/style41.xml" ContentType="application/vnd.ms-office.chartstyle+xml"/>
  <Override PartName="/word/charts/colors41.xml" ContentType="application/vnd.ms-office.chartcolorstyle+xml"/>
  <Override PartName="/word/charts/chart66.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67.xml" ContentType="application/vnd.openxmlformats-officedocument.drawingml.chart+xml"/>
  <Override PartName="/word/charts/style43.xml" ContentType="application/vnd.ms-office.chartstyle+xml"/>
  <Override PartName="/word/charts/colors43.xml" ContentType="application/vnd.ms-office.chartcolorstyle+xml"/>
  <Override PartName="/word/charts/chart68.xml" ContentType="application/vnd.openxmlformats-officedocument.drawingml.chart+xml"/>
  <Override PartName="/word/charts/style44.xml" ContentType="application/vnd.ms-office.chartstyle+xml"/>
  <Override PartName="/word/charts/colors44.xml" ContentType="application/vnd.ms-office.chartcolorstyle+xml"/>
  <Override PartName="/word/charts/chart69.xml" ContentType="application/vnd.openxmlformats-officedocument.drawingml.chart+xml"/>
  <Override PartName="/word/charts/style45.xml" ContentType="application/vnd.ms-office.chartstyle+xml"/>
  <Override PartName="/word/charts/colors45.xml" ContentType="application/vnd.ms-office.chartcolorstyle+xml"/>
  <Override PartName="/word/charts/chart70.xml" ContentType="application/vnd.openxmlformats-officedocument.drawingml.chart+xml"/>
  <Override PartName="/word/charts/style46.xml" ContentType="application/vnd.ms-office.chartstyle+xml"/>
  <Override PartName="/word/charts/colors46.xml" ContentType="application/vnd.ms-office.chartcolorstyle+xml"/>
  <Override PartName="/word/charts/chart71.xml" ContentType="application/vnd.openxmlformats-officedocument.drawingml.chart+xml"/>
  <Override PartName="/word/charts/style47.xml" ContentType="application/vnd.ms-office.chartstyle+xml"/>
  <Override PartName="/word/charts/colors47.xml" ContentType="application/vnd.ms-office.chartcolorstyle+xml"/>
  <Override PartName="/word/charts/chart72.xml" ContentType="application/vnd.openxmlformats-officedocument.drawingml.chart+xml"/>
  <Override PartName="/word/charts/style48.xml" ContentType="application/vnd.ms-office.chartstyle+xml"/>
  <Override PartName="/word/charts/colors48.xml" ContentType="application/vnd.ms-office.chartcolorstyle+xml"/>
  <Override PartName="/word/charts/chart73.xml" ContentType="application/vnd.openxmlformats-officedocument.drawingml.chart+xml"/>
  <Override PartName="/word/charts/style49.xml" ContentType="application/vnd.ms-office.chartstyle+xml"/>
  <Override PartName="/word/charts/colors49.xml" ContentType="application/vnd.ms-office.chartcolorstyle+xml"/>
  <Override PartName="/word/charts/chart74.xml" ContentType="application/vnd.openxmlformats-officedocument.drawingml.chart+xml"/>
  <Override PartName="/word/charts/style50.xml" ContentType="application/vnd.ms-office.chartstyle+xml"/>
  <Override PartName="/word/charts/colors50.xml" ContentType="application/vnd.ms-office.chartcolorstyle+xml"/>
  <Override PartName="/word/charts/chart75.xml" ContentType="application/vnd.openxmlformats-officedocument.drawingml.chart+xml"/>
  <Override PartName="/word/charts/style51.xml" ContentType="application/vnd.ms-office.chartstyle+xml"/>
  <Override PartName="/word/charts/colors51.xml" ContentType="application/vnd.ms-office.chartcolorstyle+xml"/>
  <Override PartName="/word/charts/chart76.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77.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78.xml" ContentType="application/vnd.openxmlformats-officedocument.drawingml.chart+xml"/>
  <Override PartName="/word/charts/style54.xml" ContentType="application/vnd.ms-office.chartstyle+xml"/>
  <Override PartName="/word/charts/colors54.xml" ContentType="application/vnd.ms-office.chartcolorstyle+xml"/>
  <Override PartName="/word/charts/chart79.xml" ContentType="application/vnd.openxmlformats-officedocument.drawingml.chart+xml"/>
  <Override PartName="/word/charts/style55.xml" ContentType="application/vnd.ms-office.chartstyle+xml"/>
  <Override PartName="/word/charts/colors55.xml" ContentType="application/vnd.ms-office.chartcolorstyle+xml"/>
  <Override PartName="/word/charts/chart80.xml" ContentType="application/vnd.openxmlformats-officedocument.drawingml.chart+xml"/>
  <Override PartName="/word/charts/style56.xml" ContentType="application/vnd.ms-office.chartstyle+xml"/>
  <Override PartName="/word/charts/colors56.xml" ContentType="application/vnd.ms-office.chartcolorstyle+xml"/>
  <Override PartName="/word/charts/chart81.xml" ContentType="application/vnd.openxmlformats-officedocument.drawingml.chart+xml"/>
  <Override PartName="/word/charts/style57.xml" ContentType="application/vnd.ms-office.chartstyle+xml"/>
  <Override PartName="/word/charts/colors57.xml" ContentType="application/vnd.ms-office.chartcolorstyle+xml"/>
  <Override PartName="/word/charts/chart82.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83.xml" ContentType="application/vnd.openxmlformats-officedocument.drawingml.chart+xml"/>
  <Override PartName="/word/charts/style59.xml" ContentType="application/vnd.ms-office.chartstyle+xml"/>
  <Override PartName="/word/charts/colors59.xml" ContentType="application/vnd.ms-office.chartcolorstyle+xml"/>
  <Override PartName="/word/charts/chart84.xml" ContentType="application/vnd.openxmlformats-officedocument.drawingml.chart+xml"/>
  <Override PartName="/word/charts/style60.xml" ContentType="application/vnd.ms-office.chartstyle+xml"/>
  <Override PartName="/word/charts/colors60.xml" ContentType="application/vnd.ms-office.chartcolorstyle+xml"/>
  <Override PartName="/word/charts/chart85.xml" ContentType="application/vnd.openxmlformats-officedocument.drawingml.chart+xml"/>
  <Override PartName="/word/charts/style61.xml" ContentType="application/vnd.ms-office.chartstyle+xml"/>
  <Override PartName="/word/charts/colors61.xml" ContentType="application/vnd.ms-office.chartcolorstyle+xml"/>
  <Override PartName="/word/charts/chart86.xml" ContentType="application/vnd.openxmlformats-officedocument.drawingml.chart+xml"/>
  <Override PartName="/word/charts/style62.xml" ContentType="application/vnd.ms-office.chartstyle+xml"/>
  <Override PartName="/word/charts/colors62.xml" ContentType="application/vnd.ms-office.chartcolorstyle+xml"/>
  <Override PartName="/word/charts/chart87.xml" ContentType="application/vnd.openxmlformats-officedocument.drawingml.chart+xml"/>
  <Override PartName="/word/charts/style63.xml" ContentType="application/vnd.ms-office.chartstyle+xml"/>
  <Override PartName="/word/charts/colors63.xml" ContentType="application/vnd.ms-office.chartcolorstyle+xml"/>
  <Override PartName="/word/charts/chart88.xml" ContentType="application/vnd.openxmlformats-officedocument.drawingml.chart+xml"/>
  <Override PartName="/word/charts/style64.xml" ContentType="application/vnd.ms-office.chartstyle+xml"/>
  <Override PartName="/word/charts/colors64.xml" ContentType="application/vnd.ms-office.chartcolorstyle+xml"/>
  <Override PartName="/word/charts/chart89.xml" ContentType="application/vnd.openxmlformats-officedocument.drawingml.chart+xml"/>
  <Override PartName="/word/theme/themeOverride3.xml" ContentType="application/vnd.openxmlformats-officedocument.themeOverride+xml"/>
  <Override PartName="/word/charts/chart90.xml" ContentType="application/vnd.openxmlformats-officedocument.drawingml.chart+xml"/>
  <Override PartName="/word/charts/style65.xml" ContentType="application/vnd.ms-office.chartstyle+xml"/>
  <Override PartName="/word/charts/colors65.xml" ContentType="application/vnd.ms-office.chartcolorstyle+xml"/>
  <Override PartName="/word/theme/themeOverride4.xml" ContentType="application/vnd.openxmlformats-officedocument.themeOverride+xml"/>
  <Override PartName="/word/charts/chart91.xml" ContentType="application/vnd.openxmlformats-officedocument.drawingml.chart+xml"/>
  <Override PartName="/word/charts/style66.xml" ContentType="application/vnd.ms-office.chartstyle+xml"/>
  <Override PartName="/word/charts/colors66.xml" ContentType="application/vnd.ms-office.chartcolorstyle+xml"/>
  <Override PartName="/word/theme/themeOverride5.xml" ContentType="application/vnd.openxmlformats-officedocument.themeOverride+xml"/>
  <Override PartName="/word/charts/chart92.xml" ContentType="application/vnd.openxmlformats-officedocument.drawingml.chart+xml"/>
  <Override PartName="/word/charts/style67.xml" ContentType="application/vnd.ms-office.chartstyle+xml"/>
  <Override PartName="/word/charts/colors67.xml" ContentType="application/vnd.ms-office.chartcolorstyle+xml"/>
  <Override PartName="/word/theme/themeOverride6.xml" ContentType="application/vnd.openxmlformats-officedocument.themeOverride+xml"/>
  <Override PartName="/word/charts/chart93.xml" ContentType="application/vnd.openxmlformats-officedocument.drawingml.chart+xml"/>
  <Override PartName="/word/charts/style68.xml" ContentType="application/vnd.ms-office.chartstyle+xml"/>
  <Override PartName="/word/charts/colors68.xml" ContentType="application/vnd.ms-office.chartcolorstyle+xml"/>
  <Override PartName="/word/theme/themeOverride7.xml" ContentType="application/vnd.openxmlformats-officedocument.themeOverride+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94.xml" ContentType="application/vnd.openxmlformats-officedocument.drawingml.chart+xml"/>
  <Override PartName="/word/charts/style69.xml" ContentType="application/vnd.ms-office.chartstyle+xml"/>
  <Override PartName="/word/charts/colors69.xml" ContentType="application/vnd.ms-office.chartcolorstyle+xml"/>
  <Override PartName="/word/charts/chart95.xml" ContentType="application/vnd.openxmlformats-officedocument.drawingml.chart+xml"/>
  <Override PartName="/word/charts/style70.xml" ContentType="application/vnd.ms-office.chartstyle+xml"/>
  <Override PartName="/word/charts/colors70.xml" ContentType="application/vnd.ms-office.chartcolorstyle+xml"/>
  <Override PartName="/word/charts/chart96.xml" ContentType="application/vnd.openxmlformats-officedocument.drawingml.chart+xml"/>
  <Override PartName="/word/charts/style71.xml" ContentType="application/vnd.ms-office.chartstyle+xml"/>
  <Override PartName="/word/charts/colors71.xml" ContentType="application/vnd.ms-office.chartcolorstyle+xml"/>
  <Override PartName="/word/charts/chart97.xml" ContentType="application/vnd.openxmlformats-officedocument.drawingml.chart+xml"/>
  <Override PartName="/word/charts/style72.xml" ContentType="application/vnd.ms-office.chartstyle+xml"/>
  <Override PartName="/word/charts/colors72.xml" ContentType="application/vnd.ms-office.chartcolorstyle+xml"/>
  <Override PartName="/word/charts/chart98.xml" ContentType="application/vnd.openxmlformats-officedocument.drawingml.chart+xml"/>
  <Override PartName="/word/charts/style73.xml" ContentType="application/vnd.ms-office.chartstyle+xml"/>
  <Override PartName="/word/charts/colors73.xml" ContentType="application/vnd.ms-office.chartcolorstyle+xml"/>
  <Override PartName="/word/charts/chart99.xml" ContentType="application/vnd.openxmlformats-officedocument.drawingml.chart+xml"/>
  <Override PartName="/word/charts/style74.xml" ContentType="application/vnd.ms-office.chartstyle+xml"/>
  <Override PartName="/word/charts/colors74.xml" ContentType="application/vnd.ms-office.chartcolorstyle+xml"/>
  <Override PartName="/word/charts/chart100.xml" ContentType="application/vnd.openxmlformats-officedocument.drawingml.chart+xml"/>
  <Override PartName="/word/charts/style75.xml" ContentType="application/vnd.ms-office.chartstyle+xml"/>
  <Override PartName="/word/charts/colors75.xml" ContentType="application/vnd.ms-office.chartcolorstyle+xml"/>
  <Override PartName="/word/charts/chart101.xml" ContentType="application/vnd.openxmlformats-officedocument.drawingml.chart+xml"/>
  <Override PartName="/word/charts/style76.xml" ContentType="application/vnd.ms-office.chartstyle+xml"/>
  <Override PartName="/word/charts/colors76.xml" ContentType="application/vnd.ms-office.chartcolorstyle+xml"/>
  <Override PartName="/word/charts/chart102.xml" ContentType="application/vnd.openxmlformats-officedocument.drawingml.chart+xml"/>
  <Override PartName="/word/charts/style77.xml" ContentType="application/vnd.ms-office.chartstyle+xml"/>
  <Override PartName="/word/charts/colors77.xml" ContentType="application/vnd.ms-office.chartcolorstyle+xml"/>
  <Override PartName="/word/charts/chart103.xml" ContentType="application/vnd.openxmlformats-officedocument.drawingml.chart+xml"/>
  <Override PartName="/word/charts/style78.xml" ContentType="application/vnd.ms-office.chartstyle+xml"/>
  <Override PartName="/word/charts/colors78.xml" ContentType="application/vnd.ms-office.chartcolorstyle+xml"/>
  <Override PartName="/word/charts/chart104.xml" ContentType="application/vnd.openxmlformats-officedocument.drawingml.chart+xml"/>
  <Override PartName="/word/charts/style79.xml" ContentType="application/vnd.ms-office.chartstyle+xml"/>
  <Override PartName="/word/charts/colors79.xml" ContentType="application/vnd.ms-office.chartcolorstyle+xml"/>
  <Override PartName="/word/charts/chart105.xml" ContentType="application/vnd.openxmlformats-officedocument.drawingml.chart+xml"/>
  <Override PartName="/word/charts/style80.xml" ContentType="application/vnd.ms-office.chartstyle+xml"/>
  <Override PartName="/word/charts/colors80.xml" ContentType="application/vnd.ms-office.chartcolorstyle+xml"/>
  <Override PartName="/word/charts/chart106.xml" ContentType="application/vnd.openxmlformats-officedocument.drawingml.chart+xml"/>
  <Override PartName="/word/charts/style81.xml" ContentType="application/vnd.ms-office.chartstyle+xml"/>
  <Override PartName="/word/charts/colors81.xml" ContentType="application/vnd.ms-office.chartcolorstyle+xml"/>
  <Override PartName="/word/charts/chart107.xml" ContentType="application/vnd.openxmlformats-officedocument.drawingml.chart+xml"/>
  <Override PartName="/word/charts/style82.xml" ContentType="application/vnd.ms-office.chartstyle+xml"/>
  <Override PartName="/word/charts/colors82.xml" ContentType="application/vnd.ms-office.chartcolorstyle+xml"/>
  <Override PartName="/word/charts/chart108.xml" ContentType="application/vnd.openxmlformats-officedocument.drawingml.chart+xml"/>
  <Override PartName="/word/charts/style83.xml" ContentType="application/vnd.ms-office.chartstyle+xml"/>
  <Override PartName="/word/charts/colors83.xml" ContentType="application/vnd.ms-office.chartcolorstyle+xml"/>
  <Override PartName="/word/charts/chart109.xml" ContentType="application/vnd.openxmlformats-officedocument.drawingml.chart+xml"/>
  <Override PartName="/word/charts/style84.xml" ContentType="application/vnd.ms-office.chartstyle+xml"/>
  <Override PartName="/word/charts/colors84.xml" ContentType="application/vnd.ms-office.chartcolorstyle+xml"/>
  <Override PartName="/word/charts/chart110.xml" ContentType="application/vnd.openxmlformats-officedocument.drawingml.chart+xml"/>
  <Override PartName="/word/charts/style85.xml" ContentType="application/vnd.ms-office.chartstyle+xml"/>
  <Override PartName="/word/charts/colors85.xml" ContentType="application/vnd.ms-office.chartcolorstyle+xml"/>
  <Override PartName="/word/charts/chart111.xml" ContentType="application/vnd.openxmlformats-officedocument.drawingml.chart+xml"/>
  <Override PartName="/word/charts/style86.xml" ContentType="application/vnd.ms-office.chartstyle+xml"/>
  <Override PartName="/word/charts/colors86.xml" ContentType="application/vnd.ms-office.chartcolorstyle+xml"/>
  <Override PartName="/word/charts/chart112.xml" ContentType="application/vnd.openxmlformats-officedocument.drawingml.chart+xml"/>
  <Override PartName="/word/charts/style87.xml" ContentType="application/vnd.ms-office.chartstyle+xml"/>
  <Override PartName="/word/charts/colors87.xml" ContentType="application/vnd.ms-office.chartcolorstyle+xml"/>
  <Override PartName="/word/charts/chart113.xml" ContentType="application/vnd.openxmlformats-officedocument.drawingml.chart+xml"/>
  <Override PartName="/word/charts/style88.xml" ContentType="application/vnd.ms-office.chartstyle+xml"/>
  <Override PartName="/word/charts/colors88.xml" ContentType="application/vnd.ms-office.chartcolorstyle+xml"/>
  <Override PartName="/word/charts/chart114.xml" ContentType="application/vnd.openxmlformats-officedocument.drawingml.chart+xml"/>
  <Override PartName="/word/charts/style89.xml" ContentType="application/vnd.ms-office.chartstyle+xml"/>
  <Override PartName="/word/charts/colors89.xml" ContentType="application/vnd.ms-office.chartcolorstyle+xml"/>
  <Override PartName="/word/charts/chart115.xml" ContentType="application/vnd.openxmlformats-officedocument.drawingml.chart+xml"/>
  <Override PartName="/word/charts/style90.xml" ContentType="application/vnd.ms-office.chartstyle+xml"/>
  <Override PartName="/word/charts/colors90.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4DC7" w:rsidRPr="00414DC7" w:rsidRDefault="00414DC7" w:rsidP="00414DC7">
      <w:pPr>
        <w:spacing w:after="120"/>
        <w:jc w:val="center"/>
        <w:rPr>
          <w:b/>
          <w:sz w:val="36"/>
        </w:rPr>
      </w:pPr>
      <w:r w:rsidRPr="00414DC7">
        <w:rPr>
          <w:b/>
          <w:sz w:val="36"/>
        </w:rPr>
        <w:t>Master Thesis</w:t>
      </w:r>
    </w:p>
    <w:p w:rsidR="00414DC7" w:rsidRPr="00414DC7" w:rsidRDefault="005C7917" w:rsidP="00414DC7">
      <w:pPr>
        <w:spacing w:after="600"/>
        <w:jc w:val="center"/>
        <w:rPr>
          <w:b/>
          <w:sz w:val="36"/>
        </w:rPr>
      </w:pPr>
      <w:r>
        <w:rPr>
          <w:b/>
          <w:sz w:val="36"/>
        </w:rPr>
        <w:t>“A Fast and Low Res</w:t>
      </w:r>
      <w:r w:rsidR="00414DC7" w:rsidRPr="00414DC7">
        <w:rPr>
          <w:b/>
          <w:sz w:val="36"/>
        </w:rPr>
        <w:t>ources Pattern Recognition Tree Structure Model System Implementation for Face Detection</w:t>
      </w:r>
      <w:r w:rsidR="004E4466">
        <w:rPr>
          <w:b/>
          <w:sz w:val="36"/>
        </w:rPr>
        <w:t>, Pose Estimation and Landmark Localization</w:t>
      </w:r>
      <w:r w:rsidR="00414DC7" w:rsidRPr="00414DC7">
        <w:rPr>
          <w:b/>
          <w:sz w:val="36"/>
        </w:rPr>
        <w:t>”</w:t>
      </w:r>
    </w:p>
    <w:p w:rsidR="00414DC7" w:rsidRPr="00414DC7" w:rsidRDefault="00414DC7" w:rsidP="00414DC7">
      <w:pPr>
        <w:jc w:val="center"/>
        <w:rPr>
          <w:i/>
          <w:sz w:val="28"/>
        </w:rPr>
      </w:pPr>
      <w:r w:rsidRPr="00414DC7">
        <w:rPr>
          <w:i/>
          <w:sz w:val="28"/>
        </w:rPr>
        <w:t>Technical University of Crete</w:t>
      </w:r>
    </w:p>
    <w:p w:rsidR="00414DC7" w:rsidRDefault="00414DC7" w:rsidP="00414DC7">
      <w:pPr>
        <w:jc w:val="center"/>
        <w:rPr>
          <w:i/>
          <w:sz w:val="28"/>
        </w:rPr>
      </w:pPr>
      <w:r w:rsidRPr="00414DC7">
        <w:rPr>
          <w:i/>
          <w:sz w:val="28"/>
        </w:rPr>
        <w:t>Department of Microprocessors and Hardware</w:t>
      </w:r>
    </w:p>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Default="00D30209" w:rsidP="00D30209"/>
    <w:p w:rsidR="00D30209" w:rsidRPr="00D30209" w:rsidRDefault="00D30209" w:rsidP="00D30209">
      <w:pPr>
        <w:rPr>
          <w:sz w:val="24"/>
        </w:rPr>
      </w:pPr>
      <w:r w:rsidRPr="00D30209">
        <w:rPr>
          <w:sz w:val="24"/>
        </w:rPr>
        <w:t>Panos Kalodimas (</w:t>
      </w:r>
      <w:r w:rsidR="00F63776">
        <w:rPr>
          <w:sz w:val="24"/>
        </w:rPr>
        <w:t>Author</w:t>
      </w:r>
      <w:r w:rsidRPr="00D30209">
        <w:rPr>
          <w:sz w:val="24"/>
        </w:rPr>
        <w:t>)</w:t>
      </w:r>
    </w:p>
    <w:p w:rsidR="00D30209" w:rsidRPr="00D30209" w:rsidRDefault="00D30209" w:rsidP="00D30209">
      <w:pPr>
        <w:rPr>
          <w:sz w:val="24"/>
        </w:rPr>
      </w:pPr>
      <w:r w:rsidRPr="00D30209">
        <w:rPr>
          <w:sz w:val="24"/>
        </w:rPr>
        <w:t>Yannis Papaeystathiou (Supervisor)</w:t>
      </w:r>
    </w:p>
    <w:p w:rsidR="005E50D3" w:rsidRDefault="00D30209">
      <w:pPr>
        <w:rPr>
          <w:sz w:val="24"/>
        </w:rPr>
      </w:pPr>
      <w:r>
        <w:rPr>
          <w:sz w:val="24"/>
        </w:rPr>
        <w:t xml:space="preserve">Chania (Greece), </w:t>
      </w:r>
      <w:r w:rsidRPr="00D30209">
        <w:rPr>
          <w:sz w:val="24"/>
        </w:rPr>
        <w:t>April 2016</w:t>
      </w:r>
    </w:p>
    <w:p w:rsidR="005E50D3" w:rsidRPr="00847FB5" w:rsidRDefault="00847FB5" w:rsidP="005E50D3">
      <w:pPr>
        <w:keepNext/>
        <w:pageBreakBefore/>
        <w:spacing w:after="360"/>
        <w:jc w:val="center"/>
        <w:rPr>
          <w:caps/>
          <w:sz w:val="36"/>
        </w:rPr>
      </w:pPr>
      <w:r w:rsidRPr="00847FB5">
        <w:rPr>
          <w:caps/>
          <w:sz w:val="36"/>
        </w:rPr>
        <w:lastRenderedPageBreak/>
        <w:t>Chapters</w:t>
      </w:r>
    </w:p>
    <w:p w:rsidR="00411289" w:rsidRDefault="005E50D3">
      <w:pPr>
        <w:pStyle w:val="13"/>
        <w:tabs>
          <w:tab w:val="left" w:pos="440"/>
          <w:tab w:val="right" w:leader="dot" w:pos="8630"/>
        </w:tabs>
        <w:rPr>
          <w:rFonts w:eastAsiaTheme="minorEastAsia"/>
          <w:noProof/>
        </w:rPr>
      </w:pPr>
      <w:r>
        <w:rPr>
          <w:sz w:val="24"/>
        </w:rPr>
        <w:fldChar w:fldCharType="begin"/>
      </w:r>
      <w:r>
        <w:rPr>
          <w:sz w:val="24"/>
        </w:rPr>
        <w:instrText xml:space="preserve"> TOC \o "1-4" \h \z \t "Chapter;1;Sub2Chapter;3;Sub3Chapter;4;Sub1Chapter;2" </w:instrText>
      </w:r>
      <w:r>
        <w:rPr>
          <w:sz w:val="24"/>
        </w:rPr>
        <w:fldChar w:fldCharType="separate"/>
      </w:r>
      <w:hyperlink w:anchor="_Toc452153623" w:history="1">
        <w:r w:rsidR="00411289" w:rsidRPr="002C4631">
          <w:rPr>
            <w:rStyle w:val="-"/>
            <w:noProof/>
          </w:rPr>
          <w:t>1.</w:t>
        </w:r>
        <w:r w:rsidR="00411289">
          <w:rPr>
            <w:rFonts w:eastAsiaTheme="minorEastAsia"/>
            <w:noProof/>
          </w:rPr>
          <w:tab/>
        </w:r>
        <w:r w:rsidR="00411289" w:rsidRPr="002C4631">
          <w:rPr>
            <w:rStyle w:val="-"/>
            <w:noProof/>
          </w:rPr>
          <w:t>Master Thesis Outline</w:t>
        </w:r>
        <w:r w:rsidR="00411289">
          <w:rPr>
            <w:noProof/>
            <w:webHidden/>
          </w:rPr>
          <w:tab/>
        </w:r>
        <w:r w:rsidR="00411289">
          <w:rPr>
            <w:noProof/>
            <w:webHidden/>
          </w:rPr>
          <w:fldChar w:fldCharType="begin"/>
        </w:r>
        <w:r w:rsidR="00411289">
          <w:rPr>
            <w:noProof/>
            <w:webHidden/>
          </w:rPr>
          <w:instrText xml:space="preserve"> PAGEREF _Toc452153623 \h </w:instrText>
        </w:r>
        <w:r w:rsidR="00411289">
          <w:rPr>
            <w:noProof/>
            <w:webHidden/>
          </w:rPr>
        </w:r>
        <w:r w:rsidR="00411289">
          <w:rPr>
            <w:noProof/>
            <w:webHidden/>
          </w:rPr>
          <w:fldChar w:fldCharType="separate"/>
        </w:r>
        <w:r w:rsidR="00411289">
          <w:rPr>
            <w:noProof/>
            <w:webHidden/>
          </w:rPr>
          <w:t>17</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24" w:history="1">
        <w:r w:rsidR="00411289" w:rsidRPr="002C4631">
          <w:rPr>
            <w:rStyle w:val="-"/>
            <w:noProof/>
          </w:rPr>
          <w:t>2.</w:t>
        </w:r>
        <w:r w:rsidR="00411289">
          <w:rPr>
            <w:rFonts w:eastAsiaTheme="minorEastAsia"/>
            <w:noProof/>
          </w:rPr>
          <w:tab/>
        </w:r>
        <w:r w:rsidR="00411289" w:rsidRPr="002C4631">
          <w:rPr>
            <w:rStyle w:val="-"/>
            <w:noProof/>
          </w:rPr>
          <w:t>Master Thesis Abstract</w:t>
        </w:r>
        <w:r w:rsidR="00411289">
          <w:rPr>
            <w:noProof/>
            <w:webHidden/>
          </w:rPr>
          <w:tab/>
        </w:r>
        <w:r w:rsidR="00411289">
          <w:rPr>
            <w:noProof/>
            <w:webHidden/>
          </w:rPr>
          <w:fldChar w:fldCharType="begin"/>
        </w:r>
        <w:r w:rsidR="00411289">
          <w:rPr>
            <w:noProof/>
            <w:webHidden/>
          </w:rPr>
          <w:instrText xml:space="preserve"> PAGEREF _Toc452153624 \h </w:instrText>
        </w:r>
        <w:r w:rsidR="00411289">
          <w:rPr>
            <w:noProof/>
            <w:webHidden/>
          </w:rPr>
        </w:r>
        <w:r w:rsidR="00411289">
          <w:rPr>
            <w:noProof/>
            <w:webHidden/>
          </w:rPr>
          <w:fldChar w:fldCharType="separate"/>
        </w:r>
        <w:r w:rsidR="00411289">
          <w:rPr>
            <w:noProof/>
            <w:webHidden/>
          </w:rPr>
          <w:t>20</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25" w:history="1">
        <w:r w:rsidR="00411289" w:rsidRPr="002C4631">
          <w:rPr>
            <w:rStyle w:val="-"/>
            <w:noProof/>
          </w:rPr>
          <w:t>3.</w:t>
        </w:r>
        <w:r w:rsidR="00411289">
          <w:rPr>
            <w:rFonts w:eastAsiaTheme="minorEastAsia"/>
            <w:noProof/>
          </w:rPr>
          <w:tab/>
        </w:r>
        <w:r w:rsidR="00411289" w:rsidRPr="002C4631">
          <w:rPr>
            <w:rStyle w:val="-"/>
            <w:noProof/>
          </w:rPr>
          <w:t>Related Work</w:t>
        </w:r>
        <w:r w:rsidR="00411289">
          <w:rPr>
            <w:noProof/>
            <w:webHidden/>
          </w:rPr>
          <w:tab/>
        </w:r>
        <w:r w:rsidR="00411289">
          <w:rPr>
            <w:noProof/>
            <w:webHidden/>
          </w:rPr>
          <w:fldChar w:fldCharType="begin"/>
        </w:r>
        <w:r w:rsidR="00411289">
          <w:rPr>
            <w:noProof/>
            <w:webHidden/>
          </w:rPr>
          <w:instrText xml:space="preserve"> PAGEREF _Toc452153625 \h </w:instrText>
        </w:r>
        <w:r w:rsidR="00411289">
          <w:rPr>
            <w:noProof/>
            <w:webHidden/>
          </w:rPr>
        </w:r>
        <w:r w:rsidR="00411289">
          <w:rPr>
            <w:noProof/>
            <w:webHidden/>
          </w:rPr>
          <w:fldChar w:fldCharType="separate"/>
        </w:r>
        <w:r w:rsidR="00411289">
          <w:rPr>
            <w:noProof/>
            <w:webHidden/>
          </w:rPr>
          <w:t>21</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26" w:history="1">
        <w:r w:rsidR="00411289" w:rsidRPr="002C4631">
          <w:rPr>
            <w:rStyle w:val="-"/>
            <w:noProof/>
          </w:rPr>
          <w:t>4.</w:t>
        </w:r>
        <w:r w:rsidR="00411289">
          <w:rPr>
            <w:rFonts w:eastAsiaTheme="minorEastAsia"/>
            <w:noProof/>
          </w:rPr>
          <w:tab/>
        </w:r>
        <w:r w:rsidR="00411289" w:rsidRPr="002C4631">
          <w:rPr>
            <w:rStyle w:val="-"/>
            <w:noProof/>
          </w:rPr>
          <w:t>TSM Algorithm Simple Description</w:t>
        </w:r>
        <w:r w:rsidR="00411289">
          <w:rPr>
            <w:noProof/>
            <w:webHidden/>
          </w:rPr>
          <w:tab/>
        </w:r>
        <w:r w:rsidR="00411289">
          <w:rPr>
            <w:noProof/>
            <w:webHidden/>
          </w:rPr>
          <w:fldChar w:fldCharType="begin"/>
        </w:r>
        <w:r w:rsidR="00411289">
          <w:rPr>
            <w:noProof/>
            <w:webHidden/>
          </w:rPr>
          <w:instrText xml:space="preserve"> PAGEREF _Toc452153626 \h </w:instrText>
        </w:r>
        <w:r w:rsidR="00411289">
          <w:rPr>
            <w:noProof/>
            <w:webHidden/>
          </w:rPr>
        </w:r>
        <w:r w:rsidR="00411289">
          <w:rPr>
            <w:noProof/>
            <w:webHidden/>
          </w:rPr>
          <w:fldChar w:fldCharType="separate"/>
        </w:r>
        <w:r w:rsidR="00411289">
          <w:rPr>
            <w:noProof/>
            <w:webHidden/>
          </w:rPr>
          <w:t>22</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27" w:history="1">
        <w:r w:rsidR="00411289" w:rsidRPr="002C4631">
          <w:rPr>
            <w:rStyle w:val="-"/>
            <w:noProof/>
          </w:rPr>
          <w:t>4.1.</w:t>
        </w:r>
        <w:r w:rsidR="00411289">
          <w:rPr>
            <w:rFonts w:eastAsiaTheme="minorEastAsia"/>
            <w:noProof/>
          </w:rPr>
          <w:tab/>
        </w:r>
        <w:r w:rsidR="00411289" w:rsidRPr="002C4631">
          <w:rPr>
            <w:rStyle w:val="-"/>
            <w:noProof/>
          </w:rPr>
          <w:t>Face Detection Based on Parts Based Detection</w:t>
        </w:r>
        <w:r w:rsidR="00411289">
          <w:rPr>
            <w:noProof/>
            <w:webHidden/>
          </w:rPr>
          <w:tab/>
        </w:r>
        <w:r w:rsidR="00411289">
          <w:rPr>
            <w:noProof/>
            <w:webHidden/>
          </w:rPr>
          <w:fldChar w:fldCharType="begin"/>
        </w:r>
        <w:r w:rsidR="00411289">
          <w:rPr>
            <w:noProof/>
            <w:webHidden/>
          </w:rPr>
          <w:instrText xml:space="preserve"> PAGEREF _Toc452153627 \h </w:instrText>
        </w:r>
        <w:r w:rsidR="00411289">
          <w:rPr>
            <w:noProof/>
            <w:webHidden/>
          </w:rPr>
        </w:r>
        <w:r w:rsidR="00411289">
          <w:rPr>
            <w:noProof/>
            <w:webHidden/>
          </w:rPr>
          <w:fldChar w:fldCharType="separate"/>
        </w:r>
        <w:r w:rsidR="00411289">
          <w:rPr>
            <w:noProof/>
            <w:webHidden/>
          </w:rPr>
          <w:t>22</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28" w:history="1">
        <w:r w:rsidR="00411289" w:rsidRPr="002C4631">
          <w:rPr>
            <w:rStyle w:val="-"/>
            <w:noProof/>
          </w:rPr>
          <w:t>4.2.</w:t>
        </w:r>
        <w:r w:rsidR="00411289">
          <w:rPr>
            <w:rFonts w:eastAsiaTheme="minorEastAsia"/>
            <w:noProof/>
          </w:rPr>
          <w:tab/>
        </w:r>
        <w:r w:rsidR="00411289" w:rsidRPr="002C4631">
          <w:rPr>
            <w:rStyle w:val="-"/>
            <w:noProof/>
          </w:rPr>
          <w:t>TSM Face Detection Algorithm</w:t>
        </w:r>
        <w:r w:rsidR="00411289">
          <w:rPr>
            <w:noProof/>
            <w:webHidden/>
          </w:rPr>
          <w:tab/>
        </w:r>
        <w:r w:rsidR="00411289">
          <w:rPr>
            <w:noProof/>
            <w:webHidden/>
          </w:rPr>
          <w:fldChar w:fldCharType="begin"/>
        </w:r>
        <w:r w:rsidR="00411289">
          <w:rPr>
            <w:noProof/>
            <w:webHidden/>
          </w:rPr>
          <w:instrText xml:space="preserve"> PAGEREF _Toc452153628 \h </w:instrText>
        </w:r>
        <w:r w:rsidR="00411289">
          <w:rPr>
            <w:noProof/>
            <w:webHidden/>
          </w:rPr>
        </w:r>
        <w:r w:rsidR="00411289">
          <w:rPr>
            <w:noProof/>
            <w:webHidden/>
          </w:rPr>
          <w:fldChar w:fldCharType="separate"/>
        </w:r>
        <w:r w:rsidR="00411289">
          <w:rPr>
            <w:noProof/>
            <w:webHidden/>
          </w:rPr>
          <w:t>24</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29" w:history="1">
        <w:r w:rsidR="00411289" w:rsidRPr="002C4631">
          <w:rPr>
            <w:rStyle w:val="-"/>
            <w:noProof/>
          </w:rPr>
          <w:t>5.</w:t>
        </w:r>
        <w:r w:rsidR="00411289">
          <w:rPr>
            <w:rFonts w:eastAsiaTheme="minorEastAsia"/>
            <w:noProof/>
          </w:rPr>
          <w:tab/>
        </w:r>
        <w:r w:rsidR="00411289" w:rsidRPr="002C4631">
          <w:rPr>
            <w:rStyle w:val="-"/>
            <w:noProof/>
          </w:rPr>
          <w:t>TSM Algorithm Procedures Description</w:t>
        </w:r>
        <w:r w:rsidR="00411289">
          <w:rPr>
            <w:noProof/>
            <w:webHidden/>
          </w:rPr>
          <w:tab/>
        </w:r>
        <w:r w:rsidR="00411289">
          <w:rPr>
            <w:noProof/>
            <w:webHidden/>
          </w:rPr>
          <w:fldChar w:fldCharType="begin"/>
        </w:r>
        <w:r w:rsidR="00411289">
          <w:rPr>
            <w:noProof/>
            <w:webHidden/>
          </w:rPr>
          <w:instrText xml:space="preserve"> PAGEREF _Toc452153629 \h </w:instrText>
        </w:r>
        <w:r w:rsidR="00411289">
          <w:rPr>
            <w:noProof/>
            <w:webHidden/>
          </w:rPr>
        </w:r>
        <w:r w:rsidR="00411289">
          <w:rPr>
            <w:noProof/>
            <w:webHidden/>
          </w:rPr>
          <w:fldChar w:fldCharType="separate"/>
        </w:r>
        <w:r w:rsidR="00411289">
          <w:rPr>
            <w:noProof/>
            <w:webHidden/>
          </w:rPr>
          <w:t>28</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0" w:history="1">
        <w:r w:rsidR="00411289" w:rsidRPr="002C4631">
          <w:rPr>
            <w:rStyle w:val="-"/>
            <w:noProof/>
          </w:rPr>
          <w:t>5.1.</w:t>
        </w:r>
        <w:r w:rsidR="00411289">
          <w:rPr>
            <w:rFonts w:eastAsiaTheme="minorEastAsia"/>
            <w:noProof/>
          </w:rPr>
          <w:tab/>
        </w:r>
        <w:r w:rsidR="00411289" w:rsidRPr="002C4631">
          <w:rPr>
            <w:rStyle w:val="-"/>
            <w:noProof/>
          </w:rPr>
          <w:t>TSM Face Detection Algorithm</w:t>
        </w:r>
        <w:r w:rsidR="00411289">
          <w:rPr>
            <w:noProof/>
            <w:webHidden/>
          </w:rPr>
          <w:tab/>
        </w:r>
        <w:r w:rsidR="00411289">
          <w:rPr>
            <w:noProof/>
            <w:webHidden/>
          </w:rPr>
          <w:fldChar w:fldCharType="begin"/>
        </w:r>
        <w:r w:rsidR="00411289">
          <w:rPr>
            <w:noProof/>
            <w:webHidden/>
          </w:rPr>
          <w:instrText xml:space="preserve"> PAGEREF _Toc452153630 \h </w:instrText>
        </w:r>
        <w:r w:rsidR="00411289">
          <w:rPr>
            <w:noProof/>
            <w:webHidden/>
          </w:rPr>
        </w:r>
        <w:r w:rsidR="00411289">
          <w:rPr>
            <w:noProof/>
            <w:webHidden/>
          </w:rPr>
          <w:fldChar w:fldCharType="separate"/>
        </w:r>
        <w:r w:rsidR="00411289">
          <w:rPr>
            <w:noProof/>
            <w:webHidden/>
          </w:rPr>
          <w:t>28</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1" w:history="1">
        <w:r w:rsidR="00411289" w:rsidRPr="002C4631">
          <w:rPr>
            <w:rStyle w:val="-"/>
            <w:noProof/>
          </w:rPr>
          <w:t>5.2.</w:t>
        </w:r>
        <w:r w:rsidR="00411289">
          <w:rPr>
            <w:rFonts w:eastAsiaTheme="minorEastAsia"/>
            <w:noProof/>
          </w:rPr>
          <w:tab/>
        </w:r>
        <w:r w:rsidR="00411289" w:rsidRPr="002C4631">
          <w:rPr>
            <w:rStyle w:val="-"/>
            <w:noProof/>
          </w:rPr>
          <w:t>Model</w:t>
        </w:r>
        <w:r w:rsidR="00411289">
          <w:rPr>
            <w:noProof/>
            <w:webHidden/>
          </w:rPr>
          <w:tab/>
        </w:r>
        <w:r w:rsidR="00411289">
          <w:rPr>
            <w:noProof/>
            <w:webHidden/>
          </w:rPr>
          <w:fldChar w:fldCharType="begin"/>
        </w:r>
        <w:r w:rsidR="00411289">
          <w:rPr>
            <w:noProof/>
            <w:webHidden/>
          </w:rPr>
          <w:instrText xml:space="preserve"> PAGEREF _Toc452153631 \h </w:instrText>
        </w:r>
        <w:r w:rsidR="00411289">
          <w:rPr>
            <w:noProof/>
            <w:webHidden/>
          </w:rPr>
        </w:r>
        <w:r w:rsidR="00411289">
          <w:rPr>
            <w:noProof/>
            <w:webHidden/>
          </w:rPr>
          <w:fldChar w:fldCharType="separate"/>
        </w:r>
        <w:r w:rsidR="00411289">
          <w:rPr>
            <w:noProof/>
            <w:webHidden/>
          </w:rPr>
          <w:t>29</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2" w:history="1">
        <w:r w:rsidR="00411289" w:rsidRPr="002C4631">
          <w:rPr>
            <w:rStyle w:val="-"/>
            <w:noProof/>
          </w:rPr>
          <w:t>5.3.</w:t>
        </w:r>
        <w:r w:rsidR="00411289">
          <w:rPr>
            <w:rFonts w:eastAsiaTheme="minorEastAsia"/>
            <w:noProof/>
          </w:rPr>
          <w:tab/>
        </w:r>
        <w:r w:rsidR="00411289" w:rsidRPr="002C4631">
          <w:rPr>
            <w:rStyle w:val="-"/>
            <w:noProof/>
          </w:rPr>
          <w:t>Image Pyramid</w:t>
        </w:r>
        <w:r w:rsidR="00411289">
          <w:rPr>
            <w:noProof/>
            <w:webHidden/>
          </w:rPr>
          <w:tab/>
        </w:r>
        <w:r w:rsidR="00411289">
          <w:rPr>
            <w:noProof/>
            <w:webHidden/>
          </w:rPr>
          <w:fldChar w:fldCharType="begin"/>
        </w:r>
        <w:r w:rsidR="00411289">
          <w:rPr>
            <w:noProof/>
            <w:webHidden/>
          </w:rPr>
          <w:instrText xml:space="preserve"> PAGEREF _Toc452153632 \h </w:instrText>
        </w:r>
        <w:r w:rsidR="00411289">
          <w:rPr>
            <w:noProof/>
            <w:webHidden/>
          </w:rPr>
        </w:r>
        <w:r w:rsidR="00411289">
          <w:rPr>
            <w:noProof/>
            <w:webHidden/>
          </w:rPr>
          <w:fldChar w:fldCharType="separate"/>
        </w:r>
        <w:r w:rsidR="00411289">
          <w:rPr>
            <w:noProof/>
            <w:webHidden/>
          </w:rPr>
          <w:t>3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3" w:history="1">
        <w:r w:rsidR="00411289" w:rsidRPr="002C4631">
          <w:rPr>
            <w:rStyle w:val="-"/>
            <w:noProof/>
          </w:rPr>
          <w:t>5.4.</w:t>
        </w:r>
        <w:r w:rsidR="00411289">
          <w:rPr>
            <w:rFonts w:eastAsiaTheme="minorEastAsia"/>
            <w:noProof/>
          </w:rPr>
          <w:tab/>
        </w:r>
        <w:r w:rsidR="00411289" w:rsidRPr="002C4631">
          <w:rPr>
            <w:rStyle w:val="-"/>
            <w:noProof/>
          </w:rPr>
          <w:t>HOG</w:t>
        </w:r>
        <w:r w:rsidR="00411289">
          <w:rPr>
            <w:noProof/>
            <w:webHidden/>
          </w:rPr>
          <w:tab/>
        </w:r>
        <w:r w:rsidR="00411289">
          <w:rPr>
            <w:noProof/>
            <w:webHidden/>
          </w:rPr>
          <w:fldChar w:fldCharType="begin"/>
        </w:r>
        <w:r w:rsidR="00411289">
          <w:rPr>
            <w:noProof/>
            <w:webHidden/>
          </w:rPr>
          <w:instrText xml:space="preserve"> PAGEREF _Toc452153633 \h </w:instrText>
        </w:r>
        <w:r w:rsidR="00411289">
          <w:rPr>
            <w:noProof/>
            <w:webHidden/>
          </w:rPr>
        </w:r>
        <w:r w:rsidR="00411289">
          <w:rPr>
            <w:noProof/>
            <w:webHidden/>
          </w:rPr>
          <w:fldChar w:fldCharType="separate"/>
        </w:r>
        <w:r w:rsidR="00411289">
          <w:rPr>
            <w:noProof/>
            <w:webHidden/>
          </w:rPr>
          <w:t>3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4" w:history="1">
        <w:r w:rsidR="00411289" w:rsidRPr="002C4631">
          <w:rPr>
            <w:rStyle w:val="-"/>
            <w:noProof/>
          </w:rPr>
          <w:t>5.5.</w:t>
        </w:r>
        <w:r w:rsidR="00411289">
          <w:rPr>
            <w:rFonts w:eastAsiaTheme="minorEastAsia"/>
            <w:noProof/>
          </w:rPr>
          <w:tab/>
        </w:r>
        <w:r w:rsidR="00411289" w:rsidRPr="002C4631">
          <w:rPr>
            <w:rStyle w:val="-"/>
            <w:noProof/>
          </w:rPr>
          <w:t>Feature Pyramid</w:t>
        </w:r>
        <w:r w:rsidR="00411289">
          <w:rPr>
            <w:noProof/>
            <w:webHidden/>
          </w:rPr>
          <w:tab/>
        </w:r>
        <w:r w:rsidR="00411289">
          <w:rPr>
            <w:noProof/>
            <w:webHidden/>
          </w:rPr>
          <w:fldChar w:fldCharType="begin"/>
        </w:r>
        <w:r w:rsidR="00411289">
          <w:rPr>
            <w:noProof/>
            <w:webHidden/>
          </w:rPr>
          <w:instrText xml:space="preserve"> PAGEREF _Toc452153634 \h </w:instrText>
        </w:r>
        <w:r w:rsidR="00411289">
          <w:rPr>
            <w:noProof/>
            <w:webHidden/>
          </w:rPr>
        </w:r>
        <w:r w:rsidR="00411289">
          <w:rPr>
            <w:noProof/>
            <w:webHidden/>
          </w:rPr>
          <w:fldChar w:fldCharType="separate"/>
        </w:r>
        <w:r w:rsidR="00411289">
          <w:rPr>
            <w:noProof/>
            <w:webHidden/>
          </w:rPr>
          <w:t>34</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5" w:history="1">
        <w:r w:rsidR="00411289" w:rsidRPr="002C4631">
          <w:rPr>
            <w:rStyle w:val="-"/>
            <w:noProof/>
          </w:rPr>
          <w:t>5.6.</w:t>
        </w:r>
        <w:r w:rsidR="00411289">
          <w:rPr>
            <w:rFonts w:eastAsiaTheme="minorEastAsia"/>
            <w:noProof/>
          </w:rPr>
          <w:tab/>
        </w:r>
        <w:r w:rsidR="00411289" w:rsidRPr="002C4631">
          <w:rPr>
            <w:rStyle w:val="-"/>
            <w:noProof/>
          </w:rPr>
          <w:t>Convolution</w:t>
        </w:r>
        <w:r w:rsidR="00411289">
          <w:rPr>
            <w:noProof/>
            <w:webHidden/>
          </w:rPr>
          <w:tab/>
        </w:r>
        <w:r w:rsidR="00411289">
          <w:rPr>
            <w:noProof/>
            <w:webHidden/>
          </w:rPr>
          <w:fldChar w:fldCharType="begin"/>
        </w:r>
        <w:r w:rsidR="00411289">
          <w:rPr>
            <w:noProof/>
            <w:webHidden/>
          </w:rPr>
          <w:instrText xml:space="preserve"> PAGEREF _Toc452153635 \h </w:instrText>
        </w:r>
        <w:r w:rsidR="00411289">
          <w:rPr>
            <w:noProof/>
            <w:webHidden/>
          </w:rPr>
        </w:r>
        <w:r w:rsidR="00411289">
          <w:rPr>
            <w:noProof/>
            <w:webHidden/>
          </w:rPr>
          <w:fldChar w:fldCharType="separate"/>
        </w:r>
        <w:r w:rsidR="00411289">
          <w:rPr>
            <w:noProof/>
            <w:webHidden/>
          </w:rPr>
          <w:t>38</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6" w:history="1">
        <w:r w:rsidR="00411289" w:rsidRPr="002C4631">
          <w:rPr>
            <w:rStyle w:val="-"/>
            <w:noProof/>
          </w:rPr>
          <w:t>5.7.</w:t>
        </w:r>
        <w:r w:rsidR="00411289">
          <w:rPr>
            <w:rFonts w:eastAsiaTheme="minorEastAsia"/>
            <w:noProof/>
          </w:rPr>
          <w:tab/>
        </w:r>
        <w:r w:rsidR="00411289" w:rsidRPr="002C4631">
          <w:rPr>
            <w:rStyle w:val="-"/>
            <w:noProof/>
          </w:rPr>
          <w:t>Distance Transformation</w:t>
        </w:r>
        <w:r w:rsidR="00411289">
          <w:rPr>
            <w:noProof/>
            <w:webHidden/>
          </w:rPr>
          <w:tab/>
        </w:r>
        <w:r w:rsidR="00411289">
          <w:rPr>
            <w:noProof/>
            <w:webHidden/>
          </w:rPr>
          <w:fldChar w:fldCharType="begin"/>
        </w:r>
        <w:r w:rsidR="00411289">
          <w:rPr>
            <w:noProof/>
            <w:webHidden/>
          </w:rPr>
          <w:instrText xml:space="preserve"> PAGEREF _Toc452153636 \h </w:instrText>
        </w:r>
        <w:r w:rsidR="00411289">
          <w:rPr>
            <w:noProof/>
            <w:webHidden/>
          </w:rPr>
        </w:r>
        <w:r w:rsidR="00411289">
          <w:rPr>
            <w:noProof/>
            <w:webHidden/>
          </w:rPr>
          <w:fldChar w:fldCharType="separate"/>
        </w:r>
        <w:r w:rsidR="00411289">
          <w:rPr>
            <w:noProof/>
            <w:webHidden/>
          </w:rPr>
          <w:t>40</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7" w:history="1">
        <w:r w:rsidR="00411289" w:rsidRPr="002C4631">
          <w:rPr>
            <w:rStyle w:val="-"/>
            <w:noProof/>
          </w:rPr>
          <w:t>5.8.</w:t>
        </w:r>
        <w:r w:rsidR="00411289">
          <w:rPr>
            <w:rFonts w:eastAsiaTheme="minorEastAsia"/>
            <w:noProof/>
          </w:rPr>
          <w:tab/>
        </w:r>
        <w:r w:rsidR="00411289" w:rsidRPr="002C4631">
          <w:rPr>
            <w:rStyle w:val="-"/>
            <w:noProof/>
          </w:rPr>
          <w:t>Find</w:t>
        </w:r>
        <w:r w:rsidR="00411289">
          <w:rPr>
            <w:noProof/>
            <w:webHidden/>
          </w:rPr>
          <w:tab/>
        </w:r>
        <w:r w:rsidR="00411289">
          <w:rPr>
            <w:noProof/>
            <w:webHidden/>
          </w:rPr>
          <w:fldChar w:fldCharType="begin"/>
        </w:r>
        <w:r w:rsidR="00411289">
          <w:rPr>
            <w:noProof/>
            <w:webHidden/>
          </w:rPr>
          <w:instrText xml:space="preserve"> PAGEREF _Toc452153637 \h </w:instrText>
        </w:r>
        <w:r w:rsidR="00411289">
          <w:rPr>
            <w:noProof/>
            <w:webHidden/>
          </w:rPr>
        </w:r>
        <w:r w:rsidR="00411289">
          <w:rPr>
            <w:noProof/>
            <w:webHidden/>
          </w:rPr>
          <w:fldChar w:fldCharType="separate"/>
        </w:r>
        <w:r w:rsidR="00411289">
          <w:rPr>
            <w:noProof/>
            <w:webHidden/>
          </w:rPr>
          <w:t>44</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38" w:history="1">
        <w:r w:rsidR="00411289" w:rsidRPr="002C4631">
          <w:rPr>
            <w:rStyle w:val="-"/>
            <w:noProof/>
          </w:rPr>
          <w:t>5.9.</w:t>
        </w:r>
        <w:r w:rsidR="00411289">
          <w:rPr>
            <w:rFonts w:eastAsiaTheme="minorEastAsia"/>
            <w:noProof/>
          </w:rPr>
          <w:tab/>
        </w:r>
        <w:r w:rsidR="00411289" w:rsidRPr="002C4631">
          <w:rPr>
            <w:rStyle w:val="-"/>
            <w:noProof/>
          </w:rPr>
          <w:t>Backtrack</w:t>
        </w:r>
        <w:r w:rsidR="00411289">
          <w:rPr>
            <w:noProof/>
            <w:webHidden/>
          </w:rPr>
          <w:tab/>
        </w:r>
        <w:r w:rsidR="00411289">
          <w:rPr>
            <w:noProof/>
            <w:webHidden/>
          </w:rPr>
          <w:fldChar w:fldCharType="begin"/>
        </w:r>
        <w:r w:rsidR="00411289">
          <w:rPr>
            <w:noProof/>
            <w:webHidden/>
          </w:rPr>
          <w:instrText xml:space="preserve"> PAGEREF _Toc452153638 \h </w:instrText>
        </w:r>
        <w:r w:rsidR="00411289">
          <w:rPr>
            <w:noProof/>
            <w:webHidden/>
          </w:rPr>
        </w:r>
        <w:r w:rsidR="00411289">
          <w:rPr>
            <w:noProof/>
            <w:webHidden/>
          </w:rPr>
          <w:fldChar w:fldCharType="separate"/>
        </w:r>
        <w:r w:rsidR="00411289">
          <w:rPr>
            <w:noProof/>
            <w:webHidden/>
          </w:rPr>
          <w:t>45</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39" w:history="1">
        <w:r w:rsidR="00411289" w:rsidRPr="002C4631">
          <w:rPr>
            <w:rStyle w:val="-"/>
            <w:noProof/>
          </w:rPr>
          <w:t>5.10.</w:t>
        </w:r>
        <w:r w:rsidR="00411289">
          <w:rPr>
            <w:rFonts w:eastAsiaTheme="minorEastAsia"/>
            <w:noProof/>
          </w:rPr>
          <w:tab/>
        </w:r>
        <w:r w:rsidR="00411289" w:rsidRPr="002C4631">
          <w:rPr>
            <w:rStyle w:val="-"/>
            <w:noProof/>
          </w:rPr>
          <w:t>Non-Maximum Suppression (NMS)</w:t>
        </w:r>
        <w:r w:rsidR="00411289">
          <w:rPr>
            <w:noProof/>
            <w:webHidden/>
          </w:rPr>
          <w:tab/>
        </w:r>
        <w:r w:rsidR="00411289">
          <w:rPr>
            <w:noProof/>
            <w:webHidden/>
          </w:rPr>
          <w:fldChar w:fldCharType="begin"/>
        </w:r>
        <w:r w:rsidR="00411289">
          <w:rPr>
            <w:noProof/>
            <w:webHidden/>
          </w:rPr>
          <w:instrText xml:space="preserve"> PAGEREF _Toc452153639 \h </w:instrText>
        </w:r>
        <w:r w:rsidR="00411289">
          <w:rPr>
            <w:noProof/>
            <w:webHidden/>
          </w:rPr>
        </w:r>
        <w:r w:rsidR="00411289">
          <w:rPr>
            <w:noProof/>
            <w:webHidden/>
          </w:rPr>
          <w:fldChar w:fldCharType="separate"/>
        </w:r>
        <w:r w:rsidR="00411289">
          <w:rPr>
            <w:noProof/>
            <w:webHidden/>
          </w:rPr>
          <w:t>46</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40" w:history="1">
        <w:r w:rsidR="00411289" w:rsidRPr="002C4631">
          <w:rPr>
            <w:rStyle w:val="-"/>
            <w:noProof/>
          </w:rPr>
          <w:t>6.</w:t>
        </w:r>
        <w:r w:rsidR="00411289">
          <w:rPr>
            <w:rFonts w:eastAsiaTheme="minorEastAsia"/>
            <w:noProof/>
          </w:rPr>
          <w:tab/>
        </w:r>
        <w:r w:rsidR="00411289" w:rsidRPr="002C4631">
          <w:rPr>
            <w:rStyle w:val="-"/>
            <w:noProof/>
          </w:rPr>
          <w:t>TSM Algorithm Implementation</w:t>
        </w:r>
        <w:r w:rsidR="00411289">
          <w:rPr>
            <w:noProof/>
            <w:webHidden/>
          </w:rPr>
          <w:tab/>
        </w:r>
        <w:r w:rsidR="00411289">
          <w:rPr>
            <w:noProof/>
            <w:webHidden/>
          </w:rPr>
          <w:fldChar w:fldCharType="begin"/>
        </w:r>
        <w:r w:rsidR="00411289">
          <w:rPr>
            <w:noProof/>
            <w:webHidden/>
          </w:rPr>
          <w:instrText xml:space="preserve"> PAGEREF _Toc452153640 \h </w:instrText>
        </w:r>
        <w:r w:rsidR="00411289">
          <w:rPr>
            <w:noProof/>
            <w:webHidden/>
          </w:rPr>
        </w:r>
        <w:r w:rsidR="00411289">
          <w:rPr>
            <w:noProof/>
            <w:webHidden/>
          </w:rPr>
          <w:fldChar w:fldCharType="separate"/>
        </w:r>
        <w:r w:rsidR="00411289">
          <w:rPr>
            <w:noProof/>
            <w:webHidden/>
          </w:rPr>
          <w:t>48</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41" w:history="1">
        <w:r w:rsidR="00411289" w:rsidRPr="002C4631">
          <w:rPr>
            <w:rStyle w:val="-"/>
            <w:noProof/>
          </w:rPr>
          <w:t>6.1.</w:t>
        </w:r>
        <w:r w:rsidR="00411289">
          <w:rPr>
            <w:rFonts w:eastAsiaTheme="minorEastAsia"/>
            <w:noProof/>
          </w:rPr>
          <w:tab/>
        </w:r>
        <w:r w:rsidR="00411289" w:rsidRPr="002C4631">
          <w:rPr>
            <w:rStyle w:val="-"/>
            <w:noProof/>
          </w:rPr>
          <w:t>Original Edition</w:t>
        </w:r>
        <w:r w:rsidR="00411289">
          <w:rPr>
            <w:noProof/>
            <w:webHidden/>
          </w:rPr>
          <w:tab/>
        </w:r>
        <w:r w:rsidR="00411289">
          <w:rPr>
            <w:noProof/>
            <w:webHidden/>
          </w:rPr>
          <w:fldChar w:fldCharType="begin"/>
        </w:r>
        <w:r w:rsidR="00411289">
          <w:rPr>
            <w:noProof/>
            <w:webHidden/>
          </w:rPr>
          <w:instrText xml:space="preserve"> PAGEREF _Toc452153641 \h </w:instrText>
        </w:r>
        <w:r w:rsidR="00411289">
          <w:rPr>
            <w:noProof/>
            <w:webHidden/>
          </w:rPr>
        </w:r>
        <w:r w:rsidR="00411289">
          <w:rPr>
            <w:noProof/>
            <w:webHidden/>
          </w:rPr>
          <w:fldChar w:fldCharType="separate"/>
        </w:r>
        <w:r w:rsidR="00411289">
          <w:rPr>
            <w:noProof/>
            <w:webHidden/>
          </w:rPr>
          <w:t>50</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42" w:history="1">
        <w:r w:rsidR="00411289" w:rsidRPr="002C4631">
          <w:rPr>
            <w:rStyle w:val="-"/>
            <w:noProof/>
          </w:rPr>
          <w:t>6.2.</w:t>
        </w:r>
        <w:r w:rsidR="00411289">
          <w:rPr>
            <w:rFonts w:eastAsiaTheme="minorEastAsia"/>
            <w:noProof/>
          </w:rPr>
          <w:tab/>
        </w:r>
        <w:r w:rsidR="00411289" w:rsidRPr="002C4631">
          <w:rPr>
            <w:rStyle w:val="-"/>
            <w:noProof/>
          </w:rPr>
          <w:t>Profiler</w:t>
        </w:r>
        <w:r w:rsidR="00411289">
          <w:rPr>
            <w:noProof/>
            <w:webHidden/>
          </w:rPr>
          <w:tab/>
        </w:r>
        <w:r w:rsidR="00411289">
          <w:rPr>
            <w:noProof/>
            <w:webHidden/>
          </w:rPr>
          <w:fldChar w:fldCharType="begin"/>
        </w:r>
        <w:r w:rsidR="00411289">
          <w:rPr>
            <w:noProof/>
            <w:webHidden/>
          </w:rPr>
          <w:instrText xml:space="preserve"> PAGEREF _Toc452153642 \h </w:instrText>
        </w:r>
        <w:r w:rsidR="00411289">
          <w:rPr>
            <w:noProof/>
            <w:webHidden/>
          </w:rPr>
        </w:r>
        <w:r w:rsidR="00411289">
          <w:rPr>
            <w:noProof/>
            <w:webHidden/>
          </w:rPr>
          <w:fldChar w:fldCharType="separate"/>
        </w:r>
        <w:r w:rsidR="00411289">
          <w:rPr>
            <w:noProof/>
            <w:webHidden/>
          </w:rPr>
          <w:t>5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43" w:history="1">
        <w:r w:rsidR="00411289" w:rsidRPr="002C4631">
          <w:rPr>
            <w:rStyle w:val="-"/>
            <w:noProof/>
          </w:rPr>
          <w:t>6.3.</w:t>
        </w:r>
        <w:r w:rsidR="00411289">
          <w:rPr>
            <w:rFonts w:eastAsiaTheme="minorEastAsia"/>
            <w:noProof/>
          </w:rPr>
          <w:tab/>
        </w:r>
        <w:r w:rsidR="00411289" w:rsidRPr="002C4631">
          <w:rPr>
            <w:rStyle w:val="-"/>
            <w:noProof/>
          </w:rPr>
          <w:t>Original Edition Profiling</w:t>
        </w:r>
        <w:r w:rsidR="00411289">
          <w:rPr>
            <w:noProof/>
            <w:webHidden/>
          </w:rPr>
          <w:tab/>
        </w:r>
        <w:r w:rsidR="00411289">
          <w:rPr>
            <w:noProof/>
            <w:webHidden/>
          </w:rPr>
          <w:fldChar w:fldCharType="begin"/>
        </w:r>
        <w:r w:rsidR="00411289">
          <w:rPr>
            <w:noProof/>
            <w:webHidden/>
          </w:rPr>
          <w:instrText xml:space="preserve"> PAGEREF _Toc452153643 \h </w:instrText>
        </w:r>
        <w:r w:rsidR="00411289">
          <w:rPr>
            <w:noProof/>
            <w:webHidden/>
          </w:rPr>
        </w:r>
        <w:r w:rsidR="00411289">
          <w:rPr>
            <w:noProof/>
            <w:webHidden/>
          </w:rPr>
          <w:fldChar w:fldCharType="separate"/>
        </w:r>
        <w:r w:rsidR="00411289">
          <w:rPr>
            <w:noProof/>
            <w:webHidden/>
          </w:rPr>
          <w:t>61</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44" w:history="1">
        <w:r w:rsidR="00411289" w:rsidRPr="002C4631">
          <w:rPr>
            <w:rStyle w:val="-"/>
            <w:noProof/>
          </w:rPr>
          <w:t>6.3.1.</w:t>
        </w:r>
        <w:r w:rsidR="00411289">
          <w:rPr>
            <w:rFonts w:eastAsiaTheme="minorEastAsia"/>
            <w:noProof/>
          </w:rPr>
          <w:tab/>
        </w:r>
        <w:r w:rsidR="00411289" w:rsidRPr="002C4631">
          <w:rPr>
            <w:rStyle w:val="-"/>
            <w:noProof/>
          </w:rPr>
          <w:t>Time Profile</w:t>
        </w:r>
        <w:r w:rsidR="00411289">
          <w:rPr>
            <w:noProof/>
            <w:webHidden/>
          </w:rPr>
          <w:tab/>
        </w:r>
        <w:r w:rsidR="00411289">
          <w:rPr>
            <w:noProof/>
            <w:webHidden/>
          </w:rPr>
          <w:fldChar w:fldCharType="begin"/>
        </w:r>
        <w:r w:rsidR="00411289">
          <w:rPr>
            <w:noProof/>
            <w:webHidden/>
          </w:rPr>
          <w:instrText xml:space="preserve"> PAGEREF _Toc452153644 \h </w:instrText>
        </w:r>
        <w:r w:rsidR="00411289">
          <w:rPr>
            <w:noProof/>
            <w:webHidden/>
          </w:rPr>
        </w:r>
        <w:r w:rsidR="00411289">
          <w:rPr>
            <w:noProof/>
            <w:webHidden/>
          </w:rPr>
          <w:fldChar w:fldCharType="separate"/>
        </w:r>
        <w:r w:rsidR="00411289">
          <w:rPr>
            <w:noProof/>
            <w:webHidden/>
          </w:rPr>
          <w:t>61</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45" w:history="1">
        <w:r w:rsidR="00411289" w:rsidRPr="002C4631">
          <w:rPr>
            <w:rStyle w:val="-"/>
            <w:noProof/>
          </w:rPr>
          <w:t>6.3.2.</w:t>
        </w:r>
        <w:r w:rsidR="00411289">
          <w:rPr>
            <w:rFonts w:eastAsiaTheme="minorEastAsia"/>
            <w:noProof/>
          </w:rPr>
          <w:tab/>
        </w:r>
        <w:r w:rsidR="00411289" w:rsidRPr="002C4631">
          <w:rPr>
            <w:rStyle w:val="-"/>
            <w:noProof/>
          </w:rPr>
          <w:t>Memory</w:t>
        </w:r>
        <w:r w:rsidR="00411289">
          <w:rPr>
            <w:noProof/>
            <w:webHidden/>
          </w:rPr>
          <w:tab/>
        </w:r>
        <w:r w:rsidR="00411289">
          <w:rPr>
            <w:noProof/>
            <w:webHidden/>
          </w:rPr>
          <w:fldChar w:fldCharType="begin"/>
        </w:r>
        <w:r w:rsidR="00411289">
          <w:rPr>
            <w:noProof/>
            <w:webHidden/>
          </w:rPr>
          <w:instrText xml:space="preserve"> PAGEREF _Toc452153645 \h </w:instrText>
        </w:r>
        <w:r w:rsidR="00411289">
          <w:rPr>
            <w:noProof/>
            <w:webHidden/>
          </w:rPr>
        </w:r>
        <w:r w:rsidR="00411289">
          <w:rPr>
            <w:noProof/>
            <w:webHidden/>
          </w:rPr>
          <w:fldChar w:fldCharType="separate"/>
        </w:r>
        <w:r w:rsidR="00411289">
          <w:rPr>
            <w:noProof/>
            <w:webHidden/>
          </w:rPr>
          <w:t>62</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46" w:history="1">
        <w:r w:rsidR="00411289" w:rsidRPr="002C4631">
          <w:rPr>
            <w:rStyle w:val="-"/>
            <w:noProof/>
          </w:rPr>
          <w:t>6.3.3.</w:t>
        </w:r>
        <w:r w:rsidR="00411289">
          <w:rPr>
            <w:rFonts w:eastAsiaTheme="minorEastAsia"/>
            <w:noProof/>
          </w:rPr>
          <w:tab/>
        </w:r>
        <w:r w:rsidR="00411289" w:rsidRPr="002C4631">
          <w:rPr>
            <w:rStyle w:val="-"/>
            <w:noProof/>
          </w:rPr>
          <w:t>Max Memory</w:t>
        </w:r>
        <w:r w:rsidR="00411289">
          <w:rPr>
            <w:noProof/>
            <w:webHidden/>
          </w:rPr>
          <w:tab/>
        </w:r>
        <w:r w:rsidR="00411289">
          <w:rPr>
            <w:noProof/>
            <w:webHidden/>
          </w:rPr>
          <w:fldChar w:fldCharType="begin"/>
        </w:r>
        <w:r w:rsidR="00411289">
          <w:rPr>
            <w:noProof/>
            <w:webHidden/>
          </w:rPr>
          <w:instrText xml:space="preserve"> PAGEREF _Toc452153646 \h </w:instrText>
        </w:r>
        <w:r w:rsidR="00411289">
          <w:rPr>
            <w:noProof/>
            <w:webHidden/>
          </w:rPr>
        </w:r>
        <w:r w:rsidR="00411289">
          <w:rPr>
            <w:noProof/>
            <w:webHidden/>
          </w:rPr>
          <w:fldChar w:fldCharType="separate"/>
        </w:r>
        <w:r w:rsidR="00411289">
          <w:rPr>
            <w:noProof/>
            <w:webHidden/>
          </w:rPr>
          <w:t>64</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47" w:history="1">
        <w:r w:rsidR="00411289" w:rsidRPr="002C4631">
          <w:rPr>
            <w:rStyle w:val="-"/>
            <w:noProof/>
          </w:rPr>
          <w:t>6.4.</w:t>
        </w:r>
        <w:r w:rsidR="00411289">
          <w:rPr>
            <w:rFonts w:eastAsiaTheme="minorEastAsia"/>
            <w:noProof/>
          </w:rPr>
          <w:tab/>
        </w:r>
        <w:r w:rsidR="00411289" w:rsidRPr="002C4631">
          <w:rPr>
            <w:rStyle w:val="-"/>
            <w:noProof/>
          </w:rPr>
          <w:t>DPBD Algorithm Remains</w:t>
        </w:r>
        <w:r w:rsidR="00411289">
          <w:rPr>
            <w:noProof/>
            <w:webHidden/>
          </w:rPr>
          <w:tab/>
        </w:r>
        <w:r w:rsidR="00411289">
          <w:rPr>
            <w:noProof/>
            <w:webHidden/>
          </w:rPr>
          <w:fldChar w:fldCharType="begin"/>
        </w:r>
        <w:r w:rsidR="00411289">
          <w:rPr>
            <w:noProof/>
            <w:webHidden/>
          </w:rPr>
          <w:instrText xml:space="preserve"> PAGEREF _Toc452153647 \h </w:instrText>
        </w:r>
        <w:r w:rsidR="00411289">
          <w:rPr>
            <w:noProof/>
            <w:webHidden/>
          </w:rPr>
        </w:r>
        <w:r w:rsidR="00411289">
          <w:rPr>
            <w:noProof/>
            <w:webHidden/>
          </w:rPr>
          <w:fldChar w:fldCharType="separate"/>
        </w:r>
        <w:r w:rsidR="00411289">
          <w:rPr>
            <w:noProof/>
            <w:webHidden/>
          </w:rPr>
          <w:t>67</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48" w:history="1">
        <w:r w:rsidR="00411289" w:rsidRPr="002C4631">
          <w:rPr>
            <w:rStyle w:val="-"/>
            <w:noProof/>
          </w:rPr>
          <w:t>6.4.1.</w:t>
        </w:r>
        <w:r w:rsidR="00411289">
          <w:rPr>
            <w:rFonts w:eastAsiaTheme="minorEastAsia"/>
            <w:noProof/>
          </w:rPr>
          <w:tab/>
        </w:r>
        <w:r w:rsidR="00411289" w:rsidRPr="002C4631">
          <w:rPr>
            <w:rStyle w:val="-"/>
            <w:noProof/>
          </w:rPr>
          <w:t>Removing the Model Components Process</w:t>
        </w:r>
        <w:r w:rsidR="00411289">
          <w:rPr>
            <w:noProof/>
            <w:webHidden/>
          </w:rPr>
          <w:tab/>
        </w:r>
        <w:r w:rsidR="00411289">
          <w:rPr>
            <w:noProof/>
            <w:webHidden/>
          </w:rPr>
          <w:fldChar w:fldCharType="begin"/>
        </w:r>
        <w:r w:rsidR="00411289">
          <w:rPr>
            <w:noProof/>
            <w:webHidden/>
          </w:rPr>
          <w:instrText xml:space="preserve"> PAGEREF _Toc452153648 \h </w:instrText>
        </w:r>
        <w:r w:rsidR="00411289">
          <w:rPr>
            <w:noProof/>
            <w:webHidden/>
          </w:rPr>
        </w:r>
        <w:r w:rsidR="00411289">
          <w:rPr>
            <w:noProof/>
            <w:webHidden/>
          </w:rPr>
          <w:fldChar w:fldCharType="separate"/>
        </w:r>
        <w:r w:rsidR="00411289">
          <w:rPr>
            <w:noProof/>
            <w:webHidden/>
          </w:rPr>
          <w:t>67</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49" w:history="1">
        <w:r w:rsidR="00411289" w:rsidRPr="002C4631">
          <w:rPr>
            <w:rStyle w:val="-"/>
            <w:noProof/>
          </w:rPr>
          <w:t>6.4.2.</w:t>
        </w:r>
        <w:r w:rsidR="00411289">
          <w:rPr>
            <w:rFonts w:eastAsiaTheme="minorEastAsia"/>
            <w:noProof/>
          </w:rPr>
          <w:tab/>
        </w:r>
        <w:r w:rsidR="00411289" w:rsidRPr="002C4631">
          <w:rPr>
            <w:rStyle w:val="-"/>
            <w:noProof/>
          </w:rPr>
          <w:t>Convolution Process</w:t>
        </w:r>
        <w:r w:rsidR="00411289">
          <w:rPr>
            <w:noProof/>
            <w:webHidden/>
          </w:rPr>
          <w:tab/>
        </w:r>
        <w:r w:rsidR="00411289">
          <w:rPr>
            <w:noProof/>
            <w:webHidden/>
          </w:rPr>
          <w:fldChar w:fldCharType="begin"/>
        </w:r>
        <w:r w:rsidR="00411289">
          <w:rPr>
            <w:noProof/>
            <w:webHidden/>
          </w:rPr>
          <w:instrText xml:space="preserve"> PAGEREF _Toc452153649 \h </w:instrText>
        </w:r>
        <w:r w:rsidR="00411289">
          <w:rPr>
            <w:noProof/>
            <w:webHidden/>
          </w:rPr>
        </w:r>
        <w:r w:rsidR="00411289">
          <w:rPr>
            <w:noProof/>
            <w:webHidden/>
          </w:rPr>
          <w:fldChar w:fldCharType="separate"/>
        </w:r>
        <w:r w:rsidR="00411289">
          <w:rPr>
            <w:noProof/>
            <w:webHidden/>
          </w:rPr>
          <w:t>68</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50" w:history="1">
        <w:r w:rsidR="00411289" w:rsidRPr="002C4631">
          <w:rPr>
            <w:rStyle w:val="-"/>
            <w:noProof/>
          </w:rPr>
          <w:t>6.4.3.</w:t>
        </w:r>
        <w:r w:rsidR="00411289">
          <w:rPr>
            <w:rFonts w:eastAsiaTheme="minorEastAsia"/>
            <w:noProof/>
          </w:rPr>
          <w:tab/>
        </w:r>
        <w:r w:rsidR="00411289" w:rsidRPr="002C4631">
          <w:rPr>
            <w:rStyle w:val="-"/>
            <w:noProof/>
          </w:rPr>
          <w:t>Root Filter Interval Set</w:t>
        </w:r>
        <w:r w:rsidR="00411289">
          <w:rPr>
            <w:noProof/>
            <w:webHidden/>
          </w:rPr>
          <w:tab/>
        </w:r>
        <w:r w:rsidR="00411289">
          <w:rPr>
            <w:noProof/>
            <w:webHidden/>
          </w:rPr>
          <w:fldChar w:fldCharType="begin"/>
        </w:r>
        <w:r w:rsidR="00411289">
          <w:rPr>
            <w:noProof/>
            <w:webHidden/>
          </w:rPr>
          <w:instrText xml:space="preserve"> PAGEREF _Toc452153650 \h </w:instrText>
        </w:r>
        <w:r w:rsidR="00411289">
          <w:rPr>
            <w:noProof/>
            <w:webHidden/>
          </w:rPr>
        </w:r>
        <w:r w:rsidR="00411289">
          <w:rPr>
            <w:noProof/>
            <w:webHidden/>
          </w:rPr>
          <w:fldChar w:fldCharType="separate"/>
        </w:r>
        <w:r w:rsidR="00411289">
          <w:rPr>
            <w:noProof/>
            <w:webHidden/>
          </w:rPr>
          <w:t>69</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51" w:history="1">
        <w:r w:rsidR="00411289" w:rsidRPr="002C4631">
          <w:rPr>
            <w:rStyle w:val="-"/>
            <w:noProof/>
          </w:rPr>
          <w:t>6.4.4.</w:t>
        </w:r>
        <w:r w:rsidR="00411289">
          <w:rPr>
            <w:rFonts w:eastAsiaTheme="minorEastAsia"/>
            <w:noProof/>
          </w:rPr>
          <w:tab/>
        </w:r>
        <w:r w:rsidR="00411289" w:rsidRPr="002C4631">
          <w:rPr>
            <w:rStyle w:val="-"/>
            <w:noProof/>
          </w:rPr>
          <w:t>Double to Float</w:t>
        </w:r>
        <w:r w:rsidR="00411289">
          <w:rPr>
            <w:noProof/>
            <w:webHidden/>
          </w:rPr>
          <w:tab/>
        </w:r>
        <w:r w:rsidR="00411289">
          <w:rPr>
            <w:noProof/>
            <w:webHidden/>
          </w:rPr>
          <w:fldChar w:fldCharType="begin"/>
        </w:r>
        <w:r w:rsidR="00411289">
          <w:rPr>
            <w:noProof/>
            <w:webHidden/>
          </w:rPr>
          <w:instrText xml:space="preserve"> PAGEREF _Toc452153651 \h </w:instrText>
        </w:r>
        <w:r w:rsidR="00411289">
          <w:rPr>
            <w:noProof/>
            <w:webHidden/>
          </w:rPr>
        </w:r>
        <w:r w:rsidR="00411289">
          <w:rPr>
            <w:noProof/>
            <w:webHidden/>
          </w:rPr>
          <w:fldChar w:fldCharType="separate"/>
        </w:r>
        <w:r w:rsidR="00411289">
          <w:rPr>
            <w:noProof/>
            <w:webHidden/>
          </w:rPr>
          <w:t>70</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52" w:history="1">
        <w:r w:rsidR="00411289" w:rsidRPr="002C4631">
          <w:rPr>
            <w:rStyle w:val="-"/>
            <w:noProof/>
          </w:rPr>
          <w:t>6.5.</w:t>
        </w:r>
        <w:r w:rsidR="00411289">
          <w:rPr>
            <w:rFonts w:eastAsiaTheme="minorEastAsia"/>
            <w:noProof/>
          </w:rPr>
          <w:tab/>
        </w:r>
        <w:r w:rsidR="00411289" w:rsidRPr="002C4631">
          <w:rPr>
            <w:rStyle w:val="-"/>
            <w:noProof/>
          </w:rPr>
          <w:t>TSM Original Version 1.2</w:t>
        </w:r>
        <w:r w:rsidR="00411289">
          <w:rPr>
            <w:noProof/>
            <w:webHidden/>
          </w:rPr>
          <w:tab/>
        </w:r>
        <w:r w:rsidR="00411289">
          <w:rPr>
            <w:noProof/>
            <w:webHidden/>
          </w:rPr>
          <w:fldChar w:fldCharType="begin"/>
        </w:r>
        <w:r w:rsidR="00411289">
          <w:rPr>
            <w:noProof/>
            <w:webHidden/>
          </w:rPr>
          <w:instrText xml:space="preserve"> PAGEREF _Toc452153652 \h </w:instrText>
        </w:r>
        <w:r w:rsidR="00411289">
          <w:rPr>
            <w:noProof/>
            <w:webHidden/>
          </w:rPr>
        </w:r>
        <w:r w:rsidR="00411289">
          <w:rPr>
            <w:noProof/>
            <w:webHidden/>
          </w:rPr>
          <w:fldChar w:fldCharType="separate"/>
        </w:r>
        <w:r w:rsidR="00411289">
          <w:rPr>
            <w:noProof/>
            <w:webHidden/>
          </w:rPr>
          <w:t>70</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53" w:history="1">
        <w:r w:rsidR="00411289" w:rsidRPr="002C4631">
          <w:rPr>
            <w:rStyle w:val="-"/>
            <w:noProof/>
          </w:rPr>
          <w:t>6.6.</w:t>
        </w:r>
        <w:r w:rsidR="00411289">
          <w:rPr>
            <w:rFonts w:eastAsiaTheme="minorEastAsia"/>
            <w:noProof/>
          </w:rPr>
          <w:tab/>
        </w:r>
        <w:r w:rsidR="00411289" w:rsidRPr="002C4631">
          <w:rPr>
            <w:rStyle w:val="-"/>
            <w:noProof/>
          </w:rPr>
          <w:t>Features Pyramid Stage</w:t>
        </w:r>
        <w:r w:rsidR="00411289">
          <w:rPr>
            <w:noProof/>
            <w:webHidden/>
          </w:rPr>
          <w:tab/>
        </w:r>
        <w:r w:rsidR="00411289">
          <w:rPr>
            <w:noProof/>
            <w:webHidden/>
          </w:rPr>
          <w:fldChar w:fldCharType="begin"/>
        </w:r>
        <w:r w:rsidR="00411289">
          <w:rPr>
            <w:noProof/>
            <w:webHidden/>
          </w:rPr>
          <w:instrText xml:space="preserve"> PAGEREF _Toc452153653 \h </w:instrText>
        </w:r>
        <w:r w:rsidR="00411289">
          <w:rPr>
            <w:noProof/>
            <w:webHidden/>
          </w:rPr>
        </w:r>
        <w:r w:rsidR="00411289">
          <w:rPr>
            <w:noProof/>
            <w:webHidden/>
          </w:rPr>
          <w:fldChar w:fldCharType="separate"/>
        </w:r>
        <w:r w:rsidR="00411289">
          <w:rPr>
            <w:noProof/>
            <w:webHidden/>
          </w:rPr>
          <w:t>73</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54" w:history="1">
        <w:r w:rsidR="00411289" w:rsidRPr="002C4631">
          <w:rPr>
            <w:rStyle w:val="-"/>
            <w:noProof/>
          </w:rPr>
          <w:t>6.6.1.</w:t>
        </w:r>
        <w:r w:rsidR="00411289">
          <w:rPr>
            <w:rFonts w:eastAsiaTheme="minorEastAsia"/>
            <w:noProof/>
          </w:rPr>
          <w:tab/>
        </w:r>
        <w:r w:rsidR="00411289" w:rsidRPr="002C4631">
          <w:rPr>
            <w:rStyle w:val="-"/>
            <w:noProof/>
          </w:rPr>
          <w:t>Resize</w:t>
        </w:r>
        <w:r w:rsidR="00411289">
          <w:rPr>
            <w:noProof/>
            <w:webHidden/>
          </w:rPr>
          <w:tab/>
        </w:r>
        <w:r w:rsidR="00411289">
          <w:rPr>
            <w:noProof/>
            <w:webHidden/>
          </w:rPr>
          <w:fldChar w:fldCharType="begin"/>
        </w:r>
        <w:r w:rsidR="00411289">
          <w:rPr>
            <w:noProof/>
            <w:webHidden/>
          </w:rPr>
          <w:instrText xml:space="preserve"> PAGEREF _Toc452153654 \h </w:instrText>
        </w:r>
        <w:r w:rsidR="00411289">
          <w:rPr>
            <w:noProof/>
            <w:webHidden/>
          </w:rPr>
        </w:r>
        <w:r w:rsidR="00411289">
          <w:rPr>
            <w:noProof/>
            <w:webHidden/>
          </w:rPr>
          <w:fldChar w:fldCharType="separate"/>
        </w:r>
        <w:r w:rsidR="00411289">
          <w:rPr>
            <w:noProof/>
            <w:webHidden/>
          </w:rPr>
          <w:t>7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55" w:history="1">
        <w:r w:rsidR="00411289" w:rsidRPr="002C4631">
          <w:rPr>
            <w:rStyle w:val="-"/>
            <w:noProof/>
          </w:rPr>
          <w:t>6.6.2.</w:t>
        </w:r>
        <w:r w:rsidR="00411289">
          <w:rPr>
            <w:rFonts w:eastAsiaTheme="minorEastAsia"/>
            <w:noProof/>
          </w:rPr>
          <w:tab/>
        </w:r>
        <w:r w:rsidR="00411289" w:rsidRPr="002C4631">
          <w:rPr>
            <w:rStyle w:val="-"/>
            <w:noProof/>
          </w:rPr>
          <w:t>HOG</w:t>
        </w:r>
        <w:r w:rsidR="00411289">
          <w:rPr>
            <w:noProof/>
            <w:webHidden/>
          </w:rPr>
          <w:tab/>
        </w:r>
        <w:r w:rsidR="00411289">
          <w:rPr>
            <w:noProof/>
            <w:webHidden/>
          </w:rPr>
          <w:fldChar w:fldCharType="begin"/>
        </w:r>
        <w:r w:rsidR="00411289">
          <w:rPr>
            <w:noProof/>
            <w:webHidden/>
          </w:rPr>
          <w:instrText xml:space="preserve"> PAGEREF _Toc452153655 \h </w:instrText>
        </w:r>
        <w:r w:rsidR="00411289">
          <w:rPr>
            <w:noProof/>
            <w:webHidden/>
          </w:rPr>
        </w:r>
        <w:r w:rsidR="00411289">
          <w:rPr>
            <w:noProof/>
            <w:webHidden/>
          </w:rPr>
          <w:fldChar w:fldCharType="separate"/>
        </w:r>
        <w:r w:rsidR="00411289">
          <w:rPr>
            <w:noProof/>
            <w:webHidden/>
          </w:rPr>
          <w:t>77</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56" w:history="1">
        <w:r w:rsidR="00411289" w:rsidRPr="002C4631">
          <w:rPr>
            <w:rStyle w:val="-"/>
            <w:noProof/>
          </w:rPr>
          <w:t>6.6.3.</w:t>
        </w:r>
        <w:r w:rsidR="00411289">
          <w:rPr>
            <w:rFonts w:eastAsiaTheme="minorEastAsia"/>
            <w:noProof/>
          </w:rPr>
          <w:tab/>
        </w:r>
        <w:r w:rsidR="00411289" w:rsidRPr="002C4631">
          <w:rPr>
            <w:rStyle w:val="-"/>
            <w:noProof/>
          </w:rPr>
          <w:t>Features Pyramid Stage v1.3</w:t>
        </w:r>
        <w:r w:rsidR="00411289">
          <w:rPr>
            <w:noProof/>
            <w:webHidden/>
          </w:rPr>
          <w:tab/>
        </w:r>
        <w:r w:rsidR="00411289">
          <w:rPr>
            <w:noProof/>
            <w:webHidden/>
          </w:rPr>
          <w:fldChar w:fldCharType="begin"/>
        </w:r>
        <w:r w:rsidR="00411289">
          <w:rPr>
            <w:noProof/>
            <w:webHidden/>
          </w:rPr>
          <w:instrText xml:space="preserve"> PAGEREF _Toc452153656 \h </w:instrText>
        </w:r>
        <w:r w:rsidR="00411289">
          <w:rPr>
            <w:noProof/>
            <w:webHidden/>
          </w:rPr>
        </w:r>
        <w:r w:rsidR="00411289">
          <w:rPr>
            <w:noProof/>
            <w:webHidden/>
          </w:rPr>
          <w:fldChar w:fldCharType="separate"/>
        </w:r>
        <w:r w:rsidR="00411289">
          <w:rPr>
            <w:noProof/>
            <w:webHidden/>
          </w:rPr>
          <w:t>79</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57" w:history="1">
        <w:r w:rsidR="00411289" w:rsidRPr="002C4631">
          <w:rPr>
            <w:rStyle w:val="-"/>
            <w:noProof/>
          </w:rPr>
          <w:t>6.7.</w:t>
        </w:r>
        <w:r w:rsidR="00411289">
          <w:rPr>
            <w:rFonts w:eastAsiaTheme="minorEastAsia"/>
            <w:noProof/>
          </w:rPr>
          <w:tab/>
        </w:r>
        <w:r w:rsidR="00411289" w:rsidRPr="002C4631">
          <w:rPr>
            <w:rStyle w:val="-"/>
            <w:noProof/>
          </w:rPr>
          <w:t>Features Pyramid</w:t>
        </w:r>
        <w:r w:rsidR="00411289">
          <w:rPr>
            <w:noProof/>
            <w:webHidden/>
          </w:rPr>
          <w:tab/>
        </w:r>
        <w:r w:rsidR="00411289">
          <w:rPr>
            <w:noProof/>
            <w:webHidden/>
          </w:rPr>
          <w:fldChar w:fldCharType="begin"/>
        </w:r>
        <w:r w:rsidR="00411289">
          <w:rPr>
            <w:noProof/>
            <w:webHidden/>
          </w:rPr>
          <w:instrText xml:space="preserve"> PAGEREF _Toc452153657 \h </w:instrText>
        </w:r>
        <w:r w:rsidR="00411289">
          <w:rPr>
            <w:noProof/>
            <w:webHidden/>
          </w:rPr>
        </w:r>
        <w:r w:rsidR="00411289">
          <w:rPr>
            <w:noProof/>
            <w:webHidden/>
          </w:rPr>
          <w:fldChar w:fldCharType="separate"/>
        </w:r>
        <w:r w:rsidR="00411289">
          <w:rPr>
            <w:noProof/>
            <w:webHidden/>
          </w:rPr>
          <w:t>81</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58" w:history="1">
        <w:r w:rsidR="00411289" w:rsidRPr="002C4631">
          <w:rPr>
            <w:rStyle w:val="-"/>
            <w:noProof/>
          </w:rPr>
          <w:t>6.8.</w:t>
        </w:r>
        <w:r w:rsidR="00411289">
          <w:rPr>
            <w:rFonts w:eastAsiaTheme="minorEastAsia"/>
            <w:noProof/>
          </w:rPr>
          <w:tab/>
        </w:r>
        <w:r w:rsidR="00411289" w:rsidRPr="002C4631">
          <w:rPr>
            <w:rStyle w:val="-"/>
            <w:noProof/>
          </w:rPr>
          <w:t>Image Pyramid</w:t>
        </w:r>
        <w:r w:rsidR="00411289">
          <w:rPr>
            <w:noProof/>
            <w:webHidden/>
          </w:rPr>
          <w:tab/>
        </w:r>
        <w:r w:rsidR="00411289">
          <w:rPr>
            <w:noProof/>
            <w:webHidden/>
          </w:rPr>
          <w:fldChar w:fldCharType="begin"/>
        </w:r>
        <w:r w:rsidR="00411289">
          <w:rPr>
            <w:noProof/>
            <w:webHidden/>
          </w:rPr>
          <w:instrText xml:space="preserve"> PAGEREF _Toc452153658 \h </w:instrText>
        </w:r>
        <w:r w:rsidR="00411289">
          <w:rPr>
            <w:noProof/>
            <w:webHidden/>
          </w:rPr>
        </w:r>
        <w:r w:rsidR="00411289">
          <w:rPr>
            <w:noProof/>
            <w:webHidden/>
          </w:rPr>
          <w:fldChar w:fldCharType="separate"/>
        </w:r>
        <w:r w:rsidR="00411289">
          <w:rPr>
            <w:noProof/>
            <w:webHidden/>
          </w:rPr>
          <w:t>81</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59" w:history="1">
        <w:r w:rsidR="00411289" w:rsidRPr="002C4631">
          <w:rPr>
            <w:rStyle w:val="-"/>
            <w:noProof/>
          </w:rPr>
          <w:t>6.9.</w:t>
        </w:r>
        <w:r w:rsidR="00411289">
          <w:rPr>
            <w:rFonts w:eastAsiaTheme="minorEastAsia"/>
            <w:noProof/>
          </w:rPr>
          <w:tab/>
        </w:r>
        <w:r w:rsidR="00411289" w:rsidRPr="002C4631">
          <w:rPr>
            <w:rStyle w:val="-"/>
            <w:noProof/>
          </w:rPr>
          <w:t>Convolution</w:t>
        </w:r>
        <w:r w:rsidR="00411289">
          <w:rPr>
            <w:noProof/>
            <w:webHidden/>
          </w:rPr>
          <w:tab/>
        </w:r>
        <w:r w:rsidR="00411289">
          <w:rPr>
            <w:noProof/>
            <w:webHidden/>
          </w:rPr>
          <w:fldChar w:fldCharType="begin"/>
        </w:r>
        <w:r w:rsidR="00411289">
          <w:rPr>
            <w:noProof/>
            <w:webHidden/>
          </w:rPr>
          <w:instrText xml:space="preserve"> PAGEREF _Toc452153659 \h </w:instrText>
        </w:r>
        <w:r w:rsidR="00411289">
          <w:rPr>
            <w:noProof/>
            <w:webHidden/>
          </w:rPr>
        </w:r>
        <w:r w:rsidR="00411289">
          <w:rPr>
            <w:noProof/>
            <w:webHidden/>
          </w:rPr>
          <w:fldChar w:fldCharType="separate"/>
        </w:r>
        <w:r w:rsidR="00411289">
          <w:rPr>
            <w:noProof/>
            <w:webHidden/>
          </w:rPr>
          <w:t>83</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60" w:history="1">
        <w:r w:rsidR="00411289" w:rsidRPr="002C4631">
          <w:rPr>
            <w:rStyle w:val="-"/>
            <w:noProof/>
          </w:rPr>
          <w:t>6.10.</w:t>
        </w:r>
        <w:r w:rsidR="00411289">
          <w:rPr>
            <w:rFonts w:eastAsiaTheme="minorEastAsia"/>
            <w:noProof/>
          </w:rPr>
          <w:tab/>
        </w:r>
        <w:r w:rsidR="00411289" w:rsidRPr="002C4631">
          <w:rPr>
            <w:rStyle w:val="-"/>
            <w:noProof/>
          </w:rPr>
          <w:t>Filters Responses</w:t>
        </w:r>
        <w:r w:rsidR="00411289">
          <w:rPr>
            <w:noProof/>
            <w:webHidden/>
          </w:rPr>
          <w:tab/>
        </w:r>
        <w:r w:rsidR="00411289">
          <w:rPr>
            <w:noProof/>
            <w:webHidden/>
          </w:rPr>
          <w:fldChar w:fldCharType="begin"/>
        </w:r>
        <w:r w:rsidR="00411289">
          <w:rPr>
            <w:noProof/>
            <w:webHidden/>
          </w:rPr>
          <w:instrText xml:space="preserve"> PAGEREF _Toc452153660 \h </w:instrText>
        </w:r>
        <w:r w:rsidR="00411289">
          <w:rPr>
            <w:noProof/>
            <w:webHidden/>
          </w:rPr>
        </w:r>
        <w:r w:rsidR="00411289">
          <w:rPr>
            <w:noProof/>
            <w:webHidden/>
          </w:rPr>
          <w:fldChar w:fldCharType="separate"/>
        </w:r>
        <w:r w:rsidR="00411289">
          <w:rPr>
            <w:noProof/>
            <w:webHidden/>
          </w:rPr>
          <w:t>85</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61" w:history="1">
        <w:r w:rsidR="00411289" w:rsidRPr="002C4631">
          <w:rPr>
            <w:rStyle w:val="-"/>
            <w:noProof/>
          </w:rPr>
          <w:t>6.11.</w:t>
        </w:r>
        <w:r w:rsidR="00411289">
          <w:rPr>
            <w:rFonts w:eastAsiaTheme="minorEastAsia"/>
            <w:noProof/>
          </w:rPr>
          <w:tab/>
        </w:r>
        <w:r w:rsidR="00411289" w:rsidRPr="002C4631">
          <w:rPr>
            <w:rStyle w:val="-"/>
            <w:noProof/>
          </w:rPr>
          <w:t>Distance Transformation Stage</w:t>
        </w:r>
        <w:r w:rsidR="00411289">
          <w:rPr>
            <w:noProof/>
            <w:webHidden/>
          </w:rPr>
          <w:tab/>
        </w:r>
        <w:r w:rsidR="00411289">
          <w:rPr>
            <w:noProof/>
            <w:webHidden/>
          </w:rPr>
          <w:fldChar w:fldCharType="begin"/>
        </w:r>
        <w:r w:rsidR="00411289">
          <w:rPr>
            <w:noProof/>
            <w:webHidden/>
          </w:rPr>
          <w:instrText xml:space="preserve"> PAGEREF _Toc452153661 \h </w:instrText>
        </w:r>
        <w:r w:rsidR="00411289">
          <w:rPr>
            <w:noProof/>
            <w:webHidden/>
          </w:rPr>
        </w:r>
        <w:r w:rsidR="00411289">
          <w:rPr>
            <w:noProof/>
            <w:webHidden/>
          </w:rPr>
          <w:fldChar w:fldCharType="separate"/>
        </w:r>
        <w:r w:rsidR="00411289">
          <w:rPr>
            <w:noProof/>
            <w:webHidden/>
          </w:rPr>
          <w:t>86</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62" w:history="1">
        <w:r w:rsidR="00411289" w:rsidRPr="002C4631">
          <w:rPr>
            <w:rStyle w:val="-"/>
            <w:noProof/>
          </w:rPr>
          <w:t>6.11.1.</w:t>
        </w:r>
        <w:r w:rsidR="00411289">
          <w:rPr>
            <w:rFonts w:eastAsiaTheme="minorEastAsia"/>
            <w:noProof/>
          </w:rPr>
          <w:tab/>
        </w:r>
        <w:r w:rsidR="00411289" w:rsidRPr="002C4631">
          <w:rPr>
            <w:rStyle w:val="-"/>
            <w:noProof/>
          </w:rPr>
          <w:t>Distance Transformation</w:t>
        </w:r>
        <w:r w:rsidR="00411289">
          <w:rPr>
            <w:noProof/>
            <w:webHidden/>
          </w:rPr>
          <w:tab/>
        </w:r>
        <w:r w:rsidR="00411289">
          <w:rPr>
            <w:noProof/>
            <w:webHidden/>
          </w:rPr>
          <w:fldChar w:fldCharType="begin"/>
        </w:r>
        <w:r w:rsidR="00411289">
          <w:rPr>
            <w:noProof/>
            <w:webHidden/>
          </w:rPr>
          <w:instrText xml:space="preserve"> PAGEREF _Toc452153662 \h </w:instrText>
        </w:r>
        <w:r w:rsidR="00411289">
          <w:rPr>
            <w:noProof/>
            <w:webHidden/>
          </w:rPr>
        </w:r>
        <w:r w:rsidR="00411289">
          <w:rPr>
            <w:noProof/>
            <w:webHidden/>
          </w:rPr>
          <w:fldChar w:fldCharType="separate"/>
        </w:r>
        <w:r w:rsidR="00411289">
          <w:rPr>
            <w:noProof/>
            <w:webHidden/>
          </w:rPr>
          <w:t>86</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63" w:history="1">
        <w:r w:rsidR="00411289" w:rsidRPr="002C4631">
          <w:rPr>
            <w:rStyle w:val="-"/>
            <w:noProof/>
          </w:rPr>
          <w:t>6.11.2.</w:t>
        </w:r>
        <w:r w:rsidR="00411289">
          <w:rPr>
            <w:rFonts w:eastAsiaTheme="minorEastAsia"/>
            <w:noProof/>
          </w:rPr>
          <w:tab/>
        </w:r>
        <w:r w:rsidR="00411289" w:rsidRPr="002C4631">
          <w:rPr>
            <w:rStyle w:val="-"/>
            <w:noProof/>
          </w:rPr>
          <w:t>DT Stage v1.3</w:t>
        </w:r>
        <w:r w:rsidR="00411289">
          <w:rPr>
            <w:noProof/>
            <w:webHidden/>
          </w:rPr>
          <w:tab/>
        </w:r>
        <w:r w:rsidR="00411289">
          <w:rPr>
            <w:noProof/>
            <w:webHidden/>
          </w:rPr>
          <w:fldChar w:fldCharType="begin"/>
        </w:r>
        <w:r w:rsidR="00411289">
          <w:rPr>
            <w:noProof/>
            <w:webHidden/>
          </w:rPr>
          <w:instrText xml:space="preserve"> PAGEREF _Toc452153663 \h </w:instrText>
        </w:r>
        <w:r w:rsidR="00411289">
          <w:rPr>
            <w:noProof/>
            <w:webHidden/>
          </w:rPr>
        </w:r>
        <w:r w:rsidR="00411289">
          <w:rPr>
            <w:noProof/>
            <w:webHidden/>
          </w:rPr>
          <w:fldChar w:fldCharType="separate"/>
        </w:r>
        <w:r w:rsidR="00411289">
          <w:rPr>
            <w:noProof/>
            <w:webHidden/>
          </w:rPr>
          <w:t>90</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64" w:history="1">
        <w:r w:rsidR="00411289" w:rsidRPr="002C4631">
          <w:rPr>
            <w:rStyle w:val="-"/>
            <w:noProof/>
          </w:rPr>
          <w:t>6.12.</w:t>
        </w:r>
        <w:r w:rsidR="00411289">
          <w:rPr>
            <w:rFonts w:eastAsiaTheme="minorEastAsia"/>
            <w:noProof/>
          </w:rPr>
          <w:tab/>
        </w:r>
        <w:r w:rsidR="00411289" w:rsidRPr="002C4631">
          <w:rPr>
            <w:rStyle w:val="-"/>
            <w:noProof/>
          </w:rPr>
          <w:t>DT Scores Data Structure</w:t>
        </w:r>
        <w:r w:rsidR="00411289">
          <w:rPr>
            <w:noProof/>
            <w:webHidden/>
          </w:rPr>
          <w:tab/>
        </w:r>
        <w:r w:rsidR="00411289">
          <w:rPr>
            <w:noProof/>
            <w:webHidden/>
          </w:rPr>
          <w:fldChar w:fldCharType="begin"/>
        </w:r>
        <w:r w:rsidR="00411289">
          <w:rPr>
            <w:noProof/>
            <w:webHidden/>
          </w:rPr>
          <w:instrText xml:space="preserve"> PAGEREF _Toc452153664 \h </w:instrText>
        </w:r>
        <w:r w:rsidR="00411289">
          <w:rPr>
            <w:noProof/>
            <w:webHidden/>
          </w:rPr>
        </w:r>
        <w:r w:rsidR="00411289">
          <w:rPr>
            <w:noProof/>
            <w:webHidden/>
          </w:rPr>
          <w:fldChar w:fldCharType="separate"/>
        </w:r>
        <w:r w:rsidR="00411289">
          <w:rPr>
            <w:noProof/>
            <w:webHidden/>
          </w:rPr>
          <w:t>92</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65" w:history="1">
        <w:r w:rsidR="00411289" w:rsidRPr="002C4631">
          <w:rPr>
            <w:rStyle w:val="-"/>
            <w:noProof/>
          </w:rPr>
          <w:t>6.13.</w:t>
        </w:r>
        <w:r w:rsidR="00411289">
          <w:rPr>
            <w:rFonts w:eastAsiaTheme="minorEastAsia"/>
            <w:noProof/>
          </w:rPr>
          <w:tab/>
        </w:r>
        <w:r w:rsidR="00411289" w:rsidRPr="002C4631">
          <w:rPr>
            <w:rStyle w:val="-"/>
            <w:noProof/>
          </w:rPr>
          <w:t>Backtrack Stage</w:t>
        </w:r>
        <w:r w:rsidR="00411289">
          <w:rPr>
            <w:noProof/>
            <w:webHidden/>
          </w:rPr>
          <w:tab/>
        </w:r>
        <w:r w:rsidR="00411289">
          <w:rPr>
            <w:noProof/>
            <w:webHidden/>
          </w:rPr>
          <w:fldChar w:fldCharType="begin"/>
        </w:r>
        <w:r w:rsidR="00411289">
          <w:rPr>
            <w:noProof/>
            <w:webHidden/>
          </w:rPr>
          <w:instrText xml:space="preserve"> PAGEREF _Toc452153665 \h </w:instrText>
        </w:r>
        <w:r w:rsidR="00411289">
          <w:rPr>
            <w:noProof/>
            <w:webHidden/>
          </w:rPr>
        </w:r>
        <w:r w:rsidR="00411289">
          <w:rPr>
            <w:noProof/>
            <w:webHidden/>
          </w:rPr>
          <w:fldChar w:fldCharType="separate"/>
        </w:r>
        <w:r w:rsidR="00411289">
          <w:rPr>
            <w:noProof/>
            <w:webHidden/>
          </w:rPr>
          <w:t>93</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66" w:history="1">
        <w:r w:rsidR="00411289" w:rsidRPr="002C4631">
          <w:rPr>
            <w:rStyle w:val="-"/>
            <w:noProof/>
          </w:rPr>
          <w:t>6.13.1.</w:t>
        </w:r>
        <w:r w:rsidR="00411289">
          <w:rPr>
            <w:rFonts w:eastAsiaTheme="minorEastAsia"/>
            <w:noProof/>
          </w:rPr>
          <w:tab/>
        </w:r>
        <w:r w:rsidR="00411289" w:rsidRPr="002C4631">
          <w:rPr>
            <w:rStyle w:val="-"/>
            <w:noProof/>
          </w:rPr>
          <w:t>Find</w:t>
        </w:r>
        <w:r w:rsidR="00411289">
          <w:rPr>
            <w:noProof/>
            <w:webHidden/>
          </w:rPr>
          <w:tab/>
        </w:r>
        <w:r w:rsidR="00411289">
          <w:rPr>
            <w:noProof/>
            <w:webHidden/>
          </w:rPr>
          <w:fldChar w:fldCharType="begin"/>
        </w:r>
        <w:r w:rsidR="00411289">
          <w:rPr>
            <w:noProof/>
            <w:webHidden/>
          </w:rPr>
          <w:instrText xml:space="preserve"> PAGEREF _Toc452153666 \h </w:instrText>
        </w:r>
        <w:r w:rsidR="00411289">
          <w:rPr>
            <w:noProof/>
            <w:webHidden/>
          </w:rPr>
        </w:r>
        <w:r w:rsidR="00411289">
          <w:rPr>
            <w:noProof/>
            <w:webHidden/>
          </w:rPr>
          <w:fldChar w:fldCharType="separate"/>
        </w:r>
        <w:r w:rsidR="00411289">
          <w:rPr>
            <w:noProof/>
            <w:webHidden/>
          </w:rPr>
          <w:t>9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67" w:history="1">
        <w:r w:rsidR="00411289" w:rsidRPr="002C4631">
          <w:rPr>
            <w:rStyle w:val="-"/>
            <w:noProof/>
          </w:rPr>
          <w:t>6.13.2.</w:t>
        </w:r>
        <w:r w:rsidR="00411289">
          <w:rPr>
            <w:rFonts w:eastAsiaTheme="minorEastAsia"/>
            <w:noProof/>
          </w:rPr>
          <w:tab/>
        </w:r>
        <w:r w:rsidR="00411289" w:rsidRPr="002C4631">
          <w:rPr>
            <w:rStyle w:val="-"/>
            <w:noProof/>
          </w:rPr>
          <w:t>Backtrack</w:t>
        </w:r>
        <w:r w:rsidR="00411289">
          <w:rPr>
            <w:noProof/>
            <w:webHidden/>
          </w:rPr>
          <w:tab/>
        </w:r>
        <w:r w:rsidR="00411289">
          <w:rPr>
            <w:noProof/>
            <w:webHidden/>
          </w:rPr>
          <w:fldChar w:fldCharType="begin"/>
        </w:r>
        <w:r w:rsidR="00411289">
          <w:rPr>
            <w:noProof/>
            <w:webHidden/>
          </w:rPr>
          <w:instrText xml:space="preserve"> PAGEREF _Toc452153667 \h </w:instrText>
        </w:r>
        <w:r w:rsidR="00411289">
          <w:rPr>
            <w:noProof/>
            <w:webHidden/>
          </w:rPr>
        </w:r>
        <w:r w:rsidR="00411289">
          <w:rPr>
            <w:noProof/>
            <w:webHidden/>
          </w:rPr>
          <w:fldChar w:fldCharType="separate"/>
        </w:r>
        <w:r w:rsidR="00411289">
          <w:rPr>
            <w:noProof/>
            <w:webHidden/>
          </w:rPr>
          <w:t>98</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68" w:history="1">
        <w:r w:rsidR="00411289" w:rsidRPr="002C4631">
          <w:rPr>
            <w:rStyle w:val="-"/>
            <w:noProof/>
          </w:rPr>
          <w:t>6.13.3.</w:t>
        </w:r>
        <w:r w:rsidR="00411289">
          <w:rPr>
            <w:rFonts w:eastAsiaTheme="minorEastAsia"/>
            <w:noProof/>
          </w:rPr>
          <w:tab/>
        </w:r>
        <w:r w:rsidR="00411289" w:rsidRPr="002C4631">
          <w:rPr>
            <w:rStyle w:val="-"/>
            <w:noProof/>
          </w:rPr>
          <w:t>Backtrack Stage v1.3</w:t>
        </w:r>
        <w:r w:rsidR="00411289">
          <w:rPr>
            <w:noProof/>
            <w:webHidden/>
          </w:rPr>
          <w:tab/>
        </w:r>
        <w:r w:rsidR="00411289">
          <w:rPr>
            <w:noProof/>
            <w:webHidden/>
          </w:rPr>
          <w:fldChar w:fldCharType="begin"/>
        </w:r>
        <w:r w:rsidR="00411289">
          <w:rPr>
            <w:noProof/>
            <w:webHidden/>
          </w:rPr>
          <w:instrText xml:space="preserve"> PAGEREF _Toc452153668 \h </w:instrText>
        </w:r>
        <w:r w:rsidR="00411289">
          <w:rPr>
            <w:noProof/>
            <w:webHidden/>
          </w:rPr>
        </w:r>
        <w:r w:rsidR="00411289">
          <w:rPr>
            <w:noProof/>
            <w:webHidden/>
          </w:rPr>
          <w:fldChar w:fldCharType="separate"/>
        </w:r>
        <w:r w:rsidR="00411289">
          <w:rPr>
            <w:noProof/>
            <w:webHidden/>
          </w:rPr>
          <w:t>98</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69" w:history="1">
        <w:r w:rsidR="00411289" w:rsidRPr="002C4631">
          <w:rPr>
            <w:rStyle w:val="-"/>
            <w:noProof/>
          </w:rPr>
          <w:t>6.14.</w:t>
        </w:r>
        <w:r w:rsidR="00411289">
          <w:rPr>
            <w:rFonts w:eastAsiaTheme="minorEastAsia"/>
            <w:noProof/>
          </w:rPr>
          <w:tab/>
        </w:r>
        <w:r w:rsidR="00411289" w:rsidRPr="002C4631">
          <w:rPr>
            <w:rStyle w:val="-"/>
            <w:noProof/>
          </w:rPr>
          <w:t>Results Cache</w:t>
        </w:r>
        <w:r w:rsidR="00411289">
          <w:rPr>
            <w:noProof/>
            <w:webHidden/>
          </w:rPr>
          <w:tab/>
        </w:r>
        <w:r w:rsidR="00411289">
          <w:rPr>
            <w:noProof/>
            <w:webHidden/>
          </w:rPr>
          <w:fldChar w:fldCharType="begin"/>
        </w:r>
        <w:r w:rsidR="00411289">
          <w:rPr>
            <w:noProof/>
            <w:webHidden/>
          </w:rPr>
          <w:instrText xml:space="preserve"> PAGEREF _Toc452153669 \h </w:instrText>
        </w:r>
        <w:r w:rsidR="00411289">
          <w:rPr>
            <w:noProof/>
            <w:webHidden/>
          </w:rPr>
        </w:r>
        <w:r w:rsidR="00411289">
          <w:rPr>
            <w:noProof/>
            <w:webHidden/>
          </w:rPr>
          <w:fldChar w:fldCharType="separate"/>
        </w:r>
        <w:r w:rsidR="00411289">
          <w:rPr>
            <w:noProof/>
            <w:webHidden/>
          </w:rPr>
          <w:t>99</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0" w:history="1">
        <w:r w:rsidR="00411289" w:rsidRPr="002C4631">
          <w:rPr>
            <w:rStyle w:val="-"/>
            <w:noProof/>
          </w:rPr>
          <w:t>6.15.</w:t>
        </w:r>
        <w:r w:rsidR="00411289">
          <w:rPr>
            <w:rFonts w:eastAsiaTheme="minorEastAsia"/>
            <w:noProof/>
          </w:rPr>
          <w:tab/>
        </w:r>
        <w:r w:rsidR="00411289" w:rsidRPr="002C4631">
          <w:rPr>
            <w:rStyle w:val="-"/>
            <w:noProof/>
          </w:rPr>
          <w:t>Non-Maximum Suppression (NMS)</w:t>
        </w:r>
        <w:r w:rsidR="00411289">
          <w:rPr>
            <w:noProof/>
            <w:webHidden/>
          </w:rPr>
          <w:tab/>
        </w:r>
        <w:r w:rsidR="00411289">
          <w:rPr>
            <w:noProof/>
            <w:webHidden/>
          </w:rPr>
          <w:fldChar w:fldCharType="begin"/>
        </w:r>
        <w:r w:rsidR="00411289">
          <w:rPr>
            <w:noProof/>
            <w:webHidden/>
          </w:rPr>
          <w:instrText xml:space="preserve"> PAGEREF _Toc452153670 \h </w:instrText>
        </w:r>
        <w:r w:rsidR="00411289">
          <w:rPr>
            <w:noProof/>
            <w:webHidden/>
          </w:rPr>
        </w:r>
        <w:r w:rsidR="00411289">
          <w:rPr>
            <w:noProof/>
            <w:webHidden/>
          </w:rPr>
          <w:fldChar w:fldCharType="separate"/>
        </w:r>
        <w:r w:rsidR="00411289">
          <w:rPr>
            <w:noProof/>
            <w:webHidden/>
          </w:rPr>
          <w:t>101</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1" w:history="1">
        <w:r w:rsidR="00411289" w:rsidRPr="002C4631">
          <w:rPr>
            <w:rStyle w:val="-"/>
            <w:noProof/>
          </w:rPr>
          <w:t>6.16.</w:t>
        </w:r>
        <w:r w:rsidR="00411289">
          <w:rPr>
            <w:rFonts w:eastAsiaTheme="minorEastAsia"/>
            <w:noProof/>
          </w:rPr>
          <w:tab/>
        </w:r>
        <w:r w:rsidR="00411289" w:rsidRPr="002C4631">
          <w:rPr>
            <w:rStyle w:val="-"/>
            <w:noProof/>
          </w:rPr>
          <w:t>TSM Face Detector v1.3</w:t>
        </w:r>
        <w:r w:rsidR="00411289">
          <w:rPr>
            <w:noProof/>
            <w:webHidden/>
          </w:rPr>
          <w:tab/>
        </w:r>
        <w:r w:rsidR="00411289">
          <w:rPr>
            <w:noProof/>
            <w:webHidden/>
          </w:rPr>
          <w:fldChar w:fldCharType="begin"/>
        </w:r>
        <w:r w:rsidR="00411289">
          <w:rPr>
            <w:noProof/>
            <w:webHidden/>
          </w:rPr>
          <w:instrText xml:space="preserve"> PAGEREF _Toc452153671 \h </w:instrText>
        </w:r>
        <w:r w:rsidR="00411289">
          <w:rPr>
            <w:noProof/>
            <w:webHidden/>
          </w:rPr>
        </w:r>
        <w:r w:rsidR="00411289">
          <w:rPr>
            <w:noProof/>
            <w:webHidden/>
          </w:rPr>
          <w:fldChar w:fldCharType="separate"/>
        </w:r>
        <w:r w:rsidR="00411289">
          <w:rPr>
            <w:noProof/>
            <w:webHidden/>
          </w:rPr>
          <w:t>102</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2" w:history="1">
        <w:r w:rsidR="00411289" w:rsidRPr="002C4631">
          <w:rPr>
            <w:rStyle w:val="-"/>
            <w:noProof/>
          </w:rPr>
          <w:t>6.17.</w:t>
        </w:r>
        <w:r w:rsidR="00411289">
          <w:rPr>
            <w:rFonts w:eastAsiaTheme="minorEastAsia"/>
            <w:noProof/>
          </w:rPr>
          <w:tab/>
        </w:r>
        <w:r w:rsidR="00411289" w:rsidRPr="002C4631">
          <w:rPr>
            <w:rStyle w:val="-"/>
            <w:noProof/>
          </w:rPr>
          <w:t>TSM Face Detector v2.1</w:t>
        </w:r>
        <w:r w:rsidR="00411289">
          <w:rPr>
            <w:noProof/>
            <w:webHidden/>
          </w:rPr>
          <w:tab/>
        </w:r>
        <w:r w:rsidR="00411289">
          <w:rPr>
            <w:noProof/>
            <w:webHidden/>
          </w:rPr>
          <w:fldChar w:fldCharType="begin"/>
        </w:r>
        <w:r w:rsidR="00411289">
          <w:rPr>
            <w:noProof/>
            <w:webHidden/>
          </w:rPr>
          <w:instrText xml:space="preserve"> PAGEREF _Toc452153672 \h </w:instrText>
        </w:r>
        <w:r w:rsidR="00411289">
          <w:rPr>
            <w:noProof/>
            <w:webHidden/>
          </w:rPr>
        </w:r>
        <w:r w:rsidR="00411289">
          <w:rPr>
            <w:noProof/>
            <w:webHidden/>
          </w:rPr>
          <w:fldChar w:fldCharType="separate"/>
        </w:r>
        <w:r w:rsidR="00411289">
          <w:rPr>
            <w:noProof/>
            <w:webHidden/>
          </w:rPr>
          <w:t>106</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3" w:history="1">
        <w:r w:rsidR="00411289" w:rsidRPr="002C4631">
          <w:rPr>
            <w:rStyle w:val="-"/>
            <w:noProof/>
          </w:rPr>
          <w:t>6.18.</w:t>
        </w:r>
        <w:r w:rsidR="00411289">
          <w:rPr>
            <w:rFonts w:eastAsiaTheme="minorEastAsia"/>
            <w:noProof/>
          </w:rPr>
          <w:tab/>
        </w:r>
        <w:r w:rsidR="00411289" w:rsidRPr="002C4631">
          <w:rPr>
            <w:rStyle w:val="-"/>
            <w:noProof/>
          </w:rPr>
          <w:t>TSM Face Detector v2.2</w:t>
        </w:r>
        <w:r w:rsidR="00411289">
          <w:rPr>
            <w:noProof/>
            <w:webHidden/>
          </w:rPr>
          <w:tab/>
        </w:r>
        <w:r w:rsidR="00411289">
          <w:rPr>
            <w:noProof/>
            <w:webHidden/>
          </w:rPr>
          <w:fldChar w:fldCharType="begin"/>
        </w:r>
        <w:r w:rsidR="00411289">
          <w:rPr>
            <w:noProof/>
            <w:webHidden/>
          </w:rPr>
          <w:instrText xml:space="preserve"> PAGEREF _Toc452153673 \h </w:instrText>
        </w:r>
        <w:r w:rsidR="00411289">
          <w:rPr>
            <w:noProof/>
            <w:webHidden/>
          </w:rPr>
        </w:r>
        <w:r w:rsidR="00411289">
          <w:rPr>
            <w:noProof/>
            <w:webHidden/>
          </w:rPr>
          <w:fldChar w:fldCharType="separate"/>
        </w:r>
        <w:r w:rsidR="00411289">
          <w:rPr>
            <w:noProof/>
            <w:webHidden/>
          </w:rPr>
          <w:t>109</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4" w:history="1">
        <w:r w:rsidR="00411289" w:rsidRPr="002C4631">
          <w:rPr>
            <w:rStyle w:val="-"/>
            <w:noProof/>
          </w:rPr>
          <w:t>6.19.</w:t>
        </w:r>
        <w:r w:rsidR="00411289">
          <w:rPr>
            <w:rFonts w:eastAsiaTheme="minorEastAsia"/>
            <w:noProof/>
          </w:rPr>
          <w:tab/>
        </w:r>
        <w:r w:rsidR="00411289" w:rsidRPr="002C4631">
          <w:rPr>
            <w:rStyle w:val="-"/>
            <w:noProof/>
          </w:rPr>
          <w:t>TSM Face Detector v3.1</w:t>
        </w:r>
        <w:r w:rsidR="00411289">
          <w:rPr>
            <w:noProof/>
            <w:webHidden/>
          </w:rPr>
          <w:tab/>
        </w:r>
        <w:r w:rsidR="00411289">
          <w:rPr>
            <w:noProof/>
            <w:webHidden/>
          </w:rPr>
          <w:fldChar w:fldCharType="begin"/>
        </w:r>
        <w:r w:rsidR="00411289">
          <w:rPr>
            <w:noProof/>
            <w:webHidden/>
          </w:rPr>
          <w:instrText xml:space="preserve"> PAGEREF _Toc452153674 \h </w:instrText>
        </w:r>
        <w:r w:rsidR="00411289">
          <w:rPr>
            <w:noProof/>
            <w:webHidden/>
          </w:rPr>
        </w:r>
        <w:r w:rsidR="00411289">
          <w:rPr>
            <w:noProof/>
            <w:webHidden/>
          </w:rPr>
          <w:fldChar w:fldCharType="separate"/>
        </w:r>
        <w:r w:rsidR="00411289">
          <w:rPr>
            <w:noProof/>
            <w:webHidden/>
          </w:rPr>
          <w:t>112</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5" w:history="1">
        <w:r w:rsidR="00411289" w:rsidRPr="002C4631">
          <w:rPr>
            <w:rStyle w:val="-"/>
            <w:noProof/>
          </w:rPr>
          <w:t>6.20.</w:t>
        </w:r>
        <w:r w:rsidR="00411289">
          <w:rPr>
            <w:rFonts w:eastAsiaTheme="minorEastAsia"/>
            <w:noProof/>
          </w:rPr>
          <w:tab/>
        </w:r>
        <w:r w:rsidR="00411289" w:rsidRPr="002C4631">
          <w:rPr>
            <w:rStyle w:val="-"/>
            <w:noProof/>
          </w:rPr>
          <w:t>TSM Face Detector v3.2</w:t>
        </w:r>
        <w:r w:rsidR="00411289">
          <w:rPr>
            <w:noProof/>
            <w:webHidden/>
          </w:rPr>
          <w:tab/>
        </w:r>
        <w:r w:rsidR="00411289">
          <w:rPr>
            <w:noProof/>
            <w:webHidden/>
          </w:rPr>
          <w:fldChar w:fldCharType="begin"/>
        </w:r>
        <w:r w:rsidR="00411289">
          <w:rPr>
            <w:noProof/>
            <w:webHidden/>
          </w:rPr>
          <w:instrText xml:space="preserve"> PAGEREF _Toc452153675 \h </w:instrText>
        </w:r>
        <w:r w:rsidR="00411289">
          <w:rPr>
            <w:noProof/>
            <w:webHidden/>
          </w:rPr>
        </w:r>
        <w:r w:rsidR="00411289">
          <w:rPr>
            <w:noProof/>
            <w:webHidden/>
          </w:rPr>
          <w:fldChar w:fldCharType="separate"/>
        </w:r>
        <w:r w:rsidR="00411289">
          <w:rPr>
            <w:noProof/>
            <w:webHidden/>
          </w:rPr>
          <w:t>115</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676" w:history="1">
        <w:r w:rsidR="00411289" w:rsidRPr="002C4631">
          <w:rPr>
            <w:rStyle w:val="-"/>
            <w:noProof/>
          </w:rPr>
          <w:t>6.21.</w:t>
        </w:r>
        <w:r w:rsidR="00411289">
          <w:rPr>
            <w:rFonts w:eastAsiaTheme="minorEastAsia"/>
            <w:noProof/>
          </w:rPr>
          <w:tab/>
        </w:r>
        <w:r w:rsidR="00411289" w:rsidRPr="002C4631">
          <w:rPr>
            <w:rStyle w:val="-"/>
            <w:noProof/>
          </w:rPr>
          <w:t>TSM Face Detector All Versions</w:t>
        </w:r>
        <w:r w:rsidR="00411289">
          <w:rPr>
            <w:noProof/>
            <w:webHidden/>
          </w:rPr>
          <w:tab/>
        </w:r>
        <w:r w:rsidR="00411289">
          <w:rPr>
            <w:noProof/>
            <w:webHidden/>
          </w:rPr>
          <w:fldChar w:fldCharType="begin"/>
        </w:r>
        <w:r w:rsidR="00411289">
          <w:rPr>
            <w:noProof/>
            <w:webHidden/>
          </w:rPr>
          <w:instrText xml:space="preserve"> PAGEREF _Toc452153676 \h </w:instrText>
        </w:r>
        <w:r w:rsidR="00411289">
          <w:rPr>
            <w:noProof/>
            <w:webHidden/>
          </w:rPr>
        </w:r>
        <w:r w:rsidR="00411289">
          <w:rPr>
            <w:noProof/>
            <w:webHidden/>
          </w:rPr>
          <w:fldChar w:fldCharType="separate"/>
        </w:r>
        <w:r w:rsidR="00411289">
          <w:rPr>
            <w:noProof/>
            <w:webHidden/>
          </w:rPr>
          <w:t>119</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77" w:history="1">
        <w:r w:rsidR="00411289" w:rsidRPr="002C4631">
          <w:rPr>
            <w:rStyle w:val="-"/>
            <w:noProof/>
          </w:rPr>
          <w:t>7.</w:t>
        </w:r>
        <w:r w:rsidR="00411289">
          <w:rPr>
            <w:rFonts w:eastAsiaTheme="minorEastAsia"/>
            <w:noProof/>
          </w:rPr>
          <w:tab/>
        </w:r>
        <w:r w:rsidR="00411289" w:rsidRPr="002C4631">
          <w:rPr>
            <w:rStyle w:val="-"/>
            <w:noProof/>
          </w:rPr>
          <w:t>TSM System Default Patches</w:t>
        </w:r>
        <w:r w:rsidR="00411289">
          <w:rPr>
            <w:noProof/>
            <w:webHidden/>
          </w:rPr>
          <w:tab/>
        </w:r>
        <w:r w:rsidR="00411289">
          <w:rPr>
            <w:noProof/>
            <w:webHidden/>
          </w:rPr>
          <w:fldChar w:fldCharType="begin"/>
        </w:r>
        <w:r w:rsidR="00411289">
          <w:rPr>
            <w:noProof/>
            <w:webHidden/>
          </w:rPr>
          <w:instrText xml:space="preserve"> PAGEREF _Toc452153677 \h </w:instrText>
        </w:r>
        <w:r w:rsidR="00411289">
          <w:rPr>
            <w:noProof/>
            <w:webHidden/>
          </w:rPr>
        </w:r>
        <w:r w:rsidR="00411289">
          <w:rPr>
            <w:noProof/>
            <w:webHidden/>
          </w:rPr>
          <w:fldChar w:fldCharType="separate"/>
        </w:r>
        <w:r w:rsidR="00411289">
          <w:rPr>
            <w:noProof/>
            <w:webHidden/>
          </w:rPr>
          <w:t>124</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78" w:history="1">
        <w:r w:rsidR="00411289" w:rsidRPr="002C4631">
          <w:rPr>
            <w:rStyle w:val="-"/>
            <w:noProof/>
          </w:rPr>
          <w:t>7.1.</w:t>
        </w:r>
        <w:r w:rsidR="00411289">
          <w:rPr>
            <w:rFonts w:eastAsiaTheme="minorEastAsia"/>
            <w:noProof/>
          </w:rPr>
          <w:tab/>
        </w:r>
        <w:r w:rsidR="00411289" w:rsidRPr="002C4631">
          <w:rPr>
            <w:rStyle w:val="-"/>
            <w:noProof/>
          </w:rPr>
          <w:t>Short Pyramid</w:t>
        </w:r>
        <w:r w:rsidR="00411289">
          <w:rPr>
            <w:noProof/>
            <w:webHidden/>
          </w:rPr>
          <w:tab/>
        </w:r>
        <w:r w:rsidR="00411289">
          <w:rPr>
            <w:noProof/>
            <w:webHidden/>
          </w:rPr>
          <w:fldChar w:fldCharType="begin"/>
        </w:r>
        <w:r w:rsidR="00411289">
          <w:rPr>
            <w:noProof/>
            <w:webHidden/>
          </w:rPr>
          <w:instrText xml:space="preserve"> PAGEREF _Toc452153678 \h </w:instrText>
        </w:r>
        <w:r w:rsidR="00411289">
          <w:rPr>
            <w:noProof/>
            <w:webHidden/>
          </w:rPr>
        </w:r>
        <w:r w:rsidR="00411289">
          <w:rPr>
            <w:noProof/>
            <w:webHidden/>
          </w:rPr>
          <w:fldChar w:fldCharType="separate"/>
        </w:r>
        <w:r w:rsidR="00411289">
          <w:rPr>
            <w:noProof/>
            <w:webHidden/>
          </w:rPr>
          <w:t>124</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79" w:history="1">
        <w:r w:rsidR="00411289" w:rsidRPr="002C4631">
          <w:rPr>
            <w:rStyle w:val="-"/>
            <w:noProof/>
          </w:rPr>
          <w:t>7.2.</w:t>
        </w:r>
        <w:r w:rsidR="00411289">
          <w:rPr>
            <w:rFonts w:eastAsiaTheme="minorEastAsia"/>
            <w:noProof/>
          </w:rPr>
          <w:tab/>
        </w:r>
        <w:r w:rsidR="00411289" w:rsidRPr="002C4631">
          <w:rPr>
            <w:rStyle w:val="-"/>
            <w:noProof/>
          </w:rPr>
          <w:t>Find v2.0</w:t>
        </w:r>
        <w:r w:rsidR="00411289">
          <w:rPr>
            <w:noProof/>
            <w:webHidden/>
          </w:rPr>
          <w:tab/>
        </w:r>
        <w:r w:rsidR="00411289">
          <w:rPr>
            <w:noProof/>
            <w:webHidden/>
          </w:rPr>
          <w:fldChar w:fldCharType="begin"/>
        </w:r>
        <w:r w:rsidR="00411289">
          <w:rPr>
            <w:noProof/>
            <w:webHidden/>
          </w:rPr>
          <w:instrText xml:space="preserve"> PAGEREF _Toc452153679 \h </w:instrText>
        </w:r>
        <w:r w:rsidR="00411289">
          <w:rPr>
            <w:noProof/>
            <w:webHidden/>
          </w:rPr>
        </w:r>
        <w:r w:rsidR="00411289">
          <w:rPr>
            <w:noProof/>
            <w:webHidden/>
          </w:rPr>
          <w:fldChar w:fldCharType="separate"/>
        </w:r>
        <w:r w:rsidR="00411289">
          <w:rPr>
            <w:noProof/>
            <w:webHidden/>
          </w:rPr>
          <w:t>127</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80" w:history="1">
        <w:r w:rsidR="00411289" w:rsidRPr="002C4631">
          <w:rPr>
            <w:rStyle w:val="-"/>
            <w:noProof/>
          </w:rPr>
          <w:t>8.</w:t>
        </w:r>
        <w:r w:rsidR="00411289">
          <w:rPr>
            <w:rFonts w:eastAsiaTheme="minorEastAsia"/>
            <w:noProof/>
          </w:rPr>
          <w:tab/>
        </w:r>
        <w:r w:rsidR="00411289" w:rsidRPr="002C4631">
          <w:rPr>
            <w:rStyle w:val="-"/>
            <w:noProof/>
          </w:rPr>
          <w:t>Multi-Threading Implementation</w:t>
        </w:r>
        <w:r w:rsidR="00411289">
          <w:rPr>
            <w:noProof/>
            <w:webHidden/>
          </w:rPr>
          <w:tab/>
        </w:r>
        <w:r w:rsidR="00411289">
          <w:rPr>
            <w:noProof/>
            <w:webHidden/>
          </w:rPr>
          <w:fldChar w:fldCharType="begin"/>
        </w:r>
        <w:r w:rsidR="00411289">
          <w:rPr>
            <w:noProof/>
            <w:webHidden/>
          </w:rPr>
          <w:instrText xml:space="preserve"> PAGEREF _Toc452153680 \h </w:instrText>
        </w:r>
        <w:r w:rsidR="00411289">
          <w:rPr>
            <w:noProof/>
            <w:webHidden/>
          </w:rPr>
        </w:r>
        <w:r w:rsidR="00411289">
          <w:rPr>
            <w:noProof/>
            <w:webHidden/>
          </w:rPr>
          <w:fldChar w:fldCharType="separate"/>
        </w:r>
        <w:r w:rsidR="00411289">
          <w:rPr>
            <w:noProof/>
            <w:webHidden/>
          </w:rPr>
          <w:t>135</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1" w:history="1">
        <w:r w:rsidR="00411289" w:rsidRPr="002C4631">
          <w:rPr>
            <w:rStyle w:val="-"/>
            <w:noProof/>
          </w:rPr>
          <w:t>8.1.</w:t>
        </w:r>
        <w:r w:rsidR="00411289">
          <w:rPr>
            <w:rFonts w:eastAsiaTheme="minorEastAsia"/>
            <w:noProof/>
          </w:rPr>
          <w:tab/>
        </w:r>
        <w:r w:rsidR="00411289" w:rsidRPr="002C4631">
          <w:rPr>
            <w:rStyle w:val="-"/>
            <w:noProof/>
          </w:rPr>
          <w:t>Features Pyramid</w:t>
        </w:r>
        <w:r w:rsidR="00411289">
          <w:rPr>
            <w:noProof/>
            <w:webHidden/>
          </w:rPr>
          <w:tab/>
        </w:r>
        <w:r w:rsidR="00411289">
          <w:rPr>
            <w:noProof/>
            <w:webHidden/>
          </w:rPr>
          <w:fldChar w:fldCharType="begin"/>
        </w:r>
        <w:r w:rsidR="00411289">
          <w:rPr>
            <w:noProof/>
            <w:webHidden/>
          </w:rPr>
          <w:instrText xml:space="preserve"> PAGEREF _Toc452153681 \h </w:instrText>
        </w:r>
        <w:r w:rsidR="00411289">
          <w:rPr>
            <w:noProof/>
            <w:webHidden/>
          </w:rPr>
        </w:r>
        <w:r w:rsidR="00411289">
          <w:rPr>
            <w:noProof/>
            <w:webHidden/>
          </w:rPr>
          <w:fldChar w:fldCharType="separate"/>
        </w:r>
        <w:r w:rsidR="00411289">
          <w:rPr>
            <w:noProof/>
            <w:webHidden/>
          </w:rPr>
          <w:t>13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82" w:history="1">
        <w:r w:rsidR="00411289" w:rsidRPr="002C4631">
          <w:rPr>
            <w:rStyle w:val="-"/>
            <w:noProof/>
          </w:rPr>
          <w:t>8.1.1.</w:t>
        </w:r>
        <w:r w:rsidR="00411289">
          <w:rPr>
            <w:rFonts w:eastAsiaTheme="minorEastAsia"/>
            <w:noProof/>
          </w:rPr>
          <w:tab/>
        </w:r>
        <w:r w:rsidR="00411289" w:rsidRPr="002C4631">
          <w:rPr>
            <w:rStyle w:val="-"/>
            <w:noProof/>
          </w:rPr>
          <w:t>1</w:t>
        </w:r>
        <w:r w:rsidR="00411289" w:rsidRPr="002C4631">
          <w:rPr>
            <w:rStyle w:val="-"/>
            <w:noProof/>
            <w:vertAlign w:val="superscript"/>
          </w:rPr>
          <w:t>st</w:t>
        </w:r>
        <w:r w:rsidR="00411289" w:rsidRPr="002C4631">
          <w:rPr>
            <w:rStyle w:val="-"/>
            <w:noProof/>
          </w:rPr>
          <w:t xml:space="preserve"> Tactic</w:t>
        </w:r>
        <w:r w:rsidR="00411289">
          <w:rPr>
            <w:noProof/>
            <w:webHidden/>
          </w:rPr>
          <w:tab/>
        </w:r>
        <w:r w:rsidR="00411289">
          <w:rPr>
            <w:noProof/>
            <w:webHidden/>
          </w:rPr>
          <w:fldChar w:fldCharType="begin"/>
        </w:r>
        <w:r w:rsidR="00411289">
          <w:rPr>
            <w:noProof/>
            <w:webHidden/>
          </w:rPr>
          <w:instrText xml:space="preserve"> PAGEREF _Toc452153682 \h </w:instrText>
        </w:r>
        <w:r w:rsidR="00411289">
          <w:rPr>
            <w:noProof/>
            <w:webHidden/>
          </w:rPr>
        </w:r>
        <w:r w:rsidR="00411289">
          <w:rPr>
            <w:noProof/>
            <w:webHidden/>
          </w:rPr>
          <w:fldChar w:fldCharType="separate"/>
        </w:r>
        <w:r w:rsidR="00411289">
          <w:rPr>
            <w:noProof/>
            <w:webHidden/>
          </w:rPr>
          <w:t>13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83" w:history="1">
        <w:r w:rsidR="00411289" w:rsidRPr="002C4631">
          <w:rPr>
            <w:rStyle w:val="-"/>
            <w:noProof/>
          </w:rPr>
          <w:t>8.1.2.</w:t>
        </w:r>
        <w:r w:rsidR="00411289">
          <w:rPr>
            <w:rFonts w:eastAsiaTheme="minorEastAsia"/>
            <w:noProof/>
          </w:rPr>
          <w:tab/>
        </w:r>
        <w:r w:rsidR="00411289" w:rsidRPr="002C4631">
          <w:rPr>
            <w:rStyle w:val="-"/>
            <w:noProof/>
          </w:rPr>
          <w:t>2</w:t>
        </w:r>
        <w:r w:rsidR="00411289" w:rsidRPr="002C4631">
          <w:rPr>
            <w:rStyle w:val="-"/>
            <w:noProof/>
            <w:vertAlign w:val="superscript"/>
          </w:rPr>
          <w:t>nd</w:t>
        </w:r>
        <w:r w:rsidR="00411289" w:rsidRPr="002C4631">
          <w:rPr>
            <w:rStyle w:val="-"/>
            <w:noProof/>
          </w:rPr>
          <w:t xml:space="preserve"> tactic</w:t>
        </w:r>
        <w:r w:rsidR="00411289">
          <w:rPr>
            <w:noProof/>
            <w:webHidden/>
          </w:rPr>
          <w:tab/>
        </w:r>
        <w:r w:rsidR="00411289">
          <w:rPr>
            <w:noProof/>
            <w:webHidden/>
          </w:rPr>
          <w:fldChar w:fldCharType="begin"/>
        </w:r>
        <w:r w:rsidR="00411289">
          <w:rPr>
            <w:noProof/>
            <w:webHidden/>
          </w:rPr>
          <w:instrText xml:space="preserve"> PAGEREF _Toc452153683 \h </w:instrText>
        </w:r>
        <w:r w:rsidR="00411289">
          <w:rPr>
            <w:noProof/>
            <w:webHidden/>
          </w:rPr>
        </w:r>
        <w:r w:rsidR="00411289">
          <w:rPr>
            <w:noProof/>
            <w:webHidden/>
          </w:rPr>
          <w:fldChar w:fldCharType="separate"/>
        </w:r>
        <w:r w:rsidR="00411289">
          <w:rPr>
            <w:noProof/>
            <w:webHidden/>
          </w:rPr>
          <w:t>137</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4" w:history="1">
        <w:r w:rsidR="00411289" w:rsidRPr="002C4631">
          <w:rPr>
            <w:rStyle w:val="-"/>
            <w:noProof/>
          </w:rPr>
          <w:t>8.2.</w:t>
        </w:r>
        <w:r w:rsidR="00411289">
          <w:rPr>
            <w:rFonts w:eastAsiaTheme="minorEastAsia"/>
            <w:noProof/>
          </w:rPr>
          <w:tab/>
        </w:r>
        <w:r w:rsidR="00411289" w:rsidRPr="002C4631">
          <w:rPr>
            <w:rStyle w:val="-"/>
            <w:noProof/>
          </w:rPr>
          <w:t>Resize</w:t>
        </w:r>
        <w:r w:rsidR="00411289">
          <w:rPr>
            <w:noProof/>
            <w:webHidden/>
          </w:rPr>
          <w:tab/>
        </w:r>
        <w:r w:rsidR="00411289">
          <w:rPr>
            <w:noProof/>
            <w:webHidden/>
          </w:rPr>
          <w:fldChar w:fldCharType="begin"/>
        </w:r>
        <w:r w:rsidR="00411289">
          <w:rPr>
            <w:noProof/>
            <w:webHidden/>
          </w:rPr>
          <w:instrText xml:space="preserve"> PAGEREF _Toc452153684 \h </w:instrText>
        </w:r>
        <w:r w:rsidR="00411289">
          <w:rPr>
            <w:noProof/>
            <w:webHidden/>
          </w:rPr>
        </w:r>
        <w:r w:rsidR="00411289">
          <w:rPr>
            <w:noProof/>
            <w:webHidden/>
          </w:rPr>
          <w:fldChar w:fldCharType="separate"/>
        </w:r>
        <w:r w:rsidR="00411289">
          <w:rPr>
            <w:noProof/>
            <w:webHidden/>
          </w:rPr>
          <w:t>141</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5" w:history="1">
        <w:r w:rsidR="00411289" w:rsidRPr="002C4631">
          <w:rPr>
            <w:rStyle w:val="-"/>
            <w:noProof/>
          </w:rPr>
          <w:t>8.3.</w:t>
        </w:r>
        <w:r w:rsidR="00411289">
          <w:rPr>
            <w:rFonts w:eastAsiaTheme="minorEastAsia"/>
            <w:noProof/>
          </w:rPr>
          <w:tab/>
        </w:r>
        <w:r w:rsidR="00411289" w:rsidRPr="002C4631">
          <w:rPr>
            <w:rStyle w:val="-"/>
            <w:noProof/>
          </w:rPr>
          <w:t>Reduce</w:t>
        </w:r>
        <w:r w:rsidR="00411289">
          <w:rPr>
            <w:noProof/>
            <w:webHidden/>
          </w:rPr>
          <w:tab/>
        </w:r>
        <w:r w:rsidR="00411289">
          <w:rPr>
            <w:noProof/>
            <w:webHidden/>
          </w:rPr>
          <w:fldChar w:fldCharType="begin"/>
        </w:r>
        <w:r w:rsidR="00411289">
          <w:rPr>
            <w:noProof/>
            <w:webHidden/>
          </w:rPr>
          <w:instrText xml:space="preserve"> PAGEREF _Toc452153685 \h </w:instrText>
        </w:r>
        <w:r w:rsidR="00411289">
          <w:rPr>
            <w:noProof/>
            <w:webHidden/>
          </w:rPr>
        </w:r>
        <w:r w:rsidR="00411289">
          <w:rPr>
            <w:noProof/>
            <w:webHidden/>
          </w:rPr>
          <w:fldChar w:fldCharType="separate"/>
        </w:r>
        <w:r w:rsidR="00411289">
          <w:rPr>
            <w:noProof/>
            <w:webHidden/>
          </w:rPr>
          <w:t>142</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6" w:history="1">
        <w:r w:rsidR="00411289" w:rsidRPr="002C4631">
          <w:rPr>
            <w:rStyle w:val="-"/>
            <w:noProof/>
          </w:rPr>
          <w:t>8.4.</w:t>
        </w:r>
        <w:r w:rsidR="00411289">
          <w:rPr>
            <w:rFonts w:eastAsiaTheme="minorEastAsia"/>
            <w:noProof/>
          </w:rPr>
          <w:tab/>
        </w:r>
        <w:r w:rsidR="00411289" w:rsidRPr="002C4631">
          <w:rPr>
            <w:rStyle w:val="-"/>
            <w:noProof/>
          </w:rPr>
          <w:t>HOG</w:t>
        </w:r>
        <w:r w:rsidR="00411289">
          <w:rPr>
            <w:noProof/>
            <w:webHidden/>
          </w:rPr>
          <w:tab/>
        </w:r>
        <w:r w:rsidR="00411289">
          <w:rPr>
            <w:noProof/>
            <w:webHidden/>
          </w:rPr>
          <w:fldChar w:fldCharType="begin"/>
        </w:r>
        <w:r w:rsidR="00411289">
          <w:rPr>
            <w:noProof/>
            <w:webHidden/>
          </w:rPr>
          <w:instrText xml:space="preserve"> PAGEREF _Toc452153686 \h </w:instrText>
        </w:r>
        <w:r w:rsidR="00411289">
          <w:rPr>
            <w:noProof/>
            <w:webHidden/>
          </w:rPr>
        </w:r>
        <w:r w:rsidR="00411289">
          <w:rPr>
            <w:noProof/>
            <w:webHidden/>
          </w:rPr>
          <w:fldChar w:fldCharType="separate"/>
        </w:r>
        <w:r w:rsidR="00411289">
          <w:rPr>
            <w:noProof/>
            <w:webHidden/>
          </w:rPr>
          <w:t>14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7" w:history="1">
        <w:r w:rsidR="00411289" w:rsidRPr="002C4631">
          <w:rPr>
            <w:rStyle w:val="-"/>
            <w:noProof/>
          </w:rPr>
          <w:t>8.5.</w:t>
        </w:r>
        <w:r w:rsidR="00411289">
          <w:rPr>
            <w:rFonts w:eastAsiaTheme="minorEastAsia"/>
            <w:noProof/>
          </w:rPr>
          <w:tab/>
        </w:r>
        <w:r w:rsidR="00411289" w:rsidRPr="002C4631">
          <w:rPr>
            <w:rStyle w:val="-"/>
            <w:noProof/>
          </w:rPr>
          <w:t>Convolution</w:t>
        </w:r>
        <w:r w:rsidR="00411289">
          <w:rPr>
            <w:noProof/>
            <w:webHidden/>
          </w:rPr>
          <w:tab/>
        </w:r>
        <w:r w:rsidR="00411289">
          <w:rPr>
            <w:noProof/>
            <w:webHidden/>
          </w:rPr>
          <w:fldChar w:fldCharType="begin"/>
        </w:r>
        <w:r w:rsidR="00411289">
          <w:rPr>
            <w:noProof/>
            <w:webHidden/>
          </w:rPr>
          <w:instrText xml:space="preserve"> PAGEREF _Toc452153687 \h </w:instrText>
        </w:r>
        <w:r w:rsidR="00411289">
          <w:rPr>
            <w:noProof/>
            <w:webHidden/>
          </w:rPr>
        </w:r>
        <w:r w:rsidR="00411289">
          <w:rPr>
            <w:noProof/>
            <w:webHidden/>
          </w:rPr>
          <w:fldChar w:fldCharType="separate"/>
        </w:r>
        <w:r w:rsidR="00411289">
          <w:rPr>
            <w:noProof/>
            <w:webHidden/>
          </w:rPr>
          <w:t>144</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8" w:history="1">
        <w:r w:rsidR="00411289" w:rsidRPr="002C4631">
          <w:rPr>
            <w:rStyle w:val="-"/>
            <w:noProof/>
          </w:rPr>
          <w:t>8.6.</w:t>
        </w:r>
        <w:r w:rsidR="00411289">
          <w:rPr>
            <w:rFonts w:eastAsiaTheme="minorEastAsia"/>
            <w:noProof/>
          </w:rPr>
          <w:tab/>
        </w:r>
        <w:r w:rsidR="00411289" w:rsidRPr="002C4631">
          <w:rPr>
            <w:rStyle w:val="-"/>
            <w:noProof/>
          </w:rPr>
          <w:t>Distance Transformation</w:t>
        </w:r>
        <w:r w:rsidR="00411289">
          <w:rPr>
            <w:noProof/>
            <w:webHidden/>
          </w:rPr>
          <w:tab/>
        </w:r>
        <w:r w:rsidR="00411289">
          <w:rPr>
            <w:noProof/>
            <w:webHidden/>
          </w:rPr>
          <w:fldChar w:fldCharType="begin"/>
        </w:r>
        <w:r w:rsidR="00411289">
          <w:rPr>
            <w:noProof/>
            <w:webHidden/>
          </w:rPr>
          <w:instrText xml:space="preserve"> PAGEREF _Toc452153688 \h </w:instrText>
        </w:r>
        <w:r w:rsidR="00411289">
          <w:rPr>
            <w:noProof/>
            <w:webHidden/>
          </w:rPr>
        </w:r>
        <w:r w:rsidR="00411289">
          <w:rPr>
            <w:noProof/>
            <w:webHidden/>
          </w:rPr>
          <w:fldChar w:fldCharType="separate"/>
        </w:r>
        <w:r w:rsidR="00411289">
          <w:rPr>
            <w:noProof/>
            <w:webHidden/>
          </w:rPr>
          <w:t>146</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89" w:history="1">
        <w:r w:rsidR="00411289" w:rsidRPr="002C4631">
          <w:rPr>
            <w:rStyle w:val="-"/>
            <w:noProof/>
          </w:rPr>
          <w:t>8.7.</w:t>
        </w:r>
        <w:r w:rsidR="00411289">
          <w:rPr>
            <w:rFonts w:eastAsiaTheme="minorEastAsia"/>
            <w:noProof/>
          </w:rPr>
          <w:tab/>
        </w:r>
        <w:r w:rsidR="00411289" w:rsidRPr="002C4631">
          <w:rPr>
            <w:rStyle w:val="-"/>
            <w:noProof/>
          </w:rPr>
          <w:t>Backtrack Stage</w:t>
        </w:r>
        <w:r w:rsidR="00411289">
          <w:rPr>
            <w:noProof/>
            <w:webHidden/>
          </w:rPr>
          <w:tab/>
        </w:r>
        <w:r w:rsidR="00411289">
          <w:rPr>
            <w:noProof/>
            <w:webHidden/>
          </w:rPr>
          <w:fldChar w:fldCharType="begin"/>
        </w:r>
        <w:r w:rsidR="00411289">
          <w:rPr>
            <w:noProof/>
            <w:webHidden/>
          </w:rPr>
          <w:instrText xml:space="preserve"> PAGEREF _Toc452153689 \h </w:instrText>
        </w:r>
        <w:r w:rsidR="00411289">
          <w:rPr>
            <w:noProof/>
            <w:webHidden/>
          </w:rPr>
        </w:r>
        <w:r w:rsidR="00411289">
          <w:rPr>
            <w:noProof/>
            <w:webHidden/>
          </w:rPr>
          <w:fldChar w:fldCharType="separate"/>
        </w:r>
        <w:r w:rsidR="00411289">
          <w:rPr>
            <w:noProof/>
            <w:webHidden/>
          </w:rPr>
          <w:t>147</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90" w:history="1">
        <w:r w:rsidR="00411289" w:rsidRPr="002C4631">
          <w:rPr>
            <w:rStyle w:val="-"/>
            <w:noProof/>
          </w:rPr>
          <w:t>8.8.</w:t>
        </w:r>
        <w:r w:rsidR="00411289">
          <w:rPr>
            <w:rFonts w:eastAsiaTheme="minorEastAsia"/>
            <w:noProof/>
          </w:rPr>
          <w:tab/>
        </w:r>
        <w:r w:rsidR="00411289" w:rsidRPr="002C4631">
          <w:rPr>
            <w:rStyle w:val="-"/>
            <w:noProof/>
          </w:rPr>
          <w:t>Level Stage</w:t>
        </w:r>
        <w:r w:rsidR="00411289">
          <w:rPr>
            <w:noProof/>
            <w:webHidden/>
          </w:rPr>
          <w:tab/>
        </w:r>
        <w:r w:rsidR="00411289">
          <w:rPr>
            <w:noProof/>
            <w:webHidden/>
          </w:rPr>
          <w:fldChar w:fldCharType="begin"/>
        </w:r>
        <w:r w:rsidR="00411289">
          <w:rPr>
            <w:noProof/>
            <w:webHidden/>
          </w:rPr>
          <w:instrText xml:space="preserve"> PAGEREF _Toc452153690 \h </w:instrText>
        </w:r>
        <w:r w:rsidR="00411289">
          <w:rPr>
            <w:noProof/>
            <w:webHidden/>
          </w:rPr>
        </w:r>
        <w:r w:rsidR="00411289">
          <w:rPr>
            <w:noProof/>
            <w:webHidden/>
          </w:rPr>
          <w:fldChar w:fldCharType="separate"/>
        </w:r>
        <w:r w:rsidR="00411289">
          <w:rPr>
            <w:noProof/>
            <w:webHidden/>
          </w:rPr>
          <w:t>148</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1" w:history="1">
        <w:r w:rsidR="00411289" w:rsidRPr="002C4631">
          <w:rPr>
            <w:rStyle w:val="-"/>
            <w:noProof/>
          </w:rPr>
          <w:t>8.8.1.</w:t>
        </w:r>
        <w:r w:rsidR="00411289">
          <w:rPr>
            <w:rFonts w:eastAsiaTheme="minorEastAsia"/>
            <w:noProof/>
          </w:rPr>
          <w:tab/>
        </w:r>
        <w:r w:rsidR="00411289" w:rsidRPr="002C4631">
          <w:rPr>
            <w:rStyle w:val="-"/>
            <w:noProof/>
          </w:rPr>
          <w:t>1</w:t>
        </w:r>
        <w:r w:rsidR="00411289" w:rsidRPr="002C4631">
          <w:rPr>
            <w:rStyle w:val="-"/>
            <w:noProof/>
            <w:vertAlign w:val="superscript"/>
          </w:rPr>
          <w:t>st</w:t>
        </w:r>
        <w:r w:rsidR="00411289" w:rsidRPr="002C4631">
          <w:rPr>
            <w:rStyle w:val="-"/>
            <w:noProof/>
          </w:rPr>
          <w:t xml:space="preserve"> Tactic</w:t>
        </w:r>
        <w:r w:rsidR="00411289">
          <w:rPr>
            <w:noProof/>
            <w:webHidden/>
          </w:rPr>
          <w:tab/>
        </w:r>
        <w:r w:rsidR="00411289">
          <w:rPr>
            <w:noProof/>
            <w:webHidden/>
          </w:rPr>
          <w:fldChar w:fldCharType="begin"/>
        </w:r>
        <w:r w:rsidR="00411289">
          <w:rPr>
            <w:noProof/>
            <w:webHidden/>
          </w:rPr>
          <w:instrText xml:space="preserve"> PAGEREF _Toc452153691 \h </w:instrText>
        </w:r>
        <w:r w:rsidR="00411289">
          <w:rPr>
            <w:noProof/>
            <w:webHidden/>
          </w:rPr>
        </w:r>
        <w:r w:rsidR="00411289">
          <w:rPr>
            <w:noProof/>
            <w:webHidden/>
          </w:rPr>
          <w:fldChar w:fldCharType="separate"/>
        </w:r>
        <w:r w:rsidR="00411289">
          <w:rPr>
            <w:noProof/>
            <w:webHidden/>
          </w:rPr>
          <w:t>149</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2" w:history="1">
        <w:r w:rsidR="00411289" w:rsidRPr="002C4631">
          <w:rPr>
            <w:rStyle w:val="-"/>
            <w:noProof/>
          </w:rPr>
          <w:t>8.8.2.</w:t>
        </w:r>
        <w:r w:rsidR="00411289">
          <w:rPr>
            <w:rFonts w:eastAsiaTheme="minorEastAsia"/>
            <w:noProof/>
          </w:rPr>
          <w:tab/>
        </w:r>
        <w:r w:rsidR="00411289" w:rsidRPr="002C4631">
          <w:rPr>
            <w:rStyle w:val="-"/>
            <w:noProof/>
          </w:rPr>
          <w:t>2</w:t>
        </w:r>
        <w:r w:rsidR="00411289" w:rsidRPr="002C4631">
          <w:rPr>
            <w:rStyle w:val="-"/>
            <w:noProof/>
            <w:vertAlign w:val="superscript"/>
          </w:rPr>
          <w:t>nd</w:t>
        </w:r>
        <w:r w:rsidR="00411289" w:rsidRPr="002C4631">
          <w:rPr>
            <w:rStyle w:val="-"/>
            <w:noProof/>
          </w:rPr>
          <w:t xml:space="preserve"> Tactic</w:t>
        </w:r>
        <w:r w:rsidR="00411289">
          <w:rPr>
            <w:noProof/>
            <w:webHidden/>
          </w:rPr>
          <w:tab/>
        </w:r>
        <w:r w:rsidR="00411289">
          <w:rPr>
            <w:noProof/>
            <w:webHidden/>
          </w:rPr>
          <w:fldChar w:fldCharType="begin"/>
        </w:r>
        <w:r w:rsidR="00411289">
          <w:rPr>
            <w:noProof/>
            <w:webHidden/>
          </w:rPr>
          <w:instrText xml:space="preserve"> PAGEREF _Toc452153692 \h </w:instrText>
        </w:r>
        <w:r w:rsidR="00411289">
          <w:rPr>
            <w:noProof/>
            <w:webHidden/>
          </w:rPr>
        </w:r>
        <w:r w:rsidR="00411289">
          <w:rPr>
            <w:noProof/>
            <w:webHidden/>
          </w:rPr>
          <w:fldChar w:fldCharType="separate"/>
        </w:r>
        <w:r w:rsidR="00411289">
          <w:rPr>
            <w:noProof/>
            <w:webHidden/>
          </w:rPr>
          <w:t>150</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3" w:history="1">
        <w:r w:rsidR="00411289" w:rsidRPr="002C4631">
          <w:rPr>
            <w:rStyle w:val="-"/>
            <w:noProof/>
          </w:rPr>
          <w:t>8.8.3.</w:t>
        </w:r>
        <w:r w:rsidR="00411289">
          <w:rPr>
            <w:rFonts w:eastAsiaTheme="minorEastAsia"/>
            <w:noProof/>
          </w:rPr>
          <w:tab/>
        </w:r>
        <w:r w:rsidR="00411289" w:rsidRPr="002C4631">
          <w:rPr>
            <w:rStyle w:val="-"/>
            <w:noProof/>
          </w:rPr>
          <w:t>3</w:t>
        </w:r>
        <w:r w:rsidR="00411289" w:rsidRPr="002C4631">
          <w:rPr>
            <w:rStyle w:val="-"/>
            <w:noProof/>
            <w:vertAlign w:val="superscript"/>
          </w:rPr>
          <w:t>rd</w:t>
        </w:r>
        <w:r w:rsidR="00411289" w:rsidRPr="002C4631">
          <w:rPr>
            <w:rStyle w:val="-"/>
            <w:noProof/>
          </w:rPr>
          <w:t xml:space="preserve"> Tactic</w:t>
        </w:r>
        <w:r w:rsidR="00411289">
          <w:rPr>
            <w:noProof/>
            <w:webHidden/>
          </w:rPr>
          <w:tab/>
        </w:r>
        <w:r w:rsidR="00411289">
          <w:rPr>
            <w:noProof/>
            <w:webHidden/>
          </w:rPr>
          <w:fldChar w:fldCharType="begin"/>
        </w:r>
        <w:r w:rsidR="00411289">
          <w:rPr>
            <w:noProof/>
            <w:webHidden/>
          </w:rPr>
          <w:instrText xml:space="preserve"> PAGEREF _Toc452153693 \h </w:instrText>
        </w:r>
        <w:r w:rsidR="00411289">
          <w:rPr>
            <w:noProof/>
            <w:webHidden/>
          </w:rPr>
        </w:r>
        <w:r w:rsidR="00411289">
          <w:rPr>
            <w:noProof/>
            <w:webHidden/>
          </w:rPr>
          <w:fldChar w:fldCharType="separate"/>
        </w:r>
        <w:r w:rsidR="00411289">
          <w:rPr>
            <w:noProof/>
            <w:webHidden/>
          </w:rPr>
          <w:t>15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694" w:history="1">
        <w:r w:rsidR="00411289" w:rsidRPr="002C4631">
          <w:rPr>
            <w:rStyle w:val="-"/>
            <w:noProof/>
          </w:rPr>
          <w:t>8.9.</w:t>
        </w:r>
        <w:r w:rsidR="00411289">
          <w:rPr>
            <w:rFonts w:eastAsiaTheme="minorEastAsia"/>
            <w:noProof/>
          </w:rPr>
          <w:tab/>
        </w:r>
        <w:r w:rsidR="00411289" w:rsidRPr="002C4631">
          <w:rPr>
            <w:rStyle w:val="-"/>
            <w:noProof/>
          </w:rPr>
          <w:t>TSM Algorithm</w:t>
        </w:r>
        <w:r w:rsidR="00411289">
          <w:rPr>
            <w:noProof/>
            <w:webHidden/>
          </w:rPr>
          <w:tab/>
        </w:r>
        <w:r w:rsidR="00411289">
          <w:rPr>
            <w:noProof/>
            <w:webHidden/>
          </w:rPr>
          <w:fldChar w:fldCharType="begin"/>
        </w:r>
        <w:r w:rsidR="00411289">
          <w:rPr>
            <w:noProof/>
            <w:webHidden/>
          </w:rPr>
          <w:instrText xml:space="preserve"> PAGEREF _Toc452153694 \h </w:instrText>
        </w:r>
        <w:r w:rsidR="00411289">
          <w:rPr>
            <w:noProof/>
            <w:webHidden/>
          </w:rPr>
        </w:r>
        <w:r w:rsidR="00411289">
          <w:rPr>
            <w:noProof/>
            <w:webHidden/>
          </w:rPr>
          <w:fldChar w:fldCharType="separate"/>
        </w:r>
        <w:r w:rsidR="00411289">
          <w:rPr>
            <w:noProof/>
            <w:webHidden/>
          </w:rPr>
          <w:t>154</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5" w:history="1">
        <w:r w:rsidR="00411289" w:rsidRPr="002C4631">
          <w:rPr>
            <w:rStyle w:val="-"/>
            <w:noProof/>
          </w:rPr>
          <w:t>8.9.1.</w:t>
        </w:r>
        <w:r w:rsidR="00411289">
          <w:rPr>
            <w:rFonts w:eastAsiaTheme="minorEastAsia"/>
            <w:noProof/>
          </w:rPr>
          <w:tab/>
        </w:r>
        <w:r w:rsidR="00411289" w:rsidRPr="002C4631">
          <w:rPr>
            <w:rStyle w:val="-"/>
            <w:noProof/>
          </w:rPr>
          <w:t>TSM Algorithm v2.2</w:t>
        </w:r>
        <w:r w:rsidR="00411289">
          <w:rPr>
            <w:noProof/>
            <w:webHidden/>
          </w:rPr>
          <w:tab/>
        </w:r>
        <w:r w:rsidR="00411289">
          <w:rPr>
            <w:noProof/>
            <w:webHidden/>
          </w:rPr>
          <w:fldChar w:fldCharType="begin"/>
        </w:r>
        <w:r w:rsidR="00411289">
          <w:rPr>
            <w:noProof/>
            <w:webHidden/>
          </w:rPr>
          <w:instrText xml:space="preserve"> PAGEREF _Toc452153695 \h </w:instrText>
        </w:r>
        <w:r w:rsidR="00411289">
          <w:rPr>
            <w:noProof/>
            <w:webHidden/>
          </w:rPr>
        </w:r>
        <w:r w:rsidR="00411289">
          <w:rPr>
            <w:noProof/>
            <w:webHidden/>
          </w:rPr>
          <w:fldChar w:fldCharType="separate"/>
        </w:r>
        <w:r w:rsidR="00411289">
          <w:rPr>
            <w:noProof/>
            <w:webHidden/>
          </w:rPr>
          <w:t>15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6" w:history="1">
        <w:r w:rsidR="00411289" w:rsidRPr="002C4631">
          <w:rPr>
            <w:rStyle w:val="-"/>
            <w:noProof/>
          </w:rPr>
          <w:t>8.9.2.</w:t>
        </w:r>
        <w:r w:rsidR="00411289">
          <w:rPr>
            <w:rFonts w:eastAsiaTheme="minorEastAsia"/>
            <w:noProof/>
          </w:rPr>
          <w:tab/>
        </w:r>
        <w:r w:rsidR="00411289" w:rsidRPr="002C4631">
          <w:rPr>
            <w:rStyle w:val="-"/>
            <w:noProof/>
          </w:rPr>
          <w:t>TSM Algorithm v3.2</w:t>
        </w:r>
        <w:r w:rsidR="00411289">
          <w:rPr>
            <w:noProof/>
            <w:webHidden/>
          </w:rPr>
          <w:tab/>
        </w:r>
        <w:r w:rsidR="00411289">
          <w:rPr>
            <w:noProof/>
            <w:webHidden/>
          </w:rPr>
          <w:fldChar w:fldCharType="begin"/>
        </w:r>
        <w:r w:rsidR="00411289">
          <w:rPr>
            <w:noProof/>
            <w:webHidden/>
          </w:rPr>
          <w:instrText xml:space="preserve"> PAGEREF _Toc452153696 \h </w:instrText>
        </w:r>
        <w:r w:rsidR="00411289">
          <w:rPr>
            <w:noProof/>
            <w:webHidden/>
          </w:rPr>
        </w:r>
        <w:r w:rsidR="00411289">
          <w:rPr>
            <w:noProof/>
            <w:webHidden/>
          </w:rPr>
          <w:fldChar w:fldCharType="separate"/>
        </w:r>
        <w:r w:rsidR="00411289">
          <w:rPr>
            <w:noProof/>
            <w:webHidden/>
          </w:rPr>
          <w:t>158</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7" w:history="1">
        <w:r w:rsidR="00411289" w:rsidRPr="002C4631">
          <w:rPr>
            <w:rStyle w:val="-"/>
            <w:noProof/>
          </w:rPr>
          <w:t>8.9.3.</w:t>
        </w:r>
        <w:r w:rsidR="00411289">
          <w:rPr>
            <w:rFonts w:eastAsiaTheme="minorEastAsia"/>
            <w:noProof/>
          </w:rPr>
          <w:tab/>
        </w:r>
        <w:r w:rsidR="00411289" w:rsidRPr="002C4631">
          <w:rPr>
            <w:rStyle w:val="-"/>
            <w:noProof/>
          </w:rPr>
          <w:t>TSM Algorithm v4.1</w:t>
        </w:r>
        <w:r w:rsidR="00411289">
          <w:rPr>
            <w:noProof/>
            <w:webHidden/>
          </w:rPr>
          <w:tab/>
        </w:r>
        <w:r w:rsidR="00411289">
          <w:rPr>
            <w:noProof/>
            <w:webHidden/>
          </w:rPr>
          <w:fldChar w:fldCharType="begin"/>
        </w:r>
        <w:r w:rsidR="00411289">
          <w:rPr>
            <w:noProof/>
            <w:webHidden/>
          </w:rPr>
          <w:instrText xml:space="preserve"> PAGEREF _Toc452153697 \h </w:instrText>
        </w:r>
        <w:r w:rsidR="00411289">
          <w:rPr>
            <w:noProof/>
            <w:webHidden/>
          </w:rPr>
        </w:r>
        <w:r w:rsidR="00411289">
          <w:rPr>
            <w:noProof/>
            <w:webHidden/>
          </w:rPr>
          <w:fldChar w:fldCharType="separate"/>
        </w:r>
        <w:r w:rsidR="00411289">
          <w:rPr>
            <w:noProof/>
            <w:webHidden/>
          </w:rPr>
          <w:t>160</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698" w:history="1">
        <w:r w:rsidR="00411289" w:rsidRPr="002C4631">
          <w:rPr>
            <w:rStyle w:val="-"/>
            <w:noProof/>
          </w:rPr>
          <w:t>8.9.4.</w:t>
        </w:r>
        <w:r w:rsidR="00411289">
          <w:rPr>
            <w:rFonts w:eastAsiaTheme="minorEastAsia"/>
            <w:noProof/>
          </w:rPr>
          <w:tab/>
        </w:r>
        <w:r w:rsidR="00411289" w:rsidRPr="002C4631">
          <w:rPr>
            <w:rStyle w:val="-"/>
            <w:noProof/>
          </w:rPr>
          <w:t>TSM Algorithm Versions Comparison</w:t>
        </w:r>
        <w:r w:rsidR="00411289">
          <w:rPr>
            <w:noProof/>
            <w:webHidden/>
          </w:rPr>
          <w:tab/>
        </w:r>
        <w:r w:rsidR="00411289">
          <w:rPr>
            <w:noProof/>
            <w:webHidden/>
          </w:rPr>
          <w:fldChar w:fldCharType="begin"/>
        </w:r>
        <w:r w:rsidR="00411289">
          <w:rPr>
            <w:noProof/>
            <w:webHidden/>
          </w:rPr>
          <w:instrText xml:space="preserve"> PAGEREF _Toc452153698 \h </w:instrText>
        </w:r>
        <w:r w:rsidR="00411289">
          <w:rPr>
            <w:noProof/>
            <w:webHidden/>
          </w:rPr>
        </w:r>
        <w:r w:rsidR="00411289">
          <w:rPr>
            <w:noProof/>
            <w:webHidden/>
          </w:rPr>
          <w:fldChar w:fldCharType="separate"/>
        </w:r>
        <w:r w:rsidR="00411289">
          <w:rPr>
            <w:noProof/>
            <w:webHidden/>
          </w:rPr>
          <w:t>168</w:t>
        </w:r>
        <w:r w:rsidR="00411289">
          <w:rPr>
            <w:noProof/>
            <w:webHidden/>
          </w:rPr>
          <w:fldChar w:fldCharType="end"/>
        </w:r>
      </w:hyperlink>
    </w:p>
    <w:p w:rsidR="00411289" w:rsidRDefault="00EE3A18">
      <w:pPr>
        <w:pStyle w:val="13"/>
        <w:tabs>
          <w:tab w:val="left" w:pos="440"/>
          <w:tab w:val="right" w:leader="dot" w:pos="8630"/>
        </w:tabs>
        <w:rPr>
          <w:rFonts w:eastAsiaTheme="minorEastAsia"/>
          <w:noProof/>
        </w:rPr>
      </w:pPr>
      <w:hyperlink w:anchor="_Toc452153699" w:history="1">
        <w:r w:rsidR="00411289" w:rsidRPr="002C4631">
          <w:rPr>
            <w:rStyle w:val="-"/>
            <w:noProof/>
          </w:rPr>
          <w:t>9.</w:t>
        </w:r>
        <w:r w:rsidR="00411289">
          <w:rPr>
            <w:rFonts w:eastAsiaTheme="minorEastAsia"/>
            <w:noProof/>
          </w:rPr>
          <w:tab/>
        </w:r>
        <w:r w:rsidR="00411289" w:rsidRPr="002C4631">
          <w:rPr>
            <w:rStyle w:val="-"/>
            <w:noProof/>
          </w:rPr>
          <w:t>TSM System Alternative Patches</w:t>
        </w:r>
        <w:r w:rsidR="00411289">
          <w:rPr>
            <w:noProof/>
            <w:webHidden/>
          </w:rPr>
          <w:tab/>
        </w:r>
        <w:r w:rsidR="00411289">
          <w:rPr>
            <w:noProof/>
            <w:webHidden/>
          </w:rPr>
          <w:fldChar w:fldCharType="begin"/>
        </w:r>
        <w:r w:rsidR="00411289">
          <w:rPr>
            <w:noProof/>
            <w:webHidden/>
          </w:rPr>
          <w:instrText xml:space="preserve"> PAGEREF _Toc452153699 \h </w:instrText>
        </w:r>
        <w:r w:rsidR="00411289">
          <w:rPr>
            <w:noProof/>
            <w:webHidden/>
          </w:rPr>
        </w:r>
        <w:r w:rsidR="00411289">
          <w:rPr>
            <w:noProof/>
            <w:webHidden/>
          </w:rPr>
          <w:fldChar w:fldCharType="separate"/>
        </w:r>
        <w:r w:rsidR="00411289">
          <w:rPr>
            <w:noProof/>
            <w:webHidden/>
          </w:rPr>
          <w:t>171</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0" w:history="1">
        <w:r w:rsidR="00411289" w:rsidRPr="002C4631">
          <w:rPr>
            <w:rStyle w:val="-"/>
            <w:noProof/>
          </w:rPr>
          <w:t>9.1.</w:t>
        </w:r>
        <w:r w:rsidR="00411289">
          <w:rPr>
            <w:rFonts w:eastAsiaTheme="minorEastAsia"/>
            <w:noProof/>
          </w:rPr>
          <w:tab/>
        </w:r>
        <w:r w:rsidR="00411289" w:rsidRPr="002C4631">
          <w:rPr>
            <w:rStyle w:val="-"/>
            <w:noProof/>
          </w:rPr>
          <w:t>NMS Limit</w:t>
        </w:r>
        <w:r w:rsidR="00411289">
          <w:rPr>
            <w:noProof/>
            <w:webHidden/>
          </w:rPr>
          <w:tab/>
        </w:r>
        <w:r w:rsidR="00411289">
          <w:rPr>
            <w:noProof/>
            <w:webHidden/>
          </w:rPr>
          <w:fldChar w:fldCharType="begin"/>
        </w:r>
        <w:r w:rsidR="00411289">
          <w:rPr>
            <w:noProof/>
            <w:webHidden/>
          </w:rPr>
          <w:instrText xml:space="preserve"> PAGEREF _Toc452153700 \h </w:instrText>
        </w:r>
        <w:r w:rsidR="00411289">
          <w:rPr>
            <w:noProof/>
            <w:webHidden/>
          </w:rPr>
        </w:r>
        <w:r w:rsidR="00411289">
          <w:rPr>
            <w:noProof/>
            <w:webHidden/>
          </w:rPr>
          <w:fldChar w:fldCharType="separate"/>
        </w:r>
        <w:r w:rsidR="00411289">
          <w:rPr>
            <w:noProof/>
            <w:webHidden/>
          </w:rPr>
          <w:t>172</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1" w:history="1">
        <w:r w:rsidR="00411289" w:rsidRPr="002C4631">
          <w:rPr>
            <w:rStyle w:val="-"/>
            <w:noProof/>
          </w:rPr>
          <w:t>9.2.</w:t>
        </w:r>
        <w:r w:rsidR="00411289">
          <w:rPr>
            <w:rFonts w:eastAsiaTheme="minorEastAsia"/>
            <w:noProof/>
          </w:rPr>
          <w:tab/>
        </w:r>
        <w:r w:rsidR="00411289" w:rsidRPr="002C4631">
          <w:rPr>
            <w:rStyle w:val="-"/>
            <w:noProof/>
          </w:rPr>
          <w:t>Dynamic Threshold</w:t>
        </w:r>
        <w:r w:rsidR="00411289">
          <w:rPr>
            <w:noProof/>
            <w:webHidden/>
          </w:rPr>
          <w:tab/>
        </w:r>
        <w:r w:rsidR="00411289">
          <w:rPr>
            <w:noProof/>
            <w:webHidden/>
          </w:rPr>
          <w:fldChar w:fldCharType="begin"/>
        </w:r>
        <w:r w:rsidR="00411289">
          <w:rPr>
            <w:noProof/>
            <w:webHidden/>
          </w:rPr>
          <w:instrText xml:space="preserve"> PAGEREF _Toc452153701 \h </w:instrText>
        </w:r>
        <w:r w:rsidR="00411289">
          <w:rPr>
            <w:noProof/>
            <w:webHidden/>
          </w:rPr>
        </w:r>
        <w:r w:rsidR="00411289">
          <w:rPr>
            <w:noProof/>
            <w:webHidden/>
          </w:rPr>
          <w:fldChar w:fldCharType="separate"/>
        </w:r>
        <w:r w:rsidR="00411289">
          <w:rPr>
            <w:noProof/>
            <w:webHidden/>
          </w:rPr>
          <w:t>175</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2" w:history="1">
        <w:r w:rsidR="00411289" w:rsidRPr="002C4631">
          <w:rPr>
            <w:rStyle w:val="-"/>
            <w:noProof/>
          </w:rPr>
          <w:t>9.3.</w:t>
        </w:r>
        <w:r w:rsidR="00411289">
          <w:rPr>
            <w:rFonts w:eastAsiaTheme="minorEastAsia"/>
            <w:noProof/>
          </w:rPr>
          <w:tab/>
        </w:r>
        <w:r w:rsidR="00411289" w:rsidRPr="002C4631">
          <w:rPr>
            <w:rStyle w:val="-"/>
            <w:noProof/>
          </w:rPr>
          <w:t>Interval</w:t>
        </w:r>
        <w:r w:rsidR="00411289">
          <w:rPr>
            <w:noProof/>
            <w:webHidden/>
          </w:rPr>
          <w:tab/>
        </w:r>
        <w:r w:rsidR="00411289">
          <w:rPr>
            <w:noProof/>
            <w:webHidden/>
          </w:rPr>
          <w:fldChar w:fldCharType="begin"/>
        </w:r>
        <w:r w:rsidR="00411289">
          <w:rPr>
            <w:noProof/>
            <w:webHidden/>
          </w:rPr>
          <w:instrText xml:space="preserve"> PAGEREF _Toc452153702 \h </w:instrText>
        </w:r>
        <w:r w:rsidR="00411289">
          <w:rPr>
            <w:noProof/>
            <w:webHidden/>
          </w:rPr>
        </w:r>
        <w:r w:rsidR="00411289">
          <w:rPr>
            <w:noProof/>
            <w:webHidden/>
          </w:rPr>
          <w:fldChar w:fldCharType="separate"/>
        </w:r>
        <w:r w:rsidR="00411289">
          <w:rPr>
            <w:noProof/>
            <w:webHidden/>
          </w:rPr>
          <w:t>180</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3" w:history="1">
        <w:r w:rsidR="00411289" w:rsidRPr="002C4631">
          <w:rPr>
            <w:rStyle w:val="-"/>
            <w:noProof/>
          </w:rPr>
          <w:t>9.4.</w:t>
        </w:r>
        <w:r w:rsidR="00411289">
          <w:rPr>
            <w:rFonts w:eastAsiaTheme="minorEastAsia"/>
            <w:noProof/>
          </w:rPr>
          <w:tab/>
        </w:r>
        <w:r w:rsidR="00411289" w:rsidRPr="002C4631">
          <w:rPr>
            <w:rStyle w:val="-"/>
            <w:noProof/>
          </w:rPr>
          <w:t>Canvas</w:t>
        </w:r>
        <w:r w:rsidR="00411289">
          <w:rPr>
            <w:noProof/>
            <w:webHidden/>
          </w:rPr>
          <w:tab/>
        </w:r>
        <w:r w:rsidR="00411289">
          <w:rPr>
            <w:noProof/>
            <w:webHidden/>
          </w:rPr>
          <w:fldChar w:fldCharType="begin"/>
        </w:r>
        <w:r w:rsidR="00411289">
          <w:rPr>
            <w:noProof/>
            <w:webHidden/>
          </w:rPr>
          <w:instrText xml:space="preserve"> PAGEREF _Toc452153703 \h </w:instrText>
        </w:r>
        <w:r w:rsidR="00411289">
          <w:rPr>
            <w:noProof/>
            <w:webHidden/>
          </w:rPr>
        </w:r>
        <w:r w:rsidR="00411289">
          <w:rPr>
            <w:noProof/>
            <w:webHidden/>
          </w:rPr>
          <w:fldChar w:fldCharType="separate"/>
        </w:r>
        <w:r w:rsidR="00411289">
          <w:rPr>
            <w:noProof/>
            <w:webHidden/>
          </w:rPr>
          <w:t>18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4" w:history="1">
        <w:r w:rsidR="00411289" w:rsidRPr="002C4631">
          <w:rPr>
            <w:rStyle w:val="-"/>
            <w:noProof/>
          </w:rPr>
          <w:t>9.5.</w:t>
        </w:r>
        <w:r w:rsidR="00411289">
          <w:rPr>
            <w:rFonts w:eastAsiaTheme="minorEastAsia"/>
            <w:noProof/>
          </w:rPr>
          <w:tab/>
        </w:r>
        <w:r w:rsidR="00411289" w:rsidRPr="002C4631">
          <w:rPr>
            <w:rStyle w:val="-"/>
            <w:noProof/>
          </w:rPr>
          <w:t>68 Filters Model</w:t>
        </w:r>
        <w:r w:rsidR="00411289">
          <w:rPr>
            <w:noProof/>
            <w:webHidden/>
          </w:rPr>
          <w:tab/>
        </w:r>
        <w:r w:rsidR="00411289">
          <w:rPr>
            <w:noProof/>
            <w:webHidden/>
          </w:rPr>
          <w:fldChar w:fldCharType="begin"/>
        </w:r>
        <w:r w:rsidR="00411289">
          <w:rPr>
            <w:noProof/>
            <w:webHidden/>
          </w:rPr>
          <w:instrText xml:space="preserve"> PAGEREF _Toc452153704 \h </w:instrText>
        </w:r>
        <w:r w:rsidR="00411289">
          <w:rPr>
            <w:noProof/>
            <w:webHidden/>
          </w:rPr>
        </w:r>
        <w:r w:rsidR="00411289">
          <w:rPr>
            <w:noProof/>
            <w:webHidden/>
          </w:rPr>
          <w:fldChar w:fldCharType="separate"/>
        </w:r>
        <w:r w:rsidR="00411289">
          <w:rPr>
            <w:noProof/>
            <w:webHidden/>
          </w:rPr>
          <w:t>187</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5" w:history="1">
        <w:r w:rsidR="00411289" w:rsidRPr="002C4631">
          <w:rPr>
            <w:rStyle w:val="-"/>
            <w:noProof/>
          </w:rPr>
          <w:t>9.6.</w:t>
        </w:r>
        <w:r w:rsidR="00411289">
          <w:rPr>
            <w:rFonts w:eastAsiaTheme="minorEastAsia"/>
            <w:noProof/>
          </w:rPr>
          <w:tab/>
        </w:r>
        <w:r w:rsidR="00411289" w:rsidRPr="002C4631">
          <w:rPr>
            <w:rStyle w:val="-"/>
            <w:noProof/>
          </w:rPr>
          <w:t>Detection Components</w:t>
        </w:r>
        <w:r w:rsidR="00411289">
          <w:rPr>
            <w:noProof/>
            <w:webHidden/>
          </w:rPr>
          <w:tab/>
        </w:r>
        <w:r w:rsidR="00411289">
          <w:rPr>
            <w:noProof/>
            <w:webHidden/>
          </w:rPr>
          <w:fldChar w:fldCharType="begin"/>
        </w:r>
        <w:r w:rsidR="00411289">
          <w:rPr>
            <w:noProof/>
            <w:webHidden/>
          </w:rPr>
          <w:instrText xml:space="preserve"> PAGEREF _Toc452153705 \h </w:instrText>
        </w:r>
        <w:r w:rsidR="00411289">
          <w:rPr>
            <w:noProof/>
            <w:webHidden/>
          </w:rPr>
        </w:r>
        <w:r w:rsidR="00411289">
          <w:rPr>
            <w:noProof/>
            <w:webHidden/>
          </w:rPr>
          <w:fldChar w:fldCharType="separate"/>
        </w:r>
        <w:r w:rsidR="00411289">
          <w:rPr>
            <w:noProof/>
            <w:webHidden/>
          </w:rPr>
          <w:t>188</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06" w:history="1">
        <w:r w:rsidR="00411289" w:rsidRPr="002C4631">
          <w:rPr>
            <w:rStyle w:val="-"/>
            <w:noProof/>
          </w:rPr>
          <w:t>9.7.</w:t>
        </w:r>
        <w:r w:rsidR="00411289">
          <w:rPr>
            <w:rFonts w:eastAsiaTheme="minorEastAsia"/>
            <w:noProof/>
          </w:rPr>
          <w:tab/>
        </w:r>
        <w:r w:rsidR="00411289" w:rsidRPr="002C4631">
          <w:rPr>
            <w:rStyle w:val="-"/>
            <w:noProof/>
          </w:rPr>
          <w:t>Fast Pose Estimation</w:t>
        </w:r>
        <w:r w:rsidR="00411289">
          <w:rPr>
            <w:noProof/>
            <w:webHidden/>
          </w:rPr>
          <w:tab/>
        </w:r>
        <w:r w:rsidR="00411289">
          <w:rPr>
            <w:noProof/>
            <w:webHidden/>
          </w:rPr>
          <w:fldChar w:fldCharType="begin"/>
        </w:r>
        <w:r w:rsidR="00411289">
          <w:rPr>
            <w:noProof/>
            <w:webHidden/>
          </w:rPr>
          <w:instrText xml:space="preserve"> PAGEREF _Toc452153706 \h </w:instrText>
        </w:r>
        <w:r w:rsidR="00411289">
          <w:rPr>
            <w:noProof/>
            <w:webHidden/>
          </w:rPr>
        </w:r>
        <w:r w:rsidR="00411289">
          <w:rPr>
            <w:noProof/>
            <w:webHidden/>
          </w:rPr>
          <w:fldChar w:fldCharType="separate"/>
        </w:r>
        <w:r w:rsidR="00411289">
          <w:rPr>
            <w:noProof/>
            <w:webHidden/>
          </w:rPr>
          <w:t>202</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07" w:history="1">
        <w:r w:rsidR="00411289" w:rsidRPr="002C4631">
          <w:rPr>
            <w:rStyle w:val="-"/>
            <w:noProof/>
          </w:rPr>
          <w:t>9.7.1.</w:t>
        </w:r>
        <w:r w:rsidR="00411289">
          <w:rPr>
            <w:rFonts w:eastAsiaTheme="minorEastAsia"/>
            <w:noProof/>
          </w:rPr>
          <w:tab/>
        </w:r>
        <w:r w:rsidR="00411289" w:rsidRPr="002C4631">
          <w:rPr>
            <w:rStyle w:val="-"/>
            <w:noProof/>
          </w:rPr>
          <w:t>Face Data Structure</w:t>
        </w:r>
        <w:r w:rsidR="00411289">
          <w:rPr>
            <w:noProof/>
            <w:webHidden/>
          </w:rPr>
          <w:tab/>
        </w:r>
        <w:r w:rsidR="00411289">
          <w:rPr>
            <w:noProof/>
            <w:webHidden/>
          </w:rPr>
          <w:fldChar w:fldCharType="begin"/>
        </w:r>
        <w:r w:rsidR="00411289">
          <w:rPr>
            <w:noProof/>
            <w:webHidden/>
          </w:rPr>
          <w:instrText xml:space="preserve"> PAGEREF _Toc452153707 \h </w:instrText>
        </w:r>
        <w:r w:rsidR="00411289">
          <w:rPr>
            <w:noProof/>
            <w:webHidden/>
          </w:rPr>
        </w:r>
        <w:r w:rsidR="00411289">
          <w:rPr>
            <w:noProof/>
            <w:webHidden/>
          </w:rPr>
          <w:fldChar w:fldCharType="separate"/>
        </w:r>
        <w:r w:rsidR="00411289">
          <w:rPr>
            <w:noProof/>
            <w:webHidden/>
          </w:rPr>
          <w:t>203</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08" w:history="1">
        <w:r w:rsidR="00411289" w:rsidRPr="002C4631">
          <w:rPr>
            <w:rStyle w:val="-"/>
            <w:noProof/>
          </w:rPr>
          <w:t>9.7.2.</w:t>
        </w:r>
        <w:r w:rsidR="00411289">
          <w:rPr>
            <w:rFonts w:eastAsiaTheme="minorEastAsia"/>
            <w:noProof/>
          </w:rPr>
          <w:tab/>
        </w:r>
        <w:r w:rsidR="00411289" w:rsidRPr="002C4631">
          <w:rPr>
            <w:rStyle w:val="-"/>
            <w:noProof/>
          </w:rPr>
          <w:t>Pose Peak Detection</w:t>
        </w:r>
        <w:r w:rsidR="00411289">
          <w:rPr>
            <w:noProof/>
            <w:webHidden/>
          </w:rPr>
          <w:tab/>
        </w:r>
        <w:r w:rsidR="00411289">
          <w:rPr>
            <w:noProof/>
            <w:webHidden/>
          </w:rPr>
          <w:fldChar w:fldCharType="begin"/>
        </w:r>
        <w:r w:rsidR="00411289">
          <w:rPr>
            <w:noProof/>
            <w:webHidden/>
          </w:rPr>
          <w:instrText xml:space="preserve"> PAGEREF _Toc452153708 \h </w:instrText>
        </w:r>
        <w:r w:rsidR="00411289">
          <w:rPr>
            <w:noProof/>
            <w:webHidden/>
          </w:rPr>
        </w:r>
        <w:r w:rsidR="00411289">
          <w:rPr>
            <w:noProof/>
            <w:webHidden/>
          </w:rPr>
          <w:fldChar w:fldCharType="separate"/>
        </w:r>
        <w:r w:rsidR="00411289">
          <w:rPr>
            <w:noProof/>
            <w:webHidden/>
          </w:rPr>
          <w:t>204</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09" w:history="1">
        <w:r w:rsidR="00411289" w:rsidRPr="002C4631">
          <w:rPr>
            <w:rStyle w:val="-"/>
            <w:noProof/>
          </w:rPr>
          <w:t>9.7.3.</w:t>
        </w:r>
        <w:r w:rsidR="00411289">
          <w:rPr>
            <w:rFonts w:eastAsiaTheme="minorEastAsia"/>
            <w:noProof/>
          </w:rPr>
          <w:tab/>
        </w:r>
        <w:r w:rsidR="00411289" w:rsidRPr="002C4631">
          <w:rPr>
            <w:rStyle w:val="-"/>
            <w:noProof/>
          </w:rPr>
          <w:t>Level Peak Detection</w:t>
        </w:r>
        <w:r w:rsidR="00411289">
          <w:rPr>
            <w:noProof/>
            <w:webHidden/>
          </w:rPr>
          <w:tab/>
        </w:r>
        <w:r w:rsidR="00411289">
          <w:rPr>
            <w:noProof/>
            <w:webHidden/>
          </w:rPr>
          <w:fldChar w:fldCharType="begin"/>
        </w:r>
        <w:r w:rsidR="00411289">
          <w:rPr>
            <w:noProof/>
            <w:webHidden/>
          </w:rPr>
          <w:instrText xml:space="preserve"> PAGEREF _Toc452153709 \h </w:instrText>
        </w:r>
        <w:r w:rsidR="00411289">
          <w:rPr>
            <w:noProof/>
            <w:webHidden/>
          </w:rPr>
        </w:r>
        <w:r w:rsidR="00411289">
          <w:rPr>
            <w:noProof/>
            <w:webHidden/>
          </w:rPr>
          <w:fldChar w:fldCharType="separate"/>
        </w:r>
        <w:r w:rsidR="00411289">
          <w:rPr>
            <w:noProof/>
            <w:webHidden/>
          </w:rPr>
          <w:t>213</w:t>
        </w:r>
        <w:r w:rsidR="00411289">
          <w:rPr>
            <w:noProof/>
            <w:webHidden/>
          </w:rPr>
          <w:fldChar w:fldCharType="end"/>
        </w:r>
      </w:hyperlink>
    </w:p>
    <w:p w:rsidR="00411289" w:rsidRDefault="00EE3A18">
      <w:pPr>
        <w:pStyle w:val="21"/>
        <w:tabs>
          <w:tab w:val="left" w:pos="880"/>
          <w:tab w:val="right" w:leader="dot" w:pos="8630"/>
        </w:tabs>
        <w:rPr>
          <w:rFonts w:eastAsiaTheme="minorEastAsia"/>
          <w:noProof/>
        </w:rPr>
      </w:pPr>
      <w:hyperlink w:anchor="_Toc452153710" w:history="1">
        <w:r w:rsidR="00411289" w:rsidRPr="002C4631">
          <w:rPr>
            <w:rStyle w:val="-"/>
            <w:noProof/>
          </w:rPr>
          <w:t>9.8.</w:t>
        </w:r>
        <w:r w:rsidR="00411289">
          <w:rPr>
            <w:rFonts w:eastAsiaTheme="minorEastAsia"/>
            <w:noProof/>
          </w:rPr>
          <w:tab/>
        </w:r>
        <w:r w:rsidR="00411289" w:rsidRPr="002C4631">
          <w:rPr>
            <w:rStyle w:val="-"/>
            <w:noProof/>
          </w:rPr>
          <w:t>Pyramid Fast Pass</w:t>
        </w:r>
        <w:r w:rsidR="00411289">
          <w:rPr>
            <w:noProof/>
            <w:webHidden/>
          </w:rPr>
          <w:tab/>
        </w:r>
        <w:r w:rsidR="00411289">
          <w:rPr>
            <w:noProof/>
            <w:webHidden/>
          </w:rPr>
          <w:fldChar w:fldCharType="begin"/>
        </w:r>
        <w:r w:rsidR="00411289">
          <w:rPr>
            <w:noProof/>
            <w:webHidden/>
          </w:rPr>
          <w:instrText xml:space="preserve"> PAGEREF _Toc452153710 \h </w:instrText>
        </w:r>
        <w:r w:rsidR="00411289">
          <w:rPr>
            <w:noProof/>
            <w:webHidden/>
          </w:rPr>
        </w:r>
        <w:r w:rsidR="00411289">
          <w:rPr>
            <w:noProof/>
            <w:webHidden/>
          </w:rPr>
          <w:fldChar w:fldCharType="separate"/>
        </w:r>
        <w:r w:rsidR="00411289">
          <w:rPr>
            <w:noProof/>
            <w:webHidden/>
          </w:rPr>
          <w:t>221</w:t>
        </w:r>
        <w:r w:rsidR="00411289">
          <w:rPr>
            <w:noProof/>
            <w:webHidden/>
          </w:rPr>
          <w:fldChar w:fldCharType="end"/>
        </w:r>
      </w:hyperlink>
    </w:p>
    <w:p w:rsidR="00411289" w:rsidRDefault="00EE3A18">
      <w:pPr>
        <w:pStyle w:val="13"/>
        <w:tabs>
          <w:tab w:val="left" w:pos="660"/>
          <w:tab w:val="right" w:leader="dot" w:pos="8630"/>
        </w:tabs>
        <w:rPr>
          <w:rFonts w:eastAsiaTheme="minorEastAsia"/>
          <w:noProof/>
        </w:rPr>
      </w:pPr>
      <w:hyperlink w:anchor="_Toc452153711" w:history="1">
        <w:r w:rsidR="00411289" w:rsidRPr="002C4631">
          <w:rPr>
            <w:rStyle w:val="-"/>
            <w:noProof/>
          </w:rPr>
          <w:t>10.</w:t>
        </w:r>
        <w:r w:rsidR="00411289">
          <w:rPr>
            <w:rFonts w:eastAsiaTheme="minorEastAsia"/>
            <w:noProof/>
          </w:rPr>
          <w:tab/>
        </w:r>
        <w:r w:rsidR="00411289" w:rsidRPr="002C4631">
          <w:rPr>
            <w:rStyle w:val="-"/>
            <w:noProof/>
          </w:rPr>
          <w:t>Related Comparison</w:t>
        </w:r>
        <w:r w:rsidR="00411289">
          <w:rPr>
            <w:noProof/>
            <w:webHidden/>
          </w:rPr>
          <w:tab/>
        </w:r>
        <w:r w:rsidR="00411289">
          <w:rPr>
            <w:noProof/>
            <w:webHidden/>
          </w:rPr>
          <w:fldChar w:fldCharType="begin"/>
        </w:r>
        <w:r w:rsidR="00411289">
          <w:rPr>
            <w:noProof/>
            <w:webHidden/>
          </w:rPr>
          <w:instrText xml:space="preserve"> PAGEREF _Toc452153711 \h </w:instrText>
        </w:r>
        <w:r w:rsidR="00411289">
          <w:rPr>
            <w:noProof/>
            <w:webHidden/>
          </w:rPr>
        </w:r>
        <w:r w:rsidR="00411289">
          <w:rPr>
            <w:noProof/>
            <w:webHidden/>
          </w:rPr>
          <w:fldChar w:fldCharType="separate"/>
        </w:r>
        <w:r w:rsidR="00411289">
          <w:rPr>
            <w:noProof/>
            <w:webHidden/>
          </w:rPr>
          <w:t>231</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712" w:history="1">
        <w:r w:rsidR="00411289" w:rsidRPr="002C4631">
          <w:rPr>
            <w:rStyle w:val="-"/>
            <w:noProof/>
          </w:rPr>
          <w:t>10.1.</w:t>
        </w:r>
        <w:r w:rsidR="00411289">
          <w:rPr>
            <w:rFonts w:eastAsiaTheme="minorEastAsia"/>
            <w:noProof/>
          </w:rPr>
          <w:tab/>
        </w:r>
        <w:r w:rsidR="00411289" w:rsidRPr="002C4631">
          <w:rPr>
            <w:rStyle w:val="-"/>
            <w:noProof/>
          </w:rPr>
          <w:t>Freeware Libraries</w:t>
        </w:r>
        <w:r w:rsidR="00411289">
          <w:rPr>
            <w:noProof/>
            <w:webHidden/>
          </w:rPr>
          <w:tab/>
        </w:r>
        <w:r w:rsidR="00411289">
          <w:rPr>
            <w:noProof/>
            <w:webHidden/>
          </w:rPr>
          <w:fldChar w:fldCharType="begin"/>
        </w:r>
        <w:r w:rsidR="00411289">
          <w:rPr>
            <w:noProof/>
            <w:webHidden/>
          </w:rPr>
          <w:instrText xml:space="preserve"> PAGEREF _Toc452153712 \h </w:instrText>
        </w:r>
        <w:r w:rsidR="00411289">
          <w:rPr>
            <w:noProof/>
            <w:webHidden/>
          </w:rPr>
        </w:r>
        <w:r w:rsidR="00411289">
          <w:rPr>
            <w:noProof/>
            <w:webHidden/>
          </w:rPr>
          <w:fldChar w:fldCharType="separate"/>
        </w:r>
        <w:r w:rsidR="00411289">
          <w:rPr>
            <w:noProof/>
            <w:webHidden/>
          </w:rPr>
          <w:t>232</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13" w:history="1">
        <w:r w:rsidR="00411289" w:rsidRPr="002C4631">
          <w:rPr>
            <w:rStyle w:val="-"/>
            <w:noProof/>
          </w:rPr>
          <w:t>10.1.1.</w:t>
        </w:r>
        <w:r w:rsidR="00411289">
          <w:rPr>
            <w:rFonts w:eastAsiaTheme="minorEastAsia"/>
            <w:noProof/>
          </w:rPr>
          <w:tab/>
        </w:r>
        <w:r w:rsidR="00411289" w:rsidRPr="002C4631">
          <w:rPr>
            <w:rStyle w:val="-"/>
            <w:noProof/>
          </w:rPr>
          <w:t>OpenCV</w:t>
        </w:r>
        <w:r w:rsidR="00411289">
          <w:rPr>
            <w:noProof/>
            <w:webHidden/>
          </w:rPr>
          <w:tab/>
        </w:r>
        <w:r w:rsidR="00411289">
          <w:rPr>
            <w:noProof/>
            <w:webHidden/>
          </w:rPr>
          <w:fldChar w:fldCharType="begin"/>
        </w:r>
        <w:r w:rsidR="00411289">
          <w:rPr>
            <w:noProof/>
            <w:webHidden/>
          </w:rPr>
          <w:instrText xml:space="preserve"> PAGEREF _Toc452153713 \h </w:instrText>
        </w:r>
        <w:r w:rsidR="00411289">
          <w:rPr>
            <w:noProof/>
            <w:webHidden/>
          </w:rPr>
        </w:r>
        <w:r w:rsidR="00411289">
          <w:rPr>
            <w:noProof/>
            <w:webHidden/>
          </w:rPr>
          <w:fldChar w:fldCharType="separate"/>
        </w:r>
        <w:r w:rsidR="00411289">
          <w:rPr>
            <w:noProof/>
            <w:webHidden/>
          </w:rPr>
          <w:t>232</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14" w:history="1">
        <w:r w:rsidR="00411289" w:rsidRPr="002C4631">
          <w:rPr>
            <w:rStyle w:val="-"/>
            <w:noProof/>
          </w:rPr>
          <w:t>10.1.2.</w:t>
        </w:r>
        <w:r w:rsidR="00411289">
          <w:rPr>
            <w:rFonts w:eastAsiaTheme="minorEastAsia"/>
            <w:noProof/>
          </w:rPr>
          <w:tab/>
        </w:r>
        <w:r w:rsidR="00411289" w:rsidRPr="002C4631">
          <w:rPr>
            <w:rStyle w:val="-"/>
            <w:noProof/>
          </w:rPr>
          <w:t>Dlib C++ Library</w:t>
        </w:r>
        <w:r w:rsidR="00411289">
          <w:rPr>
            <w:noProof/>
            <w:webHidden/>
          </w:rPr>
          <w:tab/>
        </w:r>
        <w:r w:rsidR="00411289">
          <w:rPr>
            <w:noProof/>
            <w:webHidden/>
          </w:rPr>
          <w:fldChar w:fldCharType="begin"/>
        </w:r>
        <w:r w:rsidR="00411289">
          <w:rPr>
            <w:noProof/>
            <w:webHidden/>
          </w:rPr>
          <w:instrText xml:space="preserve"> PAGEREF _Toc452153714 \h </w:instrText>
        </w:r>
        <w:r w:rsidR="00411289">
          <w:rPr>
            <w:noProof/>
            <w:webHidden/>
          </w:rPr>
        </w:r>
        <w:r w:rsidR="00411289">
          <w:rPr>
            <w:noProof/>
            <w:webHidden/>
          </w:rPr>
          <w:fldChar w:fldCharType="separate"/>
        </w:r>
        <w:r w:rsidR="00411289">
          <w:rPr>
            <w:noProof/>
            <w:webHidden/>
          </w:rPr>
          <w:t>233</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15" w:history="1">
        <w:r w:rsidR="00411289" w:rsidRPr="002C4631">
          <w:rPr>
            <w:rStyle w:val="-"/>
            <w:noProof/>
          </w:rPr>
          <w:t>10.1.3.</w:t>
        </w:r>
        <w:r w:rsidR="00411289">
          <w:rPr>
            <w:rFonts w:eastAsiaTheme="minorEastAsia"/>
            <w:noProof/>
          </w:rPr>
          <w:tab/>
        </w:r>
        <w:r w:rsidR="00411289" w:rsidRPr="002C4631">
          <w:rPr>
            <w:rStyle w:val="-"/>
            <w:noProof/>
          </w:rPr>
          <w:t>Face SDK</w:t>
        </w:r>
        <w:r w:rsidR="00411289">
          <w:rPr>
            <w:noProof/>
            <w:webHidden/>
          </w:rPr>
          <w:tab/>
        </w:r>
        <w:r w:rsidR="00411289">
          <w:rPr>
            <w:noProof/>
            <w:webHidden/>
          </w:rPr>
          <w:fldChar w:fldCharType="begin"/>
        </w:r>
        <w:r w:rsidR="00411289">
          <w:rPr>
            <w:noProof/>
            <w:webHidden/>
          </w:rPr>
          <w:instrText xml:space="preserve"> PAGEREF _Toc452153715 \h </w:instrText>
        </w:r>
        <w:r w:rsidR="00411289">
          <w:rPr>
            <w:noProof/>
            <w:webHidden/>
          </w:rPr>
        </w:r>
        <w:r w:rsidR="00411289">
          <w:rPr>
            <w:noProof/>
            <w:webHidden/>
          </w:rPr>
          <w:fldChar w:fldCharType="separate"/>
        </w:r>
        <w:r w:rsidR="00411289">
          <w:rPr>
            <w:noProof/>
            <w:webHidden/>
          </w:rPr>
          <w:t>234</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16" w:history="1">
        <w:r w:rsidR="00411289" w:rsidRPr="002C4631">
          <w:rPr>
            <w:rStyle w:val="-"/>
            <w:noProof/>
          </w:rPr>
          <w:t>10.1.4.</w:t>
        </w:r>
        <w:r w:rsidR="00411289">
          <w:rPr>
            <w:rFonts w:eastAsiaTheme="minorEastAsia"/>
            <w:noProof/>
          </w:rPr>
          <w:tab/>
        </w:r>
        <w:r w:rsidR="00411289" w:rsidRPr="002C4631">
          <w:rPr>
            <w:rStyle w:val="-"/>
            <w:noProof/>
          </w:rPr>
          <w:t>Flandmark</w:t>
        </w:r>
        <w:r w:rsidR="00411289">
          <w:rPr>
            <w:noProof/>
            <w:webHidden/>
          </w:rPr>
          <w:tab/>
        </w:r>
        <w:r w:rsidR="00411289">
          <w:rPr>
            <w:noProof/>
            <w:webHidden/>
          </w:rPr>
          <w:fldChar w:fldCharType="begin"/>
        </w:r>
        <w:r w:rsidR="00411289">
          <w:rPr>
            <w:noProof/>
            <w:webHidden/>
          </w:rPr>
          <w:instrText xml:space="preserve"> PAGEREF _Toc452153716 \h </w:instrText>
        </w:r>
        <w:r w:rsidR="00411289">
          <w:rPr>
            <w:noProof/>
            <w:webHidden/>
          </w:rPr>
        </w:r>
        <w:r w:rsidR="00411289">
          <w:rPr>
            <w:noProof/>
            <w:webHidden/>
          </w:rPr>
          <w:fldChar w:fldCharType="separate"/>
        </w:r>
        <w:r w:rsidR="00411289">
          <w:rPr>
            <w:noProof/>
            <w:webHidden/>
          </w:rPr>
          <w:t>234</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17" w:history="1">
        <w:r w:rsidR="00411289" w:rsidRPr="002C4631">
          <w:rPr>
            <w:rStyle w:val="-"/>
            <w:noProof/>
          </w:rPr>
          <w:t>10.1.5.</w:t>
        </w:r>
        <w:r w:rsidR="00411289">
          <w:rPr>
            <w:rFonts w:eastAsiaTheme="minorEastAsia"/>
            <w:noProof/>
          </w:rPr>
          <w:tab/>
        </w:r>
        <w:r w:rsidR="00411289" w:rsidRPr="002C4631">
          <w:rPr>
            <w:rStyle w:val="-"/>
            <w:noProof/>
          </w:rPr>
          <w:t>Semantic Vision Technologies</w:t>
        </w:r>
        <w:r w:rsidR="00411289">
          <w:rPr>
            <w:noProof/>
            <w:webHidden/>
          </w:rPr>
          <w:tab/>
        </w:r>
        <w:r w:rsidR="00411289">
          <w:rPr>
            <w:noProof/>
            <w:webHidden/>
          </w:rPr>
          <w:fldChar w:fldCharType="begin"/>
        </w:r>
        <w:r w:rsidR="00411289">
          <w:rPr>
            <w:noProof/>
            <w:webHidden/>
          </w:rPr>
          <w:instrText xml:space="preserve"> PAGEREF _Toc452153717 \h </w:instrText>
        </w:r>
        <w:r w:rsidR="00411289">
          <w:rPr>
            <w:noProof/>
            <w:webHidden/>
          </w:rPr>
        </w:r>
        <w:r w:rsidR="00411289">
          <w:rPr>
            <w:noProof/>
            <w:webHidden/>
          </w:rPr>
          <w:fldChar w:fldCharType="separate"/>
        </w:r>
        <w:r w:rsidR="00411289">
          <w:rPr>
            <w:noProof/>
            <w:webHidden/>
          </w:rPr>
          <w:t>234</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18" w:history="1">
        <w:r w:rsidR="00411289" w:rsidRPr="002C4631">
          <w:rPr>
            <w:rStyle w:val="-"/>
            <w:noProof/>
          </w:rPr>
          <w:t>10.1.6.</w:t>
        </w:r>
        <w:r w:rsidR="00411289">
          <w:rPr>
            <w:rFonts w:eastAsiaTheme="minorEastAsia"/>
            <w:noProof/>
          </w:rPr>
          <w:tab/>
        </w:r>
        <w:r w:rsidR="00411289" w:rsidRPr="002C4631">
          <w:rPr>
            <w:rStyle w:val="-"/>
            <w:noProof/>
          </w:rPr>
          <w:t>FDLib</w:t>
        </w:r>
        <w:r w:rsidR="00411289">
          <w:rPr>
            <w:noProof/>
            <w:webHidden/>
          </w:rPr>
          <w:tab/>
        </w:r>
        <w:r w:rsidR="00411289">
          <w:rPr>
            <w:noProof/>
            <w:webHidden/>
          </w:rPr>
          <w:fldChar w:fldCharType="begin"/>
        </w:r>
        <w:r w:rsidR="00411289">
          <w:rPr>
            <w:noProof/>
            <w:webHidden/>
          </w:rPr>
          <w:instrText xml:space="preserve"> PAGEREF _Toc452153718 \h </w:instrText>
        </w:r>
        <w:r w:rsidR="00411289">
          <w:rPr>
            <w:noProof/>
            <w:webHidden/>
          </w:rPr>
        </w:r>
        <w:r w:rsidR="00411289">
          <w:rPr>
            <w:noProof/>
            <w:webHidden/>
          </w:rPr>
          <w:fldChar w:fldCharType="separate"/>
        </w:r>
        <w:r w:rsidR="00411289">
          <w:rPr>
            <w:noProof/>
            <w:webHidden/>
          </w:rPr>
          <w:t>235</w:t>
        </w:r>
        <w:r w:rsidR="00411289">
          <w:rPr>
            <w:noProof/>
            <w:webHidden/>
          </w:rPr>
          <w:fldChar w:fldCharType="end"/>
        </w:r>
      </w:hyperlink>
    </w:p>
    <w:p w:rsidR="00411289" w:rsidRDefault="00EE3A18">
      <w:pPr>
        <w:pStyle w:val="21"/>
        <w:tabs>
          <w:tab w:val="left" w:pos="1100"/>
          <w:tab w:val="right" w:leader="dot" w:pos="8630"/>
        </w:tabs>
        <w:rPr>
          <w:rFonts w:eastAsiaTheme="minorEastAsia"/>
          <w:noProof/>
        </w:rPr>
      </w:pPr>
      <w:hyperlink w:anchor="_Toc452153719" w:history="1">
        <w:r w:rsidR="00411289" w:rsidRPr="002C4631">
          <w:rPr>
            <w:rStyle w:val="-"/>
            <w:noProof/>
          </w:rPr>
          <w:t>10.2.</w:t>
        </w:r>
        <w:r w:rsidR="00411289">
          <w:rPr>
            <w:rFonts w:eastAsiaTheme="minorEastAsia"/>
            <w:noProof/>
          </w:rPr>
          <w:tab/>
        </w:r>
        <w:r w:rsidR="00411289" w:rsidRPr="002C4631">
          <w:rPr>
            <w:rStyle w:val="-"/>
            <w:noProof/>
          </w:rPr>
          <w:t>Latest Systems</w:t>
        </w:r>
        <w:r w:rsidR="00411289">
          <w:rPr>
            <w:noProof/>
            <w:webHidden/>
          </w:rPr>
          <w:tab/>
        </w:r>
        <w:r w:rsidR="00411289">
          <w:rPr>
            <w:noProof/>
            <w:webHidden/>
          </w:rPr>
          <w:fldChar w:fldCharType="begin"/>
        </w:r>
        <w:r w:rsidR="00411289">
          <w:rPr>
            <w:noProof/>
            <w:webHidden/>
          </w:rPr>
          <w:instrText xml:space="preserve"> PAGEREF _Toc452153719 \h </w:instrText>
        </w:r>
        <w:r w:rsidR="00411289">
          <w:rPr>
            <w:noProof/>
            <w:webHidden/>
          </w:rPr>
        </w:r>
        <w:r w:rsidR="00411289">
          <w:rPr>
            <w:noProof/>
            <w:webHidden/>
          </w:rPr>
          <w:fldChar w:fldCharType="separate"/>
        </w:r>
        <w:r w:rsidR="00411289">
          <w:rPr>
            <w:noProof/>
            <w:webHidden/>
          </w:rPr>
          <w:t>23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0" w:history="1">
        <w:r w:rsidR="00411289" w:rsidRPr="002C4631">
          <w:rPr>
            <w:rStyle w:val="-"/>
            <w:noProof/>
          </w:rPr>
          <w:t>10.2.1.</w:t>
        </w:r>
        <w:r w:rsidR="00411289">
          <w:rPr>
            <w:rFonts w:eastAsiaTheme="minorEastAsia"/>
            <w:noProof/>
          </w:rPr>
          <w:tab/>
        </w:r>
        <w:r w:rsidR="00411289" w:rsidRPr="002C4631">
          <w:rPr>
            <w:rStyle w:val="-"/>
            <w:noProof/>
          </w:rPr>
          <w:t>Face Detection and Pose Estimation Based on Evaluating Facial Feature Selection</w:t>
        </w:r>
        <w:r w:rsidR="00411289">
          <w:rPr>
            <w:noProof/>
            <w:webHidden/>
          </w:rPr>
          <w:tab/>
        </w:r>
        <w:r w:rsidR="00411289">
          <w:rPr>
            <w:noProof/>
            <w:webHidden/>
          </w:rPr>
          <w:fldChar w:fldCharType="begin"/>
        </w:r>
        <w:r w:rsidR="00411289">
          <w:rPr>
            <w:noProof/>
            <w:webHidden/>
          </w:rPr>
          <w:instrText xml:space="preserve"> PAGEREF _Toc452153720 \h </w:instrText>
        </w:r>
        <w:r w:rsidR="00411289">
          <w:rPr>
            <w:noProof/>
            <w:webHidden/>
          </w:rPr>
        </w:r>
        <w:r w:rsidR="00411289">
          <w:rPr>
            <w:noProof/>
            <w:webHidden/>
          </w:rPr>
          <w:fldChar w:fldCharType="separate"/>
        </w:r>
        <w:r w:rsidR="00411289">
          <w:rPr>
            <w:noProof/>
            <w:webHidden/>
          </w:rPr>
          <w:t>235</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1" w:history="1">
        <w:r w:rsidR="00411289" w:rsidRPr="002C4631">
          <w:rPr>
            <w:rStyle w:val="-"/>
            <w:noProof/>
          </w:rPr>
          <w:t>10.2.2.</w:t>
        </w:r>
        <w:r w:rsidR="00411289">
          <w:rPr>
            <w:rFonts w:eastAsiaTheme="minorEastAsia"/>
            <w:noProof/>
          </w:rPr>
          <w:tab/>
        </w:r>
        <w:r w:rsidR="00411289" w:rsidRPr="002C4631">
          <w:rPr>
            <w:rStyle w:val="-"/>
            <w:noProof/>
          </w:rPr>
          <w:t>Head Pose Estimation Based On Detecting Facial Features</w:t>
        </w:r>
        <w:r w:rsidR="00411289">
          <w:rPr>
            <w:noProof/>
            <w:webHidden/>
          </w:rPr>
          <w:tab/>
        </w:r>
        <w:r w:rsidR="00411289">
          <w:rPr>
            <w:noProof/>
            <w:webHidden/>
          </w:rPr>
          <w:fldChar w:fldCharType="begin"/>
        </w:r>
        <w:r w:rsidR="00411289">
          <w:rPr>
            <w:noProof/>
            <w:webHidden/>
          </w:rPr>
          <w:instrText xml:space="preserve"> PAGEREF _Toc452153721 \h </w:instrText>
        </w:r>
        <w:r w:rsidR="00411289">
          <w:rPr>
            <w:noProof/>
            <w:webHidden/>
          </w:rPr>
        </w:r>
        <w:r w:rsidR="00411289">
          <w:rPr>
            <w:noProof/>
            <w:webHidden/>
          </w:rPr>
          <w:fldChar w:fldCharType="separate"/>
        </w:r>
        <w:r w:rsidR="00411289">
          <w:rPr>
            <w:noProof/>
            <w:webHidden/>
          </w:rPr>
          <w:t>236</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2" w:history="1">
        <w:r w:rsidR="00411289" w:rsidRPr="002C4631">
          <w:rPr>
            <w:rStyle w:val="-"/>
            <w:noProof/>
          </w:rPr>
          <w:t>10.2.3.</w:t>
        </w:r>
        <w:r w:rsidR="00411289">
          <w:rPr>
            <w:rFonts w:eastAsiaTheme="minorEastAsia"/>
            <w:noProof/>
          </w:rPr>
          <w:tab/>
        </w:r>
        <w:r w:rsidR="00411289" w:rsidRPr="002C4631">
          <w:rPr>
            <w:rStyle w:val="-"/>
            <w:noProof/>
          </w:rPr>
          <w:t>Discrete area filters in accurate detection of faces and facial features</w:t>
        </w:r>
        <w:r w:rsidR="00411289">
          <w:rPr>
            <w:noProof/>
            <w:webHidden/>
          </w:rPr>
          <w:tab/>
        </w:r>
        <w:r w:rsidR="00411289">
          <w:rPr>
            <w:noProof/>
            <w:webHidden/>
          </w:rPr>
          <w:fldChar w:fldCharType="begin"/>
        </w:r>
        <w:r w:rsidR="00411289">
          <w:rPr>
            <w:noProof/>
            <w:webHidden/>
          </w:rPr>
          <w:instrText xml:space="preserve"> PAGEREF _Toc452153722 \h </w:instrText>
        </w:r>
        <w:r w:rsidR="00411289">
          <w:rPr>
            <w:noProof/>
            <w:webHidden/>
          </w:rPr>
        </w:r>
        <w:r w:rsidR="00411289">
          <w:rPr>
            <w:noProof/>
            <w:webHidden/>
          </w:rPr>
          <w:fldChar w:fldCharType="separate"/>
        </w:r>
        <w:r w:rsidR="00411289">
          <w:rPr>
            <w:noProof/>
            <w:webHidden/>
          </w:rPr>
          <w:t>236</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3" w:history="1">
        <w:r w:rsidR="00411289" w:rsidRPr="002C4631">
          <w:rPr>
            <w:rStyle w:val="-"/>
            <w:noProof/>
          </w:rPr>
          <w:t>10.2.4.</w:t>
        </w:r>
        <w:r w:rsidR="00411289">
          <w:rPr>
            <w:rFonts w:eastAsiaTheme="minorEastAsia"/>
            <w:noProof/>
          </w:rPr>
          <w:tab/>
        </w:r>
        <w:r w:rsidR="00411289" w:rsidRPr="002C4631">
          <w:rPr>
            <w:rStyle w:val="-"/>
            <w:noProof/>
          </w:rPr>
          <w:t>Real-time High Performance Deformable Model for Face Detection in the Wild</w:t>
        </w:r>
        <w:r w:rsidR="00411289">
          <w:rPr>
            <w:noProof/>
            <w:webHidden/>
          </w:rPr>
          <w:tab/>
        </w:r>
        <w:r w:rsidR="00411289">
          <w:rPr>
            <w:noProof/>
            <w:webHidden/>
          </w:rPr>
          <w:fldChar w:fldCharType="begin"/>
        </w:r>
        <w:r w:rsidR="00411289">
          <w:rPr>
            <w:noProof/>
            <w:webHidden/>
          </w:rPr>
          <w:instrText xml:space="preserve"> PAGEREF _Toc452153723 \h </w:instrText>
        </w:r>
        <w:r w:rsidR="00411289">
          <w:rPr>
            <w:noProof/>
            <w:webHidden/>
          </w:rPr>
        </w:r>
        <w:r w:rsidR="00411289">
          <w:rPr>
            <w:noProof/>
            <w:webHidden/>
          </w:rPr>
          <w:fldChar w:fldCharType="separate"/>
        </w:r>
        <w:r w:rsidR="00411289">
          <w:rPr>
            <w:noProof/>
            <w:webHidden/>
          </w:rPr>
          <w:t>237</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4" w:history="1">
        <w:r w:rsidR="00411289" w:rsidRPr="002C4631">
          <w:rPr>
            <w:rStyle w:val="-"/>
            <w:noProof/>
          </w:rPr>
          <w:t>10.2.5.</w:t>
        </w:r>
        <w:r w:rsidR="00411289">
          <w:rPr>
            <w:rFonts w:eastAsiaTheme="minorEastAsia"/>
            <w:noProof/>
          </w:rPr>
          <w:tab/>
        </w:r>
        <w:r w:rsidR="00411289" w:rsidRPr="002C4631">
          <w:rPr>
            <w:rStyle w:val="-"/>
            <w:noProof/>
          </w:rPr>
          <w:t>Multi-view Face Detection Using Deep Convolutional Neural Networks</w:t>
        </w:r>
        <w:r w:rsidR="00411289">
          <w:rPr>
            <w:noProof/>
            <w:webHidden/>
          </w:rPr>
          <w:tab/>
        </w:r>
        <w:r w:rsidR="00411289">
          <w:rPr>
            <w:noProof/>
            <w:webHidden/>
          </w:rPr>
          <w:fldChar w:fldCharType="begin"/>
        </w:r>
        <w:r w:rsidR="00411289">
          <w:rPr>
            <w:noProof/>
            <w:webHidden/>
          </w:rPr>
          <w:instrText xml:space="preserve"> PAGEREF _Toc452153724 \h </w:instrText>
        </w:r>
        <w:r w:rsidR="00411289">
          <w:rPr>
            <w:noProof/>
            <w:webHidden/>
          </w:rPr>
        </w:r>
        <w:r w:rsidR="00411289">
          <w:rPr>
            <w:noProof/>
            <w:webHidden/>
          </w:rPr>
          <w:fldChar w:fldCharType="separate"/>
        </w:r>
        <w:r w:rsidR="00411289">
          <w:rPr>
            <w:noProof/>
            <w:webHidden/>
          </w:rPr>
          <w:t>237</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5" w:history="1">
        <w:r w:rsidR="00411289" w:rsidRPr="002C4631">
          <w:rPr>
            <w:rStyle w:val="-"/>
            <w:noProof/>
          </w:rPr>
          <w:t>10.2.6.</w:t>
        </w:r>
        <w:r w:rsidR="00411289">
          <w:rPr>
            <w:rFonts w:eastAsiaTheme="minorEastAsia"/>
            <w:noProof/>
          </w:rPr>
          <w:tab/>
        </w:r>
        <w:r w:rsidR="00411289" w:rsidRPr="002C4631">
          <w:rPr>
            <w:rStyle w:val="-"/>
            <w:noProof/>
          </w:rPr>
          <w:t>Face and Landmark Detection by Using Cascade of Classifiers</w:t>
        </w:r>
        <w:r w:rsidR="00411289">
          <w:rPr>
            <w:noProof/>
            <w:webHidden/>
          </w:rPr>
          <w:tab/>
        </w:r>
        <w:r w:rsidR="00411289">
          <w:rPr>
            <w:noProof/>
            <w:webHidden/>
          </w:rPr>
          <w:fldChar w:fldCharType="begin"/>
        </w:r>
        <w:r w:rsidR="00411289">
          <w:rPr>
            <w:noProof/>
            <w:webHidden/>
          </w:rPr>
          <w:instrText xml:space="preserve"> PAGEREF _Toc452153725 \h </w:instrText>
        </w:r>
        <w:r w:rsidR="00411289">
          <w:rPr>
            <w:noProof/>
            <w:webHidden/>
          </w:rPr>
        </w:r>
        <w:r w:rsidR="00411289">
          <w:rPr>
            <w:noProof/>
            <w:webHidden/>
          </w:rPr>
          <w:fldChar w:fldCharType="separate"/>
        </w:r>
        <w:r w:rsidR="00411289">
          <w:rPr>
            <w:noProof/>
            <w:webHidden/>
          </w:rPr>
          <w:t>237</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6" w:history="1">
        <w:r w:rsidR="00411289" w:rsidRPr="002C4631">
          <w:rPr>
            <w:rStyle w:val="-"/>
            <w:noProof/>
          </w:rPr>
          <w:t>10.2.7.</w:t>
        </w:r>
        <w:r w:rsidR="00411289">
          <w:rPr>
            <w:rFonts w:eastAsiaTheme="minorEastAsia"/>
            <w:noProof/>
          </w:rPr>
          <w:tab/>
        </w:r>
        <w:r w:rsidR="00411289" w:rsidRPr="002C4631">
          <w:rPr>
            <w:rStyle w:val="-"/>
            <w:noProof/>
          </w:rPr>
          <w:t>Extensive Facial Landmark Localization with Coarse-to-fine Convolutional Network Cascade</w:t>
        </w:r>
        <w:r w:rsidR="00411289">
          <w:rPr>
            <w:noProof/>
            <w:webHidden/>
          </w:rPr>
          <w:tab/>
        </w:r>
        <w:r w:rsidR="00411289">
          <w:rPr>
            <w:noProof/>
            <w:webHidden/>
          </w:rPr>
          <w:fldChar w:fldCharType="begin"/>
        </w:r>
        <w:r w:rsidR="00411289">
          <w:rPr>
            <w:noProof/>
            <w:webHidden/>
          </w:rPr>
          <w:instrText xml:space="preserve"> PAGEREF _Toc452153726 \h </w:instrText>
        </w:r>
        <w:r w:rsidR="00411289">
          <w:rPr>
            <w:noProof/>
            <w:webHidden/>
          </w:rPr>
        </w:r>
        <w:r w:rsidR="00411289">
          <w:rPr>
            <w:noProof/>
            <w:webHidden/>
          </w:rPr>
          <w:fldChar w:fldCharType="separate"/>
        </w:r>
        <w:r w:rsidR="00411289">
          <w:rPr>
            <w:noProof/>
            <w:webHidden/>
          </w:rPr>
          <w:t>238</w:t>
        </w:r>
        <w:r w:rsidR="00411289">
          <w:rPr>
            <w:noProof/>
            <w:webHidden/>
          </w:rPr>
          <w:fldChar w:fldCharType="end"/>
        </w:r>
      </w:hyperlink>
    </w:p>
    <w:p w:rsidR="00411289" w:rsidRDefault="00EE3A18">
      <w:pPr>
        <w:pStyle w:val="30"/>
        <w:tabs>
          <w:tab w:val="left" w:pos="1320"/>
          <w:tab w:val="right" w:leader="dot" w:pos="8630"/>
        </w:tabs>
        <w:rPr>
          <w:rFonts w:eastAsiaTheme="minorEastAsia"/>
          <w:noProof/>
        </w:rPr>
      </w:pPr>
      <w:hyperlink w:anchor="_Toc452153727" w:history="1">
        <w:r w:rsidR="00411289" w:rsidRPr="002C4631">
          <w:rPr>
            <w:rStyle w:val="-"/>
            <w:noProof/>
          </w:rPr>
          <w:t>10.2.8.</w:t>
        </w:r>
        <w:r w:rsidR="00411289">
          <w:rPr>
            <w:rFonts w:eastAsiaTheme="minorEastAsia"/>
            <w:noProof/>
          </w:rPr>
          <w:tab/>
        </w:r>
        <w:r w:rsidR="00411289" w:rsidRPr="002C4631">
          <w:rPr>
            <w:rStyle w:val="-"/>
            <w:noProof/>
          </w:rPr>
          <w:t>Face detection by structural models</w:t>
        </w:r>
        <w:r w:rsidR="00411289">
          <w:rPr>
            <w:noProof/>
            <w:webHidden/>
          </w:rPr>
          <w:tab/>
        </w:r>
        <w:r w:rsidR="00411289">
          <w:rPr>
            <w:noProof/>
            <w:webHidden/>
          </w:rPr>
          <w:fldChar w:fldCharType="begin"/>
        </w:r>
        <w:r w:rsidR="00411289">
          <w:rPr>
            <w:noProof/>
            <w:webHidden/>
          </w:rPr>
          <w:instrText xml:space="preserve"> PAGEREF _Toc452153727 \h </w:instrText>
        </w:r>
        <w:r w:rsidR="00411289">
          <w:rPr>
            <w:noProof/>
            <w:webHidden/>
          </w:rPr>
        </w:r>
        <w:r w:rsidR="00411289">
          <w:rPr>
            <w:noProof/>
            <w:webHidden/>
          </w:rPr>
          <w:fldChar w:fldCharType="separate"/>
        </w:r>
        <w:r w:rsidR="00411289">
          <w:rPr>
            <w:noProof/>
            <w:webHidden/>
          </w:rPr>
          <w:t>239</w:t>
        </w:r>
        <w:r w:rsidR="00411289">
          <w:rPr>
            <w:noProof/>
            <w:webHidden/>
          </w:rPr>
          <w:fldChar w:fldCharType="end"/>
        </w:r>
      </w:hyperlink>
    </w:p>
    <w:p w:rsidR="00411289" w:rsidRDefault="00EE3A18">
      <w:pPr>
        <w:pStyle w:val="13"/>
        <w:tabs>
          <w:tab w:val="left" w:pos="660"/>
          <w:tab w:val="right" w:leader="dot" w:pos="8630"/>
        </w:tabs>
        <w:rPr>
          <w:rFonts w:eastAsiaTheme="minorEastAsia"/>
          <w:noProof/>
        </w:rPr>
      </w:pPr>
      <w:hyperlink w:anchor="_Toc452153728" w:history="1">
        <w:r w:rsidR="00411289" w:rsidRPr="002C4631">
          <w:rPr>
            <w:rStyle w:val="-"/>
            <w:noProof/>
          </w:rPr>
          <w:t>11.</w:t>
        </w:r>
        <w:r w:rsidR="00411289">
          <w:rPr>
            <w:rFonts w:eastAsiaTheme="minorEastAsia"/>
            <w:noProof/>
          </w:rPr>
          <w:tab/>
        </w:r>
        <w:r w:rsidR="00411289" w:rsidRPr="002C4631">
          <w:rPr>
            <w:rStyle w:val="-"/>
            <w:noProof/>
          </w:rPr>
          <w:t>Future Work</w:t>
        </w:r>
        <w:r w:rsidR="00411289">
          <w:rPr>
            <w:noProof/>
            <w:webHidden/>
          </w:rPr>
          <w:tab/>
        </w:r>
        <w:r w:rsidR="00411289">
          <w:rPr>
            <w:noProof/>
            <w:webHidden/>
          </w:rPr>
          <w:fldChar w:fldCharType="begin"/>
        </w:r>
        <w:r w:rsidR="00411289">
          <w:rPr>
            <w:noProof/>
            <w:webHidden/>
          </w:rPr>
          <w:instrText xml:space="preserve"> PAGEREF _Toc452153728 \h </w:instrText>
        </w:r>
        <w:r w:rsidR="00411289">
          <w:rPr>
            <w:noProof/>
            <w:webHidden/>
          </w:rPr>
        </w:r>
        <w:r w:rsidR="00411289">
          <w:rPr>
            <w:noProof/>
            <w:webHidden/>
          </w:rPr>
          <w:fldChar w:fldCharType="separate"/>
        </w:r>
        <w:r w:rsidR="00411289">
          <w:rPr>
            <w:noProof/>
            <w:webHidden/>
          </w:rPr>
          <w:t>240</w:t>
        </w:r>
        <w:r w:rsidR="00411289">
          <w:rPr>
            <w:noProof/>
            <w:webHidden/>
          </w:rPr>
          <w:fldChar w:fldCharType="end"/>
        </w:r>
      </w:hyperlink>
    </w:p>
    <w:p w:rsidR="00411289" w:rsidRDefault="00EE3A18">
      <w:pPr>
        <w:pStyle w:val="13"/>
        <w:tabs>
          <w:tab w:val="left" w:pos="660"/>
          <w:tab w:val="right" w:leader="dot" w:pos="8630"/>
        </w:tabs>
        <w:rPr>
          <w:rFonts w:eastAsiaTheme="minorEastAsia"/>
          <w:noProof/>
        </w:rPr>
      </w:pPr>
      <w:hyperlink w:anchor="_Toc452153729" w:history="1">
        <w:r w:rsidR="00411289" w:rsidRPr="002C4631">
          <w:rPr>
            <w:rStyle w:val="-"/>
            <w:noProof/>
          </w:rPr>
          <w:t>12.</w:t>
        </w:r>
        <w:r w:rsidR="00411289">
          <w:rPr>
            <w:rFonts w:eastAsiaTheme="minorEastAsia"/>
            <w:noProof/>
          </w:rPr>
          <w:tab/>
        </w:r>
        <w:r w:rsidR="00411289" w:rsidRPr="002C4631">
          <w:rPr>
            <w:rStyle w:val="-"/>
            <w:noProof/>
          </w:rPr>
          <w:t>Annex A – TSM Execution Times</w:t>
        </w:r>
        <w:r w:rsidR="00411289">
          <w:rPr>
            <w:noProof/>
            <w:webHidden/>
          </w:rPr>
          <w:tab/>
        </w:r>
        <w:r w:rsidR="00411289">
          <w:rPr>
            <w:noProof/>
            <w:webHidden/>
          </w:rPr>
          <w:fldChar w:fldCharType="begin"/>
        </w:r>
        <w:r w:rsidR="00411289">
          <w:rPr>
            <w:noProof/>
            <w:webHidden/>
          </w:rPr>
          <w:instrText xml:space="preserve"> PAGEREF _Toc452153729 \h </w:instrText>
        </w:r>
        <w:r w:rsidR="00411289">
          <w:rPr>
            <w:noProof/>
            <w:webHidden/>
          </w:rPr>
        </w:r>
        <w:r w:rsidR="00411289">
          <w:rPr>
            <w:noProof/>
            <w:webHidden/>
          </w:rPr>
          <w:fldChar w:fldCharType="separate"/>
        </w:r>
        <w:r w:rsidR="00411289">
          <w:rPr>
            <w:noProof/>
            <w:webHidden/>
          </w:rPr>
          <w:t>241</w:t>
        </w:r>
        <w:r w:rsidR="00411289">
          <w:rPr>
            <w:noProof/>
            <w:webHidden/>
          </w:rPr>
          <w:fldChar w:fldCharType="end"/>
        </w:r>
      </w:hyperlink>
    </w:p>
    <w:p w:rsidR="00411289" w:rsidRDefault="00EE3A18">
      <w:pPr>
        <w:pStyle w:val="13"/>
        <w:tabs>
          <w:tab w:val="left" w:pos="660"/>
          <w:tab w:val="right" w:leader="dot" w:pos="8630"/>
        </w:tabs>
        <w:rPr>
          <w:rFonts w:eastAsiaTheme="minorEastAsia"/>
          <w:noProof/>
        </w:rPr>
      </w:pPr>
      <w:hyperlink w:anchor="_Toc452153730" w:history="1">
        <w:r w:rsidR="00411289" w:rsidRPr="002C4631">
          <w:rPr>
            <w:rStyle w:val="-"/>
            <w:noProof/>
          </w:rPr>
          <w:t>13.</w:t>
        </w:r>
        <w:r w:rsidR="00411289">
          <w:rPr>
            <w:rFonts w:eastAsiaTheme="minorEastAsia"/>
            <w:noProof/>
          </w:rPr>
          <w:tab/>
        </w:r>
        <w:r w:rsidR="00411289" w:rsidRPr="002C4631">
          <w:rPr>
            <w:rStyle w:val="-"/>
            <w:noProof/>
          </w:rPr>
          <w:t>Bibliography</w:t>
        </w:r>
        <w:r w:rsidR="00411289">
          <w:rPr>
            <w:noProof/>
            <w:webHidden/>
          </w:rPr>
          <w:tab/>
        </w:r>
        <w:r w:rsidR="00411289">
          <w:rPr>
            <w:noProof/>
            <w:webHidden/>
          </w:rPr>
          <w:fldChar w:fldCharType="begin"/>
        </w:r>
        <w:r w:rsidR="00411289">
          <w:rPr>
            <w:noProof/>
            <w:webHidden/>
          </w:rPr>
          <w:instrText xml:space="preserve"> PAGEREF _Toc452153730 \h </w:instrText>
        </w:r>
        <w:r w:rsidR="00411289">
          <w:rPr>
            <w:noProof/>
            <w:webHidden/>
          </w:rPr>
        </w:r>
        <w:r w:rsidR="00411289">
          <w:rPr>
            <w:noProof/>
            <w:webHidden/>
          </w:rPr>
          <w:fldChar w:fldCharType="separate"/>
        </w:r>
        <w:r w:rsidR="00411289">
          <w:rPr>
            <w:noProof/>
            <w:webHidden/>
          </w:rPr>
          <w:t>242</w:t>
        </w:r>
        <w:r w:rsidR="00411289">
          <w:rPr>
            <w:noProof/>
            <w:webHidden/>
          </w:rPr>
          <w:fldChar w:fldCharType="end"/>
        </w:r>
      </w:hyperlink>
    </w:p>
    <w:p w:rsidR="00411289" w:rsidRDefault="00EE3A18">
      <w:pPr>
        <w:pStyle w:val="13"/>
        <w:tabs>
          <w:tab w:val="left" w:pos="660"/>
          <w:tab w:val="right" w:leader="dot" w:pos="8630"/>
        </w:tabs>
        <w:rPr>
          <w:rFonts w:eastAsiaTheme="minorEastAsia"/>
          <w:noProof/>
        </w:rPr>
      </w:pPr>
      <w:hyperlink w:anchor="_Toc452153731" w:history="1">
        <w:r w:rsidR="00411289" w:rsidRPr="002C4631">
          <w:rPr>
            <w:rStyle w:val="-"/>
            <w:noProof/>
          </w:rPr>
          <w:t>14.</w:t>
        </w:r>
        <w:r w:rsidR="00411289">
          <w:rPr>
            <w:rFonts w:eastAsiaTheme="minorEastAsia"/>
            <w:noProof/>
          </w:rPr>
          <w:tab/>
        </w:r>
        <w:r w:rsidR="00411289" w:rsidRPr="002C4631">
          <w:rPr>
            <w:rStyle w:val="-"/>
            <w:noProof/>
          </w:rPr>
          <w:t>Web Sources</w:t>
        </w:r>
        <w:r w:rsidR="00411289">
          <w:rPr>
            <w:noProof/>
            <w:webHidden/>
          </w:rPr>
          <w:tab/>
        </w:r>
        <w:r w:rsidR="00411289">
          <w:rPr>
            <w:noProof/>
            <w:webHidden/>
          </w:rPr>
          <w:fldChar w:fldCharType="begin"/>
        </w:r>
        <w:r w:rsidR="00411289">
          <w:rPr>
            <w:noProof/>
            <w:webHidden/>
          </w:rPr>
          <w:instrText xml:space="preserve"> PAGEREF _Toc452153731 \h </w:instrText>
        </w:r>
        <w:r w:rsidR="00411289">
          <w:rPr>
            <w:noProof/>
            <w:webHidden/>
          </w:rPr>
        </w:r>
        <w:r w:rsidR="00411289">
          <w:rPr>
            <w:noProof/>
            <w:webHidden/>
          </w:rPr>
          <w:fldChar w:fldCharType="separate"/>
        </w:r>
        <w:r w:rsidR="00411289">
          <w:rPr>
            <w:noProof/>
            <w:webHidden/>
          </w:rPr>
          <w:t>244</w:t>
        </w:r>
        <w:r w:rsidR="00411289">
          <w:rPr>
            <w:noProof/>
            <w:webHidden/>
          </w:rPr>
          <w:fldChar w:fldCharType="end"/>
        </w:r>
      </w:hyperlink>
    </w:p>
    <w:p w:rsidR="006C0C26" w:rsidRPr="006C0C26" w:rsidRDefault="005E50D3" w:rsidP="006C0C26">
      <w:pPr>
        <w:keepNext/>
        <w:pageBreakBefore/>
        <w:spacing w:after="360"/>
        <w:jc w:val="center"/>
        <w:rPr>
          <w:sz w:val="36"/>
          <w:lang w:val="el-GR"/>
        </w:rPr>
      </w:pPr>
      <w:r>
        <w:rPr>
          <w:sz w:val="24"/>
        </w:rPr>
        <w:lastRenderedPageBreak/>
        <w:fldChar w:fldCharType="end"/>
      </w:r>
      <w:r w:rsidRPr="006C0C26">
        <w:rPr>
          <w:sz w:val="36"/>
          <w:lang w:val="el-GR"/>
        </w:rPr>
        <w:t xml:space="preserve"> </w:t>
      </w:r>
      <w:r w:rsidRPr="00847FB5">
        <w:rPr>
          <w:caps/>
          <w:sz w:val="36"/>
        </w:rPr>
        <w:t>Figures</w:t>
      </w:r>
    </w:p>
    <w:p w:rsidR="00411289" w:rsidRDefault="006C0C26">
      <w:pPr>
        <w:pStyle w:val="a7"/>
        <w:rPr>
          <w:rFonts w:eastAsiaTheme="minorEastAsia"/>
        </w:rPr>
      </w:pPr>
      <w:r>
        <w:rPr>
          <w:sz w:val="24"/>
        </w:rPr>
        <w:fldChar w:fldCharType="begin"/>
      </w:r>
      <w:r>
        <w:rPr>
          <w:sz w:val="24"/>
        </w:rPr>
        <w:instrText xml:space="preserve"> TOC \h \z \c "Figure" </w:instrText>
      </w:r>
      <w:r>
        <w:rPr>
          <w:sz w:val="24"/>
        </w:rPr>
        <w:fldChar w:fldCharType="separate"/>
      </w:r>
      <w:hyperlink w:anchor="_Toc452153732" w:history="1">
        <w:r w:rsidR="00411289" w:rsidRPr="00D92BB0">
          <w:rPr>
            <w:rStyle w:val="-"/>
          </w:rPr>
          <w:t>Figure 1 - Matlab Arrays Memory Format</w:t>
        </w:r>
        <w:r w:rsidR="00411289">
          <w:rPr>
            <w:webHidden/>
          </w:rPr>
          <w:tab/>
        </w:r>
        <w:r w:rsidR="00411289">
          <w:rPr>
            <w:webHidden/>
          </w:rPr>
          <w:fldChar w:fldCharType="begin"/>
        </w:r>
        <w:r w:rsidR="00411289">
          <w:rPr>
            <w:webHidden/>
          </w:rPr>
          <w:instrText xml:space="preserve"> PAGEREF _Toc452153732 \h </w:instrText>
        </w:r>
        <w:r w:rsidR="00411289">
          <w:rPr>
            <w:webHidden/>
          </w:rPr>
        </w:r>
        <w:r w:rsidR="00411289">
          <w:rPr>
            <w:webHidden/>
          </w:rPr>
          <w:fldChar w:fldCharType="separate"/>
        </w:r>
        <w:r w:rsidR="00411289">
          <w:rPr>
            <w:webHidden/>
          </w:rPr>
          <w:t>17</w:t>
        </w:r>
        <w:r w:rsidR="00411289">
          <w:rPr>
            <w:webHidden/>
          </w:rPr>
          <w:fldChar w:fldCharType="end"/>
        </w:r>
      </w:hyperlink>
    </w:p>
    <w:p w:rsidR="00411289" w:rsidRDefault="00EE3A18">
      <w:pPr>
        <w:pStyle w:val="a7"/>
        <w:rPr>
          <w:rFonts w:eastAsiaTheme="minorEastAsia"/>
        </w:rPr>
      </w:pPr>
      <w:hyperlink w:anchor="_Toc452153733" w:history="1">
        <w:r w:rsidR="00411289" w:rsidRPr="00D92BB0">
          <w:rPr>
            <w:rStyle w:val="-"/>
          </w:rPr>
          <w:t>Figure 2 - C Arrays Memory Format</w:t>
        </w:r>
        <w:r w:rsidR="00411289">
          <w:rPr>
            <w:webHidden/>
          </w:rPr>
          <w:tab/>
        </w:r>
        <w:r w:rsidR="00411289">
          <w:rPr>
            <w:webHidden/>
          </w:rPr>
          <w:fldChar w:fldCharType="begin"/>
        </w:r>
        <w:r w:rsidR="00411289">
          <w:rPr>
            <w:webHidden/>
          </w:rPr>
          <w:instrText xml:space="preserve"> PAGEREF _Toc452153733 \h </w:instrText>
        </w:r>
        <w:r w:rsidR="00411289">
          <w:rPr>
            <w:webHidden/>
          </w:rPr>
        </w:r>
        <w:r w:rsidR="00411289">
          <w:rPr>
            <w:webHidden/>
          </w:rPr>
          <w:fldChar w:fldCharType="separate"/>
        </w:r>
        <w:r w:rsidR="00411289">
          <w:rPr>
            <w:webHidden/>
          </w:rPr>
          <w:t>17</w:t>
        </w:r>
        <w:r w:rsidR="00411289">
          <w:rPr>
            <w:webHidden/>
          </w:rPr>
          <w:fldChar w:fldCharType="end"/>
        </w:r>
      </w:hyperlink>
    </w:p>
    <w:p w:rsidR="00411289" w:rsidRDefault="00EE3A18">
      <w:pPr>
        <w:pStyle w:val="a7"/>
        <w:rPr>
          <w:rFonts w:eastAsiaTheme="minorEastAsia"/>
        </w:rPr>
      </w:pPr>
      <w:hyperlink w:anchor="_Toc452153734" w:history="1">
        <w:r w:rsidR="00411289" w:rsidRPr="00D92BB0">
          <w:rPr>
            <w:rStyle w:val="-"/>
          </w:rPr>
          <w:t>Figure 3 - Mat2C Library Diagram</w:t>
        </w:r>
        <w:r w:rsidR="00411289">
          <w:rPr>
            <w:webHidden/>
          </w:rPr>
          <w:tab/>
        </w:r>
        <w:r w:rsidR="00411289">
          <w:rPr>
            <w:webHidden/>
          </w:rPr>
          <w:fldChar w:fldCharType="begin"/>
        </w:r>
        <w:r w:rsidR="00411289">
          <w:rPr>
            <w:webHidden/>
          </w:rPr>
          <w:instrText xml:space="preserve"> PAGEREF _Toc452153734 \h </w:instrText>
        </w:r>
        <w:r w:rsidR="00411289">
          <w:rPr>
            <w:webHidden/>
          </w:rPr>
        </w:r>
        <w:r w:rsidR="00411289">
          <w:rPr>
            <w:webHidden/>
          </w:rPr>
          <w:fldChar w:fldCharType="separate"/>
        </w:r>
        <w:r w:rsidR="00411289">
          <w:rPr>
            <w:webHidden/>
          </w:rPr>
          <w:t>18</w:t>
        </w:r>
        <w:r w:rsidR="00411289">
          <w:rPr>
            <w:webHidden/>
          </w:rPr>
          <w:fldChar w:fldCharType="end"/>
        </w:r>
      </w:hyperlink>
    </w:p>
    <w:p w:rsidR="00411289" w:rsidRDefault="00EE3A18">
      <w:pPr>
        <w:pStyle w:val="a7"/>
        <w:rPr>
          <w:rFonts w:eastAsiaTheme="minorEastAsia"/>
        </w:rPr>
      </w:pPr>
      <w:hyperlink w:anchor="_Toc452153735" w:history="1">
        <w:r w:rsidR="00411289" w:rsidRPr="00D92BB0">
          <w:rPr>
            <w:rStyle w:val="-"/>
          </w:rPr>
          <w:t>Figure 4 - DPBD Algorithm Root and Child Parts Detection</w:t>
        </w:r>
        <w:r w:rsidR="00411289">
          <w:rPr>
            <w:webHidden/>
          </w:rPr>
          <w:tab/>
        </w:r>
        <w:r w:rsidR="00411289">
          <w:rPr>
            <w:webHidden/>
          </w:rPr>
          <w:fldChar w:fldCharType="begin"/>
        </w:r>
        <w:r w:rsidR="00411289">
          <w:rPr>
            <w:webHidden/>
          </w:rPr>
          <w:instrText xml:space="preserve"> PAGEREF _Toc452153735 \h </w:instrText>
        </w:r>
        <w:r w:rsidR="00411289">
          <w:rPr>
            <w:webHidden/>
          </w:rPr>
        </w:r>
        <w:r w:rsidR="00411289">
          <w:rPr>
            <w:webHidden/>
          </w:rPr>
          <w:fldChar w:fldCharType="separate"/>
        </w:r>
        <w:r w:rsidR="00411289">
          <w:rPr>
            <w:webHidden/>
          </w:rPr>
          <w:t>23</w:t>
        </w:r>
        <w:r w:rsidR="00411289">
          <w:rPr>
            <w:webHidden/>
          </w:rPr>
          <w:fldChar w:fldCharType="end"/>
        </w:r>
      </w:hyperlink>
    </w:p>
    <w:p w:rsidR="00411289" w:rsidRDefault="00EE3A18">
      <w:pPr>
        <w:pStyle w:val="a7"/>
        <w:rPr>
          <w:rFonts w:eastAsiaTheme="minorEastAsia"/>
        </w:rPr>
      </w:pPr>
      <w:hyperlink w:anchor="_Toc452153736" w:history="1">
        <w:r w:rsidR="00411289" w:rsidRPr="00D92BB0">
          <w:rPr>
            <w:rStyle w:val="-"/>
          </w:rPr>
          <w:t>Figure 5 - DPBD Algorithm Root and Child Parts Locality</w:t>
        </w:r>
        <w:r w:rsidR="00411289">
          <w:rPr>
            <w:webHidden/>
          </w:rPr>
          <w:tab/>
        </w:r>
        <w:r w:rsidR="00411289">
          <w:rPr>
            <w:webHidden/>
          </w:rPr>
          <w:fldChar w:fldCharType="begin"/>
        </w:r>
        <w:r w:rsidR="00411289">
          <w:rPr>
            <w:webHidden/>
          </w:rPr>
          <w:instrText xml:space="preserve"> PAGEREF _Toc452153736 \h </w:instrText>
        </w:r>
        <w:r w:rsidR="00411289">
          <w:rPr>
            <w:webHidden/>
          </w:rPr>
        </w:r>
        <w:r w:rsidR="00411289">
          <w:rPr>
            <w:webHidden/>
          </w:rPr>
          <w:fldChar w:fldCharType="separate"/>
        </w:r>
        <w:r w:rsidR="00411289">
          <w:rPr>
            <w:webHidden/>
          </w:rPr>
          <w:t>23</w:t>
        </w:r>
        <w:r w:rsidR="00411289">
          <w:rPr>
            <w:webHidden/>
          </w:rPr>
          <w:fldChar w:fldCharType="end"/>
        </w:r>
      </w:hyperlink>
    </w:p>
    <w:p w:rsidR="00411289" w:rsidRDefault="00EE3A18">
      <w:pPr>
        <w:pStyle w:val="a7"/>
        <w:rPr>
          <w:rFonts w:eastAsiaTheme="minorEastAsia"/>
        </w:rPr>
      </w:pPr>
      <w:hyperlink w:anchor="_Toc452153737" w:history="1">
        <w:r w:rsidR="00411289" w:rsidRPr="00D92BB0">
          <w:rPr>
            <w:rStyle w:val="-"/>
          </w:rPr>
          <w:t>Figure 6 - Deformable Parts Based Detection Algorithm Execution Flow Diagram</w:t>
        </w:r>
        <w:r w:rsidR="00411289">
          <w:rPr>
            <w:webHidden/>
          </w:rPr>
          <w:tab/>
        </w:r>
        <w:r w:rsidR="00411289">
          <w:rPr>
            <w:webHidden/>
          </w:rPr>
          <w:fldChar w:fldCharType="begin"/>
        </w:r>
        <w:r w:rsidR="00411289">
          <w:rPr>
            <w:webHidden/>
          </w:rPr>
          <w:instrText xml:space="preserve"> PAGEREF _Toc452153737 \h </w:instrText>
        </w:r>
        <w:r w:rsidR="00411289">
          <w:rPr>
            <w:webHidden/>
          </w:rPr>
        </w:r>
        <w:r w:rsidR="00411289">
          <w:rPr>
            <w:webHidden/>
          </w:rPr>
          <w:fldChar w:fldCharType="separate"/>
        </w:r>
        <w:r w:rsidR="00411289">
          <w:rPr>
            <w:webHidden/>
          </w:rPr>
          <w:t>24</w:t>
        </w:r>
        <w:r w:rsidR="00411289">
          <w:rPr>
            <w:webHidden/>
          </w:rPr>
          <w:fldChar w:fldCharType="end"/>
        </w:r>
      </w:hyperlink>
    </w:p>
    <w:p w:rsidR="00411289" w:rsidRDefault="00EE3A18">
      <w:pPr>
        <w:pStyle w:val="a7"/>
        <w:rPr>
          <w:rFonts w:eastAsiaTheme="minorEastAsia"/>
        </w:rPr>
      </w:pPr>
      <w:hyperlink w:anchor="_Toc452153738" w:history="1">
        <w:r w:rsidR="00411289" w:rsidRPr="00D92BB0">
          <w:rPr>
            <w:rStyle w:val="-"/>
          </w:rPr>
          <w:t>Figure 7 - Human Face 68 Landmarks</w:t>
        </w:r>
        <w:r w:rsidR="00411289">
          <w:rPr>
            <w:webHidden/>
          </w:rPr>
          <w:tab/>
        </w:r>
        <w:r w:rsidR="00411289">
          <w:rPr>
            <w:webHidden/>
          </w:rPr>
          <w:fldChar w:fldCharType="begin"/>
        </w:r>
        <w:r w:rsidR="00411289">
          <w:rPr>
            <w:webHidden/>
          </w:rPr>
          <w:instrText xml:space="preserve"> PAGEREF _Toc452153738 \h </w:instrText>
        </w:r>
        <w:r w:rsidR="00411289">
          <w:rPr>
            <w:webHidden/>
          </w:rPr>
        </w:r>
        <w:r w:rsidR="00411289">
          <w:rPr>
            <w:webHidden/>
          </w:rPr>
          <w:fldChar w:fldCharType="separate"/>
        </w:r>
        <w:r w:rsidR="00411289">
          <w:rPr>
            <w:webHidden/>
          </w:rPr>
          <w:t>24</w:t>
        </w:r>
        <w:r w:rsidR="00411289">
          <w:rPr>
            <w:webHidden/>
          </w:rPr>
          <w:fldChar w:fldCharType="end"/>
        </w:r>
      </w:hyperlink>
    </w:p>
    <w:p w:rsidR="00411289" w:rsidRDefault="00EE3A18">
      <w:pPr>
        <w:pStyle w:val="a7"/>
        <w:rPr>
          <w:rFonts w:eastAsiaTheme="minorEastAsia"/>
        </w:rPr>
      </w:pPr>
      <w:hyperlink w:anchor="_Toc452153739" w:history="1">
        <w:r w:rsidR="00411289" w:rsidRPr="00D92BB0">
          <w:rPr>
            <w:rStyle w:val="-"/>
          </w:rPr>
          <w:t>Figure 8 - TSM Algorithm Execution Flow</w:t>
        </w:r>
        <w:r w:rsidR="00411289">
          <w:rPr>
            <w:webHidden/>
          </w:rPr>
          <w:tab/>
        </w:r>
        <w:r w:rsidR="00411289">
          <w:rPr>
            <w:webHidden/>
          </w:rPr>
          <w:fldChar w:fldCharType="begin"/>
        </w:r>
        <w:r w:rsidR="00411289">
          <w:rPr>
            <w:webHidden/>
          </w:rPr>
          <w:instrText xml:space="preserve"> PAGEREF _Toc452153739 \h </w:instrText>
        </w:r>
        <w:r w:rsidR="00411289">
          <w:rPr>
            <w:webHidden/>
          </w:rPr>
        </w:r>
        <w:r w:rsidR="00411289">
          <w:rPr>
            <w:webHidden/>
          </w:rPr>
          <w:fldChar w:fldCharType="separate"/>
        </w:r>
        <w:r w:rsidR="00411289">
          <w:rPr>
            <w:webHidden/>
          </w:rPr>
          <w:t>27</w:t>
        </w:r>
        <w:r w:rsidR="00411289">
          <w:rPr>
            <w:webHidden/>
          </w:rPr>
          <w:fldChar w:fldCharType="end"/>
        </w:r>
      </w:hyperlink>
    </w:p>
    <w:p w:rsidR="00411289" w:rsidRDefault="00EE3A18">
      <w:pPr>
        <w:pStyle w:val="a7"/>
        <w:rPr>
          <w:rFonts w:eastAsiaTheme="minorEastAsia"/>
        </w:rPr>
      </w:pPr>
      <w:hyperlink w:anchor="_Toc452153740" w:history="1">
        <w:r w:rsidR="00411289" w:rsidRPr="00D92BB0">
          <w:rPr>
            <w:rStyle w:val="-"/>
          </w:rPr>
          <w:t>Figure 9 - TSM Algorithm Procedures Sequel</w:t>
        </w:r>
        <w:r w:rsidR="00411289">
          <w:rPr>
            <w:webHidden/>
          </w:rPr>
          <w:tab/>
        </w:r>
        <w:r w:rsidR="00411289">
          <w:rPr>
            <w:webHidden/>
          </w:rPr>
          <w:fldChar w:fldCharType="begin"/>
        </w:r>
        <w:r w:rsidR="00411289">
          <w:rPr>
            <w:webHidden/>
          </w:rPr>
          <w:instrText xml:space="preserve"> PAGEREF _Toc452153740 \h </w:instrText>
        </w:r>
        <w:r w:rsidR="00411289">
          <w:rPr>
            <w:webHidden/>
          </w:rPr>
        </w:r>
        <w:r w:rsidR="00411289">
          <w:rPr>
            <w:webHidden/>
          </w:rPr>
          <w:fldChar w:fldCharType="separate"/>
        </w:r>
        <w:r w:rsidR="00411289">
          <w:rPr>
            <w:webHidden/>
          </w:rPr>
          <w:t>29</w:t>
        </w:r>
        <w:r w:rsidR="00411289">
          <w:rPr>
            <w:webHidden/>
          </w:rPr>
          <w:fldChar w:fldCharType="end"/>
        </w:r>
      </w:hyperlink>
    </w:p>
    <w:p w:rsidR="00411289" w:rsidRDefault="00EE3A18">
      <w:pPr>
        <w:pStyle w:val="a7"/>
        <w:rPr>
          <w:rFonts w:eastAsiaTheme="minorEastAsia"/>
        </w:rPr>
      </w:pPr>
      <w:hyperlink w:anchor="_Toc452153741" w:history="1">
        <w:r w:rsidR="00411289" w:rsidRPr="00D92BB0">
          <w:rPr>
            <w:rStyle w:val="-"/>
          </w:rPr>
          <w:t>Figure 10 - Human Face Landmarks</w:t>
        </w:r>
        <w:r w:rsidR="00411289">
          <w:rPr>
            <w:webHidden/>
          </w:rPr>
          <w:tab/>
        </w:r>
        <w:r w:rsidR="00411289">
          <w:rPr>
            <w:webHidden/>
          </w:rPr>
          <w:fldChar w:fldCharType="begin"/>
        </w:r>
        <w:r w:rsidR="00411289">
          <w:rPr>
            <w:webHidden/>
          </w:rPr>
          <w:instrText xml:space="preserve"> PAGEREF _Toc452153741 \h </w:instrText>
        </w:r>
        <w:r w:rsidR="00411289">
          <w:rPr>
            <w:webHidden/>
          </w:rPr>
        </w:r>
        <w:r w:rsidR="00411289">
          <w:rPr>
            <w:webHidden/>
          </w:rPr>
          <w:fldChar w:fldCharType="separate"/>
        </w:r>
        <w:r w:rsidR="00411289">
          <w:rPr>
            <w:webHidden/>
          </w:rPr>
          <w:t>29</w:t>
        </w:r>
        <w:r w:rsidR="00411289">
          <w:rPr>
            <w:webHidden/>
          </w:rPr>
          <w:fldChar w:fldCharType="end"/>
        </w:r>
      </w:hyperlink>
    </w:p>
    <w:p w:rsidR="00411289" w:rsidRDefault="00EE3A18">
      <w:pPr>
        <w:pStyle w:val="a7"/>
        <w:rPr>
          <w:rFonts w:eastAsiaTheme="minorEastAsia"/>
        </w:rPr>
      </w:pPr>
      <w:hyperlink w:anchor="_Toc452153742" w:history="1">
        <w:r w:rsidR="00411289" w:rsidRPr="00D92BB0">
          <w:rPr>
            <w:rStyle w:val="-"/>
          </w:rPr>
          <w:t>Figure 11 - TSM 13 Components</w:t>
        </w:r>
        <w:r w:rsidR="00411289">
          <w:rPr>
            <w:webHidden/>
          </w:rPr>
          <w:tab/>
        </w:r>
        <w:r w:rsidR="00411289">
          <w:rPr>
            <w:webHidden/>
          </w:rPr>
          <w:fldChar w:fldCharType="begin"/>
        </w:r>
        <w:r w:rsidR="00411289">
          <w:rPr>
            <w:webHidden/>
          </w:rPr>
          <w:instrText xml:space="preserve"> PAGEREF _Toc452153742 \h </w:instrText>
        </w:r>
        <w:r w:rsidR="00411289">
          <w:rPr>
            <w:webHidden/>
          </w:rPr>
        </w:r>
        <w:r w:rsidR="00411289">
          <w:rPr>
            <w:webHidden/>
          </w:rPr>
          <w:fldChar w:fldCharType="separate"/>
        </w:r>
        <w:r w:rsidR="00411289">
          <w:rPr>
            <w:webHidden/>
          </w:rPr>
          <w:t>30</w:t>
        </w:r>
        <w:r w:rsidR="00411289">
          <w:rPr>
            <w:webHidden/>
          </w:rPr>
          <w:fldChar w:fldCharType="end"/>
        </w:r>
      </w:hyperlink>
    </w:p>
    <w:p w:rsidR="00411289" w:rsidRDefault="00EE3A18">
      <w:pPr>
        <w:pStyle w:val="a7"/>
        <w:rPr>
          <w:rFonts w:eastAsiaTheme="minorEastAsia"/>
        </w:rPr>
      </w:pPr>
      <w:hyperlink w:anchor="_Toc452153743" w:history="1">
        <w:r w:rsidR="00411289" w:rsidRPr="00D92BB0">
          <w:rPr>
            <w:rStyle w:val="-"/>
          </w:rPr>
          <w:t>Figure 12 - TSM Parts and Filters Connection Structure</w:t>
        </w:r>
        <w:r w:rsidR="00411289">
          <w:rPr>
            <w:webHidden/>
          </w:rPr>
          <w:tab/>
        </w:r>
        <w:r w:rsidR="00411289">
          <w:rPr>
            <w:webHidden/>
          </w:rPr>
          <w:fldChar w:fldCharType="begin"/>
        </w:r>
        <w:r w:rsidR="00411289">
          <w:rPr>
            <w:webHidden/>
          </w:rPr>
          <w:instrText xml:space="preserve"> PAGEREF _Toc452153743 \h </w:instrText>
        </w:r>
        <w:r w:rsidR="00411289">
          <w:rPr>
            <w:webHidden/>
          </w:rPr>
        </w:r>
        <w:r w:rsidR="00411289">
          <w:rPr>
            <w:webHidden/>
          </w:rPr>
          <w:fldChar w:fldCharType="separate"/>
        </w:r>
        <w:r w:rsidR="00411289">
          <w:rPr>
            <w:webHidden/>
          </w:rPr>
          <w:t>31</w:t>
        </w:r>
        <w:r w:rsidR="00411289">
          <w:rPr>
            <w:webHidden/>
          </w:rPr>
          <w:fldChar w:fldCharType="end"/>
        </w:r>
      </w:hyperlink>
    </w:p>
    <w:p w:rsidR="00411289" w:rsidRDefault="00EE3A18">
      <w:pPr>
        <w:pStyle w:val="a7"/>
        <w:rPr>
          <w:rFonts w:eastAsiaTheme="minorEastAsia"/>
        </w:rPr>
      </w:pPr>
      <w:hyperlink w:anchor="_Toc452153744" w:history="1">
        <w:r w:rsidR="00411289" w:rsidRPr="00D92BB0">
          <w:rPr>
            <w:rStyle w:val="-"/>
          </w:rPr>
          <w:t>Figure 13 - TSM Component 7 Parts Tree Structure</w:t>
        </w:r>
        <w:r w:rsidR="00411289">
          <w:rPr>
            <w:webHidden/>
          </w:rPr>
          <w:tab/>
        </w:r>
        <w:r w:rsidR="00411289">
          <w:rPr>
            <w:webHidden/>
          </w:rPr>
          <w:fldChar w:fldCharType="begin"/>
        </w:r>
        <w:r w:rsidR="00411289">
          <w:rPr>
            <w:webHidden/>
          </w:rPr>
          <w:instrText xml:space="preserve"> PAGEREF _Toc452153744 \h </w:instrText>
        </w:r>
        <w:r w:rsidR="00411289">
          <w:rPr>
            <w:webHidden/>
          </w:rPr>
        </w:r>
        <w:r w:rsidR="00411289">
          <w:rPr>
            <w:webHidden/>
          </w:rPr>
          <w:fldChar w:fldCharType="separate"/>
        </w:r>
        <w:r w:rsidR="00411289">
          <w:rPr>
            <w:webHidden/>
          </w:rPr>
          <w:t>32</w:t>
        </w:r>
        <w:r w:rsidR="00411289">
          <w:rPr>
            <w:webHidden/>
          </w:rPr>
          <w:fldChar w:fldCharType="end"/>
        </w:r>
      </w:hyperlink>
    </w:p>
    <w:p w:rsidR="00411289" w:rsidRDefault="00EE3A18">
      <w:pPr>
        <w:pStyle w:val="a7"/>
        <w:rPr>
          <w:rFonts w:eastAsiaTheme="minorEastAsia"/>
        </w:rPr>
      </w:pPr>
      <w:hyperlink w:anchor="_Toc452153745" w:history="1">
        <w:r w:rsidR="00411289" w:rsidRPr="00D92BB0">
          <w:rPr>
            <w:rStyle w:val="-"/>
          </w:rPr>
          <w:t>Figure 14 - Image Pyramid Example</w:t>
        </w:r>
        <w:r w:rsidR="00411289">
          <w:rPr>
            <w:webHidden/>
          </w:rPr>
          <w:tab/>
        </w:r>
        <w:r w:rsidR="00411289">
          <w:rPr>
            <w:webHidden/>
          </w:rPr>
          <w:fldChar w:fldCharType="begin"/>
        </w:r>
        <w:r w:rsidR="00411289">
          <w:rPr>
            <w:webHidden/>
          </w:rPr>
          <w:instrText xml:space="preserve"> PAGEREF _Toc452153745 \h </w:instrText>
        </w:r>
        <w:r w:rsidR="00411289">
          <w:rPr>
            <w:webHidden/>
          </w:rPr>
        </w:r>
        <w:r w:rsidR="00411289">
          <w:rPr>
            <w:webHidden/>
          </w:rPr>
          <w:fldChar w:fldCharType="separate"/>
        </w:r>
        <w:r w:rsidR="00411289">
          <w:rPr>
            <w:webHidden/>
          </w:rPr>
          <w:t>33</w:t>
        </w:r>
        <w:r w:rsidR="00411289">
          <w:rPr>
            <w:webHidden/>
          </w:rPr>
          <w:fldChar w:fldCharType="end"/>
        </w:r>
      </w:hyperlink>
    </w:p>
    <w:p w:rsidR="00411289" w:rsidRDefault="00EE3A18">
      <w:pPr>
        <w:pStyle w:val="a7"/>
        <w:rPr>
          <w:rFonts w:eastAsiaTheme="minorEastAsia"/>
        </w:rPr>
      </w:pPr>
      <w:hyperlink w:anchor="_Toc452153746" w:history="1">
        <w:r w:rsidR="00411289" w:rsidRPr="00D92BB0">
          <w:rPr>
            <w:rStyle w:val="-"/>
          </w:rPr>
          <w:t>Figure 15 - Histogram of Oriented Gradients Descriptors Example</w:t>
        </w:r>
        <w:r w:rsidR="00411289">
          <w:rPr>
            <w:webHidden/>
          </w:rPr>
          <w:tab/>
        </w:r>
        <w:r w:rsidR="00411289">
          <w:rPr>
            <w:webHidden/>
          </w:rPr>
          <w:fldChar w:fldCharType="begin"/>
        </w:r>
        <w:r w:rsidR="00411289">
          <w:rPr>
            <w:webHidden/>
          </w:rPr>
          <w:instrText xml:space="preserve"> PAGEREF _Toc452153746 \h </w:instrText>
        </w:r>
        <w:r w:rsidR="00411289">
          <w:rPr>
            <w:webHidden/>
          </w:rPr>
        </w:r>
        <w:r w:rsidR="00411289">
          <w:rPr>
            <w:webHidden/>
          </w:rPr>
          <w:fldChar w:fldCharType="separate"/>
        </w:r>
        <w:r w:rsidR="00411289">
          <w:rPr>
            <w:webHidden/>
          </w:rPr>
          <w:t>33</w:t>
        </w:r>
        <w:r w:rsidR="00411289">
          <w:rPr>
            <w:webHidden/>
          </w:rPr>
          <w:fldChar w:fldCharType="end"/>
        </w:r>
      </w:hyperlink>
    </w:p>
    <w:p w:rsidR="00411289" w:rsidRDefault="00EE3A18">
      <w:pPr>
        <w:pStyle w:val="a7"/>
        <w:rPr>
          <w:rFonts w:eastAsiaTheme="minorEastAsia"/>
        </w:rPr>
      </w:pPr>
      <w:hyperlink w:anchor="_Toc452153747" w:history="1">
        <w:r w:rsidR="00411289" w:rsidRPr="00D92BB0">
          <w:rPr>
            <w:rStyle w:val="-"/>
          </w:rPr>
          <w:t>Figure 16 - HOG Cells and Blocks</w:t>
        </w:r>
        <w:r w:rsidR="00411289">
          <w:rPr>
            <w:webHidden/>
          </w:rPr>
          <w:tab/>
        </w:r>
        <w:r w:rsidR="00411289">
          <w:rPr>
            <w:webHidden/>
          </w:rPr>
          <w:fldChar w:fldCharType="begin"/>
        </w:r>
        <w:r w:rsidR="00411289">
          <w:rPr>
            <w:webHidden/>
          </w:rPr>
          <w:instrText xml:space="preserve"> PAGEREF _Toc452153747 \h </w:instrText>
        </w:r>
        <w:r w:rsidR="00411289">
          <w:rPr>
            <w:webHidden/>
          </w:rPr>
        </w:r>
        <w:r w:rsidR="00411289">
          <w:rPr>
            <w:webHidden/>
          </w:rPr>
          <w:fldChar w:fldCharType="separate"/>
        </w:r>
        <w:r w:rsidR="00411289">
          <w:rPr>
            <w:webHidden/>
          </w:rPr>
          <w:t>34</w:t>
        </w:r>
        <w:r w:rsidR="00411289">
          <w:rPr>
            <w:webHidden/>
          </w:rPr>
          <w:fldChar w:fldCharType="end"/>
        </w:r>
      </w:hyperlink>
    </w:p>
    <w:p w:rsidR="00411289" w:rsidRDefault="00EE3A18">
      <w:pPr>
        <w:pStyle w:val="a7"/>
        <w:rPr>
          <w:rFonts w:eastAsiaTheme="minorEastAsia"/>
        </w:rPr>
      </w:pPr>
      <w:hyperlink w:anchor="_Toc452153748" w:history="1">
        <w:r w:rsidR="00411289" w:rsidRPr="00D92BB0">
          <w:rPr>
            <w:rStyle w:val="-"/>
          </w:rPr>
          <w:t>Figure 17 - TSM Algorithm HOG Procedure Data</w:t>
        </w:r>
        <w:r w:rsidR="00411289">
          <w:rPr>
            <w:webHidden/>
          </w:rPr>
          <w:tab/>
        </w:r>
        <w:r w:rsidR="00411289">
          <w:rPr>
            <w:webHidden/>
          </w:rPr>
          <w:fldChar w:fldCharType="begin"/>
        </w:r>
        <w:r w:rsidR="00411289">
          <w:rPr>
            <w:webHidden/>
          </w:rPr>
          <w:instrText xml:space="preserve"> PAGEREF _Toc452153748 \h </w:instrText>
        </w:r>
        <w:r w:rsidR="00411289">
          <w:rPr>
            <w:webHidden/>
          </w:rPr>
        </w:r>
        <w:r w:rsidR="00411289">
          <w:rPr>
            <w:webHidden/>
          </w:rPr>
          <w:fldChar w:fldCharType="separate"/>
        </w:r>
        <w:r w:rsidR="00411289">
          <w:rPr>
            <w:webHidden/>
          </w:rPr>
          <w:t>34</w:t>
        </w:r>
        <w:r w:rsidR="00411289">
          <w:rPr>
            <w:webHidden/>
          </w:rPr>
          <w:fldChar w:fldCharType="end"/>
        </w:r>
      </w:hyperlink>
    </w:p>
    <w:p w:rsidR="00411289" w:rsidRDefault="00EE3A18">
      <w:pPr>
        <w:pStyle w:val="a7"/>
        <w:rPr>
          <w:rFonts w:eastAsiaTheme="minorEastAsia"/>
        </w:rPr>
      </w:pPr>
      <w:hyperlink w:anchor="_Toc452153749" w:history="1">
        <w:r w:rsidR="00411289" w:rsidRPr="00D92BB0">
          <w:rPr>
            <w:rStyle w:val="-"/>
          </w:rPr>
          <w:t>Figure 18 - Features Pyramid from Image Pyramid vs Scaled HOG Images</w:t>
        </w:r>
        <w:r w:rsidR="00411289">
          <w:rPr>
            <w:webHidden/>
          </w:rPr>
          <w:tab/>
        </w:r>
        <w:r w:rsidR="00411289">
          <w:rPr>
            <w:webHidden/>
          </w:rPr>
          <w:fldChar w:fldCharType="begin"/>
        </w:r>
        <w:r w:rsidR="00411289">
          <w:rPr>
            <w:webHidden/>
          </w:rPr>
          <w:instrText xml:space="preserve"> PAGEREF _Toc452153749 \h </w:instrText>
        </w:r>
        <w:r w:rsidR="00411289">
          <w:rPr>
            <w:webHidden/>
          </w:rPr>
        </w:r>
        <w:r w:rsidR="00411289">
          <w:rPr>
            <w:webHidden/>
          </w:rPr>
          <w:fldChar w:fldCharType="separate"/>
        </w:r>
        <w:r w:rsidR="00411289">
          <w:rPr>
            <w:webHidden/>
          </w:rPr>
          <w:t>35</w:t>
        </w:r>
        <w:r w:rsidR="00411289">
          <w:rPr>
            <w:webHidden/>
          </w:rPr>
          <w:fldChar w:fldCharType="end"/>
        </w:r>
      </w:hyperlink>
    </w:p>
    <w:p w:rsidR="00411289" w:rsidRDefault="00EE3A18">
      <w:pPr>
        <w:pStyle w:val="a7"/>
        <w:rPr>
          <w:rFonts w:eastAsiaTheme="minorEastAsia"/>
        </w:rPr>
      </w:pPr>
      <w:hyperlink w:anchor="_Toc452153750" w:history="1">
        <w:r w:rsidR="00411289" w:rsidRPr="00D92BB0">
          <w:rPr>
            <w:rStyle w:val="-"/>
          </w:rPr>
          <w:t>Figure 19 - TSM Algorithm Interval Parameter Impact</w:t>
        </w:r>
        <w:r w:rsidR="00411289">
          <w:rPr>
            <w:webHidden/>
          </w:rPr>
          <w:tab/>
        </w:r>
        <w:r w:rsidR="00411289">
          <w:rPr>
            <w:webHidden/>
          </w:rPr>
          <w:fldChar w:fldCharType="begin"/>
        </w:r>
        <w:r w:rsidR="00411289">
          <w:rPr>
            <w:webHidden/>
          </w:rPr>
          <w:instrText xml:space="preserve"> PAGEREF _Toc452153750 \h </w:instrText>
        </w:r>
        <w:r w:rsidR="00411289">
          <w:rPr>
            <w:webHidden/>
          </w:rPr>
        </w:r>
        <w:r w:rsidR="00411289">
          <w:rPr>
            <w:webHidden/>
          </w:rPr>
          <w:fldChar w:fldCharType="separate"/>
        </w:r>
        <w:r w:rsidR="00411289">
          <w:rPr>
            <w:webHidden/>
          </w:rPr>
          <w:t>36</w:t>
        </w:r>
        <w:r w:rsidR="00411289">
          <w:rPr>
            <w:webHidden/>
          </w:rPr>
          <w:fldChar w:fldCharType="end"/>
        </w:r>
      </w:hyperlink>
    </w:p>
    <w:p w:rsidR="00411289" w:rsidRDefault="00EE3A18">
      <w:pPr>
        <w:pStyle w:val="a7"/>
        <w:rPr>
          <w:rFonts w:eastAsiaTheme="minorEastAsia"/>
        </w:rPr>
      </w:pPr>
      <w:hyperlink w:anchor="_Toc452153751" w:history="1">
        <w:r w:rsidR="00411289" w:rsidRPr="00D92BB0">
          <w:rPr>
            <w:rStyle w:val="-"/>
          </w:rPr>
          <w:t>Figure 20 - TSM Algorithm Image Pyramid Creation Execution Flow</w:t>
        </w:r>
        <w:r w:rsidR="00411289">
          <w:rPr>
            <w:webHidden/>
          </w:rPr>
          <w:tab/>
        </w:r>
        <w:r w:rsidR="00411289">
          <w:rPr>
            <w:webHidden/>
          </w:rPr>
          <w:fldChar w:fldCharType="begin"/>
        </w:r>
        <w:r w:rsidR="00411289">
          <w:rPr>
            <w:webHidden/>
          </w:rPr>
          <w:instrText xml:space="preserve"> PAGEREF _Toc452153751 \h </w:instrText>
        </w:r>
        <w:r w:rsidR="00411289">
          <w:rPr>
            <w:webHidden/>
          </w:rPr>
        </w:r>
        <w:r w:rsidR="00411289">
          <w:rPr>
            <w:webHidden/>
          </w:rPr>
          <w:fldChar w:fldCharType="separate"/>
        </w:r>
        <w:r w:rsidR="00411289">
          <w:rPr>
            <w:webHidden/>
          </w:rPr>
          <w:t>38</w:t>
        </w:r>
        <w:r w:rsidR="00411289">
          <w:rPr>
            <w:webHidden/>
          </w:rPr>
          <w:fldChar w:fldCharType="end"/>
        </w:r>
      </w:hyperlink>
    </w:p>
    <w:p w:rsidR="00411289" w:rsidRDefault="00EE3A18">
      <w:pPr>
        <w:pStyle w:val="a7"/>
        <w:rPr>
          <w:rFonts w:eastAsiaTheme="minorEastAsia"/>
        </w:rPr>
      </w:pPr>
      <w:hyperlink w:anchor="_Toc452153752" w:history="1">
        <w:r w:rsidR="00411289" w:rsidRPr="00D92BB0">
          <w:rPr>
            <w:rStyle w:val="-"/>
          </w:rPr>
          <w:t>Figure 21 - TSM Algorithm Convolution Procedure Data</w:t>
        </w:r>
        <w:r w:rsidR="00411289">
          <w:rPr>
            <w:webHidden/>
          </w:rPr>
          <w:tab/>
        </w:r>
        <w:r w:rsidR="00411289">
          <w:rPr>
            <w:webHidden/>
          </w:rPr>
          <w:fldChar w:fldCharType="begin"/>
        </w:r>
        <w:r w:rsidR="00411289">
          <w:rPr>
            <w:webHidden/>
          </w:rPr>
          <w:instrText xml:space="preserve"> PAGEREF _Toc452153752 \h </w:instrText>
        </w:r>
        <w:r w:rsidR="00411289">
          <w:rPr>
            <w:webHidden/>
          </w:rPr>
        </w:r>
        <w:r w:rsidR="00411289">
          <w:rPr>
            <w:webHidden/>
          </w:rPr>
          <w:fldChar w:fldCharType="separate"/>
        </w:r>
        <w:r w:rsidR="00411289">
          <w:rPr>
            <w:webHidden/>
          </w:rPr>
          <w:t>39</w:t>
        </w:r>
        <w:r w:rsidR="00411289">
          <w:rPr>
            <w:webHidden/>
          </w:rPr>
          <w:fldChar w:fldCharType="end"/>
        </w:r>
      </w:hyperlink>
    </w:p>
    <w:p w:rsidR="00411289" w:rsidRDefault="00EE3A18">
      <w:pPr>
        <w:pStyle w:val="a7"/>
        <w:rPr>
          <w:rFonts w:eastAsiaTheme="minorEastAsia"/>
        </w:rPr>
      </w:pPr>
      <w:hyperlink w:anchor="_Toc452153753" w:history="1">
        <w:r w:rsidR="00411289" w:rsidRPr="00D92BB0">
          <w:rPr>
            <w:rStyle w:val="-"/>
          </w:rPr>
          <w:t>Figure 22 - TSM Algorithm Convolution Results Examples (Visualized)</w:t>
        </w:r>
        <w:r w:rsidR="00411289">
          <w:rPr>
            <w:webHidden/>
          </w:rPr>
          <w:tab/>
        </w:r>
        <w:r w:rsidR="00411289">
          <w:rPr>
            <w:webHidden/>
          </w:rPr>
          <w:fldChar w:fldCharType="begin"/>
        </w:r>
        <w:r w:rsidR="00411289">
          <w:rPr>
            <w:webHidden/>
          </w:rPr>
          <w:instrText xml:space="preserve"> PAGEREF _Toc452153753 \h </w:instrText>
        </w:r>
        <w:r w:rsidR="00411289">
          <w:rPr>
            <w:webHidden/>
          </w:rPr>
        </w:r>
        <w:r w:rsidR="00411289">
          <w:rPr>
            <w:webHidden/>
          </w:rPr>
          <w:fldChar w:fldCharType="separate"/>
        </w:r>
        <w:r w:rsidR="00411289">
          <w:rPr>
            <w:webHidden/>
          </w:rPr>
          <w:t>40</w:t>
        </w:r>
        <w:r w:rsidR="00411289">
          <w:rPr>
            <w:webHidden/>
          </w:rPr>
          <w:fldChar w:fldCharType="end"/>
        </w:r>
      </w:hyperlink>
    </w:p>
    <w:p w:rsidR="00411289" w:rsidRDefault="00EE3A18">
      <w:pPr>
        <w:pStyle w:val="a7"/>
        <w:rPr>
          <w:rFonts w:eastAsiaTheme="minorEastAsia"/>
        </w:rPr>
      </w:pPr>
      <w:hyperlink w:anchor="_Toc452153754" w:history="1">
        <w:r w:rsidR="00411289" w:rsidRPr="00D92BB0">
          <w:rPr>
            <w:rStyle w:val="-"/>
          </w:rPr>
          <w:t>Figure 23 - TSM Algorithm Filters Responses Data Structure</w:t>
        </w:r>
        <w:r w:rsidR="00411289">
          <w:rPr>
            <w:webHidden/>
          </w:rPr>
          <w:tab/>
        </w:r>
        <w:r w:rsidR="00411289">
          <w:rPr>
            <w:webHidden/>
          </w:rPr>
          <w:fldChar w:fldCharType="begin"/>
        </w:r>
        <w:r w:rsidR="00411289">
          <w:rPr>
            <w:webHidden/>
          </w:rPr>
          <w:instrText xml:space="preserve"> PAGEREF _Toc452153754 \h </w:instrText>
        </w:r>
        <w:r w:rsidR="00411289">
          <w:rPr>
            <w:webHidden/>
          </w:rPr>
        </w:r>
        <w:r w:rsidR="00411289">
          <w:rPr>
            <w:webHidden/>
          </w:rPr>
          <w:fldChar w:fldCharType="separate"/>
        </w:r>
        <w:r w:rsidR="00411289">
          <w:rPr>
            <w:webHidden/>
          </w:rPr>
          <w:t>40</w:t>
        </w:r>
        <w:r w:rsidR="00411289">
          <w:rPr>
            <w:webHidden/>
          </w:rPr>
          <w:fldChar w:fldCharType="end"/>
        </w:r>
      </w:hyperlink>
    </w:p>
    <w:p w:rsidR="00411289" w:rsidRDefault="00EE3A18">
      <w:pPr>
        <w:pStyle w:val="a7"/>
        <w:rPr>
          <w:rFonts w:eastAsiaTheme="minorEastAsia"/>
        </w:rPr>
      </w:pPr>
      <w:hyperlink w:anchor="_Toc452153755" w:history="1">
        <w:r w:rsidR="00411289" w:rsidRPr="00D92BB0">
          <w:rPr>
            <w:rStyle w:val="-"/>
          </w:rPr>
          <w:t>Figure 24 - Distance Transformation Examples</w:t>
        </w:r>
        <w:r w:rsidR="00411289">
          <w:rPr>
            <w:webHidden/>
          </w:rPr>
          <w:tab/>
        </w:r>
        <w:r w:rsidR="00411289">
          <w:rPr>
            <w:webHidden/>
          </w:rPr>
          <w:fldChar w:fldCharType="begin"/>
        </w:r>
        <w:r w:rsidR="00411289">
          <w:rPr>
            <w:webHidden/>
          </w:rPr>
          <w:instrText xml:space="preserve"> PAGEREF _Toc452153755 \h </w:instrText>
        </w:r>
        <w:r w:rsidR="00411289">
          <w:rPr>
            <w:webHidden/>
          </w:rPr>
        </w:r>
        <w:r w:rsidR="00411289">
          <w:rPr>
            <w:webHidden/>
          </w:rPr>
          <w:fldChar w:fldCharType="separate"/>
        </w:r>
        <w:r w:rsidR="00411289">
          <w:rPr>
            <w:webHidden/>
          </w:rPr>
          <w:t>41</w:t>
        </w:r>
        <w:r w:rsidR="00411289">
          <w:rPr>
            <w:webHidden/>
          </w:rPr>
          <w:fldChar w:fldCharType="end"/>
        </w:r>
      </w:hyperlink>
    </w:p>
    <w:p w:rsidR="00411289" w:rsidRDefault="00EE3A18">
      <w:pPr>
        <w:pStyle w:val="a7"/>
        <w:rPr>
          <w:rFonts w:eastAsiaTheme="minorEastAsia"/>
        </w:rPr>
      </w:pPr>
      <w:hyperlink w:anchor="_Toc452153756" w:history="1">
        <w:r w:rsidR="00411289" w:rsidRPr="00D92BB0">
          <w:rPr>
            <w:rStyle w:val="-"/>
          </w:rPr>
          <w:t>Figure 25 - TSM Algorithm Distance Transformation Procedures</w:t>
        </w:r>
        <w:r w:rsidR="00411289">
          <w:rPr>
            <w:webHidden/>
          </w:rPr>
          <w:tab/>
        </w:r>
        <w:r w:rsidR="00411289">
          <w:rPr>
            <w:webHidden/>
          </w:rPr>
          <w:fldChar w:fldCharType="begin"/>
        </w:r>
        <w:r w:rsidR="00411289">
          <w:rPr>
            <w:webHidden/>
          </w:rPr>
          <w:instrText xml:space="preserve"> PAGEREF _Toc452153756 \h </w:instrText>
        </w:r>
        <w:r w:rsidR="00411289">
          <w:rPr>
            <w:webHidden/>
          </w:rPr>
        </w:r>
        <w:r w:rsidR="00411289">
          <w:rPr>
            <w:webHidden/>
          </w:rPr>
          <w:fldChar w:fldCharType="separate"/>
        </w:r>
        <w:r w:rsidR="00411289">
          <w:rPr>
            <w:webHidden/>
          </w:rPr>
          <w:t>41</w:t>
        </w:r>
        <w:r w:rsidR="00411289">
          <w:rPr>
            <w:webHidden/>
          </w:rPr>
          <w:fldChar w:fldCharType="end"/>
        </w:r>
      </w:hyperlink>
    </w:p>
    <w:p w:rsidR="00411289" w:rsidRDefault="00EE3A18">
      <w:pPr>
        <w:pStyle w:val="a7"/>
        <w:rPr>
          <w:rFonts w:eastAsiaTheme="minorEastAsia"/>
        </w:rPr>
      </w:pPr>
      <w:hyperlink w:anchor="_Toc452153757" w:history="1">
        <w:r w:rsidR="00411289" w:rsidRPr="00D92BB0">
          <w:rPr>
            <w:rStyle w:val="-"/>
          </w:rPr>
          <w:t>Figure 26 - TSM Algorithm DT Results of Component 7 Tree Example (Visualized)</w:t>
        </w:r>
        <w:r w:rsidR="00411289">
          <w:rPr>
            <w:webHidden/>
          </w:rPr>
          <w:tab/>
        </w:r>
        <w:r w:rsidR="00411289">
          <w:rPr>
            <w:webHidden/>
          </w:rPr>
          <w:fldChar w:fldCharType="begin"/>
        </w:r>
        <w:r w:rsidR="00411289">
          <w:rPr>
            <w:webHidden/>
          </w:rPr>
          <w:instrText xml:space="preserve"> PAGEREF _Toc452153757 \h </w:instrText>
        </w:r>
        <w:r w:rsidR="00411289">
          <w:rPr>
            <w:webHidden/>
          </w:rPr>
        </w:r>
        <w:r w:rsidR="00411289">
          <w:rPr>
            <w:webHidden/>
          </w:rPr>
          <w:fldChar w:fldCharType="separate"/>
        </w:r>
        <w:r w:rsidR="00411289">
          <w:rPr>
            <w:webHidden/>
          </w:rPr>
          <w:t>42</w:t>
        </w:r>
        <w:r w:rsidR="00411289">
          <w:rPr>
            <w:webHidden/>
          </w:rPr>
          <w:fldChar w:fldCharType="end"/>
        </w:r>
      </w:hyperlink>
    </w:p>
    <w:p w:rsidR="00411289" w:rsidRDefault="00EE3A18">
      <w:pPr>
        <w:pStyle w:val="a7"/>
        <w:rPr>
          <w:rFonts w:eastAsiaTheme="minorEastAsia"/>
        </w:rPr>
      </w:pPr>
      <w:hyperlink w:anchor="_Toc452153758" w:history="1">
        <w:r w:rsidR="00411289" w:rsidRPr="00D92BB0">
          <w:rPr>
            <w:rStyle w:val="-"/>
          </w:rPr>
          <w:t>Figure 27 - TSM Algorithm DT Results of Component 7 Tree Leafs 61-68 Example (Visualized)</w:t>
        </w:r>
        <w:r w:rsidR="00411289">
          <w:rPr>
            <w:webHidden/>
          </w:rPr>
          <w:tab/>
        </w:r>
        <w:r w:rsidR="00411289">
          <w:rPr>
            <w:webHidden/>
          </w:rPr>
          <w:fldChar w:fldCharType="begin"/>
        </w:r>
        <w:r w:rsidR="00411289">
          <w:rPr>
            <w:webHidden/>
          </w:rPr>
          <w:instrText xml:space="preserve"> PAGEREF _Toc452153758 \h </w:instrText>
        </w:r>
        <w:r w:rsidR="00411289">
          <w:rPr>
            <w:webHidden/>
          </w:rPr>
        </w:r>
        <w:r w:rsidR="00411289">
          <w:rPr>
            <w:webHidden/>
          </w:rPr>
          <w:fldChar w:fldCharType="separate"/>
        </w:r>
        <w:r w:rsidR="00411289">
          <w:rPr>
            <w:webHidden/>
          </w:rPr>
          <w:t>43</w:t>
        </w:r>
        <w:r w:rsidR="00411289">
          <w:rPr>
            <w:webHidden/>
          </w:rPr>
          <w:fldChar w:fldCharType="end"/>
        </w:r>
      </w:hyperlink>
    </w:p>
    <w:p w:rsidR="00411289" w:rsidRDefault="00EE3A18">
      <w:pPr>
        <w:pStyle w:val="a7"/>
        <w:rPr>
          <w:rFonts w:eastAsiaTheme="minorEastAsia"/>
        </w:rPr>
      </w:pPr>
      <w:hyperlink w:anchor="_Toc452153759" w:history="1">
        <w:r w:rsidR="00411289" w:rsidRPr="00D92BB0">
          <w:rPr>
            <w:rStyle w:val="-"/>
          </w:rPr>
          <w:t>Figure 28 - TSM Algorithm Find Procedure Results</w:t>
        </w:r>
        <w:r w:rsidR="00411289">
          <w:rPr>
            <w:webHidden/>
          </w:rPr>
          <w:tab/>
        </w:r>
        <w:r w:rsidR="00411289">
          <w:rPr>
            <w:webHidden/>
          </w:rPr>
          <w:fldChar w:fldCharType="begin"/>
        </w:r>
        <w:r w:rsidR="00411289">
          <w:rPr>
            <w:webHidden/>
          </w:rPr>
          <w:instrText xml:space="preserve"> PAGEREF _Toc452153759 \h </w:instrText>
        </w:r>
        <w:r w:rsidR="00411289">
          <w:rPr>
            <w:webHidden/>
          </w:rPr>
        </w:r>
        <w:r w:rsidR="00411289">
          <w:rPr>
            <w:webHidden/>
          </w:rPr>
          <w:fldChar w:fldCharType="separate"/>
        </w:r>
        <w:r w:rsidR="00411289">
          <w:rPr>
            <w:webHidden/>
          </w:rPr>
          <w:t>44</w:t>
        </w:r>
        <w:r w:rsidR="00411289">
          <w:rPr>
            <w:webHidden/>
          </w:rPr>
          <w:fldChar w:fldCharType="end"/>
        </w:r>
      </w:hyperlink>
    </w:p>
    <w:p w:rsidR="00411289" w:rsidRDefault="00EE3A18">
      <w:pPr>
        <w:pStyle w:val="a7"/>
        <w:rPr>
          <w:rFonts w:eastAsiaTheme="minorEastAsia"/>
        </w:rPr>
      </w:pPr>
      <w:hyperlink w:anchor="_Toc452153760" w:history="1">
        <w:r w:rsidR="00411289" w:rsidRPr="00D92BB0">
          <w:rPr>
            <w:rStyle w:val="-"/>
          </w:rPr>
          <w:t>Figure 29 - TSM Algorithm Backtrack Procedure Results</w:t>
        </w:r>
        <w:r w:rsidR="00411289">
          <w:rPr>
            <w:webHidden/>
          </w:rPr>
          <w:tab/>
        </w:r>
        <w:r w:rsidR="00411289">
          <w:rPr>
            <w:webHidden/>
          </w:rPr>
          <w:fldChar w:fldCharType="begin"/>
        </w:r>
        <w:r w:rsidR="00411289">
          <w:rPr>
            <w:webHidden/>
          </w:rPr>
          <w:instrText xml:space="preserve"> PAGEREF _Toc452153760 \h </w:instrText>
        </w:r>
        <w:r w:rsidR="00411289">
          <w:rPr>
            <w:webHidden/>
          </w:rPr>
        </w:r>
        <w:r w:rsidR="00411289">
          <w:rPr>
            <w:webHidden/>
          </w:rPr>
          <w:fldChar w:fldCharType="separate"/>
        </w:r>
        <w:r w:rsidR="00411289">
          <w:rPr>
            <w:webHidden/>
          </w:rPr>
          <w:t>45</w:t>
        </w:r>
        <w:r w:rsidR="00411289">
          <w:rPr>
            <w:webHidden/>
          </w:rPr>
          <w:fldChar w:fldCharType="end"/>
        </w:r>
      </w:hyperlink>
    </w:p>
    <w:p w:rsidR="00411289" w:rsidRDefault="00EE3A18">
      <w:pPr>
        <w:pStyle w:val="a7"/>
        <w:rPr>
          <w:rFonts w:eastAsiaTheme="minorEastAsia"/>
        </w:rPr>
      </w:pPr>
      <w:hyperlink w:anchor="_Toc452153761" w:history="1">
        <w:r w:rsidR="00411289" w:rsidRPr="00D92BB0">
          <w:rPr>
            <w:rStyle w:val="-"/>
          </w:rPr>
          <w:t>Figure 30 - TSM Algorithm One Face Multiple Detections Example</w:t>
        </w:r>
        <w:r w:rsidR="00411289">
          <w:rPr>
            <w:webHidden/>
          </w:rPr>
          <w:tab/>
        </w:r>
        <w:r w:rsidR="00411289">
          <w:rPr>
            <w:webHidden/>
          </w:rPr>
          <w:fldChar w:fldCharType="begin"/>
        </w:r>
        <w:r w:rsidR="00411289">
          <w:rPr>
            <w:webHidden/>
          </w:rPr>
          <w:instrText xml:space="preserve"> PAGEREF _Toc452153761 \h </w:instrText>
        </w:r>
        <w:r w:rsidR="00411289">
          <w:rPr>
            <w:webHidden/>
          </w:rPr>
        </w:r>
        <w:r w:rsidR="00411289">
          <w:rPr>
            <w:webHidden/>
          </w:rPr>
          <w:fldChar w:fldCharType="separate"/>
        </w:r>
        <w:r w:rsidR="00411289">
          <w:rPr>
            <w:webHidden/>
          </w:rPr>
          <w:t>46</w:t>
        </w:r>
        <w:r w:rsidR="00411289">
          <w:rPr>
            <w:webHidden/>
          </w:rPr>
          <w:fldChar w:fldCharType="end"/>
        </w:r>
      </w:hyperlink>
    </w:p>
    <w:p w:rsidR="00411289" w:rsidRDefault="00EE3A18">
      <w:pPr>
        <w:pStyle w:val="a7"/>
        <w:rPr>
          <w:rFonts w:eastAsiaTheme="minorEastAsia"/>
        </w:rPr>
      </w:pPr>
      <w:hyperlink w:anchor="_Toc452153762" w:history="1">
        <w:r w:rsidR="00411289" w:rsidRPr="00D92BB0">
          <w:rPr>
            <w:rStyle w:val="-"/>
          </w:rPr>
          <w:t>Figure 31 - TSM Algorithm Overlap Parameter Impact</w:t>
        </w:r>
        <w:r w:rsidR="00411289">
          <w:rPr>
            <w:webHidden/>
          </w:rPr>
          <w:tab/>
        </w:r>
        <w:r w:rsidR="00411289">
          <w:rPr>
            <w:webHidden/>
          </w:rPr>
          <w:fldChar w:fldCharType="begin"/>
        </w:r>
        <w:r w:rsidR="00411289">
          <w:rPr>
            <w:webHidden/>
          </w:rPr>
          <w:instrText xml:space="preserve"> PAGEREF _Toc452153762 \h </w:instrText>
        </w:r>
        <w:r w:rsidR="00411289">
          <w:rPr>
            <w:webHidden/>
          </w:rPr>
        </w:r>
        <w:r w:rsidR="00411289">
          <w:rPr>
            <w:webHidden/>
          </w:rPr>
          <w:fldChar w:fldCharType="separate"/>
        </w:r>
        <w:r w:rsidR="00411289">
          <w:rPr>
            <w:webHidden/>
          </w:rPr>
          <w:t>47</w:t>
        </w:r>
        <w:r w:rsidR="00411289">
          <w:rPr>
            <w:webHidden/>
          </w:rPr>
          <w:fldChar w:fldCharType="end"/>
        </w:r>
      </w:hyperlink>
    </w:p>
    <w:p w:rsidR="00411289" w:rsidRDefault="00EE3A18">
      <w:pPr>
        <w:pStyle w:val="a7"/>
        <w:rPr>
          <w:rFonts w:eastAsiaTheme="minorEastAsia"/>
        </w:rPr>
      </w:pPr>
      <w:hyperlink w:anchor="_Toc452153763" w:history="1">
        <w:r w:rsidR="00411289" w:rsidRPr="00D92BB0">
          <w:rPr>
            <w:rStyle w:val="-"/>
          </w:rPr>
          <w:t>Figure 32 - TSM Algorithm Implementation Modules</w:t>
        </w:r>
        <w:r w:rsidR="00411289">
          <w:rPr>
            <w:webHidden/>
          </w:rPr>
          <w:tab/>
        </w:r>
        <w:r w:rsidR="00411289">
          <w:rPr>
            <w:webHidden/>
          </w:rPr>
          <w:fldChar w:fldCharType="begin"/>
        </w:r>
        <w:r w:rsidR="00411289">
          <w:rPr>
            <w:webHidden/>
          </w:rPr>
          <w:instrText xml:space="preserve"> PAGEREF _Toc452153763 \h </w:instrText>
        </w:r>
        <w:r w:rsidR="00411289">
          <w:rPr>
            <w:webHidden/>
          </w:rPr>
        </w:r>
        <w:r w:rsidR="00411289">
          <w:rPr>
            <w:webHidden/>
          </w:rPr>
          <w:fldChar w:fldCharType="separate"/>
        </w:r>
        <w:r w:rsidR="00411289">
          <w:rPr>
            <w:webHidden/>
          </w:rPr>
          <w:t>48</w:t>
        </w:r>
        <w:r w:rsidR="00411289">
          <w:rPr>
            <w:webHidden/>
          </w:rPr>
          <w:fldChar w:fldCharType="end"/>
        </w:r>
      </w:hyperlink>
    </w:p>
    <w:p w:rsidR="00411289" w:rsidRDefault="00EE3A18">
      <w:pPr>
        <w:pStyle w:val="a7"/>
        <w:rPr>
          <w:rFonts w:eastAsiaTheme="minorEastAsia"/>
        </w:rPr>
      </w:pPr>
      <w:hyperlink w:anchor="_Toc452153764" w:history="1">
        <w:r w:rsidR="00411289" w:rsidRPr="00D92BB0">
          <w:rPr>
            <w:rStyle w:val="-"/>
          </w:rPr>
          <w:t>Figure 33 - TSM Algorithm Output Image</w:t>
        </w:r>
        <w:r w:rsidR="00411289">
          <w:rPr>
            <w:webHidden/>
          </w:rPr>
          <w:tab/>
        </w:r>
        <w:r w:rsidR="00411289">
          <w:rPr>
            <w:webHidden/>
          </w:rPr>
          <w:fldChar w:fldCharType="begin"/>
        </w:r>
        <w:r w:rsidR="00411289">
          <w:rPr>
            <w:webHidden/>
          </w:rPr>
          <w:instrText xml:space="preserve"> PAGEREF _Toc452153764 \h </w:instrText>
        </w:r>
        <w:r w:rsidR="00411289">
          <w:rPr>
            <w:webHidden/>
          </w:rPr>
        </w:r>
        <w:r w:rsidR="00411289">
          <w:rPr>
            <w:webHidden/>
          </w:rPr>
          <w:fldChar w:fldCharType="separate"/>
        </w:r>
        <w:r w:rsidR="00411289">
          <w:rPr>
            <w:webHidden/>
          </w:rPr>
          <w:t>49</w:t>
        </w:r>
        <w:r w:rsidR="00411289">
          <w:rPr>
            <w:webHidden/>
          </w:rPr>
          <w:fldChar w:fldCharType="end"/>
        </w:r>
      </w:hyperlink>
    </w:p>
    <w:p w:rsidR="00411289" w:rsidRDefault="00EE3A18">
      <w:pPr>
        <w:pStyle w:val="a7"/>
        <w:rPr>
          <w:rFonts w:eastAsiaTheme="minorEastAsia"/>
        </w:rPr>
      </w:pPr>
      <w:hyperlink w:anchor="_Toc452153765" w:history="1">
        <w:r w:rsidR="00411289" w:rsidRPr="00D92BB0">
          <w:rPr>
            <w:rStyle w:val="-"/>
          </w:rPr>
          <w:t>Figure 34 - TSM v1.1 Algorithm Implementation Diagram</w:t>
        </w:r>
        <w:r w:rsidR="00411289">
          <w:rPr>
            <w:webHidden/>
          </w:rPr>
          <w:tab/>
        </w:r>
        <w:r w:rsidR="00411289">
          <w:rPr>
            <w:webHidden/>
          </w:rPr>
          <w:fldChar w:fldCharType="begin"/>
        </w:r>
        <w:r w:rsidR="00411289">
          <w:rPr>
            <w:webHidden/>
          </w:rPr>
          <w:instrText xml:space="preserve"> PAGEREF _Toc452153765 \h </w:instrText>
        </w:r>
        <w:r w:rsidR="00411289">
          <w:rPr>
            <w:webHidden/>
          </w:rPr>
        </w:r>
        <w:r w:rsidR="00411289">
          <w:rPr>
            <w:webHidden/>
          </w:rPr>
          <w:fldChar w:fldCharType="separate"/>
        </w:r>
        <w:r w:rsidR="00411289">
          <w:rPr>
            <w:webHidden/>
          </w:rPr>
          <w:t>51</w:t>
        </w:r>
        <w:r w:rsidR="00411289">
          <w:rPr>
            <w:webHidden/>
          </w:rPr>
          <w:fldChar w:fldCharType="end"/>
        </w:r>
      </w:hyperlink>
    </w:p>
    <w:p w:rsidR="00411289" w:rsidRDefault="00EE3A18">
      <w:pPr>
        <w:pStyle w:val="a7"/>
        <w:rPr>
          <w:rFonts w:eastAsiaTheme="minorEastAsia"/>
        </w:rPr>
      </w:pPr>
      <w:hyperlink w:anchor="_Toc452153766" w:history="1">
        <w:r w:rsidR="00411289" w:rsidRPr="00D92BB0">
          <w:rPr>
            <w:rStyle w:val="-"/>
          </w:rPr>
          <w:t>Figure 35 - TSM v1.1 Algorithm  FP Stage Implementation Diagram</w:t>
        </w:r>
        <w:r w:rsidR="00411289">
          <w:rPr>
            <w:webHidden/>
          </w:rPr>
          <w:tab/>
        </w:r>
        <w:r w:rsidR="00411289">
          <w:rPr>
            <w:webHidden/>
          </w:rPr>
          <w:fldChar w:fldCharType="begin"/>
        </w:r>
        <w:r w:rsidR="00411289">
          <w:rPr>
            <w:webHidden/>
          </w:rPr>
          <w:instrText xml:space="preserve"> PAGEREF _Toc452153766 \h </w:instrText>
        </w:r>
        <w:r w:rsidR="00411289">
          <w:rPr>
            <w:webHidden/>
          </w:rPr>
        </w:r>
        <w:r w:rsidR="00411289">
          <w:rPr>
            <w:webHidden/>
          </w:rPr>
          <w:fldChar w:fldCharType="separate"/>
        </w:r>
        <w:r w:rsidR="00411289">
          <w:rPr>
            <w:webHidden/>
          </w:rPr>
          <w:t>53</w:t>
        </w:r>
        <w:r w:rsidR="00411289">
          <w:rPr>
            <w:webHidden/>
          </w:rPr>
          <w:fldChar w:fldCharType="end"/>
        </w:r>
      </w:hyperlink>
    </w:p>
    <w:p w:rsidR="00411289" w:rsidRDefault="00EE3A18">
      <w:pPr>
        <w:pStyle w:val="a7"/>
        <w:rPr>
          <w:rFonts w:eastAsiaTheme="minorEastAsia"/>
        </w:rPr>
      </w:pPr>
      <w:hyperlink w:anchor="_Toc452153767" w:history="1">
        <w:r w:rsidR="00411289" w:rsidRPr="00D92BB0">
          <w:rPr>
            <w:rStyle w:val="-"/>
          </w:rPr>
          <w:t>Figure 36 - TSM v1.2 Algorithm Execution Flow Changes</w:t>
        </w:r>
        <w:r w:rsidR="00411289">
          <w:rPr>
            <w:webHidden/>
          </w:rPr>
          <w:tab/>
        </w:r>
        <w:r w:rsidR="00411289">
          <w:rPr>
            <w:webHidden/>
          </w:rPr>
          <w:fldChar w:fldCharType="begin"/>
        </w:r>
        <w:r w:rsidR="00411289">
          <w:rPr>
            <w:webHidden/>
          </w:rPr>
          <w:instrText xml:space="preserve"> PAGEREF _Toc452153767 \h </w:instrText>
        </w:r>
        <w:r w:rsidR="00411289">
          <w:rPr>
            <w:webHidden/>
          </w:rPr>
        </w:r>
        <w:r w:rsidR="00411289">
          <w:rPr>
            <w:webHidden/>
          </w:rPr>
          <w:fldChar w:fldCharType="separate"/>
        </w:r>
        <w:r w:rsidR="00411289">
          <w:rPr>
            <w:webHidden/>
          </w:rPr>
          <w:t>68</w:t>
        </w:r>
        <w:r w:rsidR="00411289">
          <w:rPr>
            <w:webHidden/>
          </w:rPr>
          <w:fldChar w:fldCharType="end"/>
        </w:r>
      </w:hyperlink>
    </w:p>
    <w:p w:rsidR="00411289" w:rsidRDefault="00EE3A18">
      <w:pPr>
        <w:pStyle w:val="a7"/>
        <w:rPr>
          <w:rFonts w:eastAsiaTheme="minorEastAsia"/>
        </w:rPr>
      </w:pPr>
      <w:hyperlink w:anchor="_Toc452153768" w:history="1">
        <w:r w:rsidR="00411289" w:rsidRPr="00D92BB0">
          <w:rPr>
            <w:rStyle w:val="-"/>
          </w:rPr>
          <w:t>Figure 37 - Features Pyramid Stage Changes (TSM v1.2)</w:t>
        </w:r>
        <w:r w:rsidR="00411289">
          <w:rPr>
            <w:webHidden/>
          </w:rPr>
          <w:tab/>
        </w:r>
        <w:r w:rsidR="00411289">
          <w:rPr>
            <w:webHidden/>
          </w:rPr>
          <w:fldChar w:fldCharType="begin"/>
        </w:r>
        <w:r w:rsidR="00411289">
          <w:rPr>
            <w:webHidden/>
          </w:rPr>
          <w:instrText xml:space="preserve"> PAGEREF _Toc452153768 \h </w:instrText>
        </w:r>
        <w:r w:rsidR="00411289">
          <w:rPr>
            <w:webHidden/>
          </w:rPr>
        </w:r>
        <w:r w:rsidR="00411289">
          <w:rPr>
            <w:webHidden/>
          </w:rPr>
          <w:fldChar w:fldCharType="separate"/>
        </w:r>
        <w:r w:rsidR="00411289">
          <w:rPr>
            <w:webHidden/>
          </w:rPr>
          <w:t>69</w:t>
        </w:r>
        <w:r w:rsidR="00411289">
          <w:rPr>
            <w:webHidden/>
          </w:rPr>
          <w:fldChar w:fldCharType="end"/>
        </w:r>
      </w:hyperlink>
    </w:p>
    <w:p w:rsidR="00411289" w:rsidRDefault="00EE3A18">
      <w:pPr>
        <w:pStyle w:val="a7"/>
        <w:rPr>
          <w:rFonts w:eastAsiaTheme="minorEastAsia"/>
        </w:rPr>
      </w:pPr>
      <w:hyperlink w:anchor="_Toc452153769" w:history="1">
        <w:r w:rsidR="00411289" w:rsidRPr="00D92BB0">
          <w:rPr>
            <w:rStyle w:val="-"/>
          </w:rPr>
          <w:t>Figure 38 - Features Pyramid Stage Execution Flow (v1.3)</w:t>
        </w:r>
        <w:r w:rsidR="00411289">
          <w:rPr>
            <w:webHidden/>
          </w:rPr>
          <w:tab/>
        </w:r>
        <w:r w:rsidR="00411289">
          <w:rPr>
            <w:webHidden/>
          </w:rPr>
          <w:fldChar w:fldCharType="begin"/>
        </w:r>
        <w:r w:rsidR="00411289">
          <w:rPr>
            <w:webHidden/>
          </w:rPr>
          <w:instrText xml:space="preserve"> PAGEREF _Toc452153769 \h </w:instrText>
        </w:r>
        <w:r w:rsidR="00411289">
          <w:rPr>
            <w:webHidden/>
          </w:rPr>
        </w:r>
        <w:r w:rsidR="00411289">
          <w:rPr>
            <w:webHidden/>
          </w:rPr>
          <w:fldChar w:fldCharType="separate"/>
        </w:r>
        <w:r w:rsidR="00411289">
          <w:rPr>
            <w:webHidden/>
          </w:rPr>
          <w:t>79</w:t>
        </w:r>
        <w:r w:rsidR="00411289">
          <w:rPr>
            <w:webHidden/>
          </w:rPr>
          <w:fldChar w:fldCharType="end"/>
        </w:r>
      </w:hyperlink>
    </w:p>
    <w:p w:rsidR="00411289" w:rsidRDefault="00EE3A18">
      <w:pPr>
        <w:pStyle w:val="a7"/>
        <w:rPr>
          <w:rFonts w:eastAsiaTheme="minorEastAsia"/>
        </w:rPr>
      </w:pPr>
      <w:hyperlink w:anchor="_Toc452153770" w:history="1">
        <w:r w:rsidR="00411289" w:rsidRPr="00D92BB0">
          <w:rPr>
            <w:rStyle w:val="-"/>
          </w:rPr>
          <w:t>Figure 39 - Image Pyramid in TSM Algorithm</w:t>
        </w:r>
        <w:r w:rsidR="00411289">
          <w:rPr>
            <w:webHidden/>
          </w:rPr>
          <w:tab/>
        </w:r>
        <w:r w:rsidR="00411289">
          <w:rPr>
            <w:webHidden/>
          </w:rPr>
          <w:fldChar w:fldCharType="begin"/>
        </w:r>
        <w:r w:rsidR="00411289">
          <w:rPr>
            <w:webHidden/>
          </w:rPr>
          <w:instrText xml:space="preserve"> PAGEREF _Toc452153770 \h </w:instrText>
        </w:r>
        <w:r w:rsidR="00411289">
          <w:rPr>
            <w:webHidden/>
          </w:rPr>
        </w:r>
        <w:r w:rsidR="00411289">
          <w:rPr>
            <w:webHidden/>
          </w:rPr>
          <w:fldChar w:fldCharType="separate"/>
        </w:r>
        <w:r w:rsidR="00411289">
          <w:rPr>
            <w:webHidden/>
          </w:rPr>
          <w:t>82</w:t>
        </w:r>
        <w:r w:rsidR="00411289">
          <w:rPr>
            <w:webHidden/>
          </w:rPr>
          <w:fldChar w:fldCharType="end"/>
        </w:r>
      </w:hyperlink>
    </w:p>
    <w:p w:rsidR="00411289" w:rsidRDefault="00EE3A18">
      <w:pPr>
        <w:pStyle w:val="a7"/>
        <w:rPr>
          <w:rFonts w:eastAsiaTheme="minorEastAsia"/>
        </w:rPr>
      </w:pPr>
      <w:hyperlink w:anchor="_Toc452153771" w:history="1">
        <w:r w:rsidR="00411289" w:rsidRPr="00D92BB0">
          <w:rPr>
            <w:rStyle w:val="-"/>
          </w:rPr>
          <w:t>Figure 40 - DT Stage Execution Flow (v1.1)</w:t>
        </w:r>
        <w:r w:rsidR="00411289">
          <w:rPr>
            <w:webHidden/>
          </w:rPr>
          <w:tab/>
        </w:r>
        <w:r w:rsidR="00411289">
          <w:rPr>
            <w:webHidden/>
          </w:rPr>
          <w:fldChar w:fldCharType="begin"/>
        </w:r>
        <w:r w:rsidR="00411289">
          <w:rPr>
            <w:webHidden/>
          </w:rPr>
          <w:instrText xml:space="preserve"> PAGEREF _Toc452153771 \h </w:instrText>
        </w:r>
        <w:r w:rsidR="00411289">
          <w:rPr>
            <w:webHidden/>
          </w:rPr>
        </w:r>
        <w:r w:rsidR="00411289">
          <w:rPr>
            <w:webHidden/>
          </w:rPr>
          <w:fldChar w:fldCharType="separate"/>
        </w:r>
        <w:r w:rsidR="00411289">
          <w:rPr>
            <w:webHidden/>
          </w:rPr>
          <w:t>90</w:t>
        </w:r>
        <w:r w:rsidR="00411289">
          <w:rPr>
            <w:webHidden/>
          </w:rPr>
          <w:fldChar w:fldCharType="end"/>
        </w:r>
      </w:hyperlink>
    </w:p>
    <w:p w:rsidR="00411289" w:rsidRDefault="00EE3A18">
      <w:pPr>
        <w:pStyle w:val="a7"/>
        <w:rPr>
          <w:rFonts w:eastAsiaTheme="minorEastAsia"/>
        </w:rPr>
      </w:pPr>
      <w:hyperlink w:anchor="_Toc452153772" w:history="1">
        <w:r w:rsidR="00411289" w:rsidRPr="00D92BB0">
          <w:rPr>
            <w:rStyle w:val="-"/>
          </w:rPr>
          <w:t>Figure 41 - DT Stage Execution Flow (v1.3)</w:t>
        </w:r>
        <w:r w:rsidR="00411289">
          <w:rPr>
            <w:webHidden/>
          </w:rPr>
          <w:tab/>
        </w:r>
        <w:r w:rsidR="00411289">
          <w:rPr>
            <w:webHidden/>
          </w:rPr>
          <w:fldChar w:fldCharType="begin"/>
        </w:r>
        <w:r w:rsidR="00411289">
          <w:rPr>
            <w:webHidden/>
          </w:rPr>
          <w:instrText xml:space="preserve"> PAGEREF _Toc452153772 \h </w:instrText>
        </w:r>
        <w:r w:rsidR="00411289">
          <w:rPr>
            <w:webHidden/>
          </w:rPr>
        </w:r>
        <w:r w:rsidR="00411289">
          <w:rPr>
            <w:webHidden/>
          </w:rPr>
          <w:fldChar w:fldCharType="separate"/>
        </w:r>
        <w:r w:rsidR="00411289">
          <w:rPr>
            <w:webHidden/>
          </w:rPr>
          <w:t>91</w:t>
        </w:r>
        <w:r w:rsidR="00411289">
          <w:rPr>
            <w:webHidden/>
          </w:rPr>
          <w:fldChar w:fldCharType="end"/>
        </w:r>
      </w:hyperlink>
    </w:p>
    <w:p w:rsidR="00411289" w:rsidRDefault="00EE3A18">
      <w:pPr>
        <w:pStyle w:val="a7"/>
        <w:rPr>
          <w:rFonts w:eastAsiaTheme="minorEastAsia"/>
        </w:rPr>
      </w:pPr>
      <w:hyperlink w:anchor="_Toc452153773" w:history="1">
        <w:r w:rsidR="00411289" w:rsidRPr="00D92BB0">
          <w:rPr>
            <w:rStyle w:val="-"/>
          </w:rPr>
          <w:t>Figure 42 - Backtrack Stage Execution Flow Diagram</w:t>
        </w:r>
        <w:r w:rsidR="00411289">
          <w:rPr>
            <w:webHidden/>
          </w:rPr>
          <w:tab/>
        </w:r>
        <w:r w:rsidR="00411289">
          <w:rPr>
            <w:webHidden/>
          </w:rPr>
          <w:fldChar w:fldCharType="begin"/>
        </w:r>
        <w:r w:rsidR="00411289">
          <w:rPr>
            <w:webHidden/>
          </w:rPr>
          <w:instrText xml:space="preserve"> PAGEREF _Toc452153773 \h </w:instrText>
        </w:r>
        <w:r w:rsidR="00411289">
          <w:rPr>
            <w:webHidden/>
          </w:rPr>
        </w:r>
        <w:r w:rsidR="00411289">
          <w:rPr>
            <w:webHidden/>
          </w:rPr>
          <w:fldChar w:fldCharType="separate"/>
        </w:r>
        <w:r w:rsidR="00411289">
          <w:rPr>
            <w:webHidden/>
          </w:rPr>
          <w:t>94</w:t>
        </w:r>
        <w:r w:rsidR="00411289">
          <w:rPr>
            <w:webHidden/>
          </w:rPr>
          <w:fldChar w:fldCharType="end"/>
        </w:r>
      </w:hyperlink>
    </w:p>
    <w:p w:rsidR="00411289" w:rsidRDefault="00EE3A18">
      <w:pPr>
        <w:pStyle w:val="a7"/>
        <w:rPr>
          <w:rFonts w:eastAsiaTheme="minorEastAsia"/>
        </w:rPr>
      </w:pPr>
      <w:hyperlink w:anchor="_Toc452153774" w:history="1">
        <w:r w:rsidR="00411289" w:rsidRPr="00D92BB0">
          <w:rPr>
            <w:rStyle w:val="-"/>
          </w:rPr>
          <w:t>Figure 43 - TSM Algorithm v2.1 Detect Stage Execution Flow</w:t>
        </w:r>
        <w:r w:rsidR="00411289">
          <w:rPr>
            <w:webHidden/>
          </w:rPr>
          <w:tab/>
        </w:r>
        <w:r w:rsidR="00411289">
          <w:rPr>
            <w:webHidden/>
          </w:rPr>
          <w:fldChar w:fldCharType="begin"/>
        </w:r>
        <w:r w:rsidR="00411289">
          <w:rPr>
            <w:webHidden/>
          </w:rPr>
          <w:instrText xml:space="preserve"> PAGEREF _Toc452153774 \h </w:instrText>
        </w:r>
        <w:r w:rsidR="00411289">
          <w:rPr>
            <w:webHidden/>
          </w:rPr>
        </w:r>
        <w:r w:rsidR="00411289">
          <w:rPr>
            <w:webHidden/>
          </w:rPr>
          <w:fldChar w:fldCharType="separate"/>
        </w:r>
        <w:r w:rsidR="00411289">
          <w:rPr>
            <w:webHidden/>
          </w:rPr>
          <w:t>107</w:t>
        </w:r>
        <w:r w:rsidR="00411289">
          <w:rPr>
            <w:webHidden/>
          </w:rPr>
          <w:fldChar w:fldCharType="end"/>
        </w:r>
      </w:hyperlink>
    </w:p>
    <w:p w:rsidR="00411289" w:rsidRDefault="00EE3A18">
      <w:pPr>
        <w:pStyle w:val="a7"/>
        <w:rPr>
          <w:rFonts w:eastAsiaTheme="minorEastAsia"/>
        </w:rPr>
      </w:pPr>
      <w:hyperlink w:anchor="_Toc452153775" w:history="1">
        <w:r w:rsidR="00411289" w:rsidRPr="00D92BB0">
          <w:rPr>
            <w:rStyle w:val="-"/>
          </w:rPr>
          <w:t>Figure 44 - TSM Algorithm v3.1 Execution Flow Diagram</w:t>
        </w:r>
        <w:r w:rsidR="00411289">
          <w:rPr>
            <w:webHidden/>
          </w:rPr>
          <w:tab/>
        </w:r>
        <w:r w:rsidR="00411289">
          <w:rPr>
            <w:webHidden/>
          </w:rPr>
          <w:fldChar w:fldCharType="begin"/>
        </w:r>
        <w:r w:rsidR="00411289">
          <w:rPr>
            <w:webHidden/>
          </w:rPr>
          <w:instrText xml:space="preserve"> PAGEREF _Toc452153775 \h </w:instrText>
        </w:r>
        <w:r w:rsidR="00411289">
          <w:rPr>
            <w:webHidden/>
          </w:rPr>
        </w:r>
        <w:r w:rsidR="00411289">
          <w:rPr>
            <w:webHidden/>
          </w:rPr>
          <w:fldChar w:fldCharType="separate"/>
        </w:r>
        <w:r w:rsidR="00411289">
          <w:rPr>
            <w:webHidden/>
          </w:rPr>
          <w:t>112</w:t>
        </w:r>
        <w:r w:rsidR="00411289">
          <w:rPr>
            <w:webHidden/>
          </w:rPr>
          <w:fldChar w:fldCharType="end"/>
        </w:r>
      </w:hyperlink>
    </w:p>
    <w:p w:rsidR="00411289" w:rsidRDefault="00EE3A18">
      <w:pPr>
        <w:pStyle w:val="a7"/>
        <w:rPr>
          <w:rFonts w:eastAsiaTheme="minorEastAsia"/>
        </w:rPr>
      </w:pPr>
      <w:hyperlink w:anchor="_Toc452153776" w:history="1">
        <w:r w:rsidR="00411289" w:rsidRPr="00D92BB0">
          <w:rPr>
            <w:rStyle w:val="-"/>
          </w:rPr>
          <w:t>Figure 45 - TSM Algorithm v3.2 Execution Flow Diagram</w:t>
        </w:r>
        <w:r w:rsidR="00411289">
          <w:rPr>
            <w:webHidden/>
          </w:rPr>
          <w:tab/>
        </w:r>
        <w:r w:rsidR="00411289">
          <w:rPr>
            <w:webHidden/>
          </w:rPr>
          <w:fldChar w:fldCharType="begin"/>
        </w:r>
        <w:r w:rsidR="00411289">
          <w:rPr>
            <w:webHidden/>
          </w:rPr>
          <w:instrText xml:space="preserve"> PAGEREF _Toc452153776 \h </w:instrText>
        </w:r>
        <w:r w:rsidR="00411289">
          <w:rPr>
            <w:webHidden/>
          </w:rPr>
        </w:r>
        <w:r w:rsidR="00411289">
          <w:rPr>
            <w:webHidden/>
          </w:rPr>
          <w:fldChar w:fldCharType="separate"/>
        </w:r>
        <w:r w:rsidR="00411289">
          <w:rPr>
            <w:webHidden/>
          </w:rPr>
          <w:t>116</w:t>
        </w:r>
        <w:r w:rsidR="00411289">
          <w:rPr>
            <w:webHidden/>
          </w:rPr>
          <w:fldChar w:fldCharType="end"/>
        </w:r>
      </w:hyperlink>
    </w:p>
    <w:p w:rsidR="00411289" w:rsidRDefault="00EE3A18">
      <w:pPr>
        <w:pStyle w:val="a7"/>
        <w:rPr>
          <w:rFonts w:eastAsiaTheme="minorEastAsia"/>
        </w:rPr>
      </w:pPr>
      <w:hyperlink w:anchor="_Toc452153777" w:history="1">
        <w:r w:rsidR="00411289" w:rsidRPr="00D92BB0">
          <w:rPr>
            <w:rStyle w:val="-"/>
          </w:rPr>
          <w:t>Figure 46 - TSM Algorithm v1.x Diagram</w:t>
        </w:r>
        <w:r w:rsidR="00411289">
          <w:rPr>
            <w:webHidden/>
          </w:rPr>
          <w:tab/>
        </w:r>
        <w:r w:rsidR="00411289">
          <w:rPr>
            <w:webHidden/>
          </w:rPr>
          <w:fldChar w:fldCharType="begin"/>
        </w:r>
        <w:r w:rsidR="00411289">
          <w:rPr>
            <w:webHidden/>
          </w:rPr>
          <w:instrText xml:space="preserve"> PAGEREF _Toc452153777 \h </w:instrText>
        </w:r>
        <w:r w:rsidR="00411289">
          <w:rPr>
            <w:webHidden/>
          </w:rPr>
        </w:r>
        <w:r w:rsidR="00411289">
          <w:rPr>
            <w:webHidden/>
          </w:rPr>
          <w:fldChar w:fldCharType="separate"/>
        </w:r>
        <w:r w:rsidR="00411289">
          <w:rPr>
            <w:webHidden/>
          </w:rPr>
          <w:t>119</w:t>
        </w:r>
        <w:r w:rsidR="00411289">
          <w:rPr>
            <w:webHidden/>
          </w:rPr>
          <w:fldChar w:fldCharType="end"/>
        </w:r>
      </w:hyperlink>
    </w:p>
    <w:p w:rsidR="00411289" w:rsidRDefault="00EE3A18">
      <w:pPr>
        <w:pStyle w:val="a7"/>
        <w:rPr>
          <w:rFonts w:eastAsiaTheme="minorEastAsia"/>
        </w:rPr>
      </w:pPr>
      <w:hyperlink w:anchor="_Toc452153778" w:history="1">
        <w:r w:rsidR="00411289" w:rsidRPr="00D92BB0">
          <w:rPr>
            <w:rStyle w:val="-"/>
          </w:rPr>
          <w:t>Figure 47 - TSM Algorithm v2.x Diagram</w:t>
        </w:r>
        <w:r w:rsidR="00411289">
          <w:rPr>
            <w:webHidden/>
          </w:rPr>
          <w:tab/>
        </w:r>
        <w:r w:rsidR="00411289">
          <w:rPr>
            <w:webHidden/>
          </w:rPr>
          <w:fldChar w:fldCharType="begin"/>
        </w:r>
        <w:r w:rsidR="00411289">
          <w:rPr>
            <w:webHidden/>
          </w:rPr>
          <w:instrText xml:space="preserve"> PAGEREF _Toc452153778 \h </w:instrText>
        </w:r>
        <w:r w:rsidR="00411289">
          <w:rPr>
            <w:webHidden/>
          </w:rPr>
        </w:r>
        <w:r w:rsidR="00411289">
          <w:rPr>
            <w:webHidden/>
          </w:rPr>
          <w:fldChar w:fldCharType="separate"/>
        </w:r>
        <w:r w:rsidR="00411289">
          <w:rPr>
            <w:webHidden/>
          </w:rPr>
          <w:t>120</w:t>
        </w:r>
        <w:r w:rsidR="00411289">
          <w:rPr>
            <w:webHidden/>
          </w:rPr>
          <w:fldChar w:fldCharType="end"/>
        </w:r>
      </w:hyperlink>
    </w:p>
    <w:p w:rsidR="00411289" w:rsidRDefault="00EE3A18">
      <w:pPr>
        <w:pStyle w:val="a7"/>
        <w:rPr>
          <w:rFonts w:eastAsiaTheme="minorEastAsia"/>
        </w:rPr>
      </w:pPr>
      <w:hyperlink w:anchor="_Toc452153779" w:history="1">
        <w:r w:rsidR="00411289" w:rsidRPr="00D92BB0">
          <w:rPr>
            <w:rStyle w:val="-"/>
          </w:rPr>
          <w:t>Figure 48 - TSM Algorithm v3.x Diagram</w:t>
        </w:r>
        <w:r w:rsidR="00411289">
          <w:rPr>
            <w:webHidden/>
          </w:rPr>
          <w:tab/>
        </w:r>
        <w:r w:rsidR="00411289">
          <w:rPr>
            <w:webHidden/>
          </w:rPr>
          <w:fldChar w:fldCharType="begin"/>
        </w:r>
        <w:r w:rsidR="00411289">
          <w:rPr>
            <w:webHidden/>
          </w:rPr>
          <w:instrText xml:space="preserve"> PAGEREF _Toc452153779 \h </w:instrText>
        </w:r>
        <w:r w:rsidR="00411289">
          <w:rPr>
            <w:webHidden/>
          </w:rPr>
        </w:r>
        <w:r w:rsidR="00411289">
          <w:rPr>
            <w:webHidden/>
          </w:rPr>
          <w:fldChar w:fldCharType="separate"/>
        </w:r>
        <w:r w:rsidR="00411289">
          <w:rPr>
            <w:webHidden/>
          </w:rPr>
          <w:t>120</w:t>
        </w:r>
        <w:r w:rsidR="00411289">
          <w:rPr>
            <w:webHidden/>
          </w:rPr>
          <w:fldChar w:fldCharType="end"/>
        </w:r>
      </w:hyperlink>
    </w:p>
    <w:p w:rsidR="00411289" w:rsidRDefault="00EE3A18">
      <w:pPr>
        <w:pStyle w:val="a7"/>
        <w:rPr>
          <w:rFonts w:eastAsiaTheme="minorEastAsia"/>
        </w:rPr>
      </w:pPr>
      <w:hyperlink w:anchor="_Toc452153780" w:history="1">
        <w:r w:rsidR="00411289" w:rsidRPr="00D92BB0">
          <w:rPr>
            <w:rStyle w:val="-"/>
          </w:rPr>
          <w:t>Figure 49 - Image DT Scores Array Example (Find Input)</w:t>
        </w:r>
        <w:r w:rsidR="00411289">
          <w:rPr>
            <w:webHidden/>
          </w:rPr>
          <w:tab/>
        </w:r>
        <w:r w:rsidR="00411289">
          <w:rPr>
            <w:webHidden/>
          </w:rPr>
          <w:fldChar w:fldCharType="begin"/>
        </w:r>
        <w:r w:rsidR="00411289">
          <w:rPr>
            <w:webHidden/>
          </w:rPr>
          <w:instrText xml:space="preserve"> PAGEREF _Toc452153780 \h </w:instrText>
        </w:r>
        <w:r w:rsidR="00411289">
          <w:rPr>
            <w:webHidden/>
          </w:rPr>
        </w:r>
        <w:r w:rsidR="00411289">
          <w:rPr>
            <w:webHidden/>
          </w:rPr>
          <w:fldChar w:fldCharType="separate"/>
        </w:r>
        <w:r w:rsidR="00411289">
          <w:rPr>
            <w:webHidden/>
          </w:rPr>
          <w:t>128</w:t>
        </w:r>
        <w:r w:rsidR="00411289">
          <w:rPr>
            <w:webHidden/>
          </w:rPr>
          <w:fldChar w:fldCharType="end"/>
        </w:r>
      </w:hyperlink>
    </w:p>
    <w:p w:rsidR="00411289" w:rsidRDefault="00EE3A18">
      <w:pPr>
        <w:pStyle w:val="a7"/>
        <w:rPr>
          <w:rFonts w:eastAsiaTheme="minorEastAsia"/>
        </w:rPr>
      </w:pPr>
      <w:hyperlink w:anchor="_Toc452153781" w:history="1">
        <w:r w:rsidR="00411289" w:rsidRPr="00D92BB0">
          <w:rPr>
            <w:rStyle w:val="-"/>
          </w:rPr>
          <w:t>Figure 50 - Find v2.0 Procedure Diagram</w:t>
        </w:r>
        <w:r w:rsidR="00411289">
          <w:rPr>
            <w:webHidden/>
          </w:rPr>
          <w:tab/>
        </w:r>
        <w:r w:rsidR="00411289">
          <w:rPr>
            <w:webHidden/>
          </w:rPr>
          <w:fldChar w:fldCharType="begin"/>
        </w:r>
        <w:r w:rsidR="00411289">
          <w:rPr>
            <w:webHidden/>
          </w:rPr>
          <w:instrText xml:space="preserve"> PAGEREF _Toc452153781 \h </w:instrText>
        </w:r>
        <w:r w:rsidR="00411289">
          <w:rPr>
            <w:webHidden/>
          </w:rPr>
        </w:r>
        <w:r w:rsidR="00411289">
          <w:rPr>
            <w:webHidden/>
          </w:rPr>
          <w:fldChar w:fldCharType="separate"/>
        </w:r>
        <w:r w:rsidR="00411289">
          <w:rPr>
            <w:webHidden/>
          </w:rPr>
          <w:t>128</w:t>
        </w:r>
        <w:r w:rsidR="00411289">
          <w:rPr>
            <w:webHidden/>
          </w:rPr>
          <w:fldChar w:fldCharType="end"/>
        </w:r>
      </w:hyperlink>
    </w:p>
    <w:p w:rsidR="00411289" w:rsidRDefault="00EE3A18">
      <w:pPr>
        <w:pStyle w:val="a7"/>
        <w:rPr>
          <w:rFonts w:eastAsiaTheme="minorEastAsia"/>
        </w:rPr>
      </w:pPr>
      <w:hyperlink w:anchor="_Toc452153782" w:history="1">
        <w:r w:rsidR="00411289" w:rsidRPr="00D92BB0">
          <w:rPr>
            <w:rStyle w:val="-"/>
          </w:rPr>
          <w:t>Figure 51 - Find v2.0 Results on the DT Score Array Example</w:t>
        </w:r>
        <w:r w:rsidR="00411289">
          <w:rPr>
            <w:webHidden/>
          </w:rPr>
          <w:tab/>
        </w:r>
        <w:r w:rsidR="00411289">
          <w:rPr>
            <w:webHidden/>
          </w:rPr>
          <w:fldChar w:fldCharType="begin"/>
        </w:r>
        <w:r w:rsidR="00411289">
          <w:rPr>
            <w:webHidden/>
          </w:rPr>
          <w:instrText xml:space="preserve"> PAGEREF _Toc452153782 \h </w:instrText>
        </w:r>
        <w:r w:rsidR="00411289">
          <w:rPr>
            <w:webHidden/>
          </w:rPr>
        </w:r>
        <w:r w:rsidR="00411289">
          <w:rPr>
            <w:webHidden/>
          </w:rPr>
          <w:fldChar w:fldCharType="separate"/>
        </w:r>
        <w:r w:rsidR="00411289">
          <w:rPr>
            <w:webHidden/>
          </w:rPr>
          <w:t>129</w:t>
        </w:r>
        <w:r w:rsidR="00411289">
          <w:rPr>
            <w:webHidden/>
          </w:rPr>
          <w:fldChar w:fldCharType="end"/>
        </w:r>
      </w:hyperlink>
    </w:p>
    <w:p w:rsidR="00411289" w:rsidRDefault="00EE3A18">
      <w:pPr>
        <w:pStyle w:val="a7"/>
        <w:rPr>
          <w:rFonts w:eastAsiaTheme="minorEastAsia"/>
        </w:rPr>
      </w:pPr>
      <w:hyperlink w:anchor="_Toc452153783" w:history="1">
        <w:r w:rsidR="00411289" w:rsidRPr="00D92BB0">
          <w:rPr>
            <w:rStyle w:val="-"/>
          </w:rPr>
          <w:t>Figure 52 - Features Pyramid Stage OMP Diagram - 1</w:t>
        </w:r>
        <w:r w:rsidR="00411289" w:rsidRPr="00D92BB0">
          <w:rPr>
            <w:rStyle w:val="-"/>
            <w:vertAlign w:val="superscript"/>
          </w:rPr>
          <w:t>st</w:t>
        </w:r>
        <w:r w:rsidR="00411289" w:rsidRPr="00D92BB0">
          <w:rPr>
            <w:rStyle w:val="-"/>
          </w:rPr>
          <w:t xml:space="preserve"> Tactic</w:t>
        </w:r>
        <w:r w:rsidR="00411289">
          <w:rPr>
            <w:webHidden/>
          </w:rPr>
          <w:tab/>
        </w:r>
        <w:r w:rsidR="00411289">
          <w:rPr>
            <w:webHidden/>
          </w:rPr>
          <w:fldChar w:fldCharType="begin"/>
        </w:r>
        <w:r w:rsidR="00411289">
          <w:rPr>
            <w:webHidden/>
          </w:rPr>
          <w:instrText xml:space="preserve"> PAGEREF _Toc452153783 \h </w:instrText>
        </w:r>
        <w:r w:rsidR="00411289">
          <w:rPr>
            <w:webHidden/>
          </w:rPr>
        </w:r>
        <w:r w:rsidR="00411289">
          <w:rPr>
            <w:webHidden/>
          </w:rPr>
          <w:fldChar w:fldCharType="separate"/>
        </w:r>
        <w:r w:rsidR="00411289">
          <w:rPr>
            <w:webHidden/>
          </w:rPr>
          <w:t>136</w:t>
        </w:r>
        <w:r w:rsidR="00411289">
          <w:rPr>
            <w:webHidden/>
          </w:rPr>
          <w:fldChar w:fldCharType="end"/>
        </w:r>
      </w:hyperlink>
    </w:p>
    <w:p w:rsidR="00411289" w:rsidRDefault="00EE3A18">
      <w:pPr>
        <w:pStyle w:val="a7"/>
        <w:rPr>
          <w:rFonts w:eastAsiaTheme="minorEastAsia"/>
        </w:rPr>
      </w:pPr>
      <w:hyperlink w:anchor="_Toc452153784" w:history="1">
        <w:r w:rsidR="00411289" w:rsidRPr="00D92BB0">
          <w:rPr>
            <w:rStyle w:val="-"/>
          </w:rPr>
          <w:t>Figure 53 - Features Pyramid Stage OMP Diagram - 2</w:t>
        </w:r>
        <w:r w:rsidR="00411289" w:rsidRPr="00D92BB0">
          <w:rPr>
            <w:rStyle w:val="-"/>
            <w:vertAlign w:val="superscript"/>
          </w:rPr>
          <w:t>nd</w:t>
        </w:r>
        <w:r w:rsidR="00411289" w:rsidRPr="00D92BB0">
          <w:rPr>
            <w:rStyle w:val="-"/>
          </w:rPr>
          <w:t xml:space="preserve"> Tactic</w:t>
        </w:r>
        <w:r w:rsidR="00411289">
          <w:rPr>
            <w:webHidden/>
          </w:rPr>
          <w:tab/>
        </w:r>
        <w:r w:rsidR="00411289">
          <w:rPr>
            <w:webHidden/>
          </w:rPr>
          <w:fldChar w:fldCharType="begin"/>
        </w:r>
        <w:r w:rsidR="00411289">
          <w:rPr>
            <w:webHidden/>
          </w:rPr>
          <w:instrText xml:space="preserve"> PAGEREF _Toc452153784 \h </w:instrText>
        </w:r>
        <w:r w:rsidR="00411289">
          <w:rPr>
            <w:webHidden/>
          </w:rPr>
        </w:r>
        <w:r w:rsidR="00411289">
          <w:rPr>
            <w:webHidden/>
          </w:rPr>
          <w:fldChar w:fldCharType="separate"/>
        </w:r>
        <w:r w:rsidR="00411289">
          <w:rPr>
            <w:webHidden/>
          </w:rPr>
          <w:t>138</w:t>
        </w:r>
        <w:r w:rsidR="00411289">
          <w:rPr>
            <w:webHidden/>
          </w:rPr>
          <w:fldChar w:fldCharType="end"/>
        </w:r>
      </w:hyperlink>
    </w:p>
    <w:p w:rsidR="00411289" w:rsidRDefault="00EE3A18">
      <w:pPr>
        <w:pStyle w:val="a7"/>
        <w:rPr>
          <w:rFonts w:eastAsiaTheme="minorEastAsia"/>
        </w:rPr>
      </w:pPr>
      <w:hyperlink w:anchor="_Toc452153785" w:history="1">
        <w:r w:rsidR="00411289" w:rsidRPr="00D92BB0">
          <w:rPr>
            <w:rStyle w:val="-"/>
          </w:rPr>
          <w:t>Figure 54 - Convolution Procedure OMP Diagram</w:t>
        </w:r>
        <w:r w:rsidR="00411289">
          <w:rPr>
            <w:webHidden/>
          </w:rPr>
          <w:tab/>
        </w:r>
        <w:r w:rsidR="00411289">
          <w:rPr>
            <w:webHidden/>
          </w:rPr>
          <w:fldChar w:fldCharType="begin"/>
        </w:r>
        <w:r w:rsidR="00411289">
          <w:rPr>
            <w:webHidden/>
          </w:rPr>
          <w:instrText xml:space="preserve"> PAGEREF _Toc452153785 \h </w:instrText>
        </w:r>
        <w:r w:rsidR="00411289">
          <w:rPr>
            <w:webHidden/>
          </w:rPr>
        </w:r>
        <w:r w:rsidR="00411289">
          <w:rPr>
            <w:webHidden/>
          </w:rPr>
          <w:fldChar w:fldCharType="separate"/>
        </w:r>
        <w:r w:rsidR="00411289">
          <w:rPr>
            <w:webHidden/>
          </w:rPr>
          <w:t>145</w:t>
        </w:r>
        <w:r w:rsidR="00411289">
          <w:rPr>
            <w:webHidden/>
          </w:rPr>
          <w:fldChar w:fldCharType="end"/>
        </w:r>
      </w:hyperlink>
    </w:p>
    <w:p w:rsidR="00411289" w:rsidRDefault="00EE3A18">
      <w:pPr>
        <w:pStyle w:val="a7"/>
        <w:rPr>
          <w:rFonts w:eastAsiaTheme="minorEastAsia"/>
        </w:rPr>
      </w:pPr>
      <w:hyperlink w:anchor="_Toc452153786" w:history="1">
        <w:r w:rsidR="00411289" w:rsidRPr="00D92BB0">
          <w:rPr>
            <w:rStyle w:val="-"/>
          </w:rPr>
          <w:t>Figure 55 - Level Stage OMP 2</w:t>
        </w:r>
        <w:r w:rsidR="00411289" w:rsidRPr="00D92BB0">
          <w:rPr>
            <w:rStyle w:val="-"/>
            <w:vertAlign w:val="superscript"/>
          </w:rPr>
          <w:t>nd</w:t>
        </w:r>
        <w:r w:rsidR="00411289" w:rsidRPr="00D92BB0">
          <w:rPr>
            <w:rStyle w:val="-"/>
          </w:rPr>
          <w:t> Tactic Diagram</w:t>
        </w:r>
        <w:r w:rsidR="00411289">
          <w:rPr>
            <w:webHidden/>
          </w:rPr>
          <w:tab/>
        </w:r>
        <w:r w:rsidR="00411289">
          <w:rPr>
            <w:webHidden/>
          </w:rPr>
          <w:fldChar w:fldCharType="begin"/>
        </w:r>
        <w:r w:rsidR="00411289">
          <w:rPr>
            <w:webHidden/>
          </w:rPr>
          <w:instrText xml:space="preserve"> PAGEREF _Toc452153786 \h </w:instrText>
        </w:r>
        <w:r w:rsidR="00411289">
          <w:rPr>
            <w:webHidden/>
          </w:rPr>
        </w:r>
        <w:r w:rsidR="00411289">
          <w:rPr>
            <w:webHidden/>
          </w:rPr>
          <w:fldChar w:fldCharType="separate"/>
        </w:r>
        <w:r w:rsidR="00411289">
          <w:rPr>
            <w:webHidden/>
          </w:rPr>
          <w:t>150</w:t>
        </w:r>
        <w:r w:rsidR="00411289">
          <w:rPr>
            <w:webHidden/>
          </w:rPr>
          <w:fldChar w:fldCharType="end"/>
        </w:r>
      </w:hyperlink>
    </w:p>
    <w:p w:rsidR="00411289" w:rsidRDefault="00EE3A18">
      <w:pPr>
        <w:pStyle w:val="a7"/>
        <w:rPr>
          <w:rFonts w:eastAsiaTheme="minorEastAsia"/>
        </w:rPr>
      </w:pPr>
      <w:hyperlink w:anchor="_Toc452153787" w:history="1">
        <w:r w:rsidR="00411289" w:rsidRPr="00D92BB0">
          <w:rPr>
            <w:rStyle w:val="-"/>
          </w:rPr>
          <w:t>Figure 56 - TSM Algorithm v4.1 Execution Flow Diagram</w:t>
        </w:r>
        <w:r w:rsidR="00411289">
          <w:rPr>
            <w:webHidden/>
          </w:rPr>
          <w:tab/>
        </w:r>
        <w:r w:rsidR="00411289">
          <w:rPr>
            <w:webHidden/>
          </w:rPr>
          <w:fldChar w:fldCharType="begin"/>
        </w:r>
        <w:r w:rsidR="00411289">
          <w:rPr>
            <w:webHidden/>
          </w:rPr>
          <w:instrText xml:space="preserve"> PAGEREF _Toc452153787 \h </w:instrText>
        </w:r>
        <w:r w:rsidR="00411289">
          <w:rPr>
            <w:webHidden/>
          </w:rPr>
        </w:r>
        <w:r w:rsidR="00411289">
          <w:rPr>
            <w:webHidden/>
          </w:rPr>
          <w:fldChar w:fldCharType="separate"/>
        </w:r>
        <w:r w:rsidR="00411289">
          <w:rPr>
            <w:webHidden/>
          </w:rPr>
          <w:t>162</w:t>
        </w:r>
        <w:r w:rsidR="00411289">
          <w:rPr>
            <w:webHidden/>
          </w:rPr>
          <w:fldChar w:fldCharType="end"/>
        </w:r>
      </w:hyperlink>
    </w:p>
    <w:p w:rsidR="00411289" w:rsidRDefault="00EE3A18">
      <w:pPr>
        <w:pStyle w:val="a7"/>
        <w:rPr>
          <w:rFonts w:eastAsiaTheme="minorEastAsia"/>
        </w:rPr>
      </w:pPr>
      <w:hyperlink w:anchor="_Toc452153788" w:history="1">
        <w:r w:rsidR="00411289" w:rsidRPr="00D92BB0">
          <w:rPr>
            <w:rStyle w:val="-"/>
          </w:rPr>
          <w:t>Figure 57 - TSM v4.1 Maximum Memory Sections Diagram</w:t>
        </w:r>
        <w:r w:rsidR="00411289">
          <w:rPr>
            <w:webHidden/>
          </w:rPr>
          <w:tab/>
        </w:r>
        <w:r w:rsidR="00411289">
          <w:rPr>
            <w:webHidden/>
          </w:rPr>
          <w:fldChar w:fldCharType="begin"/>
        </w:r>
        <w:r w:rsidR="00411289">
          <w:rPr>
            <w:webHidden/>
          </w:rPr>
          <w:instrText xml:space="preserve"> PAGEREF _Toc452153788 \h </w:instrText>
        </w:r>
        <w:r w:rsidR="00411289">
          <w:rPr>
            <w:webHidden/>
          </w:rPr>
        </w:r>
        <w:r w:rsidR="00411289">
          <w:rPr>
            <w:webHidden/>
          </w:rPr>
          <w:fldChar w:fldCharType="separate"/>
        </w:r>
        <w:r w:rsidR="00411289">
          <w:rPr>
            <w:webHidden/>
          </w:rPr>
          <w:t>166</w:t>
        </w:r>
        <w:r w:rsidR="00411289">
          <w:rPr>
            <w:webHidden/>
          </w:rPr>
          <w:fldChar w:fldCharType="end"/>
        </w:r>
      </w:hyperlink>
    </w:p>
    <w:p w:rsidR="00411289" w:rsidRDefault="00EE3A18">
      <w:pPr>
        <w:pStyle w:val="a7"/>
        <w:rPr>
          <w:rFonts w:eastAsiaTheme="minorEastAsia"/>
        </w:rPr>
      </w:pPr>
      <w:hyperlink w:anchor="_Toc452153789" w:history="1">
        <w:r w:rsidR="00411289" w:rsidRPr="00D92BB0">
          <w:rPr>
            <w:rStyle w:val="-"/>
          </w:rPr>
          <w:t>Figure 58 - TSM v4.1 Filters Responses Section Usage Diagram</w:t>
        </w:r>
        <w:r w:rsidR="00411289">
          <w:rPr>
            <w:webHidden/>
          </w:rPr>
          <w:tab/>
        </w:r>
        <w:r w:rsidR="00411289">
          <w:rPr>
            <w:webHidden/>
          </w:rPr>
          <w:fldChar w:fldCharType="begin"/>
        </w:r>
        <w:r w:rsidR="00411289">
          <w:rPr>
            <w:webHidden/>
          </w:rPr>
          <w:instrText xml:space="preserve"> PAGEREF _Toc452153789 \h </w:instrText>
        </w:r>
        <w:r w:rsidR="00411289">
          <w:rPr>
            <w:webHidden/>
          </w:rPr>
        </w:r>
        <w:r w:rsidR="00411289">
          <w:rPr>
            <w:webHidden/>
          </w:rPr>
          <w:fldChar w:fldCharType="separate"/>
        </w:r>
        <w:r w:rsidR="00411289">
          <w:rPr>
            <w:webHidden/>
          </w:rPr>
          <w:t>167</w:t>
        </w:r>
        <w:r w:rsidR="00411289">
          <w:rPr>
            <w:webHidden/>
          </w:rPr>
          <w:fldChar w:fldCharType="end"/>
        </w:r>
      </w:hyperlink>
    </w:p>
    <w:p w:rsidR="00411289" w:rsidRDefault="00EE3A18">
      <w:pPr>
        <w:pStyle w:val="a7"/>
        <w:rPr>
          <w:rFonts w:eastAsiaTheme="minorEastAsia"/>
        </w:rPr>
      </w:pPr>
      <w:hyperlink w:anchor="_Toc452153790" w:history="1">
        <w:r w:rsidR="00411289" w:rsidRPr="00D92BB0">
          <w:rPr>
            <w:rStyle w:val="-"/>
          </w:rPr>
          <w:t>Figure 59 - Dynamic Threshold Patch Execution Flow Diagram</w:t>
        </w:r>
        <w:r w:rsidR="00411289">
          <w:rPr>
            <w:webHidden/>
          </w:rPr>
          <w:tab/>
        </w:r>
        <w:r w:rsidR="00411289">
          <w:rPr>
            <w:webHidden/>
          </w:rPr>
          <w:fldChar w:fldCharType="begin"/>
        </w:r>
        <w:r w:rsidR="00411289">
          <w:rPr>
            <w:webHidden/>
          </w:rPr>
          <w:instrText xml:space="preserve"> PAGEREF _Toc452153790 \h </w:instrText>
        </w:r>
        <w:r w:rsidR="00411289">
          <w:rPr>
            <w:webHidden/>
          </w:rPr>
        </w:r>
        <w:r w:rsidR="00411289">
          <w:rPr>
            <w:webHidden/>
          </w:rPr>
          <w:fldChar w:fldCharType="separate"/>
        </w:r>
        <w:r w:rsidR="00411289">
          <w:rPr>
            <w:webHidden/>
          </w:rPr>
          <w:t>176</w:t>
        </w:r>
        <w:r w:rsidR="00411289">
          <w:rPr>
            <w:webHidden/>
          </w:rPr>
          <w:fldChar w:fldCharType="end"/>
        </w:r>
      </w:hyperlink>
    </w:p>
    <w:p w:rsidR="00411289" w:rsidRDefault="00EE3A18">
      <w:pPr>
        <w:pStyle w:val="a7"/>
        <w:rPr>
          <w:rFonts w:eastAsiaTheme="minorEastAsia"/>
        </w:rPr>
      </w:pPr>
      <w:hyperlink w:anchor="_Toc452153791" w:history="1">
        <w:r w:rsidR="00411289" w:rsidRPr="00D92BB0">
          <w:rPr>
            <w:rStyle w:val="-"/>
          </w:rPr>
          <w:t>Figure 60 - Dynamic Threshold Patch Performance Examples</w:t>
        </w:r>
        <w:r w:rsidR="00411289">
          <w:rPr>
            <w:webHidden/>
          </w:rPr>
          <w:tab/>
        </w:r>
        <w:r w:rsidR="00411289">
          <w:rPr>
            <w:webHidden/>
          </w:rPr>
          <w:fldChar w:fldCharType="begin"/>
        </w:r>
        <w:r w:rsidR="00411289">
          <w:rPr>
            <w:webHidden/>
          </w:rPr>
          <w:instrText xml:space="preserve"> PAGEREF _Toc452153791 \h </w:instrText>
        </w:r>
        <w:r w:rsidR="00411289">
          <w:rPr>
            <w:webHidden/>
          </w:rPr>
        </w:r>
        <w:r w:rsidR="00411289">
          <w:rPr>
            <w:webHidden/>
          </w:rPr>
          <w:fldChar w:fldCharType="separate"/>
        </w:r>
        <w:r w:rsidR="00411289">
          <w:rPr>
            <w:webHidden/>
          </w:rPr>
          <w:t>179</w:t>
        </w:r>
        <w:r w:rsidR="00411289">
          <w:rPr>
            <w:webHidden/>
          </w:rPr>
          <w:fldChar w:fldCharType="end"/>
        </w:r>
      </w:hyperlink>
    </w:p>
    <w:p w:rsidR="00411289" w:rsidRDefault="00EE3A18">
      <w:pPr>
        <w:pStyle w:val="a7"/>
        <w:rPr>
          <w:rFonts w:eastAsiaTheme="minorEastAsia"/>
        </w:rPr>
      </w:pPr>
      <w:hyperlink w:anchor="_Toc452153792" w:history="1">
        <w:r w:rsidR="00411289" w:rsidRPr="00D92BB0">
          <w:rPr>
            <w:rStyle w:val="-"/>
          </w:rPr>
          <w:t>Figure 61 - Faces Size Within the Image Examples</w:t>
        </w:r>
        <w:r w:rsidR="00411289">
          <w:rPr>
            <w:webHidden/>
          </w:rPr>
          <w:tab/>
        </w:r>
        <w:r w:rsidR="00411289">
          <w:rPr>
            <w:webHidden/>
          </w:rPr>
          <w:fldChar w:fldCharType="begin"/>
        </w:r>
        <w:r w:rsidR="00411289">
          <w:rPr>
            <w:webHidden/>
          </w:rPr>
          <w:instrText xml:space="preserve"> PAGEREF _Toc452153792 \h </w:instrText>
        </w:r>
        <w:r w:rsidR="00411289">
          <w:rPr>
            <w:webHidden/>
          </w:rPr>
        </w:r>
        <w:r w:rsidR="00411289">
          <w:rPr>
            <w:webHidden/>
          </w:rPr>
          <w:fldChar w:fldCharType="separate"/>
        </w:r>
        <w:r w:rsidR="00411289">
          <w:rPr>
            <w:webHidden/>
          </w:rPr>
          <w:t>184</w:t>
        </w:r>
        <w:r w:rsidR="00411289">
          <w:rPr>
            <w:webHidden/>
          </w:rPr>
          <w:fldChar w:fldCharType="end"/>
        </w:r>
      </w:hyperlink>
    </w:p>
    <w:p w:rsidR="00411289" w:rsidRDefault="00EE3A18">
      <w:pPr>
        <w:pStyle w:val="a7"/>
        <w:rPr>
          <w:rFonts w:eastAsiaTheme="minorEastAsia"/>
        </w:rPr>
      </w:pPr>
      <w:hyperlink w:anchor="_Toc452153793" w:history="1">
        <w:r w:rsidR="00411289" w:rsidRPr="00D92BB0">
          <w:rPr>
            <w:rStyle w:val="-"/>
          </w:rPr>
          <w:t>Figure 62 - Detection Components Patch Execution Flow Diagram</w:t>
        </w:r>
        <w:r w:rsidR="00411289">
          <w:rPr>
            <w:webHidden/>
          </w:rPr>
          <w:tab/>
        </w:r>
        <w:r w:rsidR="00411289">
          <w:rPr>
            <w:webHidden/>
          </w:rPr>
          <w:fldChar w:fldCharType="begin"/>
        </w:r>
        <w:r w:rsidR="00411289">
          <w:rPr>
            <w:webHidden/>
          </w:rPr>
          <w:instrText xml:space="preserve"> PAGEREF _Toc452153793 \h </w:instrText>
        </w:r>
        <w:r w:rsidR="00411289">
          <w:rPr>
            <w:webHidden/>
          </w:rPr>
        </w:r>
        <w:r w:rsidR="00411289">
          <w:rPr>
            <w:webHidden/>
          </w:rPr>
          <w:fldChar w:fldCharType="separate"/>
        </w:r>
        <w:r w:rsidR="00411289">
          <w:rPr>
            <w:webHidden/>
          </w:rPr>
          <w:t>191</w:t>
        </w:r>
        <w:r w:rsidR="00411289">
          <w:rPr>
            <w:webHidden/>
          </w:rPr>
          <w:fldChar w:fldCharType="end"/>
        </w:r>
      </w:hyperlink>
    </w:p>
    <w:p w:rsidR="00411289" w:rsidRDefault="00EE3A18">
      <w:pPr>
        <w:pStyle w:val="a7"/>
        <w:rPr>
          <w:rFonts w:eastAsiaTheme="minorEastAsia"/>
        </w:rPr>
      </w:pPr>
      <w:hyperlink w:anchor="_Toc452153794" w:history="1">
        <w:r w:rsidR="00411289" w:rsidRPr="00D92BB0">
          <w:rPr>
            <w:rStyle w:val="-"/>
          </w:rPr>
          <w:t>Figure 63 - Multiple Faces, Same Scale Image Example</w:t>
        </w:r>
        <w:r w:rsidR="00411289">
          <w:rPr>
            <w:webHidden/>
          </w:rPr>
          <w:tab/>
        </w:r>
        <w:r w:rsidR="00411289">
          <w:rPr>
            <w:webHidden/>
          </w:rPr>
          <w:fldChar w:fldCharType="begin"/>
        </w:r>
        <w:r w:rsidR="00411289">
          <w:rPr>
            <w:webHidden/>
          </w:rPr>
          <w:instrText xml:space="preserve"> PAGEREF _Toc452153794 \h </w:instrText>
        </w:r>
        <w:r w:rsidR="00411289">
          <w:rPr>
            <w:webHidden/>
          </w:rPr>
        </w:r>
        <w:r w:rsidR="00411289">
          <w:rPr>
            <w:webHidden/>
          </w:rPr>
          <w:fldChar w:fldCharType="separate"/>
        </w:r>
        <w:r w:rsidR="00411289">
          <w:rPr>
            <w:webHidden/>
          </w:rPr>
          <w:t>199</w:t>
        </w:r>
        <w:r w:rsidR="00411289">
          <w:rPr>
            <w:webHidden/>
          </w:rPr>
          <w:fldChar w:fldCharType="end"/>
        </w:r>
      </w:hyperlink>
    </w:p>
    <w:p w:rsidR="00411289" w:rsidRDefault="00EE3A18">
      <w:pPr>
        <w:pStyle w:val="a7"/>
        <w:rPr>
          <w:rFonts w:eastAsiaTheme="minorEastAsia"/>
        </w:rPr>
      </w:pPr>
      <w:hyperlink w:anchor="_Toc452153795" w:history="1">
        <w:r w:rsidR="00411289" w:rsidRPr="00D92BB0">
          <w:rPr>
            <w:rStyle w:val="-"/>
          </w:rPr>
          <w:t>Figure 64 - Multiple Faces, Multiple Scales Image Example</w:t>
        </w:r>
        <w:r w:rsidR="00411289">
          <w:rPr>
            <w:webHidden/>
          </w:rPr>
          <w:tab/>
        </w:r>
        <w:r w:rsidR="00411289">
          <w:rPr>
            <w:webHidden/>
          </w:rPr>
          <w:fldChar w:fldCharType="begin"/>
        </w:r>
        <w:r w:rsidR="00411289">
          <w:rPr>
            <w:webHidden/>
          </w:rPr>
          <w:instrText xml:space="preserve"> PAGEREF _Toc452153795 \h </w:instrText>
        </w:r>
        <w:r w:rsidR="00411289">
          <w:rPr>
            <w:webHidden/>
          </w:rPr>
        </w:r>
        <w:r w:rsidR="00411289">
          <w:rPr>
            <w:webHidden/>
          </w:rPr>
          <w:fldChar w:fldCharType="separate"/>
        </w:r>
        <w:r w:rsidR="00411289">
          <w:rPr>
            <w:webHidden/>
          </w:rPr>
          <w:t>199</w:t>
        </w:r>
        <w:r w:rsidR="00411289">
          <w:rPr>
            <w:webHidden/>
          </w:rPr>
          <w:fldChar w:fldCharType="end"/>
        </w:r>
      </w:hyperlink>
    </w:p>
    <w:p w:rsidR="00411289" w:rsidRDefault="00EE3A18">
      <w:pPr>
        <w:pStyle w:val="a7"/>
        <w:rPr>
          <w:rFonts w:eastAsiaTheme="minorEastAsia"/>
        </w:rPr>
      </w:pPr>
      <w:hyperlink w:anchor="_Toc452153796" w:history="1">
        <w:r w:rsidR="00411289" w:rsidRPr="00D92BB0">
          <w:rPr>
            <w:rStyle w:val="-"/>
          </w:rPr>
          <w:t>Figure 65 - Fast Pose Estimation Patch Execution Flow Diagram</w:t>
        </w:r>
        <w:r w:rsidR="00411289">
          <w:rPr>
            <w:webHidden/>
          </w:rPr>
          <w:tab/>
        </w:r>
        <w:r w:rsidR="00411289">
          <w:rPr>
            <w:webHidden/>
          </w:rPr>
          <w:fldChar w:fldCharType="begin"/>
        </w:r>
        <w:r w:rsidR="00411289">
          <w:rPr>
            <w:webHidden/>
          </w:rPr>
          <w:instrText xml:space="preserve"> PAGEREF _Toc452153796 \h </w:instrText>
        </w:r>
        <w:r w:rsidR="00411289">
          <w:rPr>
            <w:webHidden/>
          </w:rPr>
        </w:r>
        <w:r w:rsidR="00411289">
          <w:rPr>
            <w:webHidden/>
          </w:rPr>
          <w:fldChar w:fldCharType="separate"/>
        </w:r>
        <w:r w:rsidR="00411289">
          <w:rPr>
            <w:webHidden/>
          </w:rPr>
          <w:t>203</w:t>
        </w:r>
        <w:r w:rsidR="00411289">
          <w:rPr>
            <w:webHidden/>
          </w:rPr>
          <w:fldChar w:fldCharType="end"/>
        </w:r>
      </w:hyperlink>
    </w:p>
    <w:p w:rsidR="00411289" w:rsidRDefault="00EE3A18">
      <w:pPr>
        <w:pStyle w:val="a7"/>
        <w:rPr>
          <w:rFonts w:eastAsiaTheme="minorEastAsia"/>
        </w:rPr>
      </w:pPr>
      <w:hyperlink w:anchor="_Toc452153797" w:history="1">
        <w:r w:rsidR="00411289" w:rsidRPr="00D92BB0">
          <w:rPr>
            <w:rStyle w:val="-"/>
          </w:rPr>
          <w:t>Figure 66 - Pose Peak Detection Patch Execution Flow Diagram</w:t>
        </w:r>
        <w:r w:rsidR="00411289">
          <w:rPr>
            <w:webHidden/>
          </w:rPr>
          <w:tab/>
        </w:r>
        <w:r w:rsidR="00411289">
          <w:rPr>
            <w:webHidden/>
          </w:rPr>
          <w:fldChar w:fldCharType="begin"/>
        </w:r>
        <w:r w:rsidR="00411289">
          <w:rPr>
            <w:webHidden/>
          </w:rPr>
          <w:instrText xml:space="preserve"> PAGEREF _Toc452153797 \h </w:instrText>
        </w:r>
        <w:r w:rsidR="00411289">
          <w:rPr>
            <w:webHidden/>
          </w:rPr>
        </w:r>
        <w:r w:rsidR="00411289">
          <w:rPr>
            <w:webHidden/>
          </w:rPr>
          <w:fldChar w:fldCharType="separate"/>
        </w:r>
        <w:r w:rsidR="00411289">
          <w:rPr>
            <w:webHidden/>
          </w:rPr>
          <w:t>206</w:t>
        </w:r>
        <w:r w:rsidR="00411289">
          <w:rPr>
            <w:webHidden/>
          </w:rPr>
          <w:fldChar w:fldCharType="end"/>
        </w:r>
      </w:hyperlink>
    </w:p>
    <w:p w:rsidR="00411289" w:rsidRDefault="00EE3A18">
      <w:pPr>
        <w:pStyle w:val="a7"/>
        <w:rPr>
          <w:rFonts w:eastAsiaTheme="minorEastAsia"/>
        </w:rPr>
      </w:pPr>
      <w:hyperlink w:anchor="_Toc452153798" w:history="1">
        <w:r w:rsidR="00411289" w:rsidRPr="00D92BB0">
          <w:rPr>
            <w:rStyle w:val="-"/>
          </w:rPr>
          <w:t>Figure 67 - Detection Components PPD Tree for 99 Filters 3 DC</w:t>
        </w:r>
        <w:r w:rsidR="00411289">
          <w:rPr>
            <w:webHidden/>
          </w:rPr>
          <w:tab/>
        </w:r>
        <w:r w:rsidR="00411289">
          <w:rPr>
            <w:webHidden/>
          </w:rPr>
          <w:fldChar w:fldCharType="begin"/>
        </w:r>
        <w:r w:rsidR="00411289">
          <w:rPr>
            <w:webHidden/>
          </w:rPr>
          <w:instrText xml:space="preserve"> PAGEREF _Toc452153798 \h </w:instrText>
        </w:r>
        <w:r w:rsidR="00411289">
          <w:rPr>
            <w:webHidden/>
          </w:rPr>
        </w:r>
        <w:r w:rsidR="00411289">
          <w:rPr>
            <w:webHidden/>
          </w:rPr>
          <w:fldChar w:fldCharType="separate"/>
        </w:r>
        <w:r w:rsidR="00411289">
          <w:rPr>
            <w:webHidden/>
          </w:rPr>
          <w:t>207</w:t>
        </w:r>
        <w:r w:rsidR="00411289">
          <w:rPr>
            <w:webHidden/>
          </w:rPr>
          <w:fldChar w:fldCharType="end"/>
        </w:r>
      </w:hyperlink>
    </w:p>
    <w:p w:rsidR="00411289" w:rsidRDefault="00EE3A18">
      <w:pPr>
        <w:pStyle w:val="a7"/>
        <w:rPr>
          <w:rFonts w:eastAsiaTheme="minorEastAsia"/>
        </w:rPr>
      </w:pPr>
      <w:hyperlink w:anchor="_Toc452153799" w:history="1">
        <w:r w:rsidR="00411289" w:rsidRPr="00D92BB0">
          <w:rPr>
            <w:rStyle w:val="-"/>
          </w:rPr>
          <w:t>Figure 68 - Detection Components PPD Tree for 68 Filters 3 DC</w:t>
        </w:r>
        <w:r w:rsidR="00411289">
          <w:rPr>
            <w:webHidden/>
          </w:rPr>
          <w:tab/>
        </w:r>
        <w:r w:rsidR="00411289">
          <w:rPr>
            <w:webHidden/>
          </w:rPr>
          <w:fldChar w:fldCharType="begin"/>
        </w:r>
        <w:r w:rsidR="00411289">
          <w:rPr>
            <w:webHidden/>
          </w:rPr>
          <w:instrText xml:space="preserve"> PAGEREF _Toc452153799 \h </w:instrText>
        </w:r>
        <w:r w:rsidR="00411289">
          <w:rPr>
            <w:webHidden/>
          </w:rPr>
        </w:r>
        <w:r w:rsidR="00411289">
          <w:rPr>
            <w:webHidden/>
          </w:rPr>
          <w:fldChar w:fldCharType="separate"/>
        </w:r>
        <w:r w:rsidR="00411289">
          <w:rPr>
            <w:webHidden/>
          </w:rPr>
          <w:t>207</w:t>
        </w:r>
        <w:r w:rsidR="00411289">
          <w:rPr>
            <w:webHidden/>
          </w:rPr>
          <w:fldChar w:fldCharType="end"/>
        </w:r>
      </w:hyperlink>
    </w:p>
    <w:p w:rsidR="00411289" w:rsidRDefault="00EE3A18">
      <w:pPr>
        <w:pStyle w:val="a7"/>
        <w:rPr>
          <w:rFonts w:eastAsiaTheme="minorEastAsia"/>
        </w:rPr>
      </w:pPr>
      <w:hyperlink w:anchor="_Toc452153800" w:history="1">
        <w:r w:rsidR="00411289" w:rsidRPr="00D92BB0">
          <w:rPr>
            <w:rStyle w:val="-"/>
          </w:rPr>
          <w:t>Figure 69 - Detection Components PPD Tree for 68 Filters 1 DC</w:t>
        </w:r>
        <w:r w:rsidR="00411289">
          <w:rPr>
            <w:webHidden/>
          </w:rPr>
          <w:tab/>
        </w:r>
        <w:r w:rsidR="00411289">
          <w:rPr>
            <w:webHidden/>
          </w:rPr>
          <w:fldChar w:fldCharType="begin"/>
        </w:r>
        <w:r w:rsidR="00411289">
          <w:rPr>
            <w:webHidden/>
          </w:rPr>
          <w:instrText xml:space="preserve"> PAGEREF _Toc452153800 \h </w:instrText>
        </w:r>
        <w:r w:rsidR="00411289">
          <w:rPr>
            <w:webHidden/>
          </w:rPr>
        </w:r>
        <w:r w:rsidR="00411289">
          <w:rPr>
            <w:webHidden/>
          </w:rPr>
          <w:fldChar w:fldCharType="separate"/>
        </w:r>
        <w:r w:rsidR="00411289">
          <w:rPr>
            <w:webHidden/>
          </w:rPr>
          <w:t>207</w:t>
        </w:r>
        <w:r w:rsidR="00411289">
          <w:rPr>
            <w:webHidden/>
          </w:rPr>
          <w:fldChar w:fldCharType="end"/>
        </w:r>
      </w:hyperlink>
    </w:p>
    <w:p w:rsidR="00411289" w:rsidRDefault="00EE3A18">
      <w:pPr>
        <w:pStyle w:val="a7"/>
        <w:rPr>
          <w:rFonts w:eastAsiaTheme="minorEastAsia"/>
        </w:rPr>
      </w:pPr>
      <w:hyperlink w:anchor="_Toc452153801" w:history="1">
        <w:r w:rsidR="00411289" w:rsidRPr="00D92BB0">
          <w:rPr>
            <w:rStyle w:val="-"/>
          </w:rPr>
          <w:t>Figure 70 - Pyramid Fast Pass Patch Execution Flow Diagram</w:t>
        </w:r>
        <w:r w:rsidR="00411289">
          <w:rPr>
            <w:webHidden/>
          </w:rPr>
          <w:tab/>
        </w:r>
        <w:r w:rsidR="00411289">
          <w:rPr>
            <w:webHidden/>
          </w:rPr>
          <w:fldChar w:fldCharType="begin"/>
        </w:r>
        <w:r w:rsidR="00411289">
          <w:rPr>
            <w:webHidden/>
          </w:rPr>
          <w:instrText xml:space="preserve"> PAGEREF _Toc452153801 \h </w:instrText>
        </w:r>
        <w:r w:rsidR="00411289">
          <w:rPr>
            <w:webHidden/>
          </w:rPr>
        </w:r>
        <w:r w:rsidR="00411289">
          <w:rPr>
            <w:webHidden/>
          </w:rPr>
          <w:fldChar w:fldCharType="separate"/>
        </w:r>
        <w:r w:rsidR="00411289">
          <w:rPr>
            <w:webHidden/>
          </w:rPr>
          <w:t>222</w:t>
        </w:r>
        <w:r w:rsidR="00411289">
          <w:rPr>
            <w:webHidden/>
          </w:rPr>
          <w:fldChar w:fldCharType="end"/>
        </w:r>
      </w:hyperlink>
    </w:p>
    <w:p w:rsidR="00411289" w:rsidRDefault="00EE3A18">
      <w:pPr>
        <w:pStyle w:val="a7"/>
        <w:rPr>
          <w:rFonts w:eastAsiaTheme="minorEastAsia"/>
        </w:rPr>
      </w:pPr>
      <w:hyperlink w:anchor="_Toc452153802" w:history="1">
        <w:r w:rsidR="00411289" w:rsidRPr="00D92BB0">
          <w:rPr>
            <w:rStyle w:val="-"/>
          </w:rPr>
          <w:t>Figure 71 - Pyramid Fast Pass &amp; LPD Patch Execution Flow Diagram</w:t>
        </w:r>
        <w:r w:rsidR="00411289">
          <w:rPr>
            <w:webHidden/>
          </w:rPr>
          <w:tab/>
        </w:r>
        <w:r w:rsidR="00411289">
          <w:rPr>
            <w:webHidden/>
          </w:rPr>
          <w:fldChar w:fldCharType="begin"/>
        </w:r>
        <w:r w:rsidR="00411289">
          <w:rPr>
            <w:webHidden/>
          </w:rPr>
          <w:instrText xml:space="preserve"> PAGEREF _Toc452153802 \h </w:instrText>
        </w:r>
        <w:r w:rsidR="00411289">
          <w:rPr>
            <w:webHidden/>
          </w:rPr>
        </w:r>
        <w:r w:rsidR="00411289">
          <w:rPr>
            <w:webHidden/>
          </w:rPr>
          <w:fldChar w:fldCharType="separate"/>
        </w:r>
        <w:r w:rsidR="00411289">
          <w:rPr>
            <w:webHidden/>
          </w:rPr>
          <w:t>223</w:t>
        </w:r>
        <w:r w:rsidR="00411289">
          <w:rPr>
            <w:webHidden/>
          </w:rPr>
          <w:fldChar w:fldCharType="end"/>
        </w:r>
      </w:hyperlink>
    </w:p>
    <w:p w:rsidR="00411289" w:rsidRDefault="00EE3A18">
      <w:pPr>
        <w:pStyle w:val="a7"/>
        <w:rPr>
          <w:rFonts w:eastAsiaTheme="minorEastAsia"/>
        </w:rPr>
      </w:pPr>
      <w:hyperlink w:anchor="_Toc452153803" w:history="1">
        <w:r w:rsidR="00411289" w:rsidRPr="00D92BB0">
          <w:rPr>
            <w:rStyle w:val="-"/>
          </w:rPr>
          <w:t>Figure 72 – OpenCV Face Detection Example</w:t>
        </w:r>
        <w:r w:rsidR="00411289">
          <w:rPr>
            <w:webHidden/>
          </w:rPr>
          <w:tab/>
        </w:r>
        <w:r w:rsidR="00411289">
          <w:rPr>
            <w:webHidden/>
          </w:rPr>
          <w:fldChar w:fldCharType="begin"/>
        </w:r>
        <w:r w:rsidR="00411289">
          <w:rPr>
            <w:webHidden/>
          </w:rPr>
          <w:instrText xml:space="preserve"> PAGEREF _Toc452153803 \h </w:instrText>
        </w:r>
        <w:r w:rsidR="00411289">
          <w:rPr>
            <w:webHidden/>
          </w:rPr>
        </w:r>
        <w:r w:rsidR="00411289">
          <w:rPr>
            <w:webHidden/>
          </w:rPr>
          <w:fldChar w:fldCharType="separate"/>
        </w:r>
        <w:r w:rsidR="00411289">
          <w:rPr>
            <w:webHidden/>
          </w:rPr>
          <w:t>233</w:t>
        </w:r>
        <w:r w:rsidR="00411289">
          <w:rPr>
            <w:webHidden/>
          </w:rPr>
          <w:fldChar w:fldCharType="end"/>
        </w:r>
      </w:hyperlink>
    </w:p>
    <w:p w:rsidR="00411289" w:rsidRDefault="00EE3A18">
      <w:pPr>
        <w:pStyle w:val="a7"/>
        <w:rPr>
          <w:rFonts w:eastAsiaTheme="minorEastAsia"/>
        </w:rPr>
      </w:pPr>
      <w:hyperlink w:anchor="_Toc452153804" w:history="1">
        <w:r w:rsidR="00411289" w:rsidRPr="00D92BB0">
          <w:rPr>
            <w:rStyle w:val="-"/>
          </w:rPr>
          <w:t>Figure 73 – Dlib Face Detection and Landmark Localization Example</w:t>
        </w:r>
        <w:r w:rsidR="00411289">
          <w:rPr>
            <w:webHidden/>
          </w:rPr>
          <w:tab/>
        </w:r>
        <w:r w:rsidR="00411289">
          <w:rPr>
            <w:webHidden/>
          </w:rPr>
          <w:fldChar w:fldCharType="begin"/>
        </w:r>
        <w:r w:rsidR="00411289">
          <w:rPr>
            <w:webHidden/>
          </w:rPr>
          <w:instrText xml:space="preserve"> PAGEREF _Toc452153804 \h </w:instrText>
        </w:r>
        <w:r w:rsidR="00411289">
          <w:rPr>
            <w:webHidden/>
          </w:rPr>
        </w:r>
        <w:r w:rsidR="00411289">
          <w:rPr>
            <w:webHidden/>
          </w:rPr>
          <w:fldChar w:fldCharType="separate"/>
        </w:r>
        <w:r w:rsidR="00411289">
          <w:rPr>
            <w:webHidden/>
          </w:rPr>
          <w:t>233</w:t>
        </w:r>
        <w:r w:rsidR="00411289">
          <w:rPr>
            <w:webHidden/>
          </w:rPr>
          <w:fldChar w:fldCharType="end"/>
        </w:r>
      </w:hyperlink>
    </w:p>
    <w:p w:rsidR="00411289" w:rsidRDefault="00EE3A18">
      <w:pPr>
        <w:pStyle w:val="a7"/>
        <w:rPr>
          <w:rFonts w:eastAsiaTheme="minorEastAsia"/>
        </w:rPr>
      </w:pPr>
      <w:hyperlink w:anchor="_Toc452153805" w:history="1">
        <w:r w:rsidR="00411289" w:rsidRPr="00D92BB0">
          <w:rPr>
            <w:rStyle w:val="-"/>
          </w:rPr>
          <w:t>Figure 74 – Face SDK Face Detection Example</w:t>
        </w:r>
        <w:r w:rsidR="00411289">
          <w:rPr>
            <w:webHidden/>
          </w:rPr>
          <w:tab/>
        </w:r>
        <w:r w:rsidR="00411289">
          <w:rPr>
            <w:webHidden/>
          </w:rPr>
          <w:fldChar w:fldCharType="begin"/>
        </w:r>
        <w:r w:rsidR="00411289">
          <w:rPr>
            <w:webHidden/>
          </w:rPr>
          <w:instrText xml:space="preserve"> PAGEREF _Toc452153805 \h </w:instrText>
        </w:r>
        <w:r w:rsidR="00411289">
          <w:rPr>
            <w:webHidden/>
          </w:rPr>
        </w:r>
        <w:r w:rsidR="00411289">
          <w:rPr>
            <w:webHidden/>
          </w:rPr>
          <w:fldChar w:fldCharType="separate"/>
        </w:r>
        <w:r w:rsidR="00411289">
          <w:rPr>
            <w:webHidden/>
          </w:rPr>
          <w:t>234</w:t>
        </w:r>
        <w:r w:rsidR="00411289">
          <w:rPr>
            <w:webHidden/>
          </w:rPr>
          <w:fldChar w:fldCharType="end"/>
        </w:r>
      </w:hyperlink>
    </w:p>
    <w:p w:rsidR="00411289" w:rsidRDefault="00EE3A18">
      <w:pPr>
        <w:pStyle w:val="a7"/>
        <w:rPr>
          <w:rFonts w:eastAsiaTheme="minorEastAsia"/>
        </w:rPr>
      </w:pPr>
      <w:hyperlink w:anchor="_Toc452153806" w:history="1">
        <w:r w:rsidR="00411289" w:rsidRPr="00D92BB0">
          <w:rPr>
            <w:rStyle w:val="-"/>
          </w:rPr>
          <w:t>Figure 75 – Flandmark Face Detection Example</w:t>
        </w:r>
        <w:r w:rsidR="00411289">
          <w:rPr>
            <w:webHidden/>
          </w:rPr>
          <w:tab/>
        </w:r>
        <w:r w:rsidR="00411289">
          <w:rPr>
            <w:webHidden/>
          </w:rPr>
          <w:fldChar w:fldCharType="begin"/>
        </w:r>
        <w:r w:rsidR="00411289">
          <w:rPr>
            <w:webHidden/>
          </w:rPr>
          <w:instrText xml:space="preserve"> PAGEREF _Toc452153806 \h </w:instrText>
        </w:r>
        <w:r w:rsidR="00411289">
          <w:rPr>
            <w:webHidden/>
          </w:rPr>
        </w:r>
        <w:r w:rsidR="00411289">
          <w:rPr>
            <w:webHidden/>
          </w:rPr>
          <w:fldChar w:fldCharType="separate"/>
        </w:r>
        <w:r w:rsidR="00411289">
          <w:rPr>
            <w:webHidden/>
          </w:rPr>
          <w:t>234</w:t>
        </w:r>
        <w:r w:rsidR="00411289">
          <w:rPr>
            <w:webHidden/>
          </w:rPr>
          <w:fldChar w:fldCharType="end"/>
        </w:r>
      </w:hyperlink>
    </w:p>
    <w:p w:rsidR="00411289" w:rsidRDefault="00EE3A18">
      <w:pPr>
        <w:pStyle w:val="a7"/>
        <w:rPr>
          <w:rFonts w:eastAsiaTheme="minorEastAsia"/>
        </w:rPr>
      </w:pPr>
      <w:hyperlink w:anchor="_Toc452153807" w:history="1">
        <w:r w:rsidR="00411289" w:rsidRPr="00D92BB0">
          <w:rPr>
            <w:rStyle w:val="-"/>
          </w:rPr>
          <w:t>Figure 76 – Flandmark Landmarks Localization</w:t>
        </w:r>
        <w:r w:rsidR="00411289">
          <w:rPr>
            <w:webHidden/>
          </w:rPr>
          <w:tab/>
        </w:r>
        <w:r w:rsidR="00411289">
          <w:rPr>
            <w:webHidden/>
          </w:rPr>
          <w:fldChar w:fldCharType="begin"/>
        </w:r>
        <w:r w:rsidR="00411289">
          <w:rPr>
            <w:webHidden/>
          </w:rPr>
          <w:instrText xml:space="preserve"> PAGEREF _Toc452153807 \h </w:instrText>
        </w:r>
        <w:r w:rsidR="00411289">
          <w:rPr>
            <w:webHidden/>
          </w:rPr>
        </w:r>
        <w:r w:rsidR="00411289">
          <w:rPr>
            <w:webHidden/>
          </w:rPr>
          <w:fldChar w:fldCharType="separate"/>
        </w:r>
        <w:r w:rsidR="00411289">
          <w:rPr>
            <w:webHidden/>
          </w:rPr>
          <w:t>234</w:t>
        </w:r>
        <w:r w:rsidR="00411289">
          <w:rPr>
            <w:webHidden/>
          </w:rPr>
          <w:fldChar w:fldCharType="end"/>
        </w:r>
      </w:hyperlink>
    </w:p>
    <w:p w:rsidR="00411289" w:rsidRDefault="00EE3A18">
      <w:pPr>
        <w:pStyle w:val="a7"/>
        <w:rPr>
          <w:rFonts w:eastAsiaTheme="minorEastAsia"/>
        </w:rPr>
      </w:pPr>
      <w:hyperlink w:anchor="_Toc452153808" w:history="1">
        <w:r w:rsidR="00411289" w:rsidRPr="00D92BB0">
          <w:rPr>
            <w:rStyle w:val="-"/>
          </w:rPr>
          <w:t>Figure 77 – Semantic Vision Technologies Face Detection and Landmark Localization Example</w:t>
        </w:r>
        <w:r w:rsidR="00411289">
          <w:rPr>
            <w:webHidden/>
          </w:rPr>
          <w:tab/>
        </w:r>
        <w:r w:rsidR="00411289">
          <w:rPr>
            <w:webHidden/>
          </w:rPr>
          <w:fldChar w:fldCharType="begin"/>
        </w:r>
        <w:r w:rsidR="00411289">
          <w:rPr>
            <w:webHidden/>
          </w:rPr>
          <w:instrText xml:space="preserve"> PAGEREF _Toc452153808 \h </w:instrText>
        </w:r>
        <w:r w:rsidR="00411289">
          <w:rPr>
            <w:webHidden/>
          </w:rPr>
        </w:r>
        <w:r w:rsidR="00411289">
          <w:rPr>
            <w:webHidden/>
          </w:rPr>
          <w:fldChar w:fldCharType="separate"/>
        </w:r>
        <w:r w:rsidR="00411289">
          <w:rPr>
            <w:webHidden/>
          </w:rPr>
          <w:t>235</w:t>
        </w:r>
        <w:r w:rsidR="00411289">
          <w:rPr>
            <w:webHidden/>
          </w:rPr>
          <w:fldChar w:fldCharType="end"/>
        </w:r>
      </w:hyperlink>
    </w:p>
    <w:p w:rsidR="00411289" w:rsidRDefault="00EE3A18">
      <w:pPr>
        <w:pStyle w:val="a7"/>
        <w:rPr>
          <w:rFonts w:eastAsiaTheme="minorEastAsia"/>
        </w:rPr>
      </w:pPr>
      <w:hyperlink w:anchor="_Toc452153809" w:history="1">
        <w:r w:rsidR="00411289" w:rsidRPr="00D92BB0">
          <w:rPr>
            <w:rStyle w:val="-"/>
          </w:rPr>
          <w:t>Figure 78 – FDLib Face Detection Example</w:t>
        </w:r>
        <w:r w:rsidR="00411289">
          <w:rPr>
            <w:webHidden/>
          </w:rPr>
          <w:tab/>
        </w:r>
        <w:r w:rsidR="00411289">
          <w:rPr>
            <w:webHidden/>
          </w:rPr>
          <w:fldChar w:fldCharType="begin"/>
        </w:r>
        <w:r w:rsidR="00411289">
          <w:rPr>
            <w:webHidden/>
          </w:rPr>
          <w:instrText xml:space="preserve"> PAGEREF _Toc452153809 \h </w:instrText>
        </w:r>
        <w:r w:rsidR="00411289">
          <w:rPr>
            <w:webHidden/>
          </w:rPr>
        </w:r>
        <w:r w:rsidR="00411289">
          <w:rPr>
            <w:webHidden/>
          </w:rPr>
          <w:fldChar w:fldCharType="separate"/>
        </w:r>
        <w:r w:rsidR="00411289">
          <w:rPr>
            <w:webHidden/>
          </w:rPr>
          <w:t>235</w:t>
        </w:r>
        <w:r w:rsidR="00411289">
          <w:rPr>
            <w:webHidden/>
          </w:rPr>
          <w:fldChar w:fldCharType="end"/>
        </w:r>
      </w:hyperlink>
    </w:p>
    <w:p w:rsidR="00411289" w:rsidRDefault="00EE3A18">
      <w:pPr>
        <w:pStyle w:val="a7"/>
        <w:rPr>
          <w:rFonts w:eastAsiaTheme="minorEastAsia"/>
        </w:rPr>
      </w:pPr>
      <w:hyperlink w:anchor="_Toc452153810" w:history="1">
        <w:r w:rsidR="00411289" w:rsidRPr="00D92BB0">
          <w:rPr>
            <w:rStyle w:val="-"/>
          </w:rPr>
          <w:t>Figure 79 – Publication [3] Face Detection Example</w:t>
        </w:r>
        <w:r w:rsidR="00411289">
          <w:rPr>
            <w:webHidden/>
          </w:rPr>
          <w:tab/>
        </w:r>
        <w:r w:rsidR="00411289">
          <w:rPr>
            <w:webHidden/>
          </w:rPr>
          <w:fldChar w:fldCharType="begin"/>
        </w:r>
        <w:r w:rsidR="00411289">
          <w:rPr>
            <w:webHidden/>
          </w:rPr>
          <w:instrText xml:space="preserve"> PAGEREF _Toc452153810 \h </w:instrText>
        </w:r>
        <w:r w:rsidR="00411289">
          <w:rPr>
            <w:webHidden/>
          </w:rPr>
        </w:r>
        <w:r w:rsidR="00411289">
          <w:rPr>
            <w:webHidden/>
          </w:rPr>
          <w:fldChar w:fldCharType="separate"/>
        </w:r>
        <w:r w:rsidR="00411289">
          <w:rPr>
            <w:webHidden/>
          </w:rPr>
          <w:t>236</w:t>
        </w:r>
        <w:r w:rsidR="00411289">
          <w:rPr>
            <w:webHidden/>
          </w:rPr>
          <w:fldChar w:fldCharType="end"/>
        </w:r>
      </w:hyperlink>
    </w:p>
    <w:p w:rsidR="00411289" w:rsidRDefault="00EE3A18">
      <w:pPr>
        <w:pStyle w:val="a7"/>
        <w:rPr>
          <w:rFonts w:eastAsiaTheme="minorEastAsia"/>
        </w:rPr>
      </w:pPr>
      <w:hyperlink w:anchor="_Toc452153811" w:history="1">
        <w:r w:rsidR="00411289" w:rsidRPr="00D92BB0">
          <w:rPr>
            <w:rStyle w:val="-"/>
          </w:rPr>
          <w:t>Figure 80 – Publication [6] Face Detection Example</w:t>
        </w:r>
        <w:r w:rsidR="00411289">
          <w:rPr>
            <w:webHidden/>
          </w:rPr>
          <w:tab/>
        </w:r>
        <w:r w:rsidR="00411289">
          <w:rPr>
            <w:webHidden/>
          </w:rPr>
          <w:fldChar w:fldCharType="begin"/>
        </w:r>
        <w:r w:rsidR="00411289">
          <w:rPr>
            <w:webHidden/>
          </w:rPr>
          <w:instrText xml:space="preserve"> PAGEREF _Toc452153811 \h </w:instrText>
        </w:r>
        <w:r w:rsidR="00411289">
          <w:rPr>
            <w:webHidden/>
          </w:rPr>
        </w:r>
        <w:r w:rsidR="00411289">
          <w:rPr>
            <w:webHidden/>
          </w:rPr>
          <w:fldChar w:fldCharType="separate"/>
        </w:r>
        <w:r w:rsidR="00411289">
          <w:rPr>
            <w:webHidden/>
          </w:rPr>
          <w:t>237</w:t>
        </w:r>
        <w:r w:rsidR="00411289">
          <w:rPr>
            <w:webHidden/>
          </w:rPr>
          <w:fldChar w:fldCharType="end"/>
        </w:r>
      </w:hyperlink>
    </w:p>
    <w:p w:rsidR="00411289" w:rsidRDefault="00EE3A18">
      <w:pPr>
        <w:pStyle w:val="a7"/>
        <w:rPr>
          <w:rFonts w:eastAsiaTheme="minorEastAsia"/>
        </w:rPr>
      </w:pPr>
      <w:hyperlink w:anchor="_Toc452153812" w:history="1">
        <w:r w:rsidR="00411289" w:rsidRPr="00D92BB0">
          <w:rPr>
            <w:rStyle w:val="-"/>
          </w:rPr>
          <w:t>Figure 81 – Publication [7] Face Detection Example</w:t>
        </w:r>
        <w:r w:rsidR="00411289">
          <w:rPr>
            <w:webHidden/>
          </w:rPr>
          <w:tab/>
        </w:r>
        <w:r w:rsidR="00411289">
          <w:rPr>
            <w:webHidden/>
          </w:rPr>
          <w:fldChar w:fldCharType="begin"/>
        </w:r>
        <w:r w:rsidR="00411289">
          <w:rPr>
            <w:webHidden/>
          </w:rPr>
          <w:instrText xml:space="preserve"> PAGEREF _Toc452153812 \h </w:instrText>
        </w:r>
        <w:r w:rsidR="00411289">
          <w:rPr>
            <w:webHidden/>
          </w:rPr>
        </w:r>
        <w:r w:rsidR="00411289">
          <w:rPr>
            <w:webHidden/>
          </w:rPr>
          <w:fldChar w:fldCharType="separate"/>
        </w:r>
        <w:r w:rsidR="00411289">
          <w:rPr>
            <w:webHidden/>
          </w:rPr>
          <w:t>237</w:t>
        </w:r>
        <w:r w:rsidR="00411289">
          <w:rPr>
            <w:webHidden/>
          </w:rPr>
          <w:fldChar w:fldCharType="end"/>
        </w:r>
      </w:hyperlink>
    </w:p>
    <w:p w:rsidR="00411289" w:rsidRDefault="00EE3A18">
      <w:pPr>
        <w:pStyle w:val="a7"/>
        <w:rPr>
          <w:rFonts w:eastAsiaTheme="minorEastAsia"/>
        </w:rPr>
      </w:pPr>
      <w:hyperlink w:anchor="_Toc452153813" w:history="1">
        <w:r w:rsidR="00411289" w:rsidRPr="00D92BB0">
          <w:rPr>
            <w:rStyle w:val="-"/>
          </w:rPr>
          <w:t>Figure 82 – Publication [8] Face Detection Example</w:t>
        </w:r>
        <w:r w:rsidR="00411289">
          <w:rPr>
            <w:webHidden/>
          </w:rPr>
          <w:tab/>
        </w:r>
        <w:r w:rsidR="00411289">
          <w:rPr>
            <w:webHidden/>
          </w:rPr>
          <w:fldChar w:fldCharType="begin"/>
        </w:r>
        <w:r w:rsidR="00411289">
          <w:rPr>
            <w:webHidden/>
          </w:rPr>
          <w:instrText xml:space="preserve"> PAGEREF _Toc452153813 \h </w:instrText>
        </w:r>
        <w:r w:rsidR="00411289">
          <w:rPr>
            <w:webHidden/>
          </w:rPr>
        </w:r>
        <w:r w:rsidR="00411289">
          <w:rPr>
            <w:webHidden/>
          </w:rPr>
          <w:fldChar w:fldCharType="separate"/>
        </w:r>
        <w:r w:rsidR="00411289">
          <w:rPr>
            <w:webHidden/>
          </w:rPr>
          <w:t>238</w:t>
        </w:r>
        <w:r w:rsidR="00411289">
          <w:rPr>
            <w:webHidden/>
          </w:rPr>
          <w:fldChar w:fldCharType="end"/>
        </w:r>
      </w:hyperlink>
    </w:p>
    <w:p w:rsidR="00411289" w:rsidRDefault="00EE3A18">
      <w:pPr>
        <w:pStyle w:val="a7"/>
        <w:rPr>
          <w:rFonts w:eastAsiaTheme="minorEastAsia"/>
        </w:rPr>
      </w:pPr>
      <w:hyperlink w:anchor="_Toc452153814" w:history="1">
        <w:r w:rsidR="00411289" w:rsidRPr="00D92BB0">
          <w:rPr>
            <w:rStyle w:val="-"/>
          </w:rPr>
          <w:t>Figure 83 – Publication [9] Face Detection Example</w:t>
        </w:r>
        <w:r w:rsidR="00411289">
          <w:rPr>
            <w:webHidden/>
          </w:rPr>
          <w:tab/>
        </w:r>
        <w:r w:rsidR="00411289">
          <w:rPr>
            <w:webHidden/>
          </w:rPr>
          <w:fldChar w:fldCharType="begin"/>
        </w:r>
        <w:r w:rsidR="00411289">
          <w:rPr>
            <w:webHidden/>
          </w:rPr>
          <w:instrText xml:space="preserve"> PAGEREF _Toc452153814 \h </w:instrText>
        </w:r>
        <w:r w:rsidR="00411289">
          <w:rPr>
            <w:webHidden/>
          </w:rPr>
        </w:r>
        <w:r w:rsidR="00411289">
          <w:rPr>
            <w:webHidden/>
          </w:rPr>
          <w:fldChar w:fldCharType="separate"/>
        </w:r>
        <w:r w:rsidR="00411289">
          <w:rPr>
            <w:webHidden/>
          </w:rPr>
          <w:t>238</w:t>
        </w:r>
        <w:r w:rsidR="00411289">
          <w:rPr>
            <w:webHidden/>
          </w:rPr>
          <w:fldChar w:fldCharType="end"/>
        </w:r>
      </w:hyperlink>
    </w:p>
    <w:p w:rsidR="00411289" w:rsidRDefault="00EE3A18">
      <w:pPr>
        <w:pStyle w:val="a7"/>
        <w:rPr>
          <w:rFonts w:eastAsiaTheme="minorEastAsia"/>
        </w:rPr>
      </w:pPr>
      <w:hyperlink w:anchor="_Toc452153815" w:history="1">
        <w:r w:rsidR="00411289" w:rsidRPr="00D92BB0">
          <w:rPr>
            <w:rStyle w:val="-"/>
          </w:rPr>
          <w:t>Figure 84 – Publication [10] Face Detection Example</w:t>
        </w:r>
        <w:r w:rsidR="00411289">
          <w:rPr>
            <w:webHidden/>
          </w:rPr>
          <w:tab/>
        </w:r>
        <w:r w:rsidR="00411289">
          <w:rPr>
            <w:webHidden/>
          </w:rPr>
          <w:fldChar w:fldCharType="begin"/>
        </w:r>
        <w:r w:rsidR="00411289">
          <w:rPr>
            <w:webHidden/>
          </w:rPr>
          <w:instrText xml:space="preserve"> PAGEREF _Toc452153815 \h </w:instrText>
        </w:r>
        <w:r w:rsidR="00411289">
          <w:rPr>
            <w:webHidden/>
          </w:rPr>
        </w:r>
        <w:r w:rsidR="00411289">
          <w:rPr>
            <w:webHidden/>
          </w:rPr>
          <w:fldChar w:fldCharType="separate"/>
        </w:r>
        <w:r w:rsidR="00411289">
          <w:rPr>
            <w:webHidden/>
          </w:rPr>
          <w:t>239</w:t>
        </w:r>
        <w:r w:rsidR="00411289">
          <w:rPr>
            <w:webHidden/>
          </w:rPr>
          <w:fldChar w:fldCharType="end"/>
        </w:r>
      </w:hyperlink>
    </w:p>
    <w:p w:rsidR="00411289" w:rsidRDefault="00EE3A18">
      <w:pPr>
        <w:pStyle w:val="a7"/>
        <w:rPr>
          <w:rFonts w:eastAsiaTheme="minorEastAsia"/>
        </w:rPr>
      </w:pPr>
      <w:hyperlink w:anchor="_Toc452153816" w:history="1">
        <w:r w:rsidR="00411289" w:rsidRPr="00D92BB0">
          <w:rPr>
            <w:rStyle w:val="-"/>
          </w:rPr>
          <w:t>Figure 85 – Complete Pose Estimation</w:t>
        </w:r>
        <w:r w:rsidR="00411289">
          <w:rPr>
            <w:webHidden/>
          </w:rPr>
          <w:tab/>
        </w:r>
        <w:r w:rsidR="00411289">
          <w:rPr>
            <w:webHidden/>
          </w:rPr>
          <w:fldChar w:fldCharType="begin"/>
        </w:r>
        <w:r w:rsidR="00411289">
          <w:rPr>
            <w:webHidden/>
          </w:rPr>
          <w:instrText xml:space="preserve"> PAGEREF _Toc452153816 \h </w:instrText>
        </w:r>
        <w:r w:rsidR="00411289">
          <w:rPr>
            <w:webHidden/>
          </w:rPr>
        </w:r>
        <w:r w:rsidR="00411289">
          <w:rPr>
            <w:webHidden/>
          </w:rPr>
          <w:fldChar w:fldCharType="separate"/>
        </w:r>
        <w:r w:rsidR="00411289">
          <w:rPr>
            <w:webHidden/>
          </w:rPr>
          <w:t>240</w:t>
        </w:r>
        <w:r w:rsidR="00411289">
          <w:rPr>
            <w:webHidden/>
          </w:rPr>
          <w:fldChar w:fldCharType="end"/>
        </w:r>
      </w:hyperlink>
    </w:p>
    <w:p w:rsidR="005E50D3" w:rsidRPr="005E50D3" w:rsidRDefault="006C0C26" w:rsidP="005E50D3">
      <w:pPr>
        <w:keepNext/>
        <w:pageBreakBefore/>
        <w:spacing w:after="360"/>
        <w:jc w:val="center"/>
        <w:rPr>
          <w:sz w:val="36"/>
        </w:rPr>
      </w:pPr>
      <w:r>
        <w:rPr>
          <w:noProof/>
          <w:sz w:val="24"/>
        </w:rPr>
        <w:lastRenderedPageBreak/>
        <w:fldChar w:fldCharType="end"/>
      </w:r>
      <w:r w:rsidR="005E50D3" w:rsidRPr="006C0C26">
        <w:rPr>
          <w:sz w:val="36"/>
          <w:lang w:val="el-GR"/>
        </w:rPr>
        <w:t xml:space="preserve"> </w:t>
      </w:r>
      <w:r w:rsidR="005E50D3" w:rsidRPr="00847FB5">
        <w:rPr>
          <w:caps/>
          <w:sz w:val="36"/>
        </w:rPr>
        <w:t>Tables</w:t>
      </w:r>
    </w:p>
    <w:p w:rsidR="00411289" w:rsidRDefault="006C0C26">
      <w:pPr>
        <w:pStyle w:val="a7"/>
        <w:rPr>
          <w:rFonts w:eastAsiaTheme="minorEastAsia"/>
        </w:rPr>
      </w:pPr>
      <w:r>
        <w:rPr>
          <w:sz w:val="24"/>
        </w:rPr>
        <w:fldChar w:fldCharType="begin"/>
      </w:r>
      <w:r>
        <w:rPr>
          <w:sz w:val="24"/>
        </w:rPr>
        <w:instrText xml:space="preserve"> TOC \h \z \c "Table" </w:instrText>
      </w:r>
      <w:r>
        <w:rPr>
          <w:sz w:val="24"/>
        </w:rPr>
        <w:fldChar w:fldCharType="separate"/>
      </w:r>
      <w:hyperlink w:anchor="_Toc452153817" w:history="1">
        <w:r w:rsidR="00411289" w:rsidRPr="0068734D">
          <w:rPr>
            <w:rStyle w:val="-"/>
          </w:rPr>
          <w:t>Table 1 - TSM Components Mutual Parts</w:t>
        </w:r>
        <w:r w:rsidR="00411289">
          <w:rPr>
            <w:webHidden/>
          </w:rPr>
          <w:tab/>
        </w:r>
        <w:r w:rsidR="00411289">
          <w:rPr>
            <w:webHidden/>
          </w:rPr>
          <w:fldChar w:fldCharType="begin"/>
        </w:r>
        <w:r w:rsidR="00411289">
          <w:rPr>
            <w:webHidden/>
          </w:rPr>
          <w:instrText xml:space="preserve"> PAGEREF _Toc452153817 \h </w:instrText>
        </w:r>
        <w:r w:rsidR="00411289">
          <w:rPr>
            <w:webHidden/>
          </w:rPr>
        </w:r>
        <w:r w:rsidR="00411289">
          <w:rPr>
            <w:webHidden/>
          </w:rPr>
          <w:fldChar w:fldCharType="separate"/>
        </w:r>
        <w:r w:rsidR="00411289">
          <w:rPr>
            <w:webHidden/>
          </w:rPr>
          <w:t>31</w:t>
        </w:r>
        <w:r w:rsidR="00411289">
          <w:rPr>
            <w:webHidden/>
          </w:rPr>
          <w:fldChar w:fldCharType="end"/>
        </w:r>
      </w:hyperlink>
    </w:p>
    <w:p w:rsidR="00411289" w:rsidRDefault="00EE3A18">
      <w:pPr>
        <w:pStyle w:val="a7"/>
        <w:rPr>
          <w:rFonts w:eastAsiaTheme="minorEastAsia"/>
        </w:rPr>
      </w:pPr>
      <w:hyperlink w:anchor="_Toc452153818" w:history="1">
        <w:r w:rsidR="00411289" w:rsidRPr="0068734D">
          <w:rPr>
            <w:rStyle w:val="-"/>
          </w:rPr>
          <w:t>Table 2 - TSM Features Pyramid</w:t>
        </w:r>
        <w:r w:rsidR="00411289">
          <w:rPr>
            <w:webHidden/>
          </w:rPr>
          <w:tab/>
        </w:r>
        <w:r w:rsidR="00411289">
          <w:rPr>
            <w:webHidden/>
          </w:rPr>
          <w:fldChar w:fldCharType="begin"/>
        </w:r>
        <w:r w:rsidR="00411289">
          <w:rPr>
            <w:webHidden/>
          </w:rPr>
          <w:instrText xml:space="preserve"> PAGEREF _Toc452153818 \h </w:instrText>
        </w:r>
        <w:r w:rsidR="00411289">
          <w:rPr>
            <w:webHidden/>
          </w:rPr>
        </w:r>
        <w:r w:rsidR="00411289">
          <w:rPr>
            <w:webHidden/>
          </w:rPr>
          <w:fldChar w:fldCharType="separate"/>
        </w:r>
        <w:r w:rsidR="00411289">
          <w:rPr>
            <w:webHidden/>
          </w:rPr>
          <w:t>36</w:t>
        </w:r>
        <w:r w:rsidR="00411289">
          <w:rPr>
            <w:webHidden/>
          </w:rPr>
          <w:fldChar w:fldCharType="end"/>
        </w:r>
      </w:hyperlink>
    </w:p>
    <w:p w:rsidR="00411289" w:rsidRDefault="00EE3A18">
      <w:pPr>
        <w:pStyle w:val="a7"/>
        <w:rPr>
          <w:rFonts w:eastAsiaTheme="minorEastAsia"/>
        </w:rPr>
      </w:pPr>
      <w:hyperlink w:anchor="_Toc452153819" w:history="1">
        <w:r w:rsidR="00411289" w:rsidRPr="0068734D">
          <w:rPr>
            <w:rStyle w:val="-"/>
          </w:rPr>
          <w:t>Table 3 - TSM Algorithm Features Pyramid per Image Size</w:t>
        </w:r>
        <w:r w:rsidR="00411289">
          <w:rPr>
            <w:webHidden/>
          </w:rPr>
          <w:tab/>
        </w:r>
        <w:r w:rsidR="00411289">
          <w:rPr>
            <w:webHidden/>
          </w:rPr>
          <w:fldChar w:fldCharType="begin"/>
        </w:r>
        <w:r w:rsidR="00411289">
          <w:rPr>
            <w:webHidden/>
          </w:rPr>
          <w:instrText xml:space="preserve"> PAGEREF _Toc452153819 \h </w:instrText>
        </w:r>
        <w:r w:rsidR="00411289">
          <w:rPr>
            <w:webHidden/>
          </w:rPr>
        </w:r>
        <w:r w:rsidR="00411289">
          <w:rPr>
            <w:webHidden/>
          </w:rPr>
          <w:fldChar w:fldCharType="separate"/>
        </w:r>
        <w:r w:rsidR="00411289">
          <w:rPr>
            <w:webHidden/>
          </w:rPr>
          <w:t>37</w:t>
        </w:r>
        <w:r w:rsidR="00411289">
          <w:rPr>
            <w:webHidden/>
          </w:rPr>
          <w:fldChar w:fldCharType="end"/>
        </w:r>
      </w:hyperlink>
    </w:p>
    <w:p w:rsidR="00411289" w:rsidRDefault="00EE3A18">
      <w:pPr>
        <w:pStyle w:val="a7"/>
        <w:rPr>
          <w:rFonts w:eastAsiaTheme="minorEastAsia"/>
        </w:rPr>
      </w:pPr>
      <w:hyperlink w:anchor="_Toc452153820" w:history="1">
        <w:r w:rsidR="00411289" w:rsidRPr="0068734D">
          <w:rPr>
            <w:rStyle w:val="-"/>
          </w:rPr>
          <w:t>Table 4 - Convolution Procedure Calls per Image Size</w:t>
        </w:r>
        <w:r w:rsidR="00411289">
          <w:rPr>
            <w:webHidden/>
          </w:rPr>
          <w:tab/>
        </w:r>
        <w:r w:rsidR="00411289">
          <w:rPr>
            <w:webHidden/>
          </w:rPr>
          <w:fldChar w:fldCharType="begin"/>
        </w:r>
        <w:r w:rsidR="00411289">
          <w:rPr>
            <w:webHidden/>
          </w:rPr>
          <w:instrText xml:space="preserve"> PAGEREF _Toc452153820 \h </w:instrText>
        </w:r>
        <w:r w:rsidR="00411289">
          <w:rPr>
            <w:webHidden/>
          </w:rPr>
        </w:r>
        <w:r w:rsidR="00411289">
          <w:rPr>
            <w:webHidden/>
          </w:rPr>
          <w:fldChar w:fldCharType="separate"/>
        </w:r>
        <w:r w:rsidR="00411289">
          <w:rPr>
            <w:webHidden/>
          </w:rPr>
          <w:t>39</w:t>
        </w:r>
        <w:r w:rsidR="00411289">
          <w:rPr>
            <w:webHidden/>
          </w:rPr>
          <w:fldChar w:fldCharType="end"/>
        </w:r>
      </w:hyperlink>
    </w:p>
    <w:p w:rsidR="00411289" w:rsidRDefault="00EE3A18">
      <w:pPr>
        <w:pStyle w:val="a7"/>
        <w:rPr>
          <w:rFonts w:eastAsiaTheme="minorEastAsia"/>
        </w:rPr>
      </w:pPr>
      <w:hyperlink w:anchor="_Toc452153821" w:history="1">
        <w:r w:rsidR="00411289" w:rsidRPr="0068734D">
          <w:rPr>
            <w:rStyle w:val="-"/>
          </w:rPr>
          <w:t>Table 5 - TSM Algorithm DT Scores Arrays per Image Size</w:t>
        </w:r>
        <w:r w:rsidR="00411289">
          <w:rPr>
            <w:webHidden/>
          </w:rPr>
          <w:tab/>
        </w:r>
        <w:r w:rsidR="00411289">
          <w:rPr>
            <w:webHidden/>
          </w:rPr>
          <w:fldChar w:fldCharType="begin"/>
        </w:r>
        <w:r w:rsidR="00411289">
          <w:rPr>
            <w:webHidden/>
          </w:rPr>
          <w:instrText xml:space="preserve"> PAGEREF _Toc452153821 \h </w:instrText>
        </w:r>
        <w:r w:rsidR="00411289">
          <w:rPr>
            <w:webHidden/>
          </w:rPr>
        </w:r>
        <w:r w:rsidR="00411289">
          <w:rPr>
            <w:webHidden/>
          </w:rPr>
          <w:fldChar w:fldCharType="separate"/>
        </w:r>
        <w:r w:rsidR="00411289">
          <w:rPr>
            <w:webHidden/>
          </w:rPr>
          <w:t>44</w:t>
        </w:r>
        <w:r w:rsidR="00411289">
          <w:rPr>
            <w:webHidden/>
          </w:rPr>
          <w:fldChar w:fldCharType="end"/>
        </w:r>
      </w:hyperlink>
    </w:p>
    <w:p w:rsidR="00411289" w:rsidRDefault="00EE3A18">
      <w:pPr>
        <w:pStyle w:val="a7"/>
        <w:rPr>
          <w:rFonts w:eastAsiaTheme="minorEastAsia"/>
        </w:rPr>
      </w:pPr>
      <w:hyperlink w:anchor="_Toc452153822" w:history="1">
        <w:r w:rsidR="00411289" w:rsidRPr="0068734D">
          <w:rPr>
            <w:rStyle w:val="-"/>
            <w:rFonts w:ascii="Calibri" w:eastAsia="Calibri" w:hAnsi="Calibri" w:cs="Times New Roman"/>
          </w:rPr>
          <w:t>Table 6 - TSM Algorithm Time Dependencies</w:t>
        </w:r>
        <w:r w:rsidR="00411289">
          <w:rPr>
            <w:webHidden/>
          </w:rPr>
          <w:tab/>
        </w:r>
        <w:r w:rsidR="00411289">
          <w:rPr>
            <w:webHidden/>
          </w:rPr>
          <w:fldChar w:fldCharType="begin"/>
        </w:r>
        <w:r w:rsidR="00411289">
          <w:rPr>
            <w:webHidden/>
          </w:rPr>
          <w:instrText xml:space="preserve"> PAGEREF _Toc452153822 \h </w:instrText>
        </w:r>
        <w:r w:rsidR="00411289">
          <w:rPr>
            <w:webHidden/>
          </w:rPr>
        </w:r>
        <w:r w:rsidR="00411289">
          <w:rPr>
            <w:webHidden/>
          </w:rPr>
          <w:fldChar w:fldCharType="separate"/>
        </w:r>
        <w:r w:rsidR="00411289">
          <w:rPr>
            <w:webHidden/>
          </w:rPr>
          <w:t>54</w:t>
        </w:r>
        <w:r w:rsidR="00411289">
          <w:rPr>
            <w:webHidden/>
          </w:rPr>
          <w:fldChar w:fldCharType="end"/>
        </w:r>
      </w:hyperlink>
    </w:p>
    <w:p w:rsidR="00411289" w:rsidRDefault="00EE3A18">
      <w:pPr>
        <w:pStyle w:val="a7"/>
        <w:rPr>
          <w:rFonts w:eastAsiaTheme="minorEastAsia"/>
        </w:rPr>
      </w:pPr>
      <w:hyperlink w:anchor="_Toc452153823" w:history="1">
        <w:r w:rsidR="00411289" w:rsidRPr="0068734D">
          <w:rPr>
            <w:rStyle w:val="-"/>
            <w:rFonts w:ascii="Calibri" w:eastAsia="Calibri" w:hAnsi="Calibri" w:cs="Times New Roman"/>
          </w:rPr>
          <w:t>Table 7 - TSM Algorithm Profiling Images</w:t>
        </w:r>
        <w:r w:rsidR="00411289">
          <w:rPr>
            <w:webHidden/>
          </w:rPr>
          <w:tab/>
        </w:r>
        <w:r w:rsidR="00411289">
          <w:rPr>
            <w:webHidden/>
          </w:rPr>
          <w:fldChar w:fldCharType="begin"/>
        </w:r>
        <w:r w:rsidR="00411289">
          <w:rPr>
            <w:webHidden/>
          </w:rPr>
          <w:instrText xml:space="preserve"> PAGEREF _Toc452153823 \h </w:instrText>
        </w:r>
        <w:r w:rsidR="00411289">
          <w:rPr>
            <w:webHidden/>
          </w:rPr>
        </w:r>
        <w:r w:rsidR="00411289">
          <w:rPr>
            <w:webHidden/>
          </w:rPr>
          <w:fldChar w:fldCharType="separate"/>
        </w:r>
        <w:r w:rsidR="00411289">
          <w:rPr>
            <w:webHidden/>
          </w:rPr>
          <w:t>55</w:t>
        </w:r>
        <w:r w:rsidR="00411289">
          <w:rPr>
            <w:webHidden/>
          </w:rPr>
          <w:fldChar w:fldCharType="end"/>
        </w:r>
      </w:hyperlink>
    </w:p>
    <w:p w:rsidR="00411289" w:rsidRDefault="00EE3A18">
      <w:pPr>
        <w:pStyle w:val="a7"/>
        <w:rPr>
          <w:rFonts w:eastAsiaTheme="minorEastAsia"/>
        </w:rPr>
      </w:pPr>
      <w:hyperlink w:anchor="_Toc452153824" w:history="1">
        <w:r w:rsidR="00411289" w:rsidRPr="0068734D">
          <w:rPr>
            <w:rStyle w:val="-"/>
            <w:rFonts w:ascii="Calibri" w:eastAsia="Calibri" w:hAnsi="Calibri" w:cs="Times New Roman"/>
            <w:iCs/>
          </w:rPr>
          <w:t xml:space="preserve">Table 8 - TSM </w:t>
        </w:r>
        <w:r w:rsidR="00411289" w:rsidRPr="0068734D">
          <w:rPr>
            <w:rStyle w:val="-"/>
            <w:rFonts w:ascii="Calibri" w:eastAsia="Calibri" w:hAnsi="Calibri" w:cs="Times New Roman"/>
          </w:rPr>
          <w:t>Algorithm Memory Dependencies</w:t>
        </w:r>
        <w:r w:rsidR="00411289">
          <w:rPr>
            <w:webHidden/>
          </w:rPr>
          <w:tab/>
        </w:r>
        <w:r w:rsidR="00411289">
          <w:rPr>
            <w:webHidden/>
          </w:rPr>
          <w:fldChar w:fldCharType="begin"/>
        </w:r>
        <w:r w:rsidR="00411289">
          <w:rPr>
            <w:webHidden/>
          </w:rPr>
          <w:instrText xml:space="preserve"> PAGEREF _Toc452153824 \h </w:instrText>
        </w:r>
        <w:r w:rsidR="00411289">
          <w:rPr>
            <w:webHidden/>
          </w:rPr>
        </w:r>
        <w:r w:rsidR="00411289">
          <w:rPr>
            <w:webHidden/>
          </w:rPr>
          <w:fldChar w:fldCharType="separate"/>
        </w:r>
        <w:r w:rsidR="00411289">
          <w:rPr>
            <w:webHidden/>
          </w:rPr>
          <w:t>56</w:t>
        </w:r>
        <w:r w:rsidR="00411289">
          <w:rPr>
            <w:webHidden/>
          </w:rPr>
          <w:fldChar w:fldCharType="end"/>
        </w:r>
      </w:hyperlink>
    </w:p>
    <w:p w:rsidR="00411289" w:rsidRDefault="00EE3A18">
      <w:pPr>
        <w:pStyle w:val="a7"/>
        <w:rPr>
          <w:rFonts w:eastAsiaTheme="minorEastAsia"/>
        </w:rPr>
      </w:pPr>
      <w:hyperlink w:anchor="_Toc452153825" w:history="1">
        <w:r w:rsidR="00411289" w:rsidRPr="0068734D">
          <w:rPr>
            <w:rStyle w:val="-"/>
          </w:rPr>
          <w:t>Table 9 - TSM Algorithm Data Dependencies</w:t>
        </w:r>
        <w:r w:rsidR="00411289">
          <w:rPr>
            <w:webHidden/>
          </w:rPr>
          <w:tab/>
        </w:r>
        <w:r w:rsidR="00411289">
          <w:rPr>
            <w:webHidden/>
          </w:rPr>
          <w:fldChar w:fldCharType="begin"/>
        </w:r>
        <w:r w:rsidR="00411289">
          <w:rPr>
            <w:webHidden/>
          </w:rPr>
          <w:instrText xml:space="preserve"> PAGEREF _Toc452153825 \h </w:instrText>
        </w:r>
        <w:r w:rsidR="00411289">
          <w:rPr>
            <w:webHidden/>
          </w:rPr>
        </w:r>
        <w:r w:rsidR="00411289">
          <w:rPr>
            <w:webHidden/>
          </w:rPr>
          <w:fldChar w:fldCharType="separate"/>
        </w:r>
        <w:r w:rsidR="00411289">
          <w:rPr>
            <w:webHidden/>
          </w:rPr>
          <w:t>57</w:t>
        </w:r>
        <w:r w:rsidR="00411289">
          <w:rPr>
            <w:webHidden/>
          </w:rPr>
          <w:fldChar w:fldCharType="end"/>
        </w:r>
      </w:hyperlink>
    </w:p>
    <w:p w:rsidR="00411289" w:rsidRDefault="00EE3A18">
      <w:pPr>
        <w:pStyle w:val="a7"/>
        <w:rPr>
          <w:rFonts w:eastAsiaTheme="minorEastAsia"/>
        </w:rPr>
      </w:pPr>
      <w:hyperlink w:anchor="_Toc452153826" w:history="1">
        <w:r w:rsidR="00411289" w:rsidRPr="0068734D">
          <w:rPr>
            <w:rStyle w:val="-"/>
          </w:rPr>
          <w:t>Table 10 - Find Procedure Profiling Results</w:t>
        </w:r>
        <w:r w:rsidR="00411289">
          <w:rPr>
            <w:webHidden/>
          </w:rPr>
          <w:tab/>
        </w:r>
        <w:r w:rsidR="00411289">
          <w:rPr>
            <w:webHidden/>
          </w:rPr>
          <w:fldChar w:fldCharType="begin"/>
        </w:r>
        <w:r w:rsidR="00411289">
          <w:rPr>
            <w:webHidden/>
          </w:rPr>
          <w:instrText xml:space="preserve"> PAGEREF _Toc452153826 \h </w:instrText>
        </w:r>
        <w:r w:rsidR="00411289">
          <w:rPr>
            <w:webHidden/>
          </w:rPr>
        </w:r>
        <w:r w:rsidR="00411289">
          <w:rPr>
            <w:webHidden/>
          </w:rPr>
          <w:fldChar w:fldCharType="separate"/>
        </w:r>
        <w:r w:rsidR="00411289">
          <w:rPr>
            <w:webHidden/>
          </w:rPr>
          <w:t>59</w:t>
        </w:r>
        <w:r w:rsidR="00411289">
          <w:rPr>
            <w:webHidden/>
          </w:rPr>
          <w:fldChar w:fldCharType="end"/>
        </w:r>
      </w:hyperlink>
    </w:p>
    <w:p w:rsidR="00411289" w:rsidRDefault="00EE3A18">
      <w:pPr>
        <w:pStyle w:val="a7"/>
        <w:rPr>
          <w:rFonts w:eastAsiaTheme="minorEastAsia"/>
        </w:rPr>
      </w:pPr>
      <w:hyperlink w:anchor="_Toc452153827" w:history="1">
        <w:r w:rsidR="00411289" w:rsidRPr="0068734D">
          <w:rPr>
            <w:rStyle w:val="-"/>
            <w:rFonts w:ascii="Calibri" w:eastAsia="Calibri" w:hAnsi="Calibri" w:cs="Times New Roman"/>
          </w:rPr>
          <w:t>Table 11 - High-Score Pixels Profiler Results</w:t>
        </w:r>
        <w:r w:rsidR="00411289">
          <w:rPr>
            <w:webHidden/>
          </w:rPr>
          <w:tab/>
        </w:r>
        <w:r w:rsidR="00411289">
          <w:rPr>
            <w:webHidden/>
          </w:rPr>
          <w:fldChar w:fldCharType="begin"/>
        </w:r>
        <w:r w:rsidR="00411289">
          <w:rPr>
            <w:webHidden/>
          </w:rPr>
          <w:instrText xml:space="preserve"> PAGEREF _Toc452153827 \h </w:instrText>
        </w:r>
        <w:r w:rsidR="00411289">
          <w:rPr>
            <w:webHidden/>
          </w:rPr>
        </w:r>
        <w:r w:rsidR="00411289">
          <w:rPr>
            <w:webHidden/>
          </w:rPr>
          <w:fldChar w:fldCharType="separate"/>
        </w:r>
        <w:r w:rsidR="00411289">
          <w:rPr>
            <w:webHidden/>
          </w:rPr>
          <w:t>60</w:t>
        </w:r>
        <w:r w:rsidR="00411289">
          <w:rPr>
            <w:webHidden/>
          </w:rPr>
          <w:fldChar w:fldCharType="end"/>
        </w:r>
      </w:hyperlink>
    </w:p>
    <w:p w:rsidR="00411289" w:rsidRDefault="00EE3A18">
      <w:pPr>
        <w:pStyle w:val="a7"/>
        <w:rPr>
          <w:rFonts w:eastAsiaTheme="minorEastAsia"/>
        </w:rPr>
      </w:pPr>
      <w:hyperlink w:anchor="_Toc452153828" w:history="1">
        <w:r w:rsidR="00411289" w:rsidRPr="0068734D">
          <w:rPr>
            <w:rStyle w:val="-"/>
            <w:rFonts w:ascii="Calibri" w:eastAsia="Calibri" w:hAnsi="Calibri" w:cs="Times New Roman"/>
          </w:rPr>
          <w:t>Table 12 - Results Cache Sizes</w:t>
        </w:r>
        <w:r w:rsidR="00411289">
          <w:rPr>
            <w:webHidden/>
          </w:rPr>
          <w:tab/>
        </w:r>
        <w:r w:rsidR="00411289">
          <w:rPr>
            <w:webHidden/>
          </w:rPr>
          <w:fldChar w:fldCharType="begin"/>
        </w:r>
        <w:r w:rsidR="00411289">
          <w:rPr>
            <w:webHidden/>
          </w:rPr>
          <w:instrText xml:space="preserve"> PAGEREF _Toc452153828 \h </w:instrText>
        </w:r>
        <w:r w:rsidR="00411289">
          <w:rPr>
            <w:webHidden/>
          </w:rPr>
        </w:r>
        <w:r w:rsidR="00411289">
          <w:rPr>
            <w:webHidden/>
          </w:rPr>
          <w:fldChar w:fldCharType="separate"/>
        </w:r>
        <w:r w:rsidR="00411289">
          <w:rPr>
            <w:webHidden/>
          </w:rPr>
          <w:t>60</w:t>
        </w:r>
        <w:r w:rsidR="00411289">
          <w:rPr>
            <w:webHidden/>
          </w:rPr>
          <w:fldChar w:fldCharType="end"/>
        </w:r>
      </w:hyperlink>
    </w:p>
    <w:p w:rsidR="00411289" w:rsidRDefault="00EE3A18">
      <w:pPr>
        <w:pStyle w:val="a7"/>
        <w:rPr>
          <w:rFonts w:eastAsiaTheme="minorEastAsia"/>
        </w:rPr>
      </w:pPr>
      <w:hyperlink w:anchor="_Toc452153829" w:history="1">
        <w:r w:rsidR="00411289" w:rsidRPr="0068734D">
          <w:rPr>
            <w:rStyle w:val="-"/>
          </w:rPr>
          <w:t>Table 13 - TSM v1.1 Execution Time Distribution (%)</w:t>
        </w:r>
        <w:r w:rsidR="00411289">
          <w:rPr>
            <w:webHidden/>
          </w:rPr>
          <w:tab/>
        </w:r>
        <w:r w:rsidR="00411289">
          <w:rPr>
            <w:webHidden/>
          </w:rPr>
          <w:fldChar w:fldCharType="begin"/>
        </w:r>
        <w:r w:rsidR="00411289">
          <w:rPr>
            <w:webHidden/>
          </w:rPr>
          <w:instrText xml:space="preserve"> PAGEREF _Toc452153829 \h </w:instrText>
        </w:r>
        <w:r w:rsidR="00411289">
          <w:rPr>
            <w:webHidden/>
          </w:rPr>
        </w:r>
        <w:r w:rsidR="00411289">
          <w:rPr>
            <w:webHidden/>
          </w:rPr>
          <w:fldChar w:fldCharType="separate"/>
        </w:r>
        <w:r w:rsidR="00411289">
          <w:rPr>
            <w:webHidden/>
          </w:rPr>
          <w:t>61</w:t>
        </w:r>
        <w:r w:rsidR="00411289">
          <w:rPr>
            <w:webHidden/>
          </w:rPr>
          <w:fldChar w:fldCharType="end"/>
        </w:r>
      </w:hyperlink>
    </w:p>
    <w:p w:rsidR="00411289" w:rsidRDefault="00EE3A18">
      <w:pPr>
        <w:pStyle w:val="a7"/>
        <w:rPr>
          <w:rFonts w:eastAsiaTheme="minorEastAsia"/>
        </w:rPr>
      </w:pPr>
      <w:hyperlink w:anchor="_Toc452153830" w:history="1">
        <w:r w:rsidR="00411289" w:rsidRPr="0068734D">
          <w:rPr>
            <w:rStyle w:val="-"/>
          </w:rPr>
          <w:t>Table 14 - TSM v1.1 Memory Consumption Distribution (%)</w:t>
        </w:r>
        <w:r w:rsidR="00411289">
          <w:rPr>
            <w:webHidden/>
          </w:rPr>
          <w:tab/>
        </w:r>
        <w:r w:rsidR="00411289">
          <w:rPr>
            <w:webHidden/>
          </w:rPr>
          <w:fldChar w:fldCharType="begin"/>
        </w:r>
        <w:r w:rsidR="00411289">
          <w:rPr>
            <w:webHidden/>
          </w:rPr>
          <w:instrText xml:space="preserve"> PAGEREF _Toc452153830 \h </w:instrText>
        </w:r>
        <w:r w:rsidR="00411289">
          <w:rPr>
            <w:webHidden/>
          </w:rPr>
        </w:r>
        <w:r w:rsidR="00411289">
          <w:rPr>
            <w:webHidden/>
          </w:rPr>
          <w:fldChar w:fldCharType="separate"/>
        </w:r>
        <w:r w:rsidR="00411289">
          <w:rPr>
            <w:webHidden/>
          </w:rPr>
          <w:t>63</w:t>
        </w:r>
        <w:r w:rsidR="00411289">
          <w:rPr>
            <w:webHidden/>
          </w:rPr>
          <w:fldChar w:fldCharType="end"/>
        </w:r>
      </w:hyperlink>
    </w:p>
    <w:p w:rsidR="00411289" w:rsidRDefault="00EE3A18">
      <w:pPr>
        <w:pStyle w:val="a7"/>
        <w:rPr>
          <w:rFonts w:eastAsiaTheme="minorEastAsia"/>
        </w:rPr>
      </w:pPr>
      <w:hyperlink w:anchor="_Toc452153831" w:history="1">
        <w:r w:rsidR="00411289" w:rsidRPr="0068734D">
          <w:rPr>
            <w:rStyle w:val="-"/>
          </w:rPr>
          <w:t>Table 15 - TSM v1.1 Max Memory Consumption Distribution (%)</w:t>
        </w:r>
        <w:r w:rsidR="00411289">
          <w:rPr>
            <w:webHidden/>
          </w:rPr>
          <w:tab/>
        </w:r>
        <w:r w:rsidR="00411289">
          <w:rPr>
            <w:webHidden/>
          </w:rPr>
          <w:fldChar w:fldCharType="begin"/>
        </w:r>
        <w:r w:rsidR="00411289">
          <w:rPr>
            <w:webHidden/>
          </w:rPr>
          <w:instrText xml:space="preserve"> PAGEREF _Toc452153831 \h </w:instrText>
        </w:r>
        <w:r w:rsidR="00411289">
          <w:rPr>
            <w:webHidden/>
          </w:rPr>
        </w:r>
        <w:r w:rsidR="00411289">
          <w:rPr>
            <w:webHidden/>
          </w:rPr>
          <w:fldChar w:fldCharType="separate"/>
        </w:r>
        <w:r w:rsidR="00411289">
          <w:rPr>
            <w:webHidden/>
          </w:rPr>
          <w:t>64</w:t>
        </w:r>
        <w:r w:rsidR="00411289">
          <w:rPr>
            <w:webHidden/>
          </w:rPr>
          <w:fldChar w:fldCharType="end"/>
        </w:r>
      </w:hyperlink>
    </w:p>
    <w:p w:rsidR="00411289" w:rsidRDefault="00EE3A18">
      <w:pPr>
        <w:pStyle w:val="a7"/>
        <w:rPr>
          <w:rFonts w:eastAsiaTheme="minorEastAsia"/>
        </w:rPr>
      </w:pPr>
      <w:hyperlink w:anchor="_Toc452153832" w:history="1">
        <w:r w:rsidR="00411289" w:rsidRPr="0068734D">
          <w:rPr>
            <w:rStyle w:val="-"/>
            <w:rFonts w:ascii="Calibri" w:hAnsi="Calibri"/>
          </w:rPr>
          <w:t>Table 16 - Features Pyramid Extra Interval Set Removal Effect (TSM v1.1) (%)</w:t>
        </w:r>
        <w:r w:rsidR="00411289">
          <w:rPr>
            <w:webHidden/>
          </w:rPr>
          <w:tab/>
        </w:r>
        <w:r w:rsidR="00411289">
          <w:rPr>
            <w:webHidden/>
          </w:rPr>
          <w:fldChar w:fldCharType="begin"/>
        </w:r>
        <w:r w:rsidR="00411289">
          <w:rPr>
            <w:webHidden/>
          </w:rPr>
          <w:instrText xml:space="preserve"> PAGEREF _Toc452153832 \h </w:instrText>
        </w:r>
        <w:r w:rsidR="00411289">
          <w:rPr>
            <w:webHidden/>
          </w:rPr>
        </w:r>
        <w:r w:rsidR="00411289">
          <w:rPr>
            <w:webHidden/>
          </w:rPr>
          <w:fldChar w:fldCharType="separate"/>
        </w:r>
        <w:r w:rsidR="00411289">
          <w:rPr>
            <w:webHidden/>
          </w:rPr>
          <w:t>69</w:t>
        </w:r>
        <w:r w:rsidR="00411289">
          <w:rPr>
            <w:webHidden/>
          </w:rPr>
          <w:fldChar w:fldCharType="end"/>
        </w:r>
      </w:hyperlink>
    </w:p>
    <w:p w:rsidR="00411289" w:rsidRDefault="00EE3A18">
      <w:pPr>
        <w:pStyle w:val="a7"/>
        <w:rPr>
          <w:rFonts w:eastAsiaTheme="minorEastAsia"/>
        </w:rPr>
      </w:pPr>
      <w:hyperlink w:anchor="_Toc452153833" w:history="1">
        <w:r w:rsidR="00411289" w:rsidRPr="0068734D">
          <w:rPr>
            <w:rStyle w:val="-"/>
            <w:rFonts w:ascii="Calibri" w:hAnsi="Calibri"/>
            <w:iCs/>
          </w:rPr>
          <w:t xml:space="preserve">Table 17 - TSM v1.1 </w:t>
        </w:r>
        <w:r w:rsidR="00411289" w:rsidRPr="0068734D">
          <w:rPr>
            <w:rStyle w:val="-"/>
            <w:rFonts w:ascii="Calibri" w:hAnsi="Calibri"/>
          </w:rPr>
          <w:t>Double to Float Effect (%)</w:t>
        </w:r>
        <w:r w:rsidR="00411289">
          <w:rPr>
            <w:webHidden/>
          </w:rPr>
          <w:tab/>
        </w:r>
        <w:r w:rsidR="00411289">
          <w:rPr>
            <w:webHidden/>
          </w:rPr>
          <w:fldChar w:fldCharType="begin"/>
        </w:r>
        <w:r w:rsidR="00411289">
          <w:rPr>
            <w:webHidden/>
          </w:rPr>
          <w:instrText xml:space="preserve"> PAGEREF _Toc452153833 \h </w:instrText>
        </w:r>
        <w:r w:rsidR="00411289">
          <w:rPr>
            <w:webHidden/>
          </w:rPr>
        </w:r>
        <w:r w:rsidR="00411289">
          <w:rPr>
            <w:webHidden/>
          </w:rPr>
          <w:fldChar w:fldCharType="separate"/>
        </w:r>
        <w:r w:rsidR="00411289">
          <w:rPr>
            <w:webHidden/>
          </w:rPr>
          <w:t>70</w:t>
        </w:r>
        <w:r w:rsidR="00411289">
          <w:rPr>
            <w:webHidden/>
          </w:rPr>
          <w:fldChar w:fldCharType="end"/>
        </w:r>
      </w:hyperlink>
    </w:p>
    <w:p w:rsidR="00411289" w:rsidRDefault="00EE3A18">
      <w:pPr>
        <w:pStyle w:val="a7"/>
        <w:rPr>
          <w:rFonts w:eastAsiaTheme="minorEastAsia"/>
        </w:rPr>
      </w:pPr>
      <w:hyperlink w:anchor="_Toc452153834" w:history="1">
        <w:r w:rsidR="00411289" w:rsidRPr="0068734D">
          <w:rPr>
            <w:rStyle w:val="-"/>
          </w:rPr>
          <w:t>Table 18 - TSM v1.2 Execution Time Distribution (%)</w:t>
        </w:r>
        <w:r w:rsidR="00411289">
          <w:rPr>
            <w:webHidden/>
          </w:rPr>
          <w:tab/>
        </w:r>
        <w:r w:rsidR="00411289">
          <w:rPr>
            <w:webHidden/>
          </w:rPr>
          <w:fldChar w:fldCharType="begin"/>
        </w:r>
        <w:r w:rsidR="00411289">
          <w:rPr>
            <w:webHidden/>
          </w:rPr>
          <w:instrText xml:space="preserve"> PAGEREF _Toc452153834 \h </w:instrText>
        </w:r>
        <w:r w:rsidR="00411289">
          <w:rPr>
            <w:webHidden/>
          </w:rPr>
        </w:r>
        <w:r w:rsidR="00411289">
          <w:rPr>
            <w:webHidden/>
          </w:rPr>
          <w:fldChar w:fldCharType="separate"/>
        </w:r>
        <w:r w:rsidR="00411289">
          <w:rPr>
            <w:webHidden/>
          </w:rPr>
          <w:t>70</w:t>
        </w:r>
        <w:r w:rsidR="00411289">
          <w:rPr>
            <w:webHidden/>
          </w:rPr>
          <w:fldChar w:fldCharType="end"/>
        </w:r>
      </w:hyperlink>
    </w:p>
    <w:p w:rsidR="00411289" w:rsidRDefault="00EE3A18">
      <w:pPr>
        <w:pStyle w:val="a7"/>
        <w:rPr>
          <w:rFonts w:eastAsiaTheme="minorEastAsia"/>
        </w:rPr>
      </w:pPr>
      <w:hyperlink w:anchor="_Toc452153835" w:history="1">
        <w:r w:rsidR="00411289" w:rsidRPr="0068734D">
          <w:rPr>
            <w:rStyle w:val="-"/>
          </w:rPr>
          <w:t>Table 19 - TSM v1.2 Memory Consumption Distribution (%)</w:t>
        </w:r>
        <w:r w:rsidR="00411289">
          <w:rPr>
            <w:webHidden/>
          </w:rPr>
          <w:tab/>
        </w:r>
        <w:r w:rsidR="00411289">
          <w:rPr>
            <w:webHidden/>
          </w:rPr>
          <w:fldChar w:fldCharType="begin"/>
        </w:r>
        <w:r w:rsidR="00411289">
          <w:rPr>
            <w:webHidden/>
          </w:rPr>
          <w:instrText xml:space="preserve"> PAGEREF _Toc452153835 \h </w:instrText>
        </w:r>
        <w:r w:rsidR="00411289">
          <w:rPr>
            <w:webHidden/>
          </w:rPr>
        </w:r>
        <w:r w:rsidR="00411289">
          <w:rPr>
            <w:webHidden/>
          </w:rPr>
          <w:fldChar w:fldCharType="separate"/>
        </w:r>
        <w:r w:rsidR="00411289">
          <w:rPr>
            <w:webHidden/>
          </w:rPr>
          <w:t>71</w:t>
        </w:r>
        <w:r w:rsidR="00411289">
          <w:rPr>
            <w:webHidden/>
          </w:rPr>
          <w:fldChar w:fldCharType="end"/>
        </w:r>
      </w:hyperlink>
    </w:p>
    <w:p w:rsidR="00411289" w:rsidRDefault="00EE3A18">
      <w:pPr>
        <w:pStyle w:val="a7"/>
        <w:rPr>
          <w:rFonts w:eastAsiaTheme="minorEastAsia"/>
        </w:rPr>
      </w:pPr>
      <w:hyperlink w:anchor="_Toc452153836" w:history="1">
        <w:r w:rsidR="00411289" w:rsidRPr="0068734D">
          <w:rPr>
            <w:rStyle w:val="-"/>
          </w:rPr>
          <w:t>Table 20 - TSM v1.2 Max Memory Consumption Distribution (%)</w:t>
        </w:r>
        <w:r w:rsidR="00411289">
          <w:rPr>
            <w:webHidden/>
          </w:rPr>
          <w:tab/>
        </w:r>
        <w:r w:rsidR="00411289">
          <w:rPr>
            <w:webHidden/>
          </w:rPr>
          <w:fldChar w:fldCharType="begin"/>
        </w:r>
        <w:r w:rsidR="00411289">
          <w:rPr>
            <w:webHidden/>
          </w:rPr>
          <w:instrText xml:space="preserve"> PAGEREF _Toc452153836 \h </w:instrText>
        </w:r>
        <w:r w:rsidR="00411289">
          <w:rPr>
            <w:webHidden/>
          </w:rPr>
        </w:r>
        <w:r w:rsidR="00411289">
          <w:rPr>
            <w:webHidden/>
          </w:rPr>
          <w:fldChar w:fldCharType="separate"/>
        </w:r>
        <w:r w:rsidR="00411289">
          <w:rPr>
            <w:webHidden/>
          </w:rPr>
          <w:t>72</w:t>
        </w:r>
        <w:r w:rsidR="00411289">
          <w:rPr>
            <w:webHidden/>
          </w:rPr>
          <w:fldChar w:fldCharType="end"/>
        </w:r>
      </w:hyperlink>
    </w:p>
    <w:p w:rsidR="00411289" w:rsidRDefault="00EE3A18">
      <w:pPr>
        <w:pStyle w:val="a7"/>
        <w:rPr>
          <w:rFonts w:eastAsiaTheme="minorEastAsia"/>
        </w:rPr>
      </w:pPr>
      <w:hyperlink w:anchor="_Toc452153837" w:history="1">
        <w:r w:rsidR="00411289" w:rsidRPr="0068734D">
          <w:rPr>
            <w:rStyle w:val="-"/>
          </w:rPr>
          <w:t>Table 21 - FP Stage to TSM (%)</w:t>
        </w:r>
        <w:r w:rsidR="00411289">
          <w:rPr>
            <w:webHidden/>
          </w:rPr>
          <w:tab/>
        </w:r>
        <w:r w:rsidR="00411289">
          <w:rPr>
            <w:webHidden/>
          </w:rPr>
          <w:fldChar w:fldCharType="begin"/>
        </w:r>
        <w:r w:rsidR="00411289">
          <w:rPr>
            <w:webHidden/>
          </w:rPr>
          <w:instrText xml:space="preserve"> PAGEREF _Toc452153837 \h </w:instrText>
        </w:r>
        <w:r w:rsidR="00411289">
          <w:rPr>
            <w:webHidden/>
          </w:rPr>
        </w:r>
        <w:r w:rsidR="00411289">
          <w:rPr>
            <w:webHidden/>
          </w:rPr>
          <w:fldChar w:fldCharType="separate"/>
        </w:r>
        <w:r w:rsidR="00411289">
          <w:rPr>
            <w:webHidden/>
          </w:rPr>
          <w:t>73</w:t>
        </w:r>
        <w:r w:rsidR="00411289">
          <w:rPr>
            <w:webHidden/>
          </w:rPr>
          <w:fldChar w:fldCharType="end"/>
        </w:r>
      </w:hyperlink>
    </w:p>
    <w:p w:rsidR="00411289" w:rsidRDefault="00EE3A18">
      <w:pPr>
        <w:pStyle w:val="a7"/>
        <w:rPr>
          <w:rFonts w:eastAsiaTheme="minorEastAsia"/>
        </w:rPr>
      </w:pPr>
      <w:hyperlink w:anchor="_Toc452153838" w:history="1">
        <w:r w:rsidR="00411289" w:rsidRPr="0068734D">
          <w:rPr>
            <w:rStyle w:val="-"/>
          </w:rPr>
          <w:t>Table 22 - Features Pyramid Stage Execution Time Distribution (v1.1) (%)</w:t>
        </w:r>
        <w:r w:rsidR="00411289">
          <w:rPr>
            <w:webHidden/>
          </w:rPr>
          <w:tab/>
        </w:r>
        <w:r w:rsidR="00411289">
          <w:rPr>
            <w:webHidden/>
          </w:rPr>
          <w:fldChar w:fldCharType="begin"/>
        </w:r>
        <w:r w:rsidR="00411289">
          <w:rPr>
            <w:webHidden/>
          </w:rPr>
          <w:instrText xml:space="preserve"> PAGEREF _Toc452153838 \h </w:instrText>
        </w:r>
        <w:r w:rsidR="00411289">
          <w:rPr>
            <w:webHidden/>
          </w:rPr>
        </w:r>
        <w:r w:rsidR="00411289">
          <w:rPr>
            <w:webHidden/>
          </w:rPr>
          <w:fldChar w:fldCharType="separate"/>
        </w:r>
        <w:r w:rsidR="00411289">
          <w:rPr>
            <w:webHidden/>
          </w:rPr>
          <w:t>74</w:t>
        </w:r>
        <w:r w:rsidR="00411289">
          <w:rPr>
            <w:webHidden/>
          </w:rPr>
          <w:fldChar w:fldCharType="end"/>
        </w:r>
      </w:hyperlink>
    </w:p>
    <w:p w:rsidR="00411289" w:rsidRDefault="00EE3A18">
      <w:pPr>
        <w:pStyle w:val="a7"/>
        <w:rPr>
          <w:rFonts w:eastAsiaTheme="minorEastAsia"/>
        </w:rPr>
      </w:pPr>
      <w:hyperlink w:anchor="_Toc452153839" w:history="1">
        <w:r w:rsidR="00411289" w:rsidRPr="0068734D">
          <w:rPr>
            <w:rStyle w:val="-"/>
          </w:rPr>
          <w:t>Table 23 - Features Pyramid Stage Memory Consumption Distribution (v1.1) (%)</w:t>
        </w:r>
        <w:r w:rsidR="00411289">
          <w:rPr>
            <w:webHidden/>
          </w:rPr>
          <w:tab/>
        </w:r>
        <w:r w:rsidR="00411289">
          <w:rPr>
            <w:webHidden/>
          </w:rPr>
          <w:fldChar w:fldCharType="begin"/>
        </w:r>
        <w:r w:rsidR="00411289">
          <w:rPr>
            <w:webHidden/>
          </w:rPr>
          <w:instrText xml:space="preserve"> PAGEREF _Toc452153839 \h </w:instrText>
        </w:r>
        <w:r w:rsidR="00411289">
          <w:rPr>
            <w:webHidden/>
          </w:rPr>
        </w:r>
        <w:r w:rsidR="00411289">
          <w:rPr>
            <w:webHidden/>
          </w:rPr>
          <w:fldChar w:fldCharType="separate"/>
        </w:r>
        <w:r w:rsidR="00411289">
          <w:rPr>
            <w:webHidden/>
          </w:rPr>
          <w:t>74</w:t>
        </w:r>
        <w:r w:rsidR="00411289">
          <w:rPr>
            <w:webHidden/>
          </w:rPr>
          <w:fldChar w:fldCharType="end"/>
        </w:r>
      </w:hyperlink>
    </w:p>
    <w:p w:rsidR="00411289" w:rsidRDefault="00EE3A18">
      <w:pPr>
        <w:pStyle w:val="a7"/>
        <w:rPr>
          <w:rFonts w:eastAsiaTheme="minorEastAsia"/>
        </w:rPr>
      </w:pPr>
      <w:hyperlink w:anchor="_Toc452153840" w:history="1">
        <w:r w:rsidR="00411289" w:rsidRPr="0068734D">
          <w:rPr>
            <w:rStyle w:val="-"/>
          </w:rPr>
          <w:t xml:space="preserve">Table 24 - </w:t>
        </w:r>
        <w:r w:rsidR="00411289" w:rsidRPr="0068734D">
          <w:rPr>
            <w:rStyle w:val="-"/>
            <w:rFonts w:ascii="Calibri" w:hAnsi="Calibri"/>
          </w:rPr>
          <w:t>Reduce to Resize Procedures Comparison (%)</w:t>
        </w:r>
        <w:r w:rsidR="00411289">
          <w:rPr>
            <w:webHidden/>
          </w:rPr>
          <w:tab/>
        </w:r>
        <w:r w:rsidR="00411289">
          <w:rPr>
            <w:webHidden/>
          </w:rPr>
          <w:fldChar w:fldCharType="begin"/>
        </w:r>
        <w:r w:rsidR="00411289">
          <w:rPr>
            <w:webHidden/>
          </w:rPr>
          <w:instrText xml:space="preserve"> PAGEREF _Toc452153840 \h </w:instrText>
        </w:r>
        <w:r w:rsidR="00411289">
          <w:rPr>
            <w:webHidden/>
          </w:rPr>
        </w:r>
        <w:r w:rsidR="00411289">
          <w:rPr>
            <w:webHidden/>
          </w:rPr>
          <w:fldChar w:fldCharType="separate"/>
        </w:r>
        <w:r w:rsidR="00411289">
          <w:rPr>
            <w:webHidden/>
          </w:rPr>
          <w:t>76</w:t>
        </w:r>
        <w:r w:rsidR="00411289">
          <w:rPr>
            <w:webHidden/>
          </w:rPr>
          <w:fldChar w:fldCharType="end"/>
        </w:r>
      </w:hyperlink>
    </w:p>
    <w:p w:rsidR="00411289" w:rsidRDefault="00EE3A18">
      <w:pPr>
        <w:pStyle w:val="a7"/>
        <w:rPr>
          <w:rFonts w:eastAsiaTheme="minorEastAsia"/>
        </w:rPr>
      </w:pPr>
      <w:hyperlink w:anchor="_Toc452153841" w:history="1">
        <w:r w:rsidR="00411289" w:rsidRPr="0068734D">
          <w:rPr>
            <w:rStyle w:val="-"/>
          </w:rPr>
          <w:t>Table 25 - Resize &amp; Reduce Procedures Memory Profile</w:t>
        </w:r>
        <w:r w:rsidR="00411289">
          <w:rPr>
            <w:webHidden/>
          </w:rPr>
          <w:tab/>
        </w:r>
        <w:r w:rsidR="00411289">
          <w:rPr>
            <w:webHidden/>
          </w:rPr>
          <w:fldChar w:fldCharType="begin"/>
        </w:r>
        <w:r w:rsidR="00411289">
          <w:rPr>
            <w:webHidden/>
          </w:rPr>
          <w:instrText xml:space="preserve"> PAGEREF _Toc452153841 \h </w:instrText>
        </w:r>
        <w:r w:rsidR="00411289">
          <w:rPr>
            <w:webHidden/>
          </w:rPr>
        </w:r>
        <w:r w:rsidR="00411289">
          <w:rPr>
            <w:webHidden/>
          </w:rPr>
          <w:fldChar w:fldCharType="separate"/>
        </w:r>
        <w:r w:rsidR="00411289">
          <w:rPr>
            <w:webHidden/>
          </w:rPr>
          <w:t>76</w:t>
        </w:r>
        <w:r w:rsidR="00411289">
          <w:rPr>
            <w:webHidden/>
          </w:rPr>
          <w:fldChar w:fldCharType="end"/>
        </w:r>
      </w:hyperlink>
    </w:p>
    <w:p w:rsidR="00411289" w:rsidRDefault="00EE3A18">
      <w:pPr>
        <w:pStyle w:val="a7"/>
        <w:rPr>
          <w:rFonts w:eastAsiaTheme="minorEastAsia"/>
        </w:rPr>
      </w:pPr>
      <w:hyperlink w:anchor="_Toc452153842" w:history="1">
        <w:r w:rsidR="00411289" w:rsidRPr="0068734D">
          <w:rPr>
            <w:rStyle w:val="-"/>
          </w:rPr>
          <w:t>Table 26 - HOG Procedure Memory Profile</w:t>
        </w:r>
        <w:r w:rsidR="00411289">
          <w:rPr>
            <w:webHidden/>
          </w:rPr>
          <w:tab/>
        </w:r>
        <w:r w:rsidR="00411289">
          <w:rPr>
            <w:webHidden/>
          </w:rPr>
          <w:fldChar w:fldCharType="begin"/>
        </w:r>
        <w:r w:rsidR="00411289">
          <w:rPr>
            <w:webHidden/>
          </w:rPr>
          <w:instrText xml:space="preserve"> PAGEREF _Toc452153842 \h </w:instrText>
        </w:r>
        <w:r w:rsidR="00411289">
          <w:rPr>
            <w:webHidden/>
          </w:rPr>
        </w:r>
        <w:r w:rsidR="00411289">
          <w:rPr>
            <w:webHidden/>
          </w:rPr>
          <w:fldChar w:fldCharType="separate"/>
        </w:r>
        <w:r w:rsidR="00411289">
          <w:rPr>
            <w:webHidden/>
          </w:rPr>
          <w:t>77</w:t>
        </w:r>
        <w:r w:rsidR="00411289">
          <w:rPr>
            <w:webHidden/>
          </w:rPr>
          <w:fldChar w:fldCharType="end"/>
        </w:r>
      </w:hyperlink>
    </w:p>
    <w:p w:rsidR="00411289" w:rsidRDefault="00EE3A18">
      <w:pPr>
        <w:pStyle w:val="a7"/>
        <w:rPr>
          <w:rFonts w:eastAsiaTheme="minorEastAsia"/>
        </w:rPr>
      </w:pPr>
      <w:hyperlink w:anchor="_Toc452153843" w:history="1">
        <w:r w:rsidR="00411289" w:rsidRPr="0068734D">
          <w:rPr>
            <w:rStyle w:val="-"/>
          </w:rPr>
          <w:t>Table 27 - Features Pyramid Stage Execution Time Distribution (v1.3) (%)</w:t>
        </w:r>
        <w:r w:rsidR="00411289">
          <w:rPr>
            <w:webHidden/>
          </w:rPr>
          <w:tab/>
        </w:r>
        <w:r w:rsidR="00411289">
          <w:rPr>
            <w:webHidden/>
          </w:rPr>
          <w:fldChar w:fldCharType="begin"/>
        </w:r>
        <w:r w:rsidR="00411289">
          <w:rPr>
            <w:webHidden/>
          </w:rPr>
          <w:instrText xml:space="preserve"> PAGEREF _Toc452153843 \h </w:instrText>
        </w:r>
        <w:r w:rsidR="00411289">
          <w:rPr>
            <w:webHidden/>
          </w:rPr>
        </w:r>
        <w:r w:rsidR="00411289">
          <w:rPr>
            <w:webHidden/>
          </w:rPr>
          <w:fldChar w:fldCharType="separate"/>
        </w:r>
        <w:r w:rsidR="00411289">
          <w:rPr>
            <w:webHidden/>
          </w:rPr>
          <w:t>79</w:t>
        </w:r>
        <w:r w:rsidR="00411289">
          <w:rPr>
            <w:webHidden/>
          </w:rPr>
          <w:fldChar w:fldCharType="end"/>
        </w:r>
      </w:hyperlink>
    </w:p>
    <w:p w:rsidR="00411289" w:rsidRDefault="00EE3A18">
      <w:pPr>
        <w:pStyle w:val="a7"/>
        <w:rPr>
          <w:rFonts w:eastAsiaTheme="minorEastAsia"/>
        </w:rPr>
      </w:pPr>
      <w:hyperlink w:anchor="_Toc452153844" w:history="1">
        <w:r w:rsidR="00411289" w:rsidRPr="0068734D">
          <w:rPr>
            <w:rStyle w:val="-"/>
          </w:rPr>
          <w:t>Table 28 - Features Pyramid Stage Memory Consumption Distribution (v1.3) (%)</w:t>
        </w:r>
        <w:r w:rsidR="00411289">
          <w:rPr>
            <w:webHidden/>
          </w:rPr>
          <w:tab/>
        </w:r>
        <w:r w:rsidR="00411289">
          <w:rPr>
            <w:webHidden/>
          </w:rPr>
          <w:fldChar w:fldCharType="begin"/>
        </w:r>
        <w:r w:rsidR="00411289">
          <w:rPr>
            <w:webHidden/>
          </w:rPr>
          <w:instrText xml:space="preserve"> PAGEREF _Toc452153844 \h </w:instrText>
        </w:r>
        <w:r w:rsidR="00411289">
          <w:rPr>
            <w:webHidden/>
          </w:rPr>
        </w:r>
        <w:r w:rsidR="00411289">
          <w:rPr>
            <w:webHidden/>
          </w:rPr>
          <w:fldChar w:fldCharType="separate"/>
        </w:r>
        <w:r w:rsidR="00411289">
          <w:rPr>
            <w:webHidden/>
          </w:rPr>
          <w:t>80</w:t>
        </w:r>
        <w:r w:rsidR="00411289">
          <w:rPr>
            <w:webHidden/>
          </w:rPr>
          <w:fldChar w:fldCharType="end"/>
        </w:r>
      </w:hyperlink>
    </w:p>
    <w:p w:rsidR="00411289" w:rsidRDefault="00EE3A18">
      <w:pPr>
        <w:pStyle w:val="a7"/>
        <w:rPr>
          <w:rFonts w:eastAsiaTheme="minorEastAsia"/>
        </w:rPr>
      </w:pPr>
      <w:hyperlink w:anchor="_Toc452153845" w:history="1">
        <w:r w:rsidR="00411289" w:rsidRPr="0068734D">
          <w:rPr>
            <w:rStyle w:val="-"/>
          </w:rPr>
          <w:t xml:space="preserve">Table 29 - </w:t>
        </w:r>
        <w:r w:rsidR="00411289" w:rsidRPr="0068734D">
          <w:rPr>
            <w:rStyle w:val="-"/>
            <w:rFonts w:ascii="Calibri" w:hAnsi="Calibri"/>
          </w:rPr>
          <w:t>Image vs Features Pyramid</w:t>
        </w:r>
        <w:r w:rsidR="00411289">
          <w:rPr>
            <w:webHidden/>
          </w:rPr>
          <w:tab/>
        </w:r>
        <w:r w:rsidR="00411289">
          <w:rPr>
            <w:webHidden/>
          </w:rPr>
          <w:fldChar w:fldCharType="begin"/>
        </w:r>
        <w:r w:rsidR="00411289">
          <w:rPr>
            <w:webHidden/>
          </w:rPr>
          <w:instrText xml:space="preserve"> PAGEREF _Toc452153845 \h </w:instrText>
        </w:r>
        <w:r w:rsidR="00411289">
          <w:rPr>
            <w:webHidden/>
          </w:rPr>
        </w:r>
        <w:r w:rsidR="00411289">
          <w:rPr>
            <w:webHidden/>
          </w:rPr>
          <w:fldChar w:fldCharType="separate"/>
        </w:r>
        <w:r w:rsidR="00411289">
          <w:rPr>
            <w:webHidden/>
          </w:rPr>
          <w:t>83</w:t>
        </w:r>
        <w:r w:rsidR="00411289">
          <w:rPr>
            <w:webHidden/>
          </w:rPr>
          <w:fldChar w:fldCharType="end"/>
        </w:r>
      </w:hyperlink>
    </w:p>
    <w:p w:rsidR="00411289" w:rsidRDefault="00EE3A18">
      <w:pPr>
        <w:pStyle w:val="a7"/>
        <w:rPr>
          <w:rFonts w:eastAsiaTheme="minorEastAsia"/>
        </w:rPr>
      </w:pPr>
      <w:hyperlink w:anchor="_Toc452153846" w:history="1">
        <w:r w:rsidR="00411289" w:rsidRPr="0068734D">
          <w:rPr>
            <w:rStyle w:val="-"/>
          </w:rPr>
          <w:t>Table 30 - Convolution to TSM (%)</w:t>
        </w:r>
        <w:r w:rsidR="00411289">
          <w:rPr>
            <w:webHidden/>
          </w:rPr>
          <w:tab/>
        </w:r>
        <w:r w:rsidR="00411289">
          <w:rPr>
            <w:webHidden/>
          </w:rPr>
          <w:fldChar w:fldCharType="begin"/>
        </w:r>
        <w:r w:rsidR="00411289">
          <w:rPr>
            <w:webHidden/>
          </w:rPr>
          <w:instrText xml:space="preserve"> PAGEREF _Toc452153846 \h </w:instrText>
        </w:r>
        <w:r w:rsidR="00411289">
          <w:rPr>
            <w:webHidden/>
          </w:rPr>
        </w:r>
        <w:r w:rsidR="00411289">
          <w:rPr>
            <w:webHidden/>
          </w:rPr>
          <w:fldChar w:fldCharType="separate"/>
        </w:r>
        <w:r w:rsidR="00411289">
          <w:rPr>
            <w:webHidden/>
          </w:rPr>
          <w:t>83</w:t>
        </w:r>
        <w:r w:rsidR="00411289">
          <w:rPr>
            <w:webHidden/>
          </w:rPr>
          <w:fldChar w:fldCharType="end"/>
        </w:r>
      </w:hyperlink>
    </w:p>
    <w:p w:rsidR="00411289" w:rsidRDefault="00EE3A18">
      <w:pPr>
        <w:pStyle w:val="a7"/>
        <w:rPr>
          <w:rFonts w:eastAsiaTheme="minorEastAsia"/>
        </w:rPr>
      </w:pPr>
      <w:hyperlink w:anchor="_Toc452153847" w:history="1">
        <w:r w:rsidR="00411289" w:rsidRPr="0068734D">
          <w:rPr>
            <w:rStyle w:val="-"/>
          </w:rPr>
          <w:t>Table 31 - Convolution Procedure Memory Profile</w:t>
        </w:r>
        <w:r w:rsidR="00411289">
          <w:rPr>
            <w:webHidden/>
          </w:rPr>
          <w:tab/>
        </w:r>
        <w:r w:rsidR="00411289">
          <w:rPr>
            <w:webHidden/>
          </w:rPr>
          <w:fldChar w:fldCharType="begin"/>
        </w:r>
        <w:r w:rsidR="00411289">
          <w:rPr>
            <w:webHidden/>
          </w:rPr>
          <w:instrText xml:space="preserve"> PAGEREF _Toc452153847 \h </w:instrText>
        </w:r>
        <w:r w:rsidR="00411289">
          <w:rPr>
            <w:webHidden/>
          </w:rPr>
        </w:r>
        <w:r w:rsidR="00411289">
          <w:rPr>
            <w:webHidden/>
          </w:rPr>
          <w:fldChar w:fldCharType="separate"/>
        </w:r>
        <w:r w:rsidR="00411289">
          <w:rPr>
            <w:webHidden/>
          </w:rPr>
          <w:t>84</w:t>
        </w:r>
        <w:r w:rsidR="00411289">
          <w:rPr>
            <w:webHidden/>
          </w:rPr>
          <w:fldChar w:fldCharType="end"/>
        </w:r>
      </w:hyperlink>
    </w:p>
    <w:p w:rsidR="00411289" w:rsidRDefault="00EE3A18">
      <w:pPr>
        <w:pStyle w:val="a7"/>
        <w:rPr>
          <w:rFonts w:eastAsiaTheme="minorEastAsia"/>
        </w:rPr>
      </w:pPr>
      <w:hyperlink w:anchor="_Toc452153848" w:history="1">
        <w:r w:rsidR="00411289" w:rsidRPr="0068734D">
          <w:rPr>
            <w:rStyle w:val="-"/>
          </w:rPr>
          <w:t xml:space="preserve">Table 32 - </w:t>
        </w:r>
        <w:r w:rsidR="00411289" w:rsidRPr="0068734D">
          <w:rPr>
            <w:rStyle w:val="-"/>
            <w:rFonts w:ascii="Calibri" w:hAnsi="Calibri"/>
          </w:rPr>
          <w:t>Convolution Procedure Time Improvements (v1.3) (%)</w:t>
        </w:r>
        <w:r w:rsidR="00411289">
          <w:rPr>
            <w:webHidden/>
          </w:rPr>
          <w:tab/>
        </w:r>
        <w:r w:rsidR="00411289">
          <w:rPr>
            <w:webHidden/>
          </w:rPr>
          <w:fldChar w:fldCharType="begin"/>
        </w:r>
        <w:r w:rsidR="00411289">
          <w:rPr>
            <w:webHidden/>
          </w:rPr>
          <w:instrText xml:space="preserve"> PAGEREF _Toc452153848 \h </w:instrText>
        </w:r>
        <w:r w:rsidR="00411289">
          <w:rPr>
            <w:webHidden/>
          </w:rPr>
        </w:r>
        <w:r w:rsidR="00411289">
          <w:rPr>
            <w:webHidden/>
          </w:rPr>
          <w:fldChar w:fldCharType="separate"/>
        </w:r>
        <w:r w:rsidR="00411289">
          <w:rPr>
            <w:webHidden/>
          </w:rPr>
          <w:t>84</w:t>
        </w:r>
        <w:r w:rsidR="00411289">
          <w:rPr>
            <w:webHidden/>
          </w:rPr>
          <w:fldChar w:fldCharType="end"/>
        </w:r>
      </w:hyperlink>
    </w:p>
    <w:p w:rsidR="00411289" w:rsidRDefault="00EE3A18">
      <w:pPr>
        <w:pStyle w:val="a7"/>
        <w:rPr>
          <w:rFonts w:eastAsiaTheme="minorEastAsia"/>
        </w:rPr>
      </w:pPr>
      <w:hyperlink w:anchor="_Toc452153849" w:history="1">
        <w:r w:rsidR="00411289" w:rsidRPr="0068734D">
          <w:rPr>
            <w:rStyle w:val="-"/>
          </w:rPr>
          <w:t>Table 33 - Filters Responses to TSM Max Memory</w:t>
        </w:r>
        <w:r w:rsidR="00411289">
          <w:rPr>
            <w:webHidden/>
          </w:rPr>
          <w:tab/>
        </w:r>
        <w:r w:rsidR="00411289">
          <w:rPr>
            <w:webHidden/>
          </w:rPr>
          <w:fldChar w:fldCharType="begin"/>
        </w:r>
        <w:r w:rsidR="00411289">
          <w:rPr>
            <w:webHidden/>
          </w:rPr>
          <w:instrText xml:space="preserve"> PAGEREF _Toc452153849 \h </w:instrText>
        </w:r>
        <w:r w:rsidR="00411289">
          <w:rPr>
            <w:webHidden/>
          </w:rPr>
        </w:r>
        <w:r w:rsidR="00411289">
          <w:rPr>
            <w:webHidden/>
          </w:rPr>
          <w:fldChar w:fldCharType="separate"/>
        </w:r>
        <w:r w:rsidR="00411289">
          <w:rPr>
            <w:webHidden/>
          </w:rPr>
          <w:t>85</w:t>
        </w:r>
        <w:r w:rsidR="00411289">
          <w:rPr>
            <w:webHidden/>
          </w:rPr>
          <w:fldChar w:fldCharType="end"/>
        </w:r>
      </w:hyperlink>
    </w:p>
    <w:p w:rsidR="00411289" w:rsidRDefault="00EE3A18">
      <w:pPr>
        <w:pStyle w:val="a7"/>
        <w:rPr>
          <w:rFonts w:eastAsiaTheme="minorEastAsia"/>
        </w:rPr>
      </w:pPr>
      <w:hyperlink w:anchor="_Toc452153850" w:history="1">
        <w:r w:rsidR="00411289" w:rsidRPr="0068734D">
          <w:rPr>
            <w:rStyle w:val="-"/>
          </w:rPr>
          <w:t>Table 34 - DT Stage to TSM (%)</w:t>
        </w:r>
        <w:r w:rsidR="00411289">
          <w:rPr>
            <w:webHidden/>
          </w:rPr>
          <w:tab/>
        </w:r>
        <w:r w:rsidR="00411289">
          <w:rPr>
            <w:webHidden/>
          </w:rPr>
          <w:fldChar w:fldCharType="begin"/>
        </w:r>
        <w:r w:rsidR="00411289">
          <w:rPr>
            <w:webHidden/>
          </w:rPr>
          <w:instrText xml:space="preserve"> PAGEREF _Toc452153850 \h </w:instrText>
        </w:r>
        <w:r w:rsidR="00411289">
          <w:rPr>
            <w:webHidden/>
          </w:rPr>
        </w:r>
        <w:r w:rsidR="00411289">
          <w:rPr>
            <w:webHidden/>
          </w:rPr>
          <w:fldChar w:fldCharType="separate"/>
        </w:r>
        <w:r w:rsidR="00411289">
          <w:rPr>
            <w:webHidden/>
          </w:rPr>
          <w:t>86</w:t>
        </w:r>
        <w:r w:rsidR="00411289">
          <w:rPr>
            <w:webHidden/>
          </w:rPr>
          <w:fldChar w:fldCharType="end"/>
        </w:r>
      </w:hyperlink>
    </w:p>
    <w:p w:rsidR="00411289" w:rsidRDefault="00EE3A18">
      <w:pPr>
        <w:pStyle w:val="a7"/>
        <w:rPr>
          <w:rFonts w:eastAsiaTheme="minorEastAsia"/>
        </w:rPr>
      </w:pPr>
      <w:hyperlink w:anchor="_Toc452153851" w:history="1">
        <w:r w:rsidR="00411289" w:rsidRPr="0068734D">
          <w:rPr>
            <w:rStyle w:val="-"/>
            <w:rFonts w:ascii="Calibri" w:hAnsi="Calibri"/>
          </w:rPr>
          <w:t>Table 35 - DT Stage Execution Time Distribution (v1.1) (%)</w:t>
        </w:r>
        <w:r w:rsidR="00411289">
          <w:rPr>
            <w:webHidden/>
          </w:rPr>
          <w:tab/>
        </w:r>
        <w:r w:rsidR="00411289">
          <w:rPr>
            <w:webHidden/>
          </w:rPr>
          <w:fldChar w:fldCharType="begin"/>
        </w:r>
        <w:r w:rsidR="00411289">
          <w:rPr>
            <w:webHidden/>
          </w:rPr>
          <w:instrText xml:space="preserve"> PAGEREF _Toc452153851 \h </w:instrText>
        </w:r>
        <w:r w:rsidR="00411289">
          <w:rPr>
            <w:webHidden/>
          </w:rPr>
        </w:r>
        <w:r w:rsidR="00411289">
          <w:rPr>
            <w:webHidden/>
          </w:rPr>
          <w:fldChar w:fldCharType="separate"/>
        </w:r>
        <w:r w:rsidR="00411289">
          <w:rPr>
            <w:webHidden/>
          </w:rPr>
          <w:t>86</w:t>
        </w:r>
        <w:r w:rsidR="00411289">
          <w:rPr>
            <w:webHidden/>
          </w:rPr>
          <w:fldChar w:fldCharType="end"/>
        </w:r>
      </w:hyperlink>
    </w:p>
    <w:p w:rsidR="00411289" w:rsidRDefault="00EE3A18">
      <w:pPr>
        <w:pStyle w:val="a7"/>
        <w:rPr>
          <w:rFonts w:eastAsiaTheme="minorEastAsia"/>
        </w:rPr>
      </w:pPr>
      <w:hyperlink w:anchor="_Toc452153852" w:history="1">
        <w:r w:rsidR="00411289" w:rsidRPr="0068734D">
          <w:rPr>
            <w:rStyle w:val="-"/>
            <w:rFonts w:ascii="Calibri" w:hAnsi="Calibri"/>
          </w:rPr>
          <w:t>Table 36 - DT Stage Memory Consumption Distribution (v1.1) (%)</w:t>
        </w:r>
        <w:r w:rsidR="00411289">
          <w:rPr>
            <w:webHidden/>
          </w:rPr>
          <w:tab/>
        </w:r>
        <w:r w:rsidR="00411289">
          <w:rPr>
            <w:webHidden/>
          </w:rPr>
          <w:fldChar w:fldCharType="begin"/>
        </w:r>
        <w:r w:rsidR="00411289">
          <w:rPr>
            <w:webHidden/>
          </w:rPr>
          <w:instrText xml:space="preserve"> PAGEREF _Toc452153852 \h </w:instrText>
        </w:r>
        <w:r w:rsidR="00411289">
          <w:rPr>
            <w:webHidden/>
          </w:rPr>
        </w:r>
        <w:r w:rsidR="00411289">
          <w:rPr>
            <w:webHidden/>
          </w:rPr>
          <w:fldChar w:fldCharType="separate"/>
        </w:r>
        <w:r w:rsidR="00411289">
          <w:rPr>
            <w:webHidden/>
          </w:rPr>
          <w:t>86</w:t>
        </w:r>
        <w:r w:rsidR="00411289">
          <w:rPr>
            <w:webHidden/>
          </w:rPr>
          <w:fldChar w:fldCharType="end"/>
        </w:r>
      </w:hyperlink>
    </w:p>
    <w:p w:rsidR="00411289" w:rsidRDefault="00EE3A18">
      <w:pPr>
        <w:pStyle w:val="a7"/>
        <w:rPr>
          <w:rFonts w:eastAsiaTheme="minorEastAsia"/>
        </w:rPr>
      </w:pPr>
      <w:hyperlink w:anchor="_Toc452153853" w:history="1">
        <w:r w:rsidR="00411289" w:rsidRPr="0068734D">
          <w:rPr>
            <w:rStyle w:val="-"/>
          </w:rPr>
          <w:t>Table 37 - DT Procedure to TSM (%)</w:t>
        </w:r>
        <w:r w:rsidR="00411289">
          <w:rPr>
            <w:webHidden/>
          </w:rPr>
          <w:tab/>
        </w:r>
        <w:r w:rsidR="00411289">
          <w:rPr>
            <w:webHidden/>
          </w:rPr>
          <w:fldChar w:fldCharType="begin"/>
        </w:r>
        <w:r w:rsidR="00411289">
          <w:rPr>
            <w:webHidden/>
          </w:rPr>
          <w:instrText xml:space="preserve"> PAGEREF _Toc452153853 \h </w:instrText>
        </w:r>
        <w:r w:rsidR="00411289">
          <w:rPr>
            <w:webHidden/>
          </w:rPr>
        </w:r>
        <w:r w:rsidR="00411289">
          <w:rPr>
            <w:webHidden/>
          </w:rPr>
          <w:fldChar w:fldCharType="separate"/>
        </w:r>
        <w:r w:rsidR="00411289">
          <w:rPr>
            <w:webHidden/>
          </w:rPr>
          <w:t>86</w:t>
        </w:r>
        <w:r w:rsidR="00411289">
          <w:rPr>
            <w:webHidden/>
          </w:rPr>
          <w:fldChar w:fldCharType="end"/>
        </w:r>
      </w:hyperlink>
    </w:p>
    <w:p w:rsidR="00411289" w:rsidRDefault="00EE3A18">
      <w:pPr>
        <w:pStyle w:val="a7"/>
        <w:rPr>
          <w:rFonts w:eastAsiaTheme="minorEastAsia"/>
        </w:rPr>
      </w:pPr>
      <w:hyperlink w:anchor="_Toc452153854" w:history="1">
        <w:r w:rsidR="00411289" w:rsidRPr="0068734D">
          <w:rPr>
            <w:rStyle w:val="-"/>
            <w:rFonts w:cs="Times New Roman"/>
          </w:rPr>
          <w:t>Table 38 - DT Procedure Original Version Implementation (v1.1)</w:t>
        </w:r>
        <w:r w:rsidR="00411289">
          <w:rPr>
            <w:webHidden/>
          </w:rPr>
          <w:tab/>
        </w:r>
        <w:r w:rsidR="00411289">
          <w:rPr>
            <w:webHidden/>
          </w:rPr>
          <w:fldChar w:fldCharType="begin"/>
        </w:r>
        <w:r w:rsidR="00411289">
          <w:rPr>
            <w:webHidden/>
          </w:rPr>
          <w:instrText xml:space="preserve"> PAGEREF _Toc452153854 \h </w:instrText>
        </w:r>
        <w:r w:rsidR="00411289">
          <w:rPr>
            <w:webHidden/>
          </w:rPr>
        </w:r>
        <w:r w:rsidR="00411289">
          <w:rPr>
            <w:webHidden/>
          </w:rPr>
          <w:fldChar w:fldCharType="separate"/>
        </w:r>
        <w:r w:rsidR="00411289">
          <w:rPr>
            <w:webHidden/>
          </w:rPr>
          <w:t>87</w:t>
        </w:r>
        <w:r w:rsidR="00411289">
          <w:rPr>
            <w:webHidden/>
          </w:rPr>
          <w:fldChar w:fldCharType="end"/>
        </w:r>
      </w:hyperlink>
    </w:p>
    <w:p w:rsidR="00411289" w:rsidRDefault="00EE3A18">
      <w:pPr>
        <w:pStyle w:val="a7"/>
        <w:rPr>
          <w:rFonts w:eastAsiaTheme="minorEastAsia"/>
        </w:rPr>
      </w:pPr>
      <w:hyperlink w:anchor="_Toc452153855" w:history="1">
        <w:r w:rsidR="00411289" w:rsidRPr="0068734D">
          <w:rPr>
            <w:rStyle w:val="-"/>
            <w:rFonts w:cs="Times New Roman"/>
          </w:rPr>
          <w:t>Table 39 - DT Procedure New Version Implementation (v1.3)</w:t>
        </w:r>
        <w:r w:rsidR="00411289">
          <w:rPr>
            <w:webHidden/>
          </w:rPr>
          <w:tab/>
        </w:r>
        <w:r w:rsidR="00411289">
          <w:rPr>
            <w:webHidden/>
          </w:rPr>
          <w:fldChar w:fldCharType="begin"/>
        </w:r>
        <w:r w:rsidR="00411289">
          <w:rPr>
            <w:webHidden/>
          </w:rPr>
          <w:instrText xml:space="preserve"> PAGEREF _Toc452153855 \h </w:instrText>
        </w:r>
        <w:r w:rsidR="00411289">
          <w:rPr>
            <w:webHidden/>
          </w:rPr>
        </w:r>
        <w:r w:rsidR="00411289">
          <w:rPr>
            <w:webHidden/>
          </w:rPr>
          <w:fldChar w:fldCharType="separate"/>
        </w:r>
        <w:r w:rsidR="00411289">
          <w:rPr>
            <w:webHidden/>
          </w:rPr>
          <w:t>87</w:t>
        </w:r>
        <w:r w:rsidR="00411289">
          <w:rPr>
            <w:webHidden/>
          </w:rPr>
          <w:fldChar w:fldCharType="end"/>
        </w:r>
      </w:hyperlink>
    </w:p>
    <w:p w:rsidR="00411289" w:rsidRDefault="00EE3A18">
      <w:pPr>
        <w:pStyle w:val="a7"/>
        <w:rPr>
          <w:rFonts w:eastAsiaTheme="minorEastAsia"/>
        </w:rPr>
      </w:pPr>
      <w:hyperlink w:anchor="_Toc452153856" w:history="1">
        <w:r w:rsidR="00411289" w:rsidRPr="0068734D">
          <w:rPr>
            <w:rStyle w:val="-"/>
          </w:rPr>
          <w:t>Table 40 - DT Procedure Memory Profile (v1.1 &amp; v1.3)</w:t>
        </w:r>
        <w:r w:rsidR="00411289">
          <w:rPr>
            <w:webHidden/>
          </w:rPr>
          <w:tab/>
        </w:r>
        <w:r w:rsidR="00411289">
          <w:rPr>
            <w:webHidden/>
          </w:rPr>
          <w:fldChar w:fldCharType="begin"/>
        </w:r>
        <w:r w:rsidR="00411289">
          <w:rPr>
            <w:webHidden/>
          </w:rPr>
          <w:instrText xml:space="preserve"> PAGEREF _Toc452153856 \h </w:instrText>
        </w:r>
        <w:r w:rsidR="00411289">
          <w:rPr>
            <w:webHidden/>
          </w:rPr>
        </w:r>
        <w:r w:rsidR="00411289">
          <w:rPr>
            <w:webHidden/>
          </w:rPr>
          <w:fldChar w:fldCharType="separate"/>
        </w:r>
        <w:r w:rsidR="00411289">
          <w:rPr>
            <w:webHidden/>
          </w:rPr>
          <w:t>88</w:t>
        </w:r>
        <w:r w:rsidR="00411289">
          <w:rPr>
            <w:webHidden/>
          </w:rPr>
          <w:fldChar w:fldCharType="end"/>
        </w:r>
      </w:hyperlink>
    </w:p>
    <w:p w:rsidR="00411289" w:rsidRDefault="00EE3A18">
      <w:pPr>
        <w:pStyle w:val="a7"/>
        <w:rPr>
          <w:rFonts w:eastAsiaTheme="minorEastAsia"/>
        </w:rPr>
      </w:pPr>
      <w:hyperlink w:anchor="_Toc452153857" w:history="1">
        <w:r w:rsidR="00411289" w:rsidRPr="0068734D">
          <w:rPr>
            <w:rStyle w:val="-"/>
          </w:rPr>
          <w:t>Table 41 - DT Procedure Versions Memory Profile Comparison (1.1 vs 1.3)</w:t>
        </w:r>
        <w:r w:rsidR="00411289">
          <w:rPr>
            <w:webHidden/>
          </w:rPr>
          <w:tab/>
        </w:r>
        <w:r w:rsidR="00411289">
          <w:rPr>
            <w:webHidden/>
          </w:rPr>
          <w:fldChar w:fldCharType="begin"/>
        </w:r>
        <w:r w:rsidR="00411289">
          <w:rPr>
            <w:webHidden/>
          </w:rPr>
          <w:instrText xml:space="preserve"> PAGEREF _Toc452153857 \h </w:instrText>
        </w:r>
        <w:r w:rsidR="00411289">
          <w:rPr>
            <w:webHidden/>
          </w:rPr>
        </w:r>
        <w:r w:rsidR="00411289">
          <w:rPr>
            <w:webHidden/>
          </w:rPr>
          <w:fldChar w:fldCharType="separate"/>
        </w:r>
        <w:r w:rsidR="00411289">
          <w:rPr>
            <w:webHidden/>
          </w:rPr>
          <w:t>88</w:t>
        </w:r>
        <w:r w:rsidR="00411289">
          <w:rPr>
            <w:webHidden/>
          </w:rPr>
          <w:fldChar w:fldCharType="end"/>
        </w:r>
      </w:hyperlink>
    </w:p>
    <w:p w:rsidR="00411289" w:rsidRDefault="00EE3A18">
      <w:pPr>
        <w:pStyle w:val="a7"/>
        <w:rPr>
          <w:rFonts w:eastAsiaTheme="minorEastAsia"/>
        </w:rPr>
      </w:pPr>
      <w:hyperlink w:anchor="_Toc452153858" w:history="1">
        <w:r w:rsidR="00411289" w:rsidRPr="0068734D">
          <w:rPr>
            <w:rStyle w:val="-"/>
          </w:rPr>
          <w:t xml:space="preserve">Table 42 - </w:t>
        </w:r>
        <w:r w:rsidR="00411289" w:rsidRPr="0068734D">
          <w:rPr>
            <w:rStyle w:val="-"/>
            <w:rFonts w:ascii="Calibri" w:hAnsi="Calibri"/>
          </w:rPr>
          <w:t>DT Procedure Versions Comparison</w:t>
        </w:r>
        <w:r w:rsidR="00411289">
          <w:rPr>
            <w:webHidden/>
          </w:rPr>
          <w:tab/>
        </w:r>
        <w:r w:rsidR="00411289">
          <w:rPr>
            <w:webHidden/>
          </w:rPr>
          <w:fldChar w:fldCharType="begin"/>
        </w:r>
        <w:r w:rsidR="00411289">
          <w:rPr>
            <w:webHidden/>
          </w:rPr>
          <w:instrText xml:space="preserve"> PAGEREF _Toc452153858 \h </w:instrText>
        </w:r>
        <w:r w:rsidR="00411289">
          <w:rPr>
            <w:webHidden/>
          </w:rPr>
        </w:r>
        <w:r w:rsidR="00411289">
          <w:rPr>
            <w:webHidden/>
          </w:rPr>
          <w:fldChar w:fldCharType="separate"/>
        </w:r>
        <w:r w:rsidR="00411289">
          <w:rPr>
            <w:webHidden/>
          </w:rPr>
          <w:t>88</w:t>
        </w:r>
        <w:r w:rsidR="00411289">
          <w:rPr>
            <w:webHidden/>
          </w:rPr>
          <w:fldChar w:fldCharType="end"/>
        </w:r>
      </w:hyperlink>
    </w:p>
    <w:p w:rsidR="00411289" w:rsidRDefault="00EE3A18">
      <w:pPr>
        <w:pStyle w:val="a7"/>
        <w:rPr>
          <w:rFonts w:eastAsiaTheme="minorEastAsia"/>
        </w:rPr>
      </w:pPr>
      <w:hyperlink w:anchor="_Toc452153859" w:history="1">
        <w:r w:rsidR="00411289" w:rsidRPr="0068734D">
          <w:rPr>
            <w:rStyle w:val="-"/>
          </w:rPr>
          <w:t xml:space="preserve">Table 43 - </w:t>
        </w:r>
        <w:r w:rsidR="00411289" w:rsidRPr="0068734D">
          <w:rPr>
            <w:rStyle w:val="-"/>
            <w:rFonts w:cs="Times New Roman"/>
          </w:rPr>
          <w:t>DT Stage Original Implementation (v1.1)</w:t>
        </w:r>
        <w:r w:rsidR="00411289">
          <w:rPr>
            <w:webHidden/>
          </w:rPr>
          <w:tab/>
        </w:r>
        <w:r w:rsidR="00411289">
          <w:rPr>
            <w:webHidden/>
          </w:rPr>
          <w:fldChar w:fldCharType="begin"/>
        </w:r>
        <w:r w:rsidR="00411289">
          <w:rPr>
            <w:webHidden/>
          </w:rPr>
          <w:instrText xml:space="preserve"> PAGEREF _Toc452153859 \h </w:instrText>
        </w:r>
        <w:r w:rsidR="00411289">
          <w:rPr>
            <w:webHidden/>
          </w:rPr>
        </w:r>
        <w:r w:rsidR="00411289">
          <w:rPr>
            <w:webHidden/>
          </w:rPr>
          <w:fldChar w:fldCharType="separate"/>
        </w:r>
        <w:r w:rsidR="00411289">
          <w:rPr>
            <w:webHidden/>
          </w:rPr>
          <w:t>90</w:t>
        </w:r>
        <w:r w:rsidR="00411289">
          <w:rPr>
            <w:webHidden/>
          </w:rPr>
          <w:fldChar w:fldCharType="end"/>
        </w:r>
      </w:hyperlink>
    </w:p>
    <w:p w:rsidR="00411289" w:rsidRDefault="00EE3A18">
      <w:pPr>
        <w:pStyle w:val="a7"/>
        <w:rPr>
          <w:rFonts w:eastAsiaTheme="minorEastAsia"/>
        </w:rPr>
      </w:pPr>
      <w:hyperlink w:anchor="_Toc452153860" w:history="1">
        <w:r w:rsidR="00411289" w:rsidRPr="0068734D">
          <w:rPr>
            <w:rStyle w:val="-"/>
          </w:rPr>
          <w:t xml:space="preserve">Table 44 - </w:t>
        </w:r>
        <w:r w:rsidR="00411289" w:rsidRPr="0068734D">
          <w:rPr>
            <w:rStyle w:val="-"/>
            <w:rFonts w:cs="Times New Roman"/>
          </w:rPr>
          <w:t>DT Stage New Implementation (v1.3)</w:t>
        </w:r>
        <w:r w:rsidR="00411289">
          <w:rPr>
            <w:webHidden/>
          </w:rPr>
          <w:tab/>
        </w:r>
        <w:r w:rsidR="00411289">
          <w:rPr>
            <w:webHidden/>
          </w:rPr>
          <w:fldChar w:fldCharType="begin"/>
        </w:r>
        <w:r w:rsidR="00411289">
          <w:rPr>
            <w:webHidden/>
          </w:rPr>
          <w:instrText xml:space="preserve"> PAGEREF _Toc452153860 \h </w:instrText>
        </w:r>
        <w:r w:rsidR="00411289">
          <w:rPr>
            <w:webHidden/>
          </w:rPr>
        </w:r>
        <w:r w:rsidR="00411289">
          <w:rPr>
            <w:webHidden/>
          </w:rPr>
          <w:fldChar w:fldCharType="separate"/>
        </w:r>
        <w:r w:rsidR="00411289">
          <w:rPr>
            <w:webHidden/>
          </w:rPr>
          <w:t>91</w:t>
        </w:r>
        <w:r w:rsidR="00411289">
          <w:rPr>
            <w:webHidden/>
          </w:rPr>
          <w:fldChar w:fldCharType="end"/>
        </w:r>
      </w:hyperlink>
    </w:p>
    <w:p w:rsidR="00411289" w:rsidRDefault="00EE3A18">
      <w:pPr>
        <w:pStyle w:val="a7"/>
        <w:rPr>
          <w:rFonts w:eastAsiaTheme="minorEastAsia"/>
        </w:rPr>
      </w:pPr>
      <w:hyperlink w:anchor="_Toc452153861" w:history="1">
        <w:r w:rsidR="00411289" w:rsidRPr="0068734D">
          <w:rPr>
            <w:rStyle w:val="-"/>
            <w:rFonts w:ascii="Calibri" w:hAnsi="Calibri"/>
          </w:rPr>
          <w:t xml:space="preserve">Table 45 - </w:t>
        </w:r>
        <w:r w:rsidR="00411289" w:rsidRPr="0068734D">
          <w:rPr>
            <w:rStyle w:val="-"/>
          </w:rPr>
          <w:t>DT Stage Versions Comparison (1.1 vs 1.3)</w:t>
        </w:r>
        <w:r w:rsidR="00411289">
          <w:rPr>
            <w:webHidden/>
          </w:rPr>
          <w:tab/>
        </w:r>
        <w:r w:rsidR="00411289">
          <w:rPr>
            <w:webHidden/>
          </w:rPr>
          <w:fldChar w:fldCharType="begin"/>
        </w:r>
        <w:r w:rsidR="00411289">
          <w:rPr>
            <w:webHidden/>
          </w:rPr>
          <w:instrText xml:space="preserve"> PAGEREF _Toc452153861 \h </w:instrText>
        </w:r>
        <w:r w:rsidR="00411289">
          <w:rPr>
            <w:webHidden/>
          </w:rPr>
        </w:r>
        <w:r w:rsidR="00411289">
          <w:rPr>
            <w:webHidden/>
          </w:rPr>
          <w:fldChar w:fldCharType="separate"/>
        </w:r>
        <w:r w:rsidR="00411289">
          <w:rPr>
            <w:webHidden/>
          </w:rPr>
          <w:t>92</w:t>
        </w:r>
        <w:r w:rsidR="00411289">
          <w:rPr>
            <w:webHidden/>
          </w:rPr>
          <w:fldChar w:fldCharType="end"/>
        </w:r>
      </w:hyperlink>
    </w:p>
    <w:p w:rsidR="00411289" w:rsidRDefault="00EE3A18">
      <w:pPr>
        <w:pStyle w:val="a7"/>
        <w:rPr>
          <w:rFonts w:eastAsiaTheme="minorEastAsia"/>
        </w:rPr>
      </w:pPr>
      <w:hyperlink w:anchor="_Toc452153862" w:history="1">
        <w:r w:rsidR="00411289" w:rsidRPr="0068734D">
          <w:rPr>
            <w:rStyle w:val="-"/>
            <w:rFonts w:ascii="Calibri" w:hAnsi="Calibri"/>
          </w:rPr>
          <w:t>Table 46 - DT Stage Consumption Improvement (v1.3) (%)</w:t>
        </w:r>
        <w:r w:rsidR="00411289">
          <w:rPr>
            <w:webHidden/>
          </w:rPr>
          <w:tab/>
        </w:r>
        <w:r w:rsidR="00411289">
          <w:rPr>
            <w:webHidden/>
          </w:rPr>
          <w:fldChar w:fldCharType="begin"/>
        </w:r>
        <w:r w:rsidR="00411289">
          <w:rPr>
            <w:webHidden/>
          </w:rPr>
          <w:instrText xml:space="preserve"> PAGEREF _Toc452153862 \h </w:instrText>
        </w:r>
        <w:r w:rsidR="00411289">
          <w:rPr>
            <w:webHidden/>
          </w:rPr>
        </w:r>
        <w:r w:rsidR="00411289">
          <w:rPr>
            <w:webHidden/>
          </w:rPr>
          <w:fldChar w:fldCharType="separate"/>
        </w:r>
        <w:r w:rsidR="00411289">
          <w:rPr>
            <w:webHidden/>
          </w:rPr>
          <w:t>92</w:t>
        </w:r>
        <w:r w:rsidR="00411289">
          <w:rPr>
            <w:webHidden/>
          </w:rPr>
          <w:fldChar w:fldCharType="end"/>
        </w:r>
      </w:hyperlink>
    </w:p>
    <w:p w:rsidR="00411289" w:rsidRDefault="00EE3A18">
      <w:pPr>
        <w:pStyle w:val="a7"/>
        <w:rPr>
          <w:rFonts w:eastAsiaTheme="minorEastAsia"/>
        </w:rPr>
      </w:pPr>
      <w:hyperlink w:anchor="_Toc452153863" w:history="1">
        <w:r w:rsidR="00411289" w:rsidRPr="0068734D">
          <w:rPr>
            <w:rStyle w:val="-"/>
          </w:rPr>
          <w:t>Table 47 - DT Scores Memory Profile (%)</w:t>
        </w:r>
        <w:r w:rsidR="00411289">
          <w:rPr>
            <w:webHidden/>
          </w:rPr>
          <w:tab/>
        </w:r>
        <w:r w:rsidR="00411289">
          <w:rPr>
            <w:webHidden/>
          </w:rPr>
          <w:fldChar w:fldCharType="begin"/>
        </w:r>
        <w:r w:rsidR="00411289">
          <w:rPr>
            <w:webHidden/>
          </w:rPr>
          <w:instrText xml:space="preserve"> PAGEREF _Toc452153863 \h </w:instrText>
        </w:r>
        <w:r w:rsidR="00411289">
          <w:rPr>
            <w:webHidden/>
          </w:rPr>
        </w:r>
        <w:r w:rsidR="00411289">
          <w:rPr>
            <w:webHidden/>
          </w:rPr>
          <w:fldChar w:fldCharType="separate"/>
        </w:r>
        <w:r w:rsidR="00411289">
          <w:rPr>
            <w:webHidden/>
          </w:rPr>
          <w:t>92</w:t>
        </w:r>
        <w:r w:rsidR="00411289">
          <w:rPr>
            <w:webHidden/>
          </w:rPr>
          <w:fldChar w:fldCharType="end"/>
        </w:r>
      </w:hyperlink>
    </w:p>
    <w:p w:rsidR="00411289" w:rsidRDefault="00EE3A18">
      <w:pPr>
        <w:pStyle w:val="a7"/>
        <w:rPr>
          <w:rFonts w:eastAsiaTheme="minorEastAsia"/>
        </w:rPr>
      </w:pPr>
      <w:hyperlink w:anchor="_Toc452153864" w:history="1">
        <w:r w:rsidR="00411289" w:rsidRPr="0068734D">
          <w:rPr>
            <w:rStyle w:val="-"/>
          </w:rPr>
          <w:t>Table 48 - Backtrack Stage to TSM (%)</w:t>
        </w:r>
        <w:r w:rsidR="00411289">
          <w:rPr>
            <w:webHidden/>
          </w:rPr>
          <w:tab/>
        </w:r>
        <w:r w:rsidR="00411289">
          <w:rPr>
            <w:webHidden/>
          </w:rPr>
          <w:fldChar w:fldCharType="begin"/>
        </w:r>
        <w:r w:rsidR="00411289">
          <w:rPr>
            <w:webHidden/>
          </w:rPr>
          <w:instrText xml:space="preserve"> PAGEREF _Toc452153864 \h </w:instrText>
        </w:r>
        <w:r w:rsidR="00411289">
          <w:rPr>
            <w:webHidden/>
          </w:rPr>
        </w:r>
        <w:r w:rsidR="00411289">
          <w:rPr>
            <w:webHidden/>
          </w:rPr>
          <w:fldChar w:fldCharType="separate"/>
        </w:r>
        <w:r w:rsidR="00411289">
          <w:rPr>
            <w:webHidden/>
          </w:rPr>
          <w:t>93</w:t>
        </w:r>
        <w:r w:rsidR="00411289">
          <w:rPr>
            <w:webHidden/>
          </w:rPr>
          <w:fldChar w:fldCharType="end"/>
        </w:r>
      </w:hyperlink>
    </w:p>
    <w:p w:rsidR="00411289" w:rsidRDefault="00EE3A18">
      <w:pPr>
        <w:pStyle w:val="a7"/>
        <w:rPr>
          <w:rFonts w:eastAsiaTheme="minorEastAsia"/>
        </w:rPr>
      </w:pPr>
      <w:hyperlink w:anchor="_Toc452153865" w:history="1">
        <w:r w:rsidR="00411289" w:rsidRPr="0068734D">
          <w:rPr>
            <w:rStyle w:val="-"/>
          </w:rPr>
          <w:t xml:space="preserve">Table 49 - </w:t>
        </w:r>
        <w:r w:rsidR="00411289" w:rsidRPr="0068734D">
          <w:rPr>
            <w:rStyle w:val="-"/>
            <w:rFonts w:ascii="Calibri" w:hAnsi="Calibri"/>
          </w:rPr>
          <w:t>Backtrack Stage Execution Time Distribution (v1.1) (%)</w:t>
        </w:r>
        <w:r w:rsidR="00411289">
          <w:rPr>
            <w:webHidden/>
          </w:rPr>
          <w:tab/>
        </w:r>
        <w:r w:rsidR="00411289">
          <w:rPr>
            <w:webHidden/>
          </w:rPr>
          <w:fldChar w:fldCharType="begin"/>
        </w:r>
        <w:r w:rsidR="00411289">
          <w:rPr>
            <w:webHidden/>
          </w:rPr>
          <w:instrText xml:space="preserve"> PAGEREF _Toc452153865 \h </w:instrText>
        </w:r>
        <w:r w:rsidR="00411289">
          <w:rPr>
            <w:webHidden/>
          </w:rPr>
        </w:r>
        <w:r w:rsidR="00411289">
          <w:rPr>
            <w:webHidden/>
          </w:rPr>
          <w:fldChar w:fldCharType="separate"/>
        </w:r>
        <w:r w:rsidR="00411289">
          <w:rPr>
            <w:webHidden/>
          </w:rPr>
          <w:t>94</w:t>
        </w:r>
        <w:r w:rsidR="00411289">
          <w:rPr>
            <w:webHidden/>
          </w:rPr>
          <w:fldChar w:fldCharType="end"/>
        </w:r>
      </w:hyperlink>
    </w:p>
    <w:p w:rsidR="00411289" w:rsidRDefault="00EE3A18">
      <w:pPr>
        <w:pStyle w:val="a7"/>
        <w:rPr>
          <w:rFonts w:eastAsiaTheme="minorEastAsia"/>
        </w:rPr>
      </w:pPr>
      <w:hyperlink w:anchor="_Toc452153866" w:history="1">
        <w:r w:rsidR="00411289" w:rsidRPr="0068734D">
          <w:rPr>
            <w:rStyle w:val="-"/>
          </w:rPr>
          <w:t xml:space="preserve">Table 50 - </w:t>
        </w:r>
        <w:r w:rsidR="00411289" w:rsidRPr="0068734D">
          <w:rPr>
            <w:rStyle w:val="-"/>
            <w:rFonts w:ascii="Calibri" w:hAnsi="Calibri"/>
          </w:rPr>
          <w:t>Backtrack Stage Memory Consumption Distribution (v1.1) (%)</w:t>
        </w:r>
        <w:r w:rsidR="00411289">
          <w:rPr>
            <w:webHidden/>
          </w:rPr>
          <w:tab/>
        </w:r>
        <w:r w:rsidR="00411289">
          <w:rPr>
            <w:webHidden/>
          </w:rPr>
          <w:fldChar w:fldCharType="begin"/>
        </w:r>
        <w:r w:rsidR="00411289">
          <w:rPr>
            <w:webHidden/>
          </w:rPr>
          <w:instrText xml:space="preserve"> PAGEREF _Toc452153866 \h </w:instrText>
        </w:r>
        <w:r w:rsidR="00411289">
          <w:rPr>
            <w:webHidden/>
          </w:rPr>
        </w:r>
        <w:r w:rsidR="00411289">
          <w:rPr>
            <w:webHidden/>
          </w:rPr>
          <w:fldChar w:fldCharType="separate"/>
        </w:r>
        <w:r w:rsidR="00411289">
          <w:rPr>
            <w:webHidden/>
          </w:rPr>
          <w:t>95</w:t>
        </w:r>
        <w:r w:rsidR="00411289">
          <w:rPr>
            <w:webHidden/>
          </w:rPr>
          <w:fldChar w:fldCharType="end"/>
        </w:r>
      </w:hyperlink>
    </w:p>
    <w:p w:rsidR="00411289" w:rsidRDefault="00EE3A18">
      <w:pPr>
        <w:pStyle w:val="a7"/>
        <w:rPr>
          <w:rFonts w:eastAsiaTheme="minorEastAsia"/>
        </w:rPr>
      </w:pPr>
      <w:hyperlink w:anchor="_Toc452153867" w:history="1">
        <w:r w:rsidR="00411289" w:rsidRPr="0068734D">
          <w:rPr>
            <w:rStyle w:val="-"/>
          </w:rPr>
          <w:t>Table 51 - Find Procedure Memory Profile</w:t>
        </w:r>
        <w:r w:rsidR="00411289">
          <w:rPr>
            <w:webHidden/>
          </w:rPr>
          <w:tab/>
        </w:r>
        <w:r w:rsidR="00411289">
          <w:rPr>
            <w:webHidden/>
          </w:rPr>
          <w:fldChar w:fldCharType="begin"/>
        </w:r>
        <w:r w:rsidR="00411289">
          <w:rPr>
            <w:webHidden/>
          </w:rPr>
          <w:instrText xml:space="preserve"> PAGEREF _Toc452153867 \h </w:instrText>
        </w:r>
        <w:r w:rsidR="00411289">
          <w:rPr>
            <w:webHidden/>
          </w:rPr>
        </w:r>
        <w:r w:rsidR="00411289">
          <w:rPr>
            <w:webHidden/>
          </w:rPr>
          <w:fldChar w:fldCharType="separate"/>
        </w:r>
        <w:r w:rsidR="00411289">
          <w:rPr>
            <w:webHidden/>
          </w:rPr>
          <w:t>95</w:t>
        </w:r>
        <w:r w:rsidR="00411289">
          <w:rPr>
            <w:webHidden/>
          </w:rPr>
          <w:fldChar w:fldCharType="end"/>
        </w:r>
      </w:hyperlink>
    </w:p>
    <w:p w:rsidR="00411289" w:rsidRDefault="00EE3A18">
      <w:pPr>
        <w:pStyle w:val="a7"/>
        <w:rPr>
          <w:rFonts w:eastAsiaTheme="minorEastAsia"/>
        </w:rPr>
      </w:pPr>
      <w:hyperlink w:anchor="_Toc452153868" w:history="1">
        <w:r w:rsidR="00411289" w:rsidRPr="0068734D">
          <w:rPr>
            <w:rStyle w:val="-"/>
          </w:rPr>
          <w:t>Table 52 - High-Scores per Find</w:t>
        </w:r>
        <w:r w:rsidR="00411289">
          <w:rPr>
            <w:webHidden/>
          </w:rPr>
          <w:tab/>
        </w:r>
        <w:r w:rsidR="00411289">
          <w:rPr>
            <w:webHidden/>
          </w:rPr>
          <w:fldChar w:fldCharType="begin"/>
        </w:r>
        <w:r w:rsidR="00411289">
          <w:rPr>
            <w:webHidden/>
          </w:rPr>
          <w:instrText xml:space="preserve"> PAGEREF _Toc452153868 \h </w:instrText>
        </w:r>
        <w:r w:rsidR="00411289">
          <w:rPr>
            <w:webHidden/>
          </w:rPr>
        </w:r>
        <w:r w:rsidR="00411289">
          <w:rPr>
            <w:webHidden/>
          </w:rPr>
          <w:fldChar w:fldCharType="separate"/>
        </w:r>
        <w:r w:rsidR="00411289">
          <w:rPr>
            <w:webHidden/>
          </w:rPr>
          <w:t>96</w:t>
        </w:r>
        <w:r w:rsidR="00411289">
          <w:rPr>
            <w:webHidden/>
          </w:rPr>
          <w:fldChar w:fldCharType="end"/>
        </w:r>
      </w:hyperlink>
    </w:p>
    <w:p w:rsidR="00411289" w:rsidRDefault="00EE3A18">
      <w:pPr>
        <w:pStyle w:val="a7"/>
        <w:rPr>
          <w:rFonts w:eastAsiaTheme="minorEastAsia"/>
        </w:rPr>
      </w:pPr>
      <w:hyperlink w:anchor="_Toc452153869" w:history="1">
        <w:r w:rsidR="00411289" w:rsidRPr="0068734D">
          <w:rPr>
            <w:rStyle w:val="-"/>
          </w:rPr>
          <w:t xml:space="preserve">Table 53 - </w:t>
        </w:r>
        <w:r w:rsidR="00411289" w:rsidRPr="0068734D">
          <w:rPr>
            <w:rStyle w:val="-"/>
            <w:rFonts w:ascii="Calibri" w:hAnsi="Calibri"/>
          </w:rPr>
          <w:t>Find Buffer Reallocations per Find</w:t>
        </w:r>
        <w:r w:rsidR="00411289">
          <w:rPr>
            <w:webHidden/>
          </w:rPr>
          <w:tab/>
        </w:r>
        <w:r w:rsidR="00411289">
          <w:rPr>
            <w:webHidden/>
          </w:rPr>
          <w:fldChar w:fldCharType="begin"/>
        </w:r>
        <w:r w:rsidR="00411289">
          <w:rPr>
            <w:webHidden/>
          </w:rPr>
          <w:instrText xml:space="preserve"> PAGEREF _Toc452153869 \h </w:instrText>
        </w:r>
        <w:r w:rsidR="00411289">
          <w:rPr>
            <w:webHidden/>
          </w:rPr>
        </w:r>
        <w:r w:rsidR="00411289">
          <w:rPr>
            <w:webHidden/>
          </w:rPr>
          <w:fldChar w:fldCharType="separate"/>
        </w:r>
        <w:r w:rsidR="00411289">
          <w:rPr>
            <w:webHidden/>
          </w:rPr>
          <w:t>96</w:t>
        </w:r>
        <w:r w:rsidR="00411289">
          <w:rPr>
            <w:webHidden/>
          </w:rPr>
          <w:fldChar w:fldCharType="end"/>
        </w:r>
      </w:hyperlink>
    </w:p>
    <w:p w:rsidR="00411289" w:rsidRDefault="00EE3A18">
      <w:pPr>
        <w:pStyle w:val="a7"/>
        <w:rPr>
          <w:rFonts w:eastAsiaTheme="minorEastAsia"/>
        </w:rPr>
      </w:pPr>
      <w:hyperlink w:anchor="_Toc452153870" w:history="1">
        <w:r w:rsidR="00411289" w:rsidRPr="0068734D">
          <w:rPr>
            <w:rStyle w:val="-"/>
          </w:rPr>
          <w:t xml:space="preserve">Table 54 - </w:t>
        </w:r>
        <w:r w:rsidR="00411289" w:rsidRPr="0068734D">
          <w:rPr>
            <w:rStyle w:val="-"/>
            <w:rFonts w:ascii="Calibri" w:hAnsi="Calibri"/>
          </w:rPr>
          <w:t>Find Buffer Unused Memory per Find (Bytes)</w:t>
        </w:r>
        <w:r w:rsidR="00411289">
          <w:rPr>
            <w:webHidden/>
          </w:rPr>
          <w:tab/>
        </w:r>
        <w:r w:rsidR="00411289">
          <w:rPr>
            <w:webHidden/>
          </w:rPr>
          <w:fldChar w:fldCharType="begin"/>
        </w:r>
        <w:r w:rsidR="00411289">
          <w:rPr>
            <w:webHidden/>
          </w:rPr>
          <w:instrText xml:space="preserve"> PAGEREF _Toc452153870 \h </w:instrText>
        </w:r>
        <w:r w:rsidR="00411289">
          <w:rPr>
            <w:webHidden/>
          </w:rPr>
        </w:r>
        <w:r w:rsidR="00411289">
          <w:rPr>
            <w:webHidden/>
          </w:rPr>
          <w:fldChar w:fldCharType="separate"/>
        </w:r>
        <w:r w:rsidR="00411289">
          <w:rPr>
            <w:webHidden/>
          </w:rPr>
          <w:t>96</w:t>
        </w:r>
        <w:r w:rsidR="00411289">
          <w:rPr>
            <w:webHidden/>
          </w:rPr>
          <w:fldChar w:fldCharType="end"/>
        </w:r>
      </w:hyperlink>
    </w:p>
    <w:p w:rsidR="00411289" w:rsidRDefault="00EE3A18">
      <w:pPr>
        <w:pStyle w:val="a7"/>
        <w:rPr>
          <w:rFonts w:eastAsiaTheme="minorEastAsia"/>
        </w:rPr>
      </w:pPr>
      <w:hyperlink w:anchor="_Toc452153871" w:history="1">
        <w:r w:rsidR="00411289" w:rsidRPr="0068734D">
          <w:rPr>
            <w:rStyle w:val="-"/>
          </w:rPr>
          <w:t xml:space="preserve">Table 55 - Find Buffer </w:t>
        </w:r>
        <w:r w:rsidR="00411289" w:rsidRPr="0068734D">
          <w:rPr>
            <w:rStyle w:val="-"/>
            <w:rFonts w:ascii="Calibri" w:hAnsi="Calibri"/>
          </w:rPr>
          <w:t>Reallocations x Unused Memory Indicator</w:t>
        </w:r>
        <w:r w:rsidR="00411289">
          <w:rPr>
            <w:webHidden/>
          </w:rPr>
          <w:tab/>
        </w:r>
        <w:r w:rsidR="00411289">
          <w:rPr>
            <w:webHidden/>
          </w:rPr>
          <w:fldChar w:fldCharType="begin"/>
        </w:r>
        <w:r w:rsidR="00411289">
          <w:rPr>
            <w:webHidden/>
          </w:rPr>
          <w:instrText xml:space="preserve"> PAGEREF _Toc452153871 \h </w:instrText>
        </w:r>
        <w:r w:rsidR="00411289">
          <w:rPr>
            <w:webHidden/>
          </w:rPr>
        </w:r>
        <w:r w:rsidR="00411289">
          <w:rPr>
            <w:webHidden/>
          </w:rPr>
          <w:fldChar w:fldCharType="separate"/>
        </w:r>
        <w:r w:rsidR="00411289">
          <w:rPr>
            <w:webHidden/>
          </w:rPr>
          <w:t>97</w:t>
        </w:r>
        <w:r w:rsidR="00411289">
          <w:rPr>
            <w:webHidden/>
          </w:rPr>
          <w:fldChar w:fldCharType="end"/>
        </w:r>
      </w:hyperlink>
    </w:p>
    <w:p w:rsidR="00411289" w:rsidRDefault="00EE3A18">
      <w:pPr>
        <w:pStyle w:val="a7"/>
        <w:rPr>
          <w:rFonts w:eastAsiaTheme="minorEastAsia"/>
        </w:rPr>
      </w:pPr>
      <w:hyperlink w:anchor="_Toc452153872" w:history="1">
        <w:r w:rsidR="00411289" w:rsidRPr="0068734D">
          <w:rPr>
            <w:rStyle w:val="-"/>
          </w:rPr>
          <w:t>Table 56 - Find to Backtrack Stage (%)</w:t>
        </w:r>
        <w:r w:rsidR="00411289">
          <w:rPr>
            <w:webHidden/>
          </w:rPr>
          <w:tab/>
        </w:r>
        <w:r w:rsidR="00411289">
          <w:rPr>
            <w:webHidden/>
          </w:rPr>
          <w:fldChar w:fldCharType="begin"/>
        </w:r>
        <w:r w:rsidR="00411289">
          <w:rPr>
            <w:webHidden/>
          </w:rPr>
          <w:instrText xml:space="preserve"> PAGEREF _Toc452153872 \h </w:instrText>
        </w:r>
        <w:r w:rsidR="00411289">
          <w:rPr>
            <w:webHidden/>
          </w:rPr>
        </w:r>
        <w:r w:rsidR="00411289">
          <w:rPr>
            <w:webHidden/>
          </w:rPr>
          <w:fldChar w:fldCharType="separate"/>
        </w:r>
        <w:r w:rsidR="00411289">
          <w:rPr>
            <w:webHidden/>
          </w:rPr>
          <w:t>97</w:t>
        </w:r>
        <w:r w:rsidR="00411289">
          <w:rPr>
            <w:webHidden/>
          </w:rPr>
          <w:fldChar w:fldCharType="end"/>
        </w:r>
      </w:hyperlink>
    </w:p>
    <w:p w:rsidR="00411289" w:rsidRDefault="00EE3A18">
      <w:pPr>
        <w:pStyle w:val="a7"/>
        <w:rPr>
          <w:rFonts w:eastAsiaTheme="minorEastAsia"/>
        </w:rPr>
      </w:pPr>
      <w:hyperlink w:anchor="_Toc452153873" w:history="1">
        <w:r w:rsidR="00411289" w:rsidRPr="0068734D">
          <w:rPr>
            <w:rStyle w:val="-"/>
          </w:rPr>
          <w:t>Table 57 - Backtrack Procedure Memory Profile</w:t>
        </w:r>
        <w:r w:rsidR="00411289">
          <w:rPr>
            <w:webHidden/>
          </w:rPr>
          <w:tab/>
        </w:r>
        <w:r w:rsidR="00411289">
          <w:rPr>
            <w:webHidden/>
          </w:rPr>
          <w:fldChar w:fldCharType="begin"/>
        </w:r>
        <w:r w:rsidR="00411289">
          <w:rPr>
            <w:webHidden/>
          </w:rPr>
          <w:instrText xml:space="preserve"> PAGEREF _Toc452153873 \h </w:instrText>
        </w:r>
        <w:r w:rsidR="00411289">
          <w:rPr>
            <w:webHidden/>
          </w:rPr>
        </w:r>
        <w:r w:rsidR="00411289">
          <w:rPr>
            <w:webHidden/>
          </w:rPr>
          <w:fldChar w:fldCharType="separate"/>
        </w:r>
        <w:r w:rsidR="00411289">
          <w:rPr>
            <w:webHidden/>
          </w:rPr>
          <w:t>98</w:t>
        </w:r>
        <w:r w:rsidR="00411289">
          <w:rPr>
            <w:webHidden/>
          </w:rPr>
          <w:fldChar w:fldCharType="end"/>
        </w:r>
      </w:hyperlink>
    </w:p>
    <w:p w:rsidR="00411289" w:rsidRDefault="00EE3A18">
      <w:pPr>
        <w:pStyle w:val="a7"/>
        <w:rPr>
          <w:rFonts w:eastAsiaTheme="minorEastAsia"/>
        </w:rPr>
      </w:pPr>
      <w:hyperlink w:anchor="_Toc452153874" w:history="1">
        <w:r w:rsidR="00411289" w:rsidRPr="0068734D">
          <w:rPr>
            <w:rStyle w:val="-"/>
          </w:rPr>
          <w:t>Table 58 - Backtrack Procedure to Backtrack Stage (%)</w:t>
        </w:r>
        <w:r w:rsidR="00411289">
          <w:rPr>
            <w:webHidden/>
          </w:rPr>
          <w:tab/>
        </w:r>
        <w:r w:rsidR="00411289">
          <w:rPr>
            <w:webHidden/>
          </w:rPr>
          <w:fldChar w:fldCharType="begin"/>
        </w:r>
        <w:r w:rsidR="00411289">
          <w:rPr>
            <w:webHidden/>
          </w:rPr>
          <w:instrText xml:space="preserve"> PAGEREF _Toc452153874 \h </w:instrText>
        </w:r>
        <w:r w:rsidR="00411289">
          <w:rPr>
            <w:webHidden/>
          </w:rPr>
        </w:r>
        <w:r w:rsidR="00411289">
          <w:rPr>
            <w:webHidden/>
          </w:rPr>
          <w:fldChar w:fldCharType="separate"/>
        </w:r>
        <w:r w:rsidR="00411289">
          <w:rPr>
            <w:webHidden/>
          </w:rPr>
          <w:t>98</w:t>
        </w:r>
        <w:r w:rsidR="00411289">
          <w:rPr>
            <w:webHidden/>
          </w:rPr>
          <w:fldChar w:fldCharType="end"/>
        </w:r>
      </w:hyperlink>
    </w:p>
    <w:p w:rsidR="00411289" w:rsidRDefault="00EE3A18">
      <w:pPr>
        <w:pStyle w:val="a7"/>
        <w:rPr>
          <w:rFonts w:eastAsiaTheme="minorEastAsia"/>
        </w:rPr>
      </w:pPr>
      <w:hyperlink w:anchor="_Toc452153875" w:history="1">
        <w:r w:rsidR="00411289" w:rsidRPr="0068734D">
          <w:rPr>
            <w:rStyle w:val="-"/>
          </w:rPr>
          <w:t>Table 59 - Backtrack Stage Version Comparison (1.3 vs 1.1) (%)</w:t>
        </w:r>
        <w:r w:rsidR="00411289">
          <w:rPr>
            <w:webHidden/>
          </w:rPr>
          <w:tab/>
        </w:r>
        <w:r w:rsidR="00411289">
          <w:rPr>
            <w:webHidden/>
          </w:rPr>
          <w:fldChar w:fldCharType="begin"/>
        </w:r>
        <w:r w:rsidR="00411289">
          <w:rPr>
            <w:webHidden/>
          </w:rPr>
          <w:instrText xml:space="preserve"> PAGEREF _Toc452153875 \h </w:instrText>
        </w:r>
        <w:r w:rsidR="00411289">
          <w:rPr>
            <w:webHidden/>
          </w:rPr>
        </w:r>
        <w:r w:rsidR="00411289">
          <w:rPr>
            <w:webHidden/>
          </w:rPr>
          <w:fldChar w:fldCharType="separate"/>
        </w:r>
        <w:r w:rsidR="00411289">
          <w:rPr>
            <w:webHidden/>
          </w:rPr>
          <w:t>99</w:t>
        </w:r>
        <w:r w:rsidR="00411289">
          <w:rPr>
            <w:webHidden/>
          </w:rPr>
          <w:fldChar w:fldCharType="end"/>
        </w:r>
      </w:hyperlink>
    </w:p>
    <w:p w:rsidR="00411289" w:rsidRDefault="00EE3A18">
      <w:pPr>
        <w:pStyle w:val="a7"/>
        <w:rPr>
          <w:rFonts w:eastAsiaTheme="minorEastAsia"/>
        </w:rPr>
      </w:pPr>
      <w:hyperlink w:anchor="_Toc452153876" w:history="1">
        <w:r w:rsidR="00411289" w:rsidRPr="0068734D">
          <w:rPr>
            <w:rStyle w:val="-"/>
          </w:rPr>
          <w:t>Table 60 - Results Cache to TSM Memory (%)</w:t>
        </w:r>
        <w:r w:rsidR="00411289">
          <w:rPr>
            <w:webHidden/>
          </w:rPr>
          <w:tab/>
        </w:r>
        <w:r w:rsidR="00411289">
          <w:rPr>
            <w:webHidden/>
          </w:rPr>
          <w:fldChar w:fldCharType="begin"/>
        </w:r>
        <w:r w:rsidR="00411289">
          <w:rPr>
            <w:webHidden/>
          </w:rPr>
          <w:instrText xml:space="preserve"> PAGEREF _Toc452153876 \h </w:instrText>
        </w:r>
        <w:r w:rsidR="00411289">
          <w:rPr>
            <w:webHidden/>
          </w:rPr>
        </w:r>
        <w:r w:rsidR="00411289">
          <w:rPr>
            <w:webHidden/>
          </w:rPr>
          <w:fldChar w:fldCharType="separate"/>
        </w:r>
        <w:r w:rsidR="00411289">
          <w:rPr>
            <w:webHidden/>
          </w:rPr>
          <w:t>99</w:t>
        </w:r>
        <w:r w:rsidR="00411289">
          <w:rPr>
            <w:webHidden/>
          </w:rPr>
          <w:fldChar w:fldCharType="end"/>
        </w:r>
      </w:hyperlink>
    </w:p>
    <w:p w:rsidR="00411289" w:rsidRDefault="00EE3A18">
      <w:pPr>
        <w:pStyle w:val="a7"/>
        <w:rPr>
          <w:rFonts w:eastAsiaTheme="minorEastAsia"/>
        </w:rPr>
      </w:pPr>
      <w:hyperlink w:anchor="_Toc452153877" w:history="1">
        <w:r w:rsidR="00411289" w:rsidRPr="0068734D">
          <w:rPr>
            <w:rStyle w:val="-"/>
          </w:rPr>
          <w:t>Table 61 - Results Cache Max Memory Participation (%)</w:t>
        </w:r>
        <w:r w:rsidR="00411289">
          <w:rPr>
            <w:webHidden/>
          </w:rPr>
          <w:tab/>
        </w:r>
        <w:r w:rsidR="00411289">
          <w:rPr>
            <w:webHidden/>
          </w:rPr>
          <w:fldChar w:fldCharType="begin"/>
        </w:r>
        <w:r w:rsidR="00411289">
          <w:rPr>
            <w:webHidden/>
          </w:rPr>
          <w:instrText xml:space="preserve"> PAGEREF _Toc452153877 \h </w:instrText>
        </w:r>
        <w:r w:rsidR="00411289">
          <w:rPr>
            <w:webHidden/>
          </w:rPr>
        </w:r>
        <w:r w:rsidR="00411289">
          <w:rPr>
            <w:webHidden/>
          </w:rPr>
          <w:fldChar w:fldCharType="separate"/>
        </w:r>
        <w:r w:rsidR="00411289">
          <w:rPr>
            <w:webHidden/>
          </w:rPr>
          <w:t>100</w:t>
        </w:r>
        <w:r w:rsidR="00411289">
          <w:rPr>
            <w:webHidden/>
          </w:rPr>
          <w:fldChar w:fldCharType="end"/>
        </w:r>
      </w:hyperlink>
    </w:p>
    <w:p w:rsidR="00411289" w:rsidRDefault="00EE3A18">
      <w:pPr>
        <w:pStyle w:val="a7"/>
        <w:rPr>
          <w:rFonts w:eastAsiaTheme="minorEastAsia"/>
        </w:rPr>
      </w:pPr>
      <w:hyperlink w:anchor="_Toc452153878" w:history="1">
        <w:r w:rsidR="00411289" w:rsidRPr="0068734D">
          <w:rPr>
            <w:rStyle w:val="-"/>
          </w:rPr>
          <w:t>Table 62 - Results Cache Real Temporary Memory (10,000) (%)</w:t>
        </w:r>
        <w:r w:rsidR="00411289">
          <w:rPr>
            <w:webHidden/>
          </w:rPr>
          <w:tab/>
        </w:r>
        <w:r w:rsidR="00411289">
          <w:rPr>
            <w:webHidden/>
          </w:rPr>
          <w:fldChar w:fldCharType="begin"/>
        </w:r>
        <w:r w:rsidR="00411289">
          <w:rPr>
            <w:webHidden/>
          </w:rPr>
          <w:instrText xml:space="preserve"> PAGEREF _Toc452153878 \h </w:instrText>
        </w:r>
        <w:r w:rsidR="00411289">
          <w:rPr>
            <w:webHidden/>
          </w:rPr>
        </w:r>
        <w:r w:rsidR="00411289">
          <w:rPr>
            <w:webHidden/>
          </w:rPr>
          <w:fldChar w:fldCharType="separate"/>
        </w:r>
        <w:r w:rsidR="00411289">
          <w:rPr>
            <w:webHidden/>
          </w:rPr>
          <w:t>100</w:t>
        </w:r>
        <w:r w:rsidR="00411289">
          <w:rPr>
            <w:webHidden/>
          </w:rPr>
          <w:fldChar w:fldCharType="end"/>
        </w:r>
      </w:hyperlink>
    </w:p>
    <w:p w:rsidR="00411289" w:rsidRDefault="00EE3A18">
      <w:pPr>
        <w:pStyle w:val="a7"/>
        <w:rPr>
          <w:rFonts w:eastAsiaTheme="minorEastAsia"/>
        </w:rPr>
      </w:pPr>
      <w:hyperlink w:anchor="_Toc452153879" w:history="1">
        <w:r w:rsidR="00411289" w:rsidRPr="0068734D">
          <w:rPr>
            <w:rStyle w:val="-"/>
          </w:rPr>
          <w:t>Table 63 - NMS Procedure Memory Profile</w:t>
        </w:r>
        <w:r w:rsidR="00411289">
          <w:rPr>
            <w:webHidden/>
          </w:rPr>
          <w:tab/>
        </w:r>
        <w:r w:rsidR="00411289">
          <w:rPr>
            <w:webHidden/>
          </w:rPr>
          <w:fldChar w:fldCharType="begin"/>
        </w:r>
        <w:r w:rsidR="00411289">
          <w:rPr>
            <w:webHidden/>
          </w:rPr>
          <w:instrText xml:space="preserve"> PAGEREF _Toc452153879 \h </w:instrText>
        </w:r>
        <w:r w:rsidR="00411289">
          <w:rPr>
            <w:webHidden/>
          </w:rPr>
        </w:r>
        <w:r w:rsidR="00411289">
          <w:rPr>
            <w:webHidden/>
          </w:rPr>
          <w:fldChar w:fldCharType="separate"/>
        </w:r>
        <w:r w:rsidR="00411289">
          <w:rPr>
            <w:webHidden/>
          </w:rPr>
          <w:t>101</w:t>
        </w:r>
        <w:r w:rsidR="00411289">
          <w:rPr>
            <w:webHidden/>
          </w:rPr>
          <w:fldChar w:fldCharType="end"/>
        </w:r>
      </w:hyperlink>
    </w:p>
    <w:p w:rsidR="00411289" w:rsidRDefault="00EE3A18">
      <w:pPr>
        <w:pStyle w:val="a7"/>
        <w:rPr>
          <w:rFonts w:eastAsiaTheme="minorEastAsia"/>
        </w:rPr>
      </w:pPr>
      <w:hyperlink w:anchor="_Toc452153880" w:history="1">
        <w:r w:rsidR="00411289" w:rsidRPr="0068734D">
          <w:rPr>
            <w:rStyle w:val="-"/>
          </w:rPr>
          <w:t xml:space="preserve">Table 64 - </w:t>
        </w:r>
        <w:r w:rsidR="00411289" w:rsidRPr="0068734D">
          <w:rPr>
            <w:rStyle w:val="-"/>
            <w:rFonts w:ascii="Calibri" w:hAnsi="Calibri"/>
          </w:rPr>
          <w:t>NMS Consumption (Results Cache = 10,000) (%)</w:t>
        </w:r>
        <w:r w:rsidR="00411289">
          <w:rPr>
            <w:webHidden/>
          </w:rPr>
          <w:tab/>
        </w:r>
        <w:r w:rsidR="00411289">
          <w:rPr>
            <w:webHidden/>
          </w:rPr>
          <w:fldChar w:fldCharType="begin"/>
        </w:r>
        <w:r w:rsidR="00411289">
          <w:rPr>
            <w:webHidden/>
          </w:rPr>
          <w:instrText xml:space="preserve"> PAGEREF _Toc452153880 \h </w:instrText>
        </w:r>
        <w:r w:rsidR="00411289">
          <w:rPr>
            <w:webHidden/>
          </w:rPr>
        </w:r>
        <w:r w:rsidR="00411289">
          <w:rPr>
            <w:webHidden/>
          </w:rPr>
          <w:fldChar w:fldCharType="separate"/>
        </w:r>
        <w:r w:rsidR="00411289">
          <w:rPr>
            <w:webHidden/>
          </w:rPr>
          <w:t>101</w:t>
        </w:r>
        <w:r w:rsidR="00411289">
          <w:rPr>
            <w:webHidden/>
          </w:rPr>
          <w:fldChar w:fldCharType="end"/>
        </w:r>
      </w:hyperlink>
    </w:p>
    <w:p w:rsidR="00411289" w:rsidRDefault="00EE3A18">
      <w:pPr>
        <w:pStyle w:val="a7"/>
        <w:rPr>
          <w:rFonts w:eastAsiaTheme="minorEastAsia"/>
        </w:rPr>
      </w:pPr>
      <w:hyperlink w:anchor="_Toc452153881" w:history="1">
        <w:r w:rsidR="00411289" w:rsidRPr="0068734D">
          <w:rPr>
            <w:rStyle w:val="-"/>
          </w:rPr>
          <w:t xml:space="preserve">Table 65 - </w:t>
        </w:r>
        <w:r w:rsidR="00411289" w:rsidRPr="0068734D">
          <w:rPr>
            <w:rStyle w:val="-"/>
            <w:rFonts w:ascii="Calibri" w:hAnsi="Calibri"/>
          </w:rPr>
          <w:t>TSM v1.3 Execution Time Comparison (Compared to v1.2) (%)</w:t>
        </w:r>
        <w:r w:rsidR="00411289">
          <w:rPr>
            <w:webHidden/>
          </w:rPr>
          <w:tab/>
        </w:r>
        <w:r w:rsidR="00411289">
          <w:rPr>
            <w:webHidden/>
          </w:rPr>
          <w:fldChar w:fldCharType="begin"/>
        </w:r>
        <w:r w:rsidR="00411289">
          <w:rPr>
            <w:webHidden/>
          </w:rPr>
          <w:instrText xml:space="preserve"> PAGEREF _Toc452153881 \h </w:instrText>
        </w:r>
        <w:r w:rsidR="00411289">
          <w:rPr>
            <w:webHidden/>
          </w:rPr>
        </w:r>
        <w:r w:rsidR="00411289">
          <w:rPr>
            <w:webHidden/>
          </w:rPr>
          <w:fldChar w:fldCharType="separate"/>
        </w:r>
        <w:r w:rsidR="00411289">
          <w:rPr>
            <w:webHidden/>
          </w:rPr>
          <w:t>102</w:t>
        </w:r>
        <w:r w:rsidR="00411289">
          <w:rPr>
            <w:webHidden/>
          </w:rPr>
          <w:fldChar w:fldCharType="end"/>
        </w:r>
      </w:hyperlink>
    </w:p>
    <w:p w:rsidR="00411289" w:rsidRDefault="00EE3A18">
      <w:pPr>
        <w:pStyle w:val="a7"/>
        <w:rPr>
          <w:rFonts w:eastAsiaTheme="minorEastAsia"/>
        </w:rPr>
      </w:pPr>
      <w:hyperlink w:anchor="_Toc452153882" w:history="1">
        <w:r w:rsidR="00411289" w:rsidRPr="0068734D">
          <w:rPr>
            <w:rStyle w:val="-"/>
          </w:rPr>
          <w:t>Table 66 - TSM v1.3 Memory Consumption Distribution (Comparisons to v1.2) (%)</w:t>
        </w:r>
        <w:r w:rsidR="00411289">
          <w:rPr>
            <w:webHidden/>
          </w:rPr>
          <w:tab/>
        </w:r>
        <w:r w:rsidR="00411289">
          <w:rPr>
            <w:webHidden/>
          </w:rPr>
          <w:fldChar w:fldCharType="begin"/>
        </w:r>
        <w:r w:rsidR="00411289">
          <w:rPr>
            <w:webHidden/>
          </w:rPr>
          <w:instrText xml:space="preserve"> PAGEREF _Toc452153882 \h </w:instrText>
        </w:r>
        <w:r w:rsidR="00411289">
          <w:rPr>
            <w:webHidden/>
          </w:rPr>
        </w:r>
        <w:r w:rsidR="00411289">
          <w:rPr>
            <w:webHidden/>
          </w:rPr>
          <w:fldChar w:fldCharType="separate"/>
        </w:r>
        <w:r w:rsidR="00411289">
          <w:rPr>
            <w:webHidden/>
          </w:rPr>
          <w:t>104</w:t>
        </w:r>
        <w:r w:rsidR="00411289">
          <w:rPr>
            <w:webHidden/>
          </w:rPr>
          <w:fldChar w:fldCharType="end"/>
        </w:r>
      </w:hyperlink>
    </w:p>
    <w:p w:rsidR="00411289" w:rsidRDefault="00EE3A18">
      <w:pPr>
        <w:pStyle w:val="a7"/>
        <w:rPr>
          <w:rFonts w:eastAsiaTheme="minorEastAsia"/>
        </w:rPr>
      </w:pPr>
      <w:hyperlink w:anchor="_Toc452153883" w:history="1">
        <w:r w:rsidR="00411289" w:rsidRPr="0068734D">
          <w:rPr>
            <w:rStyle w:val="-"/>
          </w:rPr>
          <w:t xml:space="preserve">Table 67 - </w:t>
        </w:r>
        <w:r w:rsidR="00411289" w:rsidRPr="0068734D">
          <w:rPr>
            <w:rStyle w:val="-"/>
            <w:rFonts w:ascii="Calibri" w:hAnsi="Calibri"/>
          </w:rPr>
          <w:t>TSM v1.3 Maximum Memory Consumption (Comparisons to v1.2) (%)</w:t>
        </w:r>
        <w:r w:rsidR="00411289">
          <w:rPr>
            <w:webHidden/>
          </w:rPr>
          <w:tab/>
        </w:r>
        <w:r w:rsidR="00411289">
          <w:rPr>
            <w:webHidden/>
          </w:rPr>
          <w:fldChar w:fldCharType="begin"/>
        </w:r>
        <w:r w:rsidR="00411289">
          <w:rPr>
            <w:webHidden/>
          </w:rPr>
          <w:instrText xml:space="preserve"> PAGEREF _Toc452153883 \h </w:instrText>
        </w:r>
        <w:r w:rsidR="00411289">
          <w:rPr>
            <w:webHidden/>
          </w:rPr>
        </w:r>
        <w:r w:rsidR="00411289">
          <w:rPr>
            <w:webHidden/>
          </w:rPr>
          <w:fldChar w:fldCharType="separate"/>
        </w:r>
        <w:r w:rsidR="00411289">
          <w:rPr>
            <w:webHidden/>
          </w:rPr>
          <w:t>105</w:t>
        </w:r>
        <w:r w:rsidR="00411289">
          <w:rPr>
            <w:webHidden/>
          </w:rPr>
          <w:fldChar w:fldCharType="end"/>
        </w:r>
      </w:hyperlink>
    </w:p>
    <w:p w:rsidR="00411289" w:rsidRDefault="00EE3A18">
      <w:pPr>
        <w:pStyle w:val="a7"/>
        <w:rPr>
          <w:rFonts w:eastAsiaTheme="minorEastAsia"/>
        </w:rPr>
      </w:pPr>
      <w:hyperlink w:anchor="_Toc452153884" w:history="1">
        <w:r w:rsidR="00411289" w:rsidRPr="0068734D">
          <w:rPr>
            <w:rStyle w:val="-"/>
          </w:rPr>
          <w:t xml:space="preserve">Table 68 - </w:t>
        </w:r>
        <w:r w:rsidR="00411289" w:rsidRPr="0068734D">
          <w:rPr>
            <w:rStyle w:val="-"/>
            <w:rFonts w:ascii="Calibri" w:hAnsi="Calibri"/>
          </w:rPr>
          <w:t>TSM v2.1 Maximum Memory Consumption (Compared to v1.2) (%)</w:t>
        </w:r>
        <w:r w:rsidR="00411289">
          <w:rPr>
            <w:webHidden/>
          </w:rPr>
          <w:tab/>
        </w:r>
        <w:r w:rsidR="00411289">
          <w:rPr>
            <w:webHidden/>
          </w:rPr>
          <w:fldChar w:fldCharType="begin"/>
        </w:r>
        <w:r w:rsidR="00411289">
          <w:rPr>
            <w:webHidden/>
          </w:rPr>
          <w:instrText xml:space="preserve"> PAGEREF _Toc452153884 \h </w:instrText>
        </w:r>
        <w:r w:rsidR="00411289">
          <w:rPr>
            <w:webHidden/>
          </w:rPr>
        </w:r>
        <w:r w:rsidR="00411289">
          <w:rPr>
            <w:webHidden/>
          </w:rPr>
          <w:fldChar w:fldCharType="separate"/>
        </w:r>
        <w:r w:rsidR="00411289">
          <w:rPr>
            <w:webHidden/>
          </w:rPr>
          <w:t>107</w:t>
        </w:r>
        <w:r w:rsidR="00411289">
          <w:rPr>
            <w:webHidden/>
          </w:rPr>
          <w:fldChar w:fldCharType="end"/>
        </w:r>
      </w:hyperlink>
    </w:p>
    <w:p w:rsidR="00411289" w:rsidRDefault="00EE3A18">
      <w:pPr>
        <w:pStyle w:val="a7"/>
        <w:rPr>
          <w:rFonts w:eastAsiaTheme="minorEastAsia"/>
        </w:rPr>
      </w:pPr>
      <w:hyperlink w:anchor="_Toc452153885" w:history="1">
        <w:r w:rsidR="00411289" w:rsidRPr="0068734D">
          <w:rPr>
            <w:rStyle w:val="-"/>
          </w:rPr>
          <w:t xml:space="preserve">Table 69 - </w:t>
        </w:r>
        <w:r w:rsidR="00411289" w:rsidRPr="0068734D">
          <w:rPr>
            <w:rStyle w:val="-"/>
            <w:rFonts w:ascii="Calibri" w:hAnsi="Calibri"/>
          </w:rPr>
          <w:t>TSM v2.1 Execution Time Comparison (%)</w:t>
        </w:r>
        <w:r w:rsidR="00411289">
          <w:rPr>
            <w:webHidden/>
          </w:rPr>
          <w:tab/>
        </w:r>
        <w:r w:rsidR="00411289">
          <w:rPr>
            <w:webHidden/>
          </w:rPr>
          <w:fldChar w:fldCharType="begin"/>
        </w:r>
        <w:r w:rsidR="00411289">
          <w:rPr>
            <w:webHidden/>
          </w:rPr>
          <w:instrText xml:space="preserve"> PAGEREF _Toc452153885 \h </w:instrText>
        </w:r>
        <w:r w:rsidR="00411289">
          <w:rPr>
            <w:webHidden/>
          </w:rPr>
        </w:r>
        <w:r w:rsidR="00411289">
          <w:rPr>
            <w:webHidden/>
          </w:rPr>
          <w:fldChar w:fldCharType="separate"/>
        </w:r>
        <w:r w:rsidR="00411289">
          <w:rPr>
            <w:webHidden/>
          </w:rPr>
          <w:t>109</w:t>
        </w:r>
        <w:r w:rsidR="00411289">
          <w:rPr>
            <w:webHidden/>
          </w:rPr>
          <w:fldChar w:fldCharType="end"/>
        </w:r>
      </w:hyperlink>
    </w:p>
    <w:p w:rsidR="00411289" w:rsidRDefault="00EE3A18">
      <w:pPr>
        <w:pStyle w:val="a7"/>
        <w:rPr>
          <w:rFonts w:eastAsiaTheme="minorEastAsia"/>
        </w:rPr>
      </w:pPr>
      <w:hyperlink w:anchor="_Toc452153886" w:history="1">
        <w:r w:rsidR="00411289" w:rsidRPr="0068734D">
          <w:rPr>
            <w:rStyle w:val="-"/>
          </w:rPr>
          <w:t xml:space="preserve">Table 70 - </w:t>
        </w:r>
        <w:r w:rsidR="00411289" w:rsidRPr="0068734D">
          <w:rPr>
            <w:rStyle w:val="-"/>
            <w:rFonts w:ascii="Calibri" w:hAnsi="Calibri"/>
          </w:rPr>
          <w:t>TSM v2.2 Maximum Memory Consumption (Compared to v1.2) (%)</w:t>
        </w:r>
        <w:r w:rsidR="00411289">
          <w:rPr>
            <w:webHidden/>
          </w:rPr>
          <w:tab/>
        </w:r>
        <w:r w:rsidR="00411289">
          <w:rPr>
            <w:webHidden/>
          </w:rPr>
          <w:fldChar w:fldCharType="begin"/>
        </w:r>
        <w:r w:rsidR="00411289">
          <w:rPr>
            <w:webHidden/>
          </w:rPr>
          <w:instrText xml:space="preserve"> PAGEREF _Toc452153886 \h </w:instrText>
        </w:r>
        <w:r w:rsidR="00411289">
          <w:rPr>
            <w:webHidden/>
          </w:rPr>
        </w:r>
        <w:r w:rsidR="00411289">
          <w:rPr>
            <w:webHidden/>
          </w:rPr>
          <w:fldChar w:fldCharType="separate"/>
        </w:r>
        <w:r w:rsidR="00411289">
          <w:rPr>
            <w:webHidden/>
          </w:rPr>
          <w:t>111</w:t>
        </w:r>
        <w:r w:rsidR="00411289">
          <w:rPr>
            <w:webHidden/>
          </w:rPr>
          <w:fldChar w:fldCharType="end"/>
        </w:r>
      </w:hyperlink>
    </w:p>
    <w:p w:rsidR="00411289" w:rsidRDefault="00EE3A18">
      <w:pPr>
        <w:pStyle w:val="a7"/>
        <w:rPr>
          <w:rFonts w:eastAsiaTheme="minorEastAsia"/>
        </w:rPr>
      </w:pPr>
      <w:hyperlink w:anchor="_Toc452153887" w:history="1">
        <w:r w:rsidR="00411289" w:rsidRPr="0068734D">
          <w:rPr>
            <w:rStyle w:val="-"/>
          </w:rPr>
          <w:t xml:space="preserve">Table 71 - </w:t>
        </w:r>
        <w:r w:rsidR="00411289" w:rsidRPr="0068734D">
          <w:rPr>
            <w:rStyle w:val="-"/>
            <w:rFonts w:ascii="Calibri" w:hAnsi="Calibri"/>
          </w:rPr>
          <w:t>TSM v2.2 Execution Time Comparison (%)</w:t>
        </w:r>
        <w:r w:rsidR="00411289">
          <w:rPr>
            <w:webHidden/>
          </w:rPr>
          <w:tab/>
        </w:r>
        <w:r w:rsidR="00411289">
          <w:rPr>
            <w:webHidden/>
          </w:rPr>
          <w:fldChar w:fldCharType="begin"/>
        </w:r>
        <w:r w:rsidR="00411289">
          <w:rPr>
            <w:webHidden/>
          </w:rPr>
          <w:instrText xml:space="preserve"> PAGEREF _Toc452153887 \h </w:instrText>
        </w:r>
        <w:r w:rsidR="00411289">
          <w:rPr>
            <w:webHidden/>
          </w:rPr>
        </w:r>
        <w:r w:rsidR="00411289">
          <w:rPr>
            <w:webHidden/>
          </w:rPr>
          <w:fldChar w:fldCharType="separate"/>
        </w:r>
        <w:r w:rsidR="00411289">
          <w:rPr>
            <w:webHidden/>
          </w:rPr>
          <w:t>111</w:t>
        </w:r>
        <w:r w:rsidR="00411289">
          <w:rPr>
            <w:webHidden/>
          </w:rPr>
          <w:fldChar w:fldCharType="end"/>
        </w:r>
      </w:hyperlink>
    </w:p>
    <w:p w:rsidR="00411289" w:rsidRDefault="00EE3A18">
      <w:pPr>
        <w:pStyle w:val="a7"/>
        <w:rPr>
          <w:rFonts w:eastAsiaTheme="minorEastAsia"/>
        </w:rPr>
      </w:pPr>
      <w:hyperlink w:anchor="_Toc452153888" w:history="1">
        <w:r w:rsidR="00411289" w:rsidRPr="0068734D">
          <w:rPr>
            <w:rStyle w:val="-"/>
          </w:rPr>
          <w:t xml:space="preserve">Table 72 - </w:t>
        </w:r>
        <w:r w:rsidR="00411289" w:rsidRPr="0068734D">
          <w:rPr>
            <w:rStyle w:val="-"/>
            <w:rFonts w:ascii="Calibri" w:hAnsi="Calibri"/>
          </w:rPr>
          <w:t>TSM v3.1 Execution Time Comparison (%)</w:t>
        </w:r>
        <w:r w:rsidR="00411289">
          <w:rPr>
            <w:webHidden/>
          </w:rPr>
          <w:tab/>
        </w:r>
        <w:r w:rsidR="00411289">
          <w:rPr>
            <w:webHidden/>
          </w:rPr>
          <w:fldChar w:fldCharType="begin"/>
        </w:r>
        <w:r w:rsidR="00411289">
          <w:rPr>
            <w:webHidden/>
          </w:rPr>
          <w:instrText xml:space="preserve"> PAGEREF _Toc452153888 \h </w:instrText>
        </w:r>
        <w:r w:rsidR="00411289">
          <w:rPr>
            <w:webHidden/>
          </w:rPr>
        </w:r>
        <w:r w:rsidR="00411289">
          <w:rPr>
            <w:webHidden/>
          </w:rPr>
          <w:fldChar w:fldCharType="separate"/>
        </w:r>
        <w:r w:rsidR="00411289">
          <w:rPr>
            <w:webHidden/>
          </w:rPr>
          <w:t>113</w:t>
        </w:r>
        <w:r w:rsidR="00411289">
          <w:rPr>
            <w:webHidden/>
          </w:rPr>
          <w:fldChar w:fldCharType="end"/>
        </w:r>
      </w:hyperlink>
    </w:p>
    <w:p w:rsidR="00411289" w:rsidRDefault="00EE3A18">
      <w:pPr>
        <w:pStyle w:val="a7"/>
        <w:rPr>
          <w:rFonts w:eastAsiaTheme="minorEastAsia"/>
        </w:rPr>
      </w:pPr>
      <w:hyperlink w:anchor="_Toc452153889" w:history="1">
        <w:r w:rsidR="00411289" w:rsidRPr="0068734D">
          <w:rPr>
            <w:rStyle w:val="-"/>
          </w:rPr>
          <w:t xml:space="preserve">Table 73 - </w:t>
        </w:r>
        <w:r w:rsidR="00411289" w:rsidRPr="0068734D">
          <w:rPr>
            <w:rStyle w:val="-"/>
            <w:rFonts w:ascii="Calibri" w:hAnsi="Calibri"/>
          </w:rPr>
          <w:t>TSM v3.1 Maximum Memory Distribution (Compared to v1.2) (%)</w:t>
        </w:r>
        <w:r w:rsidR="00411289">
          <w:rPr>
            <w:webHidden/>
          </w:rPr>
          <w:tab/>
        </w:r>
        <w:r w:rsidR="00411289">
          <w:rPr>
            <w:webHidden/>
          </w:rPr>
          <w:fldChar w:fldCharType="begin"/>
        </w:r>
        <w:r w:rsidR="00411289">
          <w:rPr>
            <w:webHidden/>
          </w:rPr>
          <w:instrText xml:space="preserve"> PAGEREF _Toc452153889 \h </w:instrText>
        </w:r>
        <w:r w:rsidR="00411289">
          <w:rPr>
            <w:webHidden/>
          </w:rPr>
        </w:r>
        <w:r w:rsidR="00411289">
          <w:rPr>
            <w:webHidden/>
          </w:rPr>
          <w:fldChar w:fldCharType="separate"/>
        </w:r>
        <w:r w:rsidR="00411289">
          <w:rPr>
            <w:webHidden/>
          </w:rPr>
          <w:t>114</w:t>
        </w:r>
        <w:r w:rsidR="00411289">
          <w:rPr>
            <w:webHidden/>
          </w:rPr>
          <w:fldChar w:fldCharType="end"/>
        </w:r>
      </w:hyperlink>
    </w:p>
    <w:p w:rsidR="00411289" w:rsidRDefault="00EE3A18">
      <w:pPr>
        <w:pStyle w:val="a7"/>
        <w:rPr>
          <w:rFonts w:eastAsiaTheme="minorEastAsia"/>
        </w:rPr>
      </w:pPr>
      <w:hyperlink w:anchor="_Toc452153890" w:history="1">
        <w:r w:rsidR="00411289" w:rsidRPr="0068734D">
          <w:rPr>
            <w:rStyle w:val="-"/>
          </w:rPr>
          <w:t xml:space="preserve">Table 74 - </w:t>
        </w:r>
        <w:r w:rsidR="00411289" w:rsidRPr="0068734D">
          <w:rPr>
            <w:rStyle w:val="-"/>
            <w:rFonts w:ascii="Calibri" w:hAnsi="Calibri"/>
          </w:rPr>
          <w:t>TSM v3.2 Maximum Memory Distribution (Compared to v1.2) (%)</w:t>
        </w:r>
        <w:r w:rsidR="00411289">
          <w:rPr>
            <w:webHidden/>
          </w:rPr>
          <w:tab/>
        </w:r>
        <w:r w:rsidR="00411289">
          <w:rPr>
            <w:webHidden/>
          </w:rPr>
          <w:fldChar w:fldCharType="begin"/>
        </w:r>
        <w:r w:rsidR="00411289">
          <w:rPr>
            <w:webHidden/>
          </w:rPr>
          <w:instrText xml:space="preserve"> PAGEREF _Toc452153890 \h </w:instrText>
        </w:r>
        <w:r w:rsidR="00411289">
          <w:rPr>
            <w:webHidden/>
          </w:rPr>
        </w:r>
        <w:r w:rsidR="00411289">
          <w:rPr>
            <w:webHidden/>
          </w:rPr>
          <w:fldChar w:fldCharType="separate"/>
        </w:r>
        <w:r w:rsidR="00411289">
          <w:rPr>
            <w:webHidden/>
          </w:rPr>
          <w:t>116</w:t>
        </w:r>
        <w:r w:rsidR="00411289">
          <w:rPr>
            <w:webHidden/>
          </w:rPr>
          <w:fldChar w:fldCharType="end"/>
        </w:r>
      </w:hyperlink>
    </w:p>
    <w:p w:rsidR="00411289" w:rsidRDefault="00EE3A18">
      <w:pPr>
        <w:pStyle w:val="a7"/>
        <w:rPr>
          <w:rFonts w:eastAsiaTheme="minorEastAsia"/>
        </w:rPr>
      </w:pPr>
      <w:hyperlink w:anchor="_Toc452153891" w:history="1">
        <w:r w:rsidR="00411289" w:rsidRPr="0068734D">
          <w:rPr>
            <w:rStyle w:val="-"/>
          </w:rPr>
          <w:t xml:space="preserve">Table 75 - </w:t>
        </w:r>
        <w:r w:rsidR="00411289" w:rsidRPr="0068734D">
          <w:rPr>
            <w:rStyle w:val="-"/>
            <w:rFonts w:ascii="Calibri" w:hAnsi="Calibri"/>
          </w:rPr>
          <w:t>TSM v3.2 Execution Time Comparison (%)</w:t>
        </w:r>
        <w:r w:rsidR="00411289">
          <w:rPr>
            <w:webHidden/>
          </w:rPr>
          <w:tab/>
        </w:r>
        <w:r w:rsidR="00411289">
          <w:rPr>
            <w:webHidden/>
          </w:rPr>
          <w:fldChar w:fldCharType="begin"/>
        </w:r>
        <w:r w:rsidR="00411289">
          <w:rPr>
            <w:webHidden/>
          </w:rPr>
          <w:instrText xml:space="preserve"> PAGEREF _Toc452153891 \h </w:instrText>
        </w:r>
        <w:r w:rsidR="00411289">
          <w:rPr>
            <w:webHidden/>
          </w:rPr>
        </w:r>
        <w:r w:rsidR="00411289">
          <w:rPr>
            <w:webHidden/>
          </w:rPr>
          <w:fldChar w:fldCharType="separate"/>
        </w:r>
        <w:r w:rsidR="00411289">
          <w:rPr>
            <w:webHidden/>
          </w:rPr>
          <w:t>118</w:t>
        </w:r>
        <w:r w:rsidR="00411289">
          <w:rPr>
            <w:webHidden/>
          </w:rPr>
          <w:fldChar w:fldCharType="end"/>
        </w:r>
      </w:hyperlink>
    </w:p>
    <w:p w:rsidR="00411289" w:rsidRDefault="00EE3A18">
      <w:pPr>
        <w:pStyle w:val="a7"/>
        <w:rPr>
          <w:rFonts w:eastAsiaTheme="minorEastAsia"/>
        </w:rPr>
      </w:pPr>
      <w:hyperlink w:anchor="_Toc452153892" w:history="1">
        <w:r w:rsidR="00411289" w:rsidRPr="0068734D">
          <w:rPr>
            <w:rStyle w:val="-"/>
          </w:rPr>
          <w:t xml:space="preserve">Table 76 - </w:t>
        </w:r>
        <w:r w:rsidR="00411289" w:rsidRPr="0068734D">
          <w:rPr>
            <w:rStyle w:val="-"/>
            <w:rFonts w:ascii="Calibri" w:hAnsi="Calibri"/>
          </w:rPr>
          <w:t>TSM Algorithm All Versions Execution Time Comparison (%)</w:t>
        </w:r>
        <w:r w:rsidR="00411289">
          <w:rPr>
            <w:webHidden/>
          </w:rPr>
          <w:tab/>
        </w:r>
        <w:r w:rsidR="00411289">
          <w:rPr>
            <w:webHidden/>
          </w:rPr>
          <w:fldChar w:fldCharType="begin"/>
        </w:r>
        <w:r w:rsidR="00411289">
          <w:rPr>
            <w:webHidden/>
          </w:rPr>
          <w:instrText xml:space="preserve"> PAGEREF _Toc452153892 \h </w:instrText>
        </w:r>
        <w:r w:rsidR="00411289">
          <w:rPr>
            <w:webHidden/>
          </w:rPr>
        </w:r>
        <w:r w:rsidR="00411289">
          <w:rPr>
            <w:webHidden/>
          </w:rPr>
          <w:fldChar w:fldCharType="separate"/>
        </w:r>
        <w:r w:rsidR="00411289">
          <w:rPr>
            <w:webHidden/>
          </w:rPr>
          <w:t>121</w:t>
        </w:r>
        <w:r w:rsidR="00411289">
          <w:rPr>
            <w:webHidden/>
          </w:rPr>
          <w:fldChar w:fldCharType="end"/>
        </w:r>
      </w:hyperlink>
    </w:p>
    <w:p w:rsidR="00411289" w:rsidRDefault="00EE3A18">
      <w:pPr>
        <w:pStyle w:val="a7"/>
        <w:rPr>
          <w:rFonts w:eastAsiaTheme="minorEastAsia"/>
        </w:rPr>
      </w:pPr>
      <w:hyperlink w:anchor="_Toc452153893" w:history="1">
        <w:r w:rsidR="00411289" w:rsidRPr="0068734D">
          <w:rPr>
            <w:rStyle w:val="-"/>
          </w:rPr>
          <w:t xml:space="preserve">Table 77 - </w:t>
        </w:r>
        <w:r w:rsidR="00411289" w:rsidRPr="0068734D">
          <w:rPr>
            <w:rStyle w:val="-"/>
            <w:rFonts w:ascii="Calibri" w:hAnsi="Calibri"/>
          </w:rPr>
          <w:t>TSM Algorithm All Versions Memory Comparison (%)</w:t>
        </w:r>
        <w:r w:rsidR="00411289">
          <w:rPr>
            <w:webHidden/>
          </w:rPr>
          <w:tab/>
        </w:r>
        <w:r w:rsidR="00411289">
          <w:rPr>
            <w:webHidden/>
          </w:rPr>
          <w:fldChar w:fldCharType="begin"/>
        </w:r>
        <w:r w:rsidR="00411289">
          <w:rPr>
            <w:webHidden/>
          </w:rPr>
          <w:instrText xml:space="preserve"> PAGEREF _Toc452153893 \h </w:instrText>
        </w:r>
        <w:r w:rsidR="00411289">
          <w:rPr>
            <w:webHidden/>
          </w:rPr>
        </w:r>
        <w:r w:rsidR="00411289">
          <w:rPr>
            <w:webHidden/>
          </w:rPr>
          <w:fldChar w:fldCharType="separate"/>
        </w:r>
        <w:r w:rsidR="00411289">
          <w:rPr>
            <w:webHidden/>
          </w:rPr>
          <w:t>122</w:t>
        </w:r>
        <w:r w:rsidR="00411289">
          <w:rPr>
            <w:webHidden/>
          </w:rPr>
          <w:fldChar w:fldCharType="end"/>
        </w:r>
      </w:hyperlink>
    </w:p>
    <w:p w:rsidR="00411289" w:rsidRDefault="00EE3A18">
      <w:pPr>
        <w:pStyle w:val="a7"/>
        <w:rPr>
          <w:rFonts w:eastAsiaTheme="minorEastAsia"/>
        </w:rPr>
      </w:pPr>
      <w:hyperlink w:anchor="_Toc452153894" w:history="1">
        <w:r w:rsidR="00411289" w:rsidRPr="0068734D">
          <w:rPr>
            <w:rStyle w:val="-"/>
          </w:rPr>
          <w:t xml:space="preserve">Table 78 - </w:t>
        </w:r>
        <w:r w:rsidR="00411289" w:rsidRPr="0068734D">
          <w:rPr>
            <w:rStyle w:val="-"/>
            <w:rFonts w:ascii="Calibri" w:hAnsi="Calibri"/>
          </w:rPr>
          <w:t>TSM Algorithm All Versions Maximum Memory Consumption Comparison (%)</w:t>
        </w:r>
        <w:r w:rsidR="00411289">
          <w:rPr>
            <w:webHidden/>
          </w:rPr>
          <w:tab/>
        </w:r>
        <w:r w:rsidR="00411289">
          <w:rPr>
            <w:webHidden/>
          </w:rPr>
          <w:fldChar w:fldCharType="begin"/>
        </w:r>
        <w:r w:rsidR="00411289">
          <w:rPr>
            <w:webHidden/>
          </w:rPr>
          <w:instrText xml:space="preserve"> PAGEREF _Toc452153894 \h </w:instrText>
        </w:r>
        <w:r w:rsidR="00411289">
          <w:rPr>
            <w:webHidden/>
          </w:rPr>
        </w:r>
        <w:r w:rsidR="00411289">
          <w:rPr>
            <w:webHidden/>
          </w:rPr>
          <w:fldChar w:fldCharType="separate"/>
        </w:r>
        <w:r w:rsidR="00411289">
          <w:rPr>
            <w:webHidden/>
          </w:rPr>
          <w:t>123</w:t>
        </w:r>
        <w:r w:rsidR="00411289">
          <w:rPr>
            <w:webHidden/>
          </w:rPr>
          <w:fldChar w:fldCharType="end"/>
        </w:r>
      </w:hyperlink>
    </w:p>
    <w:p w:rsidR="00411289" w:rsidRDefault="00EE3A18">
      <w:pPr>
        <w:pStyle w:val="a7"/>
        <w:rPr>
          <w:rFonts w:eastAsiaTheme="minorEastAsia"/>
        </w:rPr>
      </w:pPr>
      <w:hyperlink w:anchor="_Toc452153895" w:history="1">
        <w:r w:rsidR="00411289" w:rsidRPr="0068734D">
          <w:rPr>
            <w:rStyle w:val="-"/>
          </w:rPr>
          <w:t xml:space="preserve">Table 79 - </w:t>
        </w:r>
        <w:r w:rsidR="00411289" w:rsidRPr="0068734D">
          <w:rPr>
            <w:rStyle w:val="-"/>
            <w:rFonts w:ascii="Calibri" w:hAnsi="Calibri"/>
          </w:rPr>
          <w:t>TSM Algorithm All Versions Max Memory Requirements (Mbytes)</w:t>
        </w:r>
        <w:r w:rsidR="00411289">
          <w:rPr>
            <w:webHidden/>
          </w:rPr>
          <w:tab/>
        </w:r>
        <w:r w:rsidR="00411289">
          <w:rPr>
            <w:webHidden/>
          </w:rPr>
          <w:fldChar w:fldCharType="begin"/>
        </w:r>
        <w:r w:rsidR="00411289">
          <w:rPr>
            <w:webHidden/>
          </w:rPr>
          <w:instrText xml:space="preserve"> PAGEREF _Toc452153895 \h </w:instrText>
        </w:r>
        <w:r w:rsidR="00411289">
          <w:rPr>
            <w:webHidden/>
          </w:rPr>
        </w:r>
        <w:r w:rsidR="00411289">
          <w:rPr>
            <w:webHidden/>
          </w:rPr>
          <w:fldChar w:fldCharType="separate"/>
        </w:r>
        <w:r w:rsidR="00411289">
          <w:rPr>
            <w:webHidden/>
          </w:rPr>
          <w:t>123</w:t>
        </w:r>
        <w:r w:rsidR="00411289">
          <w:rPr>
            <w:webHidden/>
          </w:rPr>
          <w:fldChar w:fldCharType="end"/>
        </w:r>
      </w:hyperlink>
    </w:p>
    <w:p w:rsidR="00411289" w:rsidRDefault="00EE3A18">
      <w:pPr>
        <w:pStyle w:val="a7"/>
        <w:rPr>
          <w:rFonts w:eastAsiaTheme="minorEastAsia"/>
        </w:rPr>
      </w:pPr>
      <w:hyperlink w:anchor="_Toc452153896" w:history="1">
        <w:r w:rsidR="00411289" w:rsidRPr="0068734D">
          <w:rPr>
            <w:rStyle w:val="-"/>
          </w:rPr>
          <w:t>Table 80 - Features Pyramid Level Images High Size</w:t>
        </w:r>
        <w:r w:rsidR="00411289">
          <w:rPr>
            <w:webHidden/>
          </w:rPr>
          <w:tab/>
        </w:r>
        <w:r w:rsidR="00411289">
          <w:rPr>
            <w:webHidden/>
          </w:rPr>
          <w:fldChar w:fldCharType="begin"/>
        </w:r>
        <w:r w:rsidR="00411289">
          <w:rPr>
            <w:webHidden/>
          </w:rPr>
          <w:instrText xml:space="preserve"> PAGEREF _Toc452153896 \h </w:instrText>
        </w:r>
        <w:r w:rsidR="00411289">
          <w:rPr>
            <w:webHidden/>
          </w:rPr>
        </w:r>
        <w:r w:rsidR="00411289">
          <w:rPr>
            <w:webHidden/>
          </w:rPr>
          <w:fldChar w:fldCharType="separate"/>
        </w:r>
        <w:r w:rsidR="00411289">
          <w:rPr>
            <w:webHidden/>
          </w:rPr>
          <w:t>124</w:t>
        </w:r>
        <w:r w:rsidR="00411289">
          <w:rPr>
            <w:webHidden/>
          </w:rPr>
          <w:fldChar w:fldCharType="end"/>
        </w:r>
      </w:hyperlink>
    </w:p>
    <w:p w:rsidR="00411289" w:rsidRDefault="00EE3A18">
      <w:pPr>
        <w:pStyle w:val="a7"/>
        <w:rPr>
          <w:rFonts w:eastAsiaTheme="minorEastAsia"/>
        </w:rPr>
      </w:pPr>
      <w:hyperlink w:anchor="_Toc452153897" w:history="1">
        <w:r w:rsidR="00411289" w:rsidRPr="0068734D">
          <w:rPr>
            <w:rStyle w:val="-"/>
          </w:rPr>
          <w:t>Table 81 - Short Pyramid Levels</w:t>
        </w:r>
        <w:r w:rsidR="00411289">
          <w:rPr>
            <w:webHidden/>
          </w:rPr>
          <w:tab/>
        </w:r>
        <w:r w:rsidR="00411289">
          <w:rPr>
            <w:webHidden/>
          </w:rPr>
          <w:fldChar w:fldCharType="begin"/>
        </w:r>
        <w:r w:rsidR="00411289">
          <w:rPr>
            <w:webHidden/>
          </w:rPr>
          <w:instrText xml:space="preserve"> PAGEREF _Toc452153897 \h </w:instrText>
        </w:r>
        <w:r w:rsidR="00411289">
          <w:rPr>
            <w:webHidden/>
          </w:rPr>
        </w:r>
        <w:r w:rsidR="00411289">
          <w:rPr>
            <w:webHidden/>
          </w:rPr>
          <w:fldChar w:fldCharType="separate"/>
        </w:r>
        <w:r w:rsidR="00411289">
          <w:rPr>
            <w:webHidden/>
          </w:rPr>
          <w:t>125</w:t>
        </w:r>
        <w:r w:rsidR="00411289">
          <w:rPr>
            <w:webHidden/>
          </w:rPr>
          <w:fldChar w:fldCharType="end"/>
        </w:r>
      </w:hyperlink>
    </w:p>
    <w:p w:rsidR="00411289" w:rsidRDefault="00EE3A18">
      <w:pPr>
        <w:pStyle w:val="a7"/>
        <w:rPr>
          <w:rFonts w:eastAsiaTheme="minorEastAsia"/>
        </w:rPr>
      </w:pPr>
      <w:hyperlink w:anchor="_Toc452153898" w:history="1">
        <w:r w:rsidR="00411289" w:rsidRPr="0068734D">
          <w:rPr>
            <w:rStyle w:val="-"/>
          </w:rPr>
          <w:t>Table 82 - Short Pyramid Patch Time Effect on TSM (%)</w:t>
        </w:r>
        <w:r w:rsidR="00411289">
          <w:rPr>
            <w:webHidden/>
          </w:rPr>
          <w:tab/>
        </w:r>
        <w:r w:rsidR="00411289">
          <w:rPr>
            <w:webHidden/>
          </w:rPr>
          <w:fldChar w:fldCharType="begin"/>
        </w:r>
        <w:r w:rsidR="00411289">
          <w:rPr>
            <w:webHidden/>
          </w:rPr>
          <w:instrText xml:space="preserve"> PAGEREF _Toc452153898 \h </w:instrText>
        </w:r>
        <w:r w:rsidR="00411289">
          <w:rPr>
            <w:webHidden/>
          </w:rPr>
        </w:r>
        <w:r w:rsidR="00411289">
          <w:rPr>
            <w:webHidden/>
          </w:rPr>
          <w:fldChar w:fldCharType="separate"/>
        </w:r>
        <w:r w:rsidR="00411289">
          <w:rPr>
            <w:webHidden/>
          </w:rPr>
          <w:t>126</w:t>
        </w:r>
        <w:r w:rsidR="00411289">
          <w:rPr>
            <w:webHidden/>
          </w:rPr>
          <w:fldChar w:fldCharType="end"/>
        </w:r>
      </w:hyperlink>
    </w:p>
    <w:p w:rsidR="00411289" w:rsidRDefault="00EE3A18">
      <w:pPr>
        <w:pStyle w:val="a7"/>
        <w:rPr>
          <w:rFonts w:eastAsiaTheme="minorEastAsia"/>
        </w:rPr>
      </w:pPr>
      <w:hyperlink w:anchor="_Toc452153899" w:history="1">
        <w:r w:rsidR="00411289" w:rsidRPr="0068734D">
          <w:rPr>
            <w:rStyle w:val="-"/>
          </w:rPr>
          <w:t>Table 83 - Levels</w:t>
        </w:r>
        <w:r w:rsidR="00411289" w:rsidRPr="0068734D">
          <w:rPr>
            <w:rStyle w:val="-"/>
            <w:vertAlign w:val="subscript"/>
          </w:rPr>
          <w:t>with-High-Scores</w:t>
        </w:r>
        <w:r w:rsidR="00411289" w:rsidRPr="0068734D">
          <w:rPr>
            <w:rStyle w:val="-"/>
          </w:rPr>
          <w:t xml:space="preserve"> / Levels</w:t>
        </w:r>
        <w:r w:rsidR="00411289" w:rsidRPr="0068734D">
          <w:rPr>
            <w:rStyle w:val="-"/>
            <w:vertAlign w:val="subscript"/>
          </w:rPr>
          <w:t>Features_Pyramid</w:t>
        </w:r>
        <w:r w:rsidR="00411289" w:rsidRPr="0068734D">
          <w:rPr>
            <w:rStyle w:val="-"/>
          </w:rPr>
          <w:t xml:space="preserve"> (%)</w:t>
        </w:r>
        <w:r w:rsidR="00411289">
          <w:rPr>
            <w:webHidden/>
          </w:rPr>
          <w:tab/>
        </w:r>
        <w:r w:rsidR="00411289">
          <w:rPr>
            <w:webHidden/>
          </w:rPr>
          <w:fldChar w:fldCharType="begin"/>
        </w:r>
        <w:r w:rsidR="00411289">
          <w:rPr>
            <w:webHidden/>
          </w:rPr>
          <w:instrText xml:space="preserve"> PAGEREF _Toc452153899 \h </w:instrText>
        </w:r>
        <w:r w:rsidR="00411289">
          <w:rPr>
            <w:webHidden/>
          </w:rPr>
        </w:r>
        <w:r w:rsidR="00411289">
          <w:rPr>
            <w:webHidden/>
          </w:rPr>
          <w:fldChar w:fldCharType="separate"/>
        </w:r>
        <w:r w:rsidR="00411289">
          <w:rPr>
            <w:webHidden/>
          </w:rPr>
          <w:t>127</w:t>
        </w:r>
        <w:r w:rsidR="00411289">
          <w:rPr>
            <w:webHidden/>
          </w:rPr>
          <w:fldChar w:fldCharType="end"/>
        </w:r>
      </w:hyperlink>
    </w:p>
    <w:p w:rsidR="00411289" w:rsidRDefault="00EE3A18">
      <w:pPr>
        <w:pStyle w:val="a7"/>
        <w:rPr>
          <w:rFonts w:eastAsiaTheme="minorEastAsia"/>
        </w:rPr>
      </w:pPr>
      <w:hyperlink w:anchor="_Toc452153900" w:history="1">
        <w:r w:rsidR="00411289" w:rsidRPr="0068734D">
          <w:rPr>
            <w:rStyle w:val="-"/>
          </w:rPr>
          <w:t>Table 84 - Find v2.0 Pixels</w:t>
        </w:r>
        <w:r w:rsidR="00411289" w:rsidRPr="0068734D">
          <w:rPr>
            <w:rStyle w:val="-"/>
            <w:vertAlign w:val="subscript"/>
          </w:rPr>
          <w:t>with-High-Scores</w:t>
        </w:r>
        <w:r w:rsidR="00411289" w:rsidRPr="0068734D">
          <w:rPr>
            <w:rStyle w:val="-"/>
          </w:rPr>
          <w:t> / (Levels</w:t>
        </w:r>
        <w:r w:rsidR="00411289" w:rsidRPr="0068734D">
          <w:rPr>
            <w:rStyle w:val="-"/>
            <w:vertAlign w:val="subscript"/>
          </w:rPr>
          <w:t>with-High-Scores</w:t>
        </w:r>
        <w:r w:rsidR="00411289" w:rsidRPr="0068734D">
          <w:rPr>
            <w:rStyle w:val="-"/>
          </w:rPr>
          <w:t> x Components)</w:t>
        </w:r>
        <w:r w:rsidR="00411289">
          <w:rPr>
            <w:webHidden/>
          </w:rPr>
          <w:tab/>
        </w:r>
        <w:r w:rsidR="00411289">
          <w:rPr>
            <w:webHidden/>
          </w:rPr>
          <w:fldChar w:fldCharType="begin"/>
        </w:r>
        <w:r w:rsidR="00411289">
          <w:rPr>
            <w:webHidden/>
          </w:rPr>
          <w:instrText xml:space="preserve"> PAGEREF _Toc452153900 \h </w:instrText>
        </w:r>
        <w:r w:rsidR="00411289">
          <w:rPr>
            <w:webHidden/>
          </w:rPr>
        </w:r>
        <w:r w:rsidR="00411289">
          <w:rPr>
            <w:webHidden/>
          </w:rPr>
          <w:fldChar w:fldCharType="separate"/>
        </w:r>
        <w:r w:rsidR="00411289">
          <w:rPr>
            <w:webHidden/>
          </w:rPr>
          <w:t>129</w:t>
        </w:r>
        <w:r w:rsidR="00411289">
          <w:rPr>
            <w:webHidden/>
          </w:rPr>
          <w:fldChar w:fldCharType="end"/>
        </w:r>
      </w:hyperlink>
    </w:p>
    <w:p w:rsidR="00411289" w:rsidRDefault="00EE3A18">
      <w:pPr>
        <w:pStyle w:val="a7"/>
        <w:rPr>
          <w:rFonts w:eastAsiaTheme="minorEastAsia"/>
        </w:rPr>
      </w:pPr>
      <w:hyperlink w:anchor="_Toc452153901" w:history="1">
        <w:r w:rsidR="00411289" w:rsidRPr="0068734D">
          <w:rPr>
            <w:rStyle w:val="-"/>
          </w:rPr>
          <w:t>Table 85 - Find v2.0 Levels</w:t>
        </w:r>
        <w:r w:rsidR="00411289" w:rsidRPr="0068734D">
          <w:rPr>
            <w:rStyle w:val="-"/>
            <w:vertAlign w:val="subscript"/>
          </w:rPr>
          <w:t>with-High-Scores</w:t>
        </w:r>
        <w:r w:rsidR="00411289" w:rsidRPr="0068734D">
          <w:rPr>
            <w:rStyle w:val="-"/>
          </w:rPr>
          <w:t> / Levels</w:t>
        </w:r>
        <w:r w:rsidR="00411289" w:rsidRPr="0068734D">
          <w:rPr>
            <w:rStyle w:val="-"/>
            <w:vertAlign w:val="subscript"/>
          </w:rPr>
          <w:t>Features_Pyramid</w:t>
        </w:r>
        <w:r w:rsidR="00411289" w:rsidRPr="0068734D">
          <w:rPr>
            <w:rStyle w:val="-"/>
          </w:rPr>
          <w:t xml:space="preserve"> (%)</w:t>
        </w:r>
        <w:r w:rsidR="00411289">
          <w:rPr>
            <w:webHidden/>
          </w:rPr>
          <w:tab/>
        </w:r>
        <w:r w:rsidR="00411289">
          <w:rPr>
            <w:webHidden/>
          </w:rPr>
          <w:fldChar w:fldCharType="begin"/>
        </w:r>
        <w:r w:rsidR="00411289">
          <w:rPr>
            <w:webHidden/>
          </w:rPr>
          <w:instrText xml:space="preserve"> PAGEREF _Toc452153901 \h </w:instrText>
        </w:r>
        <w:r w:rsidR="00411289">
          <w:rPr>
            <w:webHidden/>
          </w:rPr>
        </w:r>
        <w:r w:rsidR="00411289">
          <w:rPr>
            <w:webHidden/>
          </w:rPr>
          <w:fldChar w:fldCharType="separate"/>
        </w:r>
        <w:r w:rsidR="00411289">
          <w:rPr>
            <w:webHidden/>
          </w:rPr>
          <w:t>130</w:t>
        </w:r>
        <w:r w:rsidR="00411289">
          <w:rPr>
            <w:webHidden/>
          </w:rPr>
          <w:fldChar w:fldCharType="end"/>
        </w:r>
      </w:hyperlink>
    </w:p>
    <w:p w:rsidR="00411289" w:rsidRDefault="00EE3A18">
      <w:pPr>
        <w:pStyle w:val="a7"/>
        <w:rPr>
          <w:rFonts w:eastAsiaTheme="minorEastAsia"/>
        </w:rPr>
      </w:pPr>
      <w:hyperlink w:anchor="_Toc452153902" w:history="1">
        <w:r w:rsidR="00411289" w:rsidRPr="0068734D">
          <w:rPr>
            <w:rStyle w:val="-"/>
          </w:rPr>
          <w:t>Table 86 - Find v2.0 Execution Time Impact on TSM v3.2.1 (%)</w:t>
        </w:r>
        <w:r w:rsidR="00411289">
          <w:rPr>
            <w:webHidden/>
          </w:rPr>
          <w:tab/>
        </w:r>
        <w:r w:rsidR="00411289">
          <w:rPr>
            <w:webHidden/>
          </w:rPr>
          <w:fldChar w:fldCharType="begin"/>
        </w:r>
        <w:r w:rsidR="00411289">
          <w:rPr>
            <w:webHidden/>
          </w:rPr>
          <w:instrText xml:space="preserve"> PAGEREF _Toc452153902 \h </w:instrText>
        </w:r>
        <w:r w:rsidR="00411289">
          <w:rPr>
            <w:webHidden/>
          </w:rPr>
        </w:r>
        <w:r w:rsidR="00411289">
          <w:rPr>
            <w:webHidden/>
          </w:rPr>
          <w:fldChar w:fldCharType="separate"/>
        </w:r>
        <w:r w:rsidR="00411289">
          <w:rPr>
            <w:webHidden/>
          </w:rPr>
          <w:t>131</w:t>
        </w:r>
        <w:r w:rsidR="00411289">
          <w:rPr>
            <w:webHidden/>
          </w:rPr>
          <w:fldChar w:fldCharType="end"/>
        </w:r>
      </w:hyperlink>
    </w:p>
    <w:p w:rsidR="00411289" w:rsidRDefault="00EE3A18">
      <w:pPr>
        <w:pStyle w:val="a7"/>
        <w:rPr>
          <w:rFonts w:eastAsiaTheme="minorEastAsia"/>
        </w:rPr>
      </w:pPr>
      <w:hyperlink w:anchor="_Toc452153903" w:history="1">
        <w:r w:rsidR="00411289" w:rsidRPr="0068734D">
          <w:rPr>
            <w:rStyle w:val="-"/>
          </w:rPr>
          <w:t>Table 87 - Find v2.0 Impact on TSM v3.2.1 Memory Consumption (%)</w:t>
        </w:r>
        <w:r w:rsidR="00411289">
          <w:rPr>
            <w:webHidden/>
          </w:rPr>
          <w:tab/>
        </w:r>
        <w:r w:rsidR="00411289">
          <w:rPr>
            <w:webHidden/>
          </w:rPr>
          <w:fldChar w:fldCharType="begin"/>
        </w:r>
        <w:r w:rsidR="00411289">
          <w:rPr>
            <w:webHidden/>
          </w:rPr>
          <w:instrText xml:space="preserve"> PAGEREF _Toc452153903 \h </w:instrText>
        </w:r>
        <w:r w:rsidR="00411289">
          <w:rPr>
            <w:webHidden/>
          </w:rPr>
        </w:r>
        <w:r w:rsidR="00411289">
          <w:rPr>
            <w:webHidden/>
          </w:rPr>
          <w:fldChar w:fldCharType="separate"/>
        </w:r>
        <w:r w:rsidR="00411289">
          <w:rPr>
            <w:webHidden/>
          </w:rPr>
          <w:t>131</w:t>
        </w:r>
        <w:r w:rsidR="00411289">
          <w:rPr>
            <w:webHidden/>
          </w:rPr>
          <w:fldChar w:fldCharType="end"/>
        </w:r>
      </w:hyperlink>
    </w:p>
    <w:p w:rsidR="00411289" w:rsidRDefault="00EE3A18">
      <w:pPr>
        <w:pStyle w:val="a7"/>
        <w:rPr>
          <w:rFonts w:eastAsiaTheme="minorEastAsia"/>
        </w:rPr>
      </w:pPr>
      <w:hyperlink w:anchor="_Toc452153904" w:history="1">
        <w:r w:rsidR="00411289" w:rsidRPr="0068734D">
          <w:rPr>
            <w:rStyle w:val="-"/>
          </w:rPr>
          <w:t>Table 88 - Find v2.0 Maximum Memory Consumption Impact on TSM v3.2.1 (%)</w:t>
        </w:r>
        <w:r w:rsidR="00411289">
          <w:rPr>
            <w:webHidden/>
          </w:rPr>
          <w:tab/>
        </w:r>
        <w:r w:rsidR="00411289">
          <w:rPr>
            <w:webHidden/>
          </w:rPr>
          <w:fldChar w:fldCharType="begin"/>
        </w:r>
        <w:r w:rsidR="00411289">
          <w:rPr>
            <w:webHidden/>
          </w:rPr>
          <w:instrText xml:space="preserve"> PAGEREF _Toc452153904 \h </w:instrText>
        </w:r>
        <w:r w:rsidR="00411289">
          <w:rPr>
            <w:webHidden/>
          </w:rPr>
        </w:r>
        <w:r w:rsidR="00411289">
          <w:rPr>
            <w:webHidden/>
          </w:rPr>
          <w:fldChar w:fldCharType="separate"/>
        </w:r>
        <w:r w:rsidR="00411289">
          <w:rPr>
            <w:webHidden/>
          </w:rPr>
          <w:t>132</w:t>
        </w:r>
        <w:r w:rsidR="00411289">
          <w:rPr>
            <w:webHidden/>
          </w:rPr>
          <w:fldChar w:fldCharType="end"/>
        </w:r>
      </w:hyperlink>
    </w:p>
    <w:p w:rsidR="00411289" w:rsidRDefault="00EE3A18">
      <w:pPr>
        <w:pStyle w:val="a7"/>
        <w:rPr>
          <w:rFonts w:eastAsiaTheme="minorEastAsia"/>
        </w:rPr>
      </w:pPr>
      <w:hyperlink w:anchor="_Toc452153905" w:history="1">
        <w:r w:rsidR="00411289" w:rsidRPr="0068734D">
          <w:rPr>
            <w:rStyle w:val="-"/>
          </w:rPr>
          <w:t>Table 89 - TSM Basic Versions Maximum Memory Consumption</w:t>
        </w:r>
        <w:r w:rsidR="00411289">
          <w:rPr>
            <w:webHidden/>
          </w:rPr>
          <w:tab/>
        </w:r>
        <w:r w:rsidR="00411289">
          <w:rPr>
            <w:webHidden/>
          </w:rPr>
          <w:fldChar w:fldCharType="begin"/>
        </w:r>
        <w:r w:rsidR="00411289">
          <w:rPr>
            <w:webHidden/>
          </w:rPr>
          <w:instrText xml:space="preserve"> PAGEREF _Toc452153905 \h </w:instrText>
        </w:r>
        <w:r w:rsidR="00411289">
          <w:rPr>
            <w:webHidden/>
          </w:rPr>
        </w:r>
        <w:r w:rsidR="00411289">
          <w:rPr>
            <w:webHidden/>
          </w:rPr>
          <w:fldChar w:fldCharType="separate"/>
        </w:r>
        <w:r w:rsidR="00411289">
          <w:rPr>
            <w:webHidden/>
          </w:rPr>
          <w:t>133</w:t>
        </w:r>
        <w:r w:rsidR="00411289">
          <w:rPr>
            <w:webHidden/>
          </w:rPr>
          <w:fldChar w:fldCharType="end"/>
        </w:r>
      </w:hyperlink>
    </w:p>
    <w:p w:rsidR="00411289" w:rsidRDefault="00EE3A18">
      <w:pPr>
        <w:pStyle w:val="a7"/>
        <w:rPr>
          <w:rFonts w:eastAsiaTheme="minorEastAsia"/>
        </w:rPr>
      </w:pPr>
      <w:hyperlink w:anchor="_Toc452153906" w:history="1">
        <w:r w:rsidR="00411289" w:rsidRPr="0068734D">
          <w:rPr>
            <w:rStyle w:val="-"/>
          </w:rPr>
          <w:t>Table 90 - FP Stage OMP Execution Time - 1</w:t>
        </w:r>
        <w:r w:rsidR="00411289" w:rsidRPr="0068734D">
          <w:rPr>
            <w:rStyle w:val="-"/>
            <w:vertAlign w:val="superscript"/>
          </w:rPr>
          <w:t>st</w:t>
        </w:r>
        <w:r w:rsidR="00411289" w:rsidRPr="0068734D">
          <w:rPr>
            <w:rStyle w:val="-"/>
          </w:rPr>
          <w:t xml:space="preserve"> Tactic (%)</w:t>
        </w:r>
        <w:r w:rsidR="00411289">
          <w:rPr>
            <w:webHidden/>
          </w:rPr>
          <w:tab/>
        </w:r>
        <w:r w:rsidR="00411289">
          <w:rPr>
            <w:webHidden/>
          </w:rPr>
          <w:fldChar w:fldCharType="begin"/>
        </w:r>
        <w:r w:rsidR="00411289">
          <w:rPr>
            <w:webHidden/>
          </w:rPr>
          <w:instrText xml:space="preserve"> PAGEREF _Toc452153906 \h </w:instrText>
        </w:r>
        <w:r w:rsidR="00411289">
          <w:rPr>
            <w:webHidden/>
          </w:rPr>
        </w:r>
        <w:r w:rsidR="00411289">
          <w:rPr>
            <w:webHidden/>
          </w:rPr>
          <w:fldChar w:fldCharType="separate"/>
        </w:r>
        <w:r w:rsidR="00411289">
          <w:rPr>
            <w:webHidden/>
          </w:rPr>
          <w:t>136</w:t>
        </w:r>
        <w:r w:rsidR="00411289">
          <w:rPr>
            <w:webHidden/>
          </w:rPr>
          <w:fldChar w:fldCharType="end"/>
        </w:r>
      </w:hyperlink>
    </w:p>
    <w:p w:rsidR="00411289" w:rsidRDefault="00EE3A18">
      <w:pPr>
        <w:pStyle w:val="a7"/>
        <w:rPr>
          <w:rFonts w:eastAsiaTheme="minorEastAsia"/>
        </w:rPr>
      </w:pPr>
      <w:hyperlink w:anchor="_Toc452153907" w:history="1">
        <w:r w:rsidR="00411289" w:rsidRPr="0068734D">
          <w:rPr>
            <w:rStyle w:val="-"/>
          </w:rPr>
          <w:t>Table 91 - FP Stage OMP Execution Time - 2</w:t>
        </w:r>
        <w:r w:rsidR="00411289" w:rsidRPr="0068734D">
          <w:rPr>
            <w:rStyle w:val="-"/>
            <w:vertAlign w:val="superscript"/>
          </w:rPr>
          <w:t>nd</w:t>
        </w:r>
        <w:r w:rsidR="00411289" w:rsidRPr="0068734D">
          <w:rPr>
            <w:rStyle w:val="-"/>
          </w:rPr>
          <w:t xml:space="preserve"> Tactic (%)</w:t>
        </w:r>
        <w:r w:rsidR="00411289">
          <w:rPr>
            <w:webHidden/>
          </w:rPr>
          <w:tab/>
        </w:r>
        <w:r w:rsidR="00411289">
          <w:rPr>
            <w:webHidden/>
          </w:rPr>
          <w:fldChar w:fldCharType="begin"/>
        </w:r>
        <w:r w:rsidR="00411289">
          <w:rPr>
            <w:webHidden/>
          </w:rPr>
          <w:instrText xml:space="preserve"> PAGEREF _Toc452153907 \h </w:instrText>
        </w:r>
        <w:r w:rsidR="00411289">
          <w:rPr>
            <w:webHidden/>
          </w:rPr>
        </w:r>
        <w:r w:rsidR="00411289">
          <w:rPr>
            <w:webHidden/>
          </w:rPr>
          <w:fldChar w:fldCharType="separate"/>
        </w:r>
        <w:r w:rsidR="00411289">
          <w:rPr>
            <w:webHidden/>
          </w:rPr>
          <w:t>138</w:t>
        </w:r>
        <w:r w:rsidR="00411289">
          <w:rPr>
            <w:webHidden/>
          </w:rPr>
          <w:fldChar w:fldCharType="end"/>
        </w:r>
      </w:hyperlink>
    </w:p>
    <w:p w:rsidR="00411289" w:rsidRDefault="00EE3A18">
      <w:pPr>
        <w:pStyle w:val="a7"/>
        <w:rPr>
          <w:rFonts w:eastAsiaTheme="minorEastAsia"/>
        </w:rPr>
      </w:pPr>
      <w:hyperlink w:anchor="_Toc452153908" w:history="1">
        <w:r w:rsidR="00411289" w:rsidRPr="0068734D">
          <w:rPr>
            <w:rStyle w:val="-"/>
          </w:rPr>
          <w:t>Table 92 - FP Stage OMP 2</w:t>
        </w:r>
        <w:r w:rsidR="00411289" w:rsidRPr="0068734D">
          <w:rPr>
            <w:rStyle w:val="-"/>
            <w:vertAlign w:val="superscript"/>
          </w:rPr>
          <w:t>nd</w:t>
        </w:r>
        <w:r w:rsidR="00411289" w:rsidRPr="0068734D">
          <w:rPr>
            <w:rStyle w:val="-"/>
          </w:rPr>
          <w:t xml:space="preserve"> Tactic Max Memory (Mbytes)</w:t>
        </w:r>
        <w:r w:rsidR="00411289">
          <w:rPr>
            <w:webHidden/>
          </w:rPr>
          <w:tab/>
        </w:r>
        <w:r w:rsidR="00411289">
          <w:rPr>
            <w:webHidden/>
          </w:rPr>
          <w:fldChar w:fldCharType="begin"/>
        </w:r>
        <w:r w:rsidR="00411289">
          <w:rPr>
            <w:webHidden/>
          </w:rPr>
          <w:instrText xml:space="preserve"> PAGEREF _Toc452153908 \h </w:instrText>
        </w:r>
        <w:r w:rsidR="00411289">
          <w:rPr>
            <w:webHidden/>
          </w:rPr>
        </w:r>
        <w:r w:rsidR="00411289">
          <w:rPr>
            <w:webHidden/>
          </w:rPr>
          <w:fldChar w:fldCharType="separate"/>
        </w:r>
        <w:r w:rsidR="00411289">
          <w:rPr>
            <w:webHidden/>
          </w:rPr>
          <w:t>140</w:t>
        </w:r>
        <w:r w:rsidR="00411289">
          <w:rPr>
            <w:webHidden/>
          </w:rPr>
          <w:fldChar w:fldCharType="end"/>
        </w:r>
      </w:hyperlink>
    </w:p>
    <w:p w:rsidR="00411289" w:rsidRDefault="00EE3A18">
      <w:pPr>
        <w:pStyle w:val="a7"/>
        <w:rPr>
          <w:rFonts w:eastAsiaTheme="minorEastAsia"/>
        </w:rPr>
      </w:pPr>
      <w:hyperlink w:anchor="_Toc452153909" w:history="1">
        <w:r w:rsidR="00411289" w:rsidRPr="0068734D">
          <w:rPr>
            <w:rStyle w:val="-"/>
          </w:rPr>
          <w:t>Table 93 - Resize Procedure OMP Execution Time (%)</w:t>
        </w:r>
        <w:r w:rsidR="00411289">
          <w:rPr>
            <w:webHidden/>
          </w:rPr>
          <w:tab/>
        </w:r>
        <w:r w:rsidR="00411289">
          <w:rPr>
            <w:webHidden/>
          </w:rPr>
          <w:fldChar w:fldCharType="begin"/>
        </w:r>
        <w:r w:rsidR="00411289">
          <w:rPr>
            <w:webHidden/>
          </w:rPr>
          <w:instrText xml:space="preserve"> PAGEREF _Toc452153909 \h </w:instrText>
        </w:r>
        <w:r w:rsidR="00411289">
          <w:rPr>
            <w:webHidden/>
          </w:rPr>
        </w:r>
        <w:r w:rsidR="00411289">
          <w:rPr>
            <w:webHidden/>
          </w:rPr>
          <w:fldChar w:fldCharType="separate"/>
        </w:r>
        <w:r w:rsidR="00411289">
          <w:rPr>
            <w:webHidden/>
          </w:rPr>
          <w:t>141</w:t>
        </w:r>
        <w:r w:rsidR="00411289">
          <w:rPr>
            <w:webHidden/>
          </w:rPr>
          <w:fldChar w:fldCharType="end"/>
        </w:r>
      </w:hyperlink>
    </w:p>
    <w:p w:rsidR="00411289" w:rsidRDefault="00EE3A18">
      <w:pPr>
        <w:pStyle w:val="a7"/>
        <w:rPr>
          <w:rFonts w:eastAsiaTheme="minorEastAsia"/>
        </w:rPr>
      </w:pPr>
      <w:hyperlink w:anchor="_Toc452153910" w:history="1">
        <w:r w:rsidR="00411289" w:rsidRPr="0068734D">
          <w:rPr>
            <w:rStyle w:val="-"/>
          </w:rPr>
          <w:t>Table 94 - Reduce Procedure OMP Execution Time (%)</w:t>
        </w:r>
        <w:r w:rsidR="00411289">
          <w:rPr>
            <w:webHidden/>
          </w:rPr>
          <w:tab/>
        </w:r>
        <w:r w:rsidR="00411289">
          <w:rPr>
            <w:webHidden/>
          </w:rPr>
          <w:fldChar w:fldCharType="begin"/>
        </w:r>
        <w:r w:rsidR="00411289">
          <w:rPr>
            <w:webHidden/>
          </w:rPr>
          <w:instrText xml:space="preserve"> PAGEREF _Toc452153910 \h </w:instrText>
        </w:r>
        <w:r w:rsidR="00411289">
          <w:rPr>
            <w:webHidden/>
          </w:rPr>
        </w:r>
        <w:r w:rsidR="00411289">
          <w:rPr>
            <w:webHidden/>
          </w:rPr>
          <w:fldChar w:fldCharType="separate"/>
        </w:r>
        <w:r w:rsidR="00411289">
          <w:rPr>
            <w:webHidden/>
          </w:rPr>
          <w:t>142</w:t>
        </w:r>
        <w:r w:rsidR="00411289">
          <w:rPr>
            <w:webHidden/>
          </w:rPr>
          <w:fldChar w:fldCharType="end"/>
        </w:r>
      </w:hyperlink>
    </w:p>
    <w:p w:rsidR="00411289" w:rsidRDefault="00EE3A18">
      <w:pPr>
        <w:pStyle w:val="a7"/>
        <w:rPr>
          <w:rFonts w:eastAsiaTheme="minorEastAsia"/>
        </w:rPr>
      </w:pPr>
      <w:hyperlink w:anchor="_Toc452153911" w:history="1">
        <w:r w:rsidR="00411289" w:rsidRPr="0068734D">
          <w:rPr>
            <w:rStyle w:val="-"/>
          </w:rPr>
          <w:t>Table 95 - HOG Procedure OMP Execution Time (%)</w:t>
        </w:r>
        <w:r w:rsidR="00411289">
          <w:rPr>
            <w:webHidden/>
          </w:rPr>
          <w:tab/>
        </w:r>
        <w:r w:rsidR="00411289">
          <w:rPr>
            <w:webHidden/>
          </w:rPr>
          <w:fldChar w:fldCharType="begin"/>
        </w:r>
        <w:r w:rsidR="00411289">
          <w:rPr>
            <w:webHidden/>
          </w:rPr>
          <w:instrText xml:space="preserve"> PAGEREF _Toc452153911 \h </w:instrText>
        </w:r>
        <w:r w:rsidR="00411289">
          <w:rPr>
            <w:webHidden/>
          </w:rPr>
        </w:r>
        <w:r w:rsidR="00411289">
          <w:rPr>
            <w:webHidden/>
          </w:rPr>
          <w:fldChar w:fldCharType="separate"/>
        </w:r>
        <w:r w:rsidR="00411289">
          <w:rPr>
            <w:webHidden/>
          </w:rPr>
          <w:t>143</w:t>
        </w:r>
        <w:r w:rsidR="00411289">
          <w:rPr>
            <w:webHidden/>
          </w:rPr>
          <w:fldChar w:fldCharType="end"/>
        </w:r>
      </w:hyperlink>
    </w:p>
    <w:p w:rsidR="00411289" w:rsidRDefault="00EE3A18">
      <w:pPr>
        <w:pStyle w:val="a7"/>
        <w:rPr>
          <w:rFonts w:eastAsiaTheme="minorEastAsia"/>
        </w:rPr>
      </w:pPr>
      <w:hyperlink w:anchor="_Toc452153912" w:history="1">
        <w:r w:rsidR="00411289" w:rsidRPr="0068734D">
          <w:rPr>
            <w:rStyle w:val="-"/>
          </w:rPr>
          <w:t>Table 96 - Convolution Procedure OMP Execution Time (%)</w:t>
        </w:r>
        <w:r w:rsidR="00411289">
          <w:rPr>
            <w:webHidden/>
          </w:rPr>
          <w:tab/>
        </w:r>
        <w:r w:rsidR="00411289">
          <w:rPr>
            <w:webHidden/>
          </w:rPr>
          <w:fldChar w:fldCharType="begin"/>
        </w:r>
        <w:r w:rsidR="00411289">
          <w:rPr>
            <w:webHidden/>
          </w:rPr>
          <w:instrText xml:space="preserve"> PAGEREF _Toc452153912 \h </w:instrText>
        </w:r>
        <w:r w:rsidR="00411289">
          <w:rPr>
            <w:webHidden/>
          </w:rPr>
        </w:r>
        <w:r w:rsidR="00411289">
          <w:rPr>
            <w:webHidden/>
          </w:rPr>
          <w:fldChar w:fldCharType="separate"/>
        </w:r>
        <w:r w:rsidR="00411289">
          <w:rPr>
            <w:webHidden/>
          </w:rPr>
          <w:t>145</w:t>
        </w:r>
        <w:r w:rsidR="00411289">
          <w:rPr>
            <w:webHidden/>
          </w:rPr>
          <w:fldChar w:fldCharType="end"/>
        </w:r>
      </w:hyperlink>
    </w:p>
    <w:p w:rsidR="00411289" w:rsidRDefault="00EE3A18">
      <w:pPr>
        <w:pStyle w:val="a7"/>
        <w:rPr>
          <w:rFonts w:eastAsiaTheme="minorEastAsia"/>
        </w:rPr>
      </w:pPr>
      <w:hyperlink w:anchor="_Toc452153913" w:history="1">
        <w:r w:rsidR="00411289" w:rsidRPr="0068734D">
          <w:rPr>
            <w:rStyle w:val="-"/>
          </w:rPr>
          <w:t>Table 97 - Distance Transformation Procedure OMP Execution Time (%)</w:t>
        </w:r>
        <w:r w:rsidR="00411289">
          <w:rPr>
            <w:webHidden/>
          </w:rPr>
          <w:tab/>
        </w:r>
        <w:r w:rsidR="00411289">
          <w:rPr>
            <w:webHidden/>
          </w:rPr>
          <w:fldChar w:fldCharType="begin"/>
        </w:r>
        <w:r w:rsidR="00411289">
          <w:rPr>
            <w:webHidden/>
          </w:rPr>
          <w:instrText xml:space="preserve"> PAGEREF _Toc452153913 \h </w:instrText>
        </w:r>
        <w:r w:rsidR="00411289">
          <w:rPr>
            <w:webHidden/>
          </w:rPr>
        </w:r>
        <w:r w:rsidR="00411289">
          <w:rPr>
            <w:webHidden/>
          </w:rPr>
          <w:fldChar w:fldCharType="separate"/>
        </w:r>
        <w:r w:rsidR="00411289">
          <w:rPr>
            <w:webHidden/>
          </w:rPr>
          <w:t>146</w:t>
        </w:r>
        <w:r w:rsidR="00411289">
          <w:rPr>
            <w:webHidden/>
          </w:rPr>
          <w:fldChar w:fldCharType="end"/>
        </w:r>
      </w:hyperlink>
    </w:p>
    <w:p w:rsidR="00411289" w:rsidRDefault="00EE3A18">
      <w:pPr>
        <w:pStyle w:val="a7"/>
        <w:rPr>
          <w:rFonts w:eastAsiaTheme="minorEastAsia"/>
        </w:rPr>
      </w:pPr>
      <w:hyperlink w:anchor="_Toc452153914" w:history="1">
        <w:r w:rsidR="00411289" w:rsidRPr="0068734D">
          <w:rPr>
            <w:rStyle w:val="-"/>
          </w:rPr>
          <w:t>Table 98 - Find Procedure OMP Execution Time (v2.0) (%)</w:t>
        </w:r>
        <w:r w:rsidR="00411289">
          <w:rPr>
            <w:webHidden/>
          </w:rPr>
          <w:tab/>
        </w:r>
        <w:r w:rsidR="00411289">
          <w:rPr>
            <w:webHidden/>
          </w:rPr>
          <w:fldChar w:fldCharType="begin"/>
        </w:r>
        <w:r w:rsidR="00411289">
          <w:rPr>
            <w:webHidden/>
          </w:rPr>
          <w:instrText xml:space="preserve"> PAGEREF _Toc452153914 \h </w:instrText>
        </w:r>
        <w:r w:rsidR="00411289">
          <w:rPr>
            <w:webHidden/>
          </w:rPr>
        </w:r>
        <w:r w:rsidR="00411289">
          <w:rPr>
            <w:webHidden/>
          </w:rPr>
          <w:fldChar w:fldCharType="separate"/>
        </w:r>
        <w:r w:rsidR="00411289">
          <w:rPr>
            <w:webHidden/>
          </w:rPr>
          <w:t>148</w:t>
        </w:r>
        <w:r w:rsidR="00411289">
          <w:rPr>
            <w:webHidden/>
          </w:rPr>
          <w:fldChar w:fldCharType="end"/>
        </w:r>
      </w:hyperlink>
    </w:p>
    <w:p w:rsidR="00411289" w:rsidRDefault="00EE3A18">
      <w:pPr>
        <w:pStyle w:val="a7"/>
        <w:rPr>
          <w:rFonts w:eastAsiaTheme="minorEastAsia"/>
        </w:rPr>
      </w:pPr>
      <w:hyperlink w:anchor="_Toc452153915" w:history="1">
        <w:r w:rsidR="00411289" w:rsidRPr="0068734D">
          <w:rPr>
            <w:rStyle w:val="-"/>
          </w:rPr>
          <w:t>Table 99 - Level Stage OMP 1</w:t>
        </w:r>
        <w:r w:rsidR="00411289" w:rsidRPr="0068734D">
          <w:rPr>
            <w:rStyle w:val="-"/>
            <w:vertAlign w:val="superscript"/>
          </w:rPr>
          <w:t>st</w:t>
        </w:r>
        <w:r w:rsidR="00411289" w:rsidRPr="0068734D">
          <w:rPr>
            <w:rStyle w:val="-"/>
          </w:rPr>
          <w:t xml:space="preserve"> Tactic Execution Time (%)</w:t>
        </w:r>
        <w:r w:rsidR="00411289">
          <w:rPr>
            <w:webHidden/>
          </w:rPr>
          <w:tab/>
        </w:r>
        <w:r w:rsidR="00411289">
          <w:rPr>
            <w:webHidden/>
          </w:rPr>
          <w:fldChar w:fldCharType="begin"/>
        </w:r>
        <w:r w:rsidR="00411289">
          <w:rPr>
            <w:webHidden/>
          </w:rPr>
          <w:instrText xml:space="preserve"> PAGEREF _Toc452153915 \h </w:instrText>
        </w:r>
        <w:r w:rsidR="00411289">
          <w:rPr>
            <w:webHidden/>
          </w:rPr>
        </w:r>
        <w:r w:rsidR="00411289">
          <w:rPr>
            <w:webHidden/>
          </w:rPr>
          <w:fldChar w:fldCharType="separate"/>
        </w:r>
        <w:r w:rsidR="00411289">
          <w:rPr>
            <w:webHidden/>
          </w:rPr>
          <w:t>149</w:t>
        </w:r>
        <w:r w:rsidR="00411289">
          <w:rPr>
            <w:webHidden/>
          </w:rPr>
          <w:fldChar w:fldCharType="end"/>
        </w:r>
      </w:hyperlink>
    </w:p>
    <w:p w:rsidR="00411289" w:rsidRDefault="00EE3A18">
      <w:pPr>
        <w:pStyle w:val="a7"/>
        <w:rPr>
          <w:rFonts w:eastAsiaTheme="minorEastAsia"/>
        </w:rPr>
      </w:pPr>
      <w:hyperlink w:anchor="_Toc452153916" w:history="1">
        <w:r w:rsidR="00411289" w:rsidRPr="0068734D">
          <w:rPr>
            <w:rStyle w:val="-"/>
          </w:rPr>
          <w:t>Table 100 - Level Stage OMP 2</w:t>
        </w:r>
        <w:r w:rsidR="00411289" w:rsidRPr="0068734D">
          <w:rPr>
            <w:rStyle w:val="-"/>
            <w:vertAlign w:val="superscript"/>
          </w:rPr>
          <w:t>nd</w:t>
        </w:r>
        <w:r w:rsidR="00411289" w:rsidRPr="0068734D">
          <w:rPr>
            <w:rStyle w:val="-"/>
          </w:rPr>
          <w:t xml:space="preserve"> Tactic Execution Time (%)</w:t>
        </w:r>
        <w:r w:rsidR="00411289">
          <w:rPr>
            <w:webHidden/>
          </w:rPr>
          <w:tab/>
        </w:r>
        <w:r w:rsidR="00411289">
          <w:rPr>
            <w:webHidden/>
          </w:rPr>
          <w:fldChar w:fldCharType="begin"/>
        </w:r>
        <w:r w:rsidR="00411289">
          <w:rPr>
            <w:webHidden/>
          </w:rPr>
          <w:instrText xml:space="preserve"> PAGEREF _Toc452153916 \h </w:instrText>
        </w:r>
        <w:r w:rsidR="00411289">
          <w:rPr>
            <w:webHidden/>
          </w:rPr>
        </w:r>
        <w:r w:rsidR="00411289">
          <w:rPr>
            <w:webHidden/>
          </w:rPr>
          <w:fldChar w:fldCharType="separate"/>
        </w:r>
        <w:r w:rsidR="00411289">
          <w:rPr>
            <w:webHidden/>
          </w:rPr>
          <w:t>151</w:t>
        </w:r>
        <w:r w:rsidR="00411289">
          <w:rPr>
            <w:webHidden/>
          </w:rPr>
          <w:fldChar w:fldCharType="end"/>
        </w:r>
      </w:hyperlink>
    </w:p>
    <w:p w:rsidR="00411289" w:rsidRDefault="00EE3A18">
      <w:pPr>
        <w:pStyle w:val="a7"/>
        <w:rPr>
          <w:rFonts w:eastAsiaTheme="minorEastAsia"/>
        </w:rPr>
      </w:pPr>
      <w:hyperlink w:anchor="_Toc452153917" w:history="1">
        <w:r w:rsidR="00411289" w:rsidRPr="0068734D">
          <w:rPr>
            <w:rStyle w:val="-"/>
          </w:rPr>
          <w:t xml:space="preserve">Table 101 - </w:t>
        </w:r>
        <w:r w:rsidR="00411289" w:rsidRPr="0068734D">
          <w:rPr>
            <w:rStyle w:val="-"/>
            <w:rFonts w:ascii="Calibri" w:hAnsi="Calibri"/>
          </w:rPr>
          <w:t>TSM v3.2.2 Level Stage OMP 2</w:t>
        </w:r>
        <w:r w:rsidR="00411289" w:rsidRPr="0068734D">
          <w:rPr>
            <w:rStyle w:val="-"/>
            <w:rFonts w:ascii="Calibri" w:hAnsi="Calibri"/>
            <w:vertAlign w:val="superscript"/>
          </w:rPr>
          <w:t>nd</w:t>
        </w:r>
        <w:r w:rsidR="00411289" w:rsidRPr="0068734D">
          <w:rPr>
            <w:rStyle w:val="-"/>
            <w:rFonts w:ascii="Calibri" w:hAnsi="Calibri"/>
          </w:rPr>
          <w:t xml:space="preserve"> Tactic Max Memory (Mbytes)</w:t>
        </w:r>
        <w:r w:rsidR="00411289">
          <w:rPr>
            <w:webHidden/>
          </w:rPr>
          <w:tab/>
        </w:r>
        <w:r w:rsidR="00411289">
          <w:rPr>
            <w:webHidden/>
          </w:rPr>
          <w:fldChar w:fldCharType="begin"/>
        </w:r>
        <w:r w:rsidR="00411289">
          <w:rPr>
            <w:webHidden/>
          </w:rPr>
          <w:instrText xml:space="preserve"> PAGEREF _Toc452153917 \h </w:instrText>
        </w:r>
        <w:r w:rsidR="00411289">
          <w:rPr>
            <w:webHidden/>
          </w:rPr>
        </w:r>
        <w:r w:rsidR="00411289">
          <w:rPr>
            <w:webHidden/>
          </w:rPr>
          <w:fldChar w:fldCharType="separate"/>
        </w:r>
        <w:r w:rsidR="00411289">
          <w:rPr>
            <w:webHidden/>
          </w:rPr>
          <w:t>152</w:t>
        </w:r>
        <w:r w:rsidR="00411289">
          <w:rPr>
            <w:webHidden/>
          </w:rPr>
          <w:fldChar w:fldCharType="end"/>
        </w:r>
      </w:hyperlink>
    </w:p>
    <w:p w:rsidR="00411289" w:rsidRDefault="00EE3A18">
      <w:pPr>
        <w:pStyle w:val="a7"/>
        <w:rPr>
          <w:rFonts w:eastAsiaTheme="minorEastAsia"/>
        </w:rPr>
      </w:pPr>
      <w:hyperlink w:anchor="_Toc452153918" w:history="1">
        <w:r w:rsidR="00411289" w:rsidRPr="0068734D">
          <w:rPr>
            <w:rStyle w:val="-"/>
          </w:rPr>
          <w:t xml:space="preserve">Table 102 - </w:t>
        </w:r>
        <w:r w:rsidR="00411289" w:rsidRPr="0068734D">
          <w:rPr>
            <w:rStyle w:val="-"/>
            <w:rFonts w:ascii="Calibri" w:hAnsi="Calibri"/>
          </w:rPr>
          <w:t>TSM v3.2.2 Level Stage OMP 2</w:t>
        </w:r>
        <w:r w:rsidR="00411289" w:rsidRPr="0068734D">
          <w:rPr>
            <w:rStyle w:val="-"/>
            <w:rFonts w:ascii="Calibri" w:hAnsi="Calibri"/>
            <w:vertAlign w:val="superscript"/>
          </w:rPr>
          <w:t>nd</w:t>
        </w:r>
        <w:r w:rsidR="00411289" w:rsidRPr="0068734D">
          <w:rPr>
            <w:rStyle w:val="-"/>
            <w:rFonts w:ascii="Calibri" w:hAnsi="Calibri"/>
          </w:rPr>
          <w:t xml:space="preserve"> Tactic Max Memory (Mbytes)</w:t>
        </w:r>
        <w:r w:rsidR="00411289">
          <w:rPr>
            <w:webHidden/>
          </w:rPr>
          <w:tab/>
        </w:r>
        <w:r w:rsidR="00411289">
          <w:rPr>
            <w:webHidden/>
          </w:rPr>
          <w:fldChar w:fldCharType="begin"/>
        </w:r>
        <w:r w:rsidR="00411289">
          <w:rPr>
            <w:webHidden/>
          </w:rPr>
          <w:instrText xml:space="preserve"> PAGEREF _Toc452153918 \h </w:instrText>
        </w:r>
        <w:r w:rsidR="00411289">
          <w:rPr>
            <w:webHidden/>
          </w:rPr>
        </w:r>
        <w:r w:rsidR="00411289">
          <w:rPr>
            <w:webHidden/>
          </w:rPr>
          <w:fldChar w:fldCharType="separate"/>
        </w:r>
        <w:r w:rsidR="00411289">
          <w:rPr>
            <w:webHidden/>
          </w:rPr>
          <w:t>153</w:t>
        </w:r>
        <w:r w:rsidR="00411289">
          <w:rPr>
            <w:webHidden/>
          </w:rPr>
          <w:fldChar w:fldCharType="end"/>
        </w:r>
      </w:hyperlink>
    </w:p>
    <w:p w:rsidR="00411289" w:rsidRDefault="00EE3A18">
      <w:pPr>
        <w:pStyle w:val="a7"/>
        <w:rPr>
          <w:rFonts w:eastAsiaTheme="minorEastAsia"/>
        </w:rPr>
      </w:pPr>
      <w:hyperlink w:anchor="_Toc452153919" w:history="1">
        <w:r w:rsidR="00411289" w:rsidRPr="0068734D">
          <w:rPr>
            <w:rStyle w:val="-"/>
          </w:rPr>
          <w:t>Table 103 - Level Stage OMP 3</w:t>
        </w:r>
        <w:r w:rsidR="00411289" w:rsidRPr="0068734D">
          <w:rPr>
            <w:rStyle w:val="-"/>
            <w:vertAlign w:val="superscript"/>
          </w:rPr>
          <w:t>rd</w:t>
        </w:r>
        <w:r w:rsidR="00411289" w:rsidRPr="0068734D">
          <w:rPr>
            <w:rStyle w:val="-"/>
          </w:rPr>
          <w:t xml:space="preserve"> Tactic Execution Time (%)</w:t>
        </w:r>
        <w:r w:rsidR="00411289">
          <w:rPr>
            <w:webHidden/>
          </w:rPr>
          <w:tab/>
        </w:r>
        <w:r w:rsidR="00411289">
          <w:rPr>
            <w:webHidden/>
          </w:rPr>
          <w:fldChar w:fldCharType="begin"/>
        </w:r>
        <w:r w:rsidR="00411289">
          <w:rPr>
            <w:webHidden/>
          </w:rPr>
          <w:instrText xml:space="preserve"> PAGEREF _Toc452153919 \h </w:instrText>
        </w:r>
        <w:r w:rsidR="00411289">
          <w:rPr>
            <w:webHidden/>
          </w:rPr>
        </w:r>
        <w:r w:rsidR="00411289">
          <w:rPr>
            <w:webHidden/>
          </w:rPr>
          <w:fldChar w:fldCharType="separate"/>
        </w:r>
        <w:r w:rsidR="00411289">
          <w:rPr>
            <w:webHidden/>
          </w:rPr>
          <w:t>153</w:t>
        </w:r>
        <w:r w:rsidR="00411289">
          <w:rPr>
            <w:webHidden/>
          </w:rPr>
          <w:fldChar w:fldCharType="end"/>
        </w:r>
      </w:hyperlink>
    </w:p>
    <w:p w:rsidR="00411289" w:rsidRDefault="00EE3A18">
      <w:pPr>
        <w:pStyle w:val="a7"/>
        <w:rPr>
          <w:rFonts w:eastAsiaTheme="minorEastAsia"/>
        </w:rPr>
      </w:pPr>
      <w:hyperlink w:anchor="_Toc452153920" w:history="1">
        <w:r w:rsidR="00411289" w:rsidRPr="0068734D">
          <w:rPr>
            <w:rStyle w:val="-"/>
          </w:rPr>
          <w:t>Table 104 - Level Stage OMP 3</w:t>
        </w:r>
        <w:r w:rsidR="00411289" w:rsidRPr="0068734D">
          <w:rPr>
            <w:rStyle w:val="-"/>
            <w:vertAlign w:val="superscript"/>
          </w:rPr>
          <w:t>rd</w:t>
        </w:r>
        <w:r w:rsidR="00411289" w:rsidRPr="0068734D">
          <w:rPr>
            <w:rStyle w:val="-"/>
          </w:rPr>
          <w:t xml:space="preserve"> Tactic Execution Time (%)</w:t>
        </w:r>
        <w:r w:rsidR="00411289">
          <w:rPr>
            <w:webHidden/>
          </w:rPr>
          <w:tab/>
        </w:r>
        <w:r w:rsidR="00411289">
          <w:rPr>
            <w:webHidden/>
          </w:rPr>
          <w:fldChar w:fldCharType="begin"/>
        </w:r>
        <w:r w:rsidR="00411289">
          <w:rPr>
            <w:webHidden/>
          </w:rPr>
          <w:instrText xml:space="preserve"> PAGEREF _Toc452153920 \h </w:instrText>
        </w:r>
        <w:r w:rsidR="00411289">
          <w:rPr>
            <w:webHidden/>
          </w:rPr>
        </w:r>
        <w:r w:rsidR="00411289">
          <w:rPr>
            <w:webHidden/>
          </w:rPr>
          <w:fldChar w:fldCharType="separate"/>
        </w:r>
        <w:r w:rsidR="00411289">
          <w:rPr>
            <w:webHidden/>
          </w:rPr>
          <w:t>153</w:t>
        </w:r>
        <w:r w:rsidR="00411289">
          <w:rPr>
            <w:webHidden/>
          </w:rPr>
          <w:fldChar w:fldCharType="end"/>
        </w:r>
      </w:hyperlink>
    </w:p>
    <w:p w:rsidR="00411289" w:rsidRDefault="00EE3A18">
      <w:pPr>
        <w:pStyle w:val="a7"/>
        <w:rPr>
          <w:rFonts w:eastAsiaTheme="minorEastAsia"/>
        </w:rPr>
      </w:pPr>
      <w:hyperlink w:anchor="_Toc452153921" w:history="1">
        <w:r w:rsidR="00411289" w:rsidRPr="0068734D">
          <w:rPr>
            <w:rStyle w:val="-"/>
          </w:rPr>
          <w:t>Table 105 - TSM Procedures &amp; Stage OMP Efficiency</w:t>
        </w:r>
        <w:r w:rsidR="00411289">
          <w:rPr>
            <w:webHidden/>
          </w:rPr>
          <w:tab/>
        </w:r>
        <w:r w:rsidR="00411289">
          <w:rPr>
            <w:webHidden/>
          </w:rPr>
          <w:fldChar w:fldCharType="begin"/>
        </w:r>
        <w:r w:rsidR="00411289">
          <w:rPr>
            <w:webHidden/>
          </w:rPr>
          <w:instrText xml:space="preserve"> PAGEREF _Toc452153921 \h </w:instrText>
        </w:r>
        <w:r w:rsidR="00411289">
          <w:rPr>
            <w:webHidden/>
          </w:rPr>
        </w:r>
        <w:r w:rsidR="00411289">
          <w:rPr>
            <w:webHidden/>
          </w:rPr>
          <w:fldChar w:fldCharType="separate"/>
        </w:r>
        <w:r w:rsidR="00411289">
          <w:rPr>
            <w:webHidden/>
          </w:rPr>
          <w:t>155</w:t>
        </w:r>
        <w:r w:rsidR="00411289">
          <w:rPr>
            <w:webHidden/>
          </w:rPr>
          <w:fldChar w:fldCharType="end"/>
        </w:r>
      </w:hyperlink>
    </w:p>
    <w:p w:rsidR="00411289" w:rsidRDefault="00EE3A18">
      <w:pPr>
        <w:pStyle w:val="a7"/>
        <w:rPr>
          <w:rFonts w:eastAsiaTheme="minorEastAsia"/>
        </w:rPr>
      </w:pPr>
      <w:hyperlink w:anchor="_Toc452153922" w:history="1">
        <w:r w:rsidR="00411289" w:rsidRPr="0068734D">
          <w:rPr>
            <w:rStyle w:val="-"/>
          </w:rPr>
          <w:t>Table 106 - TSM v2.2.2 OMP Execution Time (Time Efficient Version) (%)</w:t>
        </w:r>
        <w:r w:rsidR="00411289">
          <w:rPr>
            <w:webHidden/>
          </w:rPr>
          <w:tab/>
        </w:r>
        <w:r w:rsidR="00411289">
          <w:rPr>
            <w:webHidden/>
          </w:rPr>
          <w:fldChar w:fldCharType="begin"/>
        </w:r>
        <w:r w:rsidR="00411289">
          <w:rPr>
            <w:webHidden/>
          </w:rPr>
          <w:instrText xml:space="preserve"> PAGEREF _Toc452153922 \h </w:instrText>
        </w:r>
        <w:r w:rsidR="00411289">
          <w:rPr>
            <w:webHidden/>
          </w:rPr>
        </w:r>
        <w:r w:rsidR="00411289">
          <w:rPr>
            <w:webHidden/>
          </w:rPr>
          <w:fldChar w:fldCharType="separate"/>
        </w:r>
        <w:r w:rsidR="00411289">
          <w:rPr>
            <w:webHidden/>
          </w:rPr>
          <w:t>155</w:t>
        </w:r>
        <w:r w:rsidR="00411289">
          <w:rPr>
            <w:webHidden/>
          </w:rPr>
          <w:fldChar w:fldCharType="end"/>
        </w:r>
      </w:hyperlink>
    </w:p>
    <w:p w:rsidR="00411289" w:rsidRDefault="00EE3A18">
      <w:pPr>
        <w:pStyle w:val="a7"/>
        <w:rPr>
          <w:rFonts w:eastAsiaTheme="minorEastAsia"/>
        </w:rPr>
      </w:pPr>
      <w:hyperlink w:anchor="_Toc452153923" w:history="1">
        <w:r w:rsidR="00411289" w:rsidRPr="0068734D">
          <w:rPr>
            <w:rStyle w:val="-"/>
          </w:rPr>
          <w:t>Table 107 - TSM v2.2.2 OMP Max Memory Consumption (Mbytes)</w:t>
        </w:r>
        <w:r w:rsidR="00411289">
          <w:rPr>
            <w:webHidden/>
          </w:rPr>
          <w:tab/>
        </w:r>
        <w:r w:rsidR="00411289">
          <w:rPr>
            <w:webHidden/>
          </w:rPr>
          <w:fldChar w:fldCharType="begin"/>
        </w:r>
        <w:r w:rsidR="00411289">
          <w:rPr>
            <w:webHidden/>
          </w:rPr>
          <w:instrText xml:space="preserve"> PAGEREF _Toc452153923 \h </w:instrText>
        </w:r>
        <w:r w:rsidR="00411289">
          <w:rPr>
            <w:webHidden/>
          </w:rPr>
        </w:r>
        <w:r w:rsidR="00411289">
          <w:rPr>
            <w:webHidden/>
          </w:rPr>
          <w:fldChar w:fldCharType="separate"/>
        </w:r>
        <w:r w:rsidR="00411289">
          <w:rPr>
            <w:webHidden/>
          </w:rPr>
          <w:t>156</w:t>
        </w:r>
        <w:r w:rsidR="00411289">
          <w:rPr>
            <w:webHidden/>
          </w:rPr>
          <w:fldChar w:fldCharType="end"/>
        </w:r>
      </w:hyperlink>
    </w:p>
    <w:p w:rsidR="00411289" w:rsidRDefault="00EE3A18">
      <w:pPr>
        <w:pStyle w:val="a7"/>
        <w:rPr>
          <w:rFonts w:eastAsiaTheme="minorEastAsia"/>
        </w:rPr>
      </w:pPr>
      <w:hyperlink w:anchor="_Toc452153924" w:history="1">
        <w:r w:rsidR="00411289" w:rsidRPr="0068734D">
          <w:rPr>
            <w:rStyle w:val="-"/>
          </w:rPr>
          <w:t>Table 108 - TSM v2.2.2 OMP Execution Time (Memory Efficient Version) (%)</w:t>
        </w:r>
        <w:r w:rsidR="00411289">
          <w:rPr>
            <w:webHidden/>
          </w:rPr>
          <w:tab/>
        </w:r>
        <w:r w:rsidR="00411289">
          <w:rPr>
            <w:webHidden/>
          </w:rPr>
          <w:fldChar w:fldCharType="begin"/>
        </w:r>
        <w:r w:rsidR="00411289">
          <w:rPr>
            <w:webHidden/>
          </w:rPr>
          <w:instrText xml:space="preserve"> PAGEREF _Toc452153924 \h </w:instrText>
        </w:r>
        <w:r w:rsidR="00411289">
          <w:rPr>
            <w:webHidden/>
          </w:rPr>
        </w:r>
        <w:r w:rsidR="00411289">
          <w:rPr>
            <w:webHidden/>
          </w:rPr>
          <w:fldChar w:fldCharType="separate"/>
        </w:r>
        <w:r w:rsidR="00411289">
          <w:rPr>
            <w:webHidden/>
          </w:rPr>
          <w:t>157</w:t>
        </w:r>
        <w:r w:rsidR="00411289">
          <w:rPr>
            <w:webHidden/>
          </w:rPr>
          <w:fldChar w:fldCharType="end"/>
        </w:r>
      </w:hyperlink>
    </w:p>
    <w:p w:rsidR="00411289" w:rsidRDefault="00EE3A18">
      <w:pPr>
        <w:pStyle w:val="a7"/>
        <w:rPr>
          <w:rFonts w:eastAsiaTheme="minorEastAsia"/>
        </w:rPr>
      </w:pPr>
      <w:hyperlink w:anchor="_Toc452153925" w:history="1">
        <w:r w:rsidR="00411289" w:rsidRPr="0068734D">
          <w:rPr>
            <w:rStyle w:val="-"/>
          </w:rPr>
          <w:t>Table 109 - TSM v3.2.2 OMP Execution Time (Time Efficient Version) (%)</w:t>
        </w:r>
        <w:r w:rsidR="00411289">
          <w:rPr>
            <w:webHidden/>
          </w:rPr>
          <w:tab/>
        </w:r>
        <w:r w:rsidR="00411289">
          <w:rPr>
            <w:webHidden/>
          </w:rPr>
          <w:fldChar w:fldCharType="begin"/>
        </w:r>
        <w:r w:rsidR="00411289">
          <w:rPr>
            <w:webHidden/>
          </w:rPr>
          <w:instrText xml:space="preserve"> PAGEREF _Toc452153925 \h </w:instrText>
        </w:r>
        <w:r w:rsidR="00411289">
          <w:rPr>
            <w:webHidden/>
          </w:rPr>
        </w:r>
        <w:r w:rsidR="00411289">
          <w:rPr>
            <w:webHidden/>
          </w:rPr>
          <w:fldChar w:fldCharType="separate"/>
        </w:r>
        <w:r w:rsidR="00411289">
          <w:rPr>
            <w:webHidden/>
          </w:rPr>
          <w:t>158</w:t>
        </w:r>
        <w:r w:rsidR="00411289">
          <w:rPr>
            <w:webHidden/>
          </w:rPr>
          <w:fldChar w:fldCharType="end"/>
        </w:r>
      </w:hyperlink>
    </w:p>
    <w:p w:rsidR="00411289" w:rsidRDefault="00EE3A18">
      <w:pPr>
        <w:pStyle w:val="a7"/>
        <w:rPr>
          <w:rFonts w:eastAsiaTheme="minorEastAsia"/>
        </w:rPr>
      </w:pPr>
      <w:hyperlink w:anchor="_Toc452153926" w:history="1">
        <w:r w:rsidR="00411289" w:rsidRPr="0068734D">
          <w:rPr>
            <w:rStyle w:val="-"/>
          </w:rPr>
          <w:t>Table 110 - TSM v3.2.2 OMP Max Memory Consumption (Mbytes)</w:t>
        </w:r>
        <w:r w:rsidR="00411289">
          <w:rPr>
            <w:webHidden/>
          </w:rPr>
          <w:tab/>
        </w:r>
        <w:r w:rsidR="00411289">
          <w:rPr>
            <w:webHidden/>
          </w:rPr>
          <w:fldChar w:fldCharType="begin"/>
        </w:r>
        <w:r w:rsidR="00411289">
          <w:rPr>
            <w:webHidden/>
          </w:rPr>
          <w:instrText xml:space="preserve"> PAGEREF _Toc452153926 \h </w:instrText>
        </w:r>
        <w:r w:rsidR="00411289">
          <w:rPr>
            <w:webHidden/>
          </w:rPr>
        </w:r>
        <w:r w:rsidR="00411289">
          <w:rPr>
            <w:webHidden/>
          </w:rPr>
          <w:fldChar w:fldCharType="separate"/>
        </w:r>
        <w:r w:rsidR="00411289">
          <w:rPr>
            <w:webHidden/>
          </w:rPr>
          <w:t>159</w:t>
        </w:r>
        <w:r w:rsidR="00411289">
          <w:rPr>
            <w:webHidden/>
          </w:rPr>
          <w:fldChar w:fldCharType="end"/>
        </w:r>
      </w:hyperlink>
    </w:p>
    <w:p w:rsidR="00411289" w:rsidRDefault="00EE3A18">
      <w:pPr>
        <w:pStyle w:val="a7"/>
        <w:rPr>
          <w:rFonts w:eastAsiaTheme="minorEastAsia"/>
        </w:rPr>
      </w:pPr>
      <w:hyperlink w:anchor="_Toc452153927" w:history="1">
        <w:r w:rsidR="00411289" w:rsidRPr="0068734D">
          <w:rPr>
            <w:rStyle w:val="-"/>
          </w:rPr>
          <w:t>Table 111 - TSM v3.2.2 OMP Execution Time (Memory Efficient Version) (%)</w:t>
        </w:r>
        <w:r w:rsidR="00411289">
          <w:rPr>
            <w:webHidden/>
          </w:rPr>
          <w:tab/>
        </w:r>
        <w:r w:rsidR="00411289">
          <w:rPr>
            <w:webHidden/>
          </w:rPr>
          <w:fldChar w:fldCharType="begin"/>
        </w:r>
        <w:r w:rsidR="00411289">
          <w:rPr>
            <w:webHidden/>
          </w:rPr>
          <w:instrText xml:space="preserve"> PAGEREF _Toc452153927 \h </w:instrText>
        </w:r>
        <w:r w:rsidR="00411289">
          <w:rPr>
            <w:webHidden/>
          </w:rPr>
        </w:r>
        <w:r w:rsidR="00411289">
          <w:rPr>
            <w:webHidden/>
          </w:rPr>
          <w:fldChar w:fldCharType="separate"/>
        </w:r>
        <w:r w:rsidR="00411289">
          <w:rPr>
            <w:webHidden/>
          </w:rPr>
          <w:t>159</w:t>
        </w:r>
        <w:r w:rsidR="00411289">
          <w:rPr>
            <w:webHidden/>
          </w:rPr>
          <w:fldChar w:fldCharType="end"/>
        </w:r>
      </w:hyperlink>
    </w:p>
    <w:p w:rsidR="00411289" w:rsidRDefault="00EE3A18">
      <w:pPr>
        <w:pStyle w:val="a7"/>
        <w:rPr>
          <w:rFonts w:eastAsiaTheme="minorEastAsia"/>
        </w:rPr>
      </w:pPr>
      <w:hyperlink w:anchor="_Toc452153928" w:history="1">
        <w:r w:rsidR="00411289" w:rsidRPr="0068734D">
          <w:rPr>
            <w:rStyle w:val="-"/>
          </w:rPr>
          <w:t xml:space="preserve">Table 112 - </w:t>
        </w:r>
        <w:r w:rsidR="00411289" w:rsidRPr="0068734D">
          <w:rPr>
            <w:rStyle w:val="-"/>
            <w:rFonts w:ascii="Calibri" w:hAnsi="Calibri"/>
          </w:rPr>
          <w:t>TSM v4.1.2 Execution Time Simulation</w:t>
        </w:r>
        <w:r w:rsidR="00411289">
          <w:rPr>
            <w:webHidden/>
          </w:rPr>
          <w:tab/>
        </w:r>
        <w:r w:rsidR="00411289">
          <w:rPr>
            <w:webHidden/>
          </w:rPr>
          <w:fldChar w:fldCharType="begin"/>
        </w:r>
        <w:r w:rsidR="00411289">
          <w:rPr>
            <w:webHidden/>
          </w:rPr>
          <w:instrText xml:space="preserve"> PAGEREF _Toc452153928 \h </w:instrText>
        </w:r>
        <w:r w:rsidR="00411289">
          <w:rPr>
            <w:webHidden/>
          </w:rPr>
        </w:r>
        <w:r w:rsidR="00411289">
          <w:rPr>
            <w:webHidden/>
          </w:rPr>
          <w:fldChar w:fldCharType="separate"/>
        </w:r>
        <w:r w:rsidR="00411289">
          <w:rPr>
            <w:webHidden/>
          </w:rPr>
          <w:t>164</w:t>
        </w:r>
        <w:r w:rsidR="00411289">
          <w:rPr>
            <w:webHidden/>
          </w:rPr>
          <w:fldChar w:fldCharType="end"/>
        </w:r>
      </w:hyperlink>
    </w:p>
    <w:p w:rsidR="00411289" w:rsidRDefault="00EE3A18">
      <w:pPr>
        <w:pStyle w:val="a7"/>
        <w:rPr>
          <w:rFonts w:eastAsiaTheme="minorEastAsia"/>
        </w:rPr>
      </w:pPr>
      <w:hyperlink w:anchor="_Toc452153929" w:history="1">
        <w:r w:rsidR="00411289" w:rsidRPr="0068734D">
          <w:rPr>
            <w:rStyle w:val="-"/>
          </w:rPr>
          <w:t xml:space="preserve">Table 113 - </w:t>
        </w:r>
        <w:r w:rsidR="00411289" w:rsidRPr="0068734D">
          <w:rPr>
            <w:rStyle w:val="-"/>
            <w:rFonts w:ascii="Calibri" w:hAnsi="Calibri"/>
          </w:rPr>
          <w:t>TSM v4.1.2 Execution Time</w:t>
        </w:r>
        <w:r w:rsidR="00411289">
          <w:rPr>
            <w:webHidden/>
          </w:rPr>
          <w:tab/>
        </w:r>
        <w:r w:rsidR="00411289">
          <w:rPr>
            <w:webHidden/>
          </w:rPr>
          <w:fldChar w:fldCharType="begin"/>
        </w:r>
        <w:r w:rsidR="00411289">
          <w:rPr>
            <w:webHidden/>
          </w:rPr>
          <w:instrText xml:space="preserve"> PAGEREF _Toc452153929 \h </w:instrText>
        </w:r>
        <w:r w:rsidR="00411289">
          <w:rPr>
            <w:webHidden/>
          </w:rPr>
        </w:r>
        <w:r w:rsidR="00411289">
          <w:rPr>
            <w:webHidden/>
          </w:rPr>
          <w:fldChar w:fldCharType="separate"/>
        </w:r>
        <w:r w:rsidR="00411289">
          <w:rPr>
            <w:webHidden/>
          </w:rPr>
          <w:t>165</w:t>
        </w:r>
        <w:r w:rsidR="00411289">
          <w:rPr>
            <w:webHidden/>
          </w:rPr>
          <w:fldChar w:fldCharType="end"/>
        </w:r>
      </w:hyperlink>
    </w:p>
    <w:p w:rsidR="00411289" w:rsidRDefault="00EE3A18">
      <w:pPr>
        <w:pStyle w:val="a7"/>
        <w:rPr>
          <w:rFonts w:eastAsiaTheme="minorEastAsia"/>
        </w:rPr>
      </w:pPr>
      <w:hyperlink w:anchor="_Toc452153930" w:history="1">
        <w:r w:rsidR="00411289" w:rsidRPr="0068734D">
          <w:rPr>
            <w:rStyle w:val="-"/>
          </w:rPr>
          <w:t>Table 114 - TSM v4.1 Maximum Memory Consumption Comparison</w:t>
        </w:r>
        <w:r w:rsidR="00411289">
          <w:rPr>
            <w:webHidden/>
          </w:rPr>
          <w:tab/>
        </w:r>
        <w:r w:rsidR="00411289">
          <w:rPr>
            <w:webHidden/>
          </w:rPr>
          <w:fldChar w:fldCharType="begin"/>
        </w:r>
        <w:r w:rsidR="00411289">
          <w:rPr>
            <w:webHidden/>
          </w:rPr>
          <w:instrText xml:space="preserve"> PAGEREF _Toc452153930 \h </w:instrText>
        </w:r>
        <w:r w:rsidR="00411289">
          <w:rPr>
            <w:webHidden/>
          </w:rPr>
        </w:r>
        <w:r w:rsidR="00411289">
          <w:rPr>
            <w:webHidden/>
          </w:rPr>
          <w:fldChar w:fldCharType="separate"/>
        </w:r>
        <w:r w:rsidR="00411289">
          <w:rPr>
            <w:webHidden/>
          </w:rPr>
          <w:t>168</w:t>
        </w:r>
        <w:r w:rsidR="00411289">
          <w:rPr>
            <w:webHidden/>
          </w:rPr>
          <w:fldChar w:fldCharType="end"/>
        </w:r>
      </w:hyperlink>
    </w:p>
    <w:p w:rsidR="00411289" w:rsidRDefault="00EE3A18">
      <w:pPr>
        <w:pStyle w:val="a7"/>
        <w:rPr>
          <w:rFonts w:eastAsiaTheme="minorEastAsia"/>
        </w:rPr>
      </w:pPr>
      <w:hyperlink w:anchor="_Toc452153931" w:history="1">
        <w:r w:rsidR="00411289" w:rsidRPr="0068734D">
          <w:rPr>
            <w:rStyle w:val="-"/>
          </w:rPr>
          <w:t>Table 115 – TSM v4.1.2 vs v3.2.2</w:t>
        </w:r>
        <w:r w:rsidR="00411289">
          <w:rPr>
            <w:webHidden/>
          </w:rPr>
          <w:tab/>
        </w:r>
        <w:r w:rsidR="00411289">
          <w:rPr>
            <w:webHidden/>
          </w:rPr>
          <w:fldChar w:fldCharType="begin"/>
        </w:r>
        <w:r w:rsidR="00411289">
          <w:rPr>
            <w:webHidden/>
          </w:rPr>
          <w:instrText xml:space="preserve"> PAGEREF _Toc452153931 \h </w:instrText>
        </w:r>
        <w:r w:rsidR="00411289">
          <w:rPr>
            <w:webHidden/>
          </w:rPr>
        </w:r>
        <w:r w:rsidR="00411289">
          <w:rPr>
            <w:webHidden/>
          </w:rPr>
          <w:fldChar w:fldCharType="separate"/>
        </w:r>
        <w:r w:rsidR="00411289">
          <w:rPr>
            <w:webHidden/>
          </w:rPr>
          <w:t>168</w:t>
        </w:r>
        <w:r w:rsidR="00411289">
          <w:rPr>
            <w:webHidden/>
          </w:rPr>
          <w:fldChar w:fldCharType="end"/>
        </w:r>
      </w:hyperlink>
    </w:p>
    <w:p w:rsidR="00411289" w:rsidRDefault="00EE3A18">
      <w:pPr>
        <w:pStyle w:val="a7"/>
        <w:rPr>
          <w:rFonts w:eastAsiaTheme="minorEastAsia"/>
        </w:rPr>
      </w:pPr>
      <w:hyperlink w:anchor="_Toc452153932" w:history="1">
        <w:r w:rsidR="00411289" w:rsidRPr="0068734D">
          <w:rPr>
            <w:rStyle w:val="-"/>
          </w:rPr>
          <w:t>Table 116 - TSM OMP Versions Execution Time Comparison (%)</w:t>
        </w:r>
        <w:r w:rsidR="00411289">
          <w:rPr>
            <w:webHidden/>
          </w:rPr>
          <w:tab/>
        </w:r>
        <w:r w:rsidR="00411289">
          <w:rPr>
            <w:webHidden/>
          </w:rPr>
          <w:fldChar w:fldCharType="begin"/>
        </w:r>
        <w:r w:rsidR="00411289">
          <w:rPr>
            <w:webHidden/>
          </w:rPr>
          <w:instrText xml:space="preserve"> PAGEREF _Toc452153932 \h </w:instrText>
        </w:r>
        <w:r w:rsidR="00411289">
          <w:rPr>
            <w:webHidden/>
          </w:rPr>
        </w:r>
        <w:r w:rsidR="00411289">
          <w:rPr>
            <w:webHidden/>
          </w:rPr>
          <w:fldChar w:fldCharType="separate"/>
        </w:r>
        <w:r w:rsidR="00411289">
          <w:rPr>
            <w:webHidden/>
          </w:rPr>
          <w:t>168</w:t>
        </w:r>
        <w:r w:rsidR="00411289">
          <w:rPr>
            <w:webHidden/>
          </w:rPr>
          <w:fldChar w:fldCharType="end"/>
        </w:r>
      </w:hyperlink>
    </w:p>
    <w:p w:rsidR="00411289" w:rsidRDefault="00EE3A18">
      <w:pPr>
        <w:pStyle w:val="a7"/>
        <w:rPr>
          <w:rFonts w:eastAsiaTheme="minorEastAsia"/>
        </w:rPr>
      </w:pPr>
      <w:hyperlink w:anchor="_Toc452153933" w:history="1">
        <w:r w:rsidR="00411289" w:rsidRPr="0068734D">
          <w:rPr>
            <w:rStyle w:val="-"/>
          </w:rPr>
          <w:t>Table 117 - TSM OMP Versions Max Memory Comparison (%)</w:t>
        </w:r>
        <w:r w:rsidR="00411289">
          <w:rPr>
            <w:webHidden/>
          </w:rPr>
          <w:tab/>
        </w:r>
        <w:r w:rsidR="00411289">
          <w:rPr>
            <w:webHidden/>
          </w:rPr>
          <w:fldChar w:fldCharType="begin"/>
        </w:r>
        <w:r w:rsidR="00411289">
          <w:rPr>
            <w:webHidden/>
          </w:rPr>
          <w:instrText xml:space="preserve"> PAGEREF _Toc452153933 \h </w:instrText>
        </w:r>
        <w:r w:rsidR="00411289">
          <w:rPr>
            <w:webHidden/>
          </w:rPr>
        </w:r>
        <w:r w:rsidR="00411289">
          <w:rPr>
            <w:webHidden/>
          </w:rPr>
          <w:fldChar w:fldCharType="separate"/>
        </w:r>
        <w:r w:rsidR="00411289">
          <w:rPr>
            <w:webHidden/>
          </w:rPr>
          <w:t>169</w:t>
        </w:r>
        <w:r w:rsidR="00411289">
          <w:rPr>
            <w:webHidden/>
          </w:rPr>
          <w:fldChar w:fldCharType="end"/>
        </w:r>
      </w:hyperlink>
    </w:p>
    <w:p w:rsidR="00411289" w:rsidRDefault="00EE3A18">
      <w:pPr>
        <w:pStyle w:val="a7"/>
        <w:rPr>
          <w:rFonts w:eastAsiaTheme="minorEastAsia"/>
        </w:rPr>
      </w:pPr>
      <w:hyperlink w:anchor="_Toc452153934" w:history="1">
        <w:r w:rsidR="00411289" w:rsidRPr="0068734D">
          <w:rPr>
            <w:rStyle w:val="-"/>
          </w:rPr>
          <w:t xml:space="preserve">Table 118 - </w:t>
        </w:r>
        <w:r w:rsidR="00411289" w:rsidRPr="0068734D">
          <w:rPr>
            <w:rStyle w:val="-"/>
            <w:rFonts w:ascii="Calibri" w:hAnsi="Calibri"/>
          </w:rPr>
          <w:t>TSM v3.2.2 Execution Time Distribution (%)</w:t>
        </w:r>
        <w:r w:rsidR="00411289">
          <w:rPr>
            <w:webHidden/>
          </w:rPr>
          <w:tab/>
        </w:r>
        <w:r w:rsidR="00411289">
          <w:rPr>
            <w:webHidden/>
          </w:rPr>
          <w:fldChar w:fldCharType="begin"/>
        </w:r>
        <w:r w:rsidR="00411289">
          <w:rPr>
            <w:webHidden/>
          </w:rPr>
          <w:instrText xml:space="preserve"> PAGEREF _Toc452153934 \h </w:instrText>
        </w:r>
        <w:r w:rsidR="00411289">
          <w:rPr>
            <w:webHidden/>
          </w:rPr>
        </w:r>
        <w:r w:rsidR="00411289">
          <w:rPr>
            <w:webHidden/>
          </w:rPr>
          <w:fldChar w:fldCharType="separate"/>
        </w:r>
        <w:r w:rsidR="00411289">
          <w:rPr>
            <w:webHidden/>
          </w:rPr>
          <w:t>169</w:t>
        </w:r>
        <w:r w:rsidR="00411289">
          <w:rPr>
            <w:webHidden/>
          </w:rPr>
          <w:fldChar w:fldCharType="end"/>
        </w:r>
      </w:hyperlink>
    </w:p>
    <w:p w:rsidR="00411289" w:rsidRDefault="00EE3A18">
      <w:pPr>
        <w:pStyle w:val="a7"/>
        <w:rPr>
          <w:rFonts w:eastAsiaTheme="minorEastAsia"/>
        </w:rPr>
      </w:pPr>
      <w:hyperlink w:anchor="_Toc452153935" w:history="1">
        <w:r w:rsidR="00411289" w:rsidRPr="0068734D">
          <w:rPr>
            <w:rStyle w:val="-"/>
          </w:rPr>
          <w:t>Table 119 - NMS Limit Results using 99 Filters Model</w:t>
        </w:r>
        <w:r w:rsidR="00411289">
          <w:rPr>
            <w:webHidden/>
          </w:rPr>
          <w:tab/>
        </w:r>
        <w:r w:rsidR="00411289">
          <w:rPr>
            <w:webHidden/>
          </w:rPr>
          <w:fldChar w:fldCharType="begin"/>
        </w:r>
        <w:r w:rsidR="00411289">
          <w:rPr>
            <w:webHidden/>
          </w:rPr>
          <w:instrText xml:space="preserve"> PAGEREF _Toc452153935 \h </w:instrText>
        </w:r>
        <w:r w:rsidR="00411289">
          <w:rPr>
            <w:webHidden/>
          </w:rPr>
        </w:r>
        <w:r w:rsidR="00411289">
          <w:rPr>
            <w:webHidden/>
          </w:rPr>
          <w:fldChar w:fldCharType="separate"/>
        </w:r>
        <w:r w:rsidR="00411289">
          <w:rPr>
            <w:webHidden/>
          </w:rPr>
          <w:t>172</w:t>
        </w:r>
        <w:r w:rsidR="00411289">
          <w:rPr>
            <w:webHidden/>
          </w:rPr>
          <w:fldChar w:fldCharType="end"/>
        </w:r>
      </w:hyperlink>
    </w:p>
    <w:p w:rsidR="00411289" w:rsidRDefault="00EE3A18">
      <w:pPr>
        <w:pStyle w:val="a7"/>
        <w:rPr>
          <w:rFonts w:eastAsiaTheme="minorEastAsia"/>
        </w:rPr>
      </w:pPr>
      <w:hyperlink w:anchor="_Toc452153936" w:history="1">
        <w:r w:rsidR="00411289" w:rsidRPr="0068734D">
          <w:rPr>
            <w:rStyle w:val="-"/>
          </w:rPr>
          <w:t>Table 120 - NMS Limit Results using 146 Filters Model</w:t>
        </w:r>
        <w:r w:rsidR="00411289">
          <w:rPr>
            <w:webHidden/>
          </w:rPr>
          <w:tab/>
        </w:r>
        <w:r w:rsidR="00411289">
          <w:rPr>
            <w:webHidden/>
          </w:rPr>
          <w:fldChar w:fldCharType="begin"/>
        </w:r>
        <w:r w:rsidR="00411289">
          <w:rPr>
            <w:webHidden/>
          </w:rPr>
          <w:instrText xml:space="preserve"> PAGEREF _Toc452153936 \h </w:instrText>
        </w:r>
        <w:r w:rsidR="00411289">
          <w:rPr>
            <w:webHidden/>
          </w:rPr>
        </w:r>
        <w:r w:rsidR="00411289">
          <w:rPr>
            <w:webHidden/>
          </w:rPr>
          <w:fldChar w:fldCharType="separate"/>
        </w:r>
        <w:r w:rsidR="00411289">
          <w:rPr>
            <w:webHidden/>
          </w:rPr>
          <w:t>174</w:t>
        </w:r>
        <w:r w:rsidR="00411289">
          <w:rPr>
            <w:webHidden/>
          </w:rPr>
          <w:fldChar w:fldCharType="end"/>
        </w:r>
      </w:hyperlink>
    </w:p>
    <w:p w:rsidR="00411289" w:rsidRDefault="00EE3A18">
      <w:pPr>
        <w:pStyle w:val="a7"/>
        <w:rPr>
          <w:rFonts w:eastAsiaTheme="minorEastAsia"/>
        </w:rPr>
      </w:pPr>
      <w:hyperlink w:anchor="_Toc452153937" w:history="1">
        <w:r w:rsidR="00411289" w:rsidRPr="0068734D">
          <w:rPr>
            <w:rStyle w:val="-"/>
          </w:rPr>
          <w:t>Table 121 - Dynamic Threshold Patch Results with 99 Filters Model</w:t>
        </w:r>
        <w:r w:rsidR="00411289">
          <w:rPr>
            <w:webHidden/>
          </w:rPr>
          <w:tab/>
        </w:r>
        <w:r w:rsidR="00411289">
          <w:rPr>
            <w:webHidden/>
          </w:rPr>
          <w:fldChar w:fldCharType="begin"/>
        </w:r>
        <w:r w:rsidR="00411289">
          <w:rPr>
            <w:webHidden/>
          </w:rPr>
          <w:instrText xml:space="preserve"> PAGEREF _Toc452153937 \h </w:instrText>
        </w:r>
        <w:r w:rsidR="00411289">
          <w:rPr>
            <w:webHidden/>
          </w:rPr>
        </w:r>
        <w:r w:rsidR="00411289">
          <w:rPr>
            <w:webHidden/>
          </w:rPr>
          <w:fldChar w:fldCharType="separate"/>
        </w:r>
        <w:r w:rsidR="00411289">
          <w:rPr>
            <w:webHidden/>
          </w:rPr>
          <w:t>176</w:t>
        </w:r>
        <w:r w:rsidR="00411289">
          <w:rPr>
            <w:webHidden/>
          </w:rPr>
          <w:fldChar w:fldCharType="end"/>
        </w:r>
      </w:hyperlink>
    </w:p>
    <w:p w:rsidR="00411289" w:rsidRDefault="00EE3A18">
      <w:pPr>
        <w:pStyle w:val="a7"/>
        <w:rPr>
          <w:rFonts w:eastAsiaTheme="minorEastAsia"/>
        </w:rPr>
      </w:pPr>
      <w:hyperlink w:anchor="_Toc452153938" w:history="1">
        <w:r w:rsidR="00411289" w:rsidRPr="0068734D">
          <w:rPr>
            <w:rStyle w:val="-"/>
          </w:rPr>
          <w:t>Table 122 - Dynamic Threshold Patch Results with 146 Filters Model</w:t>
        </w:r>
        <w:r w:rsidR="00411289">
          <w:rPr>
            <w:webHidden/>
          </w:rPr>
          <w:tab/>
        </w:r>
        <w:r w:rsidR="00411289">
          <w:rPr>
            <w:webHidden/>
          </w:rPr>
          <w:fldChar w:fldCharType="begin"/>
        </w:r>
        <w:r w:rsidR="00411289">
          <w:rPr>
            <w:webHidden/>
          </w:rPr>
          <w:instrText xml:space="preserve"> PAGEREF _Toc452153938 \h </w:instrText>
        </w:r>
        <w:r w:rsidR="00411289">
          <w:rPr>
            <w:webHidden/>
          </w:rPr>
        </w:r>
        <w:r w:rsidR="00411289">
          <w:rPr>
            <w:webHidden/>
          </w:rPr>
          <w:fldChar w:fldCharType="separate"/>
        </w:r>
        <w:r w:rsidR="00411289">
          <w:rPr>
            <w:webHidden/>
          </w:rPr>
          <w:t>179</w:t>
        </w:r>
        <w:r w:rsidR="00411289">
          <w:rPr>
            <w:webHidden/>
          </w:rPr>
          <w:fldChar w:fldCharType="end"/>
        </w:r>
      </w:hyperlink>
    </w:p>
    <w:p w:rsidR="00411289" w:rsidRDefault="00EE3A18">
      <w:pPr>
        <w:pStyle w:val="a7"/>
        <w:rPr>
          <w:rFonts w:eastAsiaTheme="minorEastAsia"/>
        </w:rPr>
      </w:pPr>
      <w:hyperlink w:anchor="_Toc452153939" w:history="1">
        <w:r w:rsidR="00411289" w:rsidRPr="0068734D">
          <w:rPr>
            <w:rStyle w:val="-"/>
          </w:rPr>
          <w:t>Table 123 - FP Levels per Interval</w:t>
        </w:r>
        <w:r w:rsidR="00411289">
          <w:rPr>
            <w:webHidden/>
          </w:rPr>
          <w:tab/>
        </w:r>
        <w:r w:rsidR="00411289">
          <w:rPr>
            <w:webHidden/>
          </w:rPr>
          <w:fldChar w:fldCharType="begin"/>
        </w:r>
        <w:r w:rsidR="00411289">
          <w:rPr>
            <w:webHidden/>
          </w:rPr>
          <w:instrText xml:space="preserve"> PAGEREF _Toc452153939 \h </w:instrText>
        </w:r>
        <w:r w:rsidR="00411289">
          <w:rPr>
            <w:webHidden/>
          </w:rPr>
        </w:r>
        <w:r w:rsidR="00411289">
          <w:rPr>
            <w:webHidden/>
          </w:rPr>
          <w:fldChar w:fldCharType="separate"/>
        </w:r>
        <w:r w:rsidR="00411289">
          <w:rPr>
            <w:webHidden/>
          </w:rPr>
          <w:t>181</w:t>
        </w:r>
        <w:r w:rsidR="00411289">
          <w:rPr>
            <w:webHidden/>
          </w:rPr>
          <w:fldChar w:fldCharType="end"/>
        </w:r>
      </w:hyperlink>
    </w:p>
    <w:p w:rsidR="00411289" w:rsidRDefault="00EE3A18">
      <w:pPr>
        <w:pStyle w:val="a7"/>
        <w:rPr>
          <w:rFonts w:eastAsiaTheme="minorEastAsia"/>
        </w:rPr>
      </w:pPr>
      <w:hyperlink w:anchor="_Toc452153940" w:history="1">
        <w:r w:rsidR="00411289" w:rsidRPr="0068734D">
          <w:rPr>
            <w:rStyle w:val="-"/>
          </w:rPr>
          <w:t>Table 124 - TSM v3.2.2 Interval Patch Execution Time (%)</w:t>
        </w:r>
        <w:r w:rsidR="00411289">
          <w:rPr>
            <w:webHidden/>
          </w:rPr>
          <w:tab/>
        </w:r>
        <w:r w:rsidR="00411289">
          <w:rPr>
            <w:webHidden/>
          </w:rPr>
          <w:fldChar w:fldCharType="begin"/>
        </w:r>
        <w:r w:rsidR="00411289">
          <w:rPr>
            <w:webHidden/>
          </w:rPr>
          <w:instrText xml:space="preserve"> PAGEREF _Toc452153940 \h </w:instrText>
        </w:r>
        <w:r w:rsidR="00411289">
          <w:rPr>
            <w:webHidden/>
          </w:rPr>
        </w:r>
        <w:r w:rsidR="00411289">
          <w:rPr>
            <w:webHidden/>
          </w:rPr>
          <w:fldChar w:fldCharType="separate"/>
        </w:r>
        <w:r w:rsidR="00411289">
          <w:rPr>
            <w:webHidden/>
          </w:rPr>
          <w:t>182</w:t>
        </w:r>
        <w:r w:rsidR="00411289">
          <w:rPr>
            <w:webHidden/>
          </w:rPr>
          <w:fldChar w:fldCharType="end"/>
        </w:r>
      </w:hyperlink>
    </w:p>
    <w:p w:rsidR="00411289" w:rsidRDefault="00EE3A18">
      <w:pPr>
        <w:pStyle w:val="a7"/>
        <w:rPr>
          <w:rFonts w:eastAsiaTheme="minorEastAsia"/>
        </w:rPr>
      </w:pPr>
      <w:hyperlink w:anchor="_Toc452153941" w:history="1">
        <w:r w:rsidR="00411289" w:rsidRPr="0068734D">
          <w:rPr>
            <w:rStyle w:val="-"/>
          </w:rPr>
          <w:t>Table 125 - TSM Algorithm Interval Patch Performance (%)</w:t>
        </w:r>
        <w:r w:rsidR="00411289">
          <w:rPr>
            <w:webHidden/>
          </w:rPr>
          <w:tab/>
        </w:r>
        <w:r w:rsidR="00411289">
          <w:rPr>
            <w:webHidden/>
          </w:rPr>
          <w:fldChar w:fldCharType="begin"/>
        </w:r>
        <w:r w:rsidR="00411289">
          <w:rPr>
            <w:webHidden/>
          </w:rPr>
          <w:instrText xml:space="preserve"> PAGEREF _Toc452153941 \h </w:instrText>
        </w:r>
        <w:r w:rsidR="00411289">
          <w:rPr>
            <w:webHidden/>
          </w:rPr>
        </w:r>
        <w:r w:rsidR="00411289">
          <w:rPr>
            <w:webHidden/>
          </w:rPr>
          <w:fldChar w:fldCharType="separate"/>
        </w:r>
        <w:r w:rsidR="00411289">
          <w:rPr>
            <w:webHidden/>
          </w:rPr>
          <w:t>182</w:t>
        </w:r>
        <w:r w:rsidR="00411289">
          <w:rPr>
            <w:webHidden/>
          </w:rPr>
          <w:fldChar w:fldCharType="end"/>
        </w:r>
      </w:hyperlink>
    </w:p>
    <w:p w:rsidR="00411289" w:rsidRDefault="00EE3A18">
      <w:pPr>
        <w:pStyle w:val="a7"/>
        <w:rPr>
          <w:rFonts w:eastAsiaTheme="minorEastAsia"/>
        </w:rPr>
      </w:pPr>
      <w:hyperlink w:anchor="_Toc452153942" w:history="1">
        <w:r w:rsidR="00411289" w:rsidRPr="0068734D">
          <w:rPr>
            <w:rStyle w:val="-"/>
          </w:rPr>
          <w:t>Table 126 - TSM Minimum Detectable Face (%)</w:t>
        </w:r>
        <w:r w:rsidR="00411289">
          <w:rPr>
            <w:webHidden/>
          </w:rPr>
          <w:tab/>
        </w:r>
        <w:r w:rsidR="00411289">
          <w:rPr>
            <w:webHidden/>
          </w:rPr>
          <w:fldChar w:fldCharType="begin"/>
        </w:r>
        <w:r w:rsidR="00411289">
          <w:rPr>
            <w:webHidden/>
          </w:rPr>
          <w:instrText xml:space="preserve"> PAGEREF _Toc452153942 \h </w:instrText>
        </w:r>
        <w:r w:rsidR="00411289">
          <w:rPr>
            <w:webHidden/>
          </w:rPr>
        </w:r>
        <w:r w:rsidR="00411289">
          <w:rPr>
            <w:webHidden/>
          </w:rPr>
          <w:fldChar w:fldCharType="separate"/>
        </w:r>
        <w:r w:rsidR="00411289">
          <w:rPr>
            <w:webHidden/>
          </w:rPr>
          <w:t>184</w:t>
        </w:r>
        <w:r w:rsidR="00411289">
          <w:rPr>
            <w:webHidden/>
          </w:rPr>
          <w:fldChar w:fldCharType="end"/>
        </w:r>
      </w:hyperlink>
    </w:p>
    <w:p w:rsidR="00411289" w:rsidRDefault="00EE3A18">
      <w:pPr>
        <w:pStyle w:val="a7"/>
        <w:rPr>
          <w:rFonts w:eastAsiaTheme="minorEastAsia"/>
        </w:rPr>
      </w:pPr>
      <w:hyperlink w:anchor="_Toc452153943" w:history="1">
        <w:r w:rsidR="00411289" w:rsidRPr="0068734D">
          <w:rPr>
            <w:rStyle w:val="-"/>
          </w:rPr>
          <w:t>Table 127 - Max/MinFace Parameters Execution Time Profit (%)</w:t>
        </w:r>
        <w:r w:rsidR="00411289">
          <w:rPr>
            <w:webHidden/>
          </w:rPr>
          <w:tab/>
        </w:r>
        <w:r w:rsidR="00411289">
          <w:rPr>
            <w:webHidden/>
          </w:rPr>
          <w:fldChar w:fldCharType="begin"/>
        </w:r>
        <w:r w:rsidR="00411289">
          <w:rPr>
            <w:webHidden/>
          </w:rPr>
          <w:instrText xml:space="preserve"> PAGEREF _Toc452153943 \h </w:instrText>
        </w:r>
        <w:r w:rsidR="00411289">
          <w:rPr>
            <w:webHidden/>
          </w:rPr>
        </w:r>
        <w:r w:rsidR="00411289">
          <w:rPr>
            <w:webHidden/>
          </w:rPr>
          <w:fldChar w:fldCharType="separate"/>
        </w:r>
        <w:r w:rsidR="00411289">
          <w:rPr>
            <w:webHidden/>
          </w:rPr>
          <w:t>185</w:t>
        </w:r>
        <w:r w:rsidR="00411289">
          <w:rPr>
            <w:webHidden/>
          </w:rPr>
          <w:fldChar w:fldCharType="end"/>
        </w:r>
      </w:hyperlink>
    </w:p>
    <w:p w:rsidR="00411289" w:rsidRDefault="00EE3A18">
      <w:pPr>
        <w:pStyle w:val="a7"/>
        <w:rPr>
          <w:rFonts w:eastAsiaTheme="minorEastAsia"/>
        </w:rPr>
      </w:pPr>
      <w:hyperlink w:anchor="_Toc452153944" w:history="1">
        <w:r w:rsidR="00411289" w:rsidRPr="0068734D">
          <w:rPr>
            <w:rStyle w:val="-"/>
          </w:rPr>
          <w:t>Table 128 - Max/MinFace Execution Time Profit per Image Size</w:t>
        </w:r>
        <w:r w:rsidR="00411289">
          <w:rPr>
            <w:webHidden/>
          </w:rPr>
          <w:tab/>
        </w:r>
        <w:r w:rsidR="00411289">
          <w:rPr>
            <w:webHidden/>
          </w:rPr>
          <w:fldChar w:fldCharType="begin"/>
        </w:r>
        <w:r w:rsidR="00411289">
          <w:rPr>
            <w:webHidden/>
          </w:rPr>
          <w:instrText xml:space="preserve"> PAGEREF _Toc452153944 \h </w:instrText>
        </w:r>
        <w:r w:rsidR="00411289">
          <w:rPr>
            <w:webHidden/>
          </w:rPr>
        </w:r>
        <w:r w:rsidR="00411289">
          <w:rPr>
            <w:webHidden/>
          </w:rPr>
          <w:fldChar w:fldCharType="separate"/>
        </w:r>
        <w:r w:rsidR="00411289">
          <w:rPr>
            <w:webHidden/>
          </w:rPr>
          <w:t>186</w:t>
        </w:r>
        <w:r w:rsidR="00411289">
          <w:rPr>
            <w:webHidden/>
          </w:rPr>
          <w:fldChar w:fldCharType="end"/>
        </w:r>
      </w:hyperlink>
    </w:p>
    <w:p w:rsidR="00411289" w:rsidRDefault="00EE3A18">
      <w:pPr>
        <w:pStyle w:val="a7"/>
        <w:rPr>
          <w:rFonts w:eastAsiaTheme="minorEastAsia"/>
        </w:rPr>
      </w:pPr>
      <w:hyperlink w:anchor="_Toc452153945" w:history="1">
        <w:r w:rsidR="00411289" w:rsidRPr="0068734D">
          <w:rPr>
            <w:rStyle w:val="-"/>
          </w:rPr>
          <w:t>Table 129 - TSM v3.2.2 68 Filters Model Performance (Compared to 99 Model)</w:t>
        </w:r>
        <w:r w:rsidR="00411289">
          <w:rPr>
            <w:webHidden/>
          </w:rPr>
          <w:tab/>
        </w:r>
        <w:r w:rsidR="00411289">
          <w:rPr>
            <w:webHidden/>
          </w:rPr>
          <w:fldChar w:fldCharType="begin"/>
        </w:r>
        <w:r w:rsidR="00411289">
          <w:rPr>
            <w:webHidden/>
          </w:rPr>
          <w:instrText xml:space="preserve"> PAGEREF _Toc452153945 \h </w:instrText>
        </w:r>
        <w:r w:rsidR="00411289">
          <w:rPr>
            <w:webHidden/>
          </w:rPr>
        </w:r>
        <w:r w:rsidR="00411289">
          <w:rPr>
            <w:webHidden/>
          </w:rPr>
          <w:fldChar w:fldCharType="separate"/>
        </w:r>
        <w:r w:rsidR="00411289">
          <w:rPr>
            <w:webHidden/>
          </w:rPr>
          <w:t>187</w:t>
        </w:r>
        <w:r w:rsidR="00411289">
          <w:rPr>
            <w:webHidden/>
          </w:rPr>
          <w:fldChar w:fldCharType="end"/>
        </w:r>
      </w:hyperlink>
    </w:p>
    <w:p w:rsidR="00411289" w:rsidRDefault="00EE3A18">
      <w:pPr>
        <w:pStyle w:val="a7"/>
        <w:rPr>
          <w:rFonts w:eastAsiaTheme="minorEastAsia"/>
        </w:rPr>
      </w:pPr>
      <w:hyperlink w:anchor="_Toc452153946" w:history="1">
        <w:r w:rsidR="00411289" w:rsidRPr="0068734D">
          <w:rPr>
            <w:rStyle w:val="-"/>
          </w:rPr>
          <w:t>Table 130 - TSM 68 Filters Model Results</w:t>
        </w:r>
        <w:r w:rsidR="00411289">
          <w:rPr>
            <w:webHidden/>
          </w:rPr>
          <w:tab/>
        </w:r>
        <w:r w:rsidR="00411289">
          <w:rPr>
            <w:webHidden/>
          </w:rPr>
          <w:fldChar w:fldCharType="begin"/>
        </w:r>
        <w:r w:rsidR="00411289">
          <w:rPr>
            <w:webHidden/>
          </w:rPr>
          <w:instrText xml:space="preserve"> PAGEREF _Toc452153946 \h </w:instrText>
        </w:r>
        <w:r w:rsidR="00411289">
          <w:rPr>
            <w:webHidden/>
          </w:rPr>
        </w:r>
        <w:r w:rsidR="00411289">
          <w:rPr>
            <w:webHidden/>
          </w:rPr>
          <w:fldChar w:fldCharType="separate"/>
        </w:r>
        <w:r w:rsidR="00411289">
          <w:rPr>
            <w:webHidden/>
          </w:rPr>
          <w:t>188</w:t>
        </w:r>
        <w:r w:rsidR="00411289">
          <w:rPr>
            <w:webHidden/>
          </w:rPr>
          <w:fldChar w:fldCharType="end"/>
        </w:r>
      </w:hyperlink>
    </w:p>
    <w:p w:rsidR="00411289" w:rsidRDefault="00EE3A18">
      <w:pPr>
        <w:pStyle w:val="a7"/>
        <w:rPr>
          <w:rFonts w:eastAsiaTheme="minorEastAsia"/>
        </w:rPr>
      </w:pPr>
      <w:hyperlink w:anchor="_Toc452153947" w:history="1">
        <w:r w:rsidR="00411289" w:rsidRPr="0068734D">
          <w:rPr>
            <w:rStyle w:val="-"/>
          </w:rPr>
          <w:t>Table 131 - DC Patch Face Detection Section Results (DC Set 7) (%)</w:t>
        </w:r>
        <w:r w:rsidR="00411289">
          <w:rPr>
            <w:webHidden/>
          </w:rPr>
          <w:tab/>
        </w:r>
        <w:r w:rsidR="00411289">
          <w:rPr>
            <w:webHidden/>
          </w:rPr>
          <w:fldChar w:fldCharType="begin"/>
        </w:r>
        <w:r w:rsidR="00411289">
          <w:rPr>
            <w:webHidden/>
          </w:rPr>
          <w:instrText xml:space="preserve"> PAGEREF _Toc452153947 \h </w:instrText>
        </w:r>
        <w:r w:rsidR="00411289">
          <w:rPr>
            <w:webHidden/>
          </w:rPr>
        </w:r>
        <w:r w:rsidR="00411289">
          <w:rPr>
            <w:webHidden/>
          </w:rPr>
          <w:fldChar w:fldCharType="separate"/>
        </w:r>
        <w:r w:rsidR="00411289">
          <w:rPr>
            <w:webHidden/>
          </w:rPr>
          <w:t>191</w:t>
        </w:r>
        <w:r w:rsidR="00411289">
          <w:rPr>
            <w:webHidden/>
          </w:rPr>
          <w:fldChar w:fldCharType="end"/>
        </w:r>
      </w:hyperlink>
    </w:p>
    <w:p w:rsidR="00411289" w:rsidRDefault="00EE3A18">
      <w:pPr>
        <w:pStyle w:val="a7"/>
        <w:rPr>
          <w:rFonts w:eastAsiaTheme="minorEastAsia"/>
        </w:rPr>
      </w:pPr>
      <w:hyperlink w:anchor="_Toc452153948" w:history="1">
        <w:r w:rsidR="00411289" w:rsidRPr="0068734D">
          <w:rPr>
            <w:rStyle w:val="-"/>
          </w:rPr>
          <w:t>Table 132 - DC Patch Results (DC Set 7) (%)</w:t>
        </w:r>
        <w:r w:rsidR="00411289">
          <w:rPr>
            <w:webHidden/>
          </w:rPr>
          <w:tab/>
        </w:r>
        <w:r w:rsidR="00411289">
          <w:rPr>
            <w:webHidden/>
          </w:rPr>
          <w:fldChar w:fldCharType="begin"/>
        </w:r>
        <w:r w:rsidR="00411289">
          <w:rPr>
            <w:webHidden/>
          </w:rPr>
          <w:instrText xml:space="preserve"> PAGEREF _Toc452153948 \h </w:instrText>
        </w:r>
        <w:r w:rsidR="00411289">
          <w:rPr>
            <w:webHidden/>
          </w:rPr>
        </w:r>
        <w:r w:rsidR="00411289">
          <w:rPr>
            <w:webHidden/>
          </w:rPr>
          <w:fldChar w:fldCharType="separate"/>
        </w:r>
        <w:r w:rsidR="00411289">
          <w:rPr>
            <w:webHidden/>
          </w:rPr>
          <w:t>192</w:t>
        </w:r>
        <w:r w:rsidR="00411289">
          <w:rPr>
            <w:webHidden/>
          </w:rPr>
          <w:fldChar w:fldCharType="end"/>
        </w:r>
      </w:hyperlink>
    </w:p>
    <w:p w:rsidR="00411289" w:rsidRDefault="00EE3A18">
      <w:pPr>
        <w:pStyle w:val="a7"/>
        <w:rPr>
          <w:rFonts w:eastAsiaTheme="minorEastAsia"/>
        </w:rPr>
      </w:pPr>
      <w:hyperlink w:anchor="_Toc452153949" w:history="1">
        <w:r w:rsidR="00411289" w:rsidRPr="0068734D">
          <w:rPr>
            <w:rStyle w:val="-"/>
          </w:rPr>
          <w:t>Table 133 - DC Patch Face Detection Section Results (DC Set 7-3-11) (%)</w:t>
        </w:r>
        <w:r w:rsidR="00411289">
          <w:rPr>
            <w:webHidden/>
          </w:rPr>
          <w:tab/>
        </w:r>
        <w:r w:rsidR="00411289">
          <w:rPr>
            <w:webHidden/>
          </w:rPr>
          <w:fldChar w:fldCharType="begin"/>
        </w:r>
        <w:r w:rsidR="00411289">
          <w:rPr>
            <w:webHidden/>
          </w:rPr>
          <w:instrText xml:space="preserve"> PAGEREF _Toc452153949 \h </w:instrText>
        </w:r>
        <w:r w:rsidR="00411289">
          <w:rPr>
            <w:webHidden/>
          </w:rPr>
        </w:r>
        <w:r w:rsidR="00411289">
          <w:rPr>
            <w:webHidden/>
          </w:rPr>
          <w:fldChar w:fldCharType="separate"/>
        </w:r>
        <w:r w:rsidR="00411289">
          <w:rPr>
            <w:webHidden/>
          </w:rPr>
          <w:t>192</w:t>
        </w:r>
        <w:r w:rsidR="00411289">
          <w:rPr>
            <w:webHidden/>
          </w:rPr>
          <w:fldChar w:fldCharType="end"/>
        </w:r>
      </w:hyperlink>
    </w:p>
    <w:p w:rsidR="00411289" w:rsidRDefault="00EE3A18">
      <w:pPr>
        <w:pStyle w:val="a7"/>
        <w:rPr>
          <w:rFonts w:eastAsiaTheme="minorEastAsia"/>
        </w:rPr>
      </w:pPr>
      <w:hyperlink w:anchor="_Toc452153950" w:history="1">
        <w:r w:rsidR="00411289" w:rsidRPr="0068734D">
          <w:rPr>
            <w:rStyle w:val="-"/>
          </w:rPr>
          <w:t>Table 134 - DC Patch Results (DC Set 7-3-11) (%)</w:t>
        </w:r>
        <w:r w:rsidR="00411289">
          <w:rPr>
            <w:webHidden/>
          </w:rPr>
          <w:tab/>
        </w:r>
        <w:r w:rsidR="00411289">
          <w:rPr>
            <w:webHidden/>
          </w:rPr>
          <w:fldChar w:fldCharType="begin"/>
        </w:r>
        <w:r w:rsidR="00411289">
          <w:rPr>
            <w:webHidden/>
          </w:rPr>
          <w:instrText xml:space="preserve"> PAGEREF _Toc452153950 \h </w:instrText>
        </w:r>
        <w:r w:rsidR="00411289">
          <w:rPr>
            <w:webHidden/>
          </w:rPr>
        </w:r>
        <w:r w:rsidR="00411289">
          <w:rPr>
            <w:webHidden/>
          </w:rPr>
          <w:fldChar w:fldCharType="separate"/>
        </w:r>
        <w:r w:rsidR="00411289">
          <w:rPr>
            <w:webHidden/>
          </w:rPr>
          <w:t>193</w:t>
        </w:r>
        <w:r w:rsidR="00411289">
          <w:rPr>
            <w:webHidden/>
          </w:rPr>
          <w:fldChar w:fldCharType="end"/>
        </w:r>
      </w:hyperlink>
    </w:p>
    <w:p w:rsidR="00411289" w:rsidRDefault="00EE3A18">
      <w:pPr>
        <w:pStyle w:val="a7"/>
        <w:rPr>
          <w:rFonts w:eastAsiaTheme="minorEastAsia"/>
        </w:rPr>
      </w:pPr>
      <w:hyperlink w:anchor="_Toc452153951" w:history="1">
        <w:r w:rsidR="00411289" w:rsidRPr="0068734D">
          <w:rPr>
            <w:rStyle w:val="-"/>
          </w:rPr>
          <w:t>Table 135 - DC Patch Face Detection Section Results (DC Set 7-4-10) (%)</w:t>
        </w:r>
        <w:r w:rsidR="00411289">
          <w:rPr>
            <w:webHidden/>
          </w:rPr>
          <w:tab/>
        </w:r>
        <w:r w:rsidR="00411289">
          <w:rPr>
            <w:webHidden/>
          </w:rPr>
          <w:fldChar w:fldCharType="begin"/>
        </w:r>
        <w:r w:rsidR="00411289">
          <w:rPr>
            <w:webHidden/>
          </w:rPr>
          <w:instrText xml:space="preserve"> PAGEREF _Toc452153951 \h </w:instrText>
        </w:r>
        <w:r w:rsidR="00411289">
          <w:rPr>
            <w:webHidden/>
          </w:rPr>
        </w:r>
        <w:r w:rsidR="00411289">
          <w:rPr>
            <w:webHidden/>
          </w:rPr>
          <w:fldChar w:fldCharType="separate"/>
        </w:r>
        <w:r w:rsidR="00411289">
          <w:rPr>
            <w:webHidden/>
          </w:rPr>
          <w:t>194</w:t>
        </w:r>
        <w:r w:rsidR="00411289">
          <w:rPr>
            <w:webHidden/>
          </w:rPr>
          <w:fldChar w:fldCharType="end"/>
        </w:r>
      </w:hyperlink>
    </w:p>
    <w:p w:rsidR="00411289" w:rsidRDefault="00EE3A18">
      <w:pPr>
        <w:pStyle w:val="a7"/>
        <w:rPr>
          <w:rFonts w:eastAsiaTheme="minorEastAsia"/>
        </w:rPr>
      </w:pPr>
      <w:hyperlink w:anchor="_Toc452153952" w:history="1">
        <w:r w:rsidR="00411289" w:rsidRPr="0068734D">
          <w:rPr>
            <w:rStyle w:val="-"/>
          </w:rPr>
          <w:t>Table 136 - DC Patch Results (DC Set 7-4-10) (%)</w:t>
        </w:r>
        <w:r w:rsidR="00411289">
          <w:rPr>
            <w:webHidden/>
          </w:rPr>
          <w:tab/>
        </w:r>
        <w:r w:rsidR="00411289">
          <w:rPr>
            <w:webHidden/>
          </w:rPr>
          <w:fldChar w:fldCharType="begin"/>
        </w:r>
        <w:r w:rsidR="00411289">
          <w:rPr>
            <w:webHidden/>
          </w:rPr>
          <w:instrText xml:space="preserve"> PAGEREF _Toc452153952 \h </w:instrText>
        </w:r>
        <w:r w:rsidR="00411289">
          <w:rPr>
            <w:webHidden/>
          </w:rPr>
        </w:r>
        <w:r w:rsidR="00411289">
          <w:rPr>
            <w:webHidden/>
          </w:rPr>
          <w:fldChar w:fldCharType="separate"/>
        </w:r>
        <w:r w:rsidR="00411289">
          <w:rPr>
            <w:webHidden/>
          </w:rPr>
          <w:t>194</w:t>
        </w:r>
        <w:r w:rsidR="00411289">
          <w:rPr>
            <w:webHidden/>
          </w:rPr>
          <w:fldChar w:fldCharType="end"/>
        </w:r>
      </w:hyperlink>
    </w:p>
    <w:p w:rsidR="00411289" w:rsidRDefault="00EE3A18">
      <w:pPr>
        <w:pStyle w:val="a7"/>
        <w:rPr>
          <w:rFonts w:eastAsiaTheme="minorEastAsia"/>
        </w:rPr>
      </w:pPr>
      <w:hyperlink w:anchor="_Toc452153953" w:history="1">
        <w:r w:rsidR="00411289" w:rsidRPr="0068734D">
          <w:rPr>
            <w:rStyle w:val="-"/>
          </w:rPr>
          <w:t>Table 137 - DC Patch Results Comparison (Threshold = -0.45) (%)</w:t>
        </w:r>
        <w:r w:rsidR="00411289">
          <w:rPr>
            <w:webHidden/>
          </w:rPr>
          <w:tab/>
        </w:r>
        <w:r w:rsidR="00411289">
          <w:rPr>
            <w:webHidden/>
          </w:rPr>
          <w:fldChar w:fldCharType="begin"/>
        </w:r>
        <w:r w:rsidR="00411289">
          <w:rPr>
            <w:webHidden/>
          </w:rPr>
          <w:instrText xml:space="preserve"> PAGEREF _Toc452153953 \h </w:instrText>
        </w:r>
        <w:r w:rsidR="00411289">
          <w:rPr>
            <w:webHidden/>
          </w:rPr>
        </w:r>
        <w:r w:rsidR="00411289">
          <w:rPr>
            <w:webHidden/>
          </w:rPr>
          <w:fldChar w:fldCharType="separate"/>
        </w:r>
        <w:r w:rsidR="00411289">
          <w:rPr>
            <w:webHidden/>
          </w:rPr>
          <w:t>195</w:t>
        </w:r>
        <w:r w:rsidR="00411289">
          <w:rPr>
            <w:webHidden/>
          </w:rPr>
          <w:fldChar w:fldCharType="end"/>
        </w:r>
      </w:hyperlink>
    </w:p>
    <w:p w:rsidR="00411289" w:rsidRDefault="00EE3A18">
      <w:pPr>
        <w:pStyle w:val="a7"/>
        <w:rPr>
          <w:rFonts w:eastAsiaTheme="minorEastAsia"/>
        </w:rPr>
      </w:pPr>
      <w:hyperlink w:anchor="_Toc452153954" w:history="1">
        <w:r w:rsidR="00411289" w:rsidRPr="0068734D">
          <w:rPr>
            <w:rStyle w:val="-"/>
          </w:rPr>
          <w:t>Table 138 - DC Patch Missed Detections Viewing Angle Classification (%)</w:t>
        </w:r>
        <w:r w:rsidR="00411289">
          <w:rPr>
            <w:webHidden/>
          </w:rPr>
          <w:tab/>
        </w:r>
        <w:r w:rsidR="00411289">
          <w:rPr>
            <w:webHidden/>
          </w:rPr>
          <w:fldChar w:fldCharType="begin"/>
        </w:r>
        <w:r w:rsidR="00411289">
          <w:rPr>
            <w:webHidden/>
          </w:rPr>
          <w:instrText xml:space="preserve"> PAGEREF _Toc452153954 \h </w:instrText>
        </w:r>
        <w:r w:rsidR="00411289">
          <w:rPr>
            <w:webHidden/>
          </w:rPr>
        </w:r>
        <w:r w:rsidR="00411289">
          <w:rPr>
            <w:webHidden/>
          </w:rPr>
          <w:fldChar w:fldCharType="separate"/>
        </w:r>
        <w:r w:rsidR="00411289">
          <w:rPr>
            <w:webHidden/>
          </w:rPr>
          <w:t>196</w:t>
        </w:r>
        <w:r w:rsidR="00411289">
          <w:rPr>
            <w:webHidden/>
          </w:rPr>
          <w:fldChar w:fldCharType="end"/>
        </w:r>
      </w:hyperlink>
    </w:p>
    <w:p w:rsidR="00411289" w:rsidRDefault="00EE3A18">
      <w:pPr>
        <w:pStyle w:val="a7"/>
        <w:rPr>
          <w:rFonts w:eastAsiaTheme="minorEastAsia"/>
        </w:rPr>
      </w:pPr>
      <w:hyperlink w:anchor="_Toc452153955" w:history="1">
        <w:r w:rsidR="00411289" w:rsidRPr="0068734D">
          <w:rPr>
            <w:rStyle w:val="-"/>
          </w:rPr>
          <w:t>Table 139 - DC Patch Max(Levels</w:t>
        </w:r>
        <w:r w:rsidR="00411289" w:rsidRPr="0068734D">
          <w:rPr>
            <w:rStyle w:val="-"/>
            <w:vertAlign w:val="subscript"/>
          </w:rPr>
          <w:t>High-Scores</w:t>
        </w:r>
        <w:r w:rsidR="00411289" w:rsidRPr="0068734D">
          <w:rPr>
            <w:rStyle w:val="-"/>
          </w:rPr>
          <w:t>[Component]) %</w:t>
        </w:r>
        <w:r w:rsidR="00411289">
          <w:rPr>
            <w:webHidden/>
          </w:rPr>
          <w:tab/>
        </w:r>
        <w:r w:rsidR="00411289">
          <w:rPr>
            <w:webHidden/>
          </w:rPr>
          <w:fldChar w:fldCharType="begin"/>
        </w:r>
        <w:r w:rsidR="00411289">
          <w:rPr>
            <w:webHidden/>
          </w:rPr>
          <w:instrText xml:space="preserve"> PAGEREF _Toc452153955 \h </w:instrText>
        </w:r>
        <w:r w:rsidR="00411289">
          <w:rPr>
            <w:webHidden/>
          </w:rPr>
        </w:r>
        <w:r w:rsidR="00411289">
          <w:rPr>
            <w:webHidden/>
          </w:rPr>
          <w:fldChar w:fldCharType="separate"/>
        </w:r>
        <w:r w:rsidR="00411289">
          <w:rPr>
            <w:webHidden/>
          </w:rPr>
          <w:t>197</w:t>
        </w:r>
        <w:r w:rsidR="00411289">
          <w:rPr>
            <w:webHidden/>
          </w:rPr>
          <w:fldChar w:fldCharType="end"/>
        </w:r>
      </w:hyperlink>
    </w:p>
    <w:p w:rsidR="00411289" w:rsidRDefault="00EE3A18">
      <w:pPr>
        <w:pStyle w:val="a7"/>
        <w:rPr>
          <w:rFonts w:eastAsiaTheme="minorEastAsia"/>
        </w:rPr>
      </w:pPr>
      <w:hyperlink w:anchor="_Toc452153956" w:history="1">
        <w:r w:rsidR="00411289" w:rsidRPr="0068734D">
          <w:rPr>
            <w:rStyle w:val="-"/>
          </w:rPr>
          <w:t>Table 140 - DC Patch MaxL</w:t>
        </w:r>
        <w:r w:rsidR="00411289" w:rsidRPr="0068734D">
          <w:rPr>
            <w:rStyle w:val="-"/>
            <w:vertAlign w:val="subscript"/>
          </w:rPr>
          <w:t>High-Scores</w:t>
        </w:r>
        <w:r w:rsidR="00411289" w:rsidRPr="0068734D">
          <w:rPr>
            <w:rStyle w:val="-"/>
          </w:rPr>
          <w:t>(Threshold)</w:t>
        </w:r>
        <w:r w:rsidR="00411289">
          <w:rPr>
            <w:webHidden/>
          </w:rPr>
          <w:tab/>
        </w:r>
        <w:r w:rsidR="00411289">
          <w:rPr>
            <w:webHidden/>
          </w:rPr>
          <w:fldChar w:fldCharType="begin"/>
        </w:r>
        <w:r w:rsidR="00411289">
          <w:rPr>
            <w:webHidden/>
          </w:rPr>
          <w:instrText xml:space="preserve"> PAGEREF _Toc452153956 \h </w:instrText>
        </w:r>
        <w:r w:rsidR="00411289">
          <w:rPr>
            <w:webHidden/>
          </w:rPr>
        </w:r>
        <w:r w:rsidR="00411289">
          <w:rPr>
            <w:webHidden/>
          </w:rPr>
          <w:fldChar w:fldCharType="separate"/>
        </w:r>
        <w:r w:rsidR="00411289">
          <w:rPr>
            <w:webHidden/>
          </w:rPr>
          <w:t>198</w:t>
        </w:r>
        <w:r w:rsidR="00411289">
          <w:rPr>
            <w:webHidden/>
          </w:rPr>
          <w:fldChar w:fldCharType="end"/>
        </w:r>
      </w:hyperlink>
    </w:p>
    <w:p w:rsidR="00411289" w:rsidRDefault="00EE3A18">
      <w:pPr>
        <w:pStyle w:val="a7"/>
        <w:rPr>
          <w:rFonts w:eastAsiaTheme="minorEastAsia"/>
        </w:rPr>
      </w:pPr>
      <w:hyperlink w:anchor="_Toc452153957" w:history="1">
        <w:r w:rsidR="00411289" w:rsidRPr="0068734D">
          <w:rPr>
            <w:rStyle w:val="-"/>
          </w:rPr>
          <w:t>Table 141 - DC Patch Execution Time Profit per Level (%)</w:t>
        </w:r>
        <w:r w:rsidR="00411289">
          <w:rPr>
            <w:webHidden/>
          </w:rPr>
          <w:tab/>
        </w:r>
        <w:r w:rsidR="00411289">
          <w:rPr>
            <w:webHidden/>
          </w:rPr>
          <w:fldChar w:fldCharType="begin"/>
        </w:r>
        <w:r w:rsidR="00411289">
          <w:rPr>
            <w:webHidden/>
          </w:rPr>
          <w:instrText xml:space="preserve"> PAGEREF _Toc452153957 \h </w:instrText>
        </w:r>
        <w:r w:rsidR="00411289">
          <w:rPr>
            <w:webHidden/>
          </w:rPr>
        </w:r>
        <w:r w:rsidR="00411289">
          <w:rPr>
            <w:webHidden/>
          </w:rPr>
          <w:fldChar w:fldCharType="separate"/>
        </w:r>
        <w:r w:rsidR="00411289">
          <w:rPr>
            <w:webHidden/>
          </w:rPr>
          <w:t>199</w:t>
        </w:r>
        <w:r w:rsidR="00411289">
          <w:rPr>
            <w:webHidden/>
          </w:rPr>
          <w:fldChar w:fldCharType="end"/>
        </w:r>
      </w:hyperlink>
    </w:p>
    <w:p w:rsidR="00411289" w:rsidRDefault="00EE3A18">
      <w:pPr>
        <w:pStyle w:val="a7"/>
        <w:rPr>
          <w:rFonts w:eastAsiaTheme="minorEastAsia"/>
        </w:rPr>
      </w:pPr>
      <w:hyperlink w:anchor="_Toc452153958" w:history="1">
        <w:r w:rsidR="00411289" w:rsidRPr="0068734D">
          <w:rPr>
            <w:rStyle w:val="-"/>
          </w:rPr>
          <w:t>Table 142 - DC Patch Execution Time Reduction per Face Size (DC Set 7) (%)</w:t>
        </w:r>
        <w:r w:rsidR="00411289">
          <w:rPr>
            <w:webHidden/>
          </w:rPr>
          <w:tab/>
        </w:r>
        <w:r w:rsidR="00411289">
          <w:rPr>
            <w:webHidden/>
          </w:rPr>
          <w:fldChar w:fldCharType="begin"/>
        </w:r>
        <w:r w:rsidR="00411289">
          <w:rPr>
            <w:webHidden/>
          </w:rPr>
          <w:instrText xml:space="preserve"> PAGEREF _Toc452153958 \h </w:instrText>
        </w:r>
        <w:r w:rsidR="00411289">
          <w:rPr>
            <w:webHidden/>
          </w:rPr>
        </w:r>
        <w:r w:rsidR="00411289">
          <w:rPr>
            <w:webHidden/>
          </w:rPr>
          <w:fldChar w:fldCharType="separate"/>
        </w:r>
        <w:r w:rsidR="00411289">
          <w:rPr>
            <w:webHidden/>
          </w:rPr>
          <w:t>200</w:t>
        </w:r>
        <w:r w:rsidR="00411289">
          <w:rPr>
            <w:webHidden/>
          </w:rPr>
          <w:fldChar w:fldCharType="end"/>
        </w:r>
      </w:hyperlink>
    </w:p>
    <w:p w:rsidR="00411289" w:rsidRDefault="00EE3A18">
      <w:pPr>
        <w:pStyle w:val="a7"/>
        <w:rPr>
          <w:rFonts w:eastAsiaTheme="minorEastAsia"/>
        </w:rPr>
      </w:pPr>
      <w:hyperlink w:anchor="_Toc452153959" w:history="1">
        <w:r w:rsidR="00411289" w:rsidRPr="0068734D">
          <w:rPr>
            <w:rStyle w:val="-"/>
          </w:rPr>
          <w:t>Table 143 - DC Patch Execution Time Reduction per Face Size (DC Set 7-4-10) (%)</w:t>
        </w:r>
        <w:r w:rsidR="00411289">
          <w:rPr>
            <w:webHidden/>
          </w:rPr>
          <w:tab/>
        </w:r>
        <w:r w:rsidR="00411289">
          <w:rPr>
            <w:webHidden/>
          </w:rPr>
          <w:fldChar w:fldCharType="begin"/>
        </w:r>
        <w:r w:rsidR="00411289">
          <w:rPr>
            <w:webHidden/>
          </w:rPr>
          <w:instrText xml:space="preserve"> PAGEREF _Toc452153959 \h </w:instrText>
        </w:r>
        <w:r w:rsidR="00411289">
          <w:rPr>
            <w:webHidden/>
          </w:rPr>
        </w:r>
        <w:r w:rsidR="00411289">
          <w:rPr>
            <w:webHidden/>
          </w:rPr>
          <w:fldChar w:fldCharType="separate"/>
        </w:r>
        <w:r w:rsidR="00411289">
          <w:rPr>
            <w:webHidden/>
          </w:rPr>
          <w:t>200</w:t>
        </w:r>
        <w:r w:rsidR="00411289">
          <w:rPr>
            <w:webHidden/>
          </w:rPr>
          <w:fldChar w:fldCharType="end"/>
        </w:r>
      </w:hyperlink>
    </w:p>
    <w:p w:rsidR="00411289" w:rsidRDefault="00EE3A18">
      <w:pPr>
        <w:pStyle w:val="a7"/>
        <w:rPr>
          <w:rFonts w:eastAsiaTheme="minorEastAsia"/>
        </w:rPr>
      </w:pPr>
      <w:hyperlink w:anchor="_Toc452153960" w:history="1">
        <w:r w:rsidR="00411289" w:rsidRPr="0068734D">
          <w:rPr>
            <w:rStyle w:val="-"/>
          </w:rPr>
          <w:t>Table 144 - DC Patch Execution Time Reduction per Face Size (DC Set 7-3-11) (%)</w:t>
        </w:r>
        <w:r w:rsidR="00411289">
          <w:rPr>
            <w:webHidden/>
          </w:rPr>
          <w:tab/>
        </w:r>
        <w:r w:rsidR="00411289">
          <w:rPr>
            <w:webHidden/>
          </w:rPr>
          <w:fldChar w:fldCharType="begin"/>
        </w:r>
        <w:r w:rsidR="00411289">
          <w:rPr>
            <w:webHidden/>
          </w:rPr>
          <w:instrText xml:space="preserve"> PAGEREF _Toc452153960 \h </w:instrText>
        </w:r>
        <w:r w:rsidR="00411289">
          <w:rPr>
            <w:webHidden/>
          </w:rPr>
        </w:r>
        <w:r w:rsidR="00411289">
          <w:rPr>
            <w:webHidden/>
          </w:rPr>
          <w:fldChar w:fldCharType="separate"/>
        </w:r>
        <w:r w:rsidR="00411289">
          <w:rPr>
            <w:webHidden/>
          </w:rPr>
          <w:t>201</w:t>
        </w:r>
        <w:r w:rsidR="00411289">
          <w:rPr>
            <w:webHidden/>
          </w:rPr>
          <w:fldChar w:fldCharType="end"/>
        </w:r>
      </w:hyperlink>
    </w:p>
    <w:p w:rsidR="00411289" w:rsidRDefault="00EE3A18">
      <w:pPr>
        <w:pStyle w:val="a7"/>
        <w:rPr>
          <w:rFonts w:eastAsiaTheme="minorEastAsia"/>
        </w:rPr>
      </w:pPr>
      <w:hyperlink w:anchor="_Toc452153961" w:history="1">
        <w:r w:rsidR="00411289" w:rsidRPr="0068734D">
          <w:rPr>
            <w:rStyle w:val="-"/>
          </w:rPr>
          <w:t>Table 145 - Face Data Structure</w:t>
        </w:r>
        <w:r w:rsidR="00411289">
          <w:rPr>
            <w:webHidden/>
          </w:rPr>
          <w:tab/>
        </w:r>
        <w:r w:rsidR="00411289">
          <w:rPr>
            <w:webHidden/>
          </w:rPr>
          <w:fldChar w:fldCharType="begin"/>
        </w:r>
        <w:r w:rsidR="00411289">
          <w:rPr>
            <w:webHidden/>
          </w:rPr>
          <w:instrText xml:space="preserve"> PAGEREF _Toc452153961 \h </w:instrText>
        </w:r>
        <w:r w:rsidR="00411289">
          <w:rPr>
            <w:webHidden/>
          </w:rPr>
        </w:r>
        <w:r w:rsidR="00411289">
          <w:rPr>
            <w:webHidden/>
          </w:rPr>
          <w:fldChar w:fldCharType="separate"/>
        </w:r>
        <w:r w:rsidR="00411289">
          <w:rPr>
            <w:webHidden/>
          </w:rPr>
          <w:t>204</w:t>
        </w:r>
        <w:r w:rsidR="00411289">
          <w:rPr>
            <w:webHidden/>
          </w:rPr>
          <w:fldChar w:fldCharType="end"/>
        </w:r>
      </w:hyperlink>
    </w:p>
    <w:p w:rsidR="00411289" w:rsidRDefault="00EE3A18">
      <w:pPr>
        <w:pStyle w:val="a7"/>
        <w:rPr>
          <w:rFonts w:eastAsiaTheme="minorEastAsia"/>
        </w:rPr>
      </w:pPr>
      <w:hyperlink w:anchor="_Toc452153962" w:history="1">
        <w:r w:rsidR="00411289" w:rsidRPr="0068734D">
          <w:rPr>
            <w:rStyle w:val="-"/>
          </w:rPr>
          <w:t>Table 146 - Face vs Results Cache Data Structures Size per Detection</w:t>
        </w:r>
        <w:r w:rsidR="00411289">
          <w:rPr>
            <w:webHidden/>
          </w:rPr>
          <w:tab/>
        </w:r>
        <w:r w:rsidR="00411289">
          <w:rPr>
            <w:webHidden/>
          </w:rPr>
          <w:fldChar w:fldCharType="begin"/>
        </w:r>
        <w:r w:rsidR="00411289">
          <w:rPr>
            <w:webHidden/>
          </w:rPr>
          <w:instrText xml:space="preserve"> PAGEREF _Toc452153962 \h </w:instrText>
        </w:r>
        <w:r w:rsidR="00411289">
          <w:rPr>
            <w:webHidden/>
          </w:rPr>
        </w:r>
        <w:r w:rsidR="00411289">
          <w:rPr>
            <w:webHidden/>
          </w:rPr>
          <w:fldChar w:fldCharType="separate"/>
        </w:r>
        <w:r w:rsidR="00411289">
          <w:rPr>
            <w:webHidden/>
          </w:rPr>
          <w:t>204</w:t>
        </w:r>
        <w:r w:rsidR="00411289">
          <w:rPr>
            <w:webHidden/>
          </w:rPr>
          <w:fldChar w:fldCharType="end"/>
        </w:r>
      </w:hyperlink>
    </w:p>
    <w:p w:rsidR="00411289" w:rsidRDefault="00EE3A18">
      <w:pPr>
        <w:pStyle w:val="a7"/>
        <w:rPr>
          <w:rFonts w:eastAsiaTheme="minorEastAsia"/>
        </w:rPr>
      </w:pPr>
      <w:hyperlink w:anchor="_Toc452153963" w:history="1">
        <w:r w:rsidR="00411289" w:rsidRPr="0068734D">
          <w:rPr>
            <w:rStyle w:val="-"/>
          </w:rPr>
          <w:t>Table 147 - PPD Patch Components Stage Execution Times per Pose</w:t>
        </w:r>
        <w:r w:rsidR="00411289">
          <w:rPr>
            <w:webHidden/>
          </w:rPr>
          <w:tab/>
        </w:r>
        <w:r w:rsidR="00411289">
          <w:rPr>
            <w:webHidden/>
          </w:rPr>
          <w:fldChar w:fldCharType="begin"/>
        </w:r>
        <w:r w:rsidR="00411289">
          <w:rPr>
            <w:webHidden/>
          </w:rPr>
          <w:instrText xml:space="preserve"> PAGEREF _Toc452153963 \h </w:instrText>
        </w:r>
        <w:r w:rsidR="00411289">
          <w:rPr>
            <w:webHidden/>
          </w:rPr>
        </w:r>
        <w:r w:rsidR="00411289">
          <w:rPr>
            <w:webHidden/>
          </w:rPr>
          <w:fldChar w:fldCharType="separate"/>
        </w:r>
        <w:r w:rsidR="00411289">
          <w:rPr>
            <w:webHidden/>
          </w:rPr>
          <w:t>208</w:t>
        </w:r>
        <w:r w:rsidR="00411289">
          <w:rPr>
            <w:webHidden/>
          </w:rPr>
          <w:fldChar w:fldCharType="end"/>
        </w:r>
      </w:hyperlink>
    </w:p>
    <w:p w:rsidR="00411289" w:rsidRDefault="00EE3A18">
      <w:pPr>
        <w:pStyle w:val="a7"/>
        <w:rPr>
          <w:rFonts w:eastAsiaTheme="minorEastAsia"/>
        </w:rPr>
      </w:pPr>
      <w:hyperlink w:anchor="_Toc452153964" w:history="1">
        <w:r w:rsidR="00411289" w:rsidRPr="0068734D">
          <w:rPr>
            <w:rStyle w:val="-"/>
          </w:rPr>
          <w:t>Table 148 - PPD Patch Results Comparison (Threshold = -0.45) (%)</w:t>
        </w:r>
        <w:r w:rsidR="00411289">
          <w:rPr>
            <w:webHidden/>
          </w:rPr>
          <w:tab/>
        </w:r>
        <w:r w:rsidR="00411289">
          <w:rPr>
            <w:webHidden/>
          </w:rPr>
          <w:fldChar w:fldCharType="begin"/>
        </w:r>
        <w:r w:rsidR="00411289">
          <w:rPr>
            <w:webHidden/>
          </w:rPr>
          <w:instrText xml:space="preserve"> PAGEREF _Toc452153964 \h </w:instrText>
        </w:r>
        <w:r w:rsidR="00411289">
          <w:rPr>
            <w:webHidden/>
          </w:rPr>
        </w:r>
        <w:r w:rsidR="00411289">
          <w:rPr>
            <w:webHidden/>
          </w:rPr>
          <w:fldChar w:fldCharType="separate"/>
        </w:r>
        <w:r w:rsidR="00411289">
          <w:rPr>
            <w:webHidden/>
          </w:rPr>
          <w:t>209</w:t>
        </w:r>
        <w:r w:rsidR="00411289">
          <w:rPr>
            <w:webHidden/>
          </w:rPr>
          <w:fldChar w:fldCharType="end"/>
        </w:r>
      </w:hyperlink>
    </w:p>
    <w:p w:rsidR="00411289" w:rsidRDefault="00EE3A18">
      <w:pPr>
        <w:pStyle w:val="a7"/>
        <w:rPr>
          <w:rFonts w:eastAsiaTheme="minorEastAsia"/>
        </w:rPr>
      </w:pPr>
      <w:hyperlink w:anchor="_Toc452153965" w:history="1">
        <w:r w:rsidR="00411289" w:rsidRPr="0068734D">
          <w:rPr>
            <w:rStyle w:val="-"/>
          </w:rPr>
          <w:t>Table 149 - FPE Patch Pose Estimation (%)</w:t>
        </w:r>
        <w:r w:rsidR="00411289">
          <w:rPr>
            <w:webHidden/>
          </w:rPr>
          <w:tab/>
        </w:r>
        <w:r w:rsidR="00411289">
          <w:rPr>
            <w:webHidden/>
          </w:rPr>
          <w:fldChar w:fldCharType="begin"/>
        </w:r>
        <w:r w:rsidR="00411289">
          <w:rPr>
            <w:webHidden/>
          </w:rPr>
          <w:instrText xml:space="preserve"> PAGEREF _Toc452153965 \h </w:instrText>
        </w:r>
        <w:r w:rsidR="00411289">
          <w:rPr>
            <w:webHidden/>
          </w:rPr>
        </w:r>
        <w:r w:rsidR="00411289">
          <w:rPr>
            <w:webHidden/>
          </w:rPr>
          <w:fldChar w:fldCharType="separate"/>
        </w:r>
        <w:r w:rsidR="00411289">
          <w:rPr>
            <w:webHidden/>
          </w:rPr>
          <w:t>210</w:t>
        </w:r>
        <w:r w:rsidR="00411289">
          <w:rPr>
            <w:webHidden/>
          </w:rPr>
          <w:fldChar w:fldCharType="end"/>
        </w:r>
      </w:hyperlink>
    </w:p>
    <w:p w:rsidR="00411289" w:rsidRDefault="00EE3A18">
      <w:pPr>
        <w:pStyle w:val="a7"/>
        <w:rPr>
          <w:rFonts w:eastAsiaTheme="minorEastAsia"/>
        </w:rPr>
      </w:pPr>
      <w:hyperlink w:anchor="_Toc452153966" w:history="1">
        <w:r w:rsidR="00411289" w:rsidRPr="0068734D">
          <w:rPr>
            <w:rStyle w:val="-"/>
          </w:rPr>
          <w:t>Table 150 - PPD Patch Execution Time Reduction per DC Set (1 Face Scenario) (%)</w:t>
        </w:r>
        <w:r w:rsidR="00411289">
          <w:rPr>
            <w:webHidden/>
          </w:rPr>
          <w:tab/>
        </w:r>
        <w:r w:rsidR="00411289">
          <w:rPr>
            <w:webHidden/>
          </w:rPr>
          <w:fldChar w:fldCharType="begin"/>
        </w:r>
        <w:r w:rsidR="00411289">
          <w:rPr>
            <w:webHidden/>
          </w:rPr>
          <w:instrText xml:space="preserve"> PAGEREF _Toc452153966 \h </w:instrText>
        </w:r>
        <w:r w:rsidR="00411289">
          <w:rPr>
            <w:webHidden/>
          </w:rPr>
        </w:r>
        <w:r w:rsidR="00411289">
          <w:rPr>
            <w:webHidden/>
          </w:rPr>
          <w:fldChar w:fldCharType="separate"/>
        </w:r>
        <w:r w:rsidR="00411289">
          <w:rPr>
            <w:webHidden/>
          </w:rPr>
          <w:t>210</w:t>
        </w:r>
        <w:r w:rsidR="00411289">
          <w:rPr>
            <w:webHidden/>
          </w:rPr>
          <w:fldChar w:fldCharType="end"/>
        </w:r>
      </w:hyperlink>
    </w:p>
    <w:p w:rsidR="00411289" w:rsidRDefault="00EE3A18">
      <w:pPr>
        <w:pStyle w:val="a7"/>
        <w:rPr>
          <w:rFonts w:eastAsiaTheme="minorEastAsia"/>
        </w:rPr>
      </w:pPr>
      <w:hyperlink w:anchor="_Toc452153967" w:history="1">
        <w:r w:rsidR="00411289" w:rsidRPr="0068734D">
          <w:rPr>
            <w:rStyle w:val="-"/>
          </w:rPr>
          <w:t>Table 151 - PPD Patch Execution Time Reduction per DC Set (0</w:t>
        </w:r>
        <w:r w:rsidR="00411289" w:rsidRPr="0068734D">
          <w:rPr>
            <w:rStyle w:val="-"/>
            <w:vertAlign w:val="superscript"/>
          </w:rPr>
          <w:t>o</w:t>
        </w:r>
        <w:r w:rsidR="00411289" w:rsidRPr="0068734D">
          <w:rPr>
            <w:rStyle w:val="-"/>
          </w:rPr>
          <w:t>→±90</w:t>
        </w:r>
        <w:r w:rsidR="00411289" w:rsidRPr="0068734D">
          <w:rPr>
            <w:rStyle w:val="-"/>
            <w:vertAlign w:val="superscript"/>
          </w:rPr>
          <w:t>o</w:t>
        </w:r>
        <w:r w:rsidR="00411289" w:rsidRPr="0068734D">
          <w:rPr>
            <w:rStyle w:val="-"/>
          </w:rPr>
          <w:t xml:space="preserve"> Scenario) (%)</w:t>
        </w:r>
        <w:r w:rsidR="00411289">
          <w:rPr>
            <w:webHidden/>
          </w:rPr>
          <w:tab/>
        </w:r>
        <w:r w:rsidR="00411289">
          <w:rPr>
            <w:webHidden/>
          </w:rPr>
          <w:fldChar w:fldCharType="begin"/>
        </w:r>
        <w:r w:rsidR="00411289">
          <w:rPr>
            <w:webHidden/>
          </w:rPr>
          <w:instrText xml:space="preserve"> PAGEREF _Toc452153967 \h </w:instrText>
        </w:r>
        <w:r w:rsidR="00411289">
          <w:rPr>
            <w:webHidden/>
          </w:rPr>
        </w:r>
        <w:r w:rsidR="00411289">
          <w:rPr>
            <w:webHidden/>
          </w:rPr>
          <w:fldChar w:fldCharType="separate"/>
        </w:r>
        <w:r w:rsidR="00411289">
          <w:rPr>
            <w:webHidden/>
          </w:rPr>
          <w:t>211</w:t>
        </w:r>
        <w:r w:rsidR="00411289">
          <w:rPr>
            <w:webHidden/>
          </w:rPr>
          <w:fldChar w:fldCharType="end"/>
        </w:r>
      </w:hyperlink>
    </w:p>
    <w:p w:rsidR="00411289" w:rsidRDefault="00EE3A18">
      <w:pPr>
        <w:pStyle w:val="a7"/>
        <w:rPr>
          <w:rFonts w:eastAsiaTheme="minorEastAsia"/>
        </w:rPr>
      </w:pPr>
      <w:hyperlink w:anchor="_Toc452153968" w:history="1">
        <w:r w:rsidR="00411289" w:rsidRPr="0068734D">
          <w:rPr>
            <w:rStyle w:val="-"/>
          </w:rPr>
          <w:t>Table 152 - PPD Patch Execution Time Reduction per DC Set (-45</w:t>
        </w:r>
        <w:r w:rsidR="00411289" w:rsidRPr="0068734D">
          <w:rPr>
            <w:rStyle w:val="-"/>
            <w:vertAlign w:val="superscript"/>
          </w:rPr>
          <w:t>o</w:t>
        </w:r>
        <w:r w:rsidR="00411289" w:rsidRPr="0068734D">
          <w:rPr>
            <w:rStyle w:val="-"/>
          </w:rPr>
          <w:t>→+45</w:t>
        </w:r>
        <w:r w:rsidR="00411289" w:rsidRPr="0068734D">
          <w:rPr>
            <w:rStyle w:val="-"/>
            <w:vertAlign w:val="superscript"/>
          </w:rPr>
          <w:t>o</w:t>
        </w:r>
        <w:r w:rsidR="00411289" w:rsidRPr="0068734D">
          <w:rPr>
            <w:rStyle w:val="-"/>
          </w:rPr>
          <w:t xml:space="preserve"> Scenario) (%)</w:t>
        </w:r>
        <w:r w:rsidR="00411289">
          <w:rPr>
            <w:webHidden/>
          </w:rPr>
          <w:tab/>
        </w:r>
        <w:r w:rsidR="00411289">
          <w:rPr>
            <w:webHidden/>
          </w:rPr>
          <w:fldChar w:fldCharType="begin"/>
        </w:r>
        <w:r w:rsidR="00411289">
          <w:rPr>
            <w:webHidden/>
          </w:rPr>
          <w:instrText xml:space="preserve"> PAGEREF _Toc452153968 \h </w:instrText>
        </w:r>
        <w:r w:rsidR="00411289">
          <w:rPr>
            <w:webHidden/>
          </w:rPr>
        </w:r>
        <w:r w:rsidR="00411289">
          <w:rPr>
            <w:webHidden/>
          </w:rPr>
          <w:fldChar w:fldCharType="separate"/>
        </w:r>
        <w:r w:rsidR="00411289">
          <w:rPr>
            <w:webHidden/>
          </w:rPr>
          <w:t>212</w:t>
        </w:r>
        <w:r w:rsidR="00411289">
          <w:rPr>
            <w:webHidden/>
          </w:rPr>
          <w:fldChar w:fldCharType="end"/>
        </w:r>
      </w:hyperlink>
    </w:p>
    <w:p w:rsidR="00411289" w:rsidRDefault="00EE3A18">
      <w:pPr>
        <w:pStyle w:val="a7"/>
        <w:rPr>
          <w:rFonts w:eastAsiaTheme="minorEastAsia"/>
        </w:rPr>
      </w:pPr>
      <w:hyperlink w:anchor="_Toc452153969" w:history="1">
        <w:r w:rsidR="00411289" w:rsidRPr="0068734D">
          <w:rPr>
            <w:rStyle w:val="-"/>
          </w:rPr>
          <w:t>Table 153 - Pose &amp; Level Peak Detection Patches Results (FD Threshold = -0.65) (%)</w:t>
        </w:r>
        <w:r w:rsidR="00411289">
          <w:rPr>
            <w:webHidden/>
          </w:rPr>
          <w:tab/>
        </w:r>
        <w:r w:rsidR="00411289">
          <w:rPr>
            <w:webHidden/>
          </w:rPr>
          <w:fldChar w:fldCharType="begin"/>
        </w:r>
        <w:r w:rsidR="00411289">
          <w:rPr>
            <w:webHidden/>
          </w:rPr>
          <w:instrText xml:space="preserve"> PAGEREF _Toc452153969 \h </w:instrText>
        </w:r>
        <w:r w:rsidR="00411289">
          <w:rPr>
            <w:webHidden/>
          </w:rPr>
        </w:r>
        <w:r w:rsidR="00411289">
          <w:rPr>
            <w:webHidden/>
          </w:rPr>
          <w:fldChar w:fldCharType="separate"/>
        </w:r>
        <w:r w:rsidR="00411289">
          <w:rPr>
            <w:webHidden/>
          </w:rPr>
          <w:t>215</w:t>
        </w:r>
        <w:r w:rsidR="00411289">
          <w:rPr>
            <w:webHidden/>
          </w:rPr>
          <w:fldChar w:fldCharType="end"/>
        </w:r>
      </w:hyperlink>
    </w:p>
    <w:p w:rsidR="00411289" w:rsidRDefault="00EE3A18">
      <w:pPr>
        <w:pStyle w:val="a7"/>
        <w:rPr>
          <w:rFonts w:eastAsiaTheme="minorEastAsia"/>
        </w:rPr>
      </w:pPr>
      <w:hyperlink w:anchor="_Toc452153970" w:history="1">
        <w:r w:rsidR="00411289" w:rsidRPr="0068734D">
          <w:rPr>
            <w:rStyle w:val="-"/>
          </w:rPr>
          <w:t>Table 154 - LPD Patch Detection Procedure Levels</w:t>
        </w:r>
        <w:r w:rsidR="00411289">
          <w:rPr>
            <w:webHidden/>
          </w:rPr>
          <w:tab/>
        </w:r>
        <w:r w:rsidR="00411289">
          <w:rPr>
            <w:webHidden/>
          </w:rPr>
          <w:fldChar w:fldCharType="begin"/>
        </w:r>
        <w:r w:rsidR="00411289">
          <w:rPr>
            <w:webHidden/>
          </w:rPr>
          <w:instrText xml:space="preserve"> PAGEREF _Toc452153970 \h </w:instrText>
        </w:r>
        <w:r w:rsidR="00411289">
          <w:rPr>
            <w:webHidden/>
          </w:rPr>
        </w:r>
        <w:r w:rsidR="00411289">
          <w:rPr>
            <w:webHidden/>
          </w:rPr>
          <w:fldChar w:fldCharType="separate"/>
        </w:r>
        <w:r w:rsidR="00411289">
          <w:rPr>
            <w:webHidden/>
          </w:rPr>
          <w:t>216</w:t>
        </w:r>
        <w:r w:rsidR="00411289">
          <w:rPr>
            <w:webHidden/>
          </w:rPr>
          <w:fldChar w:fldCharType="end"/>
        </w:r>
      </w:hyperlink>
    </w:p>
    <w:p w:rsidR="00411289" w:rsidRDefault="00EE3A18">
      <w:pPr>
        <w:pStyle w:val="a7"/>
        <w:rPr>
          <w:rFonts w:eastAsiaTheme="minorEastAsia"/>
        </w:rPr>
      </w:pPr>
      <w:hyperlink w:anchor="_Toc452153971" w:history="1">
        <w:r w:rsidR="00411289" w:rsidRPr="0068734D">
          <w:rPr>
            <w:rStyle w:val="-"/>
          </w:rPr>
          <w:t>Table 155 - LPD Patch MaxL</w:t>
        </w:r>
        <w:r w:rsidR="00411289" w:rsidRPr="0068734D">
          <w:rPr>
            <w:rStyle w:val="-"/>
            <w:vertAlign w:val="subscript"/>
          </w:rPr>
          <w:t>High-Scores</w:t>
        </w:r>
        <w:r w:rsidR="00411289">
          <w:rPr>
            <w:webHidden/>
          </w:rPr>
          <w:tab/>
        </w:r>
        <w:r w:rsidR="00411289">
          <w:rPr>
            <w:webHidden/>
          </w:rPr>
          <w:fldChar w:fldCharType="begin"/>
        </w:r>
        <w:r w:rsidR="00411289">
          <w:rPr>
            <w:webHidden/>
          </w:rPr>
          <w:instrText xml:space="preserve"> PAGEREF _Toc452153971 \h </w:instrText>
        </w:r>
        <w:r w:rsidR="00411289">
          <w:rPr>
            <w:webHidden/>
          </w:rPr>
        </w:r>
        <w:r w:rsidR="00411289">
          <w:rPr>
            <w:webHidden/>
          </w:rPr>
          <w:fldChar w:fldCharType="separate"/>
        </w:r>
        <w:r w:rsidR="00411289">
          <w:rPr>
            <w:webHidden/>
          </w:rPr>
          <w:t>216</w:t>
        </w:r>
        <w:r w:rsidR="00411289">
          <w:rPr>
            <w:webHidden/>
          </w:rPr>
          <w:fldChar w:fldCharType="end"/>
        </w:r>
      </w:hyperlink>
    </w:p>
    <w:p w:rsidR="00411289" w:rsidRDefault="00EE3A18">
      <w:pPr>
        <w:pStyle w:val="a7"/>
        <w:rPr>
          <w:rFonts w:eastAsiaTheme="minorEastAsia"/>
        </w:rPr>
      </w:pPr>
      <w:hyperlink w:anchor="_Toc452153972" w:history="1">
        <w:r w:rsidR="00411289" w:rsidRPr="0068734D">
          <w:rPr>
            <w:rStyle w:val="-"/>
          </w:rPr>
          <w:t>Table 156 - LPD Patch Execution Time Reduction per DC Set (1 Face Scenario) (%)</w:t>
        </w:r>
        <w:r w:rsidR="00411289">
          <w:rPr>
            <w:webHidden/>
          </w:rPr>
          <w:tab/>
        </w:r>
        <w:r w:rsidR="00411289">
          <w:rPr>
            <w:webHidden/>
          </w:rPr>
          <w:fldChar w:fldCharType="begin"/>
        </w:r>
        <w:r w:rsidR="00411289">
          <w:rPr>
            <w:webHidden/>
          </w:rPr>
          <w:instrText xml:space="preserve"> PAGEREF _Toc452153972 \h </w:instrText>
        </w:r>
        <w:r w:rsidR="00411289">
          <w:rPr>
            <w:webHidden/>
          </w:rPr>
        </w:r>
        <w:r w:rsidR="00411289">
          <w:rPr>
            <w:webHidden/>
          </w:rPr>
          <w:fldChar w:fldCharType="separate"/>
        </w:r>
        <w:r w:rsidR="00411289">
          <w:rPr>
            <w:webHidden/>
          </w:rPr>
          <w:t>216</w:t>
        </w:r>
        <w:r w:rsidR="00411289">
          <w:rPr>
            <w:webHidden/>
          </w:rPr>
          <w:fldChar w:fldCharType="end"/>
        </w:r>
      </w:hyperlink>
    </w:p>
    <w:p w:rsidR="00411289" w:rsidRDefault="00EE3A18">
      <w:pPr>
        <w:pStyle w:val="a7"/>
        <w:rPr>
          <w:rFonts w:eastAsiaTheme="minorEastAsia"/>
        </w:rPr>
      </w:pPr>
      <w:hyperlink w:anchor="_Toc452153973" w:history="1">
        <w:r w:rsidR="00411289" w:rsidRPr="0068734D">
          <w:rPr>
            <w:rStyle w:val="-"/>
          </w:rPr>
          <w:t>Table 157 - LPD Patch Execution Time Reduction per DC Set (0</w:t>
        </w:r>
        <w:r w:rsidR="00411289" w:rsidRPr="0068734D">
          <w:rPr>
            <w:rStyle w:val="-"/>
            <w:vertAlign w:val="superscript"/>
          </w:rPr>
          <w:t>o</w:t>
        </w:r>
        <w:r w:rsidR="00411289" w:rsidRPr="0068734D">
          <w:rPr>
            <w:rStyle w:val="-"/>
          </w:rPr>
          <w:t>→±90</w:t>
        </w:r>
        <w:r w:rsidR="00411289" w:rsidRPr="0068734D">
          <w:rPr>
            <w:rStyle w:val="-"/>
            <w:vertAlign w:val="superscript"/>
          </w:rPr>
          <w:t>o</w:t>
        </w:r>
        <w:r w:rsidR="00411289" w:rsidRPr="0068734D">
          <w:rPr>
            <w:rStyle w:val="-"/>
          </w:rPr>
          <w:t xml:space="preserve"> Scenario) (%)</w:t>
        </w:r>
        <w:r w:rsidR="00411289">
          <w:rPr>
            <w:webHidden/>
          </w:rPr>
          <w:tab/>
        </w:r>
        <w:r w:rsidR="00411289">
          <w:rPr>
            <w:webHidden/>
          </w:rPr>
          <w:fldChar w:fldCharType="begin"/>
        </w:r>
        <w:r w:rsidR="00411289">
          <w:rPr>
            <w:webHidden/>
          </w:rPr>
          <w:instrText xml:space="preserve"> PAGEREF _Toc452153973 \h </w:instrText>
        </w:r>
        <w:r w:rsidR="00411289">
          <w:rPr>
            <w:webHidden/>
          </w:rPr>
        </w:r>
        <w:r w:rsidR="00411289">
          <w:rPr>
            <w:webHidden/>
          </w:rPr>
          <w:fldChar w:fldCharType="separate"/>
        </w:r>
        <w:r w:rsidR="00411289">
          <w:rPr>
            <w:webHidden/>
          </w:rPr>
          <w:t>217</w:t>
        </w:r>
        <w:r w:rsidR="00411289">
          <w:rPr>
            <w:webHidden/>
          </w:rPr>
          <w:fldChar w:fldCharType="end"/>
        </w:r>
      </w:hyperlink>
    </w:p>
    <w:p w:rsidR="00411289" w:rsidRDefault="00EE3A18">
      <w:pPr>
        <w:pStyle w:val="a7"/>
        <w:rPr>
          <w:rFonts w:eastAsiaTheme="minorEastAsia"/>
        </w:rPr>
      </w:pPr>
      <w:hyperlink w:anchor="_Toc452153974" w:history="1">
        <w:r w:rsidR="00411289" w:rsidRPr="0068734D">
          <w:rPr>
            <w:rStyle w:val="-"/>
          </w:rPr>
          <w:t>Table 158 - LPD Patch Execution Time Reduction per DC Set (-45</w:t>
        </w:r>
        <w:r w:rsidR="00411289" w:rsidRPr="0068734D">
          <w:rPr>
            <w:rStyle w:val="-"/>
            <w:vertAlign w:val="superscript"/>
          </w:rPr>
          <w:t>o</w:t>
        </w:r>
        <w:r w:rsidR="00411289" w:rsidRPr="0068734D">
          <w:rPr>
            <w:rStyle w:val="-"/>
          </w:rPr>
          <w:t>→+45</w:t>
        </w:r>
        <w:r w:rsidR="00411289" w:rsidRPr="0068734D">
          <w:rPr>
            <w:rStyle w:val="-"/>
            <w:vertAlign w:val="superscript"/>
          </w:rPr>
          <w:t>o</w:t>
        </w:r>
        <w:r w:rsidR="00411289" w:rsidRPr="0068734D">
          <w:rPr>
            <w:rStyle w:val="-"/>
          </w:rPr>
          <w:t xml:space="preserve"> Scenario) (%)</w:t>
        </w:r>
        <w:r w:rsidR="00411289">
          <w:rPr>
            <w:webHidden/>
          </w:rPr>
          <w:tab/>
        </w:r>
        <w:r w:rsidR="00411289">
          <w:rPr>
            <w:webHidden/>
          </w:rPr>
          <w:fldChar w:fldCharType="begin"/>
        </w:r>
        <w:r w:rsidR="00411289">
          <w:rPr>
            <w:webHidden/>
          </w:rPr>
          <w:instrText xml:space="preserve"> PAGEREF _Toc452153974 \h </w:instrText>
        </w:r>
        <w:r w:rsidR="00411289">
          <w:rPr>
            <w:webHidden/>
          </w:rPr>
        </w:r>
        <w:r w:rsidR="00411289">
          <w:rPr>
            <w:webHidden/>
          </w:rPr>
          <w:fldChar w:fldCharType="separate"/>
        </w:r>
        <w:r w:rsidR="00411289">
          <w:rPr>
            <w:webHidden/>
          </w:rPr>
          <w:t>217</w:t>
        </w:r>
        <w:r w:rsidR="00411289">
          <w:rPr>
            <w:webHidden/>
          </w:rPr>
          <w:fldChar w:fldCharType="end"/>
        </w:r>
      </w:hyperlink>
    </w:p>
    <w:p w:rsidR="00411289" w:rsidRDefault="00EE3A18">
      <w:pPr>
        <w:pStyle w:val="a7"/>
        <w:rPr>
          <w:rFonts w:eastAsiaTheme="minorEastAsia"/>
        </w:rPr>
      </w:pPr>
      <w:hyperlink w:anchor="_Toc452153975" w:history="1">
        <w:r w:rsidR="00411289" w:rsidRPr="0068734D">
          <w:rPr>
            <w:rStyle w:val="-"/>
          </w:rPr>
          <w:t>Table 159 - LPD Patch Execution Time Reduction per DC Set (1 Face Scenario) (v2.2.2) (%)</w:t>
        </w:r>
        <w:r w:rsidR="00411289">
          <w:rPr>
            <w:webHidden/>
          </w:rPr>
          <w:tab/>
        </w:r>
        <w:r w:rsidR="00411289">
          <w:rPr>
            <w:webHidden/>
          </w:rPr>
          <w:fldChar w:fldCharType="begin"/>
        </w:r>
        <w:r w:rsidR="00411289">
          <w:rPr>
            <w:webHidden/>
          </w:rPr>
          <w:instrText xml:space="preserve"> PAGEREF _Toc452153975 \h </w:instrText>
        </w:r>
        <w:r w:rsidR="00411289">
          <w:rPr>
            <w:webHidden/>
          </w:rPr>
        </w:r>
        <w:r w:rsidR="00411289">
          <w:rPr>
            <w:webHidden/>
          </w:rPr>
          <w:fldChar w:fldCharType="separate"/>
        </w:r>
        <w:r w:rsidR="00411289">
          <w:rPr>
            <w:webHidden/>
          </w:rPr>
          <w:t>219</w:t>
        </w:r>
        <w:r w:rsidR="00411289">
          <w:rPr>
            <w:webHidden/>
          </w:rPr>
          <w:fldChar w:fldCharType="end"/>
        </w:r>
      </w:hyperlink>
    </w:p>
    <w:p w:rsidR="00411289" w:rsidRDefault="00EE3A18">
      <w:pPr>
        <w:pStyle w:val="a7"/>
        <w:rPr>
          <w:rFonts w:eastAsiaTheme="minorEastAsia"/>
        </w:rPr>
      </w:pPr>
      <w:hyperlink w:anchor="_Toc452153976" w:history="1">
        <w:r w:rsidR="00411289" w:rsidRPr="0068734D">
          <w:rPr>
            <w:rStyle w:val="-"/>
          </w:rPr>
          <w:t>Table 160 - LPD Patch Execution Time Reduction per DC Set (0</w:t>
        </w:r>
        <w:r w:rsidR="00411289" w:rsidRPr="0068734D">
          <w:rPr>
            <w:rStyle w:val="-"/>
            <w:vertAlign w:val="superscript"/>
          </w:rPr>
          <w:t>o</w:t>
        </w:r>
        <w:r w:rsidR="00411289" w:rsidRPr="0068734D">
          <w:rPr>
            <w:rStyle w:val="-"/>
          </w:rPr>
          <w:t>→±90</w:t>
        </w:r>
        <w:r w:rsidR="00411289" w:rsidRPr="0068734D">
          <w:rPr>
            <w:rStyle w:val="-"/>
            <w:vertAlign w:val="superscript"/>
          </w:rPr>
          <w:t>o</w:t>
        </w:r>
        <w:r w:rsidR="00411289" w:rsidRPr="0068734D">
          <w:rPr>
            <w:rStyle w:val="-"/>
          </w:rPr>
          <w:t xml:space="preserve"> Scenario) (v2.2.2) (%)</w:t>
        </w:r>
        <w:r w:rsidR="00411289">
          <w:rPr>
            <w:webHidden/>
          </w:rPr>
          <w:tab/>
        </w:r>
        <w:r w:rsidR="00411289">
          <w:rPr>
            <w:webHidden/>
          </w:rPr>
          <w:fldChar w:fldCharType="begin"/>
        </w:r>
        <w:r w:rsidR="00411289">
          <w:rPr>
            <w:webHidden/>
          </w:rPr>
          <w:instrText xml:space="preserve"> PAGEREF _Toc452153976 \h </w:instrText>
        </w:r>
        <w:r w:rsidR="00411289">
          <w:rPr>
            <w:webHidden/>
          </w:rPr>
        </w:r>
        <w:r w:rsidR="00411289">
          <w:rPr>
            <w:webHidden/>
          </w:rPr>
          <w:fldChar w:fldCharType="separate"/>
        </w:r>
        <w:r w:rsidR="00411289">
          <w:rPr>
            <w:webHidden/>
          </w:rPr>
          <w:t>219</w:t>
        </w:r>
        <w:r w:rsidR="00411289">
          <w:rPr>
            <w:webHidden/>
          </w:rPr>
          <w:fldChar w:fldCharType="end"/>
        </w:r>
      </w:hyperlink>
    </w:p>
    <w:p w:rsidR="00411289" w:rsidRDefault="00EE3A18">
      <w:pPr>
        <w:pStyle w:val="a7"/>
        <w:rPr>
          <w:rFonts w:eastAsiaTheme="minorEastAsia"/>
        </w:rPr>
      </w:pPr>
      <w:hyperlink w:anchor="_Toc452153977" w:history="1">
        <w:r w:rsidR="00411289" w:rsidRPr="0068734D">
          <w:rPr>
            <w:rStyle w:val="-"/>
          </w:rPr>
          <w:t>Table 161 - LPD Patch Execution Time Reduction per DC Set (-45</w:t>
        </w:r>
        <w:r w:rsidR="00411289" w:rsidRPr="0068734D">
          <w:rPr>
            <w:rStyle w:val="-"/>
            <w:vertAlign w:val="superscript"/>
          </w:rPr>
          <w:t>o</w:t>
        </w:r>
        <w:r w:rsidR="00411289" w:rsidRPr="0068734D">
          <w:rPr>
            <w:rStyle w:val="-"/>
          </w:rPr>
          <w:t>→45</w:t>
        </w:r>
        <w:r w:rsidR="00411289" w:rsidRPr="0068734D">
          <w:rPr>
            <w:rStyle w:val="-"/>
            <w:vertAlign w:val="superscript"/>
          </w:rPr>
          <w:t>o</w:t>
        </w:r>
        <w:r w:rsidR="00411289" w:rsidRPr="0068734D">
          <w:rPr>
            <w:rStyle w:val="-"/>
          </w:rPr>
          <w:t xml:space="preserve"> Scenario) (v2.2.2) (%)</w:t>
        </w:r>
        <w:r w:rsidR="00411289">
          <w:rPr>
            <w:webHidden/>
          </w:rPr>
          <w:tab/>
        </w:r>
        <w:r w:rsidR="00411289">
          <w:rPr>
            <w:webHidden/>
          </w:rPr>
          <w:fldChar w:fldCharType="begin"/>
        </w:r>
        <w:r w:rsidR="00411289">
          <w:rPr>
            <w:webHidden/>
          </w:rPr>
          <w:instrText xml:space="preserve"> PAGEREF _Toc452153977 \h </w:instrText>
        </w:r>
        <w:r w:rsidR="00411289">
          <w:rPr>
            <w:webHidden/>
          </w:rPr>
        </w:r>
        <w:r w:rsidR="00411289">
          <w:rPr>
            <w:webHidden/>
          </w:rPr>
          <w:fldChar w:fldCharType="separate"/>
        </w:r>
        <w:r w:rsidR="00411289">
          <w:rPr>
            <w:webHidden/>
          </w:rPr>
          <w:t>220</w:t>
        </w:r>
        <w:r w:rsidR="00411289">
          <w:rPr>
            <w:webHidden/>
          </w:rPr>
          <w:fldChar w:fldCharType="end"/>
        </w:r>
      </w:hyperlink>
    </w:p>
    <w:p w:rsidR="00411289" w:rsidRDefault="00EE3A18">
      <w:pPr>
        <w:pStyle w:val="a7"/>
        <w:rPr>
          <w:rFonts w:eastAsiaTheme="minorEastAsia"/>
        </w:rPr>
      </w:pPr>
      <w:hyperlink w:anchor="_Toc452153978" w:history="1">
        <w:r w:rsidR="00411289" w:rsidRPr="0068734D">
          <w:rPr>
            <w:rStyle w:val="-"/>
          </w:rPr>
          <w:t>Table 162 - PFP Patch |Levels</w:t>
        </w:r>
        <w:r w:rsidR="00411289" w:rsidRPr="0068734D">
          <w:rPr>
            <w:rStyle w:val="-"/>
            <w:vertAlign w:val="subscript"/>
          </w:rPr>
          <w:t>High-Scores</w:t>
        </w:r>
        <w:r w:rsidR="00411289" w:rsidRPr="0068734D">
          <w:rPr>
            <w:rStyle w:val="-"/>
          </w:rPr>
          <w:t>|Results per Threshold</w:t>
        </w:r>
        <w:r w:rsidR="00411289">
          <w:rPr>
            <w:webHidden/>
          </w:rPr>
          <w:tab/>
        </w:r>
        <w:r w:rsidR="00411289">
          <w:rPr>
            <w:webHidden/>
          </w:rPr>
          <w:fldChar w:fldCharType="begin"/>
        </w:r>
        <w:r w:rsidR="00411289">
          <w:rPr>
            <w:webHidden/>
          </w:rPr>
          <w:instrText xml:space="preserve"> PAGEREF _Toc452153978 \h </w:instrText>
        </w:r>
        <w:r w:rsidR="00411289">
          <w:rPr>
            <w:webHidden/>
          </w:rPr>
        </w:r>
        <w:r w:rsidR="00411289">
          <w:rPr>
            <w:webHidden/>
          </w:rPr>
          <w:fldChar w:fldCharType="separate"/>
        </w:r>
        <w:r w:rsidR="00411289">
          <w:rPr>
            <w:webHidden/>
          </w:rPr>
          <w:t>223</w:t>
        </w:r>
        <w:r w:rsidR="00411289">
          <w:rPr>
            <w:webHidden/>
          </w:rPr>
          <w:fldChar w:fldCharType="end"/>
        </w:r>
      </w:hyperlink>
    </w:p>
    <w:p w:rsidR="00411289" w:rsidRDefault="00EE3A18">
      <w:pPr>
        <w:pStyle w:val="a7"/>
        <w:rPr>
          <w:rFonts w:eastAsiaTheme="minorEastAsia"/>
        </w:rPr>
      </w:pPr>
      <w:hyperlink w:anchor="_Toc452153979" w:history="1">
        <w:r w:rsidR="00411289" w:rsidRPr="0068734D">
          <w:rPr>
            <w:rStyle w:val="-"/>
          </w:rPr>
          <w:t>Table 163 - Pyramid Fast Pass Patch Face Detection Section Results (%)</w:t>
        </w:r>
        <w:r w:rsidR="00411289">
          <w:rPr>
            <w:webHidden/>
          </w:rPr>
          <w:tab/>
        </w:r>
        <w:r w:rsidR="00411289">
          <w:rPr>
            <w:webHidden/>
          </w:rPr>
          <w:fldChar w:fldCharType="begin"/>
        </w:r>
        <w:r w:rsidR="00411289">
          <w:rPr>
            <w:webHidden/>
          </w:rPr>
          <w:instrText xml:space="preserve"> PAGEREF _Toc452153979 \h </w:instrText>
        </w:r>
        <w:r w:rsidR="00411289">
          <w:rPr>
            <w:webHidden/>
          </w:rPr>
        </w:r>
        <w:r w:rsidR="00411289">
          <w:rPr>
            <w:webHidden/>
          </w:rPr>
          <w:fldChar w:fldCharType="separate"/>
        </w:r>
        <w:r w:rsidR="00411289">
          <w:rPr>
            <w:webHidden/>
          </w:rPr>
          <w:t>223</w:t>
        </w:r>
        <w:r w:rsidR="00411289">
          <w:rPr>
            <w:webHidden/>
          </w:rPr>
          <w:fldChar w:fldCharType="end"/>
        </w:r>
      </w:hyperlink>
    </w:p>
    <w:p w:rsidR="00411289" w:rsidRDefault="00EE3A18">
      <w:pPr>
        <w:pStyle w:val="a7"/>
        <w:rPr>
          <w:rFonts w:eastAsiaTheme="minorEastAsia"/>
        </w:rPr>
      </w:pPr>
      <w:hyperlink w:anchor="_Toc452153980" w:history="1">
        <w:r w:rsidR="00411289" w:rsidRPr="0068734D">
          <w:rPr>
            <w:rStyle w:val="-"/>
          </w:rPr>
          <w:t>Table 164 - Pyramid Fast Pass &amp; LPD Patch Results (DC Set 7-4-10) (%)</w:t>
        </w:r>
        <w:r w:rsidR="00411289">
          <w:rPr>
            <w:webHidden/>
          </w:rPr>
          <w:tab/>
        </w:r>
        <w:r w:rsidR="00411289">
          <w:rPr>
            <w:webHidden/>
          </w:rPr>
          <w:fldChar w:fldCharType="begin"/>
        </w:r>
        <w:r w:rsidR="00411289">
          <w:rPr>
            <w:webHidden/>
          </w:rPr>
          <w:instrText xml:space="preserve"> PAGEREF _Toc452153980 \h </w:instrText>
        </w:r>
        <w:r w:rsidR="00411289">
          <w:rPr>
            <w:webHidden/>
          </w:rPr>
        </w:r>
        <w:r w:rsidR="00411289">
          <w:rPr>
            <w:webHidden/>
          </w:rPr>
          <w:fldChar w:fldCharType="separate"/>
        </w:r>
        <w:r w:rsidR="00411289">
          <w:rPr>
            <w:webHidden/>
          </w:rPr>
          <w:t>224</w:t>
        </w:r>
        <w:r w:rsidR="00411289">
          <w:rPr>
            <w:webHidden/>
          </w:rPr>
          <w:fldChar w:fldCharType="end"/>
        </w:r>
      </w:hyperlink>
    </w:p>
    <w:p w:rsidR="00411289" w:rsidRDefault="00EE3A18">
      <w:pPr>
        <w:pStyle w:val="a7"/>
        <w:rPr>
          <w:rFonts w:eastAsiaTheme="minorEastAsia"/>
        </w:rPr>
      </w:pPr>
      <w:hyperlink w:anchor="_Toc452153981" w:history="1">
        <w:r w:rsidR="00411289" w:rsidRPr="0068734D">
          <w:rPr>
            <w:rStyle w:val="-"/>
          </w:rPr>
          <w:t>Table 165 - Pyramid Fast Pass &amp; LPD Patch Results (DC Set 7-3-11) (%)</w:t>
        </w:r>
        <w:r w:rsidR="00411289">
          <w:rPr>
            <w:webHidden/>
          </w:rPr>
          <w:tab/>
        </w:r>
        <w:r w:rsidR="00411289">
          <w:rPr>
            <w:webHidden/>
          </w:rPr>
          <w:fldChar w:fldCharType="begin"/>
        </w:r>
        <w:r w:rsidR="00411289">
          <w:rPr>
            <w:webHidden/>
          </w:rPr>
          <w:instrText xml:space="preserve"> PAGEREF _Toc452153981 \h </w:instrText>
        </w:r>
        <w:r w:rsidR="00411289">
          <w:rPr>
            <w:webHidden/>
          </w:rPr>
        </w:r>
        <w:r w:rsidR="00411289">
          <w:rPr>
            <w:webHidden/>
          </w:rPr>
          <w:fldChar w:fldCharType="separate"/>
        </w:r>
        <w:r w:rsidR="00411289">
          <w:rPr>
            <w:webHidden/>
          </w:rPr>
          <w:t>224</w:t>
        </w:r>
        <w:r w:rsidR="00411289">
          <w:rPr>
            <w:webHidden/>
          </w:rPr>
          <w:fldChar w:fldCharType="end"/>
        </w:r>
      </w:hyperlink>
    </w:p>
    <w:p w:rsidR="00411289" w:rsidRDefault="00EE3A18">
      <w:pPr>
        <w:pStyle w:val="a7"/>
        <w:rPr>
          <w:rFonts w:eastAsiaTheme="minorEastAsia"/>
        </w:rPr>
      </w:pPr>
      <w:hyperlink w:anchor="_Toc452153982" w:history="1">
        <w:r w:rsidR="00411289" w:rsidRPr="0068734D">
          <w:rPr>
            <w:rStyle w:val="-"/>
          </w:rPr>
          <w:t>Table 166 - Pyramid Fast Pass Patch Execution Time Profit (No Face) (%)</w:t>
        </w:r>
        <w:r w:rsidR="00411289">
          <w:rPr>
            <w:webHidden/>
          </w:rPr>
          <w:tab/>
        </w:r>
        <w:r w:rsidR="00411289">
          <w:rPr>
            <w:webHidden/>
          </w:rPr>
          <w:fldChar w:fldCharType="begin"/>
        </w:r>
        <w:r w:rsidR="00411289">
          <w:rPr>
            <w:webHidden/>
          </w:rPr>
          <w:instrText xml:space="preserve"> PAGEREF _Toc452153982 \h </w:instrText>
        </w:r>
        <w:r w:rsidR="00411289">
          <w:rPr>
            <w:webHidden/>
          </w:rPr>
        </w:r>
        <w:r w:rsidR="00411289">
          <w:rPr>
            <w:webHidden/>
          </w:rPr>
          <w:fldChar w:fldCharType="separate"/>
        </w:r>
        <w:r w:rsidR="00411289">
          <w:rPr>
            <w:webHidden/>
          </w:rPr>
          <w:t>225</w:t>
        </w:r>
        <w:r w:rsidR="00411289">
          <w:rPr>
            <w:webHidden/>
          </w:rPr>
          <w:fldChar w:fldCharType="end"/>
        </w:r>
      </w:hyperlink>
    </w:p>
    <w:p w:rsidR="00411289" w:rsidRDefault="00EE3A18">
      <w:pPr>
        <w:pStyle w:val="a7"/>
        <w:rPr>
          <w:rFonts w:eastAsiaTheme="minorEastAsia"/>
        </w:rPr>
      </w:pPr>
      <w:hyperlink w:anchor="_Toc452153983" w:history="1">
        <w:r w:rsidR="00411289" w:rsidRPr="0068734D">
          <w:rPr>
            <w:rStyle w:val="-"/>
          </w:rPr>
          <w:t>Table 167 - Pyramid Fast Pass &amp; LPD Patch Execution Time Reduction per DC Set (%)</w:t>
        </w:r>
        <w:r w:rsidR="00411289">
          <w:rPr>
            <w:webHidden/>
          </w:rPr>
          <w:tab/>
        </w:r>
        <w:r w:rsidR="00411289">
          <w:rPr>
            <w:webHidden/>
          </w:rPr>
          <w:fldChar w:fldCharType="begin"/>
        </w:r>
        <w:r w:rsidR="00411289">
          <w:rPr>
            <w:webHidden/>
          </w:rPr>
          <w:instrText xml:space="preserve"> PAGEREF _Toc452153983 \h </w:instrText>
        </w:r>
        <w:r w:rsidR="00411289">
          <w:rPr>
            <w:webHidden/>
          </w:rPr>
        </w:r>
        <w:r w:rsidR="00411289">
          <w:rPr>
            <w:webHidden/>
          </w:rPr>
          <w:fldChar w:fldCharType="separate"/>
        </w:r>
        <w:r w:rsidR="00411289">
          <w:rPr>
            <w:webHidden/>
          </w:rPr>
          <w:t>226</w:t>
        </w:r>
        <w:r w:rsidR="00411289">
          <w:rPr>
            <w:webHidden/>
          </w:rPr>
          <w:fldChar w:fldCharType="end"/>
        </w:r>
      </w:hyperlink>
    </w:p>
    <w:p w:rsidR="00411289" w:rsidRDefault="00EE3A18">
      <w:pPr>
        <w:pStyle w:val="a7"/>
        <w:rPr>
          <w:rFonts w:eastAsiaTheme="minorEastAsia"/>
        </w:rPr>
      </w:pPr>
      <w:hyperlink w:anchor="_Toc452153984" w:history="1">
        <w:r w:rsidR="00411289" w:rsidRPr="0068734D">
          <w:rPr>
            <w:rStyle w:val="-"/>
          </w:rPr>
          <w:t>Table 168 - Pyramid Fast Pass &amp; PPD Patch Results (DC Set 7-4-10) (%)</w:t>
        </w:r>
        <w:r w:rsidR="00411289">
          <w:rPr>
            <w:webHidden/>
          </w:rPr>
          <w:tab/>
        </w:r>
        <w:r w:rsidR="00411289">
          <w:rPr>
            <w:webHidden/>
          </w:rPr>
          <w:fldChar w:fldCharType="begin"/>
        </w:r>
        <w:r w:rsidR="00411289">
          <w:rPr>
            <w:webHidden/>
          </w:rPr>
          <w:instrText xml:space="preserve"> PAGEREF _Toc452153984 \h </w:instrText>
        </w:r>
        <w:r w:rsidR="00411289">
          <w:rPr>
            <w:webHidden/>
          </w:rPr>
        </w:r>
        <w:r w:rsidR="00411289">
          <w:rPr>
            <w:webHidden/>
          </w:rPr>
          <w:fldChar w:fldCharType="separate"/>
        </w:r>
        <w:r w:rsidR="00411289">
          <w:rPr>
            <w:webHidden/>
          </w:rPr>
          <w:t>227</w:t>
        </w:r>
        <w:r w:rsidR="00411289">
          <w:rPr>
            <w:webHidden/>
          </w:rPr>
          <w:fldChar w:fldCharType="end"/>
        </w:r>
      </w:hyperlink>
    </w:p>
    <w:p w:rsidR="00411289" w:rsidRDefault="00EE3A18">
      <w:pPr>
        <w:pStyle w:val="a7"/>
        <w:rPr>
          <w:rFonts w:eastAsiaTheme="minorEastAsia"/>
        </w:rPr>
      </w:pPr>
      <w:hyperlink w:anchor="_Toc452153985" w:history="1">
        <w:r w:rsidR="00411289" w:rsidRPr="0068734D">
          <w:rPr>
            <w:rStyle w:val="-"/>
          </w:rPr>
          <w:t>Table 169 - Pyramid Fast Pass &amp; PPD Patch Results (DC Set 7-3-11) (%)</w:t>
        </w:r>
        <w:r w:rsidR="00411289">
          <w:rPr>
            <w:webHidden/>
          </w:rPr>
          <w:tab/>
        </w:r>
        <w:r w:rsidR="00411289">
          <w:rPr>
            <w:webHidden/>
          </w:rPr>
          <w:fldChar w:fldCharType="begin"/>
        </w:r>
        <w:r w:rsidR="00411289">
          <w:rPr>
            <w:webHidden/>
          </w:rPr>
          <w:instrText xml:space="preserve"> PAGEREF _Toc452153985 \h </w:instrText>
        </w:r>
        <w:r w:rsidR="00411289">
          <w:rPr>
            <w:webHidden/>
          </w:rPr>
        </w:r>
        <w:r w:rsidR="00411289">
          <w:rPr>
            <w:webHidden/>
          </w:rPr>
          <w:fldChar w:fldCharType="separate"/>
        </w:r>
        <w:r w:rsidR="00411289">
          <w:rPr>
            <w:webHidden/>
          </w:rPr>
          <w:t>227</w:t>
        </w:r>
        <w:r w:rsidR="00411289">
          <w:rPr>
            <w:webHidden/>
          </w:rPr>
          <w:fldChar w:fldCharType="end"/>
        </w:r>
      </w:hyperlink>
    </w:p>
    <w:p w:rsidR="00411289" w:rsidRDefault="00EE3A18">
      <w:pPr>
        <w:pStyle w:val="a7"/>
        <w:rPr>
          <w:rFonts w:eastAsiaTheme="minorEastAsia"/>
        </w:rPr>
      </w:pPr>
      <w:hyperlink w:anchor="_Toc452153986" w:history="1">
        <w:r w:rsidR="00411289" w:rsidRPr="0068734D">
          <w:rPr>
            <w:rStyle w:val="-"/>
          </w:rPr>
          <w:t>Table 170 - PFP &amp; PPD Patch Execution Time Reduction per DC Set (1 Face) (%)</w:t>
        </w:r>
        <w:r w:rsidR="00411289">
          <w:rPr>
            <w:webHidden/>
          </w:rPr>
          <w:tab/>
        </w:r>
        <w:r w:rsidR="00411289">
          <w:rPr>
            <w:webHidden/>
          </w:rPr>
          <w:fldChar w:fldCharType="begin"/>
        </w:r>
        <w:r w:rsidR="00411289">
          <w:rPr>
            <w:webHidden/>
          </w:rPr>
          <w:instrText xml:space="preserve"> PAGEREF _Toc452153986 \h </w:instrText>
        </w:r>
        <w:r w:rsidR="00411289">
          <w:rPr>
            <w:webHidden/>
          </w:rPr>
        </w:r>
        <w:r w:rsidR="00411289">
          <w:rPr>
            <w:webHidden/>
          </w:rPr>
          <w:fldChar w:fldCharType="separate"/>
        </w:r>
        <w:r w:rsidR="00411289">
          <w:rPr>
            <w:webHidden/>
          </w:rPr>
          <w:t>228</w:t>
        </w:r>
        <w:r w:rsidR="00411289">
          <w:rPr>
            <w:webHidden/>
          </w:rPr>
          <w:fldChar w:fldCharType="end"/>
        </w:r>
      </w:hyperlink>
    </w:p>
    <w:p w:rsidR="00411289" w:rsidRDefault="00EE3A18">
      <w:pPr>
        <w:pStyle w:val="a7"/>
        <w:rPr>
          <w:rFonts w:eastAsiaTheme="minorEastAsia"/>
        </w:rPr>
      </w:pPr>
      <w:hyperlink w:anchor="_Toc452153987" w:history="1">
        <w:r w:rsidR="00411289" w:rsidRPr="0068734D">
          <w:rPr>
            <w:rStyle w:val="-"/>
          </w:rPr>
          <w:t>Table 171 - PFP &amp; PPD Patch Execution Time Reduction per DC Set (0</w:t>
        </w:r>
        <w:r w:rsidR="00411289" w:rsidRPr="0068734D">
          <w:rPr>
            <w:rStyle w:val="-"/>
            <w:vertAlign w:val="superscript"/>
          </w:rPr>
          <w:t>o</w:t>
        </w:r>
        <w:r w:rsidR="00411289" w:rsidRPr="0068734D">
          <w:rPr>
            <w:rStyle w:val="-"/>
          </w:rPr>
          <w:t>→±90</w:t>
        </w:r>
        <w:r w:rsidR="00411289" w:rsidRPr="0068734D">
          <w:rPr>
            <w:rStyle w:val="-"/>
            <w:vertAlign w:val="superscript"/>
          </w:rPr>
          <w:t>o</w:t>
        </w:r>
        <w:r w:rsidR="00411289" w:rsidRPr="0068734D">
          <w:rPr>
            <w:rStyle w:val="-"/>
          </w:rPr>
          <w:t>) (%)</w:t>
        </w:r>
        <w:r w:rsidR="00411289">
          <w:rPr>
            <w:webHidden/>
          </w:rPr>
          <w:tab/>
        </w:r>
        <w:r w:rsidR="00411289">
          <w:rPr>
            <w:webHidden/>
          </w:rPr>
          <w:fldChar w:fldCharType="begin"/>
        </w:r>
        <w:r w:rsidR="00411289">
          <w:rPr>
            <w:webHidden/>
          </w:rPr>
          <w:instrText xml:space="preserve"> PAGEREF _Toc452153987 \h </w:instrText>
        </w:r>
        <w:r w:rsidR="00411289">
          <w:rPr>
            <w:webHidden/>
          </w:rPr>
        </w:r>
        <w:r w:rsidR="00411289">
          <w:rPr>
            <w:webHidden/>
          </w:rPr>
          <w:fldChar w:fldCharType="separate"/>
        </w:r>
        <w:r w:rsidR="00411289">
          <w:rPr>
            <w:webHidden/>
          </w:rPr>
          <w:t>229</w:t>
        </w:r>
        <w:r w:rsidR="00411289">
          <w:rPr>
            <w:webHidden/>
          </w:rPr>
          <w:fldChar w:fldCharType="end"/>
        </w:r>
      </w:hyperlink>
    </w:p>
    <w:p w:rsidR="00411289" w:rsidRDefault="00EE3A18">
      <w:pPr>
        <w:pStyle w:val="a7"/>
        <w:rPr>
          <w:rFonts w:eastAsiaTheme="minorEastAsia"/>
        </w:rPr>
      </w:pPr>
      <w:hyperlink w:anchor="_Toc452153988" w:history="1">
        <w:r w:rsidR="00411289" w:rsidRPr="0068734D">
          <w:rPr>
            <w:rStyle w:val="-"/>
          </w:rPr>
          <w:t>Table 172 - PFP &amp; PPD Patch Execution Time Reduction per DC Set (-45</w:t>
        </w:r>
        <w:r w:rsidR="00411289" w:rsidRPr="0068734D">
          <w:rPr>
            <w:rStyle w:val="-"/>
            <w:vertAlign w:val="superscript"/>
          </w:rPr>
          <w:t>o</w:t>
        </w:r>
        <w:r w:rsidR="00411289" w:rsidRPr="0068734D">
          <w:rPr>
            <w:rStyle w:val="-"/>
          </w:rPr>
          <w:t>→+45</w:t>
        </w:r>
        <w:r w:rsidR="00411289" w:rsidRPr="0068734D">
          <w:rPr>
            <w:rStyle w:val="-"/>
            <w:vertAlign w:val="superscript"/>
          </w:rPr>
          <w:t>o</w:t>
        </w:r>
        <w:r w:rsidR="00411289" w:rsidRPr="0068734D">
          <w:rPr>
            <w:rStyle w:val="-"/>
          </w:rPr>
          <w:t>) (%)</w:t>
        </w:r>
        <w:r w:rsidR="00411289">
          <w:rPr>
            <w:webHidden/>
          </w:rPr>
          <w:tab/>
        </w:r>
        <w:r w:rsidR="00411289">
          <w:rPr>
            <w:webHidden/>
          </w:rPr>
          <w:fldChar w:fldCharType="begin"/>
        </w:r>
        <w:r w:rsidR="00411289">
          <w:rPr>
            <w:webHidden/>
          </w:rPr>
          <w:instrText xml:space="preserve"> PAGEREF _Toc452153988 \h </w:instrText>
        </w:r>
        <w:r w:rsidR="00411289">
          <w:rPr>
            <w:webHidden/>
          </w:rPr>
        </w:r>
        <w:r w:rsidR="00411289">
          <w:rPr>
            <w:webHidden/>
          </w:rPr>
          <w:fldChar w:fldCharType="separate"/>
        </w:r>
        <w:r w:rsidR="00411289">
          <w:rPr>
            <w:webHidden/>
          </w:rPr>
          <w:t>229</w:t>
        </w:r>
        <w:r w:rsidR="00411289">
          <w:rPr>
            <w:webHidden/>
          </w:rPr>
          <w:fldChar w:fldCharType="end"/>
        </w:r>
      </w:hyperlink>
    </w:p>
    <w:p w:rsidR="00411289" w:rsidRDefault="00EE3A18">
      <w:pPr>
        <w:pStyle w:val="a7"/>
        <w:rPr>
          <w:rFonts w:eastAsiaTheme="minorEastAsia"/>
        </w:rPr>
      </w:pPr>
      <w:hyperlink w:anchor="_Toc452153989" w:history="1">
        <w:r w:rsidR="00411289" w:rsidRPr="0068734D">
          <w:rPr>
            <w:rStyle w:val="-"/>
          </w:rPr>
          <w:t>Table 173 – Tests Hardware Specifications</w:t>
        </w:r>
        <w:r w:rsidR="00411289">
          <w:rPr>
            <w:webHidden/>
          </w:rPr>
          <w:tab/>
        </w:r>
        <w:r w:rsidR="00411289">
          <w:rPr>
            <w:webHidden/>
          </w:rPr>
          <w:fldChar w:fldCharType="begin"/>
        </w:r>
        <w:r w:rsidR="00411289">
          <w:rPr>
            <w:webHidden/>
          </w:rPr>
          <w:instrText xml:space="preserve"> PAGEREF _Toc452153989 \h </w:instrText>
        </w:r>
        <w:r w:rsidR="00411289">
          <w:rPr>
            <w:webHidden/>
          </w:rPr>
        </w:r>
        <w:r w:rsidR="00411289">
          <w:rPr>
            <w:webHidden/>
          </w:rPr>
          <w:fldChar w:fldCharType="separate"/>
        </w:r>
        <w:r w:rsidR="00411289">
          <w:rPr>
            <w:webHidden/>
          </w:rPr>
          <w:t>231</w:t>
        </w:r>
        <w:r w:rsidR="00411289">
          <w:rPr>
            <w:webHidden/>
          </w:rPr>
          <w:fldChar w:fldCharType="end"/>
        </w:r>
      </w:hyperlink>
    </w:p>
    <w:p w:rsidR="00411289" w:rsidRDefault="00EE3A18">
      <w:pPr>
        <w:pStyle w:val="a7"/>
        <w:rPr>
          <w:rFonts w:eastAsiaTheme="minorEastAsia"/>
        </w:rPr>
      </w:pPr>
      <w:hyperlink w:anchor="_Toc452153990" w:history="1">
        <w:r w:rsidR="00411289" w:rsidRPr="0068734D">
          <w:rPr>
            <w:rStyle w:val="-"/>
          </w:rPr>
          <w:t>Table 174 - TSM v3.2.2 vs Creators Execution Time (%)</w:t>
        </w:r>
        <w:r w:rsidR="00411289">
          <w:rPr>
            <w:webHidden/>
          </w:rPr>
          <w:tab/>
        </w:r>
        <w:r w:rsidR="00411289">
          <w:rPr>
            <w:webHidden/>
          </w:rPr>
          <w:fldChar w:fldCharType="begin"/>
        </w:r>
        <w:r w:rsidR="00411289">
          <w:rPr>
            <w:webHidden/>
          </w:rPr>
          <w:instrText xml:space="preserve"> PAGEREF _Toc452153990 \h </w:instrText>
        </w:r>
        <w:r w:rsidR="00411289">
          <w:rPr>
            <w:webHidden/>
          </w:rPr>
        </w:r>
        <w:r w:rsidR="00411289">
          <w:rPr>
            <w:webHidden/>
          </w:rPr>
          <w:fldChar w:fldCharType="separate"/>
        </w:r>
        <w:r w:rsidR="00411289">
          <w:rPr>
            <w:webHidden/>
          </w:rPr>
          <w:t>231</w:t>
        </w:r>
        <w:r w:rsidR="00411289">
          <w:rPr>
            <w:webHidden/>
          </w:rPr>
          <w:fldChar w:fldCharType="end"/>
        </w:r>
      </w:hyperlink>
    </w:p>
    <w:p w:rsidR="00411289" w:rsidRDefault="00EE3A18">
      <w:pPr>
        <w:pStyle w:val="a7"/>
        <w:rPr>
          <w:rFonts w:eastAsiaTheme="minorEastAsia"/>
        </w:rPr>
      </w:pPr>
      <w:hyperlink w:anchor="_Toc452153991" w:history="1">
        <w:r w:rsidR="00411289" w:rsidRPr="0068734D">
          <w:rPr>
            <w:rStyle w:val="-"/>
          </w:rPr>
          <w:t>Table 175 – TSM v3.2.2 Execution Time in Seconds</w:t>
        </w:r>
        <w:r w:rsidR="00411289">
          <w:rPr>
            <w:webHidden/>
          </w:rPr>
          <w:tab/>
        </w:r>
        <w:r w:rsidR="00411289">
          <w:rPr>
            <w:webHidden/>
          </w:rPr>
          <w:fldChar w:fldCharType="begin"/>
        </w:r>
        <w:r w:rsidR="00411289">
          <w:rPr>
            <w:webHidden/>
          </w:rPr>
          <w:instrText xml:space="preserve"> PAGEREF _Toc452153991 \h </w:instrText>
        </w:r>
        <w:r w:rsidR="00411289">
          <w:rPr>
            <w:webHidden/>
          </w:rPr>
        </w:r>
        <w:r w:rsidR="00411289">
          <w:rPr>
            <w:webHidden/>
          </w:rPr>
          <w:fldChar w:fldCharType="separate"/>
        </w:r>
        <w:r w:rsidR="00411289">
          <w:rPr>
            <w:webHidden/>
          </w:rPr>
          <w:t>241</w:t>
        </w:r>
        <w:r w:rsidR="00411289">
          <w:rPr>
            <w:webHidden/>
          </w:rPr>
          <w:fldChar w:fldCharType="end"/>
        </w:r>
      </w:hyperlink>
    </w:p>
    <w:p w:rsidR="00411289" w:rsidRDefault="00EE3A18">
      <w:pPr>
        <w:pStyle w:val="a7"/>
        <w:rPr>
          <w:rFonts w:eastAsiaTheme="minorEastAsia"/>
        </w:rPr>
      </w:pPr>
      <w:hyperlink w:anchor="_Toc452153992" w:history="1">
        <w:r w:rsidR="00411289" w:rsidRPr="0068734D">
          <w:rPr>
            <w:rStyle w:val="-"/>
          </w:rPr>
          <w:t>Table 176 - TSM v3.2.2 and Creators Execution Time (sec)</w:t>
        </w:r>
        <w:r w:rsidR="00411289">
          <w:rPr>
            <w:webHidden/>
          </w:rPr>
          <w:tab/>
        </w:r>
        <w:r w:rsidR="00411289">
          <w:rPr>
            <w:webHidden/>
          </w:rPr>
          <w:fldChar w:fldCharType="begin"/>
        </w:r>
        <w:r w:rsidR="00411289">
          <w:rPr>
            <w:webHidden/>
          </w:rPr>
          <w:instrText xml:space="preserve"> PAGEREF _Toc452153992 \h </w:instrText>
        </w:r>
        <w:r w:rsidR="00411289">
          <w:rPr>
            <w:webHidden/>
          </w:rPr>
        </w:r>
        <w:r w:rsidR="00411289">
          <w:rPr>
            <w:webHidden/>
          </w:rPr>
          <w:fldChar w:fldCharType="separate"/>
        </w:r>
        <w:r w:rsidR="00411289">
          <w:rPr>
            <w:webHidden/>
          </w:rPr>
          <w:t>241</w:t>
        </w:r>
        <w:r w:rsidR="00411289">
          <w:rPr>
            <w:webHidden/>
          </w:rPr>
          <w:fldChar w:fldCharType="end"/>
        </w:r>
      </w:hyperlink>
    </w:p>
    <w:p w:rsidR="005E50D3" w:rsidRPr="005E50D3" w:rsidRDefault="006C0C26" w:rsidP="005E50D3">
      <w:pPr>
        <w:keepNext/>
        <w:pageBreakBefore/>
        <w:spacing w:after="360"/>
        <w:jc w:val="center"/>
        <w:rPr>
          <w:sz w:val="36"/>
        </w:rPr>
      </w:pPr>
      <w:r>
        <w:rPr>
          <w:noProof/>
          <w:sz w:val="24"/>
        </w:rPr>
        <w:lastRenderedPageBreak/>
        <w:fldChar w:fldCharType="end"/>
      </w:r>
      <w:r w:rsidR="005E50D3" w:rsidRPr="00847FB5">
        <w:rPr>
          <w:caps/>
          <w:sz w:val="36"/>
        </w:rPr>
        <w:t>Diagram</w:t>
      </w:r>
      <w:r w:rsidR="00847FB5" w:rsidRPr="00847FB5">
        <w:rPr>
          <w:caps/>
          <w:sz w:val="36"/>
        </w:rPr>
        <w:t>s</w:t>
      </w:r>
    </w:p>
    <w:p w:rsidR="00411289" w:rsidRDefault="002372B8">
      <w:pPr>
        <w:pStyle w:val="a7"/>
        <w:rPr>
          <w:rFonts w:eastAsiaTheme="minorEastAsia"/>
        </w:rPr>
      </w:pPr>
      <w:r>
        <w:rPr>
          <w:sz w:val="24"/>
        </w:rPr>
        <w:fldChar w:fldCharType="begin"/>
      </w:r>
      <w:r>
        <w:rPr>
          <w:sz w:val="24"/>
        </w:rPr>
        <w:instrText xml:space="preserve"> TOC \h \z \c "Diagram" </w:instrText>
      </w:r>
      <w:r>
        <w:rPr>
          <w:sz w:val="24"/>
        </w:rPr>
        <w:fldChar w:fldCharType="separate"/>
      </w:r>
      <w:hyperlink w:anchor="_Toc452153993" w:history="1">
        <w:r w:rsidR="00411289" w:rsidRPr="00DF5B4D">
          <w:rPr>
            <w:rStyle w:val="-"/>
          </w:rPr>
          <w:t>Diagram 1 - TSM v1.1 Algorithm Execution Time Distribution per Stage</w:t>
        </w:r>
        <w:r w:rsidR="00411289">
          <w:rPr>
            <w:webHidden/>
          </w:rPr>
          <w:tab/>
        </w:r>
        <w:r w:rsidR="00411289">
          <w:rPr>
            <w:webHidden/>
          </w:rPr>
          <w:fldChar w:fldCharType="begin"/>
        </w:r>
        <w:r w:rsidR="00411289">
          <w:rPr>
            <w:webHidden/>
          </w:rPr>
          <w:instrText xml:space="preserve"> PAGEREF _Toc452153993 \h </w:instrText>
        </w:r>
        <w:r w:rsidR="00411289">
          <w:rPr>
            <w:webHidden/>
          </w:rPr>
        </w:r>
        <w:r w:rsidR="00411289">
          <w:rPr>
            <w:webHidden/>
          </w:rPr>
          <w:fldChar w:fldCharType="separate"/>
        </w:r>
        <w:r w:rsidR="00411289">
          <w:rPr>
            <w:webHidden/>
          </w:rPr>
          <w:t>61</w:t>
        </w:r>
        <w:r w:rsidR="00411289">
          <w:rPr>
            <w:webHidden/>
          </w:rPr>
          <w:fldChar w:fldCharType="end"/>
        </w:r>
      </w:hyperlink>
    </w:p>
    <w:p w:rsidR="00411289" w:rsidRDefault="00EE3A18">
      <w:pPr>
        <w:pStyle w:val="a7"/>
        <w:rPr>
          <w:rFonts w:eastAsiaTheme="minorEastAsia"/>
        </w:rPr>
      </w:pPr>
      <w:hyperlink w:anchor="_Toc452153994" w:history="1">
        <w:r w:rsidR="00411289" w:rsidRPr="00DF5B4D">
          <w:rPr>
            <w:rStyle w:val="-"/>
          </w:rPr>
          <w:t>Diagram 2 - TSM v1.1 Algorithm Execution Timeline</w:t>
        </w:r>
        <w:r w:rsidR="00411289">
          <w:rPr>
            <w:webHidden/>
          </w:rPr>
          <w:tab/>
        </w:r>
        <w:r w:rsidR="00411289">
          <w:rPr>
            <w:webHidden/>
          </w:rPr>
          <w:fldChar w:fldCharType="begin"/>
        </w:r>
        <w:r w:rsidR="00411289">
          <w:rPr>
            <w:webHidden/>
          </w:rPr>
          <w:instrText xml:space="preserve"> PAGEREF _Toc452153994 \h </w:instrText>
        </w:r>
        <w:r w:rsidR="00411289">
          <w:rPr>
            <w:webHidden/>
          </w:rPr>
        </w:r>
        <w:r w:rsidR="00411289">
          <w:rPr>
            <w:webHidden/>
          </w:rPr>
          <w:fldChar w:fldCharType="separate"/>
        </w:r>
        <w:r w:rsidR="00411289">
          <w:rPr>
            <w:webHidden/>
          </w:rPr>
          <w:t>62</w:t>
        </w:r>
        <w:r w:rsidR="00411289">
          <w:rPr>
            <w:webHidden/>
          </w:rPr>
          <w:fldChar w:fldCharType="end"/>
        </w:r>
      </w:hyperlink>
    </w:p>
    <w:p w:rsidR="00411289" w:rsidRDefault="00EE3A18">
      <w:pPr>
        <w:pStyle w:val="a7"/>
        <w:rPr>
          <w:rFonts w:eastAsiaTheme="minorEastAsia"/>
        </w:rPr>
      </w:pPr>
      <w:hyperlink w:anchor="_Toc452153995" w:history="1">
        <w:r w:rsidR="00411289" w:rsidRPr="00DF5B4D">
          <w:rPr>
            <w:rStyle w:val="-"/>
          </w:rPr>
          <w:t>Diagram 3 - TSM v1.1 Stages Execution Time Growth Trend per Image</w:t>
        </w:r>
        <w:r w:rsidR="00411289">
          <w:rPr>
            <w:webHidden/>
          </w:rPr>
          <w:tab/>
        </w:r>
        <w:r w:rsidR="00411289">
          <w:rPr>
            <w:webHidden/>
          </w:rPr>
          <w:fldChar w:fldCharType="begin"/>
        </w:r>
        <w:r w:rsidR="00411289">
          <w:rPr>
            <w:webHidden/>
          </w:rPr>
          <w:instrText xml:space="preserve"> PAGEREF _Toc452153995 \h </w:instrText>
        </w:r>
        <w:r w:rsidR="00411289">
          <w:rPr>
            <w:webHidden/>
          </w:rPr>
        </w:r>
        <w:r w:rsidR="00411289">
          <w:rPr>
            <w:webHidden/>
          </w:rPr>
          <w:fldChar w:fldCharType="separate"/>
        </w:r>
        <w:r w:rsidR="00411289">
          <w:rPr>
            <w:webHidden/>
          </w:rPr>
          <w:t>62</w:t>
        </w:r>
        <w:r w:rsidR="00411289">
          <w:rPr>
            <w:webHidden/>
          </w:rPr>
          <w:fldChar w:fldCharType="end"/>
        </w:r>
      </w:hyperlink>
    </w:p>
    <w:p w:rsidR="00411289" w:rsidRDefault="00EE3A18">
      <w:pPr>
        <w:pStyle w:val="a7"/>
        <w:rPr>
          <w:rFonts w:eastAsiaTheme="minorEastAsia"/>
        </w:rPr>
      </w:pPr>
      <w:hyperlink w:anchor="_Toc452153996" w:history="1">
        <w:r w:rsidR="00411289" w:rsidRPr="00DF5B4D">
          <w:rPr>
            <w:rStyle w:val="-"/>
          </w:rPr>
          <w:t>Diagram 4 - TSM v1.1 Memory Consumption Distribution</w:t>
        </w:r>
        <w:r w:rsidR="00411289">
          <w:rPr>
            <w:webHidden/>
          </w:rPr>
          <w:tab/>
        </w:r>
        <w:r w:rsidR="00411289">
          <w:rPr>
            <w:webHidden/>
          </w:rPr>
          <w:fldChar w:fldCharType="begin"/>
        </w:r>
        <w:r w:rsidR="00411289">
          <w:rPr>
            <w:webHidden/>
          </w:rPr>
          <w:instrText xml:space="preserve"> PAGEREF _Toc452153996 \h </w:instrText>
        </w:r>
        <w:r w:rsidR="00411289">
          <w:rPr>
            <w:webHidden/>
          </w:rPr>
        </w:r>
        <w:r w:rsidR="00411289">
          <w:rPr>
            <w:webHidden/>
          </w:rPr>
          <w:fldChar w:fldCharType="separate"/>
        </w:r>
        <w:r w:rsidR="00411289">
          <w:rPr>
            <w:webHidden/>
          </w:rPr>
          <w:t>63</w:t>
        </w:r>
        <w:r w:rsidR="00411289">
          <w:rPr>
            <w:webHidden/>
          </w:rPr>
          <w:fldChar w:fldCharType="end"/>
        </w:r>
      </w:hyperlink>
    </w:p>
    <w:p w:rsidR="00411289" w:rsidRDefault="00EE3A18">
      <w:pPr>
        <w:pStyle w:val="a7"/>
        <w:rPr>
          <w:rFonts w:eastAsiaTheme="minorEastAsia"/>
        </w:rPr>
      </w:pPr>
      <w:hyperlink w:anchor="_Toc452153997" w:history="1">
        <w:r w:rsidR="00411289" w:rsidRPr="00DF5B4D">
          <w:rPr>
            <w:rStyle w:val="-"/>
          </w:rPr>
          <w:t>Diagram 5 - TSM v1.1 Memory Consumption Growth Trend per Image</w:t>
        </w:r>
        <w:r w:rsidR="00411289">
          <w:rPr>
            <w:webHidden/>
          </w:rPr>
          <w:tab/>
        </w:r>
        <w:r w:rsidR="00411289">
          <w:rPr>
            <w:webHidden/>
          </w:rPr>
          <w:fldChar w:fldCharType="begin"/>
        </w:r>
        <w:r w:rsidR="00411289">
          <w:rPr>
            <w:webHidden/>
          </w:rPr>
          <w:instrText xml:space="preserve"> PAGEREF _Toc452153997 \h </w:instrText>
        </w:r>
        <w:r w:rsidR="00411289">
          <w:rPr>
            <w:webHidden/>
          </w:rPr>
        </w:r>
        <w:r w:rsidR="00411289">
          <w:rPr>
            <w:webHidden/>
          </w:rPr>
          <w:fldChar w:fldCharType="separate"/>
        </w:r>
        <w:r w:rsidR="00411289">
          <w:rPr>
            <w:webHidden/>
          </w:rPr>
          <w:t>64</w:t>
        </w:r>
        <w:r w:rsidR="00411289">
          <w:rPr>
            <w:webHidden/>
          </w:rPr>
          <w:fldChar w:fldCharType="end"/>
        </w:r>
      </w:hyperlink>
    </w:p>
    <w:p w:rsidR="00411289" w:rsidRDefault="00EE3A18">
      <w:pPr>
        <w:pStyle w:val="a7"/>
        <w:rPr>
          <w:rFonts w:eastAsiaTheme="minorEastAsia"/>
        </w:rPr>
      </w:pPr>
      <w:hyperlink w:anchor="_Toc452153998" w:history="1">
        <w:r w:rsidR="00411289" w:rsidRPr="00DF5B4D">
          <w:rPr>
            <w:rStyle w:val="-"/>
          </w:rPr>
          <w:t>Diagram 6 - TSM v1.1 Maximum Memory Distribution per Image</w:t>
        </w:r>
        <w:r w:rsidR="00411289">
          <w:rPr>
            <w:webHidden/>
          </w:rPr>
          <w:tab/>
        </w:r>
        <w:r w:rsidR="00411289">
          <w:rPr>
            <w:webHidden/>
          </w:rPr>
          <w:fldChar w:fldCharType="begin"/>
        </w:r>
        <w:r w:rsidR="00411289">
          <w:rPr>
            <w:webHidden/>
          </w:rPr>
          <w:instrText xml:space="preserve"> PAGEREF _Toc452153998 \h </w:instrText>
        </w:r>
        <w:r w:rsidR="00411289">
          <w:rPr>
            <w:webHidden/>
          </w:rPr>
        </w:r>
        <w:r w:rsidR="00411289">
          <w:rPr>
            <w:webHidden/>
          </w:rPr>
          <w:fldChar w:fldCharType="separate"/>
        </w:r>
        <w:r w:rsidR="00411289">
          <w:rPr>
            <w:webHidden/>
          </w:rPr>
          <w:t>65</w:t>
        </w:r>
        <w:r w:rsidR="00411289">
          <w:rPr>
            <w:webHidden/>
          </w:rPr>
          <w:fldChar w:fldCharType="end"/>
        </w:r>
      </w:hyperlink>
    </w:p>
    <w:p w:rsidR="00411289" w:rsidRDefault="00EE3A18">
      <w:pPr>
        <w:pStyle w:val="a7"/>
        <w:rPr>
          <w:rFonts w:eastAsiaTheme="minorEastAsia"/>
        </w:rPr>
      </w:pPr>
      <w:hyperlink w:anchor="_Toc452153999" w:history="1">
        <w:r w:rsidR="00411289" w:rsidRPr="00DF5B4D">
          <w:rPr>
            <w:rStyle w:val="-"/>
          </w:rPr>
          <w:t>Diagram 7 - TSM v1.1 Maximum Memory Consumption Trend per Image</w:t>
        </w:r>
        <w:r w:rsidR="00411289">
          <w:rPr>
            <w:webHidden/>
          </w:rPr>
          <w:tab/>
        </w:r>
        <w:r w:rsidR="00411289">
          <w:rPr>
            <w:webHidden/>
          </w:rPr>
          <w:fldChar w:fldCharType="begin"/>
        </w:r>
        <w:r w:rsidR="00411289">
          <w:rPr>
            <w:webHidden/>
          </w:rPr>
          <w:instrText xml:space="preserve"> PAGEREF _Toc452153999 \h </w:instrText>
        </w:r>
        <w:r w:rsidR="00411289">
          <w:rPr>
            <w:webHidden/>
          </w:rPr>
        </w:r>
        <w:r w:rsidR="00411289">
          <w:rPr>
            <w:webHidden/>
          </w:rPr>
          <w:fldChar w:fldCharType="separate"/>
        </w:r>
        <w:r w:rsidR="00411289">
          <w:rPr>
            <w:webHidden/>
          </w:rPr>
          <w:t>66</w:t>
        </w:r>
        <w:r w:rsidR="00411289">
          <w:rPr>
            <w:webHidden/>
          </w:rPr>
          <w:fldChar w:fldCharType="end"/>
        </w:r>
      </w:hyperlink>
    </w:p>
    <w:p w:rsidR="00411289" w:rsidRDefault="00EE3A18">
      <w:pPr>
        <w:pStyle w:val="a7"/>
        <w:rPr>
          <w:rFonts w:eastAsiaTheme="minorEastAsia"/>
        </w:rPr>
      </w:pPr>
      <w:hyperlink w:anchor="_Toc452154000" w:history="1">
        <w:r w:rsidR="00411289" w:rsidRPr="00DF5B4D">
          <w:rPr>
            <w:rStyle w:val="-"/>
          </w:rPr>
          <w:t>Diagram 8 - TSM v1.1 Algorithm Memory Profile</w:t>
        </w:r>
        <w:r w:rsidR="00411289">
          <w:rPr>
            <w:webHidden/>
          </w:rPr>
          <w:tab/>
        </w:r>
        <w:r w:rsidR="00411289">
          <w:rPr>
            <w:webHidden/>
          </w:rPr>
          <w:fldChar w:fldCharType="begin"/>
        </w:r>
        <w:r w:rsidR="00411289">
          <w:rPr>
            <w:webHidden/>
          </w:rPr>
          <w:instrText xml:space="preserve"> PAGEREF _Toc452154000 \h </w:instrText>
        </w:r>
        <w:r w:rsidR="00411289">
          <w:rPr>
            <w:webHidden/>
          </w:rPr>
        </w:r>
        <w:r w:rsidR="00411289">
          <w:rPr>
            <w:webHidden/>
          </w:rPr>
          <w:fldChar w:fldCharType="separate"/>
        </w:r>
        <w:r w:rsidR="00411289">
          <w:rPr>
            <w:webHidden/>
          </w:rPr>
          <w:t>67</w:t>
        </w:r>
        <w:r w:rsidR="00411289">
          <w:rPr>
            <w:webHidden/>
          </w:rPr>
          <w:fldChar w:fldCharType="end"/>
        </w:r>
      </w:hyperlink>
    </w:p>
    <w:p w:rsidR="00411289" w:rsidRDefault="00EE3A18">
      <w:pPr>
        <w:pStyle w:val="a7"/>
        <w:rPr>
          <w:rFonts w:eastAsiaTheme="minorEastAsia"/>
        </w:rPr>
      </w:pPr>
      <w:hyperlink w:anchor="_Toc452154001" w:history="1">
        <w:r w:rsidR="00411289" w:rsidRPr="00DF5B4D">
          <w:rPr>
            <w:rStyle w:val="-"/>
          </w:rPr>
          <w:t>Diagram 9 - TSM v1.2 Execution Time Distribution per Stage</w:t>
        </w:r>
        <w:r w:rsidR="00411289">
          <w:rPr>
            <w:webHidden/>
          </w:rPr>
          <w:tab/>
        </w:r>
        <w:r w:rsidR="00411289">
          <w:rPr>
            <w:webHidden/>
          </w:rPr>
          <w:fldChar w:fldCharType="begin"/>
        </w:r>
        <w:r w:rsidR="00411289">
          <w:rPr>
            <w:webHidden/>
          </w:rPr>
          <w:instrText xml:space="preserve"> PAGEREF _Toc452154001 \h </w:instrText>
        </w:r>
        <w:r w:rsidR="00411289">
          <w:rPr>
            <w:webHidden/>
          </w:rPr>
        </w:r>
        <w:r w:rsidR="00411289">
          <w:rPr>
            <w:webHidden/>
          </w:rPr>
          <w:fldChar w:fldCharType="separate"/>
        </w:r>
        <w:r w:rsidR="00411289">
          <w:rPr>
            <w:webHidden/>
          </w:rPr>
          <w:t>71</w:t>
        </w:r>
        <w:r w:rsidR="00411289">
          <w:rPr>
            <w:webHidden/>
          </w:rPr>
          <w:fldChar w:fldCharType="end"/>
        </w:r>
      </w:hyperlink>
    </w:p>
    <w:p w:rsidR="00411289" w:rsidRDefault="00EE3A18">
      <w:pPr>
        <w:pStyle w:val="a7"/>
        <w:rPr>
          <w:rFonts w:eastAsiaTheme="minorEastAsia"/>
        </w:rPr>
      </w:pPr>
      <w:hyperlink w:anchor="_Toc452154002" w:history="1">
        <w:r w:rsidR="00411289" w:rsidRPr="00DF5B4D">
          <w:rPr>
            <w:rStyle w:val="-"/>
          </w:rPr>
          <w:t>Diagram 10 - TSM v1.2 Max Memory Distribution per Image</w:t>
        </w:r>
        <w:r w:rsidR="00411289">
          <w:rPr>
            <w:webHidden/>
          </w:rPr>
          <w:tab/>
        </w:r>
        <w:r w:rsidR="00411289">
          <w:rPr>
            <w:webHidden/>
          </w:rPr>
          <w:fldChar w:fldCharType="begin"/>
        </w:r>
        <w:r w:rsidR="00411289">
          <w:rPr>
            <w:webHidden/>
          </w:rPr>
          <w:instrText xml:space="preserve"> PAGEREF _Toc452154002 \h </w:instrText>
        </w:r>
        <w:r w:rsidR="00411289">
          <w:rPr>
            <w:webHidden/>
          </w:rPr>
        </w:r>
        <w:r w:rsidR="00411289">
          <w:rPr>
            <w:webHidden/>
          </w:rPr>
          <w:fldChar w:fldCharType="separate"/>
        </w:r>
        <w:r w:rsidR="00411289">
          <w:rPr>
            <w:webHidden/>
          </w:rPr>
          <w:t>72</w:t>
        </w:r>
        <w:r w:rsidR="00411289">
          <w:rPr>
            <w:webHidden/>
          </w:rPr>
          <w:fldChar w:fldCharType="end"/>
        </w:r>
      </w:hyperlink>
    </w:p>
    <w:p w:rsidR="00411289" w:rsidRDefault="00EE3A18">
      <w:pPr>
        <w:pStyle w:val="a7"/>
        <w:rPr>
          <w:rFonts w:eastAsiaTheme="minorEastAsia"/>
        </w:rPr>
      </w:pPr>
      <w:hyperlink w:anchor="_Toc452154003" w:history="1">
        <w:r w:rsidR="00411289" w:rsidRPr="00DF5B4D">
          <w:rPr>
            <w:rStyle w:val="-"/>
          </w:rPr>
          <w:t>Diagram 11 - TSM v1.2 Algorithm Memory Profile</w:t>
        </w:r>
        <w:r w:rsidR="00411289">
          <w:rPr>
            <w:webHidden/>
          </w:rPr>
          <w:tab/>
        </w:r>
        <w:r w:rsidR="00411289">
          <w:rPr>
            <w:webHidden/>
          </w:rPr>
          <w:fldChar w:fldCharType="begin"/>
        </w:r>
        <w:r w:rsidR="00411289">
          <w:rPr>
            <w:webHidden/>
          </w:rPr>
          <w:instrText xml:space="preserve"> PAGEREF _Toc452154003 \h </w:instrText>
        </w:r>
        <w:r w:rsidR="00411289">
          <w:rPr>
            <w:webHidden/>
          </w:rPr>
        </w:r>
        <w:r w:rsidR="00411289">
          <w:rPr>
            <w:webHidden/>
          </w:rPr>
          <w:fldChar w:fldCharType="separate"/>
        </w:r>
        <w:r w:rsidR="00411289">
          <w:rPr>
            <w:webHidden/>
          </w:rPr>
          <w:t>73</w:t>
        </w:r>
        <w:r w:rsidR="00411289">
          <w:rPr>
            <w:webHidden/>
          </w:rPr>
          <w:fldChar w:fldCharType="end"/>
        </w:r>
      </w:hyperlink>
    </w:p>
    <w:p w:rsidR="00411289" w:rsidRDefault="00EE3A18">
      <w:pPr>
        <w:pStyle w:val="a7"/>
        <w:rPr>
          <w:rFonts w:eastAsiaTheme="minorEastAsia"/>
        </w:rPr>
      </w:pPr>
      <w:hyperlink w:anchor="_Toc452154004" w:history="1">
        <w:r w:rsidR="00411289" w:rsidRPr="00DF5B4D">
          <w:rPr>
            <w:rStyle w:val="-"/>
          </w:rPr>
          <w:t>Diagram 12 - FP Stage Execution Time Distribution per Procedure (v1.1) (%)</w:t>
        </w:r>
        <w:r w:rsidR="00411289">
          <w:rPr>
            <w:webHidden/>
          </w:rPr>
          <w:tab/>
        </w:r>
        <w:r w:rsidR="00411289">
          <w:rPr>
            <w:webHidden/>
          </w:rPr>
          <w:fldChar w:fldCharType="begin"/>
        </w:r>
        <w:r w:rsidR="00411289">
          <w:rPr>
            <w:webHidden/>
          </w:rPr>
          <w:instrText xml:space="preserve"> PAGEREF _Toc452154004 \h </w:instrText>
        </w:r>
        <w:r w:rsidR="00411289">
          <w:rPr>
            <w:webHidden/>
          </w:rPr>
        </w:r>
        <w:r w:rsidR="00411289">
          <w:rPr>
            <w:webHidden/>
          </w:rPr>
          <w:fldChar w:fldCharType="separate"/>
        </w:r>
        <w:r w:rsidR="00411289">
          <w:rPr>
            <w:webHidden/>
          </w:rPr>
          <w:t>74</w:t>
        </w:r>
        <w:r w:rsidR="00411289">
          <w:rPr>
            <w:webHidden/>
          </w:rPr>
          <w:fldChar w:fldCharType="end"/>
        </w:r>
      </w:hyperlink>
    </w:p>
    <w:p w:rsidR="00411289" w:rsidRDefault="00EE3A18">
      <w:pPr>
        <w:pStyle w:val="a7"/>
        <w:rPr>
          <w:rFonts w:eastAsiaTheme="minorEastAsia"/>
        </w:rPr>
      </w:pPr>
      <w:hyperlink w:anchor="_Toc452154005" w:history="1">
        <w:r w:rsidR="00411289" w:rsidRPr="00DF5B4D">
          <w:rPr>
            <w:rStyle w:val="-"/>
          </w:rPr>
          <w:t>Diagram 13 - Features Pyramid Stage Memory Profile (v1.1)</w:t>
        </w:r>
        <w:r w:rsidR="00411289">
          <w:rPr>
            <w:webHidden/>
          </w:rPr>
          <w:tab/>
        </w:r>
        <w:r w:rsidR="00411289">
          <w:rPr>
            <w:webHidden/>
          </w:rPr>
          <w:fldChar w:fldCharType="begin"/>
        </w:r>
        <w:r w:rsidR="00411289">
          <w:rPr>
            <w:webHidden/>
          </w:rPr>
          <w:instrText xml:space="preserve"> PAGEREF _Toc452154005 \h </w:instrText>
        </w:r>
        <w:r w:rsidR="00411289">
          <w:rPr>
            <w:webHidden/>
          </w:rPr>
        </w:r>
        <w:r w:rsidR="00411289">
          <w:rPr>
            <w:webHidden/>
          </w:rPr>
          <w:fldChar w:fldCharType="separate"/>
        </w:r>
        <w:r w:rsidR="00411289">
          <w:rPr>
            <w:webHidden/>
          </w:rPr>
          <w:t>75</w:t>
        </w:r>
        <w:r w:rsidR="00411289">
          <w:rPr>
            <w:webHidden/>
          </w:rPr>
          <w:fldChar w:fldCharType="end"/>
        </w:r>
      </w:hyperlink>
    </w:p>
    <w:p w:rsidR="00411289" w:rsidRDefault="00EE3A18">
      <w:pPr>
        <w:pStyle w:val="a7"/>
        <w:rPr>
          <w:rFonts w:eastAsiaTheme="minorEastAsia"/>
        </w:rPr>
      </w:pPr>
      <w:hyperlink w:anchor="_Toc452154006" w:history="1">
        <w:r w:rsidR="00411289" w:rsidRPr="00DF5B4D">
          <w:rPr>
            <w:rStyle w:val="-"/>
          </w:rPr>
          <w:t>Diagram 14 - Resize and Reduce Procedure Growth Trend per Image</w:t>
        </w:r>
        <w:r w:rsidR="00411289">
          <w:rPr>
            <w:webHidden/>
          </w:rPr>
          <w:tab/>
        </w:r>
        <w:r w:rsidR="00411289">
          <w:rPr>
            <w:webHidden/>
          </w:rPr>
          <w:fldChar w:fldCharType="begin"/>
        </w:r>
        <w:r w:rsidR="00411289">
          <w:rPr>
            <w:webHidden/>
          </w:rPr>
          <w:instrText xml:space="preserve"> PAGEREF _Toc452154006 \h </w:instrText>
        </w:r>
        <w:r w:rsidR="00411289">
          <w:rPr>
            <w:webHidden/>
          </w:rPr>
        </w:r>
        <w:r w:rsidR="00411289">
          <w:rPr>
            <w:webHidden/>
          </w:rPr>
          <w:fldChar w:fldCharType="separate"/>
        </w:r>
        <w:r w:rsidR="00411289">
          <w:rPr>
            <w:webHidden/>
          </w:rPr>
          <w:t>77</w:t>
        </w:r>
        <w:r w:rsidR="00411289">
          <w:rPr>
            <w:webHidden/>
          </w:rPr>
          <w:fldChar w:fldCharType="end"/>
        </w:r>
      </w:hyperlink>
    </w:p>
    <w:p w:rsidR="00411289" w:rsidRDefault="00EE3A18">
      <w:pPr>
        <w:pStyle w:val="a7"/>
        <w:rPr>
          <w:rFonts w:eastAsiaTheme="minorEastAsia"/>
        </w:rPr>
      </w:pPr>
      <w:hyperlink w:anchor="_Toc452154007" w:history="1">
        <w:r w:rsidR="00411289" w:rsidRPr="00DF5B4D">
          <w:rPr>
            <w:rStyle w:val="-"/>
          </w:rPr>
          <w:t>Diagram 15 - HOG Procedure Max Memory per Level</w:t>
        </w:r>
        <w:r w:rsidR="00411289">
          <w:rPr>
            <w:webHidden/>
          </w:rPr>
          <w:tab/>
        </w:r>
        <w:r w:rsidR="00411289">
          <w:rPr>
            <w:webHidden/>
          </w:rPr>
          <w:fldChar w:fldCharType="begin"/>
        </w:r>
        <w:r w:rsidR="00411289">
          <w:rPr>
            <w:webHidden/>
          </w:rPr>
          <w:instrText xml:space="preserve"> PAGEREF _Toc452154007 \h </w:instrText>
        </w:r>
        <w:r w:rsidR="00411289">
          <w:rPr>
            <w:webHidden/>
          </w:rPr>
        </w:r>
        <w:r w:rsidR="00411289">
          <w:rPr>
            <w:webHidden/>
          </w:rPr>
          <w:fldChar w:fldCharType="separate"/>
        </w:r>
        <w:r w:rsidR="00411289">
          <w:rPr>
            <w:webHidden/>
          </w:rPr>
          <w:t>78</w:t>
        </w:r>
        <w:r w:rsidR="00411289">
          <w:rPr>
            <w:webHidden/>
          </w:rPr>
          <w:fldChar w:fldCharType="end"/>
        </w:r>
      </w:hyperlink>
    </w:p>
    <w:p w:rsidR="00411289" w:rsidRDefault="00EE3A18">
      <w:pPr>
        <w:pStyle w:val="a7"/>
        <w:rPr>
          <w:rFonts w:eastAsiaTheme="minorEastAsia"/>
        </w:rPr>
      </w:pPr>
      <w:hyperlink w:anchor="_Toc452154008" w:history="1">
        <w:r w:rsidR="00411289" w:rsidRPr="00DF5B4D">
          <w:rPr>
            <w:rStyle w:val="-"/>
          </w:rPr>
          <w:t>Diagram 16 - HOG Procedure Time Consumption per Level</w:t>
        </w:r>
        <w:r w:rsidR="00411289">
          <w:rPr>
            <w:webHidden/>
          </w:rPr>
          <w:tab/>
        </w:r>
        <w:r w:rsidR="00411289">
          <w:rPr>
            <w:webHidden/>
          </w:rPr>
          <w:fldChar w:fldCharType="begin"/>
        </w:r>
        <w:r w:rsidR="00411289">
          <w:rPr>
            <w:webHidden/>
          </w:rPr>
          <w:instrText xml:space="preserve"> PAGEREF _Toc452154008 \h </w:instrText>
        </w:r>
        <w:r w:rsidR="00411289">
          <w:rPr>
            <w:webHidden/>
          </w:rPr>
        </w:r>
        <w:r w:rsidR="00411289">
          <w:rPr>
            <w:webHidden/>
          </w:rPr>
          <w:fldChar w:fldCharType="separate"/>
        </w:r>
        <w:r w:rsidR="00411289">
          <w:rPr>
            <w:webHidden/>
          </w:rPr>
          <w:t>78</w:t>
        </w:r>
        <w:r w:rsidR="00411289">
          <w:rPr>
            <w:webHidden/>
          </w:rPr>
          <w:fldChar w:fldCharType="end"/>
        </w:r>
      </w:hyperlink>
    </w:p>
    <w:p w:rsidR="00411289" w:rsidRDefault="00EE3A18">
      <w:pPr>
        <w:pStyle w:val="a7"/>
        <w:rPr>
          <w:rFonts w:eastAsiaTheme="minorEastAsia"/>
        </w:rPr>
      </w:pPr>
      <w:hyperlink w:anchor="_Toc452154009" w:history="1">
        <w:r w:rsidR="00411289" w:rsidRPr="00DF5B4D">
          <w:rPr>
            <w:rStyle w:val="-"/>
          </w:rPr>
          <w:t>Diagram 17 - Features Pyramid Stage Memory Profile (v1.3)</w:t>
        </w:r>
        <w:r w:rsidR="00411289">
          <w:rPr>
            <w:webHidden/>
          </w:rPr>
          <w:tab/>
        </w:r>
        <w:r w:rsidR="00411289">
          <w:rPr>
            <w:webHidden/>
          </w:rPr>
          <w:fldChar w:fldCharType="begin"/>
        </w:r>
        <w:r w:rsidR="00411289">
          <w:rPr>
            <w:webHidden/>
          </w:rPr>
          <w:instrText xml:space="preserve"> PAGEREF _Toc452154009 \h </w:instrText>
        </w:r>
        <w:r w:rsidR="00411289">
          <w:rPr>
            <w:webHidden/>
          </w:rPr>
        </w:r>
        <w:r w:rsidR="00411289">
          <w:rPr>
            <w:webHidden/>
          </w:rPr>
          <w:fldChar w:fldCharType="separate"/>
        </w:r>
        <w:r w:rsidR="00411289">
          <w:rPr>
            <w:webHidden/>
          </w:rPr>
          <w:t>80</w:t>
        </w:r>
        <w:r w:rsidR="00411289">
          <w:rPr>
            <w:webHidden/>
          </w:rPr>
          <w:fldChar w:fldCharType="end"/>
        </w:r>
      </w:hyperlink>
    </w:p>
    <w:p w:rsidR="00411289" w:rsidRDefault="00EE3A18">
      <w:pPr>
        <w:pStyle w:val="a7"/>
        <w:rPr>
          <w:rFonts w:eastAsiaTheme="minorEastAsia"/>
        </w:rPr>
      </w:pPr>
      <w:hyperlink w:anchor="_Toc452154010" w:history="1">
        <w:r w:rsidR="00411289" w:rsidRPr="00DF5B4D">
          <w:rPr>
            <w:rStyle w:val="-"/>
          </w:rPr>
          <w:t>Diagram 18 - Image vs Features Pyramid Memory Consumption</w:t>
        </w:r>
        <w:r w:rsidR="00411289">
          <w:rPr>
            <w:webHidden/>
          </w:rPr>
          <w:tab/>
        </w:r>
        <w:r w:rsidR="00411289">
          <w:rPr>
            <w:webHidden/>
          </w:rPr>
          <w:fldChar w:fldCharType="begin"/>
        </w:r>
        <w:r w:rsidR="00411289">
          <w:rPr>
            <w:webHidden/>
          </w:rPr>
          <w:instrText xml:space="preserve"> PAGEREF _Toc452154010 \h </w:instrText>
        </w:r>
        <w:r w:rsidR="00411289">
          <w:rPr>
            <w:webHidden/>
          </w:rPr>
        </w:r>
        <w:r w:rsidR="00411289">
          <w:rPr>
            <w:webHidden/>
          </w:rPr>
          <w:fldChar w:fldCharType="separate"/>
        </w:r>
        <w:r w:rsidR="00411289">
          <w:rPr>
            <w:webHidden/>
          </w:rPr>
          <w:t>83</w:t>
        </w:r>
        <w:r w:rsidR="00411289">
          <w:rPr>
            <w:webHidden/>
          </w:rPr>
          <w:fldChar w:fldCharType="end"/>
        </w:r>
      </w:hyperlink>
    </w:p>
    <w:p w:rsidR="00411289" w:rsidRDefault="00EE3A18">
      <w:pPr>
        <w:pStyle w:val="a7"/>
        <w:rPr>
          <w:rFonts w:eastAsiaTheme="minorEastAsia"/>
        </w:rPr>
      </w:pPr>
      <w:hyperlink w:anchor="_Toc452154011" w:history="1">
        <w:r w:rsidR="00411289" w:rsidRPr="00DF5B4D">
          <w:rPr>
            <w:rStyle w:val="-"/>
          </w:rPr>
          <w:t>Diagram 19 - Convolution Procedure Time Consumption per Level</w:t>
        </w:r>
        <w:r w:rsidR="00411289">
          <w:rPr>
            <w:webHidden/>
          </w:rPr>
          <w:tab/>
        </w:r>
        <w:r w:rsidR="00411289">
          <w:rPr>
            <w:webHidden/>
          </w:rPr>
          <w:fldChar w:fldCharType="begin"/>
        </w:r>
        <w:r w:rsidR="00411289">
          <w:rPr>
            <w:webHidden/>
          </w:rPr>
          <w:instrText xml:space="preserve"> PAGEREF _Toc452154011 \h </w:instrText>
        </w:r>
        <w:r w:rsidR="00411289">
          <w:rPr>
            <w:webHidden/>
          </w:rPr>
        </w:r>
        <w:r w:rsidR="00411289">
          <w:rPr>
            <w:webHidden/>
          </w:rPr>
          <w:fldChar w:fldCharType="separate"/>
        </w:r>
        <w:r w:rsidR="00411289">
          <w:rPr>
            <w:webHidden/>
          </w:rPr>
          <w:t>84</w:t>
        </w:r>
        <w:r w:rsidR="00411289">
          <w:rPr>
            <w:webHidden/>
          </w:rPr>
          <w:fldChar w:fldCharType="end"/>
        </w:r>
      </w:hyperlink>
    </w:p>
    <w:p w:rsidR="00411289" w:rsidRDefault="00EE3A18">
      <w:pPr>
        <w:pStyle w:val="a7"/>
        <w:rPr>
          <w:rFonts w:eastAsiaTheme="minorEastAsia"/>
        </w:rPr>
      </w:pPr>
      <w:hyperlink w:anchor="_Toc452154012" w:history="1">
        <w:r w:rsidR="00411289" w:rsidRPr="00DF5B4D">
          <w:rPr>
            <w:rStyle w:val="-"/>
          </w:rPr>
          <w:t>Diagram 20 - Filters Responses Memory Consumption per Level</w:t>
        </w:r>
        <w:r w:rsidR="00411289">
          <w:rPr>
            <w:webHidden/>
          </w:rPr>
          <w:tab/>
        </w:r>
        <w:r w:rsidR="00411289">
          <w:rPr>
            <w:webHidden/>
          </w:rPr>
          <w:fldChar w:fldCharType="begin"/>
        </w:r>
        <w:r w:rsidR="00411289">
          <w:rPr>
            <w:webHidden/>
          </w:rPr>
          <w:instrText xml:space="preserve"> PAGEREF _Toc452154012 \h </w:instrText>
        </w:r>
        <w:r w:rsidR="00411289">
          <w:rPr>
            <w:webHidden/>
          </w:rPr>
        </w:r>
        <w:r w:rsidR="00411289">
          <w:rPr>
            <w:webHidden/>
          </w:rPr>
          <w:fldChar w:fldCharType="separate"/>
        </w:r>
        <w:r w:rsidR="00411289">
          <w:rPr>
            <w:webHidden/>
          </w:rPr>
          <w:t>85</w:t>
        </w:r>
        <w:r w:rsidR="00411289">
          <w:rPr>
            <w:webHidden/>
          </w:rPr>
          <w:fldChar w:fldCharType="end"/>
        </w:r>
      </w:hyperlink>
    </w:p>
    <w:p w:rsidR="00411289" w:rsidRDefault="00EE3A18">
      <w:pPr>
        <w:pStyle w:val="a7"/>
        <w:rPr>
          <w:rFonts w:eastAsiaTheme="minorEastAsia"/>
        </w:rPr>
      </w:pPr>
      <w:hyperlink w:anchor="_Toc452154013" w:history="1">
        <w:r w:rsidR="00411289" w:rsidRPr="00DF5B4D">
          <w:rPr>
            <w:rStyle w:val="-"/>
          </w:rPr>
          <w:t>Diagram 21 - DT Procedure Versions Resources Consumption (v1.1 &amp; v1.3)</w:t>
        </w:r>
        <w:r w:rsidR="00411289">
          <w:rPr>
            <w:webHidden/>
          </w:rPr>
          <w:tab/>
        </w:r>
        <w:r w:rsidR="00411289">
          <w:rPr>
            <w:webHidden/>
          </w:rPr>
          <w:fldChar w:fldCharType="begin"/>
        </w:r>
        <w:r w:rsidR="00411289">
          <w:rPr>
            <w:webHidden/>
          </w:rPr>
          <w:instrText xml:space="preserve"> PAGEREF _Toc452154013 \h </w:instrText>
        </w:r>
        <w:r w:rsidR="00411289">
          <w:rPr>
            <w:webHidden/>
          </w:rPr>
        </w:r>
        <w:r w:rsidR="00411289">
          <w:rPr>
            <w:webHidden/>
          </w:rPr>
          <w:fldChar w:fldCharType="separate"/>
        </w:r>
        <w:r w:rsidR="00411289">
          <w:rPr>
            <w:webHidden/>
          </w:rPr>
          <w:t>89</w:t>
        </w:r>
        <w:r w:rsidR="00411289">
          <w:rPr>
            <w:webHidden/>
          </w:rPr>
          <w:fldChar w:fldCharType="end"/>
        </w:r>
      </w:hyperlink>
    </w:p>
    <w:p w:rsidR="00411289" w:rsidRDefault="00EE3A18">
      <w:pPr>
        <w:pStyle w:val="a7"/>
        <w:rPr>
          <w:rFonts w:eastAsiaTheme="minorEastAsia"/>
        </w:rPr>
      </w:pPr>
      <w:hyperlink w:anchor="_Toc452154014" w:history="1">
        <w:r w:rsidR="00411289" w:rsidRPr="00DF5B4D">
          <w:rPr>
            <w:rStyle w:val="-"/>
          </w:rPr>
          <w:t>Diagram 22 - DT Versions Growth Trend per Image (v1.1 &amp; v1.3)</w:t>
        </w:r>
        <w:r w:rsidR="00411289">
          <w:rPr>
            <w:webHidden/>
          </w:rPr>
          <w:tab/>
        </w:r>
        <w:r w:rsidR="00411289">
          <w:rPr>
            <w:webHidden/>
          </w:rPr>
          <w:fldChar w:fldCharType="begin"/>
        </w:r>
        <w:r w:rsidR="00411289">
          <w:rPr>
            <w:webHidden/>
          </w:rPr>
          <w:instrText xml:space="preserve"> PAGEREF _Toc452154014 \h </w:instrText>
        </w:r>
        <w:r w:rsidR="00411289">
          <w:rPr>
            <w:webHidden/>
          </w:rPr>
        </w:r>
        <w:r w:rsidR="00411289">
          <w:rPr>
            <w:webHidden/>
          </w:rPr>
          <w:fldChar w:fldCharType="separate"/>
        </w:r>
        <w:r w:rsidR="00411289">
          <w:rPr>
            <w:webHidden/>
          </w:rPr>
          <w:t>89</w:t>
        </w:r>
        <w:r w:rsidR="00411289">
          <w:rPr>
            <w:webHidden/>
          </w:rPr>
          <w:fldChar w:fldCharType="end"/>
        </w:r>
      </w:hyperlink>
    </w:p>
    <w:p w:rsidR="00411289" w:rsidRDefault="00EE3A18">
      <w:pPr>
        <w:pStyle w:val="a7"/>
        <w:rPr>
          <w:rFonts w:eastAsiaTheme="minorEastAsia"/>
        </w:rPr>
      </w:pPr>
      <w:hyperlink w:anchor="_Toc452154015" w:history="1">
        <w:r w:rsidR="00411289" w:rsidRPr="00DF5B4D">
          <w:rPr>
            <w:rStyle w:val="-"/>
          </w:rPr>
          <w:t>Diagram 23 - DT Scores Memory Consumption per Image</w:t>
        </w:r>
        <w:r w:rsidR="00411289">
          <w:rPr>
            <w:webHidden/>
          </w:rPr>
          <w:tab/>
        </w:r>
        <w:r w:rsidR="00411289">
          <w:rPr>
            <w:webHidden/>
          </w:rPr>
          <w:fldChar w:fldCharType="begin"/>
        </w:r>
        <w:r w:rsidR="00411289">
          <w:rPr>
            <w:webHidden/>
          </w:rPr>
          <w:instrText xml:space="preserve"> PAGEREF _Toc452154015 \h </w:instrText>
        </w:r>
        <w:r w:rsidR="00411289">
          <w:rPr>
            <w:webHidden/>
          </w:rPr>
        </w:r>
        <w:r w:rsidR="00411289">
          <w:rPr>
            <w:webHidden/>
          </w:rPr>
          <w:fldChar w:fldCharType="separate"/>
        </w:r>
        <w:r w:rsidR="00411289">
          <w:rPr>
            <w:webHidden/>
          </w:rPr>
          <w:t>93</w:t>
        </w:r>
        <w:r w:rsidR="00411289">
          <w:rPr>
            <w:webHidden/>
          </w:rPr>
          <w:fldChar w:fldCharType="end"/>
        </w:r>
      </w:hyperlink>
    </w:p>
    <w:p w:rsidR="00411289" w:rsidRDefault="00EE3A18">
      <w:pPr>
        <w:pStyle w:val="a7"/>
        <w:rPr>
          <w:rFonts w:eastAsiaTheme="minorEastAsia"/>
        </w:rPr>
      </w:pPr>
      <w:hyperlink w:anchor="_Toc452154016" w:history="1">
        <w:r w:rsidR="00411289" w:rsidRPr="00DF5B4D">
          <w:rPr>
            <w:rStyle w:val="-"/>
          </w:rPr>
          <w:t>Diagram 24 - Find Procedure High-Score Values Probability Density</w:t>
        </w:r>
        <w:r w:rsidR="00411289">
          <w:rPr>
            <w:webHidden/>
          </w:rPr>
          <w:tab/>
        </w:r>
        <w:r w:rsidR="00411289">
          <w:rPr>
            <w:webHidden/>
          </w:rPr>
          <w:fldChar w:fldCharType="begin"/>
        </w:r>
        <w:r w:rsidR="00411289">
          <w:rPr>
            <w:webHidden/>
          </w:rPr>
          <w:instrText xml:space="preserve"> PAGEREF _Toc452154016 \h </w:instrText>
        </w:r>
        <w:r w:rsidR="00411289">
          <w:rPr>
            <w:webHidden/>
          </w:rPr>
        </w:r>
        <w:r w:rsidR="00411289">
          <w:rPr>
            <w:webHidden/>
          </w:rPr>
          <w:fldChar w:fldCharType="separate"/>
        </w:r>
        <w:r w:rsidR="00411289">
          <w:rPr>
            <w:webHidden/>
          </w:rPr>
          <w:t>96</w:t>
        </w:r>
        <w:r w:rsidR="00411289">
          <w:rPr>
            <w:webHidden/>
          </w:rPr>
          <w:fldChar w:fldCharType="end"/>
        </w:r>
      </w:hyperlink>
    </w:p>
    <w:p w:rsidR="00411289" w:rsidRDefault="00EE3A18">
      <w:pPr>
        <w:pStyle w:val="a7"/>
        <w:rPr>
          <w:rFonts w:eastAsiaTheme="minorEastAsia"/>
        </w:rPr>
      </w:pPr>
      <w:hyperlink w:anchor="_Toc452154017" w:history="1">
        <w:r w:rsidR="00411289" w:rsidRPr="00DF5B4D">
          <w:rPr>
            <w:rStyle w:val="-"/>
          </w:rPr>
          <w:t>Diagram 25 - Find Buffer Calls x Unused Memory Graph</w:t>
        </w:r>
        <w:r w:rsidR="00411289">
          <w:rPr>
            <w:webHidden/>
          </w:rPr>
          <w:tab/>
        </w:r>
        <w:r w:rsidR="00411289">
          <w:rPr>
            <w:webHidden/>
          </w:rPr>
          <w:fldChar w:fldCharType="begin"/>
        </w:r>
        <w:r w:rsidR="00411289">
          <w:rPr>
            <w:webHidden/>
          </w:rPr>
          <w:instrText xml:space="preserve"> PAGEREF _Toc452154017 \h </w:instrText>
        </w:r>
        <w:r w:rsidR="00411289">
          <w:rPr>
            <w:webHidden/>
          </w:rPr>
        </w:r>
        <w:r w:rsidR="00411289">
          <w:rPr>
            <w:webHidden/>
          </w:rPr>
          <w:fldChar w:fldCharType="separate"/>
        </w:r>
        <w:r w:rsidR="00411289">
          <w:rPr>
            <w:webHidden/>
          </w:rPr>
          <w:t>97</w:t>
        </w:r>
        <w:r w:rsidR="00411289">
          <w:rPr>
            <w:webHidden/>
          </w:rPr>
          <w:fldChar w:fldCharType="end"/>
        </w:r>
      </w:hyperlink>
    </w:p>
    <w:p w:rsidR="00411289" w:rsidRDefault="00EE3A18">
      <w:pPr>
        <w:pStyle w:val="a7"/>
        <w:rPr>
          <w:rFonts w:eastAsiaTheme="minorEastAsia"/>
        </w:rPr>
      </w:pPr>
      <w:hyperlink w:anchor="_Toc452154018" w:history="1">
        <w:r w:rsidR="00411289" w:rsidRPr="00DF5B4D">
          <w:rPr>
            <w:rStyle w:val="-"/>
          </w:rPr>
          <w:t>Diagram 26 - Find Buffer Calls And Unused Memory Graph</w:t>
        </w:r>
        <w:r w:rsidR="00411289">
          <w:rPr>
            <w:webHidden/>
          </w:rPr>
          <w:tab/>
        </w:r>
        <w:r w:rsidR="00411289">
          <w:rPr>
            <w:webHidden/>
          </w:rPr>
          <w:fldChar w:fldCharType="begin"/>
        </w:r>
        <w:r w:rsidR="00411289">
          <w:rPr>
            <w:webHidden/>
          </w:rPr>
          <w:instrText xml:space="preserve"> PAGEREF _Toc452154018 \h </w:instrText>
        </w:r>
        <w:r w:rsidR="00411289">
          <w:rPr>
            <w:webHidden/>
          </w:rPr>
        </w:r>
        <w:r w:rsidR="00411289">
          <w:rPr>
            <w:webHidden/>
          </w:rPr>
          <w:fldChar w:fldCharType="separate"/>
        </w:r>
        <w:r w:rsidR="00411289">
          <w:rPr>
            <w:webHidden/>
          </w:rPr>
          <w:t>97</w:t>
        </w:r>
        <w:r w:rsidR="00411289">
          <w:rPr>
            <w:webHidden/>
          </w:rPr>
          <w:fldChar w:fldCharType="end"/>
        </w:r>
      </w:hyperlink>
    </w:p>
    <w:p w:rsidR="00411289" w:rsidRDefault="00EE3A18">
      <w:pPr>
        <w:pStyle w:val="a7"/>
        <w:rPr>
          <w:rFonts w:eastAsiaTheme="minorEastAsia"/>
        </w:rPr>
      </w:pPr>
      <w:hyperlink w:anchor="_Toc452154019" w:history="1">
        <w:r w:rsidR="00411289" w:rsidRPr="00DF5B4D">
          <w:rPr>
            <w:rStyle w:val="-"/>
          </w:rPr>
          <w:t>Diagram 27 - Results Cache Participation in TSM Max Memory per Image</w:t>
        </w:r>
        <w:r w:rsidR="00411289">
          <w:rPr>
            <w:webHidden/>
          </w:rPr>
          <w:tab/>
        </w:r>
        <w:r w:rsidR="00411289">
          <w:rPr>
            <w:webHidden/>
          </w:rPr>
          <w:fldChar w:fldCharType="begin"/>
        </w:r>
        <w:r w:rsidR="00411289">
          <w:rPr>
            <w:webHidden/>
          </w:rPr>
          <w:instrText xml:space="preserve"> PAGEREF _Toc452154019 \h </w:instrText>
        </w:r>
        <w:r w:rsidR="00411289">
          <w:rPr>
            <w:webHidden/>
          </w:rPr>
        </w:r>
        <w:r w:rsidR="00411289">
          <w:rPr>
            <w:webHidden/>
          </w:rPr>
          <w:fldChar w:fldCharType="separate"/>
        </w:r>
        <w:r w:rsidR="00411289">
          <w:rPr>
            <w:webHidden/>
          </w:rPr>
          <w:t>100</w:t>
        </w:r>
        <w:r w:rsidR="00411289">
          <w:rPr>
            <w:webHidden/>
          </w:rPr>
          <w:fldChar w:fldCharType="end"/>
        </w:r>
      </w:hyperlink>
    </w:p>
    <w:p w:rsidR="00411289" w:rsidRDefault="00EE3A18">
      <w:pPr>
        <w:pStyle w:val="a7"/>
        <w:rPr>
          <w:rFonts w:eastAsiaTheme="minorEastAsia"/>
        </w:rPr>
      </w:pPr>
      <w:hyperlink w:anchor="_Toc452154020" w:history="1">
        <w:r w:rsidR="00411289" w:rsidRPr="00DF5B4D">
          <w:rPr>
            <w:rStyle w:val="-"/>
          </w:rPr>
          <w:t>Diagram 28 - NMS Procedure Calls per Results Cache Size</w:t>
        </w:r>
        <w:r w:rsidR="00411289">
          <w:rPr>
            <w:webHidden/>
          </w:rPr>
          <w:tab/>
        </w:r>
        <w:r w:rsidR="00411289">
          <w:rPr>
            <w:webHidden/>
          </w:rPr>
          <w:fldChar w:fldCharType="begin"/>
        </w:r>
        <w:r w:rsidR="00411289">
          <w:rPr>
            <w:webHidden/>
          </w:rPr>
          <w:instrText xml:space="preserve"> PAGEREF _Toc452154020 \h </w:instrText>
        </w:r>
        <w:r w:rsidR="00411289">
          <w:rPr>
            <w:webHidden/>
          </w:rPr>
        </w:r>
        <w:r w:rsidR="00411289">
          <w:rPr>
            <w:webHidden/>
          </w:rPr>
          <w:fldChar w:fldCharType="separate"/>
        </w:r>
        <w:r w:rsidR="00411289">
          <w:rPr>
            <w:webHidden/>
          </w:rPr>
          <w:t>102</w:t>
        </w:r>
        <w:r w:rsidR="00411289">
          <w:rPr>
            <w:webHidden/>
          </w:rPr>
          <w:fldChar w:fldCharType="end"/>
        </w:r>
      </w:hyperlink>
    </w:p>
    <w:p w:rsidR="00411289" w:rsidRDefault="00EE3A18">
      <w:pPr>
        <w:pStyle w:val="a7"/>
        <w:rPr>
          <w:rFonts w:eastAsiaTheme="minorEastAsia"/>
        </w:rPr>
      </w:pPr>
      <w:hyperlink w:anchor="_Toc452154021" w:history="1">
        <w:r w:rsidR="00411289" w:rsidRPr="00DF5B4D">
          <w:rPr>
            <w:rStyle w:val="-"/>
          </w:rPr>
          <w:t>Diagram 29 - TSM v1.3 Execution Time Distribution</w:t>
        </w:r>
        <w:r w:rsidR="00411289">
          <w:rPr>
            <w:webHidden/>
          </w:rPr>
          <w:tab/>
        </w:r>
        <w:r w:rsidR="00411289">
          <w:rPr>
            <w:webHidden/>
          </w:rPr>
          <w:fldChar w:fldCharType="begin"/>
        </w:r>
        <w:r w:rsidR="00411289">
          <w:rPr>
            <w:webHidden/>
          </w:rPr>
          <w:instrText xml:space="preserve"> PAGEREF _Toc452154021 \h </w:instrText>
        </w:r>
        <w:r w:rsidR="00411289">
          <w:rPr>
            <w:webHidden/>
          </w:rPr>
        </w:r>
        <w:r w:rsidR="00411289">
          <w:rPr>
            <w:webHidden/>
          </w:rPr>
          <w:fldChar w:fldCharType="separate"/>
        </w:r>
        <w:r w:rsidR="00411289">
          <w:rPr>
            <w:webHidden/>
          </w:rPr>
          <w:t>103</w:t>
        </w:r>
        <w:r w:rsidR="00411289">
          <w:rPr>
            <w:webHidden/>
          </w:rPr>
          <w:fldChar w:fldCharType="end"/>
        </w:r>
      </w:hyperlink>
    </w:p>
    <w:p w:rsidR="00411289" w:rsidRDefault="00EE3A18">
      <w:pPr>
        <w:pStyle w:val="a7"/>
        <w:rPr>
          <w:rFonts w:eastAsiaTheme="minorEastAsia"/>
        </w:rPr>
      </w:pPr>
      <w:hyperlink w:anchor="_Toc452154022" w:history="1">
        <w:r w:rsidR="00411289" w:rsidRPr="00DF5B4D">
          <w:rPr>
            <w:rStyle w:val="-"/>
          </w:rPr>
          <w:t>Diagram 30 - TSM v1.3 Execution Time Distribution per Stage</w:t>
        </w:r>
        <w:r w:rsidR="00411289">
          <w:rPr>
            <w:webHidden/>
          </w:rPr>
          <w:tab/>
        </w:r>
        <w:r w:rsidR="00411289">
          <w:rPr>
            <w:webHidden/>
          </w:rPr>
          <w:fldChar w:fldCharType="begin"/>
        </w:r>
        <w:r w:rsidR="00411289">
          <w:rPr>
            <w:webHidden/>
          </w:rPr>
          <w:instrText xml:space="preserve"> PAGEREF _Toc452154022 \h </w:instrText>
        </w:r>
        <w:r w:rsidR="00411289">
          <w:rPr>
            <w:webHidden/>
          </w:rPr>
        </w:r>
        <w:r w:rsidR="00411289">
          <w:rPr>
            <w:webHidden/>
          </w:rPr>
          <w:fldChar w:fldCharType="separate"/>
        </w:r>
        <w:r w:rsidR="00411289">
          <w:rPr>
            <w:webHidden/>
          </w:rPr>
          <w:t>103</w:t>
        </w:r>
        <w:r w:rsidR="00411289">
          <w:rPr>
            <w:webHidden/>
          </w:rPr>
          <w:fldChar w:fldCharType="end"/>
        </w:r>
      </w:hyperlink>
    </w:p>
    <w:p w:rsidR="00411289" w:rsidRDefault="00EE3A18">
      <w:pPr>
        <w:pStyle w:val="a7"/>
        <w:rPr>
          <w:rFonts w:eastAsiaTheme="minorEastAsia"/>
        </w:rPr>
      </w:pPr>
      <w:hyperlink w:anchor="_Toc452154023" w:history="1">
        <w:r w:rsidR="00411289" w:rsidRPr="00DF5B4D">
          <w:rPr>
            <w:rStyle w:val="-"/>
          </w:rPr>
          <w:t>Diagram 31 - TSM v1.3 Memory Consumption Distribution</w:t>
        </w:r>
        <w:r w:rsidR="00411289">
          <w:rPr>
            <w:webHidden/>
          </w:rPr>
          <w:tab/>
        </w:r>
        <w:r w:rsidR="00411289">
          <w:rPr>
            <w:webHidden/>
          </w:rPr>
          <w:fldChar w:fldCharType="begin"/>
        </w:r>
        <w:r w:rsidR="00411289">
          <w:rPr>
            <w:webHidden/>
          </w:rPr>
          <w:instrText xml:space="preserve"> PAGEREF _Toc452154023 \h </w:instrText>
        </w:r>
        <w:r w:rsidR="00411289">
          <w:rPr>
            <w:webHidden/>
          </w:rPr>
        </w:r>
        <w:r w:rsidR="00411289">
          <w:rPr>
            <w:webHidden/>
          </w:rPr>
          <w:fldChar w:fldCharType="separate"/>
        </w:r>
        <w:r w:rsidR="00411289">
          <w:rPr>
            <w:webHidden/>
          </w:rPr>
          <w:t>104</w:t>
        </w:r>
        <w:r w:rsidR="00411289">
          <w:rPr>
            <w:webHidden/>
          </w:rPr>
          <w:fldChar w:fldCharType="end"/>
        </w:r>
      </w:hyperlink>
    </w:p>
    <w:p w:rsidR="00411289" w:rsidRDefault="00EE3A18">
      <w:pPr>
        <w:pStyle w:val="a7"/>
        <w:rPr>
          <w:rFonts w:eastAsiaTheme="minorEastAsia"/>
        </w:rPr>
      </w:pPr>
      <w:hyperlink w:anchor="_Toc452154024" w:history="1">
        <w:r w:rsidR="00411289" w:rsidRPr="00DF5B4D">
          <w:rPr>
            <w:rStyle w:val="-"/>
          </w:rPr>
          <w:t>Diagram 32 - TSM v1.3 Maximum Memory Consumption Distribution per Image</w:t>
        </w:r>
        <w:r w:rsidR="00411289">
          <w:rPr>
            <w:webHidden/>
          </w:rPr>
          <w:tab/>
        </w:r>
        <w:r w:rsidR="00411289">
          <w:rPr>
            <w:webHidden/>
          </w:rPr>
          <w:fldChar w:fldCharType="begin"/>
        </w:r>
        <w:r w:rsidR="00411289">
          <w:rPr>
            <w:webHidden/>
          </w:rPr>
          <w:instrText xml:space="preserve"> PAGEREF _Toc452154024 \h </w:instrText>
        </w:r>
        <w:r w:rsidR="00411289">
          <w:rPr>
            <w:webHidden/>
          </w:rPr>
        </w:r>
        <w:r w:rsidR="00411289">
          <w:rPr>
            <w:webHidden/>
          </w:rPr>
          <w:fldChar w:fldCharType="separate"/>
        </w:r>
        <w:r w:rsidR="00411289">
          <w:rPr>
            <w:webHidden/>
          </w:rPr>
          <w:t>105</w:t>
        </w:r>
        <w:r w:rsidR="00411289">
          <w:rPr>
            <w:webHidden/>
          </w:rPr>
          <w:fldChar w:fldCharType="end"/>
        </w:r>
      </w:hyperlink>
    </w:p>
    <w:p w:rsidR="00411289" w:rsidRDefault="00EE3A18">
      <w:pPr>
        <w:pStyle w:val="a7"/>
        <w:rPr>
          <w:rFonts w:eastAsiaTheme="minorEastAsia"/>
        </w:rPr>
      </w:pPr>
      <w:hyperlink w:anchor="_Toc452154025" w:history="1">
        <w:r w:rsidR="00411289" w:rsidRPr="00DF5B4D">
          <w:rPr>
            <w:rStyle w:val="-"/>
          </w:rPr>
          <w:t>Diagram 33 - TSM Algorithm v1.3 Memory Profile</w:t>
        </w:r>
        <w:r w:rsidR="00411289">
          <w:rPr>
            <w:webHidden/>
          </w:rPr>
          <w:tab/>
        </w:r>
        <w:r w:rsidR="00411289">
          <w:rPr>
            <w:webHidden/>
          </w:rPr>
          <w:fldChar w:fldCharType="begin"/>
        </w:r>
        <w:r w:rsidR="00411289">
          <w:rPr>
            <w:webHidden/>
          </w:rPr>
          <w:instrText xml:space="preserve"> PAGEREF _Toc452154025 \h </w:instrText>
        </w:r>
        <w:r w:rsidR="00411289">
          <w:rPr>
            <w:webHidden/>
          </w:rPr>
        </w:r>
        <w:r w:rsidR="00411289">
          <w:rPr>
            <w:webHidden/>
          </w:rPr>
          <w:fldChar w:fldCharType="separate"/>
        </w:r>
        <w:r w:rsidR="00411289">
          <w:rPr>
            <w:webHidden/>
          </w:rPr>
          <w:t>106</w:t>
        </w:r>
        <w:r w:rsidR="00411289">
          <w:rPr>
            <w:webHidden/>
          </w:rPr>
          <w:fldChar w:fldCharType="end"/>
        </w:r>
      </w:hyperlink>
    </w:p>
    <w:p w:rsidR="00411289" w:rsidRDefault="00EE3A18">
      <w:pPr>
        <w:pStyle w:val="a7"/>
        <w:rPr>
          <w:rFonts w:eastAsiaTheme="minorEastAsia"/>
        </w:rPr>
      </w:pPr>
      <w:hyperlink w:anchor="_Toc452154026" w:history="1">
        <w:r w:rsidR="00411289" w:rsidRPr="00DF5B4D">
          <w:rPr>
            <w:rStyle w:val="-"/>
          </w:rPr>
          <w:t>Diagram 34 - TSM v2.1 Maximum Memory Consumption Distribution per Image</w:t>
        </w:r>
        <w:r w:rsidR="00411289">
          <w:rPr>
            <w:webHidden/>
          </w:rPr>
          <w:tab/>
        </w:r>
        <w:r w:rsidR="00411289">
          <w:rPr>
            <w:webHidden/>
          </w:rPr>
          <w:fldChar w:fldCharType="begin"/>
        </w:r>
        <w:r w:rsidR="00411289">
          <w:rPr>
            <w:webHidden/>
          </w:rPr>
          <w:instrText xml:space="preserve"> PAGEREF _Toc452154026 \h </w:instrText>
        </w:r>
        <w:r w:rsidR="00411289">
          <w:rPr>
            <w:webHidden/>
          </w:rPr>
        </w:r>
        <w:r w:rsidR="00411289">
          <w:rPr>
            <w:webHidden/>
          </w:rPr>
          <w:fldChar w:fldCharType="separate"/>
        </w:r>
        <w:r w:rsidR="00411289">
          <w:rPr>
            <w:webHidden/>
          </w:rPr>
          <w:t>108</w:t>
        </w:r>
        <w:r w:rsidR="00411289">
          <w:rPr>
            <w:webHidden/>
          </w:rPr>
          <w:fldChar w:fldCharType="end"/>
        </w:r>
      </w:hyperlink>
    </w:p>
    <w:p w:rsidR="00411289" w:rsidRDefault="00EE3A18">
      <w:pPr>
        <w:pStyle w:val="a7"/>
        <w:rPr>
          <w:rFonts w:eastAsiaTheme="minorEastAsia"/>
        </w:rPr>
      </w:pPr>
      <w:hyperlink w:anchor="_Toc452154027" w:history="1">
        <w:r w:rsidR="00411289" w:rsidRPr="00DF5B4D">
          <w:rPr>
            <w:rStyle w:val="-"/>
          </w:rPr>
          <w:t>Diagram 35 - TSM Algorithm v2.1 Memory Profile</w:t>
        </w:r>
        <w:r w:rsidR="00411289">
          <w:rPr>
            <w:webHidden/>
          </w:rPr>
          <w:tab/>
        </w:r>
        <w:r w:rsidR="00411289">
          <w:rPr>
            <w:webHidden/>
          </w:rPr>
          <w:fldChar w:fldCharType="begin"/>
        </w:r>
        <w:r w:rsidR="00411289">
          <w:rPr>
            <w:webHidden/>
          </w:rPr>
          <w:instrText xml:space="preserve"> PAGEREF _Toc452154027 \h </w:instrText>
        </w:r>
        <w:r w:rsidR="00411289">
          <w:rPr>
            <w:webHidden/>
          </w:rPr>
        </w:r>
        <w:r w:rsidR="00411289">
          <w:rPr>
            <w:webHidden/>
          </w:rPr>
          <w:fldChar w:fldCharType="separate"/>
        </w:r>
        <w:r w:rsidR="00411289">
          <w:rPr>
            <w:webHidden/>
          </w:rPr>
          <w:t>108</w:t>
        </w:r>
        <w:r w:rsidR="00411289">
          <w:rPr>
            <w:webHidden/>
          </w:rPr>
          <w:fldChar w:fldCharType="end"/>
        </w:r>
      </w:hyperlink>
    </w:p>
    <w:p w:rsidR="00411289" w:rsidRDefault="00EE3A18">
      <w:pPr>
        <w:pStyle w:val="a7"/>
        <w:rPr>
          <w:rFonts w:eastAsiaTheme="minorEastAsia"/>
        </w:rPr>
      </w:pPr>
      <w:hyperlink w:anchor="_Toc452154028" w:history="1">
        <w:r w:rsidR="00411289" w:rsidRPr="00DF5B4D">
          <w:rPr>
            <w:rStyle w:val="-"/>
          </w:rPr>
          <w:t>Diagram 36 - TSM v2.1 Algorithm Timeline Profile</w:t>
        </w:r>
        <w:r w:rsidR="00411289">
          <w:rPr>
            <w:webHidden/>
          </w:rPr>
          <w:tab/>
        </w:r>
        <w:r w:rsidR="00411289">
          <w:rPr>
            <w:webHidden/>
          </w:rPr>
          <w:fldChar w:fldCharType="begin"/>
        </w:r>
        <w:r w:rsidR="00411289">
          <w:rPr>
            <w:webHidden/>
          </w:rPr>
          <w:instrText xml:space="preserve"> PAGEREF _Toc452154028 \h </w:instrText>
        </w:r>
        <w:r w:rsidR="00411289">
          <w:rPr>
            <w:webHidden/>
          </w:rPr>
        </w:r>
        <w:r w:rsidR="00411289">
          <w:rPr>
            <w:webHidden/>
          </w:rPr>
          <w:fldChar w:fldCharType="separate"/>
        </w:r>
        <w:r w:rsidR="00411289">
          <w:rPr>
            <w:webHidden/>
          </w:rPr>
          <w:t>109</w:t>
        </w:r>
        <w:r w:rsidR="00411289">
          <w:rPr>
            <w:webHidden/>
          </w:rPr>
          <w:fldChar w:fldCharType="end"/>
        </w:r>
      </w:hyperlink>
    </w:p>
    <w:p w:rsidR="00411289" w:rsidRDefault="00EE3A18">
      <w:pPr>
        <w:pStyle w:val="a7"/>
        <w:rPr>
          <w:rFonts w:eastAsiaTheme="minorEastAsia"/>
        </w:rPr>
      </w:pPr>
      <w:hyperlink w:anchor="_Toc452154029" w:history="1">
        <w:r w:rsidR="00411289" w:rsidRPr="00DF5B4D">
          <w:rPr>
            <w:rStyle w:val="-"/>
          </w:rPr>
          <w:t>Diagram 37 - TSM v2.2 Algorithm Timeline Profile</w:t>
        </w:r>
        <w:r w:rsidR="00411289">
          <w:rPr>
            <w:webHidden/>
          </w:rPr>
          <w:tab/>
        </w:r>
        <w:r w:rsidR="00411289">
          <w:rPr>
            <w:webHidden/>
          </w:rPr>
          <w:fldChar w:fldCharType="begin"/>
        </w:r>
        <w:r w:rsidR="00411289">
          <w:rPr>
            <w:webHidden/>
          </w:rPr>
          <w:instrText xml:space="preserve"> PAGEREF _Toc452154029 \h </w:instrText>
        </w:r>
        <w:r w:rsidR="00411289">
          <w:rPr>
            <w:webHidden/>
          </w:rPr>
        </w:r>
        <w:r w:rsidR="00411289">
          <w:rPr>
            <w:webHidden/>
          </w:rPr>
          <w:fldChar w:fldCharType="separate"/>
        </w:r>
        <w:r w:rsidR="00411289">
          <w:rPr>
            <w:webHidden/>
          </w:rPr>
          <w:t>110</w:t>
        </w:r>
        <w:r w:rsidR="00411289">
          <w:rPr>
            <w:webHidden/>
          </w:rPr>
          <w:fldChar w:fldCharType="end"/>
        </w:r>
      </w:hyperlink>
    </w:p>
    <w:p w:rsidR="00411289" w:rsidRDefault="00EE3A18">
      <w:pPr>
        <w:pStyle w:val="a7"/>
        <w:rPr>
          <w:rFonts w:eastAsiaTheme="minorEastAsia"/>
        </w:rPr>
      </w:pPr>
      <w:hyperlink w:anchor="_Toc452154030" w:history="1">
        <w:r w:rsidR="00411289" w:rsidRPr="00DF5B4D">
          <w:rPr>
            <w:rStyle w:val="-"/>
          </w:rPr>
          <w:t>Diagram 38 - TSM v2.2 Algorithm Memory Profile</w:t>
        </w:r>
        <w:r w:rsidR="00411289">
          <w:rPr>
            <w:webHidden/>
          </w:rPr>
          <w:tab/>
        </w:r>
        <w:r w:rsidR="00411289">
          <w:rPr>
            <w:webHidden/>
          </w:rPr>
          <w:fldChar w:fldCharType="begin"/>
        </w:r>
        <w:r w:rsidR="00411289">
          <w:rPr>
            <w:webHidden/>
          </w:rPr>
          <w:instrText xml:space="preserve"> PAGEREF _Toc452154030 \h </w:instrText>
        </w:r>
        <w:r w:rsidR="00411289">
          <w:rPr>
            <w:webHidden/>
          </w:rPr>
        </w:r>
        <w:r w:rsidR="00411289">
          <w:rPr>
            <w:webHidden/>
          </w:rPr>
          <w:fldChar w:fldCharType="separate"/>
        </w:r>
        <w:r w:rsidR="00411289">
          <w:rPr>
            <w:webHidden/>
          </w:rPr>
          <w:t>110</w:t>
        </w:r>
        <w:r w:rsidR="00411289">
          <w:rPr>
            <w:webHidden/>
          </w:rPr>
          <w:fldChar w:fldCharType="end"/>
        </w:r>
      </w:hyperlink>
    </w:p>
    <w:p w:rsidR="00411289" w:rsidRDefault="00EE3A18">
      <w:pPr>
        <w:pStyle w:val="a7"/>
        <w:rPr>
          <w:rFonts w:eastAsiaTheme="minorEastAsia"/>
        </w:rPr>
      </w:pPr>
      <w:hyperlink w:anchor="_Toc452154031" w:history="1">
        <w:r w:rsidR="00411289" w:rsidRPr="00DF5B4D">
          <w:rPr>
            <w:rStyle w:val="-"/>
          </w:rPr>
          <w:t>Diagram 39 - TSM v2.2 Maximum Memory Consumption Distribution per Image</w:t>
        </w:r>
        <w:r w:rsidR="00411289">
          <w:rPr>
            <w:webHidden/>
          </w:rPr>
          <w:tab/>
        </w:r>
        <w:r w:rsidR="00411289">
          <w:rPr>
            <w:webHidden/>
          </w:rPr>
          <w:fldChar w:fldCharType="begin"/>
        </w:r>
        <w:r w:rsidR="00411289">
          <w:rPr>
            <w:webHidden/>
          </w:rPr>
          <w:instrText xml:space="preserve"> PAGEREF _Toc452154031 \h </w:instrText>
        </w:r>
        <w:r w:rsidR="00411289">
          <w:rPr>
            <w:webHidden/>
          </w:rPr>
        </w:r>
        <w:r w:rsidR="00411289">
          <w:rPr>
            <w:webHidden/>
          </w:rPr>
          <w:fldChar w:fldCharType="separate"/>
        </w:r>
        <w:r w:rsidR="00411289">
          <w:rPr>
            <w:webHidden/>
          </w:rPr>
          <w:t>111</w:t>
        </w:r>
        <w:r w:rsidR="00411289">
          <w:rPr>
            <w:webHidden/>
          </w:rPr>
          <w:fldChar w:fldCharType="end"/>
        </w:r>
      </w:hyperlink>
    </w:p>
    <w:p w:rsidR="00411289" w:rsidRDefault="00EE3A18">
      <w:pPr>
        <w:pStyle w:val="a7"/>
        <w:rPr>
          <w:rFonts w:eastAsiaTheme="minorEastAsia"/>
        </w:rPr>
      </w:pPr>
      <w:hyperlink w:anchor="_Toc452154032" w:history="1">
        <w:r w:rsidR="00411289" w:rsidRPr="00DF5B4D">
          <w:rPr>
            <w:rStyle w:val="-"/>
          </w:rPr>
          <w:t>Diagram 40 - TSM Algorithm v3.1 Timeline Profile</w:t>
        </w:r>
        <w:r w:rsidR="00411289">
          <w:rPr>
            <w:webHidden/>
          </w:rPr>
          <w:tab/>
        </w:r>
        <w:r w:rsidR="00411289">
          <w:rPr>
            <w:webHidden/>
          </w:rPr>
          <w:fldChar w:fldCharType="begin"/>
        </w:r>
        <w:r w:rsidR="00411289">
          <w:rPr>
            <w:webHidden/>
          </w:rPr>
          <w:instrText xml:space="preserve"> PAGEREF _Toc452154032 \h </w:instrText>
        </w:r>
        <w:r w:rsidR="00411289">
          <w:rPr>
            <w:webHidden/>
          </w:rPr>
        </w:r>
        <w:r w:rsidR="00411289">
          <w:rPr>
            <w:webHidden/>
          </w:rPr>
          <w:fldChar w:fldCharType="separate"/>
        </w:r>
        <w:r w:rsidR="00411289">
          <w:rPr>
            <w:webHidden/>
          </w:rPr>
          <w:t>113</w:t>
        </w:r>
        <w:r w:rsidR="00411289">
          <w:rPr>
            <w:webHidden/>
          </w:rPr>
          <w:fldChar w:fldCharType="end"/>
        </w:r>
      </w:hyperlink>
    </w:p>
    <w:p w:rsidR="00411289" w:rsidRDefault="00EE3A18">
      <w:pPr>
        <w:pStyle w:val="a7"/>
        <w:rPr>
          <w:rFonts w:eastAsiaTheme="minorEastAsia"/>
        </w:rPr>
      </w:pPr>
      <w:hyperlink w:anchor="_Toc452154033" w:history="1">
        <w:r w:rsidR="00411289" w:rsidRPr="00DF5B4D">
          <w:rPr>
            <w:rStyle w:val="-"/>
          </w:rPr>
          <w:t>Diagram 41 - TSM Algorithm v3.1 Memory Profile</w:t>
        </w:r>
        <w:r w:rsidR="00411289">
          <w:rPr>
            <w:webHidden/>
          </w:rPr>
          <w:tab/>
        </w:r>
        <w:r w:rsidR="00411289">
          <w:rPr>
            <w:webHidden/>
          </w:rPr>
          <w:fldChar w:fldCharType="begin"/>
        </w:r>
        <w:r w:rsidR="00411289">
          <w:rPr>
            <w:webHidden/>
          </w:rPr>
          <w:instrText xml:space="preserve"> PAGEREF _Toc452154033 \h </w:instrText>
        </w:r>
        <w:r w:rsidR="00411289">
          <w:rPr>
            <w:webHidden/>
          </w:rPr>
        </w:r>
        <w:r w:rsidR="00411289">
          <w:rPr>
            <w:webHidden/>
          </w:rPr>
          <w:fldChar w:fldCharType="separate"/>
        </w:r>
        <w:r w:rsidR="00411289">
          <w:rPr>
            <w:webHidden/>
          </w:rPr>
          <w:t>114</w:t>
        </w:r>
        <w:r w:rsidR="00411289">
          <w:rPr>
            <w:webHidden/>
          </w:rPr>
          <w:fldChar w:fldCharType="end"/>
        </w:r>
      </w:hyperlink>
    </w:p>
    <w:p w:rsidR="00411289" w:rsidRDefault="00EE3A18">
      <w:pPr>
        <w:pStyle w:val="a7"/>
        <w:rPr>
          <w:rFonts w:eastAsiaTheme="minorEastAsia"/>
        </w:rPr>
      </w:pPr>
      <w:hyperlink w:anchor="_Toc452154034" w:history="1">
        <w:r w:rsidR="00411289" w:rsidRPr="00DF5B4D">
          <w:rPr>
            <w:rStyle w:val="-"/>
          </w:rPr>
          <w:t>Diagram 42 - TSM v3.1 Maximum Memory Distribution per Image</w:t>
        </w:r>
        <w:r w:rsidR="00411289">
          <w:rPr>
            <w:webHidden/>
          </w:rPr>
          <w:tab/>
        </w:r>
        <w:r w:rsidR="00411289">
          <w:rPr>
            <w:webHidden/>
          </w:rPr>
          <w:fldChar w:fldCharType="begin"/>
        </w:r>
        <w:r w:rsidR="00411289">
          <w:rPr>
            <w:webHidden/>
          </w:rPr>
          <w:instrText xml:space="preserve"> PAGEREF _Toc452154034 \h </w:instrText>
        </w:r>
        <w:r w:rsidR="00411289">
          <w:rPr>
            <w:webHidden/>
          </w:rPr>
        </w:r>
        <w:r w:rsidR="00411289">
          <w:rPr>
            <w:webHidden/>
          </w:rPr>
          <w:fldChar w:fldCharType="separate"/>
        </w:r>
        <w:r w:rsidR="00411289">
          <w:rPr>
            <w:webHidden/>
          </w:rPr>
          <w:t>115</w:t>
        </w:r>
        <w:r w:rsidR="00411289">
          <w:rPr>
            <w:webHidden/>
          </w:rPr>
          <w:fldChar w:fldCharType="end"/>
        </w:r>
      </w:hyperlink>
    </w:p>
    <w:p w:rsidR="00411289" w:rsidRDefault="00EE3A18">
      <w:pPr>
        <w:pStyle w:val="a7"/>
        <w:rPr>
          <w:rFonts w:eastAsiaTheme="minorEastAsia"/>
        </w:rPr>
      </w:pPr>
      <w:hyperlink w:anchor="_Toc452154035" w:history="1">
        <w:r w:rsidR="00411289" w:rsidRPr="00DF5B4D">
          <w:rPr>
            <w:rStyle w:val="-"/>
          </w:rPr>
          <w:t>Diagram 43 - TSM v3.2 Maximum Memory Distribution per Image</w:t>
        </w:r>
        <w:r w:rsidR="00411289">
          <w:rPr>
            <w:webHidden/>
          </w:rPr>
          <w:tab/>
        </w:r>
        <w:r w:rsidR="00411289">
          <w:rPr>
            <w:webHidden/>
          </w:rPr>
          <w:fldChar w:fldCharType="begin"/>
        </w:r>
        <w:r w:rsidR="00411289">
          <w:rPr>
            <w:webHidden/>
          </w:rPr>
          <w:instrText xml:space="preserve"> PAGEREF _Toc452154035 \h </w:instrText>
        </w:r>
        <w:r w:rsidR="00411289">
          <w:rPr>
            <w:webHidden/>
          </w:rPr>
        </w:r>
        <w:r w:rsidR="00411289">
          <w:rPr>
            <w:webHidden/>
          </w:rPr>
          <w:fldChar w:fldCharType="separate"/>
        </w:r>
        <w:r w:rsidR="00411289">
          <w:rPr>
            <w:webHidden/>
          </w:rPr>
          <w:t>117</w:t>
        </w:r>
        <w:r w:rsidR="00411289">
          <w:rPr>
            <w:webHidden/>
          </w:rPr>
          <w:fldChar w:fldCharType="end"/>
        </w:r>
      </w:hyperlink>
    </w:p>
    <w:p w:rsidR="00411289" w:rsidRDefault="00EE3A18">
      <w:pPr>
        <w:pStyle w:val="a7"/>
        <w:rPr>
          <w:rFonts w:eastAsiaTheme="minorEastAsia"/>
        </w:rPr>
      </w:pPr>
      <w:hyperlink w:anchor="_Toc452154036" w:history="1">
        <w:r w:rsidR="00411289" w:rsidRPr="00DF5B4D">
          <w:rPr>
            <w:rStyle w:val="-"/>
          </w:rPr>
          <w:t>Diagram 44 - TSM Algorithm v3.2 Memory Profile</w:t>
        </w:r>
        <w:r w:rsidR="00411289">
          <w:rPr>
            <w:webHidden/>
          </w:rPr>
          <w:tab/>
        </w:r>
        <w:r w:rsidR="00411289">
          <w:rPr>
            <w:webHidden/>
          </w:rPr>
          <w:fldChar w:fldCharType="begin"/>
        </w:r>
        <w:r w:rsidR="00411289">
          <w:rPr>
            <w:webHidden/>
          </w:rPr>
          <w:instrText xml:space="preserve"> PAGEREF _Toc452154036 \h </w:instrText>
        </w:r>
        <w:r w:rsidR="00411289">
          <w:rPr>
            <w:webHidden/>
          </w:rPr>
        </w:r>
        <w:r w:rsidR="00411289">
          <w:rPr>
            <w:webHidden/>
          </w:rPr>
          <w:fldChar w:fldCharType="separate"/>
        </w:r>
        <w:r w:rsidR="00411289">
          <w:rPr>
            <w:webHidden/>
          </w:rPr>
          <w:t>118</w:t>
        </w:r>
        <w:r w:rsidR="00411289">
          <w:rPr>
            <w:webHidden/>
          </w:rPr>
          <w:fldChar w:fldCharType="end"/>
        </w:r>
      </w:hyperlink>
    </w:p>
    <w:p w:rsidR="00411289" w:rsidRDefault="00EE3A18">
      <w:pPr>
        <w:pStyle w:val="a7"/>
        <w:rPr>
          <w:rFonts w:eastAsiaTheme="minorEastAsia"/>
        </w:rPr>
      </w:pPr>
      <w:hyperlink w:anchor="_Toc452154037" w:history="1">
        <w:r w:rsidR="00411289" w:rsidRPr="00DF5B4D">
          <w:rPr>
            <w:rStyle w:val="-"/>
          </w:rPr>
          <w:t>Diagram 45 - TSM Algorithm v3.2 Timeline Profile</w:t>
        </w:r>
        <w:r w:rsidR="00411289">
          <w:rPr>
            <w:webHidden/>
          </w:rPr>
          <w:tab/>
        </w:r>
        <w:r w:rsidR="00411289">
          <w:rPr>
            <w:webHidden/>
          </w:rPr>
          <w:fldChar w:fldCharType="begin"/>
        </w:r>
        <w:r w:rsidR="00411289">
          <w:rPr>
            <w:webHidden/>
          </w:rPr>
          <w:instrText xml:space="preserve"> PAGEREF _Toc452154037 \h </w:instrText>
        </w:r>
        <w:r w:rsidR="00411289">
          <w:rPr>
            <w:webHidden/>
          </w:rPr>
        </w:r>
        <w:r w:rsidR="00411289">
          <w:rPr>
            <w:webHidden/>
          </w:rPr>
          <w:fldChar w:fldCharType="separate"/>
        </w:r>
        <w:r w:rsidR="00411289">
          <w:rPr>
            <w:webHidden/>
          </w:rPr>
          <w:t>118</w:t>
        </w:r>
        <w:r w:rsidR="00411289">
          <w:rPr>
            <w:webHidden/>
          </w:rPr>
          <w:fldChar w:fldCharType="end"/>
        </w:r>
      </w:hyperlink>
    </w:p>
    <w:p w:rsidR="00411289" w:rsidRDefault="00EE3A18">
      <w:pPr>
        <w:pStyle w:val="a7"/>
        <w:rPr>
          <w:rFonts w:eastAsiaTheme="minorEastAsia"/>
        </w:rPr>
      </w:pPr>
      <w:hyperlink w:anchor="_Toc452154038" w:history="1">
        <w:r w:rsidR="00411289" w:rsidRPr="00DF5B4D">
          <w:rPr>
            <w:rStyle w:val="-"/>
          </w:rPr>
          <w:t>Diagram 46 - TSM Algorithm Execution Time Versions Comparison</w:t>
        </w:r>
        <w:r w:rsidR="00411289">
          <w:rPr>
            <w:webHidden/>
          </w:rPr>
          <w:tab/>
        </w:r>
        <w:r w:rsidR="00411289">
          <w:rPr>
            <w:webHidden/>
          </w:rPr>
          <w:fldChar w:fldCharType="begin"/>
        </w:r>
        <w:r w:rsidR="00411289">
          <w:rPr>
            <w:webHidden/>
          </w:rPr>
          <w:instrText xml:space="preserve"> PAGEREF _Toc452154038 \h </w:instrText>
        </w:r>
        <w:r w:rsidR="00411289">
          <w:rPr>
            <w:webHidden/>
          </w:rPr>
        </w:r>
        <w:r w:rsidR="00411289">
          <w:rPr>
            <w:webHidden/>
          </w:rPr>
          <w:fldChar w:fldCharType="separate"/>
        </w:r>
        <w:r w:rsidR="00411289">
          <w:rPr>
            <w:webHidden/>
          </w:rPr>
          <w:t>121</w:t>
        </w:r>
        <w:r w:rsidR="00411289">
          <w:rPr>
            <w:webHidden/>
          </w:rPr>
          <w:fldChar w:fldCharType="end"/>
        </w:r>
      </w:hyperlink>
    </w:p>
    <w:p w:rsidR="00411289" w:rsidRDefault="00EE3A18">
      <w:pPr>
        <w:pStyle w:val="a7"/>
        <w:rPr>
          <w:rFonts w:eastAsiaTheme="minorEastAsia"/>
        </w:rPr>
      </w:pPr>
      <w:hyperlink w:anchor="_Toc452154039" w:history="1">
        <w:r w:rsidR="00411289" w:rsidRPr="00DF5B4D">
          <w:rPr>
            <w:rStyle w:val="-"/>
          </w:rPr>
          <w:t>Diagram 47 - TSM Algorithm All Versions Memory Consumption Comparison</w:t>
        </w:r>
        <w:r w:rsidR="00411289">
          <w:rPr>
            <w:webHidden/>
          </w:rPr>
          <w:tab/>
        </w:r>
        <w:r w:rsidR="00411289">
          <w:rPr>
            <w:webHidden/>
          </w:rPr>
          <w:fldChar w:fldCharType="begin"/>
        </w:r>
        <w:r w:rsidR="00411289">
          <w:rPr>
            <w:webHidden/>
          </w:rPr>
          <w:instrText xml:space="preserve"> PAGEREF _Toc452154039 \h </w:instrText>
        </w:r>
        <w:r w:rsidR="00411289">
          <w:rPr>
            <w:webHidden/>
          </w:rPr>
        </w:r>
        <w:r w:rsidR="00411289">
          <w:rPr>
            <w:webHidden/>
          </w:rPr>
          <w:fldChar w:fldCharType="separate"/>
        </w:r>
        <w:r w:rsidR="00411289">
          <w:rPr>
            <w:webHidden/>
          </w:rPr>
          <w:t>122</w:t>
        </w:r>
        <w:r w:rsidR="00411289">
          <w:rPr>
            <w:webHidden/>
          </w:rPr>
          <w:fldChar w:fldCharType="end"/>
        </w:r>
      </w:hyperlink>
    </w:p>
    <w:p w:rsidR="00411289" w:rsidRDefault="00EE3A18">
      <w:pPr>
        <w:pStyle w:val="a7"/>
        <w:rPr>
          <w:rFonts w:eastAsiaTheme="minorEastAsia"/>
        </w:rPr>
      </w:pPr>
      <w:hyperlink w:anchor="_Toc452154040" w:history="1">
        <w:r w:rsidR="00411289" w:rsidRPr="00DF5B4D">
          <w:rPr>
            <w:rStyle w:val="-"/>
          </w:rPr>
          <w:t>Diagram 48 - TSM Algorithm All Versions Maximum Memory Consumption Comparison</w:t>
        </w:r>
        <w:r w:rsidR="00411289">
          <w:rPr>
            <w:webHidden/>
          </w:rPr>
          <w:tab/>
        </w:r>
        <w:r w:rsidR="00411289">
          <w:rPr>
            <w:webHidden/>
          </w:rPr>
          <w:fldChar w:fldCharType="begin"/>
        </w:r>
        <w:r w:rsidR="00411289">
          <w:rPr>
            <w:webHidden/>
          </w:rPr>
          <w:instrText xml:space="preserve"> PAGEREF _Toc452154040 \h </w:instrText>
        </w:r>
        <w:r w:rsidR="00411289">
          <w:rPr>
            <w:webHidden/>
          </w:rPr>
        </w:r>
        <w:r w:rsidR="00411289">
          <w:rPr>
            <w:webHidden/>
          </w:rPr>
          <w:fldChar w:fldCharType="separate"/>
        </w:r>
        <w:r w:rsidR="00411289">
          <w:rPr>
            <w:webHidden/>
          </w:rPr>
          <w:t>122</w:t>
        </w:r>
        <w:r w:rsidR="00411289">
          <w:rPr>
            <w:webHidden/>
          </w:rPr>
          <w:fldChar w:fldCharType="end"/>
        </w:r>
      </w:hyperlink>
    </w:p>
    <w:p w:rsidR="00411289" w:rsidRDefault="00EE3A18">
      <w:pPr>
        <w:pStyle w:val="a7"/>
        <w:rPr>
          <w:rFonts w:eastAsiaTheme="minorEastAsia"/>
        </w:rPr>
      </w:pPr>
      <w:hyperlink w:anchor="_Toc452154041" w:history="1">
        <w:r w:rsidR="00411289" w:rsidRPr="00DF5B4D">
          <w:rPr>
            <w:rStyle w:val="-"/>
          </w:rPr>
          <w:t>Diagram 49 - TSM Algorithm Execution Time per Level</w:t>
        </w:r>
        <w:r w:rsidR="00411289">
          <w:rPr>
            <w:webHidden/>
          </w:rPr>
          <w:tab/>
        </w:r>
        <w:r w:rsidR="00411289">
          <w:rPr>
            <w:webHidden/>
          </w:rPr>
          <w:fldChar w:fldCharType="begin"/>
        </w:r>
        <w:r w:rsidR="00411289">
          <w:rPr>
            <w:webHidden/>
          </w:rPr>
          <w:instrText xml:space="preserve"> PAGEREF _Toc452154041 \h </w:instrText>
        </w:r>
        <w:r w:rsidR="00411289">
          <w:rPr>
            <w:webHidden/>
          </w:rPr>
        </w:r>
        <w:r w:rsidR="00411289">
          <w:rPr>
            <w:webHidden/>
          </w:rPr>
          <w:fldChar w:fldCharType="separate"/>
        </w:r>
        <w:r w:rsidR="00411289">
          <w:rPr>
            <w:webHidden/>
          </w:rPr>
          <w:t>126</w:t>
        </w:r>
        <w:r w:rsidR="00411289">
          <w:rPr>
            <w:webHidden/>
          </w:rPr>
          <w:fldChar w:fldCharType="end"/>
        </w:r>
      </w:hyperlink>
    </w:p>
    <w:p w:rsidR="00411289" w:rsidRDefault="00EE3A18">
      <w:pPr>
        <w:pStyle w:val="a7"/>
        <w:rPr>
          <w:rFonts w:eastAsiaTheme="minorEastAsia"/>
        </w:rPr>
      </w:pPr>
      <w:hyperlink w:anchor="_Toc452154042" w:history="1">
        <w:r w:rsidR="00411289" w:rsidRPr="00DF5B4D">
          <w:rPr>
            <w:rStyle w:val="-"/>
          </w:rPr>
          <w:t>Diagram 50 - TSM v3.2.2 Maximum Memory Consumption per Image</w:t>
        </w:r>
        <w:r w:rsidR="00411289">
          <w:rPr>
            <w:webHidden/>
          </w:rPr>
          <w:tab/>
        </w:r>
        <w:r w:rsidR="00411289">
          <w:rPr>
            <w:webHidden/>
          </w:rPr>
          <w:fldChar w:fldCharType="begin"/>
        </w:r>
        <w:r w:rsidR="00411289">
          <w:rPr>
            <w:webHidden/>
          </w:rPr>
          <w:instrText xml:space="preserve"> PAGEREF _Toc452154042 \h </w:instrText>
        </w:r>
        <w:r w:rsidR="00411289">
          <w:rPr>
            <w:webHidden/>
          </w:rPr>
        </w:r>
        <w:r w:rsidR="00411289">
          <w:rPr>
            <w:webHidden/>
          </w:rPr>
          <w:fldChar w:fldCharType="separate"/>
        </w:r>
        <w:r w:rsidR="00411289">
          <w:rPr>
            <w:webHidden/>
          </w:rPr>
          <w:t>132</w:t>
        </w:r>
        <w:r w:rsidR="00411289">
          <w:rPr>
            <w:webHidden/>
          </w:rPr>
          <w:fldChar w:fldCharType="end"/>
        </w:r>
      </w:hyperlink>
    </w:p>
    <w:p w:rsidR="00411289" w:rsidRDefault="00EE3A18">
      <w:pPr>
        <w:pStyle w:val="a7"/>
        <w:rPr>
          <w:rFonts w:eastAsiaTheme="minorEastAsia"/>
        </w:rPr>
      </w:pPr>
      <w:hyperlink w:anchor="_Toc452154043" w:history="1">
        <w:r w:rsidR="00411289" w:rsidRPr="00DF5B4D">
          <w:rPr>
            <w:rStyle w:val="-"/>
          </w:rPr>
          <w:t>Diagram 51 - TSM v3.2.2 Maximum Memory Profiling</w:t>
        </w:r>
        <w:r w:rsidR="00411289">
          <w:rPr>
            <w:webHidden/>
          </w:rPr>
          <w:tab/>
        </w:r>
        <w:r w:rsidR="00411289">
          <w:rPr>
            <w:webHidden/>
          </w:rPr>
          <w:fldChar w:fldCharType="begin"/>
        </w:r>
        <w:r w:rsidR="00411289">
          <w:rPr>
            <w:webHidden/>
          </w:rPr>
          <w:instrText xml:space="preserve"> PAGEREF _Toc452154043 \h </w:instrText>
        </w:r>
        <w:r w:rsidR="00411289">
          <w:rPr>
            <w:webHidden/>
          </w:rPr>
        </w:r>
        <w:r w:rsidR="00411289">
          <w:rPr>
            <w:webHidden/>
          </w:rPr>
          <w:fldChar w:fldCharType="separate"/>
        </w:r>
        <w:r w:rsidR="00411289">
          <w:rPr>
            <w:webHidden/>
          </w:rPr>
          <w:t>132</w:t>
        </w:r>
        <w:r w:rsidR="00411289">
          <w:rPr>
            <w:webHidden/>
          </w:rPr>
          <w:fldChar w:fldCharType="end"/>
        </w:r>
      </w:hyperlink>
    </w:p>
    <w:p w:rsidR="00411289" w:rsidRDefault="00EE3A18">
      <w:pPr>
        <w:pStyle w:val="a7"/>
        <w:rPr>
          <w:rFonts w:eastAsiaTheme="minorEastAsia"/>
        </w:rPr>
      </w:pPr>
      <w:hyperlink w:anchor="_Toc452154044" w:history="1">
        <w:r w:rsidR="00411289" w:rsidRPr="00DF5B4D">
          <w:rPr>
            <w:rStyle w:val="-"/>
          </w:rPr>
          <w:t>Diagram 52 - TSM Algorithm v3.2.2 Memory Profile</w:t>
        </w:r>
        <w:r w:rsidR="00411289">
          <w:rPr>
            <w:webHidden/>
          </w:rPr>
          <w:tab/>
        </w:r>
        <w:r w:rsidR="00411289">
          <w:rPr>
            <w:webHidden/>
          </w:rPr>
          <w:fldChar w:fldCharType="begin"/>
        </w:r>
        <w:r w:rsidR="00411289">
          <w:rPr>
            <w:webHidden/>
          </w:rPr>
          <w:instrText xml:space="preserve"> PAGEREF _Toc452154044 \h </w:instrText>
        </w:r>
        <w:r w:rsidR="00411289">
          <w:rPr>
            <w:webHidden/>
          </w:rPr>
        </w:r>
        <w:r w:rsidR="00411289">
          <w:rPr>
            <w:webHidden/>
          </w:rPr>
          <w:fldChar w:fldCharType="separate"/>
        </w:r>
        <w:r w:rsidR="00411289">
          <w:rPr>
            <w:webHidden/>
          </w:rPr>
          <w:t>133</w:t>
        </w:r>
        <w:r w:rsidR="00411289">
          <w:rPr>
            <w:webHidden/>
          </w:rPr>
          <w:fldChar w:fldCharType="end"/>
        </w:r>
      </w:hyperlink>
    </w:p>
    <w:p w:rsidR="00411289" w:rsidRDefault="00EE3A18">
      <w:pPr>
        <w:pStyle w:val="a7"/>
        <w:rPr>
          <w:rFonts w:eastAsiaTheme="minorEastAsia"/>
        </w:rPr>
      </w:pPr>
      <w:hyperlink w:anchor="_Toc452154045" w:history="1">
        <w:r w:rsidR="00411289" w:rsidRPr="00DF5B4D">
          <w:rPr>
            <w:rStyle w:val="-"/>
          </w:rPr>
          <w:t>Diagram 53 - FP Stage OMP Execution Time (1</w:t>
        </w:r>
        <w:r w:rsidR="00411289" w:rsidRPr="00DF5B4D">
          <w:rPr>
            <w:rStyle w:val="-"/>
            <w:vertAlign w:val="superscript"/>
          </w:rPr>
          <w:t>st</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45 \h </w:instrText>
        </w:r>
        <w:r w:rsidR="00411289">
          <w:rPr>
            <w:webHidden/>
          </w:rPr>
        </w:r>
        <w:r w:rsidR="00411289">
          <w:rPr>
            <w:webHidden/>
          </w:rPr>
          <w:fldChar w:fldCharType="separate"/>
        </w:r>
        <w:r w:rsidR="00411289">
          <w:rPr>
            <w:webHidden/>
          </w:rPr>
          <w:t>137</w:t>
        </w:r>
        <w:r w:rsidR="00411289">
          <w:rPr>
            <w:webHidden/>
          </w:rPr>
          <w:fldChar w:fldCharType="end"/>
        </w:r>
      </w:hyperlink>
    </w:p>
    <w:p w:rsidR="00411289" w:rsidRDefault="00EE3A18">
      <w:pPr>
        <w:pStyle w:val="a7"/>
        <w:rPr>
          <w:rFonts w:eastAsiaTheme="minorEastAsia"/>
        </w:rPr>
      </w:pPr>
      <w:hyperlink w:anchor="_Toc452154046" w:history="1">
        <w:r w:rsidR="00411289" w:rsidRPr="00DF5B4D">
          <w:rPr>
            <w:rStyle w:val="-"/>
          </w:rPr>
          <w:t>Diagram 54 - FP Stage OMP Execution Time Efficiency (1</w:t>
        </w:r>
        <w:r w:rsidR="00411289" w:rsidRPr="00DF5B4D">
          <w:rPr>
            <w:rStyle w:val="-"/>
            <w:vertAlign w:val="superscript"/>
          </w:rPr>
          <w:t>st</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46 \h </w:instrText>
        </w:r>
        <w:r w:rsidR="00411289">
          <w:rPr>
            <w:webHidden/>
          </w:rPr>
        </w:r>
        <w:r w:rsidR="00411289">
          <w:rPr>
            <w:webHidden/>
          </w:rPr>
          <w:fldChar w:fldCharType="separate"/>
        </w:r>
        <w:r w:rsidR="00411289">
          <w:rPr>
            <w:webHidden/>
          </w:rPr>
          <w:t>137</w:t>
        </w:r>
        <w:r w:rsidR="00411289">
          <w:rPr>
            <w:webHidden/>
          </w:rPr>
          <w:fldChar w:fldCharType="end"/>
        </w:r>
      </w:hyperlink>
    </w:p>
    <w:p w:rsidR="00411289" w:rsidRDefault="00EE3A18">
      <w:pPr>
        <w:pStyle w:val="a7"/>
        <w:rPr>
          <w:rFonts w:eastAsiaTheme="minorEastAsia"/>
        </w:rPr>
      </w:pPr>
      <w:hyperlink w:anchor="_Toc452154047" w:history="1">
        <w:r w:rsidR="00411289" w:rsidRPr="00DF5B4D">
          <w:rPr>
            <w:rStyle w:val="-"/>
          </w:rPr>
          <w:t>Diagram 55 - FP Stage OMP Execution Time (2</w:t>
        </w:r>
        <w:r w:rsidR="00411289" w:rsidRPr="00DF5B4D">
          <w:rPr>
            <w:rStyle w:val="-"/>
            <w:vertAlign w:val="superscript"/>
          </w:rPr>
          <w:t>nd</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47 \h </w:instrText>
        </w:r>
        <w:r w:rsidR="00411289">
          <w:rPr>
            <w:webHidden/>
          </w:rPr>
        </w:r>
        <w:r w:rsidR="00411289">
          <w:rPr>
            <w:webHidden/>
          </w:rPr>
          <w:fldChar w:fldCharType="separate"/>
        </w:r>
        <w:r w:rsidR="00411289">
          <w:rPr>
            <w:webHidden/>
          </w:rPr>
          <w:t>139</w:t>
        </w:r>
        <w:r w:rsidR="00411289">
          <w:rPr>
            <w:webHidden/>
          </w:rPr>
          <w:fldChar w:fldCharType="end"/>
        </w:r>
      </w:hyperlink>
    </w:p>
    <w:p w:rsidR="00411289" w:rsidRDefault="00EE3A18">
      <w:pPr>
        <w:pStyle w:val="a7"/>
        <w:rPr>
          <w:rFonts w:eastAsiaTheme="minorEastAsia"/>
        </w:rPr>
      </w:pPr>
      <w:hyperlink w:anchor="_Toc452154048" w:history="1">
        <w:r w:rsidR="00411289" w:rsidRPr="00DF5B4D">
          <w:rPr>
            <w:rStyle w:val="-"/>
          </w:rPr>
          <w:t>Diagram 56 - FP Stage OMP Execution Time Efficiency (2</w:t>
        </w:r>
        <w:r w:rsidR="00411289" w:rsidRPr="00DF5B4D">
          <w:rPr>
            <w:rStyle w:val="-"/>
            <w:vertAlign w:val="superscript"/>
          </w:rPr>
          <w:t>nd</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48 \h </w:instrText>
        </w:r>
        <w:r w:rsidR="00411289">
          <w:rPr>
            <w:webHidden/>
          </w:rPr>
        </w:r>
        <w:r w:rsidR="00411289">
          <w:rPr>
            <w:webHidden/>
          </w:rPr>
          <w:fldChar w:fldCharType="separate"/>
        </w:r>
        <w:r w:rsidR="00411289">
          <w:rPr>
            <w:webHidden/>
          </w:rPr>
          <w:t>139</w:t>
        </w:r>
        <w:r w:rsidR="00411289">
          <w:rPr>
            <w:webHidden/>
          </w:rPr>
          <w:fldChar w:fldCharType="end"/>
        </w:r>
      </w:hyperlink>
    </w:p>
    <w:p w:rsidR="00411289" w:rsidRDefault="00EE3A18">
      <w:pPr>
        <w:pStyle w:val="a7"/>
        <w:rPr>
          <w:rFonts w:eastAsiaTheme="minorEastAsia"/>
        </w:rPr>
      </w:pPr>
      <w:hyperlink w:anchor="_Toc452154049" w:history="1">
        <w:r w:rsidR="00411289" w:rsidRPr="00DF5B4D">
          <w:rPr>
            <w:rStyle w:val="-"/>
          </w:rPr>
          <w:t>Diagram 57 - FP Stage OMP Execution Time (All Tactics)</w:t>
        </w:r>
        <w:r w:rsidR="00411289">
          <w:rPr>
            <w:webHidden/>
          </w:rPr>
          <w:tab/>
        </w:r>
        <w:r w:rsidR="00411289">
          <w:rPr>
            <w:webHidden/>
          </w:rPr>
          <w:fldChar w:fldCharType="begin"/>
        </w:r>
        <w:r w:rsidR="00411289">
          <w:rPr>
            <w:webHidden/>
          </w:rPr>
          <w:instrText xml:space="preserve"> PAGEREF _Toc452154049 \h </w:instrText>
        </w:r>
        <w:r w:rsidR="00411289">
          <w:rPr>
            <w:webHidden/>
          </w:rPr>
        </w:r>
        <w:r w:rsidR="00411289">
          <w:rPr>
            <w:webHidden/>
          </w:rPr>
          <w:fldChar w:fldCharType="separate"/>
        </w:r>
        <w:r w:rsidR="00411289">
          <w:rPr>
            <w:webHidden/>
          </w:rPr>
          <w:t>140</w:t>
        </w:r>
        <w:r w:rsidR="00411289">
          <w:rPr>
            <w:webHidden/>
          </w:rPr>
          <w:fldChar w:fldCharType="end"/>
        </w:r>
      </w:hyperlink>
    </w:p>
    <w:p w:rsidR="00411289" w:rsidRDefault="00EE3A18">
      <w:pPr>
        <w:pStyle w:val="a7"/>
        <w:rPr>
          <w:rFonts w:eastAsiaTheme="minorEastAsia"/>
        </w:rPr>
      </w:pPr>
      <w:hyperlink w:anchor="_Toc452154050" w:history="1">
        <w:r w:rsidR="00411289" w:rsidRPr="00DF5B4D">
          <w:rPr>
            <w:rStyle w:val="-"/>
          </w:rPr>
          <w:t>Diagram 58 - FP Stage OMP Execution Time Efficiency (All Tactics)</w:t>
        </w:r>
        <w:r w:rsidR="00411289">
          <w:rPr>
            <w:webHidden/>
          </w:rPr>
          <w:tab/>
        </w:r>
        <w:r w:rsidR="00411289">
          <w:rPr>
            <w:webHidden/>
          </w:rPr>
          <w:fldChar w:fldCharType="begin"/>
        </w:r>
        <w:r w:rsidR="00411289">
          <w:rPr>
            <w:webHidden/>
          </w:rPr>
          <w:instrText xml:space="preserve"> PAGEREF _Toc452154050 \h </w:instrText>
        </w:r>
        <w:r w:rsidR="00411289">
          <w:rPr>
            <w:webHidden/>
          </w:rPr>
        </w:r>
        <w:r w:rsidR="00411289">
          <w:rPr>
            <w:webHidden/>
          </w:rPr>
          <w:fldChar w:fldCharType="separate"/>
        </w:r>
        <w:r w:rsidR="00411289">
          <w:rPr>
            <w:webHidden/>
          </w:rPr>
          <w:t>140</w:t>
        </w:r>
        <w:r w:rsidR="00411289">
          <w:rPr>
            <w:webHidden/>
          </w:rPr>
          <w:fldChar w:fldCharType="end"/>
        </w:r>
      </w:hyperlink>
    </w:p>
    <w:p w:rsidR="00411289" w:rsidRDefault="00EE3A18">
      <w:pPr>
        <w:pStyle w:val="a7"/>
        <w:rPr>
          <w:rFonts w:eastAsiaTheme="minorEastAsia"/>
        </w:rPr>
      </w:pPr>
      <w:hyperlink w:anchor="_Toc452154051" w:history="1">
        <w:r w:rsidR="00411289" w:rsidRPr="00DF5B4D">
          <w:rPr>
            <w:rStyle w:val="-"/>
          </w:rPr>
          <w:t>Diagram 59 - Resize Procedure OMP Execution Time</w:t>
        </w:r>
        <w:r w:rsidR="00411289">
          <w:rPr>
            <w:webHidden/>
          </w:rPr>
          <w:tab/>
        </w:r>
        <w:r w:rsidR="00411289">
          <w:rPr>
            <w:webHidden/>
          </w:rPr>
          <w:fldChar w:fldCharType="begin"/>
        </w:r>
        <w:r w:rsidR="00411289">
          <w:rPr>
            <w:webHidden/>
          </w:rPr>
          <w:instrText xml:space="preserve"> PAGEREF _Toc452154051 \h </w:instrText>
        </w:r>
        <w:r w:rsidR="00411289">
          <w:rPr>
            <w:webHidden/>
          </w:rPr>
        </w:r>
        <w:r w:rsidR="00411289">
          <w:rPr>
            <w:webHidden/>
          </w:rPr>
          <w:fldChar w:fldCharType="separate"/>
        </w:r>
        <w:r w:rsidR="00411289">
          <w:rPr>
            <w:webHidden/>
          </w:rPr>
          <w:t>141</w:t>
        </w:r>
        <w:r w:rsidR="00411289">
          <w:rPr>
            <w:webHidden/>
          </w:rPr>
          <w:fldChar w:fldCharType="end"/>
        </w:r>
      </w:hyperlink>
    </w:p>
    <w:p w:rsidR="00411289" w:rsidRDefault="00EE3A18">
      <w:pPr>
        <w:pStyle w:val="a7"/>
        <w:rPr>
          <w:rFonts w:eastAsiaTheme="minorEastAsia"/>
        </w:rPr>
      </w:pPr>
      <w:hyperlink w:anchor="_Toc452154052" w:history="1">
        <w:r w:rsidR="00411289" w:rsidRPr="00DF5B4D">
          <w:rPr>
            <w:rStyle w:val="-"/>
          </w:rPr>
          <w:t>Diagram 60 - Resize Procedure OMP Execution Time Efficiency</w:t>
        </w:r>
        <w:r w:rsidR="00411289">
          <w:rPr>
            <w:webHidden/>
          </w:rPr>
          <w:tab/>
        </w:r>
        <w:r w:rsidR="00411289">
          <w:rPr>
            <w:webHidden/>
          </w:rPr>
          <w:fldChar w:fldCharType="begin"/>
        </w:r>
        <w:r w:rsidR="00411289">
          <w:rPr>
            <w:webHidden/>
          </w:rPr>
          <w:instrText xml:space="preserve"> PAGEREF _Toc452154052 \h </w:instrText>
        </w:r>
        <w:r w:rsidR="00411289">
          <w:rPr>
            <w:webHidden/>
          </w:rPr>
        </w:r>
        <w:r w:rsidR="00411289">
          <w:rPr>
            <w:webHidden/>
          </w:rPr>
          <w:fldChar w:fldCharType="separate"/>
        </w:r>
        <w:r w:rsidR="00411289">
          <w:rPr>
            <w:webHidden/>
          </w:rPr>
          <w:t>141</w:t>
        </w:r>
        <w:r w:rsidR="00411289">
          <w:rPr>
            <w:webHidden/>
          </w:rPr>
          <w:fldChar w:fldCharType="end"/>
        </w:r>
      </w:hyperlink>
    </w:p>
    <w:p w:rsidR="00411289" w:rsidRDefault="00EE3A18">
      <w:pPr>
        <w:pStyle w:val="a7"/>
        <w:rPr>
          <w:rFonts w:eastAsiaTheme="minorEastAsia"/>
        </w:rPr>
      </w:pPr>
      <w:hyperlink w:anchor="_Toc452154053" w:history="1">
        <w:r w:rsidR="00411289" w:rsidRPr="00DF5B4D">
          <w:rPr>
            <w:rStyle w:val="-"/>
          </w:rPr>
          <w:t>Diagram 61 - Resize Procedure OMP Execution Time</w:t>
        </w:r>
        <w:r w:rsidR="00411289">
          <w:rPr>
            <w:webHidden/>
          </w:rPr>
          <w:tab/>
        </w:r>
        <w:r w:rsidR="00411289">
          <w:rPr>
            <w:webHidden/>
          </w:rPr>
          <w:fldChar w:fldCharType="begin"/>
        </w:r>
        <w:r w:rsidR="00411289">
          <w:rPr>
            <w:webHidden/>
          </w:rPr>
          <w:instrText xml:space="preserve"> PAGEREF _Toc452154053 \h </w:instrText>
        </w:r>
        <w:r w:rsidR="00411289">
          <w:rPr>
            <w:webHidden/>
          </w:rPr>
        </w:r>
        <w:r w:rsidR="00411289">
          <w:rPr>
            <w:webHidden/>
          </w:rPr>
          <w:fldChar w:fldCharType="separate"/>
        </w:r>
        <w:r w:rsidR="00411289">
          <w:rPr>
            <w:webHidden/>
          </w:rPr>
          <w:t>143</w:t>
        </w:r>
        <w:r w:rsidR="00411289">
          <w:rPr>
            <w:webHidden/>
          </w:rPr>
          <w:fldChar w:fldCharType="end"/>
        </w:r>
      </w:hyperlink>
    </w:p>
    <w:p w:rsidR="00411289" w:rsidRDefault="00EE3A18">
      <w:pPr>
        <w:pStyle w:val="a7"/>
        <w:rPr>
          <w:rFonts w:eastAsiaTheme="minorEastAsia"/>
        </w:rPr>
      </w:pPr>
      <w:hyperlink w:anchor="_Toc452154054" w:history="1">
        <w:r w:rsidR="00411289" w:rsidRPr="00DF5B4D">
          <w:rPr>
            <w:rStyle w:val="-"/>
          </w:rPr>
          <w:t>Diagram 62 - Resize Procedure OMP Execution Time Efficiency</w:t>
        </w:r>
        <w:r w:rsidR="00411289">
          <w:rPr>
            <w:webHidden/>
          </w:rPr>
          <w:tab/>
        </w:r>
        <w:r w:rsidR="00411289">
          <w:rPr>
            <w:webHidden/>
          </w:rPr>
          <w:fldChar w:fldCharType="begin"/>
        </w:r>
        <w:r w:rsidR="00411289">
          <w:rPr>
            <w:webHidden/>
          </w:rPr>
          <w:instrText xml:space="preserve"> PAGEREF _Toc452154054 \h </w:instrText>
        </w:r>
        <w:r w:rsidR="00411289">
          <w:rPr>
            <w:webHidden/>
          </w:rPr>
        </w:r>
        <w:r w:rsidR="00411289">
          <w:rPr>
            <w:webHidden/>
          </w:rPr>
          <w:fldChar w:fldCharType="separate"/>
        </w:r>
        <w:r w:rsidR="00411289">
          <w:rPr>
            <w:webHidden/>
          </w:rPr>
          <w:t>143</w:t>
        </w:r>
        <w:r w:rsidR="00411289">
          <w:rPr>
            <w:webHidden/>
          </w:rPr>
          <w:fldChar w:fldCharType="end"/>
        </w:r>
      </w:hyperlink>
    </w:p>
    <w:p w:rsidR="00411289" w:rsidRDefault="00EE3A18">
      <w:pPr>
        <w:pStyle w:val="a7"/>
        <w:rPr>
          <w:rFonts w:eastAsiaTheme="minorEastAsia"/>
        </w:rPr>
      </w:pPr>
      <w:hyperlink w:anchor="_Toc452154055" w:history="1">
        <w:r w:rsidR="00411289" w:rsidRPr="00DF5B4D">
          <w:rPr>
            <w:rStyle w:val="-"/>
          </w:rPr>
          <w:t>Diagram 63 - HOG Procedure OMP Execution Time</w:t>
        </w:r>
        <w:r w:rsidR="00411289">
          <w:rPr>
            <w:webHidden/>
          </w:rPr>
          <w:tab/>
        </w:r>
        <w:r w:rsidR="00411289">
          <w:rPr>
            <w:webHidden/>
          </w:rPr>
          <w:fldChar w:fldCharType="begin"/>
        </w:r>
        <w:r w:rsidR="00411289">
          <w:rPr>
            <w:webHidden/>
          </w:rPr>
          <w:instrText xml:space="preserve"> PAGEREF _Toc452154055 \h </w:instrText>
        </w:r>
        <w:r w:rsidR="00411289">
          <w:rPr>
            <w:webHidden/>
          </w:rPr>
        </w:r>
        <w:r w:rsidR="00411289">
          <w:rPr>
            <w:webHidden/>
          </w:rPr>
          <w:fldChar w:fldCharType="separate"/>
        </w:r>
        <w:r w:rsidR="00411289">
          <w:rPr>
            <w:webHidden/>
          </w:rPr>
          <w:t>144</w:t>
        </w:r>
        <w:r w:rsidR="00411289">
          <w:rPr>
            <w:webHidden/>
          </w:rPr>
          <w:fldChar w:fldCharType="end"/>
        </w:r>
      </w:hyperlink>
    </w:p>
    <w:p w:rsidR="00411289" w:rsidRDefault="00EE3A18">
      <w:pPr>
        <w:pStyle w:val="a7"/>
        <w:rPr>
          <w:rFonts w:eastAsiaTheme="minorEastAsia"/>
        </w:rPr>
      </w:pPr>
      <w:hyperlink w:anchor="_Toc452154056" w:history="1">
        <w:r w:rsidR="00411289" w:rsidRPr="00DF5B4D">
          <w:rPr>
            <w:rStyle w:val="-"/>
          </w:rPr>
          <w:t>Diagram 64 - HOG Procedure OMP Execution Time Efficiency</w:t>
        </w:r>
        <w:r w:rsidR="00411289">
          <w:rPr>
            <w:webHidden/>
          </w:rPr>
          <w:tab/>
        </w:r>
        <w:r w:rsidR="00411289">
          <w:rPr>
            <w:webHidden/>
          </w:rPr>
          <w:fldChar w:fldCharType="begin"/>
        </w:r>
        <w:r w:rsidR="00411289">
          <w:rPr>
            <w:webHidden/>
          </w:rPr>
          <w:instrText xml:space="preserve"> PAGEREF _Toc452154056 \h </w:instrText>
        </w:r>
        <w:r w:rsidR="00411289">
          <w:rPr>
            <w:webHidden/>
          </w:rPr>
        </w:r>
        <w:r w:rsidR="00411289">
          <w:rPr>
            <w:webHidden/>
          </w:rPr>
          <w:fldChar w:fldCharType="separate"/>
        </w:r>
        <w:r w:rsidR="00411289">
          <w:rPr>
            <w:webHidden/>
          </w:rPr>
          <w:t>144</w:t>
        </w:r>
        <w:r w:rsidR="00411289">
          <w:rPr>
            <w:webHidden/>
          </w:rPr>
          <w:fldChar w:fldCharType="end"/>
        </w:r>
      </w:hyperlink>
    </w:p>
    <w:p w:rsidR="00411289" w:rsidRDefault="00EE3A18">
      <w:pPr>
        <w:pStyle w:val="a7"/>
        <w:rPr>
          <w:rFonts w:eastAsiaTheme="minorEastAsia"/>
        </w:rPr>
      </w:pPr>
      <w:hyperlink w:anchor="_Toc452154057" w:history="1">
        <w:r w:rsidR="00411289" w:rsidRPr="00DF5B4D">
          <w:rPr>
            <w:rStyle w:val="-"/>
          </w:rPr>
          <w:t>Diagram 65 - Convolution Procedure OMP Execution Time</w:t>
        </w:r>
        <w:r w:rsidR="00411289">
          <w:rPr>
            <w:webHidden/>
          </w:rPr>
          <w:tab/>
        </w:r>
        <w:r w:rsidR="00411289">
          <w:rPr>
            <w:webHidden/>
          </w:rPr>
          <w:fldChar w:fldCharType="begin"/>
        </w:r>
        <w:r w:rsidR="00411289">
          <w:rPr>
            <w:webHidden/>
          </w:rPr>
          <w:instrText xml:space="preserve"> PAGEREF _Toc452154057 \h </w:instrText>
        </w:r>
        <w:r w:rsidR="00411289">
          <w:rPr>
            <w:webHidden/>
          </w:rPr>
        </w:r>
        <w:r w:rsidR="00411289">
          <w:rPr>
            <w:webHidden/>
          </w:rPr>
          <w:fldChar w:fldCharType="separate"/>
        </w:r>
        <w:r w:rsidR="00411289">
          <w:rPr>
            <w:webHidden/>
          </w:rPr>
          <w:t>146</w:t>
        </w:r>
        <w:r w:rsidR="00411289">
          <w:rPr>
            <w:webHidden/>
          </w:rPr>
          <w:fldChar w:fldCharType="end"/>
        </w:r>
      </w:hyperlink>
    </w:p>
    <w:p w:rsidR="00411289" w:rsidRDefault="00EE3A18">
      <w:pPr>
        <w:pStyle w:val="a7"/>
        <w:rPr>
          <w:rFonts w:eastAsiaTheme="minorEastAsia"/>
        </w:rPr>
      </w:pPr>
      <w:hyperlink w:anchor="_Toc452154058" w:history="1">
        <w:r w:rsidR="00411289" w:rsidRPr="00DF5B4D">
          <w:rPr>
            <w:rStyle w:val="-"/>
          </w:rPr>
          <w:t>Diagram 66 - Convolution Procedure OMP Execution Time Efficiency</w:t>
        </w:r>
        <w:r w:rsidR="00411289">
          <w:rPr>
            <w:webHidden/>
          </w:rPr>
          <w:tab/>
        </w:r>
        <w:r w:rsidR="00411289">
          <w:rPr>
            <w:webHidden/>
          </w:rPr>
          <w:fldChar w:fldCharType="begin"/>
        </w:r>
        <w:r w:rsidR="00411289">
          <w:rPr>
            <w:webHidden/>
          </w:rPr>
          <w:instrText xml:space="preserve"> PAGEREF _Toc452154058 \h </w:instrText>
        </w:r>
        <w:r w:rsidR="00411289">
          <w:rPr>
            <w:webHidden/>
          </w:rPr>
        </w:r>
        <w:r w:rsidR="00411289">
          <w:rPr>
            <w:webHidden/>
          </w:rPr>
          <w:fldChar w:fldCharType="separate"/>
        </w:r>
        <w:r w:rsidR="00411289">
          <w:rPr>
            <w:webHidden/>
          </w:rPr>
          <w:t>146</w:t>
        </w:r>
        <w:r w:rsidR="00411289">
          <w:rPr>
            <w:webHidden/>
          </w:rPr>
          <w:fldChar w:fldCharType="end"/>
        </w:r>
      </w:hyperlink>
    </w:p>
    <w:p w:rsidR="00411289" w:rsidRDefault="00EE3A18">
      <w:pPr>
        <w:pStyle w:val="a7"/>
        <w:rPr>
          <w:rFonts w:eastAsiaTheme="minorEastAsia"/>
        </w:rPr>
      </w:pPr>
      <w:hyperlink w:anchor="_Toc452154059" w:history="1">
        <w:r w:rsidR="00411289" w:rsidRPr="00DF5B4D">
          <w:rPr>
            <w:rStyle w:val="-"/>
          </w:rPr>
          <w:t>Diagram 67 - DT Procedure OMP Execution Time</w:t>
        </w:r>
        <w:r w:rsidR="00411289">
          <w:rPr>
            <w:webHidden/>
          </w:rPr>
          <w:tab/>
        </w:r>
        <w:r w:rsidR="00411289">
          <w:rPr>
            <w:webHidden/>
          </w:rPr>
          <w:fldChar w:fldCharType="begin"/>
        </w:r>
        <w:r w:rsidR="00411289">
          <w:rPr>
            <w:webHidden/>
          </w:rPr>
          <w:instrText xml:space="preserve"> PAGEREF _Toc452154059 \h </w:instrText>
        </w:r>
        <w:r w:rsidR="00411289">
          <w:rPr>
            <w:webHidden/>
          </w:rPr>
        </w:r>
        <w:r w:rsidR="00411289">
          <w:rPr>
            <w:webHidden/>
          </w:rPr>
          <w:fldChar w:fldCharType="separate"/>
        </w:r>
        <w:r w:rsidR="00411289">
          <w:rPr>
            <w:webHidden/>
          </w:rPr>
          <w:t>147</w:t>
        </w:r>
        <w:r w:rsidR="00411289">
          <w:rPr>
            <w:webHidden/>
          </w:rPr>
          <w:fldChar w:fldCharType="end"/>
        </w:r>
      </w:hyperlink>
    </w:p>
    <w:p w:rsidR="00411289" w:rsidRDefault="00EE3A18">
      <w:pPr>
        <w:pStyle w:val="a7"/>
        <w:rPr>
          <w:rFonts w:eastAsiaTheme="minorEastAsia"/>
        </w:rPr>
      </w:pPr>
      <w:hyperlink w:anchor="_Toc452154060" w:history="1">
        <w:r w:rsidR="00411289" w:rsidRPr="00DF5B4D">
          <w:rPr>
            <w:rStyle w:val="-"/>
          </w:rPr>
          <w:t>Diagram 68 - DT Procedure OMP Execution Time Efficiency</w:t>
        </w:r>
        <w:r w:rsidR="00411289">
          <w:rPr>
            <w:webHidden/>
          </w:rPr>
          <w:tab/>
        </w:r>
        <w:r w:rsidR="00411289">
          <w:rPr>
            <w:webHidden/>
          </w:rPr>
          <w:fldChar w:fldCharType="begin"/>
        </w:r>
        <w:r w:rsidR="00411289">
          <w:rPr>
            <w:webHidden/>
          </w:rPr>
          <w:instrText xml:space="preserve"> PAGEREF _Toc452154060 \h </w:instrText>
        </w:r>
        <w:r w:rsidR="00411289">
          <w:rPr>
            <w:webHidden/>
          </w:rPr>
        </w:r>
        <w:r w:rsidR="00411289">
          <w:rPr>
            <w:webHidden/>
          </w:rPr>
          <w:fldChar w:fldCharType="separate"/>
        </w:r>
        <w:r w:rsidR="00411289">
          <w:rPr>
            <w:webHidden/>
          </w:rPr>
          <w:t>147</w:t>
        </w:r>
        <w:r w:rsidR="00411289">
          <w:rPr>
            <w:webHidden/>
          </w:rPr>
          <w:fldChar w:fldCharType="end"/>
        </w:r>
      </w:hyperlink>
    </w:p>
    <w:p w:rsidR="00411289" w:rsidRDefault="00EE3A18">
      <w:pPr>
        <w:pStyle w:val="a7"/>
        <w:rPr>
          <w:rFonts w:eastAsiaTheme="minorEastAsia"/>
        </w:rPr>
      </w:pPr>
      <w:hyperlink w:anchor="_Toc452154061" w:history="1">
        <w:r w:rsidR="00411289" w:rsidRPr="00DF5B4D">
          <w:rPr>
            <w:rStyle w:val="-"/>
          </w:rPr>
          <w:t>Diagram 69 - Find v2.0 Procedure OMP Execution Time</w:t>
        </w:r>
        <w:r w:rsidR="00411289">
          <w:rPr>
            <w:webHidden/>
          </w:rPr>
          <w:tab/>
        </w:r>
        <w:r w:rsidR="00411289">
          <w:rPr>
            <w:webHidden/>
          </w:rPr>
          <w:fldChar w:fldCharType="begin"/>
        </w:r>
        <w:r w:rsidR="00411289">
          <w:rPr>
            <w:webHidden/>
          </w:rPr>
          <w:instrText xml:space="preserve"> PAGEREF _Toc452154061 \h </w:instrText>
        </w:r>
        <w:r w:rsidR="00411289">
          <w:rPr>
            <w:webHidden/>
          </w:rPr>
        </w:r>
        <w:r w:rsidR="00411289">
          <w:rPr>
            <w:webHidden/>
          </w:rPr>
          <w:fldChar w:fldCharType="separate"/>
        </w:r>
        <w:r w:rsidR="00411289">
          <w:rPr>
            <w:webHidden/>
          </w:rPr>
          <w:t>148</w:t>
        </w:r>
        <w:r w:rsidR="00411289">
          <w:rPr>
            <w:webHidden/>
          </w:rPr>
          <w:fldChar w:fldCharType="end"/>
        </w:r>
      </w:hyperlink>
    </w:p>
    <w:p w:rsidR="00411289" w:rsidRDefault="00EE3A18">
      <w:pPr>
        <w:pStyle w:val="a7"/>
        <w:rPr>
          <w:rFonts w:eastAsiaTheme="minorEastAsia"/>
        </w:rPr>
      </w:pPr>
      <w:hyperlink w:anchor="_Toc452154062" w:history="1">
        <w:r w:rsidR="00411289" w:rsidRPr="00DF5B4D">
          <w:rPr>
            <w:rStyle w:val="-"/>
          </w:rPr>
          <w:t>Diagram 70 - Find v2.0 Procedure OMP Execution Time Efficiency</w:t>
        </w:r>
        <w:r w:rsidR="00411289">
          <w:rPr>
            <w:webHidden/>
          </w:rPr>
          <w:tab/>
        </w:r>
        <w:r w:rsidR="00411289">
          <w:rPr>
            <w:webHidden/>
          </w:rPr>
          <w:fldChar w:fldCharType="begin"/>
        </w:r>
        <w:r w:rsidR="00411289">
          <w:rPr>
            <w:webHidden/>
          </w:rPr>
          <w:instrText xml:space="preserve"> PAGEREF _Toc452154062 \h </w:instrText>
        </w:r>
        <w:r w:rsidR="00411289">
          <w:rPr>
            <w:webHidden/>
          </w:rPr>
        </w:r>
        <w:r w:rsidR="00411289">
          <w:rPr>
            <w:webHidden/>
          </w:rPr>
          <w:fldChar w:fldCharType="separate"/>
        </w:r>
        <w:r w:rsidR="00411289">
          <w:rPr>
            <w:webHidden/>
          </w:rPr>
          <w:t>148</w:t>
        </w:r>
        <w:r w:rsidR="00411289">
          <w:rPr>
            <w:webHidden/>
          </w:rPr>
          <w:fldChar w:fldCharType="end"/>
        </w:r>
      </w:hyperlink>
    </w:p>
    <w:p w:rsidR="00411289" w:rsidRDefault="00EE3A18">
      <w:pPr>
        <w:pStyle w:val="a7"/>
        <w:rPr>
          <w:rFonts w:eastAsiaTheme="minorEastAsia"/>
        </w:rPr>
      </w:pPr>
      <w:hyperlink w:anchor="_Toc452154063" w:history="1">
        <w:r w:rsidR="00411289" w:rsidRPr="00DF5B4D">
          <w:rPr>
            <w:rStyle w:val="-"/>
          </w:rPr>
          <w:t>Diagram 71 - Level Stage OMP Execution Time (1</w:t>
        </w:r>
        <w:r w:rsidR="00411289" w:rsidRPr="00DF5B4D">
          <w:rPr>
            <w:rStyle w:val="-"/>
            <w:vertAlign w:val="superscript"/>
          </w:rPr>
          <w:t>st</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63 \h </w:instrText>
        </w:r>
        <w:r w:rsidR="00411289">
          <w:rPr>
            <w:webHidden/>
          </w:rPr>
        </w:r>
        <w:r w:rsidR="00411289">
          <w:rPr>
            <w:webHidden/>
          </w:rPr>
          <w:fldChar w:fldCharType="separate"/>
        </w:r>
        <w:r w:rsidR="00411289">
          <w:rPr>
            <w:webHidden/>
          </w:rPr>
          <w:t>149</w:t>
        </w:r>
        <w:r w:rsidR="00411289">
          <w:rPr>
            <w:webHidden/>
          </w:rPr>
          <w:fldChar w:fldCharType="end"/>
        </w:r>
      </w:hyperlink>
    </w:p>
    <w:p w:rsidR="00411289" w:rsidRDefault="00EE3A18">
      <w:pPr>
        <w:pStyle w:val="a7"/>
        <w:rPr>
          <w:rFonts w:eastAsiaTheme="minorEastAsia"/>
        </w:rPr>
      </w:pPr>
      <w:hyperlink w:anchor="_Toc452154064" w:history="1">
        <w:r w:rsidR="00411289" w:rsidRPr="00DF5B4D">
          <w:rPr>
            <w:rStyle w:val="-"/>
          </w:rPr>
          <w:t>Diagram 72 - Level Stage OMP Execution Time Efficiency (1</w:t>
        </w:r>
        <w:r w:rsidR="00411289" w:rsidRPr="00DF5B4D">
          <w:rPr>
            <w:rStyle w:val="-"/>
            <w:vertAlign w:val="superscript"/>
          </w:rPr>
          <w:t>st</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64 \h </w:instrText>
        </w:r>
        <w:r w:rsidR="00411289">
          <w:rPr>
            <w:webHidden/>
          </w:rPr>
        </w:r>
        <w:r w:rsidR="00411289">
          <w:rPr>
            <w:webHidden/>
          </w:rPr>
          <w:fldChar w:fldCharType="separate"/>
        </w:r>
        <w:r w:rsidR="00411289">
          <w:rPr>
            <w:webHidden/>
          </w:rPr>
          <w:t>149</w:t>
        </w:r>
        <w:r w:rsidR="00411289">
          <w:rPr>
            <w:webHidden/>
          </w:rPr>
          <w:fldChar w:fldCharType="end"/>
        </w:r>
      </w:hyperlink>
    </w:p>
    <w:p w:rsidR="00411289" w:rsidRDefault="00EE3A18">
      <w:pPr>
        <w:pStyle w:val="a7"/>
        <w:rPr>
          <w:rFonts w:eastAsiaTheme="minorEastAsia"/>
        </w:rPr>
      </w:pPr>
      <w:hyperlink w:anchor="_Toc452154065" w:history="1">
        <w:r w:rsidR="00411289" w:rsidRPr="00DF5B4D">
          <w:rPr>
            <w:rStyle w:val="-"/>
          </w:rPr>
          <w:t>Diagram 73 - Level Stage OMP Execution Time (2</w:t>
        </w:r>
        <w:r w:rsidR="00411289" w:rsidRPr="00DF5B4D">
          <w:rPr>
            <w:rStyle w:val="-"/>
            <w:vertAlign w:val="superscript"/>
          </w:rPr>
          <w:t>nd</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65 \h </w:instrText>
        </w:r>
        <w:r w:rsidR="00411289">
          <w:rPr>
            <w:webHidden/>
          </w:rPr>
        </w:r>
        <w:r w:rsidR="00411289">
          <w:rPr>
            <w:webHidden/>
          </w:rPr>
          <w:fldChar w:fldCharType="separate"/>
        </w:r>
        <w:r w:rsidR="00411289">
          <w:rPr>
            <w:webHidden/>
          </w:rPr>
          <w:t>151</w:t>
        </w:r>
        <w:r w:rsidR="00411289">
          <w:rPr>
            <w:webHidden/>
          </w:rPr>
          <w:fldChar w:fldCharType="end"/>
        </w:r>
      </w:hyperlink>
    </w:p>
    <w:p w:rsidR="00411289" w:rsidRDefault="00EE3A18">
      <w:pPr>
        <w:pStyle w:val="a7"/>
        <w:rPr>
          <w:rFonts w:eastAsiaTheme="minorEastAsia"/>
        </w:rPr>
      </w:pPr>
      <w:hyperlink w:anchor="_Toc452154066" w:history="1">
        <w:r w:rsidR="00411289" w:rsidRPr="00DF5B4D">
          <w:rPr>
            <w:rStyle w:val="-"/>
          </w:rPr>
          <w:t>Diagram 74 - Level Stage OMP Execution Time Efficiency (2</w:t>
        </w:r>
        <w:r w:rsidR="00411289" w:rsidRPr="00DF5B4D">
          <w:rPr>
            <w:rStyle w:val="-"/>
            <w:vertAlign w:val="superscript"/>
          </w:rPr>
          <w:t>nd</w:t>
        </w:r>
        <w:r w:rsidR="00411289" w:rsidRPr="00DF5B4D">
          <w:rPr>
            <w:rStyle w:val="-"/>
          </w:rPr>
          <w:t> Tactic)</w:t>
        </w:r>
        <w:r w:rsidR="00411289">
          <w:rPr>
            <w:webHidden/>
          </w:rPr>
          <w:tab/>
        </w:r>
        <w:r w:rsidR="00411289">
          <w:rPr>
            <w:webHidden/>
          </w:rPr>
          <w:fldChar w:fldCharType="begin"/>
        </w:r>
        <w:r w:rsidR="00411289">
          <w:rPr>
            <w:webHidden/>
          </w:rPr>
          <w:instrText xml:space="preserve"> PAGEREF _Toc452154066 \h </w:instrText>
        </w:r>
        <w:r w:rsidR="00411289">
          <w:rPr>
            <w:webHidden/>
          </w:rPr>
        </w:r>
        <w:r w:rsidR="00411289">
          <w:rPr>
            <w:webHidden/>
          </w:rPr>
          <w:fldChar w:fldCharType="separate"/>
        </w:r>
        <w:r w:rsidR="00411289">
          <w:rPr>
            <w:webHidden/>
          </w:rPr>
          <w:t>151</w:t>
        </w:r>
        <w:r w:rsidR="00411289">
          <w:rPr>
            <w:webHidden/>
          </w:rPr>
          <w:fldChar w:fldCharType="end"/>
        </w:r>
      </w:hyperlink>
    </w:p>
    <w:p w:rsidR="00411289" w:rsidRDefault="00EE3A18">
      <w:pPr>
        <w:pStyle w:val="a7"/>
        <w:rPr>
          <w:rFonts w:eastAsiaTheme="minorEastAsia"/>
        </w:rPr>
      </w:pPr>
      <w:hyperlink w:anchor="_Toc452154067" w:history="1">
        <w:r w:rsidR="00411289" w:rsidRPr="00DF5B4D">
          <w:rPr>
            <w:rStyle w:val="-"/>
          </w:rPr>
          <w:t>Diagram 75 - Level Stage OMP Execution Time (All Tactics)</w:t>
        </w:r>
        <w:r w:rsidR="00411289">
          <w:rPr>
            <w:webHidden/>
          </w:rPr>
          <w:tab/>
        </w:r>
        <w:r w:rsidR="00411289">
          <w:rPr>
            <w:webHidden/>
          </w:rPr>
          <w:fldChar w:fldCharType="begin"/>
        </w:r>
        <w:r w:rsidR="00411289">
          <w:rPr>
            <w:webHidden/>
          </w:rPr>
          <w:instrText xml:space="preserve"> PAGEREF _Toc452154067 \h </w:instrText>
        </w:r>
        <w:r w:rsidR="00411289">
          <w:rPr>
            <w:webHidden/>
          </w:rPr>
        </w:r>
        <w:r w:rsidR="00411289">
          <w:rPr>
            <w:webHidden/>
          </w:rPr>
          <w:fldChar w:fldCharType="separate"/>
        </w:r>
        <w:r w:rsidR="00411289">
          <w:rPr>
            <w:webHidden/>
          </w:rPr>
          <w:t>154</w:t>
        </w:r>
        <w:r w:rsidR="00411289">
          <w:rPr>
            <w:webHidden/>
          </w:rPr>
          <w:fldChar w:fldCharType="end"/>
        </w:r>
      </w:hyperlink>
    </w:p>
    <w:p w:rsidR="00411289" w:rsidRDefault="00EE3A18">
      <w:pPr>
        <w:pStyle w:val="a7"/>
        <w:rPr>
          <w:rFonts w:eastAsiaTheme="minorEastAsia"/>
        </w:rPr>
      </w:pPr>
      <w:hyperlink w:anchor="_Toc452154068" w:history="1">
        <w:r w:rsidR="00411289" w:rsidRPr="00DF5B4D">
          <w:rPr>
            <w:rStyle w:val="-"/>
          </w:rPr>
          <w:t>Diagram 76 - Level Stage OMP Execution Time Efficiency (All Tactic)</w:t>
        </w:r>
        <w:r w:rsidR="00411289">
          <w:rPr>
            <w:webHidden/>
          </w:rPr>
          <w:tab/>
        </w:r>
        <w:r w:rsidR="00411289">
          <w:rPr>
            <w:webHidden/>
          </w:rPr>
          <w:fldChar w:fldCharType="begin"/>
        </w:r>
        <w:r w:rsidR="00411289">
          <w:rPr>
            <w:webHidden/>
          </w:rPr>
          <w:instrText xml:space="preserve"> PAGEREF _Toc452154068 \h </w:instrText>
        </w:r>
        <w:r w:rsidR="00411289">
          <w:rPr>
            <w:webHidden/>
          </w:rPr>
        </w:r>
        <w:r w:rsidR="00411289">
          <w:rPr>
            <w:webHidden/>
          </w:rPr>
          <w:fldChar w:fldCharType="separate"/>
        </w:r>
        <w:r w:rsidR="00411289">
          <w:rPr>
            <w:webHidden/>
          </w:rPr>
          <w:t>154</w:t>
        </w:r>
        <w:r w:rsidR="00411289">
          <w:rPr>
            <w:webHidden/>
          </w:rPr>
          <w:fldChar w:fldCharType="end"/>
        </w:r>
      </w:hyperlink>
    </w:p>
    <w:p w:rsidR="00411289" w:rsidRDefault="00EE3A18">
      <w:pPr>
        <w:pStyle w:val="a7"/>
        <w:rPr>
          <w:rFonts w:eastAsiaTheme="minorEastAsia"/>
        </w:rPr>
      </w:pPr>
      <w:hyperlink w:anchor="_Toc452154069" w:history="1">
        <w:r w:rsidR="00411289" w:rsidRPr="00DF5B4D">
          <w:rPr>
            <w:rStyle w:val="-"/>
          </w:rPr>
          <w:t>Diagram 77 - TSM v2.2.2 OMP Execution Time (Time Efficient)</w:t>
        </w:r>
        <w:r w:rsidR="00411289">
          <w:rPr>
            <w:webHidden/>
          </w:rPr>
          <w:tab/>
        </w:r>
        <w:r w:rsidR="00411289">
          <w:rPr>
            <w:webHidden/>
          </w:rPr>
          <w:fldChar w:fldCharType="begin"/>
        </w:r>
        <w:r w:rsidR="00411289">
          <w:rPr>
            <w:webHidden/>
          </w:rPr>
          <w:instrText xml:space="preserve"> PAGEREF _Toc452154069 \h </w:instrText>
        </w:r>
        <w:r w:rsidR="00411289">
          <w:rPr>
            <w:webHidden/>
          </w:rPr>
        </w:r>
        <w:r w:rsidR="00411289">
          <w:rPr>
            <w:webHidden/>
          </w:rPr>
          <w:fldChar w:fldCharType="separate"/>
        </w:r>
        <w:r w:rsidR="00411289">
          <w:rPr>
            <w:webHidden/>
          </w:rPr>
          <w:t>156</w:t>
        </w:r>
        <w:r w:rsidR="00411289">
          <w:rPr>
            <w:webHidden/>
          </w:rPr>
          <w:fldChar w:fldCharType="end"/>
        </w:r>
      </w:hyperlink>
    </w:p>
    <w:p w:rsidR="00411289" w:rsidRDefault="00EE3A18">
      <w:pPr>
        <w:pStyle w:val="a7"/>
        <w:rPr>
          <w:rFonts w:eastAsiaTheme="minorEastAsia"/>
        </w:rPr>
      </w:pPr>
      <w:hyperlink w:anchor="_Toc452154070" w:history="1">
        <w:r w:rsidR="00411289" w:rsidRPr="00DF5B4D">
          <w:rPr>
            <w:rStyle w:val="-"/>
          </w:rPr>
          <w:t>Diagram 78 - TSM v2.2.2 OMP Execution Time Efficiency (Time Efficient)</w:t>
        </w:r>
        <w:r w:rsidR="00411289">
          <w:rPr>
            <w:webHidden/>
          </w:rPr>
          <w:tab/>
        </w:r>
        <w:r w:rsidR="00411289">
          <w:rPr>
            <w:webHidden/>
          </w:rPr>
          <w:fldChar w:fldCharType="begin"/>
        </w:r>
        <w:r w:rsidR="00411289">
          <w:rPr>
            <w:webHidden/>
          </w:rPr>
          <w:instrText xml:space="preserve"> PAGEREF _Toc452154070 \h </w:instrText>
        </w:r>
        <w:r w:rsidR="00411289">
          <w:rPr>
            <w:webHidden/>
          </w:rPr>
        </w:r>
        <w:r w:rsidR="00411289">
          <w:rPr>
            <w:webHidden/>
          </w:rPr>
          <w:fldChar w:fldCharType="separate"/>
        </w:r>
        <w:r w:rsidR="00411289">
          <w:rPr>
            <w:webHidden/>
          </w:rPr>
          <w:t>156</w:t>
        </w:r>
        <w:r w:rsidR="00411289">
          <w:rPr>
            <w:webHidden/>
          </w:rPr>
          <w:fldChar w:fldCharType="end"/>
        </w:r>
      </w:hyperlink>
    </w:p>
    <w:p w:rsidR="00411289" w:rsidRDefault="00EE3A18">
      <w:pPr>
        <w:pStyle w:val="a7"/>
        <w:rPr>
          <w:rFonts w:eastAsiaTheme="minorEastAsia"/>
        </w:rPr>
      </w:pPr>
      <w:hyperlink w:anchor="_Toc452154071" w:history="1">
        <w:r w:rsidR="00411289" w:rsidRPr="00DF5B4D">
          <w:rPr>
            <w:rStyle w:val="-"/>
          </w:rPr>
          <w:t>Diagram 79 - TSM v2.2.2 OMP Execution Time (Memory Efficient)</w:t>
        </w:r>
        <w:r w:rsidR="00411289">
          <w:rPr>
            <w:webHidden/>
          </w:rPr>
          <w:tab/>
        </w:r>
        <w:r w:rsidR="00411289">
          <w:rPr>
            <w:webHidden/>
          </w:rPr>
          <w:fldChar w:fldCharType="begin"/>
        </w:r>
        <w:r w:rsidR="00411289">
          <w:rPr>
            <w:webHidden/>
          </w:rPr>
          <w:instrText xml:space="preserve"> PAGEREF _Toc452154071 \h </w:instrText>
        </w:r>
        <w:r w:rsidR="00411289">
          <w:rPr>
            <w:webHidden/>
          </w:rPr>
        </w:r>
        <w:r w:rsidR="00411289">
          <w:rPr>
            <w:webHidden/>
          </w:rPr>
          <w:fldChar w:fldCharType="separate"/>
        </w:r>
        <w:r w:rsidR="00411289">
          <w:rPr>
            <w:webHidden/>
          </w:rPr>
          <w:t>157</w:t>
        </w:r>
        <w:r w:rsidR="00411289">
          <w:rPr>
            <w:webHidden/>
          </w:rPr>
          <w:fldChar w:fldCharType="end"/>
        </w:r>
      </w:hyperlink>
    </w:p>
    <w:p w:rsidR="00411289" w:rsidRDefault="00EE3A18">
      <w:pPr>
        <w:pStyle w:val="a7"/>
        <w:rPr>
          <w:rFonts w:eastAsiaTheme="minorEastAsia"/>
        </w:rPr>
      </w:pPr>
      <w:hyperlink w:anchor="_Toc452154072" w:history="1">
        <w:r w:rsidR="00411289" w:rsidRPr="00DF5B4D">
          <w:rPr>
            <w:rStyle w:val="-"/>
          </w:rPr>
          <w:t>Diagram 80 - TSM v2.2.2 OMP Execution Time Efficiency (Memory Efficient)</w:t>
        </w:r>
        <w:r w:rsidR="00411289">
          <w:rPr>
            <w:webHidden/>
          </w:rPr>
          <w:tab/>
        </w:r>
        <w:r w:rsidR="00411289">
          <w:rPr>
            <w:webHidden/>
          </w:rPr>
          <w:fldChar w:fldCharType="begin"/>
        </w:r>
        <w:r w:rsidR="00411289">
          <w:rPr>
            <w:webHidden/>
          </w:rPr>
          <w:instrText xml:space="preserve"> PAGEREF _Toc452154072 \h </w:instrText>
        </w:r>
        <w:r w:rsidR="00411289">
          <w:rPr>
            <w:webHidden/>
          </w:rPr>
        </w:r>
        <w:r w:rsidR="00411289">
          <w:rPr>
            <w:webHidden/>
          </w:rPr>
          <w:fldChar w:fldCharType="separate"/>
        </w:r>
        <w:r w:rsidR="00411289">
          <w:rPr>
            <w:webHidden/>
          </w:rPr>
          <w:t>157</w:t>
        </w:r>
        <w:r w:rsidR="00411289">
          <w:rPr>
            <w:webHidden/>
          </w:rPr>
          <w:fldChar w:fldCharType="end"/>
        </w:r>
      </w:hyperlink>
    </w:p>
    <w:p w:rsidR="00411289" w:rsidRDefault="00EE3A18">
      <w:pPr>
        <w:pStyle w:val="a7"/>
        <w:rPr>
          <w:rFonts w:eastAsiaTheme="minorEastAsia"/>
        </w:rPr>
      </w:pPr>
      <w:hyperlink w:anchor="_Toc452154073" w:history="1">
        <w:r w:rsidR="00411289" w:rsidRPr="00DF5B4D">
          <w:rPr>
            <w:rStyle w:val="-"/>
          </w:rPr>
          <w:t>Diagram 81 - TSM v3.2.2 OMP Execution Time (Time Efficient)</w:t>
        </w:r>
        <w:r w:rsidR="00411289">
          <w:rPr>
            <w:webHidden/>
          </w:rPr>
          <w:tab/>
        </w:r>
        <w:r w:rsidR="00411289">
          <w:rPr>
            <w:webHidden/>
          </w:rPr>
          <w:fldChar w:fldCharType="begin"/>
        </w:r>
        <w:r w:rsidR="00411289">
          <w:rPr>
            <w:webHidden/>
          </w:rPr>
          <w:instrText xml:space="preserve"> PAGEREF _Toc452154073 \h </w:instrText>
        </w:r>
        <w:r w:rsidR="00411289">
          <w:rPr>
            <w:webHidden/>
          </w:rPr>
        </w:r>
        <w:r w:rsidR="00411289">
          <w:rPr>
            <w:webHidden/>
          </w:rPr>
          <w:fldChar w:fldCharType="separate"/>
        </w:r>
        <w:r w:rsidR="00411289">
          <w:rPr>
            <w:webHidden/>
          </w:rPr>
          <w:t>158</w:t>
        </w:r>
        <w:r w:rsidR="00411289">
          <w:rPr>
            <w:webHidden/>
          </w:rPr>
          <w:fldChar w:fldCharType="end"/>
        </w:r>
      </w:hyperlink>
    </w:p>
    <w:p w:rsidR="00411289" w:rsidRDefault="00EE3A18">
      <w:pPr>
        <w:pStyle w:val="a7"/>
        <w:rPr>
          <w:rFonts w:eastAsiaTheme="minorEastAsia"/>
        </w:rPr>
      </w:pPr>
      <w:hyperlink w:anchor="_Toc452154074" w:history="1">
        <w:r w:rsidR="00411289" w:rsidRPr="00DF5B4D">
          <w:rPr>
            <w:rStyle w:val="-"/>
          </w:rPr>
          <w:t>Diagram 82 - TSM v3.2.2 OMP Execution Time Efficiency (Time Efficient)</w:t>
        </w:r>
        <w:r w:rsidR="00411289">
          <w:rPr>
            <w:webHidden/>
          </w:rPr>
          <w:tab/>
        </w:r>
        <w:r w:rsidR="00411289">
          <w:rPr>
            <w:webHidden/>
          </w:rPr>
          <w:fldChar w:fldCharType="begin"/>
        </w:r>
        <w:r w:rsidR="00411289">
          <w:rPr>
            <w:webHidden/>
          </w:rPr>
          <w:instrText xml:space="preserve"> PAGEREF _Toc452154074 \h </w:instrText>
        </w:r>
        <w:r w:rsidR="00411289">
          <w:rPr>
            <w:webHidden/>
          </w:rPr>
        </w:r>
        <w:r w:rsidR="00411289">
          <w:rPr>
            <w:webHidden/>
          </w:rPr>
          <w:fldChar w:fldCharType="separate"/>
        </w:r>
        <w:r w:rsidR="00411289">
          <w:rPr>
            <w:webHidden/>
          </w:rPr>
          <w:t>158</w:t>
        </w:r>
        <w:r w:rsidR="00411289">
          <w:rPr>
            <w:webHidden/>
          </w:rPr>
          <w:fldChar w:fldCharType="end"/>
        </w:r>
      </w:hyperlink>
    </w:p>
    <w:p w:rsidR="00411289" w:rsidRDefault="00EE3A18">
      <w:pPr>
        <w:pStyle w:val="a7"/>
        <w:rPr>
          <w:rFonts w:eastAsiaTheme="minorEastAsia"/>
        </w:rPr>
      </w:pPr>
      <w:hyperlink w:anchor="_Toc452154075" w:history="1">
        <w:r w:rsidR="00411289" w:rsidRPr="00DF5B4D">
          <w:rPr>
            <w:rStyle w:val="-"/>
          </w:rPr>
          <w:t>Diagram 83 - TSM OMP Procedures Efficiency per CPU Core</w:t>
        </w:r>
        <w:r w:rsidR="00411289">
          <w:rPr>
            <w:webHidden/>
          </w:rPr>
          <w:tab/>
        </w:r>
        <w:r w:rsidR="00411289">
          <w:rPr>
            <w:webHidden/>
          </w:rPr>
          <w:fldChar w:fldCharType="begin"/>
        </w:r>
        <w:r w:rsidR="00411289">
          <w:rPr>
            <w:webHidden/>
          </w:rPr>
          <w:instrText xml:space="preserve"> PAGEREF _Toc452154075 \h </w:instrText>
        </w:r>
        <w:r w:rsidR="00411289">
          <w:rPr>
            <w:webHidden/>
          </w:rPr>
        </w:r>
        <w:r w:rsidR="00411289">
          <w:rPr>
            <w:webHidden/>
          </w:rPr>
          <w:fldChar w:fldCharType="separate"/>
        </w:r>
        <w:r w:rsidR="00411289">
          <w:rPr>
            <w:webHidden/>
          </w:rPr>
          <w:t>161</w:t>
        </w:r>
        <w:r w:rsidR="00411289">
          <w:rPr>
            <w:webHidden/>
          </w:rPr>
          <w:fldChar w:fldCharType="end"/>
        </w:r>
      </w:hyperlink>
    </w:p>
    <w:p w:rsidR="00411289" w:rsidRDefault="00EE3A18">
      <w:pPr>
        <w:pStyle w:val="a7"/>
        <w:rPr>
          <w:rFonts w:eastAsiaTheme="minorEastAsia"/>
        </w:rPr>
      </w:pPr>
      <w:hyperlink w:anchor="_Toc452154076" w:history="1">
        <w:r w:rsidR="00411289" w:rsidRPr="00DF5B4D">
          <w:rPr>
            <w:rStyle w:val="-"/>
          </w:rPr>
          <w:t>Diagram 84 - TSM Algorithm v3.2.2 OMP Execution Time Distribution Impact</w:t>
        </w:r>
        <w:r w:rsidR="00411289">
          <w:rPr>
            <w:webHidden/>
          </w:rPr>
          <w:tab/>
        </w:r>
        <w:r w:rsidR="00411289">
          <w:rPr>
            <w:webHidden/>
          </w:rPr>
          <w:fldChar w:fldCharType="begin"/>
        </w:r>
        <w:r w:rsidR="00411289">
          <w:rPr>
            <w:webHidden/>
          </w:rPr>
          <w:instrText xml:space="preserve"> PAGEREF _Toc452154076 \h </w:instrText>
        </w:r>
        <w:r w:rsidR="00411289">
          <w:rPr>
            <w:webHidden/>
          </w:rPr>
        </w:r>
        <w:r w:rsidR="00411289">
          <w:rPr>
            <w:webHidden/>
          </w:rPr>
          <w:fldChar w:fldCharType="separate"/>
        </w:r>
        <w:r w:rsidR="00411289">
          <w:rPr>
            <w:webHidden/>
          </w:rPr>
          <w:t>170</w:t>
        </w:r>
        <w:r w:rsidR="00411289">
          <w:rPr>
            <w:webHidden/>
          </w:rPr>
          <w:fldChar w:fldCharType="end"/>
        </w:r>
      </w:hyperlink>
    </w:p>
    <w:p w:rsidR="00411289" w:rsidRDefault="00EE3A18">
      <w:pPr>
        <w:pStyle w:val="a7"/>
        <w:rPr>
          <w:rFonts w:eastAsiaTheme="minorEastAsia"/>
        </w:rPr>
      </w:pPr>
      <w:hyperlink w:anchor="_Toc452154077" w:history="1">
        <w:r w:rsidR="00411289" w:rsidRPr="00DF5B4D">
          <w:rPr>
            <w:rStyle w:val="-"/>
          </w:rPr>
          <w:t>Diagram 85 - Results Cache NMS Limit Parameter Example</w:t>
        </w:r>
        <w:r w:rsidR="00411289">
          <w:rPr>
            <w:webHidden/>
          </w:rPr>
          <w:tab/>
        </w:r>
        <w:r w:rsidR="00411289">
          <w:rPr>
            <w:webHidden/>
          </w:rPr>
          <w:fldChar w:fldCharType="begin"/>
        </w:r>
        <w:r w:rsidR="00411289">
          <w:rPr>
            <w:webHidden/>
          </w:rPr>
          <w:instrText xml:space="preserve"> PAGEREF _Toc452154077 \h </w:instrText>
        </w:r>
        <w:r w:rsidR="00411289">
          <w:rPr>
            <w:webHidden/>
          </w:rPr>
        </w:r>
        <w:r w:rsidR="00411289">
          <w:rPr>
            <w:webHidden/>
          </w:rPr>
          <w:fldChar w:fldCharType="separate"/>
        </w:r>
        <w:r w:rsidR="00411289">
          <w:rPr>
            <w:webHidden/>
          </w:rPr>
          <w:t>172</w:t>
        </w:r>
        <w:r w:rsidR="00411289">
          <w:rPr>
            <w:webHidden/>
          </w:rPr>
          <w:fldChar w:fldCharType="end"/>
        </w:r>
      </w:hyperlink>
    </w:p>
    <w:p w:rsidR="00411289" w:rsidRDefault="00EE3A18">
      <w:pPr>
        <w:pStyle w:val="a7"/>
        <w:rPr>
          <w:rFonts w:eastAsiaTheme="minorEastAsia"/>
        </w:rPr>
      </w:pPr>
      <w:hyperlink w:anchor="_Toc452154078" w:history="1">
        <w:r w:rsidR="00411289" w:rsidRPr="00DF5B4D">
          <w:rPr>
            <w:rStyle w:val="-"/>
          </w:rPr>
          <w:t>Diagram 86 - TSM Algorithm Performance with NMS Limit Disabled (99 Filters Model)</w:t>
        </w:r>
        <w:r w:rsidR="00411289">
          <w:rPr>
            <w:webHidden/>
          </w:rPr>
          <w:tab/>
        </w:r>
        <w:r w:rsidR="00411289">
          <w:rPr>
            <w:webHidden/>
          </w:rPr>
          <w:fldChar w:fldCharType="begin"/>
        </w:r>
        <w:r w:rsidR="00411289">
          <w:rPr>
            <w:webHidden/>
          </w:rPr>
          <w:instrText xml:space="preserve"> PAGEREF _Toc452154078 \h </w:instrText>
        </w:r>
        <w:r w:rsidR="00411289">
          <w:rPr>
            <w:webHidden/>
          </w:rPr>
        </w:r>
        <w:r w:rsidR="00411289">
          <w:rPr>
            <w:webHidden/>
          </w:rPr>
          <w:fldChar w:fldCharType="separate"/>
        </w:r>
        <w:r w:rsidR="00411289">
          <w:rPr>
            <w:webHidden/>
          </w:rPr>
          <w:t>173</w:t>
        </w:r>
        <w:r w:rsidR="00411289">
          <w:rPr>
            <w:webHidden/>
          </w:rPr>
          <w:fldChar w:fldCharType="end"/>
        </w:r>
      </w:hyperlink>
    </w:p>
    <w:p w:rsidR="00411289" w:rsidRDefault="00EE3A18">
      <w:pPr>
        <w:pStyle w:val="a7"/>
        <w:rPr>
          <w:rFonts w:eastAsiaTheme="minorEastAsia"/>
        </w:rPr>
      </w:pPr>
      <w:hyperlink w:anchor="_Toc452154079" w:history="1">
        <w:r w:rsidR="00411289" w:rsidRPr="00DF5B4D">
          <w:rPr>
            <w:rStyle w:val="-"/>
          </w:rPr>
          <w:t>Diagram 87 - TSM Algorithm Performance with NMS Limit Disabled (Both Models)</w:t>
        </w:r>
        <w:r w:rsidR="00411289">
          <w:rPr>
            <w:webHidden/>
          </w:rPr>
          <w:tab/>
        </w:r>
        <w:r w:rsidR="00411289">
          <w:rPr>
            <w:webHidden/>
          </w:rPr>
          <w:fldChar w:fldCharType="begin"/>
        </w:r>
        <w:r w:rsidR="00411289">
          <w:rPr>
            <w:webHidden/>
          </w:rPr>
          <w:instrText xml:space="preserve"> PAGEREF _Toc452154079 \h </w:instrText>
        </w:r>
        <w:r w:rsidR="00411289">
          <w:rPr>
            <w:webHidden/>
          </w:rPr>
        </w:r>
        <w:r w:rsidR="00411289">
          <w:rPr>
            <w:webHidden/>
          </w:rPr>
          <w:fldChar w:fldCharType="separate"/>
        </w:r>
        <w:r w:rsidR="00411289">
          <w:rPr>
            <w:webHidden/>
          </w:rPr>
          <w:t>175</w:t>
        </w:r>
        <w:r w:rsidR="00411289">
          <w:rPr>
            <w:webHidden/>
          </w:rPr>
          <w:fldChar w:fldCharType="end"/>
        </w:r>
      </w:hyperlink>
    </w:p>
    <w:p w:rsidR="00411289" w:rsidRDefault="00EE3A18">
      <w:pPr>
        <w:pStyle w:val="a7"/>
        <w:rPr>
          <w:rFonts w:eastAsiaTheme="minorEastAsia"/>
        </w:rPr>
      </w:pPr>
      <w:hyperlink w:anchor="_Toc452154080" w:history="1">
        <w:r w:rsidR="00411289" w:rsidRPr="00DF5B4D">
          <w:rPr>
            <w:rStyle w:val="-"/>
          </w:rPr>
          <w:t>Diagram 88 - Dynamic Threshold Patch Impact on Threshold Low Values (99 Filters Model)</w:t>
        </w:r>
        <w:r w:rsidR="00411289">
          <w:rPr>
            <w:webHidden/>
          </w:rPr>
          <w:tab/>
        </w:r>
        <w:r w:rsidR="00411289">
          <w:rPr>
            <w:webHidden/>
          </w:rPr>
          <w:fldChar w:fldCharType="begin"/>
        </w:r>
        <w:r w:rsidR="00411289">
          <w:rPr>
            <w:webHidden/>
          </w:rPr>
          <w:instrText xml:space="preserve"> PAGEREF _Toc452154080 \h </w:instrText>
        </w:r>
        <w:r w:rsidR="00411289">
          <w:rPr>
            <w:webHidden/>
          </w:rPr>
        </w:r>
        <w:r w:rsidR="00411289">
          <w:rPr>
            <w:webHidden/>
          </w:rPr>
          <w:fldChar w:fldCharType="separate"/>
        </w:r>
        <w:r w:rsidR="00411289">
          <w:rPr>
            <w:webHidden/>
          </w:rPr>
          <w:t>178</w:t>
        </w:r>
        <w:r w:rsidR="00411289">
          <w:rPr>
            <w:webHidden/>
          </w:rPr>
          <w:fldChar w:fldCharType="end"/>
        </w:r>
      </w:hyperlink>
    </w:p>
    <w:p w:rsidR="00411289" w:rsidRDefault="00EE3A18">
      <w:pPr>
        <w:pStyle w:val="a7"/>
        <w:rPr>
          <w:rFonts w:eastAsiaTheme="minorEastAsia"/>
        </w:rPr>
      </w:pPr>
      <w:hyperlink w:anchor="_Toc452154081" w:history="1">
        <w:r w:rsidR="00411289" w:rsidRPr="00DF5B4D">
          <w:rPr>
            <w:rStyle w:val="-"/>
          </w:rPr>
          <w:t>Diagram 89 - Dynamic Threshold Patch Performance Impact (99 Filters Models)</w:t>
        </w:r>
        <w:r w:rsidR="00411289">
          <w:rPr>
            <w:webHidden/>
          </w:rPr>
          <w:tab/>
        </w:r>
        <w:r w:rsidR="00411289">
          <w:rPr>
            <w:webHidden/>
          </w:rPr>
          <w:fldChar w:fldCharType="begin"/>
        </w:r>
        <w:r w:rsidR="00411289">
          <w:rPr>
            <w:webHidden/>
          </w:rPr>
          <w:instrText xml:space="preserve"> PAGEREF _Toc452154081 \h </w:instrText>
        </w:r>
        <w:r w:rsidR="00411289">
          <w:rPr>
            <w:webHidden/>
          </w:rPr>
        </w:r>
        <w:r w:rsidR="00411289">
          <w:rPr>
            <w:webHidden/>
          </w:rPr>
          <w:fldChar w:fldCharType="separate"/>
        </w:r>
        <w:r w:rsidR="00411289">
          <w:rPr>
            <w:webHidden/>
          </w:rPr>
          <w:t>178</w:t>
        </w:r>
        <w:r w:rsidR="00411289">
          <w:rPr>
            <w:webHidden/>
          </w:rPr>
          <w:fldChar w:fldCharType="end"/>
        </w:r>
      </w:hyperlink>
    </w:p>
    <w:p w:rsidR="00411289" w:rsidRDefault="00EE3A18">
      <w:pPr>
        <w:pStyle w:val="a7"/>
        <w:rPr>
          <w:rFonts w:eastAsiaTheme="minorEastAsia"/>
        </w:rPr>
      </w:pPr>
      <w:hyperlink w:anchor="_Toc452154082" w:history="1">
        <w:r w:rsidR="00411289" w:rsidRPr="00DF5B4D">
          <w:rPr>
            <w:rStyle w:val="-"/>
          </w:rPr>
          <w:t>Diagram 90 - Dynamic Threshold Patch Performance Impact (146 Filters Model)</w:t>
        </w:r>
        <w:r w:rsidR="00411289">
          <w:rPr>
            <w:webHidden/>
          </w:rPr>
          <w:tab/>
        </w:r>
        <w:r w:rsidR="00411289">
          <w:rPr>
            <w:webHidden/>
          </w:rPr>
          <w:fldChar w:fldCharType="begin"/>
        </w:r>
        <w:r w:rsidR="00411289">
          <w:rPr>
            <w:webHidden/>
          </w:rPr>
          <w:instrText xml:space="preserve"> PAGEREF _Toc452154082 \h </w:instrText>
        </w:r>
        <w:r w:rsidR="00411289">
          <w:rPr>
            <w:webHidden/>
          </w:rPr>
        </w:r>
        <w:r w:rsidR="00411289">
          <w:rPr>
            <w:webHidden/>
          </w:rPr>
          <w:fldChar w:fldCharType="separate"/>
        </w:r>
        <w:r w:rsidR="00411289">
          <w:rPr>
            <w:webHidden/>
          </w:rPr>
          <w:t>180</w:t>
        </w:r>
        <w:r w:rsidR="00411289">
          <w:rPr>
            <w:webHidden/>
          </w:rPr>
          <w:fldChar w:fldCharType="end"/>
        </w:r>
      </w:hyperlink>
    </w:p>
    <w:p w:rsidR="00411289" w:rsidRDefault="00EE3A18">
      <w:pPr>
        <w:pStyle w:val="a7"/>
        <w:rPr>
          <w:rFonts w:eastAsiaTheme="minorEastAsia"/>
        </w:rPr>
      </w:pPr>
      <w:hyperlink w:anchor="_Toc452154083" w:history="1">
        <w:r w:rsidR="00411289" w:rsidRPr="00DF5B4D">
          <w:rPr>
            <w:rStyle w:val="-"/>
          </w:rPr>
          <w:t>Diagram 91 - Components High-Score Results Example</w:t>
        </w:r>
        <w:r w:rsidR="00411289">
          <w:rPr>
            <w:webHidden/>
          </w:rPr>
          <w:tab/>
        </w:r>
        <w:r w:rsidR="00411289">
          <w:rPr>
            <w:webHidden/>
          </w:rPr>
          <w:fldChar w:fldCharType="begin"/>
        </w:r>
        <w:r w:rsidR="00411289">
          <w:rPr>
            <w:webHidden/>
          </w:rPr>
          <w:instrText xml:space="preserve"> PAGEREF _Toc452154083 \h </w:instrText>
        </w:r>
        <w:r w:rsidR="00411289">
          <w:rPr>
            <w:webHidden/>
          </w:rPr>
        </w:r>
        <w:r w:rsidR="00411289">
          <w:rPr>
            <w:webHidden/>
          </w:rPr>
          <w:fldChar w:fldCharType="separate"/>
        </w:r>
        <w:r w:rsidR="00411289">
          <w:rPr>
            <w:webHidden/>
          </w:rPr>
          <w:t>189</w:t>
        </w:r>
        <w:r w:rsidR="00411289">
          <w:rPr>
            <w:webHidden/>
          </w:rPr>
          <w:fldChar w:fldCharType="end"/>
        </w:r>
      </w:hyperlink>
    </w:p>
    <w:p w:rsidR="00411289" w:rsidRDefault="00EE3A18">
      <w:pPr>
        <w:pStyle w:val="a7"/>
        <w:rPr>
          <w:rFonts w:eastAsiaTheme="minorEastAsia"/>
        </w:rPr>
      </w:pPr>
      <w:hyperlink w:anchor="_Toc452154084" w:history="1">
        <w:r w:rsidR="00411289" w:rsidRPr="00DF5B4D">
          <w:rPr>
            <w:rStyle w:val="-"/>
          </w:rPr>
          <w:t>Diagram 92 - Components High-Score Results per Viewing Angle Example</w:t>
        </w:r>
        <w:r w:rsidR="00411289">
          <w:rPr>
            <w:webHidden/>
          </w:rPr>
          <w:tab/>
        </w:r>
        <w:r w:rsidR="00411289">
          <w:rPr>
            <w:webHidden/>
          </w:rPr>
          <w:fldChar w:fldCharType="begin"/>
        </w:r>
        <w:r w:rsidR="00411289">
          <w:rPr>
            <w:webHidden/>
          </w:rPr>
          <w:instrText xml:space="preserve"> PAGEREF _Toc452154084 \h </w:instrText>
        </w:r>
        <w:r w:rsidR="00411289">
          <w:rPr>
            <w:webHidden/>
          </w:rPr>
        </w:r>
        <w:r w:rsidR="00411289">
          <w:rPr>
            <w:webHidden/>
          </w:rPr>
          <w:fldChar w:fldCharType="separate"/>
        </w:r>
        <w:r w:rsidR="00411289">
          <w:rPr>
            <w:webHidden/>
          </w:rPr>
          <w:t>190</w:t>
        </w:r>
        <w:r w:rsidR="00411289">
          <w:rPr>
            <w:webHidden/>
          </w:rPr>
          <w:fldChar w:fldCharType="end"/>
        </w:r>
      </w:hyperlink>
    </w:p>
    <w:p w:rsidR="00411289" w:rsidRDefault="00EE3A18">
      <w:pPr>
        <w:pStyle w:val="a7"/>
        <w:rPr>
          <w:rFonts w:eastAsiaTheme="minorEastAsia"/>
        </w:rPr>
      </w:pPr>
      <w:hyperlink w:anchor="_Toc452154085" w:history="1">
        <w:r w:rsidR="00411289" w:rsidRPr="00DF5B4D">
          <w:rPr>
            <w:rStyle w:val="-"/>
          </w:rPr>
          <w:t>Diagram 93 - Function (31) Diagram</w:t>
        </w:r>
        <w:r w:rsidR="00411289">
          <w:rPr>
            <w:webHidden/>
          </w:rPr>
          <w:tab/>
        </w:r>
        <w:r w:rsidR="00411289">
          <w:rPr>
            <w:webHidden/>
          </w:rPr>
          <w:fldChar w:fldCharType="begin"/>
        </w:r>
        <w:r w:rsidR="00411289">
          <w:rPr>
            <w:webHidden/>
          </w:rPr>
          <w:instrText xml:space="preserve"> PAGEREF _Toc452154085 \h </w:instrText>
        </w:r>
        <w:r w:rsidR="00411289">
          <w:rPr>
            <w:webHidden/>
          </w:rPr>
        </w:r>
        <w:r w:rsidR="00411289">
          <w:rPr>
            <w:webHidden/>
          </w:rPr>
          <w:fldChar w:fldCharType="separate"/>
        </w:r>
        <w:r w:rsidR="00411289">
          <w:rPr>
            <w:webHidden/>
          </w:rPr>
          <w:t>198</w:t>
        </w:r>
        <w:r w:rsidR="00411289">
          <w:rPr>
            <w:webHidden/>
          </w:rPr>
          <w:fldChar w:fldCharType="end"/>
        </w:r>
      </w:hyperlink>
    </w:p>
    <w:p w:rsidR="00411289" w:rsidRDefault="00EE3A18">
      <w:pPr>
        <w:pStyle w:val="a7"/>
        <w:rPr>
          <w:rFonts w:eastAsiaTheme="minorEastAsia"/>
        </w:rPr>
      </w:pPr>
      <w:hyperlink w:anchor="_Toc452154086" w:history="1">
        <w:r w:rsidR="00411289" w:rsidRPr="00DF5B4D">
          <w:rPr>
            <w:rStyle w:val="-"/>
          </w:rPr>
          <w:t>Diagram 94 - Detection Components Sets Execution Time Profit per Face Size</w:t>
        </w:r>
        <w:r w:rsidR="00411289">
          <w:rPr>
            <w:webHidden/>
          </w:rPr>
          <w:tab/>
        </w:r>
        <w:r w:rsidR="00411289">
          <w:rPr>
            <w:webHidden/>
          </w:rPr>
          <w:fldChar w:fldCharType="begin"/>
        </w:r>
        <w:r w:rsidR="00411289">
          <w:rPr>
            <w:webHidden/>
          </w:rPr>
          <w:instrText xml:space="preserve"> PAGEREF _Toc452154086 \h </w:instrText>
        </w:r>
        <w:r w:rsidR="00411289">
          <w:rPr>
            <w:webHidden/>
          </w:rPr>
        </w:r>
        <w:r w:rsidR="00411289">
          <w:rPr>
            <w:webHidden/>
          </w:rPr>
          <w:fldChar w:fldCharType="separate"/>
        </w:r>
        <w:r w:rsidR="00411289">
          <w:rPr>
            <w:webHidden/>
          </w:rPr>
          <w:t>202</w:t>
        </w:r>
        <w:r w:rsidR="00411289">
          <w:rPr>
            <w:webHidden/>
          </w:rPr>
          <w:fldChar w:fldCharType="end"/>
        </w:r>
      </w:hyperlink>
    </w:p>
    <w:p w:rsidR="00411289" w:rsidRDefault="00EE3A18">
      <w:pPr>
        <w:pStyle w:val="a7"/>
        <w:rPr>
          <w:rFonts w:eastAsiaTheme="minorEastAsia"/>
        </w:rPr>
      </w:pPr>
      <w:hyperlink w:anchor="_Toc452154087" w:history="1">
        <w:r w:rsidR="00411289" w:rsidRPr="00DF5B4D">
          <w:rPr>
            <w:rStyle w:val="-"/>
          </w:rPr>
          <w:t>Diagram 95 - Level Highest-Scores Curves Peaks Example</w:t>
        </w:r>
        <w:r w:rsidR="00411289">
          <w:rPr>
            <w:webHidden/>
          </w:rPr>
          <w:tab/>
        </w:r>
        <w:r w:rsidR="00411289">
          <w:rPr>
            <w:webHidden/>
          </w:rPr>
          <w:fldChar w:fldCharType="begin"/>
        </w:r>
        <w:r w:rsidR="00411289">
          <w:rPr>
            <w:webHidden/>
          </w:rPr>
          <w:instrText xml:space="preserve"> PAGEREF _Toc452154087 \h </w:instrText>
        </w:r>
        <w:r w:rsidR="00411289">
          <w:rPr>
            <w:webHidden/>
          </w:rPr>
        </w:r>
        <w:r w:rsidR="00411289">
          <w:rPr>
            <w:webHidden/>
          </w:rPr>
          <w:fldChar w:fldCharType="separate"/>
        </w:r>
        <w:r w:rsidR="00411289">
          <w:rPr>
            <w:webHidden/>
          </w:rPr>
          <w:t>205</w:t>
        </w:r>
        <w:r w:rsidR="00411289">
          <w:rPr>
            <w:webHidden/>
          </w:rPr>
          <w:fldChar w:fldCharType="end"/>
        </w:r>
      </w:hyperlink>
    </w:p>
    <w:p w:rsidR="00411289" w:rsidRDefault="00EE3A18">
      <w:pPr>
        <w:pStyle w:val="a7"/>
        <w:rPr>
          <w:rFonts w:eastAsiaTheme="minorEastAsia"/>
        </w:rPr>
      </w:pPr>
      <w:hyperlink w:anchor="_Toc452154088" w:history="1">
        <w:r w:rsidR="00411289" w:rsidRPr="00DF5B4D">
          <w:rPr>
            <w:rStyle w:val="-"/>
          </w:rPr>
          <w:t>Diagram 96 - Face Pose Peak Patch Example</w:t>
        </w:r>
        <w:r w:rsidR="00411289">
          <w:rPr>
            <w:webHidden/>
          </w:rPr>
          <w:tab/>
        </w:r>
        <w:r w:rsidR="00411289">
          <w:rPr>
            <w:webHidden/>
          </w:rPr>
          <w:fldChar w:fldCharType="begin"/>
        </w:r>
        <w:r w:rsidR="00411289">
          <w:rPr>
            <w:webHidden/>
          </w:rPr>
          <w:instrText xml:space="preserve"> PAGEREF _Toc452154088 \h </w:instrText>
        </w:r>
        <w:r w:rsidR="00411289">
          <w:rPr>
            <w:webHidden/>
          </w:rPr>
        </w:r>
        <w:r w:rsidR="00411289">
          <w:rPr>
            <w:webHidden/>
          </w:rPr>
          <w:fldChar w:fldCharType="separate"/>
        </w:r>
        <w:r w:rsidR="00411289">
          <w:rPr>
            <w:webHidden/>
          </w:rPr>
          <w:t>208</w:t>
        </w:r>
        <w:r w:rsidR="00411289">
          <w:rPr>
            <w:webHidden/>
          </w:rPr>
          <w:fldChar w:fldCharType="end"/>
        </w:r>
      </w:hyperlink>
    </w:p>
    <w:p w:rsidR="00411289" w:rsidRDefault="00EE3A18">
      <w:pPr>
        <w:pStyle w:val="a7"/>
        <w:rPr>
          <w:rFonts w:eastAsiaTheme="minorEastAsia"/>
        </w:rPr>
      </w:pPr>
      <w:hyperlink w:anchor="_Toc452154089" w:history="1">
        <w:r w:rsidR="00411289" w:rsidRPr="00DF5B4D">
          <w:rPr>
            <w:rStyle w:val="-"/>
          </w:rPr>
          <w:t>Diagram 97 - Pose Peak Detection Patch DC Sets Execution Time Profit</w:t>
        </w:r>
        <w:r w:rsidR="00411289">
          <w:rPr>
            <w:webHidden/>
          </w:rPr>
          <w:tab/>
        </w:r>
        <w:r w:rsidR="00411289">
          <w:rPr>
            <w:webHidden/>
          </w:rPr>
          <w:fldChar w:fldCharType="begin"/>
        </w:r>
        <w:r w:rsidR="00411289">
          <w:rPr>
            <w:webHidden/>
          </w:rPr>
          <w:instrText xml:space="preserve"> PAGEREF _Toc452154089 \h </w:instrText>
        </w:r>
        <w:r w:rsidR="00411289">
          <w:rPr>
            <w:webHidden/>
          </w:rPr>
        </w:r>
        <w:r w:rsidR="00411289">
          <w:rPr>
            <w:webHidden/>
          </w:rPr>
          <w:fldChar w:fldCharType="separate"/>
        </w:r>
        <w:r w:rsidR="00411289">
          <w:rPr>
            <w:webHidden/>
          </w:rPr>
          <w:t>213</w:t>
        </w:r>
        <w:r w:rsidR="00411289">
          <w:rPr>
            <w:webHidden/>
          </w:rPr>
          <w:fldChar w:fldCharType="end"/>
        </w:r>
      </w:hyperlink>
    </w:p>
    <w:p w:rsidR="00411289" w:rsidRDefault="00EE3A18">
      <w:pPr>
        <w:pStyle w:val="a7"/>
        <w:rPr>
          <w:rFonts w:eastAsiaTheme="minorEastAsia"/>
        </w:rPr>
      </w:pPr>
      <w:hyperlink w:anchor="_Toc452154090" w:history="1">
        <w:r w:rsidR="00411289" w:rsidRPr="00DF5B4D">
          <w:rPr>
            <w:rStyle w:val="-"/>
          </w:rPr>
          <w:t>Diagram 98 - Level Peak Detection Patch Example</w:t>
        </w:r>
        <w:r w:rsidR="00411289">
          <w:rPr>
            <w:webHidden/>
          </w:rPr>
          <w:tab/>
        </w:r>
        <w:r w:rsidR="00411289">
          <w:rPr>
            <w:webHidden/>
          </w:rPr>
          <w:fldChar w:fldCharType="begin"/>
        </w:r>
        <w:r w:rsidR="00411289">
          <w:rPr>
            <w:webHidden/>
          </w:rPr>
          <w:instrText xml:space="preserve"> PAGEREF _Toc452154090 \h </w:instrText>
        </w:r>
        <w:r w:rsidR="00411289">
          <w:rPr>
            <w:webHidden/>
          </w:rPr>
        </w:r>
        <w:r w:rsidR="00411289">
          <w:rPr>
            <w:webHidden/>
          </w:rPr>
          <w:fldChar w:fldCharType="separate"/>
        </w:r>
        <w:r w:rsidR="00411289">
          <w:rPr>
            <w:webHidden/>
          </w:rPr>
          <w:t>214</w:t>
        </w:r>
        <w:r w:rsidR="00411289">
          <w:rPr>
            <w:webHidden/>
          </w:rPr>
          <w:fldChar w:fldCharType="end"/>
        </w:r>
      </w:hyperlink>
    </w:p>
    <w:p w:rsidR="00411289" w:rsidRDefault="00EE3A18">
      <w:pPr>
        <w:pStyle w:val="a7"/>
        <w:rPr>
          <w:rFonts w:eastAsiaTheme="minorEastAsia"/>
        </w:rPr>
      </w:pPr>
      <w:hyperlink w:anchor="_Toc452154091" w:history="1">
        <w:r w:rsidR="00411289" w:rsidRPr="00DF5B4D">
          <w:rPr>
            <w:rStyle w:val="-"/>
          </w:rPr>
          <w:t>Diagram 99 - Fast Pose Estimation Patch Example for TSM v3.2.2</w:t>
        </w:r>
        <w:r w:rsidR="00411289">
          <w:rPr>
            <w:webHidden/>
          </w:rPr>
          <w:tab/>
        </w:r>
        <w:r w:rsidR="00411289">
          <w:rPr>
            <w:webHidden/>
          </w:rPr>
          <w:fldChar w:fldCharType="begin"/>
        </w:r>
        <w:r w:rsidR="00411289">
          <w:rPr>
            <w:webHidden/>
          </w:rPr>
          <w:instrText xml:space="preserve"> PAGEREF _Toc452154091 \h </w:instrText>
        </w:r>
        <w:r w:rsidR="00411289">
          <w:rPr>
            <w:webHidden/>
          </w:rPr>
        </w:r>
        <w:r w:rsidR="00411289">
          <w:rPr>
            <w:webHidden/>
          </w:rPr>
          <w:fldChar w:fldCharType="separate"/>
        </w:r>
        <w:r w:rsidR="00411289">
          <w:rPr>
            <w:webHidden/>
          </w:rPr>
          <w:t>214</w:t>
        </w:r>
        <w:r w:rsidR="00411289">
          <w:rPr>
            <w:webHidden/>
          </w:rPr>
          <w:fldChar w:fldCharType="end"/>
        </w:r>
      </w:hyperlink>
    </w:p>
    <w:p w:rsidR="00411289" w:rsidRDefault="00EE3A18">
      <w:pPr>
        <w:pStyle w:val="a7"/>
        <w:rPr>
          <w:rFonts w:eastAsiaTheme="minorEastAsia"/>
        </w:rPr>
      </w:pPr>
      <w:hyperlink w:anchor="_Toc452154092" w:history="1">
        <w:r w:rsidR="00411289" w:rsidRPr="00DF5B4D">
          <w:rPr>
            <w:rStyle w:val="-"/>
          </w:rPr>
          <w:t>Diagram 100 - Fast Pose Estimation Patch Example for TSM v2.2.2</w:t>
        </w:r>
        <w:r w:rsidR="00411289">
          <w:rPr>
            <w:webHidden/>
          </w:rPr>
          <w:tab/>
        </w:r>
        <w:r w:rsidR="00411289">
          <w:rPr>
            <w:webHidden/>
          </w:rPr>
          <w:fldChar w:fldCharType="begin"/>
        </w:r>
        <w:r w:rsidR="00411289">
          <w:rPr>
            <w:webHidden/>
          </w:rPr>
          <w:instrText xml:space="preserve"> PAGEREF _Toc452154092 \h </w:instrText>
        </w:r>
        <w:r w:rsidR="00411289">
          <w:rPr>
            <w:webHidden/>
          </w:rPr>
        </w:r>
        <w:r w:rsidR="00411289">
          <w:rPr>
            <w:webHidden/>
          </w:rPr>
          <w:fldChar w:fldCharType="separate"/>
        </w:r>
        <w:r w:rsidR="00411289">
          <w:rPr>
            <w:webHidden/>
          </w:rPr>
          <w:t>214</w:t>
        </w:r>
        <w:r w:rsidR="00411289">
          <w:rPr>
            <w:webHidden/>
          </w:rPr>
          <w:fldChar w:fldCharType="end"/>
        </w:r>
      </w:hyperlink>
    </w:p>
    <w:p w:rsidR="00411289" w:rsidRDefault="00EE3A18">
      <w:pPr>
        <w:pStyle w:val="a7"/>
        <w:rPr>
          <w:rFonts w:eastAsiaTheme="minorEastAsia"/>
        </w:rPr>
      </w:pPr>
      <w:hyperlink w:anchor="_Toc452154093" w:history="1">
        <w:r w:rsidR="00411289" w:rsidRPr="00DF5B4D">
          <w:rPr>
            <w:rStyle w:val="-"/>
          </w:rPr>
          <w:t>Diagram 101 - Level Peak Detection Patch DC Sets Execution Time Profit</w:t>
        </w:r>
        <w:r w:rsidR="00411289">
          <w:rPr>
            <w:webHidden/>
          </w:rPr>
          <w:tab/>
        </w:r>
        <w:r w:rsidR="00411289">
          <w:rPr>
            <w:webHidden/>
          </w:rPr>
          <w:fldChar w:fldCharType="begin"/>
        </w:r>
        <w:r w:rsidR="00411289">
          <w:rPr>
            <w:webHidden/>
          </w:rPr>
          <w:instrText xml:space="preserve"> PAGEREF _Toc452154093 \h </w:instrText>
        </w:r>
        <w:r w:rsidR="00411289">
          <w:rPr>
            <w:webHidden/>
          </w:rPr>
        </w:r>
        <w:r w:rsidR="00411289">
          <w:rPr>
            <w:webHidden/>
          </w:rPr>
          <w:fldChar w:fldCharType="separate"/>
        </w:r>
        <w:r w:rsidR="00411289">
          <w:rPr>
            <w:webHidden/>
          </w:rPr>
          <w:t>218</w:t>
        </w:r>
        <w:r w:rsidR="00411289">
          <w:rPr>
            <w:webHidden/>
          </w:rPr>
          <w:fldChar w:fldCharType="end"/>
        </w:r>
      </w:hyperlink>
    </w:p>
    <w:p w:rsidR="00411289" w:rsidRDefault="00EE3A18">
      <w:pPr>
        <w:pStyle w:val="a7"/>
        <w:rPr>
          <w:rFonts w:eastAsiaTheme="minorEastAsia"/>
        </w:rPr>
      </w:pPr>
      <w:hyperlink w:anchor="_Toc452154094" w:history="1">
        <w:r w:rsidR="00411289" w:rsidRPr="00DF5B4D">
          <w:rPr>
            <w:rStyle w:val="-"/>
          </w:rPr>
          <w:t>Diagram 102 - Level Peak Detection Patch DC Sets Execution Time Profit (TSM v2.2.2)</w:t>
        </w:r>
        <w:r w:rsidR="00411289">
          <w:rPr>
            <w:webHidden/>
          </w:rPr>
          <w:tab/>
        </w:r>
        <w:r w:rsidR="00411289">
          <w:rPr>
            <w:webHidden/>
          </w:rPr>
          <w:fldChar w:fldCharType="begin"/>
        </w:r>
        <w:r w:rsidR="00411289">
          <w:rPr>
            <w:webHidden/>
          </w:rPr>
          <w:instrText xml:space="preserve"> PAGEREF _Toc452154094 \h </w:instrText>
        </w:r>
        <w:r w:rsidR="00411289">
          <w:rPr>
            <w:webHidden/>
          </w:rPr>
        </w:r>
        <w:r w:rsidR="00411289">
          <w:rPr>
            <w:webHidden/>
          </w:rPr>
          <w:fldChar w:fldCharType="separate"/>
        </w:r>
        <w:r w:rsidR="00411289">
          <w:rPr>
            <w:webHidden/>
          </w:rPr>
          <w:t>221</w:t>
        </w:r>
        <w:r w:rsidR="00411289">
          <w:rPr>
            <w:webHidden/>
          </w:rPr>
          <w:fldChar w:fldCharType="end"/>
        </w:r>
      </w:hyperlink>
    </w:p>
    <w:p w:rsidR="00411289" w:rsidRDefault="00EE3A18">
      <w:pPr>
        <w:pStyle w:val="a7"/>
        <w:rPr>
          <w:rFonts w:eastAsiaTheme="minorEastAsia"/>
        </w:rPr>
      </w:pPr>
      <w:hyperlink w:anchor="_Toc452154095" w:history="1">
        <w:r w:rsidR="00411289" w:rsidRPr="00DF5B4D">
          <w:rPr>
            <w:rStyle w:val="-"/>
          </w:rPr>
          <w:t>Diagram 103 – PFP &amp; LPD Patch DC Sets Execution Time Profit</w:t>
        </w:r>
        <w:r w:rsidR="00411289">
          <w:rPr>
            <w:webHidden/>
          </w:rPr>
          <w:tab/>
        </w:r>
        <w:r w:rsidR="00411289">
          <w:rPr>
            <w:webHidden/>
          </w:rPr>
          <w:fldChar w:fldCharType="begin"/>
        </w:r>
        <w:r w:rsidR="00411289">
          <w:rPr>
            <w:webHidden/>
          </w:rPr>
          <w:instrText xml:space="preserve"> PAGEREF _Toc452154095 \h </w:instrText>
        </w:r>
        <w:r w:rsidR="00411289">
          <w:rPr>
            <w:webHidden/>
          </w:rPr>
        </w:r>
        <w:r w:rsidR="00411289">
          <w:rPr>
            <w:webHidden/>
          </w:rPr>
          <w:fldChar w:fldCharType="separate"/>
        </w:r>
        <w:r w:rsidR="00411289">
          <w:rPr>
            <w:webHidden/>
          </w:rPr>
          <w:t>227</w:t>
        </w:r>
        <w:r w:rsidR="00411289">
          <w:rPr>
            <w:webHidden/>
          </w:rPr>
          <w:fldChar w:fldCharType="end"/>
        </w:r>
      </w:hyperlink>
    </w:p>
    <w:p w:rsidR="00411289" w:rsidRDefault="00EE3A18">
      <w:pPr>
        <w:pStyle w:val="a7"/>
        <w:rPr>
          <w:rFonts w:eastAsiaTheme="minorEastAsia"/>
        </w:rPr>
      </w:pPr>
      <w:hyperlink w:anchor="_Toc452154096" w:history="1">
        <w:r w:rsidR="00411289" w:rsidRPr="00DF5B4D">
          <w:rPr>
            <w:rStyle w:val="-"/>
          </w:rPr>
          <w:t>Diagram 104 – PFP &amp; PPD Patch DC Sets Execution Time Profit</w:t>
        </w:r>
        <w:r w:rsidR="00411289">
          <w:rPr>
            <w:webHidden/>
          </w:rPr>
          <w:tab/>
        </w:r>
        <w:r w:rsidR="00411289">
          <w:rPr>
            <w:webHidden/>
          </w:rPr>
          <w:fldChar w:fldCharType="begin"/>
        </w:r>
        <w:r w:rsidR="00411289">
          <w:rPr>
            <w:webHidden/>
          </w:rPr>
          <w:instrText xml:space="preserve"> PAGEREF _Toc452154096 \h </w:instrText>
        </w:r>
        <w:r w:rsidR="00411289">
          <w:rPr>
            <w:webHidden/>
          </w:rPr>
        </w:r>
        <w:r w:rsidR="00411289">
          <w:rPr>
            <w:webHidden/>
          </w:rPr>
          <w:fldChar w:fldCharType="separate"/>
        </w:r>
        <w:r w:rsidR="00411289">
          <w:rPr>
            <w:webHidden/>
          </w:rPr>
          <w:t>230</w:t>
        </w:r>
        <w:r w:rsidR="00411289">
          <w:rPr>
            <w:webHidden/>
          </w:rPr>
          <w:fldChar w:fldCharType="end"/>
        </w:r>
      </w:hyperlink>
    </w:p>
    <w:p w:rsidR="005E50D3" w:rsidRDefault="002372B8" w:rsidP="00D30209">
      <w:pPr>
        <w:rPr>
          <w:sz w:val="24"/>
        </w:rPr>
      </w:pPr>
      <w:r>
        <w:rPr>
          <w:noProof/>
          <w:sz w:val="24"/>
        </w:rPr>
        <w:fldChar w:fldCharType="end"/>
      </w:r>
    </w:p>
    <w:p w:rsidR="008E7206" w:rsidRDefault="008E7206" w:rsidP="008E7206">
      <w:pPr>
        <w:pStyle w:val="Chapter"/>
        <w:numPr>
          <w:ilvl w:val="0"/>
          <w:numId w:val="1"/>
        </w:numPr>
      </w:pPr>
      <w:bookmarkStart w:id="0" w:name="_Toc452153623"/>
      <w:r>
        <w:lastRenderedPageBreak/>
        <w:t xml:space="preserve">Master </w:t>
      </w:r>
      <w:r w:rsidR="008B259A">
        <w:t>Thesis Outline</w:t>
      </w:r>
      <w:bookmarkEnd w:id="0"/>
    </w:p>
    <w:p w:rsidR="008E7206" w:rsidRDefault="008E7206" w:rsidP="008E7206">
      <w:pPr>
        <w:pStyle w:val="Paragraph"/>
      </w:pPr>
      <w:r>
        <w:t>The first part of the master thesis was the part of studying the preparing for the implementation of the TSM Algorithm. In this stage except of studying over the X. Zhu and D. Ramanan “</w:t>
      </w:r>
      <w:r w:rsidRPr="001D7555">
        <w:t>Face detection, pose estimation and landmark localization in the wild</w:t>
      </w:r>
      <w:r>
        <w:t>” paper</w:t>
      </w:r>
      <w:r w:rsidR="00212526">
        <w:t xml:space="preserve"> </w:t>
      </w:r>
      <w:r w:rsidR="00212526">
        <w:fldChar w:fldCharType="begin"/>
      </w:r>
      <w:r w:rsidR="00212526">
        <w:instrText xml:space="preserve"> REF _Ref447112445 \r \h </w:instrText>
      </w:r>
      <w:r w:rsidR="00212526">
        <w:fldChar w:fldCharType="separate"/>
      </w:r>
      <w:r w:rsidR="00411289">
        <w:t>[1]</w:t>
      </w:r>
      <w:r w:rsidR="00212526">
        <w:fldChar w:fldCharType="end"/>
      </w:r>
      <w:r>
        <w:t xml:space="preserve">, other related paper had to be studied too in order to understand and analyze the algorithms structure and methodology. One of these paper is the one from which the TSM algorithms come from, the </w:t>
      </w:r>
      <w:r w:rsidRPr="004D3DFD">
        <w:t>"Object Detection with Discriminatively Trained Part-Based Models"</w:t>
      </w:r>
      <w:r>
        <w:t xml:space="preserve"> paper</w:t>
      </w:r>
      <w:r w:rsidR="00212526">
        <w:t xml:space="preserve"> </w:t>
      </w:r>
      <w:r w:rsidR="00212526">
        <w:fldChar w:fldCharType="begin"/>
      </w:r>
      <w:r w:rsidR="00212526">
        <w:instrText xml:space="preserve"> REF _Ref447112463 \r \h </w:instrText>
      </w:r>
      <w:r w:rsidR="00212526">
        <w:fldChar w:fldCharType="separate"/>
      </w:r>
      <w:r w:rsidR="00411289">
        <w:t>[2]</w:t>
      </w:r>
      <w:r w:rsidR="00212526">
        <w:fldChar w:fldCharType="end"/>
      </w:r>
      <w:r>
        <w:t>. As the master thesis demanded general knowledge around the computer vision and pattern recognition, extra studying over these Computer Science fields had to done. For example, the book “Computer Vision: A modern Approach”</w:t>
      </w:r>
      <w:r w:rsidR="00044DCA">
        <w:t xml:space="preserve"> </w:t>
      </w:r>
      <w:r w:rsidR="00044DCA">
        <w:fldChar w:fldCharType="begin"/>
      </w:r>
      <w:r w:rsidR="00044DCA">
        <w:instrText xml:space="preserve"> REF _Ref447112477 \r \h </w:instrText>
      </w:r>
      <w:r w:rsidR="00044DCA">
        <w:fldChar w:fldCharType="separate"/>
      </w:r>
      <w:r w:rsidR="00411289">
        <w:t>[24]</w:t>
      </w:r>
      <w:r w:rsidR="00044DCA">
        <w:fldChar w:fldCharType="end"/>
      </w:r>
      <w:r>
        <w:t xml:space="preserve"> by David Forsyth and Jean Ponce was used for that purpose. The difficulties on this stage was the fact that, without any background knowledge, in a short time period a lot of new Computer Science Fields had to be learned and combined in order to understand a state of the art algorithm. We have to refer that this master was done in the Microprocessors and Hardware department of TUC, a department not specialized in Computer Vision and Machine Learning fields.</w:t>
      </w:r>
    </w:p>
    <w:p w:rsidR="008E7206" w:rsidRDefault="008E7206" w:rsidP="008E7206">
      <w:pPr>
        <w:pStyle w:val="Paragraph"/>
      </w:pPr>
      <w:r>
        <w:t>The second stage of the master thesis working was the implementation of the TSM algorithm using the C\C++ programming language. The algorithm was offered by the creators in Matlab script using some parts write in C++ as the Matlab tool did not offer implementation for every procedure. These procedures where the HOG, Convolution, Resize, Reduce and DT procedures. Although these procedures where already implemented in C++ the designer had implemented them using the Matlab array memory format. This means that this implementation was reading the array data column by column instead of line by line as the C array memory format does. For that reason this procedures had to be rewritten and debugged.</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000"/>
      </w:tblGrid>
      <w:tr w:rsidR="008E7206" w:rsidTr="008E7206">
        <w:trPr>
          <w:jc w:val="center"/>
        </w:trPr>
        <w:tc>
          <w:tcPr>
            <w:tcW w:w="2685" w:type="pct"/>
          </w:tcPr>
          <w:p w:rsidR="008E7206" w:rsidRDefault="008E7206" w:rsidP="008E7206">
            <w:pPr>
              <w:pStyle w:val="Imagetable"/>
            </w:pPr>
            <w:r>
              <w:drawing>
                <wp:inline distT="0" distB="0" distL="0" distR="0" wp14:anchorId="01358666" wp14:editId="7D71965F">
                  <wp:extent cx="1524213" cy="1619476"/>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ortran Array.PNG"/>
                          <pic:cNvPicPr/>
                        </pic:nvPicPr>
                        <pic:blipFill>
                          <a:blip r:embed="rId8">
                            <a:extLst>
                              <a:ext uri="{28A0092B-C50C-407E-A947-70E740481C1C}">
                                <a14:useLocalDpi xmlns:a14="http://schemas.microsoft.com/office/drawing/2010/main" val="0"/>
                              </a:ext>
                            </a:extLst>
                          </a:blip>
                          <a:stretch>
                            <a:fillRect/>
                          </a:stretch>
                        </pic:blipFill>
                        <pic:spPr>
                          <a:xfrm>
                            <a:off x="0" y="0"/>
                            <a:ext cx="1524213" cy="1619476"/>
                          </a:xfrm>
                          <a:prstGeom prst="rect">
                            <a:avLst/>
                          </a:prstGeom>
                        </pic:spPr>
                      </pic:pic>
                    </a:graphicData>
                  </a:graphic>
                </wp:inline>
              </w:drawing>
            </w:r>
          </w:p>
        </w:tc>
        <w:tc>
          <w:tcPr>
            <w:tcW w:w="2315" w:type="pct"/>
          </w:tcPr>
          <w:p w:rsidR="008E7206" w:rsidRDefault="008E7206" w:rsidP="008E7206">
            <w:pPr>
              <w:pStyle w:val="Imagetable"/>
            </w:pPr>
            <w:r>
              <w:drawing>
                <wp:inline distT="0" distB="0" distL="0" distR="0" wp14:anchorId="09A2B7DF" wp14:editId="4274A0AE">
                  <wp:extent cx="1524213" cy="1619476"/>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 Array.PNG"/>
                          <pic:cNvPicPr/>
                        </pic:nvPicPr>
                        <pic:blipFill>
                          <a:blip r:embed="rId9">
                            <a:extLst>
                              <a:ext uri="{28A0092B-C50C-407E-A947-70E740481C1C}">
                                <a14:useLocalDpi xmlns:a14="http://schemas.microsoft.com/office/drawing/2010/main" val="0"/>
                              </a:ext>
                            </a:extLst>
                          </a:blip>
                          <a:stretch>
                            <a:fillRect/>
                          </a:stretch>
                        </pic:blipFill>
                        <pic:spPr>
                          <a:xfrm>
                            <a:off x="0" y="0"/>
                            <a:ext cx="1524213" cy="1619476"/>
                          </a:xfrm>
                          <a:prstGeom prst="rect">
                            <a:avLst/>
                          </a:prstGeom>
                        </pic:spPr>
                      </pic:pic>
                    </a:graphicData>
                  </a:graphic>
                </wp:inline>
              </w:drawing>
            </w:r>
          </w:p>
        </w:tc>
      </w:tr>
      <w:tr w:rsidR="008E7206" w:rsidTr="008E7206">
        <w:trPr>
          <w:jc w:val="center"/>
        </w:trPr>
        <w:tc>
          <w:tcPr>
            <w:tcW w:w="2685" w:type="pct"/>
          </w:tcPr>
          <w:p w:rsidR="008E7206" w:rsidRDefault="008E7206" w:rsidP="008E7206">
            <w:pPr>
              <w:pStyle w:val="Captions"/>
            </w:pPr>
            <w:bookmarkStart w:id="1" w:name="_Toc452153732"/>
            <w:r>
              <w:t xml:space="preserve">Figure </w:t>
            </w:r>
            <w:fldSimple w:instr=" SEQ Figure \* ARABIC ">
              <w:r w:rsidR="00411289">
                <w:rPr>
                  <w:noProof/>
                </w:rPr>
                <w:t>1</w:t>
              </w:r>
            </w:fldSimple>
            <w:r>
              <w:t xml:space="preserve"> - Matlab Arrays Memory Format</w:t>
            </w:r>
            <w:bookmarkEnd w:id="1"/>
          </w:p>
        </w:tc>
        <w:tc>
          <w:tcPr>
            <w:tcW w:w="2315" w:type="pct"/>
          </w:tcPr>
          <w:p w:rsidR="008E7206" w:rsidRDefault="008E7206" w:rsidP="008E7206">
            <w:pPr>
              <w:pStyle w:val="Captions"/>
            </w:pPr>
            <w:bookmarkStart w:id="2" w:name="_Toc452153733"/>
            <w:r>
              <w:t xml:space="preserve">Figure </w:t>
            </w:r>
            <w:fldSimple w:instr=" SEQ Figure \* ARABIC ">
              <w:r w:rsidR="00411289">
                <w:rPr>
                  <w:noProof/>
                </w:rPr>
                <w:t>2</w:t>
              </w:r>
            </w:fldSimple>
            <w:r>
              <w:t xml:space="preserve"> - C Arrays Memory Format</w:t>
            </w:r>
            <w:bookmarkEnd w:id="2"/>
          </w:p>
        </w:tc>
      </w:tr>
    </w:tbl>
    <w:p w:rsidR="008E7206" w:rsidRDefault="008E7206" w:rsidP="008E7206">
      <w:pPr>
        <w:pStyle w:val="Paragraph"/>
      </w:pPr>
      <w:r>
        <w:t xml:space="preserve">One of the greatest difficulties in the implementation of the TSM algorithm was the debugging procedure. Millions of data had to be tested in order to be sure that the procedures implementation had no errors. The solution to that problem was the usage of Matlab tool. Every procedure we implemented we called through the Matlab tool and we receive the return data </w:t>
      </w:r>
      <w:r>
        <w:lastRenderedPageBreak/>
        <w:t>inside the Matlab environment. Every part of the algorithm we implemented used inside the creators implementation and the returned data were compared with the data the creator’s implementation return. These processing was much easier and faster than doing it in C\C++. Although this solution helped us a lot make us save a lot of time, it cost us a considerable amount of time on creating special libraries for formatting the data from the Matlab array memory format to C and vice versa. For the debugging procedure we had to create a full set library functions for converting all the data structures the TSM algorithm needed from the Matlab format to C and the opposite. Despite the effort of creating these libraries, the advantage we got worth the troubl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8E7206" w:rsidTr="008E7206">
        <w:trPr>
          <w:jc w:val="center"/>
        </w:trPr>
        <w:tc>
          <w:tcPr>
            <w:tcW w:w="8630" w:type="dxa"/>
          </w:tcPr>
          <w:p w:rsidR="008E7206" w:rsidRDefault="008E7206" w:rsidP="008E7206">
            <w:pPr>
              <w:pStyle w:val="Imagetable"/>
            </w:pPr>
            <w:r>
              <w:drawing>
                <wp:inline distT="0" distB="0" distL="0" distR="0" wp14:anchorId="0F4515AC" wp14:editId="685D0E85">
                  <wp:extent cx="4993824" cy="2419688"/>
                  <wp:effectExtent l="0" t="0" r="0" b="0"/>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ibraries.PNG"/>
                          <pic:cNvPicPr/>
                        </pic:nvPicPr>
                        <pic:blipFill>
                          <a:blip r:embed="rId10">
                            <a:extLst>
                              <a:ext uri="{28A0092B-C50C-407E-A947-70E740481C1C}">
                                <a14:useLocalDpi xmlns:a14="http://schemas.microsoft.com/office/drawing/2010/main" val="0"/>
                              </a:ext>
                            </a:extLst>
                          </a:blip>
                          <a:stretch>
                            <a:fillRect/>
                          </a:stretch>
                        </pic:blipFill>
                        <pic:spPr>
                          <a:xfrm>
                            <a:off x="0" y="0"/>
                            <a:ext cx="4993824" cy="2419688"/>
                          </a:xfrm>
                          <a:prstGeom prst="rect">
                            <a:avLst/>
                          </a:prstGeom>
                        </pic:spPr>
                      </pic:pic>
                    </a:graphicData>
                  </a:graphic>
                </wp:inline>
              </w:drawing>
            </w:r>
          </w:p>
        </w:tc>
      </w:tr>
      <w:tr w:rsidR="008E7206" w:rsidTr="008E7206">
        <w:trPr>
          <w:jc w:val="center"/>
        </w:trPr>
        <w:tc>
          <w:tcPr>
            <w:tcW w:w="8630" w:type="dxa"/>
          </w:tcPr>
          <w:p w:rsidR="008E7206" w:rsidRDefault="008E7206" w:rsidP="008E7206">
            <w:pPr>
              <w:pStyle w:val="Captions"/>
            </w:pPr>
            <w:bookmarkStart w:id="3" w:name="_Toc452153734"/>
            <w:r>
              <w:t xml:space="preserve">Figure </w:t>
            </w:r>
            <w:fldSimple w:instr=" SEQ Figure \* ARABIC ">
              <w:r w:rsidR="00411289">
                <w:rPr>
                  <w:noProof/>
                </w:rPr>
                <w:t>3</w:t>
              </w:r>
            </w:fldSimple>
            <w:r>
              <w:t xml:space="preserve"> - Mat2C Library Diagram</w:t>
            </w:r>
            <w:bookmarkEnd w:id="3"/>
          </w:p>
        </w:tc>
      </w:tr>
    </w:tbl>
    <w:p w:rsidR="008E7206" w:rsidRDefault="008E7206" w:rsidP="008E7206">
      <w:pPr>
        <w:pStyle w:val="Paragraph"/>
      </w:pPr>
      <w:r>
        <w:t>Another part of the implementation was the creation of different kind of versions of the algorithm. This part was not difficult but as long as the parallelism was used the time consumption of testing all these versions was extended. Every different parallelization technique had to be tested for all the versions to see its effect on the TSM algorithm execution time. Sometimes we had to take decisions in order to reject some versions because the number of versions would increase in an out of scope number.</w:t>
      </w:r>
    </w:p>
    <w:p w:rsidR="008E7206" w:rsidRDefault="008E7206" w:rsidP="008E7206">
      <w:pPr>
        <w:pStyle w:val="Paragraph"/>
      </w:pPr>
      <w:r>
        <w:t>The Research part of this thesis was also a great time consumer. As happens in the research field there were techniques designed, that in the end were rejected as they did not offer any useful results and they are not mentioned in this thesis despite the fact that a lot of time was spent to be implemented and tested. During the research period a lot of time was also needed for testing the results of the implemented patches in order to see their effect in the TSM algorithm performance. We had to let the algorithm run for hours to get these results, as the sample images used for testing were 205 images of multiple, usually large, sizes. We needed about 10 hours for a single test. Also a lot of Matlab scripts had to be written in order to make automatic the procedure of data analysis. The uncertainty of the research was a difficult but on the other hand constructive part of this thesis working time.</w:t>
      </w:r>
    </w:p>
    <w:p w:rsidR="008E7206" w:rsidRDefault="008E7206" w:rsidP="008E7206">
      <w:pPr>
        <w:pStyle w:val="Paragraph"/>
      </w:pPr>
      <w:r>
        <w:lastRenderedPageBreak/>
        <w:t xml:space="preserve">At last the writing stage of this thesis was also a great time consumer. The main reason for this delay was the fact that this thesis had a huge amount of data analysis. For every graph presented in this thesis lots of data had to be processed. Hundreds of Excel files were used in order to process these data and create useful graphs by them. We also had to create our own profiler inside the TSM algorithm implementation code in order to derive the data needed for these analysis. Multiple Matlab scripts had to be written in order to profile the algorithms memory consumption and regularize the data in order to be graphically presented. </w:t>
      </w:r>
      <w:r w:rsidR="00847FB5">
        <w:t>This t</w:t>
      </w:r>
      <w:r w:rsidR="003A5810">
        <w:t>hesis contain</w:t>
      </w:r>
      <w:r w:rsidR="00160299">
        <w:t>s 129 diagrams, 182 tables and 9</w:t>
      </w:r>
      <w:r w:rsidR="003A5810">
        <w:t>4</w:t>
      </w:r>
      <w:r w:rsidR="00847FB5">
        <w:t xml:space="preserve"> figures the majority of which are custom made. </w:t>
      </w:r>
      <w:r>
        <w:t xml:space="preserve">All those </w:t>
      </w:r>
      <w:r w:rsidR="00847FB5">
        <w:t>diagrams</w:t>
      </w:r>
      <w:r>
        <w:t xml:space="preserve"> and tables shown in this thesis caused us a lot of effort and time but they are a necessary part of it we could not omit.</w:t>
      </w:r>
    </w:p>
    <w:p w:rsidR="008E7206" w:rsidRDefault="008E7206" w:rsidP="008E7206">
      <w:pPr>
        <w:pStyle w:val="Chapter"/>
        <w:numPr>
          <w:ilvl w:val="0"/>
          <w:numId w:val="1"/>
        </w:numPr>
      </w:pPr>
      <w:bookmarkStart w:id="4" w:name="_Toc452153624"/>
      <w:r>
        <w:lastRenderedPageBreak/>
        <w:t>Master Thesis Abstract</w:t>
      </w:r>
      <w:bookmarkEnd w:id="4"/>
    </w:p>
    <w:p w:rsidR="008E7206" w:rsidRDefault="008E7206" w:rsidP="008E7206">
      <w:pPr>
        <w:pStyle w:val="Paragraph"/>
      </w:pPr>
      <w:r>
        <w:t>In this thesis a new implementation of the “Face Detection, Pose Estimation, and Lan</w:t>
      </w:r>
      <w:r w:rsidR="00044DCA">
        <w:t xml:space="preserve">dmark Localization in the Wild” </w:t>
      </w:r>
      <w:r w:rsidR="00044DCA">
        <w:fldChar w:fldCharType="begin"/>
      </w:r>
      <w:r w:rsidR="00044DCA">
        <w:instrText xml:space="preserve"> REF _Ref447112445 \r \h </w:instrText>
      </w:r>
      <w:r w:rsidR="00044DCA">
        <w:fldChar w:fldCharType="separate"/>
      </w:r>
      <w:r w:rsidR="00411289">
        <w:t>[1]</w:t>
      </w:r>
      <w:r w:rsidR="00044DCA">
        <w:fldChar w:fldCharType="end"/>
      </w:r>
      <w:r>
        <w:t xml:space="preserve"> algorithm by Xiangxin Zhu and Deva Ramanan is represented. This implementation was firstly designed for being used by embedded systems but finally it can also be used by large multiprocessors systems. This is because the modern embedded systems tend to be similar to what we used to call multiprocessor systems years ago. Because of the huge needs of the market in the area of embedded systems (smart-phone, tablets and more) the latest embedded system are in the category of small multiprocessor systems using from 2 to 4 and even more cores in their central processing unit.</w:t>
      </w:r>
    </w:p>
    <w:p w:rsidR="008E7206" w:rsidRPr="00A02E2F" w:rsidRDefault="008E7206" w:rsidP="008E7206">
      <w:pPr>
        <w:pStyle w:val="Paragraph"/>
      </w:pPr>
      <w:r>
        <w:t>Our implementation of the “Face Detection, Pose Estimation, and Landmark Localization in the Wild” algorithm was implemented in basic C\C++ as there is no usage of any external C\C++ library in the core of the algorithm. This gives the algorithm the ability to be used in both Windows and UNIX systems with no further changes. It also allows further improvements and alteration as it is easily readable for those who would like to use it for custom application. Our implementation gives the ability of customizing the functionality of the algorithm through a set of settings and parameters that can easily be modified.</w:t>
      </w:r>
    </w:p>
    <w:p w:rsidR="008E7206" w:rsidRDefault="008E7206" w:rsidP="008E7206">
      <w:pPr>
        <w:pStyle w:val="Paragraph"/>
      </w:pPr>
      <w:r>
        <w:t>As this implementation is designed for usage in embedded systems the need of reducing memory consumption and processing speedup was encounter. For that reason a number of customizations were made in contrast to the original implementation of its creators. There were also produced a set of techniques that some may pull down the algorithm’s performance but in contrast they offer extra speedup and memory saving. These techniques may be very useful for custom application.</w:t>
      </w:r>
    </w:p>
    <w:p w:rsidR="008E7206" w:rsidRPr="00B71934" w:rsidRDefault="008E7206" w:rsidP="008E7206">
      <w:pPr>
        <w:pStyle w:val="Paragraph"/>
      </w:pPr>
      <w:r w:rsidRPr="00B71934">
        <w:t>Despite any further speedup the main problem of making the face detection task a great time consumer is the fact that the image size in the one that makes it a long time processing. Large images compel the system to create large image pyramids in order to search them for face detection. In addition the larger the top image is the more time is needed to be processed. The main solution on this problem is proposed is the scaling of the original image to a smaller size in order to reduce the number of data needed to be processed. This solution makes the systems faster but they lose part of their performance as scaling an image to a smaller size makes small size faces to be unable for detection. Our implementation offers a method that scans the image pyramid faster for face detections in order to avoid detection processing in pyramid levels that seems to be empty of faces. This can be a very effective method for video application where empty faces frames can be faster processed and rejected.</w:t>
      </w:r>
    </w:p>
    <w:p w:rsidR="008E7206" w:rsidRDefault="008E7206" w:rsidP="008E7206">
      <w:pPr>
        <w:pStyle w:val="Chapter"/>
        <w:numPr>
          <w:ilvl w:val="0"/>
          <w:numId w:val="1"/>
        </w:numPr>
      </w:pPr>
      <w:bookmarkStart w:id="5" w:name="_Ref447107034"/>
      <w:bookmarkStart w:id="6" w:name="_Toc452153625"/>
      <w:r>
        <w:lastRenderedPageBreak/>
        <w:t>Related Work</w:t>
      </w:r>
      <w:bookmarkEnd w:id="5"/>
      <w:bookmarkEnd w:id="6"/>
    </w:p>
    <w:p w:rsidR="008E7206" w:rsidRDefault="008E7206" w:rsidP="008E7206">
      <w:pPr>
        <w:pStyle w:val="Paragraph"/>
      </w:pPr>
      <w:r>
        <w:t>As far as we knew, no previous work was introduced jointly addressing the tasks of face detection, landmark localization and pose estimation until the June of 2012 when X. Zhu and D. Ramanan proposed the “</w:t>
      </w:r>
      <w:r w:rsidRPr="001D7555">
        <w:t>Face detection, pose estimation and landmark localization in the wild</w:t>
      </w:r>
      <w:r w:rsidR="00044DCA">
        <w:t xml:space="preserve">” </w:t>
      </w:r>
      <w:r w:rsidR="00044DCA">
        <w:fldChar w:fldCharType="begin"/>
      </w:r>
      <w:r w:rsidR="00044DCA">
        <w:instrText xml:space="preserve"> REF _Ref447112445 \r \h </w:instrText>
      </w:r>
      <w:r w:rsidR="00044DCA">
        <w:fldChar w:fldCharType="separate"/>
      </w:r>
      <w:r w:rsidR="00411289">
        <w:t>[1]</w:t>
      </w:r>
      <w:r w:rsidR="00044DCA">
        <w:fldChar w:fldCharType="end"/>
      </w:r>
      <w:r>
        <w:t xml:space="preserve"> work. This work was supposed to be the state-of-the-art that time and was used as a baseline for further research leading to the presentation of more proposals for systems trying to make the face detection process a much faster and efficient. To succeed this, new models was used except of discriminant parts models like neural networks. The neural networks are considered to be the more efficient and fast models that can detect faces and estimate pose. We are not going to mention all of the</w:t>
      </w:r>
      <w:r w:rsidR="00044DCA">
        <w:t xml:space="preserve">m but only the most recent like </w:t>
      </w:r>
      <w:r w:rsidR="00044DCA">
        <w:fldChar w:fldCharType="begin"/>
      </w:r>
      <w:r w:rsidR="00044DCA">
        <w:instrText xml:space="preserve"> REF _Ref447112516 \r \h </w:instrText>
      </w:r>
      <w:r w:rsidR="00044DCA">
        <w:fldChar w:fldCharType="separate"/>
      </w:r>
      <w:r w:rsidR="00411289">
        <w:t>[3]</w:t>
      </w:r>
      <w:r w:rsidR="00044DCA">
        <w:fldChar w:fldCharType="end"/>
      </w:r>
      <w:r>
        <w:t xml:space="preserve">, </w:t>
      </w:r>
      <w:r w:rsidR="00044DCA">
        <w:fldChar w:fldCharType="begin"/>
      </w:r>
      <w:r w:rsidR="00044DCA">
        <w:instrText xml:space="preserve"> REF _Ref447112526 \r \h </w:instrText>
      </w:r>
      <w:r w:rsidR="00044DCA">
        <w:fldChar w:fldCharType="separate"/>
      </w:r>
      <w:r w:rsidR="00411289">
        <w:t>[4]</w:t>
      </w:r>
      <w:r w:rsidR="00044DCA">
        <w:fldChar w:fldCharType="end"/>
      </w:r>
      <w:r w:rsidR="00044DCA">
        <w:t xml:space="preserve">, </w:t>
      </w:r>
      <w:r w:rsidR="00044DCA">
        <w:fldChar w:fldCharType="begin"/>
      </w:r>
      <w:r w:rsidR="00044DCA">
        <w:instrText xml:space="preserve"> REF _Ref447112535 \r \h </w:instrText>
      </w:r>
      <w:r w:rsidR="00044DCA">
        <w:fldChar w:fldCharType="separate"/>
      </w:r>
      <w:r w:rsidR="00411289">
        <w:t>[5]</w:t>
      </w:r>
      <w:r w:rsidR="00044DCA">
        <w:fldChar w:fldCharType="end"/>
      </w:r>
      <w:r w:rsidR="00044DCA">
        <w:t xml:space="preserve">, </w:t>
      </w:r>
      <w:r w:rsidR="00044DCA">
        <w:fldChar w:fldCharType="begin"/>
      </w:r>
      <w:r w:rsidR="00044DCA">
        <w:instrText xml:space="preserve"> REF _Ref447112541 \r \h </w:instrText>
      </w:r>
      <w:r w:rsidR="00044DCA">
        <w:fldChar w:fldCharType="separate"/>
      </w:r>
      <w:r w:rsidR="00411289">
        <w:t>[6]</w:t>
      </w:r>
      <w:r w:rsidR="00044DCA">
        <w:fldChar w:fldCharType="end"/>
      </w:r>
      <w:r w:rsidR="00044DCA">
        <w:t xml:space="preserve"> and </w:t>
      </w:r>
      <w:r w:rsidR="00044DCA">
        <w:fldChar w:fldCharType="begin"/>
      </w:r>
      <w:r w:rsidR="00044DCA">
        <w:instrText xml:space="preserve"> REF _Ref447112545 \r \h </w:instrText>
      </w:r>
      <w:r w:rsidR="00044DCA">
        <w:fldChar w:fldCharType="separate"/>
      </w:r>
      <w:r w:rsidR="00411289">
        <w:t>[7]</w:t>
      </w:r>
      <w:r w:rsidR="00044DCA">
        <w:fldChar w:fldCharType="end"/>
      </w:r>
      <w:r w:rsidR="00044DCA">
        <w:t xml:space="preserve">. The most similar work to </w:t>
      </w:r>
      <w:r w:rsidR="00044DCA">
        <w:fldChar w:fldCharType="begin"/>
      </w:r>
      <w:r w:rsidR="00044DCA">
        <w:instrText xml:space="preserve"> REF _Ref447112445 \r \h </w:instrText>
      </w:r>
      <w:r w:rsidR="00044DCA">
        <w:fldChar w:fldCharType="separate"/>
      </w:r>
      <w:r w:rsidR="00411289">
        <w:t>[1]</w:t>
      </w:r>
      <w:r w:rsidR="00044DCA">
        <w:fldChar w:fldCharType="end"/>
      </w:r>
      <w:r w:rsidR="00281222">
        <w:t xml:space="preserve"> is the</w:t>
      </w:r>
      <w:r w:rsidR="00044DCA">
        <w:t xml:space="preserve"> </w:t>
      </w:r>
      <w:r w:rsidR="00044DCA">
        <w:fldChar w:fldCharType="begin"/>
      </w:r>
      <w:r w:rsidR="00044DCA">
        <w:instrText xml:space="preserve"> REF _Ref447112559 \r \h </w:instrText>
      </w:r>
      <w:r w:rsidR="00044DCA">
        <w:fldChar w:fldCharType="separate"/>
      </w:r>
      <w:r w:rsidR="00411289">
        <w:t>[8]</w:t>
      </w:r>
      <w:r w:rsidR="00044DCA">
        <w:fldChar w:fldCharType="end"/>
      </w:r>
      <w:r w:rsidR="00044DCA">
        <w:t xml:space="preserve">, </w:t>
      </w:r>
      <w:r w:rsidR="00044DCA">
        <w:fldChar w:fldCharType="begin"/>
      </w:r>
      <w:r w:rsidR="00044DCA">
        <w:instrText xml:space="preserve"> REF _Ref447112565 \r \h </w:instrText>
      </w:r>
      <w:r w:rsidR="00044DCA">
        <w:fldChar w:fldCharType="separate"/>
      </w:r>
      <w:r w:rsidR="00411289">
        <w:t>[9]</w:t>
      </w:r>
      <w:r w:rsidR="00044DCA">
        <w:fldChar w:fldCharType="end"/>
      </w:r>
      <w:r w:rsidR="00891149">
        <w:t xml:space="preserve"> and</w:t>
      </w:r>
      <w:r w:rsidR="00044DCA">
        <w:t xml:space="preserve"> </w:t>
      </w:r>
      <w:r w:rsidR="00044DCA">
        <w:fldChar w:fldCharType="begin"/>
      </w:r>
      <w:r w:rsidR="00044DCA">
        <w:instrText xml:space="preserve"> REF _Ref447112574 \r \h </w:instrText>
      </w:r>
      <w:r w:rsidR="00044DCA">
        <w:fldChar w:fldCharType="separate"/>
      </w:r>
      <w:r w:rsidR="00411289">
        <w:t>[10]</w:t>
      </w:r>
      <w:r w:rsidR="00044DCA">
        <w:fldChar w:fldCharType="end"/>
      </w:r>
      <w:r>
        <w:t>.</w:t>
      </w:r>
    </w:p>
    <w:p w:rsidR="001D4264" w:rsidRDefault="008E7206" w:rsidP="008E7206">
      <w:pPr>
        <w:pStyle w:val="Paragraph"/>
      </w:pPr>
      <w:r>
        <w:t>Our work does not try to present a new face detection or object detection method but to make the Discriminant Part Models and Tree Structural Model systems faster and less memory consumption ones. For this reason the only related wo</w:t>
      </w:r>
      <w:r w:rsidR="00044DCA">
        <w:t xml:space="preserve">rk that can be referred is the </w:t>
      </w:r>
      <w:r w:rsidR="00044DCA">
        <w:fldChar w:fldCharType="begin"/>
      </w:r>
      <w:r w:rsidR="00044DCA">
        <w:instrText xml:space="preserve"> REF _Ref447112585 \r \h </w:instrText>
      </w:r>
      <w:r w:rsidR="00044DCA">
        <w:fldChar w:fldCharType="separate"/>
      </w:r>
      <w:r w:rsidR="00411289">
        <w:t>[25]</w:t>
      </w:r>
      <w:r w:rsidR="00044DCA">
        <w:fldChar w:fldCharType="end"/>
      </w:r>
      <w:r>
        <w:t xml:space="preserve"> that impleme</w:t>
      </w:r>
      <w:r w:rsidR="00044DCA">
        <w:t>nts the same algorithm</w:t>
      </w:r>
      <w:r>
        <w:t>. The reason of choosing this algorithm is because except of face detection and pose estimation it also offer landmark localization of the 68</w:t>
      </w:r>
      <w:r w:rsidR="00891149">
        <w:t xml:space="preserve"> or 39 (depends on the viewing angle)</w:t>
      </w:r>
      <w:r>
        <w:t xml:space="preserve"> human face landmarks.</w:t>
      </w:r>
      <w:r w:rsidR="001D4264">
        <w:t xml:space="preserve"> Another task it also implements is the face detection of faces in the range of over 60 degrees viewing angle.</w:t>
      </w:r>
      <w:r>
        <w:t xml:space="preserve"> Many algorithms have been de</w:t>
      </w:r>
      <w:r w:rsidR="001D4264">
        <w:t xml:space="preserve">ployed since then, like </w:t>
      </w:r>
      <w:r w:rsidR="001D4264">
        <w:fldChar w:fldCharType="begin"/>
      </w:r>
      <w:r w:rsidR="001D4264">
        <w:instrText xml:space="preserve"> REF _Ref447112592 \r \h </w:instrText>
      </w:r>
      <w:r w:rsidR="001D4264">
        <w:fldChar w:fldCharType="separate"/>
      </w:r>
      <w:r w:rsidR="00411289">
        <w:t>[26]</w:t>
      </w:r>
      <w:r w:rsidR="001D4264">
        <w:fldChar w:fldCharType="end"/>
      </w:r>
      <w:r w:rsidR="001D4264">
        <w:t xml:space="preserve">, </w:t>
      </w:r>
      <w:r w:rsidR="001D4264">
        <w:fldChar w:fldCharType="begin"/>
      </w:r>
      <w:r w:rsidR="001D4264">
        <w:instrText xml:space="preserve"> REF _Ref447112599 \r \h </w:instrText>
      </w:r>
      <w:r w:rsidR="001D4264">
        <w:fldChar w:fldCharType="separate"/>
      </w:r>
      <w:r w:rsidR="00411289">
        <w:t>[27]</w:t>
      </w:r>
      <w:r w:rsidR="001D4264">
        <w:fldChar w:fldCharType="end"/>
      </w:r>
      <w:r w:rsidR="001D4264">
        <w:t xml:space="preserve">, </w:t>
      </w:r>
      <w:r w:rsidR="001D4264">
        <w:fldChar w:fldCharType="begin"/>
      </w:r>
      <w:r w:rsidR="001D4264">
        <w:instrText xml:space="preserve"> REF _Ref447112604 \r \h </w:instrText>
      </w:r>
      <w:r w:rsidR="001D4264">
        <w:fldChar w:fldCharType="separate"/>
      </w:r>
      <w:r w:rsidR="00411289">
        <w:t>[28]</w:t>
      </w:r>
      <w:r w:rsidR="001D4264">
        <w:fldChar w:fldCharType="end"/>
      </w:r>
      <w:r w:rsidR="001D4264">
        <w:t xml:space="preserve">, </w:t>
      </w:r>
      <w:r w:rsidR="001D4264">
        <w:fldChar w:fldCharType="begin"/>
      </w:r>
      <w:r w:rsidR="001D4264">
        <w:instrText xml:space="preserve"> REF _Ref447112612 \r \h </w:instrText>
      </w:r>
      <w:r w:rsidR="001D4264">
        <w:fldChar w:fldCharType="separate"/>
      </w:r>
      <w:r w:rsidR="00411289">
        <w:t>[29]</w:t>
      </w:r>
      <w:r w:rsidR="001D4264">
        <w:fldChar w:fldCharType="end"/>
      </w:r>
      <w:r w:rsidR="001D4264">
        <w:t xml:space="preserve">, </w:t>
      </w:r>
      <w:r w:rsidR="001D4264">
        <w:fldChar w:fldCharType="begin"/>
      </w:r>
      <w:r w:rsidR="001D4264">
        <w:instrText xml:space="preserve"> REF _Ref447112621 \r \h </w:instrText>
      </w:r>
      <w:r w:rsidR="001D4264">
        <w:fldChar w:fldCharType="separate"/>
      </w:r>
      <w:r w:rsidR="00411289">
        <w:t>[30]</w:t>
      </w:r>
      <w:r w:rsidR="001D4264">
        <w:fldChar w:fldCharType="end"/>
      </w:r>
      <w:r w:rsidR="001D4264">
        <w:t xml:space="preserve">, </w:t>
      </w:r>
      <w:r w:rsidR="001D4264">
        <w:fldChar w:fldCharType="begin"/>
      </w:r>
      <w:r w:rsidR="001D4264">
        <w:instrText xml:space="preserve"> REF _Ref447112627 \r \h </w:instrText>
      </w:r>
      <w:r w:rsidR="001D4264">
        <w:fldChar w:fldCharType="separate"/>
      </w:r>
      <w:r w:rsidR="00411289">
        <w:t>[31]</w:t>
      </w:r>
      <w:r w:rsidR="001D4264">
        <w:fldChar w:fldCharType="end"/>
      </w:r>
      <w:r w:rsidR="001D4264">
        <w:t xml:space="preserve"> and </w:t>
      </w:r>
      <w:r w:rsidR="001D4264">
        <w:fldChar w:fldCharType="begin"/>
      </w:r>
      <w:r w:rsidR="001D4264">
        <w:instrText xml:space="preserve"> REF _Ref447112633 \r \h </w:instrText>
      </w:r>
      <w:r w:rsidR="001D4264">
        <w:fldChar w:fldCharType="separate"/>
      </w:r>
      <w:r w:rsidR="00411289">
        <w:t>[32]</w:t>
      </w:r>
      <w:r w:rsidR="001D4264">
        <w:fldChar w:fldCharType="end"/>
      </w:r>
      <w:r w:rsidR="001D4264">
        <w:t xml:space="preserve"> but most of them</w:t>
      </w:r>
      <w:r>
        <w:t xml:space="preserve"> do not offer </w:t>
      </w:r>
      <w:r w:rsidR="001D4264">
        <w:t xml:space="preserve">all these </w:t>
      </w:r>
      <w:r>
        <w:t>task</w:t>
      </w:r>
      <w:r w:rsidR="001D4264">
        <w:t>s</w:t>
      </w:r>
      <w:r>
        <w:t xml:space="preserve"> the same way.</w:t>
      </w:r>
      <w:r w:rsidR="001D4264">
        <w:t xml:space="preserve"> Many of them do not offer landmark localization at all or they detect few of them, the most significant for the face detection (ex. Eyes). The need of the landmarks localization demand the convolution procedure of at least 68 cascade windows of the image features space that is a very heavy procedure. Others does not offer pose estimation at all while the most of them that does, only offer pose estimation in the range of 60 degrees. Only the </w:t>
      </w:r>
      <w:r w:rsidR="001D4264">
        <w:fldChar w:fldCharType="begin"/>
      </w:r>
      <w:r w:rsidR="001D4264">
        <w:instrText xml:space="preserve"> REF _Ref447112585 \r \h </w:instrText>
      </w:r>
      <w:r w:rsidR="001D4264">
        <w:fldChar w:fldCharType="separate"/>
      </w:r>
      <w:r w:rsidR="00411289">
        <w:t>[25]</w:t>
      </w:r>
      <w:r w:rsidR="001D4264">
        <w:fldChar w:fldCharType="end"/>
      </w:r>
      <w:r w:rsidR="001D4264">
        <w:t xml:space="preserve"> does offer the complete set of tasks and it’s the one to compare with.</w:t>
      </w:r>
    </w:p>
    <w:p w:rsidR="008E7206" w:rsidRDefault="008E7206" w:rsidP="008E7206">
      <w:pPr>
        <w:pStyle w:val="Paragraph"/>
      </w:pPr>
      <w:r>
        <w:t>As far as we know, there are also many other freeware algorithms offered in the web but none of the uses the TSM method meaning that all of the have a lack of tasks. They usually offer face detection or/and pose estimation but not the 68 landmark localization or face detection in more centered faces</w:t>
      </w:r>
      <w:r w:rsidR="001D4264">
        <w:t xml:space="preserve"> as referred in the previous paragraph</w:t>
      </w:r>
      <w:r>
        <w:t xml:space="preserve">. Some of these algorithms are </w:t>
      </w:r>
      <w:r w:rsidR="00044DCA">
        <w:fldChar w:fldCharType="begin"/>
      </w:r>
      <w:r w:rsidR="00044DCA">
        <w:instrText xml:space="preserve"> REF _Ref447112516 \r \h </w:instrText>
      </w:r>
      <w:r w:rsidR="00044DCA">
        <w:fldChar w:fldCharType="separate"/>
      </w:r>
      <w:r w:rsidR="00411289">
        <w:t>[3]</w:t>
      </w:r>
      <w:r w:rsidR="00044DCA">
        <w:fldChar w:fldCharType="end"/>
      </w:r>
      <w:r>
        <w:t xml:space="preserve">, </w:t>
      </w:r>
      <w:r w:rsidR="00044DCA">
        <w:fldChar w:fldCharType="begin"/>
      </w:r>
      <w:r w:rsidR="00044DCA">
        <w:instrText xml:space="preserve"> REF _Ref447112526 \r \h </w:instrText>
      </w:r>
      <w:r w:rsidR="00044DCA">
        <w:fldChar w:fldCharType="separate"/>
      </w:r>
      <w:r w:rsidR="00411289">
        <w:t>[4]</w:t>
      </w:r>
      <w:r w:rsidR="00044DCA">
        <w:fldChar w:fldCharType="end"/>
      </w:r>
      <w:r>
        <w:t xml:space="preserve">, </w:t>
      </w:r>
      <w:r w:rsidR="00044DCA">
        <w:fldChar w:fldCharType="begin"/>
      </w:r>
      <w:r w:rsidR="00044DCA">
        <w:instrText xml:space="preserve"> REF _Ref447112535 \r \h </w:instrText>
      </w:r>
      <w:r w:rsidR="00044DCA">
        <w:fldChar w:fldCharType="separate"/>
      </w:r>
      <w:r w:rsidR="00411289">
        <w:t>[5]</w:t>
      </w:r>
      <w:r w:rsidR="00044DCA">
        <w:fldChar w:fldCharType="end"/>
      </w:r>
      <w:r>
        <w:t xml:space="preserve">, </w:t>
      </w:r>
      <w:r w:rsidR="00044DCA">
        <w:fldChar w:fldCharType="begin"/>
      </w:r>
      <w:r w:rsidR="00044DCA">
        <w:instrText xml:space="preserve"> REF _Ref447112541 \r \h </w:instrText>
      </w:r>
      <w:r w:rsidR="00044DCA">
        <w:fldChar w:fldCharType="separate"/>
      </w:r>
      <w:r w:rsidR="00411289">
        <w:t>[6]</w:t>
      </w:r>
      <w:r w:rsidR="00044DCA">
        <w:fldChar w:fldCharType="end"/>
      </w:r>
      <w:r>
        <w:t xml:space="preserve">, </w:t>
      </w:r>
      <w:r w:rsidR="00044DCA">
        <w:fldChar w:fldCharType="begin"/>
      </w:r>
      <w:r w:rsidR="00044DCA">
        <w:instrText xml:space="preserve"> REF _Ref447112545 \r \h </w:instrText>
      </w:r>
      <w:r w:rsidR="00044DCA">
        <w:fldChar w:fldCharType="separate"/>
      </w:r>
      <w:r w:rsidR="00411289">
        <w:t>[7]</w:t>
      </w:r>
      <w:r w:rsidR="00044DCA">
        <w:fldChar w:fldCharType="end"/>
      </w:r>
      <w:r>
        <w:t xml:space="preserve">, </w:t>
      </w:r>
      <w:r w:rsidR="00044DCA">
        <w:fldChar w:fldCharType="begin"/>
      </w:r>
      <w:r w:rsidR="00044DCA">
        <w:instrText xml:space="preserve"> REF _Ref447112559 \r \h </w:instrText>
      </w:r>
      <w:r w:rsidR="00044DCA">
        <w:fldChar w:fldCharType="separate"/>
      </w:r>
      <w:r w:rsidR="00411289">
        <w:t>[8]</w:t>
      </w:r>
      <w:r w:rsidR="00044DCA">
        <w:fldChar w:fldCharType="end"/>
      </w:r>
      <w:r w:rsidR="001D4264">
        <w:t xml:space="preserve"> and</w:t>
      </w:r>
      <w:r>
        <w:t xml:space="preserve"> </w:t>
      </w:r>
      <w:r w:rsidR="00044DCA">
        <w:fldChar w:fldCharType="begin"/>
      </w:r>
      <w:r w:rsidR="00044DCA">
        <w:instrText xml:space="preserve"> REF _Ref447112574 \r \h </w:instrText>
      </w:r>
      <w:r w:rsidR="00044DCA">
        <w:fldChar w:fldCharType="separate"/>
      </w:r>
      <w:r w:rsidR="00411289">
        <w:t>[10]</w:t>
      </w:r>
      <w:r w:rsidR="00044DCA">
        <w:fldChar w:fldCharType="end"/>
      </w:r>
      <w:r w:rsidR="001D4264">
        <w:t>.</w:t>
      </w:r>
    </w:p>
    <w:p w:rsidR="008E7206" w:rsidRDefault="008E7206" w:rsidP="008E7206">
      <w:pPr>
        <w:pStyle w:val="Chapter"/>
        <w:numPr>
          <w:ilvl w:val="0"/>
          <w:numId w:val="1"/>
        </w:numPr>
      </w:pPr>
      <w:bookmarkStart w:id="7" w:name="_Ref447107064"/>
      <w:bookmarkStart w:id="8" w:name="_Toc452153626"/>
      <w:r>
        <w:lastRenderedPageBreak/>
        <w:t>TSM Algorithm Simple Description</w:t>
      </w:r>
      <w:bookmarkEnd w:id="7"/>
      <w:bookmarkEnd w:id="8"/>
    </w:p>
    <w:p w:rsidR="008E7206" w:rsidRDefault="008E7206" w:rsidP="008E7206">
      <w:pPr>
        <w:pStyle w:val="Paragraph"/>
      </w:pPr>
      <w:r>
        <w:t>The “Face Detection, Pose Estimation, and Landmark Localization in the Wild”</w:t>
      </w:r>
      <w:r w:rsidR="00E71661">
        <w:t xml:space="preserve"> </w:t>
      </w:r>
      <w:r w:rsidR="00044DCA">
        <w:fldChar w:fldCharType="begin"/>
      </w:r>
      <w:r w:rsidR="00044DCA">
        <w:instrText xml:space="preserve"> REF _Ref447112445 \r \h </w:instrText>
      </w:r>
      <w:r w:rsidR="00044DCA">
        <w:fldChar w:fldCharType="separate"/>
      </w:r>
      <w:r w:rsidR="00411289">
        <w:t>[1]</w:t>
      </w:r>
      <w:r w:rsidR="00044DCA">
        <w:fldChar w:fldCharType="end"/>
      </w:r>
      <w:r>
        <w:t xml:space="preserve"> algorithm was created by Xiangxin Zhu and Deva Ramanan from the University of California, department of Computer Science on 2012. On this algorithm XiangXin Zhu and Deva Ramanan presented a unified model for face detection, pose estimation and landmark localization in the real world. It is a model based on a mixture of trees with a shared pool of parts, which represent facial landmarks, and used to capture topological changes due to viewpoint. </w:t>
      </w:r>
    </w:p>
    <w:p w:rsidR="008E7206" w:rsidRDefault="008E7206" w:rsidP="008E7206">
      <w:pPr>
        <w:pStyle w:val="Paragraph"/>
      </w:pPr>
      <w:r>
        <w:t xml:space="preserve">The creators claimed for achieving reliable estimates of head pose and facial landmarks, particularly in unconstrained “in the wild” images. They presented a single model that simultaneously advanced the state of the art for all three. It is a novel but simple approach to encoding elastic deformation and three-dimensional structure using mixture of trees with a share pool of parts. They define a “part” at each facial landmark and use global mixtures to model topological changes due to viewpoint. Different mixtures are authorized to share part templates which allow the model a large number of views with low complexity. </w:t>
      </w:r>
    </w:p>
    <w:p w:rsidR="008E7206" w:rsidRDefault="008E7206" w:rsidP="008E7206">
      <w:pPr>
        <w:pStyle w:val="Paragraph"/>
      </w:pPr>
      <w:r>
        <w:t>They presented an extensive evaluation of their model for face detection, pose estimation and landmark localization. They compared to the state-of-the-art from both the academic community and commercial systems such as Google Picasa and face.com. In terms of face detection, their model substantially outperforms Viola-Jones and is on par with the commercial systems above. In terms of pose and landmark estimation, their results dominate even commercial systems. Their results are particularly impressive since their model is trained with hundreds of faces while commercial systems use up to billions of examples.</w:t>
      </w:r>
    </w:p>
    <w:p w:rsidR="008E7206" w:rsidRDefault="008E7206" w:rsidP="008E7206">
      <w:pPr>
        <w:pStyle w:val="Paragraph"/>
      </w:pPr>
      <w:r>
        <w:t>No previous work had jointly addressed the task of face detection, pose estimation, and landmark estimation until then. Their system is also trained discriminatively, but with much less training data, particularly when compared to commercial systems.</w:t>
      </w:r>
    </w:p>
    <w:p w:rsidR="008E7206" w:rsidRDefault="00ED3439" w:rsidP="008E7206">
      <w:pPr>
        <w:pStyle w:val="Sub1Chapter"/>
        <w:numPr>
          <w:ilvl w:val="1"/>
          <w:numId w:val="1"/>
        </w:numPr>
      </w:pPr>
      <w:bookmarkStart w:id="9" w:name="_Ref447035485"/>
      <w:bookmarkStart w:id="10" w:name="_Toc452153627"/>
      <w:r>
        <w:t>Face Detection Based on Parts Based D</w:t>
      </w:r>
      <w:r w:rsidR="008E7206" w:rsidRPr="00B72B9A">
        <w:t>etection</w:t>
      </w:r>
      <w:bookmarkEnd w:id="9"/>
      <w:bookmarkEnd w:id="10"/>
    </w:p>
    <w:p w:rsidR="008E7206" w:rsidRDefault="008E7206" w:rsidP="008E7206">
      <w:pPr>
        <w:pStyle w:val="Paragraph"/>
      </w:pPr>
      <w:r>
        <w:t>The “Face Detection, Pose Estimation, and Landmark Localization in the Wild”</w:t>
      </w:r>
      <w:r w:rsidR="00E71661">
        <w:t xml:space="preserve"> </w:t>
      </w:r>
      <w:r w:rsidR="00044DCA">
        <w:fldChar w:fldCharType="begin"/>
      </w:r>
      <w:r w:rsidR="00044DCA">
        <w:instrText xml:space="preserve"> REF _Ref447112445 \r \h </w:instrText>
      </w:r>
      <w:r w:rsidR="00044DCA">
        <w:fldChar w:fldCharType="separate"/>
      </w:r>
      <w:r w:rsidR="00411289">
        <w:t>[1]</w:t>
      </w:r>
      <w:r w:rsidR="00044DCA">
        <w:fldChar w:fldCharType="end"/>
      </w:r>
      <w:r w:rsidR="00044DCA">
        <w:t xml:space="preserve"> </w:t>
      </w:r>
      <w:r>
        <w:t>algorithm is based on the “Object Detection with Discriminatively Trained Part Based Models”</w:t>
      </w:r>
      <w:r w:rsidR="00044DCA">
        <w:t xml:space="preserve"> </w:t>
      </w:r>
      <w:r w:rsidR="00044DCA">
        <w:fldChar w:fldCharType="begin"/>
      </w:r>
      <w:r w:rsidR="00044DCA">
        <w:instrText xml:space="preserve"> REF _Ref447112463 \r \h </w:instrText>
      </w:r>
      <w:r w:rsidR="00044DCA">
        <w:fldChar w:fldCharType="separate"/>
      </w:r>
      <w:r w:rsidR="00411289">
        <w:t>[2]</w:t>
      </w:r>
      <w:r w:rsidR="00044DCA">
        <w:fldChar w:fldCharType="end"/>
      </w:r>
      <w:r>
        <w:t xml:space="preserve"> by Pedro F. Felzenswalb, Ross B. Girshick, David McAllester and Deva Ramanan. This algorithm is an object detection system based on mixtures of multi-scale deformable part models. In the Tree Structural Model (TSM) algorithm the mixtures are one scale deformable part models.</w:t>
      </w:r>
    </w:p>
    <w:p w:rsidR="008E7206" w:rsidRDefault="008E7206" w:rsidP="008E7206">
      <w:pPr>
        <w:pStyle w:val="Paragraph"/>
      </w:pPr>
      <w:r>
        <w:t xml:space="preserve">The Deformable Parts Based Detector (DPBD) algorithm, it tries to detect specific parts of an object within an image using trained filters. After the object detection the usage of the mixtures of trees is taking place. The algorithm checks the locality of the detected parts and the location </w:t>
      </w:r>
      <w:r>
        <w:lastRenderedPageBreak/>
        <w:t>correspondence between those detected parts to make a conclusion if they are bringing forward the object we are looking for or they are just dispread parts within the image. As the filters used for object detection are all the same size, different size objects are detected in different scales of the image that is why it is based on mixtures of multi-scaled deformable part model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3"/>
        <w:gridCol w:w="3807"/>
      </w:tblGrid>
      <w:tr w:rsidR="008E7206" w:rsidRPr="00A5087B" w:rsidTr="008E7206">
        <w:trPr>
          <w:jc w:val="center"/>
        </w:trPr>
        <w:tc>
          <w:tcPr>
            <w:tcW w:w="5035" w:type="dxa"/>
          </w:tcPr>
          <w:p w:rsidR="008E7206" w:rsidRPr="00A5087B" w:rsidRDefault="008E7206" w:rsidP="008E7206">
            <w:pPr>
              <w:pStyle w:val="Imagetable"/>
            </w:pPr>
            <w:r w:rsidRPr="00A5087B">
              <w:drawing>
                <wp:inline distT="0" distB="0" distL="0" distR="0" wp14:anchorId="5502F682" wp14:editId="6DB7AC2B">
                  <wp:extent cx="2847975" cy="1938727"/>
                  <wp:effectExtent l="0" t="0" r="0" b="4445"/>
                  <wp:docPr id="6" name="Εικόνα 3" descr="D:\Μεταπτυχιακό\Cuda\Ergasia\keimeno\images\Parts Based\pyram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Μεταπτυχιακό\Cuda\Ergasia\keimeno\images\Parts Based\pyramid.png"/>
                          <pic:cNvPicPr>
                            <a:picLocks noChangeAspect="1" noChangeArrowheads="1"/>
                          </pic:cNvPicPr>
                        </pic:nvPicPr>
                        <pic:blipFill>
                          <a:blip r:embed="rId11" cstate="print"/>
                          <a:srcRect/>
                          <a:stretch>
                            <a:fillRect/>
                          </a:stretch>
                        </pic:blipFill>
                        <pic:spPr bwMode="auto">
                          <a:xfrm>
                            <a:off x="0" y="0"/>
                            <a:ext cx="2867209" cy="1951820"/>
                          </a:xfrm>
                          <a:prstGeom prst="rect">
                            <a:avLst/>
                          </a:prstGeom>
                          <a:noFill/>
                          <a:ln w="9525">
                            <a:noFill/>
                            <a:miter lim="800000"/>
                            <a:headEnd/>
                            <a:tailEnd/>
                          </a:ln>
                        </pic:spPr>
                      </pic:pic>
                    </a:graphicData>
                  </a:graphic>
                </wp:inline>
              </w:drawing>
            </w:r>
          </w:p>
        </w:tc>
        <w:tc>
          <w:tcPr>
            <w:tcW w:w="5035" w:type="dxa"/>
          </w:tcPr>
          <w:p w:rsidR="008E7206" w:rsidRPr="00A5087B" w:rsidRDefault="008E7206" w:rsidP="008E7206">
            <w:pPr>
              <w:pStyle w:val="Imagetable"/>
            </w:pPr>
            <w:r w:rsidRPr="00A5087B">
              <w:drawing>
                <wp:inline distT="0" distB="0" distL="0" distR="0" wp14:anchorId="3A54F0BF" wp14:editId="67A4A46E">
                  <wp:extent cx="1762413" cy="1938655"/>
                  <wp:effectExtent l="0" t="0" r="9525" b="4445"/>
                  <wp:docPr id="7" name="Εικόνα 4" descr="D:\Μεταπτυχιακό\Cuda\Ergasia\keimeno\images\Parts Based\c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Μεταπτυχιακό\Cuda\Ergasia\keimeno\images\Parts Based\car.png"/>
                          <pic:cNvPicPr>
                            <a:picLocks noChangeAspect="1" noChangeArrowheads="1"/>
                          </pic:cNvPicPr>
                        </pic:nvPicPr>
                        <pic:blipFill>
                          <a:blip r:embed="rId12" cstate="print"/>
                          <a:srcRect/>
                          <a:stretch>
                            <a:fillRect/>
                          </a:stretch>
                        </pic:blipFill>
                        <pic:spPr bwMode="auto">
                          <a:xfrm>
                            <a:off x="0" y="0"/>
                            <a:ext cx="1772733" cy="1950007"/>
                          </a:xfrm>
                          <a:prstGeom prst="rect">
                            <a:avLst/>
                          </a:prstGeom>
                          <a:noFill/>
                          <a:ln w="9525">
                            <a:noFill/>
                            <a:miter lim="800000"/>
                            <a:headEnd/>
                            <a:tailEnd/>
                          </a:ln>
                        </pic:spPr>
                      </pic:pic>
                    </a:graphicData>
                  </a:graphic>
                </wp:inline>
              </w:drawing>
            </w:r>
          </w:p>
        </w:tc>
      </w:tr>
      <w:tr w:rsidR="008E7206" w:rsidRPr="006D637F" w:rsidTr="008E7206">
        <w:trPr>
          <w:jc w:val="center"/>
        </w:trPr>
        <w:tc>
          <w:tcPr>
            <w:tcW w:w="5035" w:type="dxa"/>
          </w:tcPr>
          <w:p w:rsidR="008E7206" w:rsidRPr="00A5087B" w:rsidRDefault="008E7206" w:rsidP="008E7206">
            <w:pPr>
              <w:pStyle w:val="Captions"/>
            </w:pPr>
            <w:bookmarkStart w:id="11" w:name="_Ref445467899"/>
            <w:bookmarkStart w:id="12" w:name="_Toc452153735"/>
            <w:r w:rsidRPr="00A5087B">
              <w:t xml:space="preserve">Figure </w:t>
            </w:r>
            <w:fldSimple w:instr=" SEQ Figure \* ARABIC ">
              <w:r w:rsidR="00411289">
                <w:rPr>
                  <w:noProof/>
                </w:rPr>
                <w:t>4</w:t>
              </w:r>
            </w:fldSimple>
            <w:bookmarkEnd w:id="11"/>
            <w:r w:rsidRPr="00A5087B">
              <w:t xml:space="preserve"> </w:t>
            </w:r>
            <w:r w:rsidR="00715ED5">
              <w:t>-</w:t>
            </w:r>
            <w:r w:rsidRPr="00A5087B">
              <w:t xml:space="preserve"> DPBD Algorithm Root and Child Parts Detection</w:t>
            </w:r>
            <w:bookmarkEnd w:id="12"/>
          </w:p>
        </w:tc>
        <w:tc>
          <w:tcPr>
            <w:tcW w:w="5035" w:type="dxa"/>
          </w:tcPr>
          <w:p w:rsidR="008E7206" w:rsidRPr="00A5087B" w:rsidRDefault="008E7206" w:rsidP="008E7206">
            <w:pPr>
              <w:pStyle w:val="Captions"/>
            </w:pPr>
            <w:bookmarkStart w:id="13" w:name="_Ref445467901"/>
            <w:bookmarkStart w:id="14" w:name="_Toc452153736"/>
            <w:r w:rsidRPr="00A5087B">
              <w:t xml:space="preserve">Figure </w:t>
            </w:r>
            <w:fldSimple w:instr=" SEQ Figure \* ARABIC ">
              <w:r w:rsidR="00411289">
                <w:rPr>
                  <w:noProof/>
                </w:rPr>
                <w:t>5</w:t>
              </w:r>
            </w:fldSimple>
            <w:bookmarkEnd w:id="13"/>
            <w:r w:rsidRPr="00A5087B">
              <w:t xml:space="preserve"> </w:t>
            </w:r>
            <w:r w:rsidR="00715ED5">
              <w:t>-</w:t>
            </w:r>
            <w:r w:rsidRPr="00A5087B">
              <w:t xml:space="preserve"> DPBD Algorithm Root and Child Parts Locality</w:t>
            </w:r>
            <w:bookmarkEnd w:id="14"/>
          </w:p>
        </w:tc>
      </w:tr>
    </w:tbl>
    <w:p w:rsidR="008E7206" w:rsidRDefault="008E7206" w:rsidP="008E7206">
      <w:pPr>
        <w:pStyle w:val="Paragraph"/>
      </w:pPr>
      <w:r>
        <w:t>The DPBD algorithm uses a root filter to detect the object is looking for and a set of multiple filters to detect specific parts inside the object the root filter detects. The combination of those results gives the final approval of the correctness of the detection (</w:t>
      </w:r>
      <w:r>
        <w:fldChar w:fldCharType="begin"/>
      </w:r>
      <w:r>
        <w:instrText xml:space="preserve"> REF _Ref445467899 \h </w:instrText>
      </w:r>
      <w:r>
        <w:fldChar w:fldCharType="separate"/>
      </w:r>
      <w:r w:rsidR="00411289" w:rsidRPr="00A5087B">
        <w:t xml:space="preserve">Figure </w:t>
      </w:r>
      <w:r w:rsidR="00411289">
        <w:rPr>
          <w:noProof/>
        </w:rPr>
        <w:t>4</w:t>
      </w:r>
      <w:r>
        <w:fldChar w:fldCharType="end"/>
      </w:r>
      <w:r>
        <w:t xml:space="preserve"> and </w:t>
      </w:r>
      <w:r>
        <w:fldChar w:fldCharType="begin"/>
      </w:r>
      <w:r>
        <w:instrText xml:space="preserve"> REF _Ref445467901 \h </w:instrText>
      </w:r>
      <w:r>
        <w:fldChar w:fldCharType="separate"/>
      </w:r>
      <w:r w:rsidR="00411289" w:rsidRPr="00A5087B">
        <w:t xml:space="preserve">Figure </w:t>
      </w:r>
      <w:r w:rsidR="00411289">
        <w:rPr>
          <w:noProof/>
        </w:rPr>
        <w:t>5</w:t>
      </w:r>
      <w:r>
        <w:fldChar w:fldCharType="end"/>
      </w:r>
      <w:r>
        <w:t>). The set of filters used for the parts detection needs different scales of the image as these parts are obviously smaller that the main object. For example if a car is the object the algorithm is looking for, the wheals, the lights and other parts of it are all smaller than the car’s shape itself, that is why the system is multi-scaled, as the algorithm has to search inside lower scales of the image to detect these parts.</w:t>
      </w:r>
    </w:p>
    <w:p w:rsidR="008E7206" w:rsidRDefault="008E7206" w:rsidP="008E7206">
      <w:pPr>
        <w:pStyle w:val="Paragraph"/>
      </w:pPr>
      <w:r>
        <w:t xml:space="preserve">In the </w:t>
      </w:r>
      <w:r>
        <w:fldChar w:fldCharType="begin"/>
      </w:r>
      <w:r>
        <w:instrText xml:space="preserve"> REF _Ref445467980 \h </w:instrText>
      </w:r>
      <w:r>
        <w:fldChar w:fldCharType="separate"/>
      </w:r>
      <w:r w:rsidR="00411289" w:rsidRPr="001463AD">
        <w:t xml:space="preserve">Figure </w:t>
      </w:r>
      <w:r w:rsidR="00411289">
        <w:rPr>
          <w:noProof/>
        </w:rPr>
        <w:t>6</w:t>
      </w:r>
      <w:r>
        <w:fldChar w:fldCharType="end"/>
      </w:r>
      <w:r>
        <w:t xml:space="preserve"> below the full diagram of the DPBD algorithm is shown. The algorithm uses two features maps of the image with resolution ratio of two. The small feature map is used for applying the root filter and the second one for the child parts filters. Adding the filter’s responses of all the parts gives the final results of the detection procedure.</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8E7206" w:rsidRPr="00A5087B" w:rsidTr="008E7206">
        <w:tc>
          <w:tcPr>
            <w:tcW w:w="10070" w:type="dxa"/>
          </w:tcPr>
          <w:p w:rsidR="008E7206" w:rsidRPr="00A5087B" w:rsidRDefault="008E7206" w:rsidP="008E7206">
            <w:pPr>
              <w:pStyle w:val="Imagetable"/>
            </w:pPr>
            <w:r w:rsidRPr="00A5087B">
              <w:lastRenderedPageBreak/>
              <w:drawing>
                <wp:inline distT="0" distB="0" distL="0" distR="0" wp14:anchorId="3244F005" wp14:editId="19B8C46A">
                  <wp:extent cx="4266565" cy="5057775"/>
                  <wp:effectExtent l="0" t="0" r="635" b="9525"/>
                  <wp:docPr id="8" name="Εικόνα 2" descr="D:\Μεταπτυχιακό\Cuda\Ergasia\keimeno\images\Parts Based\Parts Ba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Μεταπτυχιακό\Cuda\Ergasia\keimeno\images\Parts Based\Parts Based.png"/>
                          <pic:cNvPicPr>
                            <a:picLocks noChangeAspect="1" noChangeArrowheads="1"/>
                          </pic:cNvPicPr>
                        </pic:nvPicPr>
                        <pic:blipFill>
                          <a:blip r:embed="rId13" cstate="print"/>
                          <a:srcRect/>
                          <a:stretch>
                            <a:fillRect/>
                          </a:stretch>
                        </pic:blipFill>
                        <pic:spPr bwMode="auto">
                          <a:xfrm>
                            <a:off x="0" y="0"/>
                            <a:ext cx="4315846" cy="5116195"/>
                          </a:xfrm>
                          <a:prstGeom prst="rect">
                            <a:avLst/>
                          </a:prstGeom>
                          <a:noFill/>
                          <a:ln w="9525">
                            <a:noFill/>
                            <a:miter lim="800000"/>
                            <a:headEnd/>
                            <a:tailEnd/>
                          </a:ln>
                        </pic:spPr>
                      </pic:pic>
                    </a:graphicData>
                  </a:graphic>
                </wp:inline>
              </w:drawing>
            </w:r>
          </w:p>
        </w:tc>
      </w:tr>
      <w:tr w:rsidR="008E7206" w:rsidRPr="006D637F" w:rsidTr="008E7206">
        <w:tc>
          <w:tcPr>
            <w:tcW w:w="10070" w:type="dxa"/>
          </w:tcPr>
          <w:p w:rsidR="008E7206" w:rsidRPr="001463AD" w:rsidRDefault="008E7206" w:rsidP="008E7206">
            <w:pPr>
              <w:pStyle w:val="Captions"/>
            </w:pPr>
            <w:bookmarkStart w:id="15" w:name="_Ref445467980"/>
            <w:bookmarkStart w:id="16" w:name="_Toc452153737"/>
            <w:r w:rsidRPr="001463AD">
              <w:t xml:space="preserve">Figure </w:t>
            </w:r>
            <w:r>
              <w:fldChar w:fldCharType="begin"/>
            </w:r>
            <w:r w:rsidRPr="001463AD">
              <w:instrText xml:space="preserve"> SEQ Figure \* ARABIC </w:instrText>
            </w:r>
            <w:r>
              <w:fldChar w:fldCharType="separate"/>
            </w:r>
            <w:r w:rsidR="00411289">
              <w:rPr>
                <w:noProof/>
              </w:rPr>
              <w:t>6</w:t>
            </w:r>
            <w:r>
              <w:fldChar w:fldCharType="end"/>
            </w:r>
            <w:bookmarkEnd w:id="15"/>
            <w:r w:rsidRPr="001463AD">
              <w:t xml:space="preserve"> </w:t>
            </w:r>
            <w:r w:rsidR="00715ED5">
              <w:t>-</w:t>
            </w:r>
            <w:r w:rsidRPr="001463AD">
              <w:t xml:space="preserve"> Deformable Parts Based Detection Algorithm Execution Flow Diagram</w:t>
            </w:r>
            <w:bookmarkEnd w:id="16"/>
          </w:p>
        </w:tc>
      </w:tr>
    </w:tbl>
    <w:p w:rsidR="008E7206" w:rsidRDefault="00DB4679" w:rsidP="008E7206">
      <w:pPr>
        <w:pStyle w:val="Sub1Chapter"/>
        <w:numPr>
          <w:ilvl w:val="1"/>
          <w:numId w:val="1"/>
        </w:numPr>
      </w:pPr>
      <w:bookmarkStart w:id="17" w:name="_Ref447105628"/>
      <w:bookmarkStart w:id="18" w:name="_Toc452153628"/>
      <w:r>
        <w:t xml:space="preserve">TSM </w:t>
      </w:r>
      <w:r w:rsidR="008E7206">
        <w:t>Face Detection Algorithm</w:t>
      </w:r>
      <w:bookmarkEnd w:id="17"/>
      <w:bookmarkEnd w:id="18"/>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tblGrid>
      <w:tr w:rsidR="008E7206" w:rsidRPr="00A5087B" w:rsidTr="008E7206">
        <w:trPr>
          <w:jc w:val="right"/>
        </w:trPr>
        <w:tc>
          <w:tcPr>
            <w:tcW w:w="2472" w:type="dxa"/>
          </w:tcPr>
          <w:p w:rsidR="008E7206" w:rsidRPr="00A5087B" w:rsidRDefault="00F90F17" w:rsidP="008E7206">
            <w:pPr>
              <w:pStyle w:val="Imagetable"/>
            </w:pPr>
            <w:r>
              <w:drawing>
                <wp:inline distT="0" distB="0" distL="0" distR="0" wp14:anchorId="6053CCC1" wp14:editId="09E2F570">
                  <wp:extent cx="1433092" cy="1283970"/>
                  <wp:effectExtent l="0" t="0" r="0" b="0"/>
                  <wp:docPr id="162" name="Εικόνα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figure_1_68.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39626" cy="1289824"/>
                          </a:xfrm>
                          <a:prstGeom prst="rect">
                            <a:avLst/>
                          </a:prstGeom>
                        </pic:spPr>
                      </pic:pic>
                    </a:graphicData>
                  </a:graphic>
                </wp:inline>
              </w:drawing>
            </w:r>
          </w:p>
        </w:tc>
      </w:tr>
      <w:tr w:rsidR="008E7206" w:rsidRPr="00A5087B" w:rsidTr="008E7206">
        <w:trPr>
          <w:jc w:val="right"/>
        </w:trPr>
        <w:tc>
          <w:tcPr>
            <w:tcW w:w="2472" w:type="dxa"/>
          </w:tcPr>
          <w:p w:rsidR="008E7206" w:rsidRPr="00A5087B" w:rsidRDefault="008E7206" w:rsidP="008E7206">
            <w:pPr>
              <w:pStyle w:val="Captions"/>
            </w:pPr>
            <w:bookmarkStart w:id="19" w:name="_Ref445468084"/>
            <w:bookmarkStart w:id="20" w:name="_Toc452153738"/>
            <w:r w:rsidRPr="00A5087B">
              <w:t xml:space="preserve">Figure </w:t>
            </w:r>
            <w:fldSimple w:instr=" SEQ Figure \* ARABIC ">
              <w:r w:rsidR="00411289">
                <w:rPr>
                  <w:noProof/>
                </w:rPr>
                <w:t>7</w:t>
              </w:r>
            </w:fldSimple>
            <w:bookmarkEnd w:id="19"/>
            <w:r w:rsidRPr="00A5087B">
              <w:t xml:space="preserve"> </w:t>
            </w:r>
            <w:r w:rsidR="00715ED5">
              <w:t>-</w:t>
            </w:r>
            <w:r w:rsidRPr="00A5087B">
              <w:t xml:space="preserve"> Human Face 68 Landmarks</w:t>
            </w:r>
            <w:bookmarkEnd w:id="20"/>
          </w:p>
        </w:tc>
      </w:tr>
    </w:tbl>
    <w:p w:rsidR="008E7206" w:rsidRDefault="008E7206" w:rsidP="008E7206">
      <w:pPr>
        <w:pStyle w:val="Paragraph"/>
      </w:pPr>
      <w:r>
        <w:t>On the “Face Detection, Pose Estimation, and Landmark Localization in the Wild”</w:t>
      </w:r>
      <w:r w:rsidR="00044DCA">
        <w:t xml:space="preserve"> </w:t>
      </w:r>
      <w:r w:rsidR="00044DCA">
        <w:fldChar w:fldCharType="begin"/>
      </w:r>
      <w:r w:rsidR="00044DCA">
        <w:instrText xml:space="preserve"> REF _Ref447112445 \r \h </w:instrText>
      </w:r>
      <w:r w:rsidR="00044DCA">
        <w:fldChar w:fldCharType="separate"/>
      </w:r>
      <w:r w:rsidR="00411289">
        <w:t>[1]</w:t>
      </w:r>
      <w:r w:rsidR="00044DCA">
        <w:fldChar w:fldCharType="end"/>
      </w:r>
      <w:r>
        <w:t xml:space="preserve"> algorithm there is a small but important difference. This algorithm does not use a main root filter for the detection of human face but only the combination of a set of parts (</w:t>
      </w:r>
      <w:r>
        <w:fldChar w:fldCharType="begin"/>
      </w:r>
      <w:r>
        <w:instrText xml:space="preserve"> REF _Ref445468084 \h </w:instrText>
      </w:r>
      <w:r>
        <w:fldChar w:fldCharType="separate"/>
      </w:r>
      <w:r w:rsidR="00411289" w:rsidRPr="00A5087B">
        <w:t xml:space="preserve">Figure </w:t>
      </w:r>
      <w:r w:rsidR="00411289">
        <w:rPr>
          <w:noProof/>
        </w:rPr>
        <w:t>7</w:t>
      </w:r>
      <w:r>
        <w:fldChar w:fldCharType="end"/>
      </w:r>
      <w:r>
        <w:t>). This small difference gives us a good flexibility during the implementation. The algorithm is only trying to detect specific parts of the human face and checks the location correspondence to figure out if they fit to the face template it is trained.</w:t>
      </w:r>
    </w:p>
    <w:p w:rsidR="008E7206" w:rsidRDefault="008E7206" w:rsidP="008E7206">
      <w:pPr>
        <w:pStyle w:val="Paragraph"/>
      </w:pPr>
      <w:r>
        <w:lastRenderedPageBreak/>
        <w:t>For the pose estimation, our algorithm uses 13 different pose model trees each of which represents a different point of viewing a human face by the step of 15 degrees viewing angle. The one achieving the best score is the one recognized.</w:t>
      </w:r>
    </w:p>
    <w:p w:rsidR="008E7206" w:rsidRDefault="008E7206" w:rsidP="008E7206">
      <w:pPr>
        <w:pStyle w:val="Paragraph"/>
      </w:pPr>
      <w:r>
        <w:t xml:space="preserve">As described before, the filters used for detecting face landmarks are one size so in order to detect different sized faces within the image the algorithm has to apply the detection procedure over a series of image’s scaled copies. The detection procedure does not use simple images but the HOG descriptors of them. The series of the HOG images of the scaled copies of the original image is called the features pyramid of the image and it is described in detail in </w:t>
      </w:r>
      <w:r w:rsidRPr="00F90F17">
        <w:t xml:space="preserve">chapter </w:t>
      </w:r>
      <w:r w:rsidR="00F90F17">
        <w:fldChar w:fldCharType="begin"/>
      </w:r>
      <w:r w:rsidR="00F90F17">
        <w:instrText xml:space="preserve"> REF _Ref447033675 \r \h </w:instrText>
      </w:r>
      <w:r w:rsidR="00F90F17">
        <w:fldChar w:fldCharType="separate"/>
      </w:r>
      <w:r w:rsidR="00411289">
        <w:t>5.5</w:t>
      </w:r>
      <w:r w:rsidR="00F90F17">
        <w:fldChar w:fldCharType="end"/>
      </w:r>
      <w:r>
        <w:t>. On all these HOG images the algorithm applies the detection procedure for all the different pose model trees. At the end of this procedure the algorithm selects the top detection as the most accurate. This is a simple abstract of the way the algorithm works. In the next chapter (</w:t>
      </w:r>
      <w:r w:rsidRPr="00F90F17">
        <w:t xml:space="preserve">Chapter </w:t>
      </w:r>
      <w:r w:rsidR="00F90F17">
        <w:fldChar w:fldCharType="begin"/>
      </w:r>
      <w:r w:rsidR="00F90F17">
        <w:instrText xml:space="preserve"> REF _Ref447034564 \r \h </w:instrText>
      </w:r>
      <w:r w:rsidR="00F90F17">
        <w:fldChar w:fldCharType="separate"/>
      </w:r>
      <w:r w:rsidR="00411289">
        <w:t>5</w:t>
      </w:r>
      <w:r w:rsidR="00F90F17">
        <w:fldChar w:fldCharType="end"/>
      </w:r>
      <w:r>
        <w:t>) a more detailed description is presented with deeper analysis on every stage of the algorithms detection procedur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552"/>
      </w:tblGrid>
      <w:tr w:rsidR="008E7206" w:rsidRPr="001463AD" w:rsidTr="008E7206">
        <w:trPr>
          <w:jc w:val="center"/>
        </w:trPr>
        <w:tc>
          <w:tcPr>
            <w:tcW w:w="7088" w:type="dxa"/>
            <w:tcBorders>
              <w:top w:val="single" w:sz="4" w:space="0" w:color="auto"/>
              <w:bottom w:val="single" w:sz="4" w:space="0" w:color="auto"/>
            </w:tcBorders>
            <w:vAlign w:val="center"/>
          </w:tcPr>
          <w:p w:rsidR="008E7206" w:rsidRPr="001463AD" w:rsidRDefault="008E7206" w:rsidP="008E7206">
            <w:r w:rsidRPr="001463AD">
              <w:rPr>
                <w:noProof/>
              </w:rPr>
              <w:drawing>
                <wp:inline distT="0" distB="0" distL="0" distR="0" wp14:anchorId="62EE7DB0" wp14:editId="7258A506">
                  <wp:extent cx="1913600" cy="1440000"/>
                  <wp:effectExtent l="0" t="0" r="0" b="0"/>
                  <wp:docPr id="9" name="Εικόνα 5" descr="D:\Μεταπτυχιακό\Cuda\Ergasia\keimeno\imag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Μεταπτυχιακό\Cuda\Ergasia\keimeno\images\1.jpg"/>
                          <pic:cNvPicPr>
                            <a:picLocks noChangeAspect="1" noChangeArrowheads="1"/>
                          </pic:cNvPicPr>
                        </pic:nvPicPr>
                        <pic:blipFill>
                          <a:blip r:embed="rId15" cstate="print"/>
                          <a:srcRect/>
                          <a:stretch>
                            <a:fillRect/>
                          </a:stretch>
                        </pic:blipFill>
                        <pic:spPr bwMode="auto">
                          <a:xfrm>
                            <a:off x="0" y="0"/>
                            <a:ext cx="1913600" cy="1440000"/>
                          </a:xfrm>
                          <a:prstGeom prst="rect">
                            <a:avLst/>
                          </a:prstGeom>
                          <a:noFill/>
                          <a:ln w="9525">
                            <a:noFill/>
                            <a:miter lim="800000"/>
                            <a:headEnd/>
                            <a:tailEnd/>
                          </a:ln>
                        </pic:spPr>
                      </pic:pic>
                    </a:graphicData>
                  </a:graphic>
                </wp:inline>
              </w:drawing>
            </w:r>
          </w:p>
        </w:tc>
        <w:tc>
          <w:tcPr>
            <w:tcW w:w="1552" w:type="dxa"/>
            <w:tcBorders>
              <w:top w:val="single" w:sz="4" w:space="0" w:color="auto"/>
              <w:bottom w:val="single" w:sz="4" w:space="0" w:color="auto"/>
            </w:tcBorders>
            <w:vAlign w:val="center"/>
          </w:tcPr>
          <w:p w:rsidR="008E7206" w:rsidRPr="001463AD" w:rsidRDefault="008E7206" w:rsidP="008E7206">
            <w:r w:rsidRPr="001463AD">
              <w:t>The Image</w:t>
            </w:r>
          </w:p>
        </w:tc>
      </w:tr>
      <w:tr w:rsidR="008E7206" w:rsidRPr="001463AD" w:rsidTr="008E7206">
        <w:trPr>
          <w:jc w:val="center"/>
        </w:trPr>
        <w:tc>
          <w:tcPr>
            <w:tcW w:w="7088" w:type="dxa"/>
            <w:tcBorders>
              <w:top w:val="single" w:sz="4" w:space="0" w:color="auto"/>
              <w:bottom w:val="single" w:sz="4" w:space="0" w:color="auto"/>
            </w:tcBorders>
            <w:vAlign w:val="center"/>
          </w:tcPr>
          <w:p w:rsidR="008E7206" w:rsidRPr="001463AD" w:rsidRDefault="008E7206" w:rsidP="008E7206">
            <w:r w:rsidRPr="001463AD">
              <w:rPr>
                <w:noProof/>
              </w:rPr>
              <mc:AlternateContent>
                <mc:Choice Requires="wpc">
                  <w:drawing>
                    <wp:inline distT="0" distB="0" distL="0" distR="0" wp14:anchorId="4DBFBA16" wp14:editId="4F52AED7">
                      <wp:extent cx="2886710" cy="1440180"/>
                      <wp:effectExtent l="0" t="0" r="1475740" b="750570"/>
                      <wp:docPr id="55" name="Καμβάς 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51" name="Picture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01833" cy="21945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901833" y="0"/>
                                  <a:ext cx="1463157" cy="11092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2901833" y="1109207"/>
                                  <a:ext cx="743818" cy="5611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5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2901833" y="1670402"/>
                                  <a:ext cx="384149" cy="286247"/>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070644F3" id="Καμβάς 55" o:spid="_x0000_s1026" editas="canvas" style="width:227.3pt;height:113.4pt;mso-position-horizontal-relative:char;mso-position-vertical-relative:line" coordsize="28867,14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867;height:14401;visibility:visible;mso-wrap-style:square">
                        <v:fill o:detectmouseclick="t"/>
                        <v:path o:connecttype="none"/>
                      </v:shape>
                      <v:shape id="Picture 54" o:spid="_x0000_s1028" type="#_x0000_t75" style="position:absolute;width:29018;height:219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p/o7DAAAA2wAAAA8AAABkcnMvZG93bnJldi54bWxEj0trwkAUhfeC/2G4BXc6SaUiqZNQhIJY&#10;uqi6cXfJ3CYhmTshM3k0v75TKLg8nMfHOWSTacRAnassK4g3EQji3OqKCwW36/t6D8J5ZI2NZVLw&#10;Qw6ydLk4YKLtyF80XHwhwgi7BBWU3reJlC4vyaDb2JY4eN+2M+iD7AqpOxzDuGnkcxTtpMGKA6HE&#10;lo4l5fWlNwHyUfSfwxy7bTSbqapbeT9fpVKrp+ntFYSnyT/C/+2TVvASw9+X8ANk+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Wn+jsMAAADbAAAADwAAAAAAAAAAAAAAAACf&#10;AgAAZHJzL2Rvd25yZXYueG1sUEsFBgAAAAAEAAQA9wAAAI8DAAAAAA==&#10;">
                        <v:imagedata r:id="rId20" o:title=""/>
                      </v:shape>
                      <v:shape id="Picture 55" o:spid="_x0000_s1029" type="#_x0000_t75" style="position:absolute;left:29018;width:14631;height:110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a0IfDAAAA2wAAAA8AAABkcnMvZG93bnJldi54bWxEj09rAjEUxO+C3yE8obeaVbCtq1FsobL0&#10;ILgVvD43b//g5mVJoq7fvikIHoeZ+Q2zXPemFVdyvrGsYDJOQBAXVjdcKTj8fr9+gPABWWNrmRTc&#10;ycN6NRwsMdX2xnu65qESEcI+RQV1CF0qpS9qMujHtiOOXmmdwRClq6R2eItw08ppkrxJgw3HhRo7&#10;+qqpOOcXoyArj5l8L43d5rNPP89Ol5/O7ZR6GfWbBYhAfXiGH+1MK5hN4f9L/AFy9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rQh8MAAADbAAAADwAAAAAAAAAAAAAAAACf&#10;AgAAZHJzL2Rvd25yZXYueG1sUEsFBgAAAAAEAAQA9wAAAI8DAAAAAA==&#10;">
                        <v:imagedata r:id="rId21" o:title=""/>
                      </v:shape>
                      <v:shape id="Picture 56" o:spid="_x0000_s1030" type="#_x0000_t75" style="position:absolute;left:29018;top:11092;width:7438;height:5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cxHHCAAAA2wAAAA8AAABkcnMvZG93bnJldi54bWxEj0urwjAUhPeC/yEcwZ2mKj5ur1FEEcWd&#10;L+5dHppjW2xOShO1/nsjCC6HmfmGmc5rU4g7VS63rKDXjUAQJ1bnnCo4HdedCQjnkTUWlknBkxzM&#10;Z83GFGNtH7yn+8GnIkDYxagg876MpXRJRgZd15bEwbvYyqAPskqlrvAR4KaQ/SgaSYM5h4UMS1pm&#10;lFwPN6PgcksXvWKzG2+PZ/f3f179OM61Uu1WvfgF4an23/CnvdUKhgN4fwk/QM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HMRxwgAAANsAAAAPAAAAAAAAAAAAAAAAAJ8C&#10;AABkcnMvZG93bnJldi54bWxQSwUGAAAAAAQABAD3AAAAjgMAAAAA&#10;">
                        <v:imagedata r:id="rId22" o:title=""/>
                      </v:shape>
                      <v:shape id="Picture 57" o:spid="_x0000_s1031" type="#_x0000_t75" style="position:absolute;left:29018;top:16704;width:3841;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sVwXGAAAA2wAAAA8AAABkcnMvZG93bnJldi54bWxEj09rwkAUxO+FfoflFbwUs2lrRVJXkYIg&#10;Hiqmoj0+sy9/aPZtyK4x7ad3BcHjMDO/Yabz3tSio9ZVlhW8RDEI4szqigsFu+/lcALCeWSNtWVS&#10;8EcO5rPHhykm2p55S13qCxEg7BJUUHrfJFK6rCSDLrINcfBy2xr0QbaF1C2eA9zU8jWOx9JgxWGh&#10;xIY+S8p+05NRkP6/Hb785mfxXByPdt0t83yfb5QaPPWLDxCeen8P39orreB9BNcv4QfI2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ixXBcYAAADbAAAADwAAAAAAAAAAAAAA&#10;AACfAgAAZHJzL2Rvd25yZXYueG1sUEsFBgAAAAAEAAQA9wAAAJIDAAAAAA==&#10;">
                        <v:imagedata r:id="rId23" o:title=""/>
                      </v:shape>
                      <w10:anchorlock/>
                    </v:group>
                  </w:pict>
                </mc:Fallback>
              </mc:AlternateContent>
            </w:r>
          </w:p>
        </w:tc>
        <w:tc>
          <w:tcPr>
            <w:tcW w:w="1552" w:type="dxa"/>
            <w:tcBorders>
              <w:top w:val="single" w:sz="4" w:space="0" w:color="auto"/>
              <w:bottom w:val="single" w:sz="4" w:space="0" w:color="auto"/>
            </w:tcBorders>
            <w:vAlign w:val="center"/>
          </w:tcPr>
          <w:p w:rsidR="008E7206" w:rsidRPr="001463AD" w:rsidRDefault="008E7206" w:rsidP="008E7206">
            <w:r w:rsidRPr="001463AD">
              <w:t>Create Feature Pyramid</w:t>
            </w:r>
          </w:p>
        </w:tc>
      </w:tr>
      <w:tr w:rsidR="008E7206" w:rsidRPr="001463AD" w:rsidTr="008E7206">
        <w:trPr>
          <w:jc w:val="center"/>
        </w:trPr>
        <w:tc>
          <w:tcPr>
            <w:tcW w:w="7088" w:type="dxa"/>
            <w:tcBorders>
              <w:top w:val="single" w:sz="4" w:space="0" w:color="auto"/>
              <w:bottom w:val="single" w:sz="4" w:space="0" w:color="auto"/>
            </w:tcBorders>
            <w:vAlign w:val="center"/>
          </w:tcPr>
          <w:p w:rsidR="008E7206" w:rsidRPr="001463AD" w:rsidRDefault="008E7206" w:rsidP="008E7206">
            <w:r w:rsidRPr="001463AD">
              <w:rPr>
                <w:noProof/>
              </w:rPr>
              <w:drawing>
                <wp:inline distT="0" distB="0" distL="0" distR="0" wp14:anchorId="320A4792" wp14:editId="4F68813B">
                  <wp:extent cx="2967654" cy="432000"/>
                  <wp:effectExtent l="0" t="0" r="0" b="0"/>
                  <wp:docPr id="24" name="Εικόνα 1" descr="D:\Μεταπτυχιακό\Cuda\Ergasia\keimeno\images\trees mixtu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Μεταπτυχιακό\Cuda\Ergasia\keimeno\images\trees mixture.bmp"/>
                          <pic:cNvPicPr>
                            <a:picLocks noChangeAspect="1" noChangeArrowheads="1"/>
                          </pic:cNvPicPr>
                        </pic:nvPicPr>
                        <pic:blipFill>
                          <a:blip r:embed="rId24" cstate="print"/>
                          <a:srcRect/>
                          <a:stretch>
                            <a:fillRect/>
                          </a:stretch>
                        </pic:blipFill>
                        <pic:spPr bwMode="auto">
                          <a:xfrm>
                            <a:off x="0" y="0"/>
                            <a:ext cx="2967654" cy="432000"/>
                          </a:xfrm>
                          <a:prstGeom prst="rect">
                            <a:avLst/>
                          </a:prstGeom>
                          <a:noFill/>
                          <a:ln w="9525">
                            <a:noFill/>
                            <a:miter lim="800000"/>
                            <a:headEnd/>
                            <a:tailEnd/>
                          </a:ln>
                        </pic:spPr>
                      </pic:pic>
                    </a:graphicData>
                  </a:graphic>
                </wp:inline>
              </w:drawing>
            </w:r>
            <w:r w:rsidRPr="001463AD">
              <w:rPr>
                <w:noProof/>
              </w:rPr>
              <w:drawing>
                <wp:inline distT="0" distB="0" distL="0" distR="0" wp14:anchorId="7732A26D" wp14:editId="6C8E224F">
                  <wp:extent cx="2943225" cy="431800"/>
                  <wp:effectExtent l="0" t="0" r="0" b="0"/>
                  <wp:docPr id="29" name="Εικόνα 29" descr="D:\Μεταπτυχιακό\Cuda\Ergasia\keimeno\images\mixture_tre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Μεταπτυχιακό\Cuda\Ergasia\keimeno\images\mixture_trees2.png"/>
                          <pic:cNvPicPr>
                            <a:picLocks noChangeAspect="1" noChangeArrowheads="1"/>
                          </pic:cNvPicPr>
                        </pic:nvPicPr>
                        <pic:blipFill>
                          <a:blip r:embed="rId25" cstate="print"/>
                          <a:srcRect/>
                          <a:stretch>
                            <a:fillRect/>
                          </a:stretch>
                        </pic:blipFill>
                        <pic:spPr bwMode="auto">
                          <a:xfrm>
                            <a:off x="0" y="0"/>
                            <a:ext cx="2944588" cy="432000"/>
                          </a:xfrm>
                          <a:prstGeom prst="rect">
                            <a:avLst/>
                          </a:prstGeom>
                          <a:noFill/>
                          <a:ln w="9525">
                            <a:noFill/>
                            <a:miter lim="800000"/>
                            <a:headEnd/>
                            <a:tailEnd/>
                          </a:ln>
                        </pic:spPr>
                      </pic:pic>
                    </a:graphicData>
                  </a:graphic>
                </wp:inline>
              </w:drawing>
            </w:r>
          </w:p>
        </w:tc>
        <w:tc>
          <w:tcPr>
            <w:tcW w:w="1552" w:type="dxa"/>
            <w:tcBorders>
              <w:top w:val="single" w:sz="4" w:space="0" w:color="auto"/>
              <w:bottom w:val="single" w:sz="4" w:space="0" w:color="auto"/>
            </w:tcBorders>
            <w:vAlign w:val="center"/>
          </w:tcPr>
          <w:p w:rsidR="008E7206" w:rsidRPr="001463AD" w:rsidRDefault="008E7206" w:rsidP="008E7206">
            <w:r w:rsidRPr="001463AD">
              <w:t>Pose Model Trees</w:t>
            </w:r>
          </w:p>
        </w:tc>
      </w:tr>
      <w:tr w:rsidR="008E7206" w:rsidRPr="006D637F" w:rsidTr="008E7206">
        <w:trPr>
          <w:jc w:val="center"/>
        </w:trPr>
        <w:tc>
          <w:tcPr>
            <w:tcW w:w="7088" w:type="dxa"/>
            <w:tcBorders>
              <w:top w:val="single" w:sz="4" w:space="0" w:color="auto"/>
              <w:bottom w:val="single" w:sz="4" w:space="0" w:color="auto"/>
            </w:tcBorders>
            <w:vAlign w:val="center"/>
          </w:tcPr>
          <w:p w:rsidR="008E7206" w:rsidRPr="001463AD" w:rsidRDefault="008E7206" w:rsidP="008E7206">
            <w:r w:rsidRPr="001463AD">
              <w:rPr>
                <w:noProof/>
              </w:rPr>
              <w:lastRenderedPageBreak/>
              <mc:AlternateContent>
                <mc:Choice Requires="wpc">
                  <w:drawing>
                    <wp:inline distT="0" distB="0" distL="0" distR="0" wp14:anchorId="23C73480" wp14:editId="2C35D975">
                      <wp:extent cx="2114550" cy="2883535"/>
                      <wp:effectExtent l="0" t="0" r="47625" b="2540"/>
                      <wp:docPr id="43" name="Καμβάς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 name="Picture 4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16608" cy="1590369"/>
                                </a:xfrm>
                                <a:prstGeom prst="rect">
                                  <a:avLst/>
                                </a:prstGeom>
                                <a:noFill/>
                                <a:extLst>
                                  <a:ext uri="{909E8E84-426E-40DD-AFC4-6F175D3DCCD1}">
                                    <a14:hiddenFill xmlns:a14="http://schemas.microsoft.com/office/drawing/2010/main">
                                      <a:solidFill>
                                        <a:srgbClr val="FFFFFF"/>
                                      </a:solidFill>
                                    </a14:hiddenFill>
                                  </a:ext>
                                </a:extLst>
                              </pic:spPr>
                            </pic:pic>
                            <wps:wsp>
                              <wps:cNvPr id="17" name="AutoShape 44"/>
                              <wps:cNvSpPr>
                                <a:spLocks noChangeArrowheads="1"/>
                              </wps:cNvSpPr>
                              <wps:spPr bwMode="auto">
                                <a:xfrm>
                                  <a:off x="432804" y="161030"/>
                                  <a:ext cx="427784" cy="200164"/>
                                </a:xfrm>
                                <a:prstGeom prst="rightArrow">
                                  <a:avLst>
                                    <a:gd name="adj1" fmla="val 50000"/>
                                    <a:gd name="adj2" fmla="val 58626"/>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 name="Picture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1638272"/>
                                  <a:ext cx="966263" cy="803917"/>
                                </a:xfrm>
                                <a:prstGeom prst="rect">
                                  <a:avLst/>
                                </a:prstGeom>
                                <a:noFill/>
                                <a:extLst>
                                  <a:ext uri="{909E8E84-426E-40DD-AFC4-6F175D3DCCD1}">
                                    <a14:hiddenFill xmlns:a14="http://schemas.microsoft.com/office/drawing/2010/main">
                                      <a:solidFill>
                                        <a:srgbClr val="FFFFFF"/>
                                      </a:solidFill>
                                    </a14:hiddenFill>
                                  </a:ext>
                                </a:extLst>
                              </pic:spPr>
                            </pic:pic>
                            <wps:wsp>
                              <wps:cNvPr id="19" name="AutoShape 46"/>
                              <wps:cNvSpPr>
                                <a:spLocks noChangeArrowheads="1"/>
                              </wps:cNvSpPr>
                              <wps:spPr bwMode="auto">
                                <a:xfrm>
                                  <a:off x="419793" y="1803432"/>
                                  <a:ext cx="296087" cy="138564"/>
                                </a:xfrm>
                                <a:prstGeom prst="rightArrow">
                                  <a:avLst>
                                    <a:gd name="adj1" fmla="val 50000"/>
                                    <a:gd name="adj2" fmla="val 58617"/>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 name="Picture 4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2477192"/>
                                  <a:ext cx="491057" cy="406343"/>
                                </a:xfrm>
                                <a:prstGeom prst="rect">
                                  <a:avLst/>
                                </a:prstGeom>
                                <a:noFill/>
                                <a:extLst>
                                  <a:ext uri="{909E8E84-426E-40DD-AFC4-6F175D3DCCD1}">
                                    <a14:hiddenFill xmlns:a14="http://schemas.microsoft.com/office/drawing/2010/main">
                                      <a:solidFill>
                                        <a:srgbClr val="FFFFFF"/>
                                      </a:solidFill>
                                    </a14:hiddenFill>
                                  </a:ext>
                                </a:extLst>
                              </pic:spPr>
                            </pic:pic>
                            <wps:wsp>
                              <wps:cNvPr id="21" name="AutoShape 48"/>
                              <wps:cNvCnPr>
                                <a:cxnSpLocks noChangeShapeType="1"/>
                                <a:stCxn id="16" idx="3"/>
                                <a:endCxn id="18" idx="3"/>
                              </wps:cNvCnPr>
                              <wps:spPr bwMode="auto">
                                <a:xfrm flipH="1">
                                  <a:off x="966461" y="795655"/>
                                  <a:ext cx="949949" cy="1244611"/>
                                </a:xfrm>
                                <a:prstGeom prst="bentConnector3">
                                  <a:avLst>
                                    <a:gd name="adj1" fmla="val -24065"/>
                                  </a:avLst>
                                </a:prstGeom>
                                <a:noFill/>
                                <a:ln w="19050">
                                  <a:solidFill>
                                    <a:srgbClr val="FF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22" name="AutoShape 49"/>
                              <wps:cNvCnPr>
                                <a:cxnSpLocks noChangeShapeType="1"/>
                                <a:stCxn id="18" idx="3"/>
                                <a:endCxn id="20" idx="3"/>
                              </wps:cNvCnPr>
                              <wps:spPr bwMode="auto">
                                <a:xfrm flipH="1">
                                  <a:off x="491057" y="2040411"/>
                                  <a:ext cx="475206" cy="640133"/>
                                </a:xfrm>
                                <a:prstGeom prst="bentConnector3">
                                  <a:avLst>
                                    <a:gd name="adj1" fmla="val -48065"/>
                                  </a:avLst>
                                </a:prstGeom>
                                <a:noFill/>
                                <a:ln w="19050">
                                  <a:solidFill>
                                    <a:srgbClr val="FF0000"/>
                                  </a:solidFill>
                                  <a:prstDash val="dash"/>
                                  <a:miter lim="800000"/>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41" name="Picture 50" descr="pose_0_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51120" y="55223"/>
                                  <a:ext cx="356520" cy="39895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51" descr="pose_0_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38968" y="1677333"/>
                                  <a:ext cx="356520" cy="39902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5498C204" id="Καμβάς 43" o:spid="_x0000_s1026" editas="canvas" style="width:166.5pt;height:227.05pt;mso-position-horizontal-relative:char;mso-position-vertical-relative:line" coordsize="21145,28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">
                      <v:shape id="_x0000_s1027" type="#_x0000_t75" style="position:absolute;width:21145;height:28835;visibility:visible;mso-wrap-style:square">
                        <v:fill o:detectmouseclick="t"/>
                        <v:path o:connecttype="none"/>
                      </v:shape>
                      <v:shape id="Picture 43" o:spid="_x0000_s1028" type="#_x0000_t75" style="position:absolute;width:19166;height:159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q3zrAAAAA2wAAAA8AAABkcnMvZG93bnJldi54bWxEj80KwjAQhO+C7xBW8GZTFUSqUUQQRPHg&#10;z8Xb0qxtsdmUJtbq0xtB8LbLzM43O1+2phQN1a6wrGAYxSCIU6sLzhRczpvBFITzyBpLy6TgRQ6W&#10;i25njom2Tz5Sc/KZCCHsElSQe18lUro0J4MushVx0G62NujDWmdS1/gM4aaUozieSIMFB0KOFa1z&#10;Su+nhwmQffY4NO+hG8dv0xb3Sl53Z6lUv9euZiA8tf5v/l1vdag/ge8vYQC5+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rfOsAAAADbAAAADwAAAAAAAAAAAAAAAACfAgAA&#10;ZHJzL2Rvd25yZXYueG1sUEsFBgAAAAAEAAQA9wAAAIwDAAAAAA==&#10;">
                        <v:imagedata r:id="rId20"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4" o:spid="_x0000_s1029" type="#_x0000_t13" style="position:absolute;left:4328;top:1610;width:4277;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8C8EA&#10;AADbAAAADwAAAGRycy9kb3ducmV2LnhtbERP32vCMBB+H+x/CDfwbaYbTqUaRQZiYYJYBV+P5mzq&#10;mktpolb/eiMM9nYf38+bzjtbiwu1vnKs4KOfgCAunK64VLDfLd/HIHxA1lg7JgU38jCfvb5MMdXu&#10;ylu65KEUMYR9igpMCE0qpS8MWfR91xBH7uhaiyHCtpS6xWsMt7X8TJKhtFhxbDDY0Leh4jc/WwWb&#10;5Xp9+9FfZAenTbK4m0Nms5VSvbduMQERqAv/4j93puP8ETx/i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EfAvBAAAA2wAAAA8AAAAAAAAAAAAAAAAAmAIAAGRycy9kb3du&#10;cmV2LnhtbFBLBQYAAAAABAAEAPUAAACGAwAAAAA=&#10;" adj="15675" filled="f" strokecolor="red" strokeweight="1.5pt"/>
                      <v:shape id="Picture 45" o:spid="_x0000_s1030" type="#_x0000_t75" style="position:absolute;top:16382;width:9662;height:80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YXq3FAAAA2wAAAA8AAABkcnMvZG93bnJldi54bWxEj0trAkEQhO8B/8PQgrc4a8A8No6iAWXJ&#10;IZBVyLWz0/vAnZ5lZtTNv08fArl1U9VVX682o+vVlULsPBtYzDNQxJW3HTcGTsf9/TOomJAt9p7J&#10;wA9F2KwndyvMrb/xJ13L1CgJ4ZijgTalIdc6Vi05jHM/EItW++AwyRoabQPeJNz1+iHLHrXDjqWh&#10;xYHeWqrO5cUZKOqvQj/Vzh/K5S6+FN+X9yF8GDObjttXUInG9G/+uy6s4Aus/CID6P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WF6txQAAANsAAAAPAAAAAAAAAAAAAAAA&#10;AJ8CAABkcnMvZG93bnJldi54bWxQSwUGAAAAAAQABAD3AAAAkQMAAAAA&#10;">
                        <v:imagedata r:id="rId21" o:title=""/>
                      </v:shape>
                      <v:shape id="AutoShape 46" o:spid="_x0000_s1031" type="#_x0000_t13" style="position:absolute;left:4197;top:18034;width:2961;height:1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N4sEA&#10;AADbAAAADwAAAGRycy9kb3ducmV2LnhtbERP32vCMBB+H+x/CDfwbaYbTrQaRQZiYYJYBV+P5mzq&#10;mktpolb/eiMM9nYf38+bzjtbiwu1vnKs4KOfgCAunK64VLDfLd9HIHxA1lg7JgU38jCfvb5MMdXu&#10;ylu65KEUMYR9igpMCE0qpS8MWfR91xBH7uhaiyHCtpS6xWsMt7X8TJKhtFhxbDDY0Leh4jc/WwWb&#10;5Xp9+9FfZAenTbK4m0Nms5VSvbduMQERqAv/4j93puP8MTx/i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XTeLBAAAA2wAAAA8AAAAAAAAAAAAAAAAAmAIAAGRycy9kb3du&#10;cmV2LnhtbFBLBQYAAAAABAAEAPUAAACGAwAAAAA=&#10;" adj="15675" filled="f" strokecolor="red" strokeweight="1.5pt"/>
                      <v:shape id="Picture 47" o:spid="_x0000_s1032" type="#_x0000_t75" style="position:absolute;top:24771;width:4910;height:40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IKXu8AAAA2wAAAA8AAABkcnMvZG93bnJldi54bWxET8sOwUAU3Uv8w+RK7Jiy8ChDhAixo4Tl&#10;TedqG507TWdQf28WEsuT854vG1OKF9WusKxg0I9AEKdWF5wpOCfb3gSE88gaS8uk4EMOlot2a46x&#10;tm8+0uvkMxFC2MWoIPe+iqV0aU4GXd9WxIG729qgD7DOpK7xHcJNKYdRNJIGCw4NOVa0zil9nJ5G&#10;wf2ZrQbl7jDeJxd3vV02U8eFVqrbaVYzEJ4a/xf/3HutYBjWhy/hB8jFF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xyCl7vAAAANsAAAAPAAAAAAAAAAAAAAAAAJ8CAABkcnMv&#10;ZG93bnJldi54bWxQSwUGAAAAAAQABAD3AAAAiAMAAAAA&#10;">
                        <v:imagedata r:id="rId22" o:titl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8" o:spid="_x0000_s1033" type="#_x0000_t34" style="position:absolute;left:9664;top:7956;width:9500;height:12446;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3+OMMAAADbAAAADwAAAGRycy9kb3ducmV2LnhtbESPW4vCMBSE3xf8D+EIvq2pIrJ0jeKF&#10;gi8i3sB9O9ucbYrNSWmi1n9vBGEfh5n5hpnMWluJGzW+dKxg0E9AEOdOl1woOB6yzy8QPiBrrByT&#10;ggd5mE07HxNMtbvzjm77UIgIYZ+iAhNCnUrpc0MWfd/VxNH7c43FEGVTSN3gPcJtJYdJMpYWS44L&#10;BmtaGsov+6tVMJ6bVSUXMvsxtB25a3ba/J4zpXrddv4NIlAb/sPv9lorGA7g9SX+AD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d/jjDAAAA2wAAAA8AAAAAAAAAAAAA&#10;AAAAoQIAAGRycy9kb3ducmV2LnhtbFBLBQYAAAAABAAEAPkAAACRAwAAAAA=&#10;" adj="-5198" strokecolor="red" strokeweight="1.5pt">
                        <v:stroke dashstyle="dash" endarrow="block"/>
                      </v:shape>
                      <v:shape id="AutoShape 49" o:spid="_x0000_s1034" type="#_x0000_t34" style="position:absolute;left:4910;top:20404;width:4752;height:6401;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f8ScMAAADbAAAADwAAAGRycy9kb3ducmV2LnhtbESPzWoCMRSF94W+Q7gFd5rpgCJTo9iW&#10;ooKIWjfuLsl1ZuzkZphETd++EYQuD+fn40xm0TbiSp2vHSt4HWQgiLUzNZcKDt9f/TEIH5ANNo5J&#10;wS95mE2fnyZYGHfjHV33oRRphH2BCqoQ2kJKryuy6AeuJU7eyXUWQ5JdKU2HtzRuG5ln2UharDkR&#10;KmzpoyL9s7/YBFnp4fmih+vNMb5TtjzzZ9wulOq9xPkbiEAx/Icf7aVRkOdw/5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n/EnDAAAA2wAAAA8AAAAAAAAAAAAA&#10;AAAAoQIAAGRycy9kb3ducmV2LnhtbFBLBQYAAAAABAAEAPkAAACRAwAAAAA=&#10;" adj="-10382" strokecolor="red" strokeweight="1.5pt">
                        <v:stroke dashstyle="dash" endarrow="block"/>
                      </v:shape>
                      <v:shape id="Picture 50" o:spid="_x0000_s1035" type="#_x0000_t75" alt="pose_0_8" style="position:absolute;left:511;top:552;width:3565;height:3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ffGjDAAAA2wAAAA8AAABkcnMvZG93bnJldi54bWxEj0+LwjAUxO8LfofwBG/bVBFXqqmIIHjY&#10;g+sKXp/Ns39sXkqTrdVPbxYEj8PM/IZZrnpTi45aV1pWMI5iEMSZ1SXnCo6/2885COeRNdaWScGd&#10;HKzSwccSE21v/EPdweciQNglqKDwvkmkdFlBBl1kG+LgXWxr0AfZ5lK3eAtwU8tJHM+kwZLDQoEN&#10;bQrKroc/EyjG7e/95jHrvs6X79xMq3J3qpQaDfv1AoSn3r/Dr/ZOK5iO4f9L+AEyf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98aMMAAADbAAAADwAAAAAAAAAAAAAAAACf&#10;AgAAZHJzL2Rvd25yZXYueG1sUEsFBgAAAAAEAAQA9wAAAI8DAAAAAA==&#10;" stroked="t" strokecolor="red">
                        <v:imagedata r:id="rId28" o:title="pose_0_8"/>
                      </v:shape>
                      <v:shape id="Picture 51" o:spid="_x0000_s1036" type="#_x0000_t75" alt="pose_0_8" style="position:absolute;left:389;top:16773;width:3565;height:39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VZM7BAAAA2wAAAA8AAABkcnMvZG93bnJldi54bWxEj0FrwkAUhO9C/8PyCr3ppkGlja6hFGq9&#10;eND2Bzyyz01s9m3Ivmr8964geBxm5htmWQ6+VSfqYxPYwOskA0VcBduwM/D78zV+AxUF2WIbmAxc&#10;KEK5ehotsbDhzDs67cWpBOFYoIFapCu0jlVNHuMkdMTJO4TeoyTZO217PCe4b3WeZXPtseG0UGNH&#10;nzVVf/t/b4Bxfdm673eqoj5QN9vJ0Vkx5uV5+FiAEhrkEb63N9bANIfbl/QD9OoK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fVZM7BAAAA2wAAAA8AAAAAAAAAAAAAAAAAnwIA&#10;AGRycy9kb3ducmV2LnhtbFBLBQYAAAAABAAEAPcAAACNAwAAAAA=&#10;" stroked="t" strokecolor="red">
                        <v:imagedata r:id="rId29" o:title="pose_0_8"/>
                      </v:shape>
                      <w10:anchorlock/>
                    </v:group>
                  </w:pict>
                </mc:Fallback>
              </mc:AlternateContent>
            </w:r>
          </w:p>
        </w:tc>
        <w:tc>
          <w:tcPr>
            <w:tcW w:w="1552" w:type="dxa"/>
            <w:tcBorders>
              <w:top w:val="single" w:sz="4" w:space="0" w:color="auto"/>
              <w:bottom w:val="single" w:sz="4" w:space="0" w:color="auto"/>
            </w:tcBorders>
            <w:vAlign w:val="center"/>
          </w:tcPr>
          <w:p w:rsidR="008E7206" w:rsidRPr="006D637F" w:rsidRDefault="008E7206" w:rsidP="008E7206">
            <w:r w:rsidRPr="006D637F">
              <w:t>Detect each Pose within the Image</w:t>
            </w:r>
          </w:p>
        </w:tc>
      </w:tr>
      <w:tr w:rsidR="008E7206" w:rsidRPr="001463AD" w:rsidTr="008E7206">
        <w:trPr>
          <w:jc w:val="center"/>
        </w:trPr>
        <w:tc>
          <w:tcPr>
            <w:tcW w:w="7088" w:type="dxa"/>
            <w:tcBorders>
              <w:top w:val="single" w:sz="4" w:space="0" w:color="auto"/>
            </w:tcBorders>
            <w:vAlign w:val="center"/>
          </w:tcPr>
          <w:p w:rsidR="008E7206" w:rsidRPr="001463AD" w:rsidRDefault="008E7206" w:rsidP="008E7206">
            <w:r w:rsidRPr="001463AD">
              <w:rPr>
                <w:noProof/>
              </w:rPr>
              <mc:AlternateContent>
                <mc:Choice Requires="wpc">
                  <w:drawing>
                    <wp:inline distT="0" distB="0" distL="0" distR="0" wp14:anchorId="28E437DF" wp14:editId="56401BBC">
                      <wp:extent cx="2339975" cy="720090"/>
                      <wp:effectExtent l="0" t="0" r="1393825" b="365760"/>
                      <wp:docPr id="40" name="Καμβάς 4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37" name="Picture 38" descr="pose_90"/>
                                <pic:cNvPicPr>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80135" cy="10801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39" descr="DT-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1703070" y="0"/>
                                  <a:ext cx="2037715" cy="1080135"/>
                                </a:xfrm>
                                <a:prstGeom prst="rect">
                                  <a:avLst/>
                                </a:prstGeom>
                                <a:noFill/>
                                <a:extLst>
                                  <a:ext uri="{909E8E84-426E-40DD-AFC4-6F175D3DCCD1}">
                                    <a14:hiddenFill xmlns:a14="http://schemas.microsoft.com/office/drawing/2010/main">
                                      <a:solidFill>
                                        <a:srgbClr val="FFFFFF"/>
                                      </a:solidFill>
                                    </a14:hiddenFill>
                                  </a:ext>
                                </a:extLst>
                              </pic:spPr>
                            </pic:pic>
                            <wps:wsp>
                              <wps:cNvPr id="39" name="AutoShape 40"/>
                              <wps:cNvSpPr>
                                <a:spLocks noChangeArrowheads="1"/>
                              </wps:cNvSpPr>
                              <wps:spPr bwMode="auto">
                                <a:xfrm>
                                  <a:off x="1108710" y="403225"/>
                                  <a:ext cx="574675" cy="285750"/>
                                </a:xfrm>
                                <a:prstGeom prst="rightArrow">
                                  <a:avLst>
                                    <a:gd name="adj1" fmla="val 50000"/>
                                    <a:gd name="adj2" fmla="val 502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154532F1" id="Καμβάς 40" o:spid="_x0000_s1026" editas="canvas" style="width:184.25pt;height:56.7pt;mso-position-horizontal-relative:char;mso-position-vertical-relative:line" coordsize="23399,7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">
                      <v:shape id="_x0000_s1027" type="#_x0000_t75" style="position:absolute;width:23399;height:7200;visibility:visible;mso-wrap-style:square">
                        <v:fill o:detectmouseclick="t"/>
                        <v:path o:connecttype="none"/>
                      </v:shape>
                      <v:shape id="Picture 38" o:spid="_x0000_s1028" type="#_x0000_t75" alt="pose_90" style="position:absolute;width:1080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eXArBAAAA2wAAAA8AAABkcnMvZG93bnJldi54bWxEj92KwjAUhO8XfIdwhL1bU7f+lGoUWVnw&#10;0r8HODTHttqc1CRqfXsjLOzlMDPfMPNlZxpxJ+drywqGgwQEcWF1zaWC4+H3KwPhA7LGxjIpeJKH&#10;5aL3Mcdc2wfv6L4PpYgQ9jkqqEJocyl9UZFBP7AtcfRO1hkMUbpSaoePCDeN/E6SiTRYc1yosKWf&#10;iorL/mYUOFzVcrjdjq/Z4czpaI1Zupko9dnvVjMQgbrwH/5rb7SCdArvL/EHyMU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ceXArBAAAA2wAAAA8AAAAAAAAAAAAAAAAAnwIA&#10;AGRycy9kb3ducmV2LnhtbFBLBQYAAAAABAAEAPcAAACNAwAAAAA=&#10;">
                        <v:imagedata r:id="rId32" o:title="pose_90"/>
                        <o:lock v:ext="edit" aspectratio="f"/>
                      </v:shape>
                      <v:shape id="Picture 39" o:spid="_x0000_s1029" type="#_x0000_t75" alt="DT-1-1" style="position:absolute;left:17030;width:20377;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tUYXAAAAA2wAAAA8AAABkcnMvZG93bnJldi54bWxET01rwjAYvgv7D+Ed7KapG4irRhGHsJMf&#10;3Q7z9tK8tqXJm5JE2/17cxA8Pjzfy/VgjbiRD41jBdNJBoK4dLrhSsHvz248BxEiskbjmBT8U4D1&#10;6mW0xFy7nk90K2IlUgiHHBXUMXa5lKGsyWKYuI44cRfnLcYEfSW1xz6FWyPfs2wmLTacGmrsaFtT&#10;2RZXq+DoW2m69mLOZv/lPovt/u/Qk1Jvr8NmASLSEJ/ih/tbK/hIY9OX9APk6g4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i1RhcAAAADbAAAADwAAAAAAAAAAAAAAAACfAgAA&#10;ZHJzL2Rvd25yZXYueG1sUEsFBgAAAAAEAAQA9wAAAIwDAAAAAA==&#10;">
                        <v:imagedata r:id="rId33" o:title="DT-1-1"/>
                      </v:shape>
                      <v:shape id="AutoShape 40" o:spid="_x0000_s1030" type="#_x0000_t13" style="position:absolute;left:11087;top:4032;width:574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AR8QA&#10;AADbAAAADwAAAGRycy9kb3ducmV2LnhtbESPT2vCQBTE74V+h+UVeqsvVRAb3YRSEbzVPz14fGaf&#10;SWj2bcyuJu2n7xYEj8PM/IZZ5INt1JU7XzvR8DpKQLEUztRSavjar15moHwgMdQ4YQ0/7CHPHh8W&#10;lBrXy5avu1CqCBGfkoYqhDZF9EXFlvzItSzRO7nOUoiyK9F01Ee4bXCcJFO0VEtcqKjlj4qL793F&#10;ajg2y+lh057XaLDf8G+C+2H7qfXz0/A+BxV4CPfwrb02GiZv8P8l/g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bAEfEAAAA2wAAAA8AAAAAAAAAAAAAAAAAmAIAAGRycy9k&#10;b3ducmV2LnhtbFBLBQYAAAAABAAEAPUAAACJAwAAAAA=&#10;"/>
                      <w10:anchorlock/>
                    </v:group>
                  </w:pict>
                </mc:Fallback>
              </mc:AlternateContent>
            </w:r>
          </w:p>
        </w:tc>
        <w:tc>
          <w:tcPr>
            <w:tcW w:w="1552" w:type="dxa"/>
            <w:vMerge w:val="restart"/>
            <w:tcBorders>
              <w:top w:val="single" w:sz="4" w:space="0" w:color="auto"/>
            </w:tcBorders>
            <w:vAlign w:val="center"/>
          </w:tcPr>
          <w:p w:rsidR="008E7206" w:rsidRPr="001463AD" w:rsidRDefault="008E7206" w:rsidP="008E7206">
            <w:r w:rsidRPr="001463AD">
              <w:t>Compare Results</w:t>
            </w:r>
          </w:p>
        </w:tc>
      </w:tr>
      <w:tr w:rsidR="008E7206" w:rsidRPr="001463AD" w:rsidTr="008E7206">
        <w:trPr>
          <w:jc w:val="center"/>
        </w:trPr>
        <w:tc>
          <w:tcPr>
            <w:tcW w:w="7088" w:type="dxa"/>
            <w:vAlign w:val="center"/>
          </w:tcPr>
          <w:p w:rsidR="008E7206" w:rsidRPr="001463AD" w:rsidRDefault="008E7206" w:rsidP="008E7206">
            <w:r w:rsidRPr="001463AD">
              <w:rPr>
                <w:noProof/>
              </w:rPr>
              <mc:AlternateContent>
                <mc:Choice Requires="wpc">
                  <w:drawing>
                    <wp:inline distT="0" distB="0" distL="0" distR="0" wp14:anchorId="7474DE33" wp14:editId="427D41BD">
                      <wp:extent cx="2339975" cy="720090"/>
                      <wp:effectExtent l="0" t="0" r="1412875" b="365760"/>
                      <wp:docPr id="36" name="Καμβάς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3" name="AutoShape 33"/>
                              <wps:cNvSpPr>
                                <a:spLocks noChangeArrowheads="1"/>
                              </wps:cNvSpPr>
                              <wps:spPr bwMode="auto">
                                <a:xfrm>
                                  <a:off x="1108710" y="441325"/>
                                  <a:ext cx="574675" cy="285750"/>
                                </a:xfrm>
                                <a:prstGeom prst="rightArrow">
                                  <a:avLst>
                                    <a:gd name="adj1" fmla="val 50000"/>
                                    <a:gd name="adj2" fmla="val 502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34" name="Picture 34" descr="pose_60"/>
                                <pic:cNvPicPr>
                                  <a:picLocks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0135" cy="10801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35" descr="DT-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1721485" y="0"/>
                                  <a:ext cx="2036445" cy="108013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0A51E5F8" id="Καμβάς 36" o:spid="_x0000_s1026" editas="canvas" style="width:184.25pt;height:56.7pt;mso-position-horizontal-relative:char;mso-position-vertical-relative:line" coordsize="23399,7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">
                      <v:shape id="_x0000_s1027" type="#_x0000_t75" style="position:absolute;width:23399;height:7200;visibility:visible;mso-wrap-style:square">
                        <v:fill o:detectmouseclick="t"/>
                        <v:path o:connecttype="none"/>
                      </v:shape>
                      <v:shape id="AutoShape 33" o:spid="_x0000_s1028" type="#_x0000_t13" style="position:absolute;left:11087;top:4413;width:574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M3rcMA&#10;AADbAAAADwAAAGRycy9kb3ducmV2LnhtbESPT2vCQBTE7wW/w/IEb/WlFaSkrkEqhdz8e+jxNfua&#10;BLNvY3Y10U/vFgo9DjPzG2aRDbZRV+587UTDyzQBxVI4U0up4Xj4fH4D5QOJocYJa7ixh2w5elpQ&#10;alwvO77uQ6kiRHxKGqoQ2hTRFxVb8lPXskTvx3WWQpRdiaajPsJtg69JMkdLtcSFilr+qLg47S9W&#10;w3eznn9t23OOBvst3xM8DLuN1pPxsHoHFXgI/+G/dm40zGbw+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M3rcMAAADbAAAADwAAAAAAAAAAAAAAAACYAgAAZHJzL2Rv&#10;d25yZXYueG1sUEsFBgAAAAAEAAQA9QAAAIgDAAAAAA==&#10;"/>
                      <v:shape id="Picture 34" o:spid="_x0000_s1029" type="#_x0000_t75" alt="pose_60" style="position:absolute;width:1080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ILOzFAAAA2wAAAA8AAABkcnMvZG93bnJldi54bWxEj09rAjEUxO9Cv0N4BW81W//UsjWKKIoF&#10;KdX20ttj87pZ3LwsSdTVT98IBY/DzPyGmcxaW4sT+VA5VvDcy0AQF05XXCr4/lo9vYIIEVlj7ZgU&#10;XCjAbPrQmWCu3Zl3dNrHUiQIhxwVmBibXMpQGLIYeq4hTt6v8xZjkr6U2uM5wW0t+1n2Ii1WnBYM&#10;NrQwVBz2R6vgZzz4XNfFzvF8bLf+/eOqR2apVPexnb+BiNTGe/i/vdEKBkO4fUk/QE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SCzsxQAAANsAAAAPAAAAAAAAAAAAAAAA&#10;AJ8CAABkcnMvZG93bnJldi54bWxQSwUGAAAAAAQABAD3AAAAkQMAAAAA&#10;">
                        <v:imagedata r:id="rId36" o:title="pose_60"/>
                        <o:lock v:ext="edit" aspectratio="f"/>
                      </v:shape>
                      <v:shape id="Picture 35" o:spid="_x0000_s1030" type="#_x0000_t75" alt="DT-1-3" style="position:absolute;left:17214;width:20365;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dwlvCAAAA2wAAAA8AAABkcnMvZG93bnJldi54bWxEj1FrwkAQhN8F/8Oxgi+il1paJHqK1BZ9&#10;KlT9AUtuvQRzeyG3jam/3isU+jjMzDfMatP7WnXUxiqwgadZBoq4CLZiZ+B8+pguQEVBtlgHJgM/&#10;FGGzHg5WmNtw4y/qjuJUgnDM0UAp0uRax6Ikj3EWGuLkXULrUZJsnbYt3hLc13qeZa/aY8VpocSG&#10;3koqrsdvb0Dendz9/rCrd9neOtt1k/ipjRmP+u0SlFAv/+G/9sEaeH6B3y/pB+j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ncJbwgAAANsAAAAPAAAAAAAAAAAAAAAAAJ8C&#10;AABkcnMvZG93bnJldi54bWxQSwUGAAAAAAQABAD3AAAAjgMAAAAA&#10;">
                        <v:imagedata r:id="rId37" o:title="DT-1-3"/>
                      </v:shape>
                      <w10:anchorlock/>
                    </v:group>
                  </w:pict>
                </mc:Fallback>
              </mc:AlternateContent>
            </w:r>
          </w:p>
        </w:tc>
        <w:tc>
          <w:tcPr>
            <w:tcW w:w="1552" w:type="dxa"/>
            <w:vMerge/>
            <w:vAlign w:val="center"/>
          </w:tcPr>
          <w:p w:rsidR="008E7206" w:rsidRPr="001463AD" w:rsidRDefault="008E7206" w:rsidP="008E7206"/>
        </w:tc>
      </w:tr>
      <w:tr w:rsidR="008E7206" w:rsidRPr="001463AD" w:rsidTr="008E7206">
        <w:trPr>
          <w:jc w:val="center"/>
        </w:trPr>
        <w:tc>
          <w:tcPr>
            <w:tcW w:w="7088" w:type="dxa"/>
            <w:vAlign w:val="center"/>
          </w:tcPr>
          <w:p w:rsidR="008E7206" w:rsidRPr="001463AD" w:rsidRDefault="008E7206" w:rsidP="008E7206">
            <w:r w:rsidRPr="001463AD">
              <w:rPr>
                <w:noProof/>
              </w:rPr>
              <mc:AlternateContent>
                <mc:Choice Requires="wpc">
                  <w:drawing>
                    <wp:inline distT="0" distB="0" distL="0" distR="0" wp14:anchorId="5A4FC933" wp14:editId="41E685B0">
                      <wp:extent cx="2339975" cy="720090"/>
                      <wp:effectExtent l="0" t="0" r="1412875" b="365760"/>
                      <wp:docPr id="32" name="Καμβάς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 name="AutoShape 28"/>
                              <wps:cNvSpPr>
                                <a:spLocks noChangeArrowheads="1"/>
                              </wps:cNvSpPr>
                              <wps:spPr bwMode="auto">
                                <a:xfrm>
                                  <a:off x="1106805" y="384175"/>
                                  <a:ext cx="574675" cy="285750"/>
                                </a:xfrm>
                                <a:prstGeom prst="rightArrow">
                                  <a:avLst>
                                    <a:gd name="adj1" fmla="val 50000"/>
                                    <a:gd name="adj2" fmla="val 502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30" name="Picture 29" descr="pose_30"/>
                                <pic:cNvPicPr>
                                  <a:picLocks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80135" cy="10801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 name="Picture 30" descr="DT-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1702435" y="0"/>
                                  <a:ext cx="2049145" cy="108013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3404CB39" id="Καμβάς 32" o:spid="_x0000_s1026" editas="canvas" style="width:184.25pt;height:56.7pt;mso-position-horizontal-relative:char;mso-position-vertical-relative:line" coordsize="23399,7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">
                      <v:shape id="_x0000_s1027" type="#_x0000_t75" style="position:absolute;width:23399;height:7200;visibility:visible;mso-wrap-style:square">
                        <v:fill o:detectmouseclick="t"/>
                        <v:path o:connecttype="none"/>
                      </v:shape>
                      <v:shape id="AutoShape 28" o:spid="_x0000_s1028" type="#_x0000_t13" style="position:absolute;left:11068;top:3841;width:574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4zAb4A&#10;AADbAAAADwAAAGRycy9kb3ducmV2LnhtbERPS4vCMBC+L/gfwgh7W6d6kKUaRRTBm8+Dx7EZ22Iz&#10;qU20XX+9OSx4/Pje03lnK/XkxpdONAwHCSiWzJlScg2n4/rnF5QPJIYqJ6zhjz3MZ72vKaXGtbLn&#10;5yHkKoaIT0lDEUKdIvqsYEt+4GqWyF1dYylE2ORoGmpjuK1wlCRjtFRKbCio5mXB2e3wsBou1Wp8&#10;3tX3DRpsd/xK8Njtt1p/97vFBFTgLnzE/+6N0TCKY+OX+ANw9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MwG+AAAA2wAAAA8AAAAAAAAAAAAAAAAAmAIAAGRycy9kb3ducmV2&#10;LnhtbFBLBQYAAAAABAAEAPUAAACDAwAAAAA=&#10;"/>
                      <v:shape id="Picture 29" o:spid="_x0000_s1029" type="#_x0000_t75" alt="pose_30" style="position:absolute;width:1080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vc0XBAAAA2wAAAA8AAABkcnMvZG93bnJldi54bWxET89rwjAUvgv7H8ITdhFNN2VqZxRRBPEg&#10;s4rnR/PWFpuX0kSb/ffLQfD48f1erIKpxYNaV1lW8DFKQBDnVldcKLicd8MZCOeRNdaWScEfOVgt&#10;33oLTLXt+ESPzBcihrBLUUHpfZNK6fKSDLqRbYgj92tbgz7CtpC6xS6Gm1p+JsmXNFhxbCixoU1J&#10;+S27GwVXM/g5BsrCfnufTbfdYT7prl6p935Yf4PwFPxL/HTvtYJxXB+/xB8g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Bvc0XBAAAA2wAAAA8AAAAAAAAAAAAAAAAAnwIA&#10;AGRycy9kb3ducmV2LnhtbFBLBQYAAAAABAAEAPcAAACNAwAAAAA=&#10;">
                        <v:imagedata r:id="rId40" o:title="pose_30"/>
                        <o:lock v:ext="edit" aspectratio="f"/>
                      </v:shape>
                      <v:shape id="Picture 30" o:spid="_x0000_s1030" type="#_x0000_t75" alt="DT-1-5" style="position:absolute;left:17024;width:2049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stRfEAAAA2wAAAA8AAABkcnMvZG93bnJldi54bWxEj81qwkAUhfeFvsNwC93ViUpiSR1FqoWu&#10;iokVXF4zt0lo5k7ITJP49k5BcHk4Px9nuR5NI3rqXG1ZwXQSgSAurK65VPB9+Hh5BeE8ssbGMim4&#10;kIP16vFhiam2A2fU574UYYRdigoq79tUSldUZNBNbEscvB/bGfRBdqXUHQ5h3DRyFkWJNFhzIFTY&#10;0ntFxW/+ZwJk128XpyyJ4/3pi89+4/B4cEo9P42bNxCeRn8P39qfWsF8Cv9fwg+Qq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stRfEAAAA2wAAAA8AAAAAAAAAAAAAAAAA&#10;nwIAAGRycy9kb3ducmV2LnhtbFBLBQYAAAAABAAEAPcAAACQAwAAAAA=&#10;">
                        <v:imagedata r:id="rId41" o:title="DT-1-5"/>
                      </v:shape>
                      <w10:anchorlock/>
                    </v:group>
                  </w:pict>
                </mc:Fallback>
              </mc:AlternateContent>
            </w:r>
          </w:p>
        </w:tc>
        <w:tc>
          <w:tcPr>
            <w:tcW w:w="1552" w:type="dxa"/>
            <w:vMerge/>
            <w:vAlign w:val="center"/>
          </w:tcPr>
          <w:p w:rsidR="008E7206" w:rsidRPr="001463AD" w:rsidRDefault="008E7206" w:rsidP="008E7206"/>
        </w:tc>
      </w:tr>
      <w:tr w:rsidR="008E7206" w:rsidRPr="001463AD" w:rsidTr="008E7206">
        <w:trPr>
          <w:jc w:val="center"/>
        </w:trPr>
        <w:tc>
          <w:tcPr>
            <w:tcW w:w="7088" w:type="dxa"/>
            <w:tcBorders>
              <w:bottom w:val="single" w:sz="4" w:space="0" w:color="auto"/>
            </w:tcBorders>
            <w:vAlign w:val="center"/>
          </w:tcPr>
          <w:p w:rsidR="008E7206" w:rsidRPr="001463AD" w:rsidRDefault="008E7206" w:rsidP="008E7206">
            <w:r w:rsidRPr="001463AD">
              <w:rPr>
                <w:noProof/>
              </w:rPr>
              <mc:AlternateContent>
                <mc:Choice Requires="wpc">
                  <w:drawing>
                    <wp:inline distT="0" distB="0" distL="0" distR="0" wp14:anchorId="43A39AD0" wp14:editId="7676EA49">
                      <wp:extent cx="2339975" cy="720090"/>
                      <wp:effectExtent l="0" t="0" r="1412875" b="365760"/>
                      <wp:docPr id="27" name="Καμβάς 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 name="AutoShape 23"/>
                              <wps:cNvSpPr>
                                <a:spLocks noChangeArrowheads="1"/>
                              </wps:cNvSpPr>
                              <wps:spPr bwMode="auto">
                                <a:xfrm>
                                  <a:off x="1104265" y="431800"/>
                                  <a:ext cx="574675" cy="285750"/>
                                </a:xfrm>
                                <a:prstGeom prst="rightArrow">
                                  <a:avLst>
                                    <a:gd name="adj1" fmla="val 50000"/>
                                    <a:gd name="adj2" fmla="val 502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25" name="Picture 24" descr="pose_0"/>
                                <pic:cNvPicPr>
                                  <a:picLocks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80135" cy="10801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25" descr="DT-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1711960" y="0"/>
                                  <a:ext cx="2042795" cy="108013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26952B34" id="Καμβάς 27" o:spid="_x0000_s1026" editas="canvas" style="width:184.25pt;height:56.7pt;mso-position-horizontal-relative:char;mso-position-vertical-relative:line" coordsize="23399,7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">
                      <v:shape id="_x0000_s1027" type="#_x0000_t75" style="position:absolute;width:23399;height:7200;visibility:visible;mso-wrap-style:square">
                        <v:fill o:detectmouseclick="t"/>
                        <v:path o:connecttype="none"/>
                      </v:shape>
                      <v:shape id="AutoShape 23" o:spid="_x0000_s1028" type="#_x0000_t13" style="position:absolute;left:11042;top:4318;width:574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qhcMMA&#10;AADbAAAADwAAAGRycy9kb3ducmV2LnhtbESPT2vCQBTE74LfYXlCb/rSC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qhcMMAAADbAAAADwAAAAAAAAAAAAAAAACYAgAAZHJzL2Rv&#10;d25yZXYueG1sUEsFBgAAAAAEAAQA9QAAAIgDAAAAAA==&#10;"/>
                      <v:shape id="Picture 24" o:spid="_x0000_s1029" type="#_x0000_t75" alt="pose_0" style="position:absolute;width:1080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uyLTEAAAA2wAAAA8AAABkcnMvZG93bnJldi54bWxEj0FrwkAUhO+C/2F5gpdSN4qVkroRESz2&#10;WI2lvT2yL9lg9m3IbpP033cLBY/DzDfDbHejbURPna8dK1guEhDEhdM1Vwryy/HxGYQPyBobx6Tg&#10;hzzssulki6l2A79Tfw6ViCXsU1RgQmhTKX1hyKJfuJY4eqXrLIYou0rqDodYbhu5SpKNtFhzXDDY&#10;0sFQcTt/WwWrYV2ur58Pt+brbehNfvx4HfdWqfls3L+ACDSGe/ifPunIPcHfl/gDZPY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WuyLTEAAAA2wAAAA8AAAAAAAAAAAAAAAAA&#10;nwIAAGRycy9kb3ducmV2LnhtbFBLBQYAAAAABAAEAPcAAACQAwAAAAA=&#10;">
                        <v:imagedata r:id="rId44" o:title="pose_0"/>
                        <o:lock v:ext="edit" aspectratio="f"/>
                      </v:shape>
                      <v:shape id="Picture 25" o:spid="_x0000_s1030" type="#_x0000_t75" alt="DT-1-7" style="position:absolute;left:17119;width:20428;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e6inEAAAA2wAAAA8AAABkcnMvZG93bnJldi54bWxEj81qwzAQhO+FvIPYQm6NXFOC60Y2IVDI&#10;pZCkDr1upfUPsVaupSTO20eFQo/D7Hyzsyon24sLjb5zrOB5kYAg1s503CioPt+fMhA+IBvsHZOC&#10;G3koi9nDCnPjrrynyyE0IkLY56igDWHIpfS6JYt+4Qbi6NVutBiiHBtpRrxGuO1lmiRLabHj2NDi&#10;QJuW9OlwtvGN19pWu5evXUM/x4+sSnVWf2ul5o/T+g1EoCn8H/+lt0ZBuoTfLREAsrg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we6inEAAAA2wAAAA8AAAAAAAAAAAAAAAAA&#10;nwIAAGRycy9kb3ducmV2LnhtbFBLBQYAAAAABAAEAPcAAACQAwAAAAA=&#10;">
                        <v:imagedata r:id="rId45" o:title="DT-1-7"/>
                      </v:shape>
                      <w10:anchorlock/>
                    </v:group>
                  </w:pict>
                </mc:Fallback>
              </mc:AlternateContent>
            </w:r>
          </w:p>
        </w:tc>
        <w:tc>
          <w:tcPr>
            <w:tcW w:w="1552" w:type="dxa"/>
            <w:vMerge/>
            <w:tcBorders>
              <w:bottom w:val="single" w:sz="4" w:space="0" w:color="auto"/>
            </w:tcBorders>
            <w:vAlign w:val="center"/>
          </w:tcPr>
          <w:p w:rsidR="008E7206" w:rsidRPr="001463AD" w:rsidRDefault="008E7206" w:rsidP="008E7206"/>
        </w:tc>
      </w:tr>
      <w:tr w:rsidR="008E7206" w:rsidRPr="001463AD" w:rsidTr="008E7206">
        <w:trPr>
          <w:jc w:val="center"/>
        </w:trPr>
        <w:tc>
          <w:tcPr>
            <w:tcW w:w="7088" w:type="dxa"/>
            <w:tcBorders>
              <w:top w:val="single" w:sz="4" w:space="0" w:color="auto"/>
              <w:bottom w:val="single" w:sz="4" w:space="0" w:color="auto"/>
            </w:tcBorders>
            <w:vAlign w:val="center"/>
          </w:tcPr>
          <w:p w:rsidR="008E7206" w:rsidRPr="001463AD" w:rsidRDefault="008E7206" w:rsidP="008E7206">
            <w:pPr>
              <w:keepNext/>
            </w:pPr>
            <w:r w:rsidRPr="001463AD">
              <w:rPr>
                <w:noProof/>
              </w:rPr>
              <w:lastRenderedPageBreak/>
              <w:drawing>
                <wp:inline distT="0" distB="0" distL="0" distR="0" wp14:anchorId="4B06F2B9" wp14:editId="649A74F4">
                  <wp:extent cx="1920000" cy="1440000"/>
                  <wp:effectExtent l="0" t="0" r="0" b="0"/>
                  <wp:docPr id="236" name="Εικόνα 236" descr="D:\Μεταπτυχιακό\Cuda\Ergasia\keimeno\images\1-detec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D:\Μεταπτυχιακό\Cuda\Ergasia\keimeno\images\1-detected.jpg"/>
                          <pic:cNvPicPr>
                            <a:picLocks noChangeAspect="1" noChangeArrowheads="1"/>
                          </pic:cNvPicPr>
                        </pic:nvPicPr>
                        <pic:blipFill>
                          <a:blip r:embed="rId46" cstate="print"/>
                          <a:srcRect/>
                          <a:stretch>
                            <a:fillRect/>
                          </a:stretch>
                        </pic:blipFill>
                        <pic:spPr bwMode="auto">
                          <a:xfrm>
                            <a:off x="0" y="0"/>
                            <a:ext cx="1920000" cy="1440000"/>
                          </a:xfrm>
                          <a:prstGeom prst="rect">
                            <a:avLst/>
                          </a:prstGeom>
                          <a:noFill/>
                          <a:ln w="9525">
                            <a:noFill/>
                            <a:miter lim="800000"/>
                            <a:headEnd/>
                            <a:tailEnd/>
                          </a:ln>
                        </pic:spPr>
                      </pic:pic>
                    </a:graphicData>
                  </a:graphic>
                </wp:inline>
              </w:drawing>
            </w:r>
          </w:p>
        </w:tc>
        <w:tc>
          <w:tcPr>
            <w:tcW w:w="1552" w:type="dxa"/>
            <w:tcBorders>
              <w:top w:val="single" w:sz="4" w:space="0" w:color="auto"/>
              <w:bottom w:val="single" w:sz="4" w:space="0" w:color="auto"/>
            </w:tcBorders>
            <w:vAlign w:val="center"/>
          </w:tcPr>
          <w:p w:rsidR="008E7206" w:rsidRPr="001463AD" w:rsidRDefault="008E7206" w:rsidP="008E7206">
            <w:pPr>
              <w:keepNext/>
            </w:pPr>
            <w:r w:rsidRPr="001463AD">
              <w:t>Select the highest scores</w:t>
            </w:r>
          </w:p>
        </w:tc>
      </w:tr>
      <w:tr w:rsidR="008E7206" w:rsidRPr="006D637F" w:rsidTr="008E7206">
        <w:trPr>
          <w:trHeight w:val="668"/>
          <w:jc w:val="center"/>
        </w:trPr>
        <w:tc>
          <w:tcPr>
            <w:tcW w:w="0" w:type="auto"/>
            <w:gridSpan w:val="2"/>
            <w:tcBorders>
              <w:top w:val="single" w:sz="4" w:space="0" w:color="auto"/>
            </w:tcBorders>
            <w:vAlign w:val="center"/>
          </w:tcPr>
          <w:p w:rsidR="008E7206" w:rsidRPr="001463AD" w:rsidRDefault="008E7206" w:rsidP="008E7206">
            <w:pPr>
              <w:pStyle w:val="Captions"/>
            </w:pPr>
            <w:bookmarkStart w:id="21" w:name="_Toc452153739"/>
            <w:r w:rsidRPr="001463AD">
              <w:t xml:space="preserve">Figure </w:t>
            </w:r>
            <w:r>
              <w:fldChar w:fldCharType="begin"/>
            </w:r>
            <w:r w:rsidRPr="001463AD">
              <w:instrText xml:space="preserve"> SEQ Figure \* ARABIC </w:instrText>
            </w:r>
            <w:r>
              <w:fldChar w:fldCharType="separate"/>
            </w:r>
            <w:r w:rsidR="00411289">
              <w:rPr>
                <w:noProof/>
              </w:rPr>
              <w:t>8</w:t>
            </w:r>
            <w:r>
              <w:fldChar w:fldCharType="end"/>
            </w:r>
            <w:r w:rsidRPr="001463AD">
              <w:t xml:space="preserve"> - TSM Algorithm Execution Flow</w:t>
            </w:r>
            <w:bookmarkEnd w:id="21"/>
          </w:p>
        </w:tc>
      </w:tr>
    </w:tbl>
    <w:p w:rsidR="008E7206" w:rsidRDefault="008E7206" w:rsidP="008E7206">
      <w:pPr>
        <w:pStyle w:val="Chapter"/>
        <w:numPr>
          <w:ilvl w:val="0"/>
          <w:numId w:val="1"/>
        </w:numPr>
      </w:pPr>
      <w:bookmarkStart w:id="22" w:name="_Ref447034564"/>
      <w:bookmarkStart w:id="23" w:name="_Toc452153629"/>
      <w:r>
        <w:lastRenderedPageBreak/>
        <w:t>TSM Algorithm Procedures Description</w:t>
      </w:r>
      <w:bookmarkEnd w:id="22"/>
      <w:bookmarkEnd w:id="23"/>
    </w:p>
    <w:p w:rsidR="008E7206" w:rsidRDefault="008E7206" w:rsidP="008E7206">
      <w:pPr>
        <w:pStyle w:val="Paragraph"/>
      </w:pPr>
      <w:r>
        <w:t>The TSM algorithm it was used in this thesis uses some well-known and widely used procedures of the Computer Visio science field. In this chapter a short description on them is appose as they might not be already known by the reader.</w:t>
      </w:r>
    </w:p>
    <w:p w:rsidR="008E7206" w:rsidRPr="008669E4" w:rsidRDefault="008E7206" w:rsidP="008E7206">
      <w:pPr>
        <w:pStyle w:val="Sub1Chapter"/>
        <w:numPr>
          <w:ilvl w:val="1"/>
          <w:numId w:val="1"/>
        </w:numPr>
      </w:pPr>
      <w:bookmarkStart w:id="24" w:name="_Ref447107105"/>
      <w:bookmarkStart w:id="25" w:name="_Toc452153630"/>
      <w:r>
        <w:t>TSM Face Detection Algorithm</w:t>
      </w:r>
      <w:bookmarkEnd w:id="24"/>
      <w:bookmarkEnd w:id="25"/>
    </w:p>
    <w:p w:rsidR="008E7206" w:rsidRDefault="008E7206" w:rsidP="008E7206">
      <w:pPr>
        <w:pStyle w:val="Paragraph"/>
      </w:pPr>
      <w:r>
        <w:t>In the previous chapter the way the “Face Detection, Pose Estimation, and Landmark Localization in the Wild” algorithm works was described in a few words. In this chapter a detail description of the algorithm is referred.</w:t>
      </w:r>
    </w:p>
    <w:p w:rsidR="008E7206" w:rsidRDefault="008E7206" w:rsidP="008E7206">
      <w:pPr>
        <w:pStyle w:val="Paragraph"/>
      </w:pPr>
      <w:r>
        <w:t xml:space="preserve">The detection process consists of five sequential procedures. </w:t>
      </w:r>
    </w:p>
    <w:p w:rsidR="008E7206" w:rsidRDefault="008E7206" w:rsidP="008E7206">
      <w:pPr>
        <w:pStyle w:val="Paragraph"/>
        <w:numPr>
          <w:ilvl w:val="0"/>
          <w:numId w:val="6"/>
        </w:numPr>
      </w:pPr>
      <w:r w:rsidRPr="00B21E02">
        <w:rPr>
          <w:b/>
        </w:rPr>
        <w:t>Feature Pyramid:</w:t>
      </w:r>
      <w:r>
        <w:t xml:space="preserve"> </w:t>
      </w:r>
      <w:r w:rsidRPr="00AC0938">
        <w:t xml:space="preserve">Having an image for </w:t>
      </w:r>
      <w:r>
        <w:t>processing</w:t>
      </w:r>
      <w:r w:rsidRPr="00AC0938">
        <w:t xml:space="preserve">, the algorithm firstly creates its image pyramid. By the image pyramid the algorithm gets the feature pyramid of the image by applying a HOG procedure. </w:t>
      </w:r>
    </w:p>
    <w:p w:rsidR="008E7206" w:rsidRDefault="008E7206" w:rsidP="008E7206">
      <w:pPr>
        <w:pStyle w:val="Paragraph"/>
        <w:numPr>
          <w:ilvl w:val="0"/>
          <w:numId w:val="6"/>
        </w:numPr>
      </w:pPr>
      <w:r w:rsidRPr="00B21E02">
        <w:rPr>
          <w:b/>
        </w:rPr>
        <w:t>Convolution Stage (Filter Responses):</w:t>
      </w:r>
      <w:r>
        <w:t xml:space="preserve"> </w:t>
      </w:r>
      <w:r w:rsidRPr="00AC0938">
        <w:t xml:space="preserve">The next step is to convolve all the filters used for detecting facial landmarks with </w:t>
      </w:r>
      <w:r>
        <w:t xml:space="preserve">every </w:t>
      </w:r>
      <w:r w:rsidRPr="00AC0938">
        <w:t>level of the features pyramid. This means that using the Model of total 99 filters and having a feature pyramid of 20 levels, this step is a procedure of 1980 convolution</w:t>
      </w:r>
      <w:r>
        <w:t xml:space="preserve"> procedures</w:t>
      </w:r>
      <w:r w:rsidRPr="00AC0938">
        <w:t xml:space="preserve"> and the production of 1980 different results stored in 20 lists of 99 elements. This is a very heavy procedure. The result of a convolution between a filter and a pyramid level is called the </w:t>
      </w:r>
      <w:r w:rsidRPr="005F045A">
        <w:t>«</w:t>
      </w:r>
      <w:r>
        <w:t>R</w:t>
      </w:r>
      <w:r w:rsidRPr="00AC0938">
        <w:t>esponse of the filter</w:t>
      </w:r>
      <w:r w:rsidRPr="005F045A">
        <w:t>»</w:t>
      </w:r>
      <w:r w:rsidRPr="00AC0938">
        <w:t xml:space="preserve">. </w:t>
      </w:r>
    </w:p>
    <w:p w:rsidR="008E7206" w:rsidRPr="003E6789" w:rsidRDefault="008E7206" w:rsidP="008E7206">
      <w:pPr>
        <w:pStyle w:val="Paragraph"/>
        <w:numPr>
          <w:ilvl w:val="0"/>
          <w:numId w:val="6"/>
        </w:numPr>
      </w:pPr>
      <w:r w:rsidRPr="00B21E02">
        <w:rPr>
          <w:b/>
        </w:rPr>
        <w:t>Distance Transformation (</w:t>
      </w:r>
      <w:r>
        <w:rPr>
          <w:b/>
        </w:rPr>
        <w:t>DT Scores)</w:t>
      </w:r>
      <w:r w:rsidRPr="00B21E02">
        <w:rPr>
          <w:b/>
        </w:rPr>
        <w:t>:</w:t>
      </w:r>
      <w:r>
        <w:t xml:space="preserve"> This procedure</w:t>
      </w:r>
      <w:r w:rsidRPr="00AC0938">
        <w:t xml:space="preserve"> is the processing of the convolutions result in order the algorithm to decide whether there is useful information</w:t>
      </w:r>
      <w:r>
        <w:t xml:space="preserve"> at the results. It is a procedure</w:t>
      </w:r>
      <w:r w:rsidRPr="00AC0938">
        <w:t xml:space="preserve"> where the results of the parts over the features or in other words the landmarks over the image have to be partial combined in order to produce a face contour. For that purpose the algorithm is using a tree model where information about the position of each part according to its parental part exists. This process is achieved by applying multiple distance transformations and additions betw</w:t>
      </w:r>
      <w:r>
        <w:t xml:space="preserve">een the parts filter responses. All this processing is ends up to a results array called the </w:t>
      </w:r>
      <w:r w:rsidRPr="005F045A">
        <w:t>«</w:t>
      </w:r>
      <w:r>
        <w:t>Score</w:t>
      </w:r>
      <w:r w:rsidRPr="005F045A">
        <w:t>»</w:t>
      </w:r>
      <w:r>
        <w:t xml:space="preserve"> of the procedure. This array data reveal the existence of any detections.</w:t>
      </w:r>
    </w:p>
    <w:p w:rsidR="008E7206" w:rsidRDefault="008E7206" w:rsidP="008E7206">
      <w:pPr>
        <w:pStyle w:val="Paragraph"/>
        <w:numPr>
          <w:ilvl w:val="0"/>
          <w:numId w:val="6"/>
        </w:numPr>
      </w:pPr>
      <w:r w:rsidRPr="00B21E02">
        <w:rPr>
          <w:b/>
        </w:rPr>
        <w:t>Find &amp; Backtrack</w:t>
      </w:r>
      <w:r>
        <w:rPr>
          <w:b/>
        </w:rPr>
        <w:t xml:space="preserve"> (Result Cache)</w:t>
      </w:r>
      <w:r w:rsidRPr="00B21E02">
        <w:rPr>
          <w:b/>
        </w:rPr>
        <w:t>:</w:t>
      </w:r>
      <w:r>
        <w:t xml:space="preserve"> As soon as the distance transformation stage finishes</w:t>
      </w:r>
      <w:r w:rsidRPr="00F96975">
        <w:t>, the algorithm checks the final result</w:t>
      </w:r>
      <w:r>
        <w:t xml:space="preserve"> for</w:t>
      </w:r>
      <w:r w:rsidRPr="00F96975">
        <w:t xml:space="preserve"> high-scored values. High scored values means face detection. </w:t>
      </w:r>
      <w:r w:rsidRPr="00AC0938">
        <w:t>By the time that high score values exists inside the score table the alg</w:t>
      </w:r>
      <w:r>
        <w:t xml:space="preserve">orithm starts a process called </w:t>
      </w:r>
      <w:r w:rsidRPr="0015607C">
        <w:t>«</w:t>
      </w:r>
      <w:r>
        <w:t>Backtrack</w:t>
      </w:r>
      <w:r w:rsidRPr="0015607C">
        <w:t>»</w:t>
      </w:r>
      <w:r w:rsidRPr="00AC0938">
        <w:t xml:space="preserve"> were the position of the landmarks within the image is </w:t>
      </w:r>
      <w:r>
        <w:t xml:space="preserve">estimated. The results of the Backtrack procedure are the results returned by the algorithm </w:t>
      </w:r>
      <w:r>
        <w:lastRenderedPageBreak/>
        <w:t>with information about the position of every landmark</w:t>
      </w:r>
      <w:r w:rsidRPr="00AC0938">
        <w:t xml:space="preserve">. </w:t>
      </w:r>
      <w:r>
        <w:t>All results are saved in a results table</w:t>
      </w:r>
      <w:r w:rsidRPr="00E15022">
        <w:t xml:space="preserve"> </w:t>
      </w:r>
      <w:r>
        <w:t xml:space="preserve">called </w:t>
      </w:r>
      <w:r w:rsidRPr="00E15022">
        <w:t>«</w:t>
      </w:r>
      <w:r>
        <w:t>Results Cache</w:t>
      </w:r>
      <w:r w:rsidRPr="00E15022">
        <w:t>»</w:t>
      </w:r>
      <w:r>
        <w:t>.</w:t>
      </w:r>
    </w:p>
    <w:p w:rsidR="008E7206" w:rsidRPr="008669E4" w:rsidRDefault="008E7206" w:rsidP="008E7206">
      <w:pPr>
        <w:pStyle w:val="Paragraph"/>
        <w:numPr>
          <w:ilvl w:val="0"/>
          <w:numId w:val="6"/>
        </w:numPr>
      </w:pPr>
      <w:r w:rsidRPr="00B21E02">
        <w:rPr>
          <w:b/>
        </w:rPr>
        <w:t>Non-Maximum Supreme (NMS):</w:t>
      </w:r>
      <w:r>
        <w:t xml:space="preserve"> </w:t>
      </w:r>
      <w:r w:rsidRPr="00AC0938">
        <w:t xml:space="preserve">At the end of the detection process, the algorithm has to make a selection between the detection results as many detections does not mean multiple faces within the image but also multiple detections of the same face. </w:t>
      </w:r>
    </w:p>
    <w:tbl>
      <w:tblPr>
        <w:tblStyle w:val="a4"/>
        <w:tblW w:w="0" w:type="auto"/>
        <w:jc w:val="center"/>
        <w:tblLook w:val="04A0" w:firstRow="1" w:lastRow="0" w:firstColumn="1" w:lastColumn="0" w:noHBand="0" w:noVBand="1"/>
      </w:tblPr>
      <w:tblGrid>
        <w:gridCol w:w="8076"/>
      </w:tblGrid>
      <w:tr w:rsidR="008E7206" w:rsidRPr="008669E4" w:rsidTr="008E7206">
        <w:trPr>
          <w:jc w:val="center"/>
        </w:trPr>
        <w:tc>
          <w:tcPr>
            <w:tcW w:w="0" w:type="auto"/>
            <w:tcBorders>
              <w:top w:val="nil"/>
              <w:left w:val="nil"/>
              <w:bottom w:val="nil"/>
              <w:right w:val="nil"/>
            </w:tcBorders>
          </w:tcPr>
          <w:p w:rsidR="008E7206" w:rsidRPr="008669E4" w:rsidRDefault="008E7206" w:rsidP="008E7206">
            <w:pPr>
              <w:pStyle w:val="Imagetable"/>
            </w:pPr>
            <w:r w:rsidRPr="008669E4">
              <w:drawing>
                <wp:inline distT="0" distB="0" distL="0" distR="0" wp14:anchorId="14859500" wp14:editId="63B1EB1A">
                  <wp:extent cx="4987290" cy="2078182"/>
                  <wp:effectExtent l="0" t="0" r="3810" b="17780"/>
                  <wp:docPr id="200" name="Διάγραμμα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p>
        </w:tc>
      </w:tr>
      <w:tr w:rsidR="008E7206" w:rsidRPr="005F229E" w:rsidTr="008E7206">
        <w:trPr>
          <w:trHeight w:val="572"/>
          <w:jc w:val="center"/>
        </w:trPr>
        <w:tc>
          <w:tcPr>
            <w:tcW w:w="0" w:type="auto"/>
            <w:tcBorders>
              <w:top w:val="nil"/>
              <w:left w:val="nil"/>
              <w:bottom w:val="nil"/>
              <w:right w:val="nil"/>
            </w:tcBorders>
            <w:vAlign w:val="center"/>
          </w:tcPr>
          <w:p w:rsidR="008E7206" w:rsidRPr="001902DF" w:rsidRDefault="008E7206" w:rsidP="008E7206">
            <w:pPr>
              <w:pStyle w:val="Captions"/>
            </w:pPr>
            <w:bookmarkStart w:id="26" w:name="_Toc452153740"/>
            <w:r w:rsidRPr="001902DF">
              <w:t xml:space="preserve">Figure </w:t>
            </w:r>
            <w:r>
              <w:fldChar w:fldCharType="begin"/>
            </w:r>
            <w:r w:rsidRPr="001902DF">
              <w:instrText xml:space="preserve"> SEQ Figure \* ARABIC </w:instrText>
            </w:r>
            <w:r>
              <w:fldChar w:fldCharType="separate"/>
            </w:r>
            <w:r w:rsidR="00411289">
              <w:rPr>
                <w:noProof/>
              </w:rPr>
              <w:t>9</w:t>
            </w:r>
            <w:r>
              <w:fldChar w:fldCharType="end"/>
            </w:r>
            <w:r w:rsidRPr="001902DF">
              <w:t xml:space="preserve"> </w:t>
            </w:r>
            <w:r w:rsidR="00715ED5">
              <w:t>-</w:t>
            </w:r>
            <w:r w:rsidRPr="001902DF">
              <w:t xml:space="preserve"> TSM Algorithm Procedures Sequel</w:t>
            </w:r>
            <w:bookmarkEnd w:id="26"/>
          </w:p>
        </w:tc>
      </w:tr>
    </w:tbl>
    <w:p w:rsidR="008E7206" w:rsidRPr="008D22A3" w:rsidRDefault="008E7206" w:rsidP="008E7206">
      <w:pPr>
        <w:pStyle w:val="Paragraph"/>
      </w:pPr>
      <w:r w:rsidRPr="00AC0938">
        <w:t>A more detailed description of each phase of the detection process is represented in the following subchapters</w:t>
      </w:r>
      <w:r>
        <w:t>.</w:t>
      </w:r>
    </w:p>
    <w:p w:rsidR="008E7206" w:rsidRPr="004B6650" w:rsidRDefault="008E7206" w:rsidP="008E7206">
      <w:pPr>
        <w:pStyle w:val="Sub1Chapter"/>
        <w:numPr>
          <w:ilvl w:val="1"/>
          <w:numId w:val="1"/>
        </w:numPr>
      </w:pPr>
      <w:bookmarkStart w:id="27" w:name="_Ref447033314"/>
      <w:bookmarkStart w:id="28" w:name="_Toc452153631"/>
      <w:r>
        <w:t>Model</w:t>
      </w:r>
      <w:bookmarkEnd w:id="27"/>
      <w:bookmarkEnd w:id="28"/>
    </w:p>
    <w:p w:rsidR="008E7206" w:rsidRDefault="008E7206" w:rsidP="008E7206">
      <w:pPr>
        <w:pStyle w:val="Paragraph"/>
      </w:pPr>
      <w:r>
        <w:t>The Tree structural model is used in the TSM algorithm for face recognition contains a variety of data and parameters used during the recognition and estimations procedures. We will describe the most important as it is necessary for understanding how the algorithm works.</w:t>
      </w:r>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tblGrid>
      <w:tr w:rsidR="008E7206" w:rsidRPr="004B6650" w:rsidTr="008E7206">
        <w:trPr>
          <w:jc w:val="right"/>
        </w:trPr>
        <w:tc>
          <w:tcPr>
            <w:tcW w:w="2048" w:type="dxa"/>
          </w:tcPr>
          <w:p w:rsidR="008E7206" w:rsidRPr="004B6650" w:rsidRDefault="008E7206" w:rsidP="008E7206">
            <w:pPr>
              <w:pStyle w:val="Imagetable"/>
            </w:pPr>
            <w:r w:rsidRPr="004B6650">
              <w:drawing>
                <wp:inline distT="0" distB="0" distL="0" distR="0" wp14:anchorId="3B9536F0" wp14:editId="66695DA4">
                  <wp:extent cx="1288415" cy="1714316"/>
                  <wp:effectExtent l="0" t="0" r="0" b="0"/>
                  <wp:docPr id="201" name="Εικόνα 201" descr="D:\Μεταπτυχιακό\Cuda\Ergasia\keimeno\images\Landmark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Μεταπτυχιακό\Cuda\Ergasia\keimeno\images\Landmarks.png"/>
                          <pic:cNvPicPr>
                            <a:picLocks noChangeAspect="1" noChangeArrowheads="1"/>
                          </pic:cNvPicPr>
                        </pic:nvPicPr>
                        <pic:blipFill rotWithShape="1">
                          <a:blip r:embed="rId52" cstate="print"/>
                          <a:srcRect l="30254" t="1991" r="29277" b="18320"/>
                          <a:stretch/>
                        </pic:blipFill>
                        <pic:spPr bwMode="auto">
                          <a:xfrm>
                            <a:off x="0" y="0"/>
                            <a:ext cx="1292968" cy="17203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E7206" w:rsidRPr="004B6650" w:rsidTr="008E7206">
        <w:trPr>
          <w:jc w:val="right"/>
        </w:trPr>
        <w:tc>
          <w:tcPr>
            <w:tcW w:w="2048" w:type="dxa"/>
          </w:tcPr>
          <w:p w:rsidR="008E7206" w:rsidRPr="004B6650" w:rsidRDefault="008E7206" w:rsidP="008E7206">
            <w:pPr>
              <w:pStyle w:val="Captions"/>
            </w:pPr>
            <w:bookmarkStart w:id="29" w:name="_Ref445468961"/>
            <w:bookmarkStart w:id="30" w:name="_Toc452153741"/>
            <w:r w:rsidRPr="004B6650">
              <w:t xml:space="preserve">Figure </w:t>
            </w:r>
            <w:r>
              <w:fldChar w:fldCharType="begin"/>
            </w:r>
            <w:r w:rsidRPr="004B6650">
              <w:instrText xml:space="preserve"> SEQ Figure \* ARABIC </w:instrText>
            </w:r>
            <w:r>
              <w:fldChar w:fldCharType="separate"/>
            </w:r>
            <w:r w:rsidR="00411289">
              <w:rPr>
                <w:noProof/>
              </w:rPr>
              <w:t>10</w:t>
            </w:r>
            <w:r>
              <w:fldChar w:fldCharType="end"/>
            </w:r>
            <w:bookmarkEnd w:id="29"/>
            <w:r>
              <w:t xml:space="preserve"> </w:t>
            </w:r>
            <w:r w:rsidR="00715ED5">
              <w:t>-</w:t>
            </w:r>
            <w:r>
              <w:t xml:space="preserve"> Human Face Landmarks</w:t>
            </w:r>
            <w:bookmarkEnd w:id="30"/>
          </w:p>
        </w:tc>
      </w:tr>
    </w:tbl>
    <w:p w:rsidR="008E7206" w:rsidRDefault="008E7206" w:rsidP="008E7206">
      <w:pPr>
        <w:pStyle w:val="Paragraph"/>
      </w:pPr>
      <w:r>
        <w:t xml:space="preserve">On a human face there are a lot of landmarks that can be used for face recognition as shown in </w:t>
      </w:r>
      <w:r>
        <w:fldChar w:fldCharType="begin"/>
      </w:r>
      <w:r>
        <w:instrText xml:space="preserve"> REF _Ref445468961 \h </w:instrText>
      </w:r>
      <w:r>
        <w:fldChar w:fldCharType="separate"/>
      </w:r>
      <w:r w:rsidR="00411289" w:rsidRPr="004B6650">
        <w:t xml:space="preserve">Figure </w:t>
      </w:r>
      <w:r w:rsidR="00411289">
        <w:rPr>
          <w:noProof/>
        </w:rPr>
        <w:t>10</w:t>
      </w:r>
      <w:r>
        <w:fldChar w:fldCharType="end"/>
      </w:r>
      <w:r>
        <w:t>. Every landmark of this kind is called a part. A human face inside an image can be appeared through a variety of points of view depending on the angle the head of the face’s owner had the moment the image was captured. This indicates that lots of the parts of the human face can probably not be visible on some points of view. Many parts of a human face can also look different when seen from different points of view. This point also indicates that a standard set of parts cannot be used for face detection. For that reason the algorithm’s model contains a set of different parts for every 15 degrees of viewing angle starting for -90 degrees to +90 degrees for total 13 different pose angles. This method gives as also the pose estimation.</w:t>
      </w:r>
    </w:p>
    <w:p w:rsidR="008E7206" w:rsidRDefault="008E7206" w:rsidP="008E7206">
      <w:pPr>
        <w:pStyle w:val="Paragraph"/>
      </w:pPr>
      <w:r>
        <w:lastRenderedPageBreak/>
        <w:t>Every set of parts used for detecting faces in a specific point of view is called a component. As the angle distance of every component with its vicinal is only 15 degrees some parts may appear tiny defacements, so we can use the same part (landmark) to more than one components. Another characteristic of the human face is its proportion. This proportion produces a similarity between the mirrored components. As a result the majority of the parts that are used by a component can also be used by its mirror componen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4"/>
      </w:tblGrid>
      <w:tr w:rsidR="008E7206" w:rsidRPr="004B6650" w:rsidTr="008E7206">
        <w:trPr>
          <w:jc w:val="center"/>
        </w:trPr>
        <w:tc>
          <w:tcPr>
            <w:tcW w:w="8354" w:type="dxa"/>
          </w:tcPr>
          <w:p w:rsidR="008E7206" w:rsidRPr="004B6650" w:rsidRDefault="008E7206" w:rsidP="008E7206">
            <w:pPr>
              <w:pStyle w:val="Imagetable"/>
            </w:pPr>
            <w:r w:rsidRPr="004B6650">
              <w:drawing>
                <wp:inline distT="0" distB="0" distL="0" distR="0" wp14:anchorId="733A4F37" wp14:editId="1EFDEDBD">
                  <wp:extent cx="5124450" cy="2623706"/>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el Components.PNG"/>
                          <pic:cNvPicPr/>
                        </pic:nvPicPr>
                        <pic:blipFill>
                          <a:blip r:embed="rId53">
                            <a:extLst>
                              <a:ext uri="{28A0092B-C50C-407E-A947-70E740481C1C}">
                                <a14:useLocalDpi xmlns:a14="http://schemas.microsoft.com/office/drawing/2010/main" val="0"/>
                              </a:ext>
                            </a:extLst>
                          </a:blip>
                          <a:stretch>
                            <a:fillRect/>
                          </a:stretch>
                        </pic:blipFill>
                        <pic:spPr>
                          <a:xfrm>
                            <a:off x="0" y="0"/>
                            <a:ext cx="5148367" cy="2635951"/>
                          </a:xfrm>
                          <a:prstGeom prst="rect">
                            <a:avLst/>
                          </a:prstGeom>
                        </pic:spPr>
                      </pic:pic>
                    </a:graphicData>
                  </a:graphic>
                </wp:inline>
              </w:drawing>
            </w:r>
          </w:p>
        </w:tc>
      </w:tr>
      <w:tr w:rsidR="008E7206" w:rsidRPr="004B6650" w:rsidTr="008E7206">
        <w:trPr>
          <w:jc w:val="center"/>
        </w:trPr>
        <w:tc>
          <w:tcPr>
            <w:tcW w:w="8354" w:type="dxa"/>
          </w:tcPr>
          <w:p w:rsidR="008E7206" w:rsidRPr="004B6650" w:rsidRDefault="008E7206" w:rsidP="008E7206">
            <w:pPr>
              <w:pStyle w:val="Captions"/>
            </w:pPr>
            <w:bookmarkStart w:id="31" w:name="_Toc452153742"/>
            <w:r w:rsidRPr="004B6650">
              <w:t xml:space="preserve">Figure </w:t>
            </w:r>
            <w:fldSimple w:instr=" SEQ Figure \* ARABIC ">
              <w:r w:rsidR="00411289">
                <w:rPr>
                  <w:noProof/>
                </w:rPr>
                <w:t>11</w:t>
              </w:r>
            </w:fldSimple>
            <w:r w:rsidRPr="004B6650">
              <w:t xml:space="preserve"> </w:t>
            </w:r>
            <w:r w:rsidR="00715ED5">
              <w:t>-</w:t>
            </w:r>
            <w:r w:rsidRPr="004B6650">
              <w:t xml:space="preserve"> TSM 13 Components</w:t>
            </w:r>
            <w:bookmarkEnd w:id="31"/>
          </w:p>
        </w:tc>
      </w:tr>
    </w:tbl>
    <w:p w:rsidR="008E7206" w:rsidRDefault="008E7206" w:rsidP="008E7206">
      <w:pPr>
        <w:pStyle w:val="Paragraph"/>
      </w:pPr>
      <w:r>
        <w:t xml:space="preserve">The above remarks conclude to a model that can use only a few amount of parts for a total of 13 components. The creators offer two Models for face detection. One using only 99 filters and one using 146. The second one appears to be more accurate as long as the detection results but the first one is faster. On this thesis we are mainly focused on the 99 filters model as we care more for a fast implementation running on embedded systems. Despite that no substantial difference exist between those two models and all the important information concerning the algorithm are referred for both models. </w:t>
      </w:r>
    </w:p>
    <w:p w:rsidR="008E7206" w:rsidRDefault="008E7206" w:rsidP="008E7206">
      <w:pPr>
        <w:pStyle w:val="Paragraph"/>
      </w:pPr>
      <w:r>
        <w:t>In both 99 and 146 filters models the median component (centered pose of 0 degrees angle) uses 68 parts for its recognition. All the components used for recognizing faces at most of 45 degrees viewing angle use the same amount of parts when the rest ones use only 39 parts. This means that a fusion of 710 to 99 (and 146) parts is achieved by using the same parts on multiple components. This is a very important achievement for the time performance of the algorithm as is explained later on</w:t>
      </w:r>
      <w:r w:rsidR="00B479EE">
        <w:t xml:space="preserve"> chapter</w:t>
      </w:r>
      <w:r>
        <w:t xml:space="preserve"> </w:t>
      </w:r>
      <w:r w:rsidR="00B479EE">
        <w:fldChar w:fldCharType="begin"/>
      </w:r>
      <w:r w:rsidR="00B479EE">
        <w:instrText xml:space="preserve"> REF _Ref447032899 \r \h </w:instrText>
      </w:r>
      <w:r w:rsidR="00B479EE">
        <w:fldChar w:fldCharType="separate"/>
      </w:r>
      <w:r w:rsidR="00411289">
        <w:t>6</w:t>
      </w:r>
      <w:r w:rsidR="00B479EE">
        <w:fldChar w:fldCharType="end"/>
      </w:r>
      <w:r>
        <w:t xml:space="preserve">.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8"/>
      </w:tblGrid>
      <w:tr w:rsidR="008E7206" w:rsidRPr="004B6650" w:rsidTr="008E7206">
        <w:trPr>
          <w:jc w:val="center"/>
        </w:trPr>
        <w:tc>
          <w:tcPr>
            <w:tcW w:w="0" w:type="auto"/>
          </w:tcPr>
          <w:p w:rsidR="008E7206" w:rsidRPr="004B6650" w:rsidRDefault="008E7206" w:rsidP="008E7206">
            <w:pPr>
              <w:pStyle w:val="Imagetable"/>
            </w:pPr>
            <w:r w:rsidRPr="004B6650">
              <w:lastRenderedPageBreak/>
              <w:drawing>
                <wp:inline distT="0" distB="0" distL="0" distR="0" wp14:anchorId="0E962FC6" wp14:editId="32B376AD">
                  <wp:extent cx="4922875" cy="3479147"/>
                  <wp:effectExtent l="0" t="0" r="0" b="0"/>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 Diagram.PNG"/>
                          <pic:cNvPicPr/>
                        </pic:nvPicPr>
                        <pic:blipFill>
                          <a:blip r:embed="rId54">
                            <a:extLst>
                              <a:ext uri="{28A0092B-C50C-407E-A947-70E740481C1C}">
                                <a14:useLocalDpi xmlns:a14="http://schemas.microsoft.com/office/drawing/2010/main" val="0"/>
                              </a:ext>
                            </a:extLst>
                          </a:blip>
                          <a:stretch>
                            <a:fillRect/>
                          </a:stretch>
                        </pic:blipFill>
                        <pic:spPr>
                          <a:xfrm>
                            <a:off x="0" y="0"/>
                            <a:ext cx="4948745" cy="3497430"/>
                          </a:xfrm>
                          <a:prstGeom prst="rect">
                            <a:avLst/>
                          </a:prstGeom>
                        </pic:spPr>
                      </pic:pic>
                    </a:graphicData>
                  </a:graphic>
                </wp:inline>
              </w:drawing>
            </w:r>
          </w:p>
        </w:tc>
      </w:tr>
      <w:tr w:rsidR="008E7206" w:rsidRPr="004B6650" w:rsidTr="008E7206">
        <w:trPr>
          <w:jc w:val="center"/>
        </w:trPr>
        <w:tc>
          <w:tcPr>
            <w:tcW w:w="0" w:type="auto"/>
          </w:tcPr>
          <w:p w:rsidR="008E7206" w:rsidRPr="001902DF" w:rsidRDefault="008E7206" w:rsidP="008E7206">
            <w:pPr>
              <w:pStyle w:val="Captions"/>
            </w:pPr>
            <w:bookmarkStart w:id="32" w:name="_Toc452153743"/>
            <w:r w:rsidRPr="001902DF">
              <w:t xml:space="preserve">Figure </w:t>
            </w:r>
            <w:r w:rsidRPr="004B6650">
              <w:fldChar w:fldCharType="begin"/>
            </w:r>
            <w:r w:rsidRPr="001902DF">
              <w:instrText xml:space="preserve"> SEQ Figure \* ARABIC </w:instrText>
            </w:r>
            <w:r w:rsidRPr="004B6650">
              <w:fldChar w:fldCharType="separate"/>
            </w:r>
            <w:r w:rsidR="00411289">
              <w:rPr>
                <w:noProof/>
              </w:rPr>
              <w:t>12</w:t>
            </w:r>
            <w:r w:rsidRPr="004B6650">
              <w:fldChar w:fldCharType="end"/>
            </w:r>
            <w:r w:rsidRPr="001902DF">
              <w:t xml:space="preserve"> </w:t>
            </w:r>
            <w:r w:rsidR="00715ED5">
              <w:t>-</w:t>
            </w:r>
            <w:r w:rsidRPr="001902DF">
              <w:t xml:space="preserve"> TSM Parts and Filters Connection Structure</w:t>
            </w:r>
            <w:bookmarkEnd w:id="32"/>
          </w:p>
        </w:tc>
      </w:tr>
    </w:tbl>
    <w:p w:rsidR="008E7206" w:rsidRDefault="008E7206" w:rsidP="008E7206">
      <w:pPr>
        <w:pStyle w:val="Paragraph"/>
      </w:pPr>
      <w:r w:rsidRPr="004B6650">
        <w:t>In both models (99 and 146 filters) the middle components (4-10) representing faces of -45 to 45 degrees viewing angle use the same filters for landmark detection. The position between them is the criteria for individualizing them. On the other hand the filters used by the edge components (1-3 and 11-13) representing -90 to -60 and 60 to 90 degrees are not always the same. On the 146 filters model the left and the right edge components use their own set of 39 filters. This is how the number 146 comes from (</w:t>
      </w:r>
      <w:r w:rsidRPr="004B6650">
        <w:fldChar w:fldCharType="begin"/>
      </w:r>
      <w:r w:rsidRPr="004B6650">
        <w:instrText xml:space="preserve"> REF _Ref445469436 \h </w:instrText>
      </w:r>
      <w:r>
        <w:instrText xml:space="preserve"> \* MERGEFORMAT </w:instrText>
      </w:r>
      <w:r w:rsidRPr="004B6650">
        <w:fldChar w:fldCharType="separate"/>
      </w:r>
      <w:r w:rsidR="00411289" w:rsidRPr="00411289">
        <w:t>Table 1</w:t>
      </w:r>
      <w:r w:rsidRPr="004B6650">
        <w:fldChar w:fldCharType="end"/>
      </w:r>
      <w:r w:rsidRPr="004B6650">
        <w:t xml:space="preserve">). On the other hand on the 99 filters model only the half of the edge components part’s filters are unique while the rest are borrowed by the parts of the middle components as also shown in </w:t>
      </w:r>
      <w:r w:rsidRPr="004B6650">
        <w:fldChar w:fldCharType="begin"/>
      </w:r>
      <w:r w:rsidRPr="004B6650">
        <w:instrText xml:space="preserve"> REF _Ref445469436 \h </w:instrText>
      </w:r>
      <w:r>
        <w:instrText xml:space="preserve"> \* MERGEFORMAT </w:instrText>
      </w:r>
      <w:r w:rsidRPr="004B6650">
        <w:fldChar w:fldCharType="separate"/>
      </w:r>
      <w:r w:rsidR="00411289" w:rsidRPr="00411289">
        <w:t>Table 1</w:t>
      </w:r>
      <w:r w:rsidRPr="004B6650">
        <w:fldChar w:fldCharType="end"/>
      </w:r>
      <w:r w:rsidRPr="004B6650">
        <w:t>.</w:t>
      </w:r>
    </w:p>
    <w:tbl>
      <w:tblPr>
        <w:tblStyle w:val="5-6"/>
        <w:tblW w:w="4986" w:type="pct"/>
        <w:tblCellMar>
          <w:top w:w="28" w:type="dxa"/>
          <w:bottom w:w="28" w:type="dxa"/>
        </w:tblCellMar>
        <w:tblLook w:val="04A0" w:firstRow="1" w:lastRow="0" w:firstColumn="1" w:lastColumn="0" w:noHBand="0" w:noVBand="1"/>
      </w:tblPr>
      <w:tblGrid>
        <w:gridCol w:w="789"/>
        <w:gridCol w:w="758"/>
        <w:gridCol w:w="758"/>
        <w:gridCol w:w="757"/>
        <w:gridCol w:w="466"/>
        <w:gridCol w:w="468"/>
        <w:gridCol w:w="468"/>
        <w:gridCol w:w="468"/>
        <w:gridCol w:w="468"/>
        <w:gridCol w:w="468"/>
        <w:gridCol w:w="468"/>
        <w:gridCol w:w="757"/>
        <w:gridCol w:w="757"/>
        <w:gridCol w:w="756"/>
      </w:tblGrid>
      <w:tr w:rsidR="008E7206" w:rsidRPr="004B6650" w:rsidTr="008E7206">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5000" w:type="pct"/>
            <w:gridSpan w:val="14"/>
            <w:vAlign w:val="center"/>
          </w:tcPr>
          <w:p w:rsidR="008E7206" w:rsidRPr="004B6650" w:rsidRDefault="008E7206" w:rsidP="008E7206">
            <w:pPr>
              <w:keepNext/>
              <w:jc w:val="center"/>
              <w:rPr>
                <w:sz w:val="24"/>
              </w:rPr>
            </w:pPr>
            <w:bookmarkStart w:id="33" w:name="_Ref445469436"/>
            <w:bookmarkStart w:id="34" w:name="_Toc452153817"/>
            <w:r w:rsidRPr="004B6650">
              <w:rPr>
                <w:sz w:val="24"/>
              </w:rPr>
              <w:t xml:space="preserve">Table </w:t>
            </w:r>
            <w:r w:rsidRPr="004B6650">
              <w:rPr>
                <w:sz w:val="24"/>
              </w:rPr>
              <w:fldChar w:fldCharType="begin"/>
            </w:r>
            <w:r w:rsidRPr="004B6650">
              <w:rPr>
                <w:sz w:val="24"/>
              </w:rPr>
              <w:instrText xml:space="preserve"> SEQ Table \* ARABIC </w:instrText>
            </w:r>
            <w:r w:rsidRPr="004B6650">
              <w:rPr>
                <w:sz w:val="24"/>
              </w:rPr>
              <w:fldChar w:fldCharType="separate"/>
            </w:r>
            <w:r w:rsidR="00411289">
              <w:rPr>
                <w:noProof/>
                <w:sz w:val="24"/>
              </w:rPr>
              <w:t>1</w:t>
            </w:r>
            <w:r w:rsidRPr="004B6650">
              <w:rPr>
                <w:sz w:val="24"/>
              </w:rPr>
              <w:fldChar w:fldCharType="end"/>
            </w:r>
            <w:bookmarkEnd w:id="33"/>
            <w:r w:rsidRPr="004B6650">
              <w:rPr>
                <w:sz w:val="24"/>
              </w:rPr>
              <w:t xml:space="preserve"> </w:t>
            </w:r>
            <w:r w:rsidR="00715ED5">
              <w:rPr>
                <w:sz w:val="24"/>
              </w:rPr>
              <w:t>-</w:t>
            </w:r>
            <w:r w:rsidRPr="004B6650">
              <w:rPr>
                <w:sz w:val="24"/>
              </w:rPr>
              <w:t xml:space="preserve"> TSM Components Mutual Parts</w:t>
            </w:r>
            <w:bookmarkEnd w:id="34"/>
          </w:p>
        </w:tc>
      </w:tr>
      <w:tr w:rsidR="008E7206" w:rsidRPr="004B6650" w:rsidTr="008E7206">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458" w:type="pct"/>
            <w:vMerge w:val="restart"/>
            <w:vAlign w:val="center"/>
          </w:tcPr>
          <w:p w:rsidR="008E7206" w:rsidRPr="004B6650" w:rsidRDefault="008E7206" w:rsidP="008E7206">
            <w:pPr>
              <w:keepNext/>
            </w:pPr>
            <w:r w:rsidRPr="004B6650">
              <w:t>Filters</w:t>
            </w:r>
          </w:p>
        </w:tc>
        <w:tc>
          <w:tcPr>
            <w:tcW w:w="4542" w:type="pct"/>
            <w:gridSpan w:val="13"/>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B6650">
              <w:rPr>
                <w:b/>
              </w:rPr>
              <w:t>Components</w:t>
            </w:r>
          </w:p>
        </w:tc>
      </w:tr>
      <w:tr w:rsidR="008E7206" w:rsidRPr="004B6650" w:rsidTr="008E7206">
        <w:tc>
          <w:tcPr>
            <w:cnfStyle w:val="001000000000" w:firstRow="0" w:lastRow="0" w:firstColumn="1" w:lastColumn="0" w:oddVBand="0" w:evenVBand="0" w:oddHBand="0" w:evenHBand="0" w:firstRowFirstColumn="0" w:firstRowLastColumn="0" w:lastRowFirstColumn="0" w:lastRowLastColumn="0"/>
            <w:tcW w:w="458" w:type="pct"/>
            <w:vMerge/>
            <w:vAlign w:val="center"/>
          </w:tcPr>
          <w:p w:rsidR="008E7206" w:rsidRPr="004B6650" w:rsidRDefault="008E7206" w:rsidP="008E7206">
            <w:pPr>
              <w:keepNext/>
            </w:pPr>
          </w:p>
        </w:tc>
        <w:tc>
          <w:tcPr>
            <w:tcW w:w="440"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1</w:t>
            </w:r>
          </w:p>
        </w:tc>
        <w:tc>
          <w:tcPr>
            <w:tcW w:w="440"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2</w:t>
            </w:r>
          </w:p>
        </w:tc>
        <w:tc>
          <w:tcPr>
            <w:tcW w:w="440"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3</w:t>
            </w:r>
          </w:p>
        </w:tc>
        <w:tc>
          <w:tcPr>
            <w:tcW w:w="271"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4</w:t>
            </w:r>
          </w:p>
        </w:tc>
        <w:tc>
          <w:tcPr>
            <w:tcW w:w="272"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5</w:t>
            </w:r>
          </w:p>
        </w:tc>
        <w:tc>
          <w:tcPr>
            <w:tcW w:w="272"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6</w:t>
            </w:r>
          </w:p>
        </w:tc>
        <w:tc>
          <w:tcPr>
            <w:tcW w:w="272"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7</w:t>
            </w:r>
          </w:p>
        </w:tc>
        <w:tc>
          <w:tcPr>
            <w:tcW w:w="272"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8</w:t>
            </w:r>
          </w:p>
        </w:tc>
        <w:tc>
          <w:tcPr>
            <w:tcW w:w="272"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9</w:t>
            </w:r>
          </w:p>
        </w:tc>
        <w:tc>
          <w:tcPr>
            <w:tcW w:w="272"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10</w:t>
            </w:r>
          </w:p>
        </w:tc>
        <w:tc>
          <w:tcPr>
            <w:tcW w:w="440"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11</w:t>
            </w:r>
          </w:p>
        </w:tc>
        <w:tc>
          <w:tcPr>
            <w:tcW w:w="440"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12</w:t>
            </w:r>
          </w:p>
        </w:tc>
        <w:tc>
          <w:tcPr>
            <w:tcW w:w="440" w:type="pct"/>
            <w:vAlign w:val="center"/>
          </w:tcPr>
          <w:p w:rsidR="008E7206" w:rsidRPr="004B665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4B6650">
              <w:rPr>
                <w:b/>
              </w:rPr>
              <w:t>13</w:t>
            </w:r>
          </w:p>
        </w:tc>
      </w:tr>
      <w:tr w:rsidR="008E7206" w:rsidRPr="004B6650"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8" w:type="pct"/>
            <w:vAlign w:val="center"/>
          </w:tcPr>
          <w:p w:rsidR="008E7206" w:rsidRPr="004B6650" w:rsidRDefault="008E7206" w:rsidP="008E7206">
            <w:pPr>
              <w:keepNext/>
            </w:pPr>
            <w:r w:rsidRPr="004B6650">
              <w:t>99</w:t>
            </w:r>
          </w:p>
        </w:tc>
        <w:tc>
          <w:tcPr>
            <w:tcW w:w="440"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FF0000"/>
              </w:rPr>
              <w:t>16</w:t>
            </w:r>
            <w:r w:rsidRPr="004B6650">
              <w:t>/</w:t>
            </w:r>
            <w:r w:rsidRPr="004B6650">
              <w:rPr>
                <w:color w:val="00B050"/>
              </w:rPr>
              <w:t>23</w:t>
            </w:r>
          </w:p>
        </w:tc>
        <w:tc>
          <w:tcPr>
            <w:tcW w:w="440"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FF0000"/>
              </w:rPr>
              <w:t>16</w:t>
            </w:r>
            <w:r w:rsidRPr="004B6650">
              <w:t>/</w:t>
            </w:r>
            <w:r w:rsidRPr="004B6650">
              <w:rPr>
                <w:color w:val="00B050"/>
              </w:rPr>
              <w:t>23</w:t>
            </w:r>
          </w:p>
        </w:tc>
        <w:tc>
          <w:tcPr>
            <w:tcW w:w="440"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FF0000"/>
              </w:rPr>
              <w:t>16</w:t>
            </w:r>
            <w:r w:rsidRPr="004B6650">
              <w:t>/</w:t>
            </w:r>
            <w:r w:rsidRPr="004B6650">
              <w:rPr>
                <w:color w:val="00B050"/>
              </w:rPr>
              <w:t>23</w:t>
            </w:r>
          </w:p>
        </w:tc>
        <w:tc>
          <w:tcPr>
            <w:tcW w:w="271"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color w:val="00B050"/>
              </w:rPr>
            </w:pPr>
            <w:r w:rsidRPr="004B6650">
              <w:rPr>
                <w:color w:val="00B050"/>
              </w:rPr>
              <w:t>68</w:t>
            </w:r>
          </w:p>
        </w:tc>
        <w:tc>
          <w:tcPr>
            <w:tcW w:w="272"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B050"/>
              </w:rPr>
              <w:t>68</w:t>
            </w:r>
          </w:p>
        </w:tc>
        <w:tc>
          <w:tcPr>
            <w:tcW w:w="440"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70C0"/>
              </w:rPr>
              <w:t>15</w:t>
            </w:r>
            <w:r w:rsidRPr="004B6650">
              <w:t>/</w:t>
            </w:r>
            <w:r w:rsidRPr="004B6650">
              <w:rPr>
                <w:color w:val="00B050"/>
              </w:rPr>
              <w:t>24</w:t>
            </w:r>
          </w:p>
        </w:tc>
        <w:tc>
          <w:tcPr>
            <w:tcW w:w="440"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70C0"/>
              </w:rPr>
              <w:t>15</w:t>
            </w:r>
            <w:r w:rsidRPr="004B6650">
              <w:t>/</w:t>
            </w:r>
            <w:r w:rsidRPr="004B6650">
              <w:rPr>
                <w:color w:val="00B050"/>
              </w:rPr>
              <w:t>24</w:t>
            </w:r>
          </w:p>
        </w:tc>
        <w:tc>
          <w:tcPr>
            <w:tcW w:w="440" w:type="pct"/>
            <w:vAlign w:val="center"/>
          </w:tcPr>
          <w:p w:rsidR="008E7206" w:rsidRPr="004B6650"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rsidRPr="004B6650">
              <w:rPr>
                <w:color w:val="0070C0"/>
              </w:rPr>
              <w:t>15</w:t>
            </w:r>
            <w:r w:rsidRPr="004B6650">
              <w:t>/</w:t>
            </w:r>
            <w:r w:rsidRPr="004B6650">
              <w:rPr>
                <w:color w:val="00B050"/>
              </w:rPr>
              <w:t>24</w:t>
            </w:r>
          </w:p>
        </w:tc>
      </w:tr>
      <w:tr w:rsidR="008E7206" w:rsidRPr="004B6650" w:rsidTr="008E7206">
        <w:tc>
          <w:tcPr>
            <w:cnfStyle w:val="001000000000" w:firstRow="0" w:lastRow="0" w:firstColumn="1" w:lastColumn="0" w:oddVBand="0" w:evenVBand="0" w:oddHBand="0" w:evenHBand="0" w:firstRowFirstColumn="0" w:firstRowLastColumn="0" w:lastRowFirstColumn="0" w:lastRowLastColumn="0"/>
            <w:tcW w:w="458" w:type="pct"/>
            <w:vAlign w:val="center"/>
          </w:tcPr>
          <w:p w:rsidR="008E7206" w:rsidRPr="004B6650" w:rsidRDefault="008E7206" w:rsidP="008E7206">
            <w:r w:rsidRPr="004B6650">
              <w:t>146</w:t>
            </w:r>
          </w:p>
        </w:tc>
        <w:tc>
          <w:tcPr>
            <w:tcW w:w="440"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rPr>
                <w:color w:val="FF0000"/>
              </w:rPr>
            </w:pPr>
            <w:r w:rsidRPr="004B6650">
              <w:rPr>
                <w:color w:val="FF0000"/>
              </w:rPr>
              <w:t>39</w:t>
            </w:r>
          </w:p>
        </w:tc>
        <w:tc>
          <w:tcPr>
            <w:tcW w:w="440"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FF0000"/>
              </w:rPr>
              <w:t>39</w:t>
            </w:r>
          </w:p>
        </w:tc>
        <w:tc>
          <w:tcPr>
            <w:tcW w:w="440"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FF0000"/>
              </w:rPr>
              <w:t>39</w:t>
            </w:r>
          </w:p>
        </w:tc>
        <w:tc>
          <w:tcPr>
            <w:tcW w:w="271"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272"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B050"/>
              </w:rPr>
              <w:t>68</w:t>
            </w:r>
          </w:p>
        </w:tc>
        <w:tc>
          <w:tcPr>
            <w:tcW w:w="440"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rPr>
                <w:color w:val="0070C0"/>
              </w:rPr>
            </w:pPr>
            <w:r w:rsidRPr="004B6650">
              <w:rPr>
                <w:color w:val="0070C0"/>
              </w:rPr>
              <w:t>39</w:t>
            </w:r>
          </w:p>
        </w:tc>
        <w:tc>
          <w:tcPr>
            <w:tcW w:w="440"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70C0"/>
              </w:rPr>
              <w:t>39</w:t>
            </w:r>
          </w:p>
        </w:tc>
        <w:tc>
          <w:tcPr>
            <w:tcW w:w="440" w:type="pct"/>
            <w:vAlign w:val="center"/>
          </w:tcPr>
          <w:p w:rsidR="008E7206" w:rsidRPr="004B6650"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B6650">
              <w:rPr>
                <w:color w:val="0070C0"/>
              </w:rPr>
              <w:t>39</w:t>
            </w:r>
          </w:p>
        </w:tc>
      </w:tr>
    </w:tbl>
    <w:p w:rsidR="008E7206" w:rsidRPr="004B6650" w:rsidRDefault="008E7206" w:rsidP="008E7206"/>
    <w:p w:rsidR="008E7206" w:rsidRDefault="008E7206" w:rsidP="008E7206">
      <w:pPr>
        <w:pStyle w:val="Paragraph"/>
      </w:pPr>
      <w:r>
        <w:t>Every part of the model is associated with a three dimensional filter that is used in the detection process in order the landmark that the part represents inside the image to be discovered.</w:t>
      </w:r>
    </w:p>
    <w:p w:rsidR="008E7206" w:rsidRDefault="008E7206" w:rsidP="008E7206">
      <w:pPr>
        <w:pStyle w:val="Paragraph"/>
      </w:pPr>
      <w:r>
        <w:t xml:space="preserve">Every component uses an amount of parts. These parts are connected in a tree style hierarchy. The reason of doing that is because the position of each part according to the rest ones inside the </w:t>
      </w:r>
      <w:r>
        <w:lastRenderedPageBreak/>
        <w:t xml:space="preserve">image produces the conclusion of a face existence. The tree model of the component 7 is shown in the </w:t>
      </w:r>
      <w:r>
        <w:fldChar w:fldCharType="begin"/>
      </w:r>
      <w:r>
        <w:instrText xml:space="preserve"> REF _Ref445472305 \h </w:instrText>
      </w:r>
      <w:r>
        <w:fldChar w:fldCharType="separate"/>
      </w:r>
      <w:r w:rsidR="00411289" w:rsidRPr="001902DF">
        <w:t xml:space="preserve">Figure </w:t>
      </w:r>
      <w:r w:rsidR="00411289">
        <w:rPr>
          <w:noProof/>
        </w:rPr>
        <w:t>13</w:t>
      </w:r>
      <w:r>
        <w:fldChar w:fldCharType="end"/>
      </w:r>
      <w:r>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6"/>
      </w:tblGrid>
      <w:tr w:rsidR="008E7206" w:rsidRPr="0032028D" w:rsidTr="008E7206">
        <w:trPr>
          <w:jc w:val="center"/>
        </w:trPr>
        <w:tc>
          <w:tcPr>
            <w:tcW w:w="0" w:type="auto"/>
          </w:tcPr>
          <w:p w:rsidR="008E7206" w:rsidRPr="001902DF" w:rsidRDefault="008E7206" w:rsidP="008E7206">
            <w:pPr>
              <w:pStyle w:val="Imagetable"/>
            </w:pPr>
          </w:p>
          <w:p w:rsidR="008E7206" w:rsidRPr="0032028D" w:rsidRDefault="008E7206" w:rsidP="008E7206">
            <w:pPr>
              <w:pStyle w:val="Imagetable"/>
            </w:pPr>
            <w:r w:rsidRPr="0032028D">
              <w:drawing>
                <wp:inline distT="0" distB="0" distL="0" distR="0" wp14:anchorId="29DCAA15" wp14:editId="1175BC4D">
                  <wp:extent cx="4648200" cy="6947834"/>
                  <wp:effectExtent l="0" t="0" r="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 tree.PNG"/>
                          <pic:cNvPicPr/>
                        </pic:nvPicPr>
                        <pic:blipFill rotWithShape="1">
                          <a:blip r:embed="rId55">
                            <a:extLst>
                              <a:ext uri="{28A0092B-C50C-407E-A947-70E740481C1C}">
                                <a14:useLocalDpi xmlns:a14="http://schemas.microsoft.com/office/drawing/2010/main" val="0"/>
                              </a:ext>
                            </a:extLst>
                          </a:blip>
                          <a:srcRect b="505"/>
                          <a:stretch/>
                        </pic:blipFill>
                        <pic:spPr bwMode="auto">
                          <a:xfrm>
                            <a:off x="0" y="0"/>
                            <a:ext cx="4672377" cy="6983973"/>
                          </a:xfrm>
                          <a:prstGeom prst="rect">
                            <a:avLst/>
                          </a:prstGeom>
                          <a:ln>
                            <a:noFill/>
                          </a:ln>
                          <a:extLst>
                            <a:ext uri="{53640926-AAD7-44D8-BBD7-CCE9431645EC}">
                              <a14:shadowObscured xmlns:a14="http://schemas.microsoft.com/office/drawing/2010/main"/>
                            </a:ext>
                          </a:extLst>
                        </pic:spPr>
                      </pic:pic>
                    </a:graphicData>
                  </a:graphic>
                </wp:inline>
              </w:drawing>
            </w:r>
          </w:p>
        </w:tc>
      </w:tr>
      <w:tr w:rsidR="008E7206" w:rsidRPr="0032028D" w:rsidTr="008E7206">
        <w:trPr>
          <w:jc w:val="center"/>
        </w:trPr>
        <w:tc>
          <w:tcPr>
            <w:tcW w:w="0" w:type="auto"/>
          </w:tcPr>
          <w:p w:rsidR="008E7206" w:rsidRPr="001902DF" w:rsidRDefault="008E7206" w:rsidP="008E7206">
            <w:pPr>
              <w:pStyle w:val="Captions"/>
            </w:pPr>
            <w:bookmarkStart w:id="35" w:name="_Ref445472305"/>
            <w:bookmarkStart w:id="36" w:name="_Toc452153744"/>
            <w:r w:rsidRPr="001902DF">
              <w:t xml:space="preserve">Figure </w:t>
            </w:r>
            <w:r w:rsidRPr="0032028D">
              <w:fldChar w:fldCharType="begin"/>
            </w:r>
            <w:r w:rsidRPr="001902DF">
              <w:instrText xml:space="preserve"> SEQ Figure \* ARABIC </w:instrText>
            </w:r>
            <w:r w:rsidRPr="0032028D">
              <w:fldChar w:fldCharType="separate"/>
            </w:r>
            <w:r w:rsidR="00411289">
              <w:rPr>
                <w:noProof/>
              </w:rPr>
              <w:t>13</w:t>
            </w:r>
            <w:r w:rsidRPr="0032028D">
              <w:fldChar w:fldCharType="end"/>
            </w:r>
            <w:bookmarkEnd w:id="35"/>
            <w:r w:rsidRPr="001902DF">
              <w:t xml:space="preserve"> </w:t>
            </w:r>
            <w:r w:rsidR="00715ED5">
              <w:t>-</w:t>
            </w:r>
            <w:r w:rsidRPr="001902DF">
              <w:t xml:space="preserve"> TSM Component 7 Parts Tree Structure</w:t>
            </w:r>
            <w:bookmarkEnd w:id="36"/>
          </w:p>
        </w:tc>
      </w:tr>
    </w:tbl>
    <w:p w:rsidR="008E7206" w:rsidRPr="00763E65" w:rsidRDefault="008E7206" w:rsidP="008E7206">
      <w:pPr>
        <w:pStyle w:val="Sub1Chapter"/>
        <w:numPr>
          <w:ilvl w:val="1"/>
          <w:numId w:val="1"/>
        </w:numPr>
      </w:pPr>
      <w:bookmarkStart w:id="37" w:name="_Ref447033126"/>
      <w:bookmarkStart w:id="38" w:name="_Ref447033225"/>
      <w:bookmarkStart w:id="39" w:name="_Toc452153632"/>
      <w:r>
        <w:lastRenderedPageBreak/>
        <w:t>Image Pyramid</w:t>
      </w:r>
      <w:bookmarkEnd w:id="37"/>
      <w:bookmarkEnd w:id="38"/>
      <w:bookmarkEnd w:id="39"/>
    </w:p>
    <w:p w:rsidR="008E7206" w:rsidRDefault="008E7206" w:rsidP="008E7206">
      <w:pPr>
        <w:pStyle w:val="Paragraph"/>
      </w:pPr>
      <w:r>
        <w:t xml:space="preserve">An image pyramid is a collection of multi-scaled representations of an image. The parameter </w:t>
      </w:r>
      <w:r w:rsidRPr="00FB7076">
        <w:t>«</w:t>
      </w:r>
      <w:r>
        <w:t>Levels</w:t>
      </w:r>
      <w:r w:rsidRPr="00FB7076">
        <w:t>»</w:t>
      </w:r>
      <w:r w:rsidRPr="001A3D6E">
        <w:t xml:space="preserve"> </w:t>
      </w:r>
      <w:r>
        <w:t xml:space="preserve">of an image pyramid is the number of scaled images in the pyramid and the </w:t>
      </w:r>
      <w:r w:rsidRPr="00FB7076">
        <w:t>«</w:t>
      </w:r>
      <w:r>
        <w:t>Interval</w:t>
      </w:r>
      <w:r w:rsidRPr="00FB7076">
        <w:t>»</w:t>
      </w:r>
      <w:r>
        <w:t xml:space="preserve"> one is referring to the number of levels exist in the pyramid between two images with scale ratio of 2. In the </w:t>
      </w:r>
      <w:r>
        <w:fldChar w:fldCharType="begin"/>
      </w:r>
      <w:r>
        <w:instrText xml:space="preserve"> REF _Ref445472736 \h </w:instrText>
      </w:r>
      <w:r>
        <w:fldChar w:fldCharType="separate"/>
      </w:r>
      <w:r w:rsidR="00411289">
        <w:t xml:space="preserve">Figure </w:t>
      </w:r>
      <w:r w:rsidR="00411289">
        <w:rPr>
          <w:noProof/>
        </w:rPr>
        <w:t>14</w:t>
      </w:r>
      <w:r>
        <w:fldChar w:fldCharType="end"/>
      </w:r>
      <w:r>
        <w:t xml:space="preserve"> below an image pyramid of 12 levels and interval parameter set to 4 is presented.</w:t>
      </w:r>
      <w:r w:rsidR="00044DCA">
        <w:t xml:space="preserve"> For further reading use </w:t>
      </w:r>
      <w:r w:rsidR="00044DCA">
        <w:fldChar w:fldCharType="begin"/>
      </w:r>
      <w:r w:rsidR="00044DCA">
        <w:instrText xml:space="preserve"> REF _Ref447112760 \r \h </w:instrText>
      </w:r>
      <w:r w:rsidR="00044DCA">
        <w:fldChar w:fldCharType="separate"/>
      </w:r>
      <w:r w:rsidR="00411289">
        <w:t>[11]</w:t>
      </w:r>
      <w:r w:rsidR="00044DCA">
        <w:fldChar w:fldCharType="end"/>
      </w:r>
      <w:r w:rsidR="00530260">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6"/>
      </w:tblGrid>
      <w:tr w:rsidR="008E7206" w:rsidTr="008E7206">
        <w:trPr>
          <w:jc w:val="center"/>
        </w:trPr>
        <w:tc>
          <w:tcPr>
            <w:tcW w:w="0" w:type="auto"/>
          </w:tcPr>
          <w:p w:rsidR="008E7206" w:rsidRDefault="008E7206" w:rsidP="008E7206">
            <w:pPr>
              <w:pStyle w:val="Imagetable"/>
            </w:pPr>
            <w:r>
              <w:drawing>
                <wp:inline distT="0" distB="0" distL="0" distR="0" wp14:anchorId="6CC59330" wp14:editId="72AC81A2">
                  <wp:extent cx="4438650" cy="1706621"/>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Pyramid.PNG"/>
                          <pic:cNvPicPr/>
                        </pic:nvPicPr>
                        <pic:blipFill>
                          <a:blip r:embed="rId56">
                            <a:extLst>
                              <a:ext uri="{28A0092B-C50C-407E-A947-70E740481C1C}">
                                <a14:useLocalDpi xmlns:a14="http://schemas.microsoft.com/office/drawing/2010/main" val="0"/>
                              </a:ext>
                            </a:extLst>
                          </a:blip>
                          <a:stretch>
                            <a:fillRect/>
                          </a:stretch>
                        </pic:blipFill>
                        <pic:spPr>
                          <a:xfrm>
                            <a:off x="0" y="0"/>
                            <a:ext cx="4470744" cy="1718961"/>
                          </a:xfrm>
                          <a:prstGeom prst="rect">
                            <a:avLst/>
                          </a:prstGeom>
                        </pic:spPr>
                      </pic:pic>
                    </a:graphicData>
                  </a:graphic>
                </wp:inline>
              </w:drawing>
            </w:r>
          </w:p>
        </w:tc>
      </w:tr>
      <w:tr w:rsidR="008E7206" w:rsidTr="008E7206">
        <w:trPr>
          <w:jc w:val="center"/>
        </w:trPr>
        <w:tc>
          <w:tcPr>
            <w:tcW w:w="0" w:type="auto"/>
          </w:tcPr>
          <w:p w:rsidR="008E7206" w:rsidRPr="00763E65" w:rsidRDefault="008E7206" w:rsidP="008E7206">
            <w:pPr>
              <w:pStyle w:val="Captions"/>
            </w:pPr>
            <w:bookmarkStart w:id="40" w:name="_Ref445472736"/>
            <w:bookmarkStart w:id="41" w:name="_Toc452153745"/>
            <w:r>
              <w:t xml:space="preserve">Figure </w:t>
            </w:r>
            <w:fldSimple w:instr=" SEQ Figure \* ARABIC ">
              <w:r w:rsidR="00411289">
                <w:rPr>
                  <w:noProof/>
                </w:rPr>
                <w:t>14</w:t>
              </w:r>
            </w:fldSimple>
            <w:bookmarkEnd w:id="40"/>
            <w:r>
              <w:t xml:space="preserve"> </w:t>
            </w:r>
            <w:r w:rsidR="00715ED5">
              <w:t>-</w:t>
            </w:r>
            <w:r>
              <w:t xml:space="preserve"> Image Pyramid Example</w:t>
            </w:r>
            <w:bookmarkEnd w:id="41"/>
          </w:p>
        </w:tc>
      </w:tr>
    </w:tbl>
    <w:p w:rsidR="008E7206" w:rsidRPr="00867FC8" w:rsidRDefault="008E7206" w:rsidP="008E7206">
      <w:pPr>
        <w:pStyle w:val="Sub1Chapter"/>
        <w:numPr>
          <w:ilvl w:val="1"/>
          <w:numId w:val="1"/>
        </w:numPr>
      </w:pPr>
      <w:bookmarkStart w:id="42" w:name="_Ref447033175"/>
      <w:bookmarkStart w:id="43" w:name="_Ref447035768"/>
      <w:bookmarkStart w:id="44" w:name="_Ref447040571"/>
      <w:bookmarkStart w:id="45" w:name="_Ref447105637"/>
      <w:bookmarkStart w:id="46" w:name="_Toc452153633"/>
      <w:r>
        <w:t>HOG</w:t>
      </w:r>
      <w:bookmarkEnd w:id="42"/>
      <w:bookmarkEnd w:id="43"/>
      <w:bookmarkEnd w:id="44"/>
      <w:bookmarkEnd w:id="45"/>
      <w:bookmarkEnd w:id="46"/>
    </w:p>
    <w:p w:rsidR="008E7206" w:rsidRPr="00867FC8" w:rsidRDefault="008E7206" w:rsidP="008E7206">
      <w:pPr>
        <w:pStyle w:val="Paragraph"/>
      </w:pPr>
      <w:r w:rsidRPr="00867FC8">
        <w:t>The Histogram of Oriented Gradients is feature descriptors used in image processing for object detection. There are more than one feature descriptors in computer vision but this one is considered to be the most accurate and suitable for human detection as described by Navneet Dalal and Bill Triggs in 2005</w:t>
      </w:r>
      <w:r w:rsidR="00044DCA">
        <w:t xml:space="preserve"> </w:t>
      </w:r>
      <w:r w:rsidR="00044DCA">
        <w:fldChar w:fldCharType="begin"/>
      </w:r>
      <w:r w:rsidR="00044DCA">
        <w:instrText xml:space="preserve"> REF _Ref447112771 \r \h </w:instrText>
      </w:r>
      <w:r w:rsidR="00044DCA">
        <w:fldChar w:fldCharType="separate"/>
      </w:r>
      <w:r w:rsidR="00411289">
        <w:t>[12]</w:t>
      </w:r>
      <w:r w:rsidR="00044DCA">
        <w:fldChar w:fldCharType="end"/>
      </w:r>
      <w:r w:rsidRPr="00867FC8">
        <w:t xml:space="preserve"> and that’s why it is used as a part of TSM algorithm. In the </w:t>
      </w:r>
      <w:r w:rsidRPr="00867FC8">
        <w:fldChar w:fldCharType="begin"/>
      </w:r>
      <w:r w:rsidRPr="00867FC8">
        <w:instrText xml:space="preserve"> REF _Ref445472919 \h </w:instrText>
      </w:r>
      <w:r>
        <w:instrText xml:space="preserve"> \* MERGEFORMAT </w:instrText>
      </w:r>
      <w:r w:rsidRPr="00867FC8">
        <w:fldChar w:fldCharType="separate"/>
      </w:r>
      <w:r w:rsidR="00411289" w:rsidRPr="00CE2745">
        <w:t xml:space="preserve">Figure </w:t>
      </w:r>
      <w:r w:rsidR="00411289">
        <w:t>15</w:t>
      </w:r>
      <w:r w:rsidRPr="00867FC8">
        <w:fldChar w:fldCharType="end"/>
      </w:r>
      <w:r w:rsidRPr="00867FC8">
        <w:t xml:space="preserve"> below a visual representation of the HOG descriptors of two images is shown.</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1894"/>
        <w:gridCol w:w="2411"/>
        <w:gridCol w:w="2438"/>
      </w:tblGrid>
      <w:tr w:rsidR="008E7206" w:rsidTr="008E7206">
        <w:trPr>
          <w:jc w:val="center"/>
        </w:trPr>
        <w:tc>
          <w:tcPr>
            <w:tcW w:w="0" w:type="auto"/>
            <w:vAlign w:val="center"/>
          </w:tcPr>
          <w:p w:rsidR="008E7206" w:rsidRDefault="008E7206" w:rsidP="008E7206">
            <w:pPr>
              <w:pStyle w:val="Imagetable"/>
            </w:pPr>
            <w:r w:rsidRPr="000B3807">
              <w:drawing>
                <wp:inline distT="0" distB="0" distL="0" distR="0" wp14:anchorId="5EF624F4" wp14:editId="23F47D48">
                  <wp:extent cx="1088710" cy="1080000"/>
                  <wp:effectExtent l="0" t="0" r="0" b="0"/>
                  <wp:docPr id="203" name="Εικόνα 28" descr="D:\Μεταπτυχιακό\Cuda\Ergasia\keimeno\images\HOG\plot_ho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Μεταπτυχιακό\Cuda\Ergasia\keimeno\images\HOG\plot_hog_1.png"/>
                          <pic:cNvPicPr>
                            <a:picLocks noChangeAspect="1" noChangeArrowheads="1"/>
                          </pic:cNvPicPr>
                        </pic:nvPicPr>
                        <pic:blipFill rotWithShape="1">
                          <a:blip r:embed="rId57" cstate="print"/>
                          <a:srcRect l="12999" t="15170" r="52230" b="15845"/>
                          <a:stretch/>
                        </pic:blipFill>
                        <pic:spPr bwMode="auto">
                          <a:xfrm>
                            <a:off x="0" y="0"/>
                            <a:ext cx="108871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rsidR="008E7206" w:rsidRDefault="008E7206" w:rsidP="008E7206">
            <w:pPr>
              <w:pStyle w:val="Imagetable"/>
            </w:pPr>
            <w:r w:rsidRPr="000B3807">
              <w:drawing>
                <wp:inline distT="0" distB="0" distL="0" distR="0" wp14:anchorId="7577086C" wp14:editId="728B0C32">
                  <wp:extent cx="1087619" cy="1080000"/>
                  <wp:effectExtent l="0" t="0" r="0" b="0"/>
                  <wp:docPr id="204" name="Εικόνα 28" descr="D:\Μεταπτυχιακό\Cuda\Ergasia\keimeno\images\HOG\plot_ho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Μεταπτυχιακό\Cuda\Ergasia\keimeno\images\HOG\plot_hog_1.png"/>
                          <pic:cNvPicPr>
                            <a:picLocks noChangeAspect="1" noChangeArrowheads="1"/>
                          </pic:cNvPicPr>
                        </pic:nvPicPr>
                        <pic:blipFill rotWithShape="1">
                          <a:blip r:embed="rId57" cstate="print"/>
                          <a:srcRect l="54734" t="15170" r="9988" b="14769"/>
                          <a:stretch/>
                        </pic:blipFill>
                        <pic:spPr bwMode="auto">
                          <a:xfrm>
                            <a:off x="0" y="0"/>
                            <a:ext cx="1087619"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E7206" w:rsidRPr="000B3807" w:rsidRDefault="008E7206" w:rsidP="008E7206">
            <w:pPr>
              <w:pStyle w:val="Imagetable"/>
            </w:pPr>
            <w:r>
              <w:drawing>
                <wp:inline distT="0" distB="0" distL="0" distR="0" wp14:anchorId="5B5FC8D5" wp14:editId="04A87829">
                  <wp:extent cx="1422178" cy="1080000"/>
                  <wp:effectExtent l="0" t="0" r="0" b="0"/>
                  <wp:docPr id="205" name="0 - Εικόνα" descr="H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G.jpg"/>
                          <pic:cNvPicPr/>
                        </pic:nvPicPr>
                        <pic:blipFill rotWithShape="1">
                          <a:blip r:embed="rId58" cstate="print"/>
                          <a:srcRect l="1710" t="951" r="52805" b="2980"/>
                          <a:stretch/>
                        </pic:blipFill>
                        <pic:spPr bwMode="auto">
                          <a:xfrm>
                            <a:off x="0" y="0"/>
                            <a:ext cx="1422178"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8E7206" w:rsidRPr="00867FC8" w:rsidRDefault="008E7206" w:rsidP="008E7206">
            <w:pPr>
              <w:pStyle w:val="Imagetable"/>
            </w:pPr>
            <w:r>
              <w:drawing>
                <wp:inline distT="0" distB="0" distL="0" distR="0" wp14:anchorId="4E167C22" wp14:editId="4FA509E1">
                  <wp:extent cx="1440000" cy="1080000"/>
                  <wp:effectExtent l="0" t="0" r="0" b="0"/>
                  <wp:docPr id="10" name="0 - Εικόνα" descr="H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G.jpg"/>
                          <pic:cNvPicPr/>
                        </pic:nvPicPr>
                        <pic:blipFill rotWithShape="1">
                          <a:blip r:embed="rId58" cstate="print"/>
                          <a:srcRect l="53693" t="5707" r="1505" b="5832"/>
                          <a:stretch/>
                        </pic:blipFill>
                        <pic:spPr bwMode="auto">
                          <a:xfrm>
                            <a:off x="0" y="0"/>
                            <a:ext cx="1440000" cy="1080000"/>
                          </a:xfrm>
                          <a:prstGeom prst="rect">
                            <a:avLst/>
                          </a:prstGeom>
                          <a:ln>
                            <a:noFill/>
                          </a:ln>
                          <a:extLst>
                            <a:ext uri="{53640926-AAD7-44D8-BBD7-CCE9431645EC}">
                              <a14:shadowObscured xmlns:a14="http://schemas.microsoft.com/office/drawing/2010/main"/>
                            </a:ext>
                          </a:extLst>
                        </pic:spPr>
                      </pic:pic>
                    </a:graphicData>
                  </a:graphic>
                </wp:inline>
              </w:drawing>
            </w:r>
          </w:p>
        </w:tc>
      </w:tr>
      <w:tr w:rsidR="008E7206" w:rsidRPr="00867FC8" w:rsidTr="008E7206">
        <w:trPr>
          <w:jc w:val="center"/>
        </w:trPr>
        <w:tc>
          <w:tcPr>
            <w:tcW w:w="0" w:type="auto"/>
            <w:gridSpan w:val="4"/>
            <w:vAlign w:val="center"/>
          </w:tcPr>
          <w:p w:rsidR="008E7206" w:rsidRPr="00CE2745" w:rsidRDefault="008E7206" w:rsidP="008E7206">
            <w:pPr>
              <w:pStyle w:val="Captions"/>
            </w:pPr>
            <w:bookmarkStart w:id="47" w:name="_Ref445472919"/>
            <w:bookmarkStart w:id="48" w:name="_Toc452153746"/>
            <w:r w:rsidRPr="00CE2745">
              <w:t xml:space="preserve">Figure </w:t>
            </w:r>
            <w:r>
              <w:fldChar w:fldCharType="begin"/>
            </w:r>
            <w:r w:rsidRPr="00CE2745">
              <w:instrText xml:space="preserve"> SEQ Figure \* ARABIC </w:instrText>
            </w:r>
            <w:r>
              <w:fldChar w:fldCharType="separate"/>
            </w:r>
            <w:r w:rsidR="00411289">
              <w:rPr>
                <w:noProof/>
              </w:rPr>
              <w:t>15</w:t>
            </w:r>
            <w:r>
              <w:fldChar w:fldCharType="end"/>
            </w:r>
            <w:bookmarkEnd w:id="47"/>
            <w:r w:rsidRPr="00CE2745">
              <w:t xml:space="preserve"> </w:t>
            </w:r>
            <w:r w:rsidR="00715ED5">
              <w:t>-</w:t>
            </w:r>
            <w:r w:rsidRPr="00CE2745">
              <w:t xml:space="preserve"> Histogram of Oriented Gradients Descriptors Example</w:t>
            </w:r>
            <w:bookmarkEnd w:id="48"/>
          </w:p>
        </w:tc>
      </w:tr>
    </w:tbl>
    <w:p w:rsidR="008E7206" w:rsidRDefault="008E7206" w:rsidP="008E7206">
      <w:pPr>
        <w:pStyle w:val="Paragraph"/>
      </w:pPr>
      <w:r>
        <w:t>The idea behind the HOG descriptors method is that the shape and the characteristics of the objects within an image can be described through the intensity of oriented gradients and edge directions. The way for doing that is by dividing the image into small boxes of pixels called cells and calculate the histograms of gradients direction or edge orientation within each cell. The combination of these histograms represents the descriptor.</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6"/>
        <w:gridCol w:w="5654"/>
      </w:tblGrid>
      <w:tr w:rsidR="008E7206" w:rsidTr="008E7206">
        <w:trPr>
          <w:jc w:val="center"/>
        </w:trPr>
        <w:tc>
          <w:tcPr>
            <w:tcW w:w="1728" w:type="pct"/>
            <w:vAlign w:val="center"/>
          </w:tcPr>
          <w:p w:rsidR="008E7206" w:rsidRDefault="008E7206" w:rsidP="008E7206">
            <w:pPr>
              <w:pStyle w:val="Imagetable"/>
            </w:pPr>
            <w:r>
              <w:lastRenderedPageBreak/>
              <w:drawing>
                <wp:inline distT="0" distB="0" distL="0" distR="0" wp14:anchorId="0978DB4D" wp14:editId="7C81D549">
                  <wp:extent cx="1809750" cy="1726734"/>
                  <wp:effectExtent l="0" t="0" r="0" b="0"/>
                  <wp:docPr id="11" name="Εικόνα 11" descr="C:\Users\null0llun\AppData\Local\Microsoft\Windows\INetCache\Content.Word\HOG - cel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null0llun\AppData\Local\Microsoft\Windows\INetCache\Content.Word\HOG - cells.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28564" cy="1744685"/>
                          </a:xfrm>
                          <a:prstGeom prst="rect">
                            <a:avLst/>
                          </a:prstGeom>
                          <a:noFill/>
                          <a:ln>
                            <a:noFill/>
                          </a:ln>
                        </pic:spPr>
                      </pic:pic>
                    </a:graphicData>
                  </a:graphic>
                </wp:inline>
              </w:drawing>
            </w:r>
          </w:p>
        </w:tc>
        <w:tc>
          <w:tcPr>
            <w:tcW w:w="3272" w:type="pct"/>
            <w:vAlign w:val="center"/>
          </w:tcPr>
          <w:p w:rsidR="008E7206" w:rsidRDefault="008E7206" w:rsidP="008E7206">
            <w:pPr>
              <w:pStyle w:val="Imagetable"/>
            </w:pPr>
            <w:r>
              <w:drawing>
                <wp:inline distT="0" distB="0" distL="0" distR="0" wp14:anchorId="1BE05A31" wp14:editId="08F0C945">
                  <wp:extent cx="3552825" cy="1458043"/>
                  <wp:effectExtent l="0" t="0" r="0" b="0"/>
                  <wp:docPr id="12" name="Εικόνα 12" descr="C:\Users\null0llun\AppData\Local\Microsoft\Windows\INetCache\Content.Word\HOG - arra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ull0llun\AppData\Local\Microsoft\Windows\INetCache\Content.Word\HOG - arrays.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72001" cy="1465912"/>
                          </a:xfrm>
                          <a:prstGeom prst="rect">
                            <a:avLst/>
                          </a:prstGeom>
                          <a:noFill/>
                          <a:ln>
                            <a:noFill/>
                          </a:ln>
                        </pic:spPr>
                      </pic:pic>
                    </a:graphicData>
                  </a:graphic>
                </wp:inline>
              </w:drawing>
            </w:r>
          </w:p>
        </w:tc>
      </w:tr>
      <w:tr w:rsidR="008E7206" w:rsidRPr="00867FC8" w:rsidTr="008E7206">
        <w:trPr>
          <w:jc w:val="center"/>
        </w:trPr>
        <w:tc>
          <w:tcPr>
            <w:tcW w:w="1728" w:type="pct"/>
            <w:vAlign w:val="center"/>
          </w:tcPr>
          <w:p w:rsidR="008E7206" w:rsidRPr="00CE2745" w:rsidRDefault="008E7206" w:rsidP="008E7206">
            <w:pPr>
              <w:pStyle w:val="Captions"/>
            </w:pPr>
            <w:bookmarkStart w:id="49" w:name="_Toc452153747"/>
            <w:r w:rsidRPr="00CE2745">
              <w:t xml:space="preserve">Figure </w:t>
            </w:r>
            <w:r w:rsidRPr="00867FC8">
              <w:fldChar w:fldCharType="begin"/>
            </w:r>
            <w:r w:rsidRPr="00CE2745">
              <w:instrText xml:space="preserve"> SEQ Figure \* ARABIC </w:instrText>
            </w:r>
            <w:r w:rsidRPr="00867FC8">
              <w:fldChar w:fldCharType="separate"/>
            </w:r>
            <w:r w:rsidR="00411289">
              <w:rPr>
                <w:noProof/>
              </w:rPr>
              <w:t>16</w:t>
            </w:r>
            <w:r w:rsidRPr="00867FC8">
              <w:fldChar w:fldCharType="end"/>
            </w:r>
            <w:r w:rsidRPr="00CE2745">
              <w:t xml:space="preserve"> </w:t>
            </w:r>
            <w:r w:rsidR="00715ED5">
              <w:t>-</w:t>
            </w:r>
            <w:r w:rsidRPr="00CE2745">
              <w:t xml:space="preserve"> HOG Cells and Blocks</w:t>
            </w:r>
            <w:bookmarkEnd w:id="49"/>
          </w:p>
        </w:tc>
        <w:tc>
          <w:tcPr>
            <w:tcW w:w="3272" w:type="pct"/>
            <w:vAlign w:val="center"/>
          </w:tcPr>
          <w:p w:rsidR="008E7206" w:rsidRPr="00CE2745" w:rsidRDefault="008E7206" w:rsidP="008E7206">
            <w:pPr>
              <w:pStyle w:val="Captions"/>
            </w:pPr>
            <w:bookmarkStart w:id="50" w:name="_Toc452153748"/>
            <w:r w:rsidRPr="00CE2745">
              <w:t xml:space="preserve">Figure </w:t>
            </w:r>
            <w:r w:rsidRPr="00867FC8">
              <w:fldChar w:fldCharType="begin"/>
            </w:r>
            <w:r w:rsidRPr="00CE2745">
              <w:instrText xml:space="preserve"> SEQ Figure \* ARABIC </w:instrText>
            </w:r>
            <w:r w:rsidRPr="00867FC8">
              <w:fldChar w:fldCharType="separate"/>
            </w:r>
            <w:r w:rsidR="00411289">
              <w:rPr>
                <w:noProof/>
              </w:rPr>
              <w:t>17</w:t>
            </w:r>
            <w:r w:rsidRPr="00867FC8">
              <w:fldChar w:fldCharType="end"/>
            </w:r>
            <w:r w:rsidRPr="00CE2745">
              <w:t xml:space="preserve"> </w:t>
            </w:r>
            <w:r w:rsidR="00715ED5">
              <w:t>-</w:t>
            </w:r>
            <w:r w:rsidRPr="00CE2745">
              <w:t xml:space="preserve"> TSM Algorithm HOG Procedure Data</w:t>
            </w:r>
            <w:bookmarkEnd w:id="50"/>
          </w:p>
        </w:tc>
      </w:tr>
    </w:tbl>
    <w:p w:rsidR="008E7206" w:rsidRDefault="008E7206" w:rsidP="008E7206">
      <w:pPr>
        <w:pStyle w:val="Paragraph"/>
      </w:pPr>
      <w:r>
        <w:t>The improvement of the descriptor can be achieved using normalization methods against illumination differences and shadowing. This normalization is applied separately on groups of cells called blocks and not in the whole image at once for better accuracy (ex. Shadows). Using cells and blocks, the HOG descriptor method keeps a good tolerance against geometric and illumination transformations and that’s a good. Transformations affect more when using large regions of pixels within a cell.</w:t>
      </w:r>
    </w:p>
    <w:p w:rsidR="008E7206" w:rsidRDefault="008E7206" w:rsidP="008E7206">
      <w:pPr>
        <w:pStyle w:val="Paragraph"/>
      </w:pPr>
      <w:r w:rsidRPr="00867FC8">
        <w:t xml:space="preserve">In the TSM algorithm the HOG stage gets a 3 levels (colors) </w:t>
      </w:r>
      <w:r w:rsidRPr="009B2062">
        <w:rPr>
          <w:position w:val="-10"/>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61" o:title=""/>
          </v:shape>
          <o:OLEObject Type="Embed" ProgID="Equation.DSMT4" ShapeID="_x0000_i1025" DrawAspect="Content" ObjectID="_1530019905" r:id="rId62"/>
        </w:object>
      </w:r>
      <w:r w:rsidRPr="00867FC8">
        <w:t xml:space="preserve"> array and returns a 32 levels </w:t>
      </w:r>
      <w:r w:rsidRPr="002C0FC9">
        <w:rPr>
          <w:position w:val="-24"/>
        </w:rPr>
        <w:object w:dxaOrig="1900" w:dyaOrig="620">
          <v:shape id="_x0000_i1026" type="#_x0000_t75" style="width:93.75pt;height:27.75pt" o:ole="">
            <v:imagedata r:id="rId63" o:title=""/>
          </v:shape>
          <o:OLEObject Type="Embed" ProgID="Equation.DSMT4" ShapeID="_x0000_i1026" DrawAspect="Content" ObjectID="_1530019906" r:id="rId64"/>
        </w:object>
      </w:r>
      <w:r w:rsidRPr="00867FC8">
        <w:t xml:space="preserve"> one. </w:t>
      </w:r>
      <w:r>
        <w:t xml:space="preserve">This array is the </w:t>
      </w:r>
      <w:r w:rsidRPr="003D46D8">
        <w:t>«</w:t>
      </w:r>
      <w:r>
        <w:t>Features image</w:t>
      </w:r>
      <w:r w:rsidRPr="003D46D8">
        <w:t>»</w:t>
      </w:r>
      <w:r>
        <w:t xml:space="preserve"> of this image</w:t>
      </w:r>
    </w:p>
    <w:p w:rsidR="008E7206" w:rsidRPr="005C468B" w:rsidRDefault="008E7206" w:rsidP="008E7206">
      <w:pPr>
        <w:pStyle w:val="Sub1Chapter"/>
        <w:numPr>
          <w:ilvl w:val="1"/>
          <w:numId w:val="1"/>
        </w:numPr>
      </w:pPr>
      <w:bookmarkStart w:id="51" w:name="_Ref447033675"/>
      <w:bookmarkStart w:id="52" w:name="_Ref447033691"/>
      <w:bookmarkStart w:id="53" w:name="_Ref447034263"/>
      <w:bookmarkStart w:id="54" w:name="_Ref447034506"/>
      <w:bookmarkStart w:id="55" w:name="_Ref447034628"/>
      <w:bookmarkStart w:id="56" w:name="_Ref447034649"/>
      <w:bookmarkStart w:id="57" w:name="_Ref447035440"/>
      <w:bookmarkStart w:id="58" w:name="_Ref447035684"/>
      <w:bookmarkStart w:id="59" w:name="_Ref447036478"/>
      <w:bookmarkStart w:id="60" w:name="_Ref447039609"/>
      <w:bookmarkStart w:id="61" w:name="_Ref447039814"/>
      <w:bookmarkStart w:id="62" w:name="_Ref447105686"/>
      <w:bookmarkStart w:id="63" w:name="_Toc452153634"/>
      <w:r>
        <w:t>Feature Pyramid</w:t>
      </w:r>
      <w:bookmarkEnd w:id="51"/>
      <w:bookmarkEnd w:id="52"/>
      <w:bookmarkEnd w:id="53"/>
      <w:bookmarkEnd w:id="54"/>
      <w:bookmarkEnd w:id="55"/>
      <w:bookmarkEnd w:id="56"/>
      <w:bookmarkEnd w:id="57"/>
      <w:bookmarkEnd w:id="58"/>
      <w:bookmarkEnd w:id="59"/>
      <w:bookmarkEnd w:id="60"/>
      <w:bookmarkEnd w:id="61"/>
      <w:bookmarkEnd w:id="62"/>
      <w:bookmarkEnd w:id="63"/>
    </w:p>
    <w:p w:rsidR="008E7206" w:rsidRDefault="008E7206" w:rsidP="008E7206">
      <w:pPr>
        <w:pStyle w:val="Paragraph"/>
      </w:pPr>
      <w:r>
        <w:t xml:space="preserve">The first thing the TSM algorithm does is creating a feature pyramid of the image. A feature pyramid is similar to an image pyramid but instead of scaled patterns of the image it uses scaled patterns of the histogram of oriented gradients of the image. The creation of a feature pyramid demands the existence of the image pyramid as its more accurate to scale the image first and the get its HOG than create its HOG and scale it afterwards. The last option does not produce the desirable results as deferent scales of an image produce different kind of HOGs as is shown in </w:t>
      </w:r>
      <w:r>
        <w:fldChar w:fldCharType="begin"/>
      </w:r>
      <w:r>
        <w:instrText xml:space="preserve"> REF _Ref445473232 \h </w:instrText>
      </w:r>
      <w:r>
        <w:fldChar w:fldCharType="separate"/>
      </w:r>
      <w:r w:rsidR="00411289" w:rsidRPr="003F7DD9">
        <w:t xml:space="preserve">Figure </w:t>
      </w:r>
      <w:r w:rsidR="00411289">
        <w:rPr>
          <w:b/>
          <w:noProof/>
        </w:rPr>
        <w:t>18</w:t>
      </w:r>
      <w:r>
        <w:fldChar w:fldCharType="end"/>
      </w:r>
      <w:r>
        <w:t>.</w:t>
      </w:r>
    </w:p>
    <w:tbl>
      <w:tblPr>
        <w:tblStyle w:val="2"/>
        <w:tblW w:w="5000" w:type="pct"/>
        <w:jc w:val="center"/>
        <w:tblLook w:val="04A0" w:firstRow="1" w:lastRow="0" w:firstColumn="1" w:lastColumn="0" w:noHBand="0" w:noVBand="1"/>
      </w:tblPr>
      <w:tblGrid>
        <w:gridCol w:w="697"/>
        <w:gridCol w:w="2704"/>
        <w:gridCol w:w="2637"/>
        <w:gridCol w:w="2602"/>
      </w:tblGrid>
      <w:tr w:rsidR="008E7206" w:rsidRPr="000E3E99" w:rsidTr="008E7206">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403" w:type="pct"/>
            <w:vAlign w:val="center"/>
          </w:tcPr>
          <w:p w:rsidR="008E7206" w:rsidRPr="000E3E99" w:rsidRDefault="008E7206" w:rsidP="008E7206">
            <w:pPr>
              <w:rPr>
                <w:lang w:val="en-US"/>
              </w:rPr>
            </w:pPr>
          </w:p>
        </w:tc>
        <w:tc>
          <w:tcPr>
            <w:tcW w:w="1565" w:type="pct"/>
            <w:vAlign w:val="center"/>
          </w:tcPr>
          <w:p w:rsidR="008E7206" w:rsidRPr="000E3E99" w:rsidRDefault="008E7206" w:rsidP="008E7206">
            <w:pPr>
              <w:jc w:val="center"/>
              <w:cnfStyle w:val="100000000000" w:firstRow="1" w:lastRow="0" w:firstColumn="0" w:lastColumn="0" w:oddVBand="0" w:evenVBand="0" w:oddHBand="0" w:evenHBand="0" w:firstRowFirstColumn="0" w:firstRowLastColumn="0" w:lastRowFirstColumn="0" w:lastRowLastColumn="0"/>
              <w:rPr>
                <w:lang w:val="en-US"/>
              </w:rPr>
            </w:pPr>
            <w:r w:rsidRPr="000E3E99">
              <w:rPr>
                <w:lang w:val="en-US"/>
              </w:rPr>
              <w:t>Original Image</w:t>
            </w:r>
          </w:p>
        </w:tc>
        <w:tc>
          <w:tcPr>
            <w:tcW w:w="1526" w:type="pct"/>
            <w:vAlign w:val="center"/>
          </w:tcPr>
          <w:p w:rsidR="008E7206" w:rsidRPr="000E3E99" w:rsidRDefault="008E7206" w:rsidP="008E7206">
            <w:pPr>
              <w:jc w:val="center"/>
              <w:cnfStyle w:val="100000000000" w:firstRow="1" w:lastRow="0" w:firstColumn="0" w:lastColumn="0" w:oddVBand="0" w:evenVBand="0" w:oddHBand="0" w:evenHBand="0" w:firstRowFirstColumn="0" w:firstRowLastColumn="0" w:lastRowFirstColumn="0" w:lastRowLastColumn="0"/>
              <w:rPr>
                <w:lang w:val="en-US"/>
              </w:rPr>
            </w:pPr>
            <w:r w:rsidRPr="000E3E99">
              <w:rPr>
                <w:lang w:val="en-US"/>
              </w:rPr>
              <w:t>HOG from Image Pyramid</w:t>
            </w:r>
          </w:p>
        </w:tc>
        <w:tc>
          <w:tcPr>
            <w:tcW w:w="1506" w:type="pct"/>
            <w:vAlign w:val="center"/>
          </w:tcPr>
          <w:p w:rsidR="008E7206" w:rsidRPr="000E3E99" w:rsidRDefault="008E7206" w:rsidP="008E7206">
            <w:pPr>
              <w:jc w:val="center"/>
              <w:cnfStyle w:val="100000000000" w:firstRow="1" w:lastRow="0" w:firstColumn="0" w:lastColumn="0" w:oddVBand="0" w:evenVBand="0" w:oddHBand="0" w:evenHBand="0" w:firstRowFirstColumn="0" w:firstRowLastColumn="0" w:lastRowFirstColumn="0" w:lastRowLastColumn="0"/>
              <w:rPr>
                <w:lang w:val="en-US"/>
              </w:rPr>
            </w:pPr>
            <w:r w:rsidRPr="000E3E99">
              <w:rPr>
                <w:lang w:val="en-US"/>
              </w:rPr>
              <w:t>HOG from Scale</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03" w:type="pct"/>
            <w:vAlign w:val="center"/>
          </w:tcPr>
          <w:p w:rsidR="008E7206" w:rsidRPr="003C4882" w:rsidRDefault="008E7206" w:rsidP="008E7206">
            <w:pPr>
              <w:rPr>
                <w:lang w:val="en-US"/>
              </w:rPr>
            </w:pPr>
            <w:r w:rsidRPr="0060273D">
              <w:rPr>
                <w:b w:val="0"/>
                <w:bCs w:val="0"/>
                <w:position w:val="-18"/>
                <w:lang w:val="en-US"/>
              </w:rPr>
              <w:object w:dxaOrig="360" w:dyaOrig="480">
                <v:shape id="_x0000_i1027" type="#_x0000_t75" style="width:21.75pt;height:21.75pt" o:ole="">
                  <v:imagedata r:id="rId65" o:title=""/>
                </v:shape>
                <o:OLEObject Type="Embed" ProgID="Equation.DSMT4" ShapeID="_x0000_i1027" DrawAspect="Content" ObjectID="_1530019907" r:id="rId66"/>
              </w:object>
            </w:r>
          </w:p>
        </w:tc>
        <w:tc>
          <w:tcPr>
            <w:tcW w:w="1565"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lang w:val="en-US"/>
              </w:rPr>
            </w:pPr>
            <w:r w:rsidRPr="0060273D">
              <w:rPr>
                <w:noProof/>
              </w:rPr>
              <w:drawing>
                <wp:inline distT="0" distB="0" distL="0" distR="0" wp14:anchorId="186609C7" wp14:editId="1D91C321">
                  <wp:extent cx="1494047" cy="1260000"/>
                  <wp:effectExtent l="0" t="0" r="0" b="0"/>
                  <wp:docPr id="206" name="Εικόνα 28" descr="D:\Μεταπτυχιακό\Cuda\Ergasia\keimeno\images\HOG\scarle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Μεταπτυχιακό\Cuda\Ergasia\keimeno\images\HOG\scarlet\1.jpg"/>
                          <pic:cNvPicPr>
                            <a:picLocks noChangeAspect="1" noChangeArrowheads="1"/>
                          </pic:cNvPicPr>
                        </pic:nvPicPr>
                        <pic:blipFill>
                          <a:blip r:embed="rId67" cstate="print"/>
                          <a:srcRect/>
                          <a:stretch>
                            <a:fillRect/>
                          </a:stretch>
                        </pic:blipFill>
                        <pic:spPr bwMode="auto">
                          <a:xfrm>
                            <a:off x="0" y="0"/>
                            <a:ext cx="1494047" cy="1260000"/>
                          </a:xfrm>
                          <a:prstGeom prst="rect">
                            <a:avLst/>
                          </a:prstGeom>
                          <a:noFill/>
                          <a:ln w="9525">
                            <a:noFill/>
                            <a:miter lim="800000"/>
                            <a:headEnd/>
                            <a:tailEnd/>
                          </a:ln>
                        </pic:spPr>
                      </pic:pic>
                    </a:graphicData>
                  </a:graphic>
                </wp:inline>
              </w:drawing>
            </w:r>
          </w:p>
        </w:tc>
        <w:tc>
          <w:tcPr>
            <w:tcW w:w="1526"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lang w:val="en-US"/>
              </w:rPr>
            </w:pPr>
            <w:r>
              <w:rPr>
                <w:noProof/>
              </w:rPr>
              <w:drawing>
                <wp:inline distT="0" distB="0" distL="0" distR="0" wp14:anchorId="7BF7866D" wp14:editId="61ED01B3">
                  <wp:extent cx="1475017" cy="1260000"/>
                  <wp:effectExtent l="0" t="0" r="0" b="0"/>
                  <wp:docPr id="13" name="Εικόνα 29" descr="D:\Μεταπτυχιακό\Cuda\Ergasia\keimeno\images\HOG\scarlet\scarle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Μεταπτυχιακό\Cuda\Ergasia\keimeno\images\HOG\scarlet\scarlet-6.png"/>
                          <pic:cNvPicPr>
                            <a:picLocks noChangeAspect="1" noChangeArrowheads="1"/>
                          </pic:cNvPicPr>
                        </pic:nvPicPr>
                        <pic:blipFill>
                          <a:blip r:embed="rId68" cstate="print"/>
                          <a:srcRect/>
                          <a:stretch>
                            <a:fillRect/>
                          </a:stretch>
                        </pic:blipFill>
                        <pic:spPr bwMode="auto">
                          <a:xfrm>
                            <a:off x="0" y="0"/>
                            <a:ext cx="1475017" cy="1260000"/>
                          </a:xfrm>
                          <a:prstGeom prst="rect">
                            <a:avLst/>
                          </a:prstGeom>
                          <a:noFill/>
                          <a:ln w="9525">
                            <a:noFill/>
                            <a:miter lim="800000"/>
                            <a:headEnd/>
                            <a:tailEnd/>
                          </a:ln>
                        </pic:spPr>
                      </pic:pic>
                    </a:graphicData>
                  </a:graphic>
                </wp:inline>
              </w:drawing>
            </w:r>
          </w:p>
        </w:tc>
        <w:tc>
          <w:tcPr>
            <w:tcW w:w="1506"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lang w:val="en-US"/>
              </w:rPr>
            </w:pPr>
            <w:r w:rsidRPr="0060273D">
              <w:rPr>
                <w:noProof/>
              </w:rPr>
              <w:drawing>
                <wp:inline distT="0" distB="0" distL="0" distR="0" wp14:anchorId="5C6724D7" wp14:editId="7BFD2CC2">
                  <wp:extent cx="1475017" cy="1260000"/>
                  <wp:effectExtent l="0" t="0" r="0" b="0"/>
                  <wp:docPr id="207" name="Εικόνα 29" descr="D:\Μεταπτυχιακό\Cuda\Ergasia\keimeno\images\HOG\scarlet\scarle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Μεταπτυχιακό\Cuda\Ergasia\keimeno\images\HOG\scarlet\scarlet-6.png"/>
                          <pic:cNvPicPr>
                            <a:picLocks noChangeAspect="1" noChangeArrowheads="1"/>
                          </pic:cNvPicPr>
                        </pic:nvPicPr>
                        <pic:blipFill>
                          <a:blip r:embed="rId68" cstate="print"/>
                          <a:srcRect/>
                          <a:stretch>
                            <a:fillRect/>
                          </a:stretch>
                        </pic:blipFill>
                        <pic:spPr bwMode="auto">
                          <a:xfrm>
                            <a:off x="0" y="0"/>
                            <a:ext cx="1475017" cy="1260000"/>
                          </a:xfrm>
                          <a:prstGeom prst="rect">
                            <a:avLst/>
                          </a:prstGeom>
                          <a:noFill/>
                          <a:ln w="9525">
                            <a:noFill/>
                            <a:miter lim="800000"/>
                            <a:headEnd/>
                            <a:tailEnd/>
                          </a:ln>
                        </pic:spPr>
                      </pic:pic>
                    </a:graphicData>
                  </a:graphic>
                </wp:inline>
              </w:drawing>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03" w:type="pct"/>
            <w:vAlign w:val="center"/>
          </w:tcPr>
          <w:p w:rsidR="008E7206" w:rsidRPr="003C4882" w:rsidRDefault="008E7206" w:rsidP="008E7206">
            <w:pPr>
              <w:rPr>
                <w:lang w:val="en-US"/>
              </w:rPr>
            </w:pPr>
            <w:r w:rsidRPr="0060273D">
              <w:rPr>
                <w:b w:val="0"/>
                <w:bCs w:val="0"/>
                <w:position w:val="-18"/>
                <w:lang w:val="en-US"/>
              </w:rPr>
              <w:object w:dxaOrig="360" w:dyaOrig="480">
                <v:shape id="_x0000_i1028" type="#_x0000_t75" style="width:21.75pt;height:21.75pt" o:ole="">
                  <v:imagedata r:id="rId69" o:title=""/>
                </v:shape>
                <o:OLEObject Type="Embed" ProgID="Equation.DSMT4" ShapeID="_x0000_i1028" DrawAspect="Content" ObjectID="_1530019908" r:id="rId70"/>
              </w:object>
            </w:r>
          </w:p>
        </w:tc>
        <w:tc>
          <w:tcPr>
            <w:tcW w:w="1565"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lang w:val="en-US"/>
              </w:rPr>
            </w:pPr>
            <w:r w:rsidRPr="0060273D">
              <w:rPr>
                <w:noProof/>
              </w:rPr>
              <w:drawing>
                <wp:inline distT="0" distB="0" distL="0" distR="0" wp14:anchorId="3AAB1AD1" wp14:editId="5130A602">
                  <wp:extent cx="1494047" cy="1260000"/>
                  <wp:effectExtent l="0" t="0" r="0" b="0"/>
                  <wp:docPr id="208" name="Εικόνα 28" descr="D:\Μεταπτυχιακό\Cuda\Ergasia\keimeno\images\HOG\scarle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Μεταπτυχιακό\Cuda\Ergasia\keimeno\images\HOG\scarlet\1.jpg"/>
                          <pic:cNvPicPr>
                            <a:picLocks noChangeAspect="1" noChangeArrowheads="1"/>
                          </pic:cNvPicPr>
                        </pic:nvPicPr>
                        <pic:blipFill>
                          <a:blip r:embed="rId67" cstate="print"/>
                          <a:srcRect/>
                          <a:stretch>
                            <a:fillRect/>
                          </a:stretch>
                        </pic:blipFill>
                        <pic:spPr bwMode="auto">
                          <a:xfrm>
                            <a:off x="0" y="0"/>
                            <a:ext cx="1494047" cy="1260000"/>
                          </a:xfrm>
                          <a:prstGeom prst="rect">
                            <a:avLst/>
                          </a:prstGeom>
                          <a:noFill/>
                          <a:ln w="9525">
                            <a:noFill/>
                            <a:miter lim="800000"/>
                            <a:headEnd/>
                            <a:tailEnd/>
                          </a:ln>
                        </pic:spPr>
                      </pic:pic>
                    </a:graphicData>
                  </a:graphic>
                </wp:inline>
              </w:drawing>
            </w:r>
          </w:p>
        </w:tc>
        <w:tc>
          <w:tcPr>
            <w:tcW w:w="1526"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lang w:val="en-US"/>
              </w:rPr>
            </w:pPr>
            <w:r w:rsidRPr="0060273D">
              <w:rPr>
                <w:noProof/>
              </w:rPr>
              <w:drawing>
                <wp:inline distT="0" distB="0" distL="0" distR="0" wp14:anchorId="525D6BA6" wp14:editId="64F79FBC">
                  <wp:extent cx="1501148" cy="1260000"/>
                  <wp:effectExtent l="0" t="0" r="0" b="0"/>
                  <wp:docPr id="209" name="Εικόνα 33" descr="D:\Μεταπτυχιακό\Cuda\Ergasia\keimeno\images\HOG\scarlet\scarlet-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Μεταπτυχιακό\Cuda\Ergasia\keimeno\images\HOG\scarlet\scarlet-11.png"/>
                          <pic:cNvPicPr>
                            <a:picLocks noChangeAspect="1" noChangeArrowheads="1"/>
                          </pic:cNvPicPr>
                        </pic:nvPicPr>
                        <pic:blipFill>
                          <a:blip r:embed="rId71" cstate="print"/>
                          <a:srcRect l="3921" t="3704" r="2644" b="4167"/>
                          <a:stretch>
                            <a:fillRect/>
                          </a:stretch>
                        </pic:blipFill>
                        <pic:spPr bwMode="auto">
                          <a:xfrm>
                            <a:off x="0" y="0"/>
                            <a:ext cx="1501148" cy="1260000"/>
                          </a:xfrm>
                          <a:prstGeom prst="rect">
                            <a:avLst/>
                          </a:prstGeom>
                          <a:noFill/>
                          <a:ln w="9525">
                            <a:noFill/>
                            <a:miter lim="800000"/>
                            <a:headEnd/>
                            <a:tailEnd/>
                          </a:ln>
                        </pic:spPr>
                      </pic:pic>
                    </a:graphicData>
                  </a:graphic>
                </wp:inline>
              </w:drawing>
            </w:r>
          </w:p>
        </w:tc>
        <w:tc>
          <w:tcPr>
            <w:tcW w:w="1506"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lang w:val="en-US"/>
              </w:rPr>
            </w:pPr>
            <w:r w:rsidRPr="0060273D">
              <w:rPr>
                <w:noProof/>
              </w:rPr>
              <w:drawing>
                <wp:inline distT="0" distB="0" distL="0" distR="0" wp14:anchorId="0AB7E6BC" wp14:editId="4C1B824D">
                  <wp:extent cx="1478677" cy="1260000"/>
                  <wp:effectExtent l="0" t="0" r="0" b="0"/>
                  <wp:docPr id="210" name="Εικόνα 29" descr="D:\Μεταπτυχιακό\Cuda\Ergasia\keimeno\images\HOG\scarlet\scarle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Μεταπτυχιακό\Cuda\Ergasia\keimeno\images\HOG\scarlet\scarlet-6.png"/>
                          <pic:cNvPicPr>
                            <a:picLocks noChangeAspect="1" noChangeArrowheads="1"/>
                          </pic:cNvPicPr>
                        </pic:nvPicPr>
                        <pic:blipFill>
                          <a:blip r:embed="rId72" cstate="email"/>
                          <a:srcRect/>
                          <a:stretch>
                            <a:fillRect/>
                          </a:stretch>
                        </pic:blipFill>
                        <pic:spPr bwMode="auto">
                          <a:xfrm>
                            <a:off x="0" y="0"/>
                            <a:ext cx="1478677" cy="1260000"/>
                          </a:xfrm>
                          <a:prstGeom prst="rect">
                            <a:avLst/>
                          </a:prstGeom>
                          <a:noFill/>
                          <a:ln w="9525">
                            <a:noFill/>
                            <a:miter lim="800000"/>
                            <a:headEnd/>
                            <a:tailEnd/>
                          </a:ln>
                        </pic:spPr>
                      </pic:pic>
                    </a:graphicData>
                  </a:graphic>
                </wp:inline>
              </w:drawing>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03" w:type="pct"/>
            <w:vAlign w:val="center"/>
          </w:tcPr>
          <w:p w:rsidR="008E7206" w:rsidRPr="003C4882" w:rsidRDefault="008E7206" w:rsidP="008E7206">
            <w:pPr>
              <w:rPr>
                <w:lang w:val="en-US"/>
              </w:rPr>
            </w:pPr>
            <w:r w:rsidRPr="0060273D">
              <w:rPr>
                <w:b w:val="0"/>
                <w:bCs w:val="0"/>
                <w:position w:val="-18"/>
                <w:lang w:val="en-US"/>
              </w:rPr>
              <w:object w:dxaOrig="360" w:dyaOrig="480">
                <v:shape id="_x0000_i1029" type="#_x0000_t75" style="width:21.75pt;height:21.75pt" o:ole="">
                  <v:imagedata r:id="rId73" o:title=""/>
                </v:shape>
                <o:OLEObject Type="Embed" ProgID="Equation.DSMT4" ShapeID="_x0000_i1029" DrawAspect="Content" ObjectID="_1530019909" r:id="rId74"/>
              </w:object>
            </w:r>
          </w:p>
        </w:tc>
        <w:tc>
          <w:tcPr>
            <w:tcW w:w="1565"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lang w:val="en-US"/>
              </w:rPr>
            </w:pPr>
            <w:r w:rsidRPr="0060273D">
              <w:rPr>
                <w:noProof/>
              </w:rPr>
              <w:drawing>
                <wp:inline distT="0" distB="0" distL="0" distR="0" wp14:anchorId="5662B32A" wp14:editId="23804161">
                  <wp:extent cx="1543850" cy="1260000"/>
                  <wp:effectExtent l="0" t="0" r="0" b="0"/>
                  <wp:docPr id="211" name="Εικόνα 28" descr="D:\Μεταπτυχιακό\Cuda\Ergasia\keimeno\images\HOG\scarle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Μεταπτυχιακό\Cuda\Ergasia\keimeno\images\HOG\scarlet\1.jpg"/>
                          <pic:cNvPicPr>
                            <a:picLocks noChangeAspect="1" noChangeArrowheads="1"/>
                          </pic:cNvPicPr>
                        </pic:nvPicPr>
                        <pic:blipFill>
                          <a:blip r:embed="rId75" cstate="email"/>
                          <a:srcRect/>
                          <a:stretch>
                            <a:fillRect/>
                          </a:stretch>
                        </pic:blipFill>
                        <pic:spPr bwMode="auto">
                          <a:xfrm>
                            <a:off x="0" y="0"/>
                            <a:ext cx="1543850" cy="1260000"/>
                          </a:xfrm>
                          <a:prstGeom prst="rect">
                            <a:avLst/>
                          </a:prstGeom>
                          <a:noFill/>
                          <a:ln w="9525">
                            <a:noFill/>
                            <a:miter lim="800000"/>
                            <a:headEnd/>
                            <a:tailEnd/>
                          </a:ln>
                        </pic:spPr>
                      </pic:pic>
                    </a:graphicData>
                  </a:graphic>
                </wp:inline>
              </w:drawing>
            </w:r>
          </w:p>
        </w:tc>
        <w:tc>
          <w:tcPr>
            <w:tcW w:w="1526"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lang w:val="en-US"/>
              </w:rPr>
            </w:pPr>
            <w:r>
              <w:rPr>
                <w:noProof/>
              </w:rPr>
              <w:drawing>
                <wp:inline distT="0" distB="0" distL="0" distR="0" wp14:anchorId="0A58E807" wp14:editId="0FCA1A74">
                  <wp:extent cx="1493999" cy="1260000"/>
                  <wp:effectExtent l="0" t="0" r="0" b="0"/>
                  <wp:docPr id="212" name="Εικόνα 212" descr="D:\Μεταπτυχιακό\Cuda\Ergasia\keimeno\images\HOG\scarlet\scarlet-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Μεταπτυχιακό\Cuda\Ergasia\keimeno\images\HOG\scarlet\scarlet-16.png"/>
                          <pic:cNvPicPr>
                            <a:picLocks noChangeAspect="1" noChangeArrowheads="1"/>
                          </pic:cNvPicPr>
                        </pic:nvPicPr>
                        <pic:blipFill>
                          <a:blip r:embed="rId76" cstate="print"/>
                          <a:srcRect l="8235" t="9174" r="8627" b="9633"/>
                          <a:stretch>
                            <a:fillRect/>
                          </a:stretch>
                        </pic:blipFill>
                        <pic:spPr bwMode="auto">
                          <a:xfrm>
                            <a:off x="0" y="0"/>
                            <a:ext cx="1493999" cy="1260000"/>
                          </a:xfrm>
                          <a:prstGeom prst="rect">
                            <a:avLst/>
                          </a:prstGeom>
                          <a:noFill/>
                          <a:ln w="9525">
                            <a:noFill/>
                            <a:miter lim="800000"/>
                            <a:headEnd/>
                            <a:tailEnd/>
                          </a:ln>
                        </pic:spPr>
                      </pic:pic>
                    </a:graphicData>
                  </a:graphic>
                </wp:inline>
              </w:drawing>
            </w:r>
          </w:p>
        </w:tc>
        <w:tc>
          <w:tcPr>
            <w:tcW w:w="1506"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lang w:val="en-US"/>
              </w:rPr>
            </w:pPr>
            <w:r w:rsidRPr="0060273D">
              <w:rPr>
                <w:noProof/>
              </w:rPr>
              <w:drawing>
                <wp:inline distT="0" distB="0" distL="0" distR="0" wp14:anchorId="576599AC" wp14:editId="6FC54AE6">
                  <wp:extent cx="1467123" cy="1260000"/>
                  <wp:effectExtent l="0" t="0" r="0" b="0"/>
                  <wp:docPr id="213" name="Εικόνα 29" descr="D:\Μεταπτυχιακό\Cuda\Ergasia\keimeno\images\HOG\scarlet\scarle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Μεταπτυχιακό\Cuda\Ergasia\keimeno\images\HOG\scarlet\scarlet-6.png"/>
                          <pic:cNvPicPr>
                            <a:picLocks noChangeAspect="1" noChangeArrowheads="1"/>
                          </pic:cNvPicPr>
                        </pic:nvPicPr>
                        <pic:blipFill>
                          <a:blip r:embed="rId77" cstate="email"/>
                          <a:srcRect/>
                          <a:stretch>
                            <a:fillRect/>
                          </a:stretch>
                        </pic:blipFill>
                        <pic:spPr bwMode="auto">
                          <a:xfrm>
                            <a:off x="0" y="0"/>
                            <a:ext cx="1467123" cy="1260000"/>
                          </a:xfrm>
                          <a:prstGeom prst="rect">
                            <a:avLst/>
                          </a:prstGeom>
                          <a:noFill/>
                          <a:ln w="9525">
                            <a:noFill/>
                            <a:miter lim="800000"/>
                            <a:headEnd/>
                            <a:tailEnd/>
                          </a:ln>
                        </pic:spPr>
                      </pic:pic>
                    </a:graphicData>
                  </a:graphic>
                </wp:inline>
              </w:drawing>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03" w:type="pct"/>
            <w:tcBorders>
              <w:bottom w:val="nil"/>
            </w:tcBorders>
            <w:vAlign w:val="center"/>
          </w:tcPr>
          <w:p w:rsidR="008E7206" w:rsidRPr="003C4882" w:rsidRDefault="008E7206" w:rsidP="008E7206">
            <w:pPr>
              <w:keepNext/>
              <w:rPr>
                <w:lang w:val="en-US"/>
              </w:rPr>
            </w:pPr>
            <w:r w:rsidRPr="0060273D">
              <w:rPr>
                <w:b w:val="0"/>
                <w:bCs w:val="0"/>
                <w:position w:val="-18"/>
                <w:lang w:val="en-US"/>
              </w:rPr>
              <w:object w:dxaOrig="460" w:dyaOrig="480">
                <v:shape id="_x0000_i1030" type="#_x0000_t75" style="width:21.75pt;height:21.75pt" o:ole="">
                  <v:imagedata r:id="rId78" o:title=""/>
                </v:shape>
                <o:OLEObject Type="Embed" ProgID="Equation.DSMT4" ShapeID="_x0000_i1030" DrawAspect="Content" ObjectID="_1530019910" r:id="rId79"/>
              </w:object>
            </w:r>
          </w:p>
        </w:tc>
        <w:tc>
          <w:tcPr>
            <w:tcW w:w="1565" w:type="pct"/>
            <w:tcBorders>
              <w:bottom w:val="nil"/>
            </w:tcBorders>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lang w:val="en-US"/>
              </w:rPr>
            </w:pPr>
            <w:r w:rsidRPr="0060273D">
              <w:rPr>
                <w:noProof/>
              </w:rPr>
              <w:drawing>
                <wp:inline distT="0" distB="0" distL="0" distR="0" wp14:anchorId="7ED75D93" wp14:editId="272DD2B4">
                  <wp:extent cx="1492783" cy="1260000"/>
                  <wp:effectExtent l="0" t="0" r="0" b="0"/>
                  <wp:docPr id="15" name="Εικόνα 28" descr="D:\Μεταπτυχιακό\Cuda\Ergasia\keimeno\images\HOG\scarle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Μεταπτυχιακό\Cuda\Ergasia\keimeno\images\HOG\scarlet\1.jpg"/>
                          <pic:cNvPicPr>
                            <a:picLocks noChangeAspect="1" noChangeArrowheads="1"/>
                          </pic:cNvPicPr>
                        </pic:nvPicPr>
                        <pic:blipFill>
                          <a:blip r:embed="rId80" cstate="email"/>
                          <a:srcRect/>
                          <a:stretch>
                            <a:fillRect/>
                          </a:stretch>
                        </pic:blipFill>
                        <pic:spPr bwMode="auto">
                          <a:xfrm>
                            <a:off x="0" y="0"/>
                            <a:ext cx="1492783" cy="1260000"/>
                          </a:xfrm>
                          <a:prstGeom prst="rect">
                            <a:avLst/>
                          </a:prstGeom>
                          <a:noFill/>
                          <a:ln w="9525">
                            <a:noFill/>
                            <a:miter lim="800000"/>
                            <a:headEnd/>
                            <a:tailEnd/>
                          </a:ln>
                        </pic:spPr>
                      </pic:pic>
                    </a:graphicData>
                  </a:graphic>
                </wp:inline>
              </w:drawing>
            </w:r>
          </w:p>
        </w:tc>
        <w:tc>
          <w:tcPr>
            <w:tcW w:w="1526" w:type="pct"/>
            <w:tcBorders>
              <w:bottom w:val="nil"/>
            </w:tcBorders>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lang w:val="en-US"/>
              </w:rPr>
            </w:pPr>
            <w:r>
              <w:rPr>
                <w:noProof/>
              </w:rPr>
              <w:drawing>
                <wp:inline distT="0" distB="0" distL="0" distR="0" wp14:anchorId="23F91870" wp14:editId="262B3A62">
                  <wp:extent cx="1486915" cy="1260000"/>
                  <wp:effectExtent l="0" t="0" r="0" b="0"/>
                  <wp:docPr id="214" name="Εικόνα 214" descr="D:\Μεταπτυχιακό\Cuda\Ergasia\keimeno\images\HOG\scarlet\scarlet-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Μεταπτυχιακό\Cuda\Ergasia\keimeno\images\HOG\scarlet\scarlet-21.png"/>
                          <pic:cNvPicPr>
                            <a:picLocks noChangeAspect="1" noChangeArrowheads="1"/>
                          </pic:cNvPicPr>
                        </pic:nvPicPr>
                        <pic:blipFill>
                          <a:blip r:embed="rId81" cstate="print"/>
                          <a:srcRect l="16254" t="16599" r="14841" b="17409"/>
                          <a:stretch>
                            <a:fillRect/>
                          </a:stretch>
                        </pic:blipFill>
                        <pic:spPr bwMode="auto">
                          <a:xfrm>
                            <a:off x="0" y="0"/>
                            <a:ext cx="1486915" cy="1260000"/>
                          </a:xfrm>
                          <a:prstGeom prst="rect">
                            <a:avLst/>
                          </a:prstGeom>
                          <a:noFill/>
                          <a:ln w="9525">
                            <a:noFill/>
                            <a:miter lim="800000"/>
                            <a:headEnd/>
                            <a:tailEnd/>
                          </a:ln>
                        </pic:spPr>
                      </pic:pic>
                    </a:graphicData>
                  </a:graphic>
                </wp:inline>
              </w:drawing>
            </w:r>
          </w:p>
        </w:tc>
        <w:tc>
          <w:tcPr>
            <w:tcW w:w="1506" w:type="pct"/>
            <w:tcBorders>
              <w:bottom w:val="nil"/>
            </w:tcBorders>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lang w:val="en-US"/>
              </w:rPr>
            </w:pPr>
            <w:r w:rsidRPr="0060273D">
              <w:rPr>
                <w:noProof/>
              </w:rPr>
              <w:drawing>
                <wp:inline distT="0" distB="0" distL="0" distR="0" wp14:anchorId="636B9632" wp14:editId="316DD8C7">
                  <wp:extent cx="1479906" cy="1260000"/>
                  <wp:effectExtent l="0" t="0" r="0" b="0"/>
                  <wp:docPr id="215" name="Εικόνα 29" descr="D:\Μεταπτυχιακό\Cuda\Ergasia\keimeno\images\HOG\scarlet\scarle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Μεταπτυχιακό\Cuda\Ergasia\keimeno\images\HOG\scarlet\scarlet-6.png"/>
                          <pic:cNvPicPr>
                            <a:picLocks noChangeAspect="1" noChangeArrowheads="1"/>
                          </pic:cNvPicPr>
                        </pic:nvPicPr>
                        <pic:blipFill>
                          <a:blip r:embed="rId82" cstate="email"/>
                          <a:srcRect/>
                          <a:stretch>
                            <a:fillRect/>
                          </a:stretch>
                        </pic:blipFill>
                        <pic:spPr bwMode="auto">
                          <a:xfrm>
                            <a:off x="0" y="0"/>
                            <a:ext cx="1479906" cy="1260000"/>
                          </a:xfrm>
                          <a:prstGeom prst="rect">
                            <a:avLst/>
                          </a:prstGeom>
                          <a:noFill/>
                          <a:ln w="9525">
                            <a:noFill/>
                            <a:miter lim="800000"/>
                            <a:headEnd/>
                            <a:tailEnd/>
                          </a:ln>
                        </pic:spPr>
                      </pic:pic>
                    </a:graphicData>
                  </a:graphic>
                </wp:inline>
              </w:drawing>
            </w:r>
          </w:p>
        </w:tc>
      </w:tr>
      <w:tr w:rsidR="008E7206" w:rsidRPr="00F90F1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4"/>
            <w:tcBorders>
              <w:top w:val="nil"/>
              <w:bottom w:val="nil"/>
            </w:tcBorders>
            <w:vAlign w:val="center"/>
          </w:tcPr>
          <w:p w:rsidR="008E7206" w:rsidRPr="003F7DD9" w:rsidRDefault="008E7206" w:rsidP="00F90F17">
            <w:pPr>
              <w:pStyle w:val="Captions"/>
              <w:rPr>
                <w:b w:val="0"/>
                <w:lang w:val="en-US"/>
              </w:rPr>
            </w:pPr>
            <w:bookmarkStart w:id="64" w:name="_Ref445473232"/>
            <w:bookmarkStart w:id="65" w:name="_Toc452153749"/>
            <w:r w:rsidRPr="003F7DD9">
              <w:rPr>
                <w:b w:val="0"/>
                <w:lang w:val="en-US"/>
              </w:rPr>
              <w:t xml:space="preserve">Figure </w:t>
            </w:r>
            <w:r w:rsidRPr="00F90F17">
              <w:fldChar w:fldCharType="begin"/>
            </w:r>
            <w:r w:rsidRPr="003F7DD9">
              <w:rPr>
                <w:b w:val="0"/>
                <w:lang w:val="en-US"/>
              </w:rPr>
              <w:instrText xml:space="preserve"> SEQ Figure \* ARABIC </w:instrText>
            </w:r>
            <w:r w:rsidRPr="00F90F17">
              <w:fldChar w:fldCharType="separate"/>
            </w:r>
            <w:r w:rsidR="00411289">
              <w:rPr>
                <w:b w:val="0"/>
                <w:noProof/>
                <w:lang w:val="en-US"/>
              </w:rPr>
              <w:t>18</w:t>
            </w:r>
            <w:r w:rsidRPr="00F90F17">
              <w:fldChar w:fldCharType="end"/>
            </w:r>
            <w:bookmarkEnd w:id="64"/>
            <w:r w:rsidRPr="003F7DD9">
              <w:rPr>
                <w:b w:val="0"/>
                <w:lang w:val="en-US"/>
              </w:rPr>
              <w:t xml:space="preserve"> </w:t>
            </w:r>
            <w:r w:rsidR="00715ED5" w:rsidRPr="003F7DD9">
              <w:rPr>
                <w:b w:val="0"/>
                <w:lang w:val="en-US"/>
              </w:rPr>
              <w:t>-</w:t>
            </w:r>
            <w:r w:rsidRPr="003F7DD9">
              <w:rPr>
                <w:b w:val="0"/>
                <w:lang w:val="en-US"/>
              </w:rPr>
              <w:t xml:space="preserve"> Features Pyramid from Image Pyramid vs Scaled HOG Images</w:t>
            </w:r>
            <w:bookmarkEnd w:id="65"/>
          </w:p>
        </w:tc>
      </w:tr>
    </w:tbl>
    <w:p w:rsidR="008E7206" w:rsidRDefault="008E7206" w:rsidP="008E7206">
      <w:pPr>
        <w:pStyle w:val="Paragraph"/>
      </w:pPr>
      <w:r>
        <w:t xml:space="preserve">In the </w:t>
      </w:r>
      <w:r>
        <w:fldChar w:fldCharType="begin"/>
      </w:r>
      <w:r>
        <w:instrText xml:space="preserve"> REF _Ref445473232 \h  \* MERGEFORMAT </w:instrText>
      </w:r>
      <w:r>
        <w:fldChar w:fldCharType="separate"/>
      </w:r>
      <w:r w:rsidR="00411289" w:rsidRPr="003F7DD9">
        <w:t xml:space="preserve">Figure </w:t>
      </w:r>
      <w:r w:rsidR="00411289" w:rsidRPr="00411289">
        <w:rPr>
          <w:noProof/>
        </w:rPr>
        <w:t>18</w:t>
      </w:r>
      <w:r>
        <w:fldChar w:fldCharType="end"/>
      </w:r>
      <w:r>
        <w:t xml:space="preserve"> above in the third column is presented the HOG images coming from the images at the second column. The first column images are getting blurred as moving downwards because they are smaller size than the top one in the scale noted at the first column. On the last column the HOG images comes from the top HOG image at the same column scaled by the scale factor at the corresponding first column. It is clearly visible that the HOG images at the third column are much more accurate than the ones at the forth column. This is why the features pyramid comes from the image pyramid and not by scaling the HOG images. As is obvious the features pyramid of the face detector algorithm is comes as the third column of the </w:t>
      </w:r>
      <w:r>
        <w:fldChar w:fldCharType="begin"/>
      </w:r>
      <w:r>
        <w:instrText xml:space="preserve"> REF _Ref445473232 \h </w:instrText>
      </w:r>
      <w:r>
        <w:fldChar w:fldCharType="separate"/>
      </w:r>
      <w:r w:rsidR="00411289" w:rsidRPr="003F7DD9">
        <w:t xml:space="preserve">Figure </w:t>
      </w:r>
      <w:r w:rsidR="00411289">
        <w:rPr>
          <w:b/>
          <w:noProof/>
        </w:rPr>
        <w:t>18</w:t>
      </w:r>
      <w:r>
        <w:fldChar w:fldCharType="end"/>
      </w:r>
      <w:r>
        <w:t>.</w:t>
      </w:r>
    </w:p>
    <w:p w:rsidR="008E7206" w:rsidRDefault="008E7206" w:rsidP="008E7206">
      <w:pPr>
        <w:jc w:val="both"/>
      </w:pPr>
    </w:p>
    <w:p w:rsidR="008E7206" w:rsidRDefault="008E7206" w:rsidP="008E7206">
      <w:pPr>
        <w:pStyle w:val="Paragraph"/>
      </w:pPr>
      <w:r>
        <w:t>There are three parameters in the features pyramid that have to be explained</w:t>
      </w:r>
    </w:p>
    <w:p w:rsidR="008E7206" w:rsidRPr="005C468B" w:rsidRDefault="008E7206" w:rsidP="008E7206">
      <w:pPr>
        <w:pStyle w:val="Paragraph"/>
        <w:numPr>
          <w:ilvl w:val="0"/>
          <w:numId w:val="7"/>
        </w:numPr>
      </w:pPr>
      <w:r w:rsidRPr="00B53BC3">
        <w:rPr>
          <w:b/>
        </w:rPr>
        <w:t>Interval</w:t>
      </w:r>
      <w:r>
        <w:t xml:space="preserve">: The Interval parameter defines the number of levels exists between two levels with scale ratio of two, as explained in </w:t>
      </w:r>
      <w:r w:rsidRPr="00530260">
        <w:t>chapter</w:t>
      </w:r>
      <w:r w:rsidR="00530260" w:rsidRPr="00530260">
        <w:t xml:space="preserve"> </w:t>
      </w:r>
      <w:r w:rsidR="00530260">
        <w:fldChar w:fldCharType="begin"/>
      </w:r>
      <w:r w:rsidR="00530260">
        <w:instrText xml:space="preserve"> REF _Ref447033126 \r \h </w:instrText>
      </w:r>
      <w:r w:rsidR="00530260">
        <w:fldChar w:fldCharType="separate"/>
      </w:r>
      <w:r w:rsidR="00411289">
        <w:t>5.3</w:t>
      </w:r>
      <w:r w:rsidR="00530260">
        <w:fldChar w:fldCharType="end"/>
      </w:r>
      <w:r>
        <w:t xml:space="preserve">. This parameter defines a measurement of the density of the pyramid. A low density pyramid can cause the escape of detections as our model detects faces of a specific size. The higher the density is the more accurate the algorithm is. In addition to accuracy the higher the density is the more hardware </w:t>
      </w:r>
      <w:r w:rsidR="00E02D94">
        <w:t>re</w:t>
      </w:r>
      <w:r>
        <w:t>sources are needed to execute the algorithm and the detection process last more time. The creators of the algorithm have define this parameter value to 5 as the most efficient.</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2182"/>
        <w:gridCol w:w="1956"/>
        <w:gridCol w:w="1457"/>
      </w:tblGrid>
      <w:tr w:rsidR="008E7206" w:rsidTr="008E7206">
        <w:trPr>
          <w:cantSplit/>
          <w:trHeight w:val="397"/>
        </w:trPr>
        <w:tc>
          <w:tcPr>
            <w:tcW w:w="0" w:type="auto"/>
            <w:gridSpan w:val="4"/>
            <w:shd w:val="clear" w:color="auto" w:fill="EDEDED" w:themeFill="accent3" w:themeFillTint="33"/>
            <w:vAlign w:val="center"/>
          </w:tcPr>
          <w:p w:rsidR="008E7206" w:rsidRPr="00552C23" w:rsidRDefault="008E7206" w:rsidP="008E7206">
            <w:pPr>
              <w:pStyle w:val="a5"/>
              <w:keepNext/>
              <w:ind w:left="0"/>
              <w:jc w:val="center"/>
              <w:rPr>
                <w:b/>
                <w:sz w:val="24"/>
                <w:lang w:val="en-US"/>
              </w:rPr>
            </w:pPr>
            <w:r w:rsidRPr="00552C23">
              <w:rPr>
                <w:b/>
                <w:sz w:val="24"/>
                <w:lang w:val="en-US"/>
              </w:rPr>
              <w:lastRenderedPageBreak/>
              <w:t>Interval = 2</w:t>
            </w:r>
          </w:p>
        </w:tc>
      </w:tr>
      <w:tr w:rsidR="008E7206" w:rsidTr="008E7206">
        <w:trPr>
          <w:cantSplit/>
          <w:trHeight w:val="1134"/>
        </w:trPr>
        <w:tc>
          <w:tcPr>
            <w:tcW w:w="0" w:type="auto"/>
            <w:shd w:val="clear" w:color="auto" w:fill="auto"/>
            <w:vAlign w:val="center"/>
          </w:tcPr>
          <w:p w:rsidR="008E7206" w:rsidRDefault="008E7206" w:rsidP="008E7206">
            <w:pPr>
              <w:pStyle w:val="a5"/>
              <w:ind w:left="0"/>
              <w:jc w:val="center"/>
              <w:rPr>
                <w:lang w:val="en-US"/>
              </w:rPr>
            </w:pPr>
            <w:r>
              <w:rPr>
                <w:noProof/>
                <w:lang w:val="en-US"/>
              </w:rPr>
              <mc:AlternateContent>
                <mc:Choice Requires="wpg">
                  <w:drawing>
                    <wp:inline distT="0" distB="0" distL="0" distR="0" wp14:anchorId="5E221140" wp14:editId="5BFC9E9D">
                      <wp:extent cx="1800225" cy="1440180"/>
                      <wp:effectExtent l="0" t="0" r="1905" b="3175"/>
                      <wp:docPr id="44" name="Ομάδα 4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00225" cy="1440180"/>
                                <a:chOff x="1212" y="7322"/>
                                <a:chExt cx="3402" cy="2723"/>
                              </a:xfrm>
                            </wpg:grpSpPr>
                            <pic:pic xmlns:pic="http://schemas.openxmlformats.org/drawingml/2006/picture">
                              <pic:nvPicPr>
                                <pic:cNvPr id="45" name="Picture 21" descr="Angelina-Jolie-Bra-Size-Wiki-Hot-Images"/>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212" y="7322"/>
                                  <a:ext cx="3402" cy="27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2496" y="8199"/>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EE2206C" id="Ομάδα 44" o:spid="_x0000_s1026" style="width:141.75pt;height:113.4pt;mso-position-horizontal-relative:char;mso-position-vertical-relative:line" coordorigin="1212,7322" coordsize="3402,272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">
                      <o:lock v:ext="edit" aspectratio="t"/>
                      <v:shape id="Picture 21" o:spid="_x0000_s1027" type="#_x0000_t75" alt="Angelina-Jolie-Bra-Size-Wiki-Hot-Images" style="position:absolute;left:1212;top:7322;width:3402;height:27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Iyt3DAAAA2wAAAA8AAABkcnMvZG93bnJldi54bWxEj0uLwkAQhO+C/2FowZtOFHfR6Cg+EIRd&#10;D77ubaZNopmekBlN9t/vLCx4LKrqK2q2aEwhXlS53LKCQT8CQZxYnXOq4Hza9sYgnEfWWFgmBT/k&#10;YDFvt2YYa1vzgV5Hn4oAYRejgsz7MpbSJRkZdH1bEgfvZiuDPsgqlbrCOsBNIYdR9CkN5hwWMixp&#10;nVHyOD6Ngjqi3fgy2qC5769+Un+vzO1rpVS30yynIDw1/h3+b++0gtEH/H0JP0DO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sjK3cMAAADbAAAADwAAAAAAAAAAAAAAAACf&#10;AgAAZHJzL2Rvd25yZXYueG1sUEsFBgAAAAAEAAQA9wAAAI8DAAAAAA==&#10;">
                        <v:imagedata r:id="rId85" o:title="Angelina-Jolie-Bra-Size-Wiki-Hot-Images"/>
                      </v:shape>
                      <v:shape id="Picture 22" o:spid="_x0000_s1028" type="#_x0000_t75" style="position:absolute;left:2496;top:8199;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k3ZXCAAAA2wAAAA8AAABkcnMvZG93bnJldi54bWxEj0GLwjAUhO/C/ofwFrxpqohbukaRZUUv&#10;Hqzu/dE822LzUpJoq7/eCMIeh5n5hlmsetOIGzlfW1YwGScgiAuray4VnI6bUQrCB2SNjWVScCcP&#10;q+XHYIGZth0f6JaHUkQI+wwVVCG0mZS+qMigH9uWOHpn6wyGKF0ptcMuwk0jp0kylwZrjgsVtvRT&#10;UXHJr0bB/m/2cIdfnbS7/I653Kfdtk6VGn72628QgfrwH363d1rB7AteX+IPkM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pN2VwgAAANsAAAAPAAAAAAAAAAAAAAAAAJ8C&#10;AABkcnMvZG93bnJldi54bWxQSwUGAAAAAAQABAD3AAAAjgMAAAAA&#10;">
                        <v:imagedata r:id="rId86" o:title=""/>
                      </v:shape>
                      <w10:anchorlock/>
                    </v:group>
                  </w:pict>
                </mc:Fallback>
              </mc:AlternateContent>
            </w:r>
          </w:p>
        </w:tc>
        <w:tc>
          <w:tcPr>
            <w:tcW w:w="0" w:type="auto"/>
            <w:gridSpan w:val="2"/>
            <w:shd w:val="clear" w:color="auto" w:fill="auto"/>
            <w:vAlign w:val="center"/>
          </w:tcPr>
          <w:p w:rsidR="008E7206" w:rsidRDefault="008E7206" w:rsidP="008E7206">
            <w:pPr>
              <w:pStyle w:val="a5"/>
              <w:ind w:left="0"/>
              <w:jc w:val="center"/>
              <w:rPr>
                <w:lang w:val="en-US"/>
              </w:rPr>
            </w:pPr>
            <w:r>
              <w:rPr>
                <w:noProof/>
                <w:lang w:val="en-US"/>
              </w:rPr>
              <mc:AlternateContent>
                <mc:Choice Requires="wpg">
                  <w:drawing>
                    <wp:inline distT="0" distB="0" distL="0" distR="0" wp14:anchorId="055DC920" wp14:editId="79F98D2A">
                      <wp:extent cx="1352550" cy="1080135"/>
                      <wp:effectExtent l="1270" t="0" r="0" b="2540"/>
                      <wp:docPr id="48" name="Ομάδα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52550" cy="1080135"/>
                                <a:chOff x="1212" y="7322"/>
                                <a:chExt cx="2835" cy="2266"/>
                              </a:xfrm>
                            </wpg:grpSpPr>
                            <pic:pic xmlns:pic="http://schemas.openxmlformats.org/drawingml/2006/picture">
                              <pic:nvPicPr>
                                <pic:cNvPr id="49" name="Picture 18" descr="Angelina-Jolie-Bra-Size-Wiki-Hot-Images"/>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212" y="7322"/>
                                  <a:ext cx="2835" cy="22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1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2166" y="8034"/>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58E2DC3" id="Ομάδα 48" o:spid="_x0000_s1026" style="width:106.5pt;height:85.05pt;mso-position-horizontal-relative:char;mso-position-vertical-relative:line" coordorigin="1212,7322" coordsize="2835,226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">
                      <o:lock v:ext="edit" aspectratio="t"/>
                      <v:shape id="Picture 18" o:spid="_x0000_s1027" type="#_x0000_t75" alt="Angelina-Jolie-Bra-Size-Wiki-Hot-Images" style="position:absolute;left:1212;top:7322;width:2835;height:2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b/mHCAAAA2wAAAA8AAABkcnMvZG93bnJldi54bWxEj0GLwjAUhO+C/yE8wZumKyLaNYoIigjL&#10;UhXPj+ZtU7Z5KU2q1V+/ERY8DjPzDbNcd7YSN2p86VjBxzgBQZw7XXKh4HLejeYgfEDWWDkmBQ/y&#10;sF71e0tMtbtzRrdTKESEsE9RgQmhTqX0uSGLfuxq4uj9uMZiiLIppG7wHuG2kpMkmUmLJccFgzVt&#10;DeW/p9Yq+PZfRWuu2aZ8VtnBHifs2j0rNRx0m08QgbrwDv+3D1rBdAG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m/5hwgAAANsAAAAPAAAAAAAAAAAAAAAAAJ8C&#10;AABkcnMvZG93bnJldi54bWxQSwUGAAAAAAQABAD3AAAAjgMAAAAA&#10;">
                        <v:imagedata r:id="rId89" o:title="Angelina-Jolie-Bra-Size-Wiki-Hot-Images"/>
                      </v:shape>
                      <v:shape id="Picture 19" o:spid="_x0000_s1028" type="#_x0000_t75" style="position:absolute;left:2166;top:8034;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7ETy9AAAA2wAAAA8AAABkcnMvZG93bnJldi54bWxET0sKwjAQ3QveIYzgRjRVUaQaRQRFXAh+&#10;cD00Y1tsJrWJtd7eLASXj/dfrBpTiJoql1tWMBxEIIgTq3NOFVwv2/4MhPPIGgvLpOBDDlbLdmuB&#10;sbZvPlF99qkIIexiVJB5X8ZSuiQjg25gS+LA3W1l0AdYpVJX+A7hppCjKJpKgzmHhgxL2mSUPM4v&#10;o+B5ON64R/WhTHpjs4uK6e2zQaW6nWY9B+Gp8X/xz73XCiZhffgSfoBcf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DrsRPL0AAADbAAAADwAAAAAAAAAAAAAAAACfAgAAZHJz&#10;L2Rvd25yZXYueG1sUEsFBgAAAAAEAAQA9wAAAIkDAAAAAA==&#10;">
                        <v:imagedata r:id="rId90" o:title=""/>
                      </v:shape>
                      <w10:anchorlock/>
                    </v:group>
                  </w:pict>
                </mc:Fallback>
              </mc:AlternateContent>
            </w:r>
          </w:p>
        </w:tc>
        <w:tc>
          <w:tcPr>
            <w:tcW w:w="0" w:type="auto"/>
            <w:shd w:val="clear" w:color="auto" w:fill="auto"/>
            <w:vAlign w:val="center"/>
          </w:tcPr>
          <w:p w:rsidR="008E7206" w:rsidRDefault="008E7206" w:rsidP="008E7206">
            <w:pPr>
              <w:pStyle w:val="a5"/>
              <w:ind w:left="0"/>
              <w:jc w:val="center"/>
              <w:rPr>
                <w:lang w:val="en-US"/>
              </w:rPr>
            </w:pPr>
            <w:r>
              <w:rPr>
                <w:noProof/>
                <w:lang w:val="en-US"/>
              </w:rPr>
              <mc:AlternateContent>
                <mc:Choice Requires="wpg">
                  <w:drawing>
                    <wp:inline distT="0" distB="0" distL="0" distR="0" wp14:anchorId="75A97B77" wp14:editId="01F28423">
                      <wp:extent cx="900430" cy="720090"/>
                      <wp:effectExtent l="0" t="635" r="5080" b="3175"/>
                      <wp:docPr id="57" name="Ομάδα 5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00430" cy="720090"/>
                                <a:chOff x="1077" y="1450"/>
                                <a:chExt cx="1701" cy="1365"/>
                              </a:xfrm>
                            </wpg:grpSpPr>
                            <pic:pic xmlns:pic="http://schemas.openxmlformats.org/drawingml/2006/picture">
                              <pic:nvPicPr>
                                <pic:cNvPr id="58"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1077" y="1450"/>
                                  <a:ext cx="1701" cy="13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1437" y="1653"/>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C8F927B" id="Ομάδα 57" o:spid="_x0000_s1026" style="width:70.9pt;height:56.7pt;mso-position-horizontal-relative:char;mso-position-vertical-relative:line" coordorigin="1077,1450" coordsize="1701,1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">
                      <o:lock v:ext="edit" aspectratio="t"/>
                      <v:shape id="Picture 15" o:spid="_x0000_s1027" type="#_x0000_t75" style="position:absolute;left:1077;top:1450;width:1701;height:1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dkprCAAAA2wAAAA8AAABkcnMvZG93bnJldi54bWxET8tqwkAU3Rf6D8MtdNdMFJqWmFGKUCkE&#10;irWK22vmmgQzd2Jm8ujfdxaCy8N5Z6vJNGKgztWWFcyiGARxYXXNpYL97+fLOwjnkTU2lknBHzlY&#10;LR8fMky1HfmHhp0vRQhhl6KCyvs2ldIVFRl0kW2JA3e2nUEfYFdK3eEYwk0j53GcSIM1h4YKW1pX&#10;VFx2vVHQX9/yxOfD7IiH0/c2WdPluumVen6aPhYgPE3+Lr65v7SC1zA2fAk/QC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3ZKawgAAANsAAAAPAAAAAAAAAAAAAAAAAJ8C&#10;AABkcnMvZG93bnJldi54bWxQSwUGAAAAAAQABAD3AAAAjgMAAAAA&#10;">
                        <v:imagedata r:id="rId92" o:title=""/>
                      </v:shape>
                      <v:shape id="Picture 16" o:spid="_x0000_s1028" type="#_x0000_t75" style="position:absolute;left:1437;top:1653;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ueqHDAAAA2wAAAA8AAABkcnMvZG93bnJldi54bWxEj0FrwkAUhO+F/oflFbw1m4qWNGYjpSh6&#10;8WDa3h/ZZxKafRt2VxP99W6h0OMwM98wxXoyvbiQ851lBS9JCoK4trrjRsHX5/Y5A+EDssbeMim4&#10;kod1+fhQYK7tyEe6VKEREcI+RwVtCEMupa9bMugTOxBH72SdwRCla6R2OEa46eU8TV+lwY7jQosD&#10;fbRU/1Rno+Dwvbi540anw766YiUP2bjrMqVmT9P7CkSgKfyH/9p7rWD5Br9f4g+Q5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56ocMAAADbAAAADwAAAAAAAAAAAAAAAACf&#10;AgAAZHJzL2Rvd25yZXYueG1sUEsFBgAAAAAEAAQA9wAAAI8DAAAAAA==&#10;">
                        <v:imagedata r:id="rId86" o:title=""/>
                      </v:shape>
                      <w10:anchorlock/>
                    </v:group>
                  </w:pict>
                </mc:Fallback>
              </mc:AlternateContent>
            </w:r>
          </w:p>
        </w:tc>
      </w:tr>
      <w:tr w:rsidR="008E7206" w:rsidTr="008E7206">
        <w:trPr>
          <w:cantSplit/>
          <w:trHeight w:val="454"/>
        </w:trPr>
        <w:tc>
          <w:tcPr>
            <w:tcW w:w="0" w:type="auto"/>
            <w:gridSpan w:val="4"/>
            <w:shd w:val="clear" w:color="auto" w:fill="EDEDED" w:themeFill="accent3" w:themeFillTint="33"/>
            <w:vAlign w:val="center"/>
          </w:tcPr>
          <w:p w:rsidR="008E7206" w:rsidRPr="00552C23" w:rsidRDefault="008E7206" w:rsidP="008E7206">
            <w:pPr>
              <w:pStyle w:val="a5"/>
              <w:keepNext/>
              <w:ind w:left="0"/>
              <w:jc w:val="center"/>
              <w:rPr>
                <w:b/>
                <w:sz w:val="24"/>
                <w:lang w:val="en-US"/>
              </w:rPr>
            </w:pPr>
            <w:r w:rsidRPr="00552C23">
              <w:rPr>
                <w:b/>
                <w:sz w:val="24"/>
                <w:lang w:val="en-US"/>
              </w:rPr>
              <w:t>Interval = 3</w:t>
            </w:r>
          </w:p>
        </w:tc>
      </w:tr>
      <w:tr w:rsidR="008E7206" w:rsidTr="008E7206">
        <w:tc>
          <w:tcPr>
            <w:tcW w:w="0" w:type="auto"/>
            <w:shd w:val="clear" w:color="auto" w:fill="auto"/>
            <w:vAlign w:val="center"/>
          </w:tcPr>
          <w:p w:rsidR="008E7206" w:rsidRDefault="008E7206" w:rsidP="008E7206">
            <w:pPr>
              <w:pStyle w:val="a5"/>
              <w:keepNext/>
              <w:ind w:left="0"/>
              <w:jc w:val="center"/>
              <w:rPr>
                <w:lang w:val="en-US"/>
              </w:rPr>
            </w:pPr>
            <w:r>
              <w:rPr>
                <w:noProof/>
                <w:lang w:val="en-US"/>
              </w:rPr>
              <mc:AlternateContent>
                <mc:Choice Requires="wpg">
                  <w:drawing>
                    <wp:inline distT="0" distB="0" distL="0" distR="0" wp14:anchorId="4FC3E896" wp14:editId="29BEB357">
                      <wp:extent cx="1800225" cy="1440180"/>
                      <wp:effectExtent l="0" t="0" r="1905" b="0"/>
                      <wp:docPr id="60" name="Ομάδα 6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00225" cy="1440180"/>
                                <a:chOff x="1212" y="7322"/>
                                <a:chExt cx="3402" cy="2723"/>
                              </a:xfrm>
                            </wpg:grpSpPr>
                            <pic:pic xmlns:pic="http://schemas.openxmlformats.org/drawingml/2006/picture">
                              <pic:nvPicPr>
                                <pic:cNvPr id="61" name="Picture 12" descr="Angelina-Jolie-Bra-Size-Wiki-Hot-Images"/>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212" y="7322"/>
                                  <a:ext cx="3402" cy="27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 name="Picture 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2496" y="8199"/>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1FE5905" id="Ομάδα 60" o:spid="_x0000_s1026" style="width:141.75pt;height:113.4pt;mso-position-horizontal-relative:char;mso-position-vertical-relative:line" coordorigin="1212,7322" coordsize="3402,272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">
                      <o:lock v:ext="edit" aspectratio="t"/>
                      <v:shape id="Picture 12" o:spid="_x0000_s1027" type="#_x0000_t75" alt="Angelina-Jolie-Bra-Size-Wiki-Hot-Images" style="position:absolute;left:1212;top:7322;width:3402;height:27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GkL7EAAAA2wAAAA8AAABkcnMvZG93bnJldi54bWxEj09rwkAUxO8Fv8PyhN6ajVJEY1YxSiHQ&#10;9uC/+zP7TKLZtyG7Nem37xYKPQ4z8xsmXQ+mEQ/qXG1ZwSSKQRAXVtdcKjgd317mIJxH1thYJgXf&#10;5GC9Gj2lmGjb854eB1+KAGGXoILK+zaR0hUVGXSRbYmDd7WdQR9kV0rdYR/gppHTOJ5JgzWHhQpb&#10;2lZU3A9fRkEfUz4/v+7Q3D4vftF/ZOb6nin1PB42SxCeBv8f/mvnWsFsAr9fwg+Qq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JGkL7EAAAA2wAAAA8AAAAAAAAAAAAAAAAA&#10;nwIAAGRycy9kb3ducmV2LnhtbFBLBQYAAAAABAAEAPcAAACQAwAAAAA=&#10;">
                        <v:imagedata r:id="rId85" o:title="Angelina-Jolie-Bra-Size-Wiki-Hot-Images"/>
                      </v:shape>
                      <v:shape id="Picture 13" o:spid="_x0000_s1028" type="#_x0000_t75" style="position:absolute;left:2496;top:8199;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mIm3BAAAA2wAAAA8AAABkcnMvZG93bnJldi54bWxEj0GLwjAUhO8L/ofwBG9rqoiUahQRl/Xi&#10;war3R/Nsi81LSaKt++s3guBxmJlvmOW6N414kPO1ZQWTcQKCuLC65lLB+fTznYLwAVljY5kUPMnD&#10;ejX4WmKmbcdHeuShFBHCPkMFVQhtJqUvKjLox7Yljt7VOoMhSldK7bCLcNPIaZLMpcGa40KFLW0r&#10;Km753Sg4XGZ/7rjTSbvPn5jLQ9r91qlSo2G/WYAI1IdP+N3eawXzKby+xB8g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NmIm3BAAAA2wAAAA8AAAAAAAAAAAAAAAAAnwIA&#10;AGRycy9kb3ducmV2LnhtbFBLBQYAAAAABAAEAPcAAACNAwAAAAA=&#10;">
                        <v:imagedata r:id="rId86" o:title=""/>
                      </v:shape>
                      <w10:anchorlock/>
                    </v:group>
                  </w:pict>
                </mc:Fallback>
              </mc:AlternateContent>
            </w:r>
          </w:p>
        </w:tc>
        <w:tc>
          <w:tcPr>
            <w:tcW w:w="0" w:type="auto"/>
            <w:shd w:val="clear" w:color="auto" w:fill="auto"/>
            <w:vAlign w:val="center"/>
          </w:tcPr>
          <w:p w:rsidR="008E7206" w:rsidRDefault="008E7206" w:rsidP="008E7206">
            <w:pPr>
              <w:pStyle w:val="a5"/>
              <w:keepNext/>
              <w:ind w:left="0"/>
              <w:jc w:val="center"/>
              <w:rPr>
                <w:lang w:val="en-US"/>
              </w:rPr>
            </w:pPr>
            <w:r>
              <w:rPr>
                <w:noProof/>
                <w:lang w:val="en-US"/>
              </w:rPr>
              <mc:AlternateContent>
                <mc:Choice Requires="wpg">
                  <w:drawing>
                    <wp:inline distT="0" distB="0" distL="0" distR="0" wp14:anchorId="13F2C9DB" wp14:editId="64368157">
                      <wp:extent cx="1433195" cy="1151890"/>
                      <wp:effectExtent l="1905" t="0" r="0" b="635"/>
                      <wp:docPr id="63" name="Ομάδα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33195" cy="1151890"/>
                                <a:chOff x="6061" y="9917"/>
                                <a:chExt cx="2551" cy="2050"/>
                              </a:xfrm>
                            </wpg:grpSpPr>
                            <pic:pic xmlns:pic="http://schemas.openxmlformats.org/drawingml/2006/picture">
                              <pic:nvPicPr>
                                <pic:cNvPr id="192"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6061" y="9917"/>
                                  <a:ext cx="2551" cy="20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3" name="Picture 1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6850" y="10538"/>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A664B40" id="Ομάδα 63" o:spid="_x0000_s1026" style="width:112.85pt;height:90.7pt;mso-position-horizontal-relative:char;mso-position-vertical-relative:line" coordorigin="6061,9917" coordsize="2551,2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">
                      <o:lock v:ext="edit" aspectratio="t"/>
                      <v:shape id="Picture 9" o:spid="_x0000_s1027" type="#_x0000_t75" style="position:absolute;left:6061;top:9917;width:2551;height:2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lrk/DAAAA3AAAAA8AAABkcnMvZG93bnJldi54bWxET01rwkAQvRf8D8sI3upGpSVGVxGD0FON&#10;2h56m2bHJJidDdmtRn+9KxS8zeN9znzZmVqcqXWVZQWjYQSCOLe64kLB12HzGoNwHlljbZkUXMnB&#10;ctF7mWOi7YV3dN77QoQQdgkqKL1vEildXpJBN7QNceCOtjXoA2wLqVu8hHBTy3EUvUuDFYeGEhta&#10;l5Sf9n9GwfftNIl/thy77G1rss80zX6nqVKDfreagfDU+af43/2hw/zpGB7PhAvk4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OWuT8MAAADcAAAADwAAAAAAAAAAAAAAAACf&#10;AgAAZHJzL2Rvd25yZXYueG1sUEsFBgAAAAAEAAQA9wAAAI8DAAAAAA==&#10;">
                        <v:imagedata r:id="rId94" o:title=""/>
                      </v:shape>
                      <v:shape id="Picture 10" o:spid="_x0000_s1028" type="#_x0000_t75" style="position:absolute;left:6850;top:10538;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fpCXCAAAA3AAAAA8AAABkcnMvZG93bnJldi54bWxET01rwkAQvRf6H5YpeGs2VSlpzEZKUfTi&#10;wbS9D9kxCc3Oht3VRH+9Wyj0No/3OcV6Mr24kPOdZQUvSQqCuLa640bB1+f2OQPhA7LG3jIpuJKH&#10;dfn4UGCu7chHulShETGEfY4K2hCGXEpft2TQJ3YgjtzJOoMhQtdI7XCM4aaX8zR9lQY7jg0tDvTR&#10;Uv1TnY2Cw/fy5o4bnQ776oqVPGTjrsuUmj1N7ysQgabwL/5z73Wc/7aA32fiBbK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n6QlwgAAANwAAAAPAAAAAAAAAAAAAAAAAJ8C&#10;AABkcnMvZG93bnJldi54bWxQSwUGAAAAAAQABAD3AAAAjgMAAAAA&#10;">
                        <v:imagedata r:id="rId86" o:title=""/>
                      </v:shape>
                      <w10:anchorlock/>
                    </v:group>
                  </w:pict>
                </mc:Fallback>
              </mc:AlternateContent>
            </w:r>
          </w:p>
        </w:tc>
        <w:tc>
          <w:tcPr>
            <w:tcW w:w="0" w:type="auto"/>
            <w:shd w:val="clear" w:color="auto" w:fill="auto"/>
            <w:vAlign w:val="center"/>
          </w:tcPr>
          <w:p w:rsidR="008E7206" w:rsidRDefault="008E7206" w:rsidP="008E7206">
            <w:pPr>
              <w:pStyle w:val="a5"/>
              <w:keepNext/>
              <w:ind w:left="0"/>
              <w:jc w:val="center"/>
              <w:rPr>
                <w:lang w:val="en-US"/>
              </w:rPr>
            </w:pPr>
            <w:r>
              <w:rPr>
                <w:noProof/>
                <w:lang w:val="en-US"/>
              </w:rPr>
              <mc:AlternateContent>
                <mc:Choice Requires="wpg">
                  <w:drawing>
                    <wp:inline distT="0" distB="0" distL="0" distR="0" wp14:anchorId="1A0CDBF2" wp14:editId="7A5E979F">
                      <wp:extent cx="1263650" cy="1007745"/>
                      <wp:effectExtent l="0" t="5080" r="6350" b="0"/>
                      <wp:docPr id="194" name="Ομάδα 19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263650" cy="1007745"/>
                                <a:chOff x="1212" y="7322"/>
                                <a:chExt cx="2268" cy="1810"/>
                              </a:xfrm>
                            </wpg:grpSpPr>
                            <pic:pic xmlns:pic="http://schemas.openxmlformats.org/drawingml/2006/picture">
                              <pic:nvPicPr>
                                <pic:cNvPr id="195" name="Picture 6" descr="Angelina-Jolie-Bra-Size-Wiki-Hot-Images"/>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1212" y="7322"/>
                                  <a:ext cx="2268" cy="1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6" name="Picture 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1851" y="7794"/>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CA5C326" id="Ομάδα 194" o:spid="_x0000_s1026" style="width:99.5pt;height:79.35pt;mso-position-horizontal-relative:char;mso-position-vertical-relative:line" coordorigin="1212,7322" coordsize="2268,181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">
                      <o:lock v:ext="edit" aspectratio="t"/>
                      <v:shape id="Picture 6" o:spid="_x0000_s1027" type="#_x0000_t75" alt="Angelina-Jolie-Bra-Size-Wiki-Hot-Images" style="position:absolute;left:1212;top:7322;width:2268;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QoJXCAAAA3AAAAA8AAABkcnMvZG93bnJldi54bWxET0tqwzAQ3Qd6BzGF7hI5hZbEjWzyIaWL&#10;ErCTAwzW1DK2RsJSE/f2VaGQ3TzedzblZAdxpTF0jhUsFxkI4sbpjlsFl/NxvgIRIrLGwTEp+KEA&#10;ZfEw22Cu3Y0rutaxFSmEQ44KTIw+lzI0hiyGhfPEiftyo8WY4NhKPeIthdtBPmfZq7TYcWow6Glv&#10;qOnrb6uAPk++eo+HfjpV9fbgd5lZHnulnh6n7RuISFO8i//dHzrNX7/A3zPpAln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UKCVwgAAANwAAAAPAAAAAAAAAAAAAAAAAJ8C&#10;AABkcnMvZG93bnJldi54bWxQSwUGAAAAAAQABAD3AAAAjgMAAAAA&#10;">
                        <v:imagedata r:id="rId96" o:title="Angelina-Jolie-Bra-Size-Wiki-Hot-Images"/>
                      </v:shape>
                      <v:shape id="Picture 7" o:spid="_x0000_s1028" type="#_x0000_t75" style="position:absolute;left:1851;top:7794;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oB73CAAAA3AAAAA8AAABkcnMvZG93bnJldi54bWxET0trAjEQvhf8D2GE3mpiEVm3RhFp0YsH&#10;t/U+bKa7i5vJkqT76K9vCoXe5uN7znY/2lb05EPjWMNyoUAQl840XGn4eH97ykCEiGywdUwaJgqw&#10;380etpgbN/CV+iJWIoVwyFFDHWOXSxnKmiyGheuIE/fpvMWYoK+k8TikcNvKZ6XW0mLDqaHGjo41&#10;lffiy2q43Fbf/vpqVHcuJizkJRtOTab143w8vICINMZ/8Z/7bNL8zRp+n0kXyN0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6Ae9wgAAANwAAAAPAAAAAAAAAAAAAAAAAJ8C&#10;AABkcnMvZG93bnJldi54bWxQSwUGAAAAAAQABAD3AAAAjgMAAAAA&#10;">
                        <v:imagedata r:id="rId86" o:title=""/>
                      </v:shape>
                      <w10:anchorlock/>
                    </v:group>
                  </w:pict>
                </mc:Fallback>
              </mc:AlternateContent>
            </w:r>
          </w:p>
        </w:tc>
        <w:tc>
          <w:tcPr>
            <w:tcW w:w="0" w:type="auto"/>
            <w:shd w:val="clear" w:color="auto" w:fill="auto"/>
            <w:vAlign w:val="center"/>
          </w:tcPr>
          <w:p w:rsidR="008E7206" w:rsidRDefault="008E7206" w:rsidP="008E7206">
            <w:pPr>
              <w:pStyle w:val="a5"/>
              <w:keepNext/>
              <w:ind w:left="0"/>
              <w:jc w:val="center"/>
              <w:rPr>
                <w:lang w:val="en-US"/>
              </w:rPr>
            </w:pPr>
            <w:r>
              <w:rPr>
                <w:noProof/>
                <w:lang w:val="en-US"/>
              </w:rPr>
              <mc:AlternateContent>
                <mc:Choice Requires="wpg">
                  <w:drawing>
                    <wp:inline distT="0" distB="0" distL="0" distR="0" wp14:anchorId="19EB9E42" wp14:editId="7F23083D">
                      <wp:extent cx="900430" cy="720090"/>
                      <wp:effectExtent l="0" t="5080" r="5080" b="0"/>
                      <wp:docPr id="197" name="Ομάδα 19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00430" cy="720090"/>
                                <a:chOff x="1077" y="1450"/>
                                <a:chExt cx="1701" cy="1365"/>
                              </a:xfrm>
                            </wpg:grpSpPr>
                            <pic:pic xmlns:pic="http://schemas.openxmlformats.org/drawingml/2006/picture">
                              <pic:nvPicPr>
                                <pic:cNvPr id="198" name="Picture 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1077" y="1450"/>
                                  <a:ext cx="1701" cy="13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1437" y="1653"/>
                                  <a:ext cx="1077" cy="10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6F6DB67" id="Ομάδα 197" o:spid="_x0000_s1026" style="width:70.9pt;height:56.7pt;mso-position-horizontal-relative:char;mso-position-vertical-relative:line" coordorigin="1077,1450" coordsize="1701,1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&#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">
                      <o:lock v:ext="edit" aspectratio="t"/>
                      <v:shape id="Picture 3" o:spid="_x0000_s1027" type="#_x0000_t75" style="position:absolute;left:1077;top:1450;width:1701;height:1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4JjTGAAAA3AAAAA8AAABkcnMvZG93bnJldi54bWxEj0FrwkAQhe8F/8Mygre6sYe0RlcRwSII&#10;pdUWr9PsNAlmZ2N2E9N/3zkUvM3w3rz3zXI9uFr11IbKs4HZNAFFnHtbcWHg87R7fAEVIrLF2jMZ&#10;+KUA69XoYYmZ9Tf+oP4YCyUhHDI0UMbYZFqHvCSHYeobYtF+fOswytoW2rZ4k3BX66ckSbXDiqWh&#10;xIa2JeWXY+cMdNfnQxoP/eyMX99v7+mWLtfXzpjJeNgsQEUa4t38f723gj8XWnlGJtC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PgmNMYAAADcAAAADwAAAAAAAAAAAAAA&#10;AACfAgAAZHJzL2Rvd25yZXYueG1sUEsFBgAAAAAEAAQA9wAAAJIDAAAAAA==&#10;">
                        <v:imagedata r:id="rId92" o:title=""/>
                      </v:shape>
                      <v:shape id="Picture 4" o:spid="_x0000_s1028" type="#_x0000_t75" style="position:absolute;left:1437;top:1653;width:1077;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3k8/CAAAA3AAAAA8AAABkcnMvZG93bnJldi54bWxETz1rwzAQ3QP9D+IK2WK5JQTbjRJKaWkW&#10;D3bb/bCutql1MpIaO/n1USCQ7R7v87b72QziSM73lhU8JSkI4sbqnlsF318fqwyED8gaB8uk4EQe&#10;9ruHxRYLbSeu6FiHVsQQ9gUq6EIYCyl905FBn9iROHK/1hkMEbpWaodTDDeDfE7TjTTYc2zocKS3&#10;jpq/+t8oKH/WZ1e963Q81CesZZlNn32m1PJxfn0BEWgOd/HNfdBxfp7D9Zl4gdx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d5PPwgAAANwAAAAPAAAAAAAAAAAAAAAAAJ8C&#10;AABkcnMvZG93bnJldi54bWxQSwUGAAAAAAQABAD3AAAAjgMAAAAA&#10;">
                        <v:imagedata r:id="rId86" o:title=""/>
                      </v:shape>
                      <w10:anchorlock/>
                    </v:group>
                  </w:pict>
                </mc:Fallback>
              </mc:AlternateContent>
            </w:r>
          </w:p>
        </w:tc>
      </w:tr>
      <w:tr w:rsidR="008E7206" w:rsidRPr="008F23F0" w:rsidTr="008E7206">
        <w:tc>
          <w:tcPr>
            <w:tcW w:w="0" w:type="auto"/>
            <w:gridSpan w:val="4"/>
            <w:shd w:val="clear" w:color="auto" w:fill="auto"/>
            <w:vAlign w:val="center"/>
          </w:tcPr>
          <w:p w:rsidR="008E7206" w:rsidRPr="00CE2745" w:rsidRDefault="008E7206" w:rsidP="008E7206">
            <w:pPr>
              <w:pStyle w:val="Captions"/>
            </w:pPr>
            <w:bookmarkStart w:id="66" w:name="_Ref445473417"/>
            <w:bookmarkStart w:id="67" w:name="_Toc452153750"/>
            <w:r w:rsidRPr="00CE2745">
              <w:t xml:space="preserve">Figure </w:t>
            </w:r>
            <w:r>
              <w:fldChar w:fldCharType="begin"/>
            </w:r>
            <w:r w:rsidRPr="00CE2745">
              <w:instrText xml:space="preserve"> SEQ Figure \* ARABIC </w:instrText>
            </w:r>
            <w:r>
              <w:fldChar w:fldCharType="separate"/>
            </w:r>
            <w:r w:rsidR="00411289">
              <w:rPr>
                <w:noProof/>
              </w:rPr>
              <w:t>19</w:t>
            </w:r>
            <w:r>
              <w:fldChar w:fldCharType="end"/>
            </w:r>
            <w:bookmarkEnd w:id="66"/>
            <w:r w:rsidRPr="00CE2745">
              <w:t xml:space="preserve"> </w:t>
            </w:r>
            <w:r w:rsidR="00715ED5">
              <w:t>-</w:t>
            </w:r>
            <w:r w:rsidRPr="00CE2745">
              <w:t xml:space="preserve"> TSM Algorithm Interval Parameter Impact</w:t>
            </w:r>
            <w:bookmarkEnd w:id="67"/>
          </w:p>
        </w:tc>
      </w:tr>
    </w:tbl>
    <w:p w:rsidR="008E7206" w:rsidRPr="005C468B" w:rsidRDefault="008E7206" w:rsidP="008E7206">
      <w:pPr>
        <w:pStyle w:val="Paragraph"/>
        <w:ind w:left="360"/>
      </w:pPr>
      <w:r>
        <w:t xml:space="preserve">In the </w:t>
      </w:r>
      <w:r>
        <w:fldChar w:fldCharType="begin"/>
      </w:r>
      <w:r>
        <w:instrText xml:space="preserve"> REF _Ref445473417 \h  \* MERGEFORMAT </w:instrText>
      </w:r>
      <w:r>
        <w:fldChar w:fldCharType="separate"/>
      </w:r>
      <w:r w:rsidR="00411289" w:rsidRPr="00CE2745">
        <w:t xml:space="preserve">Figure </w:t>
      </w:r>
      <w:r w:rsidR="00411289">
        <w:rPr>
          <w:noProof/>
        </w:rPr>
        <w:t>19</w:t>
      </w:r>
      <w:r>
        <w:fldChar w:fldCharType="end"/>
      </w:r>
      <w:r>
        <w:t xml:space="preserve"> above the features pyramid at the top is using an interval parameter of 2 in contrast to the bottom one using an Interval parameter of 3. As shown by the red lines over the images the most accurate detection is succeeded in the third level of the right features pyramid. The left pyramid fails to have such an accurate detection and it might probably miss the detection.</w:t>
      </w:r>
    </w:p>
    <w:p w:rsidR="008E7206" w:rsidRPr="005C468B" w:rsidRDefault="008E7206" w:rsidP="008E7206">
      <w:pPr>
        <w:pStyle w:val="Paragraph"/>
        <w:numPr>
          <w:ilvl w:val="0"/>
          <w:numId w:val="7"/>
        </w:numPr>
      </w:pPr>
      <w:r w:rsidRPr="00B53BC3">
        <w:rPr>
          <w:b/>
        </w:rPr>
        <w:t>MinLevel</w:t>
      </w:r>
      <w:r>
        <w:t>: This parameter defines the minimum level of the image pyramid that will be used for detection. As the model detects faces of a specific size, the minimum this value is, the smaller is the size of the faces within the image that can be detected. The maximum is the MinLevel parameter value is the greater the size of the faces within the image must be.</w:t>
      </w:r>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091"/>
        <w:gridCol w:w="2510"/>
      </w:tblGrid>
      <w:tr w:rsidR="008E7206" w:rsidTr="008E7206">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rsidR="00F90F17" w:rsidRDefault="00F90F17" w:rsidP="00F90F17">
            <w:pPr>
              <w:keepNext/>
              <w:jc w:val="center"/>
              <w:rPr>
                <w:sz w:val="24"/>
              </w:rPr>
            </w:pPr>
            <w:bookmarkStart w:id="68" w:name="_Toc452153818"/>
            <w:r w:rsidRPr="003E39A7">
              <w:rPr>
                <w:sz w:val="24"/>
              </w:rPr>
              <w:t xml:space="preserve">Table </w:t>
            </w:r>
            <w:r w:rsidRPr="003E39A7">
              <w:rPr>
                <w:sz w:val="24"/>
              </w:rPr>
              <w:fldChar w:fldCharType="begin"/>
            </w:r>
            <w:r w:rsidRPr="003E39A7">
              <w:rPr>
                <w:sz w:val="24"/>
              </w:rPr>
              <w:instrText xml:space="preserve"> SEQ Table \* ARABIC </w:instrText>
            </w:r>
            <w:r w:rsidRPr="003E39A7">
              <w:rPr>
                <w:sz w:val="24"/>
              </w:rPr>
              <w:fldChar w:fldCharType="separate"/>
            </w:r>
            <w:r w:rsidR="00411289">
              <w:rPr>
                <w:noProof/>
                <w:sz w:val="24"/>
              </w:rPr>
              <w:t>2</w:t>
            </w:r>
            <w:r w:rsidRPr="003E39A7">
              <w:rPr>
                <w:sz w:val="24"/>
              </w:rPr>
              <w:fldChar w:fldCharType="end"/>
            </w:r>
            <w:r w:rsidRPr="003E39A7">
              <w:rPr>
                <w:sz w:val="24"/>
              </w:rPr>
              <w:t xml:space="preserve"> - </w:t>
            </w:r>
            <w:r w:rsidR="008E7206" w:rsidRPr="005C468B">
              <w:rPr>
                <w:sz w:val="24"/>
              </w:rPr>
              <w:t xml:space="preserve">TSM </w:t>
            </w:r>
            <w:r>
              <w:rPr>
                <w:sz w:val="24"/>
              </w:rPr>
              <w:t>Features Pyramid</w:t>
            </w:r>
            <w:bookmarkEnd w:id="68"/>
            <w:r>
              <w:rPr>
                <w:sz w:val="24"/>
              </w:rPr>
              <w:t xml:space="preserve"> </w:t>
            </w:r>
          </w:p>
          <w:p w:rsidR="008E7206" w:rsidRPr="005C468B" w:rsidRDefault="00F90F17" w:rsidP="00F90F17">
            <w:pPr>
              <w:keepNext/>
              <w:jc w:val="center"/>
              <w:rPr>
                <w:sz w:val="24"/>
              </w:rPr>
            </w:pPr>
            <w:r>
              <w:rPr>
                <w:sz w:val="24"/>
              </w:rPr>
              <w:t>Parameters</w:t>
            </w:r>
            <w:r w:rsidR="008E7206" w:rsidRPr="005C468B">
              <w:rPr>
                <w:sz w:val="24"/>
              </w:rPr>
              <w:t xml:space="preserve"> Defaults</w:t>
            </w:r>
          </w:p>
        </w:tc>
      </w:tr>
      <w:tr w:rsidR="008E7206" w:rsidTr="008E7206">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Interval</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5</w:t>
            </w:r>
          </w:p>
        </w:tc>
      </w:tr>
      <w:tr w:rsidR="008E7206" w:rsidTr="008E7206">
        <w:trPr>
          <w:trHeight w:val="283"/>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MinLevel</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w:t>
            </w:r>
          </w:p>
        </w:tc>
      </w:tr>
      <w:tr w:rsidR="008E7206" w:rsidTr="008E7206">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sBin</w:t>
            </w:r>
          </w:p>
        </w:tc>
        <w:tc>
          <w:tcPr>
            <w:tcW w:w="0" w:type="auto"/>
            <w:vAlign w:val="center"/>
          </w:tcPr>
          <w:p w:rsidR="008E7206" w:rsidRPr="00D20699" w:rsidRDefault="008E7206" w:rsidP="008E7206">
            <w:pPr>
              <w:jc w:val="center"/>
              <w:cnfStyle w:val="000000100000" w:firstRow="0" w:lastRow="0" w:firstColumn="0" w:lastColumn="0" w:oddVBand="0" w:evenVBand="0" w:oddHBand="1" w:evenHBand="0" w:firstRowFirstColumn="0" w:firstRowLastColumn="0" w:lastRowFirstColumn="0" w:lastRowLastColumn="0"/>
            </w:pPr>
            <w:r>
              <w:t>4</w:t>
            </w:r>
          </w:p>
        </w:tc>
      </w:tr>
      <w:tr w:rsidR="008E7206" w:rsidTr="008E7206">
        <w:trPr>
          <w:trHeight w:val="34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MaxLevel</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8F2EF6">
              <w:rPr>
                <w:position w:val="-76"/>
              </w:rPr>
              <w:object w:dxaOrig="2960" w:dyaOrig="1640">
                <v:shape id="_x0000_i1031" type="#_x0000_t75" style="width:114.75pt;height:64.5pt" o:ole="">
                  <v:imagedata r:id="rId97" o:title=""/>
                </v:shape>
                <o:OLEObject Type="Embed" ProgID="Equation.DSMT4" ShapeID="_x0000_i1031" DrawAspect="Content" ObjectID="_1530019911" r:id="rId98"/>
              </w:object>
            </w:r>
          </w:p>
        </w:tc>
      </w:tr>
    </w:tbl>
    <w:p w:rsidR="008E7206" w:rsidRPr="005C468B" w:rsidRDefault="008E7206" w:rsidP="008E7206">
      <w:pPr>
        <w:pStyle w:val="Paragraph"/>
        <w:numPr>
          <w:ilvl w:val="0"/>
          <w:numId w:val="7"/>
        </w:numPr>
      </w:pPr>
      <w:r w:rsidRPr="00B53BC3">
        <w:rPr>
          <w:b/>
        </w:rPr>
        <w:t>MaxLevel</w:t>
      </w:r>
      <w:r>
        <w:t>: The MaxLevel parameter defines the length of the image pyramid and it affects the maximum size of a human face within the image that can be detected. If the MaxLevel parameter is low value then large faces within the image may not be detected. In contrast to the MinLevel parameter, this parameter affect much less the algorithm execution time and memory resources needed as in the end of the feature pyramid the images’ size tend to be smaller in addition to the beginning.</w:t>
      </w:r>
    </w:p>
    <w:p w:rsidR="008E7206" w:rsidRPr="00DF7A85" w:rsidRDefault="008E7206" w:rsidP="008E7206">
      <w:pPr>
        <w:pStyle w:val="Paragraph"/>
        <w:numPr>
          <w:ilvl w:val="0"/>
          <w:numId w:val="7"/>
        </w:numPr>
      </w:pPr>
      <w:r>
        <w:rPr>
          <w:b/>
        </w:rPr>
        <w:lastRenderedPageBreak/>
        <w:t>Sb</w:t>
      </w:r>
      <w:r w:rsidRPr="00510B23">
        <w:rPr>
          <w:b/>
        </w:rPr>
        <w:t>in</w:t>
      </w:r>
      <w:r>
        <w:t xml:space="preserve">: This parameter represents the number of pixels each side of the HOG cell tile uses. The value of this parameter affects the size of the features image the HOG process produces as described is </w:t>
      </w:r>
      <w:r w:rsidRPr="00530260">
        <w:t xml:space="preserve">chapter </w:t>
      </w:r>
      <w:r w:rsidR="00530260">
        <w:fldChar w:fldCharType="begin"/>
      </w:r>
      <w:r w:rsidR="00530260">
        <w:instrText xml:space="preserve"> REF _Ref447033175 \r \h </w:instrText>
      </w:r>
      <w:r w:rsidR="00530260">
        <w:fldChar w:fldCharType="separate"/>
      </w:r>
      <w:r w:rsidR="00411289">
        <w:t>5.4</w:t>
      </w:r>
      <w:r w:rsidR="00530260">
        <w:fldChar w:fldCharType="end"/>
      </w:r>
      <w:r>
        <w:t>.</w:t>
      </w:r>
      <w:r w:rsidRPr="00330015">
        <w:t xml:space="preserve"> </w:t>
      </w:r>
      <w:r>
        <w:t>As referred in this chapter the HOG process produces features images smaller than the original ones at a scale factor of the Sbin parameter value. This means that the features pyramid levels are all Sbin times smaller than the respective ones on the respective image pyramid.</w:t>
      </w:r>
    </w:p>
    <w:tbl>
      <w:tblPr>
        <w:tblStyle w:val="4-6"/>
        <w:tblW w:w="5000" w:type="pct"/>
        <w:tblCellMar>
          <w:top w:w="28" w:type="dxa"/>
          <w:bottom w:w="28" w:type="dxa"/>
        </w:tblCellMar>
        <w:tblLook w:val="04A0" w:firstRow="1" w:lastRow="0" w:firstColumn="1" w:lastColumn="0" w:noHBand="0" w:noVBand="1"/>
      </w:tblPr>
      <w:tblGrid>
        <w:gridCol w:w="1524"/>
        <w:gridCol w:w="1227"/>
        <w:gridCol w:w="2972"/>
        <w:gridCol w:w="2907"/>
      </w:tblGrid>
      <w:tr w:rsidR="008E7206" w:rsidRPr="008F23F0"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Pr="003E39A7" w:rsidRDefault="008E7206" w:rsidP="008E7206">
            <w:pPr>
              <w:pStyle w:val="a6"/>
              <w:keepNext/>
              <w:spacing w:after="0"/>
              <w:ind w:left="357"/>
              <w:jc w:val="center"/>
              <w:rPr>
                <w:lang w:val="en-US"/>
              </w:rPr>
            </w:pPr>
            <w:bookmarkStart w:id="69" w:name="_Toc452153819"/>
            <w:r w:rsidRPr="003E39A7">
              <w:rPr>
                <w:color w:val="FFFFFF" w:themeColor="background1"/>
                <w:sz w:val="24"/>
                <w:lang w:val="en-US"/>
              </w:rPr>
              <w:t xml:space="preserve">Table </w:t>
            </w:r>
            <w:r w:rsidRPr="003E39A7">
              <w:rPr>
                <w:color w:val="FFFFFF" w:themeColor="background1"/>
                <w:sz w:val="24"/>
                <w:lang w:val="en-US"/>
              </w:rPr>
              <w:fldChar w:fldCharType="begin"/>
            </w:r>
            <w:r w:rsidRPr="003E39A7">
              <w:rPr>
                <w:color w:val="FFFFFF" w:themeColor="background1"/>
                <w:sz w:val="24"/>
                <w:lang w:val="en-US"/>
              </w:rPr>
              <w:instrText xml:space="preserve"> SEQ Table \* ARABIC </w:instrText>
            </w:r>
            <w:r w:rsidRPr="003E39A7">
              <w:rPr>
                <w:color w:val="FFFFFF" w:themeColor="background1"/>
                <w:sz w:val="24"/>
                <w:lang w:val="en-US"/>
              </w:rPr>
              <w:fldChar w:fldCharType="separate"/>
            </w:r>
            <w:r w:rsidR="00411289">
              <w:rPr>
                <w:noProof/>
                <w:color w:val="FFFFFF" w:themeColor="background1"/>
                <w:sz w:val="24"/>
                <w:lang w:val="en-US"/>
              </w:rPr>
              <w:t>3</w:t>
            </w:r>
            <w:r w:rsidRPr="003E39A7">
              <w:rPr>
                <w:color w:val="FFFFFF" w:themeColor="background1"/>
                <w:sz w:val="24"/>
                <w:lang w:val="en-US"/>
              </w:rPr>
              <w:fldChar w:fldCharType="end"/>
            </w:r>
            <w:r w:rsidRPr="003E39A7">
              <w:rPr>
                <w:color w:val="FFFFFF" w:themeColor="background1"/>
                <w:sz w:val="24"/>
                <w:lang w:val="en-US"/>
              </w:rPr>
              <w:t xml:space="preserve"> - TSM Algorithm Features Pyramid per Image Size</w:t>
            </w:r>
            <w:bookmarkEnd w:id="69"/>
          </w:p>
        </w:tc>
      </w:tr>
      <w:tr w:rsidR="008E7206" w:rsidTr="008E7206">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883" w:type="pct"/>
            <w:vAlign w:val="center"/>
          </w:tcPr>
          <w:p w:rsidR="008E7206" w:rsidRDefault="008E7206" w:rsidP="008E7206">
            <w:pPr>
              <w:keepNext/>
              <w:jc w:val="center"/>
            </w:pPr>
            <w:r>
              <w:t>Image Size</w:t>
            </w:r>
          </w:p>
        </w:tc>
        <w:tc>
          <w:tcPr>
            <w:tcW w:w="71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t>Levels</w:t>
            </w:r>
          </w:p>
        </w:tc>
        <w:tc>
          <w:tcPr>
            <w:tcW w:w="1722"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t>Max Level Size</w:t>
            </w:r>
          </w:p>
        </w:tc>
        <w:tc>
          <w:tcPr>
            <w:tcW w:w="1684"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pPr>
            <w:r>
              <w:t>Min Level Size</w:t>
            </w:r>
          </w:p>
        </w:tc>
      </w:tr>
      <w:tr w:rsidR="008E7206" w:rsidTr="008E7206">
        <w:trPr>
          <w:trHeight w:val="283"/>
        </w:trPr>
        <w:tc>
          <w:tcPr>
            <w:cnfStyle w:val="001000000000" w:firstRow="0" w:lastRow="0" w:firstColumn="1" w:lastColumn="0" w:oddVBand="0" w:evenVBand="0" w:oddHBand="0" w:evenHBand="0" w:firstRowFirstColumn="0" w:firstRowLastColumn="0" w:lastRowFirstColumn="0" w:lastRowLastColumn="0"/>
            <w:tcW w:w="883" w:type="pct"/>
            <w:vAlign w:val="center"/>
          </w:tcPr>
          <w:p w:rsidR="008E7206" w:rsidRDefault="008E7206" w:rsidP="008E7206">
            <w:pPr>
              <w:jc w:val="center"/>
            </w:pPr>
            <w:r>
              <w:t>320x240</w:t>
            </w:r>
          </w:p>
        </w:tc>
        <w:tc>
          <w:tcPr>
            <w:tcW w:w="7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8</w:t>
            </w:r>
          </w:p>
        </w:tc>
        <w:tc>
          <w:tcPr>
            <w:tcW w:w="17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86x66x32</w:t>
            </w:r>
          </w:p>
        </w:tc>
        <w:tc>
          <w:tcPr>
            <w:tcW w:w="1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3x11x32</w:t>
            </w:r>
          </w:p>
        </w:tc>
      </w:tr>
      <w:tr w:rsidR="008E7206" w:rsidTr="008E7206">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883" w:type="pct"/>
            <w:vAlign w:val="center"/>
          </w:tcPr>
          <w:p w:rsidR="008E7206" w:rsidRDefault="008E7206" w:rsidP="008E7206">
            <w:pPr>
              <w:jc w:val="center"/>
            </w:pPr>
            <w:r>
              <w:t>640x480</w:t>
            </w:r>
          </w:p>
        </w:tc>
        <w:tc>
          <w:tcPr>
            <w:tcW w:w="7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3</w:t>
            </w:r>
          </w:p>
        </w:tc>
        <w:tc>
          <w:tcPr>
            <w:tcW w:w="17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26x326x32</w:t>
            </w:r>
          </w:p>
        </w:tc>
        <w:tc>
          <w:tcPr>
            <w:tcW w:w="1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13x11x32</w:t>
            </w:r>
          </w:p>
        </w:tc>
      </w:tr>
      <w:tr w:rsidR="008E7206" w:rsidTr="008E7206">
        <w:trPr>
          <w:trHeight w:val="283"/>
        </w:trPr>
        <w:tc>
          <w:tcPr>
            <w:cnfStyle w:val="001000000000" w:firstRow="0" w:lastRow="0" w:firstColumn="1" w:lastColumn="0" w:oddVBand="0" w:evenVBand="0" w:oddHBand="0" w:evenHBand="0" w:firstRowFirstColumn="0" w:firstRowLastColumn="0" w:lastRowFirstColumn="0" w:lastRowLastColumn="0"/>
            <w:tcW w:w="883" w:type="pct"/>
            <w:vAlign w:val="center"/>
          </w:tcPr>
          <w:p w:rsidR="008E7206" w:rsidRDefault="008E7206" w:rsidP="008E7206">
            <w:pPr>
              <w:jc w:val="center"/>
            </w:pPr>
            <w:r>
              <w:t>800x600</w:t>
            </w:r>
          </w:p>
        </w:tc>
        <w:tc>
          <w:tcPr>
            <w:tcW w:w="7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5</w:t>
            </w:r>
          </w:p>
        </w:tc>
        <w:tc>
          <w:tcPr>
            <w:tcW w:w="17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406x306x32</w:t>
            </w:r>
          </w:p>
        </w:tc>
        <w:tc>
          <w:tcPr>
            <w:tcW w:w="1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3x11x32</w:t>
            </w:r>
          </w:p>
        </w:tc>
      </w:tr>
      <w:tr w:rsidR="008E7206" w:rsidTr="008E7206">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883" w:type="pct"/>
            <w:vAlign w:val="center"/>
          </w:tcPr>
          <w:p w:rsidR="008E7206" w:rsidRDefault="008E7206" w:rsidP="008E7206">
            <w:pPr>
              <w:jc w:val="center"/>
            </w:pPr>
            <w:r>
              <w:t>1024x768</w:t>
            </w:r>
          </w:p>
        </w:tc>
        <w:tc>
          <w:tcPr>
            <w:tcW w:w="7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7</w:t>
            </w:r>
          </w:p>
        </w:tc>
        <w:tc>
          <w:tcPr>
            <w:tcW w:w="17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518x518x32</w:t>
            </w:r>
          </w:p>
        </w:tc>
        <w:tc>
          <w:tcPr>
            <w:tcW w:w="1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13x11x32</w:t>
            </w:r>
          </w:p>
        </w:tc>
      </w:tr>
      <w:tr w:rsidR="008E7206" w:rsidTr="008E7206">
        <w:trPr>
          <w:trHeight w:val="283"/>
        </w:trPr>
        <w:tc>
          <w:tcPr>
            <w:cnfStyle w:val="001000000000" w:firstRow="0" w:lastRow="0" w:firstColumn="1" w:lastColumn="0" w:oddVBand="0" w:evenVBand="0" w:oddHBand="0" w:evenHBand="0" w:firstRowFirstColumn="0" w:firstRowLastColumn="0" w:lastRowFirstColumn="0" w:lastRowLastColumn="0"/>
            <w:tcW w:w="883" w:type="pct"/>
            <w:vAlign w:val="center"/>
          </w:tcPr>
          <w:p w:rsidR="008E7206" w:rsidRDefault="008E7206" w:rsidP="008E7206">
            <w:pPr>
              <w:jc w:val="center"/>
            </w:pPr>
            <w:r>
              <w:t>1280x960</w:t>
            </w:r>
          </w:p>
        </w:tc>
        <w:tc>
          <w:tcPr>
            <w:tcW w:w="7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8</w:t>
            </w:r>
          </w:p>
        </w:tc>
        <w:tc>
          <w:tcPr>
            <w:tcW w:w="17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646x646x32</w:t>
            </w:r>
          </w:p>
        </w:tc>
        <w:tc>
          <w:tcPr>
            <w:tcW w:w="1684"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pPr>
            <w:r>
              <w:t>13x11x32</w:t>
            </w:r>
          </w:p>
        </w:tc>
      </w:tr>
    </w:tbl>
    <w:p w:rsidR="008E7206" w:rsidRPr="003E39A7" w:rsidRDefault="008E7206" w:rsidP="008E7206"/>
    <w:p w:rsidR="008E7206" w:rsidRDefault="008E7206" w:rsidP="008E7206">
      <w:pPr>
        <w:pStyle w:val="Paragraph"/>
      </w:pPr>
      <w:r>
        <w:t xml:space="preserve">For building the features pyramid the algorithm creators used two procedures. The first one resizes the image according a scale factor and the second one creates an image half the input image. That’s because as explained in </w:t>
      </w:r>
      <w:r w:rsidRPr="00530260">
        <w:t xml:space="preserve">chapter </w:t>
      </w:r>
      <w:r w:rsidR="00530260">
        <w:fldChar w:fldCharType="begin"/>
      </w:r>
      <w:r w:rsidR="00530260">
        <w:instrText xml:space="preserve"> REF _Ref447033225 \r \h </w:instrText>
      </w:r>
      <w:r w:rsidR="00530260">
        <w:fldChar w:fldCharType="separate"/>
      </w:r>
      <w:r w:rsidR="00411289">
        <w:t>5.3</w:t>
      </w:r>
      <w:r w:rsidR="00530260">
        <w:fldChar w:fldCharType="end"/>
      </w:r>
      <w:r>
        <w:t xml:space="preserve"> all the images in the pyramid with level distance equal to the Interval parameter have scale ratio equal to two.</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2"/>
      </w:tblGrid>
      <w:tr w:rsidR="008E7206" w:rsidTr="008E7206">
        <w:trPr>
          <w:jc w:val="center"/>
        </w:trPr>
        <w:tc>
          <w:tcPr>
            <w:tcW w:w="0" w:type="auto"/>
          </w:tcPr>
          <w:p w:rsidR="008E7206" w:rsidRDefault="008E7206" w:rsidP="008E7206">
            <w:pPr>
              <w:pStyle w:val="Imagetable"/>
            </w:pPr>
            <w:r>
              <w:lastRenderedPageBreak/>
              <w:drawing>
                <wp:inline distT="0" distB="0" distL="0" distR="0" wp14:anchorId="7E000A30" wp14:editId="6293C15B">
                  <wp:extent cx="2657475" cy="3797493"/>
                  <wp:effectExtent l="0" t="0" r="0" b="0"/>
                  <wp:docPr id="14" name="Εικόνα 14" descr="C:\Users\null0llun\AppData\Local\Microsoft\Windows\INetCache\Content.Word\features pyarmid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null0llun\AppData\Local\Microsoft\Windows\INetCache\Content.Word\features pyarmid graph.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64754" cy="3807895"/>
                          </a:xfrm>
                          <a:prstGeom prst="rect">
                            <a:avLst/>
                          </a:prstGeom>
                          <a:noFill/>
                          <a:ln>
                            <a:noFill/>
                          </a:ln>
                        </pic:spPr>
                      </pic:pic>
                    </a:graphicData>
                  </a:graphic>
                </wp:inline>
              </w:drawing>
            </w:r>
          </w:p>
        </w:tc>
      </w:tr>
      <w:tr w:rsidR="008E7206" w:rsidRPr="008F23F0" w:rsidTr="008E7206">
        <w:trPr>
          <w:jc w:val="center"/>
        </w:trPr>
        <w:tc>
          <w:tcPr>
            <w:tcW w:w="0" w:type="auto"/>
          </w:tcPr>
          <w:p w:rsidR="008E7206" w:rsidRPr="00CE2745" w:rsidRDefault="008E7206" w:rsidP="008E7206">
            <w:pPr>
              <w:pStyle w:val="Captions"/>
            </w:pPr>
            <w:bookmarkStart w:id="70" w:name="_Ref447035724"/>
            <w:bookmarkStart w:id="71" w:name="_Toc452153751"/>
            <w:r w:rsidRPr="00CE2745">
              <w:t xml:space="preserve">Figure </w:t>
            </w:r>
            <w:r w:rsidRPr="008F23F0">
              <w:fldChar w:fldCharType="begin"/>
            </w:r>
            <w:r w:rsidRPr="00CE2745">
              <w:instrText xml:space="preserve"> SEQ Figure \* ARABIC </w:instrText>
            </w:r>
            <w:r w:rsidRPr="008F23F0">
              <w:fldChar w:fldCharType="separate"/>
            </w:r>
            <w:r w:rsidR="00411289">
              <w:rPr>
                <w:noProof/>
              </w:rPr>
              <w:t>20</w:t>
            </w:r>
            <w:r w:rsidRPr="008F23F0">
              <w:fldChar w:fldCharType="end"/>
            </w:r>
            <w:bookmarkEnd w:id="70"/>
            <w:r w:rsidRPr="00CE2745">
              <w:t xml:space="preserve"> </w:t>
            </w:r>
            <w:r w:rsidR="00715ED5">
              <w:t>-</w:t>
            </w:r>
            <w:r w:rsidRPr="00CE2745">
              <w:t xml:space="preserve"> TSM Algorithm Image Pyramid Creation </w:t>
            </w:r>
            <w:r w:rsidR="00F90F17">
              <w:t xml:space="preserve">Execution </w:t>
            </w:r>
            <w:r w:rsidRPr="00CE2745">
              <w:t>Flow</w:t>
            </w:r>
            <w:bookmarkEnd w:id="71"/>
          </w:p>
        </w:tc>
      </w:tr>
    </w:tbl>
    <w:p w:rsidR="008E7206" w:rsidRPr="005510BC" w:rsidRDefault="008E7206" w:rsidP="008E7206">
      <w:pPr>
        <w:pStyle w:val="Sub1Chapter"/>
        <w:numPr>
          <w:ilvl w:val="1"/>
          <w:numId w:val="1"/>
        </w:numPr>
      </w:pPr>
      <w:bookmarkStart w:id="72" w:name="_Ref447034334"/>
      <w:bookmarkStart w:id="73" w:name="_Ref447037556"/>
      <w:bookmarkStart w:id="74" w:name="_Toc452153635"/>
      <w:r>
        <w:t>Convolution</w:t>
      </w:r>
      <w:bookmarkEnd w:id="72"/>
      <w:bookmarkEnd w:id="73"/>
      <w:bookmarkEnd w:id="74"/>
    </w:p>
    <w:p w:rsidR="008E7206" w:rsidRDefault="008E7206" w:rsidP="008E7206">
      <w:pPr>
        <w:pStyle w:val="Paragraph"/>
      </w:pPr>
      <w:r>
        <w:t>The convolution process</w:t>
      </w:r>
      <w:r w:rsidR="00052A8F">
        <w:t xml:space="preserve"> </w:t>
      </w:r>
      <w:r>
        <w:t xml:space="preserve">is a well-known one in the area of image processing. It is the procedure of applying a filter over an image. In the TSM algorithm the convolution process is used for part detection over the features images. As mentioned in </w:t>
      </w:r>
      <w:r w:rsidRPr="00052A8F">
        <w:t xml:space="preserve">chapter </w:t>
      </w:r>
      <w:r w:rsidR="00052A8F">
        <w:fldChar w:fldCharType="begin"/>
      </w:r>
      <w:r w:rsidR="00052A8F">
        <w:instrText xml:space="preserve"> REF _Ref447033314 \r \h </w:instrText>
      </w:r>
      <w:r w:rsidR="00052A8F">
        <w:fldChar w:fldCharType="separate"/>
      </w:r>
      <w:r w:rsidR="00411289">
        <w:t>5.2</w:t>
      </w:r>
      <w:r w:rsidR="00052A8F">
        <w:fldChar w:fldCharType="end"/>
      </w:r>
      <w:r>
        <w:t>, the algorithm’s models contains a set of either 99 or 146 filters. Each filter is used for a human’s face landmark detection. By convolving each filter to the image features map, high score pixels appears in the place where the landmark exists.</w:t>
      </w:r>
    </w:p>
    <w:p w:rsidR="008E7206" w:rsidRDefault="008E7206" w:rsidP="008E7206">
      <w:pPr>
        <w:pStyle w:val="Paragraph"/>
      </w:pPr>
      <w:r>
        <w:t xml:space="preserve">In the convolution process, the image is a HOG descriptors image, a 3D flexible array and the filter data is also a 3D array in the stable size of 5x5x32. The result of the convolution is in contrast a flexible 2D array as shown in </w:t>
      </w:r>
      <w:r>
        <w:fldChar w:fldCharType="begin"/>
      </w:r>
      <w:r>
        <w:instrText xml:space="preserve"> REF _Ref445474048 \h </w:instrText>
      </w:r>
      <w:r>
        <w:fldChar w:fldCharType="separate"/>
      </w:r>
      <w:r w:rsidR="00411289" w:rsidRPr="00CE2745">
        <w:t xml:space="preserve">Figure </w:t>
      </w:r>
      <w:r w:rsidR="00411289">
        <w:rPr>
          <w:noProof/>
        </w:rPr>
        <w:t>21</w:t>
      </w:r>
      <w:r>
        <w:fldChar w:fldCharType="end"/>
      </w:r>
      <w:r>
        <w:t xml:space="preserve"> below.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6"/>
      </w:tblGrid>
      <w:tr w:rsidR="008E7206" w:rsidTr="008E7206">
        <w:trPr>
          <w:jc w:val="center"/>
        </w:trPr>
        <w:tc>
          <w:tcPr>
            <w:tcW w:w="0" w:type="auto"/>
          </w:tcPr>
          <w:p w:rsidR="008E7206" w:rsidRDefault="008E7206" w:rsidP="008E7206">
            <w:pPr>
              <w:pStyle w:val="Imagetable"/>
            </w:pPr>
            <w:r>
              <w:lastRenderedPageBreak/>
              <w:drawing>
                <wp:inline distT="0" distB="0" distL="0" distR="0" wp14:anchorId="596DABE1" wp14:editId="5F67BF30">
                  <wp:extent cx="4724400" cy="1590675"/>
                  <wp:effectExtent l="0" t="0" r="0" b="9525"/>
                  <wp:docPr id="216" name="Εικόνα 216" descr="Convolution - 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onvolution - arrays"/>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24400" cy="1590675"/>
                          </a:xfrm>
                          <a:prstGeom prst="rect">
                            <a:avLst/>
                          </a:prstGeom>
                          <a:noFill/>
                          <a:ln>
                            <a:noFill/>
                          </a:ln>
                        </pic:spPr>
                      </pic:pic>
                    </a:graphicData>
                  </a:graphic>
                </wp:inline>
              </w:drawing>
            </w:r>
          </w:p>
        </w:tc>
      </w:tr>
      <w:tr w:rsidR="008E7206" w:rsidRPr="0062504D" w:rsidTr="008E7206">
        <w:trPr>
          <w:jc w:val="center"/>
        </w:trPr>
        <w:tc>
          <w:tcPr>
            <w:tcW w:w="0" w:type="auto"/>
          </w:tcPr>
          <w:p w:rsidR="008E7206" w:rsidRPr="00CE2745" w:rsidRDefault="008E7206" w:rsidP="008E7206">
            <w:pPr>
              <w:pStyle w:val="Captions"/>
            </w:pPr>
            <w:bookmarkStart w:id="75" w:name="_Ref445474048"/>
            <w:bookmarkStart w:id="76" w:name="_Toc452153752"/>
            <w:r w:rsidRPr="00CE2745">
              <w:t xml:space="preserve">Figure </w:t>
            </w:r>
            <w:r>
              <w:fldChar w:fldCharType="begin"/>
            </w:r>
            <w:r w:rsidRPr="00CE2745">
              <w:instrText xml:space="preserve"> SEQ Figure \* ARABIC </w:instrText>
            </w:r>
            <w:r>
              <w:fldChar w:fldCharType="separate"/>
            </w:r>
            <w:r w:rsidR="00411289">
              <w:rPr>
                <w:noProof/>
              </w:rPr>
              <w:t>21</w:t>
            </w:r>
            <w:r>
              <w:fldChar w:fldCharType="end"/>
            </w:r>
            <w:bookmarkEnd w:id="75"/>
            <w:r w:rsidRPr="00CE2745">
              <w:t xml:space="preserve"> </w:t>
            </w:r>
            <w:r w:rsidR="00715ED5">
              <w:t>-</w:t>
            </w:r>
            <w:r w:rsidRPr="00CE2745">
              <w:t xml:space="preserve"> TSM Algorithm Convolution Procedure Data</w:t>
            </w:r>
            <w:bookmarkEnd w:id="76"/>
          </w:p>
        </w:tc>
      </w:tr>
    </w:tbl>
    <w:p w:rsidR="008E7206" w:rsidRPr="005510BC" w:rsidRDefault="008E7206" w:rsidP="008E7206">
      <w:pPr>
        <w:pStyle w:val="Paragraph"/>
      </w:pPr>
      <w:r w:rsidRPr="005510BC">
        <w:t xml:space="preserve">In the TSM algorithm the convolution process is repeated for all filters for every level of the features pyramid. In the creators implementation at Matlab the pyramid reaches the 23 levels for a 640x480 pixels image. This means that 2277 (23*99) convolution processes occur during the algorithm execution. This is the most memory and CPU consumption stage of the algorithm although it is the less complicated. In </w:t>
      </w:r>
      <w:r w:rsidRPr="005510BC">
        <w:fldChar w:fldCharType="begin"/>
      </w:r>
      <w:r w:rsidRPr="005510BC">
        <w:instrText xml:space="preserve"> REF _Ref445474201 \h </w:instrText>
      </w:r>
      <w:r>
        <w:instrText xml:space="preserve"> \* MERGEFORMAT </w:instrText>
      </w:r>
      <w:r w:rsidRPr="005510BC">
        <w:fldChar w:fldCharType="separate"/>
      </w:r>
      <w:r w:rsidR="00411289" w:rsidRPr="00411289">
        <w:t>Table 4</w:t>
      </w:r>
      <w:r w:rsidRPr="005510BC">
        <w:fldChar w:fldCharType="end"/>
      </w:r>
      <w:r w:rsidRPr="005510BC">
        <w:t xml:space="preserve"> the number of convolution procedures occur in the face detection one according to the input image size.</w:t>
      </w:r>
    </w:p>
    <w:tbl>
      <w:tblPr>
        <w:tblStyle w:val="4-6"/>
        <w:tblW w:w="5000" w:type="pct"/>
        <w:jc w:val="center"/>
        <w:tblCellMar>
          <w:top w:w="28" w:type="dxa"/>
          <w:bottom w:w="28" w:type="dxa"/>
        </w:tblCellMar>
        <w:tblLook w:val="04A0" w:firstRow="1" w:lastRow="0" w:firstColumn="1" w:lastColumn="0" w:noHBand="0" w:noVBand="1"/>
      </w:tblPr>
      <w:tblGrid>
        <w:gridCol w:w="1984"/>
        <w:gridCol w:w="1326"/>
        <w:gridCol w:w="2560"/>
        <w:gridCol w:w="2760"/>
      </w:tblGrid>
      <w:tr w:rsidR="008E7206" w:rsidRPr="0062504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Pr="005510BC" w:rsidRDefault="008E7206" w:rsidP="008E7206">
            <w:pPr>
              <w:pStyle w:val="a6"/>
              <w:spacing w:after="0"/>
              <w:jc w:val="center"/>
              <w:rPr>
                <w:sz w:val="24"/>
                <w:lang w:val="en-US"/>
              </w:rPr>
            </w:pPr>
            <w:bookmarkStart w:id="77" w:name="_Ref445474201"/>
            <w:bookmarkStart w:id="78" w:name="_Toc452153820"/>
            <w:r w:rsidRPr="005510BC">
              <w:rPr>
                <w:i w:val="0"/>
                <w:iCs w:val="0"/>
                <w:color w:val="FFFFFF" w:themeColor="background1"/>
                <w:sz w:val="24"/>
                <w:szCs w:val="22"/>
                <w:lang w:val="en-US"/>
              </w:rPr>
              <w:t xml:space="preserve">Table </w:t>
            </w:r>
            <w:r w:rsidRPr="005510BC">
              <w:rPr>
                <w:i w:val="0"/>
                <w:iCs w:val="0"/>
                <w:color w:val="FFFFFF" w:themeColor="background1"/>
                <w:sz w:val="24"/>
                <w:szCs w:val="22"/>
                <w:lang w:val="en-US"/>
              </w:rPr>
              <w:fldChar w:fldCharType="begin"/>
            </w:r>
            <w:r w:rsidRPr="005510BC">
              <w:rPr>
                <w:i w:val="0"/>
                <w:iCs w:val="0"/>
                <w:color w:val="FFFFFF" w:themeColor="background1"/>
                <w:sz w:val="24"/>
                <w:szCs w:val="22"/>
                <w:lang w:val="en-US"/>
              </w:rPr>
              <w:instrText xml:space="preserve"> SEQ Table \* ARABIC </w:instrText>
            </w:r>
            <w:r w:rsidRPr="005510BC">
              <w:rPr>
                <w:i w:val="0"/>
                <w:iCs w:val="0"/>
                <w:color w:val="FFFFFF" w:themeColor="background1"/>
                <w:sz w:val="24"/>
                <w:szCs w:val="22"/>
                <w:lang w:val="en-US"/>
              </w:rPr>
              <w:fldChar w:fldCharType="separate"/>
            </w:r>
            <w:r w:rsidR="00411289">
              <w:rPr>
                <w:i w:val="0"/>
                <w:iCs w:val="0"/>
                <w:noProof/>
                <w:color w:val="FFFFFF" w:themeColor="background1"/>
                <w:sz w:val="24"/>
                <w:szCs w:val="22"/>
                <w:lang w:val="en-US"/>
              </w:rPr>
              <w:t>4</w:t>
            </w:r>
            <w:r w:rsidRPr="005510BC">
              <w:rPr>
                <w:i w:val="0"/>
                <w:iCs w:val="0"/>
                <w:color w:val="FFFFFF" w:themeColor="background1"/>
                <w:sz w:val="24"/>
                <w:szCs w:val="22"/>
                <w:lang w:val="en-US"/>
              </w:rPr>
              <w:fldChar w:fldCharType="end"/>
            </w:r>
            <w:bookmarkEnd w:id="77"/>
            <w:r w:rsidRPr="005510BC">
              <w:rPr>
                <w:i w:val="0"/>
                <w:iCs w:val="0"/>
                <w:color w:val="FFFFFF" w:themeColor="background1"/>
                <w:sz w:val="24"/>
                <w:szCs w:val="22"/>
                <w:lang w:val="en-US"/>
              </w:rPr>
              <w:t xml:space="preserve"> - Convolution Procedure Calls per Image Size</w:t>
            </w:r>
            <w:bookmarkEnd w:id="7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0" w:type="pct"/>
            <w:vAlign w:val="center"/>
          </w:tcPr>
          <w:p w:rsidR="008E7206" w:rsidRDefault="008E7206" w:rsidP="008E7206">
            <w:pPr>
              <w:jc w:val="center"/>
            </w:pPr>
            <w:r>
              <w:t>Image Size</w:t>
            </w:r>
          </w:p>
        </w:tc>
        <w:tc>
          <w:tcPr>
            <w:tcW w:w="768" w:type="pct"/>
            <w:vAlign w:val="center"/>
          </w:tcPr>
          <w:p w:rsidR="008E7206" w:rsidRPr="005510BC"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5510BC">
              <w:rPr>
                <w:b/>
              </w:rPr>
              <w:t>Levels</w:t>
            </w:r>
          </w:p>
        </w:tc>
        <w:tc>
          <w:tcPr>
            <w:tcW w:w="1483" w:type="pct"/>
            <w:vAlign w:val="center"/>
          </w:tcPr>
          <w:p w:rsidR="008E7206" w:rsidRPr="005510BC"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5510BC">
              <w:rPr>
                <w:b/>
              </w:rPr>
              <w:t>99 filters Model</w:t>
            </w:r>
          </w:p>
        </w:tc>
        <w:tc>
          <w:tcPr>
            <w:tcW w:w="1599" w:type="pct"/>
            <w:vAlign w:val="center"/>
          </w:tcPr>
          <w:p w:rsidR="008E7206" w:rsidRPr="005510BC"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5510BC">
              <w:rPr>
                <w:b/>
              </w:rPr>
              <w:t>146 filters Mode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50" w:type="pct"/>
            <w:vAlign w:val="center"/>
          </w:tcPr>
          <w:p w:rsidR="008E7206" w:rsidRDefault="008E7206" w:rsidP="008E7206">
            <w:pPr>
              <w:jc w:val="center"/>
            </w:pPr>
            <w:r>
              <w:t>320x240</w:t>
            </w:r>
          </w:p>
        </w:tc>
        <w:tc>
          <w:tcPr>
            <w:tcW w:w="7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8</w:t>
            </w:r>
          </w:p>
        </w:tc>
        <w:tc>
          <w:tcPr>
            <w:tcW w:w="14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782</w:t>
            </w:r>
          </w:p>
        </w:tc>
        <w:tc>
          <w:tcPr>
            <w:tcW w:w="159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62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0" w:type="pct"/>
            <w:vAlign w:val="center"/>
          </w:tcPr>
          <w:p w:rsidR="008E7206" w:rsidRDefault="008E7206" w:rsidP="008E7206">
            <w:pPr>
              <w:jc w:val="center"/>
            </w:pPr>
            <w:r>
              <w:t>640x480</w:t>
            </w:r>
          </w:p>
        </w:tc>
        <w:tc>
          <w:tcPr>
            <w:tcW w:w="7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3</w:t>
            </w:r>
          </w:p>
        </w:tc>
        <w:tc>
          <w:tcPr>
            <w:tcW w:w="14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277</w:t>
            </w:r>
          </w:p>
        </w:tc>
        <w:tc>
          <w:tcPr>
            <w:tcW w:w="159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35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50" w:type="pct"/>
            <w:vAlign w:val="center"/>
          </w:tcPr>
          <w:p w:rsidR="008E7206" w:rsidRDefault="008E7206" w:rsidP="008E7206">
            <w:pPr>
              <w:jc w:val="center"/>
            </w:pPr>
            <w:r>
              <w:t>800x600</w:t>
            </w:r>
          </w:p>
        </w:tc>
        <w:tc>
          <w:tcPr>
            <w:tcW w:w="7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5</w:t>
            </w:r>
          </w:p>
        </w:tc>
        <w:tc>
          <w:tcPr>
            <w:tcW w:w="14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475</w:t>
            </w:r>
          </w:p>
        </w:tc>
        <w:tc>
          <w:tcPr>
            <w:tcW w:w="159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3,65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0" w:type="pct"/>
            <w:vAlign w:val="center"/>
          </w:tcPr>
          <w:p w:rsidR="008E7206" w:rsidRDefault="008E7206" w:rsidP="008E7206">
            <w:pPr>
              <w:jc w:val="center"/>
            </w:pPr>
            <w:r>
              <w:t>1024x768</w:t>
            </w:r>
          </w:p>
        </w:tc>
        <w:tc>
          <w:tcPr>
            <w:tcW w:w="7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7</w:t>
            </w:r>
          </w:p>
        </w:tc>
        <w:tc>
          <w:tcPr>
            <w:tcW w:w="14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673</w:t>
            </w:r>
          </w:p>
        </w:tc>
        <w:tc>
          <w:tcPr>
            <w:tcW w:w="159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94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50" w:type="pct"/>
            <w:vAlign w:val="center"/>
          </w:tcPr>
          <w:p w:rsidR="008E7206" w:rsidRDefault="008E7206" w:rsidP="008E7206">
            <w:pPr>
              <w:jc w:val="center"/>
            </w:pPr>
            <w:r>
              <w:t>1280x960</w:t>
            </w:r>
          </w:p>
        </w:tc>
        <w:tc>
          <w:tcPr>
            <w:tcW w:w="7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8</w:t>
            </w:r>
          </w:p>
        </w:tc>
        <w:tc>
          <w:tcPr>
            <w:tcW w:w="14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772</w:t>
            </w:r>
          </w:p>
        </w:tc>
        <w:tc>
          <w:tcPr>
            <w:tcW w:w="159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pPr>
            <w:r>
              <w:t>4,088</w:t>
            </w:r>
          </w:p>
        </w:tc>
      </w:tr>
    </w:tbl>
    <w:p w:rsidR="008E7206" w:rsidRDefault="008E7206" w:rsidP="008E7206">
      <w:pPr>
        <w:jc w:val="both"/>
      </w:pPr>
    </w:p>
    <w:p w:rsidR="008E7206" w:rsidRPr="005510BC" w:rsidRDefault="008E7206" w:rsidP="008E7206">
      <w:pPr>
        <w:pStyle w:val="Paragraph"/>
      </w:pPr>
      <w:r w:rsidRPr="005510BC">
        <w:t xml:space="preserve">In the </w:t>
      </w:r>
      <w:r w:rsidRPr="005510BC">
        <w:fldChar w:fldCharType="begin"/>
      </w:r>
      <w:r w:rsidRPr="005510BC">
        <w:instrText xml:space="preserve"> REF _Ref445474342 \h </w:instrText>
      </w:r>
      <w:r>
        <w:instrText xml:space="preserve"> \* MERGEFORMAT </w:instrText>
      </w:r>
      <w:r w:rsidRPr="005510BC">
        <w:fldChar w:fldCharType="separate"/>
      </w:r>
      <w:r w:rsidR="00411289" w:rsidRPr="00CE2745">
        <w:t xml:space="preserve">Figure </w:t>
      </w:r>
      <w:r w:rsidR="00411289">
        <w:t>22</w:t>
      </w:r>
      <w:r w:rsidRPr="005510BC">
        <w:fldChar w:fldCharType="end"/>
      </w:r>
      <w:r w:rsidRPr="005510BC">
        <w:t xml:space="preserve"> below a visualization of the convolution results is shown.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2493"/>
        <w:gridCol w:w="2536"/>
        <w:gridCol w:w="2580"/>
      </w:tblGrid>
      <w:tr w:rsidR="008E7206" w:rsidTr="008E7206">
        <w:trPr>
          <w:trHeight w:val="1603"/>
          <w:jc w:val="center"/>
        </w:trPr>
        <w:tc>
          <w:tcPr>
            <w:tcW w:w="0" w:type="auto"/>
          </w:tcPr>
          <w:p w:rsidR="008E7206" w:rsidRDefault="008E7206" w:rsidP="008E7206">
            <w:pPr>
              <w:keepNext/>
              <w:jc w:val="center"/>
            </w:pPr>
            <w:r w:rsidRPr="00DD0B96">
              <w:rPr>
                <w:noProof/>
              </w:rPr>
              <w:drawing>
                <wp:inline distT="0" distB="0" distL="0" distR="0" wp14:anchorId="2A1E7638" wp14:editId="6DAA1DC1">
                  <wp:extent cx="1440000" cy="1071980"/>
                  <wp:effectExtent l="0" t="0" r="0" b="0"/>
                  <wp:docPr id="217" name="Εικόνα 12" descr="D:\Μεταπτυχιακό\Cuda\Ergasia\keimeno\imag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Μεταπτυχιακό\Cuda\Ergasia\keimeno\images\1.jpg"/>
                          <pic:cNvPicPr>
                            <a:picLocks noChangeAspect="1" noChangeArrowheads="1"/>
                          </pic:cNvPicPr>
                        </pic:nvPicPr>
                        <pic:blipFill>
                          <a:blip r:embed="rId101" cstate="print"/>
                          <a:srcRect/>
                          <a:stretch>
                            <a:fillRect/>
                          </a:stretch>
                        </pic:blipFill>
                        <pic:spPr bwMode="auto">
                          <a:xfrm>
                            <a:off x="0" y="0"/>
                            <a:ext cx="1440000" cy="1071980"/>
                          </a:xfrm>
                          <a:prstGeom prst="rect">
                            <a:avLst/>
                          </a:prstGeom>
                          <a:noFill/>
                          <a:ln w="9525">
                            <a:noFill/>
                            <a:miter lim="800000"/>
                            <a:headEnd/>
                            <a:tailEnd/>
                          </a:ln>
                        </pic:spPr>
                      </pic:pic>
                    </a:graphicData>
                  </a:graphic>
                </wp:inline>
              </w:drawing>
            </w:r>
          </w:p>
        </w:tc>
        <w:tc>
          <w:tcPr>
            <w:tcW w:w="0" w:type="auto"/>
          </w:tcPr>
          <w:p w:rsidR="008E7206" w:rsidRDefault="008E7206" w:rsidP="008E7206">
            <w:pPr>
              <w:keepNext/>
              <w:jc w:val="center"/>
            </w:pPr>
            <w:r>
              <w:rPr>
                <w:noProof/>
              </w:rPr>
              <w:drawing>
                <wp:inline distT="0" distB="0" distL="0" distR="0" wp14:anchorId="32446608" wp14:editId="050B108F">
                  <wp:extent cx="1440000" cy="1086182"/>
                  <wp:effectExtent l="19050" t="0" r="7800" b="0"/>
                  <wp:docPr id="218" name="Εικόνα 11" descr="D:\Μεταπτυχιακό\Cuda\Ergasia\keimeno\images\Convolution\score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Μεταπτυχιακό\Cuda\Ergasia\keimeno\images\Convolution\score_31.png"/>
                          <pic:cNvPicPr>
                            <a:picLocks noChangeAspect="1" noChangeArrowheads="1"/>
                          </pic:cNvPicPr>
                        </pic:nvPicPr>
                        <pic:blipFill>
                          <a:blip r:embed="rId102" cstate="print"/>
                          <a:srcRect/>
                          <a:stretch>
                            <a:fillRect/>
                          </a:stretch>
                        </pic:blipFill>
                        <pic:spPr bwMode="auto">
                          <a:xfrm>
                            <a:off x="0" y="0"/>
                            <a:ext cx="1440000" cy="1086182"/>
                          </a:xfrm>
                          <a:prstGeom prst="rect">
                            <a:avLst/>
                          </a:prstGeom>
                          <a:noFill/>
                          <a:ln w="9525">
                            <a:noFill/>
                            <a:miter lim="800000"/>
                            <a:headEnd/>
                            <a:tailEnd/>
                          </a:ln>
                        </pic:spPr>
                      </pic:pic>
                    </a:graphicData>
                  </a:graphic>
                </wp:inline>
              </w:drawing>
            </w:r>
          </w:p>
        </w:tc>
        <w:tc>
          <w:tcPr>
            <w:tcW w:w="0" w:type="auto"/>
          </w:tcPr>
          <w:p w:rsidR="008E7206" w:rsidRPr="008522B1" w:rsidRDefault="008E7206" w:rsidP="008E7206">
            <w:pPr>
              <w:keepNext/>
              <w:jc w:val="center"/>
              <w:rPr>
                <w:noProof/>
                <w:lang w:eastAsia="el-GR"/>
              </w:rPr>
            </w:pPr>
            <w:r>
              <w:rPr>
                <w:noProof/>
              </w:rPr>
              <w:drawing>
                <wp:inline distT="0" distB="0" distL="0" distR="0" wp14:anchorId="1486F4A6" wp14:editId="18644EB6">
                  <wp:extent cx="1476000" cy="1103042"/>
                  <wp:effectExtent l="19050" t="0" r="0" b="0"/>
                  <wp:docPr id="219" name="Εικόνα 10" descr="D:\Μεταπτυχιακό\Cuda\Ergasia\keimeno\images\Convolution\score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Μεταπτυχιακό\Cuda\Ergasia\keimeno\images\Convolution\score_9.png"/>
                          <pic:cNvPicPr>
                            <a:picLocks noChangeAspect="1" noChangeArrowheads="1"/>
                          </pic:cNvPicPr>
                        </pic:nvPicPr>
                        <pic:blipFill>
                          <a:blip r:embed="rId103" cstate="print"/>
                          <a:srcRect/>
                          <a:stretch>
                            <a:fillRect/>
                          </a:stretch>
                        </pic:blipFill>
                        <pic:spPr bwMode="auto">
                          <a:xfrm>
                            <a:off x="0" y="0"/>
                            <a:ext cx="1476000" cy="1103042"/>
                          </a:xfrm>
                          <a:prstGeom prst="rect">
                            <a:avLst/>
                          </a:prstGeom>
                          <a:noFill/>
                          <a:ln w="9525">
                            <a:noFill/>
                            <a:miter lim="800000"/>
                            <a:headEnd/>
                            <a:tailEnd/>
                          </a:ln>
                        </pic:spPr>
                      </pic:pic>
                    </a:graphicData>
                  </a:graphic>
                </wp:inline>
              </w:drawing>
            </w:r>
          </w:p>
        </w:tc>
      </w:tr>
      <w:tr w:rsidR="008E7206" w:rsidTr="008E7206">
        <w:trPr>
          <w:jc w:val="center"/>
        </w:trPr>
        <w:tc>
          <w:tcPr>
            <w:tcW w:w="0" w:type="auto"/>
          </w:tcPr>
          <w:p w:rsidR="008E7206" w:rsidRPr="00D93DB9" w:rsidRDefault="008E7206" w:rsidP="008E7206">
            <w:pPr>
              <w:jc w:val="center"/>
              <w:rPr>
                <w:noProof/>
                <w:lang w:eastAsia="el-GR"/>
              </w:rPr>
            </w:pPr>
            <w:r>
              <w:rPr>
                <w:noProof/>
                <w:lang w:eastAsia="el-GR"/>
              </w:rPr>
              <w:t>Image</w:t>
            </w:r>
          </w:p>
        </w:tc>
        <w:tc>
          <w:tcPr>
            <w:tcW w:w="0" w:type="auto"/>
          </w:tcPr>
          <w:p w:rsidR="008E7206" w:rsidRDefault="008E7206" w:rsidP="008E7206">
            <w:pPr>
              <w:jc w:val="center"/>
              <w:rPr>
                <w:noProof/>
                <w:lang w:eastAsia="el-GR"/>
              </w:rPr>
            </w:pPr>
            <w:r>
              <w:t>Lips</w:t>
            </w:r>
          </w:p>
        </w:tc>
        <w:tc>
          <w:tcPr>
            <w:tcW w:w="0" w:type="auto"/>
          </w:tcPr>
          <w:p w:rsidR="008E7206" w:rsidRDefault="008E7206" w:rsidP="008E7206">
            <w:pPr>
              <w:jc w:val="center"/>
              <w:rPr>
                <w:noProof/>
                <w:lang w:eastAsia="el-GR"/>
              </w:rPr>
            </w:pPr>
            <w:r>
              <w:rPr>
                <w:noProof/>
                <w:lang w:eastAsia="el-GR"/>
              </w:rPr>
              <w:t>Nose</w:t>
            </w:r>
          </w:p>
        </w:tc>
      </w:tr>
      <w:tr w:rsidR="008E7206" w:rsidTr="008E7206">
        <w:trPr>
          <w:jc w:val="center"/>
        </w:trPr>
        <w:tc>
          <w:tcPr>
            <w:tcW w:w="0" w:type="auto"/>
            <w:vMerge w:val="restart"/>
          </w:tcPr>
          <w:p w:rsidR="008E7206" w:rsidRDefault="008E7206" w:rsidP="008E7206">
            <w:pPr>
              <w:keepNext/>
              <w:jc w:val="center"/>
              <w:rPr>
                <w:noProof/>
                <w:lang w:eastAsia="el-GR"/>
              </w:rPr>
            </w:pPr>
            <w:r w:rsidRPr="00DD0B96">
              <w:rPr>
                <w:noProof/>
              </w:rPr>
              <w:lastRenderedPageBreak/>
              <w:drawing>
                <wp:inline distT="0" distB="0" distL="0" distR="0" wp14:anchorId="5B2C5DC1" wp14:editId="50159373">
                  <wp:extent cx="1440000" cy="1440000"/>
                  <wp:effectExtent l="0" t="0" r="0" b="0"/>
                  <wp:docPr id="220" name="Εικόνα 204" descr="pose_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4" descr="pose_00"/>
                          <pic:cNvPicPr>
                            <a:picLocks noChangeAspect="1" noChangeArrowheads="1"/>
                          </pic:cNvPicPr>
                        </pic:nvPicPr>
                        <pic:blipFill>
                          <a:blip r:embed="rId104" cstate="print"/>
                          <a:stretch>
                            <a:fillRect/>
                          </a:stretch>
                        </pic:blipFill>
                        <pic:spPr bwMode="auto">
                          <a:xfrm>
                            <a:off x="0" y="0"/>
                            <a:ext cx="1440000" cy="1440000"/>
                          </a:xfrm>
                          <a:prstGeom prst="rect">
                            <a:avLst/>
                          </a:prstGeom>
                          <a:noFill/>
                          <a:ln>
                            <a:noFill/>
                          </a:ln>
                        </pic:spPr>
                      </pic:pic>
                    </a:graphicData>
                  </a:graphic>
                </wp:inline>
              </w:drawing>
            </w:r>
          </w:p>
          <w:p w:rsidR="008E7206" w:rsidRPr="00112A04" w:rsidRDefault="008E7206" w:rsidP="008E7206">
            <w:pPr>
              <w:keepNext/>
              <w:jc w:val="center"/>
              <w:rPr>
                <w:noProof/>
                <w:lang w:eastAsia="el-GR"/>
              </w:rPr>
            </w:pPr>
            <w:r>
              <w:rPr>
                <w:noProof/>
                <w:lang w:eastAsia="el-GR"/>
              </w:rPr>
              <w:t>Model</w:t>
            </w:r>
          </w:p>
        </w:tc>
        <w:tc>
          <w:tcPr>
            <w:tcW w:w="0" w:type="auto"/>
          </w:tcPr>
          <w:p w:rsidR="008E7206" w:rsidRPr="008522B1" w:rsidRDefault="008E7206" w:rsidP="008E7206">
            <w:pPr>
              <w:keepNext/>
              <w:jc w:val="center"/>
              <w:rPr>
                <w:noProof/>
                <w:lang w:eastAsia="el-GR"/>
              </w:rPr>
            </w:pPr>
            <w:r>
              <w:rPr>
                <w:noProof/>
              </w:rPr>
              <w:drawing>
                <wp:inline distT="0" distB="0" distL="0" distR="0" wp14:anchorId="66C6708D" wp14:editId="65D8BFE4">
                  <wp:extent cx="1440000" cy="1074109"/>
                  <wp:effectExtent l="19050" t="0" r="7800" b="0"/>
                  <wp:docPr id="221" name="Εικόνα 9" descr="D:\Μεταπτυχιακό\Cuda\Ergasia\keimeno\images\Convolution\score_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Μεταπτυχιακό\Cuda\Ergasia\keimeno\images\Convolution\score_61.png"/>
                          <pic:cNvPicPr>
                            <a:picLocks noChangeAspect="1" noChangeArrowheads="1"/>
                          </pic:cNvPicPr>
                        </pic:nvPicPr>
                        <pic:blipFill>
                          <a:blip r:embed="rId105" cstate="print"/>
                          <a:srcRect/>
                          <a:stretch>
                            <a:fillRect/>
                          </a:stretch>
                        </pic:blipFill>
                        <pic:spPr bwMode="auto">
                          <a:xfrm>
                            <a:off x="0" y="0"/>
                            <a:ext cx="1440000" cy="1074109"/>
                          </a:xfrm>
                          <a:prstGeom prst="rect">
                            <a:avLst/>
                          </a:prstGeom>
                          <a:noFill/>
                          <a:ln w="9525">
                            <a:noFill/>
                            <a:miter lim="800000"/>
                            <a:headEnd/>
                            <a:tailEnd/>
                          </a:ln>
                        </pic:spPr>
                      </pic:pic>
                    </a:graphicData>
                  </a:graphic>
                </wp:inline>
              </w:drawing>
            </w:r>
          </w:p>
        </w:tc>
        <w:tc>
          <w:tcPr>
            <w:tcW w:w="0" w:type="auto"/>
          </w:tcPr>
          <w:p w:rsidR="008E7206" w:rsidRPr="008522B1" w:rsidRDefault="008E7206" w:rsidP="008E7206">
            <w:pPr>
              <w:keepNext/>
              <w:jc w:val="center"/>
              <w:rPr>
                <w:noProof/>
                <w:lang w:eastAsia="el-GR"/>
              </w:rPr>
            </w:pPr>
            <w:r>
              <w:rPr>
                <w:noProof/>
              </w:rPr>
              <w:drawing>
                <wp:inline distT="0" distB="0" distL="0" distR="0" wp14:anchorId="47467288" wp14:editId="74A4AA0A">
                  <wp:extent cx="1440000" cy="1074109"/>
                  <wp:effectExtent l="19050" t="0" r="7800" b="0"/>
                  <wp:docPr id="222" name="Εικόνα 8" descr="D:\Μεταπτυχιακό\Cuda\Ergasia\keimeno\images\Convolution\score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Μεταπτυχιακό\Cuda\Ergasia\keimeno\images\Convolution\score_19.png"/>
                          <pic:cNvPicPr>
                            <a:picLocks noChangeAspect="1" noChangeArrowheads="1"/>
                          </pic:cNvPicPr>
                        </pic:nvPicPr>
                        <pic:blipFill>
                          <a:blip r:embed="rId106" cstate="print"/>
                          <a:srcRect/>
                          <a:stretch>
                            <a:fillRect/>
                          </a:stretch>
                        </pic:blipFill>
                        <pic:spPr bwMode="auto">
                          <a:xfrm>
                            <a:off x="0" y="0"/>
                            <a:ext cx="1440000" cy="1074109"/>
                          </a:xfrm>
                          <a:prstGeom prst="rect">
                            <a:avLst/>
                          </a:prstGeom>
                          <a:noFill/>
                          <a:ln w="9525">
                            <a:noFill/>
                            <a:miter lim="800000"/>
                            <a:headEnd/>
                            <a:tailEnd/>
                          </a:ln>
                        </pic:spPr>
                      </pic:pic>
                    </a:graphicData>
                  </a:graphic>
                </wp:inline>
              </w:drawing>
            </w:r>
          </w:p>
        </w:tc>
      </w:tr>
      <w:tr w:rsidR="008E7206" w:rsidTr="008E7206">
        <w:trPr>
          <w:jc w:val="center"/>
        </w:trPr>
        <w:tc>
          <w:tcPr>
            <w:tcW w:w="0" w:type="auto"/>
            <w:vMerge/>
          </w:tcPr>
          <w:p w:rsidR="008E7206" w:rsidRDefault="008E7206" w:rsidP="008E7206">
            <w:pPr>
              <w:keepNext/>
              <w:jc w:val="center"/>
              <w:rPr>
                <w:noProof/>
                <w:lang w:eastAsia="el-GR"/>
              </w:rPr>
            </w:pPr>
          </w:p>
        </w:tc>
        <w:tc>
          <w:tcPr>
            <w:tcW w:w="0" w:type="auto"/>
          </w:tcPr>
          <w:p w:rsidR="008E7206" w:rsidRDefault="008E7206" w:rsidP="008E7206">
            <w:pPr>
              <w:keepNext/>
              <w:jc w:val="center"/>
              <w:rPr>
                <w:noProof/>
                <w:lang w:eastAsia="el-GR"/>
              </w:rPr>
            </w:pPr>
            <w:r>
              <w:rPr>
                <w:noProof/>
                <w:lang w:eastAsia="el-GR"/>
              </w:rPr>
              <w:t>Jaw</w:t>
            </w:r>
          </w:p>
        </w:tc>
        <w:tc>
          <w:tcPr>
            <w:tcW w:w="0" w:type="auto"/>
          </w:tcPr>
          <w:p w:rsidR="008E7206" w:rsidRDefault="008E7206" w:rsidP="008E7206">
            <w:pPr>
              <w:keepNext/>
              <w:jc w:val="center"/>
              <w:rPr>
                <w:noProof/>
                <w:lang w:eastAsia="el-GR"/>
              </w:rPr>
            </w:pPr>
            <w:r>
              <w:rPr>
                <w:noProof/>
                <w:lang w:eastAsia="el-GR"/>
              </w:rPr>
              <w:t>Eyebrow</w:t>
            </w:r>
          </w:p>
        </w:tc>
      </w:tr>
      <w:tr w:rsidR="008E7206" w:rsidTr="008E7206">
        <w:trPr>
          <w:jc w:val="center"/>
        </w:trPr>
        <w:tc>
          <w:tcPr>
            <w:tcW w:w="0" w:type="auto"/>
            <w:vMerge/>
          </w:tcPr>
          <w:p w:rsidR="008E7206" w:rsidRDefault="008E7206" w:rsidP="008E7206">
            <w:pPr>
              <w:keepNext/>
              <w:jc w:val="center"/>
              <w:rPr>
                <w:noProof/>
                <w:lang w:eastAsia="el-GR"/>
              </w:rPr>
            </w:pPr>
          </w:p>
        </w:tc>
        <w:tc>
          <w:tcPr>
            <w:tcW w:w="0" w:type="auto"/>
          </w:tcPr>
          <w:p w:rsidR="008E7206" w:rsidRPr="008522B1" w:rsidRDefault="008E7206" w:rsidP="008E7206">
            <w:pPr>
              <w:keepNext/>
              <w:jc w:val="center"/>
              <w:rPr>
                <w:noProof/>
                <w:lang w:eastAsia="el-GR"/>
              </w:rPr>
            </w:pPr>
            <w:r>
              <w:rPr>
                <w:noProof/>
              </w:rPr>
              <w:drawing>
                <wp:inline distT="0" distB="0" distL="0" distR="0" wp14:anchorId="6C1C2B48" wp14:editId="0FB5477F">
                  <wp:extent cx="1440000" cy="1074109"/>
                  <wp:effectExtent l="19050" t="0" r="7800" b="0"/>
                  <wp:docPr id="223" name="Εικόνα 7" descr="D:\Μεταπτυχιακό\Cuda\Ergasia\keimeno\images\Convolution\score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Μεταπτυχιακό\Cuda\Ergasia\keimeno\images\Convolution\score_10.png"/>
                          <pic:cNvPicPr>
                            <a:picLocks noChangeAspect="1" noChangeArrowheads="1"/>
                          </pic:cNvPicPr>
                        </pic:nvPicPr>
                        <pic:blipFill>
                          <a:blip r:embed="rId107" cstate="print"/>
                          <a:srcRect/>
                          <a:stretch>
                            <a:fillRect/>
                          </a:stretch>
                        </pic:blipFill>
                        <pic:spPr bwMode="auto">
                          <a:xfrm>
                            <a:off x="0" y="0"/>
                            <a:ext cx="1440000" cy="1074109"/>
                          </a:xfrm>
                          <a:prstGeom prst="rect">
                            <a:avLst/>
                          </a:prstGeom>
                          <a:noFill/>
                          <a:ln w="9525">
                            <a:noFill/>
                            <a:miter lim="800000"/>
                            <a:headEnd/>
                            <a:tailEnd/>
                          </a:ln>
                        </pic:spPr>
                      </pic:pic>
                    </a:graphicData>
                  </a:graphic>
                </wp:inline>
              </w:drawing>
            </w:r>
          </w:p>
        </w:tc>
        <w:tc>
          <w:tcPr>
            <w:tcW w:w="0" w:type="auto"/>
          </w:tcPr>
          <w:p w:rsidR="008E7206" w:rsidRPr="008522B1" w:rsidRDefault="008E7206" w:rsidP="008E7206">
            <w:pPr>
              <w:keepNext/>
              <w:jc w:val="center"/>
              <w:rPr>
                <w:noProof/>
                <w:lang w:eastAsia="el-GR"/>
              </w:rPr>
            </w:pPr>
            <w:r>
              <w:rPr>
                <w:noProof/>
              </w:rPr>
              <w:drawing>
                <wp:inline distT="0" distB="0" distL="0" distR="0" wp14:anchorId="38847AA0" wp14:editId="4D611B66">
                  <wp:extent cx="1440000" cy="1074109"/>
                  <wp:effectExtent l="19050" t="0" r="7800" b="0"/>
                  <wp:docPr id="224" name="Εικόνα 6" descr="D:\Μεταπτυχιακό\Cuda\Ergasia\keimeno\images\Convolution\sco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Μεταπτυχιακό\Cuda\Ergasia\keimeno\images\Convolution\score_3.png"/>
                          <pic:cNvPicPr>
                            <a:picLocks noChangeAspect="1" noChangeArrowheads="1"/>
                          </pic:cNvPicPr>
                        </pic:nvPicPr>
                        <pic:blipFill>
                          <a:blip r:embed="rId108" cstate="print"/>
                          <a:srcRect/>
                          <a:stretch>
                            <a:fillRect/>
                          </a:stretch>
                        </pic:blipFill>
                        <pic:spPr bwMode="auto">
                          <a:xfrm>
                            <a:off x="0" y="0"/>
                            <a:ext cx="1440000" cy="1074109"/>
                          </a:xfrm>
                          <a:prstGeom prst="rect">
                            <a:avLst/>
                          </a:prstGeom>
                          <a:noFill/>
                          <a:ln w="9525">
                            <a:noFill/>
                            <a:miter lim="800000"/>
                            <a:headEnd/>
                            <a:tailEnd/>
                          </a:ln>
                        </pic:spPr>
                      </pic:pic>
                    </a:graphicData>
                  </a:graphic>
                </wp:inline>
              </w:drawing>
            </w:r>
          </w:p>
        </w:tc>
      </w:tr>
      <w:tr w:rsidR="008E7206" w:rsidTr="008E7206">
        <w:trPr>
          <w:jc w:val="center"/>
        </w:trPr>
        <w:tc>
          <w:tcPr>
            <w:tcW w:w="0" w:type="auto"/>
            <w:vMerge/>
          </w:tcPr>
          <w:p w:rsidR="008E7206" w:rsidRDefault="008E7206" w:rsidP="008E7206">
            <w:pPr>
              <w:keepNext/>
              <w:jc w:val="center"/>
              <w:rPr>
                <w:noProof/>
                <w:lang w:eastAsia="el-GR"/>
              </w:rPr>
            </w:pPr>
          </w:p>
        </w:tc>
        <w:tc>
          <w:tcPr>
            <w:tcW w:w="0" w:type="auto"/>
          </w:tcPr>
          <w:p w:rsidR="008E7206" w:rsidRDefault="008E7206" w:rsidP="008E7206">
            <w:pPr>
              <w:keepNext/>
              <w:jc w:val="center"/>
              <w:rPr>
                <w:noProof/>
                <w:lang w:eastAsia="el-GR"/>
              </w:rPr>
            </w:pPr>
            <w:r>
              <w:rPr>
                <w:noProof/>
                <w:lang w:eastAsia="el-GR"/>
              </w:rPr>
              <w:t>Eyes</w:t>
            </w:r>
          </w:p>
        </w:tc>
        <w:tc>
          <w:tcPr>
            <w:tcW w:w="0" w:type="auto"/>
          </w:tcPr>
          <w:p w:rsidR="008E7206" w:rsidRDefault="008E7206" w:rsidP="008E7206">
            <w:pPr>
              <w:keepNext/>
              <w:jc w:val="center"/>
              <w:rPr>
                <w:noProof/>
                <w:lang w:eastAsia="el-GR"/>
              </w:rPr>
            </w:pPr>
            <w:r>
              <w:rPr>
                <w:noProof/>
                <w:lang w:eastAsia="el-GR"/>
              </w:rPr>
              <w:t>Nostril</w:t>
            </w:r>
          </w:p>
        </w:tc>
      </w:tr>
      <w:tr w:rsidR="008E7206" w:rsidRPr="0062504D" w:rsidTr="008E7206">
        <w:trPr>
          <w:jc w:val="center"/>
        </w:trPr>
        <w:tc>
          <w:tcPr>
            <w:tcW w:w="0" w:type="auto"/>
            <w:gridSpan w:val="3"/>
          </w:tcPr>
          <w:p w:rsidR="008E7206" w:rsidRPr="00CE2745" w:rsidRDefault="008E7206" w:rsidP="008E7206">
            <w:pPr>
              <w:pStyle w:val="Captions"/>
            </w:pPr>
            <w:bookmarkStart w:id="79" w:name="_Ref445474342"/>
            <w:bookmarkStart w:id="80" w:name="_Toc452153753"/>
            <w:r w:rsidRPr="00CE2745">
              <w:t xml:space="preserve">Figure </w:t>
            </w:r>
            <w:r>
              <w:fldChar w:fldCharType="begin"/>
            </w:r>
            <w:r w:rsidRPr="00CE2745">
              <w:instrText xml:space="preserve"> SEQ Figure \* ARABIC </w:instrText>
            </w:r>
            <w:r>
              <w:fldChar w:fldCharType="separate"/>
            </w:r>
            <w:r w:rsidR="00411289">
              <w:rPr>
                <w:noProof/>
              </w:rPr>
              <w:t>22</w:t>
            </w:r>
            <w:r>
              <w:fldChar w:fldCharType="end"/>
            </w:r>
            <w:bookmarkEnd w:id="79"/>
            <w:r w:rsidRPr="00CE2745">
              <w:t xml:space="preserve"> </w:t>
            </w:r>
            <w:r w:rsidR="00715ED5">
              <w:t>-</w:t>
            </w:r>
            <w:r w:rsidRPr="00CE2745">
              <w:t xml:space="preserve"> TSM Algorithm Convolution Results Examples (Visualized)</w:t>
            </w:r>
            <w:bookmarkEnd w:id="80"/>
          </w:p>
        </w:tc>
      </w:tr>
    </w:tbl>
    <w:p w:rsidR="008E7206" w:rsidRPr="00052A8F" w:rsidRDefault="008E7206" w:rsidP="00052A8F">
      <w:pPr>
        <w:pStyle w:val="Paragraph"/>
      </w:pPr>
      <w:r w:rsidRPr="00052A8F">
        <w:t xml:space="preserve">By the convolution process a series of results arrays comes. These arrays are called as «Filters Responses» and consists one of the basic data structures of the algorithm as they allocate a great amount of memory. For every convolution process a filter response array comes. At the end of the convolution process the total number of arrays produced by the convolution process is equal to the number of the levels of the features pyramid multiplied with the number of filters used by the model. The total amount is the same shown in </w:t>
      </w:r>
      <w:r w:rsidR="00052A8F" w:rsidRPr="00052A8F">
        <w:fldChar w:fldCharType="begin"/>
      </w:r>
      <w:r w:rsidR="00052A8F" w:rsidRPr="00052A8F">
        <w:instrText xml:space="preserve"> REF _Ref445474201 \h </w:instrText>
      </w:r>
      <w:r w:rsidR="00052A8F">
        <w:instrText xml:space="preserve"> \* MERGEFORMAT </w:instrText>
      </w:r>
      <w:r w:rsidR="00052A8F" w:rsidRPr="00052A8F">
        <w:fldChar w:fldCharType="separate"/>
      </w:r>
      <w:r w:rsidR="00411289" w:rsidRPr="00411289">
        <w:t>Table 4</w:t>
      </w:r>
      <w:r w:rsidR="00052A8F" w:rsidRPr="00052A8F">
        <w:fldChar w:fldCharType="end"/>
      </w:r>
      <w:r w:rsidRPr="00052A8F">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0"/>
      </w:tblGrid>
      <w:tr w:rsidR="008E7206" w:rsidTr="008E7206">
        <w:trPr>
          <w:jc w:val="center"/>
        </w:trPr>
        <w:tc>
          <w:tcPr>
            <w:tcW w:w="0" w:type="auto"/>
          </w:tcPr>
          <w:p w:rsidR="008E7206" w:rsidRDefault="008E7206" w:rsidP="008E7206">
            <w:pPr>
              <w:pStyle w:val="Imagetable"/>
            </w:pPr>
            <w:r>
              <w:drawing>
                <wp:inline distT="0" distB="0" distL="0" distR="0" wp14:anchorId="2164F8A4" wp14:editId="39A3643A">
                  <wp:extent cx="3400145" cy="2160381"/>
                  <wp:effectExtent l="0" t="0" r="0" b="0"/>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nvolution - Filters Responses.png"/>
                          <pic:cNvPicPr/>
                        </pic:nvPicPr>
                        <pic:blipFill>
                          <a:blip r:embed="rId109">
                            <a:extLst>
                              <a:ext uri="{28A0092B-C50C-407E-A947-70E740481C1C}">
                                <a14:useLocalDpi xmlns:a14="http://schemas.microsoft.com/office/drawing/2010/main" val="0"/>
                              </a:ext>
                            </a:extLst>
                          </a:blip>
                          <a:stretch>
                            <a:fillRect/>
                          </a:stretch>
                        </pic:blipFill>
                        <pic:spPr>
                          <a:xfrm>
                            <a:off x="0" y="0"/>
                            <a:ext cx="3400145" cy="2160381"/>
                          </a:xfrm>
                          <a:prstGeom prst="rect">
                            <a:avLst/>
                          </a:prstGeom>
                        </pic:spPr>
                      </pic:pic>
                    </a:graphicData>
                  </a:graphic>
                </wp:inline>
              </w:drawing>
            </w:r>
          </w:p>
        </w:tc>
      </w:tr>
      <w:tr w:rsidR="008E7206" w:rsidRPr="0062504D" w:rsidTr="008E7206">
        <w:trPr>
          <w:jc w:val="center"/>
        </w:trPr>
        <w:tc>
          <w:tcPr>
            <w:tcW w:w="0" w:type="auto"/>
          </w:tcPr>
          <w:p w:rsidR="008E7206" w:rsidRPr="00CE2745" w:rsidRDefault="008E7206" w:rsidP="008E7206">
            <w:pPr>
              <w:pStyle w:val="Captions"/>
            </w:pPr>
            <w:bookmarkStart w:id="81" w:name="_Toc452153754"/>
            <w:r w:rsidRPr="00CE2745">
              <w:t xml:space="preserve">Figure </w:t>
            </w:r>
            <w:r>
              <w:fldChar w:fldCharType="begin"/>
            </w:r>
            <w:r w:rsidRPr="00CE2745">
              <w:instrText xml:space="preserve"> SEQ Figure \* ARABIC </w:instrText>
            </w:r>
            <w:r>
              <w:fldChar w:fldCharType="separate"/>
            </w:r>
            <w:r w:rsidR="00411289">
              <w:rPr>
                <w:noProof/>
              </w:rPr>
              <w:t>23</w:t>
            </w:r>
            <w:r>
              <w:fldChar w:fldCharType="end"/>
            </w:r>
            <w:r w:rsidRPr="00CE2745">
              <w:t xml:space="preserve"> </w:t>
            </w:r>
            <w:r w:rsidR="00715ED5">
              <w:t>-</w:t>
            </w:r>
            <w:r w:rsidRPr="00CE2745">
              <w:t xml:space="preserve"> TSM Algorithm Filters Responses Data Structure</w:t>
            </w:r>
            <w:bookmarkEnd w:id="81"/>
          </w:p>
        </w:tc>
      </w:tr>
    </w:tbl>
    <w:p w:rsidR="008E7206" w:rsidRPr="005F6DC6" w:rsidRDefault="008E7206" w:rsidP="008E7206">
      <w:pPr>
        <w:pStyle w:val="Sub1Chapter"/>
        <w:numPr>
          <w:ilvl w:val="1"/>
          <w:numId w:val="1"/>
        </w:numPr>
      </w:pPr>
      <w:bookmarkStart w:id="82" w:name="_Ref447034419"/>
      <w:bookmarkStart w:id="83" w:name="_Ref447034580"/>
      <w:bookmarkStart w:id="84" w:name="_Ref447037668"/>
      <w:bookmarkStart w:id="85" w:name="_Ref447037742"/>
      <w:bookmarkStart w:id="86" w:name="_Ref447038146"/>
      <w:bookmarkStart w:id="87" w:name="_Ref447038243"/>
      <w:bookmarkStart w:id="88" w:name="_Ref447040595"/>
      <w:bookmarkStart w:id="89" w:name="_Toc452153636"/>
      <w:r>
        <w:t>Distance Transformation</w:t>
      </w:r>
      <w:bookmarkEnd w:id="82"/>
      <w:bookmarkEnd w:id="83"/>
      <w:bookmarkEnd w:id="84"/>
      <w:bookmarkEnd w:id="85"/>
      <w:bookmarkEnd w:id="86"/>
      <w:bookmarkEnd w:id="87"/>
      <w:bookmarkEnd w:id="88"/>
      <w:bookmarkEnd w:id="89"/>
    </w:p>
    <w:p w:rsidR="008E7206" w:rsidRDefault="008E7206" w:rsidP="008E7206">
      <w:pPr>
        <w:pStyle w:val="Paragraph"/>
      </w:pPr>
      <w:r>
        <w:t>Distance transformation is a method used in computer vision, image processing and pattern recognition for comparison of binary images, especially when these images are results of feature detection. The distance transformation technique specifies the distance from each pixel to the nearest non-zero pixel.</w:t>
      </w:r>
    </w:p>
    <w:p w:rsidR="008E7206" w:rsidRDefault="008E7206" w:rsidP="008E7206">
      <w:pPr>
        <w:pStyle w:val="Paragraph"/>
      </w:pPr>
      <w:r>
        <w:lastRenderedPageBreak/>
        <w:t>On a binary feature image the distance transformation produces an image map where all non-feature pixel have a value corresponding to its distance to the nearest featured pixels. It’s a representation of the features cost to each pixel.</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1633"/>
        <w:gridCol w:w="1633"/>
        <w:gridCol w:w="1633"/>
      </w:tblGrid>
      <w:tr w:rsidR="008E7206" w:rsidTr="008E7206">
        <w:trPr>
          <w:trHeight w:val="1668"/>
          <w:jc w:val="center"/>
        </w:trPr>
        <w:tc>
          <w:tcPr>
            <w:tcW w:w="0" w:type="auto"/>
            <w:vAlign w:val="center"/>
          </w:tcPr>
          <w:p w:rsidR="008E7206" w:rsidRDefault="008E7206" w:rsidP="008E7206">
            <w:pPr>
              <w:jc w:val="center"/>
            </w:pPr>
            <w:r>
              <w:rPr>
                <w:noProof/>
              </w:rPr>
              <w:drawing>
                <wp:inline distT="0" distB="0" distL="0" distR="0" wp14:anchorId="4C48C4D5" wp14:editId="1EB40F53">
                  <wp:extent cx="895263" cy="900000"/>
                  <wp:effectExtent l="0" t="0" r="0" b="0"/>
                  <wp:docPr id="226" name="Εικόνα 109" descr="D:\Μεταπτυχιακό\Cuda\Ergasia\keimeno\images\DT\art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Μεταπτυχιακό\Cuda\Ergasia\keimeno\images\DT\art5.gif"/>
                          <pic:cNvPicPr>
                            <a:picLocks noChangeAspect="1" noChangeArrowheads="1"/>
                          </pic:cNvPicPr>
                        </pic:nvPicPr>
                        <pic:blipFill>
                          <a:blip r:embed="rId110" cstate="print"/>
                          <a:srcRect/>
                          <a:stretch>
                            <a:fillRect/>
                          </a:stretch>
                        </pic:blipFill>
                        <pic:spPr bwMode="auto">
                          <a:xfrm>
                            <a:off x="0" y="0"/>
                            <a:ext cx="895263" cy="900000"/>
                          </a:xfrm>
                          <a:prstGeom prst="rect">
                            <a:avLst/>
                          </a:prstGeom>
                          <a:noFill/>
                          <a:ln w="9525">
                            <a:noFill/>
                            <a:miter lim="800000"/>
                            <a:headEnd/>
                            <a:tailEnd/>
                          </a:ln>
                        </pic:spPr>
                      </pic:pic>
                    </a:graphicData>
                  </a:graphic>
                </wp:inline>
              </w:drawing>
            </w:r>
          </w:p>
        </w:tc>
        <w:tc>
          <w:tcPr>
            <w:tcW w:w="0" w:type="auto"/>
            <w:vAlign w:val="center"/>
          </w:tcPr>
          <w:p w:rsidR="008E7206" w:rsidRDefault="008E7206" w:rsidP="008E7206">
            <w:pPr>
              <w:jc w:val="center"/>
            </w:pPr>
            <w:r>
              <w:rPr>
                <w:noProof/>
              </w:rPr>
              <w:drawing>
                <wp:inline distT="0" distB="0" distL="0" distR="0" wp14:anchorId="7CBCA4DC" wp14:editId="6C0D9796">
                  <wp:extent cx="900000" cy="900000"/>
                  <wp:effectExtent l="0" t="0" r="0" b="0"/>
                  <wp:docPr id="227" name="Εικόνα 110" descr="D:\Μεταπτυχιακό\Cuda\Ergasia\keimeno\images\DT\art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Μεταπτυχιακό\Cuda\Ergasia\keimeno\images\DT\art6.gif"/>
                          <pic:cNvPicPr>
                            <a:picLocks noChangeAspect="1" noChangeArrowheads="1"/>
                          </pic:cNvPicPr>
                        </pic:nvPicPr>
                        <pic:blipFill>
                          <a:blip r:embed="rId111" cstate="print"/>
                          <a:srcRect/>
                          <a:stretch>
                            <a:fillRect/>
                          </a:stretch>
                        </pic:blipFill>
                        <pic:spPr bwMode="auto">
                          <a:xfrm>
                            <a:off x="0" y="0"/>
                            <a:ext cx="900000" cy="900000"/>
                          </a:xfrm>
                          <a:prstGeom prst="rect">
                            <a:avLst/>
                          </a:prstGeom>
                          <a:noFill/>
                          <a:ln w="9525">
                            <a:noFill/>
                            <a:miter lim="800000"/>
                            <a:headEnd/>
                            <a:tailEnd/>
                          </a:ln>
                        </pic:spPr>
                      </pic:pic>
                    </a:graphicData>
                  </a:graphic>
                </wp:inline>
              </w:drawing>
            </w:r>
          </w:p>
        </w:tc>
        <w:tc>
          <w:tcPr>
            <w:tcW w:w="0" w:type="auto"/>
            <w:vAlign w:val="center"/>
          </w:tcPr>
          <w:p w:rsidR="008E7206" w:rsidRDefault="008E7206" w:rsidP="008E7206">
            <w:pPr>
              <w:jc w:val="center"/>
            </w:pPr>
            <w:r>
              <w:rPr>
                <w:noProof/>
              </w:rPr>
              <w:drawing>
                <wp:inline distT="0" distB="0" distL="0" distR="0" wp14:anchorId="607D4582" wp14:editId="40E07B58">
                  <wp:extent cx="900000" cy="900000"/>
                  <wp:effectExtent l="0" t="0" r="0" b="0"/>
                  <wp:docPr id="228" name="Εικόνα 111" descr="D:\Μεταπτυχιακό\Cuda\Ergasia\keimeno\images\DT\ar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Μεταπτυχιακό\Cuda\Ergasia\keimeno\images\DT\art7.gif"/>
                          <pic:cNvPicPr>
                            <a:picLocks noChangeAspect="1" noChangeArrowheads="1"/>
                          </pic:cNvPicPr>
                        </pic:nvPicPr>
                        <pic:blipFill>
                          <a:blip r:embed="rId112" cstate="print"/>
                          <a:srcRect/>
                          <a:stretch>
                            <a:fillRect/>
                          </a:stretch>
                        </pic:blipFill>
                        <pic:spPr bwMode="auto">
                          <a:xfrm>
                            <a:off x="0" y="0"/>
                            <a:ext cx="900000" cy="900000"/>
                          </a:xfrm>
                          <a:prstGeom prst="rect">
                            <a:avLst/>
                          </a:prstGeom>
                          <a:noFill/>
                          <a:ln w="9525">
                            <a:noFill/>
                            <a:miter lim="800000"/>
                            <a:headEnd/>
                            <a:tailEnd/>
                          </a:ln>
                        </pic:spPr>
                      </pic:pic>
                    </a:graphicData>
                  </a:graphic>
                </wp:inline>
              </w:drawing>
            </w:r>
          </w:p>
        </w:tc>
        <w:tc>
          <w:tcPr>
            <w:tcW w:w="0" w:type="auto"/>
            <w:vAlign w:val="center"/>
          </w:tcPr>
          <w:p w:rsidR="008E7206" w:rsidRDefault="008E7206" w:rsidP="008E7206">
            <w:pPr>
              <w:jc w:val="center"/>
            </w:pPr>
            <w:r>
              <w:rPr>
                <w:noProof/>
              </w:rPr>
              <w:drawing>
                <wp:inline distT="0" distB="0" distL="0" distR="0" wp14:anchorId="7EE8C71E" wp14:editId="432BB62C">
                  <wp:extent cx="900000" cy="900000"/>
                  <wp:effectExtent l="0" t="0" r="0" b="0"/>
                  <wp:docPr id="229" name="Εικόνα 112" descr="D:\Μεταπτυχιακό\Cuda\Ergasia\keimeno\images\DT\art5ch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Μεταπτυχιακό\Cuda\Ergasia\keimeno\images\DT\art5cha2.gif"/>
                          <pic:cNvPicPr>
                            <a:picLocks noChangeAspect="1" noChangeArrowheads="1"/>
                          </pic:cNvPicPr>
                        </pic:nvPicPr>
                        <pic:blipFill>
                          <a:blip r:embed="rId113" cstate="print"/>
                          <a:srcRect/>
                          <a:stretch>
                            <a:fillRect/>
                          </a:stretch>
                        </pic:blipFill>
                        <pic:spPr bwMode="auto">
                          <a:xfrm>
                            <a:off x="0" y="0"/>
                            <a:ext cx="900000" cy="900000"/>
                          </a:xfrm>
                          <a:prstGeom prst="rect">
                            <a:avLst/>
                          </a:prstGeom>
                          <a:noFill/>
                          <a:ln w="9525">
                            <a:noFill/>
                            <a:miter lim="800000"/>
                            <a:headEnd/>
                            <a:tailEnd/>
                          </a:ln>
                        </pic:spPr>
                      </pic:pic>
                    </a:graphicData>
                  </a:graphic>
                </wp:inline>
              </w:drawing>
            </w:r>
          </w:p>
        </w:tc>
      </w:tr>
      <w:tr w:rsidR="008E7206" w:rsidTr="008E7206">
        <w:trPr>
          <w:jc w:val="center"/>
        </w:trPr>
        <w:tc>
          <w:tcPr>
            <w:tcW w:w="0" w:type="auto"/>
            <w:vAlign w:val="center"/>
          </w:tcPr>
          <w:p w:rsidR="008E7206" w:rsidRDefault="008E7206" w:rsidP="008E7206">
            <w:pPr>
              <w:pStyle w:val="Imagetable"/>
            </w:pPr>
            <w:r>
              <w:drawing>
                <wp:inline distT="0" distB="0" distL="0" distR="0" wp14:anchorId="7EF87B97" wp14:editId="1DAA463F">
                  <wp:extent cx="895263" cy="900000"/>
                  <wp:effectExtent l="0" t="0" r="0" b="0"/>
                  <wp:docPr id="230" name="Εικόνα 113" descr="D:\Μεταπτυχιακό\Cuda\Ergasia\keimeno\images\DT\art5ds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Μεταπτυχιακό\Cuda\Ergasia\keimeno\images\DT\art5dst1.gif"/>
                          <pic:cNvPicPr>
                            <a:picLocks noChangeAspect="1" noChangeArrowheads="1"/>
                          </pic:cNvPicPr>
                        </pic:nvPicPr>
                        <pic:blipFill>
                          <a:blip r:embed="rId114" cstate="print"/>
                          <a:srcRect/>
                          <a:stretch>
                            <a:fillRect/>
                          </a:stretch>
                        </pic:blipFill>
                        <pic:spPr bwMode="auto">
                          <a:xfrm>
                            <a:off x="0" y="0"/>
                            <a:ext cx="895263" cy="900000"/>
                          </a:xfrm>
                          <a:prstGeom prst="rect">
                            <a:avLst/>
                          </a:prstGeom>
                          <a:noFill/>
                          <a:ln w="9525">
                            <a:noFill/>
                            <a:miter lim="800000"/>
                            <a:headEnd/>
                            <a:tailEnd/>
                          </a:ln>
                        </pic:spPr>
                      </pic:pic>
                    </a:graphicData>
                  </a:graphic>
                </wp:inline>
              </w:drawing>
            </w:r>
          </w:p>
        </w:tc>
        <w:tc>
          <w:tcPr>
            <w:tcW w:w="0" w:type="auto"/>
            <w:vAlign w:val="center"/>
          </w:tcPr>
          <w:p w:rsidR="008E7206" w:rsidRDefault="008E7206" w:rsidP="008E7206">
            <w:pPr>
              <w:pStyle w:val="Imagetable"/>
            </w:pPr>
            <w:r>
              <w:drawing>
                <wp:inline distT="0" distB="0" distL="0" distR="0" wp14:anchorId="28559211" wp14:editId="75D14BF9">
                  <wp:extent cx="900000" cy="900000"/>
                  <wp:effectExtent l="0" t="0" r="0" b="0"/>
                  <wp:docPr id="231" name="Εικόνα 114" descr="D:\Μεταπτυχιακό\Cuda\Ergasia\keimeno\images\DT\art6ds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Μεταπτυχιακό\Cuda\Ergasia\keimeno\images\DT\art6dst1.gif"/>
                          <pic:cNvPicPr>
                            <a:picLocks noChangeAspect="1" noChangeArrowheads="1"/>
                          </pic:cNvPicPr>
                        </pic:nvPicPr>
                        <pic:blipFill>
                          <a:blip r:embed="rId115" cstate="print"/>
                          <a:srcRect/>
                          <a:stretch>
                            <a:fillRect/>
                          </a:stretch>
                        </pic:blipFill>
                        <pic:spPr bwMode="auto">
                          <a:xfrm>
                            <a:off x="0" y="0"/>
                            <a:ext cx="900000" cy="900000"/>
                          </a:xfrm>
                          <a:prstGeom prst="rect">
                            <a:avLst/>
                          </a:prstGeom>
                          <a:noFill/>
                          <a:ln w="9525">
                            <a:noFill/>
                            <a:miter lim="800000"/>
                            <a:headEnd/>
                            <a:tailEnd/>
                          </a:ln>
                        </pic:spPr>
                      </pic:pic>
                    </a:graphicData>
                  </a:graphic>
                </wp:inline>
              </w:drawing>
            </w:r>
          </w:p>
        </w:tc>
        <w:tc>
          <w:tcPr>
            <w:tcW w:w="0" w:type="auto"/>
            <w:vAlign w:val="center"/>
          </w:tcPr>
          <w:p w:rsidR="008E7206" w:rsidRDefault="008E7206" w:rsidP="008E7206">
            <w:pPr>
              <w:pStyle w:val="Imagetable"/>
            </w:pPr>
            <w:r>
              <w:drawing>
                <wp:inline distT="0" distB="0" distL="0" distR="0" wp14:anchorId="795C7954" wp14:editId="6BA77EAE">
                  <wp:extent cx="900000" cy="900000"/>
                  <wp:effectExtent l="0" t="0" r="0" b="0"/>
                  <wp:docPr id="232" name="Εικόνα 115" descr="D:\Μεταπτυχιακό\Cuda\Ergasia\keimeno\images\DT\art7ds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Μεταπτυχιακό\Cuda\Ergasia\keimeno\images\DT\art7dst1.gif"/>
                          <pic:cNvPicPr>
                            <a:picLocks noChangeAspect="1" noChangeArrowheads="1"/>
                          </pic:cNvPicPr>
                        </pic:nvPicPr>
                        <pic:blipFill>
                          <a:blip r:embed="rId116" cstate="print"/>
                          <a:srcRect/>
                          <a:stretch>
                            <a:fillRect/>
                          </a:stretch>
                        </pic:blipFill>
                        <pic:spPr bwMode="auto">
                          <a:xfrm>
                            <a:off x="0" y="0"/>
                            <a:ext cx="900000" cy="900000"/>
                          </a:xfrm>
                          <a:prstGeom prst="rect">
                            <a:avLst/>
                          </a:prstGeom>
                          <a:noFill/>
                          <a:ln w="9525">
                            <a:noFill/>
                            <a:miter lim="800000"/>
                            <a:headEnd/>
                            <a:tailEnd/>
                          </a:ln>
                        </pic:spPr>
                      </pic:pic>
                    </a:graphicData>
                  </a:graphic>
                </wp:inline>
              </w:drawing>
            </w:r>
          </w:p>
        </w:tc>
        <w:tc>
          <w:tcPr>
            <w:tcW w:w="0" w:type="auto"/>
            <w:vAlign w:val="center"/>
          </w:tcPr>
          <w:p w:rsidR="008E7206" w:rsidRDefault="008E7206" w:rsidP="008E7206">
            <w:pPr>
              <w:pStyle w:val="Imagetable"/>
            </w:pPr>
            <w:r>
              <w:drawing>
                <wp:inline distT="0" distB="0" distL="0" distR="0" wp14:anchorId="13B3BA19" wp14:editId="70F6FF4F">
                  <wp:extent cx="900000" cy="900000"/>
                  <wp:effectExtent l="0" t="0" r="0" b="0"/>
                  <wp:docPr id="233" name="Εικόνα 116" descr="D:\Μεταπτυχιακό\Cuda\Ergasia\keimeno\images\DT\art5ds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Μεταπτυχιακό\Cuda\Ergasia\keimeno\images\DT\art5dst3.gif"/>
                          <pic:cNvPicPr>
                            <a:picLocks noChangeAspect="1" noChangeArrowheads="1"/>
                          </pic:cNvPicPr>
                        </pic:nvPicPr>
                        <pic:blipFill>
                          <a:blip r:embed="rId117" cstate="print"/>
                          <a:srcRect/>
                          <a:stretch>
                            <a:fillRect/>
                          </a:stretch>
                        </pic:blipFill>
                        <pic:spPr bwMode="auto">
                          <a:xfrm>
                            <a:off x="0" y="0"/>
                            <a:ext cx="900000" cy="900000"/>
                          </a:xfrm>
                          <a:prstGeom prst="rect">
                            <a:avLst/>
                          </a:prstGeom>
                          <a:noFill/>
                          <a:ln w="9525">
                            <a:noFill/>
                            <a:miter lim="800000"/>
                            <a:headEnd/>
                            <a:tailEnd/>
                          </a:ln>
                        </pic:spPr>
                      </pic:pic>
                    </a:graphicData>
                  </a:graphic>
                </wp:inline>
              </w:drawing>
            </w:r>
          </w:p>
        </w:tc>
      </w:tr>
      <w:tr w:rsidR="008E7206" w:rsidTr="008E7206">
        <w:trPr>
          <w:jc w:val="center"/>
        </w:trPr>
        <w:tc>
          <w:tcPr>
            <w:tcW w:w="0" w:type="auto"/>
            <w:gridSpan w:val="4"/>
            <w:vAlign w:val="center"/>
          </w:tcPr>
          <w:p w:rsidR="008E7206" w:rsidRDefault="008E7206" w:rsidP="008E7206">
            <w:pPr>
              <w:pStyle w:val="Captions"/>
            </w:pPr>
            <w:bookmarkStart w:id="90" w:name="_Toc452153755"/>
            <w:r>
              <w:t xml:space="preserve">Figure </w:t>
            </w:r>
            <w:fldSimple w:instr=" SEQ Figure \* ARABIC ">
              <w:r w:rsidR="00411289">
                <w:rPr>
                  <w:noProof/>
                </w:rPr>
                <w:t>24</w:t>
              </w:r>
            </w:fldSimple>
            <w:r>
              <w:t xml:space="preserve"> </w:t>
            </w:r>
            <w:r w:rsidR="00715ED5">
              <w:t>-</w:t>
            </w:r>
            <w:r>
              <w:t xml:space="preserve"> Distance Transformation Examples</w:t>
            </w:r>
            <w:bookmarkEnd w:id="90"/>
          </w:p>
        </w:tc>
      </w:tr>
    </w:tbl>
    <w:p w:rsidR="008E7206" w:rsidRDefault="008E7206" w:rsidP="008E7206">
      <w:pPr>
        <w:pStyle w:val="Paragraph"/>
      </w:pPr>
      <w:r>
        <w:t>In our algorithm the implementation of distance transformation is used is the Pedro F. Felzenszwalb and Daniel P. Huttenlocher</w:t>
      </w:r>
      <w:r w:rsidR="00044DCA">
        <w:t xml:space="preserve"> </w:t>
      </w:r>
      <w:r w:rsidR="00044DCA">
        <w:fldChar w:fldCharType="begin"/>
      </w:r>
      <w:r w:rsidR="00044DCA">
        <w:instrText xml:space="preserve"> REF _Ref447112790 \r \h </w:instrText>
      </w:r>
      <w:r w:rsidR="00044DCA">
        <w:fldChar w:fldCharType="separate"/>
      </w:r>
      <w:r w:rsidR="00411289">
        <w:t>[13]</w:t>
      </w:r>
      <w:r w:rsidR="00044DCA">
        <w:fldChar w:fldCharType="end"/>
      </w:r>
      <w:r>
        <w:t xml:space="preserve"> one as it is one of the fastest. The distance transformation stage does not contain just an execution of a distance transformation process but a sequential execution of the process for every part of the model tree. The algorithm climbs the tree from the leaves to the root adding each parts’ score to its parent’s one just after it applies the distance transformation process as shown in </w:t>
      </w:r>
      <w:r>
        <w:fldChar w:fldCharType="begin"/>
      </w:r>
      <w:r>
        <w:instrText xml:space="preserve"> REF _Ref445476125 \h </w:instrText>
      </w:r>
      <w:r>
        <w:fldChar w:fldCharType="separate"/>
      </w:r>
      <w:r w:rsidR="00411289" w:rsidRPr="00CE2745">
        <w:t xml:space="preserve">Figure </w:t>
      </w:r>
      <w:r w:rsidR="00411289">
        <w:rPr>
          <w:noProof/>
        </w:rPr>
        <w:t>25</w:t>
      </w:r>
      <w:r>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tblGrid>
      <w:tr w:rsidR="008E7206" w:rsidTr="008E7206">
        <w:trPr>
          <w:jc w:val="center"/>
        </w:trPr>
        <w:tc>
          <w:tcPr>
            <w:tcW w:w="0" w:type="auto"/>
          </w:tcPr>
          <w:p w:rsidR="008E7206" w:rsidRDefault="008E7206" w:rsidP="008E7206">
            <w:pPr>
              <w:pStyle w:val="Imagetable"/>
            </w:pPr>
            <w:r>
              <w:drawing>
                <wp:inline distT="0" distB="0" distL="0" distR="0" wp14:anchorId="4EAD7CAC" wp14:editId="7094BFCD">
                  <wp:extent cx="3333750" cy="1555750"/>
                  <wp:effectExtent l="0" t="0" r="0" b="0"/>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DT - diagram.png"/>
                          <pic:cNvPicPr/>
                        </pic:nvPicPr>
                        <pic:blipFill>
                          <a:blip r:embed="rId118">
                            <a:extLst>
                              <a:ext uri="{28A0092B-C50C-407E-A947-70E740481C1C}">
                                <a14:useLocalDpi xmlns:a14="http://schemas.microsoft.com/office/drawing/2010/main" val="0"/>
                              </a:ext>
                            </a:extLst>
                          </a:blip>
                          <a:stretch>
                            <a:fillRect/>
                          </a:stretch>
                        </pic:blipFill>
                        <pic:spPr>
                          <a:xfrm>
                            <a:off x="0" y="0"/>
                            <a:ext cx="3334228" cy="1555973"/>
                          </a:xfrm>
                          <a:prstGeom prst="rect">
                            <a:avLst/>
                          </a:prstGeom>
                        </pic:spPr>
                      </pic:pic>
                    </a:graphicData>
                  </a:graphic>
                </wp:inline>
              </w:drawing>
            </w:r>
          </w:p>
        </w:tc>
      </w:tr>
      <w:tr w:rsidR="008E7206" w:rsidRPr="005F6DC6" w:rsidTr="008E7206">
        <w:trPr>
          <w:jc w:val="center"/>
        </w:trPr>
        <w:tc>
          <w:tcPr>
            <w:tcW w:w="0" w:type="auto"/>
            <w:vAlign w:val="center"/>
          </w:tcPr>
          <w:p w:rsidR="008E7206" w:rsidRPr="00CE2745" w:rsidRDefault="008E7206" w:rsidP="008E7206">
            <w:pPr>
              <w:pStyle w:val="Captions"/>
            </w:pPr>
            <w:bookmarkStart w:id="91" w:name="_Ref445476125"/>
            <w:bookmarkStart w:id="92" w:name="_Toc452153756"/>
            <w:r w:rsidRPr="00CE2745">
              <w:t xml:space="preserve">Figure </w:t>
            </w:r>
            <w:r>
              <w:fldChar w:fldCharType="begin"/>
            </w:r>
            <w:r w:rsidRPr="00CE2745">
              <w:instrText xml:space="preserve"> SEQ Figure \* ARABIC </w:instrText>
            </w:r>
            <w:r>
              <w:fldChar w:fldCharType="separate"/>
            </w:r>
            <w:r w:rsidR="00411289">
              <w:rPr>
                <w:noProof/>
              </w:rPr>
              <w:t>25</w:t>
            </w:r>
            <w:r>
              <w:fldChar w:fldCharType="end"/>
            </w:r>
            <w:bookmarkEnd w:id="91"/>
            <w:r w:rsidRPr="00CE2745">
              <w:t xml:space="preserve"> </w:t>
            </w:r>
            <w:r w:rsidR="00715ED5">
              <w:t>-</w:t>
            </w:r>
            <w:r w:rsidRPr="00CE2745">
              <w:t xml:space="preserve"> TSM Algorithm Distance Transformation Procedures</w:t>
            </w:r>
            <w:bookmarkEnd w:id="92"/>
          </w:p>
        </w:tc>
      </w:tr>
    </w:tbl>
    <w:p w:rsidR="008E7206" w:rsidRPr="000F31CB" w:rsidRDefault="008E7206" w:rsidP="008E7206">
      <w:pPr>
        <w:pStyle w:val="Paragraph"/>
      </w:pPr>
      <w:r w:rsidRPr="000F31CB">
        <w:t xml:space="preserve">In a simple trial of visualizing this process a summary of it is shown in </w:t>
      </w:r>
      <w:r w:rsidRPr="000F31CB">
        <w:fldChar w:fldCharType="begin"/>
      </w:r>
      <w:r w:rsidRPr="000F31CB">
        <w:instrText xml:space="preserve"> REF _Ref445476062 \h </w:instrText>
      </w:r>
      <w:r>
        <w:instrText xml:space="preserve"> \* MERGEFORMAT </w:instrText>
      </w:r>
      <w:r w:rsidRPr="000F31CB">
        <w:fldChar w:fldCharType="separate"/>
      </w:r>
      <w:r w:rsidR="00411289" w:rsidRPr="00CE2745">
        <w:t xml:space="preserve">Figure </w:t>
      </w:r>
      <w:r w:rsidR="00411289">
        <w:t>26</w:t>
      </w:r>
      <w:r w:rsidRPr="000F31CB">
        <w:fldChar w:fldCharType="end"/>
      </w:r>
      <w:r w:rsidRPr="000F31CB">
        <w:t xml:space="preserve"> and </w:t>
      </w:r>
      <w:r w:rsidRPr="000F31CB">
        <w:fldChar w:fldCharType="begin"/>
      </w:r>
      <w:r w:rsidRPr="000F31CB">
        <w:instrText xml:space="preserve"> REF _Ref445476050 \h </w:instrText>
      </w:r>
      <w:r>
        <w:instrText xml:space="preserve"> \* MERGEFORMAT </w:instrText>
      </w:r>
      <w:r w:rsidRPr="000F31CB">
        <w:fldChar w:fldCharType="separate"/>
      </w:r>
      <w:r w:rsidR="00411289" w:rsidRPr="00CE2745">
        <w:t xml:space="preserve">Figure </w:t>
      </w:r>
      <w:r w:rsidR="00411289">
        <w:t>27</w:t>
      </w:r>
      <w:r w:rsidRPr="000F31CB">
        <w:fldChar w:fldCharType="end"/>
      </w:r>
      <w:r w:rsidRPr="000F31CB">
        <w:t xml:space="preserve">. In </w:t>
      </w:r>
      <w:r w:rsidRPr="000F31CB">
        <w:fldChar w:fldCharType="begin"/>
      </w:r>
      <w:r w:rsidRPr="000F31CB">
        <w:instrText xml:space="preserve"> REF _Ref445476062 \h </w:instrText>
      </w:r>
      <w:r>
        <w:instrText xml:space="preserve"> \* MERGEFORMAT </w:instrText>
      </w:r>
      <w:r w:rsidRPr="000F31CB">
        <w:fldChar w:fldCharType="separate"/>
      </w:r>
      <w:r w:rsidR="00411289" w:rsidRPr="00CE2745">
        <w:t xml:space="preserve">Figure </w:t>
      </w:r>
      <w:r w:rsidR="00411289">
        <w:t>26</w:t>
      </w:r>
      <w:r w:rsidRPr="000F31CB">
        <w:fldChar w:fldCharType="end"/>
      </w:r>
      <w:r w:rsidRPr="000F31CB">
        <w:t xml:space="preserve"> a summary of this process applied on the model tree of component 13 is represented and an extendible representation of its last branch (68 to 61 leaf) in </w:t>
      </w:r>
      <w:r w:rsidRPr="000F31CB">
        <w:fldChar w:fldCharType="begin"/>
      </w:r>
      <w:r w:rsidRPr="000F31CB">
        <w:instrText xml:space="preserve"> REF _Ref445476050 \h </w:instrText>
      </w:r>
      <w:r>
        <w:instrText xml:space="preserve"> \* MERGEFORMAT </w:instrText>
      </w:r>
      <w:r w:rsidRPr="000F31CB">
        <w:fldChar w:fldCharType="separate"/>
      </w:r>
      <w:r w:rsidR="00411289" w:rsidRPr="00CE2745">
        <w:t xml:space="preserve">Figure </w:t>
      </w:r>
      <w:r w:rsidR="00411289">
        <w:t>27</w:t>
      </w:r>
      <w:r w:rsidRPr="000F31CB">
        <w:fldChar w:fldCharType="end"/>
      </w:r>
      <w:r w:rsidRPr="000F31CB">
        <w:t>.</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8E7206" w:rsidTr="008E7206">
        <w:trPr>
          <w:jc w:val="center"/>
        </w:trPr>
        <w:tc>
          <w:tcPr>
            <w:tcW w:w="5000" w:type="pct"/>
          </w:tcPr>
          <w:p w:rsidR="008E7206" w:rsidRDefault="008E7206" w:rsidP="008E7206">
            <w:pPr>
              <w:pStyle w:val="Imagetable"/>
            </w:pPr>
            <w:r>
              <w:lastRenderedPageBreak/>
              <w:drawing>
                <wp:inline distT="0" distB="0" distL="0" distR="0" wp14:anchorId="158F1C34" wp14:editId="2E39ACC4">
                  <wp:extent cx="5285929" cy="6594745"/>
                  <wp:effectExtent l="0" t="0" r="0" b="0"/>
                  <wp:docPr id="235" name="Εικόνα 235" descr="C:\Users\null0llun\AppData\Local\Microsoft\Windows\INetCache\Content.Word\DT - Full tr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null0llun\AppData\Local\Microsoft\Windows\INetCache\Content.Word\DT - Full tree.png"/>
                          <pic:cNvPicPr>
                            <a:picLocks noChangeAspect="1" noChangeArrowheads="1"/>
                          </pic:cNvPicPr>
                        </pic:nvPicPr>
                        <pic:blipFill rotWithShape="1">
                          <a:blip r:embed="rId119">
                            <a:extLst>
                              <a:ext uri="{28A0092B-C50C-407E-A947-70E740481C1C}">
                                <a14:useLocalDpi xmlns:a14="http://schemas.microsoft.com/office/drawing/2010/main" val="0"/>
                              </a:ext>
                            </a:extLst>
                          </a:blip>
                          <a:srcRect r="3692"/>
                          <a:stretch/>
                        </pic:blipFill>
                        <pic:spPr bwMode="auto">
                          <a:xfrm>
                            <a:off x="0" y="0"/>
                            <a:ext cx="5313471" cy="66291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E7206" w:rsidRPr="005F6DC6" w:rsidTr="008E7206">
        <w:trPr>
          <w:jc w:val="center"/>
        </w:trPr>
        <w:tc>
          <w:tcPr>
            <w:tcW w:w="5000" w:type="pct"/>
            <w:vAlign w:val="center"/>
          </w:tcPr>
          <w:p w:rsidR="008E7206" w:rsidRPr="00CE2745" w:rsidRDefault="008E7206" w:rsidP="008E7206">
            <w:pPr>
              <w:pStyle w:val="Captions"/>
            </w:pPr>
            <w:bookmarkStart w:id="93" w:name="_Ref445476062"/>
            <w:bookmarkStart w:id="94" w:name="_Toc452153757"/>
            <w:r w:rsidRPr="00CE2745">
              <w:t xml:space="preserve">Figure </w:t>
            </w:r>
            <w:r>
              <w:fldChar w:fldCharType="begin"/>
            </w:r>
            <w:r w:rsidRPr="00CE2745">
              <w:instrText xml:space="preserve"> SEQ Figure \* ARABIC </w:instrText>
            </w:r>
            <w:r>
              <w:fldChar w:fldCharType="separate"/>
            </w:r>
            <w:r w:rsidR="00411289">
              <w:rPr>
                <w:noProof/>
              </w:rPr>
              <w:t>26</w:t>
            </w:r>
            <w:r>
              <w:fldChar w:fldCharType="end"/>
            </w:r>
            <w:bookmarkEnd w:id="93"/>
            <w:r w:rsidRPr="00CE2745">
              <w:t xml:space="preserve"> </w:t>
            </w:r>
            <w:r w:rsidR="00715ED5">
              <w:t>-</w:t>
            </w:r>
            <w:r w:rsidRPr="00CE2745">
              <w:t xml:space="preserve"> TSM Algorithm DT Results of Component 7 Tree Example (Visualized)</w:t>
            </w:r>
            <w:bookmarkEnd w:id="94"/>
          </w:p>
        </w:tc>
      </w:tr>
    </w:tbl>
    <w:p w:rsidR="008E7206" w:rsidRDefault="008E7206" w:rsidP="008E7206">
      <w:pPr>
        <w:pStyle w:val="Paragraph"/>
      </w:pPr>
      <w:r>
        <w:t xml:space="preserve">In the </w:t>
      </w:r>
      <w:r>
        <w:fldChar w:fldCharType="begin"/>
      </w:r>
      <w:r>
        <w:instrText xml:space="preserve"> REF _Ref445476062 \h </w:instrText>
      </w:r>
      <w:r>
        <w:fldChar w:fldCharType="separate"/>
      </w:r>
      <w:r w:rsidR="00411289" w:rsidRPr="00CE2745">
        <w:t xml:space="preserve">Figure </w:t>
      </w:r>
      <w:r w:rsidR="00411289">
        <w:rPr>
          <w:noProof/>
        </w:rPr>
        <w:t>26</w:t>
      </w:r>
      <w:r>
        <w:fldChar w:fldCharType="end"/>
      </w:r>
      <w:r>
        <w:t xml:space="preserve"> above is visible that after applying the distance transformation process multiple times at last the final image comes of this procedure is an image with high-score pixels (white pixels) in the place where the human faces exists.</w:t>
      </w:r>
    </w:p>
    <w:p w:rsidR="008E7206" w:rsidRPr="000F31CB" w:rsidRDefault="008E7206" w:rsidP="008E7206">
      <w:pPr>
        <w:pStyle w:val="Paragraph"/>
      </w:pPr>
      <w:r w:rsidRPr="000F31CB">
        <w:t xml:space="preserve">In the </w:t>
      </w:r>
      <w:r w:rsidRPr="000F31CB">
        <w:fldChar w:fldCharType="begin"/>
      </w:r>
      <w:r w:rsidRPr="000F31CB">
        <w:instrText xml:space="preserve"> REF _Ref445476050 \h </w:instrText>
      </w:r>
      <w:r>
        <w:instrText xml:space="preserve"> \* MERGEFORMAT </w:instrText>
      </w:r>
      <w:r w:rsidRPr="000F31CB">
        <w:fldChar w:fldCharType="separate"/>
      </w:r>
      <w:r w:rsidR="00411289" w:rsidRPr="00CE2745">
        <w:t xml:space="preserve">Figure </w:t>
      </w:r>
      <w:r w:rsidR="00411289">
        <w:t>27</w:t>
      </w:r>
      <w:r w:rsidRPr="000F31CB">
        <w:fldChar w:fldCharType="end"/>
      </w:r>
      <w:r w:rsidRPr="000F31CB">
        <w:t xml:space="preserve"> below a detailed representation of how the distance transformation procedure works on the detection process. Using the filters responses produced by the convolution </w:t>
      </w:r>
      <w:r w:rsidRPr="000F31CB">
        <w:lastRenderedPageBreak/>
        <w:t>procedure the algorithm applies the distance transformation process on it and add the parental filter response according to the pose’s model tree.</w:t>
      </w:r>
    </w:p>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7"/>
      </w:tblGrid>
      <w:tr w:rsidR="008E7206" w:rsidTr="008E7206">
        <w:trPr>
          <w:jc w:val="center"/>
        </w:trPr>
        <w:tc>
          <w:tcPr>
            <w:tcW w:w="0" w:type="auto"/>
          </w:tcPr>
          <w:p w:rsidR="008E7206" w:rsidRDefault="008E7206" w:rsidP="008E7206">
            <w:pPr>
              <w:pStyle w:val="Imagetable"/>
            </w:pPr>
            <w:r>
              <w:drawing>
                <wp:inline distT="0" distB="0" distL="0" distR="0" wp14:anchorId="75A5A5AE" wp14:editId="6ED1F32D">
                  <wp:extent cx="4219575" cy="5848350"/>
                  <wp:effectExtent l="0" t="0" r="9525" b="0"/>
                  <wp:docPr id="237" name="Εικόνα 237" descr="DT - Small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T - Small tre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19575" cy="5848350"/>
                          </a:xfrm>
                          <a:prstGeom prst="rect">
                            <a:avLst/>
                          </a:prstGeom>
                          <a:noFill/>
                          <a:ln>
                            <a:noFill/>
                          </a:ln>
                        </pic:spPr>
                      </pic:pic>
                    </a:graphicData>
                  </a:graphic>
                </wp:inline>
              </w:drawing>
            </w:r>
          </w:p>
        </w:tc>
      </w:tr>
      <w:tr w:rsidR="008E7206" w:rsidRPr="005F6DC6" w:rsidTr="008E7206">
        <w:trPr>
          <w:jc w:val="center"/>
        </w:trPr>
        <w:tc>
          <w:tcPr>
            <w:tcW w:w="0" w:type="auto"/>
            <w:vAlign w:val="center"/>
          </w:tcPr>
          <w:p w:rsidR="008E7206" w:rsidRPr="00CE2745" w:rsidRDefault="008E7206" w:rsidP="008E7206">
            <w:pPr>
              <w:pStyle w:val="Captions"/>
            </w:pPr>
            <w:bookmarkStart w:id="95" w:name="_Ref445476050"/>
            <w:bookmarkStart w:id="96" w:name="_Toc452153758"/>
            <w:r w:rsidRPr="00CE2745">
              <w:t xml:space="preserve">Figure </w:t>
            </w:r>
            <w:r>
              <w:fldChar w:fldCharType="begin"/>
            </w:r>
            <w:r w:rsidRPr="00CE2745">
              <w:instrText xml:space="preserve"> SEQ Figure \* ARABIC </w:instrText>
            </w:r>
            <w:r>
              <w:fldChar w:fldCharType="separate"/>
            </w:r>
            <w:r w:rsidR="00411289">
              <w:rPr>
                <w:noProof/>
              </w:rPr>
              <w:t>27</w:t>
            </w:r>
            <w:r>
              <w:fldChar w:fldCharType="end"/>
            </w:r>
            <w:bookmarkEnd w:id="95"/>
            <w:r w:rsidRPr="00CE2745">
              <w:t xml:space="preserve"> </w:t>
            </w:r>
            <w:r w:rsidR="00715ED5">
              <w:t>-</w:t>
            </w:r>
            <w:r w:rsidRPr="00CE2745">
              <w:t xml:space="preserve"> TSM Algorithm DT Result</w:t>
            </w:r>
            <w:r w:rsidR="003A5810">
              <w:t>s of Component 7 Tree Leafs 61-</w:t>
            </w:r>
            <w:r w:rsidRPr="00CE2745">
              <w:t>68</w:t>
            </w:r>
            <w:r w:rsidR="00F90F17">
              <w:t xml:space="preserve"> </w:t>
            </w:r>
            <w:r w:rsidRPr="00CE2745">
              <w:t>Example (Visualized)</w:t>
            </w:r>
            <w:bookmarkEnd w:id="96"/>
          </w:p>
        </w:tc>
      </w:tr>
    </w:tbl>
    <w:p w:rsidR="008E7206" w:rsidRPr="000F31CB" w:rsidRDefault="008E7206" w:rsidP="008E7206">
      <w:pPr>
        <w:pStyle w:val="Paragraph"/>
      </w:pPr>
      <w:r w:rsidRPr="000F31CB">
        <w:t>The result arrays form the distance transformation process are called as «DT Scores» and are those data that are passed in the next stage, the Backtrack stage (</w:t>
      </w:r>
      <w:r w:rsidRPr="00D47120">
        <w:rPr>
          <w:color w:val="000000" w:themeColor="text1"/>
        </w:rPr>
        <w:t xml:space="preserve">Chapter </w:t>
      </w:r>
      <w:r w:rsidR="00D47120">
        <w:rPr>
          <w:color w:val="000000" w:themeColor="text1"/>
        </w:rPr>
        <w:fldChar w:fldCharType="begin"/>
      </w:r>
      <w:r w:rsidR="00D47120">
        <w:rPr>
          <w:color w:val="000000" w:themeColor="text1"/>
        </w:rPr>
        <w:instrText xml:space="preserve"> REF _Ref447033575 \r \h </w:instrText>
      </w:r>
      <w:r w:rsidR="00D47120">
        <w:rPr>
          <w:color w:val="000000" w:themeColor="text1"/>
        </w:rPr>
      </w:r>
      <w:r w:rsidR="00D47120">
        <w:rPr>
          <w:color w:val="000000" w:themeColor="text1"/>
        </w:rPr>
        <w:fldChar w:fldCharType="separate"/>
      </w:r>
      <w:r w:rsidR="00411289">
        <w:rPr>
          <w:color w:val="000000" w:themeColor="text1"/>
        </w:rPr>
        <w:t>5.8</w:t>
      </w:r>
      <w:r w:rsidR="00D47120">
        <w:rPr>
          <w:color w:val="000000" w:themeColor="text1"/>
        </w:rPr>
        <w:fldChar w:fldCharType="end"/>
      </w:r>
      <w:r w:rsidR="00D47120">
        <w:rPr>
          <w:color w:val="000000" w:themeColor="text1"/>
        </w:rPr>
        <w:t xml:space="preserve"> and </w:t>
      </w:r>
      <w:r w:rsidR="00D47120">
        <w:fldChar w:fldCharType="begin"/>
      </w:r>
      <w:r w:rsidR="00D47120">
        <w:rPr>
          <w:color w:val="000000" w:themeColor="text1"/>
        </w:rPr>
        <w:instrText xml:space="preserve"> REF _Ref447033562 \r \h </w:instrText>
      </w:r>
      <w:r w:rsidR="00D47120">
        <w:fldChar w:fldCharType="separate"/>
      </w:r>
      <w:r w:rsidR="00411289">
        <w:rPr>
          <w:color w:val="000000" w:themeColor="text1"/>
        </w:rPr>
        <w:t>5.9</w:t>
      </w:r>
      <w:r w:rsidR="00D47120">
        <w:fldChar w:fldCharType="end"/>
      </w:r>
      <w:r w:rsidRPr="000F31CB">
        <w:t xml:space="preserve">), for further processing. These arrays are two for every part of the pose tree, except from the root one, plus one with the whole tree score. The tree score array is the one where the detection is discovered while the others are used by the Backtrack procedure for the landmark localization one. The number of DT Score arrays produced in the TSM algorithm is large as shown in the </w:t>
      </w:r>
      <w:r w:rsidRPr="000F31CB">
        <w:fldChar w:fldCharType="begin"/>
      </w:r>
      <w:r w:rsidRPr="000F31CB">
        <w:instrText xml:space="preserve"> REF _Ref445476009 \h </w:instrText>
      </w:r>
      <w:r>
        <w:instrText xml:space="preserve"> \* MERGEFORMAT </w:instrText>
      </w:r>
      <w:r w:rsidRPr="000F31CB">
        <w:fldChar w:fldCharType="separate"/>
      </w:r>
      <w:r w:rsidR="00411289" w:rsidRPr="00411289">
        <w:t>Table 5</w:t>
      </w:r>
      <w:r w:rsidRPr="000F31CB">
        <w:fldChar w:fldCharType="end"/>
      </w:r>
      <w:r w:rsidRPr="000F31CB">
        <w:t xml:space="preserve"> below </w:t>
      </w:r>
      <w:r w:rsidRPr="000F31CB">
        <w:lastRenderedPageBreak/>
        <w:t>and it is independent by the number of the filters the TSM algorithm model is using (99 or 146 filters).</w:t>
      </w:r>
    </w:p>
    <w:tbl>
      <w:tblPr>
        <w:tblStyle w:val="4-6"/>
        <w:tblW w:w="0" w:type="auto"/>
        <w:jc w:val="center"/>
        <w:tblCellMar>
          <w:top w:w="28" w:type="dxa"/>
          <w:bottom w:w="28" w:type="dxa"/>
        </w:tblCellMar>
        <w:tblLook w:val="04A0" w:firstRow="1" w:lastRow="0" w:firstColumn="1" w:lastColumn="0" w:noHBand="0" w:noVBand="1"/>
      </w:tblPr>
      <w:tblGrid>
        <w:gridCol w:w="2120"/>
        <w:gridCol w:w="2120"/>
        <w:gridCol w:w="2121"/>
      </w:tblGrid>
      <w:tr w:rsidR="008E7206" w:rsidRPr="000F31CB"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6361" w:type="dxa"/>
            <w:gridSpan w:val="3"/>
            <w:vAlign w:val="center"/>
          </w:tcPr>
          <w:p w:rsidR="008E7206" w:rsidRPr="000F31CB" w:rsidRDefault="008E7206" w:rsidP="008E7206">
            <w:pPr>
              <w:pStyle w:val="a6"/>
              <w:keepNext/>
              <w:spacing w:after="0"/>
              <w:jc w:val="center"/>
              <w:rPr>
                <w:i w:val="0"/>
                <w:iCs w:val="0"/>
                <w:color w:val="FFFFFF" w:themeColor="background1"/>
                <w:sz w:val="24"/>
                <w:szCs w:val="22"/>
                <w:lang w:val="en-US"/>
              </w:rPr>
            </w:pPr>
            <w:bookmarkStart w:id="97" w:name="_Ref445476009"/>
            <w:bookmarkStart w:id="98" w:name="_Toc452153821"/>
            <w:r w:rsidRPr="000F31CB">
              <w:rPr>
                <w:i w:val="0"/>
                <w:iCs w:val="0"/>
                <w:color w:val="FFFFFF" w:themeColor="background1"/>
                <w:sz w:val="24"/>
                <w:szCs w:val="22"/>
                <w:lang w:val="en-US"/>
              </w:rPr>
              <w:t xml:space="preserve">Table </w:t>
            </w:r>
            <w:r w:rsidRPr="000F31CB">
              <w:rPr>
                <w:i w:val="0"/>
                <w:iCs w:val="0"/>
                <w:color w:val="FFFFFF" w:themeColor="background1"/>
                <w:sz w:val="24"/>
                <w:szCs w:val="22"/>
                <w:lang w:val="en-US"/>
              </w:rPr>
              <w:fldChar w:fldCharType="begin"/>
            </w:r>
            <w:r w:rsidRPr="000F31CB">
              <w:rPr>
                <w:i w:val="0"/>
                <w:iCs w:val="0"/>
                <w:color w:val="FFFFFF" w:themeColor="background1"/>
                <w:sz w:val="24"/>
                <w:szCs w:val="22"/>
                <w:lang w:val="en-US"/>
              </w:rPr>
              <w:instrText xml:space="preserve"> SEQ Table \* ARABIC </w:instrText>
            </w:r>
            <w:r w:rsidRPr="000F31CB">
              <w:rPr>
                <w:i w:val="0"/>
                <w:iCs w:val="0"/>
                <w:color w:val="FFFFFF" w:themeColor="background1"/>
                <w:sz w:val="24"/>
                <w:szCs w:val="22"/>
                <w:lang w:val="en-US"/>
              </w:rPr>
              <w:fldChar w:fldCharType="separate"/>
            </w:r>
            <w:r w:rsidR="00411289">
              <w:rPr>
                <w:i w:val="0"/>
                <w:iCs w:val="0"/>
                <w:noProof/>
                <w:color w:val="FFFFFF" w:themeColor="background1"/>
                <w:sz w:val="24"/>
                <w:szCs w:val="22"/>
                <w:lang w:val="en-US"/>
              </w:rPr>
              <w:t>5</w:t>
            </w:r>
            <w:r w:rsidRPr="000F31CB">
              <w:rPr>
                <w:i w:val="0"/>
                <w:iCs w:val="0"/>
                <w:color w:val="FFFFFF" w:themeColor="background1"/>
                <w:sz w:val="24"/>
                <w:szCs w:val="22"/>
                <w:lang w:val="en-US"/>
              </w:rPr>
              <w:fldChar w:fldCharType="end"/>
            </w:r>
            <w:bookmarkEnd w:id="97"/>
            <w:r w:rsidRPr="000F31CB">
              <w:rPr>
                <w:i w:val="0"/>
                <w:iCs w:val="0"/>
                <w:color w:val="FFFFFF" w:themeColor="background1"/>
                <w:sz w:val="24"/>
                <w:szCs w:val="22"/>
                <w:lang w:val="en-US"/>
              </w:rPr>
              <w:t xml:space="preserve"> - TSM Algorithm DT Scores Arrays per Image Size</w:t>
            </w:r>
            <w:bookmarkEnd w:id="9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0" w:type="dxa"/>
            <w:vAlign w:val="center"/>
          </w:tcPr>
          <w:p w:rsidR="008E7206" w:rsidRDefault="008E7206" w:rsidP="008E7206">
            <w:pPr>
              <w:keepNext/>
              <w:jc w:val="center"/>
            </w:pPr>
            <w:r>
              <w:t>Image Size</w:t>
            </w:r>
          </w:p>
        </w:tc>
        <w:tc>
          <w:tcPr>
            <w:tcW w:w="2120" w:type="dxa"/>
            <w:vAlign w:val="center"/>
          </w:tcPr>
          <w:p w:rsidR="008E7206" w:rsidRPr="00F852B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852B4">
              <w:rPr>
                <w:b/>
              </w:rPr>
              <w:t>Levels</w:t>
            </w:r>
          </w:p>
        </w:tc>
        <w:tc>
          <w:tcPr>
            <w:tcW w:w="2121" w:type="dxa"/>
            <w:vAlign w:val="center"/>
          </w:tcPr>
          <w:p w:rsidR="008E7206" w:rsidRPr="00F852B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852B4">
              <w:rPr>
                <w:b/>
              </w:rPr>
              <w:t>DT Scores</w:t>
            </w:r>
          </w:p>
        </w:tc>
      </w:tr>
      <w:tr w:rsidR="008E7206" w:rsidTr="008E7206">
        <w:trPr>
          <w:trHeight w:val="227"/>
          <w:jc w:val="center"/>
        </w:trPr>
        <w:tc>
          <w:tcPr>
            <w:cnfStyle w:val="001000000000" w:firstRow="0" w:lastRow="0" w:firstColumn="1" w:lastColumn="0" w:oddVBand="0" w:evenVBand="0" w:oddHBand="0" w:evenHBand="0" w:firstRowFirstColumn="0" w:firstRowLastColumn="0" w:lastRowFirstColumn="0" w:lastRowLastColumn="0"/>
            <w:tcW w:w="2120" w:type="dxa"/>
            <w:vAlign w:val="center"/>
          </w:tcPr>
          <w:p w:rsidR="008E7206" w:rsidRDefault="008E7206" w:rsidP="008E7206">
            <w:pPr>
              <w:jc w:val="center"/>
            </w:pPr>
            <w:r>
              <w:t>320x240</w:t>
            </w:r>
          </w:p>
        </w:tc>
        <w:tc>
          <w:tcPr>
            <w:tcW w:w="212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8</w:t>
            </w:r>
          </w:p>
        </w:tc>
        <w:tc>
          <w:tcPr>
            <w:tcW w:w="2121"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5,092</w:t>
            </w:r>
          </w:p>
        </w:tc>
      </w:tr>
      <w:tr w:rsidR="008E7206" w:rsidTr="008E7206">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2120" w:type="dxa"/>
            <w:vAlign w:val="center"/>
          </w:tcPr>
          <w:p w:rsidR="008E7206" w:rsidRDefault="008E7206" w:rsidP="008E7206">
            <w:pPr>
              <w:jc w:val="center"/>
            </w:pPr>
            <w:r>
              <w:t>640x480</w:t>
            </w:r>
          </w:p>
        </w:tc>
        <w:tc>
          <w:tcPr>
            <w:tcW w:w="212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3</w:t>
            </w:r>
          </w:p>
        </w:tc>
        <w:tc>
          <w:tcPr>
            <w:tcW w:w="2121"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2,062</w:t>
            </w:r>
          </w:p>
        </w:tc>
      </w:tr>
      <w:tr w:rsidR="008E7206" w:rsidTr="008E7206">
        <w:trPr>
          <w:trHeight w:val="227"/>
          <w:jc w:val="center"/>
        </w:trPr>
        <w:tc>
          <w:tcPr>
            <w:cnfStyle w:val="001000000000" w:firstRow="0" w:lastRow="0" w:firstColumn="1" w:lastColumn="0" w:oddVBand="0" w:evenVBand="0" w:oddHBand="0" w:evenHBand="0" w:firstRowFirstColumn="0" w:firstRowLastColumn="0" w:lastRowFirstColumn="0" w:lastRowLastColumn="0"/>
            <w:tcW w:w="2120" w:type="dxa"/>
            <w:vAlign w:val="center"/>
          </w:tcPr>
          <w:p w:rsidR="008E7206" w:rsidRDefault="008E7206" w:rsidP="008E7206">
            <w:pPr>
              <w:jc w:val="center"/>
            </w:pPr>
            <w:r>
              <w:t>800x600</w:t>
            </w:r>
          </w:p>
        </w:tc>
        <w:tc>
          <w:tcPr>
            <w:tcW w:w="212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5</w:t>
            </w:r>
          </w:p>
        </w:tc>
        <w:tc>
          <w:tcPr>
            <w:tcW w:w="2121"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34,850</w:t>
            </w:r>
          </w:p>
        </w:tc>
      </w:tr>
      <w:tr w:rsidR="008E7206" w:rsidTr="008E7206">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2120" w:type="dxa"/>
            <w:vAlign w:val="center"/>
          </w:tcPr>
          <w:p w:rsidR="008E7206" w:rsidRDefault="008E7206" w:rsidP="008E7206">
            <w:pPr>
              <w:jc w:val="center"/>
            </w:pPr>
            <w:r>
              <w:t>1024x768</w:t>
            </w:r>
          </w:p>
        </w:tc>
        <w:tc>
          <w:tcPr>
            <w:tcW w:w="212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27</w:t>
            </w:r>
          </w:p>
        </w:tc>
        <w:tc>
          <w:tcPr>
            <w:tcW w:w="2121"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7,638</w:t>
            </w:r>
          </w:p>
        </w:tc>
      </w:tr>
      <w:tr w:rsidR="008E7206" w:rsidTr="008E7206">
        <w:trPr>
          <w:trHeight w:val="227"/>
          <w:jc w:val="center"/>
        </w:trPr>
        <w:tc>
          <w:tcPr>
            <w:cnfStyle w:val="001000000000" w:firstRow="0" w:lastRow="0" w:firstColumn="1" w:lastColumn="0" w:oddVBand="0" w:evenVBand="0" w:oddHBand="0" w:evenHBand="0" w:firstRowFirstColumn="0" w:firstRowLastColumn="0" w:lastRowFirstColumn="0" w:lastRowLastColumn="0"/>
            <w:tcW w:w="2120" w:type="dxa"/>
            <w:vAlign w:val="center"/>
          </w:tcPr>
          <w:p w:rsidR="008E7206" w:rsidRDefault="008E7206" w:rsidP="008E7206">
            <w:pPr>
              <w:jc w:val="center"/>
            </w:pPr>
            <w:r>
              <w:t>1280x960</w:t>
            </w:r>
          </w:p>
        </w:tc>
        <w:tc>
          <w:tcPr>
            <w:tcW w:w="212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8</w:t>
            </w:r>
          </w:p>
        </w:tc>
        <w:tc>
          <w:tcPr>
            <w:tcW w:w="2121" w:type="dxa"/>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pPr>
            <w:r>
              <w:t>39,032</w:t>
            </w:r>
          </w:p>
        </w:tc>
      </w:tr>
    </w:tbl>
    <w:p w:rsidR="008E7206" w:rsidRPr="00C81670" w:rsidRDefault="008E7206" w:rsidP="008E7206"/>
    <w:p w:rsidR="008E7206" w:rsidRPr="00F32DC2" w:rsidRDefault="008E7206" w:rsidP="008E7206">
      <w:pPr>
        <w:pStyle w:val="Sub1Chapter"/>
        <w:numPr>
          <w:ilvl w:val="1"/>
          <w:numId w:val="1"/>
        </w:numPr>
      </w:pPr>
      <w:bookmarkStart w:id="99" w:name="_Ref447033575"/>
      <w:bookmarkStart w:id="100" w:name="_Ref447034760"/>
      <w:bookmarkStart w:id="101" w:name="_Toc452153637"/>
      <w:r>
        <w:t>Find</w:t>
      </w:r>
      <w:bookmarkEnd w:id="99"/>
      <w:bookmarkEnd w:id="100"/>
      <w:bookmarkEnd w:id="101"/>
    </w:p>
    <w:p w:rsidR="008E7206" w:rsidRDefault="008E7206" w:rsidP="008E7206">
      <w:pPr>
        <w:pStyle w:val="Paragraph"/>
      </w:pPr>
      <w:r>
        <w:t>At the end of the sequential distance transformation procedure the Find procedure is returning the coordinates of the high-scored pixels within the image. It just makes a selection of the scores values that is considered to be detection results. The Threshold parameter that defines the limit over which a pixel value is considered a detection is set by the creators in the value of -0.65.</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6"/>
      </w:tblGrid>
      <w:tr w:rsidR="008E7206" w:rsidTr="008E7206">
        <w:trPr>
          <w:jc w:val="center"/>
        </w:trPr>
        <w:tc>
          <w:tcPr>
            <w:tcW w:w="0" w:type="auto"/>
          </w:tcPr>
          <w:p w:rsidR="008E7206" w:rsidRDefault="008E7206" w:rsidP="008E7206">
            <w:pPr>
              <w:pStyle w:val="Imagetable"/>
            </w:pPr>
            <w:r>
              <w:drawing>
                <wp:inline distT="0" distB="0" distL="0" distR="0" wp14:anchorId="076B0601" wp14:editId="2FD20332">
                  <wp:extent cx="5334000" cy="1085850"/>
                  <wp:effectExtent l="0" t="0" r="0" b="0"/>
                  <wp:docPr id="238" name="Εικόνα 238" descr="F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Find"/>
                          <pic:cNvPicPr>
                            <a:picLocks noChangeAspect="1" noChangeArrowheads="1"/>
                          </pic:cNvPicPr>
                        </pic:nvPicPr>
                        <pic:blipFill>
                          <a:blip r:embed="rId121">
                            <a:extLst>
                              <a:ext uri="{28A0092B-C50C-407E-A947-70E740481C1C}">
                                <a14:useLocalDpi xmlns:a14="http://schemas.microsoft.com/office/drawing/2010/main" val="0"/>
                              </a:ext>
                            </a:extLst>
                          </a:blip>
                          <a:srcRect r="13846"/>
                          <a:stretch>
                            <a:fillRect/>
                          </a:stretch>
                        </pic:blipFill>
                        <pic:spPr bwMode="auto">
                          <a:xfrm>
                            <a:off x="0" y="0"/>
                            <a:ext cx="5334000" cy="1085850"/>
                          </a:xfrm>
                          <a:prstGeom prst="rect">
                            <a:avLst/>
                          </a:prstGeom>
                          <a:noFill/>
                          <a:ln>
                            <a:noFill/>
                          </a:ln>
                        </pic:spPr>
                      </pic:pic>
                    </a:graphicData>
                  </a:graphic>
                </wp:inline>
              </w:drawing>
            </w:r>
          </w:p>
        </w:tc>
      </w:tr>
      <w:tr w:rsidR="008E7206" w:rsidRPr="00F32DC2" w:rsidTr="008E7206">
        <w:trPr>
          <w:jc w:val="center"/>
        </w:trPr>
        <w:tc>
          <w:tcPr>
            <w:tcW w:w="0" w:type="auto"/>
          </w:tcPr>
          <w:p w:rsidR="008E7206" w:rsidRPr="00C81670" w:rsidRDefault="008E7206" w:rsidP="008E7206">
            <w:pPr>
              <w:pStyle w:val="Captions"/>
            </w:pPr>
            <w:bookmarkStart w:id="102" w:name="_Ref445476682"/>
            <w:bookmarkStart w:id="103" w:name="_Toc452153759"/>
            <w:r w:rsidRPr="00C81670">
              <w:t xml:space="preserve">Figure </w:t>
            </w:r>
            <w:r w:rsidRPr="00F32DC2">
              <w:fldChar w:fldCharType="begin"/>
            </w:r>
            <w:r w:rsidRPr="00C81670">
              <w:instrText xml:space="preserve"> SEQ Figure \* ARABIC </w:instrText>
            </w:r>
            <w:r w:rsidRPr="00F32DC2">
              <w:fldChar w:fldCharType="separate"/>
            </w:r>
            <w:r w:rsidR="00411289">
              <w:rPr>
                <w:noProof/>
              </w:rPr>
              <w:t>28</w:t>
            </w:r>
            <w:r w:rsidRPr="00F32DC2">
              <w:fldChar w:fldCharType="end"/>
            </w:r>
            <w:bookmarkEnd w:id="102"/>
            <w:r w:rsidRPr="00C81670">
              <w:t xml:space="preserve"> </w:t>
            </w:r>
            <w:r w:rsidR="00715ED5">
              <w:t>-</w:t>
            </w:r>
            <w:r w:rsidRPr="00C81670">
              <w:t xml:space="preserve"> TSM Algorithm Find Procedure</w:t>
            </w:r>
            <w:r w:rsidR="00F90F17">
              <w:t xml:space="preserve"> Results</w:t>
            </w:r>
            <w:bookmarkEnd w:id="103"/>
          </w:p>
        </w:tc>
      </w:tr>
    </w:tbl>
    <w:p w:rsidR="008E7206" w:rsidRDefault="008E7206" w:rsidP="008E7206">
      <w:pPr>
        <w:pStyle w:val="Paragraph"/>
      </w:pPr>
      <w:r>
        <w:t xml:space="preserve">By observing the algorithm results during the profiling process (more details in </w:t>
      </w:r>
      <w:r w:rsidRPr="00D47120">
        <w:rPr>
          <w:color w:val="000000" w:themeColor="text1"/>
        </w:rPr>
        <w:t xml:space="preserve">chapter </w:t>
      </w:r>
      <w:r w:rsidR="00D47120">
        <w:fldChar w:fldCharType="begin"/>
      </w:r>
      <w:r w:rsidR="00D47120">
        <w:rPr>
          <w:color w:val="000000" w:themeColor="text1"/>
        </w:rPr>
        <w:instrText xml:space="preserve"> REF _Ref447033629 \r \h </w:instrText>
      </w:r>
      <w:r w:rsidR="00D47120">
        <w:fldChar w:fldCharType="separate"/>
      </w:r>
      <w:r w:rsidR="00411289">
        <w:rPr>
          <w:color w:val="000000" w:themeColor="text1"/>
        </w:rPr>
        <w:t>6.2</w:t>
      </w:r>
      <w:r w:rsidR="00D47120">
        <w:fldChar w:fldCharType="end"/>
      </w:r>
      <w:r>
        <w:t>), we noticed that the find procedure discovers high-score values not only at the place of an existing human face but in different occasions. These occasions are,</w:t>
      </w:r>
    </w:p>
    <w:p w:rsidR="008E7206" w:rsidRDefault="008E7206" w:rsidP="008E7206">
      <w:pPr>
        <w:pStyle w:val="Paragraph"/>
        <w:numPr>
          <w:ilvl w:val="0"/>
          <w:numId w:val="8"/>
        </w:numPr>
      </w:pPr>
      <w:r w:rsidRPr="0054237D">
        <w:rPr>
          <w:b/>
        </w:rPr>
        <w:t>One face, multiple poses detection</w:t>
      </w:r>
      <w:r>
        <w:t>: When a human face exists within an image during the detect process the majority of the poses trees produce high-score values. Small viewing angles differences at the pose trees is sensible to create similar results.</w:t>
      </w:r>
    </w:p>
    <w:p w:rsidR="008E7206" w:rsidRDefault="008E7206" w:rsidP="008E7206">
      <w:pPr>
        <w:pStyle w:val="Paragraph"/>
        <w:numPr>
          <w:ilvl w:val="0"/>
          <w:numId w:val="8"/>
        </w:numPr>
      </w:pPr>
      <w:r w:rsidRPr="0054237D">
        <w:rPr>
          <w:b/>
        </w:rPr>
        <w:t>One face, multiple scale detection</w:t>
      </w:r>
      <w:r>
        <w:t>: When an image illustrating a human face is used for creating an image pyramid it is sensible that the models would detect the same face in multiple nearby levels of</w:t>
      </w:r>
      <w:r w:rsidR="00D47120">
        <w:t xml:space="preserve"> the features pyramid. As larger</w:t>
      </w:r>
      <w:r>
        <w:t xml:space="preserve"> is the interval parameter, explained in </w:t>
      </w:r>
      <w:r w:rsidRPr="00D47120">
        <w:rPr>
          <w:color w:val="000000" w:themeColor="text1"/>
        </w:rPr>
        <w:t>chapter</w:t>
      </w:r>
      <w:r w:rsidR="00D47120" w:rsidRPr="00D47120">
        <w:rPr>
          <w:color w:val="000000" w:themeColor="text1"/>
        </w:rPr>
        <w:t xml:space="preserve"> </w:t>
      </w:r>
      <w:r w:rsidR="00D47120">
        <w:fldChar w:fldCharType="begin"/>
      </w:r>
      <w:r w:rsidR="00D47120">
        <w:instrText xml:space="preserve"> REF _Ref447033691 \r \h </w:instrText>
      </w:r>
      <w:r w:rsidR="00D47120">
        <w:fldChar w:fldCharType="separate"/>
      </w:r>
      <w:r w:rsidR="00411289">
        <w:t>5.5</w:t>
      </w:r>
      <w:r w:rsidR="00D47120">
        <w:fldChar w:fldCharType="end"/>
      </w:r>
      <w:r>
        <w:t>, of the features pyramid more the levels where the same face is detected would be.</w:t>
      </w:r>
    </w:p>
    <w:p w:rsidR="008E7206" w:rsidRPr="00F32DC2" w:rsidRDefault="008E7206" w:rsidP="008E7206">
      <w:pPr>
        <w:pStyle w:val="Paragraph"/>
        <w:numPr>
          <w:ilvl w:val="0"/>
          <w:numId w:val="8"/>
        </w:numPr>
      </w:pPr>
      <w:r w:rsidRPr="0054237D">
        <w:rPr>
          <w:b/>
        </w:rPr>
        <w:lastRenderedPageBreak/>
        <w:t>One face, multiple high-scores</w:t>
      </w:r>
      <w:r>
        <w:t xml:space="preserve">: As is visible in </w:t>
      </w:r>
      <w:r>
        <w:fldChar w:fldCharType="begin"/>
      </w:r>
      <w:r>
        <w:instrText xml:space="preserve"> REF _Ref445476682 \h </w:instrText>
      </w:r>
      <w:r>
        <w:fldChar w:fldCharType="separate"/>
      </w:r>
      <w:r w:rsidR="00411289" w:rsidRPr="00C81670">
        <w:t xml:space="preserve">Figure </w:t>
      </w:r>
      <w:r w:rsidR="00411289">
        <w:rPr>
          <w:noProof/>
        </w:rPr>
        <w:t>28</w:t>
      </w:r>
      <w:r>
        <w:fldChar w:fldCharType="end"/>
      </w:r>
      <w:r>
        <w:t xml:space="preserve"> above, after the distance transformation process the results around the highest score have similar values close to the highest one. The threshold used for selecting the highest value cannot be accurate as different images creates different high-scores. The threshold value comes after several tests using several different input images. As a result it is impossible for the algorithm to use a Threshold parameter value that would select only one high-score value after the DT process.</w:t>
      </w:r>
    </w:p>
    <w:p w:rsidR="008E7206" w:rsidRDefault="008E7206" w:rsidP="008E7206">
      <w:pPr>
        <w:pStyle w:val="Paragraph"/>
      </w:pPr>
      <w:r>
        <w:t xml:space="preserve">More details about the find process results are presented in </w:t>
      </w:r>
      <w:r w:rsidRPr="00D47120">
        <w:rPr>
          <w:color w:val="000000" w:themeColor="text1"/>
        </w:rPr>
        <w:t xml:space="preserve">chapter </w:t>
      </w:r>
      <w:r w:rsidR="00D47120">
        <w:rPr>
          <w:color w:val="000000" w:themeColor="text1"/>
        </w:rPr>
        <w:fldChar w:fldCharType="begin"/>
      </w:r>
      <w:r w:rsidR="00D47120">
        <w:rPr>
          <w:color w:val="000000" w:themeColor="text1"/>
        </w:rPr>
        <w:instrText xml:space="preserve"> REF _Ref447033920 \r \h </w:instrText>
      </w:r>
      <w:r w:rsidR="00D47120">
        <w:rPr>
          <w:color w:val="000000" w:themeColor="text1"/>
        </w:rPr>
      </w:r>
      <w:r w:rsidR="00D47120">
        <w:rPr>
          <w:color w:val="000000" w:themeColor="text1"/>
        </w:rPr>
        <w:fldChar w:fldCharType="separate"/>
      </w:r>
      <w:r w:rsidR="00411289">
        <w:rPr>
          <w:color w:val="000000" w:themeColor="text1"/>
        </w:rPr>
        <w:t>6.13.1</w:t>
      </w:r>
      <w:r w:rsidR="00D47120">
        <w:rPr>
          <w:color w:val="000000" w:themeColor="text1"/>
        </w:rPr>
        <w:fldChar w:fldCharType="end"/>
      </w:r>
      <w:r>
        <w:t>.</w:t>
      </w:r>
    </w:p>
    <w:p w:rsidR="008E7206" w:rsidRPr="00F32DC2" w:rsidRDefault="008E7206" w:rsidP="008E7206">
      <w:pPr>
        <w:pStyle w:val="Sub1Chapter"/>
        <w:numPr>
          <w:ilvl w:val="1"/>
          <w:numId w:val="1"/>
        </w:numPr>
      </w:pPr>
      <w:bookmarkStart w:id="104" w:name="_Ref447033562"/>
      <w:bookmarkStart w:id="105" w:name="_Ref447034077"/>
      <w:bookmarkStart w:id="106" w:name="_Ref447034078"/>
      <w:bookmarkStart w:id="107" w:name="_Ref447034674"/>
      <w:bookmarkStart w:id="108" w:name="_Ref447034687"/>
      <w:bookmarkStart w:id="109" w:name="_Toc452153638"/>
      <w:r>
        <w:t>Backtrack</w:t>
      </w:r>
      <w:bookmarkEnd w:id="104"/>
      <w:bookmarkEnd w:id="105"/>
      <w:bookmarkEnd w:id="106"/>
      <w:bookmarkEnd w:id="107"/>
      <w:bookmarkEnd w:id="108"/>
      <w:bookmarkEnd w:id="109"/>
    </w:p>
    <w:p w:rsidR="008E7206" w:rsidRDefault="008E7206" w:rsidP="008E7206">
      <w:pPr>
        <w:pStyle w:val="Paragraph"/>
      </w:pPr>
      <w:r>
        <w:t xml:space="preserve">Backtrack procedure is the part of the algorithm that makes on the landmark localization. Even if there was no interest in landmark localization, this stage would be needed for localizing the face detection. The Backtrack procedure is a </w:t>
      </w:r>
      <w:r w:rsidR="00E02D94">
        <w:t>re</w:t>
      </w:r>
      <w:r>
        <w:t xml:space="preserve">sources cheap process and is only executed when detections come up. What is necessary to be mentioned is that the Backtrack procedure produces a landmark estimation set for every high-score pixel the find procedure discovers. This means that a series of landmark positioning sets candidates comes from the Backtrack procedure. The final selection of the most accurate sets comes from the NMS procedure based on each candidate’s high-score value and its position within the image that is explained in </w:t>
      </w:r>
      <w:r w:rsidRPr="00D47120">
        <w:rPr>
          <w:color w:val="000000" w:themeColor="text1"/>
        </w:rPr>
        <w:t>chapter</w:t>
      </w:r>
      <w:r w:rsidR="00D47120" w:rsidRPr="00D47120">
        <w:rPr>
          <w:color w:val="000000" w:themeColor="text1"/>
        </w:rPr>
        <w:t xml:space="preserve"> </w:t>
      </w:r>
      <w:r w:rsidR="00D47120">
        <w:fldChar w:fldCharType="begin"/>
      </w:r>
      <w:r w:rsidR="00D47120">
        <w:instrText xml:space="preserve"> REF _Ref447033995 \r \h </w:instrText>
      </w:r>
      <w:r w:rsidR="00D47120">
        <w:fldChar w:fldCharType="separate"/>
      </w:r>
      <w:r w:rsidR="00411289">
        <w:t>5.10</w:t>
      </w:r>
      <w:r w:rsidR="00D47120">
        <w:fldChar w:fldCharType="end"/>
      </w:r>
      <w:r>
        <w:t>.</w:t>
      </w:r>
    </w:p>
    <w:p w:rsidR="008E7206" w:rsidRDefault="008E7206" w:rsidP="008E7206">
      <w:pPr>
        <w:pStyle w:val="Paragraph"/>
      </w:pPr>
      <w:r>
        <w:t>All the Backtrack procedure results (Candidate detections) are stored in a Results Cache array. This array size is set to 10,000 results cells by the creators. Every time this array is full the NMS procedure (</w:t>
      </w:r>
      <w:r w:rsidRPr="00D47120">
        <w:rPr>
          <w:color w:val="000000" w:themeColor="text1"/>
        </w:rPr>
        <w:t xml:space="preserve">Chapter </w:t>
      </w:r>
      <w:r w:rsidR="00D47120">
        <w:fldChar w:fldCharType="begin"/>
      </w:r>
      <w:r w:rsidR="00D47120">
        <w:rPr>
          <w:color w:val="000000" w:themeColor="text1"/>
        </w:rPr>
        <w:instrText xml:space="preserve"> REF _Ref447034021 \r \h </w:instrText>
      </w:r>
      <w:r w:rsidR="00D47120">
        <w:fldChar w:fldCharType="separate"/>
      </w:r>
      <w:r w:rsidR="00411289">
        <w:rPr>
          <w:color w:val="000000" w:themeColor="text1"/>
        </w:rPr>
        <w:t>5.10</w:t>
      </w:r>
      <w:r w:rsidR="00D47120">
        <w:fldChar w:fldCharType="end"/>
      </w:r>
      <w:r>
        <w:t>) is called</w:t>
      </w:r>
      <w:r w:rsidRPr="007618FA">
        <w:t xml:space="preserve"> </w:t>
      </w:r>
      <w:r>
        <w:t xml:space="preserve">in order to free array cells from inaccurate and duplicated detections.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7"/>
      </w:tblGrid>
      <w:tr w:rsidR="008E7206" w:rsidTr="008E7206">
        <w:trPr>
          <w:jc w:val="center"/>
        </w:trPr>
        <w:tc>
          <w:tcPr>
            <w:tcW w:w="0" w:type="auto"/>
          </w:tcPr>
          <w:p w:rsidR="008E7206" w:rsidRDefault="008E7206" w:rsidP="008E7206">
            <w:pPr>
              <w:pStyle w:val="Imagetable"/>
            </w:pPr>
            <w:r>
              <w:drawing>
                <wp:inline distT="0" distB="0" distL="0" distR="0" wp14:anchorId="26D15CCC" wp14:editId="48E1CA76">
                  <wp:extent cx="4039288" cy="1844566"/>
                  <wp:effectExtent l="0" t="0" r="0" b="0"/>
                  <wp:docPr id="239" name="Εικόνα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cktrack2.PNG"/>
                          <pic:cNvPicPr/>
                        </pic:nvPicPr>
                        <pic:blipFill>
                          <a:blip r:embed="rId122">
                            <a:extLst>
                              <a:ext uri="{28A0092B-C50C-407E-A947-70E740481C1C}">
                                <a14:useLocalDpi xmlns:a14="http://schemas.microsoft.com/office/drawing/2010/main" val="0"/>
                              </a:ext>
                            </a:extLst>
                          </a:blip>
                          <a:stretch>
                            <a:fillRect/>
                          </a:stretch>
                        </pic:blipFill>
                        <pic:spPr>
                          <a:xfrm>
                            <a:off x="0" y="0"/>
                            <a:ext cx="4077179" cy="1861869"/>
                          </a:xfrm>
                          <a:prstGeom prst="rect">
                            <a:avLst/>
                          </a:prstGeom>
                        </pic:spPr>
                      </pic:pic>
                    </a:graphicData>
                  </a:graphic>
                </wp:inline>
              </w:drawing>
            </w:r>
          </w:p>
        </w:tc>
      </w:tr>
      <w:tr w:rsidR="008E7206" w:rsidRPr="00F32DC2" w:rsidTr="008E7206">
        <w:trPr>
          <w:jc w:val="center"/>
        </w:trPr>
        <w:tc>
          <w:tcPr>
            <w:tcW w:w="0" w:type="auto"/>
          </w:tcPr>
          <w:p w:rsidR="008E7206" w:rsidRPr="00C81670" w:rsidRDefault="008E7206" w:rsidP="008E7206">
            <w:pPr>
              <w:pStyle w:val="Captions"/>
            </w:pPr>
            <w:bookmarkStart w:id="110" w:name="_Toc452153760"/>
            <w:r w:rsidRPr="00C81670">
              <w:t xml:space="preserve">Figure </w:t>
            </w:r>
            <w:r w:rsidRPr="00F32DC2">
              <w:fldChar w:fldCharType="begin"/>
            </w:r>
            <w:r w:rsidRPr="00C81670">
              <w:instrText xml:space="preserve"> SEQ Figure \* ARABIC </w:instrText>
            </w:r>
            <w:r w:rsidRPr="00F32DC2">
              <w:fldChar w:fldCharType="separate"/>
            </w:r>
            <w:r w:rsidR="00411289">
              <w:rPr>
                <w:noProof/>
              </w:rPr>
              <w:t>29</w:t>
            </w:r>
            <w:r w:rsidRPr="00F32DC2">
              <w:fldChar w:fldCharType="end"/>
            </w:r>
            <w:r w:rsidRPr="00C81670">
              <w:t xml:space="preserve"> </w:t>
            </w:r>
            <w:r w:rsidR="00715ED5">
              <w:t>-</w:t>
            </w:r>
            <w:r w:rsidRPr="00C81670">
              <w:t xml:space="preserve"> TSM Algorithm B</w:t>
            </w:r>
            <w:r w:rsidR="001E6BA5">
              <w:t>a</w:t>
            </w:r>
            <w:r w:rsidRPr="00C81670">
              <w:t>cktrack Procedure</w:t>
            </w:r>
            <w:r w:rsidR="00F90F17">
              <w:t xml:space="preserve"> Results</w:t>
            </w:r>
            <w:bookmarkEnd w:id="110"/>
          </w:p>
        </w:tc>
      </w:tr>
    </w:tbl>
    <w:p w:rsidR="008E7206" w:rsidRDefault="008E7206" w:rsidP="008E7206">
      <w:pPr>
        <w:pStyle w:val="Paragraph"/>
      </w:pPr>
      <w:r>
        <w:t xml:space="preserve">The Backtrack stage results are temporary saved in a data structure called </w:t>
      </w:r>
      <w:r w:rsidRPr="00084364">
        <w:t>«</w:t>
      </w:r>
      <w:r>
        <w:t>Results Cache</w:t>
      </w:r>
      <w:r w:rsidRPr="00084364">
        <w:t>»</w:t>
      </w:r>
      <w:r>
        <w:t>. This data structure has a user defined size and its default one is 10,000 set by the algorithm creators. If this data structure is fully filled with detection results the NMS process is called in order to release data by rejecting the fake results.</w:t>
      </w:r>
    </w:p>
    <w:p w:rsidR="008E7206" w:rsidRPr="006A2DA0" w:rsidRDefault="00DA39DA" w:rsidP="008E7206">
      <w:pPr>
        <w:pStyle w:val="Sub1Chapter"/>
        <w:numPr>
          <w:ilvl w:val="1"/>
          <w:numId w:val="1"/>
        </w:numPr>
      </w:pPr>
      <w:bookmarkStart w:id="111" w:name="_Ref447033995"/>
      <w:bookmarkStart w:id="112" w:name="_Ref447034021"/>
      <w:bookmarkStart w:id="113" w:name="_Ref447034521"/>
      <w:bookmarkStart w:id="114" w:name="_Ref447034706"/>
      <w:bookmarkStart w:id="115" w:name="_Ref447038475"/>
      <w:bookmarkStart w:id="116" w:name="_Ref447038490"/>
      <w:bookmarkStart w:id="117" w:name="_Ref447038714"/>
      <w:bookmarkStart w:id="118" w:name="_Toc452153639"/>
      <w:r>
        <w:lastRenderedPageBreak/>
        <w:t>Non-Maximum Suppression (</w:t>
      </w:r>
      <w:r w:rsidR="008E7206">
        <w:t>NMS</w:t>
      </w:r>
      <w:bookmarkEnd w:id="111"/>
      <w:bookmarkEnd w:id="112"/>
      <w:bookmarkEnd w:id="113"/>
      <w:bookmarkEnd w:id="114"/>
      <w:bookmarkEnd w:id="115"/>
      <w:bookmarkEnd w:id="116"/>
      <w:bookmarkEnd w:id="117"/>
      <w:r>
        <w:t>)</w:t>
      </w:r>
      <w:bookmarkEnd w:id="118"/>
    </w:p>
    <w:p w:rsidR="008E7206" w:rsidRDefault="008E7206" w:rsidP="008E7206">
      <w:pPr>
        <w:pStyle w:val="Paragraph"/>
      </w:pPr>
      <w:r w:rsidRPr="00E629D4">
        <w:t>Non-maximum suppression</w:t>
      </w:r>
      <w:r>
        <w:t xml:space="preserve"> (NMS)</w:t>
      </w:r>
      <w:r w:rsidR="00044DCA">
        <w:t xml:space="preserve"> </w:t>
      </w:r>
      <w:r w:rsidR="00044DCA">
        <w:fldChar w:fldCharType="begin"/>
      </w:r>
      <w:r w:rsidR="00044DCA">
        <w:instrText xml:space="preserve"> REF _Ref447112800 \r \h </w:instrText>
      </w:r>
      <w:r w:rsidR="00044DCA">
        <w:fldChar w:fldCharType="separate"/>
      </w:r>
      <w:r w:rsidR="00411289">
        <w:t>[14]</w:t>
      </w:r>
      <w:r w:rsidR="00044DCA">
        <w:fldChar w:fldCharType="end"/>
      </w:r>
      <w:r>
        <w:t xml:space="preserve"> process is used for selecting high-scoring detections and skipping the ones that are significantly covered by previously selected detections. As described in </w:t>
      </w:r>
      <w:r w:rsidRPr="00D47120">
        <w:t xml:space="preserve">chapter </w:t>
      </w:r>
      <w:r w:rsidR="00D47120">
        <w:fldChar w:fldCharType="begin"/>
      </w:r>
      <w:r w:rsidR="00D47120">
        <w:instrText xml:space="preserve"> REF _Ref447034077 \r \h </w:instrText>
      </w:r>
      <w:r w:rsidR="00D47120">
        <w:fldChar w:fldCharType="separate"/>
      </w:r>
      <w:r w:rsidR="00411289">
        <w:t>5.9</w:t>
      </w:r>
      <w:r w:rsidR="00D47120">
        <w:fldChar w:fldCharType="end"/>
      </w:r>
      <w:r>
        <w:t xml:space="preserve"> the TSM algorithm produce many detection results while trying to detect a face within an image. As it is obvious poses that are near the same area of viewing angles produce scores with low contrast. For this reason the algorithm has to find out which detections refer to the same face within the image and which ones to different faces as an image can contain more faces. Detections that refer to the same face would have the same locality with low overlapping differences. The NMS method detects these overlaps and keeps only the highest score detection, rejecting the rest. This method also makes clear the pose estimation.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7"/>
        <w:gridCol w:w="4476"/>
      </w:tblGrid>
      <w:tr w:rsidR="008E7206" w:rsidTr="008E7206">
        <w:trPr>
          <w:jc w:val="center"/>
        </w:trPr>
        <w:tc>
          <w:tcPr>
            <w:tcW w:w="0" w:type="auto"/>
          </w:tcPr>
          <w:p w:rsidR="008E7206" w:rsidRDefault="008E7206" w:rsidP="008E7206">
            <w:pPr>
              <w:pStyle w:val="Imagetable"/>
            </w:pPr>
            <w:r>
              <w:drawing>
                <wp:inline distT="0" distB="0" distL="0" distR="0" wp14:anchorId="1920EE3B" wp14:editId="1F600D5A">
                  <wp:extent cx="1772551" cy="1800000"/>
                  <wp:effectExtent l="0" t="0" r="0" b="0"/>
                  <wp:docPr id="240" name="Εικόνα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MS 1.png"/>
                          <pic:cNvPicPr/>
                        </pic:nvPicPr>
                        <pic:blipFill>
                          <a:blip r:embed="rId123">
                            <a:extLst>
                              <a:ext uri="{28A0092B-C50C-407E-A947-70E740481C1C}">
                                <a14:useLocalDpi xmlns:a14="http://schemas.microsoft.com/office/drawing/2010/main" val="0"/>
                              </a:ext>
                            </a:extLst>
                          </a:blip>
                          <a:stretch>
                            <a:fillRect/>
                          </a:stretch>
                        </pic:blipFill>
                        <pic:spPr>
                          <a:xfrm>
                            <a:off x="0" y="0"/>
                            <a:ext cx="1772551" cy="1800000"/>
                          </a:xfrm>
                          <a:prstGeom prst="rect">
                            <a:avLst/>
                          </a:prstGeom>
                        </pic:spPr>
                      </pic:pic>
                    </a:graphicData>
                  </a:graphic>
                </wp:inline>
              </w:drawing>
            </w:r>
          </w:p>
        </w:tc>
        <w:tc>
          <w:tcPr>
            <w:tcW w:w="0" w:type="auto"/>
          </w:tcPr>
          <w:p w:rsidR="008E7206" w:rsidRDefault="008E7206" w:rsidP="008E7206">
            <w:pPr>
              <w:pStyle w:val="Imagetable"/>
            </w:pPr>
            <w:r>
              <w:drawing>
                <wp:inline distT="0" distB="0" distL="0" distR="0" wp14:anchorId="42ECE6D9" wp14:editId="1560F2AB">
                  <wp:extent cx="2695575" cy="1800225"/>
                  <wp:effectExtent l="0" t="0" r="9525" b="9525"/>
                  <wp:docPr id="241" name="Εικόνα 241" descr="NM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NMS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95575" cy="1800225"/>
                          </a:xfrm>
                          <a:prstGeom prst="rect">
                            <a:avLst/>
                          </a:prstGeom>
                          <a:noFill/>
                          <a:ln>
                            <a:noFill/>
                          </a:ln>
                        </pic:spPr>
                      </pic:pic>
                    </a:graphicData>
                  </a:graphic>
                </wp:inline>
              </w:drawing>
            </w:r>
          </w:p>
        </w:tc>
      </w:tr>
      <w:tr w:rsidR="008E7206" w:rsidRPr="006A2DA0" w:rsidTr="008E7206">
        <w:trPr>
          <w:jc w:val="center"/>
        </w:trPr>
        <w:tc>
          <w:tcPr>
            <w:tcW w:w="0" w:type="auto"/>
            <w:gridSpan w:val="2"/>
          </w:tcPr>
          <w:p w:rsidR="008E7206" w:rsidRPr="00C81670" w:rsidRDefault="008E7206" w:rsidP="008E7206">
            <w:pPr>
              <w:pStyle w:val="Captions"/>
            </w:pPr>
            <w:bookmarkStart w:id="119" w:name="_Toc452153761"/>
            <w:r w:rsidRPr="00C81670">
              <w:t xml:space="preserve">Figure </w:t>
            </w:r>
            <w:r>
              <w:fldChar w:fldCharType="begin"/>
            </w:r>
            <w:r w:rsidRPr="00C81670">
              <w:instrText xml:space="preserve"> SEQ Figure \* ARABIC </w:instrText>
            </w:r>
            <w:r>
              <w:fldChar w:fldCharType="separate"/>
            </w:r>
            <w:r w:rsidR="00411289">
              <w:rPr>
                <w:noProof/>
              </w:rPr>
              <w:t>30</w:t>
            </w:r>
            <w:r>
              <w:fldChar w:fldCharType="end"/>
            </w:r>
            <w:r w:rsidRPr="00C81670">
              <w:t xml:space="preserve"> </w:t>
            </w:r>
            <w:r w:rsidR="00715ED5">
              <w:t>-</w:t>
            </w:r>
            <w:r w:rsidRPr="00C81670">
              <w:t xml:space="preserve"> TSM Algorithm One Face Multiple Detections Example</w:t>
            </w:r>
            <w:bookmarkEnd w:id="119"/>
          </w:p>
        </w:tc>
      </w:tr>
    </w:tbl>
    <w:p w:rsidR="008E7206" w:rsidRDefault="008E7206" w:rsidP="008E7206">
      <w:pPr>
        <w:pStyle w:val="Paragraph"/>
      </w:pPr>
      <w:r>
        <w:t xml:space="preserve">There is a parameter on this process called </w:t>
      </w:r>
      <w:r w:rsidRPr="008D166D">
        <w:t>«</w:t>
      </w:r>
      <w:r>
        <w:t>Overlap</w:t>
      </w:r>
      <w:r w:rsidRPr="006A2DA0">
        <w:t>»</w:t>
      </w:r>
      <w:r>
        <w:t xml:space="preserve">. This parameter defines the percentage of one detection box area that overlap another one in order those two detection boxes to be considered as overlapping boxes. Two overlapping boxes refer to the same face. The score that follows each one is the parameter that creates the dominated one. The lower score boxes are discarded. The default value of the Overlap parameter is set to 0.3. This value must be also a product of multiple tests by the creators. Experiments in some different values come up with faulty results as shown in </w:t>
      </w:r>
      <w:r>
        <w:fldChar w:fldCharType="begin"/>
      </w:r>
      <w:r>
        <w:instrText xml:space="preserve"> REF _Ref445477014 \h </w:instrText>
      </w:r>
      <w:r>
        <w:fldChar w:fldCharType="separate"/>
      </w:r>
      <w:r w:rsidR="00411289" w:rsidRPr="00C81670">
        <w:t xml:space="preserve">Figure </w:t>
      </w:r>
      <w:r w:rsidR="00411289">
        <w:rPr>
          <w:noProof/>
        </w:rPr>
        <w:t>31</w:t>
      </w:r>
      <w:r>
        <w:fldChar w:fldCharType="end"/>
      </w:r>
      <w:r>
        <w:t xml:space="preserve">.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7"/>
      </w:tblGrid>
      <w:tr w:rsidR="008E7206" w:rsidTr="008E7206">
        <w:trPr>
          <w:trHeight w:val="2133"/>
          <w:jc w:val="center"/>
        </w:trPr>
        <w:tc>
          <w:tcPr>
            <w:tcW w:w="0" w:type="auto"/>
          </w:tcPr>
          <w:p w:rsidR="008E7206" w:rsidRDefault="008E7206" w:rsidP="008E7206">
            <w:pPr>
              <w:jc w:val="center"/>
            </w:pPr>
            <w:r>
              <w:rPr>
                <w:noProof/>
              </w:rPr>
              <w:drawing>
                <wp:inline distT="0" distB="0" distL="0" distR="0" wp14:anchorId="434A49CF" wp14:editId="13FE732D">
                  <wp:extent cx="1620000" cy="1720186"/>
                  <wp:effectExtent l="0" t="0" r="0" b="0"/>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sult_SirSeanConnery 03.jpg"/>
                          <pic:cNvPicPr/>
                        </pic:nvPicPr>
                        <pic:blipFill rotWithShape="1">
                          <a:blip r:embed="rId125" cstate="print">
                            <a:extLst>
                              <a:ext uri="{28A0092B-C50C-407E-A947-70E740481C1C}">
                                <a14:useLocalDpi xmlns:a14="http://schemas.microsoft.com/office/drawing/2010/main" val="0"/>
                              </a:ext>
                            </a:extLst>
                          </a:blip>
                          <a:srcRect b="20764"/>
                          <a:stretch/>
                        </pic:blipFill>
                        <pic:spPr bwMode="auto">
                          <a:xfrm>
                            <a:off x="0" y="0"/>
                            <a:ext cx="1620000" cy="1720186"/>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8E7206" w:rsidRDefault="008E7206" w:rsidP="008E7206">
            <w:pPr>
              <w:jc w:val="center"/>
            </w:pPr>
            <w:r>
              <w:rPr>
                <w:noProof/>
              </w:rPr>
              <w:drawing>
                <wp:inline distT="0" distB="0" distL="0" distR="0" wp14:anchorId="23954B2F" wp14:editId="317208A4">
                  <wp:extent cx="1620000" cy="1712006"/>
                  <wp:effectExtent l="0" t="0" r="0" b="0"/>
                  <wp:docPr id="243" name="Εικόνα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esult_SirSeanConnery 07.jpg"/>
                          <pic:cNvPicPr/>
                        </pic:nvPicPr>
                        <pic:blipFill rotWithShape="1">
                          <a:blip r:embed="rId126" cstate="print">
                            <a:extLst>
                              <a:ext uri="{28A0092B-C50C-407E-A947-70E740481C1C}">
                                <a14:useLocalDpi xmlns:a14="http://schemas.microsoft.com/office/drawing/2010/main" val="0"/>
                              </a:ext>
                            </a:extLst>
                          </a:blip>
                          <a:srcRect b="21794"/>
                          <a:stretch/>
                        </pic:blipFill>
                        <pic:spPr bwMode="auto">
                          <a:xfrm>
                            <a:off x="0" y="0"/>
                            <a:ext cx="1620000" cy="1712006"/>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8E7206" w:rsidRDefault="008E7206" w:rsidP="008E7206">
            <w:pPr>
              <w:jc w:val="center"/>
            </w:pPr>
            <w:r>
              <w:rPr>
                <w:noProof/>
              </w:rPr>
              <w:drawing>
                <wp:inline distT="0" distB="0" distL="0" distR="0" wp14:anchorId="7EC248C0" wp14:editId="7E6DF165">
                  <wp:extent cx="1620000" cy="1703172"/>
                  <wp:effectExtent l="0" t="0" r="0" b="0"/>
                  <wp:docPr id="244" name="Εικόνα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esult_SirSeanConnery 1.jpg"/>
                          <pic:cNvPicPr/>
                        </pic:nvPicPr>
                        <pic:blipFill rotWithShape="1">
                          <a:blip r:embed="rId127" cstate="print">
                            <a:extLst>
                              <a:ext uri="{28A0092B-C50C-407E-A947-70E740481C1C}">
                                <a14:useLocalDpi xmlns:a14="http://schemas.microsoft.com/office/drawing/2010/main" val="0"/>
                              </a:ext>
                            </a:extLst>
                          </a:blip>
                          <a:srcRect b="21974"/>
                          <a:stretch/>
                        </pic:blipFill>
                        <pic:spPr bwMode="auto">
                          <a:xfrm>
                            <a:off x="0" y="0"/>
                            <a:ext cx="1620000" cy="1703172"/>
                          </a:xfrm>
                          <a:prstGeom prst="rect">
                            <a:avLst/>
                          </a:prstGeom>
                          <a:ln>
                            <a:noFill/>
                          </a:ln>
                          <a:extLst>
                            <a:ext uri="{53640926-AAD7-44D8-BBD7-CCE9431645EC}">
                              <a14:shadowObscured xmlns:a14="http://schemas.microsoft.com/office/drawing/2010/main"/>
                            </a:ext>
                          </a:extLst>
                        </pic:spPr>
                      </pic:pic>
                    </a:graphicData>
                  </a:graphic>
                </wp:inline>
              </w:drawing>
            </w:r>
          </w:p>
        </w:tc>
      </w:tr>
      <w:tr w:rsidR="008E7206" w:rsidTr="008E7206">
        <w:trPr>
          <w:jc w:val="center"/>
        </w:trPr>
        <w:tc>
          <w:tcPr>
            <w:tcW w:w="0" w:type="auto"/>
          </w:tcPr>
          <w:p w:rsidR="008E7206" w:rsidRDefault="008E7206" w:rsidP="008E7206">
            <w:pPr>
              <w:pStyle w:val="Imagetable"/>
            </w:pPr>
            <w:r>
              <w:lastRenderedPageBreak/>
              <w:drawing>
                <wp:inline distT="0" distB="0" distL="0" distR="0" wp14:anchorId="5AD2B570" wp14:editId="60876C5E">
                  <wp:extent cx="1620000" cy="1075293"/>
                  <wp:effectExtent l="0" t="0" r="0" b="0"/>
                  <wp:docPr id="245" name="Εικόνα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esult_3 03.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620000" cy="1075293"/>
                          </a:xfrm>
                          <a:prstGeom prst="rect">
                            <a:avLst/>
                          </a:prstGeom>
                        </pic:spPr>
                      </pic:pic>
                    </a:graphicData>
                  </a:graphic>
                </wp:inline>
              </w:drawing>
            </w:r>
          </w:p>
        </w:tc>
        <w:tc>
          <w:tcPr>
            <w:tcW w:w="0" w:type="auto"/>
          </w:tcPr>
          <w:p w:rsidR="008E7206" w:rsidRDefault="008E7206" w:rsidP="008E7206">
            <w:pPr>
              <w:pStyle w:val="Imagetable"/>
            </w:pPr>
            <w:r>
              <w:drawing>
                <wp:inline distT="0" distB="0" distL="0" distR="0" wp14:anchorId="46553474" wp14:editId="4DCA2BF8">
                  <wp:extent cx="1620000" cy="1069479"/>
                  <wp:effectExtent l="0" t="0" r="0" b="0"/>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esult_3 07.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620000" cy="1069479"/>
                          </a:xfrm>
                          <a:prstGeom prst="rect">
                            <a:avLst/>
                          </a:prstGeom>
                        </pic:spPr>
                      </pic:pic>
                    </a:graphicData>
                  </a:graphic>
                </wp:inline>
              </w:drawing>
            </w:r>
          </w:p>
        </w:tc>
        <w:tc>
          <w:tcPr>
            <w:tcW w:w="0" w:type="auto"/>
          </w:tcPr>
          <w:p w:rsidR="008E7206" w:rsidRDefault="008E7206" w:rsidP="008E7206">
            <w:pPr>
              <w:pStyle w:val="Imagetable"/>
            </w:pPr>
            <w:r>
              <w:drawing>
                <wp:inline distT="0" distB="0" distL="0" distR="0" wp14:anchorId="60059D29" wp14:editId="526B2674">
                  <wp:extent cx="1620000" cy="1076456"/>
                  <wp:effectExtent l="0" t="0" r="0" b="0"/>
                  <wp:docPr id="247" name="Εικόνα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esult_3 1.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620000" cy="1076456"/>
                          </a:xfrm>
                          <a:prstGeom prst="rect">
                            <a:avLst/>
                          </a:prstGeom>
                        </pic:spPr>
                      </pic:pic>
                    </a:graphicData>
                  </a:graphic>
                </wp:inline>
              </w:drawing>
            </w:r>
          </w:p>
        </w:tc>
      </w:tr>
      <w:tr w:rsidR="008E7206" w:rsidTr="008E7206">
        <w:trPr>
          <w:jc w:val="center"/>
        </w:trPr>
        <w:tc>
          <w:tcPr>
            <w:tcW w:w="0" w:type="auto"/>
          </w:tcPr>
          <w:p w:rsidR="008E7206" w:rsidRDefault="008E7206" w:rsidP="008E7206">
            <w:pPr>
              <w:pStyle w:val="Imagetable"/>
            </w:pPr>
            <w:r>
              <w:t>0.3</w:t>
            </w:r>
          </w:p>
        </w:tc>
        <w:tc>
          <w:tcPr>
            <w:tcW w:w="0" w:type="auto"/>
          </w:tcPr>
          <w:p w:rsidR="008E7206" w:rsidRDefault="008E7206" w:rsidP="008E7206">
            <w:pPr>
              <w:pStyle w:val="Imagetable"/>
            </w:pPr>
            <w:r>
              <w:t>0.7</w:t>
            </w:r>
          </w:p>
        </w:tc>
        <w:tc>
          <w:tcPr>
            <w:tcW w:w="0" w:type="auto"/>
          </w:tcPr>
          <w:p w:rsidR="008E7206" w:rsidRDefault="008E7206" w:rsidP="008E7206">
            <w:pPr>
              <w:pStyle w:val="Imagetable"/>
            </w:pPr>
            <w:r>
              <w:t>1</w:t>
            </w:r>
          </w:p>
        </w:tc>
      </w:tr>
      <w:tr w:rsidR="008E7206" w:rsidRPr="006A2DA0" w:rsidTr="008E7206">
        <w:trPr>
          <w:jc w:val="center"/>
        </w:trPr>
        <w:tc>
          <w:tcPr>
            <w:tcW w:w="0" w:type="auto"/>
            <w:gridSpan w:val="3"/>
          </w:tcPr>
          <w:p w:rsidR="008E7206" w:rsidRPr="00C81670" w:rsidRDefault="008E7206" w:rsidP="008E7206">
            <w:pPr>
              <w:pStyle w:val="Captions"/>
            </w:pPr>
            <w:bookmarkStart w:id="120" w:name="_Ref445477014"/>
            <w:bookmarkStart w:id="121" w:name="_Toc452153762"/>
            <w:r w:rsidRPr="00C81670">
              <w:t xml:space="preserve">Figure </w:t>
            </w:r>
            <w:r>
              <w:fldChar w:fldCharType="begin"/>
            </w:r>
            <w:r w:rsidRPr="00C81670">
              <w:instrText xml:space="preserve"> SEQ Figure \* ARABIC </w:instrText>
            </w:r>
            <w:r>
              <w:fldChar w:fldCharType="separate"/>
            </w:r>
            <w:r w:rsidR="00411289">
              <w:rPr>
                <w:noProof/>
              </w:rPr>
              <w:t>31</w:t>
            </w:r>
            <w:r>
              <w:fldChar w:fldCharType="end"/>
            </w:r>
            <w:bookmarkEnd w:id="120"/>
            <w:r w:rsidRPr="00C81670">
              <w:t xml:space="preserve"> </w:t>
            </w:r>
            <w:r w:rsidR="00715ED5">
              <w:t>-</w:t>
            </w:r>
            <w:r w:rsidRPr="00C81670">
              <w:t xml:space="preserve"> TSM Algorithm Overlap Parameter Impact</w:t>
            </w:r>
            <w:bookmarkEnd w:id="121"/>
          </w:p>
        </w:tc>
      </w:tr>
    </w:tbl>
    <w:p w:rsidR="008E7206" w:rsidRDefault="008E7206" w:rsidP="008E7206">
      <w:pPr>
        <w:pStyle w:val="Chapter"/>
        <w:numPr>
          <w:ilvl w:val="0"/>
          <w:numId w:val="1"/>
        </w:numPr>
      </w:pPr>
      <w:bookmarkStart w:id="122" w:name="_Ref447032899"/>
      <w:bookmarkStart w:id="123" w:name="_Ref447037642"/>
      <w:bookmarkStart w:id="124" w:name="_Ref447039944"/>
      <w:bookmarkStart w:id="125" w:name="_Ref447040272"/>
      <w:bookmarkStart w:id="126" w:name="_Ref447105703"/>
      <w:bookmarkStart w:id="127" w:name="_Toc452153640"/>
      <w:r>
        <w:lastRenderedPageBreak/>
        <w:t>TSM Algorithm Implementation</w:t>
      </w:r>
      <w:bookmarkEnd w:id="122"/>
      <w:bookmarkEnd w:id="123"/>
      <w:bookmarkEnd w:id="124"/>
      <w:bookmarkEnd w:id="125"/>
      <w:bookmarkEnd w:id="126"/>
      <w:bookmarkEnd w:id="127"/>
    </w:p>
    <w:p w:rsidR="008E7206" w:rsidRPr="003D274A" w:rsidRDefault="008E7206" w:rsidP="008E7206">
      <w:pPr>
        <w:pStyle w:val="Paragraph"/>
      </w:pPr>
      <w:r w:rsidRPr="003D274A">
        <w:t>In this chapter an implementation analysis of the TSM algorithm will be quoted. On the implementation architecture we divide the algorithm in three separate modules (</w:t>
      </w:r>
      <w:r>
        <w:fldChar w:fldCharType="begin"/>
      </w:r>
      <w:r w:rsidRPr="003D274A">
        <w:instrText xml:space="preserve"> REF _Ref445477185 \h </w:instrText>
      </w:r>
      <w:r>
        <w:fldChar w:fldCharType="separate"/>
      </w:r>
      <w:r w:rsidR="00411289" w:rsidRPr="003D274A">
        <w:t xml:space="preserve">Figure </w:t>
      </w:r>
      <w:r w:rsidR="00411289">
        <w:rPr>
          <w:noProof/>
        </w:rPr>
        <w:t>32</w:t>
      </w:r>
      <w:r>
        <w:fldChar w:fldCharType="end"/>
      </w:r>
      <w:r w:rsidRPr="003D274A">
        <w:t>) according to their role and their dependencies. These three modules are the “Input”, the “Output” and the “Face Detector” on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1"/>
      </w:tblGrid>
      <w:tr w:rsidR="008E7206" w:rsidTr="008E7206">
        <w:trPr>
          <w:jc w:val="center"/>
        </w:trPr>
        <w:tc>
          <w:tcPr>
            <w:tcW w:w="0" w:type="auto"/>
            <w:vAlign w:val="center"/>
          </w:tcPr>
          <w:p w:rsidR="008E7206" w:rsidRDefault="008E7206" w:rsidP="008E7206">
            <w:pPr>
              <w:pStyle w:val="Imagetable"/>
            </w:pPr>
            <w:r>
              <w:drawing>
                <wp:inline distT="0" distB="0" distL="0" distR="0" wp14:anchorId="73AF13F1" wp14:editId="1E9D02A8">
                  <wp:extent cx="4829344" cy="3133725"/>
                  <wp:effectExtent l="0" t="0" r="0" b="0"/>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lgorithm diagram.PNG"/>
                          <pic:cNvPicPr/>
                        </pic:nvPicPr>
                        <pic:blipFill>
                          <a:blip r:embed="rId131">
                            <a:extLst>
                              <a:ext uri="{28A0092B-C50C-407E-A947-70E740481C1C}">
                                <a14:useLocalDpi xmlns:a14="http://schemas.microsoft.com/office/drawing/2010/main" val="0"/>
                              </a:ext>
                            </a:extLst>
                          </a:blip>
                          <a:stretch>
                            <a:fillRect/>
                          </a:stretch>
                        </pic:blipFill>
                        <pic:spPr>
                          <a:xfrm>
                            <a:off x="0" y="0"/>
                            <a:ext cx="4850403" cy="3147390"/>
                          </a:xfrm>
                          <a:prstGeom prst="rect">
                            <a:avLst/>
                          </a:prstGeom>
                        </pic:spPr>
                      </pic:pic>
                    </a:graphicData>
                  </a:graphic>
                </wp:inline>
              </w:drawing>
            </w:r>
          </w:p>
        </w:tc>
      </w:tr>
      <w:tr w:rsidR="008E7206" w:rsidRPr="00430490" w:rsidTr="008E7206">
        <w:trPr>
          <w:trHeight w:val="404"/>
          <w:jc w:val="center"/>
        </w:trPr>
        <w:tc>
          <w:tcPr>
            <w:tcW w:w="0" w:type="auto"/>
            <w:vAlign w:val="center"/>
          </w:tcPr>
          <w:p w:rsidR="008E7206" w:rsidRPr="003D274A" w:rsidRDefault="008E7206" w:rsidP="008E7206">
            <w:pPr>
              <w:pStyle w:val="Captions"/>
            </w:pPr>
            <w:bookmarkStart w:id="128" w:name="_Ref445477185"/>
            <w:bookmarkStart w:id="129" w:name="_Toc452153763"/>
            <w:r w:rsidRPr="003D274A">
              <w:t xml:space="preserve">Figure </w:t>
            </w:r>
            <w:r>
              <w:fldChar w:fldCharType="begin"/>
            </w:r>
            <w:r w:rsidRPr="003D274A">
              <w:instrText xml:space="preserve"> SEQ Figure \* ARABIC </w:instrText>
            </w:r>
            <w:r>
              <w:fldChar w:fldCharType="separate"/>
            </w:r>
            <w:r w:rsidR="00411289">
              <w:rPr>
                <w:noProof/>
              </w:rPr>
              <w:t>32</w:t>
            </w:r>
            <w:r>
              <w:fldChar w:fldCharType="end"/>
            </w:r>
            <w:bookmarkEnd w:id="128"/>
            <w:r w:rsidRPr="003D274A">
              <w:t xml:space="preserve"> - TSM Algorithm Implementation Modules</w:t>
            </w:r>
            <w:bookmarkEnd w:id="129"/>
          </w:p>
        </w:tc>
      </w:tr>
    </w:tbl>
    <w:p w:rsidR="008E7206" w:rsidRPr="003D274A" w:rsidRDefault="008E7206" w:rsidP="008E7206">
      <w:pPr>
        <w:pStyle w:val="Paragraph"/>
      </w:pPr>
      <w:r w:rsidRPr="003D274A">
        <w:t>The inputs module is where the input data of the algorithm come up. The algorithm gets two basic inputs, a 3D array structure containing the image data and the model data structure. The image array has to be a three channel array, one for each color. In our implementation we used the OpenCV</w:t>
      </w:r>
      <w:r w:rsidR="00044DCA">
        <w:t xml:space="preserve"> </w:t>
      </w:r>
      <w:r w:rsidR="00044DCA">
        <w:fldChar w:fldCharType="begin"/>
      </w:r>
      <w:r w:rsidR="00044DCA">
        <w:instrText xml:space="preserve"> REF _Ref447112599 \r \h </w:instrText>
      </w:r>
      <w:r w:rsidR="00044DCA">
        <w:fldChar w:fldCharType="separate"/>
      </w:r>
      <w:r w:rsidR="00411289">
        <w:t>[27]</w:t>
      </w:r>
      <w:r w:rsidR="00044DCA">
        <w:fldChar w:fldCharType="end"/>
      </w:r>
      <w:r w:rsidRPr="003D274A">
        <w:t xml:space="preserve"> libraries in order to read image files and decode them in array data structures. We used the OpenCV library as it provides a variety of functions for reading image files, it is very popular to the computer vision society and it is free licensed. For the model data structure we used the XML data format almost for the same reasons. To read XML data format files we used the open source library rapidXML</w:t>
      </w:r>
      <w:r w:rsidR="00044DCA">
        <w:t xml:space="preserve"> </w:t>
      </w:r>
      <w:r w:rsidR="00044DCA">
        <w:fldChar w:fldCharType="begin"/>
      </w:r>
      <w:r w:rsidR="00044DCA">
        <w:instrText xml:space="preserve"> REF _Ref447112824 \r \h </w:instrText>
      </w:r>
      <w:r w:rsidR="00044DCA">
        <w:fldChar w:fldCharType="separate"/>
      </w:r>
      <w:r w:rsidR="00411289">
        <w:t>[33]</w:t>
      </w:r>
      <w:r w:rsidR="00044DCA">
        <w:fldChar w:fldCharType="end"/>
      </w:r>
      <w:r w:rsidRPr="003D274A">
        <w:t xml:space="preserve">. This stage is fully independent as it can be easy replaced by any custom module using other methods for providing the face detector algorithm with the input data it needs in the format we described above. </w:t>
      </w:r>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tblGrid>
      <w:tr w:rsidR="008E7206" w:rsidRPr="00F1065C" w:rsidTr="008E7206">
        <w:trPr>
          <w:jc w:val="right"/>
        </w:trPr>
        <w:tc>
          <w:tcPr>
            <w:tcW w:w="0" w:type="auto"/>
            <w:vAlign w:val="center"/>
          </w:tcPr>
          <w:p w:rsidR="008E7206" w:rsidRPr="00F1065C" w:rsidRDefault="008E7206" w:rsidP="008E7206">
            <w:pPr>
              <w:pStyle w:val="Imagetable"/>
            </w:pPr>
            <w:r w:rsidRPr="00F1065C">
              <w:lastRenderedPageBreak/>
              <w:drawing>
                <wp:inline distT="0" distB="0" distL="0" distR="0" wp14:anchorId="087BB57C" wp14:editId="0CEE1058">
                  <wp:extent cx="2074929" cy="1381125"/>
                  <wp:effectExtent l="0" t="0" r="0" b="0"/>
                  <wp:docPr id="249" name="Εικόνα 249" descr="D:\Μεταπτυχιακό\Cuda\Ergasia\VSProjects\myFaceDetector\images\3-detec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Μεταπτυχιακό\Cuda\Ergasia\VSProjects\myFaceDetector\images\3-detected.jpg"/>
                          <pic:cNvPicPr>
                            <a:picLocks noChangeAspect="1" noChangeArrowheads="1"/>
                          </pic:cNvPicPr>
                        </pic:nvPicPr>
                        <pic:blipFill>
                          <a:blip r:embed="rId132" cstate="print"/>
                          <a:srcRect/>
                          <a:stretch>
                            <a:fillRect/>
                          </a:stretch>
                        </pic:blipFill>
                        <pic:spPr bwMode="auto">
                          <a:xfrm>
                            <a:off x="0" y="0"/>
                            <a:ext cx="2139901" cy="1424372"/>
                          </a:xfrm>
                          <a:prstGeom prst="rect">
                            <a:avLst/>
                          </a:prstGeom>
                          <a:noFill/>
                          <a:ln w="9525">
                            <a:noFill/>
                            <a:miter lim="800000"/>
                            <a:headEnd/>
                            <a:tailEnd/>
                          </a:ln>
                        </pic:spPr>
                      </pic:pic>
                    </a:graphicData>
                  </a:graphic>
                </wp:inline>
              </w:drawing>
            </w:r>
          </w:p>
        </w:tc>
      </w:tr>
      <w:tr w:rsidR="008E7206" w:rsidRPr="00430490" w:rsidTr="008E7206">
        <w:trPr>
          <w:jc w:val="right"/>
        </w:trPr>
        <w:tc>
          <w:tcPr>
            <w:tcW w:w="0" w:type="auto"/>
            <w:vAlign w:val="center"/>
          </w:tcPr>
          <w:p w:rsidR="008E7206" w:rsidRPr="003D274A" w:rsidRDefault="008E7206" w:rsidP="008E7206">
            <w:pPr>
              <w:pStyle w:val="Captions"/>
            </w:pPr>
            <w:bookmarkStart w:id="130" w:name="_Toc452153764"/>
            <w:r w:rsidRPr="003D274A">
              <w:t xml:space="preserve">Figure </w:t>
            </w:r>
            <w:r>
              <w:fldChar w:fldCharType="begin"/>
            </w:r>
            <w:r w:rsidRPr="003D274A">
              <w:instrText xml:space="preserve"> SEQ Figure \* ARABIC </w:instrText>
            </w:r>
            <w:r>
              <w:fldChar w:fldCharType="separate"/>
            </w:r>
            <w:r w:rsidR="00411289">
              <w:rPr>
                <w:noProof/>
              </w:rPr>
              <w:t>33</w:t>
            </w:r>
            <w:r>
              <w:fldChar w:fldCharType="end"/>
            </w:r>
            <w:r w:rsidRPr="003D274A">
              <w:t xml:space="preserve"> - TSM Algorithm Output Image</w:t>
            </w:r>
            <w:bookmarkEnd w:id="130"/>
          </w:p>
        </w:tc>
      </w:tr>
    </w:tbl>
    <w:p w:rsidR="008E7206" w:rsidRPr="003D274A" w:rsidRDefault="008E7206" w:rsidP="008E7206">
      <w:pPr>
        <w:pStyle w:val="Paragraph"/>
      </w:pPr>
      <w:r w:rsidRPr="003D274A">
        <w:t>The output module is the one that gets the results from the face detector TSM algorithm and converts it in the format the user desires.  In our implementation we offer three output types, projection in the computer screen (for PCs), exporting in image format file (JPEG) and in XML format file containing the algorithm’s results data. For those three types we used the OpenCV and the rapidXML libraries as in the Inputs module. This module as the previous one is also fully independent and can be easily replaces by any custom implementation that a user can create.</w:t>
      </w:r>
    </w:p>
    <w:p w:rsidR="008E7206" w:rsidRPr="003D274A" w:rsidRDefault="008E7206" w:rsidP="008E7206">
      <w:pPr>
        <w:pStyle w:val="Paragraph"/>
      </w:pPr>
      <w:r w:rsidRPr="003D274A">
        <w:t>At last the “Face Detector” module is the one where the face detection process takes place. The “Face Detector” module consists of seven different stages. This stages are,</w:t>
      </w:r>
    </w:p>
    <w:p w:rsidR="008E7206" w:rsidRPr="001D624D" w:rsidRDefault="008E7206" w:rsidP="008E7206">
      <w:pPr>
        <w:pStyle w:val="Paragraph"/>
        <w:numPr>
          <w:ilvl w:val="0"/>
          <w:numId w:val="9"/>
        </w:numPr>
      </w:pPr>
      <w:r w:rsidRPr="003D274A">
        <w:t>The Features Pyramid stage produces the pyramid of image descriptors (HO</w:t>
      </w:r>
      <w:r w:rsidR="005B119F">
        <w:t xml:space="preserve">G). This stage was described in chapter </w:t>
      </w:r>
      <w:r w:rsidR="005B119F">
        <w:fldChar w:fldCharType="begin"/>
      </w:r>
      <w:r w:rsidR="005B119F">
        <w:instrText xml:space="preserve"> REF _Ref447034263 \r \h </w:instrText>
      </w:r>
      <w:r w:rsidR="005B119F">
        <w:fldChar w:fldCharType="separate"/>
      </w:r>
      <w:r w:rsidR="00411289">
        <w:t>5.5</w:t>
      </w:r>
      <w:r w:rsidR="005B119F">
        <w:fldChar w:fldCharType="end"/>
      </w:r>
      <w:r w:rsidRPr="003D274A">
        <w:t xml:space="preserve"> and it was separated from the rest stages as an independent stage because the next ones have to wait for its outputs in order to start their execution. None stage can start running if at least one features image is produced. It is a preparations stage that creates the data needed for the recognition process to start. The convolution stage needs it and it has to wait for it. </w:t>
      </w:r>
      <w:r>
        <w:t xml:space="preserve">Extensive description of this stage exists in </w:t>
      </w:r>
      <w:r w:rsidRPr="005B119F">
        <w:t xml:space="preserve">chapter </w:t>
      </w:r>
      <w:r w:rsidR="005B119F">
        <w:fldChar w:fldCharType="begin"/>
      </w:r>
      <w:r w:rsidR="005B119F">
        <w:instrText xml:space="preserve"> REF _Ref447034308 \r \h </w:instrText>
      </w:r>
      <w:r w:rsidR="005B119F">
        <w:fldChar w:fldCharType="separate"/>
      </w:r>
      <w:r w:rsidR="00411289">
        <w:t>6.6</w:t>
      </w:r>
      <w:r w:rsidR="005B119F">
        <w:fldChar w:fldCharType="end"/>
      </w:r>
      <w:r>
        <w:t>.</w:t>
      </w:r>
    </w:p>
    <w:p w:rsidR="008E7206" w:rsidRPr="003D274A" w:rsidRDefault="008E7206" w:rsidP="008E7206">
      <w:pPr>
        <w:pStyle w:val="Paragraph"/>
        <w:numPr>
          <w:ilvl w:val="0"/>
          <w:numId w:val="9"/>
        </w:numPr>
      </w:pPr>
      <w:r w:rsidRPr="003D274A">
        <w:t xml:space="preserve">The Detect stage represents the main detection process and it is the algorithms real body. The process followed inside this stage is what makes the algorithm so special that the creators claim it as state-of-art algorithm. This stage contains all the rest stages of the algorithm. </w:t>
      </w:r>
    </w:p>
    <w:p w:rsidR="008E7206" w:rsidRPr="003D274A" w:rsidRDefault="008E7206" w:rsidP="008E7206">
      <w:pPr>
        <w:pStyle w:val="Paragraph"/>
        <w:numPr>
          <w:ilvl w:val="0"/>
          <w:numId w:val="9"/>
        </w:numPr>
      </w:pPr>
      <w:r w:rsidRPr="003D274A">
        <w:t>The Components stage is the one where the detection procedure of a specific component takes place. In this stage, having a component as an input, the algorithm tries to detect it within all the levels of the Features Pyramid. This stage is executed one time for every component of the model.</w:t>
      </w:r>
    </w:p>
    <w:p w:rsidR="008E7206" w:rsidRPr="003D274A" w:rsidRDefault="008E7206" w:rsidP="008E7206">
      <w:pPr>
        <w:pStyle w:val="Paragraph"/>
        <w:numPr>
          <w:ilvl w:val="0"/>
          <w:numId w:val="9"/>
        </w:numPr>
      </w:pPr>
      <w:r w:rsidRPr="003D274A">
        <w:t>The Level stage contains all the procedures needed to detect one component in one level feature image. This stage is executed once for every level of the Features Pyramid for every component of the algorithm’s model.</w:t>
      </w:r>
    </w:p>
    <w:p w:rsidR="008E7206" w:rsidRDefault="008E7206" w:rsidP="008E7206">
      <w:pPr>
        <w:pStyle w:val="Paragraph"/>
        <w:numPr>
          <w:ilvl w:val="0"/>
          <w:numId w:val="9"/>
        </w:numPr>
      </w:pPr>
      <w:r w:rsidRPr="003D274A">
        <w:t xml:space="preserve">The Convolution stage is the one where the convolution procedure takes place. The convolution process is described in </w:t>
      </w:r>
      <w:r w:rsidRPr="005B119F">
        <w:t xml:space="preserve">chapter </w:t>
      </w:r>
      <w:r w:rsidR="005B119F">
        <w:fldChar w:fldCharType="begin"/>
      </w:r>
      <w:r w:rsidR="005B119F">
        <w:instrText xml:space="preserve"> REF _Ref447034334 \r \h </w:instrText>
      </w:r>
      <w:r w:rsidR="005B119F">
        <w:fldChar w:fldCharType="separate"/>
      </w:r>
      <w:r w:rsidR="00411289">
        <w:t>5.6</w:t>
      </w:r>
      <w:r w:rsidR="005B119F">
        <w:fldChar w:fldCharType="end"/>
      </w:r>
      <w:r w:rsidRPr="003D274A">
        <w:t xml:space="preserve">. The convolution stage is a very simple in complexity but with a heavy data processing one. </w:t>
      </w:r>
      <w:r>
        <w:t xml:space="preserve">It is better described by detail in </w:t>
      </w:r>
      <w:r w:rsidRPr="005B119F">
        <w:t xml:space="preserve">chapter </w:t>
      </w:r>
      <w:r w:rsidR="005B119F">
        <w:fldChar w:fldCharType="begin"/>
      </w:r>
      <w:r w:rsidR="005B119F">
        <w:instrText xml:space="preserve"> REF _Ref447034360 \r \h </w:instrText>
      </w:r>
      <w:r w:rsidR="005B119F">
        <w:fldChar w:fldCharType="separate"/>
      </w:r>
      <w:r w:rsidR="00411289">
        <w:t>6.9</w:t>
      </w:r>
      <w:r w:rsidR="005B119F">
        <w:fldChar w:fldCharType="end"/>
      </w:r>
      <w:r>
        <w:t>.</w:t>
      </w:r>
    </w:p>
    <w:p w:rsidR="008E7206" w:rsidRDefault="008E7206" w:rsidP="008E7206">
      <w:pPr>
        <w:pStyle w:val="Paragraph"/>
        <w:numPr>
          <w:ilvl w:val="0"/>
          <w:numId w:val="9"/>
        </w:numPr>
      </w:pPr>
      <w:r w:rsidRPr="003D274A">
        <w:t xml:space="preserve">The Distance Transformation stage is using the distance transformation algorithm for creating detection results, as described in </w:t>
      </w:r>
      <w:r w:rsidRPr="005B119F">
        <w:t xml:space="preserve">chapter </w:t>
      </w:r>
      <w:r w:rsidR="005B119F">
        <w:fldChar w:fldCharType="begin"/>
      </w:r>
      <w:r w:rsidR="005B119F">
        <w:instrText xml:space="preserve"> REF _Ref447034419 \r \h </w:instrText>
      </w:r>
      <w:r w:rsidR="005B119F">
        <w:fldChar w:fldCharType="separate"/>
      </w:r>
      <w:r w:rsidR="00411289">
        <w:t>5.7</w:t>
      </w:r>
      <w:r w:rsidR="005B119F">
        <w:fldChar w:fldCharType="end"/>
      </w:r>
      <w:r w:rsidRPr="003D274A">
        <w:t xml:space="preserve">. It represents the algorithms main detection </w:t>
      </w:r>
      <w:r w:rsidRPr="003D274A">
        <w:lastRenderedPageBreak/>
        <w:t xml:space="preserve">process as it produces the data where the detection comes from. </w:t>
      </w:r>
      <w:r>
        <w:t xml:space="preserve">Detailed description of its implementation exists in </w:t>
      </w:r>
      <w:r w:rsidRPr="005B119F">
        <w:t xml:space="preserve">chapter </w:t>
      </w:r>
      <w:r w:rsidR="005B119F">
        <w:fldChar w:fldCharType="begin"/>
      </w:r>
      <w:r w:rsidR="005B119F">
        <w:instrText xml:space="preserve"> REF _Ref447034395 \r \h </w:instrText>
      </w:r>
      <w:r w:rsidR="005B119F">
        <w:fldChar w:fldCharType="separate"/>
      </w:r>
      <w:r w:rsidR="00411289">
        <w:t>6.11</w:t>
      </w:r>
      <w:r w:rsidR="005B119F">
        <w:fldChar w:fldCharType="end"/>
      </w:r>
      <w:r>
        <w:t>.</w:t>
      </w:r>
    </w:p>
    <w:p w:rsidR="008E7206" w:rsidRPr="00C32EC2" w:rsidRDefault="008E7206" w:rsidP="008E7206">
      <w:pPr>
        <w:pStyle w:val="Paragraph"/>
        <w:numPr>
          <w:ilvl w:val="0"/>
          <w:numId w:val="9"/>
        </w:numPr>
      </w:pPr>
      <w:r w:rsidRPr="003D274A">
        <w:t xml:space="preserve">The Backtrack stage is the one where the landmark estimation takes place. It is a small but complex stage where the output data come from. It is the second pure representative of the detection algorithm. </w:t>
      </w:r>
      <w:r>
        <w:t xml:space="preserve">The Backtrack stage implementation is described in </w:t>
      </w:r>
      <w:r w:rsidRPr="005B119F">
        <w:t xml:space="preserve">chapter </w:t>
      </w:r>
      <w:r w:rsidR="005B119F">
        <w:fldChar w:fldCharType="begin"/>
      </w:r>
      <w:r w:rsidR="005B119F">
        <w:instrText xml:space="preserve"> REF _Ref447034436 \r \h </w:instrText>
      </w:r>
      <w:r w:rsidR="005B119F">
        <w:fldChar w:fldCharType="separate"/>
      </w:r>
      <w:r w:rsidR="00411289">
        <w:t>6.13</w:t>
      </w:r>
      <w:r w:rsidR="005B119F">
        <w:fldChar w:fldCharType="end"/>
      </w:r>
      <w:r>
        <w:t>.</w:t>
      </w:r>
    </w:p>
    <w:p w:rsidR="008E7206" w:rsidRPr="003D274A" w:rsidRDefault="008E7206" w:rsidP="008E7206">
      <w:pPr>
        <w:pStyle w:val="Paragraph"/>
      </w:pPr>
      <w:r w:rsidRPr="003D274A">
        <w:t xml:space="preserve">In the next subchapters we represent the implementation architecture as provided by the creators in combined Matlab and C++ scripts. We firstly created a similar implementation in pure C\C++ script in order to profile the algorithm and check our implementation correctness. In the chapters following we exhibit a set of improvements we applied in our implementation in order to make it faster and less memory consuming. </w:t>
      </w:r>
    </w:p>
    <w:p w:rsidR="008E7206" w:rsidRPr="00810481" w:rsidRDefault="008E7206" w:rsidP="008E7206">
      <w:pPr>
        <w:pStyle w:val="Sub1Chapter"/>
        <w:numPr>
          <w:ilvl w:val="1"/>
          <w:numId w:val="1"/>
        </w:numPr>
      </w:pPr>
      <w:bookmarkStart w:id="131" w:name="_Ref447035032"/>
      <w:bookmarkStart w:id="132" w:name="_Ref447035183"/>
      <w:bookmarkStart w:id="133" w:name="_Ref447035248"/>
      <w:bookmarkStart w:id="134" w:name="_Ref447035254"/>
      <w:bookmarkStart w:id="135" w:name="_Ref447035341"/>
      <w:bookmarkStart w:id="136" w:name="_Ref447035637"/>
      <w:bookmarkStart w:id="137" w:name="_Ref447036160"/>
      <w:bookmarkStart w:id="138" w:name="_Toc452153641"/>
      <w:r>
        <w:t>Original Edition</w:t>
      </w:r>
      <w:bookmarkEnd w:id="131"/>
      <w:bookmarkEnd w:id="132"/>
      <w:bookmarkEnd w:id="133"/>
      <w:bookmarkEnd w:id="134"/>
      <w:bookmarkEnd w:id="135"/>
      <w:bookmarkEnd w:id="136"/>
      <w:bookmarkEnd w:id="137"/>
      <w:bookmarkEnd w:id="138"/>
    </w:p>
    <w:p w:rsidR="008E7206" w:rsidRPr="00B670D9" w:rsidRDefault="008E7206" w:rsidP="008E7206">
      <w:pPr>
        <w:pStyle w:val="Paragraph"/>
      </w:pPr>
      <w:r w:rsidRPr="00B670D9">
        <w:t xml:space="preserve">The first version (version 1.1) of our implementation was a complete conversion of the creator’s edition in Matlab to C++ in order to check the correctness of our implementation and be able to profile it and watch its attitude during its execution. The flow diagram of this implementation is shown in </w:t>
      </w:r>
      <w:r>
        <w:fldChar w:fldCharType="begin"/>
      </w:r>
      <w:r w:rsidRPr="00B670D9">
        <w:instrText xml:space="preserve"> REF _Ref445477489 \h </w:instrText>
      </w:r>
      <w:r>
        <w:fldChar w:fldCharType="separate"/>
      </w:r>
      <w:r w:rsidR="00411289" w:rsidRPr="00B670D9">
        <w:t xml:space="preserve">Figure </w:t>
      </w:r>
      <w:r w:rsidR="00411289">
        <w:rPr>
          <w:noProof/>
        </w:rPr>
        <w:t>34</w:t>
      </w:r>
      <w:r>
        <w:fldChar w:fldCharType="end"/>
      </w:r>
      <w:r w:rsidRPr="00B670D9">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tblGrid>
      <w:tr w:rsidR="008E7206" w:rsidRPr="00CE34D1" w:rsidTr="008E7206">
        <w:trPr>
          <w:jc w:val="center"/>
        </w:trPr>
        <w:tc>
          <w:tcPr>
            <w:tcW w:w="0" w:type="auto"/>
          </w:tcPr>
          <w:p w:rsidR="008E7206" w:rsidRDefault="008E7206" w:rsidP="008E7206">
            <w:pPr>
              <w:pStyle w:val="Imagetable"/>
            </w:pPr>
            <w:r>
              <w:lastRenderedPageBreak/>
              <w:drawing>
                <wp:inline distT="0" distB="0" distL="0" distR="0" wp14:anchorId="23F5BF96" wp14:editId="25C39923">
                  <wp:extent cx="3800475" cy="5093692"/>
                  <wp:effectExtent l="0" t="0" r="0" b="0"/>
                  <wp:docPr id="250" name="Εικόνα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lgorithm diagram.PNG"/>
                          <pic:cNvPicPr/>
                        </pic:nvPicPr>
                        <pic:blipFill>
                          <a:blip r:embed="rId133">
                            <a:extLst>
                              <a:ext uri="{28A0092B-C50C-407E-A947-70E740481C1C}">
                                <a14:useLocalDpi xmlns:a14="http://schemas.microsoft.com/office/drawing/2010/main" val="0"/>
                              </a:ext>
                            </a:extLst>
                          </a:blip>
                          <a:stretch>
                            <a:fillRect/>
                          </a:stretch>
                        </pic:blipFill>
                        <pic:spPr>
                          <a:xfrm>
                            <a:off x="0" y="0"/>
                            <a:ext cx="3800475" cy="5093692"/>
                          </a:xfrm>
                          <a:prstGeom prst="rect">
                            <a:avLst/>
                          </a:prstGeom>
                        </pic:spPr>
                      </pic:pic>
                    </a:graphicData>
                  </a:graphic>
                </wp:inline>
              </w:drawing>
            </w:r>
          </w:p>
        </w:tc>
      </w:tr>
      <w:tr w:rsidR="008E7206" w:rsidRPr="00430490" w:rsidTr="008E7206">
        <w:trPr>
          <w:jc w:val="center"/>
        </w:trPr>
        <w:tc>
          <w:tcPr>
            <w:tcW w:w="0" w:type="auto"/>
            <w:vAlign w:val="center"/>
          </w:tcPr>
          <w:p w:rsidR="008E7206" w:rsidRPr="00B670D9" w:rsidRDefault="008E7206" w:rsidP="008E7206">
            <w:pPr>
              <w:pStyle w:val="Captions"/>
            </w:pPr>
            <w:bookmarkStart w:id="139" w:name="_Ref445477489"/>
            <w:bookmarkStart w:id="140" w:name="_Toc452153765"/>
            <w:r w:rsidRPr="00B670D9">
              <w:t xml:space="preserve">Figure </w:t>
            </w:r>
            <w:r>
              <w:fldChar w:fldCharType="begin"/>
            </w:r>
            <w:r w:rsidRPr="00B670D9">
              <w:instrText xml:space="preserve"> SEQ Figure \* ARABIC </w:instrText>
            </w:r>
            <w:r>
              <w:fldChar w:fldCharType="separate"/>
            </w:r>
            <w:r w:rsidR="00411289">
              <w:rPr>
                <w:noProof/>
              </w:rPr>
              <w:t>34</w:t>
            </w:r>
            <w:r>
              <w:fldChar w:fldCharType="end"/>
            </w:r>
            <w:bookmarkEnd w:id="139"/>
            <w:r w:rsidRPr="00B670D9">
              <w:t xml:space="preserve"> </w:t>
            </w:r>
            <w:r w:rsidR="00DD77C0">
              <w:t>-</w:t>
            </w:r>
            <w:r w:rsidRPr="00B670D9">
              <w:t xml:space="preserve"> TSM</w:t>
            </w:r>
            <w:r w:rsidR="009950F0">
              <w:t xml:space="preserve"> v1.1</w:t>
            </w:r>
            <w:r w:rsidRPr="00B670D9">
              <w:t xml:space="preserve"> Algorithm Implementation Diagram</w:t>
            </w:r>
            <w:bookmarkEnd w:id="140"/>
          </w:p>
        </w:tc>
      </w:tr>
    </w:tbl>
    <w:p w:rsidR="008E7206" w:rsidRPr="00B670D9" w:rsidRDefault="008E7206" w:rsidP="008E7206">
      <w:pPr>
        <w:pStyle w:val="Paragraph"/>
      </w:pPr>
      <w:r w:rsidRPr="00B670D9">
        <w:t>As the number indexes indicates the algorithm flow follows the according flow,</w:t>
      </w:r>
    </w:p>
    <w:p w:rsidR="008E7206" w:rsidRPr="00B670D9" w:rsidRDefault="008E7206" w:rsidP="008E7206">
      <w:pPr>
        <w:pStyle w:val="Paragraph"/>
        <w:numPr>
          <w:ilvl w:val="0"/>
          <w:numId w:val="10"/>
        </w:numPr>
      </w:pPr>
      <w:r w:rsidRPr="00B670D9">
        <w:rPr>
          <w:b/>
        </w:rPr>
        <w:t>Features Pyramid Stage</w:t>
      </w:r>
      <w:r w:rsidRPr="00B670D9">
        <w:t xml:space="preserve">: Having an image and a model available, the algorithm firstly produces the Features pyramid as explained in </w:t>
      </w:r>
      <w:r w:rsidR="00A21056">
        <w:t xml:space="preserve">chapter </w:t>
      </w:r>
      <w:r w:rsidR="00A21056">
        <w:fldChar w:fldCharType="begin"/>
      </w:r>
      <w:r w:rsidR="00A21056">
        <w:instrText xml:space="preserve"> REF _Ref447034506 \r \h </w:instrText>
      </w:r>
      <w:r w:rsidR="00A21056">
        <w:fldChar w:fldCharType="separate"/>
      </w:r>
      <w:r w:rsidR="00411289">
        <w:t>5.5</w:t>
      </w:r>
      <w:r w:rsidR="00A21056">
        <w:fldChar w:fldCharType="end"/>
      </w:r>
      <w:r w:rsidRPr="00B670D9">
        <w:t>.</w:t>
      </w:r>
    </w:p>
    <w:p w:rsidR="008E7206" w:rsidRPr="00B670D9" w:rsidRDefault="008E7206" w:rsidP="008E7206">
      <w:pPr>
        <w:pStyle w:val="Paragraph"/>
        <w:numPr>
          <w:ilvl w:val="0"/>
          <w:numId w:val="10"/>
        </w:numPr>
      </w:pPr>
      <w:r w:rsidRPr="00B670D9">
        <w:rPr>
          <w:b/>
        </w:rPr>
        <w:t>Model Components</w:t>
      </w:r>
      <w:r w:rsidRPr="00B670D9">
        <w:t>: After the Features Pyramid is available the algorithm uses information about the pyramid’s scales and arrays’ sizes in order to update and calculate some model’s parameters.</w:t>
      </w:r>
    </w:p>
    <w:p w:rsidR="008E7206" w:rsidRPr="00B670D9" w:rsidRDefault="008E7206" w:rsidP="008E7206">
      <w:pPr>
        <w:pStyle w:val="Paragraph"/>
        <w:numPr>
          <w:ilvl w:val="0"/>
          <w:numId w:val="10"/>
        </w:numPr>
      </w:pPr>
      <w:r w:rsidRPr="00B670D9">
        <w:rPr>
          <w:b/>
        </w:rPr>
        <w:t>Detect Stage</w:t>
      </w:r>
      <w:r w:rsidRPr="00B670D9">
        <w:t>: After having the Features Pyramid calculated and the necessary data updated inside the model the detection process is ready to begin. The creators’ edition begins the detection process trying to detect every component through the levels of the Features Pyramid. As seen in the graph two nested loops are used for this procedure separated as two different stages.</w:t>
      </w:r>
    </w:p>
    <w:p w:rsidR="008E7206" w:rsidRDefault="008E7206" w:rsidP="008E7206">
      <w:pPr>
        <w:pStyle w:val="Paragraph"/>
        <w:numPr>
          <w:ilvl w:val="0"/>
          <w:numId w:val="10"/>
        </w:numPr>
      </w:pPr>
      <w:r w:rsidRPr="00B670D9">
        <w:rPr>
          <w:b/>
        </w:rPr>
        <w:lastRenderedPageBreak/>
        <w:t>Convolution Stage</w:t>
      </w:r>
      <w:r w:rsidRPr="00B670D9">
        <w:t xml:space="preserve">: At the Level stage, where the algorithms tries to detect a component through all the levels of the Features Pyramid, the algorithm checks if the Filters’ Responses are calculated for each level of the Features Pyramid. If they are not, then it call the Convolution stage to calculate them. This happens because in multi-scaled models some parts of the component may use Filter Response of other levels of the Features Pyramid. </w:t>
      </w:r>
      <w:r>
        <w:t>That is why are called multi-scaled models.</w:t>
      </w:r>
    </w:p>
    <w:p w:rsidR="008E7206" w:rsidRPr="00B670D9" w:rsidRDefault="008E7206" w:rsidP="008E7206">
      <w:pPr>
        <w:pStyle w:val="Paragraph"/>
        <w:numPr>
          <w:ilvl w:val="0"/>
          <w:numId w:val="10"/>
        </w:numPr>
      </w:pPr>
      <w:r w:rsidRPr="00B670D9">
        <w:rPr>
          <w:b/>
        </w:rPr>
        <w:t>Distance Transformation Stage</w:t>
      </w:r>
      <w:r w:rsidRPr="00B670D9">
        <w:t>: At this moment the actual detection process starts for a specific level and component. The Filters Responses are necessary for this procedure. After the DT stage the Backtrack one follows and the detection results are stored in the Results Cache data structure.</w:t>
      </w:r>
    </w:p>
    <w:p w:rsidR="008E7206" w:rsidRPr="00B670D9" w:rsidRDefault="008E7206" w:rsidP="008E7206">
      <w:pPr>
        <w:pStyle w:val="Paragraph"/>
        <w:numPr>
          <w:ilvl w:val="0"/>
          <w:numId w:val="10"/>
        </w:numPr>
      </w:pPr>
      <w:r w:rsidRPr="00B670D9">
        <w:rPr>
          <w:b/>
        </w:rPr>
        <w:t>NMS</w:t>
      </w:r>
      <w:r w:rsidRPr="00B670D9">
        <w:t xml:space="preserve">: At the end of the Detect stage when all the components have completed the detection procedure through all levels of the Features Pyramid the NMS procedure has to be applied in order to collect the right detection as explained in </w:t>
      </w:r>
      <w:r w:rsidRPr="00A21056">
        <w:t xml:space="preserve">chapter </w:t>
      </w:r>
      <w:r w:rsidR="00A21056">
        <w:fldChar w:fldCharType="begin"/>
      </w:r>
      <w:r w:rsidR="00A21056">
        <w:instrText xml:space="preserve"> REF _Ref447034521 \r \h </w:instrText>
      </w:r>
      <w:r w:rsidR="00A21056">
        <w:fldChar w:fldCharType="separate"/>
      </w:r>
      <w:r w:rsidR="00411289">
        <w:t>5.10</w:t>
      </w:r>
      <w:r w:rsidR="00A21056">
        <w:fldChar w:fldCharType="end"/>
      </w:r>
      <w:r w:rsidRPr="00B670D9">
        <w:t>.</w:t>
      </w:r>
    </w:p>
    <w:p w:rsidR="008E7206" w:rsidRPr="00B670D9" w:rsidRDefault="008E7206" w:rsidP="008E7206">
      <w:pPr>
        <w:pStyle w:val="Paragraph"/>
      </w:pPr>
      <w:r w:rsidRPr="00B670D9">
        <w:t xml:space="preserve">The Feature Pyramid stage is the first process of the algorithms execution flow. This stage is using three main procedures implemented in C++ by the creators as shown in </w:t>
      </w:r>
      <w:r>
        <w:fldChar w:fldCharType="begin"/>
      </w:r>
      <w:r w:rsidRPr="00B670D9">
        <w:instrText xml:space="preserve"> REF _Ref445478022 \h </w:instrText>
      </w:r>
      <w:r>
        <w:fldChar w:fldCharType="separate"/>
      </w:r>
      <w:r w:rsidR="00411289" w:rsidRPr="00B670D9">
        <w:t xml:space="preserve">Figure </w:t>
      </w:r>
      <w:r w:rsidR="00411289">
        <w:rPr>
          <w:noProof/>
        </w:rPr>
        <w:t>35</w:t>
      </w:r>
      <w:r>
        <w:fldChar w:fldCharType="end"/>
      </w:r>
      <w:r w:rsidRPr="00B670D9">
        <w:t>.</w:t>
      </w:r>
    </w:p>
    <w:p w:rsidR="008E7206" w:rsidRDefault="008E7206" w:rsidP="008E7206">
      <w:pPr>
        <w:pStyle w:val="Paragraph"/>
        <w:numPr>
          <w:ilvl w:val="0"/>
          <w:numId w:val="11"/>
        </w:numPr>
      </w:pPr>
      <w:r w:rsidRPr="00B670D9">
        <w:rPr>
          <w:b/>
        </w:rPr>
        <w:t>Resize</w:t>
      </w:r>
      <w:r w:rsidRPr="00B670D9">
        <w:t xml:space="preserve">: The Resize procedure is the one that reduces the size of an image in a custom scale factor that gets as an argument. </w:t>
      </w:r>
      <w:r>
        <w:t>The scale factor value can be between 1 and 0.</w:t>
      </w:r>
    </w:p>
    <w:p w:rsidR="008E7206" w:rsidRPr="00B670D9" w:rsidRDefault="008E7206" w:rsidP="008E7206">
      <w:pPr>
        <w:pStyle w:val="Paragraph"/>
        <w:numPr>
          <w:ilvl w:val="0"/>
          <w:numId w:val="11"/>
        </w:numPr>
      </w:pPr>
      <w:r w:rsidRPr="00B670D9">
        <w:rPr>
          <w:b/>
        </w:rPr>
        <w:t>Reduce</w:t>
      </w:r>
      <w:r w:rsidRPr="00B670D9">
        <w:t>: The Reduce procedure creates images in the half size of the source ones that gets as arguments. This procedure replaces the Resize one when the scale factor is 0.5 because it is a much faster one.</w:t>
      </w:r>
    </w:p>
    <w:p w:rsidR="008E7206" w:rsidRPr="00B670D9" w:rsidRDefault="008E7206" w:rsidP="008E7206">
      <w:pPr>
        <w:pStyle w:val="Paragraph"/>
        <w:numPr>
          <w:ilvl w:val="0"/>
          <w:numId w:val="11"/>
        </w:numPr>
      </w:pPr>
      <w:r w:rsidRPr="00B670D9">
        <w:rPr>
          <w:b/>
        </w:rPr>
        <w:t>HOG</w:t>
      </w:r>
      <w:r w:rsidRPr="00B670D9">
        <w:t>: The HOG procedure converts an image into its Histogram of Oriented Gradients descriptor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6"/>
      </w:tblGrid>
      <w:tr w:rsidR="008E7206" w:rsidTr="008E7206">
        <w:trPr>
          <w:jc w:val="center"/>
        </w:trPr>
        <w:tc>
          <w:tcPr>
            <w:tcW w:w="0" w:type="auto"/>
          </w:tcPr>
          <w:p w:rsidR="008E7206" w:rsidRDefault="008E7206" w:rsidP="008E7206">
            <w:pPr>
              <w:pStyle w:val="Imagetable"/>
            </w:pPr>
            <w:r>
              <w:lastRenderedPageBreak/>
              <w:drawing>
                <wp:inline distT="0" distB="0" distL="0" distR="0" wp14:anchorId="5BD69DAB" wp14:editId="536B8DAD">
                  <wp:extent cx="3448057" cy="2563749"/>
                  <wp:effectExtent l="0" t="0" r="0" b="8255"/>
                  <wp:docPr id="251" name="Εικόνα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P Stage diagram.PNG"/>
                          <pic:cNvPicPr/>
                        </pic:nvPicPr>
                        <pic:blipFill>
                          <a:blip r:embed="rId134">
                            <a:extLst>
                              <a:ext uri="{28A0092B-C50C-407E-A947-70E740481C1C}">
                                <a14:useLocalDpi xmlns:a14="http://schemas.microsoft.com/office/drawing/2010/main" val="0"/>
                              </a:ext>
                            </a:extLst>
                          </a:blip>
                          <a:stretch>
                            <a:fillRect/>
                          </a:stretch>
                        </pic:blipFill>
                        <pic:spPr>
                          <a:xfrm>
                            <a:off x="0" y="0"/>
                            <a:ext cx="3448057" cy="2563749"/>
                          </a:xfrm>
                          <a:prstGeom prst="rect">
                            <a:avLst/>
                          </a:prstGeom>
                        </pic:spPr>
                      </pic:pic>
                    </a:graphicData>
                  </a:graphic>
                </wp:inline>
              </w:drawing>
            </w:r>
          </w:p>
        </w:tc>
      </w:tr>
      <w:tr w:rsidR="008E7206" w:rsidRPr="00430490" w:rsidTr="008E7206">
        <w:trPr>
          <w:jc w:val="center"/>
        </w:trPr>
        <w:tc>
          <w:tcPr>
            <w:tcW w:w="0" w:type="auto"/>
          </w:tcPr>
          <w:p w:rsidR="008E7206" w:rsidRPr="00B670D9" w:rsidRDefault="008E7206" w:rsidP="008E7206">
            <w:pPr>
              <w:pStyle w:val="Captions"/>
            </w:pPr>
            <w:bookmarkStart w:id="141" w:name="_Ref445478022"/>
            <w:bookmarkStart w:id="142" w:name="_Ref447035378"/>
            <w:bookmarkStart w:id="143" w:name="_Toc452153766"/>
            <w:r w:rsidRPr="00B670D9">
              <w:t xml:space="preserve">Figure </w:t>
            </w:r>
            <w:r>
              <w:fldChar w:fldCharType="begin"/>
            </w:r>
            <w:r w:rsidRPr="00B670D9">
              <w:instrText xml:space="preserve"> SEQ Figure \* ARABIC </w:instrText>
            </w:r>
            <w:r>
              <w:fldChar w:fldCharType="separate"/>
            </w:r>
            <w:r w:rsidR="00411289">
              <w:rPr>
                <w:noProof/>
              </w:rPr>
              <w:t>35</w:t>
            </w:r>
            <w:r>
              <w:fldChar w:fldCharType="end"/>
            </w:r>
            <w:bookmarkEnd w:id="141"/>
            <w:r w:rsidRPr="00B670D9">
              <w:t xml:space="preserve"> </w:t>
            </w:r>
            <w:r w:rsidR="00DD77C0">
              <w:t>-</w:t>
            </w:r>
            <w:r w:rsidR="00F90F17">
              <w:t xml:space="preserve"> TSM</w:t>
            </w:r>
            <w:r w:rsidR="009950F0">
              <w:t xml:space="preserve"> v1.1</w:t>
            </w:r>
            <w:r w:rsidR="00F90F17">
              <w:t xml:space="preserve"> Algorithm </w:t>
            </w:r>
            <w:r w:rsidRPr="00B670D9">
              <w:t xml:space="preserve"> FP Stage Implementation Diagram</w:t>
            </w:r>
            <w:bookmarkEnd w:id="142"/>
            <w:bookmarkEnd w:id="143"/>
          </w:p>
        </w:tc>
      </w:tr>
    </w:tbl>
    <w:p w:rsidR="008E7206" w:rsidRPr="00B670D9" w:rsidRDefault="008E7206" w:rsidP="008E7206">
      <w:pPr>
        <w:pStyle w:val="Paragraph"/>
      </w:pPr>
      <w:r w:rsidRPr="00B670D9">
        <w:t xml:space="preserve">As seen in the </w:t>
      </w:r>
      <w:r>
        <w:fldChar w:fldCharType="begin"/>
      </w:r>
      <w:r w:rsidRPr="00B670D9">
        <w:instrText xml:space="preserve"> REF _Ref445478022 \h </w:instrText>
      </w:r>
      <w:r>
        <w:fldChar w:fldCharType="separate"/>
      </w:r>
      <w:r w:rsidR="00411289" w:rsidRPr="00B670D9">
        <w:t xml:space="preserve">Figure </w:t>
      </w:r>
      <w:r w:rsidR="00411289">
        <w:rPr>
          <w:noProof/>
        </w:rPr>
        <w:t>35</w:t>
      </w:r>
      <w:r>
        <w:fldChar w:fldCharType="end"/>
      </w:r>
      <w:r w:rsidRPr="00B670D9">
        <w:t>, the TSM algorithm uses the resized images to create half scaled ones with the Reduce procedure. By these images it gets the corresponding HOG images. After the algorithm completes the features pyramid (Temp pyramid), then it begins a padding procedure so the HOG images data arrays can be convolved later in the Convolution stage without any loss of information.</w:t>
      </w:r>
    </w:p>
    <w:p w:rsidR="008E7206" w:rsidRPr="00B670D9" w:rsidRDefault="008E7206" w:rsidP="008E7206">
      <w:pPr>
        <w:pStyle w:val="Sub1Chapter"/>
        <w:numPr>
          <w:ilvl w:val="1"/>
          <w:numId w:val="1"/>
        </w:numPr>
      </w:pPr>
      <w:bookmarkStart w:id="144" w:name="_Ref447033629"/>
      <w:bookmarkStart w:id="145" w:name="_Ref447034814"/>
      <w:bookmarkStart w:id="146" w:name="_Ref447034844"/>
      <w:bookmarkStart w:id="147" w:name="_Ref447038287"/>
      <w:bookmarkStart w:id="148" w:name="_Ref447038302"/>
      <w:bookmarkStart w:id="149" w:name="_Ref447038328"/>
      <w:bookmarkStart w:id="150" w:name="_Ref447038341"/>
      <w:bookmarkStart w:id="151" w:name="_Ref447038507"/>
      <w:bookmarkStart w:id="152" w:name="_Ref447038777"/>
      <w:bookmarkStart w:id="153" w:name="_Ref447039149"/>
      <w:bookmarkStart w:id="154" w:name="_Ref447105605"/>
      <w:bookmarkStart w:id="155" w:name="_Toc452153642"/>
      <w:r w:rsidRPr="00B670D9">
        <w:t>Profiler</w:t>
      </w:r>
      <w:bookmarkEnd w:id="144"/>
      <w:bookmarkEnd w:id="145"/>
      <w:bookmarkEnd w:id="146"/>
      <w:bookmarkEnd w:id="147"/>
      <w:bookmarkEnd w:id="148"/>
      <w:bookmarkEnd w:id="149"/>
      <w:bookmarkEnd w:id="150"/>
      <w:bookmarkEnd w:id="151"/>
      <w:bookmarkEnd w:id="152"/>
      <w:bookmarkEnd w:id="153"/>
      <w:bookmarkEnd w:id="154"/>
      <w:bookmarkEnd w:id="155"/>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Profiling the Face Detection TSM algorithm is not as simple as it may seem. This is because some parts of the algorithm are either image size or detection independent and some of them both. </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In the profiling process there are four types of dependencies in the different parts of the algorithm.</w:t>
      </w:r>
    </w:p>
    <w:p w:rsidR="008E7206" w:rsidRPr="00B670D9" w:rsidRDefault="008E7206" w:rsidP="008E7206">
      <w:pPr>
        <w:numPr>
          <w:ilvl w:val="0"/>
          <w:numId w:val="12"/>
        </w:numPr>
        <w:spacing w:after="240" w:line="288" w:lineRule="auto"/>
        <w:jc w:val="both"/>
        <w:rPr>
          <w:rFonts w:ascii="Calibri" w:eastAsia="Calibri" w:hAnsi="Calibri" w:cs="Times New Roman"/>
        </w:rPr>
      </w:pPr>
      <w:r w:rsidRPr="00B670D9">
        <w:rPr>
          <w:rFonts w:ascii="Calibri" w:eastAsia="Calibri" w:hAnsi="Calibri" w:cs="Times New Roman"/>
          <w:b/>
        </w:rPr>
        <w:t>Image size dependencies</w:t>
      </w:r>
      <w:r w:rsidRPr="00B670D9">
        <w:rPr>
          <w:rFonts w:ascii="Calibri" w:eastAsia="Calibri" w:hAnsi="Calibri" w:cs="Times New Roman"/>
        </w:rPr>
        <w:t>: The image size dependencies come from the size of the image that is being processed by a part of the algorithm.</w:t>
      </w:r>
    </w:p>
    <w:p w:rsidR="008E7206" w:rsidRPr="00B670D9" w:rsidRDefault="008E7206" w:rsidP="008E7206">
      <w:pPr>
        <w:numPr>
          <w:ilvl w:val="0"/>
          <w:numId w:val="12"/>
        </w:numPr>
        <w:spacing w:after="240" w:line="288" w:lineRule="auto"/>
        <w:jc w:val="both"/>
        <w:rPr>
          <w:rFonts w:ascii="Calibri" w:eastAsia="Calibri" w:hAnsi="Calibri" w:cs="Times New Roman"/>
        </w:rPr>
      </w:pPr>
      <w:r w:rsidRPr="00B670D9">
        <w:rPr>
          <w:rFonts w:ascii="Calibri" w:eastAsia="Calibri" w:hAnsi="Calibri" w:cs="Times New Roman"/>
          <w:b/>
        </w:rPr>
        <w:t>Pyramid dependencies</w:t>
      </w:r>
      <w:r w:rsidRPr="00B670D9">
        <w:rPr>
          <w:rFonts w:ascii="Calibri" w:eastAsia="Calibri" w:hAnsi="Calibri" w:cs="Times New Roman"/>
        </w:rPr>
        <w:t>: This kind of dependencies come from the number of levels the features pyramid has. If the input image size is large, the number of features images come out the features pyramid process would be larger than a smaller size image.</w:t>
      </w:r>
    </w:p>
    <w:p w:rsidR="008E7206" w:rsidRPr="00B670D9" w:rsidRDefault="008E7206" w:rsidP="008E7206">
      <w:pPr>
        <w:numPr>
          <w:ilvl w:val="0"/>
          <w:numId w:val="12"/>
        </w:numPr>
        <w:spacing w:after="240" w:line="288" w:lineRule="auto"/>
        <w:jc w:val="both"/>
        <w:rPr>
          <w:rFonts w:ascii="Calibri" w:eastAsia="Calibri" w:hAnsi="Calibri" w:cs="Times New Roman"/>
        </w:rPr>
      </w:pPr>
      <w:r w:rsidRPr="00B670D9">
        <w:rPr>
          <w:rFonts w:ascii="Calibri" w:eastAsia="Calibri" w:hAnsi="Calibri" w:cs="Times New Roman"/>
          <w:b/>
        </w:rPr>
        <w:t>Detection dependencies</w:t>
      </w:r>
      <w:r w:rsidRPr="00B670D9">
        <w:rPr>
          <w:rFonts w:ascii="Calibri" w:eastAsia="Calibri" w:hAnsi="Calibri" w:cs="Times New Roman"/>
        </w:rPr>
        <w:t xml:space="preserve">: In </w:t>
      </w:r>
      <w:r w:rsidRPr="00A21056">
        <w:rPr>
          <w:rFonts w:ascii="Calibri" w:eastAsia="Calibri" w:hAnsi="Calibri" w:cs="Times New Roman"/>
        </w:rPr>
        <w:t xml:space="preserve">chapter </w:t>
      </w:r>
      <w:r w:rsidR="00A21056">
        <w:rPr>
          <w:rFonts w:ascii="Calibri" w:eastAsia="Calibri" w:hAnsi="Calibri" w:cs="Times New Roman"/>
        </w:rPr>
        <w:fldChar w:fldCharType="begin"/>
      </w:r>
      <w:r w:rsidR="00A21056">
        <w:rPr>
          <w:rFonts w:ascii="Calibri" w:eastAsia="Calibri" w:hAnsi="Calibri" w:cs="Times New Roman"/>
        </w:rPr>
        <w:instrText xml:space="preserve"> REF _Ref447034580 \r \h </w:instrText>
      </w:r>
      <w:r w:rsidR="00A21056">
        <w:rPr>
          <w:rFonts w:ascii="Calibri" w:eastAsia="Calibri" w:hAnsi="Calibri" w:cs="Times New Roman"/>
        </w:rPr>
      </w:r>
      <w:r w:rsidR="00A21056">
        <w:rPr>
          <w:rFonts w:ascii="Calibri" w:eastAsia="Calibri" w:hAnsi="Calibri" w:cs="Times New Roman"/>
        </w:rPr>
        <w:fldChar w:fldCharType="separate"/>
      </w:r>
      <w:r w:rsidR="00411289">
        <w:rPr>
          <w:rFonts w:ascii="Calibri" w:eastAsia="Calibri" w:hAnsi="Calibri" w:cs="Times New Roman"/>
        </w:rPr>
        <w:t>5.7</w:t>
      </w:r>
      <w:r w:rsidR="00A21056">
        <w:rPr>
          <w:rFonts w:ascii="Calibri" w:eastAsia="Calibri" w:hAnsi="Calibri" w:cs="Times New Roman"/>
        </w:rPr>
        <w:fldChar w:fldCharType="end"/>
      </w:r>
      <w:r w:rsidRPr="00B670D9">
        <w:rPr>
          <w:rFonts w:ascii="Calibri" w:eastAsia="Calibri" w:hAnsi="Calibri" w:cs="Times New Roman"/>
        </w:rPr>
        <w:t xml:space="preserve"> the detection process is described of how the DT stage produces high-score values in the score array when face detection exists. By the results of the DT stage the execution of the Backtrack stage is depending as it is processing the detection results. If no detection results exists the Backtrack stage has no job to do. This is a detection dependency.</w:t>
      </w:r>
    </w:p>
    <w:p w:rsidR="008E7206" w:rsidRPr="00B670D9" w:rsidRDefault="008E7206" w:rsidP="008E7206">
      <w:pPr>
        <w:numPr>
          <w:ilvl w:val="0"/>
          <w:numId w:val="12"/>
        </w:numPr>
        <w:spacing w:after="240" w:line="288" w:lineRule="auto"/>
        <w:jc w:val="both"/>
        <w:rPr>
          <w:rFonts w:ascii="Calibri" w:eastAsia="Calibri" w:hAnsi="Calibri" w:cs="Times New Roman"/>
        </w:rPr>
      </w:pPr>
      <w:r w:rsidRPr="00B670D9">
        <w:rPr>
          <w:rFonts w:ascii="Calibri" w:eastAsia="Calibri" w:hAnsi="Calibri" w:cs="Times New Roman"/>
          <w:b/>
        </w:rPr>
        <w:lastRenderedPageBreak/>
        <w:t>Model dependencies</w:t>
      </w:r>
      <w:r w:rsidRPr="00B670D9">
        <w:rPr>
          <w:rFonts w:ascii="Calibri" w:eastAsia="Calibri" w:hAnsi="Calibri" w:cs="Times New Roman"/>
        </w:rPr>
        <w:t>: The models proposed for the TSM algorithm affect its performance as they contain different number of filters. Each filter is convolved with the features images of the pyramid and this is time and memory consuming procedure.</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In the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8715 \h  \* MERGEFORMAT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411289">
        <w:rPr>
          <w:rFonts w:ascii="Calibri" w:eastAsia="Calibri" w:hAnsi="Calibri" w:cs="Times New Roman"/>
        </w:rPr>
        <w:t>Table 6</w:t>
      </w:r>
      <w:r w:rsidRPr="00B670D9">
        <w:rPr>
          <w:rFonts w:ascii="Calibri" w:eastAsia="Calibri" w:hAnsi="Calibri" w:cs="Times New Roman"/>
        </w:rPr>
        <w:fldChar w:fldCharType="end"/>
      </w:r>
      <w:r w:rsidRPr="00B670D9">
        <w:rPr>
          <w:rFonts w:ascii="Calibri" w:eastAsia="Calibri" w:hAnsi="Calibri" w:cs="Times New Roman"/>
        </w:rPr>
        <w:t xml:space="preserve"> below the dependencies table is presented showing the different stages and process dependencies as long as the time profiling of the algorithm.</w:t>
      </w:r>
    </w:p>
    <w:tbl>
      <w:tblPr>
        <w:tblStyle w:val="4-6"/>
        <w:tblW w:w="5000" w:type="pct"/>
        <w:jc w:val="center"/>
        <w:tblCellMar>
          <w:top w:w="28" w:type="dxa"/>
          <w:bottom w:w="28" w:type="dxa"/>
        </w:tblCellMar>
        <w:tblLook w:val="04A0" w:firstRow="1" w:lastRow="0" w:firstColumn="1" w:lastColumn="0" w:noHBand="0" w:noVBand="1"/>
      </w:tblPr>
      <w:tblGrid>
        <w:gridCol w:w="1642"/>
        <w:gridCol w:w="573"/>
        <w:gridCol w:w="625"/>
        <w:gridCol w:w="822"/>
        <w:gridCol w:w="810"/>
        <w:gridCol w:w="4158"/>
      </w:tblGrid>
      <w:tr w:rsidR="008E7206" w:rsidRPr="00B670D9" w:rsidTr="00F90F17">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B670D9" w:rsidRDefault="008E7206" w:rsidP="00F90F17">
            <w:pPr>
              <w:keepNext/>
              <w:jc w:val="center"/>
              <w:rPr>
                <w:rFonts w:ascii="Calibri" w:eastAsia="Calibri" w:hAnsi="Calibri" w:cs="Times New Roman"/>
                <w:sz w:val="24"/>
              </w:rPr>
            </w:pPr>
            <w:bookmarkStart w:id="156" w:name="_Ref445478715"/>
            <w:bookmarkStart w:id="157" w:name="_Toc452153822"/>
            <w:r w:rsidRPr="00B670D9">
              <w:rPr>
                <w:rFonts w:ascii="Calibri" w:eastAsia="Calibri" w:hAnsi="Calibri" w:cs="Times New Roman"/>
                <w:sz w:val="24"/>
              </w:rPr>
              <w:t xml:space="preserve">Table </w:t>
            </w:r>
            <w:r w:rsidRPr="00B670D9">
              <w:rPr>
                <w:rFonts w:ascii="Calibri" w:eastAsia="Calibri" w:hAnsi="Calibri" w:cs="Times New Roman"/>
                <w:sz w:val="24"/>
              </w:rPr>
              <w:fldChar w:fldCharType="begin"/>
            </w:r>
            <w:r w:rsidRPr="00B670D9">
              <w:rPr>
                <w:rFonts w:ascii="Calibri" w:eastAsia="Calibri" w:hAnsi="Calibri" w:cs="Times New Roman"/>
                <w:sz w:val="24"/>
              </w:rPr>
              <w:instrText xml:space="preserve"> SEQ Table \* ARABIC </w:instrText>
            </w:r>
            <w:r w:rsidRPr="00B670D9">
              <w:rPr>
                <w:rFonts w:ascii="Calibri" w:eastAsia="Calibri" w:hAnsi="Calibri" w:cs="Times New Roman"/>
                <w:sz w:val="24"/>
              </w:rPr>
              <w:fldChar w:fldCharType="separate"/>
            </w:r>
            <w:r w:rsidR="00411289">
              <w:rPr>
                <w:rFonts w:ascii="Calibri" w:eastAsia="Calibri" w:hAnsi="Calibri" w:cs="Times New Roman"/>
                <w:noProof/>
                <w:sz w:val="24"/>
              </w:rPr>
              <w:t>6</w:t>
            </w:r>
            <w:r w:rsidRPr="00B670D9">
              <w:rPr>
                <w:rFonts w:ascii="Calibri" w:eastAsia="Calibri" w:hAnsi="Calibri" w:cs="Times New Roman"/>
                <w:sz w:val="24"/>
              </w:rPr>
              <w:fldChar w:fldCharType="end"/>
            </w:r>
            <w:bookmarkEnd w:id="156"/>
            <w:r w:rsidRPr="00B670D9">
              <w:rPr>
                <w:rFonts w:ascii="Calibri" w:eastAsia="Calibri" w:hAnsi="Calibri" w:cs="Times New Roman"/>
                <w:sz w:val="24"/>
              </w:rPr>
              <w:t xml:space="preserve"> </w:t>
            </w:r>
            <w:r w:rsidR="00F90F17">
              <w:rPr>
                <w:rFonts w:ascii="Calibri" w:eastAsia="Calibri" w:hAnsi="Calibri" w:cs="Times New Roman"/>
                <w:sz w:val="24"/>
              </w:rPr>
              <w:t>-</w:t>
            </w:r>
            <w:r w:rsidRPr="00B670D9">
              <w:rPr>
                <w:rFonts w:ascii="Calibri" w:eastAsia="Calibri" w:hAnsi="Calibri" w:cs="Times New Roman"/>
                <w:sz w:val="24"/>
              </w:rPr>
              <w:t xml:space="preserve"> </w:t>
            </w:r>
            <w:r w:rsidR="00F90F17">
              <w:rPr>
                <w:rFonts w:ascii="Calibri" w:eastAsia="Calibri" w:hAnsi="Calibri" w:cs="Times New Roman"/>
                <w:sz w:val="24"/>
              </w:rPr>
              <w:t xml:space="preserve">TSM </w:t>
            </w:r>
            <w:r w:rsidRPr="00B670D9">
              <w:rPr>
                <w:rFonts w:ascii="Calibri" w:eastAsia="Calibri" w:hAnsi="Calibri" w:cs="Times New Roman"/>
                <w:sz w:val="24"/>
              </w:rPr>
              <w:t>Algorithm Time Dependencies</w:t>
            </w:r>
            <w:bookmarkEnd w:id="157"/>
          </w:p>
        </w:tc>
      </w:tr>
      <w:tr w:rsidR="008E7206" w:rsidRPr="00B670D9" w:rsidTr="00F90F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F90F17">
            <w:pPr>
              <w:keepNext/>
              <w:jc w:val="center"/>
              <w:rPr>
                <w:rFonts w:ascii="Calibri" w:eastAsia="Calibri" w:hAnsi="Calibri" w:cs="Times New Roman"/>
              </w:rPr>
            </w:pPr>
            <w:r w:rsidRPr="00B670D9">
              <w:rPr>
                <w:rFonts w:ascii="Calibri" w:eastAsia="Calibri" w:hAnsi="Calibri" w:cs="Times New Roman"/>
              </w:rPr>
              <w:t>Procedure</w:t>
            </w:r>
          </w:p>
        </w:tc>
        <w:tc>
          <w:tcPr>
            <w:tcW w:w="332" w:type="pct"/>
            <w:vAlign w:val="center"/>
          </w:tcPr>
          <w:p w:rsidR="008E7206" w:rsidRPr="00B670D9" w:rsidRDefault="008E7206" w:rsidP="00F90F17">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Size</w:t>
            </w:r>
          </w:p>
        </w:tc>
        <w:tc>
          <w:tcPr>
            <w:tcW w:w="362" w:type="pct"/>
            <w:vAlign w:val="center"/>
          </w:tcPr>
          <w:p w:rsidR="008E7206" w:rsidRPr="00B670D9" w:rsidRDefault="008E7206" w:rsidP="00F90F17">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Pyra</w:t>
            </w:r>
          </w:p>
        </w:tc>
        <w:tc>
          <w:tcPr>
            <w:tcW w:w="476" w:type="pct"/>
            <w:vAlign w:val="center"/>
          </w:tcPr>
          <w:p w:rsidR="008E7206" w:rsidRPr="00B670D9" w:rsidRDefault="008E7206" w:rsidP="00F90F17">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Detect</w:t>
            </w:r>
          </w:p>
        </w:tc>
        <w:tc>
          <w:tcPr>
            <w:tcW w:w="469" w:type="pct"/>
            <w:vAlign w:val="center"/>
          </w:tcPr>
          <w:p w:rsidR="008E7206" w:rsidRPr="00B670D9" w:rsidRDefault="008E7206" w:rsidP="00F90F17">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Model</w:t>
            </w:r>
          </w:p>
        </w:tc>
        <w:tc>
          <w:tcPr>
            <w:tcW w:w="2408" w:type="pct"/>
            <w:vAlign w:val="center"/>
          </w:tcPr>
          <w:p w:rsidR="008E7206" w:rsidRPr="00B670D9" w:rsidRDefault="008E7206" w:rsidP="00F90F17">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Description</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Features Pyramid Stag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Resize, Reduce and HOG procedure</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Resize Procedur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Procedure calls are the same as interval parameter (Pyramid) (</w:t>
            </w:r>
            <w:r w:rsidRPr="00B7185A">
              <w:rPr>
                <w:rFonts w:ascii="Calibri" w:eastAsia="Calibri" w:hAnsi="Calibri" w:cs="Times New Roman"/>
              </w:rPr>
              <w:t xml:space="preserve">Chapter </w:t>
            </w:r>
            <w:r w:rsidR="00B7185A">
              <w:rPr>
                <w:rFonts w:ascii="Calibri" w:eastAsia="Calibri" w:hAnsi="Calibri" w:cs="Times New Roman"/>
              </w:rPr>
              <w:fldChar w:fldCharType="begin"/>
            </w:r>
            <w:r w:rsidR="00B7185A">
              <w:rPr>
                <w:rFonts w:ascii="Calibri" w:eastAsia="Calibri" w:hAnsi="Calibri" w:cs="Times New Roman"/>
              </w:rPr>
              <w:instrText xml:space="preserve"> REF _Ref447034628 \r \h </w:instrText>
            </w:r>
            <w:r w:rsidR="00F90F17" w:rsidRPr="00F90F17">
              <w:rPr>
                <w:rFonts w:ascii="Calibri" w:eastAsia="Calibri" w:hAnsi="Calibri" w:cs="Times New Roman"/>
              </w:rPr>
              <w:instrText xml:space="preserve"> \* MERGEFORMAT </w:instrText>
            </w:r>
            <w:r w:rsidR="00B7185A">
              <w:rPr>
                <w:rFonts w:ascii="Calibri" w:eastAsia="Calibri" w:hAnsi="Calibri" w:cs="Times New Roman"/>
              </w:rPr>
            </w:r>
            <w:r w:rsidR="00B7185A">
              <w:rPr>
                <w:rFonts w:ascii="Calibri" w:eastAsia="Calibri" w:hAnsi="Calibri" w:cs="Times New Roman"/>
              </w:rPr>
              <w:fldChar w:fldCharType="separate"/>
            </w:r>
            <w:r w:rsidR="00411289">
              <w:rPr>
                <w:rFonts w:ascii="Calibri" w:eastAsia="Calibri" w:hAnsi="Calibri" w:cs="Times New Roman"/>
              </w:rPr>
              <w:t>5.5</w:t>
            </w:r>
            <w:r w:rsidR="00B7185A">
              <w:rPr>
                <w:rFonts w:ascii="Calibri" w:eastAsia="Calibri" w:hAnsi="Calibri" w:cs="Times New Roman"/>
              </w:rPr>
              <w:fldChar w:fldCharType="end"/>
            </w:r>
            <w:r w:rsidRPr="00B670D9">
              <w:rPr>
                <w:rFonts w:ascii="Calibri" w:eastAsia="Calibri" w:hAnsi="Calibri" w:cs="Times New Roman"/>
              </w:rPr>
              <w:t>)</w:t>
            </w:r>
          </w:p>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 means more execution time (Size)</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Reduce Procedur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procedure calls (Pyramid) (</w:t>
            </w:r>
            <w:r w:rsidRPr="00B7185A">
              <w:rPr>
                <w:rFonts w:ascii="Calibri" w:eastAsia="Calibri" w:hAnsi="Calibri" w:cs="Times New Roman"/>
              </w:rPr>
              <w:t xml:space="preserve">Chapter </w:t>
            </w:r>
            <w:r w:rsidR="00B7185A">
              <w:rPr>
                <w:rFonts w:ascii="Calibri" w:eastAsia="Calibri" w:hAnsi="Calibri" w:cs="Times New Roman"/>
              </w:rPr>
              <w:fldChar w:fldCharType="begin"/>
            </w:r>
            <w:r w:rsidR="00B7185A">
              <w:rPr>
                <w:rFonts w:ascii="Calibri" w:eastAsia="Calibri" w:hAnsi="Calibri" w:cs="Times New Roman"/>
              </w:rPr>
              <w:instrText xml:space="preserve"> REF _Ref447034649 \r \h </w:instrText>
            </w:r>
            <w:r w:rsidR="00F90F17" w:rsidRPr="00F90F17">
              <w:rPr>
                <w:rFonts w:ascii="Calibri" w:eastAsia="Calibri" w:hAnsi="Calibri" w:cs="Times New Roman"/>
              </w:rPr>
              <w:instrText xml:space="preserve"> \* MERGEFORMAT </w:instrText>
            </w:r>
            <w:r w:rsidR="00B7185A">
              <w:rPr>
                <w:rFonts w:ascii="Calibri" w:eastAsia="Calibri" w:hAnsi="Calibri" w:cs="Times New Roman"/>
              </w:rPr>
            </w:r>
            <w:r w:rsidR="00B7185A">
              <w:rPr>
                <w:rFonts w:ascii="Calibri" w:eastAsia="Calibri" w:hAnsi="Calibri" w:cs="Times New Roman"/>
              </w:rPr>
              <w:fldChar w:fldCharType="separate"/>
            </w:r>
            <w:r w:rsidR="00411289">
              <w:rPr>
                <w:rFonts w:ascii="Calibri" w:eastAsia="Calibri" w:hAnsi="Calibri" w:cs="Times New Roman"/>
              </w:rPr>
              <w:t>5.5</w:t>
            </w:r>
            <w:r w:rsidR="00B7185A">
              <w:rPr>
                <w:rFonts w:ascii="Calibri" w:eastAsia="Calibri" w:hAnsi="Calibri" w:cs="Times New Roman"/>
              </w:rPr>
              <w:fldChar w:fldCharType="end"/>
            </w:r>
            <w:r w:rsidRPr="00B670D9">
              <w:rPr>
                <w:rFonts w:ascii="Calibri" w:eastAsia="Calibri" w:hAnsi="Calibri" w:cs="Times New Roman"/>
              </w:rPr>
              <w:t>)</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 means more execution time (Size)</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HOG Procedur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procedure calls (Pyramid)</w:t>
            </w:r>
          </w:p>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 means more execution time (Size)</w:t>
            </w:r>
          </w:p>
        </w:tc>
      </w:tr>
      <w:tr w:rsidR="008E7206" w:rsidRPr="00B670D9"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Detect Stag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Convolution, DT and Backtrack stage. See NMS procedure</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Conv. Stag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Convolution procedure</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Convolution Procedur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 means more execution time (Size)</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procedure calls (Pyramid)</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filters means more procedure calls (Model)</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Component Stag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DT and Backtrack stages</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Level Stag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DT and Backtrack stages</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DT Stag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DT procedure</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DT Procedur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 means more execution time (Size)</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procedure calls (Pyramid)</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Backtrack Stag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Find and Backtrack procedures</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lastRenderedPageBreak/>
              <w:t>Find Procedur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 means more execution time (Size)</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procedure calls (Pyramid)</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Backtrack Procedure</w:t>
            </w:r>
          </w:p>
        </w:tc>
        <w:tc>
          <w:tcPr>
            <w:tcW w:w="33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362"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76"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F90F17">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high-score values detected more execution time.</w:t>
            </w:r>
          </w:p>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detections means more data to process (</w:t>
            </w:r>
            <w:r w:rsidRPr="00B7185A">
              <w:rPr>
                <w:rFonts w:ascii="Calibri" w:eastAsia="Calibri" w:hAnsi="Calibri" w:cs="Times New Roman"/>
              </w:rPr>
              <w:t xml:space="preserve">Chapter </w:t>
            </w:r>
            <w:r w:rsidR="00B7185A">
              <w:rPr>
                <w:rFonts w:ascii="Calibri" w:eastAsia="Calibri" w:hAnsi="Calibri" w:cs="Times New Roman"/>
              </w:rPr>
              <w:fldChar w:fldCharType="begin"/>
            </w:r>
            <w:r w:rsidR="00B7185A">
              <w:rPr>
                <w:rFonts w:ascii="Calibri" w:eastAsia="Calibri" w:hAnsi="Calibri" w:cs="Times New Roman"/>
              </w:rPr>
              <w:instrText xml:space="preserve"> REF _Ref447034674 \r \h </w:instrText>
            </w:r>
            <w:r w:rsidR="00F90F17" w:rsidRPr="00F90F17">
              <w:rPr>
                <w:rFonts w:ascii="Calibri" w:eastAsia="Calibri" w:hAnsi="Calibri" w:cs="Times New Roman"/>
              </w:rPr>
              <w:instrText xml:space="preserve"> \* MERGEFORMAT </w:instrText>
            </w:r>
            <w:r w:rsidR="00B7185A">
              <w:rPr>
                <w:rFonts w:ascii="Calibri" w:eastAsia="Calibri" w:hAnsi="Calibri" w:cs="Times New Roman"/>
              </w:rPr>
            </w:r>
            <w:r w:rsidR="00B7185A">
              <w:rPr>
                <w:rFonts w:ascii="Calibri" w:eastAsia="Calibri" w:hAnsi="Calibri" w:cs="Times New Roman"/>
              </w:rPr>
              <w:fldChar w:fldCharType="separate"/>
            </w:r>
            <w:r w:rsidR="00411289">
              <w:rPr>
                <w:rFonts w:ascii="Calibri" w:eastAsia="Calibri" w:hAnsi="Calibri" w:cs="Times New Roman"/>
              </w:rPr>
              <w:t>5.9</w:t>
            </w:r>
            <w:r w:rsidR="00B7185A">
              <w:rPr>
                <w:rFonts w:ascii="Calibri" w:eastAsia="Calibri" w:hAnsi="Calibri" w:cs="Times New Roman"/>
              </w:rPr>
              <w:fldChar w:fldCharType="end"/>
            </w:r>
            <w:r w:rsidRPr="00B670D9">
              <w:rPr>
                <w:rFonts w:ascii="Calibri" w:eastAsia="Calibri" w:hAnsi="Calibri" w:cs="Times New Roman"/>
              </w:rPr>
              <w:t>)</w:t>
            </w:r>
          </w:p>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detections means more procedure calls (</w:t>
            </w:r>
            <w:r w:rsidRPr="00B7185A">
              <w:rPr>
                <w:rFonts w:ascii="Calibri" w:eastAsia="Calibri" w:hAnsi="Calibri" w:cs="Times New Roman"/>
              </w:rPr>
              <w:t xml:space="preserve">Chapter </w:t>
            </w:r>
            <w:r w:rsidR="00B7185A">
              <w:rPr>
                <w:rFonts w:ascii="Calibri" w:eastAsia="Calibri" w:hAnsi="Calibri" w:cs="Times New Roman"/>
              </w:rPr>
              <w:fldChar w:fldCharType="begin"/>
            </w:r>
            <w:r w:rsidR="00B7185A">
              <w:rPr>
                <w:rFonts w:ascii="Calibri" w:eastAsia="Calibri" w:hAnsi="Calibri" w:cs="Times New Roman"/>
              </w:rPr>
              <w:instrText xml:space="preserve"> REF _Ref447034687 \r \h </w:instrText>
            </w:r>
            <w:r w:rsidR="00F90F17" w:rsidRPr="00F90F17">
              <w:rPr>
                <w:rFonts w:ascii="Calibri" w:eastAsia="Calibri" w:hAnsi="Calibri" w:cs="Times New Roman"/>
              </w:rPr>
              <w:instrText xml:space="preserve"> \* MERGEFORMAT </w:instrText>
            </w:r>
            <w:r w:rsidR="00B7185A">
              <w:rPr>
                <w:rFonts w:ascii="Calibri" w:eastAsia="Calibri" w:hAnsi="Calibri" w:cs="Times New Roman"/>
              </w:rPr>
            </w:r>
            <w:r w:rsidR="00B7185A">
              <w:rPr>
                <w:rFonts w:ascii="Calibri" w:eastAsia="Calibri" w:hAnsi="Calibri" w:cs="Times New Roman"/>
              </w:rPr>
              <w:fldChar w:fldCharType="separate"/>
            </w:r>
            <w:r w:rsidR="00411289">
              <w:rPr>
                <w:rFonts w:ascii="Calibri" w:eastAsia="Calibri" w:hAnsi="Calibri" w:cs="Times New Roman"/>
              </w:rPr>
              <w:t>5.9</w:t>
            </w:r>
            <w:r w:rsidR="00B7185A">
              <w:rPr>
                <w:rFonts w:ascii="Calibri" w:eastAsia="Calibri" w:hAnsi="Calibri" w:cs="Times New Roman"/>
              </w:rPr>
              <w:fldChar w:fldCharType="end"/>
            </w:r>
            <w:r w:rsidRPr="00B670D9">
              <w:rPr>
                <w:rFonts w:ascii="Calibri" w:eastAsia="Calibri" w:hAnsi="Calibri" w:cs="Times New Roman"/>
              </w:rPr>
              <w:t>)</w:t>
            </w:r>
          </w:p>
        </w:tc>
      </w:tr>
      <w:tr w:rsidR="008E7206" w:rsidRPr="00430490" w:rsidTr="005B6766">
        <w:trPr>
          <w:jc w:val="center"/>
        </w:trPr>
        <w:tc>
          <w:tcPr>
            <w:cnfStyle w:val="001000000000" w:firstRow="0" w:lastRow="0" w:firstColumn="1" w:lastColumn="0" w:oddVBand="0" w:evenVBand="0" w:oddHBand="0" w:evenHBand="0" w:firstRowFirstColumn="0" w:firstRowLastColumn="0" w:lastRowFirstColumn="0" w:lastRowLastColumn="0"/>
            <w:tcW w:w="952"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NMS Procedure</w:t>
            </w:r>
          </w:p>
        </w:tc>
        <w:tc>
          <w:tcPr>
            <w:tcW w:w="33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362"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76"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F90F17">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08"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high values detected cause easier the results cache to full meaning more procedure calls (</w:t>
            </w:r>
            <w:r w:rsidRPr="00B7185A">
              <w:rPr>
                <w:rFonts w:ascii="Calibri" w:eastAsia="Calibri" w:hAnsi="Calibri" w:cs="Times New Roman"/>
              </w:rPr>
              <w:t xml:space="preserve">Chapter </w:t>
            </w:r>
            <w:r w:rsidR="00B7185A">
              <w:rPr>
                <w:rFonts w:ascii="Calibri" w:eastAsia="Calibri" w:hAnsi="Calibri" w:cs="Times New Roman"/>
              </w:rPr>
              <w:fldChar w:fldCharType="begin"/>
            </w:r>
            <w:r w:rsidR="00B7185A">
              <w:rPr>
                <w:rFonts w:ascii="Calibri" w:eastAsia="Calibri" w:hAnsi="Calibri" w:cs="Times New Roman"/>
              </w:rPr>
              <w:instrText xml:space="preserve"> REF _Ref447034706 \r \h </w:instrText>
            </w:r>
            <w:r w:rsidR="00F90F17" w:rsidRPr="00F90F17">
              <w:rPr>
                <w:rFonts w:ascii="Calibri" w:eastAsia="Calibri" w:hAnsi="Calibri" w:cs="Times New Roman"/>
              </w:rPr>
              <w:instrText xml:space="preserve"> \* MERGEFORMAT </w:instrText>
            </w:r>
            <w:r w:rsidR="00B7185A">
              <w:rPr>
                <w:rFonts w:ascii="Calibri" w:eastAsia="Calibri" w:hAnsi="Calibri" w:cs="Times New Roman"/>
              </w:rPr>
            </w:r>
            <w:r w:rsidR="00B7185A">
              <w:rPr>
                <w:rFonts w:ascii="Calibri" w:eastAsia="Calibri" w:hAnsi="Calibri" w:cs="Times New Roman"/>
              </w:rPr>
              <w:fldChar w:fldCharType="separate"/>
            </w:r>
            <w:r w:rsidR="00411289">
              <w:rPr>
                <w:rFonts w:ascii="Calibri" w:eastAsia="Calibri" w:hAnsi="Calibri" w:cs="Times New Roman"/>
              </w:rPr>
              <w:t>5.10</w:t>
            </w:r>
            <w:r w:rsidR="00B7185A">
              <w:rPr>
                <w:rFonts w:ascii="Calibri" w:eastAsia="Calibri" w:hAnsi="Calibri" w:cs="Times New Roman"/>
              </w:rPr>
              <w:fldChar w:fldCharType="end"/>
            </w:r>
            <w:r w:rsidR="002916C7">
              <w:rPr>
                <w:rFonts w:ascii="Calibri" w:eastAsia="Calibri" w:hAnsi="Calibri" w:cs="Times New Roman"/>
              </w:rPr>
              <w:t>aaaaaa</w:t>
            </w:r>
            <w:r w:rsidRPr="00B670D9">
              <w:rPr>
                <w:rFonts w:ascii="Calibri" w:eastAsia="Calibri" w:hAnsi="Calibri" w:cs="Times New Roman"/>
              </w:rPr>
              <w:t>)</w:t>
            </w:r>
          </w:p>
          <w:p w:rsidR="008E7206" w:rsidRPr="00B670D9" w:rsidRDefault="008E7206" w:rsidP="005B6766">
            <w:pPr>
              <w:keepNext/>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high values means more execution time</w:t>
            </w:r>
          </w:p>
        </w:tc>
      </w:tr>
    </w:tbl>
    <w:p w:rsidR="008E7206" w:rsidRPr="00B670D9" w:rsidRDefault="008E7206" w:rsidP="008E7206">
      <w:pPr>
        <w:jc w:val="both"/>
        <w:rPr>
          <w:rFonts w:ascii="Calibri" w:eastAsia="Calibri" w:hAnsi="Calibri" w:cs="Times New Roman"/>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As the execution time of the algorithm may varies due to hardware </w:t>
      </w:r>
      <w:r w:rsidR="00E02D94">
        <w:rPr>
          <w:rFonts w:ascii="Calibri" w:eastAsia="Calibri" w:hAnsi="Calibri" w:cs="Times New Roman"/>
        </w:rPr>
        <w:t>re</w:t>
      </w:r>
      <w:r w:rsidRPr="00B670D9">
        <w:rPr>
          <w:rFonts w:ascii="Calibri" w:eastAsia="Calibri" w:hAnsi="Calibri" w:cs="Times New Roman"/>
        </w:rPr>
        <w:t xml:space="preserve">sources and the operating system workload, the time profiling of the algorithm is presented in percentages according to its total execution time. In </w:t>
      </w:r>
      <w:r w:rsidR="00BA1376">
        <w:rPr>
          <w:rFonts w:ascii="Calibri" w:eastAsia="Calibri" w:hAnsi="Calibri" w:cs="Times New Roman"/>
        </w:rPr>
        <w:t xml:space="preserve">chapter </w:t>
      </w:r>
      <w:r w:rsidR="00BA1376">
        <w:rPr>
          <w:rFonts w:ascii="Calibri" w:eastAsia="Calibri" w:hAnsi="Calibri" w:cs="Times New Roman"/>
        </w:rPr>
        <w:fldChar w:fldCharType="begin"/>
      </w:r>
      <w:r w:rsidR="00BA1376">
        <w:rPr>
          <w:rFonts w:ascii="Calibri" w:eastAsia="Calibri" w:hAnsi="Calibri" w:cs="Times New Roman"/>
        </w:rPr>
        <w:instrText xml:space="preserve"> REF _Ref447288754 \r \h </w:instrText>
      </w:r>
      <w:r w:rsidR="00BA1376">
        <w:rPr>
          <w:rFonts w:ascii="Calibri" w:eastAsia="Calibri" w:hAnsi="Calibri" w:cs="Times New Roman"/>
        </w:rPr>
      </w:r>
      <w:r w:rsidR="00BA1376">
        <w:rPr>
          <w:rFonts w:ascii="Calibri" w:eastAsia="Calibri" w:hAnsi="Calibri" w:cs="Times New Roman"/>
        </w:rPr>
        <w:fldChar w:fldCharType="separate"/>
      </w:r>
      <w:r w:rsidR="00411289">
        <w:rPr>
          <w:rFonts w:ascii="Calibri" w:eastAsia="Calibri" w:hAnsi="Calibri" w:cs="Times New Roman"/>
        </w:rPr>
        <w:t>10</w:t>
      </w:r>
      <w:r w:rsidR="00BA1376">
        <w:rPr>
          <w:rFonts w:ascii="Calibri" w:eastAsia="Calibri" w:hAnsi="Calibri" w:cs="Times New Roman"/>
        </w:rPr>
        <w:fldChar w:fldCharType="end"/>
      </w:r>
      <w:r w:rsidRPr="00B670D9">
        <w:rPr>
          <w:rFonts w:ascii="Calibri" w:eastAsia="Calibri" w:hAnsi="Calibri" w:cs="Times New Roman"/>
        </w:rPr>
        <w:t xml:space="preserve"> a set of measurements for different hardware </w:t>
      </w:r>
      <w:r w:rsidR="00E02D94">
        <w:rPr>
          <w:rFonts w:ascii="Calibri" w:eastAsia="Calibri" w:hAnsi="Calibri" w:cs="Times New Roman"/>
        </w:rPr>
        <w:t>re</w:t>
      </w:r>
      <w:r w:rsidRPr="00B670D9">
        <w:rPr>
          <w:rFonts w:ascii="Calibri" w:eastAsia="Calibri" w:hAnsi="Calibri" w:cs="Times New Roman"/>
        </w:rPr>
        <w:t xml:space="preserve">sources is appose. </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As long as the time profiling of the algorithm, the profiling process had to be done using a variety of image’s sizes that would also produce high detection results. This way all these three profiling dependencies are calculated inside the profiling process. In our profiling process we used images of the following sizes shown in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8807 \h  \* MERGEFORMAT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411289">
        <w:rPr>
          <w:rFonts w:ascii="Calibri" w:eastAsia="Calibri" w:hAnsi="Calibri" w:cs="Times New Roman"/>
        </w:rPr>
        <w:t>Table 7</w:t>
      </w:r>
      <w:r w:rsidRPr="00B670D9">
        <w:rPr>
          <w:rFonts w:ascii="Calibri" w:eastAsia="Calibri" w:hAnsi="Calibri" w:cs="Times New Roman"/>
        </w:rPr>
        <w:fldChar w:fldCharType="end"/>
      </w:r>
      <w:r w:rsidRPr="00B670D9">
        <w:rPr>
          <w:rFonts w:ascii="Calibri" w:eastAsia="Calibri" w:hAnsi="Calibri" w:cs="Times New Roman"/>
        </w:rPr>
        <w:t>.</w:t>
      </w:r>
    </w:p>
    <w:p w:rsidR="008E7206" w:rsidRPr="00B670D9" w:rsidRDefault="008E7206" w:rsidP="008E7206">
      <w:pPr>
        <w:jc w:val="both"/>
        <w:rPr>
          <w:rFonts w:ascii="Calibri" w:eastAsia="Calibri" w:hAnsi="Calibri" w:cs="Times New Roman"/>
        </w:rPr>
      </w:pPr>
    </w:p>
    <w:tbl>
      <w:tblPr>
        <w:tblStyle w:val="4-6"/>
        <w:tblW w:w="5000" w:type="pct"/>
        <w:jc w:val="center"/>
        <w:tblCellMar>
          <w:top w:w="28" w:type="dxa"/>
          <w:bottom w:w="28" w:type="dxa"/>
        </w:tblCellMar>
        <w:tblLook w:val="04A0" w:firstRow="1" w:lastRow="0" w:firstColumn="1" w:lastColumn="0" w:noHBand="0" w:noVBand="1"/>
      </w:tblPr>
      <w:tblGrid>
        <w:gridCol w:w="2235"/>
        <w:gridCol w:w="1402"/>
        <w:gridCol w:w="1883"/>
        <w:gridCol w:w="1469"/>
        <w:gridCol w:w="1641"/>
      </w:tblGrid>
      <w:tr w:rsidR="008E7206" w:rsidRPr="00B670D9" w:rsidTr="005B676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8E7206" w:rsidRPr="00B670D9" w:rsidRDefault="008E7206" w:rsidP="005B6766">
            <w:pPr>
              <w:keepNext/>
              <w:jc w:val="center"/>
              <w:rPr>
                <w:rFonts w:ascii="Calibri" w:eastAsia="Calibri" w:hAnsi="Calibri" w:cs="Times New Roman"/>
                <w:sz w:val="24"/>
              </w:rPr>
            </w:pPr>
            <w:bookmarkStart w:id="158" w:name="_Ref445478807"/>
            <w:bookmarkStart w:id="159" w:name="_Toc452153823"/>
            <w:r w:rsidRPr="00B670D9">
              <w:rPr>
                <w:rFonts w:ascii="Calibri" w:eastAsia="Calibri" w:hAnsi="Calibri" w:cs="Times New Roman"/>
                <w:sz w:val="24"/>
              </w:rPr>
              <w:t xml:space="preserve">Table </w:t>
            </w:r>
            <w:r w:rsidRPr="00B670D9">
              <w:rPr>
                <w:rFonts w:ascii="Calibri" w:eastAsia="Calibri" w:hAnsi="Calibri" w:cs="Times New Roman"/>
                <w:sz w:val="24"/>
              </w:rPr>
              <w:fldChar w:fldCharType="begin"/>
            </w:r>
            <w:r w:rsidRPr="00B670D9">
              <w:rPr>
                <w:rFonts w:ascii="Calibri" w:eastAsia="Calibri" w:hAnsi="Calibri" w:cs="Times New Roman"/>
                <w:sz w:val="24"/>
              </w:rPr>
              <w:instrText xml:space="preserve"> SEQ Table \* ARABIC </w:instrText>
            </w:r>
            <w:r w:rsidRPr="00B670D9">
              <w:rPr>
                <w:rFonts w:ascii="Calibri" w:eastAsia="Calibri" w:hAnsi="Calibri" w:cs="Times New Roman"/>
                <w:sz w:val="24"/>
              </w:rPr>
              <w:fldChar w:fldCharType="separate"/>
            </w:r>
            <w:r w:rsidR="00411289">
              <w:rPr>
                <w:rFonts w:ascii="Calibri" w:eastAsia="Calibri" w:hAnsi="Calibri" w:cs="Times New Roman"/>
                <w:noProof/>
                <w:sz w:val="24"/>
              </w:rPr>
              <w:t>7</w:t>
            </w:r>
            <w:r w:rsidRPr="00B670D9">
              <w:rPr>
                <w:rFonts w:ascii="Calibri" w:eastAsia="Calibri" w:hAnsi="Calibri" w:cs="Times New Roman"/>
                <w:sz w:val="24"/>
              </w:rPr>
              <w:fldChar w:fldCharType="end"/>
            </w:r>
            <w:bookmarkEnd w:id="158"/>
            <w:r w:rsidRPr="00B670D9">
              <w:rPr>
                <w:rFonts w:ascii="Calibri" w:eastAsia="Calibri" w:hAnsi="Calibri" w:cs="Times New Roman"/>
                <w:sz w:val="24"/>
              </w:rPr>
              <w:t xml:space="preserve"> </w:t>
            </w:r>
            <w:r w:rsidR="00F90F17">
              <w:rPr>
                <w:rFonts w:ascii="Calibri" w:eastAsia="Calibri" w:hAnsi="Calibri" w:cs="Times New Roman"/>
                <w:sz w:val="24"/>
              </w:rPr>
              <w:t>-</w:t>
            </w:r>
            <w:r w:rsidRPr="00B670D9">
              <w:rPr>
                <w:rFonts w:ascii="Calibri" w:eastAsia="Calibri" w:hAnsi="Calibri" w:cs="Times New Roman"/>
                <w:sz w:val="24"/>
              </w:rPr>
              <w:t xml:space="preserve"> </w:t>
            </w:r>
            <w:r w:rsidR="00F90F17">
              <w:rPr>
                <w:rFonts w:ascii="Calibri" w:eastAsia="Calibri" w:hAnsi="Calibri" w:cs="Times New Roman"/>
                <w:sz w:val="24"/>
              </w:rPr>
              <w:t xml:space="preserve">TSM Algorithm </w:t>
            </w:r>
            <w:r w:rsidRPr="00B670D9">
              <w:rPr>
                <w:rFonts w:ascii="Calibri" w:eastAsia="Calibri" w:hAnsi="Calibri" w:cs="Times New Roman"/>
                <w:sz w:val="24"/>
              </w:rPr>
              <w:t>Profiling Images</w:t>
            </w:r>
            <w:bookmarkEnd w:id="159"/>
          </w:p>
        </w:tc>
      </w:tr>
      <w:tr w:rsidR="008E7206" w:rsidRPr="00B670D9" w:rsidTr="005B6766">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keepNext/>
              <w:jc w:val="center"/>
              <w:rPr>
                <w:rFonts w:ascii="Calibri" w:eastAsia="Calibri" w:hAnsi="Calibri" w:cs="Times New Roman"/>
              </w:rPr>
            </w:pPr>
            <w:r w:rsidRPr="00B670D9">
              <w:rPr>
                <w:rFonts w:ascii="Calibri" w:eastAsia="Calibri" w:hAnsi="Calibri" w:cs="Times New Roman"/>
              </w:rPr>
              <w:t>Sample Images</w:t>
            </w:r>
          </w:p>
        </w:tc>
        <w:tc>
          <w:tcPr>
            <w:tcW w:w="812"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Pixels</w:t>
            </w:r>
          </w:p>
        </w:tc>
        <w:tc>
          <w:tcPr>
            <w:tcW w:w="1091"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Pixels (Mpx)</w:t>
            </w:r>
          </w:p>
        </w:tc>
        <w:tc>
          <w:tcPr>
            <w:tcW w:w="851"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FP Levels</w:t>
            </w:r>
          </w:p>
        </w:tc>
        <w:tc>
          <w:tcPr>
            <w:tcW w:w="951"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Max Faces</w:t>
            </w:r>
          </w:p>
        </w:tc>
      </w:tr>
      <w:tr w:rsidR="008E7206" w:rsidRPr="00B670D9" w:rsidTr="005B6766">
        <w:trPr>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jc w:val="center"/>
              <w:rPr>
                <w:rFonts w:ascii="Calibri" w:eastAsia="Calibri" w:hAnsi="Calibri" w:cs="Times New Roman"/>
              </w:rPr>
            </w:pPr>
            <w:r w:rsidRPr="00B670D9">
              <w:rPr>
                <w:rFonts w:ascii="Calibri" w:eastAsia="Calibri" w:hAnsi="Calibri" w:cs="Times New Roman"/>
              </w:rPr>
              <w:t>320x240</w:t>
            </w:r>
          </w:p>
        </w:tc>
        <w:tc>
          <w:tcPr>
            <w:tcW w:w="81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76</w:t>
            </w:r>
            <w:r>
              <w:rPr>
                <w:rFonts w:ascii="Calibri" w:eastAsia="Calibri" w:hAnsi="Calibri" w:cs="Times New Roman"/>
              </w:rPr>
              <w:t>,</w:t>
            </w:r>
            <w:r w:rsidRPr="00B670D9">
              <w:rPr>
                <w:rFonts w:ascii="Calibri" w:eastAsia="Calibri" w:hAnsi="Calibri" w:cs="Times New Roman"/>
              </w:rPr>
              <w:t>800</w:t>
            </w:r>
          </w:p>
        </w:tc>
        <w:tc>
          <w:tcPr>
            <w:tcW w:w="109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0.1 Mpx</w:t>
            </w:r>
          </w:p>
        </w:tc>
        <w:tc>
          <w:tcPr>
            <w:tcW w:w="85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18</w:t>
            </w:r>
          </w:p>
        </w:tc>
        <w:tc>
          <w:tcPr>
            <w:tcW w:w="95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8</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jc w:val="center"/>
              <w:rPr>
                <w:rFonts w:ascii="Calibri" w:eastAsia="Calibri" w:hAnsi="Calibri" w:cs="Times New Roman"/>
              </w:rPr>
            </w:pPr>
            <w:r w:rsidRPr="00B670D9">
              <w:rPr>
                <w:rFonts w:ascii="Calibri" w:eastAsia="Calibri" w:hAnsi="Calibri" w:cs="Times New Roman"/>
              </w:rPr>
              <w:t>640x480</w:t>
            </w:r>
          </w:p>
        </w:tc>
        <w:tc>
          <w:tcPr>
            <w:tcW w:w="81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307</w:t>
            </w:r>
            <w:r>
              <w:rPr>
                <w:rFonts w:ascii="Calibri" w:eastAsia="Calibri" w:hAnsi="Calibri" w:cs="Times New Roman"/>
              </w:rPr>
              <w:t>,</w:t>
            </w:r>
            <w:r w:rsidRPr="00B670D9">
              <w:rPr>
                <w:rFonts w:ascii="Calibri" w:eastAsia="Calibri" w:hAnsi="Calibri" w:cs="Times New Roman"/>
              </w:rPr>
              <w:t>200</w:t>
            </w:r>
          </w:p>
        </w:tc>
        <w:tc>
          <w:tcPr>
            <w:tcW w:w="109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0.3 Mpx</w:t>
            </w:r>
          </w:p>
        </w:tc>
        <w:tc>
          <w:tcPr>
            <w:tcW w:w="85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3</w:t>
            </w:r>
          </w:p>
        </w:tc>
        <w:tc>
          <w:tcPr>
            <w:tcW w:w="95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1</w:t>
            </w:r>
          </w:p>
        </w:tc>
      </w:tr>
      <w:tr w:rsidR="008E7206" w:rsidRPr="00B670D9" w:rsidTr="005B6766">
        <w:trPr>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jc w:val="center"/>
              <w:rPr>
                <w:rFonts w:ascii="Calibri" w:eastAsia="Calibri" w:hAnsi="Calibri" w:cs="Times New Roman"/>
              </w:rPr>
            </w:pPr>
            <w:r w:rsidRPr="00B670D9">
              <w:rPr>
                <w:rFonts w:ascii="Calibri" w:eastAsia="Calibri" w:hAnsi="Calibri" w:cs="Times New Roman"/>
              </w:rPr>
              <w:t>800x600</w:t>
            </w:r>
          </w:p>
        </w:tc>
        <w:tc>
          <w:tcPr>
            <w:tcW w:w="81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480</w:t>
            </w:r>
            <w:r>
              <w:rPr>
                <w:rFonts w:ascii="Calibri" w:eastAsia="Calibri" w:hAnsi="Calibri" w:cs="Times New Roman"/>
              </w:rPr>
              <w:t>,</w:t>
            </w:r>
            <w:r w:rsidRPr="00B670D9">
              <w:rPr>
                <w:rFonts w:ascii="Calibri" w:eastAsia="Calibri" w:hAnsi="Calibri" w:cs="Times New Roman"/>
              </w:rPr>
              <w:t>000</w:t>
            </w:r>
          </w:p>
        </w:tc>
        <w:tc>
          <w:tcPr>
            <w:tcW w:w="109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0.5 Mpx</w:t>
            </w:r>
          </w:p>
        </w:tc>
        <w:tc>
          <w:tcPr>
            <w:tcW w:w="85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5</w:t>
            </w:r>
          </w:p>
        </w:tc>
        <w:tc>
          <w:tcPr>
            <w:tcW w:w="95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48</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jc w:val="center"/>
              <w:rPr>
                <w:rFonts w:ascii="Calibri" w:eastAsia="Calibri" w:hAnsi="Calibri" w:cs="Times New Roman"/>
              </w:rPr>
            </w:pPr>
            <w:r w:rsidRPr="00B670D9">
              <w:rPr>
                <w:rFonts w:ascii="Calibri" w:eastAsia="Calibri" w:hAnsi="Calibri" w:cs="Times New Roman"/>
              </w:rPr>
              <w:t>1024x768</w:t>
            </w:r>
          </w:p>
        </w:tc>
        <w:tc>
          <w:tcPr>
            <w:tcW w:w="81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786</w:t>
            </w:r>
            <w:r>
              <w:rPr>
                <w:rFonts w:ascii="Calibri" w:eastAsia="Calibri" w:hAnsi="Calibri" w:cs="Times New Roman"/>
              </w:rPr>
              <w:t>,</w:t>
            </w:r>
            <w:r w:rsidRPr="00B670D9">
              <w:rPr>
                <w:rFonts w:ascii="Calibri" w:eastAsia="Calibri" w:hAnsi="Calibri" w:cs="Times New Roman"/>
              </w:rPr>
              <w:t>432</w:t>
            </w:r>
          </w:p>
        </w:tc>
        <w:tc>
          <w:tcPr>
            <w:tcW w:w="109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0.8 Mpx</w:t>
            </w:r>
          </w:p>
        </w:tc>
        <w:tc>
          <w:tcPr>
            <w:tcW w:w="85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7</w:t>
            </w:r>
          </w:p>
        </w:tc>
        <w:tc>
          <w:tcPr>
            <w:tcW w:w="95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79</w:t>
            </w:r>
          </w:p>
        </w:tc>
      </w:tr>
      <w:tr w:rsidR="008E7206" w:rsidRPr="00B670D9" w:rsidTr="005B6766">
        <w:trPr>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jc w:val="center"/>
              <w:rPr>
                <w:rFonts w:ascii="Calibri" w:eastAsia="Calibri" w:hAnsi="Calibri" w:cs="Times New Roman"/>
              </w:rPr>
            </w:pPr>
            <w:r w:rsidRPr="00B670D9">
              <w:rPr>
                <w:rFonts w:ascii="Calibri" w:eastAsia="Calibri" w:hAnsi="Calibri" w:cs="Times New Roman"/>
              </w:rPr>
              <w:t>1280x960</w:t>
            </w:r>
          </w:p>
        </w:tc>
        <w:tc>
          <w:tcPr>
            <w:tcW w:w="81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1</w:t>
            </w:r>
            <w:r>
              <w:rPr>
                <w:rFonts w:ascii="Calibri" w:eastAsia="Calibri" w:hAnsi="Calibri" w:cs="Times New Roman"/>
              </w:rPr>
              <w:t>,</w:t>
            </w:r>
            <w:r w:rsidRPr="00B670D9">
              <w:rPr>
                <w:rFonts w:ascii="Calibri" w:eastAsia="Calibri" w:hAnsi="Calibri" w:cs="Times New Roman"/>
              </w:rPr>
              <w:t>228</w:t>
            </w:r>
            <w:r>
              <w:rPr>
                <w:rFonts w:ascii="Calibri" w:eastAsia="Calibri" w:hAnsi="Calibri" w:cs="Times New Roman"/>
              </w:rPr>
              <w:t>,</w:t>
            </w:r>
            <w:r w:rsidRPr="00B670D9">
              <w:rPr>
                <w:rFonts w:ascii="Calibri" w:eastAsia="Calibri" w:hAnsi="Calibri" w:cs="Times New Roman"/>
              </w:rPr>
              <w:t>800</w:t>
            </w:r>
          </w:p>
        </w:tc>
        <w:tc>
          <w:tcPr>
            <w:tcW w:w="109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1.2 Mpx</w:t>
            </w:r>
          </w:p>
        </w:tc>
        <w:tc>
          <w:tcPr>
            <w:tcW w:w="85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8</w:t>
            </w:r>
          </w:p>
        </w:tc>
        <w:tc>
          <w:tcPr>
            <w:tcW w:w="951"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23</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295" w:type="pct"/>
            <w:vAlign w:val="center"/>
          </w:tcPr>
          <w:p w:rsidR="008E7206" w:rsidRPr="00B670D9" w:rsidRDefault="008E7206" w:rsidP="005B6766">
            <w:pPr>
              <w:jc w:val="center"/>
              <w:rPr>
                <w:rFonts w:ascii="Calibri" w:eastAsia="Calibri" w:hAnsi="Calibri" w:cs="Times New Roman"/>
              </w:rPr>
            </w:pPr>
            <w:r w:rsidRPr="00B670D9">
              <w:rPr>
                <w:rFonts w:ascii="Calibri" w:eastAsia="Calibri" w:hAnsi="Calibri" w:cs="Times New Roman"/>
              </w:rPr>
              <w:t>1600x1200</w:t>
            </w:r>
          </w:p>
        </w:tc>
        <w:tc>
          <w:tcPr>
            <w:tcW w:w="81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1</w:t>
            </w:r>
            <w:r>
              <w:rPr>
                <w:rFonts w:ascii="Calibri" w:eastAsia="Calibri" w:hAnsi="Calibri" w:cs="Times New Roman"/>
              </w:rPr>
              <w:t>,</w:t>
            </w:r>
            <w:r w:rsidRPr="00B670D9">
              <w:rPr>
                <w:rFonts w:ascii="Calibri" w:eastAsia="Calibri" w:hAnsi="Calibri" w:cs="Times New Roman"/>
              </w:rPr>
              <w:t>920</w:t>
            </w:r>
            <w:r>
              <w:rPr>
                <w:rFonts w:ascii="Calibri" w:eastAsia="Calibri" w:hAnsi="Calibri" w:cs="Times New Roman"/>
              </w:rPr>
              <w:t>,</w:t>
            </w:r>
            <w:r w:rsidRPr="00B670D9">
              <w:rPr>
                <w:rFonts w:ascii="Calibri" w:eastAsia="Calibri" w:hAnsi="Calibri" w:cs="Times New Roman"/>
              </w:rPr>
              <w:t>000</w:t>
            </w:r>
          </w:p>
        </w:tc>
        <w:tc>
          <w:tcPr>
            <w:tcW w:w="109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1.9 Mpx</w:t>
            </w:r>
          </w:p>
        </w:tc>
        <w:tc>
          <w:tcPr>
            <w:tcW w:w="85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0</w:t>
            </w:r>
          </w:p>
        </w:tc>
        <w:tc>
          <w:tcPr>
            <w:tcW w:w="951"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92</w:t>
            </w:r>
          </w:p>
        </w:tc>
      </w:tr>
    </w:tbl>
    <w:p w:rsidR="008E7206" w:rsidRPr="00B670D9" w:rsidRDefault="008E7206" w:rsidP="008E7206">
      <w:pPr>
        <w:jc w:val="both"/>
        <w:rPr>
          <w:rFonts w:ascii="Calibri" w:eastAsia="Calibri" w:hAnsi="Calibri" w:cs="Times New Roman"/>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In the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8850 \h  \* MERGEFORMAT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411289">
        <w:rPr>
          <w:rFonts w:ascii="Calibri" w:eastAsia="Calibri" w:hAnsi="Calibri" w:cs="Times New Roman"/>
        </w:rPr>
        <w:t>Table 8</w:t>
      </w:r>
      <w:r w:rsidRPr="00B670D9">
        <w:rPr>
          <w:rFonts w:ascii="Calibri" w:eastAsia="Calibri" w:hAnsi="Calibri" w:cs="Times New Roman"/>
        </w:rPr>
        <w:fldChar w:fldCharType="end"/>
      </w:r>
      <w:r w:rsidRPr="00B670D9">
        <w:rPr>
          <w:rFonts w:ascii="Calibri" w:eastAsia="Calibri" w:hAnsi="Calibri" w:cs="Times New Roman"/>
        </w:rPr>
        <w:t xml:space="preserve"> below the dependencies of the algorithm parts as long as their memory impact are shown.</w:t>
      </w:r>
    </w:p>
    <w:tbl>
      <w:tblPr>
        <w:tblStyle w:val="4-6"/>
        <w:tblW w:w="5000" w:type="pct"/>
        <w:tblCellMar>
          <w:top w:w="28" w:type="dxa"/>
          <w:bottom w:w="28" w:type="dxa"/>
        </w:tblCellMar>
        <w:tblLook w:val="04A0" w:firstRow="1" w:lastRow="0" w:firstColumn="1" w:lastColumn="0" w:noHBand="0" w:noVBand="1"/>
      </w:tblPr>
      <w:tblGrid>
        <w:gridCol w:w="1582"/>
        <w:gridCol w:w="573"/>
        <w:gridCol w:w="625"/>
        <w:gridCol w:w="822"/>
        <w:gridCol w:w="810"/>
        <w:gridCol w:w="4218"/>
      </w:tblGrid>
      <w:tr w:rsidR="008E7206" w:rsidRPr="00B670D9" w:rsidTr="005B676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B670D9" w:rsidRDefault="008E7206" w:rsidP="005B6766">
            <w:pPr>
              <w:keepNext/>
              <w:jc w:val="center"/>
              <w:rPr>
                <w:rFonts w:ascii="Calibri" w:eastAsia="Calibri" w:hAnsi="Calibri" w:cs="Times New Roman"/>
                <w:sz w:val="24"/>
              </w:rPr>
            </w:pPr>
            <w:bookmarkStart w:id="160" w:name="_Ref445478850"/>
            <w:bookmarkStart w:id="161" w:name="_Toc452153824"/>
            <w:r w:rsidRPr="00B670D9">
              <w:rPr>
                <w:rFonts w:ascii="Calibri" w:eastAsia="Calibri" w:hAnsi="Calibri" w:cs="Times New Roman"/>
                <w:iCs/>
                <w:sz w:val="24"/>
              </w:rPr>
              <w:lastRenderedPageBreak/>
              <w:t xml:space="preserve">Table </w:t>
            </w:r>
            <w:r w:rsidRPr="00B670D9">
              <w:rPr>
                <w:rFonts w:ascii="Calibri" w:eastAsia="Calibri" w:hAnsi="Calibri" w:cs="Times New Roman"/>
                <w:iCs/>
                <w:sz w:val="24"/>
              </w:rPr>
              <w:fldChar w:fldCharType="begin"/>
            </w:r>
            <w:r w:rsidRPr="00B670D9">
              <w:rPr>
                <w:rFonts w:ascii="Calibri" w:eastAsia="Calibri" w:hAnsi="Calibri" w:cs="Times New Roman"/>
                <w:iCs/>
                <w:sz w:val="24"/>
              </w:rPr>
              <w:instrText xml:space="preserve"> SEQ Table \* ARABIC </w:instrText>
            </w:r>
            <w:r w:rsidRPr="00B670D9">
              <w:rPr>
                <w:rFonts w:ascii="Calibri" w:eastAsia="Calibri" w:hAnsi="Calibri" w:cs="Times New Roman"/>
                <w:iCs/>
                <w:sz w:val="24"/>
              </w:rPr>
              <w:fldChar w:fldCharType="separate"/>
            </w:r>
            <w:r w:rsidR="00411289">
              <w:rPr>
                <w:rFonts w:ascii="Calibri" w:eastAsia="Calibri" w:hAnsi="Calibri" w:cs="Times New Roman"/>
                <w:iCs/>
                <w:noProof/>
                <w:sz w:val="24"/>
              </w:rPr>
              <w:t>8</w:t>
            </w:r>
            <w:r w:rsidRPr="00B670D9">
              <w:rPr>
                <w:rFonts w:ascii="Calibri" w:eastAsia="Calibri" w:hAnsi="Calibri" w:cs="Times New Roman"/>
                <w:iCs/>
                <w:sz w:val="24"/>
              </w:rPr>
              <w:fldChar w:fldCharType="end"/>
            </w:r>
            <w:bookmarkEnd w:id="160"/>
            <w:r w:rsidRPr="00B670D9">
              <w:rPr>
                <w:rFonts w:ascii="Calibri" w:eastAsia="Calibri" w:hAnsi="Calibri" w:cs="Times New Roman"/>
                <w:iCs/>
                <w:sz w:val="24"/>
              </w:rPr>
              <w:t xml:space="preserve"> </w:t>
            </w:r>
            <w:r w:rsidR="00F90F17">
              <w:rPr>
                <w:rFonts w:ascii="Calibri" w:eastAsia="Calibri" w:hAnsi="Calibri" w:cs="Times New Roman"/>
                <w:iCs/>
                <w:sz w:val="24"/>
              </w:rPr>
              <w:t>-</w:t>
            </w:r>
            <w:r w:rsidRPr="00B670D9">
              <w:rPr>
                <w:rFonts w:ascii="Calibri" w:eastAsia="Calibri" w:hAnsi="Calibri" w:cs="Times New Roman"/>
                <w:iCs/>
                <w:sz w:val="24"/>
              </w:rPr>
              <w:t xml:space="preserve"> </w:t>
            </w:r>
            <w:r w:rsidR="00F90F17">
              <w:rPr>
                <w:rFonts w:ascii="Calibri" w:eastAsia="Calibri" w:hAnsi="Calibri" w:cs="Times New Roman"/>
                <w:iCs/>
                <w:sz w:val="24"/>
              </w:rPr>
              <w:t xml:space="preserve">TSM </w:t>
            </w:r>
            <w:r w:rsidRPr="00B670D9">
              <w:rPr>
                <w:rFonts w:ascii="Calibri" w:eastAsia="Calibri" w:hAnsi="Calibri" w:cs="Times New Roman"/>
                <w:sz w:val="24"/>
              </w:rPr>
              <w:t>Algorithm Memory Dependencies</w:t>
            </w:r>
            <w:bookmarkEnd w:id="161"/>
          </w:p>
        </w:tc>
      </w:tr>
      <w:tr w:rsidR="008E7206" w:rsidRPr="00B670D9"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keepNext/>
              <w:jc w:val="center"/>
              <w:rPr>
                <w:rFonts w:ascii="Calibri" w:eastAsia="Calibri" w:hAnsi="Calibri" w:cs="Times New Roman"/>
              </w:rPr>
            </w:pPr>
            <w:r w:rsidRPr="00B670D9">
              <w:rPr>
                <w:rFonts w:ascii="Calibri" w:eastAsia="Calibri" w:hAnsi="Calibri" w:cs="Times New Roman"/>
              </w:rPr>
              <w:t>Procedure</w:t>
            </w:r>
          </w:p>
        </w:tc>
        <w:tc>
          <w:tcPr>
            <w:tcW w:w="332"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Size</w:t>
            </w:r>
          </w:p>
        </w:tc>
        <w:tc>
          <w:tcPr>
            <w:tcW w:w="362"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Pyra</w:t>
            </w:r>
          </w:p>
        </w:tc>
        <w:tc>
          <w:tcPr>
            <w:tcW w:w="476"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Detect</w:t>
            </w:r>
          </w:p>
        </w:tc>
        <w:tc>
          <w:tcPr>
            <w:tcW w:w="469"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Model</w:t>
            </w:r>
          </w:p>
        </w:tc>
        <w:tc>
          <w:tcPr>
            <w:tcW w:w="2444" w:type="pct"/>
            <w:vAlign w:val="center"/>
          </w:tcPr>
          <w:p w:rsidR="008E7206" w:rsidRPr="00B670D9" w:rsidRDefault="008E7206" w:rsidP="005B6766">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Description</w:t>
            </w:r>
          </w:p>
        </w:tc>
      </w:tr>
      <w:tr w:rsidR="008E7206" w:rsidRPr="00430490"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Features Pyramid Stag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Resize, Reduce and HOG procedure</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Resize Procedur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s produce larger scaled images (Size)</w:t>
            </w:r>
          </w:p>
        </w:tc>
      </w:tr>
      <w:tr w:rsidR="008E7206" w:rsidRPr="00430490"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Reduce Procedur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s produce larger reduced images (Size)</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Reduce procedure calls (Pyramid)</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HOG Procedur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s produce larger HOG images (Size)</w:t>
            </w:r>
          </w:p>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HOG procedure calls (Pyramid)</w:t>
            </w:r>
          </w:p>
        </w:tc>
      </w:tr>
      <w:tr w:rsidR="008E7206" w:rsidRPr="00B670D9"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Detect Stag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Convolution, DT and Backtrack stage. See NMS procedure</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Convolution Stag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Convolution procedure</w:t>
            </w:r>
          </w:p>
        </w:tc>
      </w:tr>
      <w:tr w:rsidR="008E7206" w:rsidRPr="00430490"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Convolution Procedur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s produce larger filters responses images (Size)</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procedure calls (Pyramid)</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filters means more procedure calls (Model)</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Component Stag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DT and Backtrack stages</w:t>
            </w:r>
          </w:p>
        </w:tc>
      </w:tr>
      <w:tr w:rsidR="008E7206" w:rsidRPr="00430490"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Level Stag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DT and Backtrack stages</w:t>
            </w:r>
          </w:p>
        </w:tc>
      </w:tr>
      <w:tr w:rsidR="008E7206" w:rsidRPr="00B670D9"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DT Stag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DT procedure</w:t>
            </w:r>
          </w:p>
        </w:tc>
      </w:tr>
      <w:tr w:rsidR="008E7206" w:rsidRPr="00430490"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DT Procedur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images produce larger DT images.</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DT procedure calls</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Backtrack Stag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See Find and Backtrack procedures</w:t>
            </w:r>
          </w:p>
        </w:tc>
      </w:tr>
      <w:tr w:rsidR="008E7206" w:rsidRPr="00430490"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Find Procedur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FF0000"/>
              </w:rPr>
            </w:pPr>
            <w:r w:rsidRPr="00B670D9">
              <w:rPr>
                <w:rFonts w:ascii="Calibri" w:eastAsia="Calibri" w:hAnsi="Calibri" w:cs="Times New Roman"/>
                <w:color w:val="FF0000"/>
              </w:rPr>
              <w:t>No</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FF0000"/>
              </w:rPr>
            </w:pPr>
            <w:r w:rsidRPr="00B670D9">
              <w:rPr>
                <w:rFonts w:ascii="Calibri" w:eastAsia="Calibri" w:hAnsi="Calibri" w:cs="Times New Roman"/>
                <w:color w:val="FF0000"/>
              </w:rPr>
              <w:t>Yes</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Larger pyramid means more Find procedure calls (Pyramid dependence)</w:t>
            </w:r>
          </w:p>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high-score values detected more find results (Detections dependence) (</w:t>
            </w:r>
            <w:r w:rsidR="002916C7">
              <w:rPr>
                <w:rFonts w:ascii="Calibri" w:eastAsia="Calibri" w:hAnsi="Calibri" w:cs="Times New Roman"/>
              </w:rPr>
              <w:t xml:space="preserve">Chapter </w:t>
            </w:r>
            <w:r w:rsidR="002916C7">
              <w:rPr>
                <w:rFonts w:ascii="Calibri" w:eastAsia="Calibri" w:hAnsi="Calibri" w:cs="Times New Roman"/>
              </w:rPr>
              <w:fldChar w:fldCharType="begin"/>
            </w:r>
            <w:r w:rsidR="002916C7">
              <w:rPr>
                <w:rFonts w:ascii="Calibri" w:eastAsia="Calibri" w:hAnsi="Calibri" w:cs="Times New Roman"/>
              </w:rPr>
              <w:instrText xml:space="preserve"> REF _Ref447034760 \r \h </w:instrText>
            </w:r>
            <w:r w:rsidR="005B6766">
              <w:rPr>
                <w:rFonts w:ascii="Calibri" w:eastAsia="Calibri" w:hAnsi="Calibri" w:cs="Times New Roman"/>
              </w:rPr>
              <w:instrText xml:space="preserve"> \* MERGEFORMAT </w:instrText>
            </w:r>
            <w:r w:rsidR="002916C7">
              <w:rPr>
                <w:rFonts w:ascii="Calibri" w:eastAsia="Calibri" w:hAnsi="Calibri" w:cs="Times New Roman"/>
              </w:rPr>
            </w:r>
            <w:r w:rsidR="002916C7">
              <w:rPr>
                <w:rFonts w:ascii="Calibri" w:eastAsia="Calibri" w:hAnsi="Calibri" w:cs="Times New Roman"/>
              </w:rPr>
              <w:fldChar w:fldCharType="separate"/>
            </w:r>
            <w:r w:rsidR="00411289">
              <w:rPr>
                <w:rFonts w:ascii="Calibri" w:eastAsia="Calibri" w:hAnsi="Calibri" w:cs="Times New Roman"/>
              </w:rPr>
              <w:t>5.8</w:t>
            </w:r>
            <w:r w:rsidR="002916C7">
              <w:rPr>
                <w:rFonts w:ascii="Calibri" w:eastAsia="Calibri" w:hAnsi="Calibri" w:cs="Times New Roman"/>
              </w:rPr>
              <w:fldChar w:fldCharType="end"/>
            </w:r>
            <w:r w:rsidRPr="00B670D9">
              <w:rPr>
                <w:rFonts w:ascii="Calibri" w:eastAsia="Calibri" w:hAnsi="Calibri" w:cs="Times New Roman"/>
              </w:rPr>
              <w:t>)</w:t>
            </w:r>
          </w:p>
        </w:tc>
      </w:tr>
      <w:tr w:rsidR="008E7206" w:rsidRPr="00430490" w:rsidTr="005B67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t>Backtrack Procedure</w:t>
            </w:r>
          </w:p>
        </w:tc>
        <w:tc>
          <w:tcPr>
            <w:tcW w:w="33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362"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76"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5B676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high-score values detected produce more backtrack results.</w:t>
            </w:r>
          </w:p>
          <w:p w:rsidR="008E7206" w:rsidRPr="00B670D9" w:rsidRDefault="008E7206" w:rsidP="005B6766">
            <w:pP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detections means more Backtrack procedure calls</w:t>
            </w:r>
          </w:p>
        </w:tc>
      </w:tr>
      <w:tr w:rsidR="008E7206" w:rsidRPr="00B670D9" w:rsidTr="005B6766">
        <w:tc>
          <w:tcPr>
            <w:cnfStyle w:val="001000000000" w:firstRow="0" w:lastRow="0" w:firstColumn="1" w:lastColumn="0" w:oddVBand="0" w:evenVBand="0" w:oddHBand="0" w:evenHBand="0" w:firstRowFirstColumn="0" w:firstRowLastColumn="0" w:lastRowFirstColumn="0" w:lastRowLastColumn="0"/>
            <w:tcW w:w="917" w:type="pct"/>
            <w:vAlign w:val="center"/>
          </w:tcPr>
          <w:p w:rsidR="008E7206" w:rsidRPr="00B670D9" w:rsidRDefault="008E7206" w:rsidP="005B6766">
            <w:pPr>
              <w:rPr>
                <w:rFonts w:ascii="Calibri" w:eastAsia="Calibri" w:hAnsi="Calibri" w:cs="Times New Roman"/>
              </w:rPr>
            </w:pPr>
            <w:r w:rsidRPr="00B670D9">
              <w:rPr>
                <w:rFonts w:ascii="Calibri" w:eastAsia="Calibri" w:hAnsi="Calibri" w:cs="Times New Roman"/>
              </w:rPr>
              <w:lastRenderedPageBreak/>
              <w:t>NMS Procedure</w:t>
            </w:r>
          </w:p>
        </w:tc>
        <w:tc>
          <w:tcPr>
            <w:tcW w:w="33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362"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476"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Yes</w:t>
            </w:r>
          </w:p>
        </w:tc>
        <w:tc>
          <w:tcPr>
            <w:tcW w:w="469" w:type="pct"/>
            <w:vAlign w:val="center"/>
          </w:tcPr>
          <w:p w:rsidR="008E7206" w:rsidRPr="00B670D9" w:rsidRDefault="008E7206" w:rsidP="005B676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No</w:t>
            </w:r>
          </w:p>
        </w:tc>
        <w:tc>
          <w:tcPr>
            <w:tcW w:w="2444" w:type="pct"/>
            <w:vAlign w:val="center"/>
          </w:tcPr>
          <w:p w:rsidR="008E7206" w:rsidRPr="00B670D9" w:rsidRDefault="008E7206" w:rsidP="005B6766">
            <w:pP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rPr>
              <w:t>More high-score values detected produce detection results and results cache filling. More results cache fillings mean more NMS procedure calls</w:t>
            </w:r>
          </w:p>
        </w:tc>
      </w:tr>
    </w:tbl>
    <w:p w:rsidR="008E7206" w:rsidRPr="00B670D9" w:rsidRDefault="008E7206" w:rsidP="008E7206">
      <w:pPr>
        <w:jc w:val="both"/>
        <w:rPr>
          <w:rFonts w:ascii="Calibri" w:eastAsia="Calibri" w:hAnsi="Calibri" w:cs="Times New Roman"/>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At last these dependencies affect the memory needed for the basic TSM algorithm data structures used for the detection procedure. In the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8917 \h  \* MERGEFORMAT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411289">
        <w:rPr>
          <w:rFonts w:ascii="Calibri" w:eastAsia="Calibri" w:hAnsi="Calibri" w:cs="Times New Roman"/>
        </w:rPr>
        <w:t>Table 9</w:t>
      </w:r>
      <w:r w:rsidRPr="00B670D9">
        <w:rPr>
          <w:rFonts w:ascii="Calibri" w:eastAsia="Calibri" w:hAnsi="Calibri" w:cs="Times New Roman"/>
        </w:rPr>
        <w:fldChar w:fldCharType="end"/>
      </w:r>
      <w:r w:rsidRPr="00B670D9">
        <w:rPr>
          <w:rFonts w:ascii="Calibri" w:eastAsia="Calibri" w:hAnsi="Calibri" w:cs="Times New Roman"/>
        </w:rPr>
        <w:t xml:space="preserve"> above this dependencies are presented.</w:t>
      </w:r>
    </w:p>
    <w:tbl>
      <w:tblPr>
        <w:tblStyle w:val="4-6"/>
        <w:tblW w:w="5000" w:type="pct"/>
        <w:jc w:val="center"/>
        <w:tblCellMar>
          <w:top w:w="28" w:type="dxa"/>
          <w:bottom w:w="28" w:type="dxa"/>
        </w:tblCellMar>
        <w:tblLook w:val="04A0" w:firstRow="1" w:lastRow="0" w:firstColumn="1" w:lastColumn="0" w:noHBand="0" w:noVBand="1"/>
      </w:tblPr>
      <w:tblGrid>
        <w:gridCol w:w="1505"/>
        <w:gridCol w:w="573"/>
        <w:gridCol w:w="625"/>
        <w:gridCol w:w="821"/>
        <w:gridCol w:w="810"/>
        <w:gridCol w:w="4296"/>
      </w:tblGrid>
      <w:tr w:rsidR="008E7206" w:rsidRPr="00B633D5" w:rsidTr="00B633D5">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B633D5" w:rsidRDefault="008E7206" w:rsidP="00B633D5">
            <w:pPr>
              <w:jc w:val="center"/>
            </w:pPr>
            <w:bookmarkStart w:id="162" w:name="_Ref445478917"/>
            <w:bookmarkStart w:id="163" w:name="_Toc452153825"/>
            <w:r w:rsidRPr="00B633D5">
              <w:t xml:space="preserve">Table </w:t>
            </w:r>
            <w:fldSimple w:instr=" SEQ Table \* ARABIC ">
              <w:r w:rsidR="00411289">
                <w:rPr>
                  <w:noProof/>
                </w:rPr>
                <w:t>9</w:t>
              </w:r>
            </w:fldSimple>
            <w:bookmarkEnd w:id="162"/>
            <w:r w:rsidRPr="00B633D5">
              <w:t xml:space="preserve"> </w:t>
            </w:r>
            <w:r w:rsidR="00F90F17" w:rsidRPr="00B633D5">
              <w:t>-</w:t>
            </w:r>
            <w:r w:rsidRPr="00B633D5">
              <w:t xml:space="preserve"> </w:t>
            </w:r>
            <w:r w:rsidR="00F90F17" w:rsidRPr="00B633D5">
              <w:t xml:space="preserve">TSM </w:t>
            </w:r>
            <w:r w:rsidRPr="00B633D5">
              <w:t>Algorithm Data Dependencies</w:t>
            </w:r>
            <w:bookmarkEnd w:id="163"/>
          </w:p>
        </w:tc>
      </w:tr>
      <w:tr w:rsidR="008E7206" w:rsidRPr="00B633D5" w:rsidTr="00B633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8E7206" w:rsidRPr="00B633D5" w:rsidRDefault="008E7206" w:rsidP="00B633D5">
            <w:r w:rsidRPr="00B633D5">
              <w:t>Procedure</w:t>
            </w:r>
          </w:p>
        </w:tc>
        <w:tc>
          <w:tcPr>
            <w:tcW w:w="327"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rPr>
                <w:b/>
              </w:rPr>
            </w:pPr>
            <w:r w:rsidRPr="00B633D5">
              <w:rPr>
                <w:b/>
              </w:rPr>
              <w:t>Size</w:t>
            </w:r>
          </w:p>
        </w:tc>
        <w:tc>
          <w:tcPr>
            <w:tcW w:w="355"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rPr>
                <w:b/>
              </w:rPr>
            </w:pPr>
            <w:r w:rsidRPr="00B633D5">
              <w:rPr>
                <w:b/>
              </w:rPr>
              <w:t>Pyra</w:t>
            </w:r>
          </w:p>
        </w:tc>
        <w:tc>
          <w:tcPr>
            <w:tcW w:w="470"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rPr>
                <w:b/>
              </w:rPr>
            </w:pPr>
            <w:r w:rsidRPr="00B633D5">
              <w:rPr>
                <w:b/>
              </w:rPr>
              <w:t>Detect</w:t>
            </w:r>
          </w:p>
        </w:tc>
        <w:tc>
          <w:tcPr>
            <w:tcW w:w="461"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rPr>
                <w:b/>
              </w:rPr>
            </w:pPr>
            <w:r w:rsidRPr="00B633D5">
              <w:rPr>
                <w:b/>
              </w:rPr>
              <w:t>Model</w:t>
            </w:r>
          </w:p>
        </w:tc>
        <w:tc>
          <w:tcPr>
            <w:tcW w:w="2503"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rPr>
                <w:b/>
              </w:rPr>
            </w:pPr>
            <w:r w:rsidRPr="00B633D5">
              <w:rPr>
                <w:b/>
              </w:rPr>
              <w:t>Description</w:t>
            </w:r>
          </w:p>
        </w:tc>
      </w:tr>
      <w:tr w:rsidR="008E7206" w:rsidRPr="00B633D5" w:rsidTr="00B633D5">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8E7206" w:rsidRPr="00B633D5" w:rsidRDefault="008E7206" w:rsidP="00B633D5">
            <w:r w:rsidRPr="00B633D5">
              <w:t>Features Pyramid</w:t>
            </w:r>
          </w:p>
        </w:tc>
        <w:tc>
          <w:tcPr>
            <w:tcW w:w="327"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Yes</w:t>
            </w:r>
          </w:p>
        </w:tc>
        <w:tc>
          <w:tcPr>
            <w:tcW w:w="355"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Yes</w:t>
            </w:r>
          </w:p>
        </w:tc>
        <w:tc>
          <w:tcPr>
            <w:tcW w:w="470"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No</w:t>
            </w:r>
          </w:p>
        </w:tc>
        <w:tc>
          <w:tcPr>
            <w:tcW w:w="461"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No</w:t>
            </w:r>
          </w:p>
        </w:tc>
        <w:tc>
          <w:tcPr>
            <w:tcW w:w="2503" w:type="pct"/>
            <w:vAlign w:val="center"/>
          </w:tcPr>
          <w:p w:rsidR="008E7206" w:rsidRPr="00B633D5" w:rsidRDefault="008E7206" w:rsidP="00B633D5">
            <w:pPr>
              <w:cnfStyle w:val="000000000000" w:firstRow="0" w:lastRow="0" w:firstColumn="0" w:lastColumn="0" w:oddVBand="0" w:evenVBand="0" w:oddHBand="0" w:evenHBand="0" w:firstRowFirstColumn="0" w:firstRowLastColumn="0" w:lastRowFirstColumn="0" w:lastRowLastColumn="0"/>
            </w:pPr>
            <w:r w:rsidRPr="00B633D5">
              <w:t>Larger images produce larger sub-scaled images and features images (Size)</w:t>
            </w:r>
          </w:p>
          <w:p w:rsidR="008E7206" w:rsidRPr="00B633D5" w:rsidRDefault="008E7206" w:rsidP="00B633D5">
            <w:pPr>
              <w:cnfStyle w:val="000000000000" w:firstRow="0" w:lastRow="0" w:firstColumn="0" w:lastColumn="0" w:oddVBand="0" w:evenVBand="0" w:oddHBand="0" w:evenHBand="0" w:firstRowFirstColumn="0" w:firstRowLastColumn="0" w:lastRowFirstColumn="0" w:lastRowLastColumn="0"/>
            </w:pPr>
            <w:r w:rsidRPr="00B633D5">
              <w:t>Larger images produce greater levels features pyramid (Pyramid)</w:t>
            </w:r>
          </w:p>
        </w:tc>
      </w:tr>
      <w:tr w:rsidR="008E7206" w:rsidRPr="00B633D5" w:rsidTr="00B633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8E7206" w:rsidRPr="00B633D5" w:rsidRDefault="008E7206" w:rsidP="00B633D5">
            <w:r w:rsidRPr="00B633D5">
              <w:t>Filters Responses</w:t>
            </w:r>
          </w:p>
        </w:tc>
        <w:tc>
          <w:tcPr>
            <w:tcW w:w="327"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Yes</w:t>
            </w:r>
          </w:p>
        </w:tc>
        <w:tc>
          <w:tcPr>
            <w:tcW w:w="355"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No</w:t>
            </w:r>
          </w:p>
        </w:tc>
        <w:tc>
          <w:tcPr>
            <w:tcW w:w="470"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No</w:t>
            </w:r>
          </w:p>
        </w:tc>
        <w:tc>
          <w:tcPr>
            <w:tcW w:w="461"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Yes</w:t>
            </w:r>
          </w:p>
        </w:tc>
        <w:tc>
          <w:tcPr>
            <w:tcW w:w="2503" w:type="pct"/>
            <w:vAlign w:val="center"/>
          </w:tcPr>
          <w:p w:rsidR="008E7206" w:rsidRPr="00B633D5" w:rsidRDefault="008E7206" w:rsidP="00B633D5">
            <w:pPr>
              <w:cnfStyle w:val="000000100000" w:firstRow="0" w:lastRow="0" w:firstColumn="0" w:lastColumn="0" w:oddVBand="0" w:evenVBand="0" w:oddHBand="1" w:evenHBand="0" w:firstRowFirstColumn="0" w:firstRowLastColumn="0" w:lastRowFirstColumn="0" w:lastRowLastColumn="0"/>
            </w:pPr>
            <w:r w:rsidRPr="00B633D5">
              <w:t>Larger features images produce larger Filters Responses (Size)</w:t>
            </w:r>
          </w:p>
          <w:p w:rsidR="008E7206" w:rsidRPr="00B633D5" w:rsidRDefault="008E7206" w:rsidP="00B633D5">
            <w:pPr>
              <w:cnfStyle w:val="000000100000" w:firstRow="0" w:lastRow="0" w:firstColumn="0" w:lastColumn="0" w:oddVBand="0" w:evenVBand="0" w:oddHBand="1" w:evenHBand="0" w:firstRowFirstColumn="0" w:firstRowLastColumn="0" w:lastRowFirstColumn="0" w:lastRowLastColumn="0"/>
            </w:pPr>
            <w:r w:rsidRPr="00B633D5">
              <w:t>More filters produce more Filter Responses (Model)</w:t>
            </w:r>
          </w:p>
        </w:tc>
      </w:tr>
      <w:tr w:rsidR="008E7206" w:rsidRPr="00B633D5" w:rsidTr="00B633D5">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8E7206" w:rsidRPr="00B633D5" w:rsidRDefault="008E7206" w:rsidP="00B633D5">
            <w:r w:rsidRPr="00B633D5">
              <w:t>DT Scores</w:t>
            </w:r>
          </w:p>
        </w:tc>
        <w:tc>
          <w:tcPr>
            <w:tcW w:w="327"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Yes</w:t>
            </w:r>
          </w:p>
        </w:tc>
        <w:tc>
          <w:tcPr>
            <w:tcW w:w="355"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Yes</w:t>
            </w:r>
          </w:p>
        </w:tc>
        <w:tc>
          <w:tcPr>
            <w:tcW w:w="470"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No</w:t>
            </w:r>
          </w:p>
        </w:tc>
        <w:tc>
          <w:tcPr>
            <w:tcW w:w="461" w:type="pct"/>
            <w:vAlign w:val="center"/>
          </w:tcPr>
          <w:p w:rsidR="008E7206" w:rsidRPr="00B633D5" w:rsidRDefault="008E7206" w:rsidP="00B633D5">
            <w:pPr>
              <w:jc w:val="center"/>
              <w:cnfStyle w:val="000000000000" w:firstRow="0" w:lastRow="0" w:firstColumn="0" w:lastColumn="0" w:oddVBand="0" w:evenVBand="0" w:oddHBand="0" w:evenHBand="0" w:firstRowFirstColumn="0" w:firstRowLastColumn="0" w:lastRowFirstColumn="0" w:lastRowLastColumn="0"/>
            </w:pPr>
            <w:r w:rsidRPr="00B633D5">
              <w:t>No</w:t>
            </w:r>
          </w:p>
        </w:tc>
        <w:tc>
          <w:tcPr>
            <w:tcW w:w="2503" w:type="pct"/>
            <w:vAlign w:val="center"/>
          </w:tcPr>
          <w:p w:rsidR="008E7206" w:rsidRPr="00B633D5" w:rsidRDefault="008E7206" w:rsidP="00B633D5">
            <w:pPr>
              <w:cnfStyle w:val="000000000000" w:firstRow="0" w:lastRow="0" w:firstColumn="0" w:lastColumn="0" w:oddVBand="0" w:evenVBand="0" w:oddHBand="0" w:evenHBand="0" w:firstRowFirstColumn="0" w:firstRowLastColumn="0" w:lastRowFirstColumn="0" w:lastRowLastColumn="0"/>
            </w:pPr>
            <w:r w:rsidRPr="00B633D5">
              <w:t>Larger images produce larger DT Scores (Size)</w:t>
            </w:r>
          </w:p>
          <w:p w:rsidR="008E7206" w:rsidRPr="00B633D5" w:rsidRDefault="008E7206" w:rsidP="00B633D5">
            <w:pPr>
              <w:cnfStyle w:val="000000000000" w:firstRow="0" w:lastRow="0" w:firstColumn="0" w:lastColumn="0" w:oddVBand="0" w:evenVBand="0" w:oddHBand="0" w:evenHBand="0" w:firstRowFirstColumn="0" w:firstRowLastColumn="0" w:lastRowFirstColumn="0" w:lastRowLastColumn="0"/>
            </w:pPr>
            <w:r w:rsidRPr="00B633D5">
              <w:t>Larger pyramid produce more DT scores arrays (Pyramid)</w:t>
            </w:r>
          </w:p>
        </w:tc>
      </w:tr>
      <w:tr w:rsidR="008E7206" w:rsidRPr="00B633D5" w:rsidTr="00B633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8E7206" w:rsidRPr="00B633D5" w:rsidRDefault="008E7206" w:rsidP="00B633D5">
            <w:r w:rsidRPr="00B633D5">
              <w:t>Results Cache</w:t>
            </w:r>
          </w:p>
        </w:tc>
        <w:tc>
          <w:tcPr>
            <w:tcW w:w="327"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No</w:t>
            </w:r>
          </w:p>
        </w:tc>
        <w:tc>
          <w:tcPr>
            <w:tcW w:w="355"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No</w:t>
            </w:r>
          </w:p>
        </w:tc>
        <w:tc>
          <w:tcPr>
            <w:tcW w:w="470"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Yes</w:t>
            </w:r>
          </w:p>
        </w:tc>
        <w:tc>
          <w:tcPr>
            <w:tcW w:w="461" w:type="pct"/>
            <w:vAlign w:val="center"/>
          </w:tcPr>
          <w:p w:rsidR="008E7206" w:rsidRPr="00B633D5" w:rsidRDefault="008E7206" w:rsidP="00B633D5">
            <w:pPr>
              <w:jc w:val="center"/>
              <w:cnfStyle w:val="000000100000" w:firstRow="0" w:lastRow="0" w:firstColumn="0" w:lastColumn="0" w:oddVBand="0" w:evenVBand="0" w:oddHBand="1" w:evenHBand="0" w:firstRowFirstColumn="0" w:firstRowLastColumn="0" w:lastRowFirstColumn="0" w:lastRowLastColumn="0"/>
            </w:pPr>
            <w:r w:rsidRPr="00B633D5">
              <w:t>No</w:t>
            </w:r>
          </w:p>
        </w:tc>
        <w:tc>
          <w:tcPr>
            <w:tcW w:w="2503" w:type="pct"/>
            <w:vAlign w:val="center"/>
          </w:tcPr>
          <w:p w:rsidR="008E7206" w:rsidRPr="00B633D5" w:rsidRDefault="008E7206" w:rsidP="00B633D5">
            <w:pPr>
              <w:cnfStyle w:val="000000100000" w:firstRow="0" w:lastRow="0" w:firstColumn="0" w:lastColumn="0" w:oddVBand="0" w:evenVBand="0" w:oddHBand="1" w:evenHBand="0" w:firstRowFirstColumn="0" w:firstRowLastColumn="0" w:lastRowFirstColumn="0" w:lastRowLastColumn="0"/>
            </w:pPr>
            <w:r w:rsidRPr="00B633D5">
              <w:t>More detections produce more detection results</w:t>
            </w:r>
          </w:p>
        </w:tc>
      </w:tr>
    </w:tbl>
    <w:p w:rsidR="008E7206" w:rsidRPr="00B670D9" w:rsidRDefault="008E7206" w:rsidP="008E7206">
      <w:pPr>
        <w:jc w:val="both"/>
        <w:rPr>
          <w:rFonts w:ascii="Calibri" w:eastAsia="Calibri" w:hAnsi="Calibri" w:cs="Times New Roman"/>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As long as the memory profiling process a virtual profiler was created in order to produce the maximum memory consumption results assuming the worst case scenarios. For maximum memory consumption profiling, the profiler reacts as the detection process is achieving full detection results on all levels of the features pyramid on every pose tree. This way there is no case that can escape. This is the worst case of maximum memory consumption. This scenario is impossible to happen in real world but is accurate to predict the possible maximum memory consumption as it is used for different sized images and assuming the worst detection dependencies scenario. The first three dependencies (except Model) are calculated for the worst case by the profiler.</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On the other hand in total memory consumption profiling the virtual profiler assumes that the image is fully filled with faces but this faces cannot produce full detection results in every component at all levels as this scenario is out of sense and it would produce memory profiling results that would be misguided. Using different sizes images is the easy way to beat the image size and pyramid levels dependencies, but as long as the detection ones using the maximum consumption profiling scenarios it produces huge amounts of memory consumption that leads to misunderstandings and it is far away from the real life results.</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lastRenderedPageBreak/>
        <w:t xml:space="preserve">The only stage that is actually detection dependent is the Backtrack one. By this stage is also depended the NMS procedure calls. The Backtrack stage is the one that checks inside the score array, which comes from the Distance transformation stage, for high-score values and matches these values with the corresponding model tree landmarks for landmark and pose estimation. High-score values means face detection. If the Find procedure does not find high-score values the rest of the Backtrack stage is not executed. The whole Backtrack stage is difficult to be profiled as it is fully depended by the detection results. The Find procedure though is the only part of the backtrack stage that is always executed. </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When profiling the algorithm for maximum memory consumption we assume that the Backtrack stage is getting the maximum high-scores values from the Distance Transformation stage. It is like getting an image full of high-scored values. On the other hand when we profile the algorithm for total memory consumption this strategy gives as a huge amount of memory consumption that is very far away from the real life results and it would lead to incorrect conclusions. For that reason a series of tests were made in order to create a memory profiling model that could create the most secure and close to real life profiling.</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By testing the algorithm in different scales of faces, it was discovered that it is able to detect faces larger than 100 pixels high when using the 99 filters model and larger than 50 pixels when the 146 filters one. With a width of the same size in pixels, a face’s area is about 1000 and 250 pixels. This way it is easy to predict the maximum number of faces can be presented within an image according to its size using the functions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9045 \h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B670D9">
        <w:rPr>
          <w:rFonts w:ascii="Calibri" w:eastAsia="Calibri" w:hAnsi="Calibri" w:cs="Times New Roman"/>
          <w:i/>
        </w:rPr>
        <w:t>(</w:t>
      </w:r>
      <w:r w:rsidR="00411289">
        <w:rPr>
          <w:rFonts w:ascii="Calibri" w:eastAsia="Calibri" w:hAnsi="Calibri" w:cs="Times New Roman"/>
          <w:i/>
          <w:noProof/>
        </w:rPr>
        <w:t>1</w:t>
      </w:r>
      <w:r w:rsidRPr="00B670D9">
        <w:rPr>
          <w:rFonts w:ascii="Calibri" w:eastAsia="Calibri" w:hAnsi="Calibri" w:cs="Times New Roman"/>
        </w:rPr>
        <w:fldChar w:fldCharType="end"/>
      </w:r>
      <w:r w:rsidRPr="00B670D9">
        <w:rPr>
          <w:rFonts w:ascii="Calibri" w:eastAsia="Calibri" w:hAnsi="Calibri" w:cs="Times New Roman"/>
        </w:rPr>
        <w:t xml:space="preserve">) and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9048 \h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B670D9">
        <w:rPr>
          <w:rFonts w:ascii="Calibri" w:eastAsia="Calibri" w:hAnsi="Calibri" w:cs="Times New Roman"/>
          <w:i/>
        </w:rPr>
        <w:t>(</w:t>
      </w:r>
      <w:r w:rsidR="00411289">
        <w:rPr>
          <w:rFonts w:ascii="Calibri" w:eastAsia="Calibri" w:hAnsi="Calibri" w:cs="Times New Roman"/>
          <w:i/>
          <w:noProof/>
        </w:rPr>
        <w:t>2</w:t>
      </w:r>
      <w:r w:rsidRPr="00B670D9">
        <w:rPr>
          <w:rFonts w:ascii="Calibri" w:eastAsia="Calibri" w:hAnsi="Calibri" w:cs="Times New Roman"/>
        </w:rPr>
        <w:fldChar w:fldCharType="end"/>
      </w:r>
      <w:r w:rsidRPr="00B670D9">
        <w:rPr>
          <w:rFonts w:ascii="Calibri" w:eastAsia="Calibri" w:hAnsi="Calibri" w:cs="Times New Roman"/>
        </w:rPr>
        <w:t>).</w:t>
      </w: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3692"/>
      </w:tblGrid>
      <w:tr w:rsidR="008E7206" w:rsidRPr="00B670D9" w:rsidTr="008E7206">
        <w:tc>
          <w:tcPr>
            <w:tcW w:w="4830" w:type="dxa"/>
            <w:vAlign w:val="center"/>
          </w:tcPr>
          <w:p w:rsidR="008E7206" w:rsidRPr="00B670D9" w:rsidRDefault="008E7206" w:rsidP="008E7206">
            <w:pPr>
              <w:autoSpaceDE w:val="0"/>
              <w:autoSpaceDN w:val="0"/>
              <w:adjustRightInd w:val="0"/>
              <w:jc w:val="both"/>
              <w:rPr>
                <w:rFonts w:ascii="Calibri" w:eastAsia="Calibri" w:hAnsi="Calibri" w:cs="Calibri"/>
                <w:lang w:val="en-US"/>
              </w:rPr>
            </w:pPr>
            <w:r w:rsidRPr="00B670D9">
              <w:rPr>
                <w:rFonts w:ascii="Calibri" w:eastAsia="Calibri" w:hAnsi="Calibri" w:cs="Calibri"/>
                <w:position w:val="-28"/>
                <w:lang w:val="en-US"/>
              </w:rPr>
              <w:object w:dxaOrig="4160" w:dyaOrig="680">
                <v:shape id="_x0000_i1032" type="#_x0000_t75" style="width:208.5pt;height:36.75pt" o:ole="">
                  <v:imagedata r:id="rId135" o:title=""/>
                </v:shape>
                <o:OLEObject Type="Embed" ProgID="Equation.DSMT4" ShapeID="_x0000_i1032" DrawAspect="Content" ObjectID="_1530019912" r:id="rId136"/>
              </w:object>
            </w:r>
          </w:p>
        </w:tc>
        <w:tc>
          <w:tcPr>
            <w:tcW w:w="3692" w:type="dxa"/>
            <w:vAlign w:val="center"/>
          </w:tcPr>
          <w:p w:rsidR="008E7206" w:rsidRPr="00B670D9" w:rsidRDefault="008E7206" w:rsidP="008E7206">
            <w:pPr>
              <w:jc w:val="right"/>
              <w:rPr>
                <w:rFonts w:ascii="Calibri" w:eastAsia="Calibri" w:hAnsi="Calibri" w:cs="Times New Roman"/>
                <w:i/>
              </w:rPr>
            </w:pPr>
            <w:bookmarkStart w:id="164" w:name="_Ref445479045"/>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1</w:t>
            </w:r>
            <w:r w:rsidRPr="00B670D9">
              <w:rPr>
                <w:rFonts w:ascii="Calibri" w:eastAsia="Calibri" w:hAnsi="Calibri" w:cs="Times New Roman"/>
                <w:i/>
              </w:rPr>
              <w:fldChar w:fldCharType="end"/>
            </w:r>
            <w:bookmarkEnd w:id="164"/>
            <w:r w:rsidRPr="00B670D9">
              <w:rPr>
                <w:rFonts w:ascii="Calibri" w:eastAsia="Calibri" w:hAnsi="Calibri" w:cs="Times New Roman"/>
                <w:i/>
              </w:rPr>
              <w:t>)</w:t>
            </w:r>
          </w:p>
        </w:tc>
      </w:tr>
      <w:tr w:rsidR="008E7206" w:rsidRPr="00B670D9" w:rsidTr="008E7206">
        <w:tc>
          <w:tcPr>
            <w:tcW w:w="4830" w:type="dxa"/>
            <w:vAlign w:val="center"/>
          </w:tcPr>
          <w:p w:rsidR="008E7206" w:rsidRPr="00B670D9" w:rsidRDefault="008E7206" w:rsidP="008E7206">
            <w:pPr>
              <w:autoSpaceDE w:val="0"/>
              <w:autoSpaceDN w:val="0"/>
              <w:adjustRightInd w:val="0"/>
              <w:jc w:val="both"/>
              <w:rPr>
                <w:rFonts w:ascii="Calibri" w:eastAsia="Calibri" w:hAnsi="Calibri" w:cs="Calibri"/>
                <w:lang w:val="en-US"/>
              </w:rPr>
            </w:pPr>
            <w:r w:rsidRPr="00B670D9">
              <w:rPr>
                <w:rFonts w:ascii="Calibri" w:eastAsia="Calibri" w:hAnsi="Calibri" w:cs="Calibri"/>
                <w:position w:val="-28"/>
                <w:lang w:val="en-US"/>
              </w:rPr>
              <w:object w:dxaOrig="4220" w:dyaOrig="680">
                <v:shape id="_x0000_i1033" type="#_x0000_t75" style="width:209.25pt;height:36.75pt" o:ole="">
                  <v:imagedata r:id="rId137" o:title=""/>
                </v:shape>
                <o:OLEObject Type="Embed" ProgID="Equation.DSMT4" ShapeID="_x0000_i1033" DrawAspect="Content" ObjectID="_1530019913" r:id="rId138"/>
              </w:object>
            </w:r>
          </w:p>
        </w:tc>
        <w:tc>
          <w:tcPr>
            <w:tcW w:w="3692" w:type="dxa"/>
            <w:vAlign w:val="center"/>
          </w:tcPr>
          <w:p w:rsidR="008E7206" w:rsidRPr="00B670D9" w:rsidRDefault="008E7206" w:rsidP="008E7206">
            <w:pPr>
              <w:jc w:val="right"/>
              <w:rPr>
                <w:rFonts w:ascii="Calibri" w:eastAsia="Calibri" w:hAnsi="Calibri" w:cs="Times New Roman"/>
                <w:i/>
              </w:rPr>
            </w:pPr>
            <w:bookmarkStart w:id="165" w:name="_Ref445479048"/>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2</w:t>
            </w:r>
            <w:r w:rsidRPr="00B670D9">
              <w:rPr>
                <w:rFonts w:ascii="Calibri" w:eastAsia="Calibri" w:hAnsi="Calibri" w:cs="Times New Roman"/>
                <w:i/>
              </w:rPr>
              <w:fldChar w:fldCharType="end"/>
            </w:r>
            <w:bookmarkEnd w:id="165"/>
            <w:r w:rsidRPr="00B670D9">
              <w:rPr>
                <w:rFonts w:ascii="Calibri" w:eastAsia="Calibri" w:hAnsi="Calibri" w:cs="Times New Roman"/>
                <w:i/>
              </w:rPr>
              <w:t>)</w:t>
            </w:r>
          </w:p>
        </w:tc>
      </w:tr>
    </w:tbl>
    <w:p w:rsidR="008E7206" w:rsidRPr="00B670D9" w:rsidRDefault="008E7206" w:rsidP="008E7206">
      <w:pPr>
        <w:rPr>
          <w:rFonts w:ascii="Calibri" w:eastAsia="Calibri" w:hAnsi="Calibri" w:cs="Times New Roman"/>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In the Distance Transformation stage not all face detections produce the same high-score values. A clear image of a face inside a laboratory environment produces more high-score values than a face within an into-the-wild environment. In addition a face of zero degrees angle produces more high-score values than another one with more degrees angle. Knowing that a face’s area is 1000 pixels within the image and also knowing that a feature image has about 16 times less pixels than its original (4 times smaller) it is sensible that the maximum high-score values that a face can produce in the Distance Transformation stage is about 625 values. This gives also a maximum face approximate function, the function </w:t>
      </w:r>
      <w:r w:rsidRPr="00B670D9">
        <w:rPr>
          <w:rFonts w:ascii="Calibri" w:eastAsia="Calibri" w:hAnsi="Calibri" w:cs="Times New Roman"/>
        </w:rPr>
        <w:fldChar w:fldCharType="begin"/>
      </w:r>
      <w:r w:rsidRPr="00B670D9">
        <w:rPr>
          <w:rFonts w:ascii="Calibri" w:eastAsia="Calibri" w:hAnsi="Calibri" w:cs="Times New Roman"/>
        </w:rPr>
        <w:instrText xml:space="preserve"> REF _Ref445479146 \h </w:instrText>
      </w:r>
      <w:r w:rsidRPr="00B670D9">
        <w:rPr>
          <w:rFonts w:ascii="Calibri" w:eastAsia="Calibri" w:hAnsi="Calibri" w:cs="Times New Roman"/>
        </w:rPr>
      </w:r>
      <w:r w:rsidRPr="00B670D9">
        <w:rPr>
          <w:rFonts w:ascii="Calibri" w:eastAsia="Calibri" w:hAnsi="Calibri" w:cs="Times New Roman"/>
        </w:rPr>
        <w:fldChar w:fldCharType="separate"/>
      </w:r>
      <w:r w:rsidR="00411289" w:rsidRPr="00B670D9">
        <w:rPr>
          <w:rFonts w:ascii="Calibri" w:eastAsia="Calibri" w:hAnsi="Calibri" w:cs="Times New Roman"/>
          <w:i/>
        </w:rPr>
        <w:t>(</w:t>
      </w:r>
      <w:r w:rsidR="00411289">
        <w:rPr>
          <w:rFonts w:ascii="Calibri" w:eastAsia="Calibri" w:hAnsi="Calibri" w:cs="Times New Roman"/>
          <w:i/>
          <w:noProof/>
        </w:rPr>
        <w:t>3</w:t>
      </w:r>
      <w:r w:rsidRPr="00B670D9">
        <w:rPr>
          <w:rFonts w:ascii="Calibri" w:eastAsia="Calibri" w:hAnsi="Calibri" w:cs="Times New Roman"/>
        </w:rPr>
        <w:fldChar w:fldCharType="end"/>
      </w:r>
      <w:r w:rsidRPr="00B670D9">
        <w:rPr>
          <w:rFonts w:ascii="Calibri" w:eastAsia="Calibri" w:hAnsi="Calibri" w:cs="Times New Roman"/>
        </w:rPr>
        <w:t>).</w:t>
      </w: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8"/>
        <w:gridCol w:w="3162"/>
      </w:tblGrid>
      <w:tr w:rsidR="008E7206" w:rsidRPr="00B670D9" w:rsidTr="008E7206">
        <w:tc>
          <w:tcPr>
            <w:tcW w:w="3170" w:type="pct"/>
            <w:vAlign w:val="center"/>
          </w:tcPr>
          <w:p w:rsidR="008E7206" w:rsidRPr="00B670D9" w:rsidRDefault="008E7206" w:rsidP="008E7206">
            <w:pPr>
              <w:autoSpaceDE w:val="0"/>
              <w:autoSpaceDN w:val="0"/>
              <w:adjustRightInd w:val="0"/>
              <w:jc w:val="both"/>
              <w:rPr>
                <w:rFonts w:ascii="Calibri" w:eastAsia="Calibri" w:hAnsi="Calibri" w:cs="Calibri"/>
                <w:lang w:val="en-US"/>
              </w:rPr>
            </w:pPr>
            <w:r w:rsidRPr="00B670D9">
              <w:rPr>
                <w:rFonts w:ascii="Calibri" w:eastAsia="Calibri" w:hAnsi="Calibri" w:cs="Calibri"/>
                <w:position w:val="-28"/>
                <w:lang w:val="en-US"/>
              </w:rPr>
              <w:object w:dxaOrig="3920" w:dyaOrig="680">
                <v:shape id="_x0000_i1034" type="#_x0000_t75" style="width:194.25pt;height:36.75pt" o:ole="">
                  <v:imagedata r:id="rId139" o:title=""/>
                </v:shape>
                <o:OLEObject Type="Embed" ProgID="Equation.DSMT4" ShapeID="_x0000_i1034" DrawAspect="Content" ObjectID="_1530019914" r:id="rId140"/>
              </w:object>
            </w:r>
          </w:p>
        </w:tc>
        <w:tc>
          <w:tcPr>
            <w:tcW w:w="1830" w:type="pct"/>
            <w:vAlign w:val="center"/>
          </w:tcPr>
          <w:p w:rsidR="008E7206" w:rsidRPr="00B670D9" w:rsidRDefault="008E7206" w:rsidP="008E7206">
            <w:pPr>
              <w:jc w:val="right"/>
              <w:rPr>
                <w:rFonts w:ascii="Calibri" w:eastAsia="Calibri" w:hAnsi="Calibri" w:cs="Times New Roman"/>
                <w:i/>
              </w:rPr>
            </w:pPr>
            <w:bookmarkStart w:id="166" w:name="_Ref445479146"/>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3</w:t>
            </w:r>
            <w:r w:rsidRPr="00B670D9">
              <w:rPr>
                <w:rFonts w:ascii="Calibri" w:eastAsia="Calibri" w:hAnsi="Calibri" w:cs="Times New Roman"/>
                <w:i/>
              </w:rPr>
              <w:fldChar w:fldCharType="end"/>
            </w:r>
            <w:bookmarkEnd w:id="166"/>
            <w:r w:rsidRPr="00B670D9">
              <w:rPr>
                <w:rFonts w:ascii="Calibri" w:eastAsia="Calibri" w:hAnsi="Calibri" w:cs="Times New Roman"/>
                <w:i/>
              </w:rPr>
              <w:t>)</w:t>
            </w:r>
          </w:p>
        </w:tc>
      </w:tr>
    </w:tbl>
    <w:p w:rsidR="008E7206" w:rsidRPr="00B670D9" w:rsidRDefault="008E7206" w:rsidP="008E7206">
      <w:pPr>
        <w:autoSpaceDE w:val="0"/>
        <w:autoSpaceDN w:val="0"/>
        <w:adjustRightInd w:val="0"/>
        <w:jc w:val="both"/>
        <w:rPr>
          <w:rFonts w:ascii="Calibri" w:eastAsia="Calibri" w:hAnsi="Calibri" w:cs="Calibri"/>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lastRenderedPageBreak/>
        <w:t xml:space="preserve">Another parameter that takes matter in the prediction of the Backtrack stage attitude according to the memory profiling is in how many levels a face within an image can create high-score values. Again, faces with angles and into-the-wild images produce fewer high-score values than faces with zero degrees angle and captured in laboratory environment. </w:t>
      </w:r>
    </w:p>
    <w:p w:rsidR="008E7206" w:rsidRPr="001E6BA5" w:rsidRDefault="008E7206" w:rsidP="00051A96">
      <w:pPr>
        <w:spacing w:after="240" w:line="288" w:lineRule="auto"/>
        <w:jc w:val="both"/>
        <w:rPr>
          <w:rFonts w:ascii="Calibri" w:eastAsia="Calibri" w:hAnsi="Calibri" w:cs="Times New Roman"/>
        </w:rPr>
      </w:pPr>
      <w:r w:rsidRPr="00B670D9">
        <w:rPr>
          <w:rFonts w:ascii="Calibri" w:eastAsia="Calibri" w:hAnsi="Calibri" w:cs="Times New Roman"/>
        </w:rPr>
        <w:t>By testing the algorithm using both detectable images from laboratories and into the wild images a close prediction to the real maximum memory consumption can be exclaimed. The results showed that a face can be detected about at the 12% of the features pyramid levels succeeding an average of about 80 high-score values per component at each level. These</w:t>
      </w:r>
      <w:r w:rsidRPr="005D2AB3">
        <w:rPr>
          <w:rFonts w:ascii="Calibri" w:eastAsia="Calibri" w:hAnsi="Calibri" w:cs="Times New Roman"/>
          <w:lang w:val="el-GR"/>
        </w:rPr>
        <w:t xml:space="preserve"> </w:t>
      </w:r>
      <w:r w:rsidRPr="00B670D9">
        <w:rPr>
          <w:rFonts w:ascii="Calibri" w:eastAsia="Calibri" w:hAnsi="Calibri" w:cs="Times New Roman"/>
        </w:rPr>
        <w:t>results</w:t>
      </w:r>
      <w:r w:rsidRPr="005D2AB3">
        <w:rPr>
          <w:rFonts w:ascii="Calibri" w:eastAsia="Calibri" w:hAnsi="Calibri" w:cs="Times New Roman"/>
          <w:lang w:val="el-GR"/>
        </w:rPr>
        <w:t xml:space="preserve"> </w:t>
      </w:r>
      <w:r w:rsidRPr="00B670D9">
        <w:rPr>
          <w:rFonts w:ascii="Calibri" w:eastAsia="Calibri" w:hAnsi="Calibri" w:cs="Times New Roman"/>
        </w:rPr>
        <w:t>are</w:t>
      </w:r>
      <w:r w:rsidRPr="005D2AB3">
        <w:rPr>
          <w:rFonts w:ascii="Calibri" w:eastAsia="Calibri" w:hAnsi="Calibri" w:cs="Times New Roman"/>
          <w:lang w:val="el-GR"/>
        </w:rPr>
        <w:t xml:space="preserve"> </w:t>
      </w:r>
      <w:r w:rsidRPr="00B670D9">
        <w:rPr>
          <w:rFonts w:ascii="Calibri" w:eastAsia="Calibri" w:hAnsi="Calibri" w:cs="Times New Roman"/>
        </w:rPr>
        <w:t>shown</w:t>
      </w:r>
      <w:r w:rsidRPr="005D2AB3">
        <w:rPr>
          <w:rFonts w:ascii="Calibri" w:eastAsia="Calibri" w:hAnsi="Calibri" w:cs="Times New Roman"/>
          <w:lang w:val="el-GR"/>
        </w:rPr>
        <w:t xml:space="preserve"> </w:t>
      </w:r>
      <w:r w:rsidRPr="00B670D9">
        <w:rPr>
          <w:rFonts w:ascii="Calibri" w:eastAsia="Calibri" w:hAnsi="Calibri" w:cs="Times New Roman"/>
        </w:rPr>
        <w:t>in</w:t>
      </w:r>
      <w:r w:rsidRPr="005D2AB3">
        <w:rPr>
          <w:rFonts w:ascii="Calibri" w:eastAsia="Calibri" w:hAnsi="Calibri" w:cs="Times New Roman"/>
          <w:lang w:val="el-GR"/>
        </w:rPr>
        <w:t xml:space="preserve"> </w:t>
      </w:r>
      <w:r w:rsidR="001E6BA5">
        <w:rPr>
          <w:rFonts w:ascii="Calibri" w:eastAsia="Calibri" w:hAnsi="Calibri" w:cs="Times New Roman"/>
        </w:rPr>
        <w:fldChar w:fldCharType="begin"/>
      </w:r>
      <w:r w:rsidR="001E6BA5" w:rsidRPr="005D2AB3">
        <w:rPr>
          <w:rFonts w:ascii="Calibri" w:eastAsia="Calibri" w:hAnsi="Calibri" w:cs="Times New Roman"/>
          <w:lang w:val="el-GR"/>
        </w:rPr>
        <w:instrText xml:space="preserve"> </w:instrText>
      </w:r>
      <w:r w:rsidR="001E6BA5">
        <w:rPr>
          <w:rFonts w:ascii="Calibri" w:eastAsia="Calibri" w:hAnsi="Calibri" w:cs="Times New Roman"/>
        </w:rPr>
        <w:instrText>REF</w:instrText>
      </w:r>
      <w:r w:rsidR="001E6BA5" w:rsidRPr="005D2AB3">
        <w:rPr>
          <w:rFonts w:ascii="Calibri" w:eastAsia="Calibri" w:hAnsi="Calibri" w:cs="Times New Roman"/>
          <w:lang w:val="el-GR"/>
        </w:rPr>
        <w:instrText xml:space="preserve"> _</w:instrText>
      </w:r>
      <w:r w:rsidR="001E6BA5">
        <w:rPr>
          <w:rFonts w:ascii="Calibri" w:eastAsia="Calibri" w:hAnsi="Calibri" w:cs="Times New Roman"/>
        </w:rPr>
        <w:instrText>Ref</w:instrText>
      </w:r>
      <w:r w:rsidR="001E6BA5" w:rsidRPr="005D2AB3">
        <w:rPr>
          <w:rFonts w:ascii="Calibri" w:eastAsia="Calibri" w:hAnsi="Calibri" w:cs="Times New Roman"/>
          <w:lang w:val="el-GR"/>
        </w:rPr>
        <w:instrText>447301904 \</w:instrText>
      </w:r>
      <w:r w:rsidR="001E6BA5">
        <w:rPr>
          <w:rFonts w:ascii="Calibri" w:eastAsia="Calibri" w:hAnsi="Calibri" w:cs="Times New Roman"/>
        </w:rPr>
        <w:instrText>h</w:instrText>
      </w:r>
      <w:r w:rsidR="001E6BA5" w:rsidRPr="005D2AB3">
        <w:rPr>
          <w:rFonts w:ascii="Calibri" w:eastAsia="Calibri" w:hAnsi="Calibri" w:cs="Times New Roman"/>
          <w:lang w:val="el-GR"/>
        </w:rPr>
        <w:instrText xml:space="preserve"> </w:instrText>
      </w:r>
      <w:r w:rsidR="001E6BA5">
        <w:rPr>
          <w:rFonts w:ascii="Calibri" w:eastAsia="Calibri" w:hAnsi="Calibri" w:cs="Times New Roman"/>
        </w:rPr>
      </w:r>
      <w:r w:rsidR="001E6BA5">
        <w:rPr>
          <w:rFonts w:ascii="Calibri" w:eastAsia="Calibri" w:hAnsi="Calibri" w:cs="Times New Roman"/>
        </w:rPr>
        <w:fldChar w:fldCharType="separate"/>
      </w:r>
      <w:r w:rsidR="00411289" w:rsidRPr="00051A96">
        <w:t xml:space="preserve">Table </w:t>
      </w:r>
      <w:r w:rsidR="00411289">
        <w:rPr>
          <w:noProof/>
        </w:rPr>
        <w:t>10</w:t>
      </w:r>
      <w:r w:rsidR="001E6BA5">
        <w:rPr>
          <w:rFonts w:ascii="Calibri" w:eastAsia="Calibri" w:hAnsi="Calibri" w:cs="Times New Roman"/>
        </w:rPr>
        <w:fldChar w:fldCharType="end"/>
      </w:r>
      <w:r w:rsidR="005D2AB3">
        <w:rPr>
          <w:rFonts w:ascii="Calibri" w:eastAsia="Calibri" w:hAnsi="Calibri" w:cs="Times New Roman"/>
        </w:rPr>
        <w:t xml:space="preserve"> </w:t>
      </w:r>
      <w:r w:rsidR="00051A96">
        <w:rPr>
          <w:rFonts w:ascii="Calibri" w:eastAsia="Calibri" w:hAnsi="Calibri" w:cs="Times New Roman"/>
        </w:rPr>
        <w:t>below</w:t>
      </w:r>
      <w:r w:rsidR="00051A96" w:rsidRPr="001E6BA5">
        <w:rPr>
          <w:rFonts w:ascii="Calibri" w:eastAsia="Calibri" w:hAnsi="Calibri" w:cs="Times New Roman"/>
        </w:rPr>
        <w:t xml:space="preserve">. </w:t>
      </w:r>
    </w:p>
    <w:tbl>
      <w:tblPr>
        <w:tblStyle w:val="5-6"/>
        <w:tblW w:w="0" w:type="auto"/>
        <w:jc w:val="center"/>
        <w:tblCellMar>
          <w:top w:w="28" w:type="dxa"/>
          <w:bottom w:w="28" w:type="dxa"/>
        </w:tblCellMar>
        <w:tblLook w:val="04A0" w:firstRow="1" w:lastRow="0" w:firstColumn="1" w:lastColumn="0" w:noHBand="0" w:noVBand="1"/>
      </w:tblPr>
      <w:tblGrid>
        <w:gridCol w:w="1232"/>
        <w:gridCol w:w="1233"/>
        <w:gridCol w:w="1233"/>
        <w:gridCol w:w="1233"/>
        <w:gridCol w:w="1233"/>
        <w:gridCol w:w="1233"/>
        <w:gridCol w:w="1233"/>
      </w:tblGrid>
      <w:tr w:rsidR="00051A96" w:rsidRPr="00051A96" w:rsidTr="00051A9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8630" w:type="dxa"/>
            <w:gridSpan w:val="7"/>
            <w:vAlign w:val="center"/>
          </w:tcPr>
          <w:p w:rsidR="00051A96" w:rsidRPr="00051A96" w:rsidRDefault="00051A96" w:rsidP="00051A96">
            <w:pPr>
              <w:keepNext/>
              <w:autoSpaceDE w:val="0"/>
              <w:autoSpaceDN w:val="0"/>
              <w:adjustRightInd w:val="0"/>
              <w:jc w:val="center"/>
              <w:rPr>
                <w:rFonts w:ascii="Calibri" w:eastAsia="Calibri" w:hAnsi="Calibri" w:cs="Calibri"/>
              </w:rPr>
            </w:pPr>
            <w:bookmarkStart w:id="167" w:name="_Ref447301904"/>
            <w:bookmarkStart w:id="168" w:name="_Toc452153826"/>
            <w:r w:rsidRPr="00051A96">
              <w:t xml:space="preserve">Table </w:t>
            </w:r>
            <w:fldSimple w:instr=" SEQ Table \* ARABIC ">
              <w:r w:rsidR="00411289">
                <w:rPr>
                  <w:noProof/>
                </w:rPr>
                <w:t>10</w:t>
              </w:r>
            </w:fldSimple>
            <w:bookmarkEnd w:id="167"/>
            <w:r w:rsidRPr="00051A96">
              <w:t xml:space="preserve"> - Find Procedure Profiling Results</w:t>
            </w:r>
            <w:bookmarkEnd w:id="168"/>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keepNext/>
              <w:autoSpaceDE w:val="0"/>
              <w:autoSpaceDN w:val="0"/>
              <w:adjustRightInd w:val="0"/>
              <w:rPr>
                <w:rFonts w:ascii="Calibri" w:eastAsia="Calibri" w:hAnsi="Calibri" w:cs="Calibri"/>
              </w:rPr>
            </w:pPr>
          </w:p>
        </w:tc>
        <w:tc>
          <w:tcPr>
            <w:tcW w:w="3699" w:type="dxa"/>
            <w:gridSpan w:val="3"/>
            <w:vAlign w:val="center"/>
          </w:tcPr>
          <w:p w:rsidR="00051A96" w:rsidRPr="00B670D9" w:rsidRDefault="00051A96" w:rsidP="00051A96">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rPr>
            </w:pPr>
            <w:r w:rsidRPr="00B670D9">
              <w:rPr>
                <w:rFonts w:ascii="Calibri" w:eastAsia="Calibri" w:hAnsi="Calibri" w:cs="Calibri"/>
                <w:position w:val="-32"/>
              </w:rPr>
              <w:object w:dxaOrig="2079" w:dyaOrig="740" w14:anchorId="29E7F4D3">
                <v:shape id="_x0000_i1035" type="#_x0000_t75" style="width:108.75pt;height:36.75pt" o:ole="">
                  <v:imagedata r:id="rId141" o:title=""/>
                </v:shape>
                <o:OLEObject Type="Embed" ProgID="Equation.DSMT4" ShapeID="_x0000_i1035" DrawAspect="Content" ObjectID="_1530019915" r:id="rId142"/>
              </w:object>
            </w:r>
          </w:p>
        </w:tc>
        <w:tc>
          <w:tcPr>
            <w:tcW w:w="3699" w:type="dxa"/>
            <w:gridSpan w:val="3"/>
            <w:vAlign w:val="center"/>
          </w:tcPr>
          <w:p w:rsidR="00051A96" w:rsidRPr="00B670D9" w:rsidRDefault="00051A96" w:rsidP="00051A96">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rPr>
            </w:pPr>
            <w:r w:rsidRPr="00B670D9">
              <w:rPr>
                <w:rFonts w:ascii="Calibri" w:eastAsia="Calibri" w:hAnsi="Calibri" w:cs="Calibri"/>
                <w:position w:val="-32"/>
              </w:rPr>
              <w:object w:dxaOrig="1760" w:dyaOrig="740" w14:anchorId="42A81C6B">
                <v:shape id="_x0000_i1036" type="#_x0000_t75" style="width:86.25pt;height:36.75pt" o:ole="">
                  <v:imagedata r:id="rId143" o:title=""/>
                </v:shape>
                <o:OLEObject Type="Embed" ProgID="Equation.DSMT4" ShapeID="_x0000_i1036" DrawAspect="Content" ObjectID="_1530019916" r:id="rId144"/>
              </w:objec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keepNext/>
              <w:autoSpaceDE w:val="0"/>
              <w:autoSpaceDN w:val="0"/>
              <w:adjustRightInd w:val="0"/>
              <w:rPr>
                <w:rFonts w:ascii="Calibri" w:eastAsia="Calibri" w:hAnsi="Calibri" w:cs="Calibri"/>
                <w:color w:val="FFFFFF"/>
              </w:rPr>
            </w:pPr>
            <w:r w:rsidRPr="00051A96">
              <w:rPr>
                <w:rFonts w:ascii="Calibri" w:eastAsia="Calibri" w:hAnsi="Calibri" w:cs="Calibri"/>
                <w:color w:val="FFFFFF"/>
              </w:rPr>
              <w:t>Samples</w:t>
            </w:r>
          </w:p>
        </w:tc>
        <w:tc>
          <w:tcPr>
            <w:tcW w:w="1233" w:type="dxa"/>
            <w:vAlign w:val="center"/>
          </w:tcPr>
          <w:p w:rsidR="00051A96" w:rsidRPr="005B676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rPr>
            </w:pPr>
            <w:r w:rsidRPr="005B6766">
              <w:rPr>
                <w:rFonts w:ascii="Calibri" w:eastAsia="Calibri" w:hAnsi="Calibri" w:cs="Calibri"/>
                <w:b/>
              </w:rPr>
              <w:t>Max</w:t>
            </w:r>
          </w:p>
        </w:tc>
        <w:tc>
          <w:tcPr>
            <w:tcW w:w="1233" w:type="dxa"/>
            <w:vAlign w:val="center"/>
          </w:tcPr>
          <w:p w:rsidR="00051A96" w:rsidRPr="005B676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rPr>
            </w:pPr>
            <w:r w:rsidRPr="005B6766">
              <w:rPr>
                <w:rFonts w:ascii="Calibri" w:eastAsia="Calibri" w:hAnsi="Calibri" w:cs="Calibri"/>
                <w:b/>
              </w:rPr>
              <w:t>Average</w:t>
            </w:r>
          </w:p>
        </w:tc>
        <w:tc>
          <w:tcPr>
            <w:tcW w:w="1233" w:type="dxa"/>
            <w:vAlign w:val="center"/>
          </w:tcPr>
          <w:p w:rsidR="00051A96" w:rsidRPr="005B676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rPr>
            </w:pPr>
            <w:r w:rsidRPr="005B6766">
              <w:rPr>
                <w:rFonts w:ascii="Calibri" w:eastAsia="Calibri" w:hAnsi="Calibri" w:cs="Calibri"/>
                <w:b/>
              </w:rPr>
              <w:t>Min</w:t>
            </w:r>
          </w:p>
        </w:tc>
        <w:tc>
          <w:tcPr>
            <w:tcW w:w="1233" w:type="dxa"/>
            <w:vAlign w:val="center"/>
          </w:tcPr>
          <w:p w:rsidR="00051A96" w:rsidRPr="005B676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rPr>
            </w:pPr>
            <w:r w:rsidRPr="005B6766">
              <w:rPr>
                <w:rFonts w:ascii="Calibri" w:eastAsia="Calibri" w:hAnsi="Calibri" w:cs="Calibri"/>
                <w:b/>
              </w:rPr>
              <w:t>Max</w:t>
            </w:r>
          </w:p>
        </w:tc>
        <w:tc>
          <w:tcPr>
            <w:tcW w:w="1233" w:type="dxa"/>
            <w:vAlign w:val="center"/>
          </w:tcPr>
          <w:p w:rsidR="00051A96" w:rsidRPr="005B676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rPr>
            </w:pPr>
            <w:r w:rsidRPr="005B6766">
              <w:rPr>
                <w:rFonts w:ascii="Calibri" w:eastAsia="Calibri" w:hAnsi="Calibri" w:cs="Calibri"/>
                <w:b/>
              </w:rPr>
              <w:t>Average</w:t>
            </w:r>
          </w:p>
        </w:tc>
        <w:tc>
          <w:tcPr>
            <w:tcW w:w="1233" w:type="dxa"/>
            <w:vAlign w:val="center"/>
          </w:tcPr>
          <w:p w:rsidR="00051A96" w:rsidRPr="005B676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rPr>
            </w:pPr>
            <w:r w:rsidRPr="005B6766">
              <w:rPr>
                <w:rFonts w:ascii="Calibri" w:eastAsia="Calibri" w:hAnsi="Calibri" w:cs="Calibri"/>
                <w:b/>
              </w:rPr>
              <w:t>Min</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keepNext/>
              <w:autoSpaceDE w:val="0"/>
              <w:autoSpaceDN w:val="0"/>
              <w:adjustRightInd w:val="0"/>
              <w:rPr>
                <w:rFonts w:ascii="Calibri" w:eastAsia="Calibri" w:hAnsi="Calibri" w:cs="Calibri"/>
              </w:rPr>
            </w:pPr>
          </w:p>
        </w:tc>
        <w:tc>
          <w:tcPr>
            <w:tcW w:w="7398" w:type="dxa"/>
            <w:gridSpan w:val="6"/>
            <w:shd w:val="clear" w:color="auto" w:fill="70AD47" w:themeFill="accent6"/>
            <w:vAlign w:val="center"/>
          </w:tcPr>
          <w:p w:rsidR="00051A96" w:rsidRDefault="00051A96" w:rsidP="00051A96">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rPr>
            </w:pPr>
            <w:r w:rsidRPr="00FC2C3F">
              <w:rPr>
                <w:rFonts w:ascii="Calibri" w:eastAsia="Calibri" w:hAnsi="Calibri" w:cs="Calibri"/>
                <w:b/>
                <w:color w:val="FFFFFF"/>
              </w:rPr>
              <w:t>99 Filters Model</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Top 10%</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8.9</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4.3</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2.1</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611</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69</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Top 20%</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8.6</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7.2</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9.18</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611</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28</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Top 50%</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8.6</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4.8</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7.37</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611</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03</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All (100%)</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8.6</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1.6</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0.31</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611</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79</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keepNext/>
              <w:autoSpaceDE w:val="0"/>
              <w:autoSpaceDN w:val="0"/>
              <w:adjustRightInd w:val="0"/>
              <w:rPr>
                <w:rFonts w:ascii="Calibri" w:eastAsia="Calibri" w:hAnsi="Calibri" w:cs="Calibri"/>
              </w:rPr>
            </w:pPr>
          </w:p>
        </w:tc>
        <w:tc>
          <w:tcPr>
            <w:tcW w:w="7398" w:type="dxa"/>
            <w:gridSpan w:val="6"/>
            <w:shd w:val="clear" w:color="auto" w:fill="70AD47" w:themeFill="accent6"/>
            <w:vAlign w:val="center"/>
          </w:tcPr>
          <w:p w:rsidR="00051A96" w:rsidRDefault="00051A96" w:rsidP="00051A96">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rPr>
            </w:pPr>
            <w:r w:rsidRPr="00FC2C3F">
              <w:rPr>
                <w:rFonts w:ascii="Calibri" w:eastAsia="Calibri" w:hAnsi="Calibri" w:cs="Calibri"/>
                <w:b/>
                <w:color w:val="FFFFFF"/>
              </w:rPr>
              <w:t>146 Filters Model</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Top 10%</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1.5</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6.1</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2.9</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343</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16</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Top 25%</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4.0</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6.8</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0.7</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343</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91</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Top 50%</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4.0</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5.7</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7.21</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343</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70</w:t>
            </w:r>
          </w:p>
        </w:tc>
        <w:tc>
          <w:tcPr>
            <w:tcW w:w="1233" w:type="dxa"/>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2" w:type="dxa"/>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All (100%)</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24.0</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1.8</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0.32</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343</w:t>
            </w:r>
          </w:p>
        </w:tc>
        <w:tc>
          <w:tcPr>
            <w:tcW w:w="1233" w:type="dxa"/>
            <w:vAlign w:val="center"/>
          </w:tcPr>
          <w:p w:rsidR="00051A96" w:rsidRPr="005B676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53</w:t>
            </w:r>
          </w:p>
        </w:tc>
        <w:tc>
          <w:tcPr>
            <w:tcW w:w="1233" w:type="dxa"/>
            <w:vAlign w:val="center"/>
          </w:tcPr>
          <w:p w:rsidR="00051A96" w:rsidRPr="005B6766" w:rsidRDefault="00051A96" w:rsidP="00051A96">
            <w:pPr>
              <w:keepNext/>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1</w:t>
            </w:r>
          </w:p>
        </w:tc>
      </w:tr>
    </w:tbl>
    <w:p w:rsidR="00051A96" w:rsidRPr="00B670D9" w:rsidRDefault="00051A96" w:rsidP="008E7206">
      <w:pPr>
        <w:autoSpaceDE w:val="0"/>
        <w:autoSpaceDN w:val="0"/>
        <w:adjustRightInd w:val="0"/>
        <w:jc w:val="both"/>
        <w:rPr>
          <w:rFonts w:ascii="Calibri" w:eastAsia="Calibri" w:hAnsi="Calibri" w:cs="Calibri"/>
        </w:rPr>
      </w:pP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 xml:space="preserve">As seen in the </w:t>
      </w:r>
      <w:r w:rsidR="001E6BA5">
        <w:rPr>
          <w:rFonts w:ascii="Calibri" w:eastAsia="Calibri" w:hAnsi="Calibri" w:cs="Times New Roman"/>
        </w:rPr>
        <w:fldChar w:fldCharType="begin"/>
      </w:r>
      <w:r w:rsidR="001E6BA5">
        <w:rPr>
          <w:rFonts w:ascii="Calibri" w:eastAsia="Calibri" w:hAnsi="Calibri" w:cs="Times New Roman"/>
        </w:rPr>
        <w:instrText xml:space="preserve"> REF _Ref447301904 \h </w:instrText>
      </w:r>
      <w:r w:rsidR="001E6BA5">
        <w:rPr>
          <w:rFonts w:ascii="Calibri" w:eastAsia="Calibri" w:hAnsi="Calibri" w:cs="Times New Roman"/>
        </w:rPr>
      </w:r>
      <w:r w:rsidR="001E6BA5">
        <w:rPr>
          <w:rFonts w:ascii="Calibri" w:eastAsia="Calibri" w:hAnsi="Calibri" w:cs="Times New Roman"/>
        </w:rPr>
        <w:fldChar w:fldCharType="separate"/>
      </w:r>
      <w:r w:rsidR="00411289" w:rsidRPr="00051A96">
        <w:t xml:space="preserve">Table </w:t>
      </w:r>
      <w:r w:rsidR="00411289">
        <w:rPr>
          <w:noProof/>
        </w:rPr>
        <w:t>10</w:t>
      </w:r>
      <w:r w:rsidR="001E6BA5">
        <w:rPr>
          <w:rFonts w:ascii="Calibri" w:eastAsia="Calibri" w:hAnsi="Calibri" w:cs="Times New Roman"/>
        </w:rPr>
        <w:fldChar w:fldCharType="end"/>
      </w:r>
      <w:r w:rsidR="001E6BA5">
        <w:rPr>
          <w:rFonts w:ascii="Calibri" w:eastAsia="Calibri" w:hAnsi="Calibri" w:cs="Times New Roman"/>
        </w:rPr>
        <w:t xml:space="preserve"> </w:t>
      </w:r>
      <w:r w:rsidRPr="00B670D9">
        <w:rPr>
          <w:rFonts w:ascii="Calibri" w:eastAsia="Calibri" w:hAnsi="Calibri" w:cs="Times New Roman"/>
        </w:rPr>
        <w:t>above the two Models offered for the algorithm creates much different results. It is obvious that using more filters the algorithm is more accurate at its detection producing less high-scores for the same or even better results. This is because every filter used in the 146 filters Model is better trained and more accurate on detecting human face landmarks. As</w:t>
      </w:r>
      <w:r w:rsidRPr="001E6BA5">
        <w:rPr>
          <w:rFonts w:ascii="Calibri" w:eastAsia="Calibri" w:hAnsi="Calibri" w:cs="Times New Roman"/>
        </w:rPr>
        <w:t xml:space="preserve"> </w:t>
      </w:r>
      <w:r w:rsidRPr="00B670D9">
        <w:rPr>
          <w:rFonts w:ascii="Calibri" w:eastAsia="Calibri" w:hAnsi="Calibri" w:cs="Times New Roman"/>
        </w:rPr>
        <w:t>also</w:t>
      </w:r>
      <w:r w:rsidRPr="001E6BA5">
        <w:rPr>
          <w:rFonts w:ascii="Calibri" w:eastAsia="Calibri" w:hAnsi="Calibri" w:cs="Times New Roman"/>
        </w:rPr>
        <w:t xml:space="preserve"> </w:t>
      </w:r>
      <w:r w:rsidRPr="00B670D9">
        <w:rPr>
          <w:rFonts w:ascii="Calibri" w:eastAsia="Calibri" w:hAnsi="Calibri" w:cs="Times New Roman"/>
        </w:rPr>
        <w:t>seen</w:t>
      </w:r>
      <w:r w:rsidRPr="001E6BA5">
        <w:rPr>
          <w:rFonts w:ascii="Calibri" w:eastAsia="Calibri" w:hAnsi="Calibri" w:cs="Times New Roman"/>
        </w:rPr>
        <w:t xml:space="preserve"> </w:t>
      </w:r>
      <w:r w:rsidRPr="00B670D9">
        <w:rPr>
          <w:rFonts w:ascii="Calibri" w:eastAsia="Calibri" w:hAnsi="Calibri" w:cs="Times New Roman"/>
        </w:rPr>
        <w:t>in</w:t>
      </w:r>
      <w:r w:rsidRPr="001E6BA5">
        <w:rPr>
          <w:rFonts w:ascii="Calibri" w:eastAsia="Calibri" w:hAnsi="Calibri" w:cs="Times New Roman"/>
        </w:rPr>
        <w:t xml:space="preserve"> </w:t>
      </w:r>
      <w:r w:rsidRPr="00B670D9">
        <w:rPr>
          <w:rFonts w:ascii="Calibri" w:eastAsia="Calibri" w:hAnsi="Calibri" w:cs="Times New Roman"/>
        </w:rPr>
        <w:t>the</w:t>
      </w:r>
      <w:r w:rsidRPr="001E6BA5">
        <w:rPr>
          <w:rFonts w:ascii="Calibri" w:eastAsia="Calibri" w:hAnsi="Calibri" w:cs="Times New Roman"/>
        </w:rPr>
        <w:t xml:space="preserve"> </w:t>
      </w:r>
      <w:r w:rsidR="001E6BA5">
        <w:rPr>
          <w:rFonts w:ascii="Calibri" w:eastAsia="Calibri" w:hAnsi="Calibri" w:cs="Times New Roman"/>
        </w:rPr>
        <w:fldChar w:fldCharType="begin"/>
      </w:r>
      <w:r w:rsidR="001E6BA5">
        <w:rPr>
          <w:rFonts w:ascii="Calibri" w:eastAsia="Calibri" w:hAnsi="Calibri" w:cs="Times New Roman"/>
        </w:rPr>
        <w:instrText xml:space="preserve"> REF _Ref447301904 \h </w:instrText>
      </w:r>
      <w:r w:rsidR="001E6BA5">
        <w:rPr>
          <w:rFonts w:ascii="Calibri" w:eastAsia="Calibri" w:hAnsi="Calibri" w:cs="Times New Roman"/>
        </w:rPr>
      </w:r>
      <w:r w:rsidR="001E6BA5">
        <w:rPr>
          <w:rFonts w:ascii="Calibri" w:eastAsia="Calibri" w:hAnsi="Calibri" w:cs="Times New Roman"/>
        </w:rPr>
        <w:fldChar w:fldCharType="separate"/>
      </w:r>
      <w:r w:rsidR="00411289" w:rsidRPr="00051A96">
        <w:t xml:space="preserve">Table </w:t>
      </w:r>
      <w:r w:rsidR="00411289">
        <w:rPr>
          <w:noProof/>
        </w:rPr>
        <w:t>10</w:t>
      </w:r>
      <w:r w:rsidR="001E6BA5">
        <w:rPr>
          <w:rFonts w:ascii="Calibri" w:eastAsia="Calibri" w:hAnsi="Calibri" w:cs="Times New Roman"/>
        </w:rPr>
        <w:fldChar w:fldCharType="end"/>
      </w:r>
      <w:r w:rsidR="001E6BA5">
        <w:rPr>
          <w:rFonts w:ascii="Calibri" w:eastAsia="Calibri" w:hAnsi="Calibri" w:cs="Times New Roman"/>
        </w:rPr>
        <w:t xml:space="preserve"> </w:t>
      </w:r>
      <w:r w:rsidRPr="00B670D9">
        <w:rPr>
          <w:rFonts w:ascii="Calibri" w:eastAsia="Calibri" w:hAnsi="Calibri" w:cs="Times New Roman"/>
        </w:rPr>
        <w:t xml:space="preserve">the clearest the images are more concentrated are the high-score values inside the Feature Pyramid levels. In the results </w:t>
      </w:r>
      <w:r w:rsidR="001E6BA5">
        <w:rPr>
          <w:rFonts w:ascii="Calibri" w:eastAsia="Calibri" w:hAnsi="Calibri" w:cs="Times New Roman"/>
        </w:rPr>
        <w:t>table,</w:t>
      </w:r>
      <w:r w:rsidRPr="00B670D9">
        <w:rPr>
          <w:rFonts w:ascii="Calibri" w:eastAsia="Calibri" w:hAnsi="Calibri" w:cs="Times New Roman"/>
        </w:rPr>
        <w:t xml:space="preserve"> the maximum number of high-score values reached by an image is 611 values, almost the same with the theoretical value calculated in the previous paragraph. This shows that the number of high-score values a face produces is much smaller than it real size in pixels.</w:t>
      </w:r>
    </w:p>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According to these measurements two basic functions were created in order to predict the number of high-value pixels result after the DT stage procedure. For creating these two functions and for prediction safety reasons the top 50% of the samples were used. These two functions are,</w:t>
      </w:r>
    </w:p>
    <w:tbl>
      <w:tblPr>
        <w:tblW w:w="5000" w:type="pct"/>
        <w:tblCellMar>
          <w:top w:w="28" w:type="dxa"/>
          <w:bottom w:w="28" w:type="dxa"/>
        </w:tblCellMar>
        <w:tblLook w:val="0000" w:firstRow="0" w:lastRow="0" w:firstColumn="0" w:lastColumn="0" w:noHBand="0" w:noVBand="0"/>
      </w:tblPr>
      <w:tblGrid>
        <w:gridCol w:w="5360"/>
        <w:gridCol w:w="3280"/>
      </w:tblGrid>
      <w:tr w:rsidR="008E7206" w:rsidRPr="00B670D9" w:rsidTr="005B6766">
        <w:trPr>
          <w:trHeight w:val="340"/>
        </w:trPr>
        <w:tc>
          <w:tcPr>
            <w:tcW w:w="3102" w:type="pct"/>
            <w:shd w:val="clear" w:color="auto" w:fill="70AD47" w:themeFill="accent6"/>
            <w:vAlign w:val="center"/>
          </w:tcPr>
          <w:p w:rsidR="008E7206" w:rsidRPr="00B670D9" w:rsidRDefault="008E7206" w:rsidP="008E7206">
            <w:pPr>
              <w:keepNext/>
              <w:autoSpaceDE w:val="0"/>
              <w:autoSpaceDN w:val="0"/>
              <w:adjustRightInd w:val="0"/>
              <w:rPr>
                <w:rFonts w:ascii="Calibri" w:eastAsia="Calibri" w:hAnsi="Calibri" w:cs="Calibri"/>
                <w:b/>
                <w:color w:val="FFFFFF"/>
                <w:sz w:val="24"/>
              </w:rPr>
            </w:pPr>
            <w:r w:rsidRPr="00B670D9">
              <w:rPr>
                <w:rFonts w:ascii="Calibri" w:eastAsia="Calibri" w:hAnsi="Calibri" w:cs="Calibri"/>
                <w:b/>
                <w:color w:val="FFFFFF"/>
                <w:sz w:val="24"/>
              </w:rPr>
              <w:lastRenderedPageBreak/>
              <w:t>99 Filters Model</w:t>
            </w:r>
          </w:p>
        </w:tc>
        <w:tc>
          <w:tcPr>
            <w:tcW w:w="1898" w:type="pct"/>
            <w:shd w:val="clear" w:color="auto" w:fill="70AD47" w:themeFill="accent6"/>
            <w:vAlign w:val="center"/>
          </w:tcPr>
          <w:p w:rsidR="008E7206" w:rsidRPr="00B670D9" w:rsidRDefault="008E7206" w:rsidP="008E7206">
            <w:pPr>
              <w:keepNext/>
              <w:autoSpaceDE w:val="0"/>
              <w:autoSpaceDN w:val="0"/>
              <w:adjustRightInd w:val="0"/>
              <w:jc w:val="both"/>
              <w:rPr>
                <w:rFonts w:ascii="Calibri" w:eastAsia="Calibri" w:hAnsi="Calibri" w:cs="Calibri"/>
              </w:rPr>
            </w:pPr>
          </w:p>
        </w:tc>
      </w:tr>
      <w:tr w:rsidR="008E7206" w:rsidRPr="00B670D9" w:rsidTr="008E7206">
        <w:trPr>
          <w:trHeight w:val="1"/>
        </w:trPr>
        <w:tc>
          <w:tcPr>
            <w:tcW w:w="3102" w:type="pct"/>
            <w:shd w:val="clear" w:color="000000" w:fill="FFFFFF"/>
          </w:tcPr>
          <w:p w:rsidR="008E7206" w:rsidRPr="00B670D9" w:rsidRDefault="008E7206" w:rsidP="008E7206">
            <w:pPr>
              <w:autoSpaceDE w:val="0"/>
              <w:autoSpaceDN w:val="0"/>
              <w:adjustRightInd w:val="0"/>
              <w:jc w:val="both"/>
              <w:rPr>
                <w:rFonts w:ascii="Calibri" w:eastAsia="Calibri" w:hAnsi="Calibri" w:cs="Calibri"/>
              </w:rPr>
            </w:pPr>
            <w:r w:rsidRPr="00B670D9">
              <w:rPr>
                <w:rFonts w:ascii="Calibri" w:eastAsia="Calibri" w:hAnsi="Calibri" w:cs="Calibri"/>
                <w:position w:val="-14"/>
              </w:rPr>
              <w:object w:dxaOrig="3680" w:dyaOrig="400">
                <v:shape id="_x0000_i1037" type="#_x0000_t75" style="width:187.5pt;height:21.75pt" o:ole="">
                  <v:imagedata r:id="rId145" o:title=""/>
                </v:shape>
                <o:OLEObject Type="Embed" ProgID="Equation.DSMT4" ShapeID="_x0000_i1037" DrawAspect="Content" ObjectID="_1530019917" r:id="rId146"/>
              </w:object>
            </w:r>
          </w:p>
        </w:tc>
        <w:tc>
          <w:tcPr>
            <w:tcW w:w="1898" w:type="pct"/>
            <w:shd w:val="clear" w:color="000000" w:fill="FFFFFF"/>
            <w:vAlign w:val="center"/>
          </w:tcPr>
          <w:p w:rsidR="008E7206" w:rsidRPr="00B670D9" w:rsidRDefault="008E7206" w:rsidP="008E7206">
            <w:pPr>
              <w:jc w:val="right"/>
              <w:rPr>
                <w:rFonts w:ascii="Calibri" w:eastAsia="Calibri" w:hAnsi="Calibri" w:cs="Times New Roman"/>
                <w:i/>
              </w:rPr>
            </w:pPr>
            <w:bookmarkStart w:id="169" w:name="_Ref445479688"/>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4</w:t>
            </w:r>
            <w:r w:rsidRPr="00B670D9">
              <w:rPr>
                <w:rFonts w:ascii="Calibri" w:eastAsia="Calibri" w:hAnsi="Calibri" w:cs="Times New Roman"/>
                <w:i/>
              </w:rPr>
              <w:fldChar w:fldCharType="end"/>
            </w:r>
            <w:r w:rsidRPr="00B670D9">
              <w:rPr>
                <w:rFonts w:ascii="Calibri" w:eastAsia="Calibri" w:hAnsi="Calibri" w:cs="Times New Roman"/>
                <w:i/>
              </w:rPr>
              <w:t>)</w:t>
            </w:r>
            <w:bookmarkEnd w:id="169"/>
          </w:p>
        </w:tc>
      </w:tr>
      <w:tr w:rsidR="008E7206" w:rsidRPr="00B670D9" w:rsidTr="008E7206">
        <w:trPr>
          <w:trHeight w:val="1"/>
        </w:trPr>
        <w:tc>
          <w:tcPr>
            <w:tcW w:w="3102" w:type="pct"/>
            <w:shd w:val="clear" w:color="000000" w:fill="FFFFFF"/>
          </w:tcPr>
          <w:p w:rsidR="008E7206" w:rsidRPr="00B670D9" w:rsidRDefault="008E7206" w:rsidP="008E7206">
            <w:pPr>
              <w:autoSpaceDE w:val="0"/>
              <w:autoSpaceDN w:val="0"/>
              <w:adjustRightInd w:val="0"/>
              <w:jc w:val="both"/>
              <w:rPr>
                <w:rFonts w:ascii="Calibri" w:eastAsia="Calibri" w:hAnsi="Calibri" w:cs="Calibri"/>
              </w:rPr>
            </w:pPr>
            <w:r w:rsidRPr="00B670D9">
              <w:rPr>
                <w:rFonts w:ascii="Calibri" w:eastAsia="Calibri" w:hAnsi="Calibri" w:cs="Calibri"/>
                <w:position w:val="-14"/>
              </w:rPr>
              <w:object w:dxaOrig="5060" w:dyaOrig="380">
                <v:shape id="_x0000_i1038" type="#_x0000_t75" style="width:251.25pt;height:21.75pt" o:ole="">
                  <v:imagedata r:id="rId147" o:title=""/>
                </v:shape>
                <o:OLEObject Type="Embed" ProgID="Equation.DSMT4" ShapeID="_x0000_i1038" DrawAspect="Content" ObjectID="_1530019918" r:id="rId148"/>
              </w:object>
            </w:r>
          </w:p>
        </w:tc>
        <w:tc>
          <w:tcPr>
            <w:tcW w:w="1898" w:type="pct"/>
            <w:shd w:val="clear" w:color="000000" w:fill="FFFFFF"/>
            <w:vAlign w:val="center"/>
          </w:tcPr>
          <w:p w:rsidR="008E7206" w:rsidRPr="00B670D9" w:rsidRDefault="008E7206" w:rsidP="008E7206">
            <w:pPr>
              <w:jc w:val="right"/>
              <w:rPr>
                <w:rFonts w:ascii="Calibri" w:eastAsia="Calibri" w:hAnsi="Calibri" w:cs="Times New Roman"/>
                <w:i/>
              </w:rPr>
            </w:pPr>
            <w:bookmarkStart w:id="170" w:name="_Ref445479712"/>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5</w:t>
            </w:r>
            <w:r w:rsidRPr="00B670D9">
              <w:rPr>
                <w:rFonts w:ascii="Calibri" w:eastAsia="Calibri" w:hAnsi="Calibri" w:cs="Times New Roman"/>
                <w:i/>
              </w:rPr>
              <w:fldChar w:fldCharType="end"/>
            </w:r>
            <w:r w:rsidRPr="00B670D9">
              <w:rPr>
                <w:rFonts w:ascii="Calibri" w:eastAsia="Calibri" w:hAnsi="Calibri" w:cs="Times New Roman"/>
                <w:i/>
              </w:rPr>
              <w:t>)</w:t>
            </w:r>
            <w:bookmarkEnd w:id="170"/>
          </w:p>
        </w:tc>
      </w:tr>
      <w:tr w:rsidR="008E7206" w:rsidRPr="00B670D9" w:rsidTr="008E7206">
        <w:trPr>
          <w:trHeight w:val="1"/>
        </w:trPr>
        <w:tc>
          <w:tcPr>
            <w:tcW w:w="3102" w:type="pct"/>
            <w:shd w:val="clear" w:color="000000" w:fill="FFFFFF"/>
          </w:tcPr>
          <w:p w:rsidR="008E7206" w:rsidRPr="00B670D9" w:rsidRDefault="008E7206" w:rsidP="008E7206">
            <w:pPr>
              <w:autoSpaceDE w:val="0"/>
              <w:autoSpaceDN w:val="0"/>
              <w:adjustRightInd w:val="0"/>
              <w:jc w:val="both"/>
              <w:rPr>
                <w:rFonts w:ascii="Calibri" w:eastAsia="Calibri" w:hAnsi="Calibri" w:cs="Calibri"/>
              </w:rPr>
            </w:pPr>
          </w:p>
        </w:tc>
        <w:tc>
          <w:tcPr>
            <w:tcW w:w="1898" w:type="pct"/>
            <w:shd w:val="clear" w:color="000000" w:fill="FFFFFF"/>
            <w:vAlign w:val="center"/>
          </w:tcPr>
          <w:p w:rsidR="008E7206" w:rsidRPr="00B670D9" w:rsidRDefault="008E7206" w:rsidP="008E7206">
            <w:pPr>
              <w:autoSpaceDE w:val="0"/>
              <w:autoSpaceDN w:val="0"/>
              <w:adjustRightInd w:val="0"/>
              <w:jc w:val="both"/>
              <w:rPr>
                <w:rFonts w:ascii="Calibri" w:eastAsia="Calibri" w:hAnsi="Calibri" w:cs="Calibri"/>
              </w:rPr>
            </w:pPr>
          </w:p>
        </w:tc>
      </w:tr>
      <w:tr w:rsidR="008E7206" w:rsidRPr="00B670D9" w:rsidTr="005B6766">
        <w:trPr>
          <w:trHeight w:val="340"/>
        </w:trPr>
        <w:tc>
          <w:tcPr>
            <w:tcW w:w="3102" w:type="pct"/>
            <w:shd w:val="clear" w:color="auto" w:fill="70AD47" w:themeFill="accent6"/>
            <w:vAlign w:val="center"/>
          </w:tcPr>
          <w:p w:rsidR="008E7206" w:rsidRPr="00B670D9" w:rsidRDefault="008E7206" w:rsidP="008E7206">
            <w:pPr>
              <w:keepNext/>
              <w:autoSpaceDE w:val="0"/>
              <w:autoSpaceDN w:val="0"/>
              <w:adjustRightInd w:val="0"/>
              <w:rPr>
                <w:rFonts w:ascii="Calibri" w:eastAsia="Calibri" w:hAnsi="Calibri" w:cs="Calibri"/>
                <w:b/>
                <w:color w:val="FFFFFF"/>
              </w:rPr>
            </w:pPr>
            <w:r w:rsidRPr="00B670D9">
              <w:rPr>
                <w:rFonts w:ascii="Calibri" w:eastAsia="Calibri" w:hAnsi="Calibri" w:cs="Calibri"/>
                <w:b/>
                <w:color w:val="FFFFFF"/>
              </w:rPr>
              <w:t>146 Filters Model</w:t>
            </w:r>
          </w:p>
        </w:tc>
        <w:tc>
          <w:tcPr>
            <w:tcW w:w="1898" w:type="pct"/>
            <w:shd w:val="clear" w:color="auto" w:fill="70AD47" w:themeFill="accent6"/>
            <w:vAlign w:val="center"/>
          </w:tcPr>
          <w:p w:rsidR="008E7206" w:rsidRPr="00B670D9" w:rsidRDefault="008E7206" w:rsidP="008E7206">
            <w:pPr>
              <w:keepNext/>
              <w:autoSpaceDE w:val="0"/>
              <w:autoSpaceDN w:val="0"/>
              <w:adjustRightInd w:val="0"/>
              <w:jc w:val="both"/>
              <w:rPr>
                <w:rFonts w:ascii="Calibri" w:eastAsia="Calibri" w:hAnsi="Calibri" w:cs="Calibri"/>
              </w:rPr>
            </w:pPr>
          </w:p>
        </w:tc>
      </w:tr>
      <w:tr w:rsidR="008E7206" w:rsidRPr="00B670D9" w:rsidTr="008E7206">
        <w:trPr>
          <w:trHeight w:val="1"/>
        </w:trPr>
        <w:tc>
          <w:tcPr>
            <w:tcW w:w="3102" w:type="pct"/>
            <w:shd w:val="clear" w:color="000000" w:fill="FFFFFF"/>
          </w:tcPr>
          <w:p w:rsidR="008E7206" w:rsidRPr="00B670D9" w:rsidRDefault="008E7206" w:rsidP="008E7206">
            <w:pPr>
              <w:autoSpaceDE w:val="0"/>
              <w:autoSpaceDN w:val="0"/>
              <w:adjustRightInd w:val="0"/>
              <w:jc w:val="both"/>
              <w:rPr>
                <w:rFonts w:ascii="Calibri" w:eastAsia="Calibri" w:hAnsi="Calibri" w:cs="Calibri"/>
              </w:rPr>
            </w:pPr>
            <w:r w:rsidRPr="00B670D9">
              <w:rPr>
                <w:rFonts w:ascii="Calibri" w:eastAsia="Calibri" w:hAnsi="Calibri" w:cs="Calibri"/>
                <w:position w:val="-14"/>
              </w:rPr>
              <w:object w:dxaOrig="3680" w:dyaOrig="400">
                <v:shape id="_x0000_i1039" type="#_x0000_t75" style="width:187.5pt;height:21.75pt" o:ole="">
                  <v:imagedata r:id="rId149" o:title=""/>
                </v:shape>
                <o:OLEObject Type="Embed" ProgID="Equation.DSMT4" ShapeID="_x0000_i1039" DrawAspect="Content" ObjectID="_1530019919" r:id="rId150"/>
              </w:object>
            </w:r>
          </w:p>
        </w:tc>
        <w:tc>
          <w:tcPr>
            <w:tcW w:w="1898" w:type="pct"/>
            <w:shd w:val="clear" w:color="000000" w:fill="FFFFFF"/>
            <w:vAlign w:val="center"/>
          </w:tcPr>
          <w:p w:rsidR="008E7206" w:rsidRPr="00B670D9" w:rsidRDefault="008E7206" w:rsidP="008E7206">
            <w:pPr>
              <w:jc w:val="right"/>
              <w:rPr>
                <w:rFonts w:ascii="Calibri" w:eastAsia="Calibri" w:hAnsi="Calibri" w:cs="Times New Roman"/>
                <w:i/>
              </w:rPr>
            </w:pPr>
            <w:bookmarkStart w:id="171" w:name="_Ref445479689"/>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6</w:t>
            </w:r>
            <w:r w:rsidRPr="00B670D9">
              <w:rPr>
                <w:rFonts w:ascii="Calibri" w:eastAsia="Calibri" w:hAnsi="Calibri" w:cs="Times New Roman"/>
                <w:i/>
              </w:rPr>
              <w:fldChar w:fldCharType="end"/>
            </w:r>
            <w:r w:rsidRPr="00B670D9">
              <w:rPr>
                <w:rFonts w:ascii="Calibri" w:eastAsia="Calibri" w:hAnsi="Calibri" w:cs="Times New Roman"/>
                <w:i/>
              </w:rPr>
              <w:t>)</w:t>
            </w:r>
            <w:bookmarkEnd w:id="171"/>
          </w:p>
        </w:tc>
      </w:tr>
      <w:tr w:rsidR="008E7206" w:rsidRPr="00B670D9" w:rsidTr="008E7206">
        <w:trPr>
          <w:trHeight w:val="1"/>
        </w:trPr>
        <w:tc>
          <w:tcPr>
            <w:tcW w:w="3102" w:type="pct"/>
            <w:shd w:val="clear" w:color="000000" w:fill="FFFFFF"/>
          </w:tcPr>
          <w:p w:rsidR="008E7206" w:rsidRPr="00B670D9" w:rsidRDefault="008E7206" w:rsidP="008E7206">
            <w:pPr>
              <w:autoSpaceDE w:val="0"/>
              <w:autoSpaceDN w:val="0"/>
              <w:adjustRightInd w:val="0"/>
              <w:jc w:val="both"/>
              <w:rPr>
                <w:rFonts w:ascii="Calibri" w:eastAsia="Calibri" w:hAnsi="Calibri" w:cs="Calibri"/>
              </w:rPr>
            </w:pPr>
            <w:r w:rsidRPr="00B670D9">
              <w:rPr>
                <w:rFonts w:ascii="Calibri" w:eastAsia="Calibri" w:hAnsi="Calibri" w:cs="Calibri"/>
                <w:position w:val="-14"/>
              </w:rPr>
              <w:object w:dxaOrig="4959" w:dyaOrig="380">
                <v:shape id="_x0000_i1040" type="#_x0000_t75" style="width:243.75pt;height:21.75pt" o:ole="">
                  <v:imagedata r:id="rId151" o:title=""/>
                </v:shape>
                <o:OLEObject Type="Embed" ProgID="Equation.DSMT4" ShapeID="_x0000_i1040" DrawAspect="Content" ObjectID="_1530019920" r:id="rId152"/>
              </w:object>
            </w:r>
          </w:p>
        </w:tc>
        <w:tc>
          <w:tcPr>
            <w:tcW w:w="1898" w:type="pct"/>
            <w:shd w:val="clear" w:color="000000" w:fill="FFFFFF"/>
            <w:vAlign w:val="center"/>
          </w:tcPr>
          <w:p w:rsidR="008E7206" w:rsidRPr="00B670D9" w:rsidRDefault="008E7206" w:rsidP="008E7206">
            <w:pPr>
              <w:jc w:val="right"/>
              <w:rPr>
                <w:rFonts w:ascii="Calibri" w:eastAsia="Calibri" w:hAnsi="Calibri" w:cs="Times New Roman"/>
                <w:i/>
              </w:rPr>
            </w:pPr>
            <w:bookmarkStart w:id="172" w:name="_Ref445479719"/>
            <w:r w:rsidRPr="00B670D9">
              <w:rPr>
                <w:rFonts w:ascii="Calibri" w:eastAsia="Calibri" w:hAnsi="Calibri" w:cs="Times New Roman"/>
                <w:i/>
              </w:rPr>
              <w:t>(</w:t>
            </w:r>
            <w:r w:rsidRPr="00B670D9">
              <w:rPr>
                <w:rFonts w:ascii="Calibri" w:eastAsia="Calibri" w:hAnsi="Calibri" w:cs="Times New Roman"/>
                <w:i/>
              </w:rPr>
              <w:fldChar w:fldCharType="begin"/>
            </w:r>
            <w:r w:rsidRPr="00B670D9">
              <w:rPr>
                <w:rFonts w:ascii="Calibri" w:eastAsia="Calibri" w:hAnsi="Calibri" w:cs="Times New Roman"/>
                <w:i/>
              </w:rPr>
              <w:instrText xml:space="preserve"> SEQ Equation \* ARABIC </w:instrText>
            </w:r>
            <w:r w:rsidRPr="00B670D9">
              <w:rPr>
                <w:rFonts w:ascii="Calibri" w:eastAsia="Calibri" w:hAnsi="Calibri" w:cs="Times New Roman"/>
                <w:i/>
              </w:rPr>
              <w:fldChar w:fldCharType="separate"/>
            </w:r>
            <w:r w:rsidR="00411289">
              <w:rPr>
                <w:rFonts w:ascii="Calibri" w:eastAsia="Calibri" w:hAnsi="Calibri" w:cs="Times New Roman"/>
                <w:i/>
                <w:noProof/>
              </w:rPr>
              <w:t>7</w:t>
            </w:r>
            <w:r w:rsidRPr="00B670D9">
              <w:rPr>
                <w:rFonts w:ascii="Calibri" w:eastAsia="Calibri" w:hAnsi="Calibri" w:cs="Times New Roman"/>
                <w:i/>
              </w:rPr>
              <w:fldChar w:fldCharType="end"/>
            </w:r>
            <w:r w:rsidRPr="00B670D9">
              <w:rPr>
                <w:rFonts w:ascii="Calibri" w:eastAsia="Calibri" w:hAnsi="Calibri" w:cs="Times New Roman"/>
                <w:i/>
              </w:rPr>
              <w:t>)</w:t>
            </w:r>
            <w:bookmarkEnd w:id="172"/>
          </w:p>
        </w:tc>
      </w:tr>
    </w:tbl>
    <w:p w:rsidR="008E7206" w:rsidRPr="00B670D9" w:rsidRDefault="008E7206" w:rsidP="008E7206">
      <w:pPr>
        <w:autoSpaceDE w:val="0"/>
        <w:autoSpaceDN w:val="0"/>
        <w:adjustRightInd w:val="0"/>
        <w:jc w:val="both"/>
        <w:rPr>
          <w:rFonts w:ascii="Calibri" w:eastAsia="Calibri" w:hAnsi="Calibri" w:cs="Calibri"/>
        </w:rPr>
      </w:pPr>
    </w:p>
    <w:p w:rsidR="008E7206" w:rsidRPr="00A73392" w:rsidRDefault="008E7206" w:rsidP="00A73392">
      <w:pPr>
        <w:pStyle w:val="Paragraph"/>
      </w:pPr>
      <w:r w:rsidRPr="00A73392">
        <w:t>The first function (</w:t>
      </w:r>
      <w:r w:rsidRPr="00A73392">
        <w:fldChar w:fldCharType="begin"/>
      </w:r>
      <w:r w:rsidRPr="00A73392">
        <w:instrText xml:space="preserve"> REF _Ref445479688 \h  \* MERGEFORMAT </w:instrText>
      </w:r>
      <w:r w:rsidRPr="00A73392">
        <w:fldChar w:fldCharType="separate"/>
      </w:r>
      <w:r w:rsidR="00411289" w:rsidRPr="00411289">
        <w:t>(4)</w:t>
      </w:r>
      <w:r w:rsidRPr="00A73392">
        <w:fldChar w:fldCharType="end"/>
      </w:r>
      <w:r w:rsidRPr="00A73392">
        <w:t xml:space="preserve"> &amp; </w:t>
      </w:r>
      <w:r w:rsidRPr="00A73392">
        <w:fldChar w:fldCharType="begin"/>
      </w:r>
      <w:r w:rsidRPr="00A73392">
        <w:instrText xml:space="preserve"> REF _Ref445479689 \h  \* MERGEFORMAT </w:instrText>
      </w:r>
      <w:r w:rsidRPr="00A73392">
        <w:fldChar w:fldCharType="separate"/>
      </w:r>
      <w:r w:rsidR="00411289" w:rsidRPr="00411289">
        <w:t>(6)</w:t>
      </w:r>
      <w:r w:rsidRPr="00A73392">
        <w:fldChar w:fldCharType="end"/>
      </w:r>
      <w:r w:rsidRPr="00A73392">
        <w:t>) gives the levels of the features pyramid that high-scored values appears cause of the faces within the image. The levels start counting always from the top in order to profile the Backtrack stage with the hardest amount of data even if it is image size independent. The second function (</w:t>
      </w:r>
      <w:r w:rsidRPr="00A73392">
        <w:fldChar w:fldCharType="begin"/>
      </w:r>
      <w:r w:rsidRPr="00A73392">
        <w:instrText xml:space="preserve"> REF _Ref445479712 \h  \* MERGEFORMAT </w:instrText>
      </w:r>
      <w:r w:rsidRPr="00A73392">
        <w:fldChar w:fldCharType="separate"/>
      </w:r>
      <w:r w:rsidR="00411289" w:rsidRPr="00411289">
        <w:t>(5)</w:t>
      </w:r>
      <w:r w:rsidRPr="00A73392">
        <w:fldChar w:fldCharType="end"/>
      </w:r>
      <w:r w:rsidRPr="00A73392">
        <w:t xml:space="preserve"> &amp; </w:t>
      </w:r>
      <w:r w:rsidRPr="00A73392">
        <w:fldChar w:fldCharType="begin"/>
      </w:r>
      <w:r w:rsidRPr="00A73392">
        <w:instrText xml:space="preserve"> REF _Ref445479719 \h  \* MERGEFORMAT </w:instrText>
      </w:r>
      <w:r w:rsidRPr="00A73392">
        <w:fldChar w:fldCharType="separate"/>
      </w:r>
      <w:r w:rsidR="00411289" w:rsidRPr="00411289">
        <w:t>(7)</w:t>
      </w:r>
      <w:r w:rsidRPr="00A73392">
        <w:fldChar w:fldCharType="end"/>
      </w:r>
      <w:r w:rsidRPr="00A73392">
        <w:t xml:space="preserve">) calculates the total number of high-score values detected by the find function in the whole algorithms execution. In </w:t>
      </w:r>
      <w:r w:rsidR="00A73392" w:rsidRPr="00A73392">
        <w:fldChar w:fldCharType="begin"/>
      </w:r>
      <w:r w:rsidR="00A73392" w:rsidRPr="00A73392">
        <w:instrText xml:space="preserve"> REF _Ref447300872 \h  \* MERGEFORMAT </w:instrText>
      </w:r>
      <w:r w:rsidR="00A73392" w:rsidRPr="00A73392">
        <w:fldChar w:fldCharType="separate"/>
      </w:r>
      <w:r w:rsidR="00411289" w:rsidRPr="00411289">
        <w:t>Table 11</w:t>
      </w:r>
      <w:r w:rsidR="00A73392" w:rsidRPr="00A73392">
        <w:fldChar w:fldCharType="end"/>
      </w:r>
      <w:r w:rsidRPr="00A73392">
        <w:t xml:space="preserve"> various cases results are pres</w:t>
      </w:r>
      <w:r w:rsidR="00051A96" w:rsidRPr="00A73392">
        <w:t>ented for the 99 Filters Model.</w:t>
      </w:r>
    </w:p>
    <w:tbl>
      <w:tblPr>
        <w:tblStyle w:val="5-6"/>
        <w:tblW w:w="5000" w:type="pct"/>
        <w:jc w:val="center"/>
        <w:tblCellMar>
          <w:top w:w="28" w:type="dxa"/>
          <w:bottom w:w="28" w:type="dxa"/>
        </w:tblCellMar>
        <w:tblLook w:val="04A0" w:firstRow="1" w:lastRow="0" w:firstColumn="1" w:lastColumn="0" w:noHBand="0" w:noVBand="1"/>
      </w:tblPr>
      <w:tblGrid>
        <w:gridCol w:w="1233"/>
        <w:gridCol w:w="892"/>
        <w:gridCol w:w="1301"/>
        <w:gridCol w:w="1301"/>
        <w:gridCol w:w="1301"/>
        <w:gridCol w:w="1301"/>
        <w:gridCol w:w="1301"/>
      </w:tblGrid>
      <w:tr w:rsidR="00051A96" w:rsidTr="00051A9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051A96" w:rsidRPr="00051A96" w:rsidRDefault="00051A96" w:rsidP="00051A96">
            <w:pPr>
              <w:jc w:val="center"/>
              <w:rPr>
                <w:rFonts w:ascii="Calibri" w:eastAsia="Calibri" w:hAnsi="Calibri" w:cs="Times New Roman"/>
              </w:rPr>
            </w:pPr>
            <w:bookmarkStart w:id="173" w:name="_Ref447300872"/>
            <w:bookmarkStart w:id="174" w:name="_Toc452153827"/>
            <w:r w:rsidRPr="00051A96">
              <w:rPr>
                <w:rFonts w:ascii="Calibri" w:eastAsia="Calibri" w:hAnsi="Calibri" w:cs="Times New Roman"/>
                <w:color w:val="FFFFFF"/>
              </w:rPr>
              <w:t xml:space="preserve">Table </w:t>
            </w:r>
            <w:r w:rsidRPr="00051A96">
              <w:rPr>
                <w:rFonts w:ascii="Calibri" w:eastAsia="Calibri" w:hAnsi="Calibri" w:cs="Times New Roman"/>
                <w:color w:val="FFFFFF"/>
              </w:rPr>
              <w:fldChar w:fldCharType="begin"/>
            </w:r>
            <w:r w:rsidRPr="00051A96">
              <w:rPr>
                <w:rFonts w:ascii="Calibri" w:eastAsia="Calibri" w:hAnsi="Calibri" w:cs="Times New Roman"/>
                <w:color w:val="FFFFFF"/>
              </w:rPr>
              <w:instrText xml:space="preserve"> SEQ Table \* ARABIC </w:instrText>
            </w:r>
            <w:r w:rsidRPr="00051A96">
              <w:rPr>
                <w:rFonts w:ascii="Calibri" w:eastAsia="Calibri" w:hAnsi="Calibri" w:cs="Times New Roman"/>
                <w:color w:val="FFFFFF"/>
              </w:rPr>
              <w:fldChar w:fldCharType="separate"/>
            </w:r>
            <w:r w:rsidR="00411289">
              <w:rPr>
                <w:rFonts w:ascii="Calibri" w:eastAsia="Calibri" w:hAnsi="Calibri" w:cs="Times New Roman"/>
                <w:noProof/>
                <w:color w:val="FFFFFF"/>
              </w:rPr>
              <w:t>11</w:t>
            </w:r>
            <w:r w:rsidRPr="00051A96">
              <w:rPr>
                <w:rFonts w:ascii="Calibri" w:eastAsia="Calibri" w:hAnsi="Calibri" w:cs="Times New Roman"/>
                <w:color w:val="FFFFFF"/>
              </w:rPr>
              <w:fldChar w:fldCharType="end"/>
            </w:r>
            <w:bookmarkEnd w:id="173"/>
            <w:r w:rsidRPr="00051A96">
              <w:rPr>
                <w:rFonts w:ascii="Calibri" w:eastAsia="Calibri" w:hAnsi="Calibri" w:cs="Times New Roman"/>
                <w:color w:val="FFFFFF"/>
              </w:rPr>
              <w:t xml:space="preserve"> - High-Score Pixels Profiler Results</w:t>
            </w:r>
            <w:bookmarkEnd w:id="174"/>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0" w:type="pct"/>
            <w:gridSpan w:val="2"/>
            <w:vAlign w:val="center"/>
          </w:tcPr>
          <w:p w:rsidR="00051A96" w:rsidRPr="00051A96" w:rsidRDefault="00051A96" w:rsidP="00051A96">
            <w:pPr>
              <w:tabs>
                <w:tab w:val="left" w:pos="405"/>
                <w:tab w:val="center" w:pos="900"/>
              </w:tabs>
              <w:autoSpaceDE w:val="0"/>
              <w:autoSpaceDN w:val="0"/>
              <w:adjustRightInd w:val="0"/>
              <w:rPr>
                <w:rFonts w:ascii="Calibri" w:eastAsia="Calibri" w:hAnsi="Calibri" w:cs="Calibri"/>
                <w:color w:val="FFFFFF"/>
              </w:rPr>
            </w:pPr>
            <w:r w:rsidRPr="00051A96">
              <w:rPr>
                <w:rFonts w:ascii="Calibri" w:eastAsia="Calibri" w:hAnsi="Calibri" w:cs="Calibri"/>
                <w:color w:val="FFFFFF"/>
              </w:rPr>
              <w:t>Image Size</w:t>
            </w:r>
          </w:p>
        </w:tc>
        <w:tc>
          <w:tcPr>
            <w:tcW w:w="754" w:type="pct"/>
            <w:vAlign w:val="center"/>
          </w:tcPr>
          <w:p w:rsidR="00051A96" w:rsidRPr="00B670D9"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r w:rsidRPr="00B670D9">
              <w:rPr>
                <w:rFonts w:ascii="Calibri" w:eastAsia="Calibri" w:hAnsi="Calibri" w:cs="Calibri"/>
                <w:b/>
              </w:rPr>
              <w:t>320x240</w:t>
            </w:r>
          </w:p>
        </w:tc>
        <w:tc>
          <w:tcPr>
            <w:tcW w:w="754" w:type="pct"/>
            <w:vAlign w:val="center"/>
          </w:tcPr>
          <w:p w:rsidR="00051A96" w:rsidRPr="00B670D9"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r w:rsidRPr="00B670D9">
              <w:rPr>
                <w:rFonts w:ascii="Calibri" w:eastAsia="Calibri" w:hAnsi="Calibri" w:cs="Calibri"/>
                <w:b/>
              </w:rPr>
              <w:t>640x480</w:t>
            </w:r>
          </w:p>
        </w:tc>
        <w:tc>
          <w:tcPr>
            <w:tcW w:w="754" w:type="pct"/>
            <w:vAlign w:val="center"/>
          </w:tcPr>
          <w:p w:rsidR="00051A96" w:rsidRPr="00B670D9"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r w:rsidRPr="00B670D9">
              <w:rPr>
                <w:rFonts w:ascii="Calibri" w:eastAsia="Calibri" w:hAnsi="Calibri" w:cs="Calibri"/>
                <w:b/>
              </w:rPr>
              <w:t>800x600</w:t>
            </w:r>
          </w:p>
        </w:tc>
        <w:tc>
          <w:tcPr>
            <w:tcW w:w="754" w:type="pct"/>
            <w:vAlign w:val="center"/>
          </w:tcPr>
          <w:p w:rsidR="00051A96" w:rsidRPr="00B670D9"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r w:rsidRPr="00B670D9">
              <w:rPr>
                <w:rFonts w:ascii="Calibri" w:eastAsia="Calibri" w:hAnsi="Calibri" w:cs="Calibri"/>
                <w:b/>
              </w:rPr>
              <w:t>1024x768</w:t>
            </w:r>
          </w:p>
        </w:tc>
        <w:tc>
          <w:tcPr>
            <w:tcW w:w="755" w:type="pct"/>
            <w:vAlign w:val="center"/>
          </w:tcPr>
          <w:p w:rsidR="00051A96" w:rsidRPr="00B670D9"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r w:rsidRPr="00B670D9">
              <w:rPr>
                <w:rFonts w:ascii="Calibri" w:eastAsia="Calibri" w:hAnsi="Calibri" w:cs="Calibri"/>
                <w:b/>
              </w:rPr>
              <w:t>1280x960</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1230" w:type="pct"/>
            <w:gridSpan w:val="2"/>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Levels</w:t>
            </w:r>
            <w:r w:rsidRPr="00051A96">
              <w:rPr>
                <w:rFonts w:ascii="Calibri" w:eastAsia="Calibri" w:hAnsi="Calibri" w:cs="Calibri"/>
                <w:color w:val="FFFFFF"/>
                <w:vertAlign w:val="subscript"/>
              </w:rPr>
              <w:t>Features_Pyramid</w:t>
            </w:r>
          </w:p>
        </w:tc>
        <w:tc>
          <w:tcPr>
            <w:tcW w:w="754" w:type="pct"/>
            <w:vAlign w:val="center"/>
          </w:tcPr>
          <w:p w:rsidR="00051A96" w:rsidRPr="005B676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rPr>
            </w:pPr>
            <w:r w:rsidRPr="005B6766">
              <w:rPr>
                <w:rFonts w:ascii="Calibri" w:eastAsia="Calibri" w:hAnsi="Calibri" w:cs="Calibri"/>
              </w:rPr>
              <w:t>18</w:t>
            </w:r>
          </w:p>
        </w:tc>
        <w:tc>
          <w:tcPr>
            <w:tcW w:w="754" w:type="pct"/>
            <w:vAlign w:val="center"/>
          </w:tcPr>
          <w:p w:rsidR="00051A96" w:rsidRPr="005B676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rPr>
            </w:pPr>
            <w:r w:rsidRPr="005B6766">
              <w:rPr>
                <w:rFonts w:ascii="Calibri" w:eastAsia="Calibri" w:hAnsi="Calibri" w:cs="Calibri"/>
              </w:rPr>
              <w:t>23</w:t>
            </w:r>
          </w:p>
        </w:tc>
        <w:tc>
          <w:tcPr>
            <w:tcW w:w="754" w:type="pct"/>
            <w:vAlign w:val="center"/>
          </w:tcPr>
          <w:p w:rsidR="00051A96" w:rsidRPr="005B676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rPr>
            </w:pPr>
            <w:r w:rsidRPr="005B6766">
              <w:rPr>
                <w:rFonts w:ascii="Calibri" w:eastAsia="Calibri" w:hAnsi="Calibri" w:cs="Calibri"/>
              </w:rPr>
              <w:t>25</w:t>
            </w:r>
          </w:p>
        </w:tc>
        <w:tc>
          <w:tcPr>
            <w:tcW w:w="754" w:type="pct"/>
            <w:vAlign w:val="center"/>
          </w:tcPr>
          <w:p w:rsidR="00051A96" w:rsidRPr="005B676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rPr>
            </w:pPr>
            <w:r w:rsidRPr="005B6766">
              <w:rPr>
                <w:rFonts w:ascii="Calibri" w:eastAsia="Calibri" w:hAnsi="Calibri" w:cs="Calibri"/>
              </w:rPr>
              <w:t>27</w:t>
            </w:r>
          </w:p>
        </w:tc>
        <w:tc>
          <w:tcPr>
            <w:tcW w:w="755" w:type="pct"/>
            <w:vAlign w:val="center"/>
          </w:tcPr>
          <w:p w:rsidR="00051A96" w:rsidRPr="005B676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rPr>
            </w:pPr>
            <w:r w:rsidRPr="005B6766">
              <w:rPr>
                <w:rFonts w:ascii="Calibri" w:eastAsia="Calibri" w:hAnsi="Calibri" w:cs="Calibri"/>
              </w:rPr>
              <w:t>28</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30" w:type="pct"/>
            <w:gridSpan w:val="2"/>
            <w:vAlign w:val="center"/>
          </w:tcPr>
          <w:p w:rsidR="00051A96" w:rsidRPr="00051A96" w:rsidRDefault="00051A96" w:rsidP="00051A96">
            <w:pPr>
              <w:autoSpaceDE w:val="0"/>
              <w:autoSpaceDN w:val="0"/>
              <w:adjustRightInd w:val="0"/>
              <w:rPr>
                <w:rFonts w:ascii="Calibri" w:eastAsia="Calibri" w:hAnsi="Calibri" w:cs="Calibri"/>
                <w:color w:val="FFFFFF"/>
              </w:rPr>
            </w:pPr>
            <w:r w:rsidRPr="00051A96">
              <w:rPr>
                <w:rFonts w:ascii="Calibri" w:eastAsia="Calibri" w:hAnsi="Calibri" w:cs="Calibri"/>
                <w:color w:val="FFFFFF"/>
              </w:rPr>
              <w:t>Levels</w:t>
            </w:r>
            <w:r w:rsidRPr="00051A96">
              <w:rPr>
                <w:rFonts w:ascii="Calibri" w:eastAsia="Calibri" w:hAnsi="Calibri" w:cs="Calibri"/>
                <w:color w:val="FFFFFF"/>
                <w:vertAlign w:val="subscript"/>
              </w:rPr>
              <w:t>High-Scores</w:t>
            </w:r>
          </w:p>
        </w:tc>
        <w:tc>
          <w:tcPr>
            <w:tcW w:w="754" w:type="pct"/>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3</w:t>
            </w:r>
          </w:p>
        </w:tc>
        <w:tc>
          <w:tcPr>
            <w:tcW w:w="754" w:type="pct"/>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4</w:t>
            </w:r>
          </w:p>
        </w:tc>
        <w:tc>
          <w:tcPr>
            <w:tcW w:w="754" w:type="pct"/>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4</w:t>
            </w:r>
          </w:p>
        </w:tc>
        <w:tc>
          <w:tcPr>
            <w:tcW w:w="754" w:type="pct"/>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5</w:t>
            </w:r>
          </w:p>
        </w:tc>
        <w:tc>
          <w:tcPr>
            <w:tcW w:w="755" w:type="pct"/>
            <w:vAlign w:val="center"/>
          </w:tcPr>
          <w:p w:rsidR="00051A96" w:rsidRPr="005B6766"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5B6766">
              <w:rPr>
                <w:rFonts w:ascii="Calibri" w:eastAsia="Calibri" w:hAnsi="Calibri" w:cs="Times New Roman"/>
              </w:rPr>
              <w:t>5</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714" w:type="pct"/>
            <w:vMerge w:val="restart"/>
            <w:textDirection w:val="btLr"/>
            <w:vAlign w:val="center"/>
          </w:tcPr>
          <w:p w:rsidR="00051A96" w:rsidRPr="00051A96" w:rsidRDefault="00051A96" w:rsidP="00051A96">
            <w:pPr>
              <w:autoSpaceDE w:val="0"/>
              <w:autoSpaceDN w:val="0"/>
              <w:adjustRightInd w:val="0"/>
              <w:ind w:left="113" w:right="113"/>
              <w:jc w:val="center"/>
              <w:rPr>
                <w:rFonts w:ascii="Calibri" w:eastAsia="Calibri" w:hAnsi="Calibri" w:cs="Times New Roman"/>
              </w:rPr>
            </w:pPr>
            <w:r w:rsidRPr="00051A96">
              <w:rPr>
                <w:rFonts w:ascii="Calibri" w:eastAsia="Calibri" w:hAnsi="Calibri" w:cs="Calibri"/>
                <w:color w:val="FFFFFF"/>
              </w:rPr>
              <w:t>High-Scored Pixels</w:t>
            </w:r>
          </w:p>
        </w:tc>
        <w:tc>
          <w:tcPr>
            <w:tcW w:w="516" w:type="pct"/>
            <w:shd w:val="clear" w:color="auto" w:fill="70AD47" w:themeFill="accent6"/>
            <w:vAlign w:val="center"/>
          </w:tcPr>
          <w:p w:rsidR="00051A96" w:rsidRPr="00051A9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color w:val="FFFFFF"/>
              </w:rPr>
            </w:pPr>
            <w:r>
              <w:rPr>
                <w:rFonts w:ascii="Calibri" w:eastAsia="Calibri" w:hAnsi="Calibri" w:cs="Calibri"/>
                <w:b/>
                <w:color w:val="FFFFFF"/>
              </w:rPr>
              <w:t>Faces</w:t>
            </w:r>
          </w:p>
        </w:tc>
        <w:tc>
          <w:tcPr>
            <w:tcW w:w="3770" w:type="pct"/>
            <w:gridSpan w:val="5"/>
            <w:shd w:val="clear" w:color="auto" w:fill="70AD47" w:themeFill="accent6"/>
            <w:vAlign w:val="center"/>
          </w:tcPr>
          <w:p w:rsidR="00051A96" w:rsidRPr="00051A96"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FFFFFF" w:themeColor="background1"/>
              </w:rPr>
            </w:pPr>
            <w:r w:rsidRPr="00051A96">
              <w:rPr>
                <w:rFonts w:ascii="Calibri" w:eastAsia="Calibri" w:hAnsi="Calibri" w:cs="Calibri"/>
                <w:b/>
                <w:color w:val="FFFFFF" w:themeColor="background1"/>
              </w:rPr>
              <w:t>High-Score Pixels</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14" w:type="pct"/>
            <w:vMerge/>
            <w:vAlign w:val="center"/>
          </w:tcPr>
          <w:p w:rsidR="00051A96" w:rsidRPr="00051A96" w:rsidRDefault="00051A96" w:rsidP="00051A96">
            <w:pPr>
              <w:autoSpaceDE w:val="0"/>
              <w:autoSpaceDN w:val="0"/>
              <w:adjustRightInd w:val="0"/>
              <w:ind w:left="113" w:right="113"/>
              <w:jc w:val="center"/>
              <w:rPr>
                <w:rFonts w:ascii="Calibri" w:eastAsia="Calibri" w:hAnsi="Calibri" w:cs="Times New Roman"/>
              </w:rPr>
            </w:pPr>
          </w:p>
        </w:tc>
        <w:tc>
          <w:tcPr>
            <w:tcW w:w="516" w:type="pct"/>
            <w:shd w:val="clear" w:color="auto" w:fill="70AD47" w:themeFill="accent6"/>
            <w:vAlign w:val="center"/>
          </w:tcPr>
          <w:p w:rsidR="00051A96" w:rsidRPr="00051A96"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color w:val="FFFFFF"/>
              </w:rPr>
            </w:pPr>
            <w:r w:rsidRPr="00051A96">
              <w:rPr>
                <w:rFonts w:ascii="Calibri" w:eastAsia="Calibri" w:hAnsi="Calibri" w:cs="Calibri"/>
                <w:b/>
                <w:color w:val="FFFFFF"/>
              </w:rPr>
              <w:t>1</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w:t>
            </w:r>
            <w:r>
              <w:rPr>
                <w:rFonts w:ascii="Calibri" w:eastAsia="Calibri" w:hAnsi="Calibri" w:cs="Times New Roman"/>
                <w:color w:val="000000"/>
              </w:rPr>
              <w:t>,</w:t>
            </w:r>
            <w:r w:rsidRPr="00B670D9">
              <w:rPr>
                <w:rFonts w:ascii="Calibri" w:eastAsia="Calibri" w:hAnsi="Calibri" w:cs="Times New Roman"/>
                <w:color w:val="000000"/>
              </w:rPr>
              <w:t>9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5</w:t>
            </w:r>
            <w:r>
              <w:rPr>
                <w:rFonts w:ascii="Calibri" w:eastAsia="Calibri" w:hAnsi="Calibri" w:cs="Times New Roman"/>
                <w:color w:val="000000"/>
              </w:rPr>
              <w:t>,</w:t>
            </w:r>
            <w:r w:rsidRPr="00B670D9">
              <w:rPr>
                <w:rFonts w:ascii="Calibri" w:eastAsia="Calibri" w:hAnsi="Calibri" w:cs="Times New Roman"/>
                <w:color w:val="000000"/>
              </w:rPr>
              <w:t>2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5</w:t>
            </w:r>
            <w:r>
              <w:rPr>
                <w:rFonts w:ascii="Calibri" w:eastAsia="Calibri" w:hAnsi="Calibri" w:cs="Times New Roman"/>
                <w:color w:val="000000"/>
              </w:rPr>
              <w:t>,</w:t>
            </w:r>
            <w:r w:rsidRPr="00B670D9">
              <w:rPr>
                <w:rFonts w:ascii="Calibri" w:eastAsia="Calibri" w:hAnsi="Calibri" w:cs="Times New Roman"/>
                <w:color w:val="000000"/>
              </w:rPr>
              <w:t>2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6</w:t>
            </w:r>
            <w:r>
              <w:rPr>
                <w:rFonts w:ascii="Calibri" w:eastAsia="Calibri" w:hAnsi="Calibri" w:cs="Times New Roman"/>
                <w:color w:val="000000"/>
              </w:rPr>
              <w:t>,</w:t>
            </w:r>
            <w:r w:rsidRPr="00B670D9">
              <w:rPr>
                <w:rFonts w:ascii="Calibri" w:eastAsia="Calibri" w:hAnsi="Calibri" w:cs="Times New Roman"/>
                <w:color w:val="000000"/>
              </w:rPr>
              <w:t>5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6</w:t>
            </w:r>
            <w:r>
              <w:rPr>
                <w:rFonts w:ascii="Calibri" w:eastAsia="Calibri" w:hAnsi="Calibri" w:cs="Times New Roman"/>
                <w:color w:val="000000"/>
              </w:rPr>
              <w:t>,</w:t>
            </w:r>
            <w:r w:rsidRPr="00B670D9">
              <w:rPr>
                <w:rFonts w:ascii="Calibri" w:eastAsia="Calibri" w:hAnsi="Calibri" w:cs="Times New Roman"/>
                <w:color w:val="000000"/>
              </w:rPr>
              <w:t>500</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714" w:type="pct"/>
            <w:vMerge/>
            <w:vAlign w:val="center"/>
          </w:tcPr>
          <w:p w:rsidR="00051A96" w:rsidRPr="00051A96" w:rsidRDefault="00051A96" w:rsidP="00051A96">
            <w:pPr>
              <w:autoSpaceDE w:val="0"/>
              <w:autoSpaceDN w:val="0"/>
              <w:adjustRightInd w:val="0"/>
              <w:ind w:left="113" w:right="113"/>
              <w:jc w:val="center"/>
              <w:rPr>
                <w:rFonts w:ascii="Calibri" w:eastAsia="Calibri" w:hAnsi="Calibri" w:cs="Times New Roman"/>
              </w:rPr>
            </w:pPr>
          </w:p>
        </w:tc>
        <w:tc>
          <w:tcPr>
            <w:tcW w:w="516" w:type="pct"/>
            <w:shd w:val="clear" w:color="auto" w:fill="70AD47" w:themeFill="accent6"/>
            <w:vAlign w:val="center"/>
          </w:tcPr>
          <w:p w:rsidR="00051A96" w:rsidRPr="00051A9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color w:val="FFFFFF"/>
              </w:rPr>
            </w:pPr>
            <w:r w:rsidRPr="00051A96">
              <w:rPr>
                <w:rFonts w:ascii="Calibri" w:eastAsia="Calibri" w:hAnsi="Calibri" w:cs="Calibri"/>
                <w:b/>
                <w:color w:val="FFFFFF"/>
              </w:rPr>
              <w:t>2</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7</w:t>
            </w:r>
            <w:r>
              <w:rPr>
                <w:rFonts w:ascii="Calibri" w:eastAsia="Calibri" w:hAnsi="Calibri" w:cs="Times New Roman"/>
                <w:color w:val="000000"/>
              </w:rPr>
              <w:t>,</w:t>
            </w:r>
            <w:r w:rsidRPr="00B670D9">
              <w:rPr>
                <w:rFonts w:ascii="Calibri" w:eastAsia="Calibri" w:hAnsi="Calibri" w:cs="Times New Roman"/>
                <w:color w:val="000000"/>
              </w:rPr>
              <w:t>8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0</w:t>
            </w:r>
            <w:r>
              <w:rPr>
                <w:rFonts w:ascii="Calibri" w:eastAsia="Calibri" w:hAnsi="Calibri" w:cs="Times New Roman"/>
                <w:color w:val="000000"/>
              </w:rPr>
              <w:t>,</w:t>
            </w:r>
            <w:r w:rsidRPr="00B670D9">
              <w:rPr>
                <w:rFonts w:ascii="Calibri" w:eastAsia="Calibri" w:hAnsi="Calibri" w:cs="Times New Roman"/>
                <w:color w:val="000000"/>
              </w:rPr>
              <w:t>4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0</w:t>
            </w:r>
            <w:r>
              <w:rPr>
                <w:rFonts w:ascii="Calibri" w:eastAsia="Calibri" w:hAnsi="Calibri" w:cs="Times New Roman"/>
                <w:color w:val="000000"/>
              </w:rPr>
              <w:t>,</w:t>
            </w:r>
            <w:r w:rsidRPr="00B670D9">
              <w:rPr>
                <w:rFonts w:ascii="Calibri" w:eastAsia="Calibri" w:hAnsi="Calibri" w:cs="Times New Roman"/>
                <w:color w:val="000000"/>
              </w:rPr>
              <w:t>4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3</w:t>
            </w:r>
            <w:r>
              <w:rPr>
                <w:rFonts w:ascii="Calibri" w:eastAsia="Calibri" w:hAnsi="Calibri" w:cs="Times New Roman"/>
                <w:color w:val="000000"/>
              </w:rPr>
              <w:t>,</w:t>
            </w:r>
            <w:r w:rsidRPr="00B670D9">
              <w:rPr>
                <w:rFonts w:ascii="Calibri" w:eastAsia="Calibri" w:hAnsi="Calibri" w:cs="Times New Roman"/>
                <w:color w:val="000000"/>
              </w:rPr>
              <w:t>0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3</w:t>
            </w:r>
            <w:r>
              <w:rPr>
                <w:rFonts w:ascii="Calibri" w:eastAsia="Calibri" w:hAnsi="Calibri" w:cs="Times New Roman"/>
                <w:color w:val="000000"/>
              </w:rPr>
              <w:t>,</w:t>
            </w:r>
            <w:r w:rsidRPr="00B670D9">
              <w:rPr>
                <w:rFonts w:ascii="Calibri" w:eastAsia="Calibri" w:hAnsi="Calibri" w:cs="Times New Roman"/>
                <w:color w:val="000000"/>
              </w:rPr>
              <w:t>000</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14" w:type="pct"/>
            <w:vMerge/>
            <w:textDirection w:val="btLr"/>
            <w:vAlign w:val="center"/>
          </w:tcPr>
          <w:p w:rsidR="00051A96" w:rsidRPr="00051A96" w:rsidRDefault="00051A96" w:rsidP="00051A96">
            <w:pPr>
              <w:autoSpaceDE w:val="0"/>
              <w:autoSpaceDN w:val="0"/>
              <w:adjustRightInd w:val="0"/>
              <w:ind w:left="113" w:right="113"/>
              <w:jc w:val="center"/>
              <w:rPr>
                <w:rFonts w:ascii="Calibri" w:eastAsia="Calibri" w:hAnsi="Calibri" w:cs="Calibri"/>
                <w:color w:val="FFFFFF"/>
              </w:rPr>
            </w:pPr>
          </w:p>
        </w:tc>
        <w:tc>
          <w:tcPr>
            <w:tcW w:w="516" w:type="pct"/>
            <w:shd w:val="clear" w:color="auto" w:fill="70AD47" w:themeFill="accent6"/>
            <w:vAlign w:val="center"/>
          </w:tcPr>
          <w:p w:rsidR="00051A96" w:rsidRPr="00051A96"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color w:val="FFFFFF"/>
              </w:rPr>
            </w:pPr>
            <w:r>
              <w:rPr>
                <w:rFonts w:ascii="Calibri" w:eastAsia="Calibri" w:hAnsi="Calibri" w:cs="Calibri"/>
                <w:b/>
                <w:color w:val="FFFFFF"/>
              </w:rPr>
              <w:t>3</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1</w:t>
            </w:r>
            <w:r>
              <w:rPr>
                <w:rFonts w:ascii="Calibri" w:eastAsia="Calibri" w:hAnsi="Calibri" w:cs="Times New Roman"/>
                <w:color w:val="000000"/>
              </w:rPr>
              <w:t>,</w:t>
            </w:r>
            <w:r w:rsidRPr="00B670D9">
              <w:rPr>
                <w:rFonts w:ascii="Calibri" w:eastAsia="Calibri" w:hAnsi="Calibri" w:cs="Times New Roman"/>
                <w:color w:val="000000"/>
              </w:rPr>
              <w:t>7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5</w:t>
            </w:r>
            <w:r>
              <w:rPr>
                <w:rFonts w:ascii="Calibri" w:eastAsia="Calibri" w:hAnsi="Calibri" w:cs="Times New Roman"/>
                <w:color w:val="000000"/>
              </w:rPr>
              <w:t>,</w:t>
            </w:r>
            <w:r w:rsidRPr="00B670D9">
              <w:rPr>
                <w:rFonts w:ascii="Calibri" w:eastAsia="Calibri" w:hAnsi="Calibri" w:cs="Times New Roman"/>
                <w:color w:val="000000"/>
              </w:rPr>
              <w:t>6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5</w:t>
            </w:r>
            <w:r>
              <w:rPr>
                <w:rFonts w:ascii="Calibri" w:eastAsia="Calibri" w:hAnsi="Calibri" w:cs="Times New Roman"/>
                <w:color w:val="000000"/>
              </w:rPr>
              <w:t>,</w:t>
            </w:r>
            <w:r w:rsidRPr="00B670D9">
              <w:rPr>
                <w:rFonts w:ascii="Calibri" w:eastAsia="Calibri" w:hAnsi="Calibri" w:cs="Times New Roman"/>
                <w:color w:val="000000"/>
              </w:rPr>
              <w:t>6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9</w:t>
            </w:r>
            <w:r>
              <w:rPr>
                <w:rFonts w:ascii="Calibri" w:eastAsia="Calibri" w:hAnsi="Calibri" w:cs="Times New Roman"/>
                <w:color w:val="000000"/>
              </w:rPr>
              <w:t>,</w:t>
            </w:r>
            <w:r w:rsidRPr="00B670D9">
              <w:rPr>
                <w:rFonts w:ascii="Calibri" w:eastAsia="Calibri" w:hAnsi="Calibri" w:cs="Times New Roman"/>
                <w:color w:val="000000"/>
              </w:rPr>
              <w:t>5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9</w:t>
            </w:r>
            <w:r>
              <w:rPr>
                <w:rFonts w:ascii="Calibri" w:eastAsia="Calibri" w:hAnsi="Calibri" w:cs="Times New Roman"/>
                <w:color w:val="000000"/>
              </w:rPr>
              <w:t>,</w:t>
            </w:r>
            <w:r w:rsidRPr="00B670D9">
              <w:rPr>
                <w:rFonts w:ascii="Calibri" w:eastAsia="Calibri" w:hAnsi="Calibri" w:cs="Times New Roman"/>
                <w:color w:val="000000"/>
              </w:rPr>
              <w:t>500</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714" w:type="pct"/>
            <w:vMerge/>
            <w:vAlign w:val="center"/>
          </w:tcPr>
          <w:p w:rsidR="00051A96" w:rsidRPr="00051A96" w:rsidRDefault="00051A96" w:rsidP="00051A96">
            <w:pPr>
              <w:jc w:val="center"/>
              <w:rPr>
                <w:rFonts w:ascii="Calibri" w:eastAsia="Calibri" w:hAnsi="Calibri" w:cs="Times New Roman"/>
              </w:rPr>
            </w:pPr>
          </w:p>
        </w:tc>
        <w:tc>
          <w:tcPr>
            <w:tcW w:w="516" w:type="pct"/>
            <w:shd w:val="clear" w:color="auto" w:fill="70AD47" w:themeFill="accent6"/>
            <w:vAlign w:val="center"/>
          </w:tcPr>
          <w:p w:rsidR="00051A96" w:rsidRPr="00051A96"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color w:val="FFFFFF"/>
              </w:rPr>
            </w:pPr>
            <w:r w:rsidRPr="00051A96">
              <w:rPr>
                <w:rFonts w:ascii="Calibri" w:eastAsia="Calibri" w:hAnsi="Calibri" w:cs="Calibri"/>
                <w:b/>
                <w:color w:val="FFFFFF"/>
              </w:rPr>
              <w:t>4</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5</w:t>
            </w:r>
            <w:r>
              <w:rPr>
                <w:rFonts w:ascii="Calibri" w:eastAsia="Calibri" w:hAnsi="Calibri" w:cs="Times New Roman"/>
                <w:color w:val="000000"/>
              </w:rPr>
              <w:t>,</w:t>
            </w:r>
            <w:r w:rsidRPr="00B670D9">
              <w:rPr>
                <w:rFonts w:ascii="Calibri" w:eastAsia="Calibri" w:hAnsi="Calibri" w:cs="Times New Roman"/>
                <w:color w:val="000000"/>
              </w:rPr>
              <w:t>6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0</w:t>
            </w:r>
            <w:r>
              <w:rPr>
                <w:rFonts w:ascii="Calibri" w:eastAsia="Calibri" w:hAnsi="Calibri" w:cs="Times New Roman"/>
                <w:color w:val="000000"/>
              </w:rPr>
              <w:t>,</w:t>
            </w:r>
            <w:r w:rsidRPr="00B670D9">
              <w:rPr>
                <w:rFonts w:ascii="Calibri" w:eastAsia="Calibri" w:hAnsi="Calibri" w:cs="Times New Roman"/>
                <w:color w:val="000000"/>
              </w:rPr>
              <w:t>8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0</w:t>
            </w:r>
            <w:r>
              <w:rPr>
                <w:rFonts w:ascii="Calibri" w:eastAsia="Calibri" w:hAnsi="Calibri" w:cs="Times New Roman"/>
                <w:color w:val="000000"/>
              </w:rPr>
              <w:t>,</w:t>
            </w:r>
            <w:r w:rsidRPr="00B670D9">
              <w:rPr>
                <w:rFonts w:ascii="Calibri" w:eastAsia="Calibri" w:hAnsi="Calibri" w:cs="Times New Roman"/>
                <w:color w:val="000000"/>
              </w:rPr>
              <w:t>8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6</w:t>
            </w:r>
            <w:r>
              <w:rPr>
                <w:rFonts w:ascii="Calibri" w:eastAsia="Calibri" w:hAnsi="Calibri" w:cs="Times New Roman"/>
                <w:color w:val="000000"/>
              </w:rPr>
              <w:t>,</w:t>
            </w:r>
            <w:r w:rsidRPr="00B670D9">
              <w:rPr>
                <w:rFonts w:ascii="Calibri" w:eastAsia="Calibri" w:hAnsi="Calibri" w:cs="Times New Roman"/>
                <w:color w:val="000000"/>
              </w:rPr>
              <w:t>0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6</w:t>
            </w:r>
            <w:r>
              <w:rPr>
                <w:rFonts w:ascii="Calibri" w:eastAsia="Calibri" w:hAnsi="Calibri" w:cs="Times New Roman"/>
                <w:color w:val="000000"/>
              </w:rPr>
              <w:t>,</w:t>
            </w:r>
            <w:r w:rsidRPr="00B670D9">
              <w:rPr>
                <w:rFonts w:ascii="Calibri" w:eastAsia="Calibri" w:hAnsi="Calibri" w:cs="Times New Roman"/>
                <w:color w:val="000000"/>
              </w:rPr>
              <w:t>000</w:t>
            </w:r>
          </w:p>
        </w:tc>
      </w:tr>
      <w:tr w:rsidR="00051A96" w:rsidTr="00051A9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14" w:type="pct"/>
            <w:vMerge/>
            <w:vAlign w:val="center"/>
          </w:tcPr>
          <w:p w:rsidR="00051A96" w:rsidRDefault="00051A96" w:rsidP="00051A96">
            <w:pPr>
              <w:jc w:val="center"/>
              <w:rPr>
                <w:rFonts w:ascii="Calibri" w:eastAsia="Calibri" w:hAnsi="Calibri" w:cs="Times New Roman"/>
              </w:rPr>
            </w:pPr>
          </w:p>
        </w:tc>
        <w:tc>
          <w:tcPr>
            <w:tcW w:w="516" w:type="pct"/>
            <w:shd w:val="clear" w:color="auto" w:fill="70AD47" w:themeFill="accent6"/>
            <w:vAlign w:val="center"/>
          </w:tcPr>
          <w:p w:rsidR="00051A96" w:rsidRPr="00B670D9" w:rsidRDefault="00051A96" w:rsidP="00051A96">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color w:val="FFFFFF"/>
              </w:rPr>
            </w:pPr>
            <w:r w:rsidRPr="00B670D9">
              <w:rPr>
                <w:rFonts w:ascii="Calibri" w:eastAsia="Calibri" w:hAnsi="Calibri" w:cs="Calibri"/>
                <w:b/>
                <w:color w:val="FFFFFF"/>
              </w:rPr>
              <w:t>5</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9</w:t>
            </w:r>
            <w:r>
              <w:rPr>
                <w:rFonts w:ascii="Calibri" w:eastAsia="Calibri" w:hAnsi="Calibri" w:cs="Times New Roman"/>
                <w:color w:val="000000"/>
              </w:rPr>
              <w:t>,</w:t>
            </w:r>
            <w:r w:rsidRPr="00B670D9">
              <w:rPr>
                <w:rFonts w:ascii="Calibri" w:eastAsia="Calibri" w:hAnsi="Calibri" w:cs="Times New Roman"/>
                <w:color w:val="000000"/>
              </w:rPr>
              <w:t>5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6</w:t>
            </w:r>
            <w:r>
              <w:rPr>
                <w:rFonts w:ascii="Calibri" w:eastAsia="Calibri" w:hAnsi="Calibri" w:cs="Times New Roman"/>
                <w:color w:val="000000"/>
              </w:rPr>
              <w:t>,</w:t>
            </w:r>
            <w:r w:rsidRPr="00B670D9">
              <w:rPr>
                <w:rFonts w:ascii="Calibri" w:eastAsia="Calibri" w:hAnsi="Calibri" w:cs="Times New Roman"/>
                <w:color w:val="000000"/>
              </w:rPr>
              <w:t>0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6</w:t>
            </w:r>
            <w:r>
              <w:rPr>
                <w:rFonts w:ascii="Calibri" w:eastAsia="Calibri" w:hAnsi="Calibri" w:cs="Times New Roman"/>
                <w:color w:val="000000"/>
              </w:rPr>
              <w:t>,</w:t>
            </w:r>
            <w:r w:rsidRPr="00B670D9">
              <w:rPr>
                <w:rFonts w:ascii="Calibri" w:eastAsia="Calibri" w:hAnsi="Calibri" w:cs="Times New Roman"/>
                <w:color w:val="000000"/>
              </w:rPr>
              <w:t>0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2</w:t>
            </w:r>
            <w:r>
              <w:rPr>
                <w:rFonts w:ascii="Calibri" w:eastAsia="Calibri" w:hAnsi="Calibri" w:cs="Times New Roman"/>
                <w:color w:val="000000"/>
              </w:rPr>
              <w:t>,</w:t>
            </w:r>
            <w:r w:rsidRPr="00B670D9">
              <w:rPr>
                <w:rFonts w:ascii="Calibri" w:eastAsia="Calibri" w:hAnsi="Calibri" w:cs="Times New Roman"/>
                <w:color w:val="000000"/>
              </w:rPr>
              <w:t>500</w:t>
            </w:r>
          </w:p>
        </w:tc>
        <w:tc>
          <w:tcPr>
            <w:tcW w:w="754" w:type="pct"/>
            <w:vAlign w:val="center"/>
          </w:tcPr>
          <w:p w:rsidR="00051A96" w:rsidRPr="00B670D9" w:rsidRDefault="00051A96" w:rsidP="00051A96">
            <w:pPr>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2</w:t>
            </w:r>
            <w:r>
              <w:rPr>
                <w:rFonts w:ascii="Calibri" w:eastAsia="Calibri" w:hAnsi="Calibri" w:cs="Times New Roman"/>
                <w:color w:val="000000"/>
              </w:rPr>
              <w:t>,</w:t>
            </w:r>
            <w:r w:rsidRPr="00B670D9">
              <w:rPr>
                <w:rFonts w:ascii="Calibri" w:eastAsia="Calibri" w:hAnsi="Calibri" w:cs="Times New Roman"/>
                <w:color w:val="000000"/>
              </w:rPr>
              <w:t>500</w:t>
            </w:r>
          </w:p>
        </w:tc>
      </w:tr>
      <w:tr w:rsidR="00051A96" w:rsidTr="00051A96">
        <w:trPr>
          <w:jc w:val="center"/>
        </w:trPr>
        <w:tc>
          <w:tcPr>
            <w:cnfStyle w:val="001000000000" w:firstRow="0" w:lastRow="0" w:firstColumn="1" w:lastColumn="0" w:oddVBand="0" w:evenVBand="0" w:oddHBand="0" w:evenHBand="0" w:firstRowFirstColumn="0" w:firstRowLastColumn="0" w:lastRowFirstColumn="0" w:lastRowLastColumn="0"/>
            <w:tcW w:w="714" w:type="pct"/>
            <w:vMerge/>
            <w:vAlign w:val="center"/>
          </w:tcPr>
          <w:p w:rsidR="00051A96" w:rsidRDefault="00051A96" w:rsidP="00051A96">
            <w:pPr>
              <w:jc w:val="center"/>
              <w:rPr>
                <w:rFonts w:ascii="Calibri" w:eastAsia="Calibri" w:hAnsi="Calibri" w:cs="Times New Roman"/>
              </w:rPr>
            </w:pPr>
          </w:p>
        </w:tc>
        <w:tc>
          <w:tcPr>
            <w:tcW w:w="516" w:type="pct"/>
            <w:shd w:val="clear" w:color="auto" w:fill="70AD47" w:themeFill="accent6"/>
            <w:vAlign w:val="center"/>
          </w:tcPr>
          <w:p w:rsidR="00051A96" w:rsidRPr="00B670D9" w:rsidRDefault="00051A96" w:rsidP="00051A96">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Calibri"/>
                <w:b/>
                <w:color w:val="FFFFFF"/>
              </w:rPr>
            </w:pPr>
            <w:r w:rsidRPr="00B670D9">
              <w:rPr>
                <w:rFonts w:ascii="Calibri" w:eastAsia="Calibri" w:hAnsi="Calibri" w:cs="Calibri"/>
                <w:b/>
                <w:color w:val="FFFFFF"/>
              </w:rPr>
              <w:t>6</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3</w:t>
            </w:r>
            <w:r>
              <w:rPr>
                <w:rFonts w:ascii="Calibri" w:eastAsia="Calibri" w:hAnsi="Calibri" w:cs="Times New Roman"/>
                <w:color w:val="000000"/>
              </w:rPr>
              <w:t>,</w:t>
            </w:r>
            <w:r w:rsidRPr="00B670D9">
              <w:rPr>
                <w:rFonts w:ascii="Calibri" w:eastAsia="Calibri" w:hAnsi="Calibri" w:cs="Times New Roman"/>
                <w:color w:val="000000"/>
              </w:rPr>
              <w:t>4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1</w:t>
            </w:r>
            <w:r>
              <w:rPr>
                <w:rFonts w:ascii="Calibri" w:eastAsia="Calibri" w:hAnsi="Calibri" w:cs="Times New Roman"/>
                <w:color w:val="000000"/>
              </w:rPr>
              <w:t>,</w:t>
            </w:r>
            <w:r w:rsidRPr="00B670D9">
              <w:rPr>
                <w:rFonts w:ascii="Calibri" w:eastAsia="Calibri" w:hAnsi="Calibri" w:cs="Times New Roman"/>
                <w:color w:val="000000"/>
              </w:rPr>
              <w:t>2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1</w:t>
            </w:r>
            <w:r>
              <w:rPr>
                <w:rFonts w:ascii="Calibri" w:eastAsia="Calibri" w:hAnsi="Calibri" w:cs="Times New Roman"/>
                <w:color w:val="000000"/>
              </w:rPr>
              <w:t>,</w:t>
            </w:r>
            <w:r w:rsidRPr="00B670D9">
              <w:rPr>
                <w:rFonts w:ascii="Calibri" w:eastAsia="Calibri" w:hAnsi="Calibri" w:cs="Times New Roman"/>
                <w:color w:val="000000"/>
              </w:rPr>
              <w:t>2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9</w:t>
            </w:r>
            <w:r>
              <w:rPr>
                <w:rFonts w:ascii="Calibri" w:eastAsia="Calibri" w:hAnsi="Calibri" w:cs="Times New Roman"/>
                <w:color w:val="000000"/>
              </w:rPr>
              <w:t>,</w:t>
            </w:r>
            <w:r w:rsidRPr="00B670D9">
              <w:rPr>
                <w:rFonts w:ascii="Calibri" w:eastAsia="Calibri" w:hAnsi="Calibri" w:cs="Times New Roman"/>
                <w:color w:val="000000"/>
              </w:rPr>
              <w:t>000</w:t>
            </w:r>
          </w:p>
        </w:tc>
        <w:tc>
          <w:tcPr>
            <w:tcW w:w="754" w:type="pct"/>
            <w:vAlign w:val="center"/>
          </w:tcPr>
          <w:p w:rsidR="00051A96" w:rsidRPr="00B670D9" w:rsidRDefault="00051A96" w:rsidP="00051A96">
            <w:pPr>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39</w:t>
            </w:r>
            <w:r>
              <w:rPr>
                <w:rFonts w:ascii="Calibri" w:eastAsia="Calibri" w:hAnsi="Calibri" w:cs="Times New Roman"/>
                <w:color w:val="000000"/>
              </w:rPr>
              <w:t>,</w:t>
            </w:r>
            <w:r w:rsidRPr="00B670D9">
              <w:rPr>
                <w:rFonts w:ascii="Calibri" w:eastAsia="Calibri" w:hAnsi="Calibri" w:cs="Times New Roman"/>
                <w:color w:val="000000"/>
              </w:rPr>
              <w:t>000</w:t>
            </w:r>
          </w:p>
        </w:tc>
      </w:tr>
    </w:tbl>
    <w:p w:rsidR="009D508C" w:rsidRPr="00A73392" w:rsidRDefault="009D508C" w:rsidP="00A73392"/>
    <w:tbl>
      <w:tblPr>
        <w:tblStyle w:val="4-6"/>
        <w:tblpPr w:leftFromText="181" w:rightFromText="181" w:vertAnchor="text" w:tblpXSpec="right" w:tblpY="1"/>
        <w:tblW w:w="0" w:type="auto"/>
        <w:tblCellMar>
          <w:top w:w="28" w:type="dxa"/>
          <w:bottom w:w="28" w:type="dxa"/>
        </w:tblCellMar>
        <w:tblLook w:val="04A0" w:firstRow="1" w:lastRow="0" w:firstColumn="1" w:lastColumn="0" w:noHBand="0" w:noVBand="1"/>
      </w:tblPr>
      <w:tblGrid>
        <w:gridCol w:w="1392"/>
        <w:gridCol w:w="1512"/>
      </w:tblGrid>
      <w:tr w:rsidR="009D508C" w:rsidRPr="00B670D9" w:rsidTr="001E6BA5">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rsidR="009D508C" w:rsidRPr="00B670D9" w:rsidRDefault="009D508C" w:rsidP="001E6BA5">
            <w:pPr>
              <w:keepNext/>
              <w:jc w:val="center"/>
              <w:rPr>
                <w:rFonts w:ascii="Calibri" w:eastAsia="Calibri" w:hAnsi="Calibri" w:cs="Times New Roman"/>
              </w:rPr>
            </w:pPr>
            <w:bookmarkStart w:id="175" w:name="_Toc452153828"/>
            <w:r w:rsidRPr="00B670D9">
              <w:rPr>
                <w:rFonts w:ascii="Calibri" w:eastAsia="Calibri" w:hAnsi="Calibri" w:cs="Times New Roman"/>
              </w:rPr>
              <w:t xml:space="preserve">Table </w:t>
            </w:r>
            <w:r w:rsidRPr="00B670D9">
              <w:rPr>
                <w:rFonts w:ascii="Calibri" w:eastAsia="Calibri" w:hAnsi="Calibri" w:cs="Times New Roman"/>
              </w:rPr>
              <w:fldChar w:fldCharType="begin"/>
            </w:r>
            <w:r w:rsidRPr="00B670D9">
              <w:rPr>
                <w:rFonts w:ascii="Calibri" w:eastAsia="Calibri" w:hAnsi="Calibri" w:cs="Times New Roman"/>
              </w:rPr>
              <w:instrText xml:space="preserve"> SEQ Table \* ARABIC </w:instrText>
            </w:r>
            <w:r w:rsidRPr="00B670D9">
              <w:rPr>
                <w:rFonts w:ascii="Calibri" w:eastAsia="Calibri" w:hAnsi="Calibri" w:cs="Times New Roman"/>
              </w:rPr>
              <w:fldChar w:fldCharType="separate"/>
            </w:r>
            <w:r w:rsidR="00411289">
              <w:rPr>
                <w:rFonts w:ascii="Calibri" w:eastAsia="Calibri" w:hAnsi="Calibri" w:cs="Times New Roman"/>
                <w:noProof/>
              </w:rPr>
              <w:t>12</w:t>
            </w:r>
            <w:r w:rsidRPr="00B670D9">
              <w:rPr>
                <w:rFonts w:ascii="Calibri" w:eastAsia="Calibri" w:hAnsi="Calibri" w:cs="Times New Roman"/>
              </w:rPr>
              <w:fldChar w:fldCharType="end"/>
            </w:r>
            <w:r w:rsidRPr="00B670D9">
              <w:rPr>
                <w:rFonts w:ascii="Calibri" w:eastAsia="Calibri" w:hAnsi="Calibri" w:cs="Times New Roman"/>
              </w:rPr>
              <w:t xml:space="preserve"> - Results Cache Sizes</w:t>
            </w:r>
            <w:bookmarkEnd w:id="175"/>
          </w:p>
        </w:tc>
      </w:tr>
      <w:tr w:rsidR="009D508C" w:rsidRPr="00B670D9" w:rsidTr="001E6B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Cache Size</w:t>
            </w:r>
          </w:p>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Detections)</w:t>
            </w:r>
          </w:p>
        </w:tc>
        <w:tc>
          <w:tcPr>
            <w:tcW w:w="0" w:type="auto"/>
            <w:vAlign w:val="center"/>
          </w:tcPr>
          <w:p w:rsidR="009D508C" w:rsidRPr="00B670D9" w:rsidRDefault="009D508C" w:rsidP="001E6BA5">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rPr>
            </w:pPr>
            <w:r w:rsidRPr="00B670D9">
              <w:rPr>
                <w:rFonts w:ascii="Calibri" w:eastAsia="Calibri" w:hAnsi="Calibri" w:cs="Times New Roman"/>
                <w:b/>
              </w:rPr>
              <w:t>Max Memory</w:t>
            </w:r>
          </w:p>
          <w:p w:rsidR="009D508C" w:rsidRPr="00B670D9" w:rsidRDefault="009D508C" w:rsidP="001E6BA5">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rPr>
            </w:pPr>
            <w:r w:rsidRPr="00B670D9">
              <w:rPr>
                <w:rFonts w:ascii="Calibri" w:eastAsia="Calibri" w:hAnsi="Calibri" w:cs="Times New Roman"/>
                <w:b/>
              </w:rPr>
              <w:t>(Mbytes)</w:t>
            </w:r>
          </w:p>
        </w:tc>
      </w:tr>
      <w:tr w:rsidR="009D508C" w:rsidRPr="00B670D9" w:rsidTr="001E6BA5">
        <w:tc>
          <w:tcPr>
            <w:cnfStyle w:val="001000000000" w:firstRow="0" w:lastRow="0" w:firstColumn="1" w:lastColumn="0" w:oddVBand="0" w:evenVBand="0" w:oddHBand="0" w:evenHBand="0" w:firstRowFirstColumn="0" w:firstRowLastColumn="0" w:lastRowFirstColumn="0" w:lastRowLastColumn="0"/>
            <w:tcW w:w="0" w:type="auto"/>
            <w:vAlign w:val="center"/>
          </w:tcPr>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10,000</w:t>
            </w:r>
          </w:p>
        </w:tc>
        <w:tc>
          <w:tcPr>
            <w:tcW w:w="0" w:type="auto"/>
            <w:vAlign w:val="center"/>
          </w:tcPr>
          <w:p w:rsidR="009D508C" w:rsidRPr="00B670D9" w:rsidRDefault="009D508C" w:rsidP="001E6BA5">
            <w:pPr>
              <w:keepNext/>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11,24</w:t>
            </w:r>
          </w:p>
        </w:tc>
      </w:tr>
      <w:tr w:rsidR="009D508C" w:rsidRPr="00B670D9" w:rsidTr="001E6B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8,000</w:t>
            </w:r>
          </w:p>
        </w:tc>
        <w:tc>
          <w:tcPr>
            <w:tcW w:w="0" w:type="auto"/>
            <w:vAlign w:val="center"/>
          </w:tcPr>
          <w:p w:rsidR="009D508C" w:rsidRPr="00B670D9" w:rsidRDefault="009D508C" w:rsidP="001E6BA5">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8,99</w:t>
            </w:r>
          </w:p>
        </w:tc>
      </w:tr>
      <w:tr w:rsidR="009D508C" w:rsidRPr="00B670D9" w:rsidTr="001E6BA5">
        <w:tc>
          <w:tcPr>
            <w:cnfStyle w:val="001000000000" w:firstRow="0" w:lastRow="0" w:firstColumn="1" w:lastColumn="0" w:oddVBand="0" w:evenVBand="0" w:oddHBand="0" w:evenHBand="0" w:firstRowFirstColumn="0" w:firstRowLastColumn="0" w:lastRowFirstColumn="0" w:lastRowLastColumn="0"/>
            <w:tcW w:w="0" w:type="auto"/>
            <w:vAlign w:val="center"/>
          </w:tcPr>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6,000</w:t>
            </w:r>
          </w:p>
        </w:tc>
        <w:tc>
          <w:tcPr>
            <w:tcW w:w="0" w:type="auto"/>
            <w:vAlign w:val="center"/>
          </w:tcPr>
          <w:p w:rsidR="009D508C" w:rsidRPr="00B670D9" w:rsidRDefault="009D508C" w:rsidP="001E6BA5">
            <w:pPr>
              <w:keepNext/>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6,74</w:t>
            </w:r>
          </w:p>
        </w:tc>
      </w:tr>
      <w:tr w:rsidR="009D508C" w:rsidRPr="00B670D9" w:rsidTr="001E6B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4,000</w:t>
            </w:r>
          </w:p>
        </w:tc>
        <w:tc>
          <w:tcPr>
            <w:tcW w:w="0" w:type="auto"/>
            <w:vAlign w:val="center"/>
          </w:tcPr>
          <w:p w:rsidR="009D508C" w:rsidRPr="00B670D9" w:rsidRDefault="009D508C" w:rsidP="001E6BA5">
            <w:pPr>
              <w:keepNext/>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4,50</w:t>
            </w:r>
          </w:p>
        </w:tc>
      </w:tr>
      <w:tr w:rsidR="009D508C" w:rsidRPr="00B670D9" w:rsidTr="001E6BA5">
        <w:tc>
          <w:tcPr>
            <w:cnfStyle w:val="001000000000" w:firstRow="0" w:lastRow="0" w:firstColumn="1" w:lastColumn="0" w:oddVBand="0" w:evenVBand="0" w:oddHBand="0" w:evenHBand="0" w:firstRowFirstColumn="0" w:firstRowLastColumn="0" w:lastRowFirstColumn="0" w:lastRowLastColumn="0"/>
            <w:tcW w:w="0" w:type="auto"/>
            <w:vAlign w:val="center"/>
          </w:tcPr>
          <w:p w:rsidR="009D508C" w:rsidRPr="00B670D9" w:rsidRDefault="009D508C" w:rsidP="001E6BA5">
            <w:pPr>
              <w:keepNext/>
              <w:jc w:val="center"/>
              <w:rPr>
                <w:rFonts w:ascii="Calibri" w:eastAsia="Calibri" w:hAnsi="Calibri" w:cs="Times New Roman"/>
              </w:rPr>
            </w:pPr>
            <w:r w:rsidRPr="00B670D9">
              <w:rPr>
                <w:rFonts w:ascii="Calibri" w:eastAsia="Calibri" w:hAnsi="Calibri" w:cs="Times New Roman"/>
              </w:rPr>
              <w:t>2,000</w:t>
            </w:r>
          </w:p>
        </w:tc>
        <w:tc>
          <w:tcPr>
            <w:tcW w:w="0" w:type="auto"/>
            <w:vAlign w:val="center"/>
          </w:tcPr>
          <w:p w:rsidR="009D508C" w:rsidRPr="00B670D9" w:rsidRDefault="009D508C" w:rsidP="001E6BA5">
            <w:pPr>
              <w:keepNext/>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color w:val="000000"/>
              </w:rPr>
            </w:pPr>
            <w:r w:rsidRPr="00B670D9">
              <w:rPr>
                <w:rFonts w:ascii="Calibri" w:eastAsia="Calibri" w:hAnsi="Calibri" w:cs="Times New Roman"/>
                <w:color w:val="000000"/>
              </w:rPr>
              <w:t>2,25</w:t>
            </w:r>
          </w:p>
        </w:tc>
      </w:tr>
    </w:tbl>
    <w:p w:rsidR="008E7206" w:rsidRPr="00B670D9" w:rsidRDefault="008E7206" w:rsidP="008E7206">
      <w:pPr>
        <w:spacing w:after="240" w:line="288" w:lineRule="auto"/>
        <w:jc w:val="both"/>
        <w:rPr>
          <w:rFonts w:ascii="Calibri" w:eastAsia="Calibri" w:hAnsi="Calibri" w:cs="Times New Roman"/>
        </w:rPr>
      </w:pPr>
      <w:r w:rsidRPr="00B670D9">
        <w:rPr>
          <w:rFonts w:ascii="Calibri" w:eastAsia="Calibri" w:hAnsi="Calibri" w:cs="Times New Roman"/>
        </w:rPr>
        <w:t>One of the parameters affecting the maximum memory consumption of the algorithms is the Results cache memory. This data structure keeps the data returned from the Backtrack procedure in addition to some more information until the NMS process select the correct ones. This cache memory is defined to 10,000 detection results by the creators but it is easily changeable. For that reason the results cache memory is not included in the max memory consumption profiling as it affects the distribution statistics. In the table below the results cache max memory usage is shown according to its size.</w:t>
      </w:r>
    </w:p>
    <w:p w:rsidR="008E7206" w:rsidRPr="003725FB" w:rsidRDefault="008E7206" w:rsidP="008E7206">
      <w:pPr>
        <w:pStyle w:val="Sub1Chapter"/>
        <w:numPr>
          <w:ilvl w:val="1"/>
          <w:numId w:val="1"/>
        </w:numPr>
      </w:pPr>
      <w:bookmarkStart w:id="176" w:name="_Ref447039288"/>
      <w:bookmarkStart w:id="177" w:name="_Ref447039299"/>
      <w:bookmarkStart w:id="178" w:name="_Ref447040140"/>
      <w:bookmarkStart w:id="179" w:name="_Toc452153643"/>
      <w:r>
        <w:lastRenderedPageBreak/>
        <w:t>Original Edition Profiling</w:t>
      </w:r>
      <w:bookmarkEnd w:id="176"/>
      <w:bookmarkEnd w:id="177"/>
      <w:bookmarkEnd w:id="178"/>
      <w:bookmarkEnd w:id="179"/>
    </w:p>
    <w:p w:rsidR="008E7206" w:rsidRPr="00A207C4" w:rsidRDefault="008E7206" w:rsidP="008E7206">
      <w:pPr>
        <w:pStyle w:val="Paragraph"/>
      </w:pPr>
      <w:r w:rsidRPr="00A207C4">
        <w:t>After the implementation of the TSM algorithm’s version 1.1 a profiling process took place in order to watch the algorithms’ attitude during its execution. In the profiling process we watch only the «Face Detector» module as the rest (Inputs, Outputs) are customize according to every specific application and the main function.</w:t>
      </w:r>
    </w:p>
    <w:p w:rsidR="008E7206" w:rsidRPr="003725FB" w:rsidRDefault="008E7206" w:rsidP="008E7206">
      <w:pPr>
        <w:pStyle w:val="Sub2Chapter"/>
        <w:numPr>
          <w:ilvl w:val="2"/>
          <w:numId w:val="1"/>
        </w:numPr>
      </w:pPr>
      <w:bookmarkStart w:id="180" w:name="_Toc452153644"/>
      <w:r>
        <w:t>Time Profile</w:t>
      </w:r>
      <w:bookmarkEnd w:id="180"/>
    </w:p>
    <w:p w:rsidR="008E7206" w:rsidRPr="00A207C4" w:rsidRDefault="008E7206" w:rsidP="008E7206">
      <w:pPr>
        <w:pStyle w:val="Paragraph"/>
      </w:pPr>
      <w:r w:rsidRPr="00A207C4">
        <w:t xml:space="preserve">In </w:t>
      </w:r>
      <w:r>
        <w:fldChar w:fldCharType="begin"/>
      </w:r>
      <w:r w:rsidRPr="00A207C4">
        <w:instrText xml:space="preserve"> REF _Ref445481874 \h  \* MERGEFORMAT </w:instrText>
      </w:r>
      <w:r>
        <w:fldChar w:fldCharType="separate"/>
      </w:r>
      <w:r w:rsidR="00411289" w:rsidRPr="003725FB">
        <w:rPr>
          <w:sz w:val="24"/>
        </w:rPr>
        <w:t xml:space="preserve">Table </w:t>
      </w:r>
      <w:r w:rsidR="00411289">
        <w:rPr>
          <w:sz w:val="24"/>
        </w:rPr>
        <w:t>13</w:t>
      </w:r>
      <w:r>
        <w:fldChar w:fldCharType="end"/>
      </w:r>
      <w:r w:rsidRPr="00A207C4">
        <w:t xml:space="preserve"> the percentage of CPU holding time of each stage and procedure for different image sizes is shown. A graphic representation of these results is presented in </w:t>
      </w:r>
      <w:r>
        <w:fldChar w:fldCharType="begin"/>
      </w:r>
      <w:r w:rsidRPr="00A207C4">
        <w:instrText xml:space="preserve"> REF _Ref445482033 \h  \* MERGEFORMAT </w:instrText>
      </w:r>
      <w:r>
        <w:fldChar w:fldCharType="separate"/>
      </w:r>
      <w:r w:rsidR="00411289" w:rsidRPr="00A207C4">
        <w:t xml:space="preserve">Diagram </w:t>
      </w:r>
      <w:r w:rsidR="00411289">
        <w:rPr>
          <w:noProof/>
        </w:rPr>
        <w:t>1</w:t>
      </w:r>
      <w:r>
        <w:fldChar w:fldCharType="end"/>
      </w:r>
      <w:r w:rsidRPr="00A207C4">
        <w:t>. As it is apparent the main CPU time consumer is the Convolution stage. The second procedure that keeps the CPU busy is the Distance Transformation one.</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430490" w:rsidTr="008E720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255C0F" w:rsidRDefault="008E7206" w:rsidP="000D3D26">
            <w:pPr>
              <w:keepNext/>
              <w:jc w:val="center"/>
              <w:rPr>
                <w:sz w:val="24"/>
              </w:rPr>
            </w:pPr>
            <w:bookmarkStart w:id="181" w:name="_Ref445481874"/>
            <w:bookmarkStart w:id="182" w:name="_Toc452153829"/>
            <w:r w:rsidRPr="003725FB">
              <w:rPr>
                <w:sz w:val="24"/>
              </w:rPr>
              <w:t xml:space="preserve">Table </w:t>
            </w:r>
            <w:r w:rsidRPr="003725FB">
              <w:rPr>
                <w:sz w:val="24"/>
              </w:rPr>
              <w:fldChar w:fldCharType="begin"/>
            </w:r>
            <w:r w:rsidRPr="003725FB">
              <w:rPr>
                <w:sz w:val="24"/>
              </w:rPr>
              <w:instrText xml:space="preserve"> SEQ Table \* ARABIC </w:instrText>
            </w:r>
            <w:r w:rsidRPr="003725FB">
              <w:rPr>
                <w:sz w:val="24"/>
              </w:rPr>
              <w:fldChar w:fldCharType="separate"/>
            </w:r>
            <w:r w:rsidR="00411289">
              <w:rPr>
                <w:noProof/>
                <w:sz w:val="24"/>
              </w:rPr>
              <w:t>13</w:t>
            </w:r>
            <w:r w:rsidRPr="003725FB">
              <w:rPr>
                <w:sz w:val="24"/>
              </w:rPr>
              <w:fldChar w:fldCharType="end"/>
            </w:r>
            <w:bookmarkEnd w:id="181"/>
            <w:r w:rsidRPr="003725FB">
              <w:rPr>
                <w:sz w:val="24"/>
              </w:rPr>
              <w:t xml:space="preserve"> - </w:t>
            </w:r>
            <w:r>
              <w:rPr>
                <w:sz w:val="24"/>
              </w:rPr>
              <w:t xml:space="preserve">TSM </w:t>
            </w:r>
            <w:r w:rsidR="00EF0204">
              <w:rPr>
                <w:sz w:val="24"/>
              </w:rPr>
              <w:t xml:space="preserve">v1.1 </w:t>
            </w:r>
            <w:r>
              <w:rPr>
                <w:sz w:val="24"/>
              </w:rPr>
              <w:t xml:space="preserve">Execution </w:t>
            </w:r>
            <w:r w:rsidRPr="00255C0F">
              <w:rPr>
                <w:sz w:val="24"/>
              </w:rPr>
              <w:t>Time</w:t>
            </w:r>
            <w:r>
              <w:rPr>
                <w:sz w:val="24"/>
              </w:rPr>
              <w:t xml:space="preserve"> Distribution</w:t>
            </w:r>
            <w:r w:rsidR="00EF0204">
              <w:rPr>
                <w:sz w:val="24"/>
              </w:rPr>
              <w:t xml:space="preserve"> </w:t>
            </w:r>
            <w:r w:rsidR="00E0454B">
              <w:rPr>
                <w:sz w:val="24"/>
              </w:rPr>
              <w:t>(%)</w:t>
            </w:r>
            <w:bookmarkEnd w:id="182"/>
          </w:p>
        </w:tc>
      </w:tr>
      <w:tr w:rsidR="008E7206" w:rsidRPr="007A54CA" w:rsidTr="008E720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B45B17" w:rsidRDefault="008E7206" w:rsidP="008E7206">
            <w:pPr>
              <w:keepNext/>
            </w:pPr>
          </w:p>
        </w:tc>
        <w:tc>
          <w:tcPr>
            <w:tcW w:w="634" w:type="pct"/>
            <w:vAlign w:val="center"/>
          </w:tcPr>
          <w:p w:rsidR="008E7206" w:rsidRPr="003725F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25FB">
              <w:rPr>
                <w:b/>
              </w:rPr>
              <w:t>320x240</w:t>
            </w:r>
          </w:p>
        </w:tc>
        <w:tc>
          <w:tcPr>
            <w:tcW w:w="634" w:type="pct"/>
            <w:vAlign w:val="center"/>
          </w:tcPr>
          <w:p w:rsidR="008E7206" w:rsidRPr="003725F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25FB">
              <w:rPr>
                <w:b/>
              </w:rPr>
              <w:t>640x480</w:t>
            </w:r>
          </w:p>
        </w:tc>
        <w:tc>
          <w:tcPr>
            <w:tcW w:w="634" w:type="pct"/>
            <w:vAlign w:val="center"/>
          </w:tcPr>
          <w:p w:rsidR="008E7206" w:rsidRPr="003725F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25FB">
              <w:rPr>
                <w:b/>
              </w:rPr>
              <w:t>800x600</w:t>
            </w:r>
          </w:p>
        </w:tc>
        <w:tc>
          <w:tcPr>
            <w:tcW w:w="705" w:type="pct"/>
            <w:vAlign w:val="center"/>
          </w:tcPr>
          <w:p w:rsidR="008E7206" w:rsidRPr="003725F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25FB">
              <w:rPr>
                <w:b/>
              </w:rPr>
              <w:t>1024x768</w:t>
            </w:r>
          </w:p>
        </w:tc>
        <w:tc>
          <w:tcPr>
            <w:tcW w:w="705" w:type="pct"/>
            <w:vAlign w:val="center"/>
          </w:tcPr>
          <w:p w:rsidR="008E7206" w:rsidRPr="003725F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25FB">
              <w:rPr>
                <w:b/>
              </w:rPr>
              <w:t>1200x960</w:t>
            </w:r>
          </w:p>
        </w:tc>
        <w:tc>
          <w:tcPr>
            <w:tcW w:w="622" w:type="pct"/>
            <w:vAlign w:val="center"/>
          </w:tcPr>
          <w:p w:rsidR="008E7206" w:rsidRPr="003725F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25FB">
              <w:rPr>
                <w:b/>
              </w:rPr>
              <w:t>Average</w:t>
            </w:r>
          </w:p>
        </w:tc>
      </w:tr>
      <w:tr w:rsidR="008E7206" w:rsidRPr="007A54CA" w:rsidTr="008E7206">
        <w:trPr>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B45B17" w:rsidRDefault="008E7206" w:rsidP="008E7206">
            <w:r>
              <w:t>Levels</w:t>
            </w:r>
          </w:p>
        </w:tc>
        <w:tc>
          <w:tcPr>
            <w:tcW w:w="634"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18</w:t>
            </w:r>
          </w:p>
        </w:tc>
        <w:tc>
          <w:tcPr>
            <w:tcW w:w="634"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3</w:t>
            </w:r>
          </w:p>
        </w:tc>
        <w:tc>
          <w:tcPr>
            <w:tcW w:w="634"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5</w:t>
            </w:r>
          </w:p>
        </w:tc>
        <w:tc>
          <w:tcPr>
            <w:tcW w:w="705"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7</w:t>
            </w:r>
          </w:p>
        </w:tc>
        <w:tc>
          <w:tcPr>
            <w:tcW w:w="705"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8</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p>
        </w:tc>
      </w:tr>
      <w:tr w:rsidR="008E7206" w:rsidRPr="007A54CA" w:rsidTr="008E720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A26CC5" w:rsidRDefault="008E7206" w:rsidP="008E7206">
            <w:r>
              <w:t>FP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6</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0</w:t>
            </w:r>
          </w:p>
        </w:tc>
      </w:tr>
      <w:tr w:rsidR="008E7206" w:rsidRPr="0031245A" w:rsidTr="008E7206">
        <w:trPr>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Default="008E7206" w:rsidP="008E7206">
            <w:r>
              <w:t>Conv.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9</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8</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9</w:t>
            </w:r>
          </w:p>
        </w:tc>
      </w:tr>
      <w:tr w:rsidR="008E7206" w:rsidRPr="0031245A" w:rsidTr="008E720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31245A" w:rsidRDefault="008E7206" w:rsidP="008E7206">
            <w:r w:rsidRPr="00D643FC">
              <w:t>DT</w:t>
            </w:r>
            <w:r>
              <w:t xml:space="preserve">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9</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2</w:t>
            </w:r>
          </w:p>
        </w:tc>
      </w:tr>
      <w:tr w:rsidR="008E7206" w:rsidRPr="0031245A" w:rsidTr="008E7206">
        <w:trPr>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643FC" w:rsidRDefault="008E7206" w:rsidP="008E7206">
            <w:r>
              <w:t>Backtrack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8</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1</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4</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8</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643FC" w:rsidRDefault="008E7206" w:rsidP="008E7206">
            <w:r>
              <w:t>Other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8</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622"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1</w:t>
            </w:r>
          </w:p>
        </w:tc>
      </w:tr>
    </w:tbl>
    <w:p w:rsidR="008E7206" w:rsidRPr="003725FB"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129"/>
        <w:gridCol w:w="3511"/>
      </w:tblGrid>
      <w:tr w:rsidR="008E7206" w:rsidTr="008E7206">
        <w:trPr>
          <w:jc w:val="center"/>
        </w:trPr>
        <w:tc>
          <w:tcPr>
            <w:tcW w:w="5136" w:type="dxa"/>
          </w:tcPr>
          <w:p w:rsidR="008E7206" w:rsidRDefault="008E7206" w:rsidP="008E7206">
            <w:pPr>
              <w:pStyle w:val="Imagetable"/>
            </w:pPr>
            <w:r>
              <w:drawing>
                <wp:inline distT="0" distB="0" distL="0" distR="0" wp14:anchorId="6026F68B" wp14:editId="51CD2463">
                  <wp:extent cx="3124200" cy="1587260"/>
                  <wp:effectExtent l="0" t="0" r="0" b="13335"/>
                  <wp:docPr id="252" name="Γράφημα 2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tc>
        <w:tc>
          <w:tcPr>
            <w:tcW w:w="3783" w:type="dxa"/>
          </w:tcPr>
          <w:p w:rsidR="008E7206" w:rsidRDefault="008E7206" w:rsidP="008E7206">
            <w:pPr>
              <w:pStyle w:val="Imagetable"/>
            </w:pPr>
            <w:r>
              <w:drawing>
                <wp:inline distT="0" distB="0" distL="0" distR="0" wp14:anchorId="45F9C766" wp14:editId="1A63814E">
                  <wp:extent cx="2095500" cy="1561381"/>
                  <wp:effectExtent l="0" t="0" r="0" b="1270"/>
                  <wp:docPr id="253" name="Γράφημα 2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tc>
      </w:tr>
      <w:tr w:rsidR="008E7206" w:rsidRPr="00430490" w:rsidTr="008E7206">
        <w:trPr>
          <w:trHeight w:val="90"/>
          <w:jc w:val="center"/>
        </w:trPr>
        <w:tc>
          <w:tcPr>
            <w:tcW w:w="8919" w:type="dxa"/>
            <w:gridSpan w:val="2"/>
            <w:vAlign w:val="center"/>
          </w:tcPr>
          <w:p w:rsidR="008E7206" w:rsidRPr="00A207C4" w:rsidRDefault="008E7206" w:rsidP="008E7206">
            <w:pPr>
              <w:pStyle w:val="Captions"/>
            </w:pPr>
            <w:bookmarkStart w:id="183" w:name="_Ref445482033"/>
            <w:bookmarkStart w:id="184" w:name="_Toc452153993"/>
            <w:r w:rsidRPr="00A207C4">
              <w:t xml:space="preserve">Diagram </w:t>
            </w:r>
            <w:r>
              <w:fldChar w:fldCharType="begin"/>
            </w:r>
            <w:r w:rsidRPr="00A207C4">
              <w:instrText xml:space="preserve"> SEQ Diagram \* ARABIC </w:instrText>
            </w:r>
            <w:r>
              <w:fldChar w:fldCharType="separate"/>
            </w:r>
            <w:r w:rsidR="00411289">
              <w:rPr>
                <w:noProof/>
              </w:rPr>
              <w:t>1</w:t>
            </w:r>
            <w:r>
              <w:fldChar w:fldCharType="end"/>
            </w:r>
            <w:bookmarkEnd w:id="183"/>
            <w:r w:rsidRPr="00A207C4">
              <w:t xml:space="preserve"> </w:t>
            </w:r>
            <w:r w:rsidR="00DD77C0">
              <w:t>-</w:t>
            </w:r>
            <w:r w:rsidRPr="00A207C4">
              <w:t xml:space="preserve"> </w:t>
            </w:r>
            <w:r w:rsidR="000D3D26">
              <w:t>TSM</w:t>
            </w:r>
            <w:r w:rsidR="00DD77C0">
              <w:t xml:space="preserve"> v1.1</w:t>
            </w:r>
            <w:r w:rsidR="000D3D26">
              <w:t xml:space="preserve"> Algorithm </w:t>
            </w:r>
            <w:r w:rsidRPr="00A207C4">
              <w:t>Execution Time Distribution per Stage</w:t>
            </w:r>
            <w:bookmarkEnd w:id="184"/>
          </w:p>
        </w:tc>
      </w:tr>
    </w:tbl>
    <w:p w:rsidR="008E7206" w:rsidRPr="00A207C4" w:rsidRDefault="008E7206" w:rsidP="008E7206">
      <w:pPr>
        <w:pStyle w:val="Paragraph"/>
      </w:pPr>
      <w:r w:rsidRPr="00A207C4">
        <w:t xml:space="preserve">As is shown in </w:t>
      </w:r>
      <w:r>
        <w:fldChar w:fldCharType="begin"/>
      </w:r>
      <w:r w:rsidRPr="00A207C4">
        <w:instrText xml:space="preserve"> REF _Ref445482033 \h  \* MERGEFORMAT </w:instrText>
      </w:r>
      <w:r>
        <w:fldChar w:fldCharType="separate"/>
      </w:r>
      <w:r w:rsidR="00411289" w:rsidRPr="00A207C4">
        <w:t xml:space="preserve">Diagram </w:t>
      </w:r>
      <w:r w:rsidR="00411289">
        <w:rPr>
          <w:noProof/>
        </w:rPr>
        <w:t>1</w:t>
      </w:r>
      <w:r>
        <w:fldChar w:fldCharType="end"/>
      </w:r>
      <w:r w:rsidRPr="00A207C4">
        <w:t xml:space="preserve"> the execution time of each stage is almost stable in ratio to the algorithms total execution time despite to the processed image size.</w:t>
      </w:r>
    </w:p>
    <w:p w:rsidR="008E7206" w:rsidRPr="00A207C4" w:rsidRDefault="008E7206" w:rsidP="008E7206">
      <w:pPr>
        <w:pStyle w:val="Paragraph"/>
      </w:pPr>
      <w:r w:rsidRPr="00A207C4">
        <w:t xml:space="preserve">In </w:t>
      </w:r>
      <w:r>
        <w:fldChar w:fldCharType="begin"/>
      </w:r>
      <w:r w:rsidRPr="00A207C4">
        <w:instrText xml:space="preserve"> REF _Ref445482125 \h  \* MERGEFORMAT </w:instrText>
      </w:r>
      <w:r>
        <w:fldChar w:fldCharType="separate"/>
      </w:r>
      <w:r w:rsidR="00411289" w:rsidRPr="003725FB">
        <w:t xml:space="preserve">Diagram </w:t>
      </w:r>
      <w:r w:rsidR="00411289">
        <w:rPr>
          <w:noProof/>
        </w:rPr>
        <w:t>2</w:t>
      </w:r>
      <w:r>
        <w:fldChar w:fldCharType="end"/>
      </w:r>
      <w:r w:rsidRPr="00A207C4">
        <w:t xml:space="preserve"> the algorithms’ execution timeline for a 640x480 size image is shown. What is conspicuous is that all the convolution processing takes place at the first run of the Component stage executed for the first component of the model. This is a useful note concerning the algorithm’s execution flow for further improvements exposed in the following chapter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522"/>
      </w:tblGrid>
      <w:tr w:rsidR="008E7206" w:rsidTr="008E7206">
        <w:tc>
          <w:tcPr>
            <w:tcW w:w="8522" w:type="dxa"/>
            <w:vAlign w:val="center"/>
          </w:tcPr>
          <w:p w:rsidR="008E7206" w:rsidRDefault="008E7206" w:rsidP="008E7206">
            <w:pPr>
              <w:pStyle w:val="Imagetable"/>
            </w:pPr>
            <w:r w:rsidRPr="002E26F8">
              <w:lastRenderedPageBreak/>
              <w:drawing>
                <wp:inline distT="0" distB="0" distL="0" distR="0" wp14:anchorId="76643A5D" wp14:editId="7E20085A">
                  <wp:extent cx="5200650" cy="698500"/>
                  <wp:effectExtent l="0" t="0" r="0" b="0"/>
                  <wp:docPr id="254" name="Γράφημα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tc>
      </w:tr>
      <w:tr w:rsidR="008E7206" w:rsidTr="008E7206">
        <w:trPr>
          <w:trHeight w:val="21"/>
        </w:trPr>
        <w:tc>
          <w:tcPr>
            <w:tcW w:w="8522" w:type="dxa"/>
            <w:vAlign w:val="center"/>
          </w:tcPr>
          <w:p w:rsidR="008E7206" w:rsidRDefault="008E7206" w:rsidP="008E7206">
            <w:pPr>
              <w:pStyle w:val="Captions"/>
            </w:pPr>
            <w:bookmarkStart w:id="185" w:name="_Ref445482125"/>
            <w:bookmarkStart w:id="186" w:name="_Toc452153994"/>
            <w:r w:rsidRPr="003725FB">
              <w:t xml:space="preserve">Diagram </w:t>
            </w:r>
            <w:r>
              <w:fldChar w:fldCharType="begin"/>
            </w:r>
            <w:r w:rsidRPr="003725FB">
              <w:instrText xml:space="preserve"> SEQ Diagram \* ARABIC </w:instrText>
            </w:r>
            <w:r>
              <w:fldChar w:fldCharType="separate"/>
            </w:r>
            <w:r w:rsidR="00411289">
              <w:rPr>
                <w:noProof/>
              </w:rPr>
              <w:t>2</w:t>
            </w:r>
            <w:r>
              <w:fldChar w:fldCharType="end"/>
            </w:r>
            <w:bookmarkEnd w:id="185"/>
            <w:r>
              <w:t xml:space="preserve"> </w:t>
            </w:r>
            <w:r w:rsidR="00EF0204">
              <w:t>-</w:t>
            </w:r>
            <w:r>
              <w:t xml:space="preserve"> </w:t>
            </w:r>
            <w:r w:rsidR="000D3D26">
              <w:t xml:space="preserve">TSM </w:t>
            </w:r>
            <w:r w:rsidR="00EF0204">
              <w:t xml:space="preserve">v1.1 </w:t>
            </w:r>
            <w:r w:rsidR="000D3D26">
              <w:t xml:space="preserve">Algorithm </w:t>
            </w:r>
            <w:r>
              <w:t>Execution Timeline</w:t>
            </w:r>
            <w:bookmarkEnd w:id="186"/>
          </w:p>
        </w:tc>
      </w:tr>
    </w:tbl>
    <w:p w:rsidR="008E7206" w:rsidRPr="00A207C4" w:rsidRDefault="008E7206" w:rsidP="008E7206">
      <w:pPr>
        <w:pStyle w:val="Paragraph"/>
      </w:pPr>
      <w:r w:rsidRPr="00A207C4">
        <w:t xml:space="preserve">In the </w:t>
      </w:r>
      <w:r>
        <w:fldChar w:fldCharType="begin"/>
      </w:r>
      <w:r w:rsidRPr="00A207C4">
        <w:instrText xml:space="preserve"> REF _Ref445482185 \h  \* MERGEFORMAT </w:instrText>
      </w:r>
      <w:r>
        <w:fldChar w:fldCharType="separate"/>
      </w:r>
      <w:r w:rsidR="00411289" w:rsidRPr="00A207C4">
        <w:t xml:space="preserve">Diagram </w:t>
      </w:r>
      <w:r w:rsidR="00411289">
        <w:rPr>
          <w:noProof/>
        </w:rPr>
        <w:t>3</w:t>
      </w:r>
      <w:r>
        <w:fldChar w:fldCharType="end"/>
      </w:r>
      <w:r w:rsidRPr="00A207C4">
        <w:t xml:space="preserve"> below the time consumption incremental trend is shown. As seen the Convolution, DT and FP stages execution time is normally increased as the image size does. One the other hand the Backtrack stage has reversal trend. This is because the Backtrack stage consists from image size independent parts. As referred in </w:t>
      </w:r>
      <w:r w:rsidRPr="00990C22">
        <w:t xml:space="preserve">chapter </w:t>
      </w:r>
      <w:r w:rsidR="00990C22">
        <w:fldChar w:fldCharType="begin"/>
      </w:r>
      <w:r w:rsidR="00990C22">
        <w:instrText xml:space="preserve"> REF _Ref447033562 \r \h </w:instrText>
      </w:r>
      <w:r w:rsidR="00990C22">
        <w:fldChar w:fldCharType="separate"/>
      </w:r>
      <w:r w:rsidR="00411289">
        <w:t>5.9</w:t>
      </w:r>
      <w:r w:rsidR="00990C22">
        <w:fldChar w:fldCharType="end"/>
      </w:r>
      <w:r w:rsidRPr="00A207C4">
        <w:t xml:space="preserve"> the Backtrack stage is mainly detection dependent and that is why it is not following the same trend as the rest stages of the algorithm that are mainly image size dependen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4"/>
      </w:tblGrid>
      <w:tr w:rsidR="008E7206" w:rsidTr="008E7206">
        <w:trPr>
          <w:jc w:val="center"/>
        </w:trPr>
        <w:tc>
          <w:tcPr>
            <w:tcW w:w="0" w:type="auto"/>
            <w:vAlign w:val="center"/>
          </w:tcPr>
          <w:p w:rsidR="008E7206" w:rsidRDefault="008E7206" w:rsidP="008E7206">
            <w:pPr>
              <w:pStyle w:val="Imagetable"/>
            </w:pPr>
            <w:r>
              <w:drawing>
                <wp:inline distT="0" distB="0" distL="0" distR="0" wp14:anchorId="2DED6D97" wp14:editId="08920E4E">
                  <wp:extent cx="3390900" cy="2286000"/>
                  <wp:effectExtent l="0" t="0" r="0" b="0"/>
                  <wp:docPr id="255" name="Γράφημα 2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tc>
      </w:tr>
      <w:tr w:rsidR="008E7206" w:rsidRPr="00430490" w:rsidTr="008E7206">
        <w:trPr>
          <w:trHeight w:val="108"/>
          <w:jc w:val="center"/>
        </w:trPr>
        <w:tc>
          <w:tcPr>
            <w:tcW w:w="0" w:type="auto"/>
            <w:vAlign w:val="center"/>
          </w:tcPr>
          <w:p w:rsidR="008E7206" w:rsidRPr="00A207C4" w:rsidRDefault="008E7206" w:rsidP="008E7206">
            <w:pPr>
              <w:pStyle w:val="Captions"/>
            </w:pPr>
            <w:bookmarkStart w:id="187" w:name="_Ref445482185"/>
            <w:bookmarkStart w:id="188" w:name="_Toc452153995"/>
            <w:r w:rsidRPr="00A207C4">
              <w:t xml:space="preserve">Diagram </w:t>
            </w:r>
            <w:r>
              <w:fldChar w:fldCharType="begin"/>
            </w:r>
            <w:r w:rsidRPr="00A207C4">
              <w:instrText xml:space="preserve"> SEQ Diagram \* ARABIC </w:instrText>
            </w:r>
            <w:r>
              <w:fldChar w:fldCharType="separate"/>
            </w:r>
            <w:r w:rsidR="00411289">
              <w:rPr>
                <w:noProof/>
              </w:rPr>
              <w:t>3</w:t>
            </w:r>
            <w:r>
              <w:fldChar w:fldCharType="end"/>
            </w:r>
            <w:bookmarkEnd w:id="187"/>
            <w:r w:rsidRPr="00A207C4">
              <w:t xml:space="preserve"> </w:t>
            </w:r>
            <w:r w:rsidR="00DD77C0">
              <w:t>-</w:t>
            </w:r>
            <w:r w:rsidRPr="00A207C4">
              <w:t xml:space="preserve"> </w:t>
            </w:r>
            <w:r w:rsidR="000D3D26">
              <w:t>TSM</w:t>
            </w:r>
            <w:r w:rsidR="00EF0204">
              <w:t xml:space="preserve"> v1.1</w:t>
            </w:r>
            <w:r w:rsidR="000D3D26">
              <w:t xml:space="preserve"> </w:t>
            </w:r>
            <w:r w:rsidRPr="00A207C4">
              <w:t>Stages Execution Time Growth Trend per Image</w:t>
            </w:r>
            <w:bookmarkEnd w:id="188"/>
          </w:p>
        </w:tc>
      </w:tr>
    </w:tbl>
    <w:p w:rsidR="008E7206" w:rsidRPr="003725FB" w:rsidRDefault="008E7206" w:rsidP="008E7206">
      <w:pPr>
        <w:pStyle w:val="Sub2Chapter"/>
        <w:numPr>
          <w:ilvl w:val="2"/>
          <w:numId w:val="1"/>
        </w:numPr>
      </w:pPr>
      <w:bookmarkStart w:id="189" w:name="_Toc452153645"/>
      <w:r>
        <w:t>Memory</w:t>
      </w:r>
      <w:bookmarkEnd w:id="189"/>
    </w:p>
    <w:p w:rsidR="008E7206" w:rsidRPr="00A207C4" w:rsidRDefault="008E7206" w:rsidP="008E7206">
      <w:pPr>
        <w:pStyle w:val="Paragraph"/>
      </w:pPr>
      <w:r w:rsidRPr="00A207C4">
        <w:t xml:space="preserve">A second type of profiling applied in the algorithm is the memory one. The memory consumption of the algorithm cannot be profiled accurate as the number of detection within the image affects extensively the memory consumption. For that reason we used for that process a memory profiling simulator that takes as parameters the worst cases of memory consumption so that the maximum memory consumption can be accurate forecasted as mentioned in </w:t>
      </w:r>
      <w:r w:rsidRPr="000A2EA6">
        <w:t xml:space="preserve">chapter </w:t>
      </w:r>
      <w:r w:rsidR="000A2EA6">
        <w:fldChar w:fldCharType="begin"/>
      </w:r>
      <w:r w:rsidR="000A2EA6">
        <w:instrText xml:space="preserve"> REF _Ref447034814 \r \h </w:instrText>
      </w:r>
      <w:r w:rsidR="000A2EA6">
        <w:fldChar w:fldCharType="separate"/>
      </w:r>
      <w:r w:rsidR="00411289">
        <w:t>6.2</w:t>
      </w:r>
      <w:r w:rsidR="000A2EA6">
        <w:fldChar w:fldCharType="end"/>
      </w:r>
      <w:r w:rsidRPr="00A207C4">
        <w:t xml:space="preserve">. </w:t>
      </w:r>
    </w:p>
    <w:p w:rsidR="008E7206" w:rsidRPr="00A207C4" w:rsidRDefault="008E7206" w:rsidP="008E7206">
      <w:pPr>
        <w:pStyle w:val="Paragraph"/>
      </w:pPr>
      <w:r w:rsidRPr="00A207C4">
        <w:t xml:space="preserve">By profiling the algorithm memory usage in a variety of different size images we got measurements about the memory usage of the algorithm for the features pyramid’s arrays, the filters responses’ arrays and the whole amount of memory it request from the operating system. All these measurements are shown in </w:t>
      </w:r>
      <w:r>
        <w:fldChar w:fldCharType="begin"/>
      </w:r>
      <w:r w:rsidRPr="00A207C4">
        <w:instrText xml:space="preserve"> REF _Ref445482413 \h  \* MERGEFORMAT </w:instrText>
      </w:r>
      <w:r>
        <w:fldChar w:fldCharType="separate"/>
      </w:r>
      <w:r w:rsidR="00411289" w:rsidRPr="003725FB">
        <w:rPr>
          <w:sz w:val="24"/>
        </w:rPr>
        <w:t xml:space="preserve">Table </w:t>
      </w:r>
      <w:r w:rsidR="00411289">
        <w:rPr>
          <w:sz w:val="24"/>
        </w:rPr>
        <w:t>14</w:t>
      </w:r>
      <w:r>
        <w:fldChar w:fldCharType="end"/>
      </w:r>
      <w:r w:rsidRPr="00A207C4">
        <w:t xml:space="preserve"> and in </w:t>
      </w:r>
      <w:r>
        <w:fldChar w:fldCharType="begin"/>
      </w:r>
      <w:r w:rsidRPr="00A207C4">
        <w:instrText xml:space="preserve"> REF _Ref445482426 \h  \* MERGEFORMAT </w:instrText>
      </w:r>
      <w:r>
        <w:fldChar w:fldCharType="separate"/>
      </w:r>
      <w:r w:rsidR="00411289" w:rsidRPr="00A207C4">
        <w:t xml:space="preserve">Diagram </w:t>
      </w:r>
      <w:r w:rsidR="00411289">
        <w:t>4</w:t>
      </w:r>
      <w:r>
        <w:fldChar w:fldCharType="end"/>
      </w:r>
      <w:r w:rsidRPr="00A207C4">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113" w:type="dxa"/>
        </w:tblCellMar>
        <w:tblLook w:val="04A0" w:firstRow="1" w:lastRow="0" w:firstColumn="1" w:lastColumn="0" w:noHBand="0" w:noVBand="1"/>
      </w:tblPr>
      <w:tblGrid>
        <w:gridCol w:w="8640"/>
      </w:tblGrid>
      <w:tr w:rsidR="008E7206" w:rsidRPr="003725FB" w:rsidTr="008E7206">
        <w:trPr>
          <w:trHeight w:val="2917"/>
        </w:trPr>
        <w:tc>
          <w:tcPr>
            <w:tcW w:w="5000" w:type="pct"/>
            <w:vAlign w:val="center"/>
          </w:tcPr>
          <w:p w:rsidR="008E7206" w:rsidRPr="003725FB" w:rsidRDefault="008E7206" w:rsidP="008E7206">
            <w:pPr>
              <w:pStyle w:val="Imagetable"/>
            </w:pPr>
            <w:r w:rsidRPr="003725FB">
              <w:lastRenderedPageBreak/>
              <w:drawing>
                <wp:inline distT="0" distB="0" distL="0" distR="0" wp14:anchorId="663B6EA5" wp14:editId="1110A582">
                  <wp:extent cx="5057775" cy="1971675"/>
                  <wp:effectExtent l="0" t="0" r="9525" b="9525"/>
                  <wp:docPr id="256" name="Γράφημα 2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tc>
      </w:tr>
      <w:tr w:rsidR="008E7206" w:rsidRPr="00430490" w:rsidTr="008E7206">
        <w:tc>
          <w:tcPr>
            <w:tcW w:w="5000" w:type="pct"/>
            <w:vAlign w:val="center"/>
          </w:tcPr>
          <w:p w:rsidR="008E7206" w:rsidRPr="00A207C4" w:rsidRDefault="008E7206" w:rsidP="008E7206">
            <w:pPr>
              <w:pStyle w:val="Captions"/>
            </w:pPr>
            <w:bookmarkStart w:id="190" w:name="_Ref445482426"/>
            <w:bookmarkStart w:id="191" w:name="_Toc452153996"/>
            <w:r w:rsidRPr="00A207C4">
              <w:t xml:space="preserve">Diagram </w:t>
            </w:r>
            <w:r w:rsidRPr="003725FB">
              <w:fldChar w:fldCharType="begin"/>
            </w:r>
            <w:r w:rsidRPr="00A207C4">
              <w:instrText xml:space="preserve"> SEQ Diagram \* ARABIC </w:instrText>
            </w:r>
            <w:r w:rsidRPr="003725FB">
              <w:fldChar w:fldCharType="separate"/>
            </w:r>
            <w:r w:rsidR="00411289">
              <w:rPr>
                <w:noProof/>
              </w:rPr>
              <w:t>4</w:t>
            </w:r>
            <w:r w:rsidRPr="003725FB">
              <w:fldChar w:fldCharType="end"/>
            </w:r>
            <w:bookmarkEnd w:id="190"/>
            <w:r w:rsidRPr="00A207C4">
              <w:t xml:space="preserve"> </w:t>
            </w:r>
            <w:r w:rsidR="000D3D26">
              <w:t>-</w:t>
            </w:r>
            <w:r w:rsidRPr="00A207C4">
              <w:t xml:space="preserve"> </w:t>
            </w:r>
            <w:r w:rsidR="000D3D26">
              <w:t xml:space="preserve">TSM </w:t>
            </w:r>
            <w:r w:rsidR="00EF0204">
              <w:t xml:space="preserve">v1.1 </w:t>
            </w:r>
            <w:r w:rsidRPr="00A207C4">
              <w:t>Memory Consumption Distribution</w:t>
            </w:r>
            <w:bookmarkEnd w:id="191"/>
          </w:p>
        </w:tc>
      </w:tr>
    </w:tbl>
    <w:tbl>
      <w:tblPr>
        <w:tblStyle w:val="5-6"/>
        <w:tblW w:w="5000" w:type="pct"/>
        <w:jc w:val="center"/>
        <w:tblCellMar>
          <w:top w:w="28" w:type="dxa"/>
          <w:bottom w:w="28" w:type="dxa"/>
        </w:tblCellMar>
        <w:tblLook w:val="04A0" w:firstRow="1" w:lastRow="0" w:firstColumn="1" w:lastColumn="0" w:noHBand="0" w:noVBand="1"/>
      </w:tblPr>
      <w:tblGrid>
        <w:gridCol w:w="530"/>
        <w:gridCol w:w="1498"/>
        <w:gridCol w:w="1065"/>
        <w:gridCol w:w="1065"/>
        <w:gridCol w:w="1065"/>
        <w:gridCol w:w="1184"/>
        <w:gridCol w:w="1184"/>
        <w:gridCol w:w="1039"/>
      </w:tblGrid>
      <w:tr w:rsidR="008E7206" w:rsidRPr="00430490" w:rsidTr="008E720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307" w:type="pct"/>
            <w:vAlign w:val="center"/>
          </w:tcPr>
          <w:p w:rsidR="008E7206" w:rsidRPr="00255C0F" w:rsidRDefault="008E7206" w:rsidP="008E7206">
            <w:pPr>
              <w:keepNext/>
              <w:jc w:val="center"/>
              <w:rPr>
                <w:sz w:val="24"/>
              </w:rPr>
            </w:pPr>
          </w:p>
        </w:tc>
        <w:tc>
          <w:tcPr>
            <w:tcW w:w="4693" w:type="pct"/>
            <w:gridSpan w:val="7"/>
            <w:vAlign w:val="center"/>
          </w:tcPr>
          <w:p w:rsidR="008E7206" w:rsidRPr="00255C0F" w:rsidRDefault="008E7206" w:rsidP="008E7206">
            <w:pPr>
              <w:keepNext/>
              <w:jc w:val="center"/>
              <w:cnfStyle w:val="100000000000" w:firstRow="1" w:lastRow="0" w:firstColumn="0" w:lastColumn="0" w:oddVBand="0" w:evenVBand="0" w:oddHBand="0" w:evenHBand="0" w:firstRowFirstColumn="0" w:firstRowLastColumn="0" w:lastRowFirstColumn="0" w:lastRowLastColumn="0"/>
              <w:rPr>
                <w:sz w:val="24"/>
              </w:rPr>
            </w:pPr>
            <w:bookmarkStart w:id="192" w:name="_Ref445482413"/>
            <w:bookmarkStart w:id="193" w:name="_Toc452153830"/>
            <w:r w:rsidRPr="003725FB">
              <w:rPr>
                <w:sz w:val="24"/>
              </w:rPr>
              <w:t xml:space="preserve">Table </w:t>
            </w:r>
            <w:r w:rsidRPr="003725FB">
              <w:rPr>
                <w:sz w:val="24"/>
              </w:rPr>
              <w:fldChar w:fldCharType="begin"/>
            </w:r>
            <w:r w:rsidRPr="003725FB">
              <w:rPr>
                <w:sz w:val="24"/>
              </w:rPr>
              <w:instrText xml:space="preserve"> SEQ Table \* ARABIC </w:instrText>
            </w:r>
            <w:r w:rsidRPr="003725FB">
              <w:rPr>
                <w:sz w:val="24"/>
              </w:rPr>
              <w:fldChar w:fldCharType="separate"/>
            </w:r>
            <w:r w:rsidR="00411289">
              <w:rPr>
                <w:noProof/>
                <w:sz w:val="24"/>
              </w:rPr>
              <w:t>14</w:t>
            </w:r>
            <w:r w:rsidRPr="003725FB">
              <w:rPr>
                <w:sz w:val="24"/>
              </w:rPr>
              <w:fldChar w:fldCharType="end"/>
            </w:r>
            <w:bookmarkEnd w:id="192"/>
            <w:r w:rsidRPr="003725FB">
              <w:rPr>
                <w:sz w:val="24"/>
              </w:rPr>
              <w:t xml:space="preserve"> </w:t>
            </w:r>
            <w:r w:rsidR="00DD77C0">
              <w:rPr>
                <w:sz w:val="24"/>
              </w:rPr>
              <w:t>-</w:t>
            </w:r>
            <w:r w:rsidRPr="003725FB">
              <w:rPr>
                <w:sz w:val="24"/>
              </w:rPr>
              <w:t xml:space="preserve"> </w:t>
            </w:r>
            <w:r w:rsidR="000D3D26">
              <w:rPr>
                <w:sz w:val="24"/>
              </w:rPr>
              <w:t>TSM</w:t>
            </w:r>
            <w:r w:rsidR="00EF0204">
              <w:rPr>
                <w:sz w:val="24"/>
              </w:rPr>
              <w:t xml:space="preserve"> v1.1</w:t>
            </w:r>
            <w:r w:rsidR="000D3D26">
              <w:rPr>
                <w:sz w:val="24"/>
              </w:rPr>
              <w:t xml:space="preserve"> </w:t>
            </w:r>
            <w:r w:rsidRPr="00255C0F">
              <w:rPr>
                <w:sz w:val="24"/>
              </w:rPr>
              <w:t>Memory Consumption Distribution (%)</w:t>
            </w:r>
            <w:bookmarkEnd w:id="193"/>
          </w:p>
        </w:tc>
      </w:tr>
      <w:tr w:rsidR="008E7206" w:rsidRPr="00ED6278"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 w:type="pct"/>
            <w:vAlign w:val="center"/>
          </w:tcPr>
          <w:p w:rsidR="008E7206" w:rsidRPr="00B45B17" w:rsidRDefault="008E7206" w:rsidP="008E7206">
            <w:pPr>
              <w:keepNext/>
              <w:jc w:val="center"/>
            </w:pPr>
          </w:p>
        </w:tc>
        <w:tc>
          <w:tcPr>
            <w:tcW w:w="868" w:type="pct"/>
            <w:vAlign w:val="center"/>
          </w:tcPr>
          <w:p w:rsidR="008E7206" w:rsidRPr="00907D6C" w:rsidRDefault="008E7206" w:rsidP="008E7206">
            <w:pPr>
              <w:keepNext/>
              <w:cnfStyle w:val="000000100000" w:firstRow="0" w:lastRow="0" w:firstColumn="0" w:lastColumn="0" w:oddVBand="0" w:evenVBand="0" w:oddHBand="1" w:evenHBand="0" w:firstRowFirstColumn="0" w:firstRowLastColumn="0" w:lastRowFirstColumn="0" w:lastRowLastColumn="0"/>
              <w:rPr>
                <w:b/>
              </w:rPr>
            </w:pPr>
            <w:r w:rsidRPr="00907D6C">
              <w:rPr>
                <w:b/>
              </w:rPr>
              <w:t>Image Size</w:t>
            </w:r>
          </w:p>
        </w:tc>
        <w:tc>
          <w:tcPr>
            <w:tcW w:w="617"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320x240</w:t>
            </w:r>
          </w:p>
        </w:tc>
        <w:tc>
          <w:tcPr>
            <w:tcW w:w="617"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640x480</w:t>
            </w:r>
          </w:p>
        </w:tc>
        <w:tc>
          <w:tcPr>
            <w:tcW w:w="617"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800x600</w:t>
            </w:r>
          </w:p>
        </w:tc>
        <w:tc>
          <w:tcPr>
            <w:tcW w:w="686"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1024x768</w:t>
            </w:r>
          </w:p>
        </w:tc>
        <w:tc>
          <w:tcPr>
            <w:tcW w:w="686"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1200x960</w:t>
            </w:r>
          </w:p>
        </w:tc>
        <w:tc>
          <w:tcPr>
            <w:tcW w:w="602"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Average</w:t>
            </w:r>
          </w:p>
        </w:tc>
      </w:tr>
      <w:tr w:rsidR="008E7206" w:rsidRPr="00ED6278" w:rsidTr="008E7206">
        <w:trPr>
          <w:jc w:val="center"/>
        </w:trPr>
        <w:tc>
          <w:tcPr>
            <w:cnfStyle w:val="001000000000" w:firstRow="0" w:lastRow="0" w:firstColumn="1" w:lastColumn="0" w:oddVBand="0" w:evenVBand="0" w:oddHBand="0" w:evenHBand="0" w:firstRowFirstColumn="0" w:firstRowLastColumn="0" w:lastRowFirstColumn="0" w:lastRowLastColumn="0"/>
            <w:tcW w:w="307" w:type="pct"/>
            <w:vAlign w:val="center"/>
          </w:tcPr>
          <w:p w:rsidR="008E7206" w:rsidRDefault="008E7206" w:rsidP="008E7206">
            <w:pPr>
              <w:jc w:val="center"/>
            </w:pPr>
          </w:p>
        </w:tc>
        <w:tc>
          <w:tcPr>
            <w:tcW w:w="868" w:type="pct"/>
            <w:vAlign w:val="center"/>
          </w:tcPr>
          <w:p w:rsidR="008E7206" w:rsidRPr="00907D6C" w:rsidRDefault="008E7206" w:rsidP="008E7206">
            <w:pPr>
              <w:cnfStyle w:val="000000000000" w:firstRow="0" w:lastRow="0" w:firstColumn="0" w:lastColumn="0" w:oddVBand="0" w:evenVBand="0" w:oddHBand="0" w:evenHBand="0" w:firstRowFirstColumn="0" w:firstRowLastColumn="0" w:lastRowFirstColumn="0" w:lastRowLastColumn="0"/>
              <w:rPr>
                <w:b/>
              </w:rPr>
            </w:pPr>
            <w:r w:rsidRPr="00907D6C">
              <w:rPr>
                <w:b/>
              </w:rPr>
              <w:t>Total Usage</w:t>
            </w:r>
          </w:p>
        </w:tc>
        <w:tc>
          <w:tcPr>
            <w:tcW w:w="617" w:type="pct"/>
            <w:vAlign w:val="center"/>
          </w:tcPr>
          <w:p w:rsidR="008E7206" w:rsidRPr="00ED627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ED6278">
              <w:rPr>
                <w:rFonts w:ascii="Calibri" w:hAnsi="Calibri"/>
                <w:color w:val="000000"/>
              </w:rPr>
              <w:t>1.8 Gb</w:t>
            </w:r>
          </w:p>
        </w:tc>
        <w:tc>
          <w:tcPr>
            <w:tcW w:w="617" w:type="pct"/>
            <w:vAlign w:val="center"/>
          </w:tcPr>
          <w:p w:rsidR="008E7206" w:rsidRPr="005F313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ED6278">
              <w:rPr>
                <w:rFonts w:ascii="Calibri" w:hAnsi="Calibri"/>
                <w:color w:val="000000"/>
              </w:rPr>
              <w:t>6</w:t>
            </w:r>
            <w:r>
              <w:rPr>
                <w:rFonts w:ascii="Calibri" w:hAnsi="Calibri"/>
                <w:color w:val="000000"/>
              </w:rPr>
              <w:t>.</w:t>
            </w:r>
            <w:r w:rsidRPr="00ED6278">
              <w:rPr>
                <w:rFonts w:ascii="Calibri" w:hAnsi="Calibri"/>
                <w:color w:val="000000"/>
              </w:rPr>
              <w:t>8</w:t>
            </w:r>
            <w:r>
              <w:rPr>
                <w:rFonts w:ascii="Calibri" w:hAnsi="Calibri"/>
                <w:color w:val="000000"/>
              </w:rPr>
              <w:t xml:space="preserve"> Gb</w:t>
            </w:r>
          </w:p>
        </w:tc>
        <w:tc>
          <w:tcPr>
            <w:tcW w:w="617" w:type="pct"/>
            <w:vAlign w:val="center"/>
          </w:tcPr>
          <w:p w:rsidR="008E7206" w:rsidRPr="005F313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ED6278">
              <w:rPr>
                <w:rFonts w:ascii="Calibri" w:hAnsi="Calibri"/>
                <w:color w:val="000000"/>
              </w:rPr>
              <w:t>11</w:t>
            </w:r>
            <w:r>
              <w:rPr>
                <w:rFonts w:ascii="Calibri" w:hAnsi="Calibri"/>
                <w:color w:val="000000"/>
              </w:rPr>
              <w:t>.</w:t>
            </w:r>
            <w:r w:rsidRPr="00ED6278">
              <w:rPr>
                <w:rFonts w:ascii="Calibri" w:hAnsi="Calibri"/>
                <w:color w:val="000000"/>
              </w:rPr>
              <w:t>3</w:t>
            </w:r>
            <w:r>
              <w:rPr>
                <w:rFonts w:ascii="Calibri" w:hAnsi="Calibri"/>
                <w:color w:val="000000"/>
              </w:rPr>
              <w:t xml:space="preserve"> Gb</w:t>
            </w:r>
          </w:p>
        </w:tc>
        <w:tc>
          <w:tcPr>
            <w:tcW w:w="686" w:type="pct"/>
            <w:vAlign w:val="center"/>
          </w:tcPr>
          <w:p w:rsidR="008E7206" w:rsidRPr="005F313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ED6278">
              <w:rPr>
                <w:rFonts w:ascii="Calibri" w:hAnsi="Calibri"/>
                <w:color w:val="000000"/>
              </w:rPr>
              <w:t>18</w:t>
            </w:r>
            <w:r>
              <w:rPr>
                <w:rFonts w:ascii="Calibri" w:hAnsi="Calibri"/>
                <w:color w:val="000000"/>
              </w:rPr>
              <w:t>.</w:t>
            </w:r>
            <w:r w:rsidRPr="00ED6278">
              <w:rPr>
                <w:rFonts w:ascii="Calibri" w:hAnsi="Calibri"/>
                <w:color w:val="000000"/>
              </w:rPr>
              <w:t>4</w:t>
            </w:r>
            <w:r>
              <w:rPr>
                <w:rFonts w:ascii="Calibri" w:hAnsi="Calibri"/>
                <w:color w:val="000000"/>
              </w:rPr>
              <w:t xml:space="preserve"> Gb</w:t>
            </w:r>
          </w:p>
        </w:tc>
        <w:tc>
          <w:tcPr>
            <w:tcW w:w="686" w:type="pct"/>
            <w:vAlign w:val="center"/>
          </w:tcPr>
          <w:p w:rsidR="008E7206" w:rsidRPr="005F313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ED6278">
              <w:rPr>
                <w:rFonts w:ascii="Calibri" w:hAnsi="Calibri"/>
                <w:color w:val="000000"/>
              </w:rPr>
              <w:t>28</w:t>
            </w:r>
            <w:r>
              <w:rPr>
                <w:rFonts w:ascii="Calibri" w:hAnsi="Calibri"/>
                <w:color w:val="000000"/>
              </w:rPr>
              <w:t>.</w:t>
            </w:r>
            <w:r w:rsidRPr="00ED6278">
              <w:rPr>
                <w:rFonts w:ascii="Calibri" w:hAnsi="Calibri"/>
                <w:color w:val="000000"/>
              </w:rPr>
              <w:t>6</w:t>
            </w:r>
            <w:r>
              <w:rPr>
                <w:rFonts w:ascii="Calibri" w:hAnsi="Calibri"/>
                <w:color w:val="000000"/>
              </w:rPr>
              <w:t xml:space="preserve"> Gb</w:t>
            </w:r>
          </w:p>
        </w:tc>
        <w:tc>
          <w:tcPr>
            <w:tcW w:w="602" w:type="pct"/>
            <w:vAlign w:val="center"/>
          </w:tcPr>
          <w:p w:rsidR="008E7206" w:rsidRPr="00ED627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 w:type="pct"/>
            <w:vMerge w:val="restart"/>
            <w:textDirection w:val="btLr"/>
            <w:vAlign w:val="center"/>
          </w:tcPr>
          <w:p w:rsidR="008E7206" w:rsidRDefault="008E7206" w:rsidP="008E7206">
            <w:pPr>
              <w:ind w:left="113" w:right="113"/>
              <w:jc w:val="center"/>
            </w:pPr>
            <w:r>
              <w:t>Stages</w:t>
            </w:r>
          </w:p>
        </w:tc>
        <w:tc>
          <w:tcPr>
            <w:tcW w:w="868" w:type="pct"/>
            <w:vAlign w:val="center"/>
          </w:tcPr>
          <w:p w:rsidR="008E7206" w:rsidRPr="00907D6C" w:rsidRDefault="008E7206" w:rsidP="008E7206">
            <w:pPr>
              <w:cnfStyle w:val="000000100000" w:firstRow="0" w:lastRow="0" w:firstColumn="0" w:lastColumn="0" w:oddVBand="0" w:evenVBand="0" w:oddHBand="1" w:evenHBand="0" w:firstRowFirstColumn="0" w:firstRowLastColumn="0" w:lastRowFirstColumn="0" w:lastRowLastColumn="0"/>
              <w:rPr>
                <w:b/>
              </w:rPr>
            </w:pPr>
            <w:r w:rsidRPr="00907D6C">
              <w:rPr>
                <w:b/>
              </w:rPr>
              <w:t>FP stage</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1</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6</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9</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1</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3</w:t>
            </w:r>
          </w:p>
        </w:tc>
        <w:tc>
          <w:tcPr>
            <w:tcW w:w="6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4</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7" w:type="pct"/>
            <w:vMerge/>
            <w:vAlign w:val="center"/>
          </w:tcPr>
          <w:p w:rsidR="008E7206" w:rsidRDefault="008E7206" w:rsidP="008E7206">
            <w:pPr>
              <w:jc w:val="center"/>
            </w:pPr>
          </w:p>
        </w:tc>
        <w:tc>
          <w:tcPr>
            <w:tcW w:w="868" w:type="pct"/>
            <w:vAlign w:val="center"/>
          </w:tcPr>
          <w:p w:rsidR="008E7206" w:rsidRPr="00907D6C" w:rsidRDefault="008E7206" w:rsidP="008E7206">
            <w:pPr>
              <w:cnfStyle w:val="000000000000" w:firstRow="0" w:lastRow="0" w:firstColumn="0" w:lastColumn="0" w:oddVBand="0" w:evenVBand="0" w:oddHBand="0" w:evenHBand="0" w:firstRowFirstColumn="0" w:firstRowLastColumn="0" w:lastRowFirstColumn="0" w:lastRowLastColumn="0"/>
              <w:rPr>
                <w:b/>
              </w:rPr>
            </w:pPr>
            <w:r w:rsidRPr="00907D6C">
              <w:rPr>
                <w:b/>
              </w:rPr>
              <w:t>Conv. stage</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r>
      <w:tr w:rsidR="008E7206" w:rsidRPr="00D1778F"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 w:type="pct"/>
            <w:vMerge/>
            <w:vAlign w:val="center"/>
          </w:tcPr>
          <w:p w:rsidR="008E7206" w:rsidRDefault="008E7206" w:rsidP="008E7206">
            <w:pPr>
              <w:jc w:val="center"/>
            </w:pPr>
          </w:p>
        </w:tc>
        <w:tc>
          <w:tcPr>
            <w:tcW w:w="868" w:type="pct"/>
            <w:vAlign w:val="center"/>
          </w:tcPr>
          <w:p w:rsidR="008E7206" w:rsidRPr="00907D6C" w:rsidRDefault="008E7206" w:rsidP="008E7206">
            <w:pPr>
              <w:cnfStyle w:val="000000100000" w:firstRow="0" w:lastRow="0" w:firstColumn="0" w:lastColumn="0" w:oddVBand="0" w:evenVBand="0" w:oddHBand="1" w:evenHBand="0" w:firstRowFirstColumn="0" w:firstRowLastColumn="0" w:lastRowFirstColumn="0" w:lastRowLastColumn="0"/>
              <w:rPr>
                <w:b/>
              </w:rPr>
            </w:pPr>
            <w:r w:rsidRPr="00907D6C">
              <w:rPr>
                <w:b/>
              </w:rPr>
              <w:t>DT stage</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2</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0</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0</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0</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9</w:t>
            </w:r>
          </w:p>
        </w:tc>
        <w:tc>
          <w:tcPr>
            <w:tcW w:w="6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2</w:t>
            </w:r>
          </w:p>
        </w:tc>
      </w:tr>
      <w:tr w:rsidR="008E7206" w:rsidRPr="00D1778F" w:rsidTr="008E7206">
        <w:trPr>
          <w:jc w:val="center"/>
        </w:trPr>
        <w:tc>
          <w:tcPr>
            <w:cnfStyle w:val="001000000000" w:firstRow="0" w:lastRow="0" w:firstColumn="1" w:lastColumn="0" w:oddVBand="0" w:evenVBand="0" w:oddHBand="0" w:evenHBand="0" w:firstRowFirstColumn="0" w:firstRowLastColumn="0" w:lastRowFirstColumn="0" w:lastRowLastColumn="0"/>
            <w:tcW w:w="307" w:type="pct"/>
            <w:vMerge/>
            <w:vAlign w:val="center"/>
          </w:tcPr>
          <w:p w:rsidR="008E7206" w:rsidRDefault="008E7206" w:rsidP="008E7206">
            <w:pPr>
              <w:jc w:val="center"/>
            </w:pPr>
          </w:p>
        </w:tc>
        <w:tc>
          <w:tcPr>
            <w:tcW w:w="868" w:type="pct"/>
            <w:vAlign w:val="center"/>
          </w:tcPr>
          <w:p w:rsidR="008E7206" w:rsidRPr="00907D6C" w:rsidRDefault="008E7206" w:rsidP="008E7206">
            <w:pPr>
              <w:cnfStyle w:val="000000000000" w:firstRow="0" w:lastRow="0" w:firstColumn="0" w:lastColumn="0" w:oddVBand="0" w:evenVBand="0" w:oddHBand="0" w:evenHBand="0" w:firstRowFirstColumn="0" w:firstRowLastColumn="0" w:lastRowFirstColumn="0" w:lastRowLastColumn="0"/>
              <w:rPr>
                <w:b/>
              </w:rPr>
            </w:pPr>
            <w:r w:rsidRPr="00907D6C">
              <w:rPr>
                <w:b/>
              </w:rPr>
              <w:t>Back. stage</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4</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5</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1</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1</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2</w:t>
            </w:r>
          </w:p>
        </w:tc>
        <w:tc>
          <w:tcPr>
            <w:tcW w:w="6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1</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 w:type="pct"/>
            <w:vMerge w:val="restart"/>
            <w:textDirection w:val="btLr"/>
            <w:vAlign w:val="center"/>
          </w:tcPr>
          <w:p w:rsidR="008E7206" w:rsidRDefault="008E7206" w:rsidP="008E7206">
            <w:pPr>
              <w:ind w:left="113" w:right="113"/>
              <w:jc w:val="center"/>
            </w:pPr>
            <w:r>
              <w:t>Data</w:t>
            </w:r>
          </w:p>
        </w:tc>
        <w:tc>
          <w:tcPr>
            <w:tcW w:w="868" w:type="pct"/>
            <w:vAlign w:val="center"/>
          </w:tcPr>
          <w:p w:rsidR="008E7206" w:rsidRPr="00907D6C" w:rsidRDefault="008E7206" w:rsidP="008E7206">
            <w:pPr>
              <w:cnfStyle w:val="000000100000" w:firstRow="0" w:lastRow="0" w:firstColumn="0" w:lastColumn="0" w:oddVBand="0" w:evenVBand="0" w:oddHBand="1" w:evenHBand="0" w:firstRowFirstColumn="0" w:firstRowLastColumn="0" w:lastRowFirstColumn="0" w:lastRowLastColumn="0"/>
              <w:rPr>
                <w:b/>
              </w:rPr>
            </w:pPr>
            <w:r w:rsidRPr="00907D6C">
              <w:rPr>
                <w:b/>
              </w:rPr>
              <w:t>F. Pyramid</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4</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9</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0</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9</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w:t>
            </w:r>
          </w:p>
        </w:tc>
        <w:tc>
          <w:tcPr>
            <w:tcW w:w="6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r>
      <w:tr w:rsidR="008E7206" w:rsidRPr="00D1778F" w:rsidTr="008E7206">
        <w:trPr>
          <w:jc w:val="center"/>
        </w:trPr>
        <w:tc>
          <w:tcPr>
            <w:cnfStyle w:val="001000000000" w:firstRow="0" w:lastRow="0" w:firstColumn="1" w:lastColumn="0" w:oddVBand="0" w:evenVBand="0" w:oddHBand="0" w:evenHBand="0" w:firstRowFirstColumn="0" w:firstRowLastColumn="0" w:lastRowFirstColumn="0" w:lastRowLastColumn="0"/>
            <w:tcW w:w="307" w:type="pct"/>
            <w:vMerge/>
            <w:textDirection w:val="btLr"/>
            <w:vAlign w:val="center"/>
          </w:tcPr>
          <w:p w:rsidR="008E7206" w:rsidRDefault="008E7206" w:rsidP="008E7206">
            <w:pPr>
              <w:ind w:left="113" w:right="113"/>
              <w:jc w:val="center"/>
            </w:pPr>
          </w:p>
        </w:tc>
        <w:tc>
          <w:tcPr>
            <w:tcW w:w="868" w:type="pct"/>
            <w:vAlign w:val="center"/>
          </w:tcPr>
          <w:p w:rsidR="008E7206" w:rsidRPr="00907D6C" w:rsidRDefault="008E7206" w:rsidP="008E7206">
            <w:pPr>
              <w:cnfStyle w:val="000000000000" w:firstRow="0" w:lastRow="0" w:firstColumn="0" w:lastColumn="0" w:oddVBand="0" w:evenVBand="0" w:oddHBand="0" w:evenHBand="0" w:firstRowFirstColumn="0" w:firstRowLastColumn="0" w:lastRowFirstColumn="0" w:lastRowLastColumn="0"/>
              <w:rPr>
                <w:b/>
              </w:rPr>
            </w:pPr>
            <w:r w:rsidRPr="00907D6C">
              <w:rPr>
                <w:b/>
              </w:rPr>
              <w:t>F. Responses</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8</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7</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1</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c>
          <w:tcPr>
            <w:tcW w:w="6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3</w:t>
            </w:r>
          </w:p>
        </w:tc>
      </w:tr>
      <w:tr w:rsidR="008E7206" w:rsidRPr="00D1778F"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 w:type="pct"/>
            <w:vMerge/>
            <w:vAlign w:val="center"/>
          </w:tcPr>
          <w:p w:rsidR="008E7206" w:rsidRDefault="008E7206" w:rsidP="008E7206">
            <w:pPr>
              <w:ind w:left="113" w:right="113"/>
              <w:jc w:val="center"/>
            </w:pPr>
          </w:p>
        </w:tc>
        <w:tc>
          <w:tcPr>
            <w:tcW w:w="868" w:type="pct"/>
            <w:vAlign w:val="center"/>
          </w:tcPr>
          <w:p w:rsidR="008E7206" w:rsidRPr="00907D6C" w:rsidRDefault="008E7206" w:rsidP="008E7206">
            <w:pPr>
              <w:cnfStyle w:val="000000100000" w:firstRow="0" w:lastRow="0" w:firstColumn="0" w:lastColumn="0" w:oddVBand="0" w:evenVBand="0" w:oddHBand="1" w:evenHBand="0" w:firstRowFirstColumn="0" w:firstRowLastColumn="0" w:lastRowFirstColumn="0" w:lastRowLastColumn="0"/>
              <w:rPr>
                <w:b/>
              </w:rPr>
            </w:pPr>
            <w:r w:rsidRPr="00907D6C">
              <w:rPr>
                <w:b/>
              </w:rPr>
              <w:t>DT Scores</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8</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9</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c>
          <w:tcPr>
            <w:tcW w:w="6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r>
      <w:tr w:rsidR="008E7206" w:rsidRPr="00D1778F" w:rsidTr="008E7206">
        <w:trPr>
          <w:jc w:val="center"/>
        </w:trPr>
        <w:tc>
          <w:tcPr>
            <w:cnfStyle w:val="001000000000" w:firstRow="0" w:lastRow="0" w:firstColumn="1" w:lastColumn="0" w:oddVBand="0" w:evenVBand="0" w:oddHBand="0" w:evenHBand="0" w:firstRowFirstColumn="0" w:firstRowLastColumn="0" w:lastRowFirstColumn="0" w:lastRowLastColumn="0"/>
            <w:tcW w:w="307" w:type="pct"/>
            <w:vMerge/>
            <w:vAlign w:val="center"/>
          </w:tcPr>
          <w:p w:rsidR="008E7206" w:rsidRDefault="008E7206" w:rsidP="008E7206">
            <w:pPr>
              <w:ind w:left="113" w:right="113"/>
              <w:jc w:val="center"/>
            </w:pPr>
          </w:p>
        </w:tc>
        <w:tc>
          <w:tcPr>
            <w:tcW w:w="868" w:type="pct"/>
            <w:vAlign w:val="center"/>
          </w:tcPr>
          <w:p w:rsidR="008E7206" w:rsidRPr="00907D6C" w:rsidRDefault="008E7206" w:rsidP="008E7206">
            <w:pPr>
              <w:cnfStyle w:val="000000000000" w:firstRow="0" w:lastRow="0" w:firstColumn="0" w:lastColumn="0" w:oddVBand="0" w:evenVBand="0" w:oddHBand="0" w:evenHBand="0" w:firstRowFirstColumn="0" w:firstRowLastColumn="0" w:lastRowFirstColumn="0" w:lastRowLastColumn="0"/>
              <w:rPr>
                <w:b/>
              </w:rPr>
            </w:pPr>
            <w:r w:rsidRPr="00907D6C">
              <w:rPr>
                <w:b/>
              </w:rPr>
              <w:t>Results</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1</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1</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0</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6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1</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 w:type="pct"/>
            <w:vMerge/>
            <w:textDirection w:val="btLr"/>
            <w:vAlign w:val="center"/>
          </w:tcPr>
          <w:p w:rsidR="008E7206" w:rsidRDefault="008E7206" w:rsidP="008E7206">
            <w:pPr>
              <w:ind w:left="113" w:right="113"/>
              <w:jc w:val="center"/>
            </w:pPr>
          </w:p>
        </w:tc>
        <w:tc>
          <w:tcPr>
            <w:tcW w:w="868" w:type="pct"/>
            <w:vAlign w:val="center"/>
          </w:tcPr>
          <w:p w:rsidR="008E7206" w:rsidRPr="00907D6C" w:rsidRDefault="008E7206" w:rsidP="008E7206">
            <w:pPr>
              <w:cnfStyle w:val="000000100000" w:firstRow="0" w:lastRow="0" w:firstColumn="0" w:lastColumn="0" w:oddVBand="0" w:evenVBand="0" w:oddHBand="1" w:evenHBand="0" w:firstRowFirstColumn="0" w:firstRowLastColumn="0" w:lastRowFirstColumn="0" w:lastRowLastColumn="0"/>
              <w:rPr>
                <w:b/>
              </w:rPr>
            </w:pPr>
            <w:r w:rsidRPr="00907D6C">
              <w:rPr>
                <w:b/>
              </w:rPr>
              <w:t>Others</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8</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4</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6</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1</w:t>
            </w:r>
          </w:p>
        </w:tc>
        <w:tc>
          <w:tcPr>
            <w:tcW w:w="6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6</w:t>
            </w:r>
          </w:p>
        </w:tc>
      </w:tr>
    </w:tbl>
    <w:p w:rsidR="008E7206" w:rsidRDefault="008E7206" w:rsidP="008E7206">
      <w:pPr>
        <w:jc w:val="both"/>
      </w:pPr>
    </w:p>
    <w:p w:rsidR="008E7206" w:rsidRPr="00A207C4" w:rsidRDefault="008E7206" w:rsidP="008E7206">
      <w:pPr>
        <w:pStyle w:val="Paragraph"/>
      </w:pPr>
      <w:r w:rsidRPr="00A207C4">
        <w:t>As seen in the graph the DT stage is the most memory consumer of the algorithm creating suspicious for memory leakages and possibilities of memory usage improvements. The second greater memory consumer of the algorithm is the Backtrack stage with the detection results in the third position. As seen the data structures needed for the detection (Features Pyramid, Filters Responses, DT Scores, Results Cache) use a small amount of memory in relation to the whole algorithm memory consumption. The DT Scores arrays are those that use the most memory unlike the rest ones.</w:t>
      </w:r>
    </w:p>
    <w:p w:rsidR="008E7206" w:rsidRPr="00A207C4" w:rsidRDefault="008E7206" w:rsidP="008E7206">
      <w:pPr>
        <w:pStyle w:val="Paragraph"/>
      </w:pPr>
      <w:r w:rsidRPr="00A207C4">
        <w:t xml:space="preserve">In the </w:t>
      </w:r>
      <w:r>
        <w:fldChar w:fldCharType="begin"/>
      </w:r>
      <w:r w:rsidRPr="00A207C4">
        <w:instrText xml:space="preserve"> REF _Ref445482474 \h  \* MERGEFORMAT </w:instrText>
      </w:r>
      <w:r>
        <w:fldChar w:fldCharType="separate"/>
      </w:r>
      <w:r w:rsidR="00411289" w:rsidRPr="00A207C4">
        <w:t xml:space="preserve">Diagram </w:t>
      </w:r>
      <w:r w:rsidR="00411289">
        <w:t>5</w:t>
      </w:r>
      <w:r>
        <w:fldChar w:fldCharType="end"/>
      </w:r>
      <w:r w:rsidRPr="00A207C4">
        <w:t xml:space="preserve"> below the incremental trend according to the image process size is presented. As seen all the stages memory consumption is normally increased as the image size does. The only stage that stay still is the Convolution stage that uses zero temporary memory for its procedure and the Results Cache memory that is a stable, image size, independent data structur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57" w:type="dxa"/>
          <w:bottom w:w="57" w:type="dxa"/>
        </w:tblCellMar>
        <w:tblLook w:val="04A0" w:firstRow="1" w:lastRow="0" w:firstColumn="1" w:lastColumn="0" w:noHBand="0" w:noVBand="1"/>
      </w:tblPr>
      <w:tblGrid>
        <w:gridCol w:w="6291"/>
      </w:tblGrid>
      <w:tr w:rsidR="008E7206" w:rsidTr="008E7206">
        <w:trPr>
          <w:jc w:val="center"/>
        </w:trPr>
        <w:tc>
          <w:tcPr>
            <w:tcW w:w="6291" w:type="dxa"/>
            <w:vAlign w:val="center"/>
          </w:tcPr>
          <w:p w:rsidR="008E7206" w:rsidRDefault="008E7206" w:rsidP="008E7206">
            <w:pPr>
              <w:pStyle w:val="Imagetable"/>
            </w:pPr>
            <w:r>
              <w:lastRenderedPageBreak/>
              <w:drawing>
                <wp:inline distT="0" distB="0" distL="0" distR="0" wp14:anchorId="46AA1F7A" wp14:editId="07866E74">
                  <wp:extent cx="3857625" cy="2857500"/>
                  <wp:effectExtent l="0" t="0" r="0" b="0"/>
                  <wp:docPr id="257" name="Γράφημα 2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tc>
      </w:tr>
      <w:tr w:rsidR="008E7206" w:rsidRPr="00430490" w:rsidTr="008E7206">
        <w:trPr>
          <w:jc w:val="center"/>
        </w:trPr>
        <w:tc>
          <w:tcPr>
            <w:tcW w:w="6291" w:type="dxa"/>
            <w:vAlign w:val="center"/>
          </w:tcPr>
          <w:p w:rsidR="008E7206" w:rsidRPr="00A207C4" w:rsidRDefault="008E7206" w:rsidP="008E7206">
            <w:pPr>
              <w:pStyle w:val="Captions"/>
            </w:pPr>
            <w:bookmarkStart w:id="194" w:name="_Ref445482474"/>
            <w:bookmarkStart w:id="195" w:name="_Toc452153997"/>
            <w:r w:rsidRPr="00A207C4">
              <w:t xml:space="preserve">Diagram </w:t>
            </w:r>
            <w:r w:rsidRPr="003725FB">
              <w:fldChar w:fldCharType="begin"/>
            </w:r>
            <w:r w:rsidRPr="00A207C4">
              <w:instrText xml:space="preserve"> SEQ Diagram \* ARABIC </w:instrText>
            </w:r>
            <w:r w:rsidRPr="003725FB">
              <w:fldChar w:fldCharType="separate"/>
            </w:r>
            <w:r w:rsidR="00411289">
              <w:rPr>
                <w:noProof/>
              </w:rPr>
              <w:t>5</w:t>
            </w:r>
            <w:r w:rsidRPr="003725FB">
              <w:fldChar w:fldCharType="end"/>
            </w:r>
            <w:bookmarkEnd w:id="194"/>
            <w:r w:rsidRPr="00A207C4">
              <w:t xml:space="preserve"> </w:t>
            </w:r>
            <w:r w:rsidR="000D3D26">
              <w:t>-</w:t>
            </w:r>
            <w:r w:rsidRPr="00A207C4">
              <w:t xml:space="preserve"> </w:t>
            </w:r>
            <w:r w:rsidR="000D3D26">
              <w:t xml:space="preserve">TSM </w:t>
            </w:r>
            <w:r w:rsidR="00EF0204">
              <w:t xml:space="preserve">v1.1 </w:t>
            </w:r>
            <w:r w:rsidRPr="00A207C4">
              <w:t>Memory Consumption Growth Trend per Image</w:t>
            </w:r>
            <w:bookmarkEnd w:id="195"/>
          </w:p>
        </w:tc>
      </w:tr>
    </w:tbl>
    <w:p w:rsidR="008E7206" w:rsidRDefault="008E7206" w:rsidP="008E7206">
      <w:pPr>
        <w:pStyle w:val="Sub2Chapter"/>
        <w:numPr>
          <w:ilvl w:val="2"/>
          <w:numId w:val="1"/>
        </w:numPr>
      </w:pPr>
      <w:bookmarkStart w:id="196" w:name="_Toc452153646"/>
      <w:r>
        <w:t>Max Memory</w:t>
      </w:r>
      <w:bookmarkEnd w:id="196"/>
    </w:p>
    <w:p w:rsidR="008E7206" w:rsidRDefault="008E7206" w:rsidP="008E7206">
      <w:pPr>
        <w:jc w:val="both"/>
      </w:pPr>
      <w:r>
        <w:t xml:space="preserve">A third type of profiling is the maximum memory one. This is a very important measurement as it reveals the maximum memory needed for the algorithm to be able to be executed in the hardware. Unlikely, the total memory consumption profiler that is used only for checking the algorithm attitude during its execution, the max memory profiler is critically used for checking the hardware </w:t>
      </w:r>
      <w:r w:rsidR="00E02D94">
        <w:t>re</w:t>
      </w:r>
      <w:r>
        <w:t xml:space="preserve">sources needed for the algorithm to be executed. In </w:t>
      </w:r>
      <w:r>
        <w:fldChar w:fldCharType="begin"/>
      </w:r>
      <w:r>
        <w:instrText xml:space="preserve"> REF _Ref445483103 \h </w:instrText>
      </w:r>
      <w:r>
        <w:fldChar w:fldCharType="separate"/>
      </w:r>
      <w:r w:rsidR="00411289" w:rsidRPr="003725FB">
        <w:rPr>
          <w:sz w:val="24"/>
        </w:rPr>
        <w:t xml:space="preserve">Table </w:t>
      </w:r>
      <w:r w:rsidR="00411289">
        <w:rPr>
          <w:noProof/>
          <w:sz w:val="24"/>
        </w:rPr>
        <w:t>15</w:t>
      </w:r>
      <w:r>
        <w:fldChar w:fldCharType="end"/>
      </w:r>
      <w:r>
        <w:t xml:space="preserve"> below the distribution of the maximum memory consumption of the algorithm is shown. In this table the Results Cache memory is not contained as it is volatile and user determined as explained in </w:t>
      </w:r>
      <w:r w:rsidRPr="000A2EA6">
        <w:t xml:space="preserve">chapter </w:t>
      </w:r>
      <w:r w:rsidR="000A2EA6">
        <w:fldChar w:fldCharType="begin"/>
      </w:r>
      <w:r w:rsidR="000A2EA6">
        <w:instrText xml:space="preserve"> REF _Ref447034844 \r \h </w:instrText>
      </w:r>
      <w:r w:rsidR="000A2EA6">
        <w:fldChar w:fldCharType="separate"/>
      </w:r>
      <w:r w:rsidR="00411289">
        <w:t>6.2</w:t>
      </w:r>
      <w:r w:rsidR="000A2EA6">
        <w:fldChar w:fldCharType="end"/>
      </w:r>
      <w:r>
        <w:t xml:space="preserve">. Despite that, in the Results Cache table line, the incremental caused to the maximum memory when the default size Result Cache is used is filled. The table’s contents are graphically shown in the </w:t>
      </w:r>
      <w:r>
        <w:fldChar w:fldCharType="begin"/>
      </w:r>
      <w:r>
        <w:instrText xml:space="preserve"> REF _Ref445483040 \h </w:instrText>
      </w:r>
      <w:r>
        <w:fldChar w:fldCharType="separate"/>
      </w:r>
      <w:r w:rsidR="00411289" w:rsidRPr="00A207C4">
        <w:t xml:space="preserve">Diagram </w:t>
      </w:r>
      <w:r w:rsidR="00411289">
        <w:rPr>
          <w:noProof/>
        </w:rPr>
        <w:t>6</w:t>
      </w:r>
      <w:r>
        <w:fldChar w:fldCharType="end"/>
      </w:r>
      <w:r>
        <w:t>.</w:t>
      </w:r>
    </w:p>
    <w:p w:rsidR="008E7206" w:rsidRDefault="008E7206" w:rsidP="008E7206">
      <w:pPr>
        <w:jc w:val="both"/>
      </w:pPr>
    </w:p>
    <w:tbl>
      <w:tblPr>
        <w:tblStyle w:val="5-6"/>
        <w:tblW w:w="5000" w:type="pct"/>
        <w:jc w:val="center"/>
        <w:tblCellMar>
          <w:top w:w="28" w:type="dxa"/>
          <w:bottom w:w="28" w:type="dxa"/>
        </w:tblCellMar>
        <w:tblLook w:val="04A0" w:firstRow="1" w:lastRow="0" w:firstColumn="1" w:lastColumn="0" w:noHBand="0" w:noVBand="1"/>
      </w:tblPr>
      <w:tblGrid>
        <w:gridCol w:w="1974"/>
        <w:gridCol w:w="1071"/>
        <w:gridCol w:w="1072"/>
        <w:gridCol w:w="1072"/>
        <w:gridCol w:w="1193"/>
        <w:gridCol w:w="1193"/>
        <w:gridCol w:w="1055"/>
      </w:tblGrid>
      <w:tr w:rsidR="008E7206" w:rsidRPr="00430490" w:rsidTr="008E720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255C0F" w:rsidRDefault="008E7206" w:rsidP="008E7206">
            <w:pPr>
              <w:keepNext/>
              <w:jc w:val="center"/>
              <w:rPr>
                <w:sz w:val="24"/>
              </w:rPr>
            </w:pPr>
            <w:bookmarkStart w:id="197" w:name="_Ref445483103"/>
            <w:bookmarkStart w:id="198" w:name="_Toc452153831"/>
            <w:r w:rsidRPr="003725FB">
              <w:rPr>
                <w:sz w:val="24"/>
              </w:rPr>
              <w:t xml:space="preserve">Table </w:t>
            </w:r>
            <w:r w:rsidRPr="003725FB">
              <w:rPr>
                <w:sz w:val="24"/>
              </w:rPr>
              <w:fldChar w:fldCharType="begin"/>
            </w:r>
            <w:r w:rsidRPr="003725FB">
              <w:rPr>
                <w:sz w:val="24"/>
              </w:rPr>
              <w:instrText xml:space="preserve"> SEQ Table \* ARABIC </w:instrText>
            </w:r>
            <w:r w:rsidRPr="003725FB">
              <w:rPr>
                <w:sz w:val="24"/>
              </w:rPr>
              <w:fldChar w:fldCharType="separate"/>
            </w:r>
            <w:r w:rsidR="00411289">
              <w:rPr>
                <w:noProof/>
                <w:sz w:val="24"/>
              </w:rPr>
              <w:t>15</w:t>
            </w:r>
            <w:r w:rsidRPr="003725FB">
              <w:rPr>
                <w:sz w:val="24"/>
              </w:rPr>
              <w:fldChar w:fldCharType="end"/>
            </w:r>
            <w:bookmarkEnd w:id="197"/>
            <w:r w:rsidRPr="003725FB">
              <w:rPr>
                <w:sz w:val="24"/>
              </w:rPr>
              <w:t xml:space="preserve"> </w:t>
            </w:r>
            <w:r w:rsidR="00DD77C0">
              <w:rPr>
                <w:sz w:val="24"/>
              </w:rPr>
              <w:t>-</w:t>
            </w:r>
            <w:r w:rsidRPr="003725FB">
              <w:rPr>
                <w:sz w:val="24"/>
              </w:rPr>
              <w:t xml:space="preserve"> </w:t>
            </w:r>
            <w:r w:rsidR="000D3D26">
              <w:rPr>
                <w:sz w:val="24"/>
              </w:rPr>
              <w:t>TSM</w:t>
            </w:r>
            <w:r w:rsidR="00EF0204">
              <w:rPr>
                <w:sz w:val="24"/>
              </w:rPr>
              <w:t xml:space="preserve"> v1.1</w:t>
            </w:r>
            <w:r w:rsidR="000D3D26">
              <w:rPr>
                <w:sz w:val="24"/>
              </w:rPr>
              <w:t xml:space="preserve"> </w:t>
            </w:r>
            <w:r w:rsidRPr="00255C0F">
              <w:rPr>
                <w:sz w:val="24"/>
              </w:rPr>
              <w:t>Max Memory Consumption Distribution</w:t>
            </w:r>
            <w:r w:rsidR="00EF0204">
              <w:rPr>
                <w:sz w:val="24"/>
              </w:rPr>
              <w:t xml:space="preserve"> </w:t>
            </w:r>
            <w:r>
              <w:rPr>
                <w:sz w:val="24"/>
              </w:rPr>
              <w:t>(%)</w:t>
            </w:r>
            <w:bookmarkEnd w:id="19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pPr>
              <w:keepNext/>
            </w:pPr>
            <w:r>
              <w:t>Image Size</w:t>
            </w:r>
          </w:p>
        </w:tc>
        <w:tc>
          <w:tcPr>
            <w:tcW w:w="621"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320x240</w:t>
            </w:r>
          </w:p>
        </w:tc>
        <w:tc>
          <w:tcPr>
            <w:tcW w:w="621"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640x480</w:t>
            </w:r>
          </w:p>
        </w:tc>
        <w:tc>
          <w:tcPr>
            <w:tcW w:w="621"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800x600</w:t>
            </w:r>
          </w:p>
        </w:tc>
        <w:tc>
          <w:tcPr>
            <w:tcW w:w="691"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1024x768</w:t>
            </w:r>
          </w:p>
        </w:tc>
        <w:tc>
          <w:tcPr>
            <w:tcW w:w="691"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1200x960</w:t>
            </w:r>
          </w:p>
        </w:tc>
        <w:tc>
          <w:tcPr>
            <w:tcW w:w="611" w:type="pct"/>
            <w:vAlign w:val="center"/>
          </w:tcPr>
          <w:p w:rsidR="008E7206" w:rsidRPr="00907D6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07D6C">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Pyramid Levels</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Max Usage</w:t>
            </w:r>
          </w:p>
        </w:tc>
        <w:tc>
          <w:tcPr>
            <w:tcW w:w="621" w:type="pct"/>
            <w:vAlign w:val="center"/>
          </w:tcPr>
          <w:p w:rsidR="008E7206" w:rsidRPr="003A63D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0 Mb</w:t>
            </w:r>
          </w:p>
        </w:tc>
        <w:tc>
          <w:tcPr>
            <w:tcW w:w="621" w:type="pct"/>
            <w:vAlign w:val="center"/>
          </w:tcPr>
          <w:p w:rsidR="008E7206" w:rsidRPr="003A63D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7 Mb</w:t>
            </w:r>
          </w:p>
        </w:tc>
        <w:tc>
          <w:tcPr>
            <w:tcW w:w="621" w:type="pct"/>
            <w:vAlign w:val="center"/>
          </w:tcPr>
          <w:p w:rsidR="008E7206" w:rsidRPr="003A63D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9 Mb</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4 Mb</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30 Mb</w:t>
            </w:r>
          </w:p>
        </w:tc>
        <w:tc>
          <w:tcPr>
            <w:tcW w:w="6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P Stag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r>
      <w:tr w:rsidR="008E7206" w:rsidRPr="00DD0C2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Conv. Stag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r>
      <w:tr w:rsidR="008E7206" w:rsidRPr="00DD0C2B"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DT Stage</w:t>
            </w:r>
          </w:p>
        </w:tc>
        <w:tc>
          <w:tcPr>
            <w:tcW w:w="621" w:type="pct"/>
            <w:vAlign w:val="center"/>
          </w:tcPr>
          <w:p w:rsidR="008E7206" w:rsidRPr="00DD0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21" w:type="pct"/>
            <w:vAlign w:val="center"/>
          </w:tcPr>
          <w:p w:rsidR="008E7206" w:rsidRPr="00DD0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21" w:type="pct"/>
            <w:vAlign w:val="center"/>
          </w:tcPr>
          <w:p w:rsidR="008E7206" w:rsidRPr="00DD0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91" w:type="pct"/>
            <w:vAlign w:val="center"/>
          </w:tcPr>
          <w:p w:rsidR="008E7206" w:rsidRPr="00DD0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91" w:type="pct"/>
            <w:vAlign w:val="center"/>
          </w:tcPr>
          <w:p w:rsidR="008E7206" w:rsidRPr="00DD0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11" w:type="pct"/>
            <w:vAlign w:val="center"/>
          </w:tcPr>
          <w:p w:rsidR="008E7206" w:rsidRPr="006978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r>
      <w:tr w:rsidR="008E7206" w:rsidRPr="00DD0C2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Backtrack Stag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6</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1</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9</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4</w:t>
            </w:r>
          </w:p>
        </w:tc>
        <w:tc>
          <w:tcPr>
            <w:tcW w:w="6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eatures Pyramid</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9</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7</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4</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9</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2</w:t>
            </w:r>
          </w:p>
        </w:tc>
        <w:tc>
          <w:tcPr>
            <w:tcW w:w="6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ilters Responses</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8</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8</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6</w:t>
            </w:r>
          </w:p>
        </w:tc>
        <w:tc>
          <w:tcPr>
            <w:tcW w:w="6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DT Scores</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1</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8</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8</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0</w:t>
            </w:r>
          </w:p>
        </w:tc>
        <w:tc>
          <w:tcPr>
            <w:tcW w:w="6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lastRenderedPageBreak/>
              <w:t>Others</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1</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4</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0</w:t>
            </w:r>
          </w:p>
        </w:tc>
        <w:tc>
          <w:tcPr>
            <w:tcW w:w="61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Results Cache</w:t>
            </w:r>
          </w:p>
          <w:p w:rsidR="008E7206" w:rsidRDefault="008E7206" w:rsidP="008E7206">
            <w:r>
              <w:t>(default)</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9</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9</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8</w:t>
            </w:r>
          </w:p>
        </w:tc>
        <w:tc>
          <w:tcPr>
            <w:tcW w:w="61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r>
    </w:tbl>
    <w:p w:rsidR="008E7206" w:rsidRDefault="008E7206" w:rsidP="008E7206">
      <w:pPr>
        <w:jc w:val="both"/>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816"/>
      </w:tblGrid>
      <w:tr w:rsidR="008E7206" w:rsidTr="008E7206">
        <w:trPr>
          <w:jc w:val="center"/>
        </w:trPr>
        <w:tc>
          <w:tcPr>
            <w:tcW w:w="0" w:type="auto"/>
            <w:vAlign w:val="center"/>
          </w:tcPr>
          <w:p w:rsidR="008E7206" w:rsidRDefault="008E7206" w:rsidP="008E7206">
            <w:pPr>
              <w:jc w:val="center"/>
            </w:pPr>
            <w:r>
              <w:rPr>
                <w:noProof/>
              </w:rPr>
              <w:drawing>
                <wp:inline distT="0" distB="0" distL="0" distR="0" wp14:anchorId="4B481788" wp14:editId="27BB8982">
                  <wp:extent cx="4191000" cy="1895475"/>
                  <wp:effectExtent l="0" t="0" r="0" b="9525"/>
                  <wp:docPr id="258" name="Γράφημα 2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tc>
      </w:tr>
      <w:tr w:rsidR="008E7206" w:rsidRPr="00430490" w:rsidTr="008E7206">
        <w:trPr>
          <w:jc w:val="center"/>
        </w:trPr>
        <w:tc>
          <w:tcPr>
            <w:tcW w:w="0" w:type="auto"/>
            <w:vAlign w:val="center"/>
          </w:tcPr>
          <w:p w:rsidR="008E7206" w:rsidRPr="00A207C4" w:rsidRDefault="008E7206" w:rsidP="008E7206">
            <w:pPr>
              <w:pStyle w:val="Captions"/>
            </w:pPr>
            <w:bookmarkStart w:id="199" w:name="_Ref445483040"/>
            <w:bookmarkStart w:id="200" w:name="_Toc452153998"/>
            <w:r w:rsidRPr="00A207C4">
              <w:t xml:space="preserve">Diagram </w:t>
            </w:r>
            <w:r w:rsidRPr="003725FB">
              <w:fldChar w:fldCharType="begin"/>
            </w:r>
            <w:r w:rsidRPr="00A207C4">
              <w:instrText xml:space="preserve"> SEQ Diagram \* ARABIC </w:instrText>
            </w:r>
            <w:r w:rsidRPr="003725FB">
              <w:fldChar w:fldCharType="separate"/>
            </w:r>
            <w:r w:rsidR="00411289">
              <w:rPr>
                <w:noProof/>
              </w:rPr>
              <w:t>6</w:t>
            </w:r>
            <w:r w:rsidRPr="003725FB">
              <w:fldChar w:fldCharType="end"/>
            </w:r>
            <w:bookmarkEnd w:id="199"/>
            <w:r w:rsidRPr="00A207C4">
              <w:t xml:space="preserve"> </w:t>
            </w:r>
            <w:r w:rsidR="00EF0204">
              <w:t>-</w:t>
            </w:r>
            <w:r w:rsidRPr="00A207C4">
              <w:t xml:space="preserve"> </w:t>
            </w:r>
            <w:r w:rsidR="000D3D26">
              <w:t xml:space="preserve">TSM </w:t>
            </w:r>
            <w:r w:rsidR="00EF0204">
              <w:t xml:space="preserve">v1.1 </w:t>
            </w:r>
            <w:r w:rsidRPr="00A207C4">
              <w:t>Maximum Memory Distribution per Image</w:t>
            </w:r>
            <w:bookmarkEnd w:id="200"/>
          </w:p>
        </w:tc>
      </w:tr>
    </w:tbl>
    <w:p w:rsidR="008E7206" w:rsidRPr="00A207C4" w:rsidRDefault="008E7206" w:rsidP="008E7206">
      <w:pPr>
        <w:pStyle w:val="Paragraph"/>
      </w:pPr>
      <w:r w:rsidRPr="00A207C4">
        <w:t>Looking at the maximum memory distribution graph (</w:t>
      </w:r>
      <w:r>
        <w:fldChar w:fldCharType="begin"/>
      </w:r>
      <w:r w:rsidRPr="00A207C4">
        <w:instrText xml:space="preserve"> REF _Ref445483040 \h  \* MERGEFORMAT </w:instrText>
      </w:r>
      <w:r>
        <w:fldChar w:fldCharType="separate"/>
      </w:r>
      <w:r w:rsidR="00411289" w:rsidRPr="00A207C4">
        <w:t xml:space="preserve">Diagram </w:t>
      </w:r>
      <w:r w:rsidR="00411289">
        <w:t>6</w:t>
      </w:r>
      <w:r>
        <w:fldChar w:fldCharType="end"/>
      </w:r>
      <w:r w:rsidRPr="00A207C4">
        <w:t xml:space="preserve">) it is visible that the greatest parts of the maximum memory consumption are hold by the Backtrack stage temporary memory, the features pyramid data structure and the filters responses one. What is very important is that almost the one third of the maximum memory consists of temporary memory unlike the rest memory that consists of useful data structures. Another point is that the Results Cache data structure affects the maximum memory consumption of the algorithm more when the image size is used in getting smaller. As shown in the </w:t>
      </w:r>
      <w:r>
        <w:fldChar w:fldCharType="begin"/>
      </w:r>
      <w:r w:rsidRPr="00A207C4">
        <w:instrText xml:space="preserve"> REF _Ref445483103 \h  \* MERGEFORMAT </w:instrText>
      </w:r>
      <w:r>
        <w:fldChar w:fldCharType="separate"/>
      </w:r>
      <w:r w:rsidR="00411289" w:rsidRPr="003725FB">
        <w:rPr>
          <w:sz w:val="24"/>
        </w:rPr>
        <w:t xml:space="preserve">Table </w:t>
      </w:r>
      <w:r w:rsidR="00411289">
        <w:rPr>
          <w:sz w:val="24"/>
        </w:rPr>
        <w:t>15</w:t>
      </w:r>
      <w:r>
        <w:fldChar w:fldCharType="end"/>
      </w:r>
      <w:r w:rsidRPr="00A207C4">
        <w:t>, above the increment on the maximum memory consumption of the algorithm when the default Result cache size is used reaches the 32% on a 320x240 image while this increment is only 2.2% for a 1200x960 one. This makes sensible that the Results Cache size should dynamically change according to the size of the processing image.</w:t>
      </w:r>
    </w:p>
    <w:p w:rsidR="008E7206" w:rsidRPr="00A207C4" w:rsidRDefault="008E7206" w:rsidP="008E7206">
      <w:pPr>
        <w:pStyle w:val="Paragraph"/>
      </w:pPr>
      <w:r w:rsidRPr="00A207C4">
        <w:t xml:space="preserve">In the </w:t>
      </w:r>
      <w:r>
        <w:fldChar w:fldCharType="begin"/>
      </w:r>
      <w:r w:rsidRPr="00A207C4">
        <w:instrText xml:space="preserve"> REF _Ref445483193 \h  \* MERGEFORMAT </w:instrText>
      </w:r>
      <w:r>
        <w:fldChar w:fldCharType="separate"/>
      </w:r>
      <w:r w:rsidR="00411289" w:rsidRPr="00A207C4">
        <w:t xml:space="preserve">Diagram </w:t>
      </w:r>
      <w:r w:rsidR="00411289">
        <w:t>7</w:t>
      </w:r>
      <w:r>
        <w:fldChar w:fldCharType="end"/>
      </w:r>
      <w:r w:rsidRPr="00A207C4">
        <w:t xml:space="preserve"> below the maximum memory distribution is incremental trend is presented. All the participants of the maximum memory consumption are increasing normally as the image size is increasing except of the Result cache that remains stable independent the image size.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84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6097168B" wp14:editId="1F48B5EE">
                  <wp:extent cx="4210050" cy="2781300"/>
                  <wp:effectExtent l="0" t="0" r="0" b="0"/>
                  <wp:docPr id="259" name="Γράφημα 2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tc>
      </w:tr>
      <w:tr w:rsidR="008E7206" w:rsidRPr="00430490" w:rsidTr="008E7206">
        <w:trPr>
          <w:jc w:val="center"/>
        </w:trPr>
        <w:tc>
          <w:tcPr>
            <w:tcW w:w="0" w:type="auto"/>
            <w:vAlign w:val="center"/>
          </w:tcPr>
          <w:p w:rsidR="008E7206" w:rsidRPr="00A207C4" w:rsidRDefault="008E7206" w:rsidP="008E7206">
            <w:pPr>
              <w:pStyle w:val="Captions"/>
            </w:pPr>
            <w:bookmarkStart w:id="201" w:name="_Ref445483193"/>
            <w:bookmarkStart w:id="202" w:name="_Toc452153999"/>
            <w:r w:rsidRPr="00A207C4">
              <w:t xml:space="preserve">Diagram </w:t>
            </w:r>
            <w:r w:rsidRPr="003725FB">
              <w:fldChar w:fldCharType="begin"/>
            </w:r>
            <w:r w:rsidRPr="00A207C4">
              <w:instrText xml:space="preserve"> SEQ Diagram \* ARABIC </w:instrText>
            </w:r>
            <w:r w:rsidRPr="003725FB">
              <w:fldChar w:fldCharType="separate"/>
            </w:r>
            <w:r w:rsidR="00411289">
              <w:rPr>
                <w:noProof/>
              </w:rPr>
              <w:t>7</w:t>
            </w:r>
            <w:r w:rsidRPr="003725FB">
              <w:fldChar w:fldCharType="end"/>
            </w:r>
            <w:bookmarkEnd w:id="201"/>
            <w:r w:rsidRPr="00A207C4">
              <w:t xml:space="preserve"> </w:t>
            </w:r>
            <w:r w:rsidR="00EF0204">
              <w:t>-</w:t>
            </w:r>
            <w:r w:rsidRPr="00A207C4">
              <w:t xml:space="preserve"> </w:t>
            </w:r>
            <w:r w:rsidR="000D3D26">
              <w:t xml:space="preserve">TSM </w:t>
            </w:r>
            <w:r w:rsidR="00EF0204">
              <w:t xml:space="preserve">v1.1 </w:t>
            </w:r>
            <w:r w:rsidRPr="00A207C4">
              <w:t>Maximum Memory Consumption Trend per Image</w:t>
            </w:r>
            <w:bookmarkEnd w:id="202"/>
          </w:p>
        </w:tc>
      </w:tr>
    </w:tbl>
    <w:p w:rsidR="008E7206" w:rsidRPr="00A207C4" w:rsidRDefault="008E7206" w:rsidP="008E7206">
      <w:pPr>
        <w:pStyle w:val="Paragraph"/>
      </w:pPr>
      <w:r w:rsidRPr="00A207C4">
        <w:t xml:space="preserve">In the </w:t>
      </w:r>
      <w:r>
        <w:fldChar w:fldCharType="begin"/>
      </w:r>
      <w:r w:rsidRPr="00A207C4">
        <w:instrText xml:space="preserve"> REF _Ref445483251 \h  \* MERGEFORMAT </w:instrText>
      </w:r>
      <w:r>
        <w:fldChar w:fldCharType="separate"/>
      </w:r>
      <w:r w:rsidR="00411289" w:rsidRPr="00A207C4">
        <w:t xml:space="preserve">Diagram </w:t>
      </w:r>
      <w:r w:rsidR="00411289">
        <w:t>8</w:t>
      </w:r>
      <w:r>
        <w:fldChar w:fldCharType="end"/>
      </w:r>
      <w:r w:rsidRPr="00A207C4">
        <w:t xml:space="preserve"> a detailed memory profile of the algorithm is presented. In </w:t>
      </w:r>
      <w:r w:rsidR="000A2EA6">
        <w:t>dark</w:t>
      </w:r>
      <w:r w:rsidRPr="00A207C4">
        <w:t xml:space="preserve"> vertical line the Components loop is defined as described is </w:t>
      </w:r>
      <w:r w:rsidRPr="00C8340E">
        <w:t xml:space="preserve">chapter </w:t>
      </w:r>
      <w:r w:rsidR="00C8340E">
        <w:fldChar w:fldCharType="begin"/>
      </w:r>
      <w:r w:rsidR="00C8340E">
        <w:instrText xml:space="preserve"> REF _Ref447035032 \r \h </w:instrText>
      </w:r>
      <w:r w:rsidR="00C8340E">
        <w:fldChar w:fldCharType="separate"/>
      </w:r>
      <w:r w:rsidR="00411289">
        <w:t>6.1</w:t>
      </w:r>
      <w:r w:rsidR="00C8340E">
        <w:fldChar w:fldCharType="end"/>
      </w:r>
      <w:r w:rsidRPr="00A207C4">
        <w:t xml:space="preserve"> (</w:t>
      </w:r>
      <w:r w:rsidR="00C8340E">
        <w:fldChar w:fldCharType="begin"/>
      </w:r>
      <w:r w:rsidR="00C8340E">
        <w:instrText xml:space="preserve"> REF _Ref445477489 \h </w:instrText>
      </w:r>
      <w:r w:rsidR="00C8340E">
        <w:fldChar w:fldCharType="separate"/>
      </w:r>
      <w:r w:rsidR="00411289" w:rsidRPr="00B670D9">
        <w:t xml:space="preserve">Figure </w:t>
      </w:r>
      <w:r w:rsidR="00411289">
        <w:rPr>
          <w:noProof/>
        </w:rPr>
        <w:t>34</w:t>
      </w:r>
      <w:r w:rsidR="00C8340E">
        <w:fldChar w:fldCharType="end"/>
      </w:r>
      <w:r w:rsidRPr="00A207C4">
        <w:t>). What is suspicious for memory leakage is the fact that the Features Pyramid data structure seems to consume more memory than the Filters Responses ones. For every level of the features Pyramid the algorithm uses a</w:t>
      </w:r>
      <w:r w:rsidR="001E6BA5">
        <w:t>n</w:t>
      </w:r>
      <w:r w:rsidRPr="00A207C4">
        <w:t xml:space="preserve"> XxYx32 image and for its response to all filter a (X-4)x(Y-4)x99 array. This means that the Features Responses should use more memory than the features images. The memory profile graph above betrays a series of parental remains of the Parts Based Detector algorithm explained in next subchapter (</w:t>
      </w:r>
      <w:r w:rsidRPr="00C8340E">
        <w:t xml:space="preserve">chapter </w:t>
      </w:r>
      <w:r w:rsidR="00C8340E">
        <w:fldChar w:fldCharType="begin"/>
      </w:r>
      <w:r w:rsidR="00C8340E">
        <w:instrText xml:space="preserve"> REF _Ref447035130 \r \h </w:instrText>
      </w:r>
      <w:r w:rsidR="00C8340E">
        <w:fldChar w:fldCharType="separate"/>
      </w:r>
      <w:r w:rsidR="00411289">
        <w:t>6.4</w:t>
      </w:r>
      <w:r w:rsidR="00C8340E">
        <w:fldChar w:fldCharType="end"/>
      </w:r>
      <w:r w:rsidRPr="00A207C4">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25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378205C" wp14:editId="727E4C66">
                  <wp:extent cx="5105400" cy="3200400"/>
                  <wp:effectExtent l="0" t="0" r="0" b="0"/>
                  <wp:docPr id="260" name="Γράφημα 2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tc>
      </w:tr>
      <w:tr w:rsidR="008E7206" w:rsidRPr="00430490" w:rsidTr="008E7206">
        <w:trPr>
          <w:jc w:val="center"/>
        </w:trPr>
        <w:tc>
          <w:tcPr>
            <w:tcW w:w="0" w:type="auto"/>
            <w:vAlign w:val="center"/>
          </w:tcPr>
          <w:p w:rsidR="008E7206" w:rsidRPr="00A207C4" w:rsidRDefault="008E7206" w:rsidP="008E7206">
            <w:pPr>
              <w:pStyle w:val="Captions"/>
            </w:pPr>
            <w:bookmarkStart w:id="203" w:name="_Ref445483251"/>
            <w:bookmarkStart w:id="204" w:name="_Toc452154000"/>
            <w:r w:rsidRPr="00A207C4">
              <w:t xml:space="preserve">Diagram </w:t>
            </w:r>
            <w:r w:rsidRPr="003725FB">
              <w:fldChar w:fldCharType="begin"/>
            </w:r>
            <w:r w:rsidRPr="00A207C4">
              <w:instrText xml:space="preserve"> SEQ Diagram \* ARABIC </w:instrText>
            </w:r>
            <w:r w:rsidRPr="003725FB">
              <w:fldChar w:fldCharType="separate"/>
            </w:r>
            <w:r w:rsidR="00411289">
              <w:rPr>
                <w:noProof/>
              </w:rPr>
              <w:t>8</w:t>
            </w:r>
            <w:r w:rsidRPr="003725FB">
              <w:fldChar w:fldCharType="end"/>
            </w:r>
            <w:bookmarkEnd w:id="203"/>
            <w:r w:rsidRPr="00A207C4">
              <w:t xml:space="preserve"> </w:t>
            </w:r>
            <w:r w:rsidR="00EF0204">
              <w:t>-</w:t>
            </w:r>
            <w:r w:rsidRPr="00A207C4">
              <w:t xml:space="preserve"> TSM</w:t>
            </w:r>
            <w:r w:rsidR="000D3D26">
              <w:t xml:space="preserve"> </w:t>
            </w:r>
            <w:r w:rsidR="00EF0204">
              <w:t xml:space="preserve">v1.1 </w:t>
            </w:r>
            <w:r w:rsidR="000D3D26">
              <w:t xml:space="preserve">Algorithm </w:t>
            </w:r>
            <w:r w:rsidRPr="00A207C4">
              <w:t>Memory Profile</w:t>
            </w:r>
            <w:bookmarkEnd w:id="204"/>
          </w:p>
        </w:tc>
      </w:tr>
    </w:tbl>
    <w:p w:rsidR="008E7206" w:rsidRPr="00F66B74" w:rsidRDefault="008E7206" w:rsidP="008E7206">
      <w:pPr>
        <w:pStyle w:val="Sub1Chapter"/>
        <w:numPr>
          <w:ilvl w:val="1"/>
          <w:numId w:val="1"/>
        </w:numPr>
      </w:pPr>
      <w:bookmarkStart w:id="205" w:name="_Ref447035130"/>
      <w:bookmarkStart w:id="206" w:name="_Ref447035522"/>
      <w:bookmarkStart w:id="207" w:name="_Toc452153647"/>
      <w:r>
        <w:t>DPBD Algorithm Remains</w:t>
      </w:r>
      <w:bookmarkEnd w:id="205"/>
      <w:bookmarkEnd w:id="206"/>
      <w:bookmarkEnd w:id="207"/>
    </w:p>
    <w:p w:rsidR="008E7206" w:rsidRPr="004C7A98" w:rsidRDefault="008E7206" w:rsidP="008E7206">
      <w:pPr>
        <w:pStyle w:val="Paragraph"/>
      </w:pPr>
      <w:r w:rsidRPr="004C7A98">
        <w:t>Before starting analyzing the algorithm from the top to the bottom and proceed to changes in details, a series of small but crucial changes had to be made as they affect the whole algorithms execution and it would be better to referred before the in deep analysis.</w:t>
      </w:r>
    </w:p>
    <w:p w:rsidR="008E7206" w:rsidRPr="00F66B74" w:rsidRDefault="008E7206" w:rsidP="008E7206">
      <w:pPr>
        <w:pStyle w:val="Sub2Chapter"/>
        <w:numPr>
          <w:ilvl w:val="2"/>
          <w:numId w:val="1"/>
        </w:numPr>
      </w:pPr>
      <w:bookmarkStart w:id="208" w:name="_Toc452153648"/>
      <w:r>
        <w:t>Removing the Model Components Process</w:t>
      </w:r>
      <w:bookmarkEnd w:id="208"/>
    </w:p>
    <w:p w:rsidR="008E7206" w:rsidRPr="004C7A98" w:rsidRDefault="008E7206" w:rsidP="008E7206">
      <w:pPr>
        <w:pStyle w:val="Paragraph"/>
      </w:pPr>
      <w:r w:rsidRPr="004C7A98">
        <w:t xml:space="preserve">In the index 2 of the </w:t>
      </w:r>
      <w:r w:rsidR="00C8340E">
        <w:fldChar w:fldCharType="begin"/>
      </w:r>
      <w:r w:rsidR="00C8340E">
        <w:instrText xml:space="preserve"> REF _Ref445477489 \h </w:instrText>
      </w:r>
      <w:r w:rsidR="00C8340E">
        <w:fldChar w:fldCharType="separate"/>
      </w:r>
      <w:r w:rsidR="00411289" w:rsidRPr="00B670D9">
        <w:t xml:space="preserve">Figure </w:t>
      </w:r>
      <w:r w:rsidR="00411289">
        <w:rPr>
          <w:noProof/>
        </w:rPr>
        <w:t>34</w:t>
      </w:r>
      <w:r w:rsidR="00C8340E">
        <w:fldChar w:fldCharType="end"/>
      </w:r>
      <w:r w:rsidRPr="004C7A98">
        <w:t xml:space="preserve"> (</w:t>
      </w:r>
      <w:r w:rsidRPr="00C8340E">
        <w:t xml:space="preserve">Chapter </w:t>
      </w:r>
      <w:r w:rsidR="00C8340E">
        <w:fldChar w:fldCharType="begin"/>
      </w:r>
      <w:r w:rsidR="00C8340E">
        <w:instrText xml:space="preserve"> REF _Ref447035183 \r \h </w:instrText>
      </w:r>
      <w:r w:rsidR="00C8340E">
        <w:fldChar w:fldCharType="separate"/>
      </w:r>
      <w:r w:rsidR="00411289">
        <w:t>6.1</w:t>
      </w:r>
      <w:r w:rsidR="00C8340E">
        <w:fldChar w:fldCharType="end"/>
      </w:r>
      <w:r w:rsidRPr="004C7A98">
        <w:t>) the algorithm uses some information produced in the features pyramid and updates some of the</w:t>
      </w:r>
      <w:r w:rsidR="00C8340E">
        <w:t xml:space="preserve"> parameters of the model. This e</w:t>
      </w:r>
      <w:r w:rsidRPr="004C7A98">
        <w:t>ffect of the feature pyramid over the model comes from the multi-scale models of the DPBM algorithm. On the TSM algorithm’s one-scale model this affect is disappeared and the “Model Component” procedure can take place before the features pyramid process and even omitted. As the TSM face detection model’s parameters are independent from the features pyramid’s information the “Model Component” procedure can take place once and its effect over it can be saved permanently in the model data structure file.</w:t>
      </w:r>
    </w:p>
    <w:p w:rsidR="008E7206" w:rsidRPr="004C7A98" w:rsidRDefault="008E7206" w:rsidP="008E7206">
      <w:pPr>
        <w:pStyle w:val="Paragraph"/>
      </w:pPr>
      <w:r w:rsidRPr="004C7A98">
        <w:t>As long as its contribution to time and memory saving, this change has no impact as it is a very fast and memory costless procedure. The removal of this process is not a crucial one and can be let as is, although for informational reasons it had to be referred. It is important though to refer that removing this procedure from the algorithm creates the need of creating a new model data structure with the data that the model components procedure calculates inside.</w:t>
      </w:r>
    </w:p>
    <w:p w:rsidR="008E7206" w:rsidRPr="00F66B74" w:rsidRDefault="008E7206" w:rsidP="008E7206">
      <w:pPr>
        <w:pStyle w:val="Sub2Chapter"/>
        <w:numPr>
          <w:ilvl w:val="2"/>
          <w:numId w:val="1"/>
        </w:numPr>
      </w:pPr>
      <w:bookmarkStart w:id="209" w:name="_Toc452153649"/>
      <w:r>
        <w:lastRenderedPageBreak/>
        <w:t>Convolution Process</w:t>
      </w:r>
      <w:bookmarkEnd w:id="209"/>
    </w:p>
    <w:p w:rsidR="008E7206" w:rsidRPr="004C7A98" w:rsidRDefault="008E7206" w:rsidP="008E7206">
      <w:pPr>
        <w:pStyle w:val="Paragraph"/>
      </w:pPr>
      <w:r w:rsidRPr="004C7A98">
        <w:t xml:space="preserve">In the index 4 of the </w:t>
      </w:r>
      <w:r w:rsidR="00C8340E">
        <w:fldChar w:fldCharType="begin"/>
      </w:r>
      <w:r w:rsidR="00C8340E">
        <w:instrText xml:space="preserve"> REF _Ref445477489 \h </w:instrText>
      </w:r>
      <w:r w:rsidR="00C8340E">
        <w:fldChar w:fldCharType="separate"/>
      </w:r>
      <w:r w:rsidR="00411289" w:rsidRPr="00B670D9">
        <w:t xml:space="preserve">Figure </w:t>
      </w:r>
      <w:r w:rsidR="00411289">
        <w:rPr>
          <w:noProof/>
        </w:rPr>
        <w:t>34</w:t>
      </w:r>
      <w:r w:rsidR="00C8340E">
        <w:fldChar w:fldCharType="end"/>
      </w:r>
      <w:r w:rsidRPr="004C7A98">
        <w:t xml:space="preserve"> (</w:t>
      </w:r>
      <w:r w:rsidRPr="00C8340E">
        <w:t xml:space="preserve">Chapter </w:t>
      </w:r>
      <w:r w:rsidR="00C8340E">
        <w:fldChar w:fldCharType="begin"/>
      </w:r>
      <w:r w:rsidR="00C8340E">
        <w:instrText xml:space="preserve"> REF _Ref447035254 \r \h </w:instrText>
      </w:r>
      <w:r w:rsidR="00C8340E">
        <w:fldChar w:fldCharType="separate"/>
      </w:r>
      <w:r w:rsidR="00411289">
        <w:t>6.1</w:t>
      </w:r>
      <w:r w:rsidR="00C8340E">
        <w:fldChar w:fldCharType="end"/>
      </w:r>
      <w:r w:rsidRPr="004C7A98">
        <w:t xml:space="preserve">), the algorithm calls the convolution procedure to calculate the filters responses over a specific level of the feature pyramid. These responses are saved and used for all the parts asking for their response to this specific level of the feature pyramid. At this point one more remain of the DPBM algorithm exists. The model uses a scale parameter for every part because of the multi-scale type of the DPBM algorithm where each parts of the model may needs different level response. On the TSM face detector algorithm all the parts of the model use the same level responses. This difference allow as to change the location inside the algorithm where the convolution process can take place and use less memory at its execution as shown in </w:t>
      </w:r>
      <w:r>
        <w:fldChar w:fldCharType="begin"/>
      </w:r>
      <w:r w:rsidRPr="004C7A98">
        <w:instrText xml:space="preserve"> REF _Ref445484245 \h  \* MERGEFORMAT </w:instrText>
      </w:r>
      <w:r>
        <w:fldChar w:fldCharType="separate"/>
      </w:r>
      <w:r w:rsidR="00411289" w:rsidRPr="004C7A98">
        <w:t xml:space="preserve">Figure </w:t>
      </w:r>
      <w:r w:rsidR="00411289">
        <w:rPr>
          <w:noProof/>
        </w:rPr>
        <w:t>36</w:t>
      </w:r>
      <w:r>
        <w:fldChar w:fldCharType="end"/>
      </w:r>
      <w:r w:rsidR="00C8340E">
        <w:t>. The e</w:t>
      </w:r>
      <w:r w:rsidRPr="004C7A98">
        <w:t xml:space="preserve">ffect of a change like this is described in </w:t>
      </w:r>
      <w:r w:rsidRPr="00C8340E">
        <w:t xml:space="preserve">chapter </w:t>
      </w:r>
      <w:r w:rsidR="00C8340E">
        <w:fldChar w:fldCharType="begin"/>
      </w:r>
      <w:r w:rsidR="00C8340E">
        <w:instrText xml:space="preserve"> REF _Ref447035314 \r \h </w:instrText>
      </w:r>
      <w:r w:rsidR="00C8340E">
        <w:fldChar w:fldCharType="separate"/>
      </w:r>
      <w:r w:rsidR="00411289">
        <w:t>6.17</w:t>
      </w:r>
      <w:r w:rsidR="00C8340E">
        <w:fldChar w:fldCharType="end"/>
      </w:r>
      <w:r w:rsidRPr="004C7A98">
        <w:t xml:space="preserve"> as it changes the whole algorithms’ execution f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5"/>
      </w:tblGrid>
      <w:tr w:rsidR="008E7206" w:rsidTr="008E7206">
        <w:trPr>
          <w:jc w:val="center"/>
        </w:trPr>
        <w:tc>
          <w:tcPr>
            <w:tcW w:w="0" w:type="auto"/>
          </w:tcPr>
          <w:p w:rsidR="008E7206" w:rsidRDefault="008E7206" w:rsidP="008E7206">
            <w:pPr>
              <w:pStyle w:val="Imagetable"/>
            </w:pPr>
            <w:r>
              <w:drawing>
                <wp:inline distT="0" distB="0" distL="0" distR="0" wp14:anchorId="7245E33B" wp14:editId="7E2B4A23">
                  <wp:extent cx="3397122" cy="4523763"/>
                  <wp:effectExtent l="0" t="0" r="0" b="0"/>
                  <wp:docPr id="261" name="Εικόνα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lgorithm diagram remains.PNG"/>
                          <pic:cNvPicPr/>
                        </pic:nvPicPr>
                        <pic:blipFill>
                          <a:blip r:embed="rId162">
                            <a:extLst>
                              <a:ext uri="{28A0092B-C50C-407E-A947-70E740481C1C}">
                                <a14:useLocalDpi xmlns:a14="http://schemas.microsoft.com/office/drawing/2010/main" val="0"/>
                              </a:ext>
                            </a:extLst>
                          </a:blip>
                          <a:stretch>
                            <a:fillRect/>
                          </a:stretch>
                        </pic:blipFill>
                        <pic:spPr>
                          <a:xfrm>
                            <a:off x="0" y="0"/>
                            <a:ext cx="3397122" cy="4523763"/>
                          </a:xfrm>
                          <a:prstGeom prst="rect">
                            <a:avLst/>
                          </a:prstGeom>
                        </pic:spPr>
                      </pic:pic>
                    </a:graphicData>
                  </a:graphic>
                </wp:inline>
              </w:drawing>
            </w:r>
          </w:p>
        </w:tc>
      </w:tr>
      <w:tr w:rsidR="008E7206" w:rsidRPr="00430490" w:rsidTr="008E7206">
        <w:trPr>
          <w:jc w:val="center"/>
        </w:trPr>
        <w:tc>
          <w:tcPr>
            <w:tcW w:w="0" w:type="auto"/>
          </w:tcPr>
          <w:p w:rsidR="008E7206" w:rsidRPr="004C7A98" w:rsidRDefault="008E7206" w:rsidP="008E7206">
            <w:pPr>
              <w:pStyle w:val="Captions"/>
            </w:pPr>
            <w:bookmarkStart w:id="210" w:name="_Ref445484245"/>
            <w:bookmarkStart w:id="211" w:name="_Toc452153767"/>
            <w:r w:rsidRPr="004C7A98">
              <w:t xml:space="preserve">Figure </w:t>
            </w:r>
            <w:r>
              <w:fldChar w:fldCharType="begin"/>
            </w:r>
            <w:r w:rsidRPr="004C7A98">
              <w:instrText xml:space="preserve"> SEQ Figure \* ARABIC </w:instrText>
            </w:r>
            <w:r>
              <w:fldChar w:fldCharType="separate"/>
            </w:r>
            <w:r w:rsidR="00411289">
              <w:rPr>
                <w:noProof/>
              </w:rPr>
              <w:t>36</w:t>
            </w:r>
            <w:r>
              <w:fldChar w:fldCharType="end"/>
            </w:r>
            <w:bookmarkEnd w:id="210"/>
            <w:r w:rsidRPr="004C7A98">
              <w:t xml:space="preserve"> - TSM </w:t>
            </w:r>
            <w:r w:rsidR="00EF0204">
              <w:t xml:space="preserve">v1.2 </w:t>
            </w:r>
            <w:r w:rsidRPr="004C7A98">
              <w:t>Algorithm Execution Flow Changes</w:t>
            </w:r>
            <w:bookmarkEnd w:id="211"/>
          </w:p>
        </w:tc>
      </w:tr>
    </w:tbl>
    <w:p w:rsidR="008E7206" w:rsidRDefault="00E875F2" w:rsidP="008E7206">
      <w:pPr>
        <w:pStyle w:val="Sub2Chapter"/>
        <w:numPr>
          <w:ilvl w:val="2"/>
          <w:numId w:val="1"/>
        </w:numPr>
      </w:pPr>
      <w:bookmarkStart w:id="212" w:name="_Toc452153650"/>
      <w:r>
        <w:lastRenderedPageBreak/>
        <w:t>Root Filter Interval S</w:t>
      </w:r>
      <w:r w:rsidR="008E7206">
        <w:t>et</w:t>
      </w:r>
      <w:bookmarkEnd w:id="212"/>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tblGrid>
      <w:tr w:rsidR="008E7206" w:rsidTr="008E7206">
        <w:trPr>
          <w:jc w:val="right"/>
        </w:trPr>
        <w:tc>
          <w:tcPr>
            <w:tcW w:w="0" w:type="auto"/>
          </w:tcPr>
          <w:p w:rsidR="008E7206" w:rsidRDefault="008E7206" w:rsidP="008E7206">
            <w:pPr>
              <w:pStyle w:val="Imagetable"/>
            </w:pPr>
            <w:r>
              <w:drawing>
                <wp:inline distT="0" distB="0" distL="0" distR="0" wp14:anchorId="5DC81CB8" wp14:editId="6102B05C">
                  <wp:extent cx="3030841" cy="2252949"/>
                  <wp:effectExtent l="0" t="0" r="0" b="0"/>
                  <wp:docPr id="262" name="Εικόνα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P Stage remains.PNG"/>
                          <pic:cNvPicPr/>
                        </pic:nvPicPr>
                        <pic:blipFill>
                          <a:blip r:embed="rId163">
                            <a:extLst>
                              <a:ext uri="{28A0092B-C50C-407E-A947-70E740481C1C}">
                                <a14:useLocalDpi xmlns:a14="http://schemas.microsoft.com/office/drawing/2010/main" val="0"/>
                              </a:ext>
                            </a:extLst>
                          </a:blip>
                          <a:stretch>
                            <a:fillRect/>
                          </a:stretch>
                        </pic:blipFill>
                        <pic:spPr>
                          <a:xfrm>
                            <a:off x="0" y="0"/>
                            <a:ext cx="3030841" cy="2252949"/>
                          </a:xfrm>
                          <a:prstGeom prst="rect">
                            <a:avLst/>
                          </a:prstGeom>
                        </pic:spPr>
                      </pic:pic>
                    </a:graphicData>
                  </a:graphic>
                </wp:inline>
              </w:drawing>
            </w:r>
          </w:p>
        </w:tc>
      </w:tr>
      <w:tr w:rsidR="008E7206" w:rsidRPr="00430490" w:rsidTr="008E7206">
        <w:trPr>
          <w:jc w:val="right"/>
        </w:trPr>
        <w:tc>
          <w:tcPr>
            <w:tcW w:w="0" w:type="auto"/>
          </w:tcPr>
          <w:p w:rsidR="008E7206" w:rsidRPr="004C7A98" w:rsidRDefault="008E7206" w:rsidP="007D20AD">
            <w:pPr>
              <w:pStyle w:val="Captions"/>
            </w:pPr>
            <w:bookmarkStart w:id="213" w:name="_Ref445484309"/>
            <w:bookmarkStart w:id="214" w:name="_Toc452153768"/>
            <w:r w:rsidRPr="004C7A98">
              <w:t xml:space="preserve">Figure </w:t>
            </w:r>
            <w:r>
              <w:fldChar w:fldCharType="begin"/>
            </w:r>
            <w:r w:rsidRPr="004C7A98">
              <w:instrText xml:space="preserve"> SEQ Figure \* ARABIC </w:instrText>
            </w:r>
            <w:r>
              <w:fldChar w:fldCharType="separate"/>
            </w:r>
            <w:r w:rsidR="00411289">
              <w:rPr>
                <w:noProof/>
              </w:rPr>
              <w:t>37</w:t>
            </w:r>
            <w:r>
              <w:fldChar w:fldCharType="end"/>
            </w:r>
            <w:bookmarkEnd w:id="213"/>
            <w:r w:rsidRPr="004C7A98">
              <w:t xml:space="preserve"> </w:t>
            </w:r>
            <w:r w:rsidR="00EF0204">
              <w:t>-</w:t>
            </w:r>
            <w:r w:rsidR="007D20AD">
              <w:t xml:space="preserve"> </w:t>
            </w:r>
            <w:r w:rsidRPr="004C7A98">
              <w:t>Features Pyramid Stage Changes (</w:t>
            </w:r>
            <w:r w:rsidR="00EF0204">
              <w:t xml:space="preserve">TSM </w:t>
            </w:r>
            <w:r w:rsidRPr="004C7A98">
              <w:t>v1.2)</w:t>
            </w:r>
            <w:bookmarkEnd w:id="214"/>
          </w:p>
        </w:tc>
      </w:tr>
    </w:tbl>
    <w:p w:rsidR="008E7206" w:rsidRPr="004C7A98" w:rsidRDefault="00C8340E" w:rsidP="008E7206">
      <w:pPr>
        <w:pStyle w:val="Paragraph"/>
      </w:pPr>
      <w:r>
        <w:t xml:space="preserve">As seen in </w:t>
      </w:r>
      <w:r>
        <w:fldChar w:fldCharType="begin"/>
      </w:r>
      <w:r>
        <w:instrText xml:space="preserve"> REF _Ref445478022 \h </w:instrText>
      </w:r>
      <w:r>
        <w:fldChar w:fldCharType="separate"/>
      </w:r>
      <w:r w:rsidR="00411289" w:rsidRPr="00B670D9">
        <w:t xml:space="preserve">Figure </w:t>
      </w:r>
      <w:r w:rsidR="00411289">
        <w:rPr>
          <w:noProof/>
        </w:rPr>
        <w:t>35</w:t>
      </w:r>
      <w:r>
        <w:fldChar w:fldCharType="end"/>
      </w:r>
      <w:r w:rsidR="008E7206" w:rsidRPr="004C7A98">
        <w:t xml:space="preserve"> in </w:t>
      </w:r>
      <w:r w:rsidR="008E7206" w:rsidRPr="00C8340E">
        <w:t xml:space="preserve">chapter </w:t>
      </w:r>
      <w:r>
        <w:fldChar w:fldCharType="begin"/>
      </w:r>
      <w:r>
        <w:instrText xml:space="preserve"> REF _Ref447035341 \r \h </w:instrText>
      </w:r>
      <w:r>
        <w:fldChar w:fldCharType="separate"/>
      </w:r>
      <w:r w:rsidR="00411289">
        <w:t>6.1</w:t>
      </w:r>
      <w:r>
        <w:fldChar w:fldCharType="end"/>
      </w:r>
      <w:r w:rsidR="008E7206" w:rsidRPr="004C7A98">
        <w:t xml:space="preserve"> the memory allocated for the features pyramid is larger than the one that used for the Filter Responses. This reveals another remain of the parental DPBD algorithm. As shown in </w:t>
      </w:r>
      <w:r w:rsidR="008E7206">
        <w:fldChar w:fldCharType="begin"/>
      </w:r>
      <w:r w:rsidR="008E7206" w:rsidRPr="004C7A98">
        <w:instrText xml:space="preserve"> REF _Ref445484309 \h  \* MERGEFORMAT </w:instrText>
      </w:r>
      <w:r w:rsidR="008E7206">
        <w:fldChar w:fldCharType="separate"/>
      </w:r>
      <w:r w:rsidR="00411289" w:rsidRPr="004C7A98">
        <w:t xml:space="preserve">Figure </w:t>
      </w:r>
      <w:r w:rsidR="00411289">
        <w:rPr>
          <w:noProof/>
        </w:rPr>
        <w:t>37</w:t>
      </w:r>
      <w:r w:rsidR="008E7206">
        <w:fldChar w:fldCharType="end"/>
      </w:r>
      <w:r w:rsidR="008E7206" w:rsidRPr="004C7A98">
        <w:t xml:space="preserve">, inside the red circle the algorithm creates a series of features images using the half sbin parameter value. This action creates an interval set at the top of the features pyramid that is two times smaller than its original image as referred in </w:t>
      </w:r>
      <w:r w:rsidR="008E7206" w:rsidRPr="00C8340E">
        <w:t xml:space="preserve">chapter </w:t>
      </w:r>
      <w:r>
        <w:fldChar w:fldCharType="begin"/>
      </w:r>
      <w:r>
        <w:instrText xml:space="preserve"> REF _Ref447035440 \r \h </w:instrText>
      </w:r>
      <w:r>
        <w:fldChar w:fldCharType="separate"/>
      </w:r>
      <w:r w:rsidR="00411289">
        <w:t>5.5</w:t>
      </w:r>
      <w:r>
        <w:fldChar w:fldCharType="end"/>
      </w:r>
      <w:r w:rsidR="008E7206" w:rsidRPr="004C7A98">
        <w:t xml:space="preserve">. The reason the creators proceed at this implementation is probably because they need features images twice larger than the ones the parts need for all levels for the root part of every model as referred in </w:t>
      </w:r>
      <w:r w:rsidR="008E7206" w:rsidRPr="00C8340E">
        <w:t xml:space="preserve">chapter </w:t>
      </w:r>
      <w:r>
        <w:fldChar w:fldCharType="begin"/>
      </w:r>
      <w:r>
        <w:instrText xml:space="preserve"> REF _Ref447035485 \r \h </w:instrText>
      </w:r>
      <w:r>
        <w:fldChar w:fldCharType="separate"/>
      </w:r>
      <w:r w:rsidR="00411289">
        <w:t>4.1</w:t>
      </w:r>
      <w:r>
        <w:fldChar w:fldCharType="end"/>
      </w:r>
      <w:r w:rsidR="008E7206" w:rsidRPr="004C7A98">
        <w:t>. In the TSM face detection algorithm the root part is similar to all the others and these interval set is actually not ever used. This is the reason why the features pyramid structure uses more memory, as its top interval set is never used in the convolution process and does not create filters responses. As a result this interval set can be removed from the features pyramid.</w:t>
      </w:r>
    </w:p>
    <w:p w:rsidR="008E7206" w:rsidRPr="004C7A98" w:rsidRDefault="008E7206" w:rsidP="008E7206">
      <w:pPr>
        <w:pStyle w:val="Paragraph"/>
      </w:pPr>
      <w:r w:rsidRPr="004C7A98">
        <w:t xml:space="preserve">By removing this top interval set from the Features Pyramid the results are got in the algorithm are those shown in </w:t>
      </w:r>
      <w:r w:rsidRPr="00382BC1">
        <w:fldChar w:fldCharType="begin"/>
      </w:r>
      <w:r w:rsidRPr="004C7A98">
        <w:instrText xml:space="preserve"> REF _Ref445484397 \h  \* MERGEFORMAT </w:instrText>
      </w:r>
      <w:r w:rsidRPr="00382BC1">
        <w:fldChar w:fldCharType="separate"/>
      </w:r>
      <w:r w:rsidR="00411289" w:rsidRPr="00411289">
        <w:t>Table 16</w:t>
      </w:r>
      <w:r w:rsidRPr="00382BC1">
        <w:fldChar w:fldCharType="end"/>
      </w:r>
      <w:r w:rsidRPr="004C7A98">
        <w:t xml:space="preserve"> below. As seen in this table the Features Pyramid stage time consumption is reduced at the half of it. This is because the interval set of features images removed is the top one which means the greatest images set. As also seen in the same table the algorithm’s maximum memory consumption is significantly reduced by just removing an interval set of features images. This is an indication of how great impact has the images size in the maximum memory consumption of the algorithm.</w:t>
      </w:r>
    </w:p>
    <w:tbl>
      <w:tblPr>
        <w:tblStyle w:val="5-6"/>
        <w:tblW w:w="5000" w:type="pct"/>
        <w:jc w:val="center"/>
        <w:tblCellMar>
          <w:top w:w="28" w:type="dxa"/>
          <w:bottom w:w="28" w:type="dxa"/>
        </w:tblCellMar>
        <w:tblLook w:val="04A0" w:firstRow="1" w:lastRow="0" w:firstColumn="1" w:lastColumn="0" w:noHBand="0" w:noVBand="1"/>
      </w:tblPr>
      <w:tblGrid>
        <w:gridCol w:w="1974"/>
        <w:gridCol w:w="1071"/>
        <w:gridCol w:w="1072"/>
        <w:gridCol w:w="1072"/>
        <w:gridCol w:w="1193"/>
        <w:gridCol w:w="1193"/>
        <w:gridCol w:w="1055"/>
      </w:tblGrid>
      <w:tr w:rsidR="008E7206" w:rsidRPr="00430490" w:rsidTr="00F13088">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C40181" w:rsidRDefault="008E7206" w:rsidP="008E7206">
            <w:pPr>
              <w:pStyle w:val="a6"/>
              <w:spacing w:after="0"/>
              <w:jc w:val="center"/>
              <w:rPr>
                <w:rFonts w:ascii="Calibri" w:hAnsi="Calibri"/>
                <w:sz w:val="24"/>
                <w:lang w:val="en-US"/>
              </w:rPr>
            </w:pPr>
            <w:bookmarkStart w:id="215" w:name="_Ref445484397"/>
            <w:bookmarkStart w:id="216" w:name="_Toc452153832"/>
            <w:r w:rsidRPr="00382BC1">
              <w:rPr>
                <w:rFonts w:ascii="Calibri" w:hAnsi="Calibri"/>
                <w:i w:val="0"/>
                <w:iCs w:val="0"/>
                <w:color w:val="FFFFFF" w:themeColor="background1"/>
                <w:sz w:val="24"/>
                <w:szCs w:val="22"/>
                <w:lang w:val="en-US"/>
              </w:rPr>
              <w:t xml:space="preserve">Table </w:t>
            </w:r>
            <w:r w:rsidRPr="00382BC1">
              <w:rPr>
                <w:rFonts w:ascii="Calibri" w:hAnsi="Calibri"/>
                <w:i w:val="0"/>
                <w:iCs w:val="0"/>
                <w:color w:val="FFFFFF" w:themeColor="background1"/>
                <w:sz w:val="24"/>
                <w:szCs w:val="22"/>
                <w:lang w:val="en-US"/>
              </w:rPr>
              <w:fldChar w:fldCharType="begin"/>
            </w:r>
            <w:r w:rsidRPr="00382BC1">
              <w:rPr>
                <w:rFonts w:ascii="Calibri" w:hAnsi="Calibri"/>
                <w:i w:val="0"/>
                <w:iCs w:val="0"/>
                <w:color w:val="FFFFFF" w:themeColor="background1"/>
                <w:sz w:val="24"/>
                <w:szCs w:val="22"/>
                <w:lang w:val="en-US"/>
              </w:rPr>
              <w:instrText xml:space="preserve"> SEQ Table \* ARABIC </w:instrText>
            </w:r>
            <w:r w:rsidRPr="00382BC1">
              <w:rPr>
                <w:rFonts w:ascii="Calibri" w:hAnsi="Calibri"/>
                <w:i w:val="0"/>
                <w:iCs w:val="0"/>
                <w:color w:val="FFFFFF" w:themeColor="background1"/>
                <w:sz w:val="24"/>
                <w:szCs w:val="22"/>
                <w:lang w:val="en-US"/>
              </w:rPr>
              <w:fldChar w:fldCharType="separate"/>
            </w:r>
            <w:r w:rsidR="00411289">
              <w:rPr>
                <w:rFonts w:ascii="Calibri" w:hAnsi="Calibri"/>
                <w:i w:val="0"/>
                <w:iCs w:val="0"/>
                <w:noProof/>
                <w:color w:val="FFFFFF" w:themeColor="background1"/>
                <w:sz w:val="24"/>
                <w:szCs w:val="22"/>
                <w:lang w:val="en-US"/>
              </w:rPr>
              <w:t>16</w:t>
            </w:r>
            <w:r w:rsidRPr="00382BC1">
              <w:rPr>
                <w:rFonts w:ascii="Calibri" w:hAnsi="Calibri"/>
                <w:i w:val="0"/>
                <w:iCs w:val="0"/>
                <w:color w:val="FFFFFF" w:themeColor="background1"/>
                <w:sz w:val="24"/>
                <w:szCs w:val="22"/>
                <w:lang w:val="en-US"/>
              </w:rPr>
              <w:fldChar w:fldCharType="end"/>
            </w:r>
            <w:bookmarkEnd w:id="215"/>
            <w:r w:rsidRPr="00382BC1">
              <w:rPr>
                <w:rFonts w:ascii="Calibri" w:hAnsi="Calibri"/>
                <w:i w:val="0"/>
                <w:iCs w:val="0"/>
                <w:color w:val="FFFFFF" w:themeColor="background1"/>
                <w:sz w:val="24"/>
                <w:szCs w:val="22"/>
                <w:lang w:val="en-US"/>
              </w:rPr>
              <w:t xml:space="preserve"> - Features Pyramid Extra Interval Set Removal Effect (</w:t>
            </w:r>
            <w:r w:rsidR="00EF0204">
              <w:rPr>
                <w:rFonts w:ascii="Calibri" w:hAnsi="Calibri"/>
                <w:i w:val="0"/>
                <w:iCs w:val="0"/>
                <w:color w:val="FFFFFF" w:themeColor="background1"/>
                <w:sz w:val="24"/>
                <w:szCs w:val="22"/>
                <w:lang w:val="en-US"/>
              </w:rPr>
              <w:t xml:space="preserve">TSM </w:t>
            </w:r>
            <w:r w:rsidRPr="00382BC1">
              <w:rPr>
                <w:rFonts w:ascii="Calibri" w:hAnsi="Calibri"/>
                <w:i w:val="0"/>
                <w:iCs w:val="0"/>
                <w:color w:val="FFFFFF" w:themeColor="background1"/>
                <w:sz w:val="24"/>
                <w:szCs w:val="22"/>
                <w:lang w:val="en-US"/>
              </w:rPr>
              <w:t>v1.1) (%)</w:t>
            </w:r>
            <w:bookmarkEnd w:id="216"/>
          </w:p>
        </w:tc>
      </w:tr>
      <w:tr w:rsidR="008E7206" w:rsidTr="00F130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pPr>
              <w:jc w:val="center"/>
            </w:pPr>
          </w:p>
        </w:tc>
        <w:tc>
          <w:tcPr>
            <w:tcW w:w="621" w:type="pct"/>
            <w:vAlign w:val="center"/>
          </w:tcPr>
          <w:p w:rsidR="008E7206" w:rsidRPr="00382BC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82BC1">
              <w:rPr>
                <w:rFonts w:ascii="Calibri" w:hAnsi="Calibri"/>
                <w:b/>
                <w:color w:val="000000"/>
              </w:rPr>
              <w:t>320x240</w:t>
            </w:r>
          </w:p>
        </w:tc>
        <w:tc>
          <w:tcPr>
            <w:tcW w:w="621" w:type="pct"/>
            <w:vAlign w:val="center"/>
          </w:tcPr>
          <w:p w:rsidR="008E7206" w:rsidRPr="00382BC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82BC1">
              <w:rPr>
                <w:rFonts w:ascii="Calibri" w:hAnsi="Calibri"/>
                <w:b/>
                <w:color w:val="000000"/>
              </w:rPr>
              <w:t>640x480</w:t>
            </w:r>
          </w:p>
        </w:tc>
        <w:tc>
          <w:tcPr>
            <w:tcW w:w="621" w:type="pct"/>
            <w:vAlign w:val="center"/>
          </w:tcPr>
          <w:p w:rsidR="008E7206" w:rsidRPr="00382BC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82BC1">
              <w:rPr>
                <w:rFonts w:ascii="Calibri" w:hAnsi="Calibri"/>
                <w:b/>
                <w:color w:val="000000"/>
              </w:rPr>
              <w:t>800x600</w:t>
            </w:r>
          </w:p>
        </w:tc>
        <w:tc>
          <w:tcPr>
            <w:tcW w:w="691" w:type="pct"/>
            <w:vAlign w:val="center"/>
          </w:tcPr>
          <w:p w:rsidR="008E7206" w:rsidRPr="00382BC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82BC1">
              <w:rPr>
                <w:rFonts w:ascii="Calibri" w:hAnsi="Calibri"/>
                <w:b/>
                <w:color w:val="000000"/>
              </w:rPr>
              <w:t>1024x768</w:t>
            </w:r>
          </w:p>
        </w:tc>
        <w:tc>
          <w:tcPr>
            <w:tcW w:w="691" w:type="pct"/>
            <w:vAlign w:val="center"/>
          </w:tcPr>
          <w:p w:rsidR="008E7206" w:rsidRPr="00382BC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82BC1">
              <w:rPr>
                <w:rFonts w:ascii="Calibri" w:hAnsi="Calibri"/>
                <w:b/>
                <w:color w:val="000000"/>
              </w:rPr>
              <w:t>1280x960</w:t>
            </w:r>
          </w:p>
        </w:tc>
        <w:tc>
          <w:tcPr>
            <w:tcW w:w="609" w:type="pct"/>
            <w:vAlign w:val="center"/>
          </w:tcPr>
          <w:p w:rsidR="008E7206" w:rsidRPr="00382BC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82BC1">
              <w:rPr>
                <w:rFonts w:ascii="Calibri" w:hAnsi="Calibri"/>
                <w:b/>
                <w:color w:val="000000"/>
              </w:rPr>
              <w:t>Average</w:t>
            </w:r>
          </w:p>
        </w:tc>
      </w:tr>
      <w:tr w:rsidR="008E7206" w:rsidTr="00F13088">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Levels</w:t>
            </w:r>
          </w:p>
        </w:tc>
        <w:tc>
          <w:tcPr>
            <w:tcW w:w="621" w:type="pct"/>
            <w:vAlign w:val="center"/>
          </w:tcPr>
          <w:p w:rsidR="008E7206" w:rsidRPr="00145CE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621" w:type="pct"/>
            <w:vAlign w:val="center"/>
          </w:tcPr>
          <w:p w:rsidR="008E7206" w:rsidRPr="00145CE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621" w:type="pct"/>
            <w:vAlign w:val="center"/>
          </w:tcPr>
          <w:p w:rsidR="008E7206" w:rsidRPr="00145CE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691" w:type="pct"/>
            <w:vAlign w:val="center"/>
          </w:tcPr>
          <w:p w:rsidR="008E7206" w:rsidRPr="00145CE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691" w:type="pct"/>
            <w:vAlign w:val="center"/>
          </w:tcPr>
          <w:p w:rsidR="008E7206" w:rsidRPr="00145CE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F130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jc w:val="center"/>
            </w:pPr>
            <w:r>
              <w:t>Time</w:t>
            </w:r>
          </w:p>
        </w:tc>
      </w:tr>
      <w:tr w:rsidR="008E7206" w:rsidTr="00F13088">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TSM</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r>
      <w:tr w:rsidR="008E7206" w:rsidTr="00F130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P Stag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8</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2</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2</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8</w:t>
            </w:r>
          </w:p>
        </w:tc>
      </w:tr>
      <w:tr w:rsidR="008E7206" w:rsidTr="00F13088">
        <w:trPr>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jc w:val="center"/>
            </w:pPr>
            <w:r>
              <w:t>Memory Usage</w:t>
            </w:r>
          </w:p>
        </w:tc>
      </w:tr>
      <w:tr w:rsidR="008E7206" w:rsidTr="00F130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Pr="005F265A" w:rsidRDefault="005F265A" w:rsidP="008E7206">
            <w:r>
              <w:t>TSM</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3</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r>
      <w:tr w:rsidR="008E7206" w:rsidTr="00F13088">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P Stag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5</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4</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4</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4</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4</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4</w:t>
            </w:r>
          </w:p>
        </w:tc>
      </w:tr>
      <w:tr w:rsidR="008E7206" w:rsidTr="00F130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F13088">
            <w:pPr>
              <w:keepNext/>
              <w:jc w:val="center"/>
            </w:pPr>
            <w:r>
              <w:lastRenderedPageBreak/>
              <w:t>Max Memory</w:t>
            </w:r>
          </w:p>
        </w:tc>
      </w:tr>
      <w:tr w:rsidR="008E7206" w:rsidTr="005F265A">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5F265A" w:rsidP="005F265A">
            <w:r>
              <w:t>TSM</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5</w:t>
            </w:r>
          </w:p>
        </w:tc>
      </w:tr>
      <w:tr w:rsidR="008E7206" w:rsidTr="005F26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5F265A">
            <w:r>
              <w:t>Features Pyramid</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5</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1</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4</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7</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0</w:t>
            </w:r>
          </w:p>
        </w:tc>
        <w:tc>
          <w:tcPr>
            <w:tcW w:w="60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1</w:t>
            </w:r>
          </w:p>
        </w:tc>
      </w:tr>
    </w:tbl>
    <w:p w:rsidR="008E7206" w:rsidRDefault="00E875F2" w:rsidP="008E7206">
      <w:pPr>
        <w:pStyle w:val="Sub2Chapter"/>
        <w:numPr>
          <w:ilvl w:val="2"/>
          <w:numId w:val="1"/>
        </w:numPr>
      </w:pPr>
      <w:bookmarkStart w:id="217" w:name="_Toc452153651"/>
      <w:r>
        <w:t>Double to F</w:t>
      </w:r>
      <w:r w:rsidR="008E7206">
        <w:t>loat</w:t>
      </w:r>
      <w:bookmarkEnd w:id="217"/>
    </w:p>
    <w:p w:rsidR="008E7206" w:rsidRPr="004C7A98" w:rsidRDefault="008E7206" w:rsidP="008E7206">
      <w:pPr>
        <w:pStyle w:val="Paragraph"/>
      </w:pPr>
      <w:r w:rsidRPr="004C7A98">
        <w:t xml:space="preserve">At last another global change in the algorithm is the conversion of it in order to use float data types instead of the double ones. This small conversion reduces all the memory consumption to its half as the float data type is using 4 bytes instead of 8 ones. The algorithm’s accuracy in not influenced at all and its execution time is reduced as shown in </w:t>
      </w:r>
      <w:r w:rsidRPr="00F829AF">
        <w:fldChar w:fldCharType="begin"/>
      </w:r>
      <w:r w:rsidRPr="004C7A98">
        <w:instrText xml:space="preserve"> REF _Ref445484810 \h  \* MERGEFORMAT </w:instrText>
      </w:r>
      <w:r w:rsidRPr="00F829AF">
        <w:fldChar w:fldCharType="separate"/>
      </w:r>
      <w:r w:rsidR="00411289" w:rsidRPr="00411289">
        <w:t>Table 17</w:t>
      </w:r>
      <w:r w:rsidRPr="00F829AF">
        <w:fldChar w:fldCharType="end"/>
      </w:r>
      <w:r w:rsidRPr="004C7A98">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653"/>
        <w:gridCol w:w="1124"/>
        <w:gridCol w:w="1124"/>
        <w:gridCol w:w="1124"/>
        <w:gridCol w:w="1251"/>
        <w:gridCol w:w="1251"/>
        <w:gridCol w:w="1103"/>
      </w:tblGrid>
      <w:tr w:rsidR="008E7206" w:rsidRPr="00430490"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F829AF" w:rsidRDefault="008E7206" w:rsidP="007D20AD">
            <w:pPr>
              <w:jc w:val="center"/>
              <w:rPr>
                <w:rFonts w:ascii="Calibri" w:hAnsi="Calibri"/>
                <w:sz w:val="24"/>
              </w:rPr>
            </w:pPr>
            <w:bookmarkStart w:id="218" w:name="_Ref445484810"/>
            <w:bookmarkStart w:id="219" w:name="_Toc452153833"/>
            <w:r w:rsidRPr="00F829AF">
              <w:rPr>
                <w:rFonts w:ascii="Calibri" w:hAnsi="Calibri"/>
                <w:iCs/>
                <w:sz w:val="24"/>
              </w:rPr>
              <w:t xml:space="preserve">Table </w:t>
            </w:r>
            <w:r w:rsidRPr="00F829AF">
              <w:rPr>
                <w:rFonts w:ascii="Calibri" w:hAnsi="Calibri"/>
                <w:iCs/>
                <w:sz w:val="24"/>
              </w:rPr>
              <w:fldChar w:fldCharType="begin"/>
            </w:r>
            <w:r w:rsidRPr="00F829AF">
              <w:rPr>
                <w:rFonts w:ascii="Calibri" w:hAnsi="Calibri"/>
                <w:iCs/>
                <w:sz w:val="24"/>
              </w:rPr>
              <w:instrText xml:space="preserve"> SEQ Table \* ARABIC </w:instrText>
            </w:r>
            <w:r w:rsidRPr="00F829AF">
              <w:rPr>
                <w:rFonts w:ascii="Calibri" w:hAnsi="Calibri"/>
                <w:iCs/>
                <w:sz w:val="24"/>
              </w:rPr>
              <w:fldChar w:fldCharType="separate"/>
            </w:r>
            <w:r w:rsidR="00411289">
              <w:rPr>
                <w:rFonts w:ascii="Calibri" w:hAnsi="Calibri"/>
                <w:iCs/>
                <w:noProof/>
                <w:sz w:val="24"/>
              </w:rPr>
              <w:t>17</w:t>
            </w:r>
            <w:r w:rsidRPr="00F829AF">
              <w:rPr>
                <w:rFonts w:ascii="Calibri" w:hAnsi="Calibri"/>
                <w:iCs/>
                <w:sz w:val="24"/>
              </w:rPr>
              <w:fldChar w:fldCharType="end"/>
            </w:r>
            <w:bookmarkEnd w:id="218"/>
            <w:r w:rsidRPr="00F829AF">
              <w:rPr>
                <w:rFonts w:ascii="Calibri" w:hAnsi="Calibri"/>
                <w:iCs/>
                <w:sz w:val="24"/>
              </w:rPr>
              <w:t xml:space="preserve"> </w:t>
            </w:r>
            <w:r w:rsidR="00EF0204">
              <w:rPr>
                <w:rFonts w:ascii="Calibri" w:hAnsi="Calibri"/>
                <w:iCs/>
                <w:sz w:val="24"/>
              </w:rPr>
              <w:t>-</w:t>
            </w:r>
            <w:r w:rsidRPr="00F829AF">
              <w:rPr>
                <w:rFonts w:ascii="Calibri" w:hAnsi="Calibri"/>
                <w:iCs/>
                <w:sz w:val="24"/>
              </w:rPr>
              <w:t xml:space="preserve"> </w:t>
            </w:r>
            <w:r w:rsidR="007D20AD">
              <w:rPr>
                <w:rFonts w:ascii="Calibri" w:hAnsi="Calibri"/>
                <w:iCs/>
                <w:sz w:val="24"/>
              </w:rPr>
              <w:t xml:space="preserve">TSM </w:t>
            </w:r>
            <w:r w:rsidR="00EF0204">
              <w:rPr>
                <w:rFonts w:ascii="Calibri" w:hAnsi="Calibri"/>
                <w:iCs/>
                <w:sz w:val="24"/>
              </w:rPr>
              <w:t xml:space="preserve">v1.1 </w:t>
            </w:r>
            <w:r w:rsidR="007D20AD">
              <w:rPr>
                <w:rFonts w:ascii="Calibri" w:hAnsi="Calibri"/>
                <w:sz w:val="24"/>
              </w:rPr>
              <w:t xml:space="preserve">Double to Float Effect </w:t>
            </w:r>
            <w:r w:rsidRPr="00F829AF">
              <w:rPr>
                <w:rFonts w:ascii="Calibri" w:hAnsi="Calibri"/>
                <w:sz w:val="24"/>
              </w:rPr>
              <w:t>(%)</w:t>
            </w:r>
            <w:bookmarkEnd w:id="21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tc>
        <w:tc>
          <w:tcPr>
            <w:tcW w:w="651" w:type="pct"/>
            <w:vAlign w:val="center"/>
          </w:tcPr>
          <w:p w:rsidR="008E7206" w:rsidRPr="00F829A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829AF">
              <w:rPr>
                <w:rFonts w:ascii="Calibri" w:hAnsi="Calibri"/>
                <w:b/>
                <w:color w:val="000000"/>
              </w:rPr>
              <w:t>320x240</w:t>
            </w:r>
          </w:p>
        </w:tc>
        <w:tc>
          <w:tcPr>
            <w:tcW w:w="651" w:type="pct"/>
            <w:vAlign w:val="center"/>
          </w:tcPr>
          <w:p w:rsidR="008E7206" w:rsidRPr="00F829A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829AF">
              <w:rPr>
                <w:rFonts w:ascii="Calibri" w:hAnsi="Calibri"/>
                <w:b/>
                <w:color w:val="000000"/>
              </w:rPr>
              <w:t>640x480</w:t>
            </w:r>
          </w:p>
        </w:tc>
        <w:tc>
          <w:tcPr>
            <w:tcW w:w="651" w:type="pct"/>
            <w:vAlign w:val="center"/>
          </w:tcPr>
          <w:p w:rsidR="008E7206" w:rsidRPr="00F829A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829AF">
              <w:rPr>
                <w:rFonts w:ascii="Calibri" w:hAnsi="Calibri"/>
                <w:b/>
                <w:color w:val="000000"/>
              </w:rPr>
              <w:t>800x600</w:t>
            </w:r>
          </w:p>
        </w:tc>
        <w:tc>
          <w:tcPr>
            <w:tcW w:w="725" w:type="pct"/>
            <w:vAlign w:val="center"/>
          </w:tcPr>
          <w:p w:rsidR="008E7206" w:rsidRPr="00F829A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829AF">
              <w:rPr>
                <w:rFonts w:ascii="Calibri" w:hAnsi="Calibri"/>
                <w:b/>
                <w:color w:val="000000"/>
              </w:rPr>
              <w:t>1024x768</w:t>
            </w:r>
          </w:p>
        </w:tc>
        <w:tc>
          <w:tcPr>
            <w:tcW w:w="725" w:type="pct"/>
            <w:vAlign w:val="center"/>
          </w:tcPr>
          <w:p w:rsidR="008E7206" w:rsidRPr="00F829A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829AF">
              <w:rPr>
                <w:rFonts w:ascii="Calibri" w:hAnsi="Calibri"/>
                <w:b/>
                <w:color w:val="000000"/>
              </w:rPr>
              <w:t>1280x960</w:t>
            </w:r>
          </w:p>
        </w:tc>
        <w:tc>
          <w:tcPr>
            <w:tcW w:w="638" w:type="pct"/>
            <w:vAlign w:val="center"/>
          </w:tcPr>
          <w:p w:rsidR="008E7206" w:rsidRPr="00F829A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829AF">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r>
              <w:t>Time</w:t>
            </w:r>
          </w:p>
        </w:tc>
        <w:tc>
          <w:tcPr>
            <w:tcW w:w="651" w:type="pct"/>
            <w:vAlign w:val="center"/>
          </w:tcPr>
          <w:p w:rsidR="008E7206" w:rsidRDefault="00134120"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6.13</w:t>
            </w:r>
          </w:p>
        </w:tc>
        <w:tc>
          <w:tcPr>
            <w:tcW w:w="651" w:type="pct"/>
            <w:vAlign w:val="center"/>
          </w:tcPr>
          <w:p w:rsidR="008E7206" w:rsidRDefault="00134120"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7.58</w:t>
            </w:r>
          </w:p>
        </w:tc>
        <w:tc>
          <w:tcPr>
            <w:tcW w:w="651" w:type="pct"/>
            <w:vAlign w:val="center"/>
          </w:tcPr>
          <w:p w:rsidR="008E7206" w:rsidRDefault="00134120"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7.69</w:t>
            </w:r>
          </w:p>
        </w:tc>
        <w:tc>
          <w:tcPr>
            <w:tcW w:w="725" w:type="pct"/>
            <w:vAlign w:val="center"/>
          </w:tcPr>
          <w:p w:rsidR="008E7206" w:rsidRDefault="00134120"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7.08</w:t>
            </w:r>
          </w:p>
        </w:tc>
        <w:tc>
          <w:tcPr>
            <w:tcW w:w="725" w:type="pct"/>
            <w:vAlign w:val="center"/>
          </w:tcPr>
          <w:p w:rsidR="008E7206" w:rsidRDefault="00134120"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7.62</w:t>
            </w:r>
          </w:p>
        </w:tc>
        <w:tc>
          <w:tcPr>
            <w:tcW w:w="638" w:type="pct"/>
            <w:vAlign w:val="center"/>
          </w:tcPr>
          <w:p w:rsidR="008E7206" w:rsidRDefault="00134120"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7.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r>
              <w:t>Memory</w:t>
            </w:r>
          </w:p>
        </w:tc>
        <w:tc>
          <w:tcPr>
            <w:tcW w:w="6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6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6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7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7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63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r>
              <w:t>Max Memory</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7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7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63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r>
    </w:tbl>
    <w:p w:rsidR="008E7206" w:rsidRDefault="008E7206" w:rsidP="008E7206">
      <w:pPr>
        <w:jc w:val="both"/>
      </w:pPr>
    </w:p>
    <w:p w:rsidR="008E7206" w:rsidRPr="004C7A98" w:rsidRDefault="008E7206" w:rsidP="008E7206">
      <w:pPr>
        <w:pStyle w:val="Paragraph"/>
      </w:pPr>
      <w:r w:rsidRPr="004C7A98">
        <w:t>A similar attempt of conversion the algorithm to run using normalized integer values was tried. The results were negative in this attempt as the algorithm lost a bit of its accuracy especially during the landmark localization and the time consumption was worst compared to the float version due to the continuous normalizations needed.</w:t>
      </w:r>
    </w:p>
    <w:p w:rsidR="008E7206" w:rsidRPr="004C7A98" w:rsidRDefault="008E7206" w:rsidP="008E7206">
      <w:pPr>
        <w:pStyle w:val="Paragraph"/>
      </w:pPr>
      <w:r w:rsidRPr="004C7A98">
        <w:t>By using the float data type instead of the double one and removing the extra features pyramid interval set the algorithm is now consider as an extended version of the original in order to individualize it from the original version 1.1. This version is called the 1.2 version of the algorithm. The differences are not much and not important but from this point every comparison with the primary version would be a reference to the version 1.2.</w:t>
      </w:r>
    </w:p>
    <w:p w:rsidR="008E7206" w:rsidRDefault="008E7206" w:rsidP="008E7206">
      <w:pPr>
        <w:pStyle w:val="Sub1Chapter"/>
        <w:numPr>
          <w:ilvl w:val="1"/>
          <w:numId w:val="1"/>
        </w:numPr>
      </w:pPr>
      <w:bookmarkStart w:id="220" w:name="_Ref447036616"/>
      <w:bookmarkStart w:id="221" w:name="_Ref447036931"/>
      <w:bookmarkStart w:id="222" w:name="_Ref447038923"/>
      <w:bookmarkStart w:id="223" w:name="_Toc452153652"/>
      <w:r>
        <w:t>TSM Original Version 1.2</w:t>
      </w:r>
      <w:bookmarkEnd w:id="220"/>
      <w:bookmarkEnd w:id="221"/>
      <w:bookmarkEnd w:id="222"/>
      <w:bookmarkEnd w:id="223"/>
    </w:p>
    <w:p w:rsidR="008E7206" w:rsidRPr="00CF1D69" w:rsidRDefault="008E7206" w:rsidP="008E7206">
      <w:pPr>
        <w:pStyle w:val="Paragraph"/>
      </w:pPr>
      <w:r w:rsidRPr="000E4C6C">
        <w:t xml:space="preserve">After removing the remains of the DPBM algorithm from the creators’ edition (1.1) as referred in the previous </w:t>
      </w:r>
      <w:r w:rsidRPr="00C8340E">
        <w:t xml:space="preserve">chapter </w:t>
      </w:r>
      <w:r w:rsidR="00C8340E">
        <w:fldChar w:fldCharType="begin"/>
      </w:r>
      <w:r w:rsidR="00C8340E">
        <w:instrText xml:space="preserve"> REF _Ref447035522 \r \h </w:instrText>
      </w:r>
      <w:r w:rsidR="00C8340E">
        <w:fldChar w:fldCharType="separate"/>
      </w:r>
      <w:r w:rsidR="00411289">
        <w:t>6.4</w:t>
      </w:r>
      <w:r w:rsidR="00C8340E">
        <w:fldChar w:fldCharType="end"/>
      </w:r>
      <w:r w:rsidRPr="000E4C6C">
        <w:t xml:space="preserve">, the algorithm moves to the new 1.2 version. For this version is required to present the new profiling tables and graphs as they are going to be used as comparison data for the changes that will referred in the following chapters. </w:t>
      </w:r>
      <w:r>
        <w:t xml:space="preserve">In the </w:t>
      </w:r>
      <w:r>
        <w:fldChar w:fldCharType="begin"/>
      </w:r>
      <w:r>
        <w:instrText xml:space="preserve"> REF _Ref446408311 \h </w:instrText>
      </w:r>
      <w:r>
        <w:fldChar w:fldCharType="separate"/>
      </w:r>
      <w:r w:rsidR="00411289" w:rsidRPr="000E4C6C">
        <w:t xml:space="preserve">Table </w:t>
      </w:r>
      <w:r w:rsidR="00411289">
        <w:rPr>
          <w:noProof/>
        </w:rPr>
        <w:t>18</w:t>
      </w:r>
      <w:r>
        <w:fldChar w:fldCharType="end"/>
      </w:r>
      <w:r>
        <w:t xml:space="preserve"> below the time table is presented.</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0E4C6C" w:rsidRDefault="008E7206" w:rsidP="007D20AD">
            <w:pPr>
              <w:keepNext/>
              <w:jc w:val="center"/>
              <w:rPr>
                <w:sz w:val="24"/>
              </w:rPr>
            </w:pPr>
            <w:bookmarkStart w:id="224" w:name="_Ref446408311"/>
            <w:bookmarkStart w:id="225" w:name="_Toc452153834"/>
            <w:r w:rsidRPr="000E4C6C">
              <w:t xml:space="preserve">Table </w:t>
            </w:r>
            <w:r w:rsidRPr="00CF1D69">
              <w:fldChar w:fldCharType="begin"/>
            </w:r>
            <w:r w:rsidRPr="000E4C6C">
              <w:instrText xml:space="preserve"> SEQ Table \* ARABIC </w:instrText>
            </w:r>
            <w:r w:rsidRPr="00CF1D69">
              <w:fldChar w:fldCharType="separate"/>
            </w:r>
            <w:r w:rsidR="00411289">
              <w:rPr>
                <w:noProof/>
              </w:rPr>
              <w:t>18</w:t>
            </w:r>
            <w:r w:rsidRPr="00CF1D69">
              <w:fldChar w:fldCharType="end"/>
            </w:r>
            <w:bookmarkEnd w:id="224"/>
            <w:r w:rsidRPr="000E4C6C">
              <w:t xml:space="preserve"> </w:t>
            </w:r>
            <w:r w:rsidR="00EF0204">
              <w:t>-</w:t>
            </w:r>
            <w:r w:rsidRPr="000E4C6C">
              <w:t xml:space="preserve"> </w:t>
            </w:r>
            <w:r w:rsidR="007D20AD">
              <w:t xml:space="preserve">TSM </w:t>
            </w:r>
            <w:r w:rsidR="00EF0204">
              <w:t xml:space="preserve">v1.2 </w:t>
            </w:r>
            <w:r w:rsidRPr="000E4C6C">
              <w:rPr>
                <w:sz w:val="24"/>
              </w:rPr>
              <w:t>Ex</w:t>
            </w:r>
            <w:r w:rsidR="00EF0204">
              <w:rPr>
                <w:sz w:val="24"/>
              </w:rPr>
              <w:t>ecution Time Distribution</w:t>
            </w:r>
            <w:r w:rsidRPr="000E4C6C">
              <w:rPr>
                <w:sz w:val="24"/>
              </w:rPr>
              <w:t xml:space="preserve"> (%)</w:t>
            </w:r>
            <w:bookmarkEnd w:id="225"/>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0E4C6C" w:rsidRDefault="008E7206" w:rsidP="008E7206">
            <w:pPr>
              <w:keepNext/>
            </w:pPr>
          </w:p>
        </w:tc>
        <w:tc>
          <w:tcPr>
            <w:tcW w:w="634"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320x240</w:t>
            </w:r>
          </w:p>
        </w:tc>
        <w:tc>
          <w:tcPr>
            <w:tcW w:w="634"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640x480</w:t>
            </w:r>
          </w:p>
        </w:tc>
        <w:tc>
          <w:tcPr>
            <w:tcW w:w="634"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800x600</w:t>
            </w:r>
          </w:p>
        </w:tc>
        <w:tc>
          <w:tcPr>
            <w:tcW w:w="705"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1024x768</w:t>
            </w:r>
          </w:p>
        </w:tc>
        <w:tc>
          <w:tcPr>
            <w:tcW w:w="705"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1200x960</w:t>
            </w:r>
          </w:p>
        </w:tc>
        <w:tc>
          <w:tcPr>
            <w:tcW w:w="621"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Average</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B45B17" w:rsidRDefault="008E7206" w:rsidP="008E7206">
            <w:r>
              <w:t>Levels</w:t>
            </w:r>
          </w:p>
        </w:tc>
        <w:tc>
          <w:tcPr>
            <w:tcW w:w="634"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18</w:t>
            </w:r>
          </w:p>
        </w:tc>
        <w:tc>
          <w:tcPr>
            <w:tcW w:w="634"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3</w:t>
            </w:r>
          </w:p>
        </w:tc>
        <w:tc>
          <w:tcPr>
            <w:tcW w:w="634"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5</w:t>
            </w:r>
          </w:p>
        </w:tc>
        <w:tc>
          <w:tcPr>
            <w:tcW w:w="705"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7</w:t>
            </w:r>
          </w:p>
        </w:tc>
        <w:tc>
          <w:tcPr>
            <w:tcW w:w="705" w:type="pct"/>
            <w:vAlign w:val="center"/>
          </w:tcPr>
          <w:p w:rsidR="008E7206" w:rsidRPr="00254D98" w:rsidRDefault="008E7206" w:rsidP="008E7206">
            <w:pPr>
              <w:jc w:val="center"/>
              <w:cnfStyle w:val="000000000000" w:firstRow="0" w:lastRow="0" w:firstColumn="0" w:lastColumn="0" w:oddVBand="0" w:evenVBand="0" w:oddHBand="0" w:evenHBand="0" w:firstRowFirstColumn="0" w:firstRowLastColumn="0" w:lastRowFirstColumn="0" w:lastRowLastColumn="0"/>
            </w:pPr>
            <w:r>
              <w:t>28</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A26CC5" w:rsidRDefault="008E7206" w:rsidP="008E7206">
            <w:r>
              <w:t>FP Stage</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1</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705"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7</w:t>
            </w:r>
          </w:p>
        </w:tc>
        <w:tc>
          <w:tcPr>
            <w:tcW w:w="705"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2</w:t>
            </w:r>
          </w:p>
        </w:tc>
        <w:tc>
          <w:tcPr>
            <w:tcW w:w="62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r>
      <w:tr w:rsidR="008E7206" w:rsidRPr="0031245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Default="008E7206" w:rsidP="008E7206">
            <w:r>
              <w:lastRenderedPageBreak/>
              <w:t>Conv. Stage</w:t>
            </w:r>
          </w:p>
        </w:tc>
        <w:tc>
          <w:tcPr>
            <w:tcW w:w="63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6</w:t>
            </w:r>
          </w:p>
        </w:tc>
        <w:tc>
          <w:tcPr>
            <w:tcW w:w="63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4</w:t>
            </w:r>
          </w:p>
        </w:tc>
        <w:tc>
          <w:tcPr>
            <w:tcW w:w="63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8</w:t>
            </w:r>
          </w:p>
        </w:tc>
        <w:tc>
          <w:tcPr>
            <w:tcW w:w="705"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1</w:t>
            </w:r>
          </w:p>
        </w:tc>
        <w:tc>
          <w:tcPr>
            <w:tcW w:w="705"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1</w:t>
            </w:r>
          </w:p>
        </w:tc>
        <w:tc>
          <w:tcPr>
            <w:tcW w:w="62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4</w:t>
            </w:r>
          </w:p>
        </w:tc>
      </w:tr>
      <w:tr w:rsidR="008E7206" w:rsidRPr="0031245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31245A" w:rsidRDefault="008E7206" w:rsidP="008E7206">
            <w:r w:rsidRPr="00D643FC">
              <w:t>DT</w:t>
            </w:r>
            <w:r>
              <w:t xml:space="preserve"> Stage</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9</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9</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5</w:t>
            </w:r>
          </w:p>
        </w:tc>
        <w:tc>
          <w:tcPr>
            <w:tcW w:w="705"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705"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62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0</w:t>
            </w:r>
          </w:p>
        </w:tc>
      </w:tr>
      <w:tr w:rsidR="008E7206" w:rsidRPr="0031245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643FC" w:rsidRDefault="008E7206" w:rsidP="008E7206">
            <w:r>
              <w:t>Backtrack Stage</w:t>
            </w:r>
          </w:p>
        </w:tc>
        <w:tc>
          <w:tcPr>
            <w:tcW w:w="63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7</w:t>
            </w:r>
          </w:p>
        </w:tc>
        <w:tc>
          <w:tcPr>
            <w:tcW w:w="63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9</w:t>
            </w:r>
          </w:p>
        </w:tc>
        <w:tc>
          <w:tcPr>
            <w:tcW w:w="63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1</w:t>
            </w:r>
          </w:p>
        </w:tc>
        <w:tc>
          <w:tcPr>
            <w:tcW w:w="705"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2</w:t>
            </w:r>
          </w:p>
        </w:tc>
        <w:tc>
          <w:tcPr>
            <w:tcW w:w="705"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5</w:t>
            </w:r>
          </w:p>
        </w:tc>
        <w:tc>
          <w:tcPr>
            <w:tcW w:w="62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9</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643FC" w:rsidRDefault="008E7206" w:rsidP="008E7206">
            <w:r>
              <w:t>Others</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0</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9</w:t>
            </w:r>
          </w:p>
        </w:tc>
        <w:tc>
          <w:tcPr>
            <w:tcW w:w="63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8</w:t>
            </w:r>
          </w:p>
        </w:tc>
        <w:tc>
          <w:tcPr>
            <w:tcW w:w="705"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705"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62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1</w:t>
            </w:r>
          </w:p>
        </w:tc>
      </w:tr>
    </w:tbl>
    <w:p w:rsidR="008E7206" w:rsidRDefault="008E7206" w:rsidP="008E7206">
      <w:pPr>
        <w:jc w:val="both"/>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050"/>
      </w:tblGrid>
      <w:tr w:rsidR="008E7206" w:rsidTr="008E7206">
        <w:trPr>
          <w:jc w:val="center"/>
        </w:trPr>
        <w:tc>
          <w:tcPr>
            <w:tcW w:w="0" w:type="auto"/>
            <w:vAlign w:val="center"/>
          </w:tcPr>
          <w:p w:rsidR="008E7206" w:rsidRDefault="008E7206" w:rsidP="008E7206">
            <w:pPr>
              <w:pStyle w:val="Imagetable"/>
            </w:pPr>
            <w:r>
              <w:drawing>
                <wp:inline distT="0" distB="0" distL="0" distR="0" wp14:anchorId="3F349A61" wp14:editId="601356B9">
                  <wp:extent cx="2933700" cy="1743075"/>
                  <wp:effectExtent l="0" t="0" r="0" b="9525"/>
                  <wp:docPr id="263" name="Γράφημα 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tc>
      </w:tr>
      <w:tr w:rsidR="008E7206" w:rsidRPr="007C440D" w:rsidTr="008E7206">
        <w:trPr>
          <w:jc w:val="center"/>
        </w:trPr>
        <w:tc>
          <w:tcPr>
            <w:tcW w:w="0" w:type="auto"/>
            <w:vAlign w:val="center"/>
          </w:tcPr>
          <w:p w:rsidR="008E7206" w:rsidRPr="00D2557E" w:rsidRDefault="008E7206" w:rsidP="008E7206">
            <w:pPr>
              <w:pStyle w:val="Captions"/>
            </w:pPr>
            <w:bookmarkStart w:id="226" w:name="_Ref447038865"/>
            <w:bookmarkStart w:id="227" w:name="_Toc452154001"/>
            <w:r w:rsidRPr="00CF1D69">
              <w:t xml:space="preserve">Diagram </w:t>
            </w:r>
            <w:fldSimple w:instr=" SEQ Diagram \* ARABIC ">
              <w:r w:rsidR="00411289">
                <w:rPr>
                  <w:noProof/>
                </w:rPr>
                <w:t>9</w:t>
              </w:r>
            </w:fldSimple>
            <w:bookmarkEnd w:id="226"/>
            <w:r>
              <w:t xml:space="preserve"> </w:t>
            </w:r>
            <w:r w:rsidR="00EF0204">
              <w:t>-</w:t>
            </w:r>
            <w:r>
              <w:t xml:space="preserve"> </w:t>
            </w:r>
            <w:r w:rsidR="007D20AD">
              <w:t xml:space="preserve">TSM </w:t>
            </w:r>
            <w:r w:rsidR="00EF0204">
              <w:t xml:space="preserve">v1.2 </w:t>
            </w:r>
            <w:r>
              <w:t>Execution Time Distribution per Stage</w:t>
            </w:r>
            <w:bookmarkEnd w:id="227"/>
          </w:p>
        </w:tc>
      </w:tr>
    </w:tbl>
    <w:p w:rsidR="008E7206" w:rsidRDefault="008E7206" w:rsidP="008E7206">
      <w:pPr>
        <w:pStyle w:val="Paragraph"/>
      </w:pPr>
      <w:r w:rsidRPr="000E4C6C">
        <w:t xml:space="preserve">As far as the memory consumption, the change of using double type data to float ones reduced the algorithm memory usage in the physical memory to the half but this is not a real change to the algorithms’ structure. On the other hand removing the first interval set of the Features Pyramid has reduced the size of the Features Pyramid data structure and the algorithm maximum memory consumption despite the data type used (float, double). </w:t>
      </w:r>
      <w:r>
        <w:t>The new memory consumption tables are presented below.</w:t>
      </w:r>
    </w:p>
    <w:tbl>
      <w:tblPr>
        <w:tblStyle w:val="5-6"/>
        <w:tblW w:w="5000" w:type="pct"/>
        <w:jc w:val="center"/>
        <w:tblCellMar>
          <w:top w:w="28" w:type="dxa"/>
          <w:bottom w:w="28" w:type="dxa"/>
        </w:tblCellMar>
        <w:tblLook w:val="04A0" w:firstRow="1" w:lastRow="0" w:firstColumn="1" w:lastColumn="0" w:noHBand="0" w:noVBand="1"/>
      </w:tblPr>
      <w:tblGrid>
        <w:gridCol w:w="524"/>
        <w:gridCol w:w="1571"/>
        <w:gridCol w:w="1053"/>
        <w:gridCol w:w="1053"/>
        <w:gridCol w:w="1053"/>
        <w:gridCol w:w="1172"/>
        <w:gridCol w:w="1172"/>
        <w:gridCol w:w="1032"/>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04" w:type="pct"/>
            <w:vAlign w:val="center"/>
          </w:tcPr>
          <w:p w:rsidR="008E7206" w:rsidRPr="00D96305" w:rsidRDefault="008E7206" w:rsidP="008E7206">
            <w:pPr>
              <w:keepNext/>
              <w:jc w:val="center"/>
              <w:rPr>
                <w:sz w:val="24"/>
              </w:rPr>
            </w:pPr>
          </w:p>
        </w:tc>
        <w:tc>
          <w:tcPr>
            <w:tcW w:w="4696" w:type="pct"/>
            <w:gridSpan w:val="7"/>
            <w:vAlign w:val="center"/>
          </w:tcPr>
          <w:p w:rsidR="008E7206" w:rsidRPr="00EF0204" w:rsidRDefault="008E7206" w:rsidP="007D20AD">
            <w:pPr>
              <w:keepNext/>
              <w:jc w:val="center"/>
              <w:cnfStyle w:val="100000000000" w:firstRow="1" w:lastRow="0" w:firstColumn="0" w:lastColumn="0" w:oddVBand="0" w:evenVBand="0" w:oddHBand="0" w:evenHBand="0" w:firstRowFirstColumn="0" w:firstRowLastColumn="0" w:lastRowFirstColumn="0" w:lastRowLastColumn="0"/>
            </w:pPr>
            <w:bookmarkStart w:id="228" w:name="_Toc452153835"/>
            <w:r w:rsidRPr="00EF0204">
              <w:t xml:space="preserve">Table </w:t>
            </w:r>
            <w:fldSimple w:instr=" SEQ Table \* ARABIC ">
              <w:r w:rsidR="00411289">
                <w:rPr>
                  <w:noProof/>
                </w:rPr>
                <w:t>19</w:t>
              </w:r>
            </w:fldSimple>
            <w:r w:rsidRPr="00EF0204">
              <w:t xml:space="preserve"> </w:t>
            </w:r>
            <w:r w:rsidR="00EF0204" w:rsidRPr="00EF0204">
              <w:t>-</w:t>
            </w:r>
            <w:r w:rsidRPr="00EF0204">
              <w:t xml:space="preserve"> </w:t>
            </w:r>
            <w:r w:rsidR="007D20AD" w:rsidRPr="00EF0204">
              <w:t xml:space="preserve">TSM </w:t>
            </w:r>
            <w:r w:rsidR="00EF0204" w:rsidRPr="00EF0204">
              <w:t xml:space="preserve">v1.2 </w:t>
            </w:r>
            <w:r w:rsidRPr="00EF0204">
              <w:t>Memory</w:t>
            </w:r>
            <w:r w:rsidR="00EF0204" w:rsidRPr="00EF0204">
              <w:t xml:space="preserve"> Consumption Distribution</w:t>
            </w:r>
            <w:r w:rsidRPr="00EF0204">
              <w:t xml:space="preserve"> (%)</w:t>
            </w:r>
            <w:bookmarkEnd w:id="228"/>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restart"/>
            <w:vAlign w:val="center"/>
          </w:tcPr>
          <w:p w:rsidR="008E7206" w:rsidRPr="000E4C6C" w:rsidRDefault="008E7206" w:rsidP="008E7206">
            <w:pPr>
              <w:keepNext/>
            </w:pPr>
          </w:p>
        </w:tc>
        <w:tc>
          <w:tcPr>
            <w:tcW w:w="910" w:type="pct"/>
            <w:shd w:val="clear" w:color="auto" w:fill="70AD47" w:themeFill="accent6"/>
            <w:vAlign w:val="center"/>
          </w:tcPr>
          <w:p w:rsidR="008E7206" w:rsidRPr="000E4C6C" w:rsidRDefault="008E7206" w:rsidP="008E7206">
            <w:pPr>
              <w:keepNext/>
              <w:cnfStyle w:val="000000100000" w:firstRow="0" w:lastRow="0" w:firstColumn="0" w:lastColumn="0" w:oddVBand="0" w:evenVBand="0" w:oddHBand="1" w:evenHBand="0" w:firstRowFirstColumn="0" w:firstRowLastColumn="0" w:lastRowFirstColumn="0" w:lastRowLastColumn="0"/>
            </w:pPr>
          </w:p>
        </w:tc>
        <w:tc>
          <w:tcPr>
            <w:tcW w:w="610" w:type="pct"/>
            <w:vAlign w:val="center"/>
          </w:tcPr>
          <w:p w:rsidR="008E7206" w:rsidRPr="00DF74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F747B">
              <w:rPr>
                <w:b/>
              </w:rPr>
              <w:t>320x240</w:t>
            </w:r>
          </w:p>
        </w:tc>
        <w:tc>
          <w:tcPr>
            <w:tcW w:w="610" w:type="pct"/>
            <w:vAlign w:val="center"/>
          </w:tcPr>
          <w:p w:rsidR="008E7206" w:rsidRPr="00DF74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F747B">
              <w:rPr>
                <w:b/>
              </w:rPr>
              <w:t>640x480</w:t>
            </w:r>
          </w:p>
        </w:tc>
        <w:tc>
          <w:tcPr>
            <w:tcW w:w="610" w:type="pct"/>
            <w:vAlign w:val="center"/>
          </w:tcPr>
          <w:p w:rsidR="008E7206" w:rsidRPr="00DF74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F747B">
              <w:rPr>
                <w:b/>
              </w:rPr>
              <w:t>800x600</w:t>
            </w:r>
          </w:p>
        </w:tc>
        <w:tc>
          <w:tcPr>
            <w:tcW w:w="679" w:type="pct"/>
            <w:vAlign w:val="center"/>
          </w:tcPr>
          <w:p w:rsidR="008E7206" w:rsidRPr="00DF74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F747B">
              <w:rPr>
                <w:b/>
              </w:rPr>
              <w:t>1024x768</w:t>
            </w:r>
          </w:p>
        </w:tc>
        <w:tc>
          <w:tcPr>
            <w:tcW w:w="679" w:type="pct"/>
            <w:vAlign w:val="center"/>
          </w:tcPr>
          <w:p w:rsidR="008E7206" w:rsidRPr="00DF74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F747B">
              <w:rPr>
                <w:b/>
              </w:rPr>
              <w:t>1200x960</w:t>
            </w:r>
          </w:p>
        </w:tc>
        <w:tc>
          <w:tcPr>
            <w:tcW w:w="598" w:type="pct"/>
            <w:vAlign w:val="center"/>
          </w:tcPr>
          <w:p w:rsidR="008E7206" w:rsidRPr="00DF74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F747B">
              <w:rPr>
                <w:b/>
              </w:rPr>
              <w:t>Average</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tc>
        <w:tc>
          <w:tcPr>
            <w:tcW w:w="910" w:type="pct"/>
            <w:shd w:val="clear" w:color="auto" w:fill="70AD47" w:themeFill="accent6"/>
            <w:vAlign w:val="center"/>
          </w:tcPr>
          <w:p w:rsidR="008E7206" w:rsidRPr="00D96305" w:rsidRDefault="008E7206" w:rsidP="008E7206">
            <w:pPr>
              <w:cnfStyle w:val="000000000000" w:firstRow="0" w:lastRow="0" w:firstColumn="0" w:lastColumn="0" w:oddVBand="0" w:evenVBand="0" w:oddHBand="0" w:evenHBand="0" w:firstRowFirstColumn="0" w:firstRowLastColumn="0" w:lastRowFirstColumn="0" w:lastRowLastColumn="0"/>
              <w:rPr>
                <w:b/>
                <w:color w:val="FFFFFF" w:themeColor="background1"/>
              </w:rPr>
            </w:pPr>
            <w:r w:rsidRPr="00D96305">
              <w:rPr>
                <w:b/>
                <w:color w:val="FFFFFF" w:themeColor="background1"/>
              </w:rPr>
              <w:t>Total Usage</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6 Gb</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 Gb</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 Gb</w:t>
            </w:r>
          </w:p>
        </w:tc>
        <w:tc>
          <w:tcPr>
            <w:tcW w:w="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 Gb</w:t>
            </w:r>
          </w:p>
        </w:tc>
        <w:tc>
          <w:tcPr>
            <w:tcW w:w="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 Gb</w:t>
            </w:r>
          </w:p>
        </w:tc>
        <w:tc>
          <w:tcPr>
            <w:tcW w:w="59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tc>
        <w:tc>
          <w:tcPr>
            <w:tcW w:w="910" w:type="pct"/>
            <w:shd w:val="clear" w:color="auto" w:fill="70AD47" w:themeFill="accent6"/>
            <w:vAlign w:val="center"/>
          </w:tcPr>
          <w:p w:rsidR="008E7206" w:rsidRPr="00D96305" w:rsidRDefault="008E7206" w:rsidP="008E7206">
            <w:pPr>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6305">
              <w:rPr>
                <w:b/>
                <w:color w:val="FFFFFF" w:themeColor="background1"/>
              </w:rPr>
              <w:t>vs 1.1</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3</w:t>
            </w:r>
          </w:p>
        </w:tc>
        <w:tc>
          <w:tcPr>
            <w:tcW w:w="59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restart"/>
            <w:textDirection w:val="btLr"/>
            <w:vAlign w:val="center"/>
          </w:tcPr>
          <w:p w:rsidR="008E7206" w:rsidRDefault="008E7206" w:rsidP="008E7206">
            <w:pPr>
              <w:ind w:left="113" w:right="113"/>
              <w:jc w:val="center"/>
            </w:pPr>
            <w:r>
              <w:t>Stages</w:t>
            </w:r>
          </w:p>
        </w:tc>
        <w:tc>
          <w:tcPr>
            <w:tcW w:w="910" w:type="pct"/>
            <w:shd w:val="clear" w:color="auto" w:fill="70AD47" w:themeFill="accent6"/>
            <w:vAlign w:val="center"/>
          </w:tcPr>
          <w:p w:rsidR="008E7206" w:rsidRPr="00D96305" w:rsidRDefault="008E7206" w:rsidP="008E7206">
            <w:pPr>
              <w:keepNext/>
              <w:cnfStyle w:val="000000000000" w:firstRow="0" w:lastRow="0" w:firstColumn="0" w:lastColumn="0" w:oddVBand="0" w:evenVBand="0" w:oddHBand="0" w:evenHBand="0" w:firstRowFirstColumn="0" w:firstRowLastColumn="0" w:lastRowFirstColumn="0" w:lastRowLastColumn="0"/>
              <w:rPr>
                <w:b/>
                <w:color w:val="FFFFFF" w:themeColor="background1"/>
              </w:rPr>
            </w:pPr>
            <w:r w:rsidRPr="00D96305">
              <w:rPr>
                <w:b/>
                <w:color w:val="FFFFFF" w:themeColor="background1"/>
              </w:rPr>
              <w:t>FP stage</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8</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9</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1</w:t>
            </w:r>
          </w:p>
        </w:tc>
        <w:tc>
          <w:tcPr>
            <w:tcW w:w="598"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2</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910" w:type="pct"/>
            <w:shd w:val="clear" w:color="auto" w:fill="70AD47" w:themeFill="accent6"/>
            <w:vAlign w:val="center"/>
          </w:tcPr>
          <w:p w:rsidR="008E7206" w:rsidRPr="00D96305" w:rsidRDefault="008E7206" w:rsidP="008E7206">
            <w:pPr>
              <w:keepNext/>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6305">
              <w:rPr>
                <w:b/>
                <w:color w:val="FFFFFF" w:themeColor="background1"/>
              </w:rPr>
              <w:t>Conv. stage</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598"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r>
      <w:tr w:rsidR="008E7206" w:rsidRPr="00D1778F"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910" w:type="pct"/>
            <w:shd w:val="clear" w:color="auto" w:fill="70AD47" w:themeFill="accent6"/>
            <w:vAlign w:val="center"/>
          </w:tcPr>
          <w:p w:rsidR="008E7206" w:rsidRPr="00D96305" w:rsidRDefault="008E7206" w:rsidP="008E7206">
            <w:pPr>
              <w:keepNext/>
              <w:cnfStyle w:val="000000000000" w:firstRow="0" w:lastRow="0" w:firstColumn="0" w:lastColumn="0" w:oddVBand="0" w:evenVBand="0" w:oddHBand="0" w:evenHBand="0" w:firstRowFirstColumn="0" w:firstRowLastColumn="0" w:lastRowFirstColumn="0" w:lastRowLastColumn="0"/>
              <w:rPr>
                <w:b/>
                <w:color w:val="FFFFFF" w:themeColor="background1"/>
              </w:rPr>
            </w:pPr>
            <w:r w:rsidRPr="00D96305">
              <w:rPr>
                <w:b/>
                <w:color w:val="FFFFFF" w:themeColor="background1"/>
              </w:rPr>
              <w:t>DT stage</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2</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0</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8</w:t>
            </w:r>
          </w:p>
        </w:tc>
        <w:tc>
          <w:tcPr>
            <w:tcW w:w="598"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2</w:t>
            </w:r>
          </w:p>
        </w:tc>
      </w:tr>
      <w:tr w:rsidR="008E7206" w:rsidRPr="00D1778F"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910" w:type="pct"/>
            <w:shd w:val="clear" w:color="auto" w:fill="70AD47" w:themeFill="accent6"/>
            <w:vAlign w:val="center"/>
          </w:tcPr>
          <w:p w:rsidR="008E7206" w:rsidRPr="00D96305" w:rsidRDefault="008E7206" w:rsidP="008E7206">
            <w:pPr>
              <w:keepNext/>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6305">
              <w:rPr>
                <w:b/>
                <w:color w:val="FFFFFF" w:themeColor="background1"/>
              </w:rPr>
              <w:t>Back. stage</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9</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7</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7</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8</w:t>
            </w:r>
          </w:p>
        </w:tc>
        <w:tc>
          <w:tcPr>
            <w:tcW w:w="598"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6</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910" w:type="pct"/>
            <w:shd w:val="clear" w:color="auto" w:fill="70AD47" w:themeFill="accent6"/>
            <w:vAlign w:val="center"/>
          </w:tcPr>
          <w:p w:rsidR="008E7206" w:rsidRPr="00D96305" w:rsidRDefault="008E7206" w:rsidP="008E7206">
            <w:pPr>
              <w:cnfStyle w:val="000000000000" w:firstRow="0" w:lastRow="0" w:firstColumn="0" w:lastColumn="0" w:oddVBand="0" w:evenVBand="0" w:oddHBand="0" w:evenHBand="0" w:firstRowFirstColumn="0" w:firstRowLastColumn="0" w:lastRowFirstColumn="0" w:lastRowLastColumn="0"/>
              <w:rPr>
                <w:b/>
                <w:color w:val="FFFFFF" w:themeColor="background1"/>
              </w:rPr>
            </w:pPr>
            <w:r w:rsidRPr="00D96305">
              <w:rPr>
                <w:b/>
                <w:color w:val="FFFFFF" w:themeColor="background1"/>
              </w:rPr>
              <w:t>Results</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4</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c>
          <w:tcPr>
            <w:tcW w:w="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w:t>
            </w:r>
          </w:p>
        </w:tc>
        <w:tc>
          <w:tcPr>
            <w:tcW w:w="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59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4</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restart"/>
            <w:textDirection w:val="btLr"/>
            <w:vAlign w:val="center"/>
          </w:tcPr>
          <w:p w:rsidR="008E7206" w:rsidRDefault="008E7206" w:rsidP="008E7206">
            <w:pPr>
              <w:ind w:left="113" w:right="113"/>
              <w:jc w:val="center"/>
            </w:pPr>
            <w:r>
              <w:t>Data</w:t>
            </w:r>
          </w:p>
        </w:tc>
        <w:tc>
          <w:tcPr>
            <w:tcW w:w="910" w:type="pct"/>
            <w:shd w:val="clear" w:color="auto" w:fill="70AD47" w:themeFill="accent6"/>
            <w:vAlign w:val="center"/>
          </w:tcPr>
          <w:p w:rsidR="008E7206" w:rsidRPr="00D96305" w:rsidRDefault="008E7206" w:rsidP="008E7206">
            <w:pPr>
              <w:keepNext/>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6305">
              <w:rPr>
                <w:b/>
                <w:color w:val="FFFFFF" w:themeColor="background1"/>
              </w:rPr>
              <w:t>F. Pyramid</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9</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6</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3</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1</w:t>
            </w:r>
          </w:p>
        </w:tc>
        <w:tc>
          <w:tcPr>
            <w:tcW w:w="598"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4</w:t>
            </w:r>
          </w:p>
        </w:tc>
      </w:tr>
      <w:tr w:rsidR="008E7206" w:rsidRPr="00D1778F"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textDirection w:val="btLr"/>
            <w:vAlign w:val="center"/>
          </w:tcPr>
          <w:p w:rsidR="008E7206" w:rsidRDefault="008E7206" w:rsidP="008E7206">
            <w:pPr>
              <w:ind w:left="113" w:right="113"/>
            </w:pPr>
          </w:p>
        </w:tc>
        <w:tc>
          <w:tcPr>
            <w:tcW w:w="910" w:type="pct"/>
            <w:shd w:val="clear" w:color="auto" w:fill="70AD47" w:themeFill="accent6"/>
            <w:vAlign w:val="center"/>
          </w:tcPr>
          <w:p w:rsidR="008E7206" w:rsidRPr="00D96305" w:rsidRDefault="008E7206" w:rsidP="008E7206">
            <w:pPr>
              <w:keepNext/>
              <w:cnfStyle w:val="000000000000" w:firstRow="0" w:lastRow="0" w:firstColumn="0" w:lastColumn="0" w:oddVBand="0" w:evenVBand="0" w:oddHBand="0" w:evenHBand="0" w:firstRowFirstColumn="0" w:firstRowLastColumn="0" w:lastRowFirstColumn="0" w:lastRowLastColumn="0"/>
              <w:rPr>
                <w:b/>
                <w:color w:val="FFFFFF" w:themeColor="background1"/>
              </w:rPr>
            </w:pPr>
            <w:r w:rsidRPr="00D96305">
              <w:rPr>
                <w:b/>
                <w:color w:val="FFFFFF" w:themeColor="background1"/>
              </w:rPr>
              <w:t>F. Responses</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1</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3</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3</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2</w:t>
            </w:r>
          </w:p>
        </w:tc>
        <w:tc>
          <w:tcPr>
            <w:tcW w:w="598"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6</w:t>
            </w:r>
          </w:p>
        </w:tc>
      </w:tr>
      <w:tr w:rsidR="008E7206" w:rsidRPr="00D1778F"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ind w:left="113" w:right="113"/>
            </w:pPr>
          </w:p>
        </w:tc>
        <w:tc>
          <w:tcPr>
            <w:tcW w:w="910" w:type="pct"/>
            <w:shd w:val="clear" w:color="auto" w:fill="70AD47" w:themeFill="accent6"/>
            <w:vAlign w:val="center"/>
          </w:tcPr>
          <w:p w:rsidR="008E7206" w:rsidRPr="00D96305" w:rsidRDefault="008E7206" w:rsidP="008E7206">
            <w:pPr>
              <w:keepNext/>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6305">
              <w:rPr>
                <w:b/>
                <w:color w:val="FFFFFF" w:themeColor="background1"/>
              </w:rPr>
              <w:t>DT Scores</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610"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67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598"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6</w:t>
            </w:r>
          </w:p>
        </w:tc>
      </w:tr>
      <w:tr w:rsidR="008E7206" w:rsidRPr="00D1778F"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ind w:left="113" w:right="113"/>
            </w:pPr>
          </w:p>
        </w:tc>
        <w:tc>
          <w:tcPr>
            <w:tcW w:w="910" w:type="pct"/>
            <w:shd w:val="clear" w:color="auto" w:fill="70AD47" w:themeFill="accent6"/>
            <w:vAlign w:val="center"/>
          </w:tcPr>
          <w:p w:rsidR="008E7206" w:rsidRPr="00D96305" w:rsidRDefault="008E7206" w:rsidP="008E7206">
            <w:pPr>
              <w:keepNext/>
              <w:cnfStyle w:val="000000000000" w:firstRow="0" w:lastRow="0" w:firstColumn="0" w:lastColumn="0" w:oddVBand="0" w:evenVBand="0" w:oddHBand="0" w:evenHBand="0" w:firstRowFirstColumn="0" w:firstRowLastColumn="0" w:lastRowFirstColumn="0" w:lastRowLastColumn="0"/>
              <w:rPr>
                <w:b/>
                <w:color w:val="FFFFFF" w:themeColor="background1"/>
              </w:rPr>
            </w:pPr>
            <w:r w:rsidRPr="00D96305">
              <w:rPr>
                <w:b/>
                <w:color w:val="FFFFFF" w:themeColor="background1"/>
              </w:rPr>
              <w:t>Results Cache</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0</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4</w:t>
            </w:r>
          </w:p>
        </w:tc>
        <w:tc>
          <w:tcPr>
            <w:tcW w:w="610"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0</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2</w:t>
            </w:r>
          </w:p>
        </w:tc>
        <w:tc>
          <w:tcPr>
            <w:tcW w:w="6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8</w:t>
            </w:r>
          </w:p>
        </w:tc>
        <w:tc>
          <w:tcPr>
            <w:tcW w:w="598"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1</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textDirection w:val="btLr"/>
            <w:vAlign w:val="center"/>
          </w:tcPr>
          <w:p w:rsidR="008E7206" w:rsidRDefault="008E7206" w:rsidP="008E7206">
            <w:pPr>
              <w:ind w:left="113" w:right="113"/>
            </w:pPr>
          </w:p>
        </w:tc>
        <w:tc>
          <w:tcPr>
            <w:tcW w:w="910" w:type="pct"/>
            <w:shd w:val="clear" w:color="auto" w:fill="70AD47" w:themeFill="accent6"/>
            <w:vAlign w:val="center"/>
          </w:tcPr>
          <w:p w:rsidR="008E7206" w:rsidRPr="00D96305" w:rsidRDefault="008E7206" w:rsidP="008E7206">
            <w:pPr>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6305">
              <w:rPr>
                <w:b/>
                <w:color w:val="FFFFFF" w:themeColor="background1"/>
              </w:rPr>
              <w:t>Others</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3</w:t>
            </w:r>
          </w:p>
        </w:tc>
        <w:tc>
          <w:tcPr>
            <w:tcW w:w="59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r>
    </w:tbl>
    <w:p w:rsidR="008E7206" w:rsidRDefault="008E7206" w:rsidP="008E7206">
      <w:pPr>
        <w:jc w:val="both"/>
      </w:pPr>
    </w:p>
    <w:p w:rsidR="008E7206" w:rsidRPr="000E4C6C" w:rsidRDefault="008E7206" w:rsidP="008E7206">
      <w:pPr>
        <w:pStyle w:val="Paragraph"/>
      </w:pPr>
      <w:r w:rsidRPr="000E4C6C">
        <w:lastRenderedPageBreak/>
        <w:t xml:space="preserve">As far as the maximum memory consumption of the algorithm that is a more critical indicator affecting the algorithm execution ability over the hardware </w:t>
      </w:r>
      <w:r w:rsidR="00E02D94">
        <w:t>re</w:t>
      </w:r>
      <w:r w:rsidRPr="000E4C6C">
        <w:t>sources, the new maximum memory tables are below,</w:t>
      </w:r>
    </w:p>
    <w:tbl>
      <w:tblPr>
        <w:tblStyle w:val="5-6"/>
        <w:tblW w:w="5000" w:type="pct"/>
        <w:jc w:val="center"/>
        <w:tblCellMar>
          <w:top w:w="28" w:type="dxa"/>
          <w:bottom w:w="28" w:type="dxa"/>
        </w:tblCellMar>
        <w:tblLook w:val="04A0" w:firstRow="1" w:lastRow="0" w:firstColumn="1" w:lastColumn="0" w:noHBand="0" w:noVBand="1"/>
      </w:tblPr>
      <w:tblGrid>
        <w:gridCol w:w="1974"/>
        <w:gridCol w:w="1071"/>
        <w:gridCol w:w="1072"/>
        <w:gridCol w:w="1072"/>
        <w:gridCol w:w="1193"/>
        <w:gridCol w:w="1193"/>
        <w:gridCol w:w="1055"/>
      </w:tblGrid>
      <w:tr w:rsidR="008E7206" w:rsidRPr="007C440D" w:rsidTr="00EF0204">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EF0204" w:rsidRDefault="008E7206" w:rsidP="008E7206">
            <w:pPr>
              <w:keepNext/>
              <w:jc w:val="center"/>
            </w:pPr>
            <w:bookmarkStart w:id="229" w:name="_Ref446408539"/>
            <w:bookmarkStart w:id="230" w:name="_Toc452153836"/>
            <w:r w:rsidRPr="000E4C6C">
              <w:t xml:space="preserve">Table </w:t>
            </w:r>
            <w:r w:rsidRPr="00CF1D69">
              <w:fldChar w:fldCharType="begin"/>
            </w:r>
            <w:r w:rsidRPr="000E4C6C">
              <w:instrText xml:space="preserve"> SEQ Table \* ARABIC </w:instrText>
            </w:r>
            <w:r w:rsidRPr="00CF1D69">
              <w:fldChar w:fldCharType="separate"/>
            </w:r>
            <w:r w:rsidR="00411289">
              <w:rPr>
                <w:noProof/>
              </w:rPr>
              <w:t>20</w:t>
            </w:r>
            <w:r w:rsidRPr="00CF1D69">
              <w:fldChar w:fldCharType="end"/>
            </w:r>
            <w:bookmarkEnd w:id="229"/>
            <w:r w:rsidRPr="000E4C6C">
              <w:t xml:space="preserve"> -</w:t>
            </w:r>
            <w:r w:rsidR="007D20AD">
              <w:t xml:space="preserve"> TSM</w:t>
            </w:r>
            <w:r w:rsidRPr="000E4C6C">
              <w:t xml:space="preserve"> </w:t>
            </w:r>
            <w:r w:rsidR="00EF0204">
              <w:t xml:space="preserve">v1.2 </w:t>
            </w:r>
            <w:r w:rsidRPr="00EF0204">
              <w:t>Max Memory</w:t>
            </w:r>
            <w:r w:rsidR="00EF0204" w:rsidRPr="00EF0204">
              <w:t xml:space="preserve"> Consumption Distribution</w:t>
            </w:r>
            <w:r w:rsidRPr="00EF0204">
              <w:t xml:space="preserve"> (%)</w:t>
            </w:r>
            <w:bookmarkEnd w:id="23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Pr="000E4C6C" w:rsidRDefault="008E7206" w:rsidP="008E7206">
            <w:pPr>
              <w:keepNext/>
            </w:pPr>
          </w:p>
        </w:tc>
        <w:tc>
          <w:tcPr>
            <w:tcW w:w="621"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320x24</w:t>
            </w:r>
            <w:r w:rsidRPr="00D2557E">
              <w:rPr>
                <w:b/>
              </w:rPr>
              <w:t>0</w:t>
            </w:r>
          </w:p>
        </w:tc>
        <w:tc>
          <w:tcPr>
            <w:tcW w:w="621"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640x480</w:t>
            </w:r>
          </w:p>
        </w:tc>
        <w:tc>
          <w:tcPr>
            <w:tcW w:w="621"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800x600</w:t>
            </w:r>
          </w:p>
        </w:tc>
        <w:tc>
          <w:tcPr>
            <w:tcW w:w="691"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1024x768</w:t>
            </w:r>
          </w:p>
        </w:tc>
        <w:tc>
          <w:tcPr>
            <w:tcW w:w="691"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1200x960</w:t>
            </w:r>
          </w:p>
        </w:tc>
        <w:tc>
          <w:tcPr>
            <w:tcW w:w="609" w:type="pct"/>
            <w:vAlign w:val="center"/>
          </w:tcPr>
          <w:p w:rsidR="008E7206" w:rsidRPr="00D2557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557E">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Pyramid Levels</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Merge w:val="restart"/>
            <w:vAlign w:val="center"/>
          </w:tcPr>
          <w:p w:rsidR="008E7206" w:rsidRDefault="008E7206" w:rsidP="008E7206">
            <w:r>
              <w:t>Max Usag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 Mb</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0 Mb</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 Mb</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1 Mb</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0 Mb</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Merge/>
            <w:vAlign w:val="center"/>
          </w:tcPr>
          <w:p w:rsidR="008E7206" w:rsidRPr="00955984" w:rsidRDefault="008E7206" w:rsidP="008E7206"/>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P Stag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c>
          <w:tcPr>
            <w:tcW w:w="609" w:type="pct"/>
            <w:vAlign w:val="center"/>
          </w:tcPr>
          <w:p w:rsidR="008E7206" w:rsidRPr="00291B4C"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DD0C2B"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Conv. Stag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09" w:type="pct"/>
            <w:vAlign w:val="center"/>
          </w:tcPr>
          <w:p w:rsidR="008E7206" w:rsidRPr="00291B4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DD0C2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DT Stage</w:t>
            </w:r>
          </w:p>
        </w:tc>
        <w:tc>
          <w:tcPr>
            <w:tcW w:w="621" w:type="pct"/>
            <w:vAlign w:val="center"/>
          </w:tcPr>
          <w:p w:rsidR="008E7206" w:rsidRPr="00DD0C2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21" w:type="pct"/>
            <w:vAlign w:val="center"/>
          </w:tcPr>
          <w:p w:rsidR="008E7206" w:rsidRPr="00DD0C2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21" w:type="pct"/>
            <w:vAlign w:val="center"/>
          </w:tcPr>
          <w:p w:rsidR="008E7206" w:rsidRPr="00DD0C2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91" w:type="pct"/>
            <w:vAlign w:val="center"/>
          </w:tcPr>
          <w:p w:rsidR="008E7206" w:rsidRPr="00DD0C2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91" w:type="pct"/>
            <w:vAlign w:val="center"/>
          </w:tcPr>
          <w:p w:rsidR="008E7206" w:rsidRPr="00DD0C2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DD0C2B">
              <w:rPr>
                <w:rFonts w:ascii="Calibri" w:hAnsi="Calibri"/>
                <w:color w:val="000000"/>
              </w:rPr>
              <w:t>0</w:t>
            </w:r>
            <w:r>
              <w:rPr>
                <w:rFonts w:ascii="Calibri" w:hAnsi="Calibri"/>
                <w:color w:val="000000"/>
              </w:rPr>
              <w:t>.</w:t>
            </w:r>
            <w:r w:rsidRPr="00DD0C2B">
              <w:rPr>
                <w:rFonts w:ascii="Calibri" w:hAnsi="Calibri"/>
                <w:color w:val="000000"/>
              </w:rPr>
              <w:t>00</w:t>
            </w:r>
          </w:p>
        </w:tc>
        <w:tc>
          <w:tcPr>
            <w:tcW w:w="609" w:type="pct"/>
            <w:vAlign w:val="center"/>
          </w:tcPr>
          <w:p w:rsidR="008E7206" w:rsidRPr="00291B4C"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DD0C2B"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Backtrack Stag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7</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4</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5</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Merge w:val="restart"/>
            <w:vAlign w:val="center"/>
          </w:tcPr>
          <w:p w:rsidR="008E7206" w:rsidRDefault="008E7206" w:rsidP="008E7206">
            <w:r>
              <w:t>Features Pyramid</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7</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64</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45</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30</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7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Merge/>
            <w:vAlign w:val="center"/>
          </w:tcPr>
          <w:p w:rsidR="008E7206" w:rsidRPr="00EB192F" w:rsidRDefault="008E7206" w:rsidP="008E7206"/>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ilters Responses</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8</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8</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9</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7</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2</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DT Scores</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Others</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8</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1</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1</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Results Cache</w:t>
            </w:r>
          </w:p>
          <w:p w:rsidR="008E7206" w:rsidRDefault="008E7206" w:rsidP="008E7206">
            <w:r>
              <w:t>(default)</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1</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r>
    </w:tbl>
    <w:p w:rsidR="008E7206" w:rsidRDefault="008E7206" w:rsidP="008E7206">
      <w:pPr>
        <w:jc w:val="both"/>
      </w:pPr>
    </w:p>
    <w:p w:rsidR="008E7206" w:rsidRPr="000E4C6C" w:rsidRDefault="008E7206" w:rsidP="008E7206">
      <w:pPr>
        <w:pStyle w:val="Paragraph"/>
      </w:pPr>
      <w:r w:rsidRPr="000E4C6C">
        <w:t xml:space="preserve">As seen in the </w:t>
      </w:r>
      <w:r>
        <w:fldChar w:fldCharType="begin"/>
      </w:r>
      <w:r w:rsidRPr="000E4C6C">
        <w:instrText xml:space="preserve"> REF _Ref446408539 \h </w:instrText>
      </w:r>
      <w:r>
        <w:fldChar w:fldCharType="separate"/>
      </w:r>
      <w:r w:rsidR="00411289" w:rsidRPr="000E4C6C">
        <w:t xml:space="preserve">Table </w:t>
      </w:r>
      <w:r w:rsidR="00411289">
        <w:rPr>
          <w:noProof/>
        </w:rPr>
        <w:t>20</w:t>
      </w:r>
      <w:r>
        <w:fldChar w:fldCharType="end"/>
      </w:r>
      <w:r w:rsidRPr="000E4C6C">
        <w:t xml:space="preserve"> above, the maximum memory consumption of the algorithm is totally affected by the removal of the DPMD algorithm remains. The maximum memory consumption is reduced about 24% and the Features Pyramid data structure is now participating at the 12% of the total maximum memory instead of the 32% at the original version (1.1).</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6"/>
      </w:tblGrid>
      <w:tr w:rsidR="008E7206" w:rsidTr="008E7206">
        <w:trPr>
          <w:jc w:val="center"/>
        </w:trPr>
        <w:tc>
          <w:tcPr>
            <w:tcW w:w="0" w:type="auto"/>
            <w:vAlign w:val="center"/>
          </w:tcPr>
          <w:p w:rsidR="008E7206" w:rsidRDefault="008E7206" w:rsidP="008E7206">
            <w:pPr>
              <w:pStyle w:val="Imagetable"/>
            </w:pPr>
            <w:r>
              <w:drawing>
                <wp:inline distT="0" distB="0" distL="0" distR="0" wp14:anchorId="60F2EF17" wp14:editId="62CB372B">
                  <wp:extent cx="4419600" cy="1466850"/>
                  <wp:effectExtent l="0" t="0" r="0" b="0"/>
                  <wp:docPr id="264" name="Γράφημα 2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tc>
      </w:tr>
      <w:tr w:rsidR="008E7206" w:rsidRPr="007C440D" w:rsidTr="008E7206">
        <w:trPr>
          <w:jc w:val="center"/>
        </w:trPr>
        <w:tc>
          <w:tcPr>
            <w:tcW w:w="0" w:type="auto"/>
            <w:vAlign w:val="center"/>
          </w:tcPr>
          <w:p w:rsidR="008E7206" w:rsidRPr="00DF747B" w:rsidRDefault="008E7206" w:rsidP="008E7206">
            <w:pPr>
              <w:pStyle w:val="Captions"/>
            </w:pPr>
            <w:bookmarkStart w:id="231" w:name="_Toc452154002"/>
            <w:r w:rsidRPr="00CF1D69">
              <w:t xml:space="preserve">Diagram </w:t>
            </w:r>
            <w:fldSimple w:instr=" SEQ Diagram \* ARABIC ">
              <w:r w:rsidR="00411289">
                <w:rPr>
                  <w:noProof/>
                </w:rPr>
                <w:t>10</w:t>
              </w:r>
            </w:fldSimple>
            <w:r>
              <w:t xml:space="preserve"> </w:t>
            </w:r>
            <w:r w:rsidR="00DD77C0">
              <w:t>-</w:t>
            </w:r>
            <w:r>
              <w:t xml:space="preserve"> </w:t>
            </w:r>
            <w:r w:rsidR="00EF0204">
              <w:t xml:space="preserve">TSM v1.2 </w:t>
            </w:r>
            <w:r>
              <w:t>Max Memory Distribution per Image</w:t>
            </w:r>
            <w:bookmarkEnd w:id="231"/>
          </w:p>
        </w:tc>
      </w:tr>
    </w:tbl>
    <w:p w:rsidR="008E7206" w:rsidRPr="000E4C6C" w:rsidRDefault="008E7206" w:rsidP="008E7206">
      <w:pPr>
        <w:jc w:val="both"/>
      </w:pPr>
      <w:r w:rsidRPr="000E4C6C">
        <w:t>At last memory profile diagram (</w:t>
      </w:r>
      <w:r>
        <w:rPr>
          <w:color w:val="FF0000"/>
        </w:rPr>
        <w:fldChar w:fldCharType="begin"/>
      </w:r>
      <w:r w:rsidRPr="000E4C6C">
        <w:instrText xml:space="preserve"> REF _Ref446408561 \h </w:instrText>
      </w:r>
      <w:r>
        <w:rPr>
          <w:color w:val="FF0000"/>
        </w:rPr>
      </w:r>
      <w:r>
        <w:rPr>
          <w:color w:val="FF0000"/>
        </w:rPr>
        <w:fldChar w:fldCharType="separate"/>
      </w:r>
      <w:r w:rsidR="00411289" w:rsidRPr="00CF1D69">
        <w:t xml:space="preserve">Diagram </w:t>
      </w:r>
      <w:r w:rsidR="00411289">
        <w:rPr>
          <w:noProof/>
        </w:rPr>
        <w:t>11</w:t>
      </w:r>
      <w:r>
        <w:rPr>
          <w:color w:val="FF0000"/>
        </w:rPr>
        <w:fldChar w:fldCharType="end"/>
      </w:r>
      <w:r w:rsidRPr="000E4C6C">
        <w:t>) of the version 1.2 of the algorithm is presented below.</w:t>
      </w:r>
    </w:p>
    <w:p w:rsidR="008E7206" w:rsidRPr="000E4C6C" w:rsidRDefault="008E7206" w:rsidP="008E7206">
      <w:pPr>
        <w:jc w:val="both"/>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64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29106974" wp14:editId="75AA5224">
                  <wp:extent cx="5486400" cy="3200400"/>
                  <wp:effectExtent l="0" t="0" r="0" b="0"/>
                  <wp:docPr id="265" name="Γράφημα 2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tc>
      </w:tr>
      <w:tr w:rsidR="008E7206" w:rsidRPr="007C440D" w:rsidTr="008E7206">
        <w:trPr>
          <w:jc w:val="center"/>
        </w:trPr>
        <w:tc>
          <w:tcPr>
            <w:tcW w:w="0" w:type="auto"/>
            <w:vAlign w:val="center"/>
          </w:tcPr>
          <w:p w:rsidR="008E7206" w:rsidRPr="00805610" w:rsidRDefault="008E7206" w:rsidP="008E7206">
            <w:pPr>
              <w:pStyle w:val="Captions"/>
            </w:pPr>
            <w:bookmarkStart w:id="232" w:name="_Ref446408561"/>
            <w:bookmarkStart w:id="233" w:name="_Toc452154003"/>
            <w:r w:rsidRPr="00CF1D69">
              <w:t xml:space="preserve">Diagram </w:t>
            </w:r>
            <w:fldSimple w:instr=" SEQ Diagram \* ARABIC ">
              <w:r w:rsidR="00411289">
                <w:rPr>
                  <w:noProof/>
                </w:rPr>
                <w:t>11</w:t>
              </w:r>
            </w:fldSimple>
            <w:bookmarkEnd w:id="232"/>
            <w:r>
              <w:t xml:space="preserve"> </w:t>
            </w:r>
            <w:r w:rsidR="00DD77C0">
              <w:t>-</w:t>
            </w:r>
            <w:r>
              <w:t xml:space="preserve"> TSM</w:t>
            </w:r>
            <w:r w:rsidR="00EF0204">
              <w:t xml:space="preserve"> v1.2</w:t>
            </w:r>
            <w:r>
              <w:t xml:space="preserve"> </w:t>
            </w:r>
            <w:r w:rsidR="007D20AD">
              <w:t xml:space="preserve">Algorithm </w:t>
            </w:r>
            <w:r>
              <w:t>Memory Profile</w:t>
            </w:r>
            <w:bookmarkEnd w:id="233"/>
          </w:p>
        </w:tc>
      </w:tr>
    </w:tbl>
    <w:p w:rsidR="008E7206" w:rsidRDefault="008E7206" w:rsidP="008E7206">
      <w:pPr>
        <w:pStyle w:val="Sub1Chapter"/>
        <w:numPr>
          <w:ilvl w:val="1"/>
          <w:numId w:val="1"/>
        </w:numPr>
      </w:pPr>
      <w:bookmarkStart w:id="234" w:name="_Ref447034308"/>
      <w:bookmarkStart w:id="235" w:name="_Ref447035837"/>
      <w:bookmarkStart w:id="236" w:name="_Ref447038455"/>
      <w:bookmarkStart w:id="237" w:name="_Toc452153653"/>
      <w:r>
        <w:t>Features Pyramid Stage</w:t>
      </w:r>
      <w:bookmarkEnd w:id="234"/>
      <w:bookmarkEnd w:id="235"/>
      <w:bookmarkEnd w:id="236"/>
      <w:bookmarkEnd w:id="237"/>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092"/>
        <w:gridCol w:w="669"/>
        <w:gridCol w:w="999"/>
        <w:gridCol w:w="618"/>
      </w:tblGrid>
      <w:tr w:rsidR="008E7206" w:rsidRPr="007C440D" w:rsidTr="008E72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8E7206" w:rsidRPr="00A20763" w:rsidRDefault="008E7206" w:rsidP="008E7206">
            <w:pPr>
              <w:keepNext/>
              <w:jc w:val="center"/>
            </w:pPr>
            <w:bookmarkStart w:id="238" w:name="_Ref446408846"/>
            <w:bookmarkStart w:id="239" w:name="_Toc452153837"/>
            <w:r w:rsidRPr="00A20763">
              <w:t xml:space="preserve">Table </w:t>
            </w:r>
            <w:r w:rsidRPr="00FD432F">
              <w:fldChar w:fldCharType="begin"/>
            </w:r>
            <w:r w:rsidRPr="00A20763">
              <w:instrText xml:space="preserve"> SEQ Table \* ARABIC </w:instrText>
            </w:r>
            <w:r w:rsidRPr="00FD432F">
              <w:fldChar w:fldCharType="separate"/>
            </w:r>
            <w:r w:rsidR="00411289">
              <w:rPr>
                <w:noProof/>
              </w:rPr>
              <w:t>21</w:t>
            </w:r>
            <w:r w:rsidRPr="00FD432F">
              <w:fldChar w:fldCharType="end"/>
            </w:r>
            <w:bookmarkEnd w:id="238"/>
            <w:r w:rsidRPr="00A20763">
              <w:t xml:space="preserve"> - FP St</w:t>
            </w:r>
            <w:r w:rsidR="00A91315">
              <w:t>age to TSM</w:t>
            </w:r>
            <w:r w:rsidRPr="00A20763">
              <w:t xml:space="preserve"> (%)</w:t>
            </w:r>
            <w:bookmarkEnd w:id="239"/>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keepNext/>
              <w:jc w:val="center"/>
            </w:pPr>
            <w:r>
              <w:t>Image</w:t>
            </w:r>
          </w:p>
        </w:tc>
        <w:tc>
          <w:tcPr>
            <w:tcW w:w="0" w:type="auto"/>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Time</w:t>
            </w:r>
          </w:p>
        </w:tc>
        <w:tc>
          <w:tcPr>
            <w:tcW w:w="0" w:type="auto"/>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Memory</w:t>
            </w:r>
          </w:p>
        </w:tc>
        <w:tc>
          <w:tcPr>
            <w:tcW w:w="0" w:type="auto"/>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Max</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jc w:val="center"/>
              <w:rPr>
                <w:b w:val="0"/>
              </w:rPr>
            </w:pPr>
            <w:r w:rsidRPr="00027581">
              <w:rPr>
                <w:b w:val="0"/>
              </w:rPr>
              <w:t>320x24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jc w:val="center"/>
              <w:rPr>
                <w:b w:val="0"/>
              </w:rPr>
            </w:pPr>
            <w:r w:rsidRPr="00027581">
              <w:rPr>
                <w:b w:val="0"/>
              </w:rPr>
              <w:t>640x48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jc w:val="center"/>
              <w:rPr>
                <w:b w:val="0"/>
              </w:rPr>
            </w:pPr>
            <w:r w:rsidRPr="00027581">
              <w:rPr>
                <w:b w:val="0"/>
              </w:rPr>
              <w:t>800x6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jc w:val="center"/>
              <w:rPr>
                <w:b w:val="0"/>
              </w:rPr>
            </w:pPr>
            <w:r w:rsidRPr="00027581">
              <w:rPr>
                <w:b w:val="0"/>
              </w:rPr>
              <w:t>1024x76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jc w:val="center"/>
              <w:rPr>
                <w:b w:val="0"/>
              </w:rPr>
            </w:pPr>
            <w:r w:rsidRPr="00027581">
              <w:rPr>
                <w:b w:val="0"/>
              </w:rPr>
              <w:t>1280x96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027581" w:rsidRDefault="008E7206" w:rsidP="008E7206">
            <w:pPr>
              <w:jc w:val="center"/>
              <w:rPr>
                <w:b w:val="0"/>
              </w:rPr>
            </w:pPr>
            <w:r w:rsidRPr="00027581">
              <w:rPr>
                <w:b w:val="0"/>
              </w:rPr>
              <w:t>Average</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bl>
    <w:p w:rsidR="008E7206" w:rsidRPr="00A20763" w:rsidRDefault="008E7206" w:rsidP="008E7206">
      <w:pPr>
        <w:pStyle w:val="Paragraph"/>
      </w:pPr>
      <w:r w:rsidRPr="00A20763">
        <w:t xml:space="preserve">The Features Pyramid stage is the stage of the algorithm where the image pyramid is created and afterwards the features one. This stage is a short one but it is very critical as it is the first one executed by the algorithm. Its results are the input to the Detect stage and required to the detection process to start. In the </w:t>
      </w:r>
      <w:r>
        <w:fldChar w:fldCharType="begin"/>
      </w:r>
      <w:r w:rsidRPr="00A20763">
        <w:instrText xml:space="preserve"> REF _Ref446408846 \h </w:instrText>
      </w:r>
      <w:r>
        <w:fldChar w:fldCharType="separate"/>
      </w:r>
      <w:r w:rsidR="00411289" w:rsidRPr="00A20763">
        <w:t xml:space="preserve">Table </w:t>
      </w:r>
      <w:r w:rsidR="00411289">
        <w:rPr>
          <w:noProof/>
        </w:rPr>
        <w:t>21</w:t>
      </w:r>
      <w:r>
        <w:fldChar w:fldCharType="end"/>
      </w:r>
      <w:r w:rsidRPr="00A20763">
        <w:t xml:space="preserve"> on the right the Features Pyramid stage characteristics are presented.</w:t>
      </w:r>
    </w:p>
    <w:p w:rsidR="008E7206" w:rsidRPr="00A20763" w:rsidRDefault="008E7206" w:rsidP="008E7206">
      <w:pPr>
        <w:pStyle w:val="Paragraph"/>
      </w:pPr>
      <w:r w:rsidRPr="00A20763">
        <w:t xml:space="preserve">The Features Pyramid stage consists by three main procedures, the Resize, the Reduce and the HOG one. The Resize and the Reduce one are those who create the image pyramid and scale the images in certain scales. The Resize procedure scales an image at any custom scale while the Reduce one scales images at their half size. The difference of these two procedures is the execution time they need to be completed. The HOG procedure is the one that creates the histogram of oriented gradients descriptors of an image. This procedure creates the Features Pyramid data structure and the actual output of the whole Features Pyramid stage. In the </w:t>
      </w:r>
      <w:r>
        <w:fldChar w:fldCharType="begin"/>
      </w:r>
      <w:r w:rsidRPr="00A20763">
        <w:instrText xml:space="preserve"> REF _Ref446408868 \h </w:instrText>
      </w:r>
      <w:r>
        <w:fldChar w:fldCharType="separate"/>
      </w:r>
      <w:r w:rsidR="00411289" w:rsidRPr="00A20763">
        <w:t xml:space="preserve">Table </w:t>
      </w:r>
      <w:r w:rsidR="00411289">
        <w:rPr>
          <w:noProof/>
        </w:rPr>
        <w:t>22</w:t>
      </w:r>
      <w:r>
        <w:fldChar w:fldCharType="end"/>
      </w:r>
      <w:r w:rsidRPr="00A20763">
        <w:t xml:space="preserve"> below the execution time distribution is presented.</w:t>
      </w:r>
    </w:p>
    <w:tbl>
      <w:tblPr>
        <w:tblStyle w:val="5-6"/>
        <w:tblW w:w="5000" w:type="pct"/>
        <w:jc w:val="center"/>
        <w:tblCellMar>
          <w:top w:w="28" w:type="dxa"/>
          <w:bottom w:w="28" w:type="dxa"/>
        </w:tblCellMar>
        <w:tblLook w:val="04A0" w:firstRow="1" w:lastRow="0" w:firstColumn="1" w:lastColumn="0" w:noHBand="0" w:noVBand="1"/>
      </w:tblPr>
      <w:tblGrid>
        <w:gridCol w:w="1373"/>
        <w:gridCol w:w="1171"/>
        <w:gridCol w:w="1170"/>
        <w:gridCol w:w="1170"/>
        <w:gridCol w:w="1301"/>
        <w:gridCol w:w="1301"/>
        <w:gridCol w:w="1144"/>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A20763" w:rsidRDefault="008E7206" w:rsidP="008E7206">
            <w:pPr>
              <w:keepNext/>
              <w:jc w:val="center"/>
            </w:pPr>
            <w:bookmarkStart w:id="240" w:name="_Ref446408868"/>
            <w:bookmarkStart w:id="241" w:name="_Toc452153838"/>
            <w:r w:rsidRPr="00A20763">
              <w:lastRenderedPageBreak/>
              <w:t xml:space="preserve">Table </w:t>
            </w:r>
            <w:r w:rsidRPr="00FD432F">
              <w:fldChar w:fldCharType="begin"/>
            </w:r>
            <w:r w:rsidRPr="00A20763">
              <w:instrText xml:space="preserve"> SEQ Table \* ARABIC </w:instrText>
            </w:r>
            <w:r w:rsidRPr="00FD432F">
              <w:fldChar w:fldCharType="separate"/>
            </w:r>
            <w:r w:rsidR="00411289">
              <w:rPr>
                <w:noProof/>
              </w:rPr>
              <w:t>22</w:t>
            </w:r>
            <w:r w:rsidRPr="00FD432F">
              <w:fldChar w:fldCharType="end"/>
            </w:r>
            <w:bookmarkEnd w:id="240"/>
            <w:r w:rsidRPr="00A20763">
              <w:t xml:space="preserve"> - Features Pyramid Sta</w:t>
            </w:r>
            <w:r w:rsidR="00A91315">
              <w:t>ge Execution Time Distribution (v1.1)</w:t>
            </w:r>
            <w:r w:rsidRPr="00A20763">
              <w:t xml:space="preserve"> (%)</w:t>
            </w:r>
            <w:bookmarkEnd w:id="24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5" w:type="pct"/>
            <w:vAlign w:val="center"/>
          </w:tcPr>
          <w:p w:rsidR="008E7206" w:rsidRDefault="008E7206" w:rsidP="008E7206">
            <w:pPr>
              <w:keepNext/>
            </w:pPr>
            <w:r>
              <w:t>Procedure</w:t>
            </w:r>
          </w:p>
        </w:tc>
        <w:tc>
          <w:tcPr>
            <w:tcW w:w="678" w:type="pct"/>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320x240</w:t>
            </w:r>
          </w:p>
        </w:tc>
        <w:tc>
          <w:tcPr>
            <w:tcW w:w="678" w:type="pct"/>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640x480</w:t>
            </w:r>
          </w:p>
        </w:tc>
        <w:tc>
          <w:tcPr>
            <w:tcW w:w="678" w:type="pct"/>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800x600</w:t>
            </w:r>
          </w:p>
        </w:tc>
        <w:tc>
          <w:tcPr>
            <w:tcW w:w="754" w:type="pct"/>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1024x768</w:t>
            </w:r>
          </w:p>
        </w:tc>
        <w:tc>
          <w:tcPr>
            <w:tcW w:w="754" w:type="pct"/>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1280x960</w:t>
            </w:r>
          </w:p>
        </w:tc>
        <w:tc>
          <w:tcPr>
            <w:tcW w:w="664" w:type="pct"/>
            <w:vAlign w:val="center"/>
          </w:tcPr>
          <w:p w:rsidR="008E7206" w:rsidRPr="0002758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7581">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95" w:type="pct"/>
            <w:vAlign w:val="center"/>
          </w:tcPr>
          <w:p w:rsidR="008E7206" w:rsidRDefault="008E7206" w:rsidP="008E7206">
            <w:r>
              <w:t>Resize</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6</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c>
          <w:tcPr>
            <w:tcW w:w="7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9</w:t>
            </w:r>
          </w:p>
        </w:tc>
        <w:tc>
          <w:tcPr>
            <w:tcW w:w="7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9</w:t>
            </w:r>
          </w:p>
        </w:tc>
        <w:tc>
          <w:tcPr>
            <w:tcW w:w="66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5" w:type="pct"/>
            <w:vAlign w:val="center"/>
          </w:tcPr>
          <w:p w:rsidR="008E7206" w:rsidRDefault="008E7206" w:rsidP="008E7206">
            <w:r>
              <w:t>Reduce</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0</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1</w:t>
            </w:r>
          </w:p>
        </w:tc>
        <w:tc>
          <w:tcPr>
            <w:tcW w:w="7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5</w:t>
            </w:r>
          </w:p>
        </w:tc>
        <w:tc>
          <w:tcPr>
            <w:tcW w:w="7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1</w:t>
            </w:r>
          </w:p>
        </w:tc>
        <w:tc>
          <w:tcPr>
            <w:tcW w:w="66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95" w:type="pct"/>
            <w:vAlign w:val="center"/>
          </w:tcPr>
          <w:p w:rsidR="008E7206" w:rsidRDefault="008E7206" w:rsidP="008E7206">
            <w:r>
              <w:t>HOG</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5</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9</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9</w:t>
            </w:r>
          </w:p>
        </w:tc>
        <w:tc>
          <w:tcPr>
            <w:tcW w:w="7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7</w:t>
            </w:r>
          </w:p>
        </w:tc>
        <w:tc>
          <w:tcPr>
            <w:tcW w:w="7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4</w:t>
            </w:r>
          </w:p>
        </w:tc>
        <w:tc>
          <w:tcPr>
            <w:tcW w:w="66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95" w:type="pct"/>
            <w:vAlign w:val="center"/>
          </w:tcPr>
          <w:p w:rsidR="008E7206" w:rsidRDefault="008E7206" w:rsidP="008E7206">
            <w:r>
              <w:t>Others</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7</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7</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5</w:t>
            </w:r>
          </w:p>
        </w:tc>
        <w:tc>
          <w:tcPr>
            <w:tcW w:w="7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5</w:t>
            </w:r>
          </w:p>
        </w:tc>
        <w:tc>
          <w:tcPr>
            <w:tcW w:w="7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4</w:t>
            </w:r>
          </w:p>
        </w:tc>
        <w:tc>
          <w:tcPr>
            <w:tcW w:w="66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r>
    </w:tbl>
    <w:p w:rsidR="008E7206" w:rsidRDefault="008E7206" w:rsidP="008E7206">
      <w:pPr>
        <w:jc w:val="both"/>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287"/>
      </w:tblGrid>
      <w:tr w:rsidR="008E7206" w:rsidTr="008E7206">
        <w:trPr>
          <w:jc w:val="center"/>
        </w:trPr>
        <w:tc>
          <w:tcPr>
            <w:tcW w:w="0" w:type="auto"/>
            <w:vAlign w:val="center"/>
          </w:tcPr>
          <w:p w:rsidR="008E7206" w:rsidRDefault="008E7206" w:rsidP="008E7206">
            <w:pPr>
              <w:pStyle w:val="Imagetable"/>
            </w:pPr>
            <w:r>
              <w:drawing>
                <wp:inline distT="0" distB="0" distL="0" distR="0" wp14:anchorId="221E2877" wp14:editId="7A031A98">
                  <wp:extent cx="2514600" cy="1628775"/>
                  <wp:effectExtent l="0" t="0" r="0" b="9525"/>
                  <wp:docPr id="266" name="Γράφημα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tc>
      </w:tr>
      <w:tr w:rsidR="008E7206" w:rsidRPr="007C440D" w:rsidTr="008E7206">
        <w:trPr>
          <w:jc w:val="center"/>
        </w:trPr>
        <w:tc>
          <w:tcPr>
            <w:tcW w:w="0" w:type="auto"/>
            <w:vAlign w:val="center"/>
          </w:tcPr>
          <w:p w:rsidR="008E7206" w:rsidRPr="00A20763" w:rsidRDefault="008E7206" w:rsidP="008E7206">
            <w:pPr>
              <w:pStyle w:val="Captions"/>
            </w:pPr>
            <w:bookmarkStart w:id="242" w:name="_Ref446408978"/>
            <w:bookmarkStart w:id="243" w:name="_Toc452154004"/>
            <w:r w:rsidRPr="00A20763">
              <w:t xml:space="preserve">Diagram </w:t>
            </w:r>
            <w:r w:rsidRPr="00FD432F">
              <w:fldChar w:fldCharType="begin"/>
            </w:r>
            <w:r w:rsidRPr="00A20763">
              <w:instrText xml:space="preserve"> SEQ Diagram \* ARABIC </w:instrText>
            </w:r>
            <w:r w:rsidRPr="00FD432F">
              <w:fldChar w:fldCharType="separate"/>
            </w:r>
            <w:r w:rsidR="00411289">
              <w:rPr>
                <w:noProof/>
              </w:rPr>
              <w:t>12</w:t>
            </w:r>
            <w:r w:rsidRPr="00FD432F">
              <w:fldChar w:fldCharType="end"/>
            </w:r>
            <w:bookmarkEnd w:id="242"/>
            <w:r w:rsidRPr="00A20763">
              <w:t xml:space="preserve"> - FP Stage Execution Time Distribution per Procedure (</w:t>
            </w:r>
            <w:r w:rsidR="00DD77C0">
              <w:t>v1.1</w:t>
            </w:r>
            <w:r w:rsidRPr="00A20763">
              <w:t>) (%)</w:t>
            </w:r>
            <w:bookmarkEnd w:id="243"/>
          </w:p>
        </w:tc>
      </w:tr>
    </w:tbl>
    <w:p w:rsidR="008E7206" w:rsidRPr="00A20763" w:rsidRDefault="008E7206" w:rsidP="008E7206">
      <w:pPr>
        <w:pStyle w:val="Paragraph"/>
      </w:pPr>
      <w:r w:rsidRPr="00A20763">
        <w:t xml:space="preserve">As seen in </w:t>
      </w:r>
      <w:r>
        <w:fldChar w:fldCharType="begin"/>
      </w:r>
      <w:r w:rsidRPr="00A20763">
        <w:instrText xml:space="preserve"> REF _Ref446408978 \h </w:instrText>
      </w:r>
      <w:r>
        <w:fldChar w:fldCharType="separate"/>
      </w:r>
      <w:r w:rsidR="00411289" w:rsidRPr="00A20763">
        <w:t xml:space="preserve">Diagram </w:t>
      </w:r>
      <w:r w:rsidR="00411289">
        <w:rPr>
          <w:noProof/>
        </w:rPr>
        <w:t>12</w:t>
      </w:r>
      <w:r>
        <w:fldChar w:fldCharType="end"/>
      </w:r>
      <w:r w:rsidRPr="00A20763">
        <w:t xml:space="preserve"> above the main time consumer of the Features Pyramid stage is the HOG procedure holding a little more than the 66% of the whole stage execution time. In </w:t>
      </w:r>
      <w:r w:rsidRPr="007D20AD">
        <w:t xml:space="preserve">chapter </w:t>
      </w:r>
      <w:r w:rsidR="007D20AD">
        <w:fldChar w:fldCharType="begin"/>
      </w:r>
      <w:r w:rsidR="007D20AD">
        <w:instrText xml:space="preserve"> REF _Ref447036305 \r \h </w:instrText>
      </w:r>
      <w:r w:rsidR="007D20AD">
        <w:fldChar w:fldCharType="separate"/>
      </w:r>
      <w:r w:rsidR="00411289">
        <w:t>6.6.2</w:t>
      </w:r>
      <w:r w:rsidR="007D20AD">
        <w:fldChar w:fldCharType="end"/>
      </w:r>
      <w:r w:rsidRPr="00A20763">
        <w:t xml:space="preserve"> the HOG procedure is explained extended.</w:t>
      </w:r>
    </w:p>
    <w:p w:rsidR="008E7206" w:rsidRPr="00A20763" w:rsidRDefault="008E7206" w:rsidP="008E7206">
      <w:pPr>
        <w:pStyle w:val="Paragraph"/>
      </w:pPr>
      <w:r w:rsidRPr="00A20763">
        <w:t xml:space="preserve">As far as the memory consumption inside the Features Pyramid stage the distribution between the stage’s procedures is shown in the </w:t>
      </w:r>
      <w:r>
        <w:fldChar w:fldCharType="begin"/>
      </w:r>
      <w:r w:rsidRPr="00A20763">
        <w:instrText xml:space="preserve"> REF _Ref446408993 \h </w:instrText>
      </w:r>
      <w:r>
        <w:fldChar w:fldCharType="separate"/>
      </w:r>
      <w:r w:rsidR="00411289" w:rsidRPr="00A20763">
        <w:t xml:space="preserve">Table </w:t>
      </w:r>
      <w:r w:rsidR="00411289">
        <w:rPr>
          <w:noProof/>
        </w:rPr>
        <w:t>23</w:t>
      </w:r>
      <w:r>
        <w:fldChar w:fldCharType="end"/>
      </w:r>
      <w:r w:rsidRPr="00A20763">
        <w:t>.</w:t>
      </w:r>
    </w:p>
    <w:tbl>
      <w:tblPr>
        <w:tblStyle w:val="5-6"/>
        <w:tblW w:w="5000" w:type="pct"/>
        <w:jc w:val="center"/>
        <w:tblCellMar>
          <w:top w:w="28" w:type="dxa"/>
          <w:bottom w:w="28" w:type="dxa"/>
        </w:tblCellMar>
        <w:tblLook w:val="04A0" w:firstRow="1" w:lastRow="0" w:firstColumn="1" w:lastColumn="0" w:noHBand="0" w:noVBand="1"/>
      </w:tblPr>
      <w:tblGrid>
        <w:gridCol w:w="1974"/>
        <w:gridCol w:w="1071"/>
        <w:gridCol w:w="1072"/>
        <w:gridCol w:w="1072"/>
        <w:gridCol w:w="1193"/>
        <w:gridCol w:w="1193"/>
        <w:gridCol w:w="1055"/>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A20763" w:rsidRDefault="008E7206" w:rsidP="008E7206">
            <w:pPr>
              <w:keepNext/>
              <w:jc w:val="center"/>
            </w:pPr>
            <w:bookmarkStart w:id="244" w:name="_Ref446408993"/>
            <w:bookmarkStart w:id="245" w:name="_Toc452153839"/>
            <w:r w:rsidRPr="00A20763">
              <w:t xml:space="preserve">Table </w:t>
            </w:r>
            <w:r w:rsidRPr="00FD432F">
              <w:fldChar w:fldCharType="begin"/>
            </w:r>
            <w:r w:rsidRPr="00A20763">
              <w:instrText xml:space="preserve"> SEQ Table \* ARABIC </w:instrText>
            </w:r>
            <w:r w:rsidRPr="00FD432F">
              <w:fldChar w:fldCharType="separate"/>
            </w:r>
            <w:r w:rsidR="00411289">
              <w:rPr>
                <w:noProof/>
              </w:rPr>
              <w:t>23</w:t>
            </w:r>
            <w:r w:rsidRPr="00FD432F">
              <w:fldChar w:fldCharType="end"/>
            </w:r>
            <w:bookmarkEnd w:id="244"/>
            <w:r w:rsidRPr="00A20763">
              <w:t xml:space="preserve"> - Features Pyramid Stage Memory Consumption Distribution (</w:t>
            </w:r>
            <w:r w:rsidR="00A91315">
              <w:t>v1.1</w:t>
            </w:r>
            <w:r w:rsidRPr="00A20763">
              <w:t>) (%)</w:t>
            </w:r>
            <w:bookmarkEnd w:id="24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pPr>
              <w:keepNext/>
            </w:pPr>
            <w:r>
              <w:t>Procedure</w:t>
            </w:r>
          </w:p>
        </w:tc>
        <w:tc>
          <w:tcPr>
            <w:tcW w:w="621" w:type="pct"/>
            <w:vAlign w:val="center"/>
          </w:tcPr>
          <w:p w:rsidR="008E7206" w:rsidRPr="00374C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4C21">
              <w:rPr>
                <w:b/>
              </w:rPr>
              <w:t>320x240</w:t>
            </w:r>
          </w:p>
        </w:tc>
        <w:tc>
          <w:tcPr>
            <w:tcW w:w="621" w:type="pct"/>
            <w:vAlign w:val="center"/>
          </w:tcPr>
          <w:p w:rsidR="008E7206" w:rsidRPr="00374C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4C21">
              <w:rPr>
                <w:b/>
              </w:rPr>
              <w:t>640x480</w:t>
            </w:r>
          </w:p>
        </w:tc>
        <w:tc>
          <w:tcPr>
            <w:tcW w:w="621" w:type="pct"/>
            <w:vAlign w:val="center"/>
          </w:tcPr>
          <w:p w:rsidR="008E7206" w:rsidRPr="00374C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4C21">
              <w:rPr>
                <w:b/>
              </w:rPr>
              <w:t>800x600</w:t>
            </w:r>
          </w:p>
        </w:tc>
        <w:tc>
          <w:tcPr>
            <w:tcW w:w="691" w:type="pct"/>
            <w:vAlign w:val="center"/>
          </w:tcPr>
          <w:p w:rsidR="008E7206" w:rsidRPr="00374C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4C21">
              <w:rPr>
                <w:b/>
              </w:rPr>
              <w:t>1024x768</w:t>
            </w:r>
          </w:p>
        </w:tc>
        <w:tc>
          <w:tcPr>
            <w:tcW w:w="691" w:type="pct"/>
            <w:vAlign w:val="center"/>
          </w:tcPr>
          <w:p w:rsidR="008E7206" w:rsidRPr="00374C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4C21">
              <w:rPr>
                <w:b/>
              </w:rPr>
              <w:t>1280x960</w:t>
            </w:r>
          </w:p>
        </w:tc>
        <w:tc>
          <w:tcPr>
            <w:tcW w:w="609" w:type="pct"/>
            <w:vAlign w:val="center"/>
          </w:tcPr>
          <w:p w:rsidR="008E7206" w:rsidRPr="00374C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4C21">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P Stag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 Mb</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 Mb</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 Mb</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6 Mb</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7 Mb</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Resiz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3</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7</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5</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Reduc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HOG</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Others</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8</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9</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eatures Pyramid</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9</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4</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3</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r>
    </w:tbl>
    <w:p w:rsidR="008E7206" w:rsidRDefault="008E7206" w:rsidP="008E7206">
      <w:pPr>
        <w:jc w:val="both"/>
      </w:pPr>
    </w:p>
    <w:p w:rsidR="008E7206" w:rsidRPr="00A20763" w:rsidRDefault="008E7206" w:rsidP="008E7206">
      <w:pPr>
        <w:pStyle w:val="Paragraph"/>
      </w:pPr>
      <w:r w:rsidRPr="00A20763">
        <w:t xml:space="preserve">The </w:t>
      </w:r>
      <w:r>
        <w:fldChar w:fldCharType="begin"/>
      </w:r>
      <w:r w:rsidRPr="00A20763">
        <w:instrText xml:space="preserve"> REF _Ref446408993 \h  \* MERGEFORMAT </w:instrText>
      </w:r>
      <w:r>
        <w:fldChar w:fldCharType="separate"/>
      </w:r>
      <w:r w:rsidR="00411289" w:rsidRPr="00A20763">
        <w:t xml:space="preserve">Table </w:t>
      </w:r>
      <w:r w:rsidR="00411289">
        <w:rPr>
          <w:noProof/>
        </w:rPr>
        <w:t>23</w:t>
      </w:r>
      <w:r>
        <w:fldChar w:fldCharType="end"/>
      </w:r>
      <w:r w:rsidRPr="00A20763">
        <w:t xml:space="preserve"> shows that the main consumer of the Features Pyramid stage’s memory is the temporary one and not the memory consumed inside its main procedures. The reason for this is the temporary image and features pyramids that are created as shown in the </w:t>
      </w:r>
      <w:r w:rsidR="00BC3A4B">
        <w:fldChar w:fldCharType="begin"/>
      </w:r>
      <w:r w:rsidR="00BC3A4B">
        <w:instrText xml:space="preserve"> REF _Ref445478022 \h </w:instrText>
      </w:r>
      <w:r w:rsidR="00BC3A4B">
        <w:fldChar w:fldCharType="separate"/>
      </w:r>
      <w:r w:rsidR="00411289" w:rsidRPr="00B670D9">
        <w:t xml:space="preserve">Figure </w:t>
      </w:r>
      <w:r w:rsidR="00411289">
        <w:rPr>
          <w:noProof/>
        </w:rPr>
        <w:t>35</w:t>
      </w:r>
      <w:r w:rsidR="00BC3A4B">
        <w:fldChar w:fldCharType="end"/>
      </w:r>
      <w:r w:rsidRPr="00A20763">
        <w:t xml:space="preserve"> (</w:t>
      </w:r>
      <w:r w:rsidRPr="00BC3A4B">
        <w:t xml:space="preserve">chapter </w:t>
      </w:r>
      <w:r w:rsidR="00BC3A4B">
        <w:fldChar w:fldCharType="begin"/>
      </w:r>
      <w:r w:rsidR="00BC3A4B">
        <w:instrText xml:space="preserve"> REF _Ref447035637 \r \h </w:instrText>
      </w:r>
      <w:r w:rsidR="00BC3A4B">
        <w:fldChar w:fldCharType="separate"/>
      </w:r>
      <w:r w:rsidR="00411289">
        <w:t>6.1</w:t>
      </w:r>
      <w:r w:rsidR="00BC3A4B">
        <w:fldChar w:fldCharType="end"/>
      </w:r>
      <w:r w:rsidRPr="00A20763">
        <w:t xml:space="preserve">). This is also visible in the </w:t>
      </w:r>
      <w:r>
        <w:fldChar w:fldCharType="begin"/>
      </w:r>
      <w:r w:rsidRPr="00A20763">
        <w:instrText xml:space="preserve"> REF _Ref446409060 \h  \* MERGEFORMAT </w:instrText>
      </w:r>
      <w:r>
        <w:fldChar w:fldCharType="separate"/>
      </w:r>
      <w:r w:rsidR="00411289" w:rsidRPr="00A20763">
        <w:t xml:space="preserve">Diagram </w:t>
      </w:r>
      <w:r w:rsidR="00411289">
        <w:rPr>
          <w:noProof/>
        </w:rPr>
        <w:t>13</w:t>
      </w:r>
      <w:r>
        <w:fldChar w:fldCharType="end"/>
      </w:r>
      <w:r w:rsidRPr="00A20763">
        <w:t xml:space="preserve"> below where the memory profiling of the stage is presented. On the last line of this table the Features Pyramid output size is presented in ratio with the stage’s memory consumption.</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23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6420305A" wp14:editId="41EBE5B4">
                  <wp:extent cx="4448175" cy="2333625"/>
                  <wp:effectExtent l="0" t="0" r="9525" b="9525"/>
                  <wp:docPr id="267" name="Γράφημα 26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tc>
      </w:tr>
      <w:tr w:rsidR="008E7206" w:rsidRPr="007C440D" w:rsidTr="008E7206">
        <w:trPr>
          <w:jc w:val="center"/>
        </w:trPr>
        <w:tc>
          <w:tcPr>
            <w:tcW w:w="0" w:type="auto"/>
            <w:vAlign w:val="center"/>
          </w:tcPr>
          <w:p w:rsidR="008E7206" w:rsidRPr="00A20763" w:rsidRDefault="008E7206" w:rsidP="008E7206">
            <w:pPr>
              <w:pStyle w:val="Captions"/>
            </w:pPr>
            <w:bookmarkStart w:id="246" w:name="_Ref446409060"/>
            <w:bookmarkStart w:id="247" w:name="_Toc452154005"/>
            <w:r w:rsidRPr="00A20763">
              <w:t xml:space="preserve">Diagram </w:t>
            </w:r>
            <w:r w:rsidRPr="00FD432F">
              <w:fldChar w:fldCharType="begin"/>
            </w:r>
            <w:r w:rsidRPr="00A20763">
              <w:instrText xml:space="preserve"> SEQ Diagram \* ARABIC </w:instrText>
            </w:r>
            <w:r w:rsidRPr="00FD432F">
              <w:fldChar w:fldCharType="separate"/>
            </w:r>
            <w:r w:rsidR="00411289">
              <w:rPr>
                <w:noProof/>
              </w:rPr>
              <w:t>13</w:t>
            </w:r>
            <w:r w:rsidRPr="00FD432F">
              <w:fldChar w:fldCharType="end"/>
            </w:r>
            <w:bookmarkEnd w:id="246"/>
            <w:r w:rsidRPr="00A20763">
              <w:t xml:space="preserve"> - Features Pyramid Stage Memory Profile (</w:t>
            </w:r>
            <w:r w:rsidR="00A91315">
              <w:t>v1.1</w:t>
            </w:r>
            <w:r w:rsidRPr="00A20763">
              <w:t>)</w:t>
            </w:r>
            <w:bookmarkEnd w:id="247"/>
          </w:p>
        </w:tc>
      </w:tr>
    </w:tbl>
    <w:p w:rsidR="008E7206" w:rsidRPr="00A20763" w:rsidRDefault="008E7206" w:rsidP="008E7206">
      <w:pPr>
        <w:pStyle w:val="Paragraph"/>
      </w:pPr>
      <w:r w:rsidRPr="00A20763">
        <w:t xml:space="preserve">In the </w:t>
      </w:r>
      <w:r>
        <w:fldChar w:fldCharType="begin"/>
      </w:r>
      <w:r w:rsidRPr="00A20763">
        <w:instrText xml:space="preserve"> REF _Ref446409060 \h  \* MERGEFORMAT </w:instrText>
      </w:r>
      <w:r>
        <w:fldChar w:fldCharType="separate"/>
      </w:r>
      <w:r w:rsidR="00411289" w:rsidRPr="00A20763">
        <w:t xml:space="preserve">Diagram </w:t>
      </w:r>
      <w:r w:rsidR="00411289">
        <w:rPr>
          <w:noProof/>
        </w:rPr>
        <w:t>13</w:t>
      </w:r>
      <w:r>
        <w:fldChar w:fldCharType="end"/>
      </w:r>
      <w:r w:rsidRPr="00A20763">
        <w:t xml:space="preserve"> above the memory consumption profile of the Features Pyramid stage is shown. As seen the temporary features pyramid and the image pyramid are the main consumers. As seen in the beginning of the graph the image pyramid is using an image at the original size for the first level and holds this image until the end as input to the resize procedures. On the other hand, all the rest images of the image pyramid are used for a while and then they are released. The temporary features pyramid is filled with HOG images and at the end is released while the final features Pyramid is created when padding the HOG images. </w:t>
      </w:r>
    </w:p>
    <w:p w:rsidR="008E7206" w:rsidRPr="00A20763" w:rsidRDefault="008E7206" w:rsidP="008E7206">
      <w:pPr>
        <w:pStyle w:val="Paragraph"/>
      </w:pPr>
      <w:r w:rsidRPr="00A20763">
        <w:t>At the next chapters the Resize, Reduce and HOG procedures are analyzed and memory and time improvements are presented.</w:t>
      </w:r>
    </w:p>
    <w:p w:rsidR="008E7206" w:rsidRDefault="008E7206" w:rsidP="008E7206">
      <w:pPr>
        <w:pStyle w:val="Sub2Chapter"/>
        <w:numPr>
          <w:ilvl w:val="2"/>
          <w:numId w:val="1"/>
        </w:numPr>
      </w:pPr>
      <w:bookmarkStart w:id="248" w:name="_Ref447039872"/>
      <w:bookmarkStart w:id="249" w:name="_Toc452153654"/>
      <w:r>
        <w:t>Resize</w:t>
      </w:r>
      <w:bookmarkEnd w:id="248"/>
      <w:bookmarkEnd w:id="249"/>
    </w:p>
    <w:p w:rsidR="008E7206" w:rsidRDefault="008E7206" w:rsidP="008E7206">
      <w:pPr>
        <w:pStyle w:val="Paragraph"/>
      </w:pPr>
      <w:r w:rsidRPr="00450CBC">
        <w:t>The resize procedure is the one for scaling an image to any custom size. In our implementation is the one that resize the image at the scale of the first interval set of the image pyramid. After that the reduce procedure creates the rest levels of the pyramid. Both the Resize and the Reduce procedures implementation were provided by the algorithm creators in C\C++ script.</w:t>
      </w:r>
    </w:p>
    <w:p w:rsidR="008E7206" w:rsidRPr="00DD663C" w:rsidRDefault="008E7206" w:rsidP="008E7206">
      <w:pPr>
        <w:pStyle w:val="Paragraph"/>
      </w:pPr>
      <w:r w:rsidRPr="00450CBC">
        <w:t xml:space="preserve">The Reduce procedure is the one that takes an image and returns a copy of it in the half size. In our implementation this procedure takes the scaled images of the first interval set and creates copies half of those images for the next sets of intervals as shown in </w:t>
      </w:r>
      <w:r w:rsidR="00F768B6">
        <w:fldChar w:fldCharType="begin"/>
      </w:r>
      <w:r w:rsidR="00F768B6">
        <w:instrText xml:space="preserve"> REF _Ref447035724 \h </w:instrText>
      </w:r>
      <w:r w:rsidR="00F768B6">
        <w:fldChar w:fldCharType="separate"/>
      </w:r>
      <w:r w:rsidR="00411289" w:rsidRPr="00CE2745">
        <w:t xml:space="preserve">Figure </w:t>
      </w:r>
      <w:r w:rsidR="00411289">
        <w:rPr>
          <w:noProof/>
        </w:rPr>
        <w:t>20</w:t>
      </w:r>
      <w:r w:rsidR="00F768B6">
        <w:fldChar w:fldCharType="end"/>
      </w:r>
      <w:r w:rsidRPr="00450CBC">
        <w:t xml:space="preserve"> (</w:t>
      </w:r>
      <w:r w:rsidRPr="00F768B6">
        <w:t xml:space="preserve">Chapter </w:t>
      </w:r>
      <w:r w:rsidR="00F768B6">
        <w:rPr>
          <w:color w:val="FF0000"/>
        </w:rPr>
        <w:fldChar w:fldCharType="begin"/>
      </w:r>
      <w:r w:rsidR="00F768B6">
        <w:instrText xml:space="preserve"> REF _Ref447035684 \r \h </w:instrText>
      </w:r>
      <w:r w:rsidR="00F768B6">
        <w:rPr>
          <w:color w:val="FF0000"/>
        </w:rPr>
      </w:r>
      <w:r w:rsidR="00F768B6">
        <w:rPr>
          <w:color w:val="FF0000"/>
        </w:rPr>
        <w:fldChar w:fldCharType="separate"/>
      </w:r>
      <w:r w:rsidR="00411289">
        <w:t>5.5</w:t>
      </w:r>
      <w:r w:rsidR="00F768B6">
        <w:rPr>
          <w:color w:val="FF0000"/>
        </w:rPr>
        <w:fldChar w:fldCharType="end"/>
      </w:r>
      <w:r w:rsidRPr="00450CBC">
        <w:t xml:space="preserve">). That is because the reduce procedure is much faster than the Resize one as the scale factor is already known (0.5) and its implementation is customized for it. In </w:t>
      </w:r>
      <w:r>
        <w:fldChar w:fldCharType="begin"/>
      </w:r>
      <w:r w:rsidRPr="00450CBC">
        <w:instrText xml:space="preserve"> REF _Ref446412133 \h </w:instrText>
      </w:r>
      <w:r>
        <w:fldChar w:fldCharType="separate"/>
      </w:r>
      <w:r w:rsidR="00411289" w:rsidRPr="000242F2">
        <w:t xml:space="preserve">Table </w:t>
      </w:r>
      <w:r w:rsidR="00411289">
        <w:rPr>
          <w:noProof/>
        </w:rPr>
        <w:t>24</w:t>
      </w:r>
      <w:r>
        <w:fldChar w:fldCharType="end"/>
      </w:r>
      <w:r w:rsidRPr="00450CBC">
        <w:t xml:space="preserve"> the amount of time the reduce procedure needs in addition to the resize one is shown.</w:t>
      </w:r>
    </w:p>
    <w:tbl>
      <w:tblPr>
        <w:tblStyle w:val="5-6"/>
        <w:tblW w:w="5000" w:type="pct"/>
        <w:tblCellMar>
          <w:top w:w="28" w:type="dxa"/>
          <w:bottom w:w="28" w:type="dxa"/>
        </w:tblCellMar>
        <w:tblLook w:val="04A0" w:firstRow="1" w:lastRow="0" w:firstColumn="1" w:lastColumn="0" w:noHBand="0" w:noVBand="1"/>
      </w:tblPr>
      <w:tblGrid>
        <w:gridCol w:w="1210"/>
        <w:gridCol w:w="1196"/>
        <w:gridCol w:w="1196"/>
        <w:gridCol w:w="1196"/>
        <w:gridCol w:w="1331"/>
        <w:gridCol w:w="1331"/>
        <w:gridCol w:w="1170"/>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111886" w:rsidRDefault="008E7206" w:rsidP="008E7206">
            <w:pPr>
              <w:keepNext/>
              <w:jc w:val="center"/>
              <w:rPr>
                <w:rFonts w:ascii="Calibri" w:hAnsi="Calibri"/>
              </w:rPr>
            </w:pPr>
            <w:bookmarkStart w:id="250" w:name="_Ref446412133"/>
            <w:bookmarkStart w:id="251" w:name="_Toc452153840"/>
            <w:r w:rsidRPr="000242F2">
              <w:lastRenderedPageBreak/>
              <w:t xml:space="preserve">Table </w:t>
            </w:r>
            <w:fldSimple w:instr=" SEQ Table \* ARABIC ">
              <w:r w:rsidR="00411289">
                <w:rPr>
                  <w:noProof/>
                </w:rPr>
                <w:t>24</w:t>
              </w:r>
            </w:fldSimple>
            <w:bookmarkEnd w:id="250"/>
            <w:r>
              <w:t xml:space="preserve"> - </w:t>
            </w:r>
            <w:r>
              <w:rPr>
                <w:rFonts w:ascii="Calibri" w:hAnsi="Calibri"/>
              </w:rPr>
              <w:t>Reduce to</w:t>
            </w:r>
            <w:r w:rsidRPr="00111886">
              <w:rPr>
                <w:rFonts w:ascii="Calibri" w:hAnsi="Calibri"/>
              </w:rPr>
              <w:t xml:space="preserve"> </w:t>
            </w:r>
            <w:r>
              <w:rPr>
                <w:rFonts w:ascii="Calibri" w:hAnsi="Calibri"/>
              </w:rPr>
              <w:t>Resize</w:t>
            </w:r>
            <w:r w:rsidRPr="00111886">
              <w:rPr>
                <w:rFonts w:ascii="Calibri" w:hAnsi="Calibri"/>
              </w:rPr>
              <w:t xml:space="preserve"> Procedure</w:t>
            </w:r>
            <w:r>
              <w:rPr>
                <w:rFonts w:ascii="Calibri" w:hAnsi="Calibri"/>
              </w:rPr>
              <w:t>s</w:t>
            </w:r>
            <w:r w:rsidRPr="00111886">
              <w:rPr>
                <w:rFonts w:ascii="Calibri" w:hAnsi="Calibri"/>
              </w:rPr>
              <w:t xml:space="preserve"> Comparison (%)</w:t>
            </w:r>
            <w:bookmarkEnd w:id="251"/>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pPr>
              <w:keepNext/>
            </w:pPr>
            <w:r>
              <w:t>Image</w:t>
            </w:r>
          </w:p>
        </w:tc>
        <w:tc>
          <w:tcPr>
            <w:tcW w:w="693" w:type="pct"/>
            <w:vAlign w:val="center"/>
          </w:tcPr>
          <w:p w:rsidR="008E7206" w:rsidRPr="0011188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11886">
              <w:rPr>
                <w:rFonts w:ascii="Calibri" w:hAnsi="Calibri"/>
                <w:b/>
                <w:color w:val="000000"/>
              </w:rPr>
              <w:t>320x240</w:t>
            </w:r>
          </w:p>
        </w:tc>
        <w:tc>
          <w:tcPr>
            <w:tcW w:w="693" w:type="pct"/>
            <w:vAlign w:val="center"/>
          </w:tcPr>
          <w:p w:rsidR="008E7206" w:rsidRPr="0011188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11886">
              <w:rPr>
                <w:rFonts w:ascii="Calibri" w:hAnsi="Calibri"/>
                <w:b/>
                <w:color w:val="000000"/>
              </w:rPr>
              <w:t>640x480</w:t>
            </w:r>
          </w:p>
        </w:tc>
        <w:tc>
          <w:tcPr>
            <w:tcW w:w="693" w:type="pct"/>
            <w:vAlign w:val="center"/>
          </w:tcPr>
          <w:p w:rsidR="008E7206" w:rsidRPr="0011188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11886">
              <w:rPr>
                <w:rFonts w:ascii="Calibri" w:hAnsi="Calibri"/>
                <w:b/>
                <w:color w:val="000000"/>
              </w:rPr>
              <w:t>800x600</w:t>
            </w:r>
          </w:p>
        </w:tc>
        <w:tc>
          <w:tcPr>
            <w:tcW w:w="771" w:type="pct"/>
            <w:vAlign w:val="center"/>
          </w:tcPr>
          <w:p w:rsidR="008E7206" w:rsidRPr="0011188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11886">
              <w:rPr>
                <w:rFonts w:ascii="Calibri" w:hAnsi="Calibri"/>
                <w:b/>
                <w:color w:val="000000"/>
              </w:rPr>
              <w:t>1024x768</w:t>
            </w:r>
          </w:p>
        </w:tc>
        <w:tc>
          <w:tcPr>
            <w:tcW w:w="771" w:type="pct"/>
            <w:vAlign w:val="center"/>
          </w:tcPr>
          <w:p w:rsidR="008E7206" w:rsidRPr="0011188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11886">
              <w:rPr>
                <w:rFonts w:ascii="Calibri" w:hAnsi="Calibri"/>
                <w:b/>
                <w:color w:val="000000"/>
              </w:rPr>
              <w:t>1280x960</w:t>
            </w:r>
          </w:p>
        </w:tc>
        <w:tc>
          <w:tcPr>
            <w:tcW w:w="679" w:type="pct"/>
            <w:vAlign w:val="center"/>
          </w:tcPr>
          <w:p w:rsidR="008E7206" w:rsidRPr="0011188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11886">
              <w:rPr>
                <w:rFonts w:ascii="Calibri" w:hAnsi="Calibri"/>
                <w:b/>
                <w:color w:val="000000"/>
              </w:rPr>
              <w:t>Average</w:t>
            </w:r>
          </w:p>
        </w:tc>
      </w:tr>
      <w:tr w:rsidR="008E7206" w:rsidTr="008E7206">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r>
              <w:t>Time</w:t>
            </w:r>
          </w:p>
        </w:tc>
        <w:tc>
          <w:tcPr>
            <w:tcW w:w="693" w:type="pct"/>
            <w:vAlign w:val="center"/>
          </w:tcPr>
          <w:p w:rsidR="008E7206" w:rsidRPr="00C7339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5.1%</w:t>
            </w:r>
          </w:p>
        </w:tc>
        <w:tc>
          <w:tcPr>
            <w:tcW w:w="693" w:type="pct"/>
            <w:vAlign w:val="center"/>
          </w:tcPr>
          <w:p w:rsidR="008E7206" w:rsidRPr="00C7339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3.5%</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6%</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2%</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3%</w:t>
            </w:r>
          </w:p>
        </w:tc>
        <w:tc>
          <w:tcPr>
            <w:tcW w:w="679" w:type="pct"/>
            <w:vAlign w:val="center"/>
          </w:tcPr>
          <w:p w:rsidR="008E7206" w:rsidRPr="00C56EC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3%</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r>
              <w:t>Memory</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2%</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6%</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8%</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1%</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c>
          <w:tcPr>
            <w:tcW w:w="679" w:type="pct"/>
            <w:vAlign w:val="center"/>
          </w:tcPr>
          <w:p w:rsidR="008E7206" w:rsidRPr="001E052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8%</w:t>
            </w:r>
          </w:p>
        </w:tc>
      </w:tr>
    </w:tbl>
    <w:p w:rsidR="008E7206" w:rsidRDefault="008E7206" w:rsidP="008E7206"/>
    <w:p w:rsidR="008E7206" w:rsidRDefault="008E7206" w:rsidP="008E7206">
      <w:pPr>
        <w:pStyle w:val="Paragraph"/>
      </w:pPr>
      <w:r w:rsidRPr="00450CBC">
        <w:t xml:space="preserve">In the </w:t>
      </w:r>
      <w:r>
        <w:fldChar w:fldCharType="begin"/>
      </w:r>
      <w:r w:rsidRPr="00450CBC">
        <w:instrText xml:space="preserve"> REF _Ref446412231 \h </w:instrText>
      </w:r>
      <w:r>
        <w:fldChar w:fldCharType="separate"/>
      </w:r>
      <w:r w:rsidR="00411289" w:rsidRPr="000242F2">
        <w:t xml:space="preserve">Table </w:t>
      </w:r>
      <w:r w:rsidR="00411289">
        <w:rPr>
          <w:noProof/>
        </w:rPr>
        <w:t>25</w:t>
      </w:r>
      <w:r>
        <w:fldChar w:fldCharType="end"/>
      </w:r>
      <w:r w:rsidRPr="00450CBC">
        <w:t xml:space="preserve"> below a memory comparison between the Resize and the Reduce procedure is presented. As seen the reduce procedure has a little better memory consumption profile.</w:t>
      </w:r>
    </w:p>
    <w:tbl>
      <w:tblPr>
        <w:tblStyle w:val="5-6"/>
        <w:tblW w:w="5000" w:type="pct"/>
        <w:jc w:val="center"/>
        <w:tblCellMar>
          <w:top w:w="28" w:type="dxa"/>
          <w:bottom w:w="28" w:type="dxa"/>
        </w:tblCellMar>
        <w:tblLook w:val="04A0" w:firstRow="1" w:lastRow="0" w:firstColumn="1" w:lastColumn="0" w:noHBand="0" w:noVBand="1"/>
      </w:tblPr>
      <w:tblGrid>
        <w:gridCol w:w="1221"/>
        <w:gridCol w:w="890"/>
        <w:gridCol w:w="5756"/>
        <w:gridCol w:w="763"/>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Default="008E7206" w:rsidP="008E7206">
            <w:pPr>
              <w:keepNext/>
              <w:jc w:val="center"/>
            </w:pPr>
            <w:bookmarkStart w:id="252" w:name="_Ref446412231"/>
            <w:bookmarkStart w:id="253" w:name="_Toc452153841"/>
            <w:r w:rsidRPr="000242F2">
              <w:t xml:space="preserve">Table </w:t>
            </w:r>
            <w:fldSimple w:instr=" SEQ Table \* ARABIC ">
              <w:r w:rsidR="00411289">
                <w:rPr>
                  <w:noProof/>
                </w:rPr>
                <w:t>25</w:t>
              </w:r>
            </w:fldSimple>
            <w:bookmarkEnd w:id="252"/>
            <w:r>
              <w:t xml:space="preserve"> - Resize &amp; Reduce Procedures Memory Profile</w:t>
            </w:r>
            <w:bookmarkEnd w:id="253"/>
          </w:p>
        </w:tc>
      </w:tr>
      <w:tr w:rsidR="008E7206" w:rsidTr="00F768B6">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restart"/>
            <w:vAlign w:val="center"/>
          </w:tcPr>
          <w:p w:rsidR="008E7206" w:rsidRDefault="008E7206" w:rsidP="008E7206">
            <w:pPr>
              <w:jc w:val="center"/>
            </w:pPr>
            <w:r>
              <w:t>Input</w:t>
            </w:r>
          </w:p>
        </w:tc>
        <w:tc>
          <w:tcPr>
            <w:tcW w:w="516" w:type="pct"/>
            <w:shd w:val="clear" w:color="auto" w:fill="70AD47" w:themeFill="accent6"/>
            <w:vAlign w:val="center"/>
          </w:tcPr>
          <w:p w:rsidR="008E7206" w:rsidRPr="00450CBC" w:rsidRDefault="008E7206" w:rsidP="00F768B6">
            <w:pPr>
              <w:cnfStyle w:val="000000100000" w:firstRow="0" w:lastRow="0" w:firstColumn="0" w:lastColumn="0" w:oddVBand="0" w:evenVBand="0" w:oddHBand="1" w:evenHBand="0" w:firstRowFirstColumn="0" w:firstRowLastColumn="0" w:lastRowFirstColumn="0" w:lastRowLastColumn="0"/>
              <w:rPr>
                <w:b/>
                <w:color w:val="FFFFFF" w:themeColor="background1"/>
              </w:rPr>
            </w:pPr>
            <w:r w:rsidRPr="00450CBC">
              <w:rPr>
                <w:b/>
                <w:color w:val="FFFFFF" w:themeColor="background1"/>
              </w:rPr>
              <w:t>Resize</w:t>
            </w:r>
          </w:p>
        </w:tc>
        <w:tc>
          <w:tcPr>
            <w:tcW w:w="33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662F54">
              <w:rPr>
                <w:position w:val="-6"/>
              </w:rPr>
              <w:object w:dxaOrig="920" w:dyaOrig="279">
                <v:shape id="_x0000_i1041" type="#_x0000_t75" style="width:44.25pt;height:14.25pt" o:ole="">
                  <v:imagedata r:id="rId169" o:title=""/>
                </v:shape>
                <o:OLEObject Type="Embed" ProgID="Equation.DSMT4" ShapeID="_x0000_i1041" DrawAspect="Content" ObjectID="_1530019921" r:id="rId170"/>
              </w:objec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p>
        </w:tc>
      </w:tr>
      <w:tr w:rsidR="008E7206" w:rsidTr="00F768B6">
        <w:trPr>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ign w:val="center"/>
          </w:tcPr>
          <w:p w:rsidR="008E7206" w:rsidRDefault="008E7206" w:rsidP="008E7206">
            <w:pPr>
              <w:jc w:val="center"/>
            </w:pPr>
          </w:p>
        </w:tc>
        <w:tc>
          <w:tcPr>
            <w:tcW w:w="516" w:type="pct"/>
            <w:shd w:val="clear" w:color="auto" w:fill="70AD47" w:themeFill="accent6"/>
            <w:vAlign w:val="center"/>
          </w:tcPr>
          <w:p w:rsidR="008E7206" w:rsidRPr="00450CBC" w:rsidRDefault="008E7206" w:rsidP="00F768B6">
            <w:pPr>
              <w:cnfStyle w:val="000000000000" w:firstRow="0" w:lastRow="0" w:firstColumn="0" w:lastColumn="0" w:oddVBand="0" w:evenVBand="0" w:oddHBand="0" w:evenHBand="0" w:firstRowFirstColumn="0" w:firstRowLastColumn="0" w:lastRowFirstColumn="0" w:lastRowLastColumn="0"/>
              <w:rPr>
                <w:b/>
                <w:color w:val="FFFFFF" w:themeColor="background1"/>
              </w:rPr>
            </w:pPr>
            <w:r w:rsidRPr="00450CBC">
              <w:rPr>
                <w:b/>
                <w:color w:val="FFFFFF" w:themeColor="background1"/>
              </w:rPr>
              <w:t>Reduce</w:t>
            </w:r>
          </w:p>
        </w:tc>
        <w:tc>
          <w:tcPr>
            <w:tcW w:w="33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662F54">
              <w:rPr>
                <w:position w:val="-6"/>
              </w:rPr>
              <w:object w:dxaOrig="920" w:dyaOrig="279">
                <v:shape id="_x0000_i1042" type="#_x0000_t75" style="width:44.25pt;height:14.25pt" o:ole="">
                  <v:imagedata r:id="rId169" o:title=""/>
                </v:shape>
                <o:OLEObject Type="Embed" ProgID="Equation.DSMT4" ShapeID="_x0000_i1042" DrawAspect="Content" ObjectID="_1530019922" r:id="rId171"/>
              </w:objec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p>
        </w:tc>
      </w:tr>
      <w:tr w:rsidR="008E7206" w:rsidTr="00F768B6">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restart"/>
            <w:vAlign w:val="center"/>
          </w:tcPr>
          <w:p w:rsidR="008E7206" w:rsidRDefault="008E7206" w:rsidP="008E7206">
            <w:pPr>
              <w:jc w:val="center"/>
            </w:pPr>
            <w:r>
              <w:t>Output</w:t>
            </w:r>
          </w:p>
        </w:tc>
        <w:tc>
          <w:tcPr>
            <w:tcW w:w="516" w:type="pct"/>
            <w:shd w:val="clear" w:color="auto" w:fill="70AD47" w:themeFill="accent6"/>
            <w:vAlign w:val="center"/>
          </w:tcPr>
          <w:p w:rsidR="008E7206" w:rsidRPr="00450CBC" w:rsidRDefault="008E7206" w:rsidP="00F768B6">
            <w:pPr>
              <w:cnfStyle w:val="000000100000" w:firstRow="0" w:lastRow="0" w:firstColumn="0" w:lastColumn="0" w:oddVBand="0" w:evenVBand="0" w:oddHBand="1" w:evenHBand="0" w:firstRowFirstColumn="0" w:firstRowLastColumn="0" w:lastRowFirstColumn="0" w:lastRowLastColumn="0"/>
              <w:rPr>
                <w:b/>
                <w:color w:val="FFFFFF" w:themeColor="background1"/>
              </w:rPr>
            </w:pPr>
            <w:r w:rsidRPr="00450CBC">
              <w:rPr>
                <w:b/>
                <w:color w:val="FFFFFF" w:themeColor="background1"/>
              </w:rPr>
              <w:t>Resize</w:t>
            </w:r>
          </w:p>
        </w:tc>
        <w:tc>
          <w:tcPr>
            <w:tcW w:w="33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3E0444">
              <w:rPr>
                <w:position w:val="-14"/>
              </w:rPr>
              <w:object w:dxaOrig="2500" w:dyaOrig="400">
                <v:shape id="_x0000_i1043" type="#_x0000_t75" style="width:122.25pt;height:21.75pt" o:ole="">
                  <v:imagedata r:id="rId172" o:title=""/>
                </v:shape>
                <o:OLEObject Type="Embed" ProgID="Equation.DSMT4" ShapeID="_x0000_i1043" DrawAspect="Content" ObjectID="_1530019923" r:id="rId173"/>
              </w:objec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3%</w:t>
            </w:r>
          </w:p>
        </w:tc>
      </w:tr>
      <w:tr w:rsidR="008E7206" w:rsidTr="00F768B6">
        <w:trPr>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ign w:val="center"/>
          </w:tcPr>
          <w:p w:rsidR="008E7206" w:rsidRDefault="008E7206" w:rsidP="008E7206">
            <w:pPr>
              <w:jc w:val="center"/>
            </w:pPr>
          </w:p>
        </w:tc>
        <w:tc>
          <w:tcPr>
            <w:tcW w:w="516" w:type="pct"/>
            <w:shd w:val="clear" w:color="auto" w:fill="70AD47" w:themeFill="accent6"/>
            <w:vAlign w:val="center"/>
          </w:tcPr>
          <w:p w:rsidR="008E7206" w:rsidRPr="00450CBC" w:rsidRDefault="008E7206" w:rsidP="00F768B6">
            <w:pPr>
              <w:cnfStyle w:val="000000000000" w:firstRow="0" w:lastRow="0" w:firstColumn="0" w:lastColumn="0" w:oddVBand="0" w:evenVBand="0" w:oddHBand="0" w:evenHBand="0" w:firstRowFirstColumn="0" w:firstRowLastColumn="0" w:lastRowFirstColumn="0" w:lastRowLastColumn="0"/>
              <w:rPr>
                <w:b/>
                <w:color w:val="FFFFFF" w:themeColor="background1"/>
              </w:rPr>
            </w:pPr>
            <w:r w:rsidRPr="00450CBC">
              <w:rPr>
                <w:b/>
                <w:color w:val="FFFFFF" w:themeColor="background1"/>
              </w:rPr>
              <w:t>Reduce</w:t>
            </w:r>
          </w:p>
        </w:tc>
        <w:tc>
          <w:tcPr>
            <w:tcW w:w="33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E0444">
              <w:rPr>
                <w:position w:val="-14"/>
              </w:rPr>
              <w:object w:dxaOrig="2500" w:dyaOrig="400">
                <v:shape id="_x0000_i1044" type="#_x0000_t75" style="width:122.25pt;height:21.75pt" o:ole="">
                  <v:imagedata r:id="rId172" o:title=""/>
                </v:shape>
                <o:OLEObject Type="Embed" ProgID="Equation.DSMT4" ShapeID="_x0000_i1044" DrawAspect="Content" ObjectID="_1530019924" r:id="rId174"/>
              </w:objec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33,5%</w:t>
            </w:r>
          </w:p>
        </w:tc>
      </w:tr>
      <w:tr w:rsidR="008E7206" w:rsidTr="00F768B6">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restart"/>
            <w:vAlign w:val="center"/>
          </w:tcPr>
          <w:p w:rsidR="008E7206" w:rsidRDefault="008E7206" w:rsidP="008E7206">
            <w:pPr>
              <w:jc w:val="center"/>
            </w:pPr>
            <w:r>
              <w:t>Temporary</w:t>
            </w:r>
          </w:p>
        </w:tc>
        <w:tc>
          <w:tcPr>
            <w:tcW w:w="516" w:type="pct"/>
            <w:shd w:val="clear" w:color="auto" w:fill="70AD47" w:themeFill="accent6"/>
            <w:vAlign w:val="center"/>
          </w:tcPr>
          <w:p w:rsidR="008E7206" w:rsidRPr="00450CBC" w:rsidRDefault="008E7206" w:rsidP="00F768B6">
            <w:pPr>
              <w:cnfStyle w:val="000000100000" w:firstRow="0" w:lastRow="0" w:firstColumn="0" w:lastColumn="0" w:oddVBand="0" w:evenVBand="0" w:oddHBand="1" w:evenHBand="0" w:firstRowFirstColumn="0" w:firstRowLastColumn="0" w:lastRowFirstColumn="0" w:lastRowLastColumn="0"/>
              <w:rPr>
                <w:b/>
                <w:color w:val="FFFFFF" w:themeColor="background1"/>
              </w:rPr>
            </w:pPr>
            <w:r w:rsidRPr="00450CBC">
              <w:rPr>
                <w:b/>
                <w:color w:val="FFFFFF" w:themeColor="background1"/>
              </w:rPr>
              <w:t>Resize</w:t>
            </w:r>
          </w:p>
        </w:tc>
        <w:tc>
          <w:tcPr>
            <w:tcW w:w="3335" w:type="pct"/>
            <w:vAlign w:val="center"/>
          </w:tcPr>
          <w:p w:rsidR="008E7206" w:rsidRPr="00662F54"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3E0444">
              <w:rPr>
                <w:position w:val="-14"/>
              </w:rPr>
              <w:object w:dxaOrig="5700" w:dyaOrig="400">
                <v:shape id="_x0000_i1045" type="#_x0000_t75" style="width:258.75pt;height:21.75pt" o:ole="">
                  <v:imagedata r:id="rId175" o:title=""/>
                </v:shape>
                <o:OLEObject Type="Embed" ProgID="Equation.DSMT4" ShapeID="_x0000_i1045" DrawAspect="Content" ObjectID="_1530019925" r:id="rId176"/>
              </w:objec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67%</w:t>
            </w:r>
          </w:p>
        </w:tc>
      </w:tr>
      <w:tr w:rsidR="008E7206" w:rsidTr="00F768B6">
        <w:trPr>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ign w:val="center"/>
          </w:tcPr>
          <w:p w:rsidR="008E7206" w:rsidRDefault="008E7206" w:rsidP="008E7206">
            <w:pPr>
              <w:jc w:val="center"/>
            </w:pPr>
          </w:p>
        </w:tc>
        <w:tc>
          <w:tcPr>
            <w:tcW w:w="516" w:type="pct"/>
            <w:shd w:val="clear" w:color="auto" w:fill="70AD47" w:themeFill="accent6"/>
            <w:vAlign w:val="center"/>
          </w:tcPr>
          <w:p w:rsidR="008E7206" w:rsidRPr="00450CBC" w:rsidRDefault="008E7206" w:rsidP="00F768B6">
            <w:pPr>
              <w:cnfStyle w:val="000000000000" w:firstRow="0" w:lastRow="0" w:firstColumn="0" w:lastColumn="0" w:oddVBand="0" w:evenVBand="0" w:oddHBand="0" w:evenHBand="0" w:firstRowFirstColumn="0" w:firstRowLastColumn="0" w:lastRowFirstColumn="0" w:lastRowLastColumn="0"/>
              <w:rPr>
                <w:b/>
                <w:color w:val="FFFFFF" w:themeColor="background1"/>
              </w:rPr>
            </w:pPr>
            <w:r w:rsidRPr="00450CBC">
              <w:rPr>
                <w:b/>
                <w:color w:val="FFFFFF" w:themeColor="background1"/>
              </w:rPr>
              <w:t>Reduce</w:t>
            </w:r>
          </w:p>
        </w:tc>
        <w:tc>
          <w:tcPr>
            <w:tcW w:w="3335" w:type="pct"/>
            <w:vAlign w:val="center"/>
          </w:tcPr>
          <w:p w:rsidR="008E7206" w:rsidRPr="00662F54"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E0444">
              <w:rPr>
                <w:position w:val="-14"/>
              </w:rPr>
              <w:object w:dxaOrig="1700" w:dyaOrig="400">
                <v:shape id="_x0000_i1046" type="#_x0000_t75" style="width:86.25pt;height:21.75pt" o:ole="">
                  <v:imagedata r:id="rId177" o:title=""/>
                </v:shape>
                <o:OLEObject Type="Embed" ProgID="Equation.DSMT4" ShapeID="_x0000_i1046" DrawAspect="Content" ObjectID="_1530019926" r:id="rId178"/>
              </w:objec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66,5%</w:t>
            </w:r>
          </w:p>
        </w:tc>
      </w:tr>
      <w:tr w:rsidR="008E7206" w:rsidTr="00F768B6">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707" w:type="pct"/>
            <w:vMerge w:val="restart"/>
            <w:vAlign w:val="center"/>
          </w:tcPr>
          <w:p w:rsidR="008E7206" w:rsidRDefault="008E7206" w:rsidP="008E7206">
            <w:pPr>
              <w:jc w:val="center"/>
            </w:pPr>
            <w:r>
              <w:t>Max</w:t>
            </w:r>
          </w:p>
        </w:tc>
        <w:tc>
          <w:tcPr>
            <w:tcW w:w="516" w:type="pct"/>
            <w:shd w:val="clear" w:color="auto" w:fill="70AD47" w:themeFill="accent6"/>
            <w:vAlign w:val="center"/>
          </w:tcPr>
          <w:p w:rsidR="008E7206" w:rsidRPr="00450CBC" w:rsidRDefault="008E7206" w:rsidP="00F768B6">
            <w:pPr>
              <w:cnfStyle w:val="000000100000" w:firstRow="0" w:lastRow="0" w:firstColumn="0" w:lastColumn="0" w:oddVBand="0" w:evenVBand="0" w:oddHBand="1" w:evenHBand="0" w:firstRowFirstColumn="0" w:firstRowLastColumn="0" w:lastRowFirstColumn="0" w:lastRowLastColumn="0"/>
              <w:rPr>
                <w:b/>
                <w:color w:val="FFFFFF" w:themeColor="background1"/>
              </w:rPr>
            </w:pPr>
            <w:r w:rsidRPr="00450CBC">
              <w:rPr>
                <w:b/>
                <w:color w:val="FFFFFF" w:themeColor="background1"/>
              </w:rPr>
              <w:t>Resize</w:t>
            </w:r>
          </w:p>
        </w:tc>
        <w:tc>
          <w:tcPr>
            <w:tcW w:w="3335" w:type="pct"/>
            <w:vAlign w:val="center"/>
          </w:tcPr>
          <w:p w:rsidR="008E7206" w:rsidRPr="00662F54"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3E0444">
              <w:rPr>
                <w:position w:val="-14"/>
              </w:rPr>
              <w:object w:dxaOrig="3920" w:dyaOrig="400">
                <v:shape id="_x0000_i1047" type="#_x0000_t75" style="width:194.25pt;height:21.75pt" o:ole="">
                  <v:imagedata r:id="rId179" o:title=""/>
                </v:shape>
                <o:OLEObject Type="Embed" ProgID="Equation.DSMT4" ShapeID="_x0000_i1047" DrawAspect="Content" ObjectID="_1530019927" r:id="rId180"/>
              </w:objec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99,6%</w:t>
            </w:r>
          </w:p>
        </w:tc>
      </w:tr>
      <w:tr w:rsidR="008E7206" w:rsidTr="00F768B6">
        <w:trPr>
          <w:trHeight w:val="406"/>
          <w:jc w:val="center"/>
        </w:trPr>
        <w:tc>
          <w:tcPr>
            <w:cnfStyle w:val="001000000000" w:firstRow="0" w:lastRow="0" w:firstColumn="1" w:lastColumn="0" w:oddVBand="0" w:evenVBand="0" w:oddHBand="0" w:evenHBand="0" w:firstRowFirstColumn="0" w:firstRowLastColumn="0" w:lastRowFirstColumn="0" w:lastRowLastColumn="0"/>
            <w:tcW w:w="707" w:type="pct"/>
            <w:vMerge/>
            <w:vAlign w:val="center"/>
          </w:tcPr>
          <w:p w:rsidR="008E7206" w:rsidRDefault="008E7206" w:rsidP="008E7206">
            <w:pPr>
              <w:jc w:val="center"/>
            </w:pPr>
          </w:p>
        </w:tc>
        <w:tc>
          <w:tcPr>
            <w:tcW w:w="516" w:type="pct"/>
            <w:shd w:val="clear" w:color="auto" w:fill="70AD47" w:themeFill="accent6"/>
            <w:vAlign w:val="center"/>
          </w:tcPr>
          <w:p w:rsidR="008E7206" w:rsidRPr="00450CBC" w:rsidRDefault="008E7206" w:rsidP="00F768B6">
            <w:pPr>
              <w:cnfStyle w:val="000000000000" w:firstRow="0" w:lastRow="0" w:firstColumn="0" w:lastColumn="0" w:oddVBand="0" w:evenVBand="0" w:oddHBand="0" w:evenHBand="0" w:firstRowFirstColumn="0" w:firstRowLastColumn="0" w:lastRowFirstColumn="0" w:lastRowLastColumn="0"/>
              <w:rPr>
                <w:b/>
                <w:color w:val="FFFFFF" w:themeColor="background1"/>
              </w:rPr>
            </w:pPr>
            <w:r w:rsidRPr="00450CBC">
              <w:rPr>
                <w:b/>
                <w:color w:val="FFFFFF" w:themeColor="background1"/>
              </w:rPr>
              <w:t>Reduce</w:t>
            </w:r>
          </w:p>
        </w:tc>
        <w:tc>
          <w:tcPr>
            <w:tcW w:w="3335" w:type="pct"/>
            <w:vAlign w:val="center"/>
          </w:tcPr>
          <w:p w:rsidR="008E7206" w:rsidRPr="00662F54"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E0444">
              <w:rPr>
                <w:position w:val="-14"/>
              </w:rPr>
              <w:object w:dxaOrig="4360" w:dyaOrig="400">
                <v:shape id="_x0000_i1048" type="#_x0000_t75" style="width:3in;height:21.75pt" o:ole="">
                  <v:imagedata r:id="rId181" o:title=""/>
                </v:shape>
                <o:OLEObject Type="Embed" ProgID="Equation.DSMT4" ShapeID="_x0000_i1048" DrawAspect="Content" ObjectID="_1530019928" r:id="rId182"/>
              </w:objec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00%</w:t>
            </w:r>
          </w:p>
        </w:tc>
      </w:tr>
    </w:tbl>
    <w:p w:rsidR="008E7206" w:rsidRDefault="008E7206" w:rsidP="008E7206"/>
    <w:p w:rsidR="008E7206" w:rsidRPr="00450CBC" w:rsidRDefault="008E7206" w:rsidP="008E7206">
      <w:pPr>
        <w:pStyle w:val="Paragraph"/>
      </w:pPr>
      <w:r w:rsidRPr="00450CBC">
        <w:t xml:space="preserve">In </w:t>
      </w:r>
      <w:r>
        <w:fldChar w:fldCharType="begin"/>
      </w:r>
      <w:r w:rsidRPr="00450CBC">
        <w:instrText xml:space="preserve"> REF _Ref446412315 \h </w:instrText>
      </w:r>
      <w:r>
        <w:fldChar w:fldCharType="separate"/>
      </w:r>
      <w:r w:rsidR="00411289" w:rsidRPr="00450CBC">
        <w:t xml:space="preserve">Diagram </w:t>
      </w:r>
      <w:r w:rsidR="00411289">
        <w:rPr>
          <w:noProof/>
        </w:rPr>
        <w:t>14</w:t>
      </w:r>
      <w:r>
        <w:fldChar w:fldCharType="end"/>
      </w:r>
      <w:r w:rsidRPr="00450CBC">
        <w:t xml:space="preserve"> below the ratio of memory consumption and execution time needed by each procedure is shown according to the size of the image they use. As seen, both procedures react the same way to image size increments. </w:t>
      </w:r>
    </w:p>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42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11D811A5" wp14:editId="2929A5F5">
                  <wp:extent cx="3943350" cy="2428875"/>
                  <wp:effectExtent l="0" t="0" r="0" b="0"/>
                  <wp:docPr id="268" name="Γράφημα 2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tc>
      </w:tr>
      <w:tr w:rsidR="008E7206" w:rsidRPr="007C440D" w:rsidTr="008E7206">
        <w:trPr>
          <w:jc w:val="center"/>
        </w:trPr>
        <w:tc>
          <w:tcPr>
            <w:tcW w:w="0" w:type="auto"/>
            <w:vAlign w:val="center"/>
          </w:tcPr>
          <w:p w:rsidR="008E7206" w:rsidRPr="00450CBC" w:rsidRDefault="008E7206" w:rsidP="008E7206">
            <w:pPr>
              <w:pStyle w:val="Captions"/>
            </w:pPr>
            <w:bookmarkStart w:id="254" w:name="_Ref446412315"/>
            <w:bookmarkStart w:id="255" w:name="_Toc452154006"/>
            <w:r w:rsidRPr="00450CBC">
              <w:t xml:space="preserve">Diagram </w:t>
            </w:r>
            <w:r w:rsidRPr="000242F2">
              <w:fldChar w:fldCharType="begin"/>
            </w:r>
            <w:r w:rsidRPr="00450CBC">
              <w:instrText xml:space="preserve"> SEQ Diagram \* ARABIC </w:instrText>
            </w:r>
            <w:r w:rsidRPr="000242F2">
              <w:fldChar w:fldCharType="separate"/>
            </w:r>
            <w:r w:rsidR="00411289">
              <w:rPr>
                <w:noProof/>
              </w:rPr>
              <w:t>14</w:t>
            </w:r>
            <w:r w:rsidRPr="000242F2">
              <w:fldChar w:fldCharType="end"/>
            </w:r>
            <w:bookmarkEnd w:id="254"/>
            <w:r w:rsidRPr="00450CBC">
              <w:t xml:space="preserve"> - Resize and Reduce Procedure Growth Trend per Image</w:t>
            </w:r>
            <w:bookmarkEnd w:id="255"/>
          </w:p>
        </w:tc>
      </w:tr>
    </w:tbl>
    <w:p w:rsidR="008E7206" w:rsidRDefault="008E7206" w:rsidP="008E7206">
      <w:pPr>
        <w:pStyle w:val="Sub2Chapter"/>
        <w:numPr>
          <w:ilvl w:val="2"/>
          <w:numId w:val="1"/>
        </w:numPr>
      </w:pPr>
      <w:bookmarkStart w:id="256" w:name="_Ref447036305"/>
      <w:bookmarkStart w:id="257" w:name="_Ref447036313"/>
      <w:bookmarkStart w:id="258" w:name="_Ref447036638"/>
      <w:bookmarkStart w:id="259" w:name="_Toc452153655"/>
      <w:r>
        <w:t>HOG</w:t>
      </w:r>
      <w:bookmarkEnd w:id="256"/>
      <w:bookmarkEnd w:id="257"/>
      <w:bookmarkEnd w:id="258"/>
      <w:bookmarkEnd w:id="259"/>
    </w:p>
    <w:p w:rsidR="008E7206" w:rsidRPr="00F70C7C" w:rsidRDefault="008E7206" w:rsidP="008E7206">
      <w:pPr>
        <w:pStyle w:val="Paragraph"/>
      </w:pPr>
      <w:r w:rsidRPr="00F70C7C">
        <w:t xml:space="preserve">The HOG procedure is the one that creates the Histogram of Oriented gradients descriptor described in </w:t>
      </w:r>
      <w:r w:rsidRPr="00F768B6">
        <w:t xml:space="preserve">chapter </w:t>
      </w:r>
      <w:r w:rsidR="00F768B6">
        <w:rPr>
          <w:color w:val="FF0000"/>
        </w:rPr>
        <w:fldChar w:fldCharType="begin"/>
      </w:r>
      <w:r w:rsidR="00F768B6">
        <w:instrText xml:space="preserve"> REF _Ref447035768 \r \h </w:instrText>
      </w:r>
      <w:r w:rsidR="00F768B6">
        <w:rPr>
          <w:color w:val="FF0000"/>
        </w:rPr>
      </w:r>
      <w:r w:rsidR="00F768B6">
        <w:rPr>
          <w:color w:val="FF0000"/>
        </w:rPr>
        <w:fldChar w:fldCharType="separate"/>
      </w:r>
      <w:r w:rsidR="00411289">
        <w:t>5.4</w:t>
      </w:r>
      <w:r w:rsidR="00F768B6">
        <w:rPr>
          <w:color w:val="FF0000"/>
        </w:rPr>
        <w:fldChar w:fldCharType="end"/>
      </w:r>
      <w:r w:rsidRPr="00F70C7C">
        <w:t xml:space="preserve">. This procedure is the greatest time consumer of the Features Pyramid stage as shown in </w:t>
      </w:r>
      <w:r w:rsidR="00F768B6">
        <w:fldChar w:fldCharType="begin"/>
      </w:r>
      <w:r w:rsidR="00F768B6">
        <w:instrText xml:space="preserve"> REF _Ref446408978 \h </w:instrText>
      </w:r>
      <w:r w:rsidR="00F768B6">
        <w:fldChar w:fldCharType="separate"/>
      </w:r>
      <w:r w:rsidR="00411289" w:rsidRPr="00A20763">
        <w:t xml:space="preserve">Diagram </w:t>
      </w:r>
      <w:r w:rsidR="00411289">
        <w:rPr>
          <w:noProof/>
        </w:rPr>
        <w:t>12</w:t>
      </w:r>
      <w:r w:rsidR="00F768B6">
        <w:fldChar w:fldCharType="end"/>
      </w:r>
      <w:r w:rsidR="00F768B6">
        <w:t xml:space="preserve"> and </w:t>
      </w:r>
      <w:r w:rsidR="00F768B6">
        <w:fldChar w:fldCharType="begin"/>
      </w:r>
      <w:r w:rsidR="00F768B6">
        <w:instrText xml:space="preserve"> REF _Ref446408868 \h </w:instrText>
      </w:r>
      <w:r w:rsidR="00F768B6">
        <w:fldChar w:fldCharType="separate"/>
      </w:r>
      <w:r w:rsidR="00411289" w:rsidRPr="00A20763">
        <w:t xml:space="preserve">Table </w:t>
      </w:r>
      <w:r w:rsidR="00411289">
        <w:rPr>
          <w:noProof/>
        </w:rPr>
        <w:t>22</w:t>
      </w:r>
      <w:r w:rsidR="00F768B6">
        <w:fldChar w:fldCharType="end"/>
      </w:r>
      <w:r w:rsidR="00F768B6">
        <w:t xml:space="preserve"> (Chapter </w:t>
      </w:r>
      <w:r w:rsidR="00F768B6">
        <w:fldChar w:fldCharType="begin"/>
      </w:r>
      <w:r w:rsidR="00F768B6">
        <w:instrText xml:space="preserve"> REF _Ref447035837 \r \h </w:instrText>
      </w:r>
      <w:r w:rsidR="00F768B6">
        <w:fldChar w:fldCharType="separate"/>
      </w:r>
      <w:r w:rsidR="00411289">
        <w:t>6.6</w:t>
      </w:r>
      <w:r w:rsidR="00F768B6">
        <w:fldChar w:fldCharType="end"/>
      </w:r>
      <w:r w:rsidRPr="00F768B6">
        <w:t>)</w:t>
      </w:r>
      <w:r w:rsidRPr="00F70C7C">
        <w:t xml:space="preserve">. In </w:t>
      </w:r>
      <w:r w:rsidR="00F768B6">
        <w:fldChar w:fldCharType="begin"/>
      </w:r>
      <w:r w:rsidR="00F768B6">
        <w:instrText xml:space="preserve"> REF _Ref447035955 \h </w:instrText>
      </w:r>
      <w:r w:rsidR="00F768B6">
        <w:fldChar w:fldCharType="separate"/>
      </w:r>
      <w:r w:rsidR="00411289" w:rsidRPr="00A22A7E">
        <w:t xml:space="preserve">Table </w:t>
      </w:r>
      <w:r w:rsidR="00411289">
        <w:rPr>
          <w:noProof/>
        </w:rPr>
        <w:t>26</w:t>
      </w:r>
      <w:r w:rsidR="00F768B6">
        <w:fldChar w:fldCharType="end"/>
      </w:r>
      <w:r w:rsidRPr="00F70C7C">
        <w:t xml:space="preserve"> below the memory profile of the HOG procedure is presented.</w:t>
      </w:r>
    </w:p>
    <w:tbl>
      <w:tblPr>
        <w:tblStyle w:val="5-6"/>
        <w:tblW w:w="5000" w:type="pct"/>
        <w:jc w:val="center"/>
        <w:tblCellMar>
          <w:top w:w="28" w:type="dxa"/>
          <w:bottom w:w="28" w:type="dxa"/>
        </w:tblCellMar>
        <w:tblLook w:val="04A0" w:firstRow="1" w:lastRow="0" w:firstColumn="1" w:lastColumn="0" w:noHBand="0" w:noVBand="1"/>
      </w:tblPr>
      <w:tblGrid>
        <w:gridCol w:w="1505"/>
        <w:gridCol w:w="6253"/>
        <w:gridCol w:w="872"/>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3"/>
            <w:vAlign w:val="center"/>
          </w:tcPr>
          <w:p w:rsidR="008E7206" w:rsidRDefault="008E7206" w:rsidP="008E7206">
            <w:pPr>
              <w:keepNext/>
              <w:jc w:val="center"/>
            </w:pPr>
            <w:bookmarkStart w:id="260" w:name="_Ref447035955"/>
            <w:bookmarkStart w:id="261" w:name="_Toc452153842"/>
            <w:r w:rsidRPr="00A22A7E">
              <w:t xml:space="preserve">Table </w:t>
            </w:r>
            <w:fldSimple w:instr=" SEQ Table \* ARABIC ">
              <w:r w:rsidR="00411289">
                <w:rPr>
                  <w:noProof/>
                </w:rPr>
                <w:t>26</w:t>
              </w:r>
            </w:fldSimple>
            <w:bookmarkEnd w:id="260"/>
            <w:r>
              <w:t xml:space="preserve"> - HOG Procedure Memory Profile</w:t>
            </w:r>
            <w:bookmarkEnd w:id="261"/>
          </w:p>
        </w:tc>
      </w:tr>
      <w:tr w:rsidR="008E7206" w:rsidTr="008E7206">
        <w:trPr>
          <w:cnfStyle w:val="000000100000" w:firstRow="0" w:lastRow="0" w:firstColumn="0" w:lastColumn="0" w:oddVBand="0" w:evenVBand="0" w:oddHBand="1" w:evenHBand="0" w:firstRowFirstColumn="0" w:firstRowLastColumn="0" w:lastRowFirstColumn="0" w:lastRowLastColumn="0"/>
          <w:trHeight w:val="485"/>
          <w:jc w:val="center"/>
        </w:trPr>
        <w:tc>
          <w:tcPr>
            <w:cnfStyle w:val="001000000000" w:firstRow="0" w:lastRow="0" w:firstColumn="1" w:lastColumn="0" w:oddVBand="0" w:evenVBand="0" w:oddHBand="0" w:evenHBand="0" w:firstRowFirstColumn="0" w:firstRowLastColumn="0" w:lastRowFirstColumn="0" w:lastRowLastColumn="0"/>
            <w:tcW w:w="872" w:type="pct"/>
            <w:vAlign w:val="center"/>
          </w:tcPr>
          <w:p w:rsidR="008E7206" w:rsidRDefault="008E7206" w:rsidP="008E7206">
            <w:r>
              <w:t>Input</w:t>
            </w:r>
          </w:p>
        </w:tc>
        <w:tc>
          <w:tcPr>
            <w:tcW w:w="3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662F54">
              <w:rPr>
                <w:position w:val="-6"/>
              </w:rPr>
              <w:object w:dxaOrig="859" w:dyaOrig="260">
                <v:shape id="_x0000_i1049" type="#_x0000_t75" style="width:44.25pt;height:14.25pt" o:ole="">
                  <v:imagedata r:id="rId184" o:title=""/>
                </v:shape>
                <o:OLEObject Type="Embed" ProgID="Equation.DSMT4" ShapeID="_x0000_i1049" DrawAspect="Content" ObjectID="_1530019929" r:id="rId185"/>
              </w:object>
            </w:r>
          </w:p>
        </w:tc>
        <w:tc>
          <w:tcPr>
            <w:tcW w:w="5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p>
        </w:tc>
      </w:tr>
      <w:tr w:rsidR="008E7206" w:rsidTr="008E7206">
        <w:trPr>
          <w:trHeight w:val="485"/>
          <w:jc w:val="center"/>
        </w:trPr>
        <w:tc>
          <w:tcPr>
            <w:cnfStyle w:val="001000000000" w:firstRow="0" w:lastRow="0" w:firstColumn="1" w:lastColumn="0" w:oddVBand="0" w:evenVBand="0" w:oddHBand="0" w:evenHBand="0" w:firstRowFirstColumn="0" w:firstRowLastColumn="0" w:lastRowFirstColumn="0" w:lastRowLastColumn="0"/>
            <w:tcW w:w="872" w:type="pct"/>
            <w:vAlign w:val="center"/>
          </w:tcPr>
          <w:p w:rsidR="008E7206" w:rsidRDefault="008E7206" w:rsidP="008E7206">
            <w:r>
              <w:t>Output</w:t>
            </w:r>
          </w:p>
        </w:tc>
        <w:tc>
          <w:tcPr>
            <w:tcW w:w="36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B20C93">
              <w:rPr>
                <w:position w:val="-18"/>
              </w:rPr>
              <w:object w:dxaOrig="2100" w:dyaOrig="480">
                <v:shape id="_x0000_i1050" type="#_x0000_t75" style="width:108.75pt;height:21.75pt" o:ole="">
                  <v:imagedata r:id="rId186" o:title=""/>
                </v:shape>
                <o:OLEObject Type="Embed" ProgID="Equation.DSMT4" ShapeID="_x0000_i1050" DrawAspect="Content" ObjectID="_1530019930" r:id="rId187"/>
              </w:object>
            </w:r>
          </w:p>
        </w:tc>
        <w:tc>
          <w:tcPr>
            <w:tcW w:w="5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61%</w:t>
            </w:r>
          </w:p>
        </w:tc>
      </w:tr>
      <w:tr w:rsidR="008E7206" w:rsidTr="008E7206">
        <w:trPr>
          <w:cnfStyle w:val="000000100000" w:firstRow="0" w:lastRow="0" w:firstColumn="0" w:lastColumn="0" w:oddVBand="0" w:evenVBand="0" w:oddHBand="1" w:evenHBand="0" w:firstRowFirstColumn="0" w:firstRowLastColumn="0" w:lastRowFirstColumn="0" w:lastRowLastColumn="0"/>
          <w:trHeight w:val="485"/>
          <w:jc w:val="center"/>
        </w:trPr>
        <w:tc>
          <w:tcPr>
            <w:cnfStyle w:val="001000000000" w:firstRow="0" w:lastRow="0" w:firstColumn="1" w:lastColumn="0" w:oddVBand="0" w:evenVBand="0" w:oddHBand="0" w:evenHBand="0" w:firstRowFirstColumn="0" w:firstRowLastColumn="0" w:lastRowFirstColumn="0" w:lastRowLastColumn="0"/>
            <w:tcW w:w="872" w:type="pct"/>
            <w:vAlign w:val="center"/>
          </w:tcPr>
          <w:p w:rsidR="008E7206" w:rsidRDefault="008E7206" w:rsidP="008E7206">
            <w:r>
              <w:t>Temporary</w:t>
            </w:r>
          </w:p>
        </w:tc>
        <w:tc>
          <w:tcPr>
            <w:tcW w:w="3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B20C93">
              <w:rPr>
                <w:position w:val="-18"/>
              </w:rPr>
              <w:object w:dxaOrig="2180" w:dyaOrig="480">
                <v:shape id="_x0000_i1051" type="#_x0000_t75" style="width:108.75pt;height:21.75pt" o:ole="">
                  <v:imagedata r:id="rId188" o:title=""/>
                </v:shape>
                <o:OLEObject Type="Embed" ProgID="Equation.DSMT4" ShapeID="_x0000_i1051" DrawAspect="Content" ObjectID="_1530019931" r:id="rId189"/>
              </w:object>
            </w:r>
          </w:p>
        </w:tc>
        <w:tc>
          <w:tcPr>
            <w:tcW w:w="5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8%</w:t>
            </w:r>
          </w:p>
        </w:tc>
      </w:tr>
      <w:tr w:rsidR="008E7206" w:rsidTr="008E7206">
        <w:trPr>
          <w:trHeight w:val="485"/>
          <w:jc w:val="center"/>
        </w:trPr>
        <w:tc>
          <w:tcPr>
            <w:cnfStyle w:val="001000000000" w:firstRow="0" w:lastRow="0" w:firstColumn="1" w:lastColumn="0" w:oddVBand="0" w:evenVBand="0" w:oddHBand="0" w:evenHBand="0" w:firstRowFirstColumn="0" w:firstRowLastColumn="0" w:lastRowFirstColumn="0" w:lastRowLastColumn="0"/>
            <w:tcW w:w="872" w:type="pct"/>
            <w:vAlign w:val="center"/>
          </w:tcPr>
          <w:p w:rsidR="008E7206" w:rsidRDefault="008E7206" w:rsidP="008E7206">
            <w:r>
              <w:t>Max</w:t>
            </w:r>
          </w:p>
        </w:tc>
        <w:tc>
          <w:tcPr>
            <w:tcW w:w="36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B20C93">
              <w:rPr>
                <w:position w:val="-18"/>
              </w:rPr>
              <w:object w:dxaOrig="4860" w:dyaOrig="480">
                <v:shape id="_x0000_i1052" type="#_x0000_t75" style="width:243.75pt;height:21.75pt" o:ole="">
                  <v:imagedata r:id="rId190" o:title=""/>
                </v:shape>
                <o:OLEObject Type="Embed" ProgID="Equation.DSMT4" ShapeID="_x0000_i1052" DrawAspect="Content" ObjectID="_1530019932" r:id="rId191"/>
              </w:object>
            </w:r>
          </w:p>
        </w:tc>
        <w:tc>
          <w:tcPr>
            <w:tcW w:w="5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00%</w:t>
            </w:r>
          </w:p>
        </w:tc>
      </w:tr>
    </w:tbl>
    <w:p w:rsidR="008E7206" w:rsidRDefault="008E7206" w:rsidP="008E7206"/>
    <w:p w:rsidR="008E7206" w:rsidRDefault="008E7206" w:rsidP="008E7206">
      <w:pPr>
        <w:pStyle w:val="Paragraph"/>
      </w:pPr>
      <w:r w:rsidRPr="00F70C7C">
        <w:t xml:space="preserve">As it is sensible the larger an image is the more memory is needed for the HOG procedure. As shown in </w:t>
      </w:r>
      <w:r>
        <w:fldChar w:fldCharType="begin"/>
      </w:r>
      <w:r w:rsidRPr="00F70C7C">
        <w:instrText xml:space="preserve"> REF _Ref446412948 \h  \* MERGEFORMAT </w:instrText>
      </w:r>
      <w:r>
        <w:fldChar w:fldCharType="separate"/>
      </w:r>
      <w:r w:rsidR="00411289" w:rsidRPr="00F70C7C">
        <w:t xml:space="preserve">Diagram </w:t>
      </w:r>
      <w:r w:rsidR="00411289">
        <w:t>15</w:t>
      </w:r>
      <w:r>
        <w:fldChar w:fldCharType="end"/>
      </w:r>
      <w:r w:rsidRPr="00F70C7C">
        <w:t xml:space="preserve"> the ratio of memory consumption between different levels of the features pyramid is exponential both in temporary and the results memory which are increasing as the image sizes increases. The perpendicular thin red line in this graph shows how greater is the memory needed for the first interval set of the features pyramid in addition to the rest level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555"/>
        <w:gridCol w:w="4085"/>
      </w:tblGrid>
      <w:tr w:rsidR="008E7206" w:rsidTr="008E7206">
        <w:trPr>
          <w:jc w:val="center"/>
        </w:trPr>
        <w:tc>
          <w:tcPr>
            <w:tcW w:w="4984" w:type="dxa"/>
            <w:vAlign w:val="center"/>
          </w:tcPr>
          <w:p w:rsidR="008E7206" w:rsidRDefault="008E7206" w:rsidP="008E7206">
            <w:pPr>
              <w:pStyle w:val="Imagetable"/>
            </w:pPr>
            <w:r w:rsidRPr="00F2053B">
              <w:lastRenderedPageBreak/>
              <w:drawing>
                <wp:inline distT="0" distB="0" distL="0" distR="0" wp14:anchorId="3DD078A1" wp14:editId="01B07D0D">
                  <wp:extent cx="2700000" cy="2340000"/>
                  <wp:effectExtent l="0" t="0" r="0" b="0"/>
                  <wp:docPr id="269" name="Γράφημα 26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tc>
        <w:tc>
          <w:tcPr>
            <w:tcW w:w="4984" w:type="dxa"/>
            <w:vAlign w:val="center"/>
          </w:tcPr>
          <w:p w:rsidR="008E7206" w:rsidRDefault="008E7206" w:rsidP="008E7206">
            <w:pPr>
              <w:pStyle w:val="Imagetable"/>
            </w:pPr>
            <w:r w:rsidRPr="00195BED">
              <w:drawing>
                <wp:inline distT="0" distB="0" distL="0" distR="0" wp14:anchorId="6ABA16EA" wp14:editId="000DFBE3">
                  <wp:extent cx="2340000" cy="2340000"/>
                  <wp:effectExtent l="0" t="0" r="0" b="0"/>
                  <wp:docPr id="270" name="Γράφημα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tc>
      </w:tr>
      <w:tr w:rsidR="008E7206" w:rsidRPr="007C440D" w:rsidTr="008E7206">
        <w:trPr>
          <w:jc w:val="center"/>
        </w:trPr>
        <w:tc>
          <w:tcPr>
            <w:tcW w:w="4984" w:type="dxa"/>
            <w:vAlign w:val="center"/>
          </w:tcPr>
          <w:p w:rsidR="008E7206" w:rsidRPr="00F70C7C" w:rsidRDefault="008E7206" w:rsidP="008E7206">
            <w:pPr>
              <w:pStyle w:val="Captions"/>
            </w:pPr>
            <w:bookmarkStart w:id="262" w:name="_Ref446412948"/>
            <w:bookmarkStart w:id="263" w:name="_Toc452154007"/>
            <w:r w:rsidRPr="00F70C7C">
              <w:t xml:space="preserve">Diagram </w:t>
            </w:r>
            <w:r w:rsidRPr="00A22A7E">
              <w:fldChar w:fldCharType="begin"/>
            </w:r>
            <w:r w:rsidRPr="00F70C7C">
              <w:instrText xml:space="preserve"> SEQ Diagram \* ARABIC </w:instrText>
            </w:r>
            <w:r w:rsidRPr="00A22A7E">
              <w:fldChar w:fldCharType="separate"/>
            </w:r>
            <w:r w:rsidR="00411289">
              <w:rPr>
                <w:noProof/>
              </w:rPr>
              <w:t>15</w:t>
            </w:r>
            <w:r w:rsidRPr="00A22A7E">
              <w:fldChar w:fldCharType="end"/>
            </w:r>
            <w:bookmarkEnd w:id="262"/>
            <w:r w:rsidRPr="00F70C7C">
              <w:t xml:space="preserve"> - HOG Procedure Max Memory per Level</w:t>
            </w:r>
            <w:bookmarkEnd w:id="263"/>
          </w:p>
        </w:tc>
        <w:tc>
          <w:tcPr>
            <w:tcW w:w="4984" w:type="dxa"/>
            <w:vAlign w:val="center"/>
          </w:tcPr>
          <w:p w:rsidR="008E7206" w:rsidRPr="00F70C7C" w:rsidRDefault="008E7206" w:rsidP="008E7206">
            <w:pPr>
              <w:pStyle w:val="Captions"/>
            </w:pPr>
            <w:bookmarkStart w:id="264" w:name="_Ref446413076"/>
            <w:bookmarkStart w:id="265" w:name="_Toc452154008"/>
            <w:r w:rsidRPr="00F70C7C">
              <w:t xml:space="preserve">Diagram </w:t>
            </w:r>
            <w:r w:rsidRPr="00A22A7E">
              <w:fldChar w:fldCharType="begin"/>
            </w:r>
            <w:r w:rsidRPr="00F70C7C">
              <w:instrText xml:space="preserve"> SEQ Diagram \* ARABIC </w:instrText>
            </w:r>
            <w:r w:rsidRPr="00A22A7E">
              <w:fldChar w:fldCharType="separate"/>
            </w:r>
            <w:r w:rsidR="00411289">
              <w:rPr>
                <w:noProof/>
              </w:rPr>
              <w:t>16</w:t>
            </w:r>
            <w:r w:rsidRPr="00A22A7E">
              <w:fldChar w:fldCharType="end"/>
            </w:r>
            <w:bookmarkEnd w:id="264"/>
            <w:r w:rsidRPr="00F70C7C">
              <w:t xml:space="preserve"> - HOG Procedure Time Consumption per Level</w:t>
            </w:r>
            <w:bookmarkEnd w:id="265"/>
          </w:p>
        </w:tc>
      </w:tr>
    </w:tbl>
    <w:p w:rsidR="008E7206" w:rsidRDefault="008E7206" w:rsidP="008E7206">
      <w:pPr>
        <w:pStyle w:val="Paragraph"/>
      </w:pPr>
      <w:r w:rsidRPr="00F70C7C">
        <w:t xml:space="preserve">At the </w:t>
      </w:r>
      <w:r>
        <w:fldChar w:fldCharType="begin"/>
      </w:r>
      <w:r w:rsidRPr="00F70C7C">
        <w:instrText xml:space="preserve"> REF _Ref446413076 \h  \* MERGEFORMAT </w:instrText>
      </w:r>
      <w:r>
        <w:fldChar w:fldCharType="separate"/>
      </w:r>
      <w:r w:rsidR="00411289" w:rsidRPr="00F70C7C">
        <w:t xml:space="preserve">Diagram </w:t>
      </w:r>
      <w:r w:rsidR="00411289">
        <w:t>16</w:t>
      </w:r>
      <w:r>
        <w:fldChar w:fldCharType="end"/>
      </w:r>
      <w:r w:rsidRPr="00F70C7C">
        <w:t>, the time consumption that each level needs at different size images is shown. The HOG procedure has the same attitude at time consumption as in the memory one. Again the red thin line in the graph divides the time consumption needed for the first interval set.</w:t>
      </w:r>
    </w:p>
    <w:p w:rsidR="008E7206" w:rsidRDefault="008E7206" w:rsidP="008E7206">
      <w:pPr>
        <w:pStyle w:val="Paragraph"/>
      </w:pPr>
      <w:r w:rsidRPr="00F70C7C">
        <w:t xml:space="preserve">As seen in </w:t>
      </w:r>
      <w:r w:rsidR="00F768B6">
        <w:fldChar w:fldCharType="begin"/>
      </w:r>
      <w:r w:rsidR="00F768B6">
        <w:instrText xml:space="preserve"> REF _Ref445478022 \h </w:instrText>
      </w:r>
      <w:r w:rsidR="00F768B6">
        <w:fldChar w:fldCharType="separate"/>
      </w:r>
      <w:r w:rsidR="00411289" w:rsidRPr="00B670D9">
        <w:t xml:space="preserve">Figure </w:t>
      </w:r>
      <w:r w:rsidR="00411289">
        <w:rPr>
          <w:noProof/>
        </w:rPr>
        <w:t>35</w:t>
      </w:r>
      <w:r w:rsidR="00F768B6">
        <w:fldChar w:fldCharType="end"/>
      </w:r>
      <w:r w:rsidRPr="00F70C7C">
        <w:t xml:space="preserve"> (</w:t>
      </w:r>
      <w:r w:rsidRPr="00F768B6">
        <w:t xml:space="preserve">Chapter </w:t>
      </w:r>
      <w:r w:rsidR="00F768B6">
        <w:fldChar w:fldCharType="begin"/>
      </w:r>
      <w:r w:rsidR="00F768B6">
        <w:instrText xml:space="preserve"> REF _Ref447036160 \r \h </w:instrText>
      </w:r>
      <w:r w:rsidR="00F768B6">
        <w:fldChar w:fldCharType="separate"/>
      </w:r>
      <w:r w:rsidR="00411289">
        <w:t>6.1</w:t>
      </w:r>
      <w:r w:rsidR="00F768B6">
        <w:fldChar w:fldCharType="end"/>
      </w:r>
      <w:r w:rsidRPr="00F70C7C">
        <w:t xml:space="preserve">) the Features Pyramid is not created directly by the results of this procedure but the arrays are padded first. This happens in order to have an accurate convolution process later. The padding procedure costs in the Features Pyramid stage a small amount of time and temporary memory. These costs can be avoided if the padding procedure could be done inside the HOG procedure saving its results in previously padded arrays. This technique produces a new flow diagram of the Features Pyramid stage as shown in </w:t>
      </w:r>
      <w:r>
        <w:fldChar w:fldCharType="begin"/>
      </w:r>
      <w:r w:rsidRPr="00F70C7C">
        <w:instrText xml:space="preserve"> REF _Ref446413238 \h </w:instrText>
      </w:r>
      <w:r>
        <w:fldChar w:fldCharType="separate"/>
      </w:r>
      <w:r w:rsidR="00411289" w:rsidRPr="00F70C7C">
        <w:t xml:space="preserve">Figure </w:t>
      </w:r>
      <w:r w:rsidR="00411289">
        <w:rPr>
          <w:noProof/>
        </w:rPr>
        <w:t>38</w:t>
      </w:r>
      <w:r>
        <w:fldChar w:fldCharType="end"/>
      </w:r>
      <w:r w:rsidRPr="00F70C7C">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tblGrid>
      <w:tr w:rsidR="008E7206" w:rsidTr="008E7206">
        <w:trPr>
          <w:jc w:val="center"/>
        </w:trPr>
        <w:tc>
          <w:tcPr>
            <w:tcW w:w="0" w:type="auto"/>
          </w:tcPr>
          <w:p w:rsidR="008E7206" w:rsidRDefault="008E7206" w:rsidP="008E7206">
            <w:pPr>
              <w:pStyle w:val="Imagetable"/>
            </w:pPr>
            <w:r>
              <w:lastRenderedPageBreak/>
              <w:drawing>
                <wp:inline distT="0" distB="0" distL="0" distR="0" wp14:anchorId="3384D4A9" wp14:editId="09DF1CC8">
                  <wp:extent cx="2543175" cy="2792663"/>
                  <wp:effectExtent l="0" t="0" r="0" b="8255"/>
                  <wp:docPr id="271" name="Εικόνα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eature Pyramid v2"/>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bwMode="auto">
                          <a:xfrm>
                            <a:off x="0" y="0"/>
                            <a:ext cx="2543175" cy="2792663"/>
                          </a:xfrm>
                          <a:prstGeom prst="rect">
                            <a:avLst/>
                          </a:prstGeom>
                          <a:noFill/>
                          <a:ln>
                            <a:noFill/>
                          </a:ln>
                        </pic:spPr>
                      </pic:pic>
                    </a:graphicData>
                  </a:graphic>
                </wp:inline>
              </w:drawing>
            </w:r>
          </w:p>
        </w:tc>
      </w:tr>
      <w:tr w:rsidR="008E7206" w:rsidRPr="007C440D" w:rsidTr="008E7206">
        <w:trPr>
          <w:jc w:val="center"/>
        </w:trPr>
        <w:tc>
          <w:tcPr>
            <w:tcW w:w="0" w:type="auto"/>
          </w:tcPr>
          <w:p w:rsidR="008E7206" w:rsidRPr="00F70C7C" w:rsidRDefault="008E7206" w:rsidP="008E7206">
            <w:pPr>
              <w:pStyle w:val="Captions"/>
            </w:pPr>
            <w:bookmarkStart w:id="266" w:name="_Ref446413238"/>
            <w:bookmarkStart w:id="267" w:name="_Toc452153769"/>
            <w:r w:rsidRPr="00F70C7C">
              <w:t xml:space="preserve">Figure </w:t>
            </w:r>
            <w:r w:rsidRPr="00A22A7E">
              <w:fldChar w:fldCharType="begin"/>
            </w:r>
            <w:r w:rsidRPr="00F70C7C">
              <w:instrText xml:space="preserve"> SEQ Figure \* ARABIC </w:instrText>
            </w:r>
            <w:r w:rsidRPr="00A22A7E">
              <w:fldChar w:fldCharType="separate"/>
            </w:r>
            <w:r w:rsidR="00411289">
              <w:rPr>
                <w:noProof/>
              </w:rPr>
              <w:t>38</w:t>
            </w:r>
            <w:r w:rsidRPr="00A22A7E">
              <w:fldChar w:fldCharType="end"/>
            </w:r>
            <w:bookmarkEnd w:id="266"/>
            <w:r w:rsidRPr="00F70C7C">
              <w:t xml:space="preserve"> </w:t>
            </w:r>
            <w:r w:rsidR="00715ED5">
              <w:t>-</w:t>
            </w:r>
            <w:r w:rsidRPr="00F70C7C">
              <w:t xml:space="preserve"> Features Pyramid </w:t>
            </w:r>
            <w:r w:rsidR="007D20AD">
              <w:t xml:space="preserve">Stage </w:t>
            </w:r>
            <w:r w:rsidRPr="00F70C7C">
              <w:t xml:space="preserve">Execution Flow </w:t>
            </w:r>
            <w:r w:rsidR="007D20AD">
              <w:t>(</w:t>
            </w:r>
            <w:r w:rsidRPr="00F70C7C">
              <w:t>v1.3</w:t>
            </w:r>
            <w:r w:rsidR="007D20AD">
              <w:t>)</w:t>
            </w:r>
            <w:bookmarkEnd w:id="267"/>
          </w:p>
        </w:tc>
      </w:tr>
    </w:tbl>
    <w:p w:rsidR="008E7206" w:rsidRDefault="008E7206" w:rsidP="008E7206">
      <w:pPr>
        <w:pStyle w:val="Paragraph"/>
      </w:pPr>
      <w:r w:rsidRPr="00F70C7C">
        <w:t xml:space="preserve">In order to nest the padding procedure inside the HOG one a series of changes inside the procedure in the way the memory pointers are used was made. The time cost of this change is closed to zero and it could not be able to be measured in action, it is only theoretically understandable, although the total time consumption of the Features Pyramid stage was reduced. The results of this improvement in the Features Pyramid stage are shown in </w:t>
      </w:r>
      <w:r w:rsidR="0060772D">
        <w:fldChar w:fldCharType="begin"/>
      </w:r>
      <w:r w:rsidR="0060772D">
        <w:instrText xml:space="preserve"> REF _Ref446409132 \h </w:instrText>
      </w:r>
      <w:r w:rsidR="0060772D">
        <w:fldChar w:fldCharType="separate"/>
      </w:r>
      <w:r w:rsidR="00411289" w:rsidRPr="00A20763">
        <w:t xml:space="preserve">Table </w:t>
      </w:r>
      <w:r w:rsidR="00411289">
        <w:rPr>
          <w:noProof/>
        </w:rPr>
        <w:t>27</w:t>
      </w:r>
      <w:r w:rsidR="0060772D">
        <w:fldChar w:fldCharType="end"/>
      </w:r>
      <w:r w:rsidR="0060772D">
        <w:t xml:space="preserve"> (Chapter </w:t>
      </w:r>
      <w:r w:rsidR="0060772D">
        <w:fldChar w:fldCharType="begin"/>
      </w:r>
      <w:r w:rsidR="0060772D">
        <w:instrText xml:space="preserve"> REF _Ref447036253 \r \h </w:instrText>
      </w:r>
      <w:r w:rsidR="0060772D">
        <w:fldChar w:fldCharType="separate"/>
      </w:r>
      <w:r w:rsidR="00411289">
        <w:t>6.6.3</w:t>
      </w:r>
      <w:r w:rsidR="0060772D">
        <w:fldChar w:fldCharType="end"/>
      </w:r>
      <w:r w:rsidRPr="0060772D">
        <w:t>).</w:t>
      </w:r>
    </w:p>
    <w:p w:rsidR="008E7206" w:rsidRPr="00F70C7C" w:rsidRDefault="008E7206" w:rsidP="008E7206">
      <w:pPr>
        <w:pStyle w:val="Sub2Chapter"/>
        <w:numPr>
          <w:ilvl w:val="2"/>
          <w:numId w:val="1"/>
        </w:numPr>
      </w:pPr>
      <w:bookmarkStart w:id="268" w:name="_Ref447036253"/>
      <w:bookmarkStart w:id="269" w:name="_Toc452153656"/>
      <w:r>
        <w:t>Features Pyramid Stage v1.3</w:t>
      </w:r>
      <w:bookmarkEnd w:id="268"/>
      <w:bookmarkEnd w:id="269"/>
    </w:p>
    <w:p w:rsidR="008E7206" w:rsidRPr="00A20763" w:rsidRDefault="008E7206" w:rsidP="008E7206">
      <w:pPr>
        <w:pStyle w:val="Paragraph"/>
      </w:pPr>
      <w:r w:rsidRPr="00A20763">
        <w:t xml:space="preserve">At the </w:t>
      </w:r>
      <w:r w:rsidRPr="0060772D">
        <w:t xml:space="preserve">chapter </w:t>
      </w:r>
      <w:r w:rsidR="0060772D">
        <w:fldChar w:fldCharType="begin"/>
      </w:r>
      <w:r w:rsidR="0060772D">
        <w:instrText xml:space="preserve"> REF _Ref447036313 \r \h </w:instrText>
      </w:r>
      <w:r w:rsidR="0060772D">
        <w:fldChar w:fldCharType="separate"/>
      </w:r>
      <w:r w:rsidR="00411289">
        <w:t>6.6.2</w:t>
      </w:r>
      <w:r w:rsidR="0060772D">
        <w:fldChar w:fldCharType="end"/>
      </w:r>
      <w:r w:rsidRPr="00A20763">
        <w:t xml:space="preserve"> a new version of the HOG procedure was presented. This version creates already padded HOG images changing the Features Pyramid stage flow diagram as shown in the </w:t>
      </w:r>
      <w:r w:rsidR="0060772D">
        <w:fldChar w:fldCharType="begin"/>
      </w:r>
      <w:r w:rsidR="0060772D">
        <w:instrText xml:space="preserve"> REF _Ref446413238 \h </w:instrText>
      </w:r>
      <w:r w:rsidR="0060772D">
        <w:fldChar w:fldCharType="separate"/>
      </w:r>
      <w:r w:rsidR="00411289" w:rsidRPr="00F70C7C">
        <w:t xml:space="preserve">Figure </w:t>
      </w:r>
      <w:r w:rsidR="00411289">
        <w:rPr>
          <w:noProof/>
        </w:rPr>
        <w:t>38</w:t>
      </w:r>
      <w:r w:rsidR="0060772D">
        <w:fldChar w:fldCharType="end"/>
      </w:r>
      <w:r w:rsidRPr="00A20763">
        <w:t xml:space="preserve">. This change in addition to implementation changes inside the stages procedures caused changes to the stage’s time and memory tables as shown below. In </w:t>
      </w:r>
      <w:r>
        <w:fldChar w:fldCharType="begin"/>
      </w:r>
      <w:r w:rsidRPr="00A20763">
        <w:instrText xml:space="preserve"> REF _Ref446409132 \h </w:instrText>
      </w:r>
      <w:r>
        <w:fldChar w:fldCharType="separate"/>
      </w:r>
      <w:r w:rsidR="00411289" w:rsidRPr="00A20763">
        <w:t xml:space="preserve">Table </w:t>
      </w:r>
      <w:r w:rsidR="00411289">
        <w:rPr>
          <w:noProof/>
        </w:rPr>
        <w:t>27</w:t>
      </w:r>
      <w:r>
        <w:fldChar w:fldCharType="end"/>
      </w:r>
      <w:r w:rsidRPr="00A20763">
        <w:t xml:space="preserve"> the effect of these changes on the execution time of stage is presented.</w:t>
      </w:r>
    </w:p>
    <w:tbl>
      <w:tblPr>
        <w:tblStyle w:val="5-6"/>
        <w:tblW w:w="5000" w:type="pct"/>
        <w:jc w:val="center"/>
        <w:tblCellMar>
          <w:top w:w="28" w:type="dxa"/>
          <w:bottom w:w="28" w:type="dxa"/>
        </w:tblCellMar>
        <w:tblLook w:val="04A0" w:firstRow="1" w:lastRow="0" w:firstColumn="1" w:lastColumn="0" w:noHBand="0" w:noVBand="1"/>
      </w:tblPr>
      <w:tblGrid>
        <w:gridCol w:w="1459"/>
        <w:gridCol w:w="1156"/>
        <w:gridCol w:w="1156"/>
        <w:gridCol w:w="1156"/>
        <w:gridCol w:w="1286"/>
        <w:gridCol w:w="1286"/>
        <w:gridCol w:w="1131"/>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A20763" w:rsidRDefault="008E7206" w:rsidP="00A91315">
            <w:pPr>
              <w:keepNext/>
              <w:jc w:val="center"/>
            </w:pPr>
            <w:bookmarkStart w:id="270" w:name="_Ref446409132"/>
            <w:bookmarkStart w:id="271" w:name="_Toc452153843"/>
            <w:r w:rsidRPr="00A20763">
              <w:t xml:space="preserve">Table </w:t>
            </w:r>
            <w:r w:rsidRPr="00FD432F">
              <w:fldChar w:fldCharType="begin"/>
            </w:r>
            <w:r w:rsidRPr="00A20763">
              <w:instrText xml:space="preserve"> SEQ Table \* ARABIC </w:instrText>
            </w:r>
            <w:r w:rsidRPr="00FD432F">
              <w:fldChar w:fldCharType="separate"/>
            </w:r>
            <w:r w:rsidR="00411289">
              <w:rPr>
                <w:noProof/>
              </w:rPr>
              <w:t>27</w:t>
            </w:r>
            <w:r w:rsidRPr="00FD432F">
              <w:fldChar w:fldCharType="end"/>
            </w:r>
            <w:bookmarkEnd w:id="270"/>
            <w:r w:rsidRPr="00A20763">
              <w:t xml:space="preserve"> - Features Pyramid Stage Execution Time Distribution (v1.3) (%)</w:t>
            </w:r>
            <w:bookmarkEnd w:id="27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5" w:type="pct"/>
            <w:vAlign w:val="center"/>
          </w:tcPr>
          <w:p w:rsidR="008E7206" w:rsidRDefault="008E7206" w:rsidP="008E7206">
            <w:pPr>
              <w:keepNext/>
            </w:pPr>
            <w:r>
              <w:t>Procedures</w:t>
            </w:r>
          </w:p>
        </w:tc>
        <w:tc>
          <w:tcPr>
            <w:tcW w:w="670"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320x240</w:t>
            </w:r>
          </w:p>
        </w:tc>
        <w:tc>
          <w:tcPr>
            <w:tcW w:w="670"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640x480</w:t>
            </w:r>
          </w:p>
        </w:tc>
        <w:tc>
          <w:tcPr>
            <w:tcW w:w="670"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800x600</w:t>
            </w:r>
          </w:p>
        </w:tc>
        <w:tc>
          <w:tcPr>
            <w:tcW w:w="745"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1024x768</w:t>
            </w:r>
          </w:p>
        </w:tc>
        <w:tc>
          <w:tcPr>
            <w:tcW w:w="745"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1280x960</w:t>
            </w:r>
          </w:p>
        </w:tc>
        <w:tc>
          <w:tcPr>
            <w:tcW w:w="656"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45" w:type="pct"/>
            <w:vAlign w:val="center"/>
          </w:tcPr>
          <w:p w:rsidR="008E7206" w:rsidRDefault="008E7206" w:rsidP="008E7206">
            <w:r>
              <w:t>v1.2</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6</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5</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5</w:t>
            </w:r>
          </w:p>
        </w:tc>
        <w:tc>
          <w:tcPr>
            <w:tcW w:w="7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7</w:t>
            </w:r>
          </w:p>
        </w:tc>
        <w:tc>
          <w:tcPr>
            <w:tcW w:w="7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2</w:t>
            </w:r>
          </w:p>
        </w:tc>
        <w:tc>
          <w:tcPr>
            <w:tcW w:w="6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5" w:type="pct"/>
            <w:vAlign w:val="center"/>
          </w:tcPr>
          <w:p w:rsidR="008E7206" w:rsidRDefault="008E7206" w:rsidP="008E7206">
            <w:r>
              <w:t>Resize</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1</w:t>
            </w:r>
          </w:p>
        </w:tc>
        <w:tc>
          <w:tcPr>
            <w:tcW w:w="7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7</w:t>
            </w:r>
          </w:p>
        </w:tc>
        <w:tc>
          <w:tcPr>
            <w:tcW w:w="7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4</w:t>
            </w:r>
          </w:p>
        </w:tc>
        <w:tc>
          <w:tcPr>
            <w:tcW w:w="65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45" w:type="pct"/>
            <w:vAlign w:val="center"/>
          </w:tcPr>
          <w:p w:rsidR="008E7206" w:rsidRDefault="008E7206" w:rsidP="008E7206">
            <w:r>
              <w:t>Reduce</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0</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4</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1</w:t>
            </w:r>
          </w:p>
        </w:tc>
        <w:tc>
          <w:tcPr>
            <w:tcW w:w="7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c>
          <w:tcPr>
            <w:tcW w:w="6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5" w:type="pct"/>
            <w:vAlign w:val="center"/>
          </w:tcPr>
          <w:p w:rsidR="008E7206" w:rsidRDefault="008E7206" w:rsidP="008E7206">
            <w:r>
              <w:t>HOG</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2.3</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8</w:t>
            </w:r>
          </w:p>
        </w:tc>
        <w:tc>
          <w:tcPr>
            <w:tcW w:w="7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2</w:t>
            </w:r>
          </w:p>
        </w:tc>
        <w:tc>
          <w:tcPr>
            <w:tcW w:w="7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6</w:t>
            </w:r>
          </w:p>
        </w:tc>
        <w:tc>
          <w:tcPr>
            <w:tcW w:w="65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45" w:type="pct"/>
            <w:vAlign w:val="center"/>
          </w:tcPr>
          <w:p w:rsidR="008E7206" w:rsidRDefault="008E7206" w:rsidP="008E7206">
            <w:r>
              <w:t>Others</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3</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3</w:t>
            </w:r>
          </w:p>
        </w:tc>
        <w:tc>
          <w:tcPr>
            <w:tcW w:w="7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9</w:t>
            </w:r>
          </w:p>
        </w:tc>
        <w:tc>
          <w:tcPr>
            <w:tcW w:w="6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8</w:t>
            </w:r>
          </w:p>
        </w:tc>
      </w:tr>
    </w:tbl>
    <w:p w:rsidR="008E7206" w:rsidRDefault="008E7206" w:rsidP="008E7206">
      <w:pPr>
        <w:jc w:val="both"/>
      </w:pPr>
    </w:p>
    <w:p w:rsidR="008E7206" w:rsidRPr="00A20763" w:rsidRDefault="008E7206" w:rsidP="008E7206">
      <w:pPr>
        <w:pStyle w:val="Paragraph"/>
      </w:pPr>
      <w:r w:rsidRPr="00A20763">
        <w:t xml:space="preserve">By the </w:t>
      </w:r>
      <w:r>
        <w:fldChar w:fldCharType="begin"/>
      </w:r>
      <w:r w:rsidRPr="00A20763">
        <w:instrText xml:space="preserve"> REF _Ref446409132 \h  \* MERGEFORMAT </w:instrText>
      </w:r>
      <w:r>
        <w:fldChar w:fldCharType="separate"/>
      </w:r>
      <w:r w:rsidR="00411289" w:rsidRPr="00A20763">
        <w:t xml:space="preserve">Table </w:t>
      </w:r>
      <w:r w:rsidR="00411289">
        <w:rPr>
          <w:noProof/>
        </w:rPr>
        <w:t>27</w:t>
      </w:r>
      <w:r>
        <w:fldChar w:fldCharType="end"/>
      </w:r>
      <w:r w:rsidRPr="00A20763">
        <w:t xml:space="preserve"> data it is visible that the changes inside the Features Pyramid stage and its procedures reduced the execution time of it for about 3.5%. This reduction is actually caused </w:t>
      </w:r>
      <w:r w:rsidRPr="00A20763">
        <w:lastRenderedPageBreak/>
        <w:t>because of the removal of the HOG images padding procedure in the end of the stage as it is visible in this table.</w:t>
      </w:r>
    </w:p>
    <w:p w:rsidR="008E7206" w:rsidRPr="00A20763" w:rsidRDefault="008E7206" w:rsidP="008E7206">
      <w:pPr>
        <w:pStyle w:val="Paragraph"/>
      </w:pPr>
      <w:r w:rsidRPr="00A20763">
        <w:t xml:space="preserve">As far as the memory consumption of the Features Pyramid stage the </w:t>
      </w:r>
      <w:r>
        <w:fldChar w:fldCharType="begin"/>
      </w:r>
      <w:r w:rsidRPr="00A20763">
        <w:instrText xml:space="preserve"> REF _Ref446409187 \h  \* MERGEFORMAT </w:instrText>
      </w:r>
      <w:r>
        <w:fldChar w:fldCharType="separate"/>
      </w:r>
      <w:r w:rsidR="00411289" w:rsidRPr="00A20763">
        <w:t xml:space="preserve">Table </w:t>
      </w:r>
      <w:r w:rsidR="00411289">
        <w:rPr>
          <w:noProof/>
        </w:rPr>
        <w:t>28</w:t>
      </w:r>
      <w:r>
        <w:fldChar w:fldCharType="end"/>
      </w:r>
      <w:r w:rsidRPr="00A20763">
        <w:t xml:space="preserve"> shows the effect of the changes.</w:t>
      </w:r>
    </w:p>
    <w:tbl>
      <w:tblPr>
        <w:tblStyle w:val="5-6"/>
        <w:tblW w:w="5000" w:type="pct"/>
        <w:jc w:val="center"/>
        <w:tblCellMar>
          <w:top w:w="28" w:type="dxa"/>
          <w:bottom w:w="28" w:type="dxa"/>
        </w:tblCellMar>
        <w:tblLook w:val="04A0" w:firstRow="1" w:lastRow="0" w:firstColumn="1" w:lastColumn="0" w:noHBand="0" w:noVBand="1"/>
      </w:tblPr>
      <w:tblGrid>
        <w:gridCol w:w="1974"/>
        <w:gridCol w:w="1071"/>
        <w:gridCol w:w="1072"/>
        <w:gridCol w:w="1072"/>
        <w:gridCol w:w="1193"/>
        <w:gridCol w:w="1193"/>
        <w:gridCol w:w="1055"/>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A20763" w:rsidRDefault="008E7206" w:rsidP="008E7206">
            <w:pPr>
              <w:keepNext/>
              <w:jc w:val="center"/>
            </w:pPr>
            <w:bookmarkStart w:id="272" w:name="_Ref446409187"/>
            <w:bookmarkStart w:id="273" w:name="_Toc452153844"/>
            <w:r w:rsidRPr="00A20763">
              <w:t xml:space="preserve">Table </w:t>
            </w:r>
            <w:r w:rsidRPr="00FD432F">
              <w:fldChar w:fldCharType="begin"/>
            </w:r>
            <w:r w:rsidRPr="00A20763">
              <w:instrText xml:space="preserve"> SEQ Table \* ARABIC </w:instrText>
            </w:r>
            <w:r w:rsidRPr="00FD432F">
              <w:fldChar w:fldCharType="separate"/>
            </w:r>
            <w:r w:rsidR="00411289">
              <w:rPr>
                <w:noProof/>
              </w:rPr>
              <w:t>28</w:t>
            </w:r>
            <w:r w:rsidRPr="00FD432F">
              <w:fldChar w:fldCharType="end"/>
            </w:r>
            <w:bookmarkEnd w:id="272"/>
            <w:r w:rsidRPr="00A20763">
              <w:t xml:space="preserve"> - Features Pyramid Stage Memory Consumption Distribution (v1.3) (%)</w:t>
            </w:r>
            <w:bookmarkEnd w:id="27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pPr>
              <w:keepNext/>
            </w:pPr>
            <w:r>
              <w:t>Procedures</w:t>
            </w:r>
          </w:p>
        </w:tc>
        <w:tc>
          <w:tcPr>
            <w:tcW w:w="621"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320x240</w:t>
            </w:r>
          </w:p>
        </w:tc>
        <w:tc>
          <w:tcPr>
            <w:tcW w:w="621"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640x480</w:t>
            </w:r>
          </w:p>
        </w:tc>
        <w:tc>
          <w:tcPr>
            <w:tcW w:w="621"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800x600</w:t>
            </w:r>
          </w:p>
        </w:tc>
        <w:tc>
          <w:tcPr>
            <w:tcW w:w="691"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1024x768</w:t>
            </w:r>
          </w:p>
        </w:tc>
        <w:tc>
          <w:tcPr>
            <w:tcW w:w="691"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1280x960</w:t>
            </w:r>
          </w:p>
        </w:tc>
        <w:tc>
          <w:tcPr>
            <w:tcW w:w="609" w:type="pct"/>
            <w:vAlign w:val="center"/>
          </w:tcPr>
          <w:p w:rsidR="008E7206" w:rsidRPr="00DD3F2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D3F21">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P Stag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8</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Resize</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6</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1</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2</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4</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4</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Reduce</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9</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HOG</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9</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6</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1</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7</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Others</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9</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7</w:t>
            </w:r>
          </w:p>
        </w:tc>
        <w:tc>
          <w:tcPr>
            <w:tcW w:w="6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9</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44" w:type="pct"/>
            <w:vAlign w:val="center"/>
          </w:tcPr>
          <w:p w:rsidR="008E7206" w:rsidRDefault="008E7206" w:rsidP="008E7206">
            <w:r>
              <w:t>Features Pyramid</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2</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c>
          <w:tcPr>
            <w:tcW w:w="6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4</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0</w:t>
            </w:r>
          </w:p>
        </w:tc>
      </w:tr>
    </w:tbl>
    <w:p w:rsidR="008E7206" w:rsidRDefault="008E7206" w:rsidP="008E7206">
      <w:pPr>
        <w:jc w:val="both"/>
      </w:pPr>
    </w:p>
    <w:p w:rsidR="008E7206" w:rsidRPr="00A20763" w:rsidRDefault="008E7206" w:rsidP="008E7206">
      <w:pPr>
        <w:pStyle w:val="Paragraph"/>
      </w:pPr>
      <w:r w:rsidRPr="00A20763">
        <w:t xml:space="preserve">The removal of the temporary features pyramid is the main reason of the reduction of the memory consumption of the Features Pyramid stage for about 17%. This was the effect of the new HOG procedure implementation that creates already padded HOG images. In the </w:t>
      </w:r>
      <w:r>
        <w:fldChar w:fldCharType="begin"/>
      </w:r>
      <w:r w:rsidRPr="00A20763">
        <w:instrText xml:space="preserve"> REF _Ref446409318 \h </w:instrText>
      </w:r>
      <w:r>
        <w:fldChar w:fldCharType="separate"/>
      </w:r>
      <w:r w:rsidR="00411289" w:rsidRPr="00A20763">
        <w:t xml:space="preserve">Diagram </w:t>
      </w:r>
      <w:r w:rsidR="00411289">
        <w:rPr>
          <w:noProof/>
        </w:rPr>
        <w:t>17</w:t>
      </w:r>
      <w:r>
        <w:fldChar w:fldCharType="end"/>
      </w:r>
      <w:r w:rsidRPr="00A20763">
        <w:t xml:space="preserve"> the new memory profiling graph is presented.</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476"/>
      </w:tblGrid>
      <w:tr w:rsidR="008E7206" w:rsidTr="008E7206">
        <w:trPr>
          <w:jc w:val="center"/>
        </w:trPr>
        <w:tc>
          <w:tcPr>
            <w:tcW w:w="0" w:type="auto"/>
            <w:vAlign w:val="center"/>
          </w:tcPr>
          <w:p w:rsidR="008E7206" w:rsidRDefault="008E7206" w:rsidP="008E7206">
            <w:pPr>
              <w:pStyle w:val="Imagetable"/>
            </w:pPr>
            <w:r>
              <w:drawing>
                <wp:inline distT="0" distB="0" distL="0" distR="0" wp14:anchorId="4F5FED69" wp14:editId="2E23BD4C">
                  <wp:extent cx="4600575" cy="2619375"/>
                  <wp:effectExtent l="0" t="0" r="9525" b="9525"/>
                  <wp:docPr id="272" name="Γράφημα 2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tc>
      </w:tr>
      <w:tr w:rsidR="008E7206" w:rsidRPr="007C440D" w:rsidTr="008E7206">
        <w:trPr>
          <w:jc w:val="center"/>
        </w:trPr>
        <w:tc>
          <w:tcPr>
            <w:tcW w:w="0" w:type="auto"/>
          </w:tcPr>
          <w:p w:rsidR="008E7206" w:rsidRPr="00A20763" w:rsidRDefault="008E7206" w:rsidP="008E7206">
            <w:pPr>
              <w:pStyle w:val="Captions"/>
            </w:pPr>
            <w:bookmarkStart w:id="274" w:name="_Ref446409318"/>
            <w:bookmarkStart w:id="275" w:name="_Toc452154009"/>
            <w:r w:rsidRPr="00A20763">
              <w:t xml:space="preserve">Diagram </w:t>
            </w:r>
            <w:r w:rsidRPr="00FD432F">
              <w:fldChar w:fldCharType="begin"/>
            </w:r>
            <w:r w:rsidRPr="00A20763">
              <w:instrText xml:space="preserve"> SEQ Diagram \* ARABIC </w:instrText>
            </w:r>
            <w:r w:rsidRPr="00FD432F">
              <w:fldChar w:fldCharType="separate"/>
            </w:r>
            <w:r w:rsidR="00411289">
              <w:rPr>
                <w:noProof/>
              </w:rPr>
              <w:t>17</w:t>
            </w:r>
            <w:r w:rsidRPr="00FD432F">
              <w:fldChar w:fldCharType="end"/>
            </w:r>
            <w:bookmarkEnd w:id="274"/>
            <w:r w:rsidRPr="00A20763">
              <w:t xml:space="preserve"> - Features Pyramid Stage Memory Profile (</w:t>
            </w:r>
            <w:r w:rsidR="007D20AD">
              <w:t>v</w:t>
            </w:r>
            <w:r w:rsidRPr="00A20763">
              <w:t>1.3)</w:t>
            </w:r>
            <w:bookmarkEnd w:id="275"/>
          </w:p>
        </w:tc>
      </w:tr>
    </w:tbl>
    <w:p w:rsidR="008E7206" w:rsidRPr="00A20763" w:rsidRDefault="008E7206" w:rsidP="008E7206">
      <w:pPr>
        <w:pStyle w:val="Paragraph"/>
      </w:pPr>
      <w:r w:rsidRPr="00A20763">
        <w:t xml:space="preserve">As seen in the </w:t>
      </w:r>
      <w:r>
        <w:fldChar w:fldCharType="begin"/>
      </w:r>
      <w:r w:rsidRPr="00A20763">
        <w:instrText xml:space="preserve"> REF _Ref446409318 \h  \* MERGEFORMAT </w:instrText>
      </w:r>
      <w:r>
        <w:fldChar w:fldCharType="separate"/>
      </w:r>
      <w:r w:rsidR="00411289" w:rsidRPr="00A20763">
        <w:t xml:space="preserve">Diagram </w:t>
      </w:r>
      <w:r w:rsidR="00411289">
        <w:rPr>
          <w:noProof/>
        </w:rPr>
        <w:t>17</w:t>
      </w:r>
      <w:r>
        <w:fldChar w:fldCharType="end"/>
      </w:r>
      <w:r w:rsidRPr="00A20763">
        <w:t xml:space="preserve"> above the Features Pyramid output is creating during the execution of the Features Pyramid stage. The main memory consumers are the image pyramid that is used temporary and the output data of the stage, the Features Pyramid.</w:t>
      </w:r>
    </w:p>
    <w:p w:rsidR="008E7206" w:rsidRDefault="008E7206" w:rsidP="008E7206">
      <w:pPr>
        <w:pStyle w:val="Paragraph"/>
      </w:pPr>
      <w:r w:rsidRPr="00A20763">
        <w:lastRenderedPageBreak/>
        <w:t xml:space="preserve">The features Pyramid stage does not participate at the maximum memory consumption limit the algorithm reaches. For this reason the memory consumption reduction is not an important achievement on this version (see </w:t>
      </w:r>
      <w:r w:rsidR="0060772D">
        <w:t>version</w:t>
      </w:r>
      <w:r w:rsidRPr="0060772D">
        <w:t xml:space="preserve"> </w:t>
      </w:r>
      <w:r w:rsidR="0060772D">
        <w:t>3</w:t>
      </w:r>
      <w:r w:rsidRPr="00A20763">
        <w:t xml:space="preserve">.x, </w:t>
      </w:r>
      <w:r w:rsidRPr="0060772D">
        <w:t xml:space="preserve">Chapters </w:t>
      </w:r>
      <w:r w:rsidR="0060772D">
        <w:fldChar w:fldCharType="begin"/>
      </w:r>
      <w:r w:rsidR="0060772D">
        <w:instrText xml:space="preserve"> REF _Ref447036417 \r \h </w:instrText>
      </w:r>
      <w:r w:rsidR="0060772D">
        <w:fldChar w:fldCharType="separate"/>
      </w:r>
      <w:r w:rsidR="00411289">
        <w:t>6.19</w:t>
      </w:r>
      <w:r w:rsidR="0060772D">
        <w:fldChar w:fldCharType="end"/>
      </w:r>
      <w:r w:rsidR="0060772D">
        <w:t xml:space="preserve"> and </w:t>
      </w:r>
      <w:r w:rsidR="0060772D">
        <w:fldChar w:fldCharType="begin"/>
      </w:r>
      <w:r w:rsidR="0060772D">
        <w:instrText xml:space="preserve"> REF _Ref447036422 \r \h </w:instrText>
      </w:r>
      <w:r w:rsidR="0060772D">
        <w:fldChar w:fldCharType="separate"/>
      </w:r>
      <w:r w:rsidR="00411289">
        <w:t>6.20</w:t>
      </w:r>
      <w:r w:rsidR="0060772D">
        <w:fldChar w:fldCharType="end"/>
      </w:r>
      <w:r w:rsidRPr="00A20763">
        <w:t>). On the other hand, the speedup of the stage’s execution time is actually the important change achieved. Even if the Features Pyramid stage is a short one, is very important to make shorter as the detection procedure needs its output results in order to begin, as mentioned in the first paragraph of this chapter.</w:t>
      </w:r>
    </w:p>
    <w:p w:rsidR="008E7206" w:rsidRDefault="008E7206" w:rsidP="008E7206">
      <w:pPr>
        <w:pStyle w:val="Sub1Chapter"/>
        <w:numPr>
          <w:ilvl w:val="1"/>
          <w:numId w:val="1"/>
        </w:numPr>
      </w:pPr>
      <w:bookmarkStart w:id="276" w:name="_Toc452153657"/>
      <w:r>
        <w:t>Features Pyramid</w:t>
      </w:r>
      <w:bookmarkEnd w:id="276"/>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129"/>
        <w:gridCol w:w="965"/>
        <w:gridCol w:w="803"/>
        <w:gridCol w:w="1032"/>
      </w:tblGrid>
      <w:tr w:rsidR="008E7206" w:rsidRPr="007C440D"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8E7206" w:rsidRDefault="008E7206" w:rsidP="008E7206">
            <w:pPr>
              <w:keepNext/>
              <w:jc w:val="center"/>
            </w:pPr>
            <w:r w:rsidRPr="00FE0DCD">
              <w:t>Table 1</w:t>
            </w:r>
            <w:r>
              <w:t xml:space="preserve"> - Features Pyramid Max Memory</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keepNext/>
              <w:jc w:val="center"/>
            </w:pPr>
            <w:r>
              <w:t>Image</w:t>
            </w:r>
          </w:p>
        </w:tc>
        <w:tc>
          <w:tcPr>
            <w:tcW w:w="0" w:type="auto"/>
            <w:vAlign w:val="center"/>
          </w:tcPr>
          <w:p w:rsidR="008E7206" w:rsidRPr="00BF7C8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F7C85">
              <w:rPr>
                <w:rFonts w:ascii="Calibri" w:hAnsi="Calibri"/>
                <w:b/>
                <w:color w:val="000000"/>
              </w:rPr>
              <w:t>FP/TSM</w:t>
            </w:r>
          </w:p>
        </w:tc>
        <w:tc>
          <w:tcPr>
            <w:tcW w:w="0" w:type="auto"/>
            <w:vAlign w:val="center"/>
          </w:tcPr>
          <w:p w:rsidR="008E7206" w:rsidRPr="00BF7C8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F7C85">
              <w:rPr>
                <w:rFonts w:ascii="Calibri" w:hAnsi="Calibri"/>
                <w:b/>
                <w:color w:val="000000"/>
              </w:rPr>
              <w:t>Levels</w:t>
            </w:r>
          </w:p>
        </w:tc>
        <w:tc>
          <w:tcPr>
            <w:tcW w:w="0" w:type="auto"/>
            <w:vAlign w:val="center"/>
          </w:tcPr>
          <w:p w:rsidR="008E7206" w:rsidRPr="00BF7C8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F7C85">
              <w:rPr>
                <w:rFonts w:ascii="Calibri" w:hAnsi="Calibri"/>
                <w:b/>
                <w:color w:val="000000"/>
              </w:rPr>
              <w:t>Memory</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F7C85" w:rsidRDefault="008E7206" w:rsidP="008E7206">
            <w:pPr>
              <w:jc w:val="center"/>
              <w:rPr>
                <w:b w:val="0"/>
              </w:rPr>
            </w:pPr>
            <w:r w:rsidRPr="00BF7C85">
              <w:rPr>
                <w:b w:val="0"/>
              </w:rPr>
              <w:t>320x240</w:t>
            </w:r>
          </w:p>
        </w:tc>
        <w:tc>
          <w:tcPr>
            <w:tcW w:w="0" w:type="auto"/>
            <w:vAlign w:val="center"/>
          </w:tcPr>
          <w:p w:rsidR="008E7206" w:rsidRPr="00F74C8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7%</w:t>
            </w:r>
          </w:p>
        </w:tc>
        <w:tc>
          <w:tcPr>
            <w:tcW w:w="0" w:type="auto"/>
            <w:vAlign w:val="center"/>
          </w:tcPr>
          <w:p w:rsidR="008E7206" w:rsidRPr="00536BD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0" w:type="auto"/>
            <w:vAlign w:val="center"/>
          </w:tcPr>
          <w:p w:rsidR="008E7206" w:rsidRPr="001E3A8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F7C85" w:rsidRDefault="008E7206" w:rsidP="008E7206">
            <w:pPr>
              <w:jc w:val="center"/>
              <w:rPr>
                <w:b w:val="0"/>
              </w:rPr>
            </w:pPr>
            <w:r w:rsidRPr="00BF7C85">
              <w:rPr>
                <w:b w:val="0"/>
              </w:rPr>
              <w:t>640x480</w:t>
            </w:r>
          </w:p>
        </w:tc>
        <w:tc>
          <w:tcPr>
            <w:tcW w:w="0" w:type="auto"/>
            <w:vAlign w:val="center"/>
          </w:tcPr>
          <w:p w:rsidR="008E7206" w:rsidRPr="00F74C8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w:t>
            </w:r>
          </w:p>
        </w:tc>
        <w:tc>
          <w:tcPr>
            <w:tcW w:w="0" w:type="auto"/>
            <w:vAlign w:val="center"/>
          </w:tcPr>
          <w:p w:rsidR="008E7206" w:rsidRPr="00536BD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w:t>
            </w:r>
          </w:p>
        </w:tc>
        <w:tc>
          <w:tcPr>
            <w:tcW w:w="0" w:type="auto"/>
            <w:vAlign w:val="center"/>
          </w:tcPr>
          <w:p w:rsidR="008E7206" w:rsidRPr="001E3A8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9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F7C85" w:rsidRDefault="008E7206" w:rsidP="008E7206">
            <w:pPr>
              <w:jc w:val="center"/>
              <w:rPr>
                <w:b w:val="0"/>
              </w:rPr>
            </w:pPr>
            <w:r w:rsidRPr="00BF7C85">
              <w:rPr>
                <w:b w:val="0"/>
              </w:rPr>
              <w:t>800x600</w:t>
            </w:r>
          </w:p>
        </w:tc>
        <w:tc>
          <w:tcPr>
            <w:tcW w:w="0" w:type="auto"/>
            <w:vAlign w:val="center"/>
          </w:tcPr>
          <w:p w:rsidR="008E7206" w:rsidRPr="00F74C8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6%</w:t>
            </w:r>
          </w:p>
        </w:tc>
        <w:tc>
          <w:tcPr>
            <w:tcW w:w="0" w:type="auto"/>
            <w:vAlign w:val="center"/>
          </w:tcPr>
          <w:p w:rsidR="008E7206" w:rsidRPr="00536BD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l-GR"/>
              </w:rPr>
            </w:pPr>
            <w:r>
              <w:rPr>
                <w:rFonts w:ascii="Calibri" w:eastAsia="Times New Roman" w:hAnsi="Calibri" w:cs="Times New Roman"/>
                <w:color w:val="000000"/>
                <w:lang w:eastAsia="el-GR"/>
              </w:rPr>
              <w:t>25</w:t>
            </w:r>
          </w:p>
        </w:tc>
        <w:tc>
          <w:tcPr>
            <w:tcW w:w="0" w:type="auto"/>
            <w:vAlign w:val="center"/>
          </w:tcPr>
          <w:p w:rsidR="008E7206" w:rsidRPr="001E3A8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0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F7C85" w:rsidRDefault="008E7206" w:rsidP="008E7206">
            <w:pPr>
              <w:jc w:val="center"/>
              <w:rPr>
                <w:b w:val="0"/>
              </w:rPr>
            </w:pPr>
            <w:r w:rsidRPr="00BF7C85">
              <w:rPr>
                <w:b w:val="0"/>
              </w:rPr>
              <w:t>1024x768</w:t>
            </w:r>
          </w:p>
        </w:tc>
        <w:tc>
          <w:tcPr>
            <w:tcW w:w="0" w:type="auto"/>
            <w:vAlign w:val="center"/>
          </w:tcPr>
          <w:p w:rsidR="008E7206" w:rsidRPr="00F74C8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4%</w:t>
            </w:r>
          </w:p>
        </w:tc>
        <w:tc>
          <w:tcPr>
            <w:tcW w:w="0" w:type="auto"/>
            <w:vAlign w:val="center"/>
          </w:tcPr>
          <w:p w:rsidR="008E7206" w:rsidRPr="00536BD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l-GR"/>
              </w:rPr>
            </w:pPr>
            <w:r>
              <w:rPr>
                <w:rFonts w:ascii="Calibri" w:eastAsia="Times New Roman" w:hAnsi="Calibri" w:cs="Times New Roman"/>
                <w:color w:val="000000"/>
                <w:lang w:eastAsia="el-GR"/>
              </w:rPr>
              <w:t>27</w:t>
            </w:r>
          </w:p>
        </w:tc>
        <w:tc>
          <w:tcPr>
            <w:tcW w:w="0" w:type="auto"/>
            <w:vAlign w:val="center"/>
          </w:tcPr>
          <w:p w:rsidR="008E7206" w:rsidRPr="001E3A8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8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F7C85" w:rsidRDefault="008E7206" w:rsidP="008E7206">
            <w:pPr>
              <w:jc w:val="center"/>
              <w:rPr>
                <w:b w:val="0"/>
              </w:rPr>
            </w:pPr>
            <w:r w:rsidRPr="00BF7C85">
              <w:rPr>
                <w:b w:val="0"/>
              </w:rPr>
              <w:t>1280x960</w:t>
            </w:r>
          </w:p>
        </w:tc>
        <w:tc>
          <w:tcPr>
            <w:tcW w:w="0" w:type="auto"/>
            <w:vAlign w:val="center"/>
          </w:tcPr>
          <w:p w:rsidR="008E7206" w:rsidRPr="00F74C8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3%</w:t>
            </w:r>
          </w:p>
        </w:tc>
        <w:tc>
          <w:tcPr>
            <w:tcW w:w="0" w:type="auto"/>
            <w:vAlign w:val="center"/>
          </w:tcPr>
          <w:p w:rsidR="008E7206" w:rsidRPr="00536BD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l-GR"/>
              </w:rPr>
            </w:pPr>
            <w:r>
              <w:rPr>
                <w:rFonts w:ascii="Calibri" w:eastAsia="Times New Roman" w:hAnsi="Calibri" w:cs="Times New Roman"/>
                <w:color w:val="000000"/>
                <w:lang w:eastAsia="el-GR"/>
              </w:rPr>
              <w:t>28</w:t>
            </w:r>
          </w:p>
        </w:tc>
        <w:tc>
          <w:tcPr>
            <w:tcW w:w="0" w:type="auto"/>
            <w:vAlign w:val="center"/>
          </w:tcPr>
          <w:p w:rsidR="008E7206" w:rsidRPr="001E3A8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0 Mb</w:t>
            </w:r>
          </w:p>
        </w:tc>
      </w:tr>
    </w:tbl>
    <w:p w:rsidR="008E7206" w:rsidRPr="007C440D" w:rsidRDefault="008E7206" w:rsidP="008E7206">
      <w:pPr>
        <w:pStyle w:val="Paragraph"/>
      </w:pPr>
      <w:r w:rsidRPr="007C440D">
        <w:t xml:space="preserve">The Features Pyramid data structure is a global one created inside the features pyramid stage and used at the detection process. It handles the HOG images of the image pyramid as described in </w:t>
      </w:r>
      <w:r w:rsidRPr="0060772D">
        <w:t xml:space="preserve">chapter </w:t>
      </w:r>
      <w:r w:rsidR="0060772D">
        <w:fldChar w:fldCharType="begin"/>
      </w:r>
      <w:r w:rsidR="0060772D">
        <w:instrText xml:space="preserve"> REF _Ref447036478 \r \h </w:instrText>
      </w:r>
      <w:r w:rsidR="0060772D">
        <w:fldChar w:fldCharType="separate"/>
      </w:r>
      <w:r w:rsidR="00411289">
        <w:t>5.5</w:t>
      </w:r>
      <w:r w:rsidR="0060772D">
        <w:fldChar w:fldCharType="end"/>
      </w:r>
      <w:r w:rsidRPr="007C440D">
        <w:t xml:space="preserve">. Its life time starts at the end of the features pyramid stage and finish at the end of the detect stage as shown in </w:t>
      </w:r>
      <w:r w:rsidR="0060772D">
        <w:fldChar w:fldCharType="begin"/>
      </w:r>
      <w:r w:rsidR="0060772D">
        <w:instrText xml:space="preserve"> REF _Ref445483251 \h </w:instrText>
      </w:r>
      <w:r w:rsidR="0060772D">
        <w:fldChar w:fldCharType="separate"/>
      </w:r>
      <w:r w:rsidR="00411289" w:rsidRPr="00A207C4">
        <w:t xml:space="preserve">Diagram </w:t>
      </w:r>
      <w:r w:rsidR="00411289">
        <w:rPr>
          <w:noProof/>
        </w:rPr>
        <w:t>8</w:t>
      </w:r>
      <w:r w:rsidR="0060772D">
        <w:fldChar w:fldCharType="end"/>
      </w:r>
      <w:r w:rsidRPr="007C440D">
        <w:t xml:space="preserve"> (</w:t>
      </w:r>
      <w:r w:rsidRPr="0060772D">
        <w:t xml:space="preserve">Chapter </w:t>
      </w:r>
      <w:r w:rsidR="0060772D">
        <w:fldChar w:fldCharType="begin"/>
      </w:r>
      <w:r w:rsidR="0060772D">
        <w:instrText xml:space="preserve"> REF _Ref447036616 \r \h </w:instrText>
      </w:r>
      <w:r w:rsidR="0060772D">
        <w:fldChar w:fldCharType="separate"/>
      </w:r>
      <w:r w:rsidR="00411289">
        <w:t>6.5</w:t>
      </w:r>
      <w:r w:rsidR="0060772D">
        <w:fldChar w:fldCharType="end"/>
      </w:r>
      <w:r w:rsidRPr="007C440D">
        <w:t>). What is worth to focus on is the fact that it holds a noticeable amount of memory at the maximum memory consumption index.</w:t>
      </w:r>
    </w:p>
    <w:p w:rsidR="008E7206" w:rsidRPr="007C440D" w:rsidRDefault="008E7206" w:rsidP="008E7206">
      <w:pPr>
        <w:pStyle w:val="Paragraph"/>
      </w:pPr>
      <w:r w:rsidRPr="007C440D">
        <w:t xml:space="preserve">By using the new version of the HOG procedure, described in </w:t>
      </w:r>
      <w:r w:rsidRPr="0060772D">
        <w:t xml:space="preserve">chapter </w:t>
      </w:r>
      <w:r w:rsidR="0060772D">
        <w:fldChar w:fldCharType="begin"/>
      </w:r>
      <w:r w:rsidR="0060772D">
        <w:instrText xml:space="preserve"> REF _Ref447036638 \r \h </w:instrText>
      </w:r>
      <w:r w:rsidR="0060772D">
        <w:fldChar w:fldCharType="separate"/>
      </w:r>
      <w:r w:rsidR="00411289">
        <w:t>6.6.2</w:t>
      </w:r>
      <w:r w:rsidR="0060772D">
        <w:fldChar w:fldCharType="end"/>
      </w:r>
      <w:r w:rsidRPr="007C440D">
        <w:t xml:space="preserve">, the HOG images come of, are already padded and immediately registered in the Features Pyramid data structure as shown in the </w:t>
      </w:r>
      <w:r w:rsidR="0060772D">
        <w:fldChar w:fldCharType="begin"/>
      </w:r>
      <w:r w:rsidR="0060772D">
        <w:instrText xml:space="preserve"> REF _Ref446413238 \h </w:instrText>
      </w:r>
      <w:r w:rsidR="0060772D">
        <w:fldChar w:fldCharType="separate"/>
      </w:r>
      <w:r w:rsidR="00411289" w:rsidRPr="00F70C7C">
        <w:t xml:space="preserve">Figure </w:t>
      </w:r>
      <w:r w:rsidR="00411289">
        <w:rPr>
          <w:noProof/>
        </w:rPr>
        <w:t>38</w:t>
      </w:r>
      <w:r w:rsidR="0060772D">
        <w:fldChar w:fldCharType="end"/>
      </w:r>
      <w:r w:rsidRPr="007C440D">
        <w:t xml:space="preserve">. So, actually the Features Pyramid data structure is created during the Features Pyramid stage and is released during the Detect stage. The features images are not useful by the time the Filter Responses are calculated and they are immediately released after that. Even though this data structure participates on the maximum memory consumption indicator. As shown in the </w:t>
      </w:r>
      <w:r w:rsidR="0060772D">
        <w:fldChar w:fldCharType="begin"/>
      </w:r>
      <w:r w:rsidR="0060772D">
        <w:instrText xml:space="preserve"> REF _Ref446408539 \h </w:instrText>
      </w:r>
      <w:r w:rsidR="0060772D">
        <w:fldChar w:fldCharType="separate"/>
      </w:r>
      <w:r w:rsidR="00411289" w:rsidRPr="000E4C6C">
        <w:t xml:space="preserve">Table </w:t>
      </w:r>
      <w:r w:rsidR="00411289">
        <w:rPr>
          <w:noProof/>
        </w:rPr>
        <w:t>20</w:t>
      </w:r>
      <w:r w:rsidR="0060772D">
        <w:fldChar w:fldCharType="end"/>
      </w:r>
      <w:r w:rsidRPr="007C440D">
        <w:t xml:space="preserve"> (</w:t>
      </w:r>
      <w:r w:rsidRPr="0060772D">
        <w:t>Chapter</w:t>
      </w:r>
      <w:r w:rsidR="0060772D" w:rsidRPr="0060772D">
        <w:t xml:space="preserve"> </w:t>
      </w:r>
      <w:r w:rsidR="0060772D">
        <w:fldChar w:fldCharType="begin"/>
      </w:r>
      <w:r w:rsidR="0060772D">
        <w:instrText xml:space="preserve"> REF _Ref447036931 \r \h </w:instrText>
      </w:r>
      <w:r w:rsidR="0060772D">
        <w:fldChar w:fldCharType="separate"/>
      </w:r>
      <w:r w:rsidR="00411289">
        <w:t>6.5</w:t>
      </w:r>
      <w:r w:rsidR="0060772D">
        <w:fldChar w:fldCharType="end"/>
      </w:r>
      <w:r w:rsidRPr="007C440D">
        <w:t>) the Feature Pyramid holds about the 12% of the algorithms data structures memory.</w:t>
      </w:r>
    </w:p>
    <w:p w:rsidR="008E7206" w:rsidRDefault="008E7206" w:rsidP="008E7206">
      <w:pPr>
        <w:pStyle w:val="Sub1Chapter"/>
        <w:numPr>
          <w:ilvl w:val="1"/>
          <w:numId w:val="1"/>
        </w:numPr>
      </w:pPr>
      <w:bookmarkStart w:id="277" w:name="_Ref447039732"/>
      <w:bookmarkStart w:id="278" w:name="_Toc452153658"/>
      <w:r>
        <w:t>Image Pyramid</w:t>
      </w:r>
      <w:bookmarkEnd w:id="277"/>
      <w:bookmarkEnd w:id="278"/>
    </w:p>
    <w:p w:rsidR="008E7206" w:rsidRPr="007C440D" w:rsidRDefault="008E7206" w:rsidP="008E7206">
      <w:pPr>
        <w:pStyle w:val="Paragraph"/>
      </w:pPr>
      <w:r w:rsidRPr="007C440D">
        <w:t xml:space="preserve">One sensible question would probably be why the algorithm creates the features pyramid of the image and not the simple image one transferring the HOG procedure inside the detection procedure just before the convolution stage as shown in the </w:t>
      </w:r>
      <w:r>
        <w:fldChar w:fldCharType="begin"/>
      </w:r>
      <w:r w:rsidRPr="007C440D">
        <w:instrText xml:space="preserve"> REF _Ref446425720 \h </w:instrText>
      </w:r>
      <w:r>
        <w:fldChar w:fldCharType="separate"/>
      </w:r>
      <w:r w:rsidR="00411289" w:rsidRPr="007C440D">
        <w:t xml:space="preserve">Figure </w:t>
      </w:r>
      <w:r w:rsidR="00411289">
        <w:rPr>
          <w:noProof/>
        </w:rPr>
        <w:t>39</w:t>
      </w:r>
      <w:r>
        <w:fldChar w:fldCharType="end"/>
      </w:r>
      <w:r w:rsidRPr="007C440D">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7"/>
      </w:tblGrid>
      <w:tr w:rsidR="008E7206" w:rsidTr="008E7206">
        <w:trPr>
          <w:jc w:val="center"/>
        </w:trPr>
        <w:tc>
          <w:tcPr>
            <w:tcW w:w="0" w:type="auto"/>
          </w:tcPr>
          <w:p w:rsidR="008E7206" w:rsidRDefault="008E7206" w:rsidP="008E7206">
            <w:pPr>
              <w:pStyle w:val="Imagetable"/>
            </w:pPr>
            <w:r>
              <w:lastRenderedPageBreak/>
              <w:drawing>
                <wp:inline distT="0" distB="0" distL="0" distR="0" wp14:anchorId="2C21D285" wp14:editId="2895FDDA">
                  <wp:extent cx="3391786" cy="4608213"/>
                  <wp:effectExtent l="0" t="0" r="0" b="0"/>
                  <wp:docPr id="273" name="Εικόνα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Pyramid.PNG"/>
                          <pic:cNvPicPr/>
                        </pic:nvPicPr>
                        <pic:blipFill>
                          <a:blip r:embed="rId196">
                            <a:extLst>
                              <a:ext uri="{28A0092B-C50C-407E-A947-70E740481C1C}">
                                <a14:useLocalDpi xmlns:a14="http://schemas.microsoft.com/office/drawing/2010/main" val="0"/>
                              </a:ext>
                            </a:extLst>
                          </a:blip>
                          <a:stretch>
                            <a:fillRect/>
                          </a:stretch>
                        </pic:blipFill>
                        <pic:spPr>
                          <a:xfrm>
                            <a:off x="0" y="0"/>
                            <a:ext cx="3399012" cy="4618030"/>
                          </a:xfrm>
                          <a:prstGeom prst="rect">
                            <a:avLst/>
                          </a:prstGeom>
                        </pic:spPr>
                      </pic:pic>
                    </a:graphicData>
                  </a:graphic>
                </wp:inline>
              </w:drawing>
            </w:r>
          </w:p>
        </w:tc>
      </w:tr>
      <w:tr w:rsidR="008E7206" w:rsidRPr="007C440D" w:rsidTr="008E7206">
        <w:trPr>
          <w:jc w:val="center"/>
        </w:trPr>
        <w:tc>
          <w:tcPr>
            <w:tcW w:w="0" w:type="auto"/>
          </w:tcPr>
          <w:p w:rsidR="008E7206" w:rsidRPr="007C440D" w:rsidRDefault="008E7206" w:rsidP="008E7206">
            <w:pPr>
              <w:pStyle w:val="Captions"/>
            </w:pPr>
            <w:bookmarkStart w:id="279" w:name="_Ref446425720"/>
            <w:bookmarkStart w:id="280" w:name="_Toc452153770"/>
            <w:r w:rsidRPr="007C440D">
              <w:t xml:space="preserve">Figure </w:t>
            </w:r>
            <w:r w:rsidRPr="00FE0DCD">
              <w:fldChar w:fldCharType="begin"/>
            </w:r>
            <w:r w:rsidRPr="007C440D">
              <w:instrText xml:space="preserve"> SEQ Figure \* ARABIC </w:instrText>
            </w:r>
            <w:r w:rsidRPr="00FE0DCD">
              <w:fldChar w:fldCharType="separate"/>
            </w:r>
            <w:r w:rsidR="00411289">
              <w:rPr>
                <w:noProof/>
              </w:rPr>
              <w:t>39</w:t>
            </w:r>
            <w:r w:rsidRPr="00FE0DCD">
              <w:fldChar w:fldCharType="end"/>
            </w:r>
            <w:bookmarkEnd w:id="279"/>
            <w:r w:rsidRPr="007C440D">
              <w:t xml:space="preserve"> </w:t>
            </w:r>
            <w:r w:rsidR="00715ED5">
              <w:t>-</w:t>
            </w:r>
            <w:r w:rsidRPr="007C440D">
              <w:t xml:space="preserve"> Image Pyramid in TSM Algorithm</w:t>
            </w:r>
            <w:bookmarkEnd w:id="280"/>
          </w:p>
        </w:tc>
      </w:tr>
    </w:tbl>
    <w:p w:rsidR="008E7206" w:rsidRDefault="008E7206" w:rsidP="008E7206">
      <w:pPr>
        <w:pStyle w:val="Paragraph"/>
      </w:pPr>
      <w:r w:rsidRPr="007C440D">
        <w:t>As far as the time consumption this change would not offer any serious benefit, as in a single core CPU the results are the same. On the other hand as far as the memory consumption, the features pyramid needs less memory than the image one. As</w:t>
      </w:r>
      <w:r w:rsidRPr="00367C23">
        <w:t xml:space="preserve"> </w:t>
      </w:r>
      <w:r w:rsidRPr="007C440D">
        <w:t>shown</w:t>
      </w:r>
      <w:r w:rsidRPr="00367C23">
        <w:t xml:space="preserve"> </w:t>
      </w:r>
      <w:r w:rsidRPr="007C440D">
        <w:t>in</w:t>
      </w:r>
      <w:r w:rsidRPr="00367C23">
        <w:t xml:space="preserve"> </w:t>
      </w:r>
      <w:r w:rsidRPr="007C440D">
        <w:t>the</w:t>
      </w:r>
      <w:r w:rsidRPr="00367C23">
        <w:t xml:space="preserve"> </w:t>
      </w:r>
      <w:r w:rsidR="00A714DE">
        <w:fldChar w:fldCharType="begin"/>
      </w:r>
      <w:r w:rsidR="00A714DE">
        <w:instrText xml:space="preserve"> REF _Ref446425880 \h </w:instrText>
      </w:r>
      <w:r w:rsidR="00A714DE">
        <w:fldChar w:fldCharType="separate"/>
      </w:r>
      <w:r w:rsidR="00411289" w:rsidRPr="00FE0DCD">
        <w:t xml:space="preserve">Diagram </w:t>
      </w:r>
      <w:r w:rsidR="00411289">
        <w:rPr>
          <w:noProof/>
        </w:rPr>
        <w:t>18</w:t>
      </w:r>
      <w:r w:rsidR="00A714DE">
        <w:fldChar w:fldCharType="end"/>
      </w:r>
      <w:r w:rsidRPr="00367C23">
        <w:t xml:space="preserve"> </w:t>
      </w:r>
      <w:r w:rsidR="00367C23">
        <w:t>b</w:t>
      </w:r>
      <w:r w:rsidRPr="007C440D">
        <w:t>elow the size of the image pyramid is larger than the features one for the majority of image sizes until the pyramids coming from an image sized 304x228 pixels and lower. These are very small images where the algorithm anyway consumes very low memory.</w:t>
      </w:r>
    </w:p>
    <w:p w:rsidR="00367C23" w:rsidRDefault="00367C23" w:rsidP="00367C23">
      <w:pPr>
        <w:pStyle w:val="Paragraph"/>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5"/>
      </w:tblGrid>
      <w:tr w:rsidR="00367C23" w:rsidTr="00367C23">
        <w:trPr>
          <w:jc w:val="center"/>
        </w:trPr>
        <w:tc>
          <w:tcPr>
            <w:tcW w:w="0" w:type="auto"/>
            <w:vAlign w:val="center"/>
          </w:tcPr>
          <w:p w:rsidR="00367C23" w:rsidRDefault="00367C23" w:rsidP="00367C23">
            <w:pPr>
              <w:pStyle w:val="Imagetable"/>
            </w:pPr>
            <w:r>
              <w:lastRenderedPageBreak/>
              <w:drawing>
                <wp:inline distT="0" distB="0" distL="0" distR="0" wp14:anchorId="1D385D41" wp14:editId="165E3DEA">
                  <wp:extent cx="3600000" cy="2520000"/>
                  <wp:effectExtent l="0" t="0" r="0" b="0"/>
                  <wp:docPr id="64" name="Γράφημα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tc>
      </w:tr>
      <w:tr w:rsidR="00367C23" w:rsidRPr="00487D01" w:rsidTr="00367C23">
        <w:trPr>
          <w:jc w:val="center"/>
        </w:trPr>
        <w:tc>
          <w:tcPr>
            <w:tcW w:w="0" w:type="auto"/>
            <w:vAlign w:val="center"/>
          </w:tcPr>
          <w:p w:rsidR="00367C23" w:rsidRDefault="00367C23" w:rsidP="007D20AD">
            <w:pPr>
              <w:pStyle w:val="Captions"/>
            </w:pPr>
            <w:bookmarkStart w:id="281" w:name="_Ref446425880"/>
            <w:bookmarkStart w:id="282" w:name="_Toc452154010"/>
            <w:r w:rsidRPr="00FE0DCD">
              <w:t xml:space="preserve">Diagram </w:t>
            </w:r>
            <w:fldSimple w:instr=" SEQ Diagram \* ARABIC ">
              <w:r w:rsidR="00411289">
                <w:rPr>
                  <w:noProof/>
                </w:rPr>
                <w:t>18</w:t>
              </w:r>
            </w:fldSimple>
            <w:bookmarkEnd w:id="281"/>
            <w:r>
              <w:t xml:space="preserve"> - </w:t>
            </w:r>
            <w:r w:rsidR="007D20AD">
              <w:t>Image vs Features</w:t>
            </w:r>
            <w:r>
              <w:t xml:space="preserve"> Pyramid Memory Consumption</w:t>
            </w:r>
            <w:bookmarkEnd w:id="282"/>
          </w:p>
        </w:tc>
      </w:tr>
    </w:tbl>
    <w:tbl>
      <w:tblPr>
        <w:tblStyle w:val="5-6"/>
        <w:tblW w:w="5000" w:type="pct"/>
        <w:jc w:val="center"/>
        <w:tblCellMar>
          <w:top w:w="28" w:type="dxa"/>
          <w:bottom w:w="28" w:type="dxa"/>
        </w:tblCellMar>
        <w:tblLook w:val="04A0" w:firstRow="1" w:lastRow="0" w:firstColumn="1" w:lastColumn="0" w:noHBand="0" w:noVBand="1"/>
      </w:tblPr>
      <w:tblGrid>
        <w:gridCol w:w="1881"/>
        <w:gridCol w:w="1122"/>
        <w:gridCol w:w="1122"/>
        <w:gridCol w:w="1122"/>
        <w:gridCol w:w="1122"/>
        <w:gridCol w:w="1122"/>
        <w:gridCol w:w="1127"/>
        <w:gridCol w:w="12"/>
      </w:tblGrid>
      <w:tr w:rsidR="00367C23" w:rsidRPr="00487D01" w:rsidTr="009C3663">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367C23" w:rsidRPr="00011827" w:rsidRDefault="00367C23" w:rsidP="00A714DE">
            <w:pPr>
              <w:keepNext/>
              <w:jc w:val="center"/>
              <w:rPr>
                <w:rFonts w:ascii="Calibri" w:hAnsi="Calibri"/>
              </w:rPr>
            </w:pPr>
            <w:bookmarkStart w:id="283" w:name="_Ref447037213"/>
            <w:bookmarkStart w:id="284" w:name="_Toc452153845"/>
            <w:r w:rsidRPr="00B44A19">
              <w:t xml:space="preserve">Table </w:t>
            </w:r>
            <w:fldSimple w:instr=" SEQ Table \* ARABIC ">
              <w:r w:rsidR="00411289">
                <w:rPr>
                  <w:noProof/>
                </w:rPr>
                <w:t>29</w:t>
              </w:r>
            </w:fldSimple>
            <w:bookmarkEnd w:id="283"/>
            <w:r w:rsidRPr="00B44A19">
              <w:t xml:space="preserve"> - </w:t>
            </w:r>
            <w:r w:rsidRPr="00011827">
              <w:rPr>
                <w:rFonts w:ascii="Calibri" w:hAnsi="Calibri"/>
              </w:rPr>
              <w:t>Image vs Features Pyramid</w:t>
            </w:r>
            <w:bookmarkEnd w:id="284"/>
          </w:p>
        </w:tc>
      </w:tr>
      <w:tr w:rsidR="00A714DE" w:rsidTr="009C3663">
        <w:trPr>
          <w:gridAfter w:val="1"/>
          <w:cnfStyle w:val="000000100000" w:firstRow="0" w:lastRow="0" w:firstColumn="0" w:lastColumn="0" w:oddVBand="0" w:evenVBand="0" w:oddHBand="1" w:evenHBand="0" w:firstRowFirstColumn="0" w:firstRowLastColumn="0" w:lastRowFirstColumn="0" w:lastRowLastColumn="0"/>
          <w:wAfter w:w="7" w:type="pct"/>
          <w:jc w:val="center"/>
        </w:trPr>
        <w:tc>
          <w:tcPr>
            <w:cnfStyle w:val="001000000000" w:firstRow="0" w:lastRow="0" w:firstColumn="1" w:lastColumn="0" w:oddVBand="0" w:evenVBand="0" w:oddHBand="0" w:evenHBand="0" w:firstRowFirstColumn="0" w:firstRowLastColumn="0" w:lastRowFirstColumn="0" w:lastRowLastColumn="0"/>
            <w:tcW w:w="1090" w:type="pct"/>
            <w:vAlign w:val="center"/>
          </w:tcPr>
          <w:p w:rsidR="00A714DE" w:rsidRPr="009C3663" w:rsidRDefault="00A714DE" w:rsidP="009C3663">
            <w:r w:rsidRPr="009C3663">
              <w:t>Levels</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28</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26</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24</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22</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20</w:t>
            </w:r>
          </w:p>
        </w:tc>
        <w:tc>
          <w:tcPr>
            <w:tcW w:w="653"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18</w:t>
            </w:r>
          </w:p>
        </w:tc>
      </w:tr>
      <w:tr w:rsidR="00A714DE" w:rsidTr="009C3663">
        <w:trPr>
          <w:gridAfter w:val="1"/>
          <w:wAfter w:w="7" w:type="pct"/>
          <w:jc w:val="center"/>
        </w:trPr>
        <w:tc>
          <w:tcPr>
            <w:cnfStyle w:val="001000000000" w:firstRow="0" w:lastRow="0" w:firstColumn="1" w:lastColumn="0" w:oddVBand="0" w:evenVBand="0" w:oddHBand="0" w:evenHBand="0" w:firstRowFirstColumn="0" w:firstRowLastColumn="0" w:lastRowFirstColumn="0" w:lastRowLastColumn="0"/>
            <w:tcW w:w="1090" w:type="pct"/>
            <w:vAlign w:val="center"/>
          </w:tcPr>
          <w:p w:rsidR="00A714DE" w:rsidRPr="009C3663" w:rsidRDefault="00A714DE" w:rsidP="009C3663">
            <w:r w:rsidRPr="009C3663">
              <w:t>Image Size</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1213x909</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919x689</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697x523</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528x396</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400x300</w:t>
            </w:r>
          </w:p>
        </w:tc>
        <w:tc>
          <w:tcPr>
            <w:tcW w:w="653"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304x228</w:t>
            </w:r>
          </w:p>
        </w:tc>
      </w:tr>
      <w:tr w:rsidR="00A714DE" w:rsidTr="009C3663">
        <w:trPr>
          <w:gridAfter w:val="1"/>
          <w:cnfStyle w:val="000000100000" w:firstRow="0" w:lastRow="0" w:firstColumn="0" w:lastColumn="0" w:oddVBand="0" w:evenVBand="0" w:oddHBand="1" w:evenHBand="0" w:firstRowFirstColumn="0" w:firstRowLastColumn="0" w:lastRowFirstColumn="0" w:lastRowLastColumn="0"/>
          <w:wAfter w:w="7" w:type="pct"/>
          <w:jc w:val="center"/>
        </w:trPr>
        <w:tc>
          <w:tcPr>
            <w:cnfStyle w:val="001000000000" w:firstRow="0" w:lastRow="0" w:firstColumn="1" w:lastColumn="0" w:oddVBand="0" w:evenVBand="0" w:oddHBand="0" w:evenHBand="0" w:firstRowFirstColumn="0" w:firstRowLastColumn="0" w:lastRowFirstColumn="0" w:lastRowLastColumn="0"/>
            <w:tcW w:w="1090" w:type="pct"/>
            <w:vAlign w:val="center"/>
          </w:tcPr>
          <w:p w:rsidR="00A714DE" w:rsidRPr="009C3663" w:rsidRDefault="00A714DE" w:rsidP="009C3663">
            <w:r w:rsidRPr="009C3663">
              <w:t>Image Pyramid</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54.7 Mb</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31.4 Mb</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18.0 Mb</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10.4 Mb</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5.9 Mb</w:t>
            </w:r>
          </w:p>
        </w:tc>
        <w:tc>
          <w:tcPr>
            <w:tcW w:w="653"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2.0 Mb</w:t>
            </w:r>
          </w:p>
        </w:tc>
      </w:tr>
      <w:tr w:rsidR="00A714DE" w:rsidTr="009C3663">
        <w:trPr>
          <w:gridAfter w:val="1"/>
          <w:wAfter w:w="7" w:type="pct"/>
          <w:jc w:val="center"/>
        </w:trPr>
        <w:tc>
          <w:tcPr>
            <w:cnfStyle w:val="001000000000" w:firstRow="0" w:lastRow="0" w:firstColumn="1" w:lastColumn="0" w:oddVBand="0" w:evenVBand="0" w:oddHBand="0" w:evenHBand="0" w:firstRowFirstColumn="0" w:firstRowLastColumn="0" w:lastRowFirstColumn="0" w:lastRowLastColumn="0"/>
            <w:tcW w:w="1090" w:type="pct"/>
            <w:vAlign w:val="center"/>
          </w:tcPr>
          <w:p w:rsidR="00A714DE" w:rsidRPr="009C3663" w:rsidRDefault="00A714DE" w:rsidP="009C3663">
            <w:r w:rsidRPr="009C3663">
              <w:t>Features Pyramid</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39.8 Mb</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23.5 Mb</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14.0 Mb</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8.4 Mb</w:t>
            </w:r>
          </w:p>
        </w:tc>
        <w:tc>
          <w:tcPr>
            <w:tcW w:w="650"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5.1 Mb</w:t>
            </w:r>
          </w:p>
        </w:tc>
        <w:tc>
          <w:tcPr>
            <w:tcW w:w="653" w:type="pct"/>
            <w:vAlign w:val="center"/>
          </w:tcPr>
          <w:p w:rsidR="00A714DE" w:rsidRPr="009C3663" w:rsidRDefault="00A714DE" w:rsidP="009C3663">
            <w:pPr>
              <w:jc w:val="center"/>
              <w:cnfStyle w:val="000000000000" w:firstRow="0" w:lastRow="0" w:firstColumn="0" w:lastColumn="0" w:oddVBand="0" w:evenVBand="0" w:oddHBand="0" w:evenHBand="0" w:firstRowFirstColumn="0" w:firstRowLastColumn="0" w:lastRowFirstColumn="0" w:lastRowLastColumn="0"/>
            </w:pPr>
            <w:r w:rsidRPr="009C3663">
              <w:t>1.9 Mb</w:t>
            </w:r>
          </w:p>
        </w:tc>
      </w:tr>
      <w:tr w:rsidR="00A714DE" w:rsidTr="009C3663">
        <w:trPr>
          <w:gridAfter w:val="1"/>
          <w:cnfStyle w:val="000000100000" w:firstRow="0" w:lastRow="0" w:firstColumn="0" w:lastColumn="0" w:oddVBand="0" w:evenVBand="0" w:oddHBand="1" w:evenHBand="0" w:firstRowFirstColumn="0" w:firstRowLastColumn="0" w:lastRowFirstColumn="0" w:lastRowLastColumn="0"/>
          <w:wAfter w:w="7" w:type="pct"/>
          <w:jc w:val="center"/>
        </w:trPr>
        <w:tc>
          <w:tcPr>
            <w:cnfStyle w:val="001000000000" w:firstRow="0" w:lastRow="0" w:firstColumn="1" w:lastColumn="0" w:oddVBand="0" w:evenVBand="0" w:oddHBand="0" w:evenHBand="0" w:firstRowFirstColumn="0" w:firstRowLastColumn="0" w:lastRowFirstColumn="0" w:lastRowLastColumn="0"/>
            <w:tcW w:w="1090" w:type="pct"/>
            <w:vAlign w:val="center"/>
          </w:tcPr>
          <w:p w:rsidR="00A714DE" w:rsidRPr="009C3663" w:rsidRDefault="00A714DE" w:rsidP="009C3663">
            <w:r w:rsidRPr="009C3663">
              <w:t>Features/Image</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72.9%</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74.9%</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77.5%</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81.0%</w:t>
            </w:r>
          </w:p>
        </w:tc>
        <w:tc>
          <w:tcPr>
            <w:tcW w:w="650"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85.6%</w:t>
            </w:r>
          </w:p>
        </w:tc>
        <w:tc>
          <w:tcPr>
            <w:tcW w:w="653" w:type="pct"/>
            <w:vAlign w:val="center"/>
          </w:tcPr>
          <w:p w:rsidR="00A714DE" w:rsidRPr="009C3663" w:rsidRDefault="00A714DE" w:rsidP="009C3663">
            <w:pPr>
              <w:jc w:val="center"/>
              <w:cnfStyle w:val="000000100000" w:firstRow="0" w:lastRow="0" w:firstColumn="0" w:lastColumn="0" w:oddVBand="0" w:evenVBand="0" w:oddHBand="1" w:evenHBand="0" w:firstRowFirstColumn="0" w:firstRowLastColumn="0" w:lastRowFirstColumn="0" w:lastRowLastColumn="0"/>
            </w:pPr>
            <w:r w:rsidRPr="009C3663">
              <w:t>99.9%</w:t>
            </w:r>
          </w:p>
        </w:tc>
      </w:tr>
    </w:tbl>
    <w:p w:rsidR="00367C23" w:rsidRDefault="00367C23" w:rsidP="00367C23"/>
    <w:p w:rsidR="00367C23" w:rsidRDefault="00367C23" w:rsidP="008E7206">
      <w:pPr>
        <w:pStyle w:val="Paragraph"/>
      </w:pPr>
      <w:r>
        <w:t xml:space="preserve">In the </w:t>
      </w:r>
      <w:r>
        <w:fldChar w:fldCharType="begin"/>
      </w:r>
      <w:r>
        <w:instrText xml:space="preserve"> REF _Ref447037213 \h </w:instrText>
      </w:r>
      <w:r>
        <w:fldChar w:fldCharType="separate"/>
      </w:r>
      <w:r w:rsidR="00411289" w:rsidRPr="00B44A19">
        <w:t xml:space="preserve">Table </w:t>
      </w:r>
      <w:r w:rsidR="00411289">
        <w:rPr>
          <w:noProof/>
        </w:rPr>
        <w:t>29</w:t>
      </w:r>
      <w:r>
        <w:fldChar w:fldCharType="end"/>
      </w:r>
      <w:r>
        <w:t xml:space="preserve"> above the Image and the Features Pyramids sizes are shown. At the last line the ratio between them is also shown. In the next chapters various versions of the algorithm are presented. In some of them the features pyramid data structure does not participate at all in the maximum memory consumption formation of the algorithm and gives the ability of choosing the image pyramid instead of the features one.</w:t>
      </w:r>
    </w:p>
    <w:p w:rsidR="008E7206" w:rsidRPr="007734B4" w:rsidRDefault="008E7206" w:rsidP="008E7206">
      <w:pPr>
        <w:pStyle w:val="Sub1Chapter"/>
        <w:numPr>
          <w:ilvl w:val="1"/>
          <w:numId w:val="1"/>
        </w:numPr>
      </w:pPr>
      <w:bookmarkStart w:id="285" w:name="_Ref447034360"/>
      <w:bookmarkStart w:id="286" w:name="_Ref447039076"/>
      <w:bookmarkStart w:id="287" w:name="_Ref447105744"/>
      <w:bookmarkStart w:id="288" w:name="_Ref447105757"/>
      <w:bookmarkStart w:id="289" w:name="_Toc452153659"/>
      <w:r>
        <w:t>Convolution</w:t>
      </w:r>
      <w:bookmarkEnd w:id="285"/>
      <w:bookmarkEnd w:id="286"/>
      <w:bookmarkEnd w:id="287"/>
      <w:bookmarkEnd w:id="288"/>
      <w:bookmarkEnd w:id="289"/>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553"/>
        <w:gridCol w:w="863"/>
        <w:gridCol w:w="901"/>
      </w:tblGrid>
      <w:tr w:rsidR="008E7206"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gridSpan w:val="3"/>
            <w:vAlign w:val="center"/>
          </w:tcPr>
          <w:p w:rsidR="008E7206" w:rsidRDefault="008E7206" w:rsidP="008E7206">
            <w:pPr>
              <w:keepNext/>
              <w:jc w:val="center"/>
            </w:pPr>
            <w:bookmarkStart w:id="290" w:name="_Ref446519259"/>
            <w:bookmarkStart w:id="291" w:name="_Toc452153846"/>
            <w:r w:rsidRPr="00C719B1">
              <w:t xml:space="preserve">Table </w:t>
            </w:r>
            <w:fldSimple w:instr=" SEQ Table \* ARABIC ">
              <w:r w:rsidR="00411289">
                <w:rPr>
                  <w:noProof/>
                </w:rPr>
                <w:t>30</w:t>
              </w:r>
            </w:fldSimple>
            <w:bookmarkEnd w:id="290"/>
            <w:r w:rsidR="00A91315">
              <w:t xml:space="preserve"> - Convolution to TSM </w:t>
            </w:r>
            <w:r>
              <w:t>(%)</w:t>
            </w:r>
            <w:bookmarkEnd w:id="291"/>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keepNext/>
              <w:jc w:val="center"/>
            </w:pPr>
            <w:r w:rsidRPr="005D2E71">
              <w:t>Images</w:t>
            </w:r>
          </w:p>
        </w:tc>
        <w:tc>
          <w:tcPr>
            <w:tcW w:w="0" w:type="auto"/>
            <w:vAlign w:val="center"/>
          </w:tcPr>
          <w:p w:rsidR="008E7206" w:rsidRPr="005D2E7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D2E71">
              <w:rPr>
                <w:b/>
              </w:rPr>
              <w:t>Time</w:t>
            </w:r>
          </w:p>
        </w:tc>
        <w:tc>
          <w:tcPr>
            <w:tcW w:w="0" w:type="auto"/>
            <w:vAlign w:val="center"/>
          </w:tcPr>
          <w:p w:rsidR="008E7206" w:rsidRPr="005D2E7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D2E71">
              <w:rPr>
                <w:b/>
              </w:rPr>
              <w:t>Mem</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jc w:val="center"/>
              <w:rPr>
                <w:b w:val="0"/>
              </w:rPr>
            </w:pPr>
            <w:r w:rsidRPr="005D2E71">
              <w:rPr>
                <w:b w:val="0"/>
              </w:rPr>
              <w:t>640x48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jc w:val="center"/>
              <w:rPr>
                <w:b w:val="0"/>
              </w:rPr>
            </w:pPr>
            <w:r w:rsidRPr="005D2E71">
              <w:rPr>
                <w:b w:val="0"/>
              </w:rPr>
              <w:t>800x60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jc w:val="center"/>
              <w:rPr>
                <w:b w:val="0"/>
              </w:rPr>
            </w:pPr>
            <w:r w:rsidRPr="005D2E71">
              <w:rPr>
                <w:b w:val="0"/>
              </w:rPr>
              <w:t>1024x7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jc w:val="center"/>
              <w:rPr>
                <w:b w:val="0"/>
              </w:rPr>
            </w:pPr>
            <w:r w:rsidRPr="005D2E71">
              <w:rPr>
                <w:b w:val="0"/>
              </w:rPr>
              <w:t>1280x96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jc w:val="center"/>
              <w:rPr>
                <w:b w:val="0"/>
              </w:rPr>
            </w:pPr>
            <w:r w:rsidRPr="005D2E71">
              <w:rPr>
                <w:b w:val="0"/>
              </w:rPr>
              <w:t>1600x12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5D2E71" w:rsidRDefault="008E7206" w:rsidP="008E7206">
            <w:pPr>
              <w:jc w:val="center"/>
              <w:rPr>
                <w:b w:val="0"/>
              </w:rPr>
            </w:pPr>
            <w:r w:rsidRPr="005D2E71">
              <w:rPr>
                <w:b w:val="0"/>
              </w:rPr>
              <w:t>Average</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bl>
    <w:p w:rsidR="008E7206" w:rsidRDefault="008E7206" w:rsidP="008E7206">
      <w:pPr>
        <w:pStyle w:val="Paragraph"/>
      </w:pPr>
      <w:r w:rsidRPr="00BC7626">
        <w:t xml:space="preserve">The convolution stage is implemented by the convolution procedure which was implemented in C++ by the creators and it is the most important procedure of the algorithm as uses the most </w:t>
      </w:r>
      <w:r w:rsidR="00E02D94">
        <w:t>re</w:t>
      </w:r>
      <w:r w:rsidRPr="00BC7626">
        <w:t xml:space="preserve">sources of the hardware and any small improvement on it can cause large improvement to the whole algorithm execution. As shown in </w:t>
      </w:r>
      <w:r>
        <w:fldChar w:fldCharType="begin"/>
      </w:r>
      <w:r w:rsidRPr="00BC7626">
        <w:instrText xml:space="preserve"> REF _Ref446519259 \h  \* MERGEFORMAT </w:instrText>
      </w:r>
      <w:r>
        <w:fldChar w:fldCharType="separate"/>
      </w:r>
      <w:r w:rsidR="00411289" w:rsidRPr="00C719B1">
        <w:t xml:space="preserve">Table </w:t>
      </w:r>
      <w:r w:rsidR="00411289">
        <w:rPr>
          <w:noProof/>
        </w:rPr>
        <w:t>30</w:t>
      </w:r>
      <w:r>
        <w:fldChar w:fldCharType="end"/>
      </w:r>
      <w:r w:rsidRPr="00BC7626">
        <w:t xml:space="preserve"> the convolution process uses almost the 68% of the complete algorithms execution time. This means that it is very important to find ways to decrease this procedure execution time.  In the following graph below (</w:t>
      </w:r>
      <w:r>
        <w:fldChar w:fldCharType="begin"/>
      </w:r>
      <w:r w:rsidRPr="00BC7626">
        <w:instrText xml:space="preserve"> REF _Ref446519268 \h  \* MERGEFORMAT </w:instrText>
      </w:r>
      <w:r>
        <w:fldChar w:fldCharType="separate"/>
      </w:r>
      <w:r w:rsidR="00411289" w:rsidRPr="00BC7626">
        <w:t xml:space="preserve">Diagram </w:t>
      </w:r>
      <w:r w:rsidR="00411289">
        <w:rPr>
          <w:noProof/>
        </w:rPr>
        <w:t>19</w:t>
      </w:r>
      <w:r>
        <w:fldChar w:fldCharType="end"/>
      </w:r>
      <w:r w:rsidRPr="00BC7626">
        <w:t xml:space="preserve">) in the thick lines the time needed for the convolution process according to the features pyramid levels is shown.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482"/>
      </w:tblGrid>
      <w:tr w:rsidR="008E7206" w:rsidTr="008E7206">
        <w:trPr>
          <w:jc w:val="center"/>
        </w:trPr>
        <w:tc>
          <w:tcPr>
            <w:tcW w:w="0" w:type="auto"/>
            <w:vAlign w:val="center"/>
          </w:tcPr>
          <w:p w:rsidR="008E7206" w:rsidRDefault="008E7206" w:rsidP="008E7206">
            <w:pPr>
              <w:pStyle w:val="Imagetable"/>
            </w:pPr>
            <w:r w:rsidRPr="00871348">
              <w:lastRenderedPageBreak/>
              <w:drawing>
                <wp:inline distT="0" distB="0" distL="0" distR="0" wp14:anchorId="3879EF6F" wp14:editId="38E33C5B">
                  <wp:extent cx="2700000" cy="2160000"/>
                  <wp:effectExtent l="0" t="0" r="0" b="0"/>
                  <wp:docPr id="274" name="Γράφημα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tc>
      </w:tr>
      <w:tr w:rsidR="008E7206" w:rsidRPr="00BC7626" w:rsidTr="008E7206">
        <w:trPr>
          <w:jc w:val="center"/>
        </w:trPr>
        <w:tc>
          <w:tcPr>
            <w:tcW w:w="0" w:type="auto"/>
            <w:vAlign w:val="center"/>
          </w:tcPr>
          <w:p w:rsidR="008E7206" w:rsidRPr="00BC7626" w:rsidRDefault="008E7206" w:rsidP="008E7206">
            <w:pPr>
              <w:pStyle w:val="Captions"/>
            </w:pPr>
            <w:bookmarkStart w:id="292" w:name="_Ref446519268"/>
            <w:bookmarkStart w:id="293" w:name="_Toc452154011"/>
            <w:r w:rsidRPr="00BC7626">
              <w:t xml:space="preserve">Diagram </w:t>
            </w:r>
            <w:r w:rsidRPr="00C719B1">
              <w:fldChar w:fldCharType="begin"/>
            </w:r>
            <w:r w:rsidRPr="00BC7626">
              <w:instrText xml:space="preserve"> SEQ Diagram \* ARABIC </w:instrText>
            </w:r>
            <w:r w:rsidRPr="00C719B1">
              <w:fldChar w:fldCharType="separate"/>
            </w:r>
            <w:r w:rsidR="00411289">
              <w:rPr>
                <w:noProof/>
              </w:rPr>
              <w:t>19</w:t>
            </w:r>
            <w:r w:rsidRPr="00C719B1">
              <w:fldChar w:fldCharType="end"/>
            </w:r>
            <w:bookmarkEnd w:id="292"/>
            <w:r w:rsidRPr="00BC7626">
              <w:t xml:space="preserve"> - Convolution Procedure Time Consumption per Level</w:t>
            </w:r>
            <w:bookmarkEnd w:id="293"/>
          </w:p>
        </w:tc>
      </w:tr>
    </w:tbl>
    <w:p w:rsidR="008E7206" w:rsidRDefault="008E7206" w:rsidP="008E7206">
      <w:pPr>
        <w:pStyle w:val="Paragraph"/>
      </w:pPr>
      <w:r w:rsidRPr="00BC7626">
        <w:t xml:space="preserve">In </w:t>
      </w:r>
      <w:r w:rsidRPr="00A714DE">
        <w:t xml:space="preserve">chapter </w:t>
      </w:r>
      <w:r w:rsidR="00A714DE">
        <w:fldChar w:fldCharType="begin"/>
      </w:r>
      <w:r w:rsidR="00A714DE">
        <w:instrText xml:space="preserve"> REF _Ref447037556 \r \h </w:instrText>
      </w:r>
      <w:r w:rsidR="00A714DE">
        <w:fldChar w:fldCharType="separate"/>
      </w:r>
      <w:r w:rsidR="00411289">
        <w:t>5.6</w:t>
      </w:r>
      <w:r w:rsidR="00A714DE">
        <w:fldChar w:fldCharType="end"/>
      </w:r>
      <w:r w:rsidRPr="00BC7626">
        <w:t xml:space="preserve"> the convolution process is described. By this description and by looking at the convolution procedure memory table (</w:t>
      </w:r>
      <w:r>
        <w:fldChar w:fldCharType="begin"/>
      </w:r>
      <w:r w:rsidRPr="00BC7626">
        <w:instrText xml:space="preserve"> REF _Ref446519318 \h  \* MERGEFORMAT </w:instrText>
      </w:r>
      <w:r>
        <w:fldChar w:fldCharType="separate"/>
      </w:r>
      <w:r w:rsidR="00411289" w:rsidRPr="00C719B1">
        <w:t xml:space="preserve">Table </w:t>
      </w:r>
      <w:r w:rsidR="00411289">
        <w:rPr>
          <w:noProof/>
        </w:rPr>
        <w:t>31</w:t>
      </w:r>
      <w:r>
        <w:fldChar w:fldCharType="end"/>
      </w:r>
      <w:r w:rsidRPr="00BC7626">
        <w:t>) it is clear that the convolution procedure is a very simple one with a very heavy work to execute. It is actually a many data to a simple process procedure and that is why no great improvements can be applied to it. By looking at the memory table (</w:t>
      </w:r>
      <w:r>
        <w:fldChar w:fldCharType="begin"/>
      </w:r>
      <w:r w:rsidRPr="00BC7626">
        <w:instrText xml:space="preserve"> REF _Ref446519318 \h  \* MERGEFORMAT </w:instrText>
      </w:r>
      <w:r>
        <w:fldChar w:fldCharType="separate"/>
      </w:r>
      <w:r w:rsidR="00411289" w:rsidRPr="00C719B1">
        <w:t xml:space="preserve">Table </w:t>
      </w:r>
      <w:r w:rsidR="00411289">
        <w:rPr>
          <w:noProof/>
        </w:rPr>
        <w:t>31</w:t>
      </w:r>
      <w:r>
        <w:fldChar w:fldCharType="end"/>
      </w:r>
      <w:r w:rsidRPr="00BC7626">
        <w:t>) it is easy understandable that the convolution procedure has no space for memory saving improvements.</w:t>
      </w:r>
    </w:p>
    <w:tbl>
      <w:tblPr>
        <w:tblStyle w:val="5-6"/>
        <w:tblW w:w="5000" w:type="pct"/>
        <w:jc w:val="center"/>
        <w:tblCellMar>
          <w:top w:w="28" w:type="dxa"/>
          <w:bottom w:w="28" w:type="dxa"/>
        </w:tblCellMar>
        <w:tblLook w:val="04A0" w:firstRow="1" w:lastRow="0" w:firstColumn="1" w:lastColumn="0" w:noHBand="0" w:noVBand="1"/>
      </w:tblPr>
      <w:tblGrid>
        <w:gridCol w:w="1555"/>
        <w:gridCol w:w="5387"/>
        <w:gridCol w:w="1688"/>
      </w:tblGrid>
      <w:tr w:rsidR="008E7206" w:rsidRPr="00C719B1" w:rsidTr="007D20AD">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3"/>
            <w:vAlign w:val="center"/>
          </w:tcPr>
          <w:p w:rsidR="008E7206" w:rsidRDefault="008E7206" w:rsidP="008E7206">
            <w:pPr>
              <w:keepNext/>
              <w:jc w:val="center"/>
            </w:pPr>
            <w:bookmarkStart w:id="294" w:name="_Ref446519318"/>
            <w:bookmarkStart w:id="295" w:name="_Toc452153847"/>
            <w:r w:rsidRPr="00C719B1">
              <w:t xml:space="preserve">Table </w:t>
            </w:r>
            <w:fldSimple w:instr=" SEQ Table \* ARABIC ">
              <w:r w:rsidR="00411289">
                <w:rPr>
                  <w:noProof/>
                </w:rPr>
                <w:t>31</w:t>
              </w:r>
            </w:fldSimple>
            <w:bookmarkEnd w:id="294"/>
            <w:r>
              <w:t xml:space="preserve"> - Convolution Procedure Memory Profile</w:t>
            </w:r>
            <w:bookmarkEnd w:id="295"/>
          </w:p>
        </w:tc>
      </w:tr>
      <w:tr w:rsidR="008E7206" w:rsidTr="007D20AD">
        <w:trPr>
          <w:cnfStyle w:val="000000100000" w:firstRow="0" w:lastRow="0" w:firstColumn="0" w:lastColumn="0" w:oddVBand="0" w:evenVBand="0" w:oddHBand="1" w:evenHBand="0" w:firstRowFirstColumn="0" w:firstRowLastColumn="0" w:lastRowFirstColumn="0" w:lastRowLastColumn="0"/>
          <w:trHeight w:val="289"/>
          <w:jc w:val="center"/>
        </w:trPr>
        <w:tc>
          <w:tcPr>
            <w:cnfStyle w:val="001000000000" w:firstRow="0" w:lastRow="0" w:firstColumn="1" w:lastColumn="0" w:oddVBand="0" w:evenVBand="0" w:oddHBand="0" w:evenHBand="0" w:firstRowFirstColumn="0" w:firstRowLastColumn="0" w:lastRowFirstColumn="0" w:lastRowLastColumn="0"/>
            <w:tcW w:w="901" w:type="pct"/>
            <w:vAlign w:val="center"/>
          </w:tcPr>
          <w:p w:rsidR="008E7206" w:rsidRDefault="008E7206" w:rsidP="008E7206">
            <w:r>
              <w:t>Input</w:t>
            </w:r>
          </w:p>
        </w:tc>
        <w:tc>
          <w:tcPr>
            <w:tcW w:w="31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662F54">
              <w:rPr>
                <w:position w:val="-6"/>
              </w:rPr>
              <w:object w:dxaOrig="2079" w:dyaOrig="279">
                <v:shape id="_x0000_i1053" type="#_x0000_t75" style="width:101.25pt;height:14.25pt" o:ole="">
                  <v:imagedata r:id="rId199" o:title=""/>
                </v:shape>
                <o:OLEObject Type="Embed" ProgID="Equation.DSMT4" ShapeID="_x0000_i1053" DrawAspect="Content" ObjectID="_1530019933" r:id="rId200"/>
              </w:object>
            </w:r>
          </w:p>
        </w:tc>
        <w:tc>
          <w:tcPr>
            <w:tcW w:w="9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p>
        </w:tc>
      </w:tr>
      <w:tr w:rsidR="008E7206" w:rsidTr="007D20AD">
        <w:trPr>
          <w:trHeight w:val="289"/>
          <w:jc w:val="center"/>
        </w:trPr>
        <w:tc>
          <w:tcPr>
            <w:cnfStyle w:val="001000000000" w:firstRow="0" w:lastRow="0" w:firstColumn="1" w:lastColumn="0" w:oddVBand="0" w:evenVBand="0" w:oddHBand="0" w:evenHBand="0" w:firstRowFirstColumn="0" w:firstRowLastColumn="0" w:lastRowFirstColumn="0" w:lastRowLastColumn="0"/>
            <w:tcW w:w="901" w:type="pct"/>
            <w:vAlign w:val="center"/>
          </w:tcPr>
          <w:p w:rsidR="008E7206" w:rsidRDefault="008E7206" w:rsidP="008E7206">
            <w:r>
              <w:t>Output</w:t>
            </w:r>
          </w:p>
        </w:tc>
        <w:tc>
          <w:tcPr>
            <w:tcW w:w="31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743F7">
              <w:rPr>
                <w:position w:val="-4"/>
              </w:rPr>
              <w:object w:dxaOrig="620" w:dyaOrig="260">
                <v:shape id="_x0000_i1054" type="#_x0000_t75" style="width:27.75pt;height:14.25pt" o:ole="">
                  <v:imagedata r:id="rId201" o:title=""/>
                </v:shape>
                <o:OLEObject Type="Embed" ProgID="Equation.DSMT4" ShapeID="_x0000_i1054" DrawAspect="Content" ObjectID="_1530019934" r:id="rId202"/>
              </w:object>
            </w:r>
          </w:p>
        </w:tc>
        <w:tc>
          <w:tcPr>
            <w:tcW w:w="9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00%</w:t>
            </w:r>
          </w:p>
        </w:tc>
      </w:tr>
      <w:tr w:rsidR="008E7206" w:rsidTr="007D20AD">
        <w:trPr>
          <w:cnfStyle w:val="000000100000" w:firstRow="0" w:lastRow="0" w:firstColumn="0" w:lastColumn="0" w:oddVBand="0" w:evenVBand="0" w:oddHBand="1" w:evenHBand="0" w:firstRowFirstColumn="0" w:firstRowLastColumn="0" w:lastRowFirstColumn="0" w:lastRowLastColumn="0"/>
          <w:trHeight w:val="289"/>
          <w:jc w:val="center"/>
        </w:trPr>
        <w:tc>
          <w:tcPr>
            <w:cnfStyle w:val="001000000000" w:firstRow="0" w:lastRow="0" w:firstColumn="1" w:lastColumn="0" w:oddVBand="0" w:evenVBand="0" w:oddHBand="0" w:evenHBand="0" w:firstRowFirstColumn="0" w:firstRowLastColumn="0" w:lastRowFirstColumn="0" w:lastRowLastColumn="0"/>
            <w:tcW w:w="901" w:type="pct"/>
            <w:vAlign w:val="center"/>
          </w:tcPr>
          <w:p w:rsidR="008E7206" w:rsidRDefault="008E7206" w:rsidP="008E7206">
            <w:r>
              <w:t>Temporary</w:t>
            </w:r>
          </w:p>
        </w:tc>
        <w:tc>
          <w:tcPr>
            <w:tcW w:w="31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c>
          <w:tcPr>
            <w:tcW w:w="9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7D20AD">
        <w:trPr>
          <w:trHeight w:val="289"/>
          <w:jc w:val="center"/>
        </w:trPr>
        <w:tc>
          <w:tcPr>
            <w:cnfStyle w:val="001000000000" w:firstRow="0" w:lastRow="0" w:firstColumn="1" w:lastColumn="0" w:oddVBand="0" w:evenVBand="0" w:oddHBand="0" w:evenHBand="0" w:firstRowFirstColumn="0" w:firstRowLastColumn="0" w:lastRowFirstColumn="0" w:lastRowLastColumn="0"/>
            <w:tcW w:w="901" w:type="pct"/>
            <w:vAlign w:val="center"/>
          </w:tcPr>
          <w:p w:rsidR="008E7206" w:rsidRDefault="008E7206" w:rsidP="008E7206">
            <w:r>
              <w:t>Max</w:t>
            </w:r>
          </w:p>
        </w:tc>
        <w:tc>
          <w:tcPr>
            <w:tcW w:w="31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662F54">
              <w:rPr>
                <w:position w:val="-6"/>
              </w:rPr>
              <w:object w:dxaOrig="2840" w:dyaOrig="279">
                <v:shape id="_x0000_i1055" type="#_x0000_t75" style="width:2in;height:14.25pt" o:ole="">
                  <v:imagedata r:id="rId203" o:title=""/>
                </v:shape>
                <o:OLEObject Type="Embed" ProgID="Equation.DSMT4" ShapeID="_x0000_i1055" DrawAspect="Content" ObjectID="_1530019935" r:id="rId204"/>
              </w:object>
            </w:r>
          </w:p>
        </w:tc>
        <w:tc>
          <w:tcPr>
            <w:tcW w:w="9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00%</w:t>
            </w:r>
          </w:p>
        </w:tc>
      </w:tr>
    </w:tbl>
    <w:p w:rsidR="008E7206" w:rsidRDefault="008E7206" w:rsidP="008E7206"/>
    <w:p w:rsidR="008E7206" w:rsidRDefault="008E7206" w:rsidP="008E7206">
      <w:pPr>
        <w:pStyle w:val="Paragraph"/>
      </w:pPr>
      <w:r w:rsidRPr="00BC7626">
        <w:t xml:space="preserve">In the creators’ implementation, the convolution procedure design was used for flexible filters size. By customizing the convolution procedure design for using only </w:t>
      </w:r>
      <w:r w:rsidRPr="00E70E04">
        <w:rPr>
          <w:position w:val="-6"/>
        </w:rPr>
        <w:object w:dxaOrig="900" w:dyaOrig="279">
          <v:shape id="_x0000_i1056" type="#_x0000_t75" style="width:44.25pt;height:14.25pt" o:ole="">
            <v:imagedata r:id="rId205" o:title=""/>
          </v:shape>
          <o:OLEObject Type="Embed" ProgID="Equation.DSMT4" ShapeID="_x0000_i1056" DrawAspect="Content" ObjectID="_1530019936" r:id="rId206"/>
        </w:object>
      </w:r>
      <w:r w:rsidRPr="00BC7626">
        <w:t xml:space="preserve"> sized filters we got the </w:t>
      </w:r>
      <w:r>
        <w:fldChar w:fldCharType="begin"/>
      </w:r>
      <w:r w:rsidRPr="00BC7626">
        <w:instrText xml:space="preserve"> REF _Ref446519357 \h  \* MERGEFORMAT </w:instrText>
      </w:r>
      <w:r>
        <w:fldChar w:fldCharType="separate"/>
      </w:r>
      <w:r w:rsidR="00411289" w:rsidRPr="00C719B1">
        <w:t xml:space="preserve">Table </w:t>
      </w:r>
      <w:r w:rsidR="00411289">
        <w:rPr>
          <w:noProof/>
        </w:rPr>
        <w:t>32</w:t>
      </w:r>
      <w:r>
        <w:fldChar w:fldCharType="end"/>
      </w:r>
      <w:r w:rsidRPr="00BC7626">
        <w:t xml:space="preserve"> results. By executing the convolution process at once and for all the Features Pyramid levels, not any extra speedup was succeeded but actually a tiny latency. </w:t>
      </w:r>
      <w:r>
        <w:t>This might be caused by memory bandwidth overflows.</w:t>
      </w:r>
    </w:p>
    <w:tbl>
      <w:tblPr>
        <w:tblStyle w:val="5-6"/>
        <w:tblW w:w="5000" w:type="pct"/>
        <w:tblCellMar>
          <w:top w:w="28" w:type="dxa"/>
          <w:bottom w:w="28" w:type="dxa"/>
        </w:tblCellMar>
        <w:tblLook w:val="04A0" w:firstRow="1" w:lastRow="0" w:firstColumn="1" w:lastColumn="0" w:noHBand="0" w:noVBand="1"/>
      </w:tblPr>
      <w:tblGrid>
        <w:gridCol w:w="2354"/>
        <w:gridCol w:w="1012"/>
        <w:gridCol w:w="1011"/>
        <w:gridCol w:w="1011"/>
        <w:gridCol w:w="1125"/>
        <w:gridCol w:w="1125"/>
        <w:gridCol w:w="992"/>
      </w:tblGrid>
      <w:tr w:rsidR="008E7206" w:rsidRPr="00C719B1"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A21F7A" w:rsidRDefault="008E7206" w:rsidP="008E7206">
            <w:pPr>
              <w:keepNext/>
              <w:jc w:val="center"/>
              <w:rPr>
                <w:rFonts w:ascii="Calibri" w:hAnsi="Calibri"/>
              </w:rPr>
            </w:pPr>
            <w:bookmarkStart w:id="296" w:name="_Ref446519357"/>
            <w:bookmarkStart w:id="297" w:name="_Toc452153848"/>
            <w:r w:rsidRPr="00C719B1">
              <w:t xml:space="preserve">Table </w:t>
            </w:r>
            <w:fldSimple w:instr=" SEQ Table \* ARABIC ">
              <w:r w:rsidR="00411289">
                <w:rPr>
                  <w:noProof/>
                </w:rPr>
                <w:t>32</w:t>
              </w:r>
            </w:fldSimple>
            <w:bookmarkEnd w:id="296"/>
            <w:r>
              <w:t xml:space="preserve"> - </w:t>
            </w:r>
            <w:r w:rsidRPr="00A21F7A">
              <w:rPr>
                <w:rFonts w:ascii="Calibri" w:hAnsi="Calibri"/>
              </w:rPr>
              <w:t>Convolution Procedure Time Improvements</w:t>
            </w:r>
            <w:r>
              <w:rPr>
                <w:rFonts w:ascii="Calibri" w:hAnsi="Calibri"/>
              </w:rPr>
              <w:t xml:space="preserve"> (v1.3) (%)</w:t>
            </w:r>
            <w:bookmarkEnd w:id="297"/>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3" w:type="pct"/>
            <w:vAlign w:val="center"/>
          </w:tcPr>
          <w:p w:rsidR="008E7206" w:rsidRDefault="008E7206" w:rsidP="008E7206">
            <w:pPr>
              <w:keepNext/>
            </w:pPr>
            <w:r>
              <w:t>Image Size</w:t>
            </w:r>
          </w:p>
        </w:tc>
        <w:tc>
          <w:tcPr>
            <w:tcW w:w="586" w:type="pct"/>
            <w:vAlign w:val="center"/>
          </w:tcPr>
          <w:p w:rsidR="008E7206" w:rsidRPr="00A21F7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320x24</w:t>
            </w:r>
            <w:r w:rsidRPr="00A21F7A">
              <w:rPr>
                <w:rFonts w:ascii="Calibri" w:hAnsi="Calibri"/>
                <w:b/>
                <w:color w:val="000000"/>
              </w:rPr>
              <w:t>0</w:t>
            </w:r>
          </w:p>
        </w:tc>
        <w:tc>
          <w:tcPr>
            <w:tcW w:w="586" w:type="pct"/>
            <w:vAlign w:val="center"/>
          </w:tcPr>
          <w:p w:rsidR="008E7206" w:rsidRPr="00A21F7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21F7A">
              <w:rPr>
                <w:rFonts w:ascii="Calibri" w:hAnsi="Calibri"/>
                <w:b/>
                <w:color w:val="000000"/>
              </w:rPr>
              <w:t>640x480</w:t>
            </w:r>
          </w:p>
        </w:tc>
        <w:tc>
          <w:tcPr>
            <w:tcW w:w="586" w:type="pct"/>
            <w:vAlign w:val="center"/>
          </w:tcPr>
          <w:p w:rsidR="008E7206" w:rsidRPr="00A21F7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21F7A">
              <w:rPr>
                <w:rFonts w:ascii="Calibri" w:hAnsi="Calibri"/>
                <w:b/>
                <w:color w:val="000000"/>
              </w:rPr>
              <w:t>800x600</w:t>
            </w:r>
          </w:p>
        </w:tc>
        <w:tc>
          <w:tcPr>
            <w:tcW w:w="652" w:type="pct"/>
            <w:vAlign w:val="center"/>
          </w:tcPr>
          <w:p w:rsidR="008E7206" w:rsidRPr="00A21F7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21F7A">
              <w:rPr>
                <w:rFonts w:ascii="Calibri" w:hAnsi="Calibri"/>
                <w:b/>
                <w:color w:val="000000"/>
              </w:rPr>
              <w:t>1200x768</w:t>
            </w:r>
          </w:p>
        </w:tc>
        <w:tc>
          <w:tcPr>
            <w:tcW w:w="652" w:type="pct"/>
            <w:vAlign w:val="center"/>
          </w:tcPr>
          <w:p w:rsidR="008E7206" w:rsidRPr="00A21F7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21F7A">
              <w:rPr>
                <w:rFonts w:ascii="Calibri" w:hAnsi="Calibri"/>
                <w:b/>
                <w:color w:val="000000"/>
              </w:rPr>
              <w:t>1280x960</w:t>
            </w:r>
          </w:p>
        </w:tc>
        <w:tc>
          <w:tcPr>
            <w:tcW w:w="574" w:type="pct"/>
            <w:vAlign w:val="center"/>
          </w:tcPr>
          <w:p w:rsidR="008E7206" w:rsidRPr="00A21F7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21F7A">
              <w:rPr>
                <w:rFonts w:ascii="Calibri" w:hAnsi="Calibri"/>
                <w:b/>
                <w:color w:val="000000"/>
              </w:rPr>
              <w:t>Average</w:t>
            </w:r>
          </w:p>
        </w:tc>
      </w:tr>
      <w:tr w:rsidR="008E7206" w:rsidTr="008E7206">
        <w:tc>
          <w:tcPr>
            <w:cnfStyle w:val="001000000000" w:firstRow="0" w:lastRow="0" w:firstColumn="1" w:lastColumn="0" w:oddVBand="0" w:evenVBand="0" w:oddHBand="0" w:evenHBand="0" w:firstRowFirstColumn="0" w:firstRowLastColumn="0" w:lastRowFirstColumn="0" w:lastRowLastColumn="0"/>
            <w:tcW w:w="1363" w:type="pct"/>
            <w:vAlign w:val="center"/>
          </w:tcPr>
          <w:p w:rsidR="008E7206" w:rsidRDefault="008E7206" w:rsidP="008E7206">
            <w:r>
              <w:t>Customized for 5x5x32</w:t>
            </w:r>
          </w:p>
        </w:tc>
        <w:tc>
          <w:tcPr>
            <w:tcW w:w="5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3</w:t>
            </w:r>
          </w:p>
        </w:tc>
        <w:tc>
          <w:tcPr>
            <w:tcW w:w="5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8</w:t>
            </w:r>
          </w:p>
        </w:tc>
        <w:tc>
          <w:tcPr>
            <w:tcW w:w="5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9</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9</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5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3" w:type="pct"/>
            <w:vAlign w:val="center"/>
          </w:tcPr>
          <w:p w:rsidR="008E7206" w:rsidRDefault="008E7206" w:rsidP="008E7206">
            <w:r>
              <w:t>+ all levels at once</w:t>
            </w:r>
          </w:p>
        </w:tc>
        <w:tc>
          <w:tcPr>
            <w:tcW w:w="5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5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6</w:t>
            </w:r>
          </w:p>
        </w:tc>
        <w:tc>
          <w:tcPr>
            <w:tcW w:w="5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7</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0</w:t>
            </w:r>
          </w:p>
        </w:tc>
        <w:tc>
          <w:tcPr>
            <w:tcW w:w="5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r>
    </w:tbl>
    <w:p w:rsidR="008E7206" w:rsidRDefault="008E7206" w:rsidP="008E7206"/>
    <w:p w:rsidR="008E7206" w:rsidRDefault="008E7206" w:rsidP="008E7206">
      <w:pPr>
        <w:pStyle w:val="Paragraph"/>
      </w:pPr>
      <w:r w:rsidRPr="00BC7626">
        <w:t xml:space="preserve">The reduction of the execution time needed for the convolution procedure by almost 13% is a very important change as the convolution procedure holds the 67% of the whole algorithm’s </w:t>
      </w:r>
      <w:r w:rsidRPr="00BC7626">
        <w:lastRenderedPageBreak/>
        <w:t xml:space="preserve">execution time. As shown in the </w:t>
      </w:r>
      <w:r>
        <w:fldChar w:fldCharType="begin"/>
      </w:r>
      <w:r w:rsidRPr="00BC7626">
        <w:instrText xml:space="preserve"> REF _Ref446519357 \h  \* MERGEFORMAT </w:instrText>
      </w:r>
      <w:r>
        <w:fldChar w:fldCharType="separate"/>
      </w:r>
      <w:r w:rsidR="00411289" w:rsidRPr="00C719B1">
        <w:t xml:space="preserve">Table </w:t>
      </w:r>
      <w:r w:rsidR="00411289">
        <w:rPr>
          <w:noProof/>
        </w:rPr>
        <w:t>32</w:t>
      </w:r>
      <w:r>
        <w:fldChar w:fldCharType="end"/>
      </w:r>
      <w:r w:rsidRPr="00BC7626">
        <w:t xml:space="preserve"> above the average of 13% of reducing the Convolution stage execution time, an about 8.7% reduction is succeeded in the whole algorithm execution time. </w:t>
      </w:r>
      <w:r>
        <w:t>This is a great result!</w:t>
      </w:r>
    </w:p>
    <w:p w:rsidR="008E7206" w:rsidRPr="00414224" w:rsidRDefault="008E7206" w:rsidP="008E7206">
      <w:pPr>
        <w:pStyle w:val="Sub1Chapter"/>
        <w:numPr>
          <w:ilvl w:val="1"/>
          <w:numId w:val="1"/>
        </w:numPr>
      </w:pPr>
      <w:bookmarkStart w:id="298" w:name="_Ref447105393"/>
      <w:bookmarkStart w:id="299" w:name="_Toc452153660"/>
      <w:r>
        <w:t>Filters Responses</w:t>
      </w:r>
      <w:bookmarkEnd w:id="298"/>
      <w:bookmarkEnd w:id="299"/>
    </w:p>
    <w:p w:rsidR="008E7206" w:rsidRPr="00F04190" w:rsidRDefault="008E7206" w:rsidP="008E7206">
      <w:pPr>
        <w:pStyle w:val="Paragraph"/>
      </w:pPr>
      <w:r w:rsidRPr="00F04190">
        <w:t xml:space="preserve">The Filters Responses is a set of arrays used for holding the results of the convolution process between the filters used for landmark detection and the HOG images of the features pyramid data structure. These arrays’ data come from the Convolution Stage. What makes this data structure worth to refer is the great amount of memory used that affects the algorithms maximum memory consumption as shown in </w:t>
      </w:r>
      <w:r w:rsidRPr="00414224">
        <w:fldChar w:fldCharType="begin"/>
      </w:r>
      <w:r w:rsidRPr="00F04190">
        <w:instrText xml:space="preserve"> REF _Ref445815479 \h  \* MERGEFORMAT </w:instrText>
      </w:r>
      <w:r w:rsidRPr="00414224">
        <w:fldChar w:fldCharType="separate"/>
      </w:r>
      <w:r w:rsidR="00411289" w:rsidRPr="00A91315">
        <w:t xml:space="preserve">Table </w:t>
      </w:r>
      <w:r w:rsidR="00411289">
        <w:t>33</w:t>
      </w:r>
      <w:r w:rsidRPr="00414224">
        <w:fldChar w:fldCharType="end"/>
      </w:r>
      <w:r w:rsidRPr="00F04190">
        <w:t>.</w:t>
      </w:r>
    </w:p>
    <w:tbl>
      <w:tblPr>
        <w:tblStyle w:val="4-6"/>
        <w:tblW w:w="5000" w:type="pct"/>
        <w:jc w:val="center"/>
        <w:tblCellMar>
          <w:top w:w="28" w:type="dxa"/>
          <w:bottom w:w="28" w:type="dxa"/>
        </w:tblCellMar>
        <w:tblLook w:val="04A0" w:firstRow="1" w:lastRow="0" w:firstColumn="1" w:lastColumn="0" w:noHBand="0" w:noVBand="1"/>
      </w:tblPr>
      <w:tblGrid>
        <w:gridCol w:w="2428"/>
        <w:gridCol w:w="2094"/>
        <w:gridCol w:w="1728"/>
        <w:gridCol w:w="2380"/>
      </w:tblGrid>
      <w:tr w:rsidR="008E7206" w:rsidRPr="00F04190"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Pr="00A91315" w:rsidRDefault="008E7206" w:rsidP="008E7206">
            <w:pPr>
              <w:keepNext/>
              <w:jc w:val="center"/>
            </w:pPr>
            <w:bookmarkStart w:id="300" w:name="_Ref445815479"/>
            <w:bookmarkStart w:id="301" w:name="_Toc452153849"/>
            <w:r w:rsidRPr="00A91315">
              <w:t xml:space="preserve">Table </w:t>
            </w:r>
            <w:fldSimple w:instr=" SEQ Table \* ARABIC ">
              <w:r w:rsidR="00411289">
                <w:rPr>
                  <w:noProof/>
                </w:rPr>
                <w:t>33</w:t>
              </w:r>
            </w:fldSimple>
            <w:bookmarkEnd w:id="300"/>
            <w:r w:rsidRPr="00A91315">
              <w:t xml:space="preserve"> - Filters Responses to TSM Max Memory</w:t>
            </w:r>
            <w:bookmarkEnd w:id="30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07" w:type="pct"/>
            <w:vAlign w:val="center"/>
          </w:tcPr>
          <w:p w:rsidR="008E7206" w:rsidRDefault="008E7206" w:rsidP="008E7206">
            <w:pPr>
              <w:keepNext/>
              <w:jc w:val="center"/>
            </w:pPr>
            <w:r>
              <w:t>Image</w:t>
            </w:r>
          </w:p>
        </w:tc>
        <w:tc>
          <w:tcPr>
            <w:tcW w:w="1213" w:type="pct"/>
            <w:vAlign w:val="center"/>
          </w:tcPr>
          <w:p w:rsidR="008E7206" w:rsidRPr="00EA36E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A36E3">
              <w:rPr>
                <w:rFonts w:ascii="Calibri" w:hAnsi="Calibri"/>
                <w:b/>
                <w:color w:val="000000"/>
              </w:rPr>
              <w:t>FR/TSM</w:t>
            </w:r>
            <w:r w:rsidR="00A91315">
              <w:rPr>
                <w:rFonts w:ascii="Calibri" w:hAnsi="Calibri"/>
                <w:b/>
                <w:color w:val="000000"/>
              </w:rPr>
              <w:t xml:space="preserve"> </w:t>
            </w:r>
            <w:r>
              <w:rPr>
                <w:rFonts w:ascii="Calibri" w:hAnsi="Calibri"/>
                <w:b/>
                <w:color w:val="000000"/>
              </w:rPr>
              <w:t>(%)</w:t>
            </w:r>
          </w:p>
        </w:tc>
        <w:tc>
          <w:tcPr>
            <w:tcW w:w="1001" w:type="pct"/>
            <w:vAlign w:val="center"/>
          </w:tcPr>
          <w:p w:rsidR="008E7206" w:rsidRPr="00EA36E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A36E3">
              <w:rPr>
                <w:rFonts w:ascii="Calibri" w:hAnsi="Calibri"/>
                <w:b/>
                <w:color w:val="000000"/>
              </w:rPr>
              <w:t>Levels</w:t>
            </w:r>
          </w:p>
        </w:tc>
        <w:tc>
          <w:tcPr>
            <w:tcW w:w="1380" w:type="pct"/>
            <w:vAlign w:val="center"/>
          </w:tcPr>
          <w:p w:rsidR="008E7206" w:rsidRPr="00EA36E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A36E3">
              <w:rPr>
                <w:rFonts w:ascii="Calibri" w:hAnsi="Calibri"/>
                <w:b/>
                <w:color w:val="000000"/>
              </w:rPr>
              <w:t>Memory</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407" w:type="pct"/>
            <w:vAlign w:val="center"/>
          </w:tcPr>
          <w:p w:rsidR="008E7206" w:rsidRPr="00EA36E3" w:rsidRDefault="008E7206" w:rsidP="008E7206">
            <w:pPr>
              <w:jc w:val="center"/>
              <w:rPr>
                <w:b w:val="0"/>
              </w:rPr>
            </w:pPr>
            <w:r w:rsidRPr="00EA36E3">
              <w:rPr>
                <w:b w:val="0"/>
              </w:rPr>
              <w:t>320x240</w:t>
            </w:r>
          </w:p>
        </w:tc>
        <w:tc>
          <w:tcPr>
            <w:tcW w:w="121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8</w:t>
            </w:r>
          </w:p>
        </w:tc>
        <w:tc>
          <w:tcPr>
            <w:tcW w:w="10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1380" w:type="pct"/>
            <w:vAlign w:val="center"/>
          </w:tcPr>
          <w:p w:rsidR="008E7206" w:rsidRPr="002D277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 Mb</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07" w:type="pct"/>
            <w:vAlign w:val="center"/>
          </w:tcPr>
          <w:p w:rsidR="008E7206" w:rsidRPr="00EA36E3" w:rsidRDefault="008E7206" w:rsidP="008E7206">
            <w:pPr>
              <w:jc w:val="center"/>
              <w:rPr>
                <w:b w:val="0"/>
              </w:rPr>
            </w:pPr>
            <w:r w:rsidRPr="00EA36E3">
              <w:rPr>
                <w:b w:val="0"/>
              </w:rPr>
              <w:t>640x480</w:t>
            </w:r>
          </w:p>
        </w:tc>
        <w:tc>
          <w:tcPr>
            <w:tcW w:w="121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1</w:t>
            </w:r>
          </w:p>
        </w:tc>
        <w:tc>
          <w:tcPr>
            <w:tcW w:w="1001" w:type="pct"/>
            <w:vAlign w:val="center"/>
          </w:tcPr>
          <w:p w:rsidR="008E7206" w:rsidRPr="00536BD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w:t>
            </w:r>
          </w:p>
        </w:tc>
        <w:tc>
          <w:tcPr>
            <w:tcW w:w="1380" w:type="pct"/>
            <w:vAlign w:val="center"/>
          </w:tcPr>
          <w:p w:rsidR="008E7206" w:rsidRPr="002D277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2 Mb</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407" w:type="pct"/>
            <w:vAlign w:val="center"/>
          </w:tcPr>
          <w:p w:rsidR="008E7206" w:rsidRPr="00EA36E3" w:rsidRDefault="008E7206" w:rsidP="008E7206">
            <w:pPr>
              <w:jc w:val="center"/>
              <w:rPr>
                <w:b w:val="0"/>
              </w:rPr>
            </w:pPr>
            <w:r w:rsidRPr="00EA36E3">
              <w:rPr>
                <w:b w:val="0"/>
              </w:rPr>
              <w:t>800x600</w:t>
            </w:r>
          </w:p>
        </w:tc>
        <w:tc>
          <w:tcPr>
            <w:tcW w:w="121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1</w:t>
            </w:r>
          </w:p>
        </w:tc>
        <w:tc>
          <w:tcPr>
            <w:tcW w:w="1001" w:type="pct"/>
            <w:vAlign w:val="center"/>
          </w:tcPr>
          <w:p w:rsidR="008E7206" w:rsidRPr="00536BD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l-GR"/>
              </w:rPr>
            </w:pPr>
            <w:r>
              <w:rPr>
                <w:rFonts w:ascii="Calibri" w:eastAsia="Times New Roman" w:hAnsi="Calibri" w:cs="Times New Roman"/>
                <w:color w:val="000000"/>
                <w:lang w:eastAsia="el-GR"/>
              </w:rPr>
              <w:t>25</w:t>
            </w:r>
          </w:p>
        </w:tc>
        <w:tc>
          <w:tcPr>
            <w:tcW w:w="1380" w:type="pct"/>
            <w:vAlign w:val="center"/>
          </w:tcPr>
          <w:p w:rsidR="008E7206" w:rsidRPr="002D277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3 Mb</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07" w:type="pct"/>
            <w:vAlign w:val="center"/>
          </w:tcPr>
          <w:p w:rsidR="008E7206" w:rsidRPr="00EA36E3" w:rsidRDefault="008E7206" w:rsidP="008E7206">
            <w:pPr>
              <w:jc w:val="center"/>
              <w:rPr>
                <w:b w:val="0"/>
              </w:rPr>
            </w:pPr>
            <w:r w:rsidRPr="00EA36E3">
              <w:rPr>
                <w:b w:val="0"/>
              </w:rPr>
              <w:t>1024x768</w:t>
            </w:r>
          </w:p>
        </w:tc>
        <w:tc>
          <w:tcPr>
            <w:tcW w:w="121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2</w:t>
            </w:r>
          </w:p>
        </w:tc>
        <w:tc>
          <w:tcPr>
            <w:tcW w:w="1001" w:type="pct"/>
            <w:vAlign w:val="center"/>
          </w:tcPr>
          <w:p w:rsidR="008E7206" w:rsidRPr="00536BD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l-GR"/>
              </w:rPr>
            </w:pPr>
            <w:r>
              <w:rPr>
                <w:rFonts w:ascii="Calibri" w:eastAsia="Times New Roman" w:hAnsi="Calibri" w:cs="Times New Roman"/>
                <w:color w:val="000000"/>
                <w:lang w:eastAsia="el-GR"/>
              </w:rPr>
              <w:t>27</w:t>
            </w:r>
          </w:p>
        </w:tc>
        <w:tc>
          <w:tcPr>
            <w:tcW w:w="1380" w:type="pct"/>
            <w:vAlign w:val="center"/>
          </w:tcPr>
          <w:p w:rsidR="008E7206" w:rsidRPr="002D277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3 Mb</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407" w:type="pct"/>
            <w:vAlign w:val="center"/>
          </w:tcPr>
          <w:p w:rsidR="008E7206" w:rsidRPr="00EA36E3" w:rsidRDefault="008E7206" w:rsidP="008E7206">
            <w:pPr>
              <w:jc w:val="center"/>
              <w:rPr>
                <w:b w:val="0"/>
              </w:rPr>
            </w:pPr>
            <w:r w:rsidRPr="00EA36E3">
              <w:rPr>
                <w:b w:val="0"/>
              </w:rPr>
              <w:t>1280x960</w:t>
            </w:r>
          </w:p>
        </w:tc>
        <w:tc>
          <w:tcPr>
            <w:tcW w:w="121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2</w:t>
            </w:r>
          </w:p>
        </w:tc>
        <w:tc>
          <w:tcPr>
            <w:tcW w:w="1001" w:type="pct"/>
            <w:vAlign w:val="center"/>
          </w:tcPr>
          <w:p w:rsidR="008E7206" w:rsidRPr="00536BD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l-GR"/>
              </w:rPr>
            </w:pPr>
            <w:r>
              <w:rPr>
                <w:rFonts w:ascii="Calibri" w:eastAsia="Times New Roman" w:hAnsi="Calibri" w:cs="Times New Roman"/>
                <w:color w:val="000000"/>
                <w:lang w:eastAsia="el-GR"/>
              </w:rPr>
              <w:t>28</w:t>
            </w:r>
          </w:p>
        </w:tc>
        <w:tc>
          <w:tcPr>
            <w:tcW w:w="1380" w:type="pct"/>
            <w:vAlign w:val="center"/>
          </w:tcPr>
          <w:p w:rsidR="008E7206" w:rsidRPr="002D2777"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9.2 Mb</w:t>
            </w:r>
          </w:p>
        </w:tc>
      </w:tr>
    </w:tbl>
    <w:p w:rsidR="008E7206" w:rsidRDefault="008E7206" w:rsidP="008E7206"/>
    <w:p w:rsidR="008E7206" w:rsidRPr="00F04190" w:rsidRDefault="008E7206" w:rsidP="008E7206">
      <w:pPr>
        <w:pStyle w:val="Paragraph"/>
      </w:pPr>
      <w:r w:rsidRPr="00F04190">
        <w:t xml:space="preserve">In the </w:t>
      </w:r>
      <w:r w:rsidRPr="00414224">
        <w:fldChar w:fldCharType="begin"/>
      </w:r>
      <w:r w:rsidRPr="00F04190">
        <w:instrText xml:space="preserve"> REF _Ref445815742 \h  \* MERGEFORMAT </w:instrText>
      </w:r>
      <w:r w:rsidRPr="00414224">
        <w:fldChar w:fldCharType="separate"/>
      </w:r>
      <w:r w:rsidR="00411289" w:rsidRPr="00F04190">
        <w:t xml:space="preserve">Diagram </w:t>
      </w:r>
      <w:r w:rsidR="00411289">
        <w:t>20</w:t>
      </w:r>
      <w:r w:rsidRPr="00414224">
        <w:fldChar w:fldCharType="end"/>
      </w:r>
      <w:r w:rsidRPr="00F04190">
        <w:t xml:space="preserve"> below the memory consumption of every level at different sizes of images is presented. As is visible the top levels of the Features Pyramid creates high memory size Filters Responses. Reducing the MinLevel par</w:t>
      </w:r>
      <w:r w:rsidR="00A714DE">
        <w:t>ameter of the Features Pyramid</w:t>
      </w:r>
      <w:r w:rsidR="00C66AD1">
        <w:t>, it</w:t>
      </w:r>
      <w:r w:rsidR="00A714DE">
        <w:t xml:space="preserve"> </w:t>
      </w:r>
      <w:r w:rsidRPr="00F04190">
        <w:t xml:space="preserve">would cause great reduce on the </w:t>
      </w:r>
      <w:r w:rsidR="001E6BA5">
        <w:t xml:space="preserve">algorithm </w:t>
      </w:r>
      <w:r w:rsidRPr="00F04190">
        <w:t>memory consumption</w:t>
      </w:r>
      <w:r w:rsidR="00975EC1">
        <w:t xml:space="preserve"> (see Chapter </w:t>
      </w:r>
      <w:r w:rsidR="00975EC1">
        <w:fldChar w:fldCharType="begin"/>
      </w:r>
      <w:r w:rsidR="00975EC1">
        <w:instrText xml:space="preserve"> REF _Ref447106914 \r \h </w:instrText>
      </w:r>
      <w:r w:rsidR="00975EC1">
        <w:fldChar w:fldCharType="separate"/>
      </w:r>
      <w:r w:rsidR="00411289">
        <w:t>9.4</w:t>
      </w:r>
      <w:r w:rsidR="00975EC1">
        <w:fldChar w:fldCharType="end"/>
      </w:r>
      <w:r w:rsidR="00975EC1">
        <w:t>)</w:t>
      </w:r>
      <w:r w:rsidRPr="00F04190">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313"/>
      </w:tblGrid>
      <w:tr w:rsidR="008E7206" w:rsidTr="008E7206">
        <w:trPr>
          <w:jc w:val="center"/>
        </w:trPr>
        <w:tc>
          <w:tcPr>
            <w:tcW w:w="0" w:type="auto"/>
            <w:vAlign w:val="center"/>
          </w:tcPr>
          <w:p w:rsidR="008E7206" w:rsidRDefault="008E7206" w:rsidP="008E7206">
            <w:pPr>
              <w:pStyle w:val="Imagetable"/>
            </w:pPr>
            <w:r>
              <w:drawing>
                <wp:inline distT="0" distB="0" distL="0" distR="0" wp14:anchorId="008F5065" wp14:editId="150BE44C">
                  <wp:extent cx="2914650" cy="2428875"/>
                  <wp:effectExtent l="0" t="0" r="0" b="0"/>
                  <wp:docPr id="275" name="Γράφημα 27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tc>
      </w:tr>
      <w:tr w:rsidR="008E7206" w:rsidRPr="00F04190" w:rsidTr="008E7206">
        <w:trPr>
          <w:jc w:val="center"/>
        </w:trPr>
        <w:tc>
          <w:tcPr>
            <w:tcW w:w="0" w:type="auto"/>
            <w:vAlign w:val="center"/>
          </w:tcPr>
          <w:p w:rsidR="008E7206" w:rsidRPr="00F04190" w:rsidRDefault="008E7206" w:rsidP="008E7206">
            <w:pPr>
              <w:pStyle w:val="Captions"/>
              <w:rPr>
                <w:noProof/>
              </w:rPr>
            </w:pPr>
            <w:bookmarkStart w:id="302" w:name="_Ref445815742"/>
            <w:bookmarkStart w:id="303" w:name="_Toc452154012"/>
            <w:r w:rsidRPr="00F04190">
              <w:t xml:space="preserve">Diagram </w:t>
            </w:r>
            <w:r>
              <w:fldChar w:fldCharType="begin"/>
            </w:r>
            <w:r w:rsidRPr="00F04190">
              <w:instrText xml:space="preserve"> SEQ Diagram \* ARABIC </w:instrText>
            </w:r>
            <w:r>
              <w:fldChar w:fldCharType="separate"/>
            </w:r>
            <w:r w:rsidR="00411289">
              <w:rPr>
                <w:noProof/>
              </w:rPr>
              <w:t>20</w:t>
            </w:r>
            <w:r>
              <w:fldChar w:fldCharType="end"/>
            </w:r>
            <w:bookmarkEnd w:id="302"/>
            <w:r w:rsidRPr="00F04190">
              <w:t xml:space="preserve"> - </w:t>
            </w:r>
            <w:r w:rsidRPr="00F04190">
              <w:rPr>
                <w:noProof/>
              </w:rPr>
              <w:t>Filters Responses Memory Consumption per Level</w:t>
            </w:r>
            <w:bookmarkEnd w:id="303"/>
          </w:p>
        </w:tc>
      </w:tr>
    </w:tbl>
    <w:p w:rsidR="008E7206" w:rsidRDefault="008E7206" w:rsidP="008E7206">
      <w:pPr>
        <w:pStyle w:val="Sub1Chapter"/>
        <w:numPr>
          <w:ilvl w:val="1"/>
          <w:numId w:val="1"/>
        </w:numPr>
      </w:pPr>
      <w:bookmarkStart w:id="304" w:name="_Ref447034395"/>
      <w:bookmarkStart w:id="305" w:name="_Ref447039084"/>
      <w:bookmarkStart w:id="306" w:name="_Toc452153661"/>
      <w:r>
        <w:lastRenderedPageBreak/>
        <w:t>D</w:t>
      </w:r>
      <w:r w:rsidR="00DB4679">
        <w:t xml:space="preserve">istance </w:t>
      </w:r>
      <w:r>
        <w:t>T</w:t>
      </w:r>
      <w:r w:rsidR="00DB4679">
        <w:t>ransformation</w:t>
      </w:r>
      <w:r>
        <w:t xml:space="preserve"> Stage</w:t>
      </w:r>
      <w:bookmarkEnd w:id="304"/>
      <w:bookmarkEnd w:id="305"/>
      <w:bookmarkEnd w:id="306"/>
    </w:p>
    <w:tbl>
      <w:tblPr>
        <w:tblStyle w:val="4-6"/>
        <w:tblpPr w:leftFromText="180" w:rightFromText="180" w:vertAnchor="text" w:tblpXSpec="right" w:tblpY="1"/>
        <w:tblW w:w="0" w:type="auto"/>
        <w:jc w:val="right"/>
        <w:tblCellMar>
          <w:top w:w="28" w:type="dxa"/>
          <w:bottom w:w="28" w:type="dxa"/>
        </w:tblCellMar>
        <w:tblLook w:val="04A0" w:firstRow="1" w:lastRow="0" w:firstColumn="1" w:lastColumn="0" w:noHBand="0" w:noVBand="1"/>
      </w:tblPr>
      <w:tblGrid>
        <w:gridCol w:w="1092"/>
        <w:gridCol w:w="669"/>
        <w:gridCol w:w="699"/>
        <w:gridCol w:w="618"/>
      </w:tblGrid>
      <w:tr w:rsidR="008E7206" w:rsidRPr="00091E7D" w:rsidTr="00A73392">
        <w:trPr>
          <w:cnfStyle w:val="100000000000" w:firstRow="1" w:lastRow="0" w:firstColumn="0" w:lastColumn="0" w:oddVBand="0" w:evenVBand="0" w:oddHBand="0" w:evenHBand="0" w:firstRowFirstColumn="0" w:firstRowLastColumn="0" w:lastRowFirstColumn="0" w:lastRowLastColumn="0"/>
          <w:trHeight w:val="340"/>
          <w:jc w:val="right"/>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8E7206" w:rsidRPr="00356D32" w:rsidRDefault="008E7206" w:rsidP="00A73392">
            <w:pPr>
              <w:keepNext/>
              <w:jc w:val="center"/>
            </w:pPr>
            <w:bookmarkStart w:id="307" w:name="_Toc452153850"/>
            <w:r w:rsidRPr="00356D32">
              <w:t xml:space="preserve">Table </w:t>
            </w:r>
            <w:fldSimple w:instr=" SEQ Table \* ARABIC ">
              <w:r w:rsidR="00411289">
                <w:rPr>
                  <w:noProof/>
                </w:rPr>
                <w:t>34</w:t>
              </w:r>
            </w:fldSimple>
            <w:r w:rsidRPr="00356D32">
              <w:t xml:space="preserve"> - DT Stage to TSM</w:t>
            </w:r>
            <w:r>
              <w:t xml:space="preserve"> (%)</w:t>
            </w:r>
            <w:bookmarkEnd w:id="307"/>
          </w:p>
        </w:tc>
      </w:tr>
      <w:tr w:rsidR="008E7206" w:rsidTr="00A73392">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keepNext/>
              <w:jc w:val="center"/>
            </w:pPr>
            <w:r w:rsidRPr="00423FFD">
              <w:t>Images</w:t>
            </w:r>
          </w:p>
        </w:tc>
        <w:tc>
          <w:tcPr>
            <w:tcW w:w="0" w:type="auto"/>
            <w:vAlign w:val="center"/>
          </w:tcPr>
          <w:p w:rsidR="008E7206" w:rsidRPr="00423FFD" w:rsidRDefault="008E7206" w:rsidP="00A73392">
            <w:pPr>
              <w:keepNext/>
              <w:jc w:val="center"/>
              <w:cnfStyle w:val="000000100000" w:firstRow="0" w:lastRow="0" w:firstColumn="0" w:lastColumn="0" w:oddVBand="0" w:evenVBand="0" w:oddHBand="1" w:evenHBand="0" w:firstRowFirstColumn="0" w:firstRowLastColumn="0" w:lastRowFirstColumn="0" w:lastRowLastColumn="0"/>
              <w:rPr>
                <w:b/>
              </w:rPr>
            </w:pPr>
            <w:r w:rsidRPr="00423FFD">
              <w:rPr>
                <w:b/>
              </w:rPr>
              <w:t>Time</w:t>
            </w:r>
          </w:p>
        </w:tc>
        <w:tc>
          <w:tcPr>
            <w:tcW w:w="0" w:type="auto"/>
            <w:vAlign w:val="center"/>
          </w:tcPr>
          <w:p w:rsidR="008E7206" w:rsidRPr="00423FFD" w:rsidRDefault="008E7206" w:rsidP="00A73392">
            <w:pPr>
              <w:keepNext/>
              <w:jc w:val="center"/>
              <w:cnfStyle w:val="000000100000" w:firstRow="0" w:lastRow="0" w:firstColumn="0" w:lastColumn="0" w:oddVBand="0" w:evenVBand="0" w:oddHBand="1" w:evenHBand="0" w:firstRowFirstColumn="0" w:firstRowLastColumn="0" w:lastRowFirstColumn="0" w:lastRowLastColumn="0"/>
              <w:rPr>
                <w:b/>
              </w:rPr>
            </w:pPr>
            <w:r w:rsidRPr="00423FFD">
              <w:rPr>
                <w:b/>
              </w:rPr>
              <w:t>Mem</w:t>
            </w:r>
          </w:p>
        </w:tc>
        <w:tc>
          <w:tcPr>
            <w:tcW w:w="0" w:type="auto"/>
            <w:vAlign w:val="center"/>
          </w:tcPr>
          <w:p w:rsidR="008E7206" w:rsidRPr="00423FFD" w:rsidRDefault="008E7206" w:rsidP="00A73392">
            <w:pPr>
              <w:keepNext/>
              <w:jc w:val="center"/>
              <w:cnfStyle w:val="000000100000" w:firstRow="0" w:lastRow="0" w:firstColumn="0" w:lastColumn="0" w:oddVBand="0" w:evenVBand="0" w:oddHBand="1" w:evenHBand="0" w:firstRowFirstColumn="0" w:firstRowLastColumn="0" w:lastRowFirstColumn="0" w:lastRowLastColumn="0"/>
              <w:rPr>
                <w:b/>
              </w:rPr>
            </w:pPr>
            <w:r w:rsidRPr="00423FFD">
              <w:rPr>
                <w:b/>
              </w:rPr>
              <w:t>Max</w:t>
            </w:r>
          </w:p>
        </w:tc>
      </w:tr>
      <w:tr w:rsidR="008E7206" w:rsidTr="00A73392">
        <w:trPr>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jc w:val="center"/>
              <w:rPr>
                <w:b w:val="0"/>
              </w:rPr>
            </w:pPr>
            <w:r w:rsidRPr="00423FFD">
              <w:rPr>
                <w:b w:val="0"/>
              </w:rPr>
              <w:t>320x240</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9</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7</w:t>
            </w:r>
          </w:p>
        </w:tc>
        <w:tc>
          <w:tcPr>
            <w:tcW w:w="0" w:type="auto"/>
            <w:vAlign w:val="center"/>
          </w:tcPr>
          <w:p w:rsidR="008E7206" w:rsidRPr="00512583" w:rsidRDefault="008E7206" w:rsidP="00A73392">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A73392">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jc w:val="center"/>
              <w:rPr>
                <w:b w:val="0"/>
              </w:rPr>
            </w:pPr>
            <w:r w:rsidRPr="00423FFD">
              <w:rPr>
                <w:b w:val="0"/>
              </w:rPr>
              <w:t>640x480</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9</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6</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A73392">
        <w:trPr>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jc w:val="center"/>
              <w:rPr>
                <w:b w:val="0"/>
              </w:rPr>
            </w:pPr>
            <w:r w:rsidRPr="00423FFD">
              <w:rPr>
                <w:b w:val="0"/>
              </w:rPr>
              <w:t>800x600</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5</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A73392">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jc w:val="center"/>
              <w:rPr>
                <w:b w:val="0"/>
              </w:rPr>
            </w:pPr>
            <w:r w:rsidRPr="00423FFD">
              <w:rPr>
                <w:b w:val="0"/>
              </w:rPr>
              <w:t>1024x768</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2</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A73392">
        <w:trPr>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jc w:val="center"/>
              <w:rPr>
                <w:b w:val="0"/>
              </w:rPr>
            </w:pPr>
            <w:r w:rsidRPr="00423FFD">
              <w:rPr>
                <w:b w:val="0"/>
              </w:rPr>
              <w:t>1280x960</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3</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c>
          <w:tcPr>
            <w:tcW w:w="0" w:type="auto"/>
            <w:vAlign w:val="center"/>
          </w:tcPr>
          <w:p w:rsidR="008E7206" w:rsidRDefault="008E7206" w:rsidP="00A73392">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A73392">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423FFD" w:rsidRDefault="008E7206" w:rsidP="00A73392">
            <w:pPr>
              <w:jc w:val="center"/>
              <w:rPr>
                <w:b w:val="0"/>
              </w:rPr>
            </w:pPr>
            <w:r w:rsidRPr="00423FFD">
              <w:rPr>
                <w:b w:val="0"/>
              </w:rPr>
              <w:t>Average</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0</w:t>
            </w:r>
          </w:p>
        </w:tc>
        <w:tc>
          <w:tcPr>
            <w:tcW w:w="0" w:type="auto"/>
            <w:vAlign w:val="center"/>
          </w:tcPr>
          <w:p w:rsidR="008E7206" w:rsidRDefault="008E7206" w:rsidP="00A7339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2</w:t>
            </w:r>
          </w:p>
        </w:tc>
        <w:tc>
          <w:tcPr>
            <w:tcW w:w="0" w:type="auto"/>
            <w:vAlign w:val="center"/>
          </w:tcPr>
          <w:p w:rsidR="008E7206" w:rsidRPr="00423FFD" w:rsidRDefault="008E7206" w:rsidP="00A73392">
            <w:pPr>
              <w:jc w:val="center"/>
              <w:cnfStyle w:val="000000100000" w:firstRow="0" w:lastRow="0" w:firstColumn="0" w:lastColumn="0" w:oddVBand="0" w:evenVBand="0" w:oddHBand="1" w:evenHBand="0" w:firstRowFirstColumn="0" w:firstRowLastColumn="0" w:lastRowFirstColumn="0" w:lastRowLastColumn="0"/>
            </w:pPr>
            <w:r>
              <w:t>0</w:t>
            </w:r>
          </w:p>
        </w:tc>
      </w:tr>
    </w:tbl>
    <w:p w:rsidR="008E7206" w:rsidRPr="00FF6276" w:rsidRDefault="008E7206" w:rsidP="00A73392">
      <w:pPr>
        <w:pStyle w:val="Paragraph"/>
      </w:pPr>
      <w:r w:rsidRPr="00FF6276">
        <w:t>The Distance transformation</w:t>
      </w:r>
      <w:r w:rsidR="00191FD1">
        <w:t xml:space="preserve"> (DT)</w:t>
      </w:r>
      <w:r w:rsidRPr="00FF6276">
        <w:t xml:space="preserve"> stage is the one explained in </w:t>
      </w:r>
      <w:r w:rsidRPr="009C3663">
        <w:t xml:space="preserve">chapter </w:t>
      </w:r>
      <w:r w:rsidR="009C3663">
        <w:fldChar w:fldCharType="begin"/>
      </w:r>
      <w:r w:rsidR="009C3663">
        <w:instrText xml:space="preserve"> REF _Ref447037668 \r \h </w:instrText>
      </w:r>
      <w:r w:rsidR="009C3663">
        <w:fldChar w:fldCharType="separate"/>
      </w:r>
      <w:r w:rsidR="00411289">
        <w:t>5.7</w:t>
      </w:r>
      <w:r w:rsidR="009C3663">
        <w:fldChar w:fldCharType="end"/>
      </w:r>
      <w:r w:rsidRPr="00FF6276">
        <w:t xml:space="preserve">. This stage is used by the algorithm for every pose map tree, (a component) at every Features Pyramid level. It creates a copy of the filter response of every part of the component and it starts a series of DT processes and matrix additions as explained in </w:t>
      </w:r>
      <w:r w:rsidRPr="009C3663">
        <w:t xml:space="preserve">chapter </w:t>
      </w:r>
      <w:r w:rsidR="009C3663">
        <w:fldChar w:fldCharType="begin"/>
      </w:r>
      <w:r w:rsidR="009C3663">
        <w:instrText xml:space="preserve"> REF _Ref447037742 \r \h </w:instrText>
      </w:r>
      <w:r w:rsidR="009C3663">
        <w:fldChar w:fldCharType="separate"/>
      </w:r>
      <w:r w:rsidR="00411289">
        <w:t>5.7</w:t>
      </w:r>
      <w:r w:rsidR="009C3663">
        <w:fldChar w:fldCharType="end"/>
      </w:r>
      <w:r w:rsidRPr="00FF6276">
        <w:t xml:space="preserve"> (</w:t>
      </w:r>
      <w:r w:rsidR="009C3663">
        <w:fldChar w:fldCharType="begin"/>
      </w:r>
      <w:r w:rsidR="009C3663">
        <w:instrText xml:space="preserve"> REF _Ref445476125 \h </w:instrText>
      </w:r>
      <w:r w:rsidR="009C3663">
        <w:fldChar w:fldCharType="separate"/>
      </w:r>
      <w:r w:rsidR="00411289" w:rsidRPr="00CE2745">
        <w:t xml:space="preserve">Figure </w:t>
      </w:r>
      <w:r w:rsidR="00411289">
        <w:rPr>
          <w:noProof/>
        </w:rPr>
        <w:t>25</w:t>
      </w:r>
      <w:r w:rsidR="009C3663">
        <w:fldChar w:fldCharType="end"/>
      </w:r>
      <w:r w:rsidRPr="00FF6276">
        <w:t>). The Distance transformation stage main part consists by the DT procedure which applies an extended version of the Distance Transformation process (</w:t>
      </w:r>
      <w:r w:rsidRPr="009C3663">
        <w:t xml:space="preserve">Chapter </w:t>
      </w:r>
      <w:r w:rsidR="009C3663">
        <w:fldChar w:fldCharType="begin"/>
      </w:r>
      <w:r w:rsidR="009C3663">
        <w:instrText xml:space="preserve"> REF _Ref447037742 \r \h </w:instrText>
      </w:r>
      <w:r w:rsidR="009C3663">
        <w:fldChar w:fldCharType="separate"/>
      </w:r>
      <w:r w:rsidR="00411289">
        <w:t>5.7</w:t>
      </w:r>
      <w:r w:rsidR="009C3663">
        <w:fldChar w:fldCharType="end"/>
      </w:r>
      <w:r w:rsidRPr="00FF6276">
        <w:t>) created by the algorithm’s creator, implemented in C++.</w:t>
      </w:r>
    </w:p>
    <w:p w:rsidR="008E7206" w:rsidRPr="00FF6276" w:rsidRDefault="008E7206" w:rsidP="008E7206">
      <w:pPr>
        <w:pStyle w:val="Paragraph"/>
      </w:pPr>
      <w:r w:rsidRPr="00FF6276">
        <w:t xml:space="preserve">In the </w:t>
      </w:r>
      <w:r>
        <w:fldChar w:fldCharType="begin"/>
      </w:r>
      <w:r w:rsidRPr="00FF6276">
        <w:instrText xml:space="preserve"> REF _Ref445817075 \h </w:instrText>
      </w:r>
      <w:r>
        <w:fldChar w:fldCharType="separate"/>
      </w:r>
      <w:r w:rsidR="00411289" w:rsidRPr="00356D32">
        <w:rPr>
          <w:rFonts w:ascii="Calibri" w:hAnsi="Calibri"/>
        </w:rPr>
        <w:t xml:space="preserve">Table </w:t>
      </w:r>
      <w:r w:rsidR="00411289">
        <w:rPr>
          <w:rFonts w:ascii="Calibri" w:hAnsi="Calibri"/>
          <w:noProof/>
        </w:rPr>
        <w:t>35</w:t>
      </w:r>
      <w:r>
        <w:fldChar w:fldCharType="end"/>
      </w:r>
      <w:r w:rsidRPr="00FF6276">
        <w:t xml:space="preserve"> and </w:t>
      </w:r>
      <w:r>
        <w:fldChar w:fldCharType="begin"/>
      </w:r>
      <w:r w:rsidRPr="00FF6276">
        <w:instrText xml:space="preserve"> REF _Ref445817079 \h </w:instrText>
      </w:r>
      <w:r>
        <w:fldChar w:fldCharType="separate"/>
      </w:r>
      <w:r w:rsidR="00411289" w:rsidRPr="00356D32">
        <w:rPr>
          <w:rFonts w:ascii="Calibri" w:hAnsi="Calibri"/>
        </w:rPr>
        <w:t xml:space="preserve">Table </w:t>
      </w:r>
      <w:r w:rsidR="00411289">
        <w:rPr>
          <w:rFonts w:ascii="Calibri" w:hAnsi="Calibri"/>
          <w:noProof/>
        </w:rPr>
        <w:t>36</w:t>
      </w:r>
      <w:r>
        <w:fldChar w:fldCharType="end"/>
      </w:r>
      <w:r w:rsidRPr="00FF6276">
        <w:t xml:space="preserve"> the Distance Transformation time and memory usage distribution is shown. As is clearly visible the main time and memory consumer of the Distance Transformation stage is the DT procedure. What is also visible from the same tables is that the percentage of memory and time usage that the DT stage holds remains almost the same independently the used image’s size. At this point a detailed analysis of the DT procedure will be quoted in </w:t>
      </w:r>
      <w:r w:rsidRPr="009C3663">
        <w:t xml:space="preserve">chapter </w:t>
      </w:r>
      <w:r w:rsidR="009C3663">
        <w:fldChar w:fldCharType="begin"/>
      </w:r>
      <w:r w:rsidR="009C3663">
        <w:instrText xml:space="preserve"> REF _Ref447037847 \r \h </w:instrText>
      </w:r>
      <w:r w:rsidR="009C3663">
        <w:fldChar w:fldCharType="separate"/>
      </w:r>
      <w:r w:rsidR="00411289">
        <w:t>6.11.1</w:t>
      </w:r>
      <w:r w:rsidR="009C3663">
        <w:fldChar w:fldCharType="end"/>
      </w:r>
      <w:r w:rsidRPr="00FF6276">
        <w:t>.</w:t>
      </w:r>
    </w:p>
    <w:tbl>
      <w:tblPr>
        <w:tblStyle w:val="5-6"/>
        <w:tblW w:w="5000" w:type="pct"/>
        <w:jc w:val="center"/>
        <w:tblCellMar>
          <w:top w:w="28" w:type="dxa"/>
          <w:bottom w:w="28" w:type="dxa"/>
        </w:tblCellMar>
        <w:tblLook w:val="04A0" w:firstRow="1" w:lastRow="0" w:firstColumn="1" w:lastColumn="0" w:noHBand="0" w:noVBand="1"/>
      </w:tblPr>
      <w:tblGrid>
        <w:gridCol w:w="1124"/>
        <w:gridCol w:w="1210"/>
        <w:gridCol w:w="1210"/>
        <w:gridCol w:w="1210"/>
        <w:gridCol w:w="1345"/>
        <w:gridCol w:w="1345"/>
        <w:gridCol w:w="1186"/>
      </w:tblGrid>
      <w:tr w:rsidR="008E7206" w:rsidRPr="00091E7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6F0EAF" w:rsidRDefault="008E7206" w:rsidP="008E7206">
            <w:pPr>
              <w:keepNext/>
              <w:jc w:val="center"/>
              <w:rPr>
                <w:rFonts w:ascii="Calibri" w:hAnsi="Calibri"/>
              </w:rPr>
            </w:pPr>
            <w:bookmarkStart w:id="308" w:name="_Ref445817075"/>
            <w:bookmarkStart w:id="309" w:name="_Toc452153851"/>
            <w:r w:rsidRPr="00356D32">
              <w:rPr>
                <w:rFonts w:ascii="Calibri" w:hAnsi="Calibri"/>
              </w:rPr>
              <w:t xml:space="preserve">Table </w:t>
            </w:r>
            <w:r w:rsidRPr="00356D32">
              <w:rPr>
                <w:rFonts w:ascii="Calibri" w:hAnsi="Calibri"/>
              </w:rPr>
              <w:fldChar w:fldCharType="begin"/>
            </w:r>
            <w:r w:rsidRPr="00356D32">
              <w:rPr>
                <w:rFonts w:ascii="Calibri" w:hAnsi="Calibri"/>
              </w:rPr>
              <w:instrText xml:space="preserve"> SEQ Table \* ARABIC </w:instrText>
            </w:r>
            <w:r w:rsidRPr="00356D32">
              <w:rPr>
                <w:rFonts w:ascii="Calibri" w:hAnsi="Calibri"/>
              </w:rPr>
              <w:fldChar w:fldCharType="separate"/>
            </w:r>
            <w:r w:rsidR="00411289">
              <w:rPr>
                <w:rFonts w:ascii="Calibri" w:hAnsi="Calibri"/>
                <w:noProof/>
              </w:rPr>
              <w:t>35</w:t>
            </w:r>
            <w:r w:rsidRPr="00356D32">
              <w:rPr>
                <w:rFonts w:ascii="Calibri" w:hAnsi="Calibri"/>
              </w:rPr>
              <w:fldChar w:fldCharType="end"/>
            </w:r>
            <w:bookmarkEnd w:id="308"/>
            <w:r w:rsidRPr="00356D32">
              <w:rPr>
                <w:rFonts w:ascii="Calibri" w:hAnsi="Calibri"/>
              </w:rPr>
              <w:t xml:space="preserve"> - </w:t>
            </w:r>
            <w:r>
              <w:rPr>
                <w:rFonts w:ascii="Calibri" w:hAnsi="Calibri"/>
              </w:rPr>
              <w:t xml:space="preserve">DT Stage </w:t>
            </w:r>
            <w:r w:rsidRPr="00356D32">
              <w:rPr>
                <w:rFonts w:ascii="Calibri" w:hAnsi="Calibri"/>
              </w:rPr>
              <w:t>Execution</w:t>
            </w:r>
            <w:r>
              <w:rPr>
                <w:rFonts w:ascii="Calibri" w:hAnsi="Calibri"/>
              </w:rPr>
              <w:t xml:space="preserve"> Time Distribution </w:t>
            </w:r>
            <w:r w:rsidR="00A91315">
              <w:rPr>
                <w:rFonts w:ascii="Calibri" w:hAnsi="Calibri"/>
              </w:rPr>
              <w:t>(v1.1)</w:t>
            </w:r>
            <w:r>
              <w:rPr>
                <w:rFonts w:ascii="Calibri" w:hAnsi="Calibri"/>
              </w:rPr>
              <w:t xml:space="preserve"> (%)</w:t>
            </w:r>
            <w:bookmarkEnd w:id="30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2" w:type="pct"/>
            <w:vAlign w:val="center"/>
          </w:tcPr>
          <w:p w:rsidR="008E7206" w:rsidRDefault="008E7206" w:rsidP="008E7206">
            <w:pPr>
              <w:keepNext/>
            </w:pPr>
            <w:r>
              <w:t>Image</w:t>
            </w:r>
          </w:p>
        </w:tc>
        <w:tc>
          <w:tcPr>
            <w:tcW w:w="701"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320x240</w:t>
            </w:r>
          </w:p>
        </w:tc>
        <w:tc>
          <w:tcPr>
            <w:tcW w:w="701"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640x480</w:t>
            </w:r>
          </w:p>
        </w:tc>
        <w:tc>
          <w:tcPr>
            <w:tcW w:w="701"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800x600</w:t>
            </w:r>
          </w:p>
        </w:tc>
        <w:tc>
          <w:tcPr>
            <w:tcW w:w="779"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1024x768</w:t>
            </w:r>
          </w:p>
        </w:tc>
        <w:tc>
          <w:tcPr>
            <w:tcW w:w="779"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1280x960</w:t>
            </w:r>
          </w:p>
        </w:tc>
        <w:tc>
          <w:tcPr>
            <w:tcW w:w="686"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2" w:type="pct"/>
            <w:vAlign w:val="center"/>
          </w:tcPr>
          <w:p w:rsidR="008E7206" w:rsidRDefault="008E7206" w:rsidP="008E7206">
            <w:pPr>
              <w:keepNext/>
            </w:pPr>
            <w:r>
              <w:t>DT proc</w:t>
            </w:r>
          </w:p>
        </w:tc>
        <w:tc>
          <w:tcPr>
            <w:tcW w:w="701"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8</w:t>
            </w:r>
          </w:p>
        </w:tc>
        <w:tc>
          <w:tcPr>
            <w:tcW w:w="701"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1</w:t>
            </w:r>
          </w:p>
        </w:tc>
        <w:tc>
          <w:tcPr>
            <w:tcW w:w="701"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1</w:t>
            </w:r>
          </w:p>
        </w:tc>
        <w:tc>
          <w:tcPr>
            <w:tcW w:w="7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9</w:t>
            </w:r>
          </w:p>
        </w:tc>
        <w:tc>
          <w:tcPr>
            <w:tcW w:w="7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8</w:t>
            </w:r>
          </w:p>
        </w:tc>
        <w:tc>
          <w:tcPr>
            <w:tcW w:w="686"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2" w:type="pct"/>
            <w:vAlign w:val="center"/>
          </w:tcPr>
          <w:p w:rsidR="008E7206" w:rsidRDefault="008E7206" w:rsidP="008E7206">
            <w:r>
              <w:t>Others</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9</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w:t>
            </w:r>
          </w:p>
        </w:tc>
        <w:tc>
          <w:tcPr>
            <w:tcW w:w="7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7</w:t>
            </w:r>
          </w:p>
        </w:tc>
        <w:tc>
          <w:tcPr>
            <w:tcW w:w="7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0</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7</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24"/>
        <w:gridCol w:w="1210"/>
        <w:gridCol w:w="1210"/>
        <w:gridCol w:w="1210"/>
        <w:gridCol w:w="1345"/>
        <w:gridCol w:w="1345"/>
        <w:gridCol w:w="1186"/>
      </w:tblGrid>
      <w:tr w:rsidR="008E7206" w:rsidRPr="00091E7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6F0EAF" w:rsidRDefault="008E7206" w:rsidP="008E7206">
            <w:pPr>
              <w:keepNext/>
              <w:jc w:val="center"/>
              <w:rPr>
                <w:rFonts w:ascii="Calibri" w:hAnsi="Calibri"/>
              </w:rPr>
            </w:pPr>
            <w:bookmarkStart w:id="310" w:name="_Ref445817079"/>
            <w:bookmarkStart w:id="311" w:name="_Toc452153852"/>
            <w:r w:rsidRPr="00356D32">
              <w:rPr>
                <w:rFonts w:ascii="Calibri" w:hAnsi="Calibri"/>
              </w:rPr>
              <w:t xml:space="preserve">Table </w:t>
            </w:r>
            <w:r w:rsidRPr="00356D32">
              <w:rPr>
                <w:rFonts w:ascii="Calibri" w:hAnsi="Calibri"/>
              </w:rPr>
              <w:fldChar w:fldCharType="begin"/>
            </w:r>
            <w:r w:rsidRPr="00356D32">
              <w:rPr>
                <w:rFonts w:ascii="Calibri" w:hAnsi="Calibri"/>
              </w:rPr>
              <w:instrText xml:space="preserve"> SEQ Table \* ARABIC </w:instrText>
            </w:r>
            <w:r w:rsidRPr="00356D32">
              <w:rPr>
                <w:rFonts w:ascii="Calibri" w:hAnsi="Calibri"/>
              </w:rPr>
              <w:fldChar w:fldCharType="separate"/>
            </w:r>
            <w:r w:rsidR="00411289">
              <w:rPr>
                <w:rFonts w:ascii="Calibri" w:hAnsi="Calibri"/>
                <w:noProof/>
              </w:rPr>
              <w:t>36</w:t>
            </w:r>
            <w:r w:rsidRPr="00356D32">
              <w:rPr>
                <w:rFonts w:ascii="Calibri" w:hAnsi="Calibri"/>
              </w:rPr>
              <w:fldChar w:fldCharType="end"/>
            </w:r>
            <w:bookmarkEnd w:id="310"/>
            <w:r w:rsidRPr="00356D32">
              <w:rPr>
                <w:rFonts w:ascii="Calibri" w:hAnsi="Calibri"/>
              </w:rPr>
              <w:t xml:space="preserve"> - </w:t>
            </w:r>
            <w:r>
              <w:rPr>
                <w:rFonts w:ascii="Calibri" w:hAnsi="Calibri"/>
              </w:rPr>
              <w:t xml:space="preserve">DT Stage Memory Consumption Distribution </w:t>
            </w:r>
            <w:r w:rsidR="00A91315">
              <w:rPr>
                <w:rFonts w:ascii="Calibri" w:hAnsi="Calibri"/>
              </w:rPr>
              <w:t>(v1.1)</w:t>
            </w:r>
            <w:r>
              <w:rPr>
                <w:rFonts w:ascii="Calibri" w:hAnsi="Calibri"/>
              </w:rPr>
              <w:t xml:space="preserve"> (%)</w:t>
            </w:r>
            <w:bookmarkEnd w:id="31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2" w:type="pct"/>
            <w:vAlign w:val="center"/>
          </w:tcPr>
          <w:p w:rsidR="008E7206" w:rsidRDefault="008E7206" w:rsidP="008E7206">
            <w:pPr>
              <w:keepNext/>
            </w:pPr>
            <w:r>
              <w:t>Image</w:t>
            </w:r>
          </w:p>
        </w:tc>
        <w:tc>
          <w:tcPr>
            <w:tcW w:w="701"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320x240</w:t>
            </w:r>
          </w:p>
        </w:tc>
        <w:tc>
          <w:tcPr>
            <w:tcW w:w="701"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640x480</w:t>
            </w:r>
          </w:p>
        </w:tc>
        <w:tc>
          <w:tcPr>
            <w:tcW w:w="701"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800x600</w:t>
            </w:r>
          </w:p>
        </w:tc>
        <w:tc>
          <w:tcPr>
            <w:tcW w:w="779"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1024x768</w:t>
            </w:r>
          </w:p>
        </w:tc>
        <w:tc>
          <w:tcPr>
            <w:tcW w:w="779"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1280x960</w:t>
            </w:r>
          </w:p>
        </w:tc>
        <w:tc>
          <w:tcPr>
            <w:tcW w:w="686" w:type="pct"/>
            <w:vAlign w:val="center"/>
          </w:tcPr>
          <w:p w:rsidR="008E7206" w:rsidRPr="006F0EA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0EAF">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2" w:type="pct"/>
            <w:vAlign w:val="center"/>
          </w:tcPr>
          <w:p w:rsidR="008E7206" w:rsidRDefault="008E7206" w:rsidP="008E7206">
            <w:pPr>
              <w:keepNext/>
            </w:pPr>
            <w:r>
              <w:t>DT proc</w:t>
            </w:r>
          </w:p>
        </w:tc>
        <w:tc>
          <w:tcPr>
            <w:tcW w:w="701"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7</w:t>
            </w:r>
          </w:p>
        </w:tc>
        <w:tc>
          <w:tcPr>
            <w:tcW w:w="701"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7</w:t>
            </w:r>
          </w:p>
        </w:tc>
        <w:tc>
          <w:tcPr>
            <w:tcW w:w="701"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7</w:t>
            </w:r>
          </w:p>
        </w:tc>
        <w:tc>
          <w:tcPr>
            <w:tcW w:w="7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7</w:t>
            </w:r>
          </w:p>
        </w:tc>
        <w:tc>
          <w:tcPr>
            <w:tcW w:w="779"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7</w:t>
            </w:r>
          </w:p>
        </w:tc>
        <w:tc>
          <w:tcPr>
            <w:tcW w:w="686"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2" w:type="pct"/>
            <w:vAlign w:val="center"/>
          </w:tcPr>
          <w:p w:rsidR="008E7206" w:rsidRDefault="008E7206" w:rsidP="008E7206">
            <w:r>
              <w:t>Others</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7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7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r>
    </w:tbl>
    <w:p w:rsidR="008E7206" w:rsidRDefault="008E7206" w:rsidP="008E7206"/>
    <w:p w:rsidR="008E7206" w:rsidRDefault="008E7206" w:rsidP="008E7206">
      <w:pPr>
        <w:pStyle w:val="Sub2Chapter"/>
        <w:numPr>
          <w:ilvl w:val="2"/>
          <w:numId w:val="1"/>
        </w:numPr>
      </w:pPr>
      <w:bookmarkStart w:id="312" w:name="_Ref447037847"/>
      <w:bookmarkStart w:id="313" w:name="_Toc452153662"/>
      <w:r>
        <w:t>Distance Transformation</w:t>
      </w:r>
      <w:bookmarkEnd w:id="312"/>
      <w:bookmarkEnd w:id="313"/>
    </w:p>
    <w:p w:rsidR="008E7206" w:rsidRPr="00FA1B10" w:rsidRDefault="008E7206" w:rsidP="008E7206">
      <w:pPr>
        <w:pStyle w:val="Paragraph"/>
      </w:pPr>
      <w:r w:rsidRPr="00FA1B10">
        <w:t>In the Face Detection TSM algorithm the creators create an extended the Pedro F. Felzenszwalb and Daniel P. Huttenlocher</w:t>
      </w:r>
      <w:r w:rsidR="00044DCA">
        <w:t xml:space="preserve"> </w:t>
      </w:r>
      <w:r w:rsidR="00044DCA">
        <w:fldChar w:fldCharType="begin"/>
      </w:r>
      <w:r w:rsidR="00044DCA">
        <w:instrText xml:space="preserve"> REF _Ref447112790 \r \h </w:instrText>
      </w:r>
      <w:r w:rsidR="00044DCA">
        <w:fldChar w:fldCharType="separate"/>
      </w:r>
      <w:r w:rsidR="00411289">
        <w:t>[13]</w:t>
      </w:r>
      <w:r w:rsidR="00044DCA">
        <w:fldChar w:fldCharType="end"/>
      </w:r>
      <w:r w:rsidRPr="00FA1B10">
        <w:t xml:space="preserve"> implementation in C\C++. The Distance transformation procedure as shown in </w:t>
      </w:r>
      <w:r w:rsidR="002510AB">
        <w:fldChar w:fldCharType="begin"/>
      </w:r>
      <w:r w:rsidR="002510AB">
        <w:instrText xml:space="preserve"> REF _Ref445817075 \h </w:instrText>
      </w:r>
      <w:r w:rsidR="002510AB">
        <w:fldChar w:fldCharType="separate"/>
      </w:r>
      <w:r w:rsidR="00411289" w:rsidRPr="00356D32">
        <w:rPr>
          <w:rFonts w:ascii="Calibri" w:hAnsi="Calibri"/>
        </w:rPr>
        <w:t xml:space="preserve">Table </w:t>
      </w:r>
      <w:r w:rsidR="00411289">
        <w:rPr>
          <w:rFonts w:ascii="Calibri" w:hAnsi="Calibri"/>
          <w:noProof/>
        </w:rPr>
        <w:t>35</w:t>
      </w:r>
      <w:r w:rsidR="002510AB">
        <w:fldChar w:fldCharType="end"/>
      </w:r>
      <w:r w:rsidRPr="00FA1B10">
        <w:t xml:space="preserve"> holds about the 92% </w:t>
      </w:r>
      <w:r w:rsidR="002510AB">
        <w:t>of the DT stage execution time</w:t>
      </w:r>
      <w:r w:rsidRPr="00FA1B10">
        <w:t xml:space="preserve"> and consumes the 27.5% (</w:t>
      </w:r>
      <w:r>
        <w:fldChar w:fldCharType="begin"/>
      </w:r>
      <w:r w:rsidRPr="00FA1B10">
        <w:instrText xml:space="preserve"> REF _Ref445818289 \h </w:instrText>
      </w:r>
      <w:r>
        <w:fldChar w:fldCharType="separate"/>
      </w:r>
      <w:r w:rsidR="00411289" w:rsidRPr="00501E6E">
        <w:t xml:space="preserve">Table </w:t>
      </w:r>
      <w:r w:rsidR="00411289">
        <w:rPr>
          <w:noProof/>
        </w:rPr>
        <w:t>37</w:t>
      </w:r>
      <w:r>
        <w:fldChar w:fldCharType="end"/>
      </w:r>
      <w:r w:rsidRPr="00FA1B10">
        <w:t xml:space="preserve">) of the temporary memory the stage uses. </w:t>
      </w:r>
    </w:p>
    <w:tbl>
      <w:tblPr>
        <w:tblStyle w:val="5-6"/>
        <w:tblW w:w="5000" w:type="pct"/>
        <w:jc w:val="center"/>
        <w:tblCellMar>
          <w:top w:w="28" w:type="dxa"/>
          <w:bottom w:w="28" w:type="dxa"/>
        </w:tblCellMar>
        <w:tblLook w:val="04A0" w:firstRow="1" w:lastRow="0" w:firstColumn="1" w:lastColumn="0" w:noHBand="0" w:noVBand="1"/>
      </w:tblPr>
      <w:tblGrid>
        <w:gridCol w:w="1596"/>
        <w:gridCol w:w="1134"/>
        <w:gridCol w:w="1134"/>
        <w:gridCol w:w="1134"/>
        <w:gridCol w:w="1262"/>
        <w:gridCol w:w="1262"/>
        <w:gridCol w:w="1108"/>
      </w:tblGrid>
      <w:tr w:rsidR="008E7206" w:rsidRPr="00D8163C"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314" w:name="_Ref445818289"/>
            <w:bookmarkStart w:id="315" w:name="_Toc452153853"/>
            <w:r w:rsidRPr="00501E6E">
              <w:t xml:space="preserve">Table </w:t>
            </w:r>
            <w:fldSimple w:instr=" SEQ Table \* ARABIC ">
              <w:r w:rsidR="00411289">
                <w:rPr>
                  <w:noProof/>
                </w:rPr>
                <w:t>37</w:t>
              </w:r>
            </w:fldSimple>
            <w:bookmarkEnd w:id="314"/>
            <w:r>
              <w:t xml:space="preserve"> - DT Procedure to TSM (%)</w:t>
            </w:r>
            <w:bookmarkEnd w:id="31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5" w:type="pct"/>
            <w:vAlign w:val="center"/>
          </w:tcPr>
          <w:p w:rsidR="008E7206" w:rsidRDefault="008E7206" w:rsidP="008E7206">
            <w:pPr>
              <w:keepNext/>
            </w:pPr>
            <w:r>
              <w:t>Image Size</w:t>
            </w:r>
          </w:p>
        </w:tc>
        <w:tc>
          <w:tcPr>
            <w:tcW w:w="657" w:type="pct"/>
            <w:vAlign w:val="center"/>
          </w:tcPr>
          <w:p w:rsidR="008E7206" w:rsidRPr="009F40B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320x24</w:t>
            </w:r>
            <w:r w:rsidRPr="009F40B5">
              <w:rPr>
                <w:b/>
              </w:rPr>
              <w:t>0</w:t>
            </w:r>
          </w:p>
        </w:tc>
        <w:tc>
          <w:tcPr>
            <w:tcW w:w="657" w:type="pct"/>
            <w:vAlign w:val="center"/>
          </w:tcPr>
          <w:p w:rsidR="008E7206" w:rsidRPr="009F40B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40B5">
              <w:rPr>
                <w:b/>
              </w:rPr>
              <w:t>640x480</w:t>
            </w:r>
          </w:p>
        </w:tc>
        <w:tc>
          <w:tcPr>
            <w:tcW w:w="657" w:type="pct"/>
            <w:vAlign w:val="center"/>
          </w:tcPr>
          <w:p w:rsidR="008E7206" w:rsidRPr="009F40B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40B5">
              <w:rPr>
                <w:b/>
              </w:rPr>
              <w:t>800x600</w:t>
            </w:r>
          </w:p>
        </w:tc>
        <w:tc>
          <w:tcPr>
            <w:tcW w:w="731" w:type="pct"/>
            <w:vAlign w:val="center"/>
          </w:tcPr>
          <w:p w:rsidR="008E7206" w:rsidRPr="009F40B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40B5">
              <w:rPr>
                <w:b/>
              </w:rPr>
              <w:t>1024x768</w:t>
            </w:r>
          </w:p>
        </w:tc>
        <w:tc>
          <w:tcPr>
            <w:tcW w:w="731" w:type="pct"/>
            <w:vAlign w:val="center"/>
          </w:tcPr>
          <w:p w:rsidR="008E7206" w:rsidRPr="009F40B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40B5">
              <w:rPr>
                <w:b/>
              </w:rPr>
              <w:t>1200x960</w:t>
            </w:r>
          </w:p>
        </w:tc>
        <w:tc>
          <w:tcPr>
            <w:tcW w:w="643" w:type="pct"/>
            <w:vAlign w:val="center"/>
          </w:tcPr>
          <w:p w:rsidR="008E7206" w:rsidRPr="009F40B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40B5">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25" w:type="pct"/>
            <w:vAlign w:val="center"/>
          </w:tcPr>
          <w:p w:rsidR="008E7206" w:rsidRDefault="008E7206" w:rsidP="008E7206">
            <w:r>
              <w:t>Time</w:t>
            </w:r>
          </w:p>
        </w:tc>
        <w:tc>
          <w:tcPr>
            <w:tcW w:w="657" w:type="pct"/>
            <w:vAlign w:val="center"/>
          </w:tcPr>
          <w:p w:rsidR="008E7206" w:rsidRPr="009F40B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6%</w:t>
            </w:r>
          </w:p>
        </w:tc>
        <w:tc>
          <w:tcPr>
            <w:tcW w:w="657" w:type="pct"/>
            <w:vAlign w:val="center"/>
          </w:tcPr>
          <w:p w:rsidR="008E7206" w:rsidRPr="009F40B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5%</w:t>
            </w:r>
          </w:p>
        </w:tc>
        <w:tc>
          <w:tcPr>
            <w:tcW w:w="657" w:type="pct"/>
            <w:vAlign w:val="center"/>
          </w:tcPr>
          <w:p w:rsidR="008E7206" w:rsidRPr="009F40B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1%</w:t>
            </w:r>
          </w:p>
        </w:tc>
        <w:tc>
          <w:tcPr>
            <w:tcW w:w="731" w:type="pct"/>
            <w:vAlign w:val="center"/>
          </w:tcPr>
          <w:p w:rsidR="008E7206" w:rsidRPr="009F40B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9%</w:t>
            </w:r>
          </w:p>
        </w:tc>
        <w:tc>
          <w:tcPr>
            <w:tcW w:w="731" w:type="pct"/>
            <w:vAlign w:val="center"/>
          </w:tcPr>
          <w:p w:rsidR="008E7206" w:rsidRPr="009F40B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9%</w:t>
            </w:r>
          </w:p>
        </w:tc>
        <w:tc>
          <w:tcPr>
            <w:tcW w:w="643" w:type="pct"/>
            <w:vAlign w:val="center"/>
          </w:tcPr>
          <w:p w:rsidR="008E7206" w:rsidRPr="009F40B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5" w:type="pct"/>
            <w:vAlign w:val="center"/>
          </w:tcPr>
          <w:p w:rsidR="008E7206" w:rsidRDefault="008E7206" w:rsidP="008E7206">
            <w:r>
              <w:lastRenderedPageBreak/>
              <w:t>Memory</w:t>
            </w:r>
          </w:p>
        </w:tc>
        <w:tc>
          <w:tcPr>
            <w:tcW w:w="657" w:type="pct"/>
            <w:vAlign w:val="center"/>
          </w:tcPr>
          <w:p w:rsidR="008E7206" w:rsidRPr="009F40B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8%</w:t>
            </w:r>
          </w:p>
        </w:tc>
        <w:tc>
          <w:tcPr>
            <w:tcW w:w="657" w:type="pct"/>
            <w:vAlign w:val="center"/>
          </w:tcPr>
          <w:p w:rsidR="008E7206" w:rsidRPr="009F40B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7%</w:t>
            </w:r>
          </w:p>
        </w:tc>
        <w:tc>
          <w:tcPr>
            <w:tcW w:w="657" w:type="pct"/>
            <w:vAlign w:val="center"/>
          </w:tcPr>
          <w:p w:rsidR="008E7206" w:rsidRPr="009F40B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c>
          <w:tcPr>
            <w:tcW w:w="731" w:type="pct"/>
            <w:vAlign w:val="center"/>
          </w:tcPr>
          <w:p w:rsidR="008E7206" w:rsidRPr="009F40B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c>
          <w:tcPr>
            <w:tcW w:w="731" w:type="pct"/>
            <w:vAlign w:val="center"/>
          </w:tcPr>
          <w:p w:rsidR="008E7206" w:rsidRPr="009F40B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c>
          <w:tcPr>
            <w:tcW w:w="643" w:type="pct"/>
            <w:vAlign w:val="center"/>
          </w:tcPr>
          <w:p w:rsidR="008E7206" w:rsidRPr="009F40B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25" w:type="pct"/>
            <w:vAlign w:val="center"/>
          </w:tcPr>
          <w:p w:rsidR="008E7206" w:rsidRDefault="008E7206" w:rsidP="008E7206">
            <w:r>
              <w:t>DT proc Calls</w:t>
            </w:r>
          </w:p>
        </w:tc>
        <w:tc>
          <w:tcPr>
            <w:tcW w:w="65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31</w:t>
            </w:r>
          </w:p>
        </w:tc>
        <w:tc>
          <w:tcPr>
            <w:tcW w:w="65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25</w:t>
            </w:r>
          </w:p>
        </w:tc>
        <w:tc>
          <w:tcPr>
            <w:tcW w:w="65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19</w:t>
            </w:r>
          </w:p>
        </w:tc>
        <w:tc>
          <w:tcPr>
            <w:tcW w:w="73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516</w:t>
            </w:r>
          </w:p>
        </w:tc>
        <w:tc>
          <w:tcPr>
            <w:tcW w:w="73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910</w:t>
            </w:r>
          </w:p>
        </w:tc>
        <w:tc>
          <w:tcPr>
            <w:tcW w:w="643"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86</w:t>
            </w:r>
          </w:p>
        </w:tc>
      </w:tr>
    </w:tbl>
    <w:p w:rsidR="008E7206" w:rsidRDefault="008E7206" w:rsidP="008E7206"/>
    <w:p w:rsidR="008E7206" w:rsidRPr="00FA1B10" w:rsidRDefault="008E7206" w:rsidP="008E7206">
      <w:pPr>
        <w:pStyle w:val="Paragraph"/>
      </w:pPr>
      <w:r w:rsidRPr="00FA1B10">
        <w:t>The distance transformation procedure implementation given by the creators is almost like the pseudo</w:t>
      </w:r>
      <w:r w:rsidR="001E6BA5">
        <w:t>-</w:t>
      </w:r>
      <w:r w:rsidRPr="00FA1B10">
        <w:t xml:space="preserve">code in </w:t>
      </w:r>
      <w:r w:rsidRPr="00501E6E">
        <w:fldChar w:fldCharType="begin"/>
      </w:r>
      <w:r w:rsidRPr="00FA1B10">
        <w:instrText xml:space="preserve"> REF _Ref445818462 \h  \* MERGEFORMAT </w:instrText>
      </w:r>
      <w:r w:rsidRPr="00501E6E">
        <w:fldChar w:fldCharType="separate"/>
      </w:r>
      <w:r w:rsidR="00411289" w:rsidRPr="00411289">
        <w:t>Table 38</w:t>
      </w:r>
      <w:r w:rsidRPr="00501E6E">
        <w:fldChar w:fldCharType="end"/>
      </w:r>
      <w:r w:rsidRPr="00FA1B10">
        <w:t>. This implementation uses a lot of temporary memory and creates a great amount of system memory allocations calls. This fact in addition to the number of times this procedure is called (</w:t>
      </w:r>
      <w:r w:rsidRPr="00501E6E">
        <w:fldChar w:fldCharType="begin"/>
      </w:r>
      <w:r w:rsidRPr="00FA1B10">
        <w:instrText xml:space="preserve"> REF _Ref445818289 \h  \* MERGEFORMAT </w:instrText>
      </w:r>
      <w:r w:rsidRPr="00501E6E">
        <w:fldChar w:fldCharType="separate"/>
      </w:r>
      <w:r w:rsidR="00411289" w:rsidRPr="00501E6E">
        <w:t xml:space="preserve">Table </w:t>
      </w:r>
      <w:r w:rsidR="00411289">
        <w:t>37</w:t>
      </w:r>
      <w:r w:rsidRPr="00501E6E">
        <w:fldChar w:fldCharType="end"/>
      </w:r>
      <w:r w:rsidRPr="00FA1B10">
        <w:t xml:space="preserve">) during the detection process produces a huge amount of memory consumption and system memory allocation calls as shown in </w:t>
      </w:r>
      <w:r w:rsidRPr="00501E6E">
        <w:fldChar w:fldCharType="begin"/>
      </w:r>
      <w:r w:rsidRPr="00FA1B10">
        <w:instrText xml:space="preserve"> REF _Ref445818289 \h  \* MERGEFORMAT </w:instrText>
      </w:r>
      <w:r w:rsidRPr="00501E6E">
        <w:fldChar w:fldCharType="separate"/>
      </w:r>
      <w:r w:rsidR="00411289" w:rsidRPr="00501E6E">
        <w:t xml:space="preserve">Table </w:t>
      </w:r>
      <w:r w:rsidR="00411289">
        <w:t>37</w:t>
      </w:r>
      <w:r w:rsidRPr="00501E6E">
        <w:fldChar w:fldCharType="end"/>
      </w:r>
      <w:r w:rsidRPr="00FA1B10">
        <w:t>.</w:t>
      </w:r>
    </w:p>
    <w:tbl>
      <w:tblPr>
        <w:tblStyle w:val="3-3"/>
        <w:tblW w:w="5000" w:type="pct"/>
        <w:tblCellMar>
          <w:top w:w="28" w:type="dxa"/>
          <w:bottom w:w="28" w:type="dxa"/>
        </w:tblCellMar>
        <w:tblLook w:val="04A0" w:firstRow="1" w:lastRow="0" w:firstColumn="1" w:lastColumn="0" w:noHBand="0" w:noVBand="1"/>
      </w:tblPr>
      <w:tblGrid>
        <w:gridCol w:w="3996"/>
        <w:gridCol w:w="4634"/>
      </w:tblGrid>
      <w:tr w:rsidR="008E7206" w:rsidRPr="00D8163C" w:rsidTr="00011B50">
        <w:trPr>
          <w:cnfStyle w:val="100000000000" w:firstRow="1" w:lastRow="0" w:firstColumn="0" w:lastColumn="0" w:oddVBand="0" w:evenVBand="0" w:oddHBand="0" w:evenHBand="0" w:firstRowFirstColumn="0" w:firstRowLastColumn="0" w:lastRowFirstColumn="0" w:lastRowLastColumn="0"/>
          <w:trHeight w:val="340"/>
        </w:trPr>
        <w:tc>
          <w:tcPr>
            <w:cnfStyle w:val="001000000100" w:firstRow="0" w:lastRow="0" w:firstColumn="1" w:lastColumn="0" w:oddVBand="0" w:evenVBand="0" w:oddHBand="0" w:evenHBand="0" w:firstRowFirstColumn="1" w:firstRowLastColumn="0" w:lastRowFirstColumn="0" w:lastRowLastColumn="0"/>
            <w:tcW w:w="5000" w:type="pct"/>
            <w:gridSpan w:val="2"/>
            <w:shd w:val="clear" w:color="auto" w:fill="70AD47" w:themeFill="accent6"/>
            <w:vAlign w:val="center"/>
          </w:tcPr>
          <w:p w:rsidR="008E7206" w:rsidRPr="00A91315" w:rsidRDefault="008E7206" w:rsidP="00011B50">
            <w:pPr>
              <w:jc w:val="center"/>
              <w:rPr>
                <w:rFonts w:cs="Times New Roman"/>
              </w:rPr>
            </w:pPr>
            <w:bookmarkStart w:id="316" w:name="_Ref445818462"/>
            <w:bookmarkStart w:id="317" w:name="_Toc452153854"/>
            <w:r w:rsidRPr="00A91315">
              <w:rPr>
                <w:rFonts w:cs="Times New Roman"/>
              </w:rPr>
              <w:t xml:space="preserve">Table </w:t>
            </w:r>
            <w:r w:rsidRPr="00A91315">
              <w:rPr>
                <w:rFonts w:cs="Times New Roman"/>
              </w:rPr>
              <w:fldChar w:fldCharType="begin"/>
            </w:r>
            <w:r w:rsidRPr="00A91315">
              <w:rPr>
                <w:rFonts w:cs="Times New Roman"/>
              </w:rPr>
              <w:instrText xml:space="preserve"> SEQ Table \* ARABIC </w:instrText>
            </w:r>
            <w:r w:rsidRPr="00A91315">
              <w:rPr>
                <w:rFonts w:cs="Times New Roman"/>
              </w:rPr>
              <w:fldChar w:fldCharType="separate"/>
            </w:r>
            <w:r w:rsidR="00411289">
              <w:rPr>
                <w:rFonts w:cs="Times New Roman"/>
                <w:noProof/>
              </w:rPr>
              <w:t>38</w:t>
            </w:r>
            <w:r w:rsidRPr="00A91315">
              <w:rPr>
                <w:rFonts w:cs="Times New Roman"/>
              </w:rPr>
              <w:fldChar w:fldCharType="end"/>
            </w:r>
            <w:bookmarkEnd w:id="316"/>
            <w:r w:rsidRPr="00A91315">
              <w:rPr>
                <w:rFonts w:cs="Times New Roman"/>
              </w:rPr>
              <w:t xml:space="preserve"> - DT Procedure Original Version Implementation (</w:t>
            </w:r>
            <w:r w:rsidR="00A91315" w:rsidRPr="00A91315">
              <w:rPr>
                <w:rFonts w:cs="Times New Roman"/>
              </w:rPr>
              <w:t>v1.1</w:t>
            </w:r>
            <w:r w:rsidRPr="00A91315">
              <w:rPr>
                <w:rFonts w:cs="Times New Roman"/>
              </w:rPr>
              <w:t>)</w:t>
            </w:r>
            <w:bookmarkEnd w:id="317"/>
          </w:p>
        </w:tc>
      </w:tr>
      <w:tr w:rsidR="008E7206" w:rsidRPr="00D8163C"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5" w:type="pct"/>
            <w:tcBorders>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For  y</w:t>
            </w:r>
            <w:r w:rsidRPr="008A7C6B">
              <w:rPr>
                <w:rFonts w:ascii="Times New Roman" w:hAnsi="Times New Roman" w:cs="Times New Roman"/>
                <w:i/>
                <w:color w:val="0070C0"/>
                <w:sz w:val="24"/>
              </w:rPr>
              <w:t>=</w:t>
            </w:r>
            <w:r>
              <w:rPr>
                <w:rFonts w:ascii="Times New Roman" w:hAnsi="Times New Roman" w:cs="Times New Roman"/>
                <w:i/>
                <w:color w:val="0070C0"/>
                <w:sz w:val="24"/>
              </w:rPr>
              <w:t>1;  y=Image</w:t>
            </w:r>
            <w:r w:rsidRPr="008A7C6B">
              <w:rPr>
                <w:rFonts w:ascii="Times New Roman" w:hAnsi="Times New Roman" w:cs="Times New Roman"/>
                <w:i/>
                <w:color w:val="0070C0"/>
                <w:sz w:val="24"/>
              </w:rPr>
              <w:t>→</w:t>
            </w:r>
            <w:r>
              <w:rPr>
                <w:rFonts w:ascii="Times New Roman" w:hAnsi="Times New Roman" w:cs="Times New Roman"/>
                <w:i/>
                <w:color w:val="0070C0"/>
                <w:sz w:val="24"/>
              </w:rPr>
              <w:t>height</w:t>
            </w:r>
            <w:r w:rsidRPr="008A7C6B">
              <w:rPr>
                <w:rFonts w:ascii="Times New Roman" w:hAnsi="Times New Roman" w:cs="Times New Roman"/>
                <w:i/>
                <w:color w:val="0070C0"/>
                <w:sz w:val="24"/>
              </w:rPr>
              <w:t xml:space="preserve">;  </w:t>
            </w:r>
            <w:r>
              <w:rPr>
                <w:rFonts w:ascii="Times New Roman" w:hAnsi="Times New Roman" w:cs="Times New Roman"/>
                <w:i/>
                <w:color w:val="0070C0"/>
                <w:sz w:val="24"/>
              </w:rPr>
              <w:t>y++</w:t>
            </w:r>
          </w:p>
        </w:tc>
        <w:tc>
          <w:tcPr>
            <w:tcW w:w="2685" w:type="pct"/>
            <w:tcBorders>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D8163C" w:rsidTr="007D20AD">
        <w:tc>
          <w:tcPr>
            <w:cnfStyle w:val="001000000000" w:firstRow="0" w:lastRow="0" w:firstColumn="1" w:lastColumn="0" w:oddVBand="0" w:evenVBand="0" w:oddHBand="0" w:evenHBand="0" w:firstRowFirstColumn="0" w:firstRowLastColumn="0" w:lastRowFirstColumn="0" w:lastRowLastColumn="0"/>
            <w:tcW w:w="2315"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Temp = DT-1D( Image</w:t>
            </w:r>
            <w:r w:rsidRPr="008A7C6B">
              <w:rPr>
                <w:rFonts w:ascii="Times New Roman" w:hAnsi="Times New Roman" w:cs="Times New Roman"/>
                <w:i/>
                <w:color w:val="0070C0"/>
                <w:sz w:val="24"/>
              </w:rPr>
              <w:t>→</w:t>
            </w:r>
            <w:r>
              <w:rPr>
                <w:rFonts w:ascii="Times New Roman" w:hAnsi="Times New Roman" w:cs="Times New Roman"/>
                <w:i/>
                <w:color w:val="0070C0"/>
                <w:sz w:val="24"/>
              </w:rPr>
              <w:t>line(y) )</w:t>
            </w:r>
          </w:p>
        </w:tc>
        <w:tc>
          <w:tcPr>
            <w:tcW w:w="2685" w:type="pct"/>
            <w:tcBorders>
              <w:top w:val="nil"/>
              <w:bottom w:val="nil"/>
            </w:tcBorders>
            <w:shd w:val="clear" w:color="auto" w:fill="E2EFD9" w:themeFill="accent6" w:themeFillTint="33"/>
            <w:vAlign w:val="center"/>
          </w:tcPr>
          <w:p w:rsidR="008E7206" w:rsidRPr="00501E6E"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i/>
              </w:rPr>
            </w:pPr>
            <w:r w:rsidRPr="00501E6E">
              <w:rPr>
                <w:rFonts w:cs="Times New Roman"/>
                <w:i/>
              </w:rPr>
              <w:t>Apply Distance Transformation to every line</w:t>
            </w:r>
          </w:p>
        </w:tc>
      </w:tr>
      <w:tr w:rsidR="008E7206" w:rsidRPr="00D8163C"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5" w:type="pct"/>
            <w:tcBorders>
              <w:top w:val="nil"/>
              <w:bottom w:val="nil"/>
            </w:tcBorders>
            <w:shd w:val="clear" w:color="auto" w:fill="E2EFD9" w:themeFill="accent6" w:themeFillTint="33"/>
            <w:vAlign w:val="center"/>
          </w:tcPr>
          <w:p w:rsidR="008E7206" w:rsidRDefault="008E7206" w:rsidP="008E7206">
            <w:pPr>
              <w:rPr>
                <w:rFonts w:ascii="Times New Roman" w:hAnsi="Times New Roman" w:cs="Times New Roman"/>
                <w:b w:val="0"/>
                <w:i/>
                <w:color w:val="0070C0"/>
                <w:sz w:val="24"/>
              </w:rPr>
            </w:pPr>
          </w:p>
        </w:tc>
        <w:tc>
          <w:tcPr>
            <w:tcW w:w="2685" w:type="pct"/>
            <w:tcBorders>
              <w:top w:val="nil"/>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D8163C" w:rsidTr="007D20AD">
        <w:tc>
          <w:tcPr>
            <w:cnfStyle w:val="001000000000" w:firstRow="0" w:lastRow="0" w:firstColumn="1" w:lastColumn="0" w:oddVBand="0" w:evenVBand="0" w:oddHBand="0" w:evenHBand="0" w:firstRowFirstColumn="0" w:firstRowLastColumn="0" w:lastRowFirstColumn="0" w:lastRowLastColumn="0"/>
            <w:tcW w:w="2315"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For  x</w:t>
            </w:r>
            <w:r w:rsidRPr="008A7C6B">
              <w:rPr>
                <w:rFonts w:ascii="Times New Roman" w:hAnsi="Times New Roman" w:cs="Times New Roman"/>
                <w:i/>
                <w:color w:val="0070C0"/>
                <w:sz w:val="24"/>
              </w:rPr>
              <w:t>=</w:t>
            </w:r>
            <w:r>
              <w:rPr>
                <w:rFonts w:ascii="Times New Roman" w:hAnsi="Times New Roman" w:cs="Times New Roman"/>
                <w:i/>
                <w:color w:val="0070C0"/>
                <w:sz w:val="24"/>
              </w:rPr>
              <w:t>1;  x=Image</w:t>
            </w:r>
            <w:r w:rsidRPr="008A7C6B">
              <w:rPr>
                <w:rFonts w:ascii="Times New Roman" w:hAnsi="Times New Roman" w:cs="Times New Roman"/>
                <w:i/>
                <w:color w:val="0070C0"/>
                <w:sz w:val="24"/>
              </w:rPr>
              <w:t>→</w:t>
            </w:r>
            <w:r>
              <w:rPr>
                <w:rFonts w:ascii="Times New Roman" w:hAnsi="Times New Roman" w:cs="Times New Roman"/>
                <w:i/>
                <w:color w:val="0070C0"/>
                <w:sz w:val="24"/>
              </w:rPr>
              <w:t>width</w:t>
            </w:r>
            <w:r w:rsidRPr="008A7C6B">
              <w:rPr>
                <w:rFonts w:ascii="Times New Roman" w:hAnsi="Times New Roman" w:cs="Times New Roman"/>
                <w:i/>
                <w:color w:val="0070C0"/>
                <w:sz w:val="24"/>
              </w:rPr>
              <w:t xml:space="preserve">;  </w:t>
            </w:r>
            <w:r>
              <w:rPr>
                <w:rFonts w:ascii="Times New Roman" w:hAnsi="Times New Roman" w:cs="Times New Roman"/>
                <w:i/>
                <w:color w:val="0070C0"/>
                <w:sz w:val="24"/>
              </w:rPr>
              <w:t>x++</w:t>
            </w:r>
          </w:p>
        </w:tc>
        <w:tc>
          <w:tcPr>
            <w:tcW w:w="2685" w:type="pct"/>
            <w:tcBorders>
              <w:top w:val="nil"/>
              <w:bottom w:val="nil"/>
            </w:tcBorders>
            <w:shd w:val="clear" w:color="auto" w:fill="E2EFD9" w:themeFill="accent6" w:themeFillTint="33"/>
            <w:vAlign w:val="center"/>
          </w:tcPr>
          <w:p w:rsidR="008E7206" w:rsidRPr="00AB1E24"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rPr>
            </w:pPr>
          </w:p>
        </w:tc>
      </w:tr>
      <w:tr w:rsidR="008E7206" w:rsidRPr="00D8163C"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5"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dt = DT-1D( Temp</w:t>
            </w:r>
            <w:r w:rsidRPr="008A7C6B">
              <w:rPr>
                <w:rFonts w:ascii="Times New Roman" w:hAnsi="Times New Roman" w:cs="Times New Roman"/>
                <w:i/>
                <w:color w:val="0070C0"/>
                <w:sz w:val="24"/>
              </w:rPr>
              <w:t>→</w:t>
            </w:r>
            <w:r>
              <w:rPr>
                <w:rFonts w:ascii="Times New Roman" w:hAnsi="Times New Roman" w:cs="Times New Roman"/>
                <w:i/>
                <w:color w:val="0070C0"/>
                <w:sz w:val="24"/>
              </w:rPr>
              <w:t>row(x) )</w:t>
            </w:r>
          </w:p>
        </w:tc>
        <w:tc>
          <w:tcPr>
            <w:tcW w:w="2685" w:type="pct"/>
            <w:tcBorders>
              <w:top w:val="nil"/>
              <w:bottom w:val="nil"/>
            </w:tcBorders>
            <w:shd w:val="clear" w:color="auto" w:fill="E2EFD9" w:themeFill="accent6" w:themeFillTint="33"/>
            <w:vAlign w:val="center"/>
          </w:tcPr>
          <w:p w:rsidR="008E7206" w:rsidRPr="00501E6E"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i/>
              </w:rPr>
            </w:pPr>
            <w:r w:rsidRPr="00501E6E">
              <w:rPr>
                <w:rFonts w:cs="Times New Roman"/>
                <w:i/>
              </w:rPr>
              <w:t>Apply Distance Transformation to every row</w:t>
            </w:r>
          </w:p>
        </w:tc>
      </w:tr>
      <w:tr w:rsidR="008E7206" w:rsidRPr="00D8163C" w:rsidTr="007D20AD">
        <w:tc>
          <w:tcPr>
            <w:cnfStyle w:val="001000000000" w:firstRow="0" w:lastRow="0" w:firstColumn="1" w:lastColumn="0" w:oddVBand="0" w:evenVBand="0" w:oddHBand="0" w:evenHBand="0" w:firstRowFirstColumn="0" w:firstRowLastColumn="0" w:lastRowFirstColumn="0" w:lastRowLastColumn="0"/>
            <w:tcW w:w="2315" w:type="pct"/>
            <w:tcBorders>
              <w:top w:val="nil"/>
            </w:tcBorders>
            <w:shd w:val="clear" w:color="auto" w:fill="E2EFD9" w:themeFill="accent6" w:themeFillTint="33"/>
            <w:vAlign w:val="center"/>
          </w:tcPr>
          <w:p w:rsidR="008E7206" w:rsidRDefault="008E7206" w:rsidP="008E7206">
            <w:pPr>
              <w:rPr>
                <w:rFonts w:ascii="Times New Roman" w:hAnsi="Times New Roman" w:cs="Times New Roman"/>
                <w:i/>
                <w:color w:val="0070C0"/>
                <w:sz w:val="24"/>
              </w:rPr>
            </w:pPr>
          </w:p>
        </w:tc>
        <w:tc>
          <w:tcPr>
            <w:tcW w:w="2685" w:type="pct"/>
            <w:tcBorders>
              <w:top w:val="nil"/>
            </w:tcBorders>
            <w:shd w:val="clear" w:color="auto" w:fill="E2EFD9" w:themeFill="accent6" w:themeFillTint="33"/>
            <w:vAlign w:val="center"/>
          </w:tcPr>
          <w:p w:rsidR="008E7206" w:rsidRPr="00501E6E"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i/>
              </w:rPr>
            </w:pPr>
          </w:p>
        </w:tc>
      </w:tr>
    </w:tbl>
    <w:p w:rsidR="008E7206" w:rsidRDefault="008E7206" w:rsidP="008E7206"/>
    <w:p w:rsidR="008E7206" w:rsidRPr="00FA1B10" w:rsidRDefault="008E7206" w:rsidP="008E7206">
      <w:pPr>
        <w:pStyle w:val="Paragraph"/>
      </w:pPr>
      <w:r w:rsidRPr="00FA1B10">
        <w:t xml:space="preserve">In contrast to this version a new one was created in order to reduce the memory consumption and memory allocation system calls. To achieve that a unique temporary memory buffer was created and used for all the instances of 1D transformation function. This way we reduce the system calls for a great amount. In order to extent this version of the distance transformation procedure to multiprocessing computing an instance of this buffer is created for every thread that may execute the 1D-DT function. The pseudo code of this version of distance transformation procedure is shown in </w:t>
      </w:r>
      <w:r w:rsidRPr="00D232F2">
        <w:fldChar w:fldCharType="begin"/>
      </w:r>
      <w:r w:rsidRPr="00FA1B10">
        <w:instrText xml:space="preserve"> REF _Ref445818622 \h  \* MERGEFORMAT </w:instrText>
      </w:r>
      <w:r w:rsidRPr="00D232F2">
        <w:fldChar w:fldCharType="separate"/>
      </w:r>
      <w:r w:rsidR="00411289" w:rsidRPr="00411289">
        <w:t>Table 39</w:t>
      </w:r>
      <w:r w:rsidRPr="00D232F2">
        <w:fldChar w:fldCharType="end"/>
      </w:r>
      <w:r w:rsidRPr="00FA1B10">
        <w:t xml:space="preserve"> below. The reduction of memory allocation calls bring also an execution time improvement as is also shown in the same table.</w:t>
      </w:r>
    </w:p>
    <w:tbl>
      <w:tblPr>
        <w:tblStyle w:val="3-3"/>
        <w:tblW w:w="5000" w:type="pct"/>
        <w:tblCellMar>
          <w:top w:w="28" w:type="dxa"/>
          <w:bottom w:w="28" w:type="dxa"/>
        </w:tblCellMar>
        <w:tblLook w:val="04A0" w:firstRow="1" w:lastRow="0" w:firstColumn="1" w:lastColumn="0" w:noHBand="0" w:noVBand="1"/>
      </w:tblPr>
      <w:tblGrid>
        <w:gridCol w:w="6283"/>
        <w:gridCol w:w="2347"/>
      </w:tblGrid>
      <w:tr w:rsidR="008E7206" w:rsidRPr="00D8163C" w:rsidTr="00011B50">
        <w:trPr>
          <w:cnfStyle w:val="100000000000" w:firstRow="1" w:lastRow="0" w:firstColumn="0" w:lastColumn="0" w:oddVBand="0" w:evenVBand="0" w:oddHBand="0" w:evenHBand="0" w:firstRowFirstColumn="0" w:firstRowLastColumn="0" w:lastRowFirstColumn="0" w:lastRowLastColumn="0"/>
          <w:trHeight w:val="340"/>
        </w:trPr>
        <w:tc>
          <w:tcPr>
            <w:cnfStyle w:val="001000000100" w:firstRow="0" w:lastRow="0" w:firstColumn="1" w:lastColumn="0" w:oddVBand="0" w:evenVBand="0" w:oddHBand="0" w:evenHBand="0" w:firstRowFirstColumn="1" w:firstRowLastColumn="0" w:lastRowFirstColumn="0" w:lastRowLastColumn="0"/>
            <w:tcW w:w="5000" w:type="pct"/>
            <w:gridSpan w:val="2"/>
            <w:tcBorders>
              <w:bottom w:val="single" w:sz="4" w:space="0" w:color="C9C9C9" w:themeColor="accent3" w:themeTint="99"/>
            </w:tcBorders>
            <w:shd w:val="clear" w:color="auto" w:fill="70AD47" w:themeFill="accent6"/>
            <w:vAlign w:val="center"/>
          </w:tcPr>
          <w:p w:rsidR="008E7206" w:rsidRPr="00A91315" w:rsidRDefault="008E7206" w:rsidP="00011B50">
            <w:pPr>
              <w:keepNext/>
              <w:jc w:val="center"/>
              <w:rPr>
                <w:rFonts w:cs="Times New Roman"/>
              </w:rPr>
            </w:pPr>
            <w:bookmarkStart w:id="318" w:name="_Ref445818622"/>
            <w:bookmarkStart w:id="319" w:name="_Toc452153855"/>
            <w:r w:rsidRPr="00A91315">
              <w:rPr>
                <w:rFonts w:cs="Times New Roman"/>
              </w:rPr>
              <w:t xml:space="preserve">Table </w:t>
            </w:r>
            <w:r w:rsidRPr="00A91315">
              <w:rPr>
                <w:rFonts w:cs="Times New Roman"/>
              </w:rPr>
              <w:fldChar w:fldCharType="begin"/>
            </w:r>
            <w:r w:rsidRPr="00A91315">
              <w:rPr>
                <w:rFonts w:cs="Times New Roman"/>
              </w:rPr>
              <w:instrText xml:space="preserve"> SEQ Table \* ARABIC </w:instrText>
            </w:r>
            <w:r w:rsidRPr="00A91315">
              <w:rPr>
                <w:rFonts w:cs="Times New Roman"/>
              </w:rPr>
              <w:fldChar w:fldCharType="separate"/>
            </w:r>
            <w:r w:rsidR="00411289">
              <w:rPr>
                <w:rFonts w:cs="Times New Roman"/>
                <w:noProof/>
              </w:rPr>
              <w:t>39</w:t>
            </w:r>
            <w:r w:rsidRPr="00A91315">
              <w:rPr>
                <w:rFonts w:cs="Times New Roman"/>
              </w:rPr>
              <w:fldChar w:fldCharType="end"/>
            </w:r>
            <w:bookmarkEnd w:id="318"/>
            <w:r w:rsidR="007D20AD" w:rsidRPr="00A91315">
              <w:rPr>
                <w:rFonts w:cs="Times New Roman"/>
              </w:rPr>
              <w:t xml:space="preserve"> - DT Procedure New Version</w:t>
            </w:r>
            <w:r w:rsidRPr="00A91315">
              <w:rPr>
                <w:rFonts w:cs="Times New Roman"/>
              </w:rPr>
              <w:t xml:space="preserve"> </w:t>
            </w:r>
            <w:r w:rsidR="007D20AD" w:rsidRPr="00A91315">
              <w:rPr>
                <w:rFonts w:cs="Times New Roman"/>
              </w:rPr>
              <w:t>Implementation (</w:t>
            </w:r>
            <w:r w:rsidRPr="00A91315">
              <w:rPr>
                <w:rFonts w:cs="Times New Roman"/>
              </w:rPr>
              <w:t>v1.3</w:t>
            </w:r>
            <w:r w:rsidR="007D20AD" w:rsidRPr="00A91315">
              <w:rPr>
                <w:rFonts w:cs="Times New Roman"/>
              </w:rPr>
              <w:t>)</w:t>
            </w:r>
            <w:bookmarkEnd w:id="319"/>
          </w:p>
        </w:tc>
      </w:tr>
      <w:tr w:rsidR="008E7206" w:rsidRPr="0035695B"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0" w:type="pct"/>
            <w:tcBorders>
              <w:bottom w:val="nil"/>
            </w:tcBorders>
            <w:shd w:val="clear" w:color="auto" w:fill="E2EFD9" w:themeFill="accent6" w:themeFillTint="33"/>
          </w:tcPr>
          <w:p w:rsidR="008E7206" w:rsidRPr="001E06F4"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tmp</w:t>
            </w:r>
            <w:r w:rsidRPr="001E06F4">
              <w:rPr>
                <w:rFonts w:ascii="Times New Roman" w:hAnsi="Times New Roman" w:cs="Times New Roman"/>
                <w:i/>
                <w:color w:val="0070C0"/>
                <w:sz w:val="24"/>
              </w:rPr>
              <w:t xml:space="preserve"> = Array[ </w:t>
            </w:r>
            <w:r>
              <w:rPr>
                <w:rFonts w:ascii="Times New Roman" w:hAnsi="Times New Roman" w:cs="Times New Roman"/>
                <w:i/>
                <w:color w:val="0070C0"/>
                <w:sz w:val="24"/>
              </w:rPr>
              <w:t>max(</w:t>
            </w:r>
            <w:r w:rsidRPr="001E06F4">
              <w:rPr>
                <w:rFonts w:ascii="Times New Roman" w:hAnsi="Times New Roman" w:cs="Times New Roman"/>
                <w:i/>
                <w:color w:val="0070C0"/>
                <w:sz w:val="24"/>
              </w:rPr>
              <w:t>x</w:t>
            </w:r>
            <w:r>
              <w:rPr>
                <w:rFonts w:ascii="Times New Roman" w:hAnsi="Times New Roman" w:cs="Times New Roman"/>
                <w:i/>
                <w:color w:val="0070C0"/>
                <w:sz w:val="24"/>
              </w:rPr>
              <w:t>,y)</w:t>
            </w:r>
            <w:r w:rsidRPr="001E06F4">
              <w:rPr>
                <w:rFonts w:ascii="Times New Roman" w:hAnsi="Times New Roman" w:cs="Times New Roman"/>
                <w:i/>
                <w:color w:val="0070C0"/>
                <w:sz w:val="24"/>
              </w:rPr>
              <w:t>, get</w:t>
            </w:r>
            <w:r>
              <w:rPr>
                <w:rFonts w:ascii="Times New Roman" w:hAnsi="Times New Roman" w:cs="Times New Roman"/>
                <w:i/>
                <w:color w:val="0070C0"/>
                <w:sz w:val="24"/>
              </w:rPr>
              <w:t>Max</w:t>
            </w:r>
            <w:r w:rsidRPr="001E06F4">
              <w:rPr>
                <w:rFonts w:ascii="Times New Roman" w:hAnsi="Times New Roman" w:cs="Times New Roman"/>
                <w:i/>
                <w:color w:val="0070C0"/>
                <w:sz w:val="24"/>
              </w:rPr>
              <w:t>Threads() ]</w:t>
            </w:r>
          </w:p>
        </w:tc>
        <w:tc>
          <w:tcPr>
            <w:tcW w:w="1360" w:type="pct"/>
            <w:tcBorders>
              <w:bottom w:val="nil"/>
            </w:tcBorders>
            <w:shd w:val="clear" w:color="auto" w:fill="E2EFD9" w:themeFill="accent6" w:themeFillTint="33"/>
          </w:tcPr>
          <w:p w:rsidR="008E7206" w:rsidRPr="00D232F2"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i/>
              </w:rPr>
            </w:pPr>
            <w:r w:rsidRPr="00D232F2">
              <w:rPr>
                <w:rFonts w:cs="Times New Roman"/>
                <w:i/>
              </w:rPr>
              <w:t>Allocate temporary memory</w:t>
            </w:r>
          </w:p>
        </w:tc>
      </w:tr>
      <w:tr w:rsidR="008E7206" w:rsidRPr="0035695B" w:rsidTr="007D20AD">
        <w:tc>
          <w:tcPr>
            <w:cnfStyle w:val="001000000000" w:firstRow="0" w:lastRow="0" w:firstColumn="1" w:lastColumn="0" w:oddVBand="0" w:evenVBand="0" w:oddHBand="0" w:evenHBand="0" w:firstRowFirstColumn="0" w:firstRowLastColumn="0" w:lastRowFirstColumn="0" w:lastRowLastColumn="0"/>
            <w:tcW w:w="3640" w:type="pct"/>
            <w:tcBorders>
              <w:top w:val="nil"/>
              <w:bottom w:val="nil"/>
            </w:tcBorders>
            <w:shd w:val="clear" w:color="auto" w:fill="E2EFD9" w:themeFill="accent6" w:themeFillTint="33"/>
          </w:tcPr>
          <w:p w:rsidR="008E7206" w:rsidRPr="001E06F4" w:rsidRDefault="008E7206" w:rsidP="008E7206">
            <w:pPr>
              <w:rPr>
                <w:rFonts w:ascii="Times New Roman" w:hAnsi="Times New Roman" w:cs="Times New Roman"/>
                <w:b w:val="0"/>
                <w:i/>
                <w:color w:val="0070C0"/>
                <w:sz w:val="24"/>
              </w:rPr>
            </w:pPr>
          </w:p>
        </w:tc>
        <w:tc>
          <w:tcPr>
            <w:tcW w:w="1360" w:type="pct"/>
            <w:tcBorders>
              <w:top w:val="nil"/>
              <w:bottom w:val="nil"/>
            </w:tcBorders>
            <w:shd w:val="clear" w:color="auto" w:fill="E2EFD9" w:themeFill="accent6" w:themeFillTint="33"/>
          </w:tcPr>
          <w:p w:rsidR="008E7206"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rPr>
            </w:pPr>
          </w:p>
        </w:tc>
      </w:tr>
      <w:tr w:rsidR="008E7206" w:rsidRPr="00D8163C"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0" w:type="pct"/>
            <w:tcBorders>
              <w:top w:val="nil"/>
              <w:bottom w:val="nil"/>
            </w:tcBorders>
            <w:shd w:val="clear" w:color="auto" w:fill="E2EFD9" w:themeFill="accent6" w:themeFillTint="33"/>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For  y</w:t>
            </w:r>
            <w:r w:rsidRPr="008A7C6B">
              <w:rPr>
                <w:rFonts w:ascii="Times New Roman" w:hAnsi="Times New Roman" w:cs="Times New Roman"/>
                <w:i/>
                <w:color w:val="0070C0"/>
                <w:sz w:val="24"/>
              </w:rPr>
              <w:t>=</w:t>
            </w:r>
            <w:r>
              <w:rPr>
                <w:rFonts w:ascii="Times New Roman" w:hAnsi="Times New Roman" w:cs="Times New Roman"/>
                <w:i/>
                <w:color w:val="0070C0"/>
                <w:sz w:val="24"/>
              </w:rPr>
              <w:t>1;  y=Image</w:t>
            </w:r>
            <w:r w:rsidRPr="008A7C6B">
              <w:rPr>
                <w:rFonts w:ascii="Times New Roman" w:hAnsi="Times New Roman" w:cs="Times New Roman"/>
                <w:i/>
                <w:color w:val="0070C0"/>
                <w:sz w:val="24"/>
              </w:rPr>
              <w:t>→</w:t>
            </w:r>
            <w:r>
              <w:rPr>
                <w:rFonts w:ascii="Times New Roman" w:hAnsi="Times New Roman" w:cs="Times New Roman"/>
                <w:i/>
                <w:color w:val="0070C0"/>
                <w:sz w:val="24"/>
              </w:rPr>
              <w:t>height</w:t>
            </w:r>
            <w:r w:rsidRPr="008A7C6B">
              <w:rPr>
                <w:rFonts w:ascii="Times New Roman" w:hAnsi="Times New Roman" w:cs="Times New Roman"/>
                <w:i/>
                <w:color w:val="0070C0"/>
                <w:sz w:val="24"/>
              </w:rPr>
              <w:t xml:space="preserve">;  </w:t>
            </w:r>
            <w:r>
              <w:rPr>
                <w:rFonts w:ascii="Times New Roman" w:hAnsi="Times New Roman" w:cs="Times New Roman"/>
                <w:i/>
                <w:color w:val="0070C0"/>
                <w:sz w:val="24"/>
              </w:rPr>
              <w:t>y++</w:t>
            </w:r>
          </w:p>
        </w:tc>
        <w:tc>
          <w:tcPr>
            <w:tcW w:w="1360" w:type="pct"/>
            <w:tcBorders>
              <w:top w:val="nil"/>
              <w:bottom w:val="nil"/>
            </w:tcBorders>
            <w:shd w:val="clear" w:color="auto" w:fill="E2EFD9" w:themeFill="accent6" w:themeFillTint="33"/>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D8163C" w:rsidTr="007D20AD">
        <w:tc>
          <w:tcPr>
            <w:cnfStyle w:val="001000000000" w:firstRow="0" w:lastRow="0" w:firstColumn="1" w:lastColumn="0" w:oddVBand="0" w:evenVBand="0" w:oddHBand="0" w:evenHBand="0" w:firstRowFirstColumn="0" w:firstRowLastColumn="0" w:lastRowFirstColumn="0" w:lastRowLastColumn="0"/>
            <w:tcW w:w="3640" w:type="pct"/>
            <w:tcBorders>
              <w:top w:val="nil"/>
              <w:bottom w:val="nil"/>
            </w:tcBorders>
            <w:shd w:val="clear" w:color="auto" w:fill="E2EFD9" w:themeFill="accent6" w:themeFillTint="33"/>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 xml:space="preserve">    Temp = DT-1D( Image</w:t>
            </w:r>
            <w:r w:rsidRPr="008A7C6B">
              <w:rPr>
                <w:rFonts w:ascii="Times New Roman" w:hAnsi="Times New Roman" w:cs="Times New Roman"/>
                <w:i/>
                <w:color w:val="0070C0"/>
                <w:sz w:val="24"/>
              </w:rPr>
              <w:t>→</w:t>
            </w:r>
            <w:r>
              <w:rPr>
                <w:rFonts w:ascii="Times New Roman" w:hAnsi="Times New Roman" w:cs="Times New Roman"/>
                <w:i/>
                <w:color w:val="0070C0"/>
                <w:sz w:val="24"/>
              </w:rPr>
              <w:t>line(y), tmp[0, currentThread() )</w:t>
            </w:r>
          </w:p>
        </w:tc>
        <w:tc>
          <w:tcPr>
            <w:tcW w:w="1360" w:type="pct"/>
            <w:tcBorders>
              <w:top w:val="nil"/>
              <w:bottom w:val="nil"/>
            </w:tcBorders>
            <w:shd w:val="clear" w:color="auto" w:fill="E2EFD9" w:themeFill="accent6" w:themeFillTint="33"/>
            <w:vAlign w:val="center"/>
          </w:tcPr>
          <w:p w:rsidR="008E7206" w:rsidRPr="00D232F2"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i/>
              </w:rPr>
            </w:pPr>
            <w:r w:rsidRPr="00D232F2">
              <w:rPr>
                <w:rFonts w:cs="Times New Roman"/>
                <w:i/>
              </w:rPr>
              <w:t>Apply DT to every line</w:t>
            </w:r>
          </w:p>
        </w:tc>
      </w:tr>
      <w:tr w:rsidR="008E7206" w:rsidRPr="00D8163C"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0" w:type="pct"/>
            <w:tcBorders>
              <w:top w:val="nil"/>
              <w:bottom w:val="nil"/>
            </w:tcBorders>
            <w:shd w:val="clear" w:color="auto" w:fill="E2EFD9" w:themeFill="accent6" w:themeFillTint="33"/>
          </w:tcPr>
          <w:p w:rsidR="008E7206" w:rsidRDefault="008E7206" w:rsidP="008E7206">
            <w:pPr>
              <w:rPr>
                <w:rFonts w:ascii="Times New Roman" w:hAnsi="Times New Roman" w:cs="Times New Roman"/>
                <w:b w:val="0"/>
                <w:i/>
                <w:color w:val="0070C0"/>
                <w:sz w:val="24"/>
              </w:rPr>
            </w:pPr>
          </w:p>
        </w:tc>
        <w:tc>
          <w:tcPr>
            <w:tcW w:w="1360" w:type="pct"/>
            <w:tcBorders>
              <w:top w:val="nil"/>
              <w:bottom w:val="nil"/>
            </w:tcBorders>
            <w:shd w:val="clear" w:color="auto" w:fill="E2EFD9" w:themeFill="accent6" w:themeFillTint="33"/>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D8163C" w:rsidTr="007D20AD">
        <w:tc>
          <w:tcPr>
            <w:cnfStyle w:val="001000000000" w:firstRow="0" w:lastRow="0" w:firstColumn="1" w:lastColumn="0" w:oddVBand="0" w:evenVBand="0" w:oddHBand="0" w:evenHBand="0" w:firstRowFirstColumn="0" w:firstRowLastColumn="0" w:lastRowFirstColumn="0" w:lastRowLastColumn="0"/>
            <w:tcW w:w="3640" w:type="pct"/>
            <w:tcBorders>
              <w:top w:val="nil"/>
              <w:bottom w:val="nil"/>
            </w:tcBorders>
            <w:shd w:val="clear" w:color="auto" w:fill="E2EFD9" w:themeFill="accent6" w:themeFillTint="33"/>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For  x</w:t>
            </w:r>
            <w:r w:rsidRPr="008A7C6B">
              <w:rPr>
                <w:rFonts w:ascii="Times New Roman" w:hAnsi="Times New Roman" w:cs="Times New Roman"/>
                <w:i/>
                <w:color w:val="0070C0"/>
                <w:sz w:val="24"/>
              </w:rPr>
              <w:t>=</w:t>
            </w:r>
            <w:r>
              <w:rPr>
                <w:rFonts w:ascii="Times New Roman" w:hAnsi="Times New Roman" w:cs="Times New Roman"/>
                <w:i/>
                <w:color w:val="0070C0"/>
                <w:sz w:val="24"/>
              </w:rPr>
              <w:t>1;  x=Image</w:t>
            </w:r>
            <w:r w:rsidRPr="008A7C6B">
              <w:rPr>
                <w:rFonts w:ascii="Times New Roman" w:hAnsi="Times New Roman" w:cs="Times New Roman"/>
                <w:i/>
                <w:color w:val="0070C0"/>
                <w:sz w:val="24"/>
              </w:rPr>
              <w:t>→</w:t>
            </w:r>
            <w:r>
              <w:rPr>
                <w:rFonts w:ascii="Times New Roman" w:hAnsi="Times New Roman" w:cs="Times New Roman"/>
                <w:i/>
                <w:color w:val="0070C0"/>
                <w:sz w:val="24"/>
              </w:rPr>
              <w:t>width</w:t>
            </w:r>
            <w:r w:rsidRPr="008A7C6B">
              <w:rPr>
                <w:rFonts w:ascii="Times New Roman" w:hAnsi="Times New Roman" w:cs="Times New Roman"/>
                <w:i/>
                <w:color w:val="0070C0"/>
                <w:sz w:val="24"/>
              </w:rPr>
              <w:t xml:space="preserve">;  </w:t>
            </w:r>
            <w:r>
              <w:rPr>
                <w:rFonts w:ascii="Times New Roman" w:hAnsi="Times New Roman" w:cs="Times New Roman"/>
                <w:i/>
                <w:color w:val="0070C0"/>
                <w:sz w:val="24"/>
              </w:rPr>
              <w:t>x++</w:t>
            </w:r>
          </w:p>
        </w:tc>
        <w:tc>
          <w:tcPr>
            <w:tcW w:w="1360" w:type="pct"/>
            <w:tcBorders>
              <w:top w:val="nil"/>
              <w:bottom w:val="nil"/>
            </w:tcBorders>
            <w:shd w:val="clear" w:color="auto" w:fill="E2EFD9" w:themeFill="accent6" w:themeFillTint="33"/>
          </w:tcPr>
          <w:p w:rsidR="008E7206" w:rsidRPr="00AB1E24"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rPr>
            </w:pPr>
          </w:p>
        </w:tc>
      </w:tr>
      <w:tr w:rsidR="008E7206" w:rsidRPr="00D8163C" w:rsidTr="007D20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0" w:type="pct"/>
            <w:tcBorders>
              <w:top w:val="nil"/>
              <w:bottom w:val="nil"/>
            </w:tcBorders>
            <w:shd w:val="clear" w:color="auto" w:fill="E2EFD9" w:themeFill="accent6" w:themeFillTint="33"/>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 xml:space="preserve">    dt = DT-1D( Temp</w:t>
            </w:r>
            <w:r w:rsidRPr="008A7C6B">
              <w:rPr>
                <w:rFonts w:ascii="Times New Roman" w:hAnsi="Times New Roman" w:cs="Times New Roman"/>
                <w:i/>
                <w:color w:val="0070C0"/>
                <w:sz w:val="24"/>
              </w:rPr>
              <w:t>→</w:t>
            </w:r>
            <w:r>
              <w:rPr>
                <w:rFonts w:ascii="Times New Roman" w:hAnsi="Times New Roman" w:cs="Times New Roman"/>
                <w:i/>
                <w:color w:val="0070C0"/>
                <w:sz w:val="24"/>
              </w:rPr>
              <w:t>row(x) , Temp[0, currentThread() )</w:t>
            </w:r>
          </w:p>
        </w:tc>
        <w:tc>
          <w:tcPr>
            <w:tcW w:w="1360" w:type="pct"/>
            <w:tcBorders>
              <w:top w:val="nil"/>
              <w:bottom w:val="nil"/>
            </w:tcBorders>
            <w:shd w:val="clear" w:color="auto" w:fill="E2EFD9" w:themeFill="accent6" w:themeFillTint="33"/>
            <w:vAlign w:val="center"/>
          </w:tcPr>
          <w:p w:rsidR="008E7206" w:rsidRPr="00D232F2"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i/>
              </w:rPr>
            </w:pPr>
            <w:r w:rsidRPr="00D232F2">
              <w:rPr>
                <w:rFonts w:cs="Times New Roman"/>
                <w:i/>
              </w:rPr>
              <w:t>Apply DT to every line</w:t>
            </w:r>
          </w:p>
        </w:tc>
      </w:tr>
      <w:tr w:rsidR="008E7206" w:rsidRPr="00D8163C" w:rsidTr="007D20AD">
        <w:tc>
          <w:tcPr>
            <w:cnfStyle w:val="001000000000" w:firstRow="0" w:lastRow="0" w:firstColumn="1" w:lastColumn="0" w:oddVBand="0" w:evenVBand="0" w:oddHBand="0" w:evenHBand="0" w:firstRowFirstColumn="0" w:firstRowLastColumn="0" w:lastRowFirstColumn="0" w:lastRowLastColumn="0"/>
            <w:tcW w:w="3640" w:type="pct"/>
            <w:tcBorders>
              <w:top w:val="nil"/>
            </w:tcBorders>
            <w:shd w:val="clear" w:color="auto" w:fill="E2EFD9" w:themeFill="accent6" w:themeFillTint="33"/>
          </w:tcPr>
          <w:p w:rsidR="008E7206" w:rsidRDefault="008E7206" w:rsidP="008E7206">
            <w:pPr>
              <w:rPr>
                <w:rFonts w:ascii="Times New Roman" w:hAnsi="Times New Roman" w:cs="Times New Roman"/>
                <w:i/>
                <w:color w:val="0070C0"/>
                <w:sz w:val="24"/>
              </w:rPr>
            </w:pPr>
          </w:p>
        </w:tc>
        <w:tc>
          <w:tcPr>
            <w:tcW w:w="1360" w:type="pct"/>
            <w:tcBorders>
              <w:top w:val="nil"/>
            </w:tcBorders>
            <w:shd w:val="clear" w:color="auto" w:fill="E2EFD9" w:themeFill="accent6" w:themeFillTint="33"/>
            <w:vAlign w:val="center"/>
          </w:tcPr>
          <w:p w:rsidR="008E7206" w:rsidRPr="00D232F2"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i/>
              </w:rPr>
            </w:pPr>
          </w:p>
        </w:tc>
      </w:tr>
    </w:tbl>
    <w:p w:rsidR="008E7206" w:rsidRDefault="008E7206" w:rsidP="008E7206">
      <w:pPr>
        <w:rPr>
          <w:b/>
        </w:rPr>
      </w:pPr>
    </w:p>
    <w:tbl>
      <w:tblPr>
        <w:tblStyle w:val="5-6"/>
        <w:tblW w:w="5000" w:type="pct"/>
        <w:jc w:val="center"/>
        <w:tblCellMar>
          <w:top w:w="28" w:type="dxa"/>
          <w:bottom w:w="28" w:type="dxa"/>
        </w:tblCellMar>
        <w:tblLook w:val="04A0" w:firstRow="1" w:lastRow="0" w:firstColumn="1" w:lastColumn="0" w:noHBand="0" w:noVBand="1"/>
      </w:tblPr>
      <w:tblGrid>
        <w:gridCol w:w="1094"/>
        <w:gridCol w:w="2898"/>
        <w:gridCol w:w="870"/>
        <w:gridCol w:w="2898"/>
        <w:gridCol w:w="870"/>
      </w:tblGrid>
      <w:tr w:rsidR="008E7206" w:rsidRPr="00D8163C"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8E7206" w:rsidRDefault="008E7206" w:rsidP="008E7206">
            <w:pPr>
              <w:keepNext/>
              <w:jc w:val="center"/>
            </w:pPr>
            <w:bookmarkStart w:id="320" w:name="_Toc452153856"/>
            <w:r w:rsidRPr="00501E6E">
              <w:lastRenderedPageBreak/>
              <w:t xml:space="preserve">Table </w:t>
            </w:r>
            <w:fldSimple w:instr=" SEQ Table \* ARABIC ">
              <w:r w:rsidR="00411289">
                <w:rPr>
                  <w:noProof/>
                </w:rPr>
                <w:t>40</w:t>
              </w:r>
            </w:fldSimple>
            <w:r>
              <w:t xml:space="preserve"> - DT Procedure Memory Profile (v1.1 &amp; v1.3)</w:t>
            </w:r>
            <w:bookmarkEnd w:id="320"/>
          </w:p>
        </w:tc>
      </w:tr>
      <w:tr w:rsidR="008E7206" w:rsidRPr="00D232F2"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34" w:type="pct"/>
            <w:vAlign w:val="center"/>
          </w:tcPr>
          <w:p w:rsidR="008E7206" w:rsidRDefault="008E7206" w:rsidP="008E7206">
            <w:pPr>
              <w:keepNext/>
            </w:pPr>
            <w:r>
              <w:t>Versions</w:t>
            </w:r>
          </w:p>
        </w:tc>
        <w:tc>
          <w:tcPr>
            <w:tcW w:w="2183" w:type="pct"/>
            <w:gridSpan w:val="2"/>
            <w:vAlign w:val="center"/>
          </w:tcPr>
          <w:p w:rsidR="008E7206" w:rsidRPr="00D232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32F2">
              <w:rPr>
                <w:b/>
              </w:rPr>
              <w:t>Version 1.1</w:t>
            </w:r>
          </w:p>
        </w:tc>
        <w:tc>
          <w:tcPr>
            <w:tcW w:w="2183" w:type="pct"/>
            <w:gridSpan w:val="2"/>
            <w:vAlign w:val="center"/>
          </w:tcPr>
          <w:p w:rsidR="008E7206" w:rsidRPr="00D232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232F2">
              <w:rPr>
                <w:b/>
              </w:rPr>
              <w:t>Version 1.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34" w:type="pct"/>
            <w:vAlign w:val="center"/>
          </w:tcPr>
          <w:p w:rsidR="008E7206" w:rsidRDefault="008E7206" w:rsidP="008E7206">
            <w:r>
              <w:t>Inputs</w:t>
            </w:r>
          </w:p>
        </w:tc>
        <w:tc>
          <w:tcPr>
            <w:tcW w:w="1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C6AED">
              <w:rPr>
                <w:rFonts w:cs="Times New Roman"/>
                <w:position w:val="-4"/>
              </w:rPr>
              <w:object w:dxaOrig="620" w:dyaOrig="260">
                <v:shape id="_x0000_i1057" type="#_x0000_t75" style="width:27.75pt;height:14.25pt" o:ole="">
                  <v:imagedata r:id="rId208" o:title=""/>
                </v:shape>
                <o:OLEObject Type="Embed" ProgID="Equation.DSMT4" ShapeID="_x0000_i1057" DrawAspect="Content" ObjectID="_1530019937" r:id="rId209"/>
              </w:object>
            </w:r>
          </w:p>
        </w:tc>
        <w:tc>
          <w:tcPr>
            <w:tcW w:w="50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p>
        </w:tc>
        <w:tc>
          <w:tcPr>
            <w:tcW w:w="1679" w:type="pct"/>
            <w:vAlign w:val="center"/>
          </w:tcPr>
          <w:p w:rsidR="008E7206" w:rsidRPr="004C6AED" w:rsidRDefault="008E7206" w:rsidP="008E7206">
            <w:pPr>
              <w:jc w:val="center"/>
              <w:cnfStyle w:val="000000000000" w:firstRow="0" w:lastRow="0" w:firstColumn="0" w:lastColumn="0" w:oddVBand="0" w:evenVBand="0" w:oddHBand="0" w:evenHBand="0" w:firstRowFirstColumn="0" w:firstRowLastColumn="0" w:lastRowFirstColumn="0" w:lastRowLastColumn="0"/>
              <w:rPr>
                <w:rFonts w:cs="Times New Roman"/>
              </w:rPr>
            </w:pPr>
            <w:r w:rsidRPr="004C6AED">
              <w:rPr>
                <w:rFonts w:cs="Times New Roman"/>
                <w:position w:val="-4"/>
              </w:rPr>
              <w:object w:dxaOrig="620" w:dyaOrig="260">
                <v:shape id="_x0000_i1058" type="#_x0000_t75" style="width:27.75pt;height:14.25pt" o:ole="">
                  <v:imagedata r:id="rId208" o:title=""/>
                </v:shape>
                <o:OLEObject Type="Embed" ProgID="Equation.DSMT4" ShapeID="_x0000_i1058" DrawAspect="Content" ObjectID="_1530019938" r:id="rId210"/>
              </w:object>
            </w:r>
          </w:p>
        </w:tc>
        <w:tc>
          <w:tcPr>
            <w:tcW w:w="50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34" w:type="pct"/>
            <w:vAlign w:val="center"/>
          </w:tcPr>
          <w:p w:rsidR="008E7206" w:rsidRDefault="008E7206" w:rsidP="008E7206">
            <w:r>
              <w:t>Outputs</w:t>
            </w:r>
          </w:p>
        </w:tc>
        <w:tc>
          <w:tcPr>
            <w:tcW w:w="1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4C6AED">
              <w:rPr>
                <w:rFonts w:cs="Times New Roman"/>
                <w:position w:val="-14"/>
              </w:rPr>
              <w:object w:dxaOrig="1020" w:dyaOrig="400">
                <v:shape id="_x0000_i1059" type="#_x0000_t75" style="width:50.25pt;height:21.75pt" o:ole="">
                  <v:imagedata r:id="rId211" o:title=""/>
                </v:shape>
                <o:OLEObject Type="Embed" ProgID="Equation.DSMT4" ShapeID="_x0000_i1059" DrawAspect="Content" ObjectID="_1530019939" r:id="rId212"/>
              </w:object>
            </w:r>
          </w:p>
        </w:tc>
        <w:tc>
          <w:tcPr>
            <w:tcW w:w="504" w:type="pct"/>
            <w:vAlign w:val="center"/>
          </w:tcPr>
          <w:p w:rsidR="008E7206" w:rsidRPr="000C563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9%</w:t>
            </w:r>
          </w:p>
        </w:tc>
        <w:tc>
          <w:tcPr>
            <w:tcW w:w="1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4C6AED">
              <w:rPr>
                <w:rFonts w:cs="Times New Roman"/>
                <w:position w:val="-14"/>
              </w:rPr>
              <w:object w:dxaOrig="1020" w:dyaOrig="400">
                <v:shape id="_x0000_i1060" type="#_x0000_t75" style="width:50.25pt;height:21.75pt" o:ole="">
                  <v:imagedata r:id="rId211" o:title=""/>
                </v:shape>
                <o:OLEObject Type="Embed" ProgID="Equation.DSMT4" ShapeID="_x0000_i1060" DrawAspect="Content" ObjectID="_1530019940" r:id="rId213"/>
              </w:object>
            </w:r>
          </w:p>
        </w:tc>
        <w:tc>
          <w:tcPr>
            <w:tcW w:w="504" w:type="pct"/>
            <w:vAlign w:val="center"/>
          </w:tcPr>
          <w:p w:rsidR="008E7206" w:rsidRPr="00A741A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34" w:type="pct"/>
            <w:vAlign w:val="center"/>
          </w:tcPr>
          <w:p w:rsidR="008E7206" w:rsidRDefault="008E7206" w:rsidP="008E7206">
            <w:r>
              <w:t>Temp</w:t>
            </w:r>
          </w:p>
        </w:tc>
        <w:tc>
          <w:tcPr>
            <w:tcW w:w="1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C6AED">
              <w:rPr>
                <w:rFonts w:cs="Times New Roman"/>
                <w:position w:val="-14"/>
              </w:rPr>
              <w:object w:dxaOrig="1040" w:dyaOrig="400">
                <v:shape id="_x0000_i1061" type="#_x0000_t75" style="width:50.25pt;height:21.75pt" o:ole="">
                  <v:imagedata r:id="rId214" o:title=""/>
                </v:shape>
                <o:OLEObject Type="Embed" ProgID="Equation.DSMT4" ShapeID="_x0000_i1061" DrawAspect="Content" ObjectID="_1530019941" r:id="rId215"/>
              </w:object>
            </w:r>
          </w:p>
        </w:tc>
        <w:tc>
          <w:tcPr>
            <w:tcW w:w="504" w:type="pct"/>
            <w:vAlign w:val="center"/>
          </w:tcPr>
          <w:p w:rsidR="008E7206" w:rsidRPr="000C563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1%</w:t>
            </w:r>
          </w:p>
        </w:tc>
        <w:tc>
          <w:tcPr>
            <w:tcW w:w="1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C6AED">
              <w:rPr>
                <w:rFonts w:cs="Times New Roman"/>
                <w:position w:val="-14"/>
              </w:rPr>
              <w:object w:dxaOrig="2320" w:dyaOrig="400">
                <v:shape id="_x0000_i1062" type="#_x0000_t75" style="width:116.25pt;height:21.75pt" o:ole="">
                  <v:imagedata r:id="rId216" o:title=""/>
                </v:shape>
                <o:OLEObject Type="Embed" ProgID="Equation.DSMT4" ShapeID="_x0000_i1062" DrawAspect="Content" ObjectID="_1530019942" r:id="rId217"/>
              </w:object>
            </w:r>
          </w:p>
        </w:tc>
        <w:tc>
          <w:tcPr>
            <w:tcW w:w="504" w:type="pct"/>
            <w:vAlign w:val="center"/>
          </w:tcPr>
          <w:p w:rsidR="008E7206" w:rsidRPr="00A741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34" w:type="pct"/>
            <w:vAlign w:val="center"/>
          </w:tcPr>
          <w:p w:rsidR="008E7206" w:rsidRDefault="008E7206" w:rsidP="008E7206">
            <w:r>
              <w:t>Max</w:t>
            </w:r>
          </w:p>
        </w:tc>
        <w:tc>
          <w:tcPr>
            <w:tcW w:w="1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4C6AED">
              <w:rPr>
                <w:rFonts w:cs="Times New Roman"/>
                <w:position w:val="-14"/>
              </w:rPr>
              <w:object w:dxaOrig="2320" w:dyaOrig="400">
                <v:shape id="_x0000_i1063" type="#_x0000_t75" style="width:116.25pt;height:21.75pt" o:ole="">
                  <v:imagedata r:id="rId218" o:title=""/>
                </v:shape>
                <o:OLEObject Type="Embed" ProgID="Equation.DSMT4" ShapeID="_x0000_i1063" DrawAspect="Content" ObjectID="_1530019943" r:id="rId219"/>
              </w:object>
            </w:r>
          </w:p>
        </w:tc>
        <w:tc>
          <w:tcPr>
            <w:tcW w:w="504" w:type="pct"/>
            <w:vAlign w:val="center"/>
          </w:tcPr>
          <w:p w:rsidR="008E7206" w:rsidRPr="000C563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3%</w:t>
            </w:r>
          </w:p>
        </w:tc>
        <w:tc>
          <w:tcPr>
            <w:tcW w:w="1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4C6AED">
              <w:rPr>
                <w:rFonts w:cs="Times New Roman"/>
                <w:position w:val="-14"/>
              </w:rPr>
              <w:object w:dxaOrig="2320" w:dyaOrig="400">
                <v:shape id="_x0000_i1064" type="#_x0000_t75" style="width:116.25pt;height:21.75pt" o:ole="">
                  <v:imagedata r:id="rId220" o:title=""/>
                </v:shape>
                <o:OLEObject Type="Embed" ProgID="Equation.DSMT4" ShapeID="_x0000_i1064" DrawAspect="Content" ObjectID="_1530019944" r:id="rId221"/>
              </w:object>
            </w:r>
          </w:p>
        </w:tc>
        <w:tc>
          <w:tcPr>
            <w:tcW w:w="504" w:type="pct"/>
            <w:vAlign w:val="center"/>
          </w:tcPr>
          <w:p w:rsidR="008E7206" w:rsidRPr="00A741A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9%</w:t>
            </w:r>
          </w:p>
        </w:tc>
      </w:tr>
    </w:tbl>
    <w:p w:rsidR="008E7206" w:rsidRDefault="008E7206" w:rsidP="008E7206">
      <w:pPr>
        <w:rPr>
          <w:b/>
        </w:rPr>
      </w:pPr>
    </w:p>
    <w:tbl>
      <w:tblPr>
        <w:tblStyle w:val="5-6"/>
        <w:tblW w:w="5000" w:type="pct"/>
        <w:jc w:val="center"/>
        <w:tblCellMar>
          <w:top w:w="28" w:type="dxa"/>
          <w:bottom w:w="28" w:type="dxa"/>
        </w:tblCellMar>
        <w:tblLook w:val="04A0" w:firstRow="1" w:lastRow="0" w:firstColumn="1" w:lastColumn="0" w:noHBand="0" w:noVBand="1"/>
      </w:tblPr>
      <w:tblGrid>
        <w:gridCol w:w="1248"/>
        <w:gridCol w:w="1506"/>
        <w:gridCol w:w="2517"/>
        <w:gridCol w:w="1418"/>
        <w:gridCol w:w="1941"/>
      </w:tblGrid>
      <w:tr w:rsidR="008E7206" w:rsidRPr="00D8163C" w:rsidTr="008E7206">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8E7206" w:rsidRDefault="008E7206" w:rsidP="008E7206">
            <w:pPr>
              <w:keepNext/>
              <w:jc w:val="center"/>
              <w:rPr>
                <w:b w:val="0"/>
              </w:rPr>
            </w:pPr>
            <w:bookmarkStart w:id="321" w:name="_Ref445820553"/>
            <w:bookmarkStart w:id="322" w:name="_Toc452153857"/>
            <w:r w:rsidRPr="00501E6E">
              <w:t xml:space="preserve">Table </w:t>
            </w:r>
            <w:fldSimple w:instr=" SEQ Table \* ARABIC ">
              <w:r w:rsidR="00411289">
                <w:rPr>
                  <w:noProof/>
                </w:rPr>
                <w:t>41</w:t>
              </w:r>
            </w:fldSimple>
            <w:bookmarkEnd w:id="321"/>
            <w:r>
              <w:t xml:space="preserve"> - DT Pr</w:t>
            </w:r>
            <w:r w:rsidR="00011B50">
              <w:t>ocedure Versions Memory Profile</w:t>
            </w:r>
            <w:r>
              <w:t xml:space="preserve"> Comparison (1.1 vs 1.3)</w:t>
            </w:r>
            <w:bookmarkEnd w:id="32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9" w:type="pct"/>
            <w:vAlign w:val="center"/>
          </w:tcPr>
          <w:p w:rsidR="008E7206" w:rsidRDefault="008E7206" w:rsidP="008E7206">
            <w:pPr>
              <w:keepNext/>
              <w:jc w:val="center"/>
              <w:rPr>
                <w:b w:val="0"/>
              </w:rPr>
            </w:pPr>
          </w:p>
        </w:tc>
        <w:tc>
          <w:tcPr>
            <w:tcW w:w="86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Original v1.1</w:t>
            </w:r>
          </w:p>
        </w:tc>
        <w:tc>
          <w:tcPr>
            <w:tcW w:w="1464"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New v1.3</w:t>
            </w:r>
          </w:p>
        </w:tc>
        <w:tc>
          <w:tcPr>
            <w:tcW w:w="827"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Profit</w:t>
            </w:r>
          </w:p>
        </w:tc>
        <w:tc>
          <w:tcPr>
            <w:tcW w:w="1119"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Ratio</w:t>
            </w:r>
          </w:p>
        </w:tc>
      </w:tr>
      <w:tr w:rsidR="008E7206" w:rsidTr="008E7206">
        <w:trPr>
          <w:trHeight w:val="615"/>
          <w:jc w:val="center"/>
        </w:trPr>
        <w:tc>
          <w:tcPr>
            <w:cnfStyle w:val="001000000000" w:firstRow="0" w:lastRow="0" w:firstColumn="1" w:lastColumn="0" w:oddVBand="0" w:evenVBand="0" w:oddHBand="0" w:evenHBand="0" w:firstRowFirstColumn="0" w:firstRowLastColumn="0" w:lastRowFirstColumn="0" w:lastRowLastColumn="0"/>
            <w:tcW w:w="729" w:type="pct"/>
            <w:vAlign w:val="center"/>
          </w:tcPr>
          <w:p w:rsidR="008E7206" w:rsidRDefault="008E7206" w:rsidP="008E7206">
            <w:pPr>
              <w:rPr>
                <w:b w:val="0"/>
              </w:rPr>
            </w:pPr>
            <w:r>
              <w:t>Temp Memory</w:t>
            </w:r>
          </w:p>
        </w:tc>
        <w:tc>
          <w:tcPr>
            <w:tcW w:w="861" w:type="pct"/>
            <w:vAlign w:val="center"/>
          </w:tcPr>
          <w:p w:rsidR="008E7206" w:rsidRPr="00E11BE9" w:rsidRDefault="008E7206" w:rsidP="008E7206">
            <w:pPr>
              <w:jc w:val="center"/>
              <w:cnfStyle w:val="000000000000" w:firstRow="0" w:lastRow="0" w:firstColumn="0" w:lastColumn="0" w:oddVBand="0" w:evenVBand="0" w:oddHBand="0" w:evenHBand="0" w:firstRowFirstColumn="0" w:firstRowLastColumn="0" w:lastRowFirstColumn="0" w:lastRowLastColumn="0"/>
              <w:rPr>
                <w:b/>
                <w:i/>
              </w:rPr>
            </w:pPr>
            <w:r w:rsidRPr="0036703B">
              <w:rPr>
                <w:b/>
                <w:i/>
                <w:position w:val="-14"/>
              </w:rPr>
              <w:object w:dxaOrig="1040" w:dyaOrig="400">
                <v:shape id="_x0000_i1065" type="#_x0000_t75" style="width:50.25pt;height:21.75pt" o:ole="">
                  <v:imagedata r:id="rId222" o:title=""/>
                </v:shape>
                <o:OLEObject Type="Embed" ProgID="Equation.DSMT4" ShapeID="_x0000_i1065" DrawAspect="Content" ObjectID="_1530019945" r:id="rId223"/>
              </w:object>
            </w:r>
          </w:p>
        </w:tc>
        <w:tc>
          <w:tcPr>
            <w:tcW w:w="1464" w:type="pct"/>
            <w:vAlign w:val="center"/>
          </w:tcPr>
          <w:p w:rsidR="008E7206" w:rsidRPr="00EC1B94"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EC1B94">
              <w:rPr>
                <w:position w:val="-14"/>
              </w:rPr>
              <w:object w:dxaOrig="2140" w:dyaOrig="400">
                <v:shape id="_x0000_i1066" type="#_x0000_t75" style="width:107.25pt;height:21.75pt" o:ole="">
                  <v:imagedata r:id="rId224" o:title=""/>
                </v:shape>
                <o:OLEObject Type="Embed" ProgID="Equation.DSMT4" ShapeID="_x0000_i1066" DrawAspect="Content" ObjectID="_1530019946" r:id="rId225"/>
              </w:object>
            </w:r>
          </w:p>
        </w:tc>
        <w:tc>
          <w:tcPr>
            <w:tcW w:w="827" w:type="pct"/>
            <w:vAlign w:val="center"/>
          </w:tcPr>
          <w:p w:rsidR="008E7206" w:rsidRPr="00E11BE9" w:rsidRDefault="008E7206" w:rsidP="008E7206">
            <w:pPr>
              <w:jc w:val="center"/>
              <w:cnfStyle w:val="000000000000" w:firstRow="0" w:lastRow="0" w:firstColumn="0" w:lastColumn="0" w:oddVBand="0" w:evenVBand="0" w:oddHBand="0" w:evenHBand="0" w:firstRowFirstColumn="0" w:firstRowLastColumn="0" w:lastRowFirstColumn="0" w:lastRowLastColumn="0"/>
              <w:rPr>
                <w:i/>
              </w:rPr>
            </w:pPr>
            <w:r w:rsidRPr="00EC1B94">
              <w:rPr>
                <w:position w:val="-14"/>
              </w:rPr>
              <w:object w:dxaOrig="1140" w:dyaOrig="400">
                <v:shape id="_x0000_i1067" type="#_x0000_t75" style="width:57.75pt;height:21.75pt" o:ole="">
                  <v:imagedata r:id="rId226" o:title=""/>
                </v:shape>
                <o:OLEObject Type="Embed" ProgID="Equation.DSMT4" ShapeID="_x0000_i1067" DrawAspect="Content" ObjectID="_1530019947" r:id="rId227"/>
              </w:object>
            </w:r>
          </w:p>
        </w:tc>
        <w:tc>
          <w:tcPr>
            <w:tcW w:w="1119" w:type="pct"/>
            <w:vAlign w:val="center"/>
          </w:tcPr>
          <w:p w:rsidR="008E7206" w:rsidRPr="00E11BE9" w:rsidRDefault="008E7206" w:rsidP="008E7206">
            <w:pPr>
              <w:jc w:val="center"/>
              <w:cnfStyle w:val="000000000000" w:firstRow="0" w:lastRow="0" w:firstColumn="0" w:lastColumn="0" w:oddVBand="0" w:evenVBand="0" w:oddHBand="0" w:evenHBand="0" w:firstRowFirstColumn="0" w:firstRowLastColumn="0" w:lastRowFirstColumn="0" w:lastRowLastColumn="0"/>
              <w:rPr>
                <w:i/>
              </w:rPr>
            </w:pPr>
            <w:r w:rsidRPr="00E11BE9">
              <w:rPr>
                <w:i/>
              </w:rPr>
              <w:t>≈</w:t>
            </w:r>
            <w:r>
              <w:rPr>
                <w:i/>
              </w:rPr>
              <w:t>2</w:t>
            </w:r>
          </w:p>
        </w:tc>
      </w:tr>
      <w:tr w:rsidR="008E7206" w:rsidTr="008E7206">
        <w:trPr>
          <w:cnfStyle w:val="000000100000" w:firstRow="0" w:lastRow="0" w:firstColumn="0" w:lastColumn="0" w:oddVBand="0" w:evenVBand="0" w:oddHBand="1" w:evenHBand="0" w:firstRowFirstColumn="0" w:firstRowLastColumn="0" w:lastRowFirstColumn="0" w:lastRowLastColumn="0"/>
          <w:trHeight w:val="163"/>
          <w:jc w:val="center"/>
        </w:trPr>
        <w:tc>
          <w:tcPr>
            <w:cnfStyle w:val="001000000000" w:firstRow="0" w:lastRow="0" w:firstColumn="1" w:lastColumn="0" w:oddVBand="0" w:evenVBand="0" w:oddHBand="0" w:evenHBand="0" w:firstRowFirstColumn="0" w:firstRowLastColumn="0" w:lastRowFirstColumn="0" w:lastRowLastColumn="0"/>
            <w:tcW w:w="729" w:type="pct"/>
            <w:vAlign w:val="center"/>
          </w:tcPr>
          <w:p w:rsidR="008E7206" w:rsidRDefault="008E7206" w:rsidP="008E7206">
            <w:pPr>
              <w:rPr>
                <w:b w:val="0"/>
              </w:rPr>
            </w:pPr>
            <w:r>
              <w:t>Memory Allocation</w:t>
            </w:r>
          </w:p>
        </w:tc>
        <w:tc>
          <w:tcPr>
            <w:tcW w:w="861" w:type="pct"/>
            <w:vAlign w:val="center"/>
          </w:tcPr>
          <w:p w:rsidR="008E7206" w:rsidRPr="00462374"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462374">
              <w:object w:dxaOrig="1300" w:dyaOrig="400">
                <v:shape id="_x0000_i1068" type="#_x0000_t75" style="width:64.5pt;height:21.75pt" o:ole="">
                  <v:imagedata r:id="rId228" o:title=""/>
                </v:shape>
                <o:OLEObject Type="Embed" ProgID="Equation.DSMT4" ShapeID="_x0000_i1068" DrawAspect="Content" ObjectID="_1530019948" r:id="rId229"/>
              </w:object>
            </w:r>
          </w:p>
        </w:tc>
        <w:tc>
          <w:tcPr>
            <w:tcW w:w="1464" w:type="pct"/>
            <w:vAlign w:val="center"/>
          </w:tcPr>
          <w:p w:rsidR="008E7206" w:rsidRPr="00E11BE9" w:rsidRDefault="008E7206" w:rsidP="008E7206">
            <w:pPr>
              <w:jc w:val="center"/>
              <w:cnfStyle w:val="000000100000" w:firstRow="0" w:lastRow="0" w:firstColumn="0" w:lastColumn="0" w:oddVBand="0" w:evenVBand="0" w:oddHBand="1" w:evenHBand="0" w:firstRowFirstColumn="0" w:firstRowLastColumn="0" w:lastRowFirstColumn="0" w:lastRowLastColumn="0"/>
              <w:rPr>
                <w:i/>
              </w:rPr>
            </w:pPr>
            <w:r>
              <w:rPr>
                <w:i/>
              </w:rPr>
              <w:t>4</w:t>
            </w:r>
          </w:p>
        </w:tc>
        <w:tc>
          <w:tcPr>
            <w:tcW w:w="827" w:type="pct"/>
            <w:vAlign w:val="center"/>
          </w:tcPr>
          <w:p w:rsidR="008E7206" w:rsidRPr="00E11BE9" w:rsidRDefault="008E7206" w:rsidP="008E7206">
            <w:pPr>
              <w:jc w:val="center"/>
              <w:cnfStyle w:val="000000100000" w:firstRow="0" w:lastRow="0" w:firstColumn="0" w:lastColumn="0" w:oddVBand="0" w:evenVBand="0" w:oddHBand="1" w:evenHBand="0" w:firstRowFirstColumn="0" w:firstRowLastColumn="0" w:lastRowFirstColumn="0" w:lastRowLastColumn="0"/>
              <w:rPr>
                <w:i/>
              </w:rPr>
            </w:pPr>
            <w:r w:rsidRPr="0036703B">
              <w:rPr>
                <w:i/>
                <w:position w:val="-14"/>
              </w:rPr>
              <w:object w:dxaOrig="1060" w:dyaOrig="400">
                <v:shape id="_x0000_i1069" type="#_x0000_t75" style="width:50.25pt;height:21.75pt" o:ole="">
                  <v:imagedata r:id="rId230" o:title=""/>
                </v:shape>
                <o:OLEObject Type="Embed" ProgID="Equation.DSMT4" ShapeID="_x0000_i1069" DrawAspect="Content" ObjectID="_1530019949" r:id="rId231"/>
              </w:object>
            </w:r>
          </w:p>
        </w:tc>
        <w:tc>
          <w:tcPr>
            <w:tcW w:w="1119" w:type="pct"/>
            <w:vAlign w:val="center"/>
          </w:tcPr>
          <w:p w:rsidR="008E7206" w:rsidRPr="00E11BE9" w:rsidRDefault="008E7206" w:rsidP="008E7206">
            <w:pPr>
              <w:jc w:val="center"/>
              <w:cnfStyle w:val="000000100000" w:firstRow="0" w:lastRow="0" w:firstColumn="0" w:lastColumn="0" w:oddVBand="0" w:evenVBand="0" w:oddHBand="1" w:evenHBand="0" w:firstRowFirstColumn="0" w:firstRowLastColumn="0" w:lastRowFirstColumn="0" w:lastRowLastColumn="0"/>
              <w:rPr>
                <w:i/>
              </w:rPr>
            </w:pPr>
            <w:r w:rsidRPr="00462374">
              <w:rPr>
                <w:position w:val="-14"/>
              </w:rPr>
              <w:object w:dxaOrig="1660" w:dyaOrig="400">
                <v:shape id="_x0000_i1070" type="#_x0000_t75" style="width:86.25pt;height:21.75pt" o:ole="">
                  <v:imagedata r:id="rId232" o:title=""/>
                </v:shape>
                <o:OLEObject Type="Embed" ProgID="Equation.DSMT4" ShapeID="_x0000_i1070" DrawAspect="Content" ObjectID="_1530019950" r:id="rId233"/>
              </w:object>
            </w:r>
          </w:p>
        </w:tc>
      </w:tr>
    </w:tbl>
    <w:p w:rsidR="008E7206" w:rsidRPr="00462374" w:rsidRDefault="008E7206" w:rsidP="008E7206">
      <w:r w:rsidRPr="00462374">
        <w:t xml:space="preserve">      </w:t>
      </w:r>
    </w:p>
    <w:p w:rsidR="008E7206" w:rsidRPr="00FA1B10" w:rsidRDefault="008E7206" w:rsidP="008E7206">
      <w:pPr>
        <w:pStyle w:val="Paragraph"/>
      </w:pPr>
      <w:r w:rsidRPr="00FA1B10">
        <w:t xml:space="preserve">As seen in the </w:t>
      </w:r>
      <w:r>
        <w:fldChar w:fldCharType="begin"/>
      </w:r>
      <w:r w:rsidRPr="00FA1B10">
        <w:instrText xml:space="preserve"> REF _Ref445820553 \h </w:instrText>
      </w:r>
      <w:r>
        <w:fldChar w:fldCharType="separate"/>
      </w:r>
      <w:r w:rsidR="00411289" w:rsidRPr="00501E6E">
        <w:t xml:space="preserve">Table </w:t>
      </w:r>
      <w:r w:rsidR="00411289">
        <w:rPr>
          <w:noProof/>
        </w:rPr>
        <w:t>41</w:t>
      </w:r>
      <w:r>
        <w:fldChar w:fldCharType="end"/>
      </w:r>
      <w:r w:rsidRPr="00FA1B10">
        <w:t xml:space="preserve"> above, the new version of the DT procedure consumes almost two times less temporary memory and keeps the number of the memory allocation calls stable, independent of the image size.</w:t>
      </w:r>
    </w:p>
    <w:tbl>
      <w:tblPr>
        <w:tblStyle w:val="5-6"/>
        <w:tblW w:w="5000" w:type="pct"/>
        <w:jc w:val="center"/>
        <w:tblCellMar>
          <w:top w:w="28" w:type="dxa"/>
          <w:bottom w:w="28" w:type="dxa"/>
        </w:tblCellMar>
        <w:tblLook w:val="04A0" w:firstRow="1" w:lastRow="0" w:firstColumn="1" w:lastColumn="0" w:noHBand="0" w:noVBand="1"/>
      </w:tblPr>
      <w:tblGrid>
        <w:gridCol w:w="1357"/>
        <w:gridCol w:w="1298"/>
        <w:gridCol w:w="1182"/>
        <w:gridCol w:w="1182"/>
        <w:gridCol w:w="1182"/>
        <w:gridCol w:w="1212"/>
        <w:gridCol w:w="1217"/>
      </w:tblGrid>
      <w:tr w:rsidR="008E7206" w:rsidRPr="00D8163C"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55224" w:rsidRDefault="008E7206" w:rsidP="008E7206">
            <w:pPr>
              <w:keepNext/>
              <w:jc w:val="center"/>
              <w:rPr>
                <w:rFonts w:ascii="Calibri" w:hAnsi="Calibri"/>
              </w:rPr>
            </w:pPr>
            <w:bookmarkStart w:id="323" w:name="_Ref445820944"/>
            <w:bookmarkStart w:id="324" w:name="_Toc452153858"/>
            <w:r w:rsidRPr="00501E6E">
              <w:t xml:space="preserve">Table </w:t>
            </w:r>
            <w:fldSimple w:instr=" SEQ Table \* ARABIC ">
              <w:r w:rsidR="00411289">
                <w:rPr>
                  <w:noProof/>
                </w:rPr>
                <w:t>42</w:t>
              </w:r>
            </w:fldSimple>
            <w:bookmarkEnd w:id="323"/>
            <w:r>
              <w:t xml:space="preserve"> - </w:t>
            </w:r>
            <w:r w:rsidRPr="00D55224">
              <w:rPr>
                <w:rFonts w:ascii="Calibri" w:hAnsi="Calibri"/>
              </w:rPr>
              <w:t>DT Procedure Versions Comparison</w:t>
            </w:r>
            <w:bookmarkEnd w:id="32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6" w:type="pct"/>
            <w:vAlign w:val="center"/>
          </w:tcPr>
          <w:p w:rsidR="008E7206" w:rsidRDefault="008E7206" w:rsidP="008E7206">
            <w:pPr>
              <w:keepNext/>
              <w:jc w:val="center"/>
              <w:rPr>
                <w:b w:val="0"/>
              </w:rPr>
            </w:pPr>
          </w:p>
        </w:tc>
        <w:tc>
          <w:tcPr>
            <w:tcW w:w="752" w:type="pct"/>
            <w:vAlign w:val="center"/>
          </w:tcPr>
          <w:p w:rsidR="008E7206" w:rsidRPr="00D55224" w:rsidRDefault="008E7206" w:rsidP="008E7206">
            <w:pPr>
              <w:keepNext/>
              <w:cnfStyle w:val="000000100000" w:firstRow="0" w:lastRow="0" w:firstColumn="0" w:lastColumn="0" w:oddVBand="0" w:evenVBand="0" w:oddHBand="1" w:evenHBand="0" w:firstRowFirstColumn="0" w:firstRowLastColumn="0" w:lastRowFirstColumn="0" w:lastRowLastColumn="0"/>
              <w:rPr>
                <w:b/>
              </w:rPr>
            </w:pPr>
            <w:r w:rsidRPr="00D55224">
              <w:rPr>
                <w:b/>
              </w:rPr>
              <w:t>Images</w:t>
            </w:r>
          </w:p>
        </w:tc>
        <w:tc>
          <w:tcPr>
            <w:tcW w:w="685" w:type="pct"/>
            <w:vAlign w:val="center"/>
          </w:tcPr>
          <w:p w:rsidR="008E7206" w:rsidRPr="00D5522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5224">
              <w:rPr>
                <w:rFonts w:ascii="Calibri" w:hAnsi="Calibri"/>
                <w:b/>
                <w:color w:val="000000"/>
              </w:rPr>
              <w:t>320x240</w:t>
            </w:r>
          </w:p>
        </w:tc>
        <w:tc>
          <w:tcPr>
            <w:tcW w:w="685" w:type="pct"/>
            <w:vAlign w:val="center"/>
          </w:tcPr>
          <w:p w:rsidR="008E7206" w:rsidRPr="00D5522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5224">
              <w:rPr>
                <w:rFonts w:ascii="Calibri" w:hAnsi="Calibri"/>
                <w:b/>
                <w:color w:val="000000"/>
              </w:rPr>
              <w:t>640x480</w:t>
            </w:r>
          </w:p>
        </w:tc>
        <w:tc>
          <w:tcPr>
            <w:tcW w:w="685" w:type="pct"/>
            <w:vAlign w:val="center"/>
          </w:tcPr>
          <w:p w:rsidR="008E7206" w:rsidRPr="00D5522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5224">
              <w:rPr>
                <w:rFonts w:ascii="Calibri" w:hAnsi="Calibri"/>
                <w:b/>
                <w:color w:val="000000"/>
              </w:rPr>
              <w:t>800x600</w:t>
            </w:r>
          </w:p>
        </w:tc>
        <w:tc>
          <w:tcPr>
            <w:tcW w:w="702" w:type="pct"/>
            <w:vAlign w:val="center"/>
          </w:tcPr>
          <w:p w:rsidR="008E7206" w:rsidRPr="00D5522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5224">
              <w:rPr>
                <w:rFonts w:ascii="Calibri" w:hAnsi="Calibri"/>
                <w:b/>
                <w:color w:val="000000"/>
              </w:rPr>
              <w:t>1024x768</w:t>
            </w:r>
          </w:p>
        </w:tc>
        <w:tc>
          <w:tcPr>
            <w:tcW w:w="705" w:type="pct"/>
            <w:vAlign w:val="center"/>
          </w:tcPr>
          <w:p w:rsidR="008E7206" w:rsidRPr="00D5522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5224">
              <w:rPr>
                <w:rFonts w:ascii="Calibri" w:hAnsi="Calibri"/>
                <w:b/>
                <w:color w:val="000000"/>
              </w:rPr>
              <w:t>1200x9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86" w:type="pct"/>
            <w:vAlign w:val="center"/>
          </w:tcPr>
          <w:p w:rsidR="008E7206" w:rsidRDefault="008E7206" w:rsidP="008E7206">
            <w:pPr>
              <w:jc w:val="center"/>
              <w:rPr>
                <w:b w:val="0"/>
              </w:rPr>
            </w:pPr>
          </w:p>
        </w:tc>
        <w:tc>
          <w:tcPr>
            <w:tcW w:w="752" w:type="pct"/>
            <w:vAlign w:val="center"/>
          </w:tcPr>
          <w:p w:rsidR="008E7206" w:rsidRPr="00D55224" w:rsidRDefault="008E7206" w:rsidP="008E7206">
            <w:pPr>
              <w:cnfStyle w:val="000000000000" w:firstRow="0" w:lastRow="0" w:firstColumn="0" w:lastColumn="0" w:oddVBand="0" w:evenVBand="0" w:oddHBand="0" w:evenHBand="0" w:firstRowFirstColumn="0" w:firstRowLastColumn="0" w:lastRowFirstColumn="0" w:lastRowLastColumn="0"/>
              <w:rPr>
                <w:b/>
              </w:rPr>
            </w:pPr>
            <w:r w:rsidRPr="00D55224">
              <w:rPr>
                <w:b/>
              </w:rPr>
              <w:t>Levels</w:t>
            </w:r>
          </w:p>
        </w:tc>
        <w:tc>
          <w:tcPr>
            <w:tcW w:w="685" w:type="pct"/>
            <w:vAlign w:val="center"/>
          </w:tcPr>
          <w:p w:rsidR="008E7206" w:rsidRPr="00C476C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685" w:type="pct"/>
            <w:vAlign w:val="center"/>
          </w:tcPr>
          <w:p w:rsidR="008E7206" w:rsidRPr="00C476C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685" w:type="pct"/>
            <w:vAlign w:val="center"/>
          </w:tcPr>
          <w:p w:rsidR="008E7206" w:rsidRPr="00C476C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702" w:type="pct"/>
            <w:vAlign w:val="center"/>
          </w:tcPr>
          <w:p w:rsidR="008E7206" w:rsidRPr="00C476C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05" w:type="pct"/>
            <w:vAlign w:val="center"/>
          </w:tcPr>
          <w:p w:rsidR="008E7206" w:rsidRPr="00C476C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6" w:type="pct"/>
            <w:vMerge w:val="restart"/>
            <w:vAlign w:val="center"/>
          </w:tcPr>
          <w:p w:rsidR="008E7206" w:rsidRPr="00D55224" w:rsidRDefault="008E7206" w:rsidP="008E7206">
            <w:pPr>
              <w:jc w:val="center"/>
            </w:pPr>
            <w:r w:rsidRPr="00D55224">
              <w:t>Memory</w:t>
            </w:r>
          </w:p>
        </w:tc>
        <w:tc>
          <w:tcPr>
            <w:tcW w:w="752" w:type="pct"/>
            <w:vAlign w:val="center"/>
          </w:tcPr>
          <w:p w:rsidR="008E7206" w:rsidRPr="00D55224" w:rsidRDefault="008E7206" w:rsidP="008E7206">
            <w:pPr>
              <w:cnfStyle w:val="000000100000" w:firstRow="0" w:lastRow="0" w:firstColumn="0" w:lastColumn="0" w:oddVBand="0" w:evenVBand="0" w:oddHBand="1" w:evenHBand="0" w:firstRowFirstColumn="0" w:firstRowLastColumn="0" w:lastRowFirstColumn="0" w:lastRowLastColumn="0"/>
              <w:rPr>
                <w:b/>
              </w:rPr>
            </w:pPr>
            <w:r w:rsidRPr="00D55224">
              <w:rPr>
                <w:b/>
              </w:rPr>
              <w:t>v1.1</w:t>
            </w:r>
          </w:p>
        </w:tc>
        <w:tc>
          <w:tcPr>
            <w:tcW w:w="685" w:type="pct"/>
            <w:vAlign w:val="center"/>
          </w:tcPr>
          <w:p w:rsidR="008E7206" w:rsidRPr="005E2FE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1.3 Mb</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5.9 Mb</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75 Mb</w:t>
            </w:r>
          </w:p>
        </w:tc>
        <w:tc>
          <w:tcPr>
            <w:tcW w:w="7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95 Mb</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12 Mb</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86" w:type="pct"/>
            <w:vMerge/>
            <w:vAlign w:val="center"/>
          </w:tcPr>
          <w:p w:rsidR="008E7206" w:rsidRDefault="008E7206" w:rsidP="008E7206">
            <w:pPr>
              <w:jc w:val="center"/>
              <w:rPr>
                <w:b w:val="0"/>
              </w:rPr>
            </w:pPr>
          </w:p>
        </w:tc>
        <w:tc>
          <w:tcPr>
            <w:tcW w:w="752" w:type="pct"/>
            <w:vAlign w:val="center"/>
          </w:tcPr>
          <w:p w:rsidR="008E7206" w:rsidRPr="00D55224" w:rsidRDefault="008E7206" w:rsidP="008E7206">
            <w:pPr>
              <w:cnfStyle w:val="000000000000" w:firstRow="0" w:lastRow="0" w:firstColumn="0" w:lastColumn="0" w:oddVBand="0" w:evenVBand="0" w:oddHBand="0" w:evenHBand="0" w:firstRowFirstColumn="0" w:firstRowLastColumn="0" w:lastRowFirstColumn="0" w:lastRowLastColumn="0"/>
              <w:rPr>
                <w:b/>
              </w:rPr>
            </w:pPr>
            <w:r w:rsidRPr="00D55224">
              <w:rPr>
                <w:b/>
              </w:rPr>
              <w:t>v1.3</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9.1 Mb</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5.0 Mb</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6.4 Mb</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09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0 Mb</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6" w:type="pct"/>
            <w:vMerge/>
            <w:vAlign w:val="center"/>
          </w:tcPr>
          <w:p w:rsidR="008E7206" w:rsidRDefault="008E7206" w:rsidP="008E7206">
            <w:pPr>
              <w:jc w:val="center"/>
              <w:rPr>
                <w:b w:val="0"/>
              </w:rPr>
            </w:pPr>
          </w:p>
        </w:tc>
        <w:tc>
          <w:tcPr>
            <w:tcW w:w="752" w:type="pct"/>
            <w:vAlign w:val="center"/>
          </w:tcPr>
          <w:p w:rsidR="008E7206" w:rsidRPr="00D55224" w:rsidRDefault="008E7206" w:rsidP="008E7206">
            <w:pPr>
              <w:cnfStyle w:val="000000100000" w:firstRow="0" w:lastRow="0" w:firstColumn="0" w:lastColumn="0" w:oddVBand="0" w:evenVBand="0" w:oddHBand="1" w:evenHBand="0" w:firstRowFirstColumn="0" w:firstRowLastColumn="0" w:lastRowFirstColumn="0" w:lastRowLastColumn="0"/>
              <w:rPr>
                <w:b/>
              </w:rPr>
            </w:pPr>
            <w:r w:rsidRPr="00D55224">
              <w:rPr>
                <w:b/>
              </w:rPr>
              <w:t>v1.3 / v1.1</w:t>
            </w:r>
          </w:p>
        </w:tc>
        <w:tc>
          <w:tcPr>
            <w:tcW w:w="685" w:type="pct"/>
            <w:vAlign w:val="center"/>
          </w:tcPr>
          <w:p w:rsidR="008E7206" w:rsidRPr="005802C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5 %</w:t>
            </w:r>
          </w:p>
        </w:tc>
        <w:tc>
          <w:tcPr>
            <w:tcW w:w="685" w:type="pct"/>
            <w:vAlign w:val="center"/>
          </w:tcPr>
          <w:p w:rsidR="008E7206" w:rsidRPr="005802C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 %</w:t>
            </w:r>
          </w:p>
        </w:tc>
        <w:tc>
          <w:tcPr>
            <w:tcW w:w="685" w:type="pct"/>
            <w:vAlign w:val="center"/>
          </w:tcPr>
          <w:p w:rsidR="008E7206" w:rsidRPr="005802C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6 %</w:t>
            </w:r>
          </w:p>
        </w:tc>
        <w:tc>
          <w:tcPr>
            <w:tcW w:w="702" w:type="pct"/>
            <w:vAlign w:val="center"/>
          </w:tcPr>
          <w:p w:rsidR="008E7206" w:rsidRPr="005802C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5 &amp;</w:t>
            </w:r>
          </w:p>
        </w:tc>
        <w:tc>
          <w:tcPr>
            <w:tcW w:w="705" w:type="pct"/>
            <w:vAlign w:val="center"/>
          </w:tcPr>
          <w:p w:rsidR="008E7206" w:rsidRPr="005802C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4 %</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86" w:type="pct"/>
            <w:vMerge w:val="restart"/>
            <w:vAlign w:val="center"/>
          </w:tcPr>
          <w:p w:rsidR="008E7206" w:rsidRDefault="008E7206" w:rsidP="008E7206">
            <w:pPr>
              <w:jc w:val="center"/>
              <w:rPr>
                <w:b w:val="0"/>
              </w:rPr>
            </w:pPr>
            <w:r>
              <w:t>Allocations</w:t>
            </w:r>
          </w:p>
        </w:tc>
        <w:tc>
          <w:tcPr>
            <w:tcW w:w="752" w:type="pct"/>
            <w:vAlign w:val="center"/>
          </w:tcPr>
          <w:p w:rsidR="008E7206" w:rsidRPr="00D55224" w:rsidRDefault="008E7206" w:rsidP="008E7206">
            <w:pPr>
              <w:cnfStyle w:val="000000000000" w:firstRow="0" w:lastRow="0" w:firstColumn="0" w:lastColumn="0" w:oddVBand="0" w:evenVBand="0" w:oddHBand="0" w:evenHBand="0" w:firstRowFirstColumn="0" w:firstRowLastColumn="0" w:lastRowFirstColumn="0" w:lastRowLastColumn="0"/>
              <w:rPr>
                <w:b/>
              </w:rPr>
            </w:pPr>
            <w:r w:rsidRPr="00D55224">
              <w:rPr>
                <w:b/>
              </w:rPr>
              <w:t>v1.1</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6,320</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32,520</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23,460</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15,44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42,32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6" w:type="pct"/>
            <w:vMerge/>
            <w:vAlign w:val="center"/>
          </w:tcPr>
          <w:p w:rsidR="008E7206" w:rsidRDefault="008E7206" w:rsidP="008E7206">
            <w:pPr>
              <w:jc w:val="center"/>
              <w:rPr>
                <w:b w:val="0"/>
              </w:rPr>
            </w:pPr>
          </w:p>
        </w:tc>
        <w:tc>
          <w:tcPr>
            <w:tcW w:w="752" w:type="pct"/>
            <w:vAlign w:val="center"/>
          </w:tcPr>
          <w:p w:rsidR="008E7206" w:rsidRPr="00D55224" w:rsidRDefault="008E7206" w:rsidP="008E7206">
            <w:pPr>
              <w:cnfStyle w:val="000000100000" w:firstRow="0" w:lastRow="0" w:firstColumn="0" w:lastColumn="0" w:oddVBand="0" w:evenVBand="0" w:oddHBand="1" w:evenHBand="0" w:firstRowFirstColumn="0" w:firstRowLastColumn="0" w:lastRowFirstColumn="0" w:lastRowLastColumn="0"/>
              <w:rPr>
                <w:b/>
              </w:rPr>
            </w:pPr>
            <w:r w:rsidRPr="00D55224">
              <w:rPr>
                <w:b/>
              </w:rPr>
              <w:t>v1.3</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120</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320</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000</w:t>
            </w:r>
          </w:p>
        </w:tc>
        <w:tc>
          <w:tcPr>
            <w:tcW w:w="7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68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2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86" w:type="pct"/>
            <w:vMerge/>
            <w:vAlign w:val="center"/>
          </w:tcPr>
          <w:p w:rsidR="008E7206" w:rsidRDefault="008E7206" w:rsidP="008E7206">
            <w:pPr>
              <w:jc w:val="center"/>
              <w:rPr>
                <w:b w:val="0"/>
              </w:rPr>
            </w:pPr>
          </w:p>
        </w:tc>
        <w:tc>
          <w:tcPr>
            <w:tcW w:w="752" w:type="pct"/>
            <w:vAlign w:val="center"/>
          </w:tcPr>
          <w:p w:rsidR="008E7206" w:rsidRPr="00D55224" w:rsidRDefault="008E7206" w:rsidP="008E7206">
            <w:pPr>
              <w:cnfStyle w:val="000000000000" w:firstRow="0" w:lastRow="0" w:firstColumn="0" w:lastColumn="0" w:oddVBand="0" w:evenVBand="0" w:oddHBand="0" w:evenHBand="0" w:firstRowFirstColumn="0" w:firstRowLastColumn="0" w:lastRowFirstColumn="0" w:lastRowLastColumn="0"/>
              <w:rPr>
                <w:b/>
              </w:rPr>
            </w:pPr>
            <w:r w:rsidRPr="00D55224">
              <w:rPr>
                <w:b/>
              </w:rPr>
              <w:t>v1.3 / v1.1</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8 %</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9 %</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 %</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3 %</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7 %</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6" w:type="pct"/>
            <w:vMerge w:val="restart"/>
            <w:vAlign w:val="center"/>
          </w:tcPr>
          <w:p w:rsidR="008E7206" w:rsidRDefault="008E7206" w:rsidP="008E7206">
            <w:pPr>
              <w:jc w:val="center"/>
              <w:rPr>
                <w:b w:val="0"/>
              </w:rPr>
            </w:pPr>
            <w:r w:rsidRPr="00351CF8">
              <w:rPr>
                <w:b w:val="0"/>
                <w:bCs w:val="0"/>
                <w:color w:val="auto"/>
                <w:position w:val="-24"/>
              </w:rPr>
              <w:object w:dxaOrig="960" w:dyaOrig="620">
                <v:shape id="_x0000_i1071" type="#_x0000_t75" style="width:50.25pt;height:28.5pt" o:ole="">
                  <v:imagedata r:id="rId234" o:title=""/>
                </v:shape>
                <o:OLEObject Type="Embed" ProgID="Equation.DSMT4" ShapeID="_x0000_i1071" DrawAspect="Content" ObjectID="_1530019951" r:id="rId235"/>
              </w:object>
            </w:r>
          </w:p>
        </w:tc>
        <w:tc>
          <w:tcPr>
            <w:tcW w:w="752" w:type="pct"/>
            <w:vAlign w:val="center"/>
          </w:tcPr>
          <w:p w:rsidR="008E7206" w:rsidRPr="00D55224" w:rsidRDefault="008E7206" w:rsidP="008E7206">
            <w:pPr>
              <w:cnfStyle w:val="000000100000" w:firstRow="0" w:lastRow="0" w:firstColumn="0" w:lastColumn="0" w:oddVBand="0" w:evenVBand="0" w:oddHBand="1" w:evenHBand="0" w:firstRowFirstColumn="0" w:firstRowLastColumn="0" w:lastRowFirstColumn="0" w:lastRowLastColumn="0"/>
              <w:rPr>
                <w:b/>
              </w:rPr>
            </w:pPr>
            <w:r>
              <w:rPr>
                <w:b/>
              </w:rPr>
              <w:t>v1.1</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w:t>
            </w:r>
          </w:p>
        </w:tc>
        <w:tc>
          <w:tcPr>
            <w:tcW w:w="6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w:t>
            </w:r>
          </w:p>
        </w:tc>
        <w:tc>
          <w:tcPr>
            <w:tcW w:w="7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9</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86" w:type="pct"/>
            <w:vMerge/>
            <w:vAlign w:val="center"/>
          </w:tcPr>
          <w:p w:rsidR="008E7206" w:rsidRDefault="008E7206" w:rsidP="008E7206">
            <w:pPr>
              <w:jc w:val="center"/>
              <w:rPr>
                <w:b w:val="0"/>
              </w:rPr>
            </w:pPr>
          </w:p>
        </w:tc>
        <w:tc>
          <w:tcPr>
            <w:tcW w:w="752" w:type="pct"/>
            <w:vAlign w:val="center"/>
          </w:tcPr>
          <w:p w:rsidR="008E7206" w:rsidRDefault="008E7206" w:rsidP="008E7206">
            <w:pPr>
              <w:cnfStyle w:val="000000000000" w:firstRow="0" w:lastRow="0" w:firstColumn="0" w:lastColumn="0" w:oddVBand="0" w:evenVBand="0" w:oddHBand="0" w:evenHBand="0" w:firstRowFirstColumn="0" w:firstRowLastColumn="0" w:lastRowFirstColumn="0" w:lastRowLastColumn="0"/>
              <w:rPr>
                <w:b/>
              </w:rPr>
            </w:pPr>
            <w:r>
              <w:rPr>
                <w:b/>
              </w:rPr>
              <w:t>v1.3</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2</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6</w:t>
            </w:r>
          </w:p>
        </w:tc>
        <w:tc>
          <w:tcPr>
            <w:tcW w:w="6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28</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1</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8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6" w:type="pct"/>
            <w:vAlign w:val="center"/>
          </w:tcPr>
          <w:p w:rsidR="008E7206" w:rsidRPr="00D55224" w:rsidRDefault="008E7206" w:rsidP="008E7206">
            <w:pPr>
              <w:jc w:val="center"/>
            </w:pPr>
            <w:r w:rsidRPr="00D55224">
              <w:t>Time</w:t>
            </w:r>
          </w:p>
        </w:tc>
        <w:tc>
          <w:tcPr>
            <w:tcW w:w="752" w:type="pct"/>
            <w:vAlign w:val="center"/>
          </w:tcPr>
          <w:p w:rsidR="008E7206" w:rsidRPr="00D55224" w:rsidRDefault="008E7206" w:rsidP="008E7206">
            <w:pPr>
              <w:cnfStyle w:val="000000100000" w:firstRow="0" w:lastRow="0" w:firstColumn="0" w:lastColumn="0" w:oddVBand="0" w:evenVBand="0" w:oddHBand="1" w:evenHBand="0" w:firstRowFirstColumn="0" w:firstRowLastColumn="0" w:lastRowFirstColumn="0" w:lastRowLastColumn="0"/>
              <w:rPr>
                <w:b/>
              </w:rPr>
            </w:pPr>
            <w:r w:rsidRPr="00D55224">
              <w:rPr>
                <w:b/>
              </w:rPr>
              <w:t>v1.3 / v1.1</w:t>
            </w:r>
          </w:p>
        </w:tc>
        <w:tc>
          <w:tcPr>
            <w:tcW w:w="685" w:type="pct"/>
            <w:vAlign w:val="center"/>
          </w:tcPr>
          <w:p w:rsidR="008E7206" w:rsidRPr="00D5522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0 %</w:t>
            </w:r>
          </w:p>
        </w:tc>
        <w:tc>
          <w:tcPr>
            <w:tcW w:w="685" w:type="pct"/>
            <w:vAlign w:val="center"/>
          </w:tcPr>
          <w:p w:rsidR="008E7206" w:rsidRPr="00D5522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8 %</w:t>
            </w:r>
          </w:p>
        </w:tc>
        <w:tc>
          <w:tcPr>
            <w:tcW w:w="685" w:type="pct"/>
            <w:vAlign w:val="center"/>
          </w:tcPr>
          <w:p w:rsidR="008E7206" w:rsidRPr="00D5522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1.3 %</w:t>
            </w:r>
          </w:p>
        </w:tc>
        <w:tc>
          <w:tcPr>
            <w:tcW w:w="702" w:type="pct"/>
            <w:vAlign w:val="center"/>
          </w:tcPr>
          <w:p w:rsidR="008E7206" w:rsidRPr="00D5522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2.6 %</w:t>
            </w:r>
          </w:p>
        </w:tc>
        <w:tc>
          <w:tcPr>
            <w:tcW w:w="705" w:type="pct"/>
            <w:vAlign w:val="center"/>
          </w:tcPr>
          <w:p w:rsidR="008E7206" w:rsidRPr="00D5522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9 %</w:t>
            </w:r>
          </w:p>
        </w:tc>
      </w:tr>
    </w:tbl>
    <w:p w:rsidR="008E7206" w:rsidRDefault="008E7206" w:rsidP="008E7206">
      <w:pPr>
        <w:rPr>
          <w:b/>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19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7054A053" wp14:editId="79978DBB">
                  <wp:extent cx="3076575" cy="1743075"/>
                  <wp:effectExtent l="0" t="0" r="0" b="0"/>
                  <wp:docPr id="276" name="Γράφημα 2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tc>
      </w:tr>
      <w:tr w:rsidR="008E7206" w:rsidRPr="00D8163C" w:rsidTr="008E7206">
        <w:trPr>
          <w:jc w:val="center"/>
        </w:trPr>
        <w:tc>
          <w:tcPr>
            <w:tcW w:w="0" w:type="auto"/>
            <w:vAlign w:val="center"/>
          </w:tcPr>
          <w:p w:rsidR="008E7206" w:rsidRPr="00FA1B10" w:rsidRDefault="008E7206" w:rsidP="008E7206">
            <w:pPr>
              <w:pStyle w:val="Captions"/>
              <w:rPr>
                <w:b/>
              </w:rPr>
            </w:pPr>
            <w:bookmarkStart w:id="325" w:name="_Ref445820961"/>
            <w:bookmarkStart w:id="326" w:name="_Toc452154013"/>
            <w:r w:rsidRPr="00FA1B10">
              <w:t xml:space="preserve">Diagram </w:t>
            </w:r>
            <w:r>
              <w:fldChar w:fldCharType="begin"/>
            </w:r>
            <w:r w:rsidRPr="00FA1B10">
              <w:instrText xml:space="preserve"> SEQ Diagram \* ARABIC </w:instrText>
            </w:r>
            <w:r>
              <w:fldChar w:fldCharType="separate"/>
            </w:r>
            <w:r w:rsidR="00411289">
              <w:rPr>
                <w:noProof/>
              </w:rPr>
              <w:t>21</w:t>
            </w:r>
            <w:r>
              <w:fldChar w:fldCharType="end"/>
            </w:r>
            <w:bookmarkEnd w:id="325"/>
            <w:r w:rsidRPr="00FA1B10">
              <w:t xml:space="preserve"> </w:t>
            </w:r>
            <w:r w:rsidR="00715ED5">
              <w:t>-</w:t>
            </w:r>
            <w:r w:rsidR="00E02D94">
              <w:t xml:space="preserve"> DT Procedure Versions Res</w:t>
            </w:r>
            <w:r w:rsidRPr="00FA1B10">
              <w:t>ources Consumption</w:t>
            </w:r>
            <w:r w:rsidR="00A91315">
              <w:t xml:space="preserve"> (v1.1 &amp; v1.3)</w:t>
            </w:r>
            <w:bookmarkEnd w:id="326"/>
          </w:p>
        </w:tc>
      </w:tr>
    </w:tbl>
    <w:p w:rsidR="008E7206" w:rsidRPr="00FA1B10" w:rsidRDefault="008E7206" w:rsidP="008E7206">
      <w:pPr>
        <w:pStyle w:val="Paragraph"/>
      </w:pPr>
      <w:r w:rsidRPr="00FA1B10">
        <w:t xml:space="preserve">As seen in </w:t>
      </w:r>
      <w:r>
        <w:fldChar w:fldCharType="begin"/>
      </w:r>
      <w:r w:rsidRPr="00FA1B10">
        <w:instrText xml:space="preserve"> REF _Ref445820944 \h  \* MERGEFORMAT </w:instrText>
      </w:r>
      <w:r>
        <w:fldChar w:fldCharType="separate"/>
      </w:r>
      <w:r w:rsidR="00411289" w:rsidRPr="00501E6E">
        <w:t xml:space="preserve">Table </w:t>
      </w:r>
      <w:r w:rsidR="00411289">
        <w:rPr>
          <w:noProof/>
        </w:rPr>
        <w:t>42</w:t>
      </w:r>
      <w:r>
        <w:fldChar w:fldCharType="end"/>
      </w:r>
      <w:r w:rsidRPr="00FA1B10">
        <w:t xml:space="preserve"> and visualized in the </w:t>
      </w:r>
      <w:r>
        <w:fldChar w:fldCharType="begin"/>
      </w:r>
      <w:r w:rsidRPr="00FA1B10">
        <w:instrText xml:space="preserve"> REF _Ref445820961 \h  \* MERGEFORMAT </w:instrText>
      </w:r>
      <w:r>
        <w:fldChar w:fldCharType="separate"/>
      </w:r>
      <w:r w:rsidR="00411289" w:rsidRPr="00FA1B10">
        <w:t xml:space="preserve">Diagram </w:t>
      </w:r>
      <w:r w:rsidR="00411289">
        <w:rPr>
          <w:noProof/>
        </w:rPr>
        <w:t>21</w:t>
      </w:r>
      <w:r>
        <w:fldChar w:fldCharType="end"/>
      </w:r>
      <w:r w:rsidRPr="00FA1B10">
        <w:t xml:space="preserve">, the greatest advantage of the new version of the DT procedure is the huge reduction of memory allocation calls. This reduction is also responsible for the small reduction on the DT procedure execution time. In addition a great reduction at the temporary memory is also achieved reducing the memory needed at the half amount. As seen in the </w:t>
      </w:r>
      <w:r>
        <w:fldChar w:fldCharType="begin"/>
      </w:r>
      <w:r w:rsidRPr="00FA1B10">
        <w:instrText xml:space="preserve"> REF _Ref445821027 \h </w:instrText>
      </w:r>
      <w:r>
        <w:fldChar w:fldCharType="separate"/>
      </w:r>
      <w:r w:rsidR="00411289" w:rsidRPr="00FA1B10">
        <w:t xml:space="preserve">Diagram </w:t>
      </w:r>
      <w:r w:rsidR="00411289">
        <w:rPr>
          <w:noProof/>
        </w:rPr>
        <w:t>22</w:t>
      </w:r>
      <w:r>
        <w:fldChar w:fldCharType="end"/>
      </w:r>
      <w:r w:rsidRPr="00FA1B10">
        <w:t>, the reduction of the memory allocation calls has greater impact in the algorithm execution time when small size images are used while its impact is less in larger images. This is caused because in small images the ratio between the allocation calls and the size of memory used is larger than in the large one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1"/>
      </w:tblGrid>
      <w:tr w:rsidR="008E7206" w:rsidTr="008E7206">
        <w:trPr>
          <w:jc w:val="center"/>
        </w:trPr>
        <w:tc>
          <w:tcPr>
            <w:tcW w:w="0" w:type="auto"/>
            <w:vAlign w:val="center"/>
          </w:tcPr>
          <w:p w:rsidR="008E7206" w:rsidRDefault="008E7206" w:rsidP="008E7206">
            <w:pPr>
              <w:pStyle w:val="Imagetable"/>
            </w:pPr>
            <w:r>
              <w:drawing>
                <wp:inline distT="0" distB="0" distL="0" distR="0" wp14:anchorId="4CF36158" wp14:editId="2FEA3FEA">
                  <wp:extent cx="3552825" cy="2895600"/>
                  <wp:effectExtent l="0" t="0" r="0" b="0"/>
                  <wp:docPr id="277" name="Γράφημα 27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tc>
      </w:tr>
      <w:tr w:rsidR="008E7206" w:rsidRPr="00D8163C" w:rsidTr="008E7206">
        <w:trPr>
          <w:jc w:val="center"/>
        </w:trPr>
        <w:tc>
          <w:tcPr>
            <w:tcW w:w="0" w:type="auto"/>
            <w:vAlign w:val="center"/>
          </w:tcPr>
          <w:p w:rsidR="008E7206" w:rsidRPr="00FA1B10" w:rsidRDefault="008E7206" w:rsidP="008E7206">
            <w:pPr>
              <w:pStyle w:val="Captions"/>
            </w:pPr>
            <w:bookmarkStart w:id="327" w:name="_Ref445821027"/>
            <w:bookmarkStart w:id="328" w:name="_Toc452154014"/>
            <w:r w:rsidRPr="00FA1B10">
              <w:t xml:space="preserve">Diagram </w:t>
            </w:r>
            <w:r>
              <w:fldChar w:fldCharType="begin"/>
            </w:r>
            <w:r w:rsidRPr="00FA1B10">
              <w:instrText xml:space="preserve"> SEQ Diagram \* ARABIC </w:instrText>
            </w:r>
            <w:r>
              <w:fldChar w:fldCharType="separate"/>
            </w:r>
            <w:r w:rsidR="00411289">
              <w:rPr>
                <w:noProof/>
              </w:rPr>
              <w:t>22</w:t>
            </w:r>
            <w:r>
              <w:fldChar w:fldCharType="end"/>
            </w:r>
            <w:bookmarkEnd w:id="327"/>
            <w:r w:rsidRPr="00FA1B10">
              <w:t xml:space="preserve"> </w:t>
            </w:r>
            <w:r w:rsidR="00715ED5">
              <w:t>-</w:t>
            </w:r>
            <w:r w:rsidRPr="00FA1B10">
              <w:t xml:space="preserve"> DT Versions Growth Trend per Image (v1.1 &amp; v1.3)</w:t>
            </w:r>
            <w:bookmarkEnd w:id="328"/>
          </w:p>
        </w:tc>
      </w:tr>
    </w:tbl>
    <w:p w:rsidR="008E7206" w:rsidRPr="00FA1B10" w:rsidRDefault="008E7206" w:rsidP="008E7206">
      <w:pPr>
        <w:pStyle w:val="Paragraph"/>
      </w:pPr>
      <w:r w:rsidRPr="00FA1B10">
        <w:t xml:space="preserve">In </w:t>
      </w:r>
      <w:r>
        <w:fldChar w:fldCharType="begin"/>
      </w:r>
      <w:r w:rsidRPr="00FA1B10">
        <w:instrText xml:space="preserve"> REF _Ref445821027 \h  \* MERGEFORMAT </w:instrText>
      </w:r>
      <w:r>
        <w:fldChar w:fldCharType="separate"/>
      </w:r>
      <w:r w:rsidR="00411289" w:rsidRPr="00FA1B10">
        <w:t xml:space="preserve">Diagram </w:t>
      </w:r>
      <w:r w:rsidR="00411289">
        <w:rPr>
          <w:noProof/>
        </w:rPr>
        <w:t>22</w:t>
      </w:r>
      <w:r>
        <w:fldChar w:fldCharType="end"/>
      </w:r>
      <w:r w:rsidRPr="00FA1B10">
        <w:t xml:space="preserve"> above the effect of the image size used in the algorithm to the execution time and the memory needed by the DT procedure is shown. As seen, the memory allocation calls are image size independent in the new version. The small increment in the diagram is only caused by the enlargement of the features pyramid levels as shown in the black dotted line. The lines gradients </w:t>
      </w:r>
      <w:r w:rsidRPr="00FA1B10">
        <w:lastRenderedPageBreak/>
        <w:t>also show that the new version is the similarly affected by the image size as the old one as far as the memory consumption a</w:t>
      </w:r>
      <w:r>
        <w:t>nd the execution time needed.</w:t>
      </w:r>
    </w:p>
    <w:p w:rsidR="008E7206" w:rsidRDefault="008E7206" w:rsidP="008E7206">
      <w:pPr>
        <w:pStyle w:val="Sub2Chapter"/>
        <w:numPr>
          <w:ilvl w:val="2"/>
          <w:numId w:val="1"/>
        </w:numPr>
      </w:pPr>
      <w:bookmarkStart w:id="329" w:name="_Toc452153663"/>
      <w:r>
        <w:t>DT Stage v1.3</w:t>
      </w:r>
      <w:bookmarkEnd w:id="329"/>
    </w:p>
    <w:p w:rsidR="008E7206" w:rsidRPr="00FF6276" w:rsidRDefault="008E7206" w:rsidP="008E7206">
      <w:pPr>
        <w:pStyle w:val="Paragraph"/>
      </w:pPr>
      <w:r w:rsidRPr="00FF6276">
        <w:t xml:space="preserve">In addition to the new version of the DT procedure, one final improvement one the DT stage that has to do with the temporary usage of the parts filters responses come from the convolution stage applied. As shown in </w:t>
      </w:r>
      <w:r w:rsidRPr="00B02F6F">
        <w:fldChar w:fldCharType="begin"/>
      </w:r>
      <w:r w:rsidRPr="00FF6276">
        <w:instrText xml:space="preserve"> REF _Ref445821616 \h  \* MERGEFORMAT </w:instrText>
      </w:r>
      <w:r w:rsidRPr="00B02F6F">
        <w:fldChar w:fldCharType="separate"/>
      </w:r>
      <w:r w:rsidR="00411289" w:rsidRPr="00FF6276">
        <w:t xml:space="preserve">Figure </w:t>
      </w:r>
      <w:r w:rsidR="00411289">
        <w:t>40</w:t>
      </w:r>
      <w:r w:rsidRPr="00B02F6F">
        <w:fldChar w:fldCharType="end"/>
      </w:r>
      <w:r w:rsidRPr="00FF6276">
        <w:t xml:space="preserve">, each part’s filter response gets the distance transformation process applied on it and the result is added to its parental part filter response. This way the filter responses have to be copied to temporary arrays in order to retain their data as they are used from multiple parts of different components.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593"/>
      </w:tblGrid>
      <w:tr w:rsidR="008E7206" w:rsidTr="008E7206">
        <w:trPr>
          <w:jc w:val="center"/>
        </w:trPr>
        <w:tc>
          <w:tcPr>
            <w:tcW w:w="0" w:type="auto"/>
          </w:tcPr>
          <w:p w:rsidR="008E7206" w:rsidRDefault="008E7206" w:rsidP="008E7206">
            <w:pPr>
              <w:pStyle w:val="Imagetable"/>
            </w:pPr>
            <w:r>
              <w:drawing>
                <wp:inline distT="0" distB="0" distL="0" distR="0" wp14:anchorId="48A2D0C5" wp14:editId="292FEA76">
                  <wp:extent cx="2779776" cy="1828800"/>
                  <wp:effectExtent l="0" t="0" r="0" b="0"/>
                  <wp:docPr id="278" name="Εικόνα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T stage - original.png"/>
                          <pic:cNvPicPr/>
                        </pic:nvPicPr>
                        <pic:blipFill>
                          <a:blip r:embed="rId238">
                            <a:extLst>
                              <a:ext uri="{28A0092B-C50C-407E-A947-70E740481C1C}">
                                <a14:useLocalDpi xmlns:a14="http://schemas.microsoft.com/office/drawing/2010/main" val="0"/>
                              </a:ext>
                            </a:extLst>
                          </a:blip>
                          <a:stretch>
                            <a:fillRect/>
                          </a:stretch>
                        </pic:blipFill>
                        <pic:spPr>
                          <a:xfrm>
                            <a:off x="0" y="0"/>
                            <a:ext cx="2814847" cy="1851873"/>
                          </a:xfrm>
                          <a:prstGeom prst="rect">
                            <a:avLst/>
                          </a:prstGeom>
                        </pic:spPr>
                      </pic:pic>
                    </a:graphicData>
                  </a:graphic>
                </wp:inline>
              </w:drawing>
            </w:r>
          </w:p>
        </w:tc>
      </w:tr>
      <w:tr w:rsidR="008E7206" w:rsidRPr="00091E7D" w:rsidTr="008E7206">
        <w:trPr>
          <w:jc w:val="center"/>
        </w:trPr>
        <w:tc>
          <w:tcPr>
            <w:tcW w:w="0" w:type="auto"/>
          </w:tcPr>
          <w:p w:rsidR="008E7206" w:rsidRPr="00FF6276" w:rsidRDefault="008E7206" w:rsidP="008E7206">
            <w:pPr>
              <w:pStyle w:val="Captions"/>
            </w:pPr>
            <w:bookmarkStart w:id="330" w:name="_Ref445821616"/>
            <w:bookmarkStart w:id="331" w:name="_Toc452153771"/>
            <w:r w:rsidRPr="00FF6276">
              <w:t xml:space="preserve">Figure </w:t>
            </w:r>
            <w:r>
              <w:fldChar w:fldCharType="begin"/>
            </w:r>
            <w:r w:rsidRPr="00FF6276">
              <w:instrText xml:space="preserve"> SEQ Figure \* ARABIC </w:instrText>
            </w:r>
            <w:r>
              <w:fldChar w:fldCharType="separate"/>
            </w:r>
            <w:r w:rsidR="00411289">
              <w:rPr>
                <w:noProof/>
              </w:rPr>
              <w:t>40</w:t>
            </w:r>
            <w:r>
              <w:fldChar w:fldCharType="end"/>
            </w:r>
            <w:bookmarkEnd w:id="330"/>
            <w:r w:rsidRPr="00FF6276">
              <w:t xml:space="preserve"> - DT Stage Execution Flow </w:t>
            </w:r>
            <w:r w:rsidR="00011B50">
              <w:t>(</w:t>
            </w:r>
            <w:r w:rsidR="00A91315">
              <w:t>v1.1)</w:t>
            </w:r>
            <w:bookmarkEnd w:id="331"/>
          </w:p>
        </w:tc>
      </w:tr>
    </w:tbl>
    <w:p w:rsidR="008E7206" w:rsidRPr="00FF6276" w:rsidRDefault="008E7206" w:rsidP="008E7206">
      <w:pPr>
        <w:pStyle w:val="Paragraph"/>
      </w:pPr>
      <w:r w:rsidRPr="00FF6276">
        <w:t xml:space="preserve">The implementation of the DT stage is shown in </w:t>
      </w:r>
      <w:r w:rsidRPr="006A486C">
        <w:fldChar w:fldCharType="begin"/>
      </w:r>
      <w:r w:rsidRPr="00FF6276">
        <w:instrText xml:space="preserve"> REF _Ref445821895 \h  \* MERGEFORMAT </w:instrText>
      </w:r>
      <w:r w:rsidRPr="006A486C">
        <w:fldChar w:fldCharType="separate"/>
      </w:r>
      <w:r w:rsidR="00411289" w:rsidRPr="00411289">
        <w:t>Table 43</w:t>
      </w:r>
      <w:r w:rsidRPr="006A486C">
        <w:fldChar w:fldCharType="end"/>
      </w:r>
      <w:r w:rsidRPr="00FF6276">
        <w:t xml:space="preserve"> as a pseudo-code implementation. The memory allocations and the memory consumption of the original version of every execution of the DT stage are shown in </w:t>
      </w:r>
      <w:r w:rsidRPr="006A486C">
        <w:fldChar w:fldCharType="begin"/>
      </w:r>
      <w:r w:rsidRPr="00FF6276">
        <w:instrText xml:space="preserve"> REF _Ref445822037 \h  \* MERGEFORMAT </w:instrText>
      </w:r>
      <w:r w:rsidRPr="006A486C">
        <w:fldChar w:fldCharType="separate"/>
      </w:r>
      <w:r w:rsidR="00411289" w:rsidRPr="00411289">
        <w:t>Table 45</w:t>
      </w:r>
      <w:r w:rsidRPr="006A486C">
        <w:fldChar w:fldCharType="end"/>
      </w:r>
      <w:r w:rsidRPr="00FF6276">
        <w:t xml:space="preserve"> below.</w:t>
      </w:r>
    </w:p>
    <w:tbl>
      <w:tblPr>
        <w:tblStyle w:val="3-3"/>
        <w:tblW w:w="5000" w:type="pct"/>
        <w:tblCellMar>
          <w:top w:w="28" w:type="dxa"/>
          <w:bottom w:w="28" w:type="dxa"/>
        </w:tblCellMar>
        <w:tblLook w:val="04A0" w:firstRow="1" w:lastRow="0" w:firstColumn="1" w:lastColumn="0" w:noHBand="0" w:noVBand="1"/>
      </w:tblPr>
      <w:tblGrid>
        <w:gridCol w:w="5523"/>
        <w:gridCol w:w="3107"/>
      </w:tblGrid>
      <w:tr w:rsidR="008E7206" w:rsidRPr="00091E7D" w:rsidTr="00011B50">
        <w:trPr>
          <w:cnfStyle w:val="100000000000" w:firstRow="1" w:lastRow="0" w:firstColumn="0" w:lastColumn="0" w:oddVBand="0" w:evenVBand="0" w:oddHBand="0" w:evenHBand="0" w:firstRowFirstColumn="0" w:firstRowLastColumn="0" w:lastRowFirstColumn="0" w:lastRowLastColumn="0"/>
          <w:trHeight w:val="340"/>
        </w:trPr>
        <w:tc>
          <w:tcPr>
            <w:cnfStyle w:val="001000000100" w:firstRow="0" w:lastRow="0" w:firstColumn="1" w:lastColumn="0" w:oddVBand="0" w:evenVBand="0" w:oddHBand="0" w:evenHBand="0" w:firstRowFirstColumn="1" w:firstRowLastColumn="0" w:lastRowFirstColumn="0" w:lastRowLastColumn="0"/>
            <w:tcW w:w="5000" w:type="pct"/>
            <w:gridSpan w:val="2"/>
            <w:tcBorders>
              <w:bottom w:val="single" w:sz="4" w:space="0" w:color="C9C9C9" w:themeColor="accent3" w:themeTint="99"/>
            </w:tcBorders>
            <w:shd w:val="clear" w:color="auto" w:fill="70AD47" w:themeFill="accent6"/>
            <w:vAlign w:val="center"/>
          </w:tcPr>
          <w:p w:rsidR="008E7206" w:rsidRPr="00A91315" w:rsidRDefault="008E7206" w:rsidP="00011B50">
            <w:pPr>
              <w:keepNext/>
              <w:jc w:val="center"/>
              <w:rPr>
                <w:rFonts w:cs="Times New Roman"/>
                <w:szCs w:val="24"/>
              </w:rPr>
            </w:pPr>
            <w:bookmarkStart w:id="332" w:name="_Ref445821895"/>
            <w:bookmarkStart w:id="333" w:name="_Toc452153859"/>
            <w:r w:rsidRPr="00A91315">
              <w:rPr>
                <w:szCs w:val="24"/>
              </w:rPr>
              <w:t xml:space="preserve">Table </w:t>
            </w:r>
            <w:r w:rsidRPr="00A91315">
              <w:rPr>
                <w:szCs w:val="24"/>
              </w:rPr>
              <w:fldChar w:fldCharType="begin"/>
            </w:r>
            <w:r w:rsidRPr="00A91315">
              <w:rPr>
                <w:szCs w:val="24"/>
              </w:rPr>
              <w:instrText xml:space="preserve"> SEQ Table \* ARABIC </w:instrText>
            </w:r>
            <w:r w:rsidRPr="00A91315">
              <w:rPr>
                <w:szCs w:val="24"/>
              </w:rPr>
              <w:fldChar w:fldCharType="separate"/>
            </w:r>
            <w:r w:rsidR="00411289">
              <w:rPr>
                <w:noProof/>
                <w:szCs w:val="24"/>
              </w:rPr>
              <w:t>43</w:t>
            </w:r>
            <w:r w:rsidRPr="00A91315">
              <w:rPr>
                <w:szCs w:val="24"/>
              </w:rPr>
              <w:fldChar w:fldCharType="end"/>
            </w:r>
            <w:bookmarkEnd w:id="332"/>
            <w:r w:rsidRPr="00A91315">
              <w:rPr>
                <w:szCs w:val="24"/>
              </w:rPr>
              <w:t xml:space="preserve"> - </w:t>
            </w:r>
            <w:r w:rsidRPr="00A91315">
              <w:rPr>
                <w:rFonts w:cs="Times New Roman"/>
                <w:szCs w:val="24"/>
              </w:rPr>
              <w:t>DT Stage Original Implementation (v1.1)</w:t>
            </w:r>
            <w:bookmarkEnd w:id="333"/>
          </w:p>
        </w:tc>
      </w:tr>
      <w:tr w:rsidR="008E7206" w:rsidRPr="00091E7D"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00" w:type="pct"/>
            <w:tcBorders>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sidRPr="008A7C6B">
              <w:rPr>
                <w:rFonts w:ascii="Times New Roman" w:hAnsi="Times New Roman" w:cs="Times New Roman"/>
                <w:i/>
                <w:color w:val="0070C0"/>
                <w:sz w:val="24"/>
              </w:rPr>
              <w:t>For  k=</w:t>
            </w:r>
            <w:r>
              <w:rPr>
                <w:rFonts w:ascii="Times New Roman" w:hAnsi="Times New Roman" w:cs="Times New Roman"/>
                <w:i/>
                <w:color w:val="0070C0"/>
                <w:sz w:val="24"/>
              </w:rPr>
              <w:t>1;  k=Parts</w:t>
            </w:r>
            <w:r w:rsidRPr="008A7C6B">
              <w:rPr>
                <w:rFonts w:ascii="Times New Roman" w:hAnsi="Times New Roman" w:cs="Times New Roman"/>
                <w:i/>
                <w:color w:val="0070C0"/>
                <w:sz w:val="24"/>
              </w:rPr>
              <w:t>→</w:t>
            </w:r>
            <w:r>
              <w:rPr>
                <w:rFonts w:ascii="Times New Roman" w:hAnsi="Times New Roman" w:cs="Times New Roman"/>
                <w:i/>
                <w:color w:val="0070C0"/>
                <w:sz w:val="24"/>
              </w:rPr>
              <w:t>length</w:t>
            </w:r>
            <w:r w:rsidRPr="008A7C6B">
              <w:rPr>
                <w:rFonts w:ascii="Times New Roman" w:hAnsi="Times New Roman" w:cs="Times New Roman"/>
                <w:i/>
                <w:color w:val="0070C0"/>
                <w:sz w:val="24"/>
              </w:rPr>
              <w:t>;  k</w:t>
            </w:r>
            <w:r>
              <w:rPr>
                <w:rFonts w:ascii="Times New Roman" w:hAnsi="Times New Roman" w:cs="Times New Roman"/>
                <w:i/>
                <w:color w:val="0070C0"/>
                <w:sz w:val="24"/>
              </w:rPr>
              <w:t>++</w:t>
            </w:r>
          </w:p>
        </w:tc>
        <w:tc>
          <w:tcPr>
            <w:tcW w:w="1800" w:type="pct"/>
            <w:tcBorders>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AB1E24" w:rsidTr="008E7206">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 xml:space="preserve">    Parts(k)</w:t>
            </w:r>
            <w:r w:rsidRPr="008A7C6B">
              <w:rPr>
                <w:rFonts w:ascii="Times New Roman" w:hAnsi="Times New Roman" w:cs="Times New Roman"/>
                <w:i/>
                <w:color w:val="0070C0"/>
                <w:sz w:val="24"/>
              </w:rPr>
              <w:t xml:space="preserve"> →</w:t>
            </w:r>
            <w:r>
              <w:rPr>
                <w:rFonts w:ascii="Times New Roman" w:hAnsi="Times New Roman" w:cs="Times New Roman"/>
                <w:i/>
                <w:color w:val="0070C0"/>
                <w:sz w:val="24"/>
              </w:rPr>
              <w:t xml:space="preserve">score = </w:t>
            </w:r>
            <w:r w:rsidRPr="008A7C6B">
              <w:rPr>
                <w:rFonts w:ascii="Times New Roman" w:hAnsi="Times New Roman" w:cs="Times New Roman"/>
                <w:i/>
                <w:color w:val="0070C0"/>
                <w:sz w:val="24"/>
              </w:rPr>
              <w:t xml:space="preserve">Copy( </w:t>
            </w:r>
            <w:r>
              <w:rPr>
                <w:rFonts w:ascii="Times New Roman" w:hAnsi="Times New Roman" w:cs="Times New Roman"/>
                <w:i/>
                <w:color w:val="0070C0"/>
                <w:sz w:val="24"/>
              </w:rPr>
              <w:t>Responces( Parts(k)</w:t>
            </w:r>
            <w:r w:rsidRPr="008A7C6B">
              <w:rPr>
                <w:rFonts w:ascii="Times New Roman" w:hAnsi="Times New Roman" w:cs="Times New Roman"/>
                <w:i/>
                <w:color w:val="0070C0"/>
                <w:sz w:val="24"/>
              </w:rPr>
              <w:t>→filterID ) )</w:t>
            </w:r>
          </w:p>
        </w:tc>
        <w:tc>
          <w:tcPr>
            <w:tcW w:w="1800" w:type="pct"/>
            <w:tcBorders>
              <w:top w:val="nil"/>
              <w:bottom w:val="nil"/>
            </w:tcBorders>
            <w:shd w:val="clear" w:color="auto" w:fill="E2EFD9" w:themeFill="accent6" w:themeFillTint="33"/>
            <w:vAlign w:val="center"/>
          </w:tcPr>
          <w:p w:rsidR="008E7206" w:rsidRPr="00B02F6F"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i/>
              </w:rPr>
            </w:pPr>
            <w:r w:rsidRPr="00B02F6F">
              <w:rPr>
                <w:rFonts w:cs="Times New Roman"/>
                <w:i/>
              </w:rPr>
              <w:t>Copy Array Data</w:t>
            </w:r>
          </w:p>
        </w:tc>
      </w:tr>
      <w:tr w:rsidR="008E7206" w:rsidRPr="00AB1E24"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Default="008E7206" w:rsidP="008E7206">
            <w:pPr>
              <w:rPr>
                <w:rFonts w:ascii="Times New Roman" w:hAnsi="Times New Roman" w:cs="Times New Roman"/>
                <w:b w:val="0"/>
                <w:i/>
                <w:color w:val="0070C0"/>
                <w:sz w:val="24"/>
              </w:rPr>
            </w:pPr>
          </w:p>
        </w:tc>
        <w:tc>
          <w:tcPr>
            <w:tcW w:w="1800" w:type="pct"/>
            <w:tcBorders>
              <w:top w:val="nil"/>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091E7D" w:rsidTr="008E7206">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sidRPr="008A7C6B">
              <w:rPr>
                <w:rFonts w:ascii="Times New Roman" w:hAnsi="Times New Roman" w:cs="Times New Roman"/>
                <w:i/>
                <w:color w:val="0070C0"/>
                <w:sz w:val="24"/>
              </w:rPr>
              <w:t>For  k=Parts→length;  k=2;  k--</w:t>
            </w:r>
          </w:p>
        </w:tc>
        <w:tc>
          <w:tcPr>
            <w:tcW w:w="1800" w:type="pct"/>
            <w:tcBorders>
              <w:top w:val="nil"/>
              <w:bottom w:val="nil"/>
            </w:tcBorders>
            <w:shd w:val="clear" w:color="auto" w:fill="E2EFD9" w:themeFill="accent6" w:themeFillTint="33"/>
            <w:vAlign w:val="center"/>
          </w:tcPr>
          <w:p w:rsidR="008E7206" w:rsidRPr="008A7C6B"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rPr>
            </w:pPr>
          </w:p>
        </w:tc>
      </w:tr>
      <w:tr w:rsidR="008E7206" w:rsidRPr="008A7C6B"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 xml:space="preserve">    Child = Parts(k)</w:t>
            </w:r>
          </w:p>
        </w:tc>
        <w:tc>
          <w:tcPr>
            <w:tcW w:w="1800" w:type="pct"/>
            <w:tcBorders>
              <w:top w:val="nil"/>
              <w:bottom w:val="nil"/>
            </w:tcBorders>
            <w:shd w:val="clear" w:color="auto" w:fill="E2EFD9" w:themeFill="accent6" w:themeFillTint="33"/>
            <w:vAlign w:val="center"/>
          </w:tcPr>
          <w:p w:rsidR="008E7206" w:rsidRPr="008A7C6B"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r w:rsidR="008E7206" w:rsidRPr="008A7C6B" w:rsidTr="008E7206">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sidRPr="008A7C6B">
              <w:rPr>
                <w:rFonts w:ascii="Times New Roman" w:hAnsi="Times New Roman" w:cs="Times New Roman"/>
                <w:i/>
                <w:color w:val="0070C0"/>
                <w:sz w:val="24"/>
              </w:rPr>
              <w:t xml:space="preserve">    Parent = Parts( </w:t>
            </w:r>
            <w:r>
              <w:rPr>
                <w:rFonts w:ascii="Times New Roman" w:hAnsi="Times New Roman" w:cs="Times New Roman"/>
                <w:i/>
                <w:color w:val="0070C0"/>
                <w:sz w:val="24"/>
              </w:rPr>
              <w:t>Child</w:t>
            </w:r>
            <w:r w:rsidRPr="008A7C6B">
              <w:rPr>
                <w:rFonts w:ascii="Times New Roman" w:hAnsi="Times New Roman" w:cs="Times New Roman"/>
                <w:i/>
                <w:color w:val="0070C0"/>
                <w:sz w:val="24"/>
              </w:rPr>
              <w:t>→parent )</w:t>
            </w:r>
          </w:p>
        </w:tc>
        <w:tc>
          <w:tcPr>
            <w:tcW w:w="1800" w:type="pct"/>
            <w:tcBorders>
              <w:top w:val="nil"/>
              <w:bottom w:val="nil"/>
            </w:tcBorders>
            <w:shd w:val="clear" w:color="auto" w:fill="E2EFD9" w:themeFill="accent6" w:themeFillTint="33"/>
            <w:vAlign w:val="center"/>
          </w:tcPr>
          <w:p w:rsidR="008E7206" w:rsidRPr="008A7C6B"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rPr>
            </w:pPr>
          </w:p>
        </w:tc>
      </w:tr>
      <w:tr w:rsidR="008E7206" w:rsidRPr="00091E7D"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sidRPr="008A7C6B">
              <w:rPr>
                <w:rFonts w:ascii="Times New Roman" w:hAnsi="Times New Roman" w:cs="Times New Roman"/>
                <w:i/>
                <w:color w:val="0070C0"/>
                <w:sz w:val="24"/>
              </w:rPr>
              <w:t xml:space="preserve">    dt = DT( </w:t>
            </w:r>
            <w:r>
              <w:rPr>
                <w:rFonts w:ascii="Times New Roman" w:hAnsi="Times New Roman" w:cs="Times New Roman"/>
                <w:i/>
                <w:color w:val="0070C0"/>
                <w:sz w:val="24"/>
              </w:rPr>
              <w:t>Child</w:t>
            </w:r>
            <w:r w:rsidRPr="008A7C6B">
              <w:rPr>
                <w:rFonts w:ascii="Times New Roman" w:hAnsi="Times New Roman" w:cs="Times New Roman"/>
                <w:i/>
                <w:color w:val="0070C0"/>
                <w:sz w:val="24"/>
              </w:rPr>
              <w:t>→score )</w:t>
            </w:r>
          </w:p>
        </w:tc>
        <w:tc>
          <w:tcPr>
            <w:tcW w:w="1800" w:type="pct"/>
            <w:tcBorders>
              <w:top w:val="nil"/>
              <w:bottom w:val="nil"/>
            </w:tcBorders>
            <w:shd w:val="clear" w:color="auto" w:fill="E2EFD9" w:themeFill="accent6" w:themeFillTint="33"/>
            <w:vAlign w:val="center"/>
          </w:tcPr>
          <w:p w:rsidR="008E7206" w:rsidRPr="00B02F6F"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i/>
              </w:rPr>
            </w:pPr>
            <w:r w:rsidRPr="00B02F6F">
              <w:rPr>
                <w:rFonts w:cs="Times New Roman"/>
                <w:i/>
              </w:rPr>
              <w:t>Apply DT to Filter Response</w:t>
            </w:r>
          </w:p>
        </w:tc>
      </w:tr>
      <w:tr w:rsidR="008E7206" w:rsidRPr="00091E7D" w:rsidTr="008E7206">
        <w:tc>
          <w:tcPr>
            <w:cnfStyle w:val="001000000000" w:firstRow="0" w:lastRow="0" w:firstColumn="1" w:lastColumn="0" w:oddVBand="0" w:evenVBand="0" w:oddHBand="0" w:evenHBand="0" w:firstRowFirstColumn="0" w:firstRowLastColumn="0" w:lastRowFirstColumn="0" w:lastRowLastColumn="0"/>
            <w:tcW w:w="3200" w:type="pct"/>
            <w:tcBorders>
              <w:top w:val="nil"/>
              <w:bottom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r w:rsidRPr="008A7C6B">
              <w:rPr>
                <w:rFonts w:ascii="Times New Roman" w:hAnsi="Times New Roman" w:cs="Times New Roman"/>
                <w:i/>
                <w:color w:val="0070C0"/>
                <w:sz w:val="24"/>
              </w:rPr>
              <w:t xml:space="preserve">    Parent→score += dt</w:t>
            </w:r>
          </w:p>
        </w:tc>
        <w:tc>
          <w:tcPr>
            <w:tcW w:w="1800" w:type="pct"/>
            <w:tcBorders>
              <w:top w:val="nil"/>
              <w:bottom w:val="nil"/>
            </w:tcBorders>
            <w:shd w:val="clear" w:color="auto" w:fill="E2EFD9" w:themeFill="accent6" w:themeFillTint="33"/>
            <w:vAlign w:val="center"/>
          </w:tcPr>
          <w:p w:rsidR="008E7206" w:rsidRPr="00B02F6F" w:rsidRDefault="008E7206" w:rsidP="008E7206">
            <w:pPr>
              <w:cnfStyle w:val="000000000000" w:firstRow="0" w:lastRow="0" w:firstColumn="0" w:lastColumn="0" w:oddVBand="0" w:evenVBand="0" w:oddHBand="0" w:evenHBand="0" w:firstRowFirstColumn="0" w:firstRowLastColumn="0" w:lastRowFirstColumn="0" w:lastRowLastColumn="0"/>
              <w:rPr>
                <w:rFonts w:cs="Times New Roman"/>
                <w:i/>
              </w:rPr>
            </w:pPr>
            <w:r w:rsidRPr="00B02F6F">
              <w:rPr>
                <w:rFonts w:cs="Times New Roman"/>
                <w:i/>
              </w:rPr>
              <w:t>Add DT Score to Parent FR</w:t>
            </w:r>
          </w:p>
        </w:tc>
      </w:tr>
      <w:tr w:rsidR="008E7206" w:rsidRPr="00091E7D"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00" w:type="pct"/>
            <w:tcBorders>
              <w:top w:val="nil"/>
            </w:tcBorders>
            <w:shd w:val="clear" w:color="auto" w:fill="E2EFD9" w:themeFill="accent6" w:themeFillTint="33"/>
            <w:vAlign w:val="center"/>
          </w:tcPr>
          <w:p w:rsidR="008E7206" w:rsidRPr="008A7C6B" w:rsidRDefault="008E7206" w:rsidP="008E7206">
            <w:pPr>
              <w:rPr>
                <w:rFonts w:ascii="Times New Roman" w:hAnsi="Times New Roman" w:cs="Times New Roman"/>
                <w:b w:val="0"/>
                <w:i/>
                <w:color w:val="0070C0"/>
                <w:sz w:val="24"/>
              </w:rPr>
            </w:pPr>
          </w:p>
        </w:tc>
        <w:tc>
          <w:tcPr>
            <w:tcW w:w="1800" w:type="pct"/>
            <w:tcBorders>
              <w:top w:val="nil"/>
            </w:tcBorders>
            <w:shd w:val="clear" w:color="auto" w:fill="E2EFD9" w:themeFill="accent6" w:themeFillTint="33"/>
            <w:vAlign w:val="center"/>
          </w:tcPr>
          <w:p w:rsidR="008E7206" w:rsidRPr="008A7C6B" w:rsidRDefault="008E7206" w:rsidP="008E7206">
            <w:pPr>
              <w:cnfStyle w:val="000000100000" w:firstRow="0" w:lastRow="0" w:firstColumn="0" w:lastColumn="0" w:oddVBand="0" w:evenVBand="0" w:oddHBand="1" w:evenHBand="0" w:firstRowFirstColumn="0" w:firstRowLastColumn="0" w:lastRowFirstColumn="0" w:lastRowLastColumn="0"/>
              <w:rPr>
                <w:rFonts w:cs="Times New Roman"/>
              </w:rPr>
            </w:pPr>
          </w:p>
        </w:tc>
      </w:tr>
    </w:tbl>
    <w:p w:rsidR="008E7206" w:rsidRDefault="008E7206" w:rsidP="008E7206"/>
    <w:p w:rsidR="008E7206" w:rsidRPr="00FF6276" w:rsidRDefault="008E7206" w:rsidP="008E7206">
      <w:pPr>
        <w:pStyle w:val="Paragraph"/>
      </w:pPr>
      <w:r w:rsidRPr="00FF6276">
        <w:lastRenderedPageBreak/>
        <w:t>Trying to create a less memory consuming version of DT stage finally we end up in a new version as shown in the pseudo-code below (</w:t>
      </w:r>
      <w:r>
        <w:fldChar w:fldCharType="begin"/>
      </w:r>
      <w:r w:rsidRPr="00FF6276">
        <w:instrText xml:space="preserve"> REF _Ref445822131 \h </w:instrText>
      </w:r>
      <w:r>
        <w:fldChar w:fldCharType="separate"/>
      </w:r>
      <w:r w:rsidR="00411289" w:rsidRPr="00A91315">
        <w:rPr>
          <w:szCs w:val="24"/>
        </w:rPr>
        <w:t xml:space="preserve">Table </w:t>
      </w:r>
      <w:r w:rsidR="00411289">
        <w:rPr>
          <w:noProof/>
          <w:szCs w:val="24"/>
        </w:rPr>
        <w:t>44</w:t>
      </w:r>
      <w:r>
        <w:fldChar w:fldCharType="end"/>
      </w:r>
      <w:r w:rsidRPr="00FF6276">
        <w:t xml:space="preserve">). This version takes advantage of the fact that the majority of parent-child relationships inside the parts of a model’s tree are sequential. This expression means that having a part with id </w:t>
      </w:r>
      <w:r w:rsidRPr="00FF6276">
        <w:rPr>
          <w:i/>
        </w:rPr>
        <w:t>N</w:t>
      </w:r>
      <w:r w:rsidRPr="00FF6276">
        <w:t xml:space="preserve"> its parent id is </w:t>
      </w:r>
      <w:r w:rsidRPr="00FF6276">
        <w:rPr>
          <w:i/>
        </w:rPr>
        <w:t>N-1</w:t>
      </w:r>
      <w:r w:rsidRPr="00FF6276">
        <w:t xml:space="preserve">. This is what we call a sequential relationship. In </w:t>
      </w:r>
      <w:r w:rsidR="002510AB">
        <w:fldChar w:fldCharType="begin"/>
      </w:r>
      <w:r w:rsidR="002510AB">
        <w:instrText xml:space="preserve"> REF _Ref445476062 \h </w:instrText>
      </w:r>
      <w:r w:rsidR="002510AB">
        <w:fldChar w:fldCharType="separate"/>
      </w:r>
      <w:r w:rsidR="00411289" w:rsidRPr="00CE2745">
        <w:t xml:space="preserve">Figure </w:t>
      </w:r>
      <w:r w:rsidR="00411289">
        <w:rPr>
          <w:noProof/>
        </w:rPr>
        <w:t>26</w:t>
      </w:r>
      <w:r w:rsidR="002510AB">
        <w:fldChar w:fldCharType="end"/>
      </w:r>
      <w:r w:rsidRPr="00FF6276">
        <w:t xml:space="preserve"> (</w:t>
      </w:r>
      <w:r w:rsidRPr="002510AB">
        <w:t xml:space="preserve">Chapter </w:t>
      </w:r>
      <w:r w:rsidR="002510AB">
        <w:fldChar w:fldCharType="begin"/>
      </w:r>
      <w:r w:rsidR="002510AB">
        <w:instrText xml:space="preserve"> REF _Ref447038146 \r \h </w:instrText>
      </w:r>
      <w:r w:rsidR="002510AB">
        <w:fldChar w:fldCharType="separate"/>
      </w:r>
      <w:r w:rsidR="00411289">
        <w:t>5.7</w:t>
      </w:r>
      <w:r w:rsidR="002510AB">
        <w:fldChar w:fldCharType="end"/>
      </w:r>
      <w:r w:rsidRPr="00FF6276">
        <w:t>) a series of sequential relationships existences are shown. On our new implementation of DT stage a single array’s memory is used for a whole sequential relationship and only when this continuity breaks a new array memory block is allocated. This way all the processes read their data from this array and save their results again on it. The filters responses data are used as read only arrays and no need of coping them exists.</w:t>
      </w:r>
    </w:p>
    <w:tbl>
      <w:tblPr>
        <w:tblStyle w:val="3-3"/>
        <w:tblW w:w="0" w:type="auto"/>
        <w:tblCellMar>
          <w:top w:w="28" w:type="dxa"/>
          <w:bottom w:w="28" w:type="dxa"/>
        </w:tblCellMar>
        <w:tblLook w:val="04A0" w:firstRow="1" w:lastRow="0" w:firstColumn="1" w:lastColumn="0" w:noHBand="0" w:noVBand="1"/>
      </w:tblPr>
      <w:tblGrid>
        <w:gridCol w:w="6091"/>
        <w:gridCol w:w="2539"/>
      </w:tblGrid>
      <w:tr w:rsidR="008E7206" w:rsidRPr="00091E7D"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100" w:firstRow="0" w:lastRow="0" w:firstColumn="1" w:lastColumn="0" w:oddVBand="0" w:evenVBand="0" w:oddHBand="0" w:evenHBand="0" w:firstRowFirstColumn="1" w:firstRowLastColumn="0" w:lastRowFirstColumn="0" w:lastRowLastColumn="0"/>
            <w:tcW w:w="8630" w:type="dxa"/>
            <w:gridSpan w:val="2"/>
            <w:tcBorders>
              <w:bottom w:val="single" w:sz="4" w:space="0" w:color="C9C9C9" w:themeColor="accent3" w:themeTint="99"/>
            </w:tcBorders>
            <w:shd w:val="clear" w:color="auto" w:fill="70AD47" w:themeFill="accent6"/>
            <w:vAlign w:val="center"/>
          </w:tcPr>
          <w:p w:rsidR="008E7206" w:rsidRPr="00A91315" w:rsidRDefault="008E7206" w:rsidP="008E7206">
            <w:pPr>
              <w:keepNext/>
              <w:jc w:val="center"/>
              <w:rPr>
                <w:rFonts w:cs="Times New Roman"/>
                <w:szCs w:val="24"/>
              </w:rPr>
            </w:pPr>
            <w:bookmarkStart w:id="334" w:name="_Ref445822131"/>
            <w:bookmarkStart w:id="335" w:name="_Toc452153860"/>
            <w:r w:rsidRPr="00A91315">
              <w:rPr>
                <w:szCs w:val="24"/>
              </w:rPr>
              <w:t xml:space="preserve">Table </w:t>
            </w:r>
            <w:r w:rsidRPr="00A91315">
              <w:rPr>
                <w:szCs w:val="24"/>
              </w:rPr>
              <w:fldChar w:fldCharType="begin"/>
            </w:r>
            <w:r w:rsidRPr="00A91315">
              <w:rPr>
                <w:szCs w:val="24"/>
              </w:rPr>
              <w:instrText xml:space="preserve"> SEQ Table \* ARABIC </w:instrText>
            </w:r>
            <w:r w:rsidRPr="00A91315">
              <w:rPr>
                <w:szCs w:val="24"/>
              </w:rPr>
              <w:fldChar w:fldCharType="separate"/>
            </w:r>
            <w:r w:rsidR="00411289">
              <w:rPr>
                <w:noProof/>
                <w:szCs w:val="24"/>
              </w:rPr>
              <w:t>44</w:t>
            </w:r>
            <w:r w:rsidRPr="00A91315">
              <w:rPr>
                <w:szCs w:val="24"/>
              </w:rPr>
              <w:fldChar w:fldCharType="end"/>
            </w:r>
            <w:bookmarkEnd w:id="334"/>
            <w:r w:rsidRPr="00A91315">
              <w:rPr>
                <w:szCs w:val="24"/>
              </w:rPr>
              <w:t xml:space="preserve"> - </w:t>
            </w:r>
            <w:r w:rsidRPr="00A91315">
              <w:rPr>
                <w:rFonts w:cs="Times New Roman"/>
                <w:szCs w:val="24"/>
              </w:rPr>
              <w:t>DT Stage New Implementation (v1.3)</w:t>
            </w:r>
            <w:bookmarkEnd w:id="335"/>
          </w:p>
        </w:tc>
      </w:tr>
      <w:tr w:rsidR="008E7206" w:rsidRPr="00091E7D"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1" w:type="dxa"/>
            <w:tcBorders>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sidRPr="004F5746">
              <w:rPr>
                <w:rFonts w:ascii="Times New Roman" w:hAnsi="Times New Roman" w:cs="Times New Roman"/>
                <w:i/>
                <w:color w:val="0070C0"/>
                <w:sz w:val="24"/>
              </w:rPr>
              <w:t>For  k=Parts→length;  k=2;  k--</w:t>
            </w:r>
          </w:p>
        </w:tc>
        <w:tc>
          <w:tcPr>
            <w:tcW w:w="2539" w:type="dxa"/>
            <w:tcBorders>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r>
      <w:tr w:rsidR="008E7206" w:rsidRPr="001B5545" w:rsidTr="008E7206">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Pr>
                <w:rFonts w:ascii="Times New Roman" w:hAnsi="Times New Roman" w:cs="Times New Roman"/>
                <w:i/>
                <w:color w:val="0070C0"/>
                <w:sz w:val="24"/>
              </w:rPr>
              <w:t xml:space="preserve">    </w:t>
            </w:r>
            <w:r w:rsidRPr="004F5746">
              <w:rPr>
                <w:rFonts w:ascii="Times New Roman" w:hAnsi="Times New Roman" w:cs="Times New Roman"/>
                <w:i/>
                <w:color w:val="0070C0"/>
                <w:sz w:val="24"/>
              </w:rPr>
              <w:t>Child = Parts(k)</w:t>
            </w:r>
          </w:p>
        </w:tc>
        <w:tc>
          <w:tcPr>
            <w:tcW w:w="2539" w:type="dxa"/>
            <w:tcBorders>
              <w:top w:val="nil"/>
              <w:bottom w:val="nil"/>
            </w:tcBorders>
            <w:shd w:val="clear" w:color="auto" w:fill="E2EFD9" w:themeFill="accent6" w:themeFillTint="33"/>
            <w:vAlign w:val="center"/>
          </w:tcPr>
          <w:p w:rsidR="008E7206" w:rsidRPr="004F5746" w:rsidRDefault="008E7206" w:rsidP="008E720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color w:val="0070C0"/>
                <w:sz w:val="24"/>
              </w:rPr>
            </w:pPr>
          </w:p>
        </w:tc>
      </w:tr>
      <w:tr w:rsidR="008E7206" w:rsidRPr="001B5545"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sidRPr="004F5746">
              <w:rPr>
                <w:rFonts w:ascii="Times New Roman" w:hAnsi="Times New Roman" w:cs="Times New Roman"/>
                <w:i/>
                <w:color w:val="0070C0"/>
                <w:sz w:val="24"/>
              </w:rPr>
              <w:t xml:space="preserve"> </w:t>
            </w:r>
            <w:r>
              <w:rPr>
                <w:rFonts w:ascii="Times New Roman" w:hAnsi="Times New Roman" w:cs="Times New Roman"/>
                <w:i/>
                <w:color w:val="0070C0"/>
                <w:sz w:val="24"/>
              </w:rPr>
              <w:t xml:space="preserve">  </w:t>
            </w:r>
            <w:r w:rsidRPr="004F5746">
              <w:rPr>
                <w:rFonts w:ascii="Times New Roman" w:hAnsi="Times New Roman" w:cs="Times New Roman"/>
                <w:i/>
                <w:color w:val="0070C0"/>
                <w:sz w:val="24"/>
              </w:rPr>
              <w:t xml:space="preserve"> Parent = Parts( Child→parent )</w:t>
            </w:r>
          </w:p>
        </w:tc>
        <w:tc>
          <w:tcPr>
            <w:tcW w:w="2539" w:type="dxa"/>
            <w:tcBorders>
              <w:top w:val="nil"/>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r>
      <w:tr w:rsidR="008E7206" w:rsidRPr="00AB1E24" w:rsidTr="008E7206">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Default="008E7206" w:rsidP="008E7206">
            <w:pPr>
              <w:rPr>
                <w:rFonts w:ascii="Times New Roman" w:hAnsi="Times New Roman" w:cs="Times New Roman"/>
                <w:i/>
                <w:color w:val="0070C0"/>
                <w:sz w:val="24"/>
              </w:rPr>
            </w:pPr>
            <w:r>
              <w:rPr>
                <w:rFonts w:ascii="Times New Roman" w:hAnsi="Times New Roman" w:cs="Times New Roman"/>
                <w:i/>
                <w:color w:val="0070C0"/>
                <w:sz w:val="24"/>
              </w:rPr>
              <w:t xml:space="preserve">  </w:t>
            </w:r>
            <w:r w:rsidRPr="004F5746">
              <w:rPr>
                <w:rFonts w:ascii="Times New Roman" w:hAnsi="Times New Roman" w:cs="Times New Roman"/>
                <w:i/>
                <w:color w:val="0070C0"/>
                <w:sz w:val="24"/>
              </w:rPr>
              <w:t xml:space="preserve">  If( !Child→scor</w:t>
            </w:r>
            <w:r>
              <w:rPr>
                <w:rFonts w:ascii="Times New Roman" w:hAnsi="Times New Roman" w:cs="Times New Roman"/>
                <w:i/>
                <w:color w:val="0070C0"/>
                <w:sz w:val="24"/>
              </w:rPr>
              <w:t>e )</w:t>
            </w:r>
          </w:p>
          <w:p w:rsidR="008E7206" w:rsidRPr="00BF3A9D" w:rsidRDefault="008E7206" w:rsidP="008E7206">
            <w:pPr>
              <w:rPr>
                <w:rFonts w:ascii="Times New Roman" w:hAnsi="Times New Roman" w:cs="Times New Roman"/>
                <w:i/>
                <w:color w:val="0070C0"/>
                <w:sz w:val="24"/>
              </w:rPr>
            </w:pPr>
            <w:r>
              <w:rPr>
                <w:rFonts w:ascii="Times New Roman" w:hAnsi="Times New Roman" w:cs="Times New Roman"/>
                <w:i/>
                <w:color w:val="0070C0"/>
                <w:sz w:val="24"/>
              </w:rPr>
              <w:t xml:space="preserve">        Child →score = Copy( Responses( Child→filterID ) </w:t>
            </w:r>
            <w:r w:rsidRPr="004F5746">
              <w:rPr>
                <w:rFonts w:ascii="Times New Roman" w:hAnsi="Times New Roman" w:cs="Times New Roman"/>
                <w:i/>
                <w:color w:val="0070C0"/>
                <w:sz w:val="24"/>
              </w:rPr>
              <w:t>)</w:t>
            </w:r>
          </w:p>
        </w:tc>
        <w:tc>
          <w:tcPr>
            <w:tcW w:w="2539" w:type="dxa"/>
            <w:tcBorders>
              <w:top w:val="nil"/>
              <w:bottom w:val="nil"/>
            </w:tcBorders>
            <w:shd w:val="clear" w:color="auto" w:fill="E2EFD9" w:themeFill="accent6" w:themeFillTint="33"/>
            <w:vAlign w:val="center"/>
          </w:tcPr>
          <w:p w:rsidR="008E7206" w:rsidRPr="006A486C" w:rsidRDefault="008E7206" w:rsidP="008E720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rPr>
            </w:pPr>
            <w:r w:rsidRPr="006A486C">
              <w:rPr>
                <w:rFonts w:ascii="Times New Roman" w:hAnsi="Times New Roman" w:cs="Times New Roman"/>
                <w:i/>
              </w:rPr>
              <w:t>Points to F. Response</w:t>
            </w:r>
          </w:p>
        </w:tc>
      </w:tr>
      <w:tr w:rsidR="008E7206" w:rsidRPr="00AB1E24"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Default="008E7206" w:rsidP="008E7206">
            <w:pPr>
              <w:rPr>
                <w:rFonts w:ascii="Times New Roman" w:hAnsi="Times New Roman" w:cs="Times New Roman"/>
                <w:i/>
                <w:color w:val="0070C0"/>
                <w:sz w:val="24"/>
              </w:rPr>
            </w:pPr>
          </w:p>
        </w:tc>
        <w:tc>
          <w:tcPr>
            <w:tcW w:w="2539" w:type="dxa"/>
            <w:tcBorders>
              <w:top w:val="nil"/>
              <w:bottom w:val="nil"/>
            </w:tcBorders>
            <w:shd w:val="clear" w:color="auto" w:fill="E2EFD9" w:themeFill="accent6" w:themeFillTint="33"/>
            <w:vAlign w:val="center"/>
          </w:tcPr>
          <w:p w:rsidR="008E7206" w:rsidRPr="00AB1E24" w:rsidRDefault="008E7206" w:rsidP="008E720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r>
      <w:tr w:rsidR="008E7206" w:rsidRPr="00AB1E24" w:rsidTr="008E7206">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sidRPr="004F5746">
              <w:rPr>
                <w:rFonts w:ascii="Times New Roman" w:hAnsi="Times New Roman" w:cs="Times New Roman"/>
                <w:i/>
                <w:color w:val="0070C0"/>
                <w:sz w:val="24"/>
              </w:rPr>
              <w:t xml:space="preserve"> </w:t>
            </w:r>
            <w:r>
              <w:rPr>
                <w:rFonts w:ascii="Times New Roman" w:hAnsi="Times New Roman" w:cs="Times New Roman"/>
                <w:i/>
                <w:color w:val="0070C0"/>
                <w:sz w:val="24"/>
              </w:rPr>
              <w:t xml:space="preserve">  </w:t>
            </w:r>
            <w:r w:rsidRPr="004F5746">
              <w:rPr>
                <w:rFonts w:ascii="Times New Roman" w:hAnsi="Times New Roman" w:cs="Times New Roman"/>
                <w:i/>
                <w:color w:val="0070C0"/>
                <w:sz w:val="24"/>
              </w:rPr>
              <w:t xml:space="preserve"> Child→score = DT( Child→score)</w:t>
            </w:r>
          </w:p>
        </w:tc>
        <w:tc>
          <w:tcPr>
            <w:tcW w:w="2539" w:type="dxa"/>
            <w:tcBorders>
              <w:top w:val="nil"/>
              <w:bottom w:val="nil"/>
            </w:tcBorders>
            <w:shd w:val="clear" w:color="auto" w:fill="E2EFD9" w:themeFill="accent6" w:themeFillTint="33"/>
            <w:vAlign w:val="center"/>
          </w:tcPr>
          <w:p w:rsidR="008E7206" w:rsidRPr="006A486C" w:rsidRDefault="008E7206" w:rsidP="008E720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rPr>
            </w:pPr>
            <w:r w:rsidRPr="006A486C">
              <w:rPr>
                <w:rFonts w:ascii="Times New Roman" w:hAnsi="Times New Roman" w:cs="Times New Roman"/>
                <w:i/>
              </w:rPr>
              <w:t>Apply DT</w:t>
            </w:r>
          </w:p>
        </w:tc>
      </w:tr>
      <w:tr w:rsidR="008E7206" w:rsidRPr="00AB1E24"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sidRPr="004F5746">
              <w:rPr>
                <w:rFonts w:ascii="Times New Roman" w:hAnsi="Times New Roman" w:cs="Times New Roman"/>
                <w:i/>
                <w:color w:val="0070C0"/>
                <w:sz w:val="24"/>
              </w:rPr>
              <w:t xml:space="preserve"> </w:t>
            </w:r>
            <w:r>
              <w:rPr>
                <w:rFonts w:ascii="Times New Roman" w:hAnsi="Times New Roman" w:cs="Times New Roman"/>
                <w:i/>
                <w:color w:val="0070C0"/>
                <w:sz w:val="24"/>
              </w:rPr>
              <w:t xml:space="preserve">  </w:t>
            </w:r>
            <w:r w:rsidRPr="004F5746">
              <w:rPr>
                <w:rFonts w:ascii="Times New Roman" w:hAnsi="Times New Roman" w:cs="Times New Roman"/>
                <w:i/>
                <w:color w:val="0070C0"/>
                <w:sz w:val="24"/>
              </w:rPr>
              <w:t xml:space="preserve"> If( !Parent→score ) Parent→score = Responces( Parent→filterID )</w:t>
            </w:r>
          </w:p>
        </w:tc>
        <w:tc>
          <w:tcPr>
            <w:tcW w:w="2539" w:type="dxa"/>
            <w:tcBorders>
              <w:top w:val="nil"/>
              <w:bottom w:val="nil"/>
            </w:tcBorders>
            <w:shd w:val="clear" w:color="auto" w:fill="E2EFD9" w:themeFill="accent6" w:themeFillTint="33"/>
            <w:vAlign w:val="center"/>
          </w:tcPr>
          <w:p w:rsidR="008E7206" w:rsidRPr="006A486C" w:rsidRDefault="008E7206" w:rsidP="008E720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rPr>
            </w:pPr>
            <w:r w:rsidRPr="006A486C">
              <w:rPr>
                <w:rFonts w:ascii="Times New Roman" w:hAnsi="Times New Roman" w:cs="Times New Roman"/>
                <w:i/>
              </w:rPr>
              <w:t>Points to F.Response</w:t>
            </w:r>
          </w:p>
        </w:tc>
      </w:tr>
      <w:tr w:rsidR="008E7206" w:rsidRPr="00091E7D" w:rsidTr="008E7206">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sidRPr="004F5746">
              <w:rPr>
                <w:rFonts w:ascii="Times New Roman" w:hAnsi="Times New Roman" w:cs="Times New Roman"/>
                <w:i/>
                <w:color w:val="0070C0"/>
                <w:sz w:val="24"/>
              </w:rPr>
              <w:t xml:space="preserve"> </w:t>
            </w:r>
            <w:r>
              <w:rPr>
                <w:rFonts w:ascii="Times New Roman" w:hAnsi="Times New Roman" w:cs="Times New Roman"/>
                <w:i/>
                <w:color w:val="0070C0"/>
                <w:sz w:val="24"/>
              </w:rPr>
              <w:t xml:space="preserve">  </w:t>
            </w:r>
            <w:r w:rsidRPr="004F5746">
              <w:rPr>
                <w:rFonts w:ascii="Times New Roman" w:hAnsi="Times New Roman" w:cs="Times New Roman"/>
                <w:i/>
                <w:color w:val="0070C0"/>
                <w:sz w:val="24"/>
              </w:rPr>
              <w:t xml:space="preserve"> Child→score += Parent→score</w:t>
            </w:r>
          </w:p>
        </w:tc>
        <w:tc>
          <w:tcPr>
            <w:tcW w:w="2539" w:type="dxa"/>
            <w:tcBorders>
              <w:top w:val="nil"/>
              <w:bottom w:val="nil"/>
            </w:tcBorders>
            <w:shd w:val="clear" w:color="auto" w:fill="E2EFD9" w:themeFill="accent6" w:themeFillTint="33"/>
            <w:vAlign w:val="center"/>
          </w:tcPr>
          <w:p w:rsidR="008E7206" w:rsidRPr="006A486C" w:rsidRDefault="008E7206" w:rsidP="008E720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rPr>
            </w:pPr>
            <w:r w:rsidRPr="006A486C">
              <w:rPr>
                <w:rFonts w:ascii="Times New Roman" w:hAnsi="Times New Roman" w:cs="Times New Roman"/>
                <w:i/>
              </w:rPr>
              <w:t>Add Parent F.Response to DT Score</w:t>
            </w:r>
          </w:p>
        </w:tc>
      </w:tr>
      <w:tr w:rsidR="008E7206" w:rsidRPr="00091E7D"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1" w:type="dxa"/>
            <w:tcBorders>
              <w:top w:val="nil"/>
              <w:bottom w:val="nil"/>
            </w:tcBorders>
            <w:shd w:val="clear" w:color="auto" w:fill="E2EFD9" w:themeFill="accent6" w:themeFillTint="33"/>
            <w:vAlign w:val="center"/>
          </w:tcPr>
          <w:p w:rsidR="008E7206" w:rsidRPr="004F5746" w:rsidRDefault="008E7206" w:rsidP="008E7206">
            <w:pPr>
              <w:rPr>
                <w:rFonts w:ascii="Times New Roman" w:hAnsi="Times New Roman" w:cs="Times New Roman"/>
                <w:b w:val="0"/>
                <w:i/>
                <w:color w:val="0070C0"/>
                <w:sz w:val="24"/>
              </w:rPr>
            </w:pPr>
            <w:r w:rsidRPr="004F5746">
              <w:rPr>
                <w:rFonts w:ascii="Times New Roman" w:hAnsi="Times New Roman" w:cs="Times New Roman"/>
                <w:i/>
                <w:color w:val="0070C0"/>
                <w:sz w:val="24"/>
              </w:rPr>
              <w:t xml:space="preserve"> </w:t>
            </w:r>
            <w:r>
              <w:rPr>
                <w:rFonts w:ascii="Times New Roman" w:hAnsi="Times New Roman" w:cs="Times New Roman"/>
                <w:i/>
                <w:color w:val="0070C0"/>
                <w:sz w:val="24"/>
              </w:rPr>
              <w:t xml:space="preserve">  </w:t>
            </w:r>
            <w:r w:rsidRPr="004F5746">
              <w:rPr>
                <w:rFonts w:ascii="Times New Roman" w:hAnsi="Times New Roman" w:cs="Times New Roman"/>
                <w:i/>
                <w:color w:val="0070C0"/>
                <w:sz w:val="24"/>
              </w:rPr>
              <w:t xml:space="preserve"> Parent→score = Child→score</w:t>
            </w:r>
          </w:p>
        </w:tc>
        <w:tc>
          <w:tcPr>
            <w:tcW w:w="2539" w:type="dxa"/>
            <w:tcBorders>
              <w:top w:val="nil"/>
              <w:bottom w:val="nil"/>
            </w:tcBorders>
            <w:shd w:val="clear" w:color="auto" w:fill="E2EFD9" w:themeFill="accent6" w:themeFillTint="33"/>
            <w:vAlign w:val="center"/>
          </w:tcPr>
          <w:p w:rsidR="008E7206" w:rsidRPr="006A486C" w:rsidRDefault="008E7206" w:rsidP="008E720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rPr>
            </w:pPr>
            <w:r w:rsidRPr="006A486C">
              <w:rPr>
                <w:rFonts w:ascii="Times New Roman" w:hAnsi="Times New Roman" w:cs="Times New Roman"/>
                <w:i/>
              </w:rPr>
              <w:t>Parent Points to Arrays Sum</w:t>
            </w:r>
          </w:p>
        </w:tc>
      </w:tr>
      <w:tr w:rsidR="008E7206" w:rsidRPr="00091E7D" w:rsidTr="008E7206">
        <w:tc>
          <w:tcPr>
            <w:cnfStyle w:val="001000000000" w:firstRow="0" w:lastRow="0" w:firstColumn="1" w:lastColumn="0" w:oddVBand="0" w:evenVBand="0" w:oddHBand="0" w:evenHBand="0" w:firstRowFirstColumn="0" w:firstRowLastColumn="0" w:lastRowFirstColumn="0" w:lastRowLastColumn="0"/>
            <w:tcW w:w="6091" w:type="dxa"/>
            <w:tcBorders>
              <w:top w:val="nil"/>
            </w:tcBorders>
            <w:shd w:val="clear" w:color="auto" w:fill="E2EFD9" w:themeFill="accent6" w:themeFillTint="33"/>
            <w:vAlign w:val="center"/>
          </w:tcPr>
          <w:p w:rsidR="008E7206" w:rsidRPr="00AB1E24" w:rsidRDefault="008E7206" w:rsidP="008E7206">
            <w:pPr>
              <w:rPr>
                <w:rFonts w:ascii="Times New Roman" w:hAnsi="Times New Roman" w:cs="Times New Roman"/>
                <w:i/>
              </w:rPr>
            </w:pPr>
          </w:p>
        </w:tc>
        <w:tc>
          <w:tcPr>
            <w:tcW w:w="2539" w:type="dxa"/>
            <w:tcBorders>
              <w:top w:val="nil"/>
            </w:tcBorders>
            <w:shd w:val="clear" w:color="auto" w:fill="E2EFD9" w:themeFill="accent6" w:themeFillTint="33"/>
            <w:vAlign w:val="center"/>
          </w:tcPr>
          <w:p w:rsidR="008E7206" w:rsidRPr="00AB1E24" w:rsidRDefault="008E7206" w:rsidP="008E720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729"/>
      </w:tblGrid>
      <w:tr w:rsidR="008E7206" w:rsidTr="008E7206">
        <w:trPr>
          <w:jc w:val="center"/>
        </w:trPr>
        <w:tc>
          <w:tcPr>
            <w:tcW w:w="0" w:type="auto"/>
            <w:vAlign w:val="center"/>
          </w:tcPr>
          <w:p w:rsidR="008E7206" w:rsidRDefault="008E7206" w:rsidP="008E7206">
            <w:pPr>
              <w:pStyle w:val="Imagetable"/>
            </w:pPr>
            <w:r>
              <w:drawing>
                <wp:inline distT="0" distB="0" distL="0" distR="0" wp14:anchorId="2E4282FD" wp14:editId="48A800BF">
                  <wp:extent cx="2865755" cy="2381250"/>
                  <wp:effectExtent l="0" t="0" r="0" b="0"/>
                  <wp:docPr id="279" name="Εικόνα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T stage - new.png"/>
                          <pic:cNvPicPr/>
                        </pic:nvPicPr>
                        <pic:blipFill>
                          <a:blip r:embed="rId239">
                            <a:extLst>
                              <a:ext uri="{28A0092B-C50C-407E-A947-70E740481C1C}">
                                <a14:useLocalDpi xmlns:a14="http://schemas.microsoft.com/office/drawing/2010/main" val="0"/>
                              </a:ext>
                            </a:extLst>
                          </a:blip>
                          <a:stretch>
                            <a:fillRect/>
                          </a:stretch>
                        </pic:blipFill>
                        <pic:spPr>
                          <a:xfrm>
                            <a:off x="0" y="0"/>
                            <a:ext cx="2898255" cy="2408255"/>
                          </a:xfrm>
                          <a:prstGeom prst="rect">
                            <a:avLst/>
                          </a:prstGeom>
                        </pic:spPr>
                      </pic:pic>
                    </a:graphicData>
                  </a:graphic>
                </wp:inline>
              </w:drawing>
            </w:r>
          </w:p>
        </w:tc>
      </w:tr>
      <w:tr w:rsidR="008E7206" w:rsidRPr="00091E7D" w:rsidTr="008E7206">
        <w:trPr>
          <w:jc w:val="center"/>
        </w:trPr>
        <w:tc>
          <w:tcPr>
            <w:tcW w:w="0" w:type="auto"/>
            <w:vAlign w:val="center"/>
          </w:tcPr>
          <w:p w:rsidR="008E7206" w:rsidRPr="00FF6276" w:rsidRDefault="008E7206" w:rsidP="008E7206">
            <w:pPr>
              <w:pStyle w:val="Captions"/>
            </w:pPr>
            <w:bookmarkStart w:id="336" w:name="_Toc452153772"/>
            <w:r w:rsidRPr="00FF6276">
              <w:t xml:space="preserve">Figure </w:t>
            </w:r>
            <w:r>
              <w:fldChar w:fldCharType="begin"/>
            </w:r>
            <w:r w:rsidRPr="00FF6276">
              <w:instrText xml:space="preserve"> SEQ Figure \* ARABIC </w:instrText>
            </w:r>
            <w:r>
              <w:fldChar w:fldCharType="separate"/>
            </w:r>
            <w:r w:rsidR="00411289">
              <w:rPr>
                <w:noProof/>
              </w:rPr>
              <w:t>41</w:t>
            </w:r>
            <w:r>
              <w:fldChar w:fldCharType="end"/>
            </w:r>
            <w:r w:rsidRPr="00FF6276">
              <w:t xml:space="preserve"> - DT Stage Execution Flow </w:t>
            </w:r>
            <w:r w:rsidR="00011B50">
              <w:t>(</w:t>
            </w:r>
            <w:r w:rsidRPr="00FF6276">
              <w:t>v1.3</w:t>
            </w:r>
            <w:r w:rsidR="00011B50">
              <w:t>)</w:t>
            </w:r>
            <w:bookmarkEnd w:id="336"/>
          </w:p>
        </w:tc>
      </w:tr>
    </w:tbl>
    <w:p w:rsidR="008E7206" w:rsidRPr="00FF6276" w:rsidRDefault="008E7206" w:rsidP="008E7206">
      <w:pPr>
        <w:pStyle w:val="Paragraph"/>
      </w:pPr>
      <w:r w:rsidRPr="00FF6276">
        <w:lastRenderedPageBreak/>
        <w:t xml:space="preserve">Finally a comparison between the new (v1.3) and the original (v1.1) implementation is shown in </w:t>
      </w:r>
      <w:r w:rsidRPr="006A486C">
        <w:fldChar w:fldCharType="begin"/>
      </w:r>
      <w:r w:rsidRPr="00FF6276">
        <w:instrText xml:space="preserve"> REF _Ref445822037 \h  \* MERGEFORMAT </w:instrText>
      </w:r>
      <w:r w:rsidRPr="006A486C">
        <w:fldChar w:fldCharType="separate"/>
      </w:r>
      <w:r w:rsidR="00411289" w:rsidRPr="00411289">
        <w:t>Table 45</w:t>
      </w:r>
      <w:r w:rsidRPr="006A486C">
        <w:fldChar w:fldCharType="end"/>
      </w:r>
      <w:r w:rsidRPr="00FF6276">
        <w:t>. It is clear that the new version of the DT stage implementation the memory allocations and consumption is much less than the original. The profits of this change is shown in the last column.</w:t>
      </w:r>
    </w:p>
    <w:tbl>
      <w:tblPr>
        <w:tblStyle w:val="5-6"/>
        <w:tblW w:w="5000" w:type="pct"/>
        <w:jc w:val="center"/>
        <w:tblCellMar>
          <w:top w:w="28" w:type="dxa"/>
          <w:bottom w:w="28" w:type="dxa"/>
        </w:tblCellMar>
        <w:tblLook w:val="04A0" w:firstRow="1" w:lastRow="0" w:firstColumn="1" w:lastColumn="0" w:noHBand="0" w:noVBand="1"/>
      </w:tblPr>
      <w:tblGrid>
        <w:gridCol w:w="2404"/>
        <w:gridCol w:w="2075"/>
        <w:gridCol w:w="2075"/>
        <w:gridCol w:w="2076"/>
      </w:tblGrid>
      <w:tr w:rsidR="008E7206" w:rsidRPr="00091E7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Default="008E7206" w:rsidP="008E7206">
            <w:pPr>
              <w:keepNext/>
              <w:jc w:val="center"/>
            </w:pPr>
            <w:bookmarkStart w:id="337" w:name="_Ref445822037"/>
            <w:bookmarkStart w:id="338" w:name="_Toc452153861"/>
            <w:r w:rsidRPr="00356D32">
              <w:rPr>
                <w:rFonts w:ascii="Calibri" w:hAnsi="Calibri"/>
              </w:rPr>
              <w:t xml:space="preserve">Table </w:t>
            </w:r>
            <w:r w:rsidRPr="00356D32">
              <w:rPr>
                <w:rFonts w:ascii="Calibri" w:hAnsi="Calibri"/>
              </w:rPr>
              <w:fldChar w:fldCharType="begin"/>
            </w:r>
            <w:r w:rsidRPr="00356D32">
              <w:rPr>
                <w:rFonts w:ascii="Calibri" w:hAnsi="Calibri"/>
              </w:rPr>
              <w:instrText xml:space="preserve"> SEQ Table \* ARABIC </w:instrText>
            </w:r>
            <w:r w:rsidRPr="00356D32">
              <w:rPr>
                <w:rFonts w:ascii="Calibri" w:hAnsi="Calibri"/>
              </w:rPr>
              <w:fldChar w:fldCharType="separate"/>
            </w:r>
            <w:r w:rsidR="00411289">
              <w:rPr>
                <w:rFonts w:ascii="Calibri" w:hAnsi="Calibri"/>
                <w:noProof/>
              </w:rPr>
              <w:t>45</w:t>
            </w:r>
            <w:r w:rsidRPr="00356D32">
              <w:rPr>
                <w:rFonts w:ascii="Calibri" w:hAnsi="Calibri"/>
              </w:rPr>
              <w:fldChar w:fldCharType="end"/>
            </w:r>
            <w:bookmarkEnd w:id="337"/>
            <w:r w:rsidRPr="00356D32">
              <w:rPr>
                <w:rFonts w:ascii="Calibri" w:hAnsi="Calibri"/>
              </w:rPr>
              <w:t xml:space="preserve"> - </w:t>
            </w:r>
            <w:r>
              <w:t>DT Stage</w:t>
            </w:r>
            <w:r w:rsidR="00011B50">
              <w:t xml:space="preserve"> Versions</w:t>
            </w:r>
            <w:r>
              <w:t xml:space="preserve"> Comparison (1.1 vs 1.3)</w:t>
            </w:r>
            <w:bookmarkEnd w:id="338"/>
          </w:p>
        </w:tc>
      </w:tr>
      <w:tr w:rsidR="008E7206" w:rsidRPr="00A42A8F"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93" w:type="pct"/>
            <w:vAlign w:val="center"/>
          </w:tcPr>
          <w:p w:rsidR="008E7206" w:rsidRPr="00A42A8F" w:rsidRDefault="008E7206" w:rsidP="008E7206">
            <w:pPr>
              <w:keepNext/>
            </w:pPr>
          </w:p>
        </w:tc>
        <w:tc>
          <w:tcPr>
            <w:tcW w:w="1202"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408BA">
              <w:rPr>
                <w:b/>
              </w:rPr>
              <w:t>Average v1.1</w:t>
            </w:r>
          </w:p>
        </w:tc>
        <w:tc>
          <w:tcPr>
            <w:tcW w:w="1202"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408BA">
              <w:rPr>
                <w:b/>
              </w:rPr>
              <w:t>Average v1.3</w:t>
            </w:r>
          </w:p>
        </w:tc>
        <w:tc>
          <w:tcPr>
            <w:tcW w:w="1203"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408BA">
              <w:rPr>
                <w:b/>
              </w:rPr>
              <w:t>v1.1/v1.3</w:t>
            </w:r>
          </w:p>
        </w:tc>
      </w:tr>
      <w:tr w:rsidR="008E7206" w:rsidRPr="00A42A8F" w:rsidTr="008E7206">
        <w:trPr>
          <w:jc w:val="center"/>
        </w:trPr>
        <w:tc>
          <w:tcPr>
            <w:cnfStyle w:val="001000000000" w:firstRow="0" w:lastRow="0" w:firstColumn="1" w:lastColumn="0" w:oddVBand="0" w:evenVBand="0" w:oddHBand="0" w:evenHBand="0" w:firstRowFirstColumn="0" w:firstRowLastColumn="0" w:lastRowFirstColumn="0" w:lastRowLastColumn="0"/>
            <w:tcW w:w="1393" w:type="pct"/>
            <w:vAlign w:val="center"/>
          </w:tcPr>
          <w:p w:rsidR="008E7206" w:rsidRPr="00A42A8F" w:rsidRDefault="008E7206" w:rsidP="008E7206">
            <w:r w:rsidRPr="00A42A8F">
              <w:t>DT</w:t>
            </w:r>
            <w:r>
              <w:t xml:space="preserve"> Procedure Calls</w:t>
            </w:r>
          </w:p>
        </w:tc>
        <w:tc>
          <w:tcPr>
            <w:tcW w:w="1202" w:type="pct"/>
            <w:vAlign w:val="center"/>
          </w:tcPr>
          <w:p w:rsidR="008E7206" w:rsidRPr="00A42A8F"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A42A8F">
              <w:t>54</w:t>
            </w:r>
          </w:p>
        </w:tc>
        <w:tc>
          <w:tcPr>
            <w:tcW w:w="1202" w:type="pct"/>
            <w:vAlign w:val="center"/>
          </w:tcPr>
          <w:p w:rsidR="008E7206" w:rsidRPr="00F656EC"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B31C6A">
              <w:t>54</w:t>
            </w:r>
          </w:p>
        </w:tc>
        <w:tc>
          <w:tcPr>
            <w:tcW w:w="1203" w:type="pct"/>
            <w:vAlign w:val="center"/>
          </w:tcPr>
          <w:p w:rsidR="008E7206" w:rsidRPr="003645FC" w:rsidRDefault="008E7206" w:rsidP="008E7206">
            <w:pPr>
              <w:jc w:val="center"/>
              <w:cnfStyle w:val="000000000000" w:firstRow="0" w:lastRow="0" w:firstColumn="0" w:lastColumn="0" w:oddVBand="0" w:evenVBand="0" w:oddHBand="0" w:evenHBand="0" w:firstRowFirstColumn="0" w:firstRowLastColumn="0" w:lastRowFirstColumn="0" w:lastRowLastColumn="0"/>
            </w:pPr>
            <w:r>
              <w:t>1</w:t>
            </w:r>
          </w:p>
        </w:tc>
      </w:tr>
      <w:tr w:rsidR="008E7206" w:rsidRPr="00B31C6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93" w:type="pct"/>
            <w:vAlign w:val="center"/>
          </w:tcPr>
          <w:p w:rsidR="008E7206" w:rsidRPr="00A42A8F" w:rsidRDefault="008E7206" w:rsidP="008E7206">
            <w:r>
              <w:t>Memory Allocations</w:t>
            </w:r>
          </w:p>
        </w:tc>
        <w:tc>
          <w:tcPr>
            <w:tcW w:w="1202" w:type="pct"/>
            <w:vAlign w:val="center"/>
          </w:tcPr>
          <w:p w:rsidR="008E7206" w:rsidRPr="00F656EC" w:rsidRDefault="008E7206" w:rsidP="008E7206">
            <w:pPr>
              <w:jc w:val="center"/>
              <w:cnfStyle w:val="000000100000" w:firstRow="0" w:lastRow="0" w:firstColumn="0" w:lastColumn="0" w:oddVBand="0" w:evenVBand="0" w:oddHBand="1" w:evenHBand="0" w:firstRowFirstColumn="0" w:firstRowLastColumn="0" w:lastRowFirstColumn="0" w:lastRowLastColumn="0"/>
            </w:pPr>
            <w:r>
              <w:t>164</w:t>
            </w:r>
          </w:p>
        </w:tc>
        <w:tc>
          <w:tcPr>
            <w:tcW w:w="1202" w:type="pct"/>
            <w:vAlign w:val="center"/>
          </w:tcPr>
          <w:p w:rsidR="008E7206" w:rsidRPr="00B31C6A" w:rsidRDefault="008E7206" w:rsidP="008E7206">
            <w:pPr>
              <w:jc w:val="center"/>
              <w:cnfStyle w:val="000000100000" w:firstRow="0" w:lastRow="0" w:firstColumn="0" w:lastColumn="0" w:oddVBand="0" w:evenVBand="0" w:oddHBand="1" w:evenHBand="0" w:firstRowFirstColumn="0" w:firstRowLastColumn="0" w:lastRowFirstColumn="0" w:lastRowLastColumn="0"/>
            </w:pPr>
            <w:r>
              <w:t>10</w:t>
            </w:r>
          </w:p>
        </w:tc>
        <w:tc>
          <w:tcPr>
            <w:tcW w:w="120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16.4</w:t>
            </w:r>
          </w:p>
        </w:tc>
      </w:tr>
      <w:tr w:rsidR="008E7206" w:rsidRPr="00B31C6A" w:rsidTr="008E7206">
        <w:trPr>
          <w:trHeight w:val="179"/>
          <w:jc w:val="center"/>
        </w:trPr>
        <w:tc>
          <w:tcPr>
            <w:cnfStyle w:val="001000000000" w:firstRow="0" w:lastRow="0" w:firstColumn="1" w:lastColumn="0" w:oddVBand="0" w:evenVBand="0" w:oddHBand="0" w:evenHBand="0" w:firstRowFirstColumn="0" w:firstRowLastColumn="0" w:lastRowFirstColumn="0" w:lastRowLastColumn="0"/>
            <w:tcW w:w="1393" w:type="pct"/>
            <w:vAlign w:val="center"/>
          </w:tcPr>
          <w:p w:rsidR="008E7206" w:rsidRDefault="008E7206" w:rsidP="008E7206">
            <w:r>
              <w:t>Memory Consumption</w:t>
            </w:r>
          </w:p>
        </w:tc>
        <w:tc>
          <w:tcPr>
            <w:tcW w:w="1202" w:type="pct"/>
            <w:vAlign w:val="center"/>
          </w:tcPr>
          <w:p w:rsidR="008E7206" w:rsidRPr="00F656EC"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F656EC">
              <w:rPr>
                <w:position w:val="-12"/>
              </w:rPr>
              <w:object w:dxaOrig="1180" w:dyaOrig="360">
                <v:shape id="_x0000_i1072" type="#_x0000_t75" style="width:57.75pt;height:21.75pt" o:ole="">
                  <v:imagedata r:id="rId240" o:title=""/>
                </v:shape>
                <o:OLEObject Type="Embed" ProgID="Equation.DSMT4" ShapeID="_x0000_i1072" DrawAspect="Content" ObjectID="_1530019952" r:id="rId241"/>
              </w:object>
            </w:r>
          </w:p>
        </w:tc>
        <w:tc>
          <w:tcPr>
            <w:tcW w:w="12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F656EC">
              <w:rPr>
                <w:position w:val="-12"/>
              </w:rPr>
              <w:object w:dxaOrig="1020" w:dyaOrig="360">
                <v:shape id="_x0000_i1073" type="#_x0000_t75" style="width:50.25pt;height:21.75pt" o:ole="">
                  <v:imagedata r:id="rId242" o:title=""/>
                </v:shape>
                <o:OLEObject Type="Embed" ProgID="Equation.DSMT4" ShapeID="_x0000_i1073" DrawAspect="Content" ObjectID="_1530019953" r:id="rId243"/>
              </w:object>
            </w:r>
          </w:p>
        </w:tc>
        <w:tc>
          <w:tcPr>
            <w:tcW w:w="120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6.4</w:t>
            </w:r>
          </w:p>
        </w:tc>
      </w:tr>
      <w:tr w:rsidR="008E7206" w:rsidRPr="00B31C6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93" w:type="pct"/>
            <w:vAlign w:val="center"/>
          </w:tcPr>
          <w:p w:rsidR="008E7206" w:rsidRPr="00B31C6A" w:rsidRDefault="008E7206" w:rsidP="008E7206">
            <w:r>
              <w:t>Array A</w:t>
            </w:r>
            <w:r w:rsidRPr="00B31C6A">
              <w:t>dditions</w:t>
            </w:r>
          </w:p>
        </w:tc>
        <w:tc>
          <w:tcPr>
            <w:tcW w:w="1202" w:type="pct"/>
            <w:vAlign w:val="center"/>
          </w:tcPr>
          <w:p w:rsidR="008E7206" w:rsidRPr="00F656EC"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B31C6A">
              <w:t>54</w:t>
            </w:r>
          </w:p>
        </w:tc>
        <w:tc>
          <w:tcPr>
            <w:tcW w:w="1202" w:type="pct"/>
            <w:vAlign w:val="center"/>
          </w:tcPr>
          <w:p w:rsidR="008E7206" w:rsidRPr="00F656EC"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B31C6A">
              <w:t>54</w:t>
            </w:r>
          </w:p>
        </w:tc>
        <w:tc>
          <w:tcPr>
            <w:tcW w:w="1203" w:type="pct"/>
            <w:vAlign w:val="center"/>
          </w:tcPr>
          <w:p w:rsidR="008E7206" w:rsidRPr="003645FC" w:rsidRDefault="008E7206" w:rsidP="008E7206">
            <w:pPr>
              <w:jc w:val="center"/>
              <w:cnfStyle w:val="000000100000" w:firstRow="0" w:lastRow="0" w:firstColumn="0" w:lastColumn="0" w:oddVBand="0" w:evenVBand="0" w:oddHBand="1" w:evenHBand="0" w:firstRowFirstColumn="0" w:firstRowLastColumn="0" w:lastRowFirstColumn="0" w:lastRowLastColumn="0"/>
            </w:pPr>
            <w:r>
              <w:t>1</w:t>
            </w:r>
          </w:p>
        </w:tc>
      </w:tr>
    </w:tbl>
    <w:p w:rsidR="008E7206" w:rsidRDefault="008E7206" w:rsidP="008E7206"/>
    <w:p w:rsidR="008E7206" w:rsidRPr="00FF6276" w:rsidRDefault="008E7206" w:rsidP="008E7206">
      <w:pPr>
        <w:pStyle w:val="Paragraph"/>
      </w:pPr>
      <w:r w:rsidRPr="00FF6276">
        <w:t xml:space="preserve">At last the final improvement of the DT stage memory consumption and execution time by applying both the DT procedure and the DT stage new implementation versions can be seen in </w:t>
      </w:r>
      <w:r>
        <w:fldChar w:fldCharType="begin"/>
      </w:r>
      <w:r w:rsidRPr="00FF6276">
        <w:instrText xml:space="preserve"> REF _Ref445822412 \h  \* MERGEFORMAT </w:instrText>
      </w:r>
      <w:r>
        <w:fldChar w:fldCharType="separate"/>
      </w:r>
      <w:r w:rsidR="00411289" w:rsidRPr="00356D32">
        <w:rPr>
          <w:rFonts w:ascii="Calibri" w:hAnsi="Calibri"/>
        </w:rPr>
        <w:t xml:space="preserve">Table </w:t>
      </w:r>
      <w:r w:rsidR="00411289">
        <w:rPr>
          <w:rFonts w:ascii="Calibri" w:hAnsi="Calibri"/>
          <w:noProof/>
        </w:rPr>
        <w:t>46</w:t>
      </w:r>
      <w:r>
        <w:fldChar w:fldCharType="end"/>
      </w:r>
      <w:r w:rsidRPr="00FF6276">
        <w:t>. As seen both in time and memory consumption the new version achieves a great improvement not as far as the DT stage but also for the TSM algorithm as the DT stage is the second more important stage of the algorithm.</w:t>
      </w:r>
    </w:p>
    <w:tbl>
      <w:tblPr>
        <w:tblStyle w:val="5-6"/>
        <w:tblW w:w="5000" w:type="pct"/>
        <w:jc w:val="center"/>
        <w:tblCellMar>
          <w:top w:w="28" w:type="dxa"/>
          <w:bottom w:w="28" w:type="dxa"/>
        </w:tblCellMar>
        <w:tblLook w:val="04A0" w:firstRow="1" w:lastRow="0" w:firstColumn="1" w:lastColumn="0" w:noHBand="0" w:noVBand="1"/>
      </w:tblPr>
      <w:tblGrid>
        <w:gridCol w:w="2165"/>
        <w:gridCol w:w="1043"/>
        <w:gridCol w:w="1043"/>
        <w:gridCol w:w="1043"/>
        <w:gridCol w:w="1158"/>
        <w:gridCol w:w="1158"/>
        <w:gridCol w:w="1020"/>
      </w:tblGrid>
      <w:tr w:rsidR="008E7206" w:rsidRPr="00091E7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F408BA" w:rsidRDefault="008E7206" w:rsidP="001727FA">
            <w:pPr>
              <w:keepNext/>
              <w:jc w:val="center"/>
              <w:rPr>
                <w:rFonts w:ascii="Calibri" w:hAnsi="Calibri"/>
              </w:rPr>
            </w:pPr>
            <w:bookmarkStart w:id="339" w:name="_Ref445822412"/>
            <w:bookmarkStart w:id="340" w:name="_Toc452153862"/>
            <w:r w:rsidRPr="00356D32">
              <w:rPr>
                <w:rFonts w:ascii="Calibri" w:hAnsi="Calibri"/>
              </w:rPr>
              <w:t xml:space="preserve">Table </w:t>
            </w:r>
            <w:r w:rsidRPr="00356D32">
              <w:rPr>
                <w:rFonts w:ascii="Calibri" w:hAnsi="Calibri"/>
              </w:rPr>
              <w:fldChar w:fldCharType="begin"/>
            </w:r>
            <w:r w:rsidRPr="00356D32">
              <w:rPr>
                <w:rFonts w:ascii="Calibri" w:hAnsi="Calibri"/>
              </w:rPr>
              <w:instrText xml:space="preserve"> SEQ Table \* ARABIC </w:instrText>
            </w:r>
            <w:r w:rsidRPr="00356D32">
              <w:rPr>
                <w:rFonts w:ascii="Calibri" w:hAnsi="Calibri"/>
              </w:rPr>
              <w:fldChar w:fldCharType="separate"/>
            </w:r>
            <w:r w:rsidR="00411289">
              <w:rPr>
                <w:rFonts w:ascii="Calibri" w:hAnsi="Calibri"/>
                <w:noProof/>
              </w:rPr>
              <w:t>46</w:t>
            </w:r>
            <w:r w:rsidRPr="00356D32">
              <w:rPr>
                <w:rFonts w:ascii="Calibri" w:hAnsi="Calibri"/>
              </w:rPr>
              <w:fldChar w:fldCharType="end"/>
            </w:r>
            <w:bookmarkEnd w:id="339"/>
            <w:r w:rsidRPr="00356D32">
              <w:rPr>
                <w:rFonts w:ascii="Calibri" w:hAnsi="Calibri"/>
              </w:rPr>
              <w:t xml:space="preserve"> - </w:t>
            </w:r>
            <w:r>
              <w:rPr>
                <w:rFonts w:ascii="Calibri" w:hAnsi="Calibri"/>
              </w:rPr>
              <w:t>DT Stage C</w:t>
            </w:r>
            <w:r w:rsidRPr="00F408BA">
              <w:rPr>
                <w:rFonts w:ascii="Calibri" w:hAnsi="Calibri"/>
              </w:rPr>
              <w:t>onsum</w:t>
            </w:r>
            <w:r w:rsidR="00011B50">
              <w:rPr>
                <w:rFonts w:ascii="Calibri" w:hAnsi="Calibri"/>
              </w:rPr>
              <w:t xml:space="preserve">ption </w:t>
            </w:r>
            <w:r w:rsidR="001727FA">
              <w:rPr>
                <w:rFonts w:ascii="Calibri" w:hAnsi="Calibri"/>
              </w:rPr>
              <w:t>Improvement</w:t>
            </w:r>
            <w:r>
              <w:rPr>
                <w:rFonts w:ascii="Calibri" w:hAnsi="Calibri"/>
              </w:rPr>
              <w:t xml:space="preserve"> </w:t>
            </w:r>
            <w:r w:rsidR="00011B50">
              <w:rPr>
                <w:rFonts w:ascii="Calibri" w:hAnsi="Calibri"/>
              </w:rPr>
              <w:t>(</w:t>
            </w:r>
            <w:r>
              <w:rPr>
                <w:rFonts w:ascii="Calibri" w:hAnsi="Calibri"/>
              </w:rPr>
              <w:t>v1.3</w:t>
            </w:r>
            <w:r w:rsidR="00011B50">
              <w:rPr>
                <w:rFonts w:ascii="Calibri" w:hAnsi="Calibri"/>
              </w:rPr>
              <w:t>)</w:t>
            </w:r>
            <w:r>
              <w:rPr>
                <w:rFonts w:ascii="Calibri" w:hAnsi="Calibri"/>
              </w:rPr>
              <w:t xml:space="preserve"> (%)</w:t>
            </w:r>
            <w:bookmarkEnd w:id="340"/>
          </w:p>
        </w:tc>
      </w:tr>
      <w:tr w:rsidR="008E7206" w:rsidRPr="003747D0"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5" w:type="pct"/>
            <w:vAlign w:val="center"/>
          </w:tcPr>
          <w:p w:rsidR="008E7206" w:rsidRDefault="008E7206" w:rsidP="008E7206">
            <w:pPr>
              <w:keepNext/>
              <w:jc w:val="center"/>
            </w:pPr>
          </w:p>
        </w:tc>
        <w:tc>
          <w:tcPr>
            <w:tcW w:w="604"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408BA">
              <w:rPr>
                <w:rFonts w:ascii="Calibri" w:hAnsi="Calibri"/>
                <w:b/>
                <w:color w:val="000000"/>
              </w:rPr>
              <w:t>320x240</w:t>
            </w:r>
          </w:p>
        </w:tc>
        <w:tc>
          <w:tcPr>
            <w:tcW w:w="604"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408BA">
              <w:rPr>
                <w:rFonts w:ascii="Calibri" w:hAnsi="Calibri"/>
                <w:b/>
                <w:color w:val="000000"/>
              </w:rPr>
              <w:t>640x480</w:t>
            </w:r>
          </w:p>
        </w:tc>
        <w:tc>
          <w:tcPr>
            <w:tcW w:w="604"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408BA">
              <w:rPr>
                <w:rFonts w:ascii="Calibri" w:hAnsi="Calibri"/>
                <w:b/>
                <w:color w:val="000000"/>
              </w:rPr>
              <w:t>800x600</w:t>
            </w:r>
          </w:p>
        </w:tc>
        <w:tc>
          <w:tcPr>
            <w:tcW w:w="671"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408BA">
              <w:rPr>
                <w:rFonts w:ascii="Calibri" w:hAnsi="Calibri"/>
                <w:b/>
                <w:color w:val="000000"/>
              </w:rPr>
              <w:t>1024x768</w:t>
            </w:r>
          </w:p>
        </w:tc>
        <w:tc>
          <w:tcPr>
            <w:tcW w:w="671"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408BA">
              <w:rPr>
                <w:rFonts w:ascii="Calibri" w:hAnsi="Calibri"/>
                <w:b/>
                <w:color w:val="000000"/>
              </w:rPr>
              <w:t>1280x960</w:t>
            </w:r>
          </w:p>
        </w:tc>
        <w:tc>
          <w:tcPr>
            <w:tcW w:w="591" w:type="pct"/>
            <w:vAlign w:val="center"/>
          </w:tcPr>
          <w:p w:rsidR="008E7206" w:rsidRPr="00F408B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408BA">
              <w:rPr>
                <w:rFonts w:ascii="Calibri" w:hAnsi="Calibri"/>
                <w:b/>
                <w:color w:val="000000"/>
              </w:rPr>
              <w:t>Average</w:t>
            </w:r>
          </w:p>
        </w:tc>
      </w:tr>
      <w:tr w:rsidR="008E7206" w:rsidRPr="003747D0" w:rsidTr="008E7206">
        <w:trPr>
          <w:jc w:val="center"/>
        </w:trPr>
        <w:tc>
          <w:tcPr>
            <w:cnfStyle w:val="001000000000" w:firstRow="0" w:lastRow="0" w:firstColumn="1" w:lastColumn="0" w:oddVBand="0" w:evenVBand="0" w:oddHBand="0" w:evenHBand="0" w:firstRowFirstColumn="0" w:firstRowLastColumn="0" w:lastRowFirstColumn="0" w:lastRowLastColumn="0"/>
            <w:tcW w:w="1255" w:type="pct"/>
            <w:vAlign w:val="center"/>
          </w:tcPr>
          <w:p w:rsidR="008E7206" w:rsidRDefault="008E7206" w:rsidP="008E7206">
            <w:r>
              <w:t>Time</w:t>
            </w:r>
          </w:p>
        </w:tc>
        <w:tc>
          <w:tcPr>
            <w:tcW w:w="60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0</w:t>
            </w:r>
          </w:p>
        </w:tc>
        <w:tc>
          <w:tcPr>
            <w:tcW w:w="60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9</w:t>
            </w:r>
          </w:p>
        </w:tc>
        <w:tc>
          <w:tcPr>
            <w:tcW w:w="60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8</w:t>
            </w:r>
          </w:p>
        </w:tc>
        <w:tc>
          <w:tcPr>
            <w:tcW w:w="6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7</w:t>
            </w:r>
          </w:p>
        </w:tc>
        <w:tc>
          <w:tcPr>
            <w:tcW w:w="6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59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5" w:type="pct"/>
            <w:vAlign w:val="center"/>
          </w:tcPr>
          <w:p w:rsidR="008E7206" w:rsidRDefault="008E7206" w:rsidP="008E7206">
            <w:r>
              <w:t>Temporary Memory</w:t>
            </w:r>
          </w:p>
        </w:tc>
        <w:tc>
          <w:tcPr>
            <w:tcW w:w="60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2</w:t>
            </w:r>
          </w:p>
        </w:tc>
        <w:tc>
          <w:tcPr>
            <w:tcW w:w="60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4</w:t>
            </w:r>
          </w:p>
        </w:tc>
        <w:tc>
          <w:tcPr>
            <w:tcW w:w="60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4</w:t>
            </w:r>
          </w:p>
        </w:tc>
        <w:tc>
          <w:tcPr>
            <w:tcW w:w="6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5</w:t>
            </w:r>
          </w:p>
        </w:tc>
        <w:tc>
          <w:tcPr>
            <w:tcW w:w="6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5</w:t>
            </w:r>
          </w:p>
        </w:tc>
        <w:tc>
          <w:tcPr>
            <w:tcW w:w="59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4</w:t>
            </w:r>
          </w:p>
        </w:tc>
      </w:tr>
    </w:tbl>
    <w:p w:rsidR="008E7206" w:rsidRDefault="008E7206" w:rsidP="008E7206"/>
    <w:p w:rsidR="008E7206" w:rsidRPr="00FF6276" w:rsidRDefault="008E7206" w:rsidP="008E7206">
      <w:pPr>
        <w:pStyle w:val="Paragraph"/>
      </w:pPr>
      <w:r w:rsidRPr="00FF6276">
        <w:t xml:space="preserve">These improvements in both time and memory inside the DT stage are very important as the DT stage is the second most important as far as the detection procedure and most consuming stage as far as the hardware </w:t>
      </w:r>
      <w:r w:rsidR="00E02D94">
        <w:t>re</w:t>
      </w:r>
      <w:r w:rsidRPr="00FF6276">
        <w:t>sources needed for the algorithm.</w:t>
      </w:r>
    </w:p>
    <w:p w:rsidR="008E7206" w:rsidRDefault="008E7206" w:rsidP="008E7206">
      <w:pPr>
        <w:pStyle w:val="Sub1Chapter"/>
        <w:numPr>
          <w:ilvl w:val="1"/>
          <w:numId w:val="1"/>
        </w:numPr>
      </w:pPr>
      <w:bookmarkStart w:id="341" w:name="_Ref447106231"/>
      <w:bookmarkStart w:id="342" w:name="_Toc452153664"/>
      <w:r>
        <w:t>DT Scores Data Structure</w:t>
      </w:r>
      <w:bookmarkEnd w:id="341"/>
      <w:bookmarkEnd w:id="342"/>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174"/>
        <w:gridCol w:w="664"/>
        <w:gridCol w:w="752"/>
        <w:gridCol w:w="1286"/>
      </w:tblGrid>
      <w:tr w:rsidR="008E7206" w:rsidRPr="00CC309B"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8E7206" w:rsidRPr="00CC309B" w:rsidRDefault="008E7206" w:rsidP="008E7206">
            <w:pPr>
              <w:keepNext/>
              <w:jc w:val="center"/>
            </w:pPr>
            <w:bookmarkStart w:id="343" w:name="_Toc452153863"/>
            <w:r w:rsidRPr="00CC309B">
              <w:t xml:space="preserve">Table </w:t>
            </w:r>
            <w:r>
              <w:fldChar w:fldCharType="begin"/>
            </w:r>
            <w:r w:rsidRPr="00CC309B">
              <w:instrText xml:space="preserve"> SEQ Table \* ARABIC </w:instrText>
            </w:r>
            <w:r>
              <w:fldChar w:fldCharType="separate"/>
            </w:r>
            <w:r w:rsidR="00411289">
              <w:rPr>
                <w:noProof/>
              </w:rPr>
              <w:t>47</w:t>
            </w:r>
            <w:r>
              <w:fldChar w:fldCharType="end"/>
            </w:r>
            <w:r w:rsidRPr="00CC309B">
              <w:t xml:space="preserve"> - DT Scores Memory Profile (%)</w:t>
            </w:r>
            <w:bookmarkEnd w:id="343"/>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keepNext/>
              <w:jc w:val="center"/>
            </w:pPr>
            <w:r w:rsidRPr="00FB03F2">
              <w:t>Image</w:t>
            </w:r>
          </w:p>
        </w:tc>
        <w:tc>
          <w:tcPr>
            <w:tcW w:w="0" w:type="auto"/>
            <w:vAlign w:val="center"/>
          </w:tcPr>
          <w:p w:rsidR="008E7206" w:rsidRPr="00FB03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03F2">
              <w:rPr>
                <w:rFonts w:ascii="Calibri" w:hAnsi="Calibri"/>
                <w:b/>
                <w:color w:val="000000"/>
              </w:rPr>
              <w:t>Max</w:t>
            </w:r>
          </w:p>
        </w:tc>
        <w:tc>
          <w:tcPr>
            <w:tcW w:w="0" w:type="auto"/>
            <w:vAlign w:val="center"/>
          </w:tcPr>
          <w:p w:rsidR="008E7206" w:rsidRPr="00FB03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03F2">
              <w:rPr>
                <w:rFonts w:ascii="Calibri" w:hAnsi="Calibri"/>
                <w:b/>
                <w:color w:val="000000"/>
              </w:rPr>
              <w:t>Mem</w:t>
            </w:r>
          </w:p>
        </w:tc>
        <w:tc>
          <w:tcPr>
            <w:tcW w:w="0" w:type="auto"/>
            <w:vAlign w:val="center"/>
          </w:tcPr>
          <w:p w:rsidR="008E7206" w:rsidRPr="00FB03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Mem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jc w:val="center"/>
              <w:rPr>
                <w:b w:val="0"/>
              </w:rPr>
            </w:pPr>
            <w:r w:rsidRPr="00FB03F2">
              <w:rPr>
                <w:b w:val="0"/>
              </w:rPr>
              <w:t>320x240</w:t>
            </w:r>
          </w:p>
        </w:tc>
        <w:tc>
          <w:tcPr>
            <w:tcW w:w="0" w:type="auto"/>
            <w:vAlign w:val="center"/>
          </w:tcPr>
          <w:p w:rsidR="008E7206" w:rsidRPr="009242B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2</w:t>
            </w:r>
          </w:p>
        </w:tc>
        <w:tc>
          <w:tcPr>
            <w:tcW w:w="0" w:type="auto"/>
            <w:vAlign w:val="center"/>
          </w:tcPr>
          <w:p w:rsidR="008E7206" w:rsidRPr="00E1740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3.5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jc w:val="center"/>
              <w:rPr>
                <w:b w:val="0"/>
              </w:rPr>
            </w:pPr>
            <w:r w:rsidRPr="00FB03F2">
              <w:rPr>
                <w:b w:val="0"/>
              </w:rPr>
              <w:t>640x48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0" w:type="auto"/>
            <w:vAlign w:val="center"/>
          </w:tcPr>
          <w:p w:rsidR="008E7206" w:rsidRPr="00E1740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0.8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jc w:val="center"/>
              <w:rPr>
                <w:b w:val="0"/>
              </w:rPr>
            </w:pPr>
            <w:r w:rsidRPr="00FB03F2">
              <w:rPr>
                <w:b w:val="0"/>
              </w:rPr>
              <w:t>800x6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0" w:type="auto"/>
            <w:vAlign w:val="center"/>
          </w:tcPr>
          <w:p w:rsidR="008E7206" w:rsidRPr="00E1740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8.9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jc w:val="center"/>
              <w:rPr>
                <w:b w:val="0"/>
              </w:rPr>
            </w:pPr>
            <w:r w:rsidRPr="00FB03F2">
              <w:rPr>
                <w:b w:val="0"/>
              </w:rPr>
              <w:t>1024x76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0" w:type="auto"/>
            <w:vAlign w:val="center"/>
          </w:tcPr>
          <w:p w:rsidR="008E7206" w:rsidRPr="00E1740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3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jc w:val="center"/>
              <w:rPr>
                <w:b w:val="0"/>
              </w:rPr>
            </w:pPr>
            <w:r w:rsidRPr="00FB03F2">
              <w:rPr>
                <w:b w:val="0"/>
              </w:rPr>
              <w:t>1280x96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1</w:t>
            </w:r>
          </w:p>
        </w:tc>
        <w:tc>
          <w:tcPr>
            <w:tcW w:w="0" w:type="auto"/>
            <w:vAlign w:val="center"/>
          </w:tcPr>
          <w:p w:rsidR="008E7206" w:rsidRPr="00E1740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5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FB03F2" w:rsidRDefault="008E7206" w:rsidP="008E7206">
            <w:pPr>
              <w:jc w:val="center"/>
              <w:rPr>
                <w:b w:val="0"/>
              </w:rPr>
            </w:pPr>
            <w:r w:rsidRPr="00FB03F2">
              <w:rPr>
                <w:b w:val="0"/>
              </w:rPr>
              <w:t>Average</w:t>
            </w:r>
          </w:p>
        </w:tc>
        <w:tc>
          <w:tcPr>
            <w:tcW w:w="0" w:type="auto"/>
            <w:vAlign w:val="center"/>
          </w:tcPr>
          <w:p w:rsidR="008E7206" w:rsidRPr="009242B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c>
          <w:tcPr>
            <w:tcW w:w="0" w:type="auto"/>
            <w:vAlign w:val="center"/>
          </w:tcPr>
          <w:p w:rsidR="008E7206" w:rsidRPr="009242B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6</w:t>
            </w:r>
          </w:p>
        </w:tc>
        <w:tc>
          <w:tcPr>
            <w:tcW w:w="0" w:type="auto"/>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r>
    </w:tbl>
    <w:p w:rsidR="008E7206" w:rsidRPr="00CC309B" w:rsidRDefault="008E7206" w:rsidP="008E7206">
      <w:pPr>
        <w:pStyle w:val="Paragraph"/>
      </w:pPr>
      <w:r w:rsidRPr="00CC309B">
        <w:t xml:space="preserve">The DT scores data structure is the output data of the DT stage. This data is a series of tables containing information about the parts filters responses’ results when the DT procedure is applied to them. The algorithm keeps two table for every part of each component. This tables are used by the Backtrack procedure in order to make the landmark estimation. For every component the DT stage except of these parts scores, it return a table containing the whole component score as described in </w:t>
      </w:r>
      <w:r w:rsidRPr="007E4A71">
        <w:t xml:space="preserve">chapter </w:t>
      </w:r>
      <w:r w:rsidR="007E4A71">
        <w:fldChar w:fldCharType="begin"/>
      </w:r>
      <w:r w:rsidR="007E4A71">
        <w:instrText xml:space="preserve"> REF _Ref447038243 \r \h </w:instrText>
      </w:r>
      <w:r w:rsidR="007E4A71">
        <w:fldChar w:fldCharType="separate"/>
      </w:r>
      <w:r w:rsidR="00411289">
        <w:t>5.7</w:t>
      </w:r>
      <w:r w:rsidR="007E4A71">
        <w:fldChar w:fldCharType="end"/>
      </w:r>
      <w:r w:rsidRPr="00CC309B">
        <w:t>. This table reveals if there is a face detection within the image and is used by the Find procedure.</w:t>
      </w:r>
    </w:p>
    <w:p w:rsidR="008E7206" w:rsidRPr="00CC309B" w:rsidRDefault="008E7206" w:rsidP="008E7206">
      <w:pPr>
        <w:pStyle w:val="Paragraph"/>
      </w:pPr>
      <w:r w:rsidRPr="00CC309B">
        <w:lastRenderedPageBreak/>
        <w:t xml:space="preserve">The DT scores data are one of the shareholder of the algorithm maximum memory consumption holding the 10.6% of it. The memory consumption of this data structure is increasing as the image size increase as shown in the </w:t>
      </w:r>
      <w:r w:rsidRPr="0032052B">
        <w:fldChar w:fldCharType="begin"/>
      </w:r>
      <w:r w:rsidRPr="00CC309B">
        <w:instrText xml:space="preserve"> REF _Ref445823003 \h  \* MERGEFORMAT </w:instrText>
      </w:r>
      <w:r w:rsidRPr="0032052B">
        <w:fldChar w:fldCharType="separate"/>
      </w:r>
      <w:r w:rsidR="00411289" w:rsidRPr="0032052B">
        <w:t xml:space="preserve">Diagram </w:t>
      </w:r>
      <w:r w:rsidR="00411289">
        <w:t>23</w:t>
      </w:r>
      <w:r w:rsidRPr="0032052B">
        <w:fldChar w:fldCharType="end"/>
      </w:r>
      <w:r w:rsidRPr="00CC309B">
        <w:t>. What is significant is the fact that the DT Scores constitutes the 13.6% of the whole memory usage of the algorithm much larger than the Features Pyramid and the Filters Responses data structure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836"/>
      </w:tblGrid>
      <w:tr w:rsidR="008E7206" w:rsidTr="008E7206">
        <w:trPr>
          <w:jc w:val="center"/>
        </w:trPr>
        <w:tc>
          <w:tcPr>
            <w:tcW w:w="0" w:type="auto"/>
            <w:vAlign w:val="center"/>
          </w:tcPr>
          <w:p w:rsidR="008E7206" w:rsidRDefault="008E7206" w:rsidP="008E7206">
            <w:pPr>
              <w:pStyle w:val="Imagetable"/>
            </w:pPr>
            <w:r>
              <w:drawing>
                <wp:inline distT="0" distB="0" distL="0" distR="0" wp14:anchorId="70317B3F" wp14:editId="35521440">
                  <wp:extent cx="2933700" cy="1857375"/>
                  <wp:effectExtent l="0" t="0" r="0" b="9525"/>
                  <wp:docPr id="280" name="Γράφημα 28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tc>
      </w:tr>
      <w:tr w:rsidR="008E7206" w:rsidRPr="00CC309B" w:rsidTr="008E7206">
        <w:trPr>
          <w:jc w:val="center"/>
        </w:trPr>
        <w:tc>
          <w:tcPr>
            <w:tcW w:w="0" w:type="auto"/>
            <w:vAlign w:val="center"/>
          </w:tcPr>
          <w:p w:rsidR="008E7206" w:rsidRPr="0084757B" w:rsidRDefault="008E7206" w:rsidP="008E7206">
            <w:pPr>
              <w:pStyle w:val="Captions"/>
            </w:pPr>
            <w:bookmarkStart w:id="344" w:name="_Ref445823003"/>
            <w:bookmarkStart w:id="345" w:name="_Toc452154015"/>
            <w:r w:rsidRPr="0032052B">
              <w:t xml:space="preserve">Diagram </w:t>
            </w:r>
            <w:r>
              <w:fldChar w:fldCharType="begin"/>
            </w:r>
            <w:r w:rsidRPr="0032052B">
              <w:instrText xml:space="preserve"> SEQ Diagram \* ARABIC </w:instrText>
            </w:r>
            <w:r>
              <w:fldChar w:fldCharType="separate"/>
            </w:r>
            <w:r w:rsidR="00411289">
              <w:rPr>
                <w:noProof/>
              </w:rPr>
              <w:t>23</w:t>
            </w:r>
            <w:r>
              <w:fldChar w:fldCharType="end"/>
            </w:r>
            <w:bookmarkEnd w:id="344"/>
            <w:r>
              <w:t xml:space="preserve"> - DT Scores Memory Consumption per Image</w:t>
            </w:r>
            <w:bookmarkEnd w:id="345"/>
          </w:p>
        </w:tc>
      </w:tr>
    </w:tbl>
    <w:p w:rsidR="008E7206" w:rsidRDefault="008E7206" w:rsidP="008E7206">
      <w:pPr>
        <w:pStyle w:val="Sub1Chapter"/>
        <w:numPr>
          <w:ilvl w:val="1"/>
          <w:numId w:val="1"/>
        </w:numPr>
      </w:pPr>
      <w:bookmarkStart w:id="346" w:name="_Ref447034436"/>
      <w:bookmarkStart w:id="347" w:name="_Toc452153665"/>
      <w:r>
        <w:t>Backtrack Stage</w:t>
      </w:r>
      <w:bookmarkEnd w:id="346"/>
      <w:bookmarkEnd w:id="347"/>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294"/>
        <w:gridCol w:w="793"/>
        <w:gridCol w:w="828"/>
        <w:gridCol w:w="732"/>
      </w:tblGrid>
      <w:tr w:rsidR="008E7206" w:rsidRPr="00D06FEE"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8E7206" w:rsidRPr="00550087" w:rsidRDefault="008E7206" w:rsidP="008E7206">
            <w:pPr>
              <w:keepNext/>
              <w:jc w:val="center"/>
            </w:pPr>
            <w:bookmarkStart w:id="348" w:name="_Ref445823542"/>
            <w:bookmarkStart w:id="349" w:name="_Toc452153864"/>
            <w:r w:rsidRPr="00550087">
              <w:t xml:space="preserve">Table </w:t>
            </w:r>
            <w:fldSimple w:instr=" SEQ Table \* ARABIC ">
              <w:r w:rsidR="00411289">
                <w:rPr>
                  <w:noProof/>
                </w:rPr>
                <w:t>48</w:t>
              </w:r>
            </w:fldSimple>
            <w:bookmarkEnd w:id="348"/>
            <w:r w:rsidRPr="00550087">
              <w:t xml:space="preserve"> - Backtrack Stage to TSM (%)</w:t>
            </w:r>
            <w:bookmarkEnd w:id="349"/>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keepNext/>
              <w:jc w:val="center"/>
            </w:pPr>
            <w:r w:rsidRPr="001F4446">
              <w:t>Images</w:t>
            </w:r>
          </w:p>
        </w:tc>
        <w:tc>
          <w:tcPr>
            <w:tcW w:w="0" w:type="auto"/>
            <w:vAlign w:val="center"/>
          </w:tcPr>
          <w:p w:rsidR="008E7206" w:rsidRPr="001F444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1F4446">
              <w:rPr>
                <w:b/>
              </w:rPr>
              <w:t>Time</w:t>
            </w:r>
          </w:p>
        </w:tc>
        <w:tc>
          <w:tcPr>
            <w:tcW w:w="0" w:type="auto"/>
            <w:vAlign w:val="center"/>
          </w:tcPr>
          <w:p w:rsidR="008E7206" w:rsidRPr="001F444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Mem</w:t>
            </w:r>
          </w:p>
        </w:tc>
        <w:tc>
          <w:tcPr>
            <w:tcW w:w="0" w:type="auto"/>
            <w:vAlign w:val="center"/>
          </w:tcPr>
          <w:p w:rsidR="008E7206" w:rsidRPr="0055008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1F4446">
              <w:rPr>
                <w:b/>
              </w:rPr>
              <w:t>Max</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jc w:val="center"/>
              <w:rPr>
                <w:b w:val="0"/>
              </w:rPr>
            </w:pPr>
            <w:r>
              <w:rPr>
                <w:b w:val="0"/>
              </w:rPr>
              <w:t>320x24</w:t>
            </w:r>
            <w:r w:rsidRPr="001F4446">
              <w:rPr>
                <w:b w:val="0"/>
              </w:rPr>
              <w:t>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7</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jc w:val="center"/>
              <w:rPr>
                <w:b w:val="0"/>
              </w:rPr>
            </w:pPr>
            <w:r w:rsidRPr="001F4446">
              <w:rPr>
                <w:b w:val="0"/>
              </w:rPr>
              <w:t>640x48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1</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jc w:val="center"/>
              <w:rPr>
                <w:b w:val="0"/>
              </w:rPr>
            </w:pPr>
            <w:r w:rsidRPr="001F4446">
              <w:rPr>
                <w:b w:val="0"/>
              </w:rPr>
              <w:t>800x6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3</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jc w:val="center"/>
              <w:rPr>
                <w:b w:val="0"/>
              </w:rPr>
            </w:pPr>
            <w:r w:rsidRPr="001F4446">
              <w:rPr>
                <w:b w:val="0"/>
              </w:rPr>
              <w:t>1024x76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5</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jc w:val="center"/>
              <w:rPr>
                <w:b w:val="0"/>
              </w:rPr>
            </w:pPr>
            <w:r w:rsidRPr="001F4446">
              <w:rPr>
                <w:b w:val="0"/>
              </w:rPr>
              <w:t>1280x96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7</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1F4446" w:rsidRDefault="008E7206" w:rsidP="008E7206">
            <w:pPr>
              <w:jc w:val="center"/>
              <w:rPr>
                <w:b w:val="0"/>
              </w:rPr>
            </w:pPr>
            <w:r w:rsidRPr="001F4446">
              <w:rPr>
                <w:b w:val="0"/>
              </w:rPr>
              <w:t>Average</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7</w:t>
            </w:r>
          </w:p>
        </w:tc>
        <w:tc>
          <w:tcPr>
            <w:tcW w:w="0" w:type="auto"/>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1</w:t>
            </w:r>
          </w:p>
        </w:tc>
      </w:tr>
    </w:tbl>
    <w:p w:rsidR="008E7206" w:rsidRPr="00CC309B" w:rsidRDefault="008E7206" w:rsidP="008E7206">
      <w:pPr>
        <w:pStyle w:val="Paragraph"/>
      </w:pPr>
      <w:r w:rsidRPr="00CC309B">
        <w:t xml:space="preserve">The Backtrack stage is the one that handles the possible face detection and identifies the landmarks. The first job the Backtrack stage has to do is to check the DT stage scores array for high-score values. This is the Find procedure job. If no high-score values are detected the Backtrack stage is over. On the other hand when high-score values are detected the Backtrack procedure is the one that makes the landmark estimation according to the position of the high-score values and the scale of the corresponding feature image. Finally the results of the Backtrack procedure in combination with the Find procedure ones are filling the results cache. Whenever the result cache is fully filled the NMS procedure is applied to select the correct results, but this process is explained in chapter X. The Backtrack stage flow diagram is shown in </w:t>
      </w:r>
      <w:r w:rsidRPr="00550087">
        <w:fldChar w:fldCharType="begin"/>
      </w:r>
      <w:r w:rsidRPr="00CC309B">
        <w:instrText xml:space="preserve"> REF _Ref445823361 \h  \* MERGEFORMAT </w:instrText>
      </w:r>
      <w:r w:rsidRPr="00550087">
        <w:fldChar w:fldCharType="separate"/>
      </w:r>
      <w:r w:rsidR="00411289" w:rsidRPr="00CC309B">
        <w:t xml:space="preserve">Figure </w:t>
      </w:r>
      <w:r w:rsidR="00411289">
        <w:t>42</w:t>
      </w:r>
      <w:r w:rsidRPr="00550087">
        <w:fldChar w:fldCharType="end"/>
      </w:r>
      <w:r w:rsidRPr="00CC309B">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271"/>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28DFB88A" wp14:editId="29B73F14">
                  <wp:extent cx="3209925" cy="2227922"/>
                  <wp:effectExtent l="0" t="0" r="0" b="0"/>
                  <wp:docPr id="281" name="Εικόνα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cktrack stage - diagram.png"/>
                          <pic:cNvPicPr/>
                        </pic:nvPicPr>
                        <pic:blipFill>
                          <a:blip r:embed="rId245">
                            <a:extLst>
                              <a:ext uri="{28A0092B-C50C-407E-A947-70E740481C1C}">
                                <a14:useLocalDpi xmlns:a14="http://schemas.microsoft.com/office/drawing/2010/main" val="0"/>
                              </a:ext>
                            </a:extLst>
                          </a:blip>
                          <a:stretch>
                            <a:fillRect/>
                          </a:stretch>
                        </pic:blipFill>
                        <pic:spPr>
                          <a:xfrm>
                            <a:off x="0" y="0"/>
                            <a:ext cx="3229138" cy="2241257"/>
                          </a:xfrm>
                          <a:prstGeom prst="rect">
                            <a:avLst/>
                          </a:prstGeom>
                        </pic:spPr>
                      </pic:pic>
                    </a:graphicData>
                  </a:graphic>
                </wp:inline>
              </w:drawing>
            </w:r>
          </w:p>
        </w:tc>
      </w:tr>
      <w:tr w:rsidR="008E7206" w:rsidRPr="00D06FEE" w:rsidTr="008E7206">
        <w:trPr>
          <w:jc w:val="center"/>
        </w:trPr>
        <w:tc>
          <w:tcPr>
            <w:tcW w:w="0" w:type="auto"/>
            <w:vAlign w:val="center"/>
          </w:tcPr>
          <w:p w:rsidR="008E7206" w:rsidRPr="00CC309B" w:rsidRDefault="008E7206" w:rsidP="008E7206">
            <w:pPr>
              <w:pStyle w:val="Captions"/>
            </w:pPr>
            <w:bookmarkStart w:id="350" w:name="_Ref445823361"/>
            <w:bookmarkStart w:id="351" w:name="_Toc452153773"/>
            <w:r w:rsidRPr="00CC309B">
              <w:t xml:space="preserve">Figure </w:t>
            </w:r>
            <w:r>
              <w:fldChar w:fldCharType="begin"/>
            </w:r>
            <w:r w:rsidRPr="00CC309B">
              <w:instrText xml:space="preserve"> SEQ Figure \* ARABIC </w:instrText>
            </w:r>
            <w:r>
              <w:fldChar w:fldCharType="separate"/>
            </w:r>
            <w:r w:rsidR="00411289">
              <w:rPr>
                <w:noProof/>
              </w:rPr>
              <w:t>42</w:t>
            </w:r>
            <w:r>
              <w:fldChar w:fldCharType="end"/>
            </w:r>
            <w:bookmarkEnd w:id="350"/>
            <w:r w:rsidRPr="00CC309B">
              <w:t xml:space="preserve"> - Backtrack Stage Execution Flow Diagram</w:t>
            </w:r>
            <w:bookmarkEnd w:id="351"/>
          </w:p>
        </w:tc>
      </w:tr>
    </w:tbl>
    <w:p w:rsidR="008E7206" w:rsidRPr="00CC309B" w:rsidRDefault="008E7206" w:rsidP="008E7206">
      <w:pPr>
        <w:pStyle w:val="Paragraph"/>
      </w:pPr>
      <w:r w:rsidRPr="00CC309B">
        <w:t xml:space="preserve">As long as the time consumption, the Backtrack stage uses a tiny percentage less than 0.5% of the algorithms execution time and for that reason very few attention is given to that part of the stage. In contrast this stage consumes about the 25% of the algorithms memory consumption and holds the 43% of the maximum one and that is why more attention to memory consumption improvements is given.  In </w:t>
      </w:r>
      <w:r w:rsidRPr="00550087">
        <w:fldChar w:fldCharType="begin"/>
      </w:r>
      <w:r w:rsidRPr="00CC309B">
        <w:instrText xml:space="preserve"> REF _Ref445823466 \h  \* MERGEFORMAT </w:instrText>
      </w:r>
      <w:r w:rsidRPr="00550087">
        <w:fldChar w:fldCharType="separate"/>
      </w:r>
      <w:r w:rsidR="00411289" w:rsidRPr="00550087">
        <w:t xml:space="preserve">Table </w:t>
      </w:r>
      <w:r w:rsidR="00411289">
        <w:t>50</w:t>
      </w:r>
      <w:r w:rsidRPr="00550087">
        <w:fldChar w:fldCharType="end"/>
      </w:r>
      <w:r w:rsidRPr="00CC309B">
        <w:t xml:space="preserve"> the memory consumption distribution of the Backtrack stage is shown. </w:t>
      </w:r>
    </w:p>
    <w:tbl>
      <w:tblPr>
        <w:tblStyle w:val="5-6"/>
        <w:tblW w:w="5000" w:type="pct"/>
        <w:jc w:val="center"/>
        <w:tblCellMar>
          <w:top w:w="28" w:type="dxa"/>
          <w:bottom w:w="28" w:type="dxa"/>
        </w:tblCellMar>
        <w:tblLook w:val="04A0" w:firstRow="1" w:lastRow="0" w:firstColumn="1" w:lastColumn="0" w:noHBand="0" w:noVBand="1"/>
      </w:tblPr>
      <w:tblGrid>
        <w:gridCol w:w="1321"/>
        <w:gridCol w:w="1177"/>
        <w:gridCol w:w="1177"/>
        <w:gridCol w:w="1177"/>
        <w:gridCol w:w="1310"/>
        <w:gridCol w:w="1310"/>
        <w:gridCol w:w="1158"/>
      </w:tblGrid>
      <w:tr w:rsidR="008E7206" w:rsidRPr="00D06FEE"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FB3B15" w:rsidRDefault="008E7206" w:rsidP="008E7206">
            <w:pPr>
              <w:keepNext/>
              <w:jc w:val="center"/>
              <w:rPr>
                <w:rFonts w:ascii="Calibri" w:hAnsi="Calibri"/>
              </w:rPr>
            </w:pPr>
            <w:bookmarkStart w:id="352" w:name="_Toc452153865"/>
            <w:r w:rsidRPr="00550087">
              <w:t xml:space="preserve">Table </w:t>
            </w:r>
            <w:fldSimple w:instr=" SEQ Table \* ARABIC ">
              <w:r w:rsidR="00411289">
                <w:rPr>
                  <w:noProof/>
                </w:rPr>
                <w:t>49</w:t>
              </w:r>
            </w:fldSimple>
            <w:r w:rsidRPr="00550087">
              <w:t xml:space="preserve"> - </w:t>
            </w:r>
            <w:r w:rsidRPr="00FB3B15">
              <w:rPr>
                <w:rFonts w:ascii="Calibri" w:hAnsi="Calibri"/>
              </w:rPr>
              <w:t>Backtrack Stage Execution Time Distribution (v1.1) (%)</w:t>
            </w:r>
            <w:bookmarkEnd w:id="35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8E7206">
            <w:pPr>
              <w:keepNext/>
              <w:jc w:val="center"/>
            </w:pPr>
          </w:p>
        </w:tc>
        <w:tc>
          <w:tcPr>
            <w:tcW w:w="682" w:type="pct"/>
            <w:vAlign w:val="center"/>
          </w:tcPr>
          <w:p w:rsidR="008E7206" w:rsidRPr="00FB3B1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320x240</w:t>
            </w:r>
          </w:p>
        </w:tc>
        <w:tc>
          <w:tcPr>
            <w:tcW w:w="682" w:type="pct"/>
            <w:vAlign w:val="center"/>
          </w:tcPr>
          <w:p w:rsidR="008E7206" w:rsidRPr="00FB3B1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640x480</w:t>
            </w:r>
          </w:p>
        </w:tc>
        <w:tc>
          <w:tcPr>
            <w:tcW w:w="682" w:type="pct"/>
            <w:vAlign w:val="center"/>
          </w:tcPr>
          <w:p w:rsidR="008E7206" w:rsidRPr="00FB3B1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800x600</w:t>
            </w:r>
          </w:p>
        </w:tc>
        <w:tc>
          <w:tcPr>
            <w:tcW w:w="759" w:type="pct"/>
            <w:vAlign w:val="center"/>
          </w:tcPr>
          <w:p w:rsidR="008E7206" w:rsidRPr="00FB3B1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1024x768</w:t>
            </w:r>
          </w:p>
        </w:tc>
        <w:tc>
          <w:tcPr>
            <w:tcW w:w="759" w:type="pct"/>
            <w:vAlign w:val="center"/>
          </w:tcPr>
          <w:p w:rsidR="008E7206" w:rsidRPr="00FB3B1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1280x960</w:t>
            </w:r>
          </w:p>
        </w:tc>
        <w:tc>
          <w:tcPr>
            <w:tcW w:w="671" w:type="pct"/>
            <w:vAlign w:val="center"/>
          </w:tcPr>
          <w:p w:rsidR="008E7206" w:rsidRPr="00FB3B1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8E7206">
            <w:pPr>
              <w:rPr>
                <w:rFonts w:ascii="Calibri" w:hAnsi="Calibri"/>
              </w:rPr>
            </w:pPr>
            <w:r w:rsidRPr="00FB3B15">
              <w:rPr>
                <w:rFonts w:ascii="Calibri" w:hAnsi="Calibri"/>
              </w:rPr>
              <w:t>Find</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3</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0</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0</w:t>
            </w:r>
          </w:p>
        </w:tc>
        <w:tc>
          <w:tcPr>
            <w:tcW w:w="75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6</w:t>
            </w:r>
          </w:p>
        </w:tc>
        <w:tc>
          <w:tcPr>
            <w:tcW w:w="75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4</w:t>
            </w:r>
          </w:p>
        </w:tc>
        <w:tc>
          <w:tcPr>
            <w:tcW w:w="6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8E7206">
            <w:pPr>
              <w:rPr>
                <w:rFonts w:ascii="Calibri" w:hAnsi="Calibri"/>
              </w:rPr>
            </w:pPr>
            <w:r w:rsidRPr="00FB3B15">
              <w:rPr>
                <w:rFonts w:ascii="Calibri" w:hAnsi="Calibri"/>
              </w:rPr>
              <w:t>Backtrack</w:t>
            </w:r>
          </w:p>
        </w:tc>
        <w:tc>
          <w:tcPr>
            <w:tcW w:w="6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4</w:t>
            </w:r>
          </w:p>
        </w:tc>
        <w:tc>
          <w:tcPr>
            <w:tcW w:w="6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8</w:t>
            </w:r>
          </w:p>
        </w:tc>
        <w:tc>
          <w:tcPr>
            <w:tcW w:w="6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9</w:t>
            </w:r>
          </w:p>
        </w:tc>
        <w:tc>
          <w:tcPr>
            <w:tcW w:w="75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0</w:t>
            </w:r>
          </w:p>
        </w:tc>
        <w:tc>
          <w:tcPr>
            <w:tcW w:w="75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4</w:t>
            </w:r>
          </w:p>
        </w:tc>
        <w:tc>
          <w:tcPr>
            <w:tcW w:w="6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8E7206">
            <w:pPr>
              <w:rPr>
                <w:rFonts w:ascii="Calibri" w:hAnsi="Calibri"/>
              </w:rPr>
            </w:pPr>
            <w:r w:rsidRPr="00FB3B15">
              <w:rPr>
                <w:rFonts w:ascii="Calibri" w:hAnsi="Calibri"/>
              </w:rPr>
              <w:t>Others</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9</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5</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0</w:t>
            </w:r>
          </w:p>
        </w:tc>
        <w:tc>
          <w:tcPr>
            <w:tcW w:w="75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c>
          <w:tcPr>
            <w:tcW w:w="75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6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3</w:t>
            </w:r>
          </w:p>
        </w:tc>
      </w:tr>
    </w:tbl>
    <w:p w:rsidR="008E7206" w:rsidRDefault="008E7206" w:rsidP="008E7206"/>
    <w:p w:rsidR="008E7206" w:rsidRPr="00CC309B" w:rsidRDefault="008E7206" w:rsidP="008E7206">
      <w:pPr>
        <w:pStyle w:val="Paragraph"/>
      </w:pPr>
      <w:r w:rsidRPr="00CC309B">
        <w:t xml:space="preserve">As referred in </w:t>
      </w:r>
      <w:r w:rsidRPr="007E4A71">
        <w:t xml:space="preserve">chapter </w:t>
      </w:r>
      <w:r w:rsidR="007E4A71">
        <w:fldChar w:fldCharType="begin"/>
      </w:r>
      <w:r w:rsidR="007E4A71">
        <w:instrText xml:space="preserve"> REF _Ref447038287 \r \h </w:instrText>
      </w:r>
      <w:r w:rsidR="007E4A71">
        <w:fldChar w:fldCharType="separate"/>
      </w:r>
      <w:r w:rsidR="00411289">
        <w:t>6.2</w:t>
      </w:r>
      <w:r w:rsidR="007E4A71">
        <w:fldChar w:fldCharType="end"/>
      </w:r>
      <w:r w:rsidRPr="00CC309B">
        <w:t xml:space="preserve"> the Backtrack stage is in a way independent from the image size. This stage’s attitude during the algorithm execution is fully dependent by the number of the detection occur. This means that the algorithm may make the minimum usage of this stage if no faces are detected and either the maximum when plenty of faces are detected. This is why it very difficult to profile it. In our profiling process we assume that the Backtrack process makes full detection at every level and component when we are looking for the maximum memory consumption. On the other hand when profiling for total memory consumption we assume that the image is full of faces and we use the profiling settings explained is </w:t>
      </w:r>
      <w:r w:rsidRPr="007E4A71">
        <w:t xml:space="preserve">chapter </w:t>
      </w:r>
      <w:r w:rsidR="007E4A71">
        <w:fldChar w:fldCharType="begin"/>
      </w:r>
      <w:r w:rsidR="007E4A71">
        <w:instrText xml:space="preserve"> REF _Ref447038302 \r \h </w:instrText>
      </w:r>
      <w:r w:rsidR="007E4A71">
        <w:fldChar w:fldCharType="separate"/>
      </w:r>
      <w:r w:rsidR="00411289">
        <w:t>6.2</w:t>
      </w:r>
      <w:r w:rsidR="007E4A71">
        <w:fldChar w:fldCharType="end"/>
      </w:r>
      <w:r w:rsidRPr="00CC309B">
        <w:t xml:space="preserve">. Under these cases the memory profile table of the Backtrack stage is shown in </w:t>
      </w:r>
      <w:r>
        <w:fldChar w:fldCharType="begin"/>
      </w:r>
      <w:r w:rsidRPr="00CC309B">
        <w:instrText xml:space="preserve"> REF _Ref445823542 \h </w:instrText>
      </w:r>
      <w:r>
        <w:fldChar w:fldCharType="separate"/>
      </w:r>
      <w:r w:rsidR="00411289" w:rsidRPr="00550087">
        <w:t xml:space="preserve">Table </w:t>
      </w:r>
      <w:r w:rsidR="00411289">
        <w:rPr>
          <w:noProof/>
        </w:rPr>
        <w:t>48</w:t>
      </w:r>
      <w:r>
        <w:fldChar w:fldCharType="end"/>
      </w:r>
      <w:r w:rsidRPr="00CC309B">
        <w:t>.</w:t>
      </w:r>
    </w:p>
    <w:tbl>
      <w:tblPr>
        <w:tblStyle w:val="5-6"/>
        <w:tblW w:w="5000" w:type="pct"/>
        <w:jc w:val="center"/>
        <w:tblCellMar>
          <w:top w:w="28" w:type="dxa"/>
          <w:bottom w:w="28" w:type="dxa"/>
        </w:tblCellMar>
        <w:tblLook w:val="04A0" w:firstRow="1" w:lastRow="0" w:firstColumn="1" w:lastColumn="0" w:noHBand="0" w:noVBand="1"/>
      </w:tblPr>
      <w:tblGrid>
        <w:gridCol w:w="1321"/>
        <w:gridCol w:w="1177"/>
        <w:gridCol w:w="1177"/>
        <w:gridCol w:w="1177"/>
        <w:gridCol w:w="1310"/>
        <w:gridCol w:w="1310"/>
        <w:gridCol w:w="1158"/>
      </w:tblGrid>
      <w:tr w:rsidR="008E7206" w:rsidRPr="00D06FEE"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FB3B15" w:rsidRDefault="008E7206" w:rsidP="009D508C">
            <w:pPr>
              <w:keepNext/>
              <w:jc w:val="center"/>
              <w:rPr>
                <w:rFonts w:ascii="Calibri" w:hAnsi="Calibri"/>
              </w:rPr>
            </w:pPr>
            <w:bookmarkStart w:id="353" w:name="_Ref445823466"/>
            <w:bookmarkStart w:id="354" w:name="_Toc452153866"/>
            <w:r w:rsidRPr="00550087">
              <w:lastRenderedPageBreak/>
              <w:t xml:space="preserve">Table </w:t>
            </w:r>
            <w:fldSimple w:instr=" SEQ Table \* ARABIC ">
              <w:r w:rsidR="00411289">
                <w:rPr>
                  <w:noProof/>
                </w:rPr>
                <w:t>50</w:t>
              </w:r>
            </w:fldSimple>
            <w:bookmarkEnd w:id="353"/>
            <w:r w:rsidRPr="00550087">
              <w:t xml:space="preserve"> - </w:t>
            </w:r>
            <w:r w:rsidRPr="00FB3B15">
              <w:rPr>
                <w:rFonts w:ascii="Calibri" w:hAnsi="Calibri"/>
              </w:rPr>
              <w:t>Backtrack Stage Memory Consumption Distribution (v1.1) (%)</w:t>
            </w:r>
            <w:bookmarkEnd w:id="35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9D508C">
            <w:pPr>
              <w:keepNext/>
              <w:jc w:val="center"/>
            </w:pPr>
          </w:p>
        </w:tc>
        <w:tc>
          <w:tcPr>
            <w:tcW w:w="682" w:type="pct"/>
            <w:vAlign w:val="center"/>
          </w:tcPr>
          <w:p w:rsidR="008E7206" w:rsidRPr="00FB3B15"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320x240</w:t>
            </w:r>
          </w:p>
        </w:tc>
        <w:tc>
          <w:tcPr>
            <w:tcW w:w="682" w:type="pct"/>
            <w:vAlign w:val="center"/>
          </w:tcPr>
          <w:p w:rsidR="008E7206" w:rsidRPr="00FB3B15"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640x480</w:t>
            </w:r>
          </w:p>
        </w:tc>
        <w:tc>
          <w:tcPr>
            <w:tcW w:w="682" w:type="pct"/>
            <w:vAlign w:val="center"/>
          </w:tcPr>
          <w:p w:rsidR="008E7206" w:rsidRPr="00FB3B15"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800x600</w:t>
            </w:r>
          </w:p>
        </w:tc>
        <w:tc>
          <w:tcPr>
            <w:tcW w:w="759" w:type="pct"/>
            <w:vAlign w:val="center"/>
          </w:tcPr>
          <w:p w:rsidR="008E7206" w:rsidRPr="00FB3B15"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1024x768</w:t>
            </w:r>
          </w:p>
        </w:tc>
        <w:tc>
          <w:tcPr>
            <w:tcW w:w="759" w:type="pct"/>
            <w:vAlign w:val="center"/>
          </w:tcPr>
          <w:p w:rsidR="008E7206" w:rsidRPr="00FB3B15"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1280x960</w:t>
            </w:r>
          </w:p>
        </w:tc>
        <w:tc>
          <w:tcPr>
            <w:tcW w:w="671" w:type="pct"/>
            <w:vAlign w:val="center"/>
          </w:tcPr>
          <w:p w:rsidR="008E7206" w:rsidRPr="00FB3B15"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B3B15">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9D508C">
            <w:pPr>
              <w:keepNext/>
              <w:rPr>
                <w:rFonts w:ascii="Calibri" w:hAnsi="Calibri"/>
              </w:rPr>
            </w:pPr>
            <w:r w:rsidRPr="00FB3B15">
              <w:rPr>
                <w:rFonts w:ascii="Calibri" w:hAnsi="Calibri"/>
              </w:rPr>
              <w:t>Find</w:t>
            </w:r>
          </w:p>
        </w:tc>
        <w:tc>
          <w:tcPr>
            <w:tcW w:w="682" w:type="pct"/>
            <w:vAlign w:val="center"/>
          </w:tcPr>
          <w:p w:rsidR="008E7206" w:rsidRDefault="008E7206" w:rsidP="009D508C">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c>
          <w:tcPr>
            <w:tcW w:w="682" w:type="pct"/>
            <w:vAlign w:val="center"/>
          </w:tcPr>
          <w:p w:rsidR="008E7206" w:rsidRDefault="008E7206" w:rsidP="009D508C">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c>
          <w:tcPr>
            <w:tcW w:w="682" w:type="pct"/>
            <w:vAlign w:val="center"/>
          </w:tcPr>
          <w:p w:rsidR="008E7206" w:rsidRDefault="008E7206" w:rsidP="009D508C">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c>
          <w:tcPr>
            <w:tcW w:w="759" w:type="pct"/>
            <w:vAlign w:val="center"/>
          </w:tcPr>
          <w:p w:rsidR="008E7206" w:rsidRDefault="008E7206" w:rsidP="009D508C">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c>
          <w:tcPr>
            <w:tcW w:w="759" w:type="pct"/>
            <w:vAlign w:val="center"/>
          </w:tcPr>
          <w:p w:rsidR="008E7206" w:rsidRDefault="008E7206" w:rsidP="009D508C">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c>
          <w:tcPr>
            <w:tcW w:w="671" w:type="pct"/>
            <w:vAlign w:val="center"/>
          </w:tcPr>
          <w:p w:rsidR="008E7206" w:rsidRDefault="008E7206" w:rsidP="009D508C">
            <w:pPr>
              <w:keepNext/>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9D508C">
            <w:pPr>
              <w:keepNext/>
              <w:rPr>
                <w:rFonts w:ascii="Calibri" w:hAnsi="Calibri"/>
              </w:rPr>
            </w:pPr>
            <w:r w:rsidRPr="00FB3B15">
              <w:rPr>
                <w:rFonts w:ascii="Calibri" w:hAnsi="Calibri"/>
              </w:rPr>
              <w:t>Backtrack</w:t>
            </w:r>
          </w:p>
        </w:tc>
        <w:tc>
          <w:tcPr>
            <w:tcW w:w="682" w:type="pct"/>
            <w:vAlign w:val="center"/>
          </w:tcPr>
          <w:p w:rsidR="008E7206"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82" w:type="pct"/>
            <w:vAlign w:val="center"/>
          </w:tcPr>
          <w:p w:rsidR="008E7206"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82" w:type="pct"/>
            <w:vAlign w:val="center"/>
          </w:tcPr>
          <w:p w:rsidR="008E7206"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759" w:type="pct"/>
            <w:vAlign w:val="center"/>
          </w:tcPr>
          <w:p w:rsidR="008E7206"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759" w:type="pct"/>
            <w:vAlign w:val="center"/>
          </w:tcPr>
          <w:p w:rsidR="008E7206"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71" w:type="pct"/>
            <w:vAlign w:val="center"/>
          </w:tcPr>
          <w:p w:rsidR="008E7206" w:rsidRDefault="008E7206" w:rsidP="009D508C">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5" w:type="pct"/>
            <w:vAlign w:val="center"/>
          </w:tcPr>
          <w:p w:rsidR="008E7206" w:rsidRPr="00FB3B15" w:rsidRDefault="008E7206" w:rsidP="008E7206">
            <w:pPr>
              <w:rPr>
                <w:rFonts w:ascii="Calibri" w:hAnsi="Calibri"/>
              </w:rPr>
            </w:pPr>
            <w:r w:rsidRPr="00FB3B15">
              <w:rPr>
                <w:rFonts w:ascii="Calibri" w:hAnsi="Calibri"/>
              </w:rPr>
              <w:t>Others</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c>
          <w:tcPr>
            <w:tcW w:w="75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c>
          <w:tcPr>
            <w:tcW w:w="75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c>
          <w:tcPr>
            <w:tcW w:w="6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r>
    </w:tbl>
    <w:p w:rsidR="008E7206" w:rsidRDefault="008E7206" w:rsidP="008E7206"/>
    <w:p w:rsidR="008E7206" w:rsidRPr="00CC309B" w:rsidRDefault="008E7206" w:rsidP="008E7206">
      <w:pPr>
        <w:pStyle w:val="Paragraph"/>
      </w:pPr>
      <w:r w:rsidRPr="00CC309B">
        <w:t>At this point an extensive analysis of the two basic procedures of the Backtrack stage is given and after that a small improvement as far as the memory consumption is presented.</w:t>
      </w:r>
    </w:p>
    <w:p w:rsidR="008E7206" w:rsidRDefault="008E7206" w:rsidP="00E875F2">
      <w:pPr>
        <w:pStyle w:val="Sub2Chapter"/>
      </w:pPr>
      <w:bookmarkStart w:id="355" w:name="_Ref447033900"/>
      <w:bookmarkStart w:id="356" w:name="_Ref447033920"/>
      <w:bookmarkStart w:id="357" w:name="_Ref447038408"/>
      <w:bookmarkStart w:id="358" w:name="_Toc452153666"/>
      <w:r>
        <w:t>Find</w:t>
      </w:r>
      <w:bookmarkEnd w:id="355"/>
      <w:bookmarkEnd w:id="356"/>
      <w:bookmarkEnd w:id="357"/>
      <w:bookmarkEnd w:id="358"/>
    </w:p>
    <w:p w:rsidR="008E7206" w:rsidRPr="00A45C01" w:rsidRDefault="008E7206" w:rsidP="008E7206">
      <w:pPr>
        <w:pStyle w:val="Paragraph"/>
      </w:pPr>
      <w:r w:rsidRPr="00A45C01">
        <w:t xml:space="preserve">The find procedure is the one that checks the Distance Transformation stage scores array for high-score values and returns a vector of indexes to the corresponding pixels. The find procedure is the only part of the Backtrack stage that is executed for every component at every level of the features pyramid. The time needed for this procedure is closed to zero, as it is a very simple and fast procedure. As far as the memory consumption it is described in the </w:t>
      </w:r>
      <w:r w:rsidRPr="00C00E3E">
        <w:fldChar w:fldCharType="begin"/>
      </w:r>
      <w:r w:rsidRPr="00A45C01">
        <w:instrText xml:space="preserve"> REF _Ref445824044 \h  \* MERGEFORMAT </w:instrText>
      </w:r>
      <w:r w:rsidRPr="00C00E3E">
        <w:fldChar w:fldCharType="separate"/>
      </w:r>
      <w:r w:rsidR="00411289" w:rsidRPr="00C00E3E">
        <w:t xml:space="preserve">Table </w:t>
      </w:r>
      <w:r w:rsidR="00411289">
        <w:t>51</w:t>
      </w:r>
      <w:r w:rsidRPr="00C00E3E">
        <w:fldChar w:fldCharType="end"/>
      </w:r>
      <w:r w:rsidRPr="00A45C01">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413"/>
        <w:gridCol w:w="6081"/>
        <w:gridCol w:w="1136"/>
      </w:tblGrid>
      <w:tr w:rsidR="008E7206" w:rsidRPr="00B23781"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3"/>
            <w:vAlign w:val="center"/>
          </w:tcPr>
          <w:p w:rsidR="008E7206" w:rsidRPr="00C00E3E" w:rsidRDefault="008E7206" w:rsidP="008E7206">
            <w:pPr>
              <w:keepNext/>
              <w:jc w:val="center"/>
            </w:pPr>
            <w:bookmarkStart w:id="359" w:name="_Ref445824044"/>
            <w:bookmarkStart w:id="360" w:name="_Toc452153867"/>
            <w:r w:rsidRPr="00C00E3E">
              <w:t xml:space="preserve">Table </w:t>
            </w:r>
            <w:fldSimple w:instr=" SEQ Table \* ARABIC ">
              <w:r w:rsidR="00411289">
                <w:rPr>
                  <w:noProof/>
                </w:rPr>
                <w:t>51</w:t>
              </w:r>
            </w:fldSimple>
            <w:bookmarkEnd w:id="359"/>
            <w:r w:rsidRPr="00C00E3E">
              <w:t xml:space="preserve"> - Find Procedure Memory Profile</w:t>
            </w:r>
            <w:bookmarkEnd w:id="36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9" w:type="pct"/>
            <w:vAlign w:val="center"/>
          </w:tcPr>
          <w:p w:rsidR="008E7206" w:rsidRDefault="008E7206" w:rsidP="008E7206">
            <w:r>
              <w:t>Input</w:t>
            </w:r>
          </w:p>
        </w:tc>
        <w:tc>
          <w:tcPr>
            <w:tcW w:w="35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683C12">
              <w:rPr>
                <w:position w:val="-4"/>
              </w:rPr>
              <w:object w:dxaOrig="620" w:dyaOrig="260">
                <v:shape id="_x0000_i1074" type="#_x0000_t75" style="width:27.75pt;height:14.25pt" o:ole="">
                  <v:imagedata r:id="rId246" o:title=""/>
                </v:shape>
                <o:OLEObject Type="Embed" ProgID="Equation.DSMT4" ShapeID="_x0000_i1074" DrawAspect="Content" ObjectID="_1530019954" r:id="rId247"/>
              </w:object>
            </w:r>
          </w:p>
        </w:tc>
        <w:tc>
          <w:tcPr>
            <w:tcW w:w="65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19" w:type="pct"/>
            <w:vAlign w:val="center"/>
          </w:tcPr>
          <w:p w:rsidR="008E7206" w:rsidRDefault="008E7206" w:rsidP="008E7206">
            <w:r>
              <w:t>Output</w:t>
            </w:r>
          </w:p>
        </w:tc>
        <w:tc>
          <w:tcPr>
            <w:tcW w:w="35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683C12">
              <w:rPr>
                <w:position w:val="-32"/>
              </w:rPr>
              <w:object w:dxaOrig="3260" w:dyaOrig="760">
                <v:shape id="_x0000_i1075" type="#_x0000_t75" style="width:165.75pt;height:35.25pt" o:ole="">
                  <v:imagedata r:id="rId248" o:title=""/>
                </v:shape>
                <o:OLEObject Type="Embed" ProgID="Equation.DSMT4" ShapeID="_x0000_i1075" DrawAspect="Content" ObjectID="_1530019955" r:id="rId249"/>
              </w:object>
            </w:r>
          </w:p>
        </w:tc>
        <w:tc>
          <w:tcPr>
            <w:tcW w:w="65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9" w:type="pct"/>
            <w:vAlign w:val="center"/>
          </w:tcPr>
          <w:p w:rsidR="008E7206" w:rsidRDefault="008E7206" w:rsidP="008E7206">
            <w:r>
              <w:t>Temporary</w:t>
            </w:r>
          </w:p>
        </w:tc>
        <w:tc>
          <w:tcPr>
            <w:tcW w:w="35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c>
          <w:tcPr>
            <w:tcW w:w="65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19" w:type="pct"/>
            <w:vAlign w:val="center"/>
          </w:tcPr>
          <w:p w:rsidR="008E7206" w:rsidRDefault="008E7206" w:rsidP="008E7206">
            <w:r>
              <w:t>Max</w:t>
            </w:r>
          </w:p>
        </w:tc>
        <w:tc>
          <w:tcPr>
            <w:tcW w:w="35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1B27EC">
              <w:rPr>
                <w:position w:val="-30"/>
              </w:rPr>
              <w:object w:dxaOrig="3260" w:dyaOrig="720">
                <v:shape id="_x0000_i1076" type="#_x0000_t75" style="width:165.75pt;height:36.75pt" o:ole="">
                  <v:imagedata r:id="rId250" o:title=""/>
                </v:shape>
                <o:OLEObject Type="Embed" ProgID="Equation.DSMT4" ShapeID="_x0000_i1076" DrawAspect="Content" ObjectID="_1530019956" r:id="rId251"/>
              </w:object>
            </w:r>
          </w:p>
        </w:tc>
        <w:tc>
          <w:tcPr>
            <w:tcW w:w="65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100%</w:t>
            </w:r>
          </w:p>
        </w:tc>
      </w:tr>
    </w:tbl>
    <w:p w:rsidR="008E7206" w:rsidRDefault="008E7206" w:rsidP="008E7206">
      <w:pPr>
        <w:jc w:val="both"/>
      </w:pPr>
    </w:p>
    <w:p w:rsidR="008E7206" w:rsidRPr="00A45C01" w:rsidRDefault="008E7206" w:rsidP="008E7206">
      <w:pPr>
        <w:pStyle w:val="Paragraph"/>
      </w:pPr>
      <w:r w:rsidRPr="00A45C01">
        <w:t xml:space="preserve">In the </w:t>
      </w:r>
      <w:r>
        <w:fldChar w:fldCharType="begin"/>
      </w:r>
      <w:r w:rsidRPr="00A45C01">
        <w:instrText xml:space="preserve"> REF _Ref445824044 \h  \* MERGEFORMAT </w:instrText>
      </w:r>
      <w:r>
        <w:fldChar w:fldCharType="separate"/>
      </w:r>
      <w:r w:rsidR="00411289" w:rsidRPr="00C00E3E">
        <w:t xml:space="preserve">Table </w:t>
      </w:r>
      <w:r w:rsidR="00411289">
        <w:t>51</w:t>
      </w:r>
      <w:r>
        <w:fldChar w:fldCharType="end"/>
      </w:r>
      <w:r w:rsidRPr="00A45C01">
        <w:t xml:space="preserve"> above the memory consumption is directly depended by two parameters. The first parameter, </w:t>
      </w:r>
      <w:r w:rsidRPr="00A45C01">
        <w:rPr>
          <w:i/>
        </w:rPr>
        <w:t>P</w:t>
      </w:r>
      <w:r w:rsidRPr="00A45C01">
        <w:rPr>
          <w:i/>
          <w:vertAlign w:val="subscript"/>
        </w:rPr>
        <w:t>High-Scores</w:t>
      </w:r>
      <w:r w:rsidRPr="00A45C01">
        <w:t xml:space="preserve">, is the number of high-scores detected inside the DT stage results and is unpredictable. The only prediction can be made is that it cannot be larger than the DT scores array size. In the </w:t>
      </w:r>
      <w:r w:rsidRPr="007E4A71">
        <w:t xml:space="preserve">chapter </w:t>
      </w:r>
      <w:r w:rsidR="007E4A71">
        <w:fldChar w:fldCharType="begin"/>
      </w:r>
      <w:r w:rsidR="007E4A71">
        <w:instrText xml:space="preserve"> REF _Ref447038328 \r \h </w:instrText>
      </w:r>
      <w:r w:rsidR="007E4A71">
        <w:fldChar w:fldCharType="separate"/>
      </w:r>
      <w:r w:rsidR="00411289">
        <w:t>6.2</w:t>
      </w:r>
      <w:r w:rsidR="007E4A71">
        <w:fldChar w:fldCharType="end"/>
      </w:r>
      <w:r w:rsidRPr="00A45C01">
        <w:t xml:space="preserve">, statistics about the high-score values produced in the DT stage according to the model used and faces exist within the image. </w:t>
      </w:r>
    </w:p>
    <w:p w:rsidR="008E7206" w:rsidRPr="00A45C01" w:rsidRDefault="008E7206" w:rsidP="008E7206">
      <w:pPr>
        <w:pStyle w:val="Paragraph"/>
      </w:pPr>
      <w:r w:rsidRPr="00A45C01">
        <w:t xml:space="preserve">On the other hand, the </w:t>
      </w:r>
      <w:r w:rsidRPr="00A45C01">
        <w:rPr>
          <w:i/>
        </w:rPr>
        <w:t>Buffer_Size</w:t>
      </w:r>
      <w:r w:rsidRPr="00A45C01">
        <w:t xml:space="preserve"> parameter is the size of a buffer used</w:t>
      </w:r>
      <w:r w:rsidRPr="00A45C01">
        <w:rPr>
          <w:i/>
        </w:rPr>
        <w:t xml:space="preserve"> </w:t>
      </w:r>
      <w:r w:rsidRPr="00A45C01">
        <w:t xml:space="preserve">in order to minimize the memory consumption of this procedure and avoid the temporary memory used to save the find process results. If this buffer is completely filled, another block of memory of the same size is allocated. This type of implementation of the find procedure makes it image size independent as the memory usage is only affected by the number of detections. </w:t>
      </w:r>
    </w:p>
    <w:p w:rsidR="008E7206" w:rsidRPr="00A45C01" w:rsidRDefault="008E7206" w:rsidP="008E7206">
      <w:pPr>
        <w:pStyle w:val="Paragraph"/>
      </w:pPr>
      <w:r w:rsidRPr="00A45C01">
        <w:t xml:space="preserve">The decision for the default memory buffer size was the result of profiling the find procedure using series of images both in laboratory and into-the-wild environment. The </w:t>
      </w:r>
      <w:r>
        <w:fldChar w:fldCharType="begin"/>
      </w:r>
      <w:r w:rsidRPr="00A45C01">
        <w:instrText xml:space="preserve"> REF _Ref445824106 \h  \* MERGEFORMAT </w:instrText>
      </w:r>
      <w:r>
        <w:fldChar w:fldCharType="separate"/>
      </w:r>
      <w:r w:rsidR="00411289" w:rsidRPr="00A45C01">
        <w:t xml:space="preserve">Diagram </w:t>
      </w:r>
      <w:r w:rsidR="00411289">
        <w:rPr>
          <w:noProof/>
        </w:rPr>
        <w:t>24</w:t>
      </w:r>
      <w:r>
        <w:fldChar w:fldCharType="end"/>
      </w:r>
      <w:r w:rsidRPr="00A45C01">
        <w:t xml:space="preserve"> shows the probability density of the profiling results. On this graph the high-score values discovered by </w:t>
      </w:r>
      <w:r w:rsidRPr="00A45C01">
        <w:lastRenderedPageBreak/>
        <w:t xml:space="preserve">the Find procedure every time it was called are shown. This results come from the same tests that produced the data tables in </w:t>
      </w:r>
      <w:r w:rsidRPr="007E4A71">
        <w:t xml:space="preserve">chapter </w:t>
      </w:r>
      <w:r w:rsidR="007E4A71">
        <w:fldChar w:fldCharType="begin"/>
      </w:r>
      <w:r w:rsidR="007E4A71">
        <w:instrText xml:space="preserve"> REF _Ref447038341 \r \h </w:instrText>
      </w:r>
      <w:r w:rsidR="007E4A71">
        <w:fldChar w:fldCharType="separate"/>
      </w:r>
      <w:r w:rsidR="00411289">
        <w:t>6.2</w:t>
      </w:r>
      <w:r w:rsidR="007E4A71">
        <w:fldChar w:fldCharType="end"/>
      </w:r>
      <w:r w:rsidRPr="00A45C01">
        <w:t>, where the Find procedure profiling is presented.</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206"/>
        <w:gridCol w:w="4206"/>
      </w:tblGrid>
      <w:tr w:rsidR="008E7206" w:rsidTr="008E7206">
        <w:trPr>
          <w:jc w:val="center"/>
        </w:trPr>
        <w:tc>
          <w:tcPr>
            <w:tcW w:w="0" w:type="auto"/>
            <w:vAlign w:val="center"/>
          </w:tcPr>
          <w:p w:rsidR="008E7206" w:rsidRDefault="008E7206" w:rsidP="008E7206">
            <w:pPr>
              <w:pStyle w:val="Imagetable"/>
            </w:pPr>
            <w:r w:rsidRPr="00641861">
              <w:drawing>
                <wp:inline distT="0" distB="0" distL="0" distR="0" wp14:anchorId="45C0046B" wp14:editId="727649F8">
                  <wp:extent cx="2520000" cy="2171700"/>
                  <wp:effectExtent l="0" t="0" r="13970" b="0"/>
                  <wp:docPr id="282" name="Γράφημα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tc>
        <w:tc>
          <w:tcPr>
            <w:tcW w:w="0" w:type="auto"/>
          </w:tcPr>
          <w:p w:rsidR="008E7206" w:rsidRPr="00641861" w:rsidRDefault="008E7206" w:rsidP="008E7206">
            <w:pPr>
              <w:pStyle w:val="Imagetable"/>
            </w:pPr>
            <w:r w:rsidRPr="00641861">
              <w:drawing>
                <wp:inline distT="0" distB="0" distL="0" distR="0" wp14:anchorId="3F00ABC6" wp14:editId="17CAAE5D">
                  <wp:extent cx="2520000" cy="2171700"/>
                  <wp:effectExtent l="0" t="0" r="13970" b="0"/>
                  <wp:docPr id="283" name="Γράφημα 28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tc>
      </w:tr>
      <w:tr w:rsidR="008E7206" w:rsidRPr="00B23781" w:rsidTr="008E7206">
        <w:trPr>
          <w:jc w:val="center"/>
        </w:trPr>
        <w:tc>
          <w:tcPr>
            <w:tcW w:w="0" w:type="auto"/>
            <w:gridSpan w:val="2"/>
            <w:vAlign w:val="center"/>
          </w:tcPr>
          <w:p w:rsidR="008E7206" w:rsidRPr="00A45C01" w:rsidRDefault="008E7206" w:rsidP="008E7206">
            <w:pPr>
              <w:pStyle w:val="Captions"/>
            </w:pPr>
            <w:bookmarkStart w:id="361" w:name="_Ref445824106"/>
            <w:bookmarkStart w:id="362" w:name="_Toc452154016"/>
            <w:r w:rsidRPr="00A45C01">
              <w:t xml:space="preserve">Diagram </w:t>
            </w:r>
            <w:r>
              <w:fldChar w:fldCharType="begin"/>
            </w:r>
            <w:r w:rsidRPr="00A45C01">
              <w:instrText xml:space="preserve"> SEQ Diagram \* ARABIC </w:instrText>
            </w:r>
            <w:r>
              <w:fldChar w:fldCharType="separate"/>
            </w:r>
            <w:r w:rsidR="00411289">
              <w:rPr>
                <w:noProof/>
              </w:rPr>
              <w:t>24</w:t>
            </w:r>
            <w:r>
              <w:fldChar w:fldCharType="end"/>
            </w:r>
            <w:bookmarkEnd w:id="361"/>
            <w:r w:rsidRPr="00A45C01">
              <w:t xml:space="preserve"> - Find Procedure High-Score Values Probability Density</w:t>
            </w:r>
            <w:bookmarkEnd w:id="362"/>
          </w:p>
        </w:tc>
      </w:tr>
    </w:tbl>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411"/>
        <w:gridCol w:w="1617"/>
      </w:tblGrid>
      <w:tr w:rsidR="008E7206" w:rsidRPr="00B23781"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rsidR="008E7206" w:rsidRDefault="008E7206" w:rsidP="008E7206">
            <w:pPr>
              <w:keepNext/>
              <w:jc w:val="center"/>
            </w:pPr>
            <w:bookmarkStart w:id="363" w:name="_Ref445824357"/>
            <w:bookmarkStart w:id="364" w:name="_Toc452153868"/>
            <w:r w:rsidRPr="00C00E3E">
              <w:t xml:space="preserve">Table </w:t>
            </w:r>
            <w:fldSimple w:instr=" SEQ Table \* ARABIC ">
              <w:r w:rsidR="00411289">
                <w:rPr>
                  <w:noProof/>
                </w:rPr>
                <w:t>52</w:t>
              </w:r>
            </w:fldSimple>
            <w:bookmarkEnd w:id="363"/>
            <w:r w:rsidRPr="00C00E3E">
              <w:t xml:space="preserve"> - </w:t>
            </w:r>
            <w:r>
              <w:t>High-Scores per Find</w:t>
            </w:r>
            <w:bookmarkEnd w:id="364"/>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jc w:val="center"/>
            </w:pPr>
            <w:r>
              <w:t>&lt; 10</w:t>
            </w:r>
          </w:p>
        </w:tc>
        <w:tc>
          <w:tcPr>
            <w:tcW w:w="0" w:type="auto"/>
            <w:vAlign w:val="center"/>
          </w:tcPr>
          <w:p w:rsidR="008E7206" w:rsidRPr="009C0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4 %</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jc w:val="center"/>
            </w:pPr>
            <w:r>
              <w:t>&lt; 20</w:t>
            </w:r>
          </w:p>
        </w:tc>
        <w:tc>
          <w:tcPr>
            <w:tcW w:w="0" w:type="auto"/>
            <w:vAlign w:val="center"/>
          </w:tcPr>
          <w:p w:rsidR="008E7206" w:rsidRPr="009C0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8 %</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jc w:val="center"/>
            </w:pPr>
            <w:r>
              <w:t>&lt; 50</w:t>
            </w:r>
          </w:p>
        </w:tc>
        <w:tc>
          <w:tcPr>
            <w:tcW w:w="0" w:type="auto"/>
            <w:vAlign w:val="center"/>
          </w:tcPr>
          <w:p w:rsidR="008E7206" w:rsidRPr="009C0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0 %</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jc w:val="center"/>
            </w:pPr>
            <w:r>
              <w:t>&lt; 100</w:t>
            </w:r>
          </w:p>
        </w:tc>
        <w:tc>
          <w:tcPr>
            <w:tcW w:w="0" w:type="auto"/>
            <w:vAlign w:val="center"/>
          </w:tcPr>
          <w:p w:rsidR="008E7206" w:rsidRPr="009C0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7 %</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jc w:val="center"/>
            </w:pPr>
            <w:r>
              <w:t>&lt; 200</w:t>
            </w:r>
          </w:p>
        </w:tc>
        <w:tc>
          <w:tcPr>
            <w:tcW w:w="0" w:type="auto"/>
            <w:vAlign w:val="center"/>
          </w:tcPr>
          <w:p w:rsidR="008E7206" w:rsidRPr="009C0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9.3 %</w:t>
            </w:r>
          </w:p>
        </w:tc>
      </w:tr>
    </w:tbl>
    <w:p w:rsidR="008E7206" w:rsidRPr="00A45C01" w:rsidRDefault="008E7206" w:rsidP="008E7206">
      <w:pPr>
        <w:pStyle w:val="Paragraph"/>
      </w:pPr>
      <w:r w:rsidRPr="00A45C01">
        <w:t xml:space="preserve">In this diagram it is visible that the probability density curve has global maximum close to the lower values. As seen in the </w:t>
      </w:r>
      <w:r w:rsidRPr="003E16D1">
        <w:fldChar w:fldCharType="begin"/>
      </w:r>
      <w:r w:rsidRPr="00A45C01">
        <w:instrText xml:space="preserve"> REF _Ref445824357 \h  \* MERGEFORMAT </w:instrText>
      </w:r>
      <w:r w:rsidRPr="003E16D1">
        <w:fldChar w:fldCharType="separate"/>
      </w:r>
      <w:r w:rsidR="00411289" w:rsidRPr="00C00E3E">
        <w:t xml:space="preserve">Table </w:t>
      </w:r>
      <w:r w:rsidR="00411289">
        <w:t>52</w:t>
      </w:r>
      <w:r w:rsidRPr="003E16D1">
        <w:fldChar w:fldCharType="end"/>
      </w:r>
      <w:r w:rsidRPr="00A45C01">
        <w:t xml:space="preserve"> more than 50% of the results are entered in the area between 1 and 50. This means that as the buffer size increases the wasted memory will also increasing. On the other hand when the buffer size increases the buffer reallocation calls will be decreased. By analyzing the </w:t>
      </w:r>
      <w:r w:rsidRPr="003E16D1">
        <w:fldChar w:fldCharType="begin"/>
      </w:r>
      <w:r w:rsidRPr="00A45C01">
        <w:instrText xml:space="preserve"> REF _Ref445824106 \h  \* MERGEFORMAT </w:instrText>
      </w:r>
      <w:r w:rsidRPr="003E16D1">
        <w:fldChar w:fldCharType="separate"/>
      </w:r>
      <w:r w:rsidR="00411289" w:rsidRPr="00A45C01">
        <w:t xml:space="preserve">Diagram </w:t>
      </w:r>
      <w:r w:rsidR="00411289">
        <w:t>24</w:t>
      </w:r>
      <w:r w:rsidRPr="003E16D1">
        <w:fldChar w:fldCharType="end"/>
      </w:r>
      <w:r w:rsidRPr="00A45C01">
        <w:t xml:space="preserve"> data, the following tables’ results return. In the </w:t>
      </w:r>
      <w:r w:rsidRPr="003E16D1">
        <w:fldChar w:fldCharType="begin"/>
      </w:r>
      <w:r w:rsidRPr="00A45C01">
        <w:instrText xml:space="preserve"> REF _Ref445824402 \h  \* MERGEFORMAT </w:instrText>
      </w:r>
      <w:r w:rsidRPr="003E16D1">
        <w:fldChar w:fldCharType="separate"/>
      </w:r>
      <w:r w:rsidR="00411289" w:rsidRPr="00C00E3E">
        <w:t xml:space="preserve">Table </w:t>
      </w:r>
      <w:r w:rsidR="00411289">
        <w:t>53</w:t>
      </w:r>
      <w:r w:rsidRPr="003E16D1">
        <w:fldChar w:fldCharType="end"/>
      </w:r>
      <w:r w:rsidRPr="00A45C01">
        <w:t xml:space="preserve"> the buffer reallocations per useful find procedure are presented, while in </w:t>
      </w:r>
      <w:r w:rsidRPr="003E16D1">
        <w:fldChar w:fldCharType="begin"/>
      </w:r>
      <w:r w:rsidRPr="00A45C01">
        <w:instrText xml:space="preserve"> REF _Ref445824408 \h  \* MERGEFORMAT </w:instrText>
      </w:r>
      <w:r w:rsidRPr="003E16D1">
        <w:fldChar w:fldCharType="separate"/>
      </w:r>
      <w:r w:rsidR="00411289" w:rsidRPr="00C00E3E">
        <w:t xml:space="preserve">Table </w:t>
      </w:r>
      <w:r w:rsidR="00411289">
        <w:t>54</w:t>
      </w:r>
      <w:r w:rsidRPr="003E16D1">
        <w:fldChar w:fldCharType="end"/>
      </w:r>
      <w:r w:rsidRPr="00A45C01">
        <w:t xml:space="preserve"> the size of memory wasted.</w:t>
      </w:r>
    </w:p>
    <w:tbl>
      <w:tblPr>
        <w:tblStyle w:val="5-6"/>
        <w:tblW w:w="5000" w:type="pct"/>
        <w:jc w:val="center"/>
        <w:tblCellMar>
          <w:top w:w="28" w:type="dxa"/>
          <w:bottom w:w="28" w:type="dxa"/>
        </w:tblCellMar>
        <w:tblLook w:val="04A0" w:firstRow="1" w:lastRow="0" w:firstColumn="1" w:lastColumn="0" w:noHBand="0" w:noVBand="1"/>
      </w:tblPr>
      <w:tblGrid>
        <w:gridCol w:w="1152"/>
        <w:gridCol w:w="888"/>
        <w:gridCol w:w="723"/>
        <w:gridCol w:w="723"/>
        <w:gridCol w:w="723"/>
        <w:gridCol w:w="723"/>
        <w:gridCol w:w="723"/>
        <w:gridCol w:w="723"/>
        <w:gridCol w:w="723"/>
        <w:gridCol w:w="723"/>
        <w:gridCol w:w="806"/>
      </w:tblGrid>
      <w:tr w:rsidR="008E7206" w:rsidRPr="00B23781"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1"/>
            <w:vAlign w:val="center"/>
          </w:tcPr>
          <w:p w:rsidR="008E7206" w:rsidRPr="00156618" w:rsidRDefault="008E7206" w:rsidP="008E7206">
            <w:pPr>
              <w:keepNext/>
              <w:jc w:val="center"/>
              <w:rPr>
                <w:rFonts w:ascii="Calibri" w:hAnsi="Calibri"/>
              </w:rPr>
            </w:pPr>
            <w:bookmarkStart w:id="365" w:name="_Ref445824402"/>
            <w:bookmarkStart w:id="366" w:name="_Toc452153869"/>
            <w:r w:rsidRPr="00C00E3E">
              <w:t xml:space="preserve">Table </w:t>
            </w:r>
            <w:fldSimple w:instr=" SEQ Table \* ARABIC ">
              <w:r w:rsidR="00411289">
                <w:rPr>
                  <w:noProof/>
                </w:rPr>
                <w:t>53</w:t>
              </w:r>
            </w:fldSimple>
            <w:bookmarkEnd w:id="365"/>
            <w:r w:rsidRPr="00C00E3E">
              <w:t xml:space="preserve"> - </w:t>
            </w:r>
            <w:r w:rsidRPr="00156618">
              <w:rPr>
                <w:rFonts w:ascii="Calibri" w:hAnsi="Calibri"/>
              </w:rPr>
              <w:t>Find Buffer Reallocations per Find</w:t>
            </w:r>
            <w:bookmarkEnd w:id="36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67" w:type="pct"/>
            <w:vAlign w:val="center"/>
          </w:tcPr>
          <w:p w:rsidR="008E7206" w:rsidRPr="00156618" w:rsidRDefault="008E7206" w:rsidP="008E7206">
            <w:pPr>
              <w:keepNext/>
            </w:pPr>
            <w:r w:rsidRPr="00156618">
              <w:t>Buffer</w:t>
            </w:r>
          </w:p>
        </w:tc>
        <w:tc>
          <w:tcPr>
            <w:tcW w:w="514"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1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2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3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4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5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6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7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80</w:t>
            </w:r>
          </w:p>
        </w:tc>
        <w:tc>
          <w:tcPr>
            <w:tcW w:w="41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90</w:t>
            </w:r>
          </w:p>
        </w:tc>
        <w:tc>
          <w:tcPr>
            <w:tcW w:w="467"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1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67" w:type="pct"/>
            <w:vAlign w:val="center"/>
          </w:tcPr>
          <w:p w:rsidR="008E7206" w:rsidRPr="00156618" w:rsidRDefault="008E7206" w:rsidP="008E7206">
            <w:pPr>
              <w:rPr>
                <w:rFonts w:ascii="Calibri" w:hAnsi="Calibri"/>
              </w:rPr>
            </w:pPr>
            <w:r w:rsidRPr="00156618">
              <w:rPr>
                <w:rFonts w:ascii="Calibri" w:hAnsi="Calibri"/>
              </w:rPr>
              <w:t>Top10</w:t>
            </w:r>
          </w:p>
        </w:tc>
        <w:tc>
          <w:tcPr>
            <w:tcW w:w="51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8</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46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67" w:type="pct"/>
            <w:vAlign w:val="center"/>
          </w:tcPr>
          <w:p w:rsidR="008E7206" w:rsidRPr="00156618" w:rsidRDefault="008E7206" w:rsidP="008E7206">
            <w:pPr>
              <w:rPr>
                <w:rFonts w:ascii="Calibri" w:hAnsi="Calibri"/>
              </w:rPr>
            </w:pPr>
            <w:r w:rsidRPr="00156618">
              <w:rPr>
                <w:rFonts w:ascii="Calibri" w:hAnsi="Calibri"/>
              </w:rPr>
              <w:t>Top25</w:t>
            </w:r>
          </w:p>
        </w:tc>
        <w:tc>
          <w:tcPr>
            <w:tcW w:w="51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0</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w:t>
            </w:r>
          </w:p>
        </w:tc>
        <w:tc>
          <w:tcPr>
            <w:tcW w:w="46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67" w:type="pct"/>
            <w:vAlign w:val="center"/>
          </w:tcPr>
          <w:p w:rsidR="008E7206" w:rsidRPr="00156618" w:rsidRDefault="008E7206" w:rsidP="008E7206">
            <w:pPr>
              <w:rPr>
                <w:rFonts w:ascii="Calibri" w:hAnsi="Calibri"/>
              </w:rPr>
            </w:pPr>
            <w:r w:rsidRPr="00156618">
              <w:rPr>
                <w:rFonts w:ascii="Calibri" w:hAnsi="Calibri"/>
              </w:rPr>
              <w:t>Top50</w:t>
            </w:r>
          </w:p>
        </w:tc>
        <w:tc>
          <w:tcPr>
            <w:tcW w:w="51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0</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w:t>
            </w:r>
          </w:p>
        </w:tc>
        <w:tc>
          <w:tcPr>
            <w:tcW w:w="4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w:t>
            </w:r>
          </w:p>
        </w:tc>
        <w:tc>
          <w:tcPr>
            <w:tcW w:w="46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67" w:type="pct"/>
            <w:vAlign w:val="center"/>
          </w:tcPr>
          <w:p w:rsidR="008E7206" w:rsidRPr="00156618" w:rsidRDefault="008E7206" w:rsidP="008E7206">
            <w:pPr>
              <w:rPr>
                <w:rFonts w:ascii="Calibri" w:hAnsi="Calibri"/>
              </w:rPr>
            </w:pPr>
            <w:r w:rsidRPr="00156618">
              <w:rPr>
                <w:rFonts w:ascii="Calibri" w:hAnsi="Calibri"/>
              </w:rPr>
              <w:t>All</w:t>
            </w:r>
          </w:p>
        </w:tc>
        <w:tc>
          <w:tcPr>
            <w:tcW w:w="51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w:t>
            </w:r>
          </w:p>
        </w:tc>
        <w:tc>
          <w:tcPr>
            <w:tcW w:w="4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w:t>
            </w:r>
          </w:p>
        </w:tc>
        <w:tc>
          <w:tcPr>
            <w:tcW w:w="46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38"/>
        <w:gridCol w:w="640"/>
        <w:gridCol w:w="639"/>
        <w:gridCol w:w="797"/>
        <w:gridCol w:w="637"/>
        <w:gridCol w:w="797"/>
        <w:gridCol w:w="797"/>
        <w:gridCol w:w="797"/>
        <w:gridCol w:w="797"/>
        <w:gridCol w:w="797"/>
        <w:gridCol w:w="794"/>
      </w:tblGrid>
      <w:tr w:rsidR="008E7206" w:rsidRPr="00B23781"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1"/>
            <w:vAlign w:val="center"/>
          </w:tcPr>
          <w:p w:rsidR="008E7206" w:rsidRPr="00156618" w:rsidRDefault="008E7206" w:rsidP="008E7206">
            <w:pPr>
              <w:keepNext/>
              <w:jc w:val="center"/>
              <w:rPr>
                <w:rFonts w:ascii="Calibri" w:hAnsi="Calibri"/>
              </w:rPr>
            </w:pPr>
            <w:bookmarkStart w:id="367" w:name="_Ref445824408"/>
            <w:bookmarkStart w:id="368" w:name="_Toc452153870"/>
            <w:r w:rsidRPr="00C00E3E">
              <w:t xml:space="preserve">Table </w:t>
            </w:r>
            <w:fldSimple w:instr=" SEQ Table \* ARABIC ">
              <w:r w:rsidR="00411289">
                <w:rPr>
                  <w:noProof/>
                </w:rPr>
                <w:t>54</w:t>
              </w:r>
            </w:fldSimple>
            <w:bookmarkEnd w:id="367"/>
            <w:r w:rsidRPr="00C00E3E">
              <w:t xml:space="preserve"> - </w:t>
            </w:r>
            <w:r w:rsidRPr="00156618">
              <w:rPr>
                <w:rFonts w:ascii="Calibri" w:hAnsi="Calibri"/>
              </w:rPr>
              <w:t>Find Buffer Unused Memory per Find</w:t>
            </w:r>
            <w:r>
              <w:rPr>
                <w:rFonts w:ascii="Calibri" w:hAnsi="Calibri"/>
              </w:rPr>
              <w:t xml:space="preserve"> (Bytes)</w:t>
            </w:r>
            <w:bookmarkEnd w:id="36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9" w:type="pct"/>
            <w:vAlign w:val="center"/>
          </w:tcPr>
          <w:p w:rsidR="008E7206" w:rsidRPr="00156618" w:rsidRDefault="008E7206" w:rsidP="008E7206">
            <w:pPr>
              <w:keepNext/>
            </w:pPr>
            <w:r w:rsidRPr="00156618">
              <w:t>Buffer</w:t>
            </w:r>
          </w:p>
        </w:tc>
        <w:tc>
          <w:tcPr>
            <w:tcW w:w="370"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10</w:t>
            </w:r>
          </w:p>
        </w:tc>
        <w:tc>
          <w:tcPr>
            <w:tcW w:w="370"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2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30</w:t>
            </w:r>
          </w:p>
        </w:tc>
        <w:tc>
          <w:tcPr>
            <w:tcW w:w="369"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4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5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6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7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8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90</w:t>
            </w:r>
          </w:p>
        </w:tc>
        <w:tc>
          <w:tcPr>
            <w:tcW w:w="462" w:type="pct"/>
            <w:vAlign w:val="center"/>
          </w:tcPr>
          <w:p w:rsidR="008E7206" w:rsidRPr="0015661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156618">
              <w:rPr>
                <w:rFonts w:ascii="Calibri" w:hAnsi="Calibri"/>
                <w:b/>
                <w:color w:val="000000"/>
              </w:rPr>
              <w:t>1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9" w:type="pct"/>
            <w:vAlign w:val="center"/>
          </w:tcPr>
          <w:p w:rsidR="008E7206" w:rsidRPr="00156618" w:rsidRDefault="008E7206" w:rsidP="008E7206">
            <w:pPr>
              <w:rPr>
                <w:rFonts w:ascii="Calibri" w:hAnsi="Calibri"/>
              </w:rPr>
            </w:pPr>
            <w:r w:rsidRPr="00156618">
              <w:rPr>
                <w:rFonts w:ascii="Calibri" w:hAnsi="Calibri"/>
              </w:rPr>
              <w:t>Top10</w:t>
            </w:r>
          </w:p>
        </w:tc>
        <w:tc>
          <w:tcPr>
            <w:tcW w:w="3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w:t>
            </w:r>
          </w:p>
        </w:tc>
        <w:tc>
          <w:tcPr>
            <w:tcW w:w="3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1</w:t>
            </w:r>
          </w:p>
        </w:tc>
        <w:tc>
          <w:tcPr>
            <w:tcW w:w="3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5</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8</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9" w:type="pct"/>
            <w:vAlign w:val="center"/>
          </w:tcPr>
          <w:p w:rsidR="008E7206" w:rsidRPr="00156618" w:rsidRDefault="008E7206" w:rsidP="008E7206">
            <w:pPr>
              <w:rPr>
                <w:rFonts w:ascii="Calibri" w:hAnsi="Calibri"/>
              </w:rPr>
            </w:pPr>
            <w:r w:rsidRPr="00156618">
              <w:rPr>
                <w:rFonts w:ascii="Calibri" w:hAnsi="Calibri"/>
              </w:rPr>
              <w:t>Top25</w:t>
            </w:r>
          </w:p>
        </w:tc>
        <w:tc>
          <w:tcPr>
            <w:tcW w:w="3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w:t>
            </w:r>
          </w:p>
        </w:tc>
        <w:tc>
          <w:tcPr>
            <w:tcW w:w="3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w:t>
            </w:r>
          </w:p>
        </w:tc>
        <w:tc>
          <w:tcPr>
            <w:tcW w:w="3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7</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8</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9" w:type="pct"/>
            <w:vAlign w:val="center"/>
          </w:tcPr>
          <w:p w:rsidR="008E7206" w:rsidRPr="00156618" w:rsidRDefault="008E7206" w:rsidP="008E7206">
            <w:pPr>
              <w:rPr>
                <w:rFonts w:ascii="Calibri" w:hAnsi="Calibri"/>
              </w:rPr>
            </w:pPr>
            <w:r w:rsidRPr="00156618">
              <w:rPr>
                <w:rFonts w:ascii="Calibri" w:hAnsi="Calibri"/>
              </w:rPr>
              <w:t>Top50</w:t>
            </w:r>
          </w:p>
        </w:tc>
        <w:tc>
          <w:tcPr>
            <w:tcW w:w="3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w:t>
            </w:r>
          </w:p>
        </w:tc>
        <w:tc>
          <w:tcPr>
            <w:tcW w:w="3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w:t>
            </w:r>
          </w:p>
        </w:tc>
        <w:tc>
          <w:tcPr>
            <w:tcW w:w="3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4</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9</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0</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c>
          <w:tcPr>
            <w:tcW w:w="4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9" w:type="pct"/>
            <w:vAlign w:val="center"/>
          </w:tcPr>
          <w:p w:rsidR="008E7206" w:rsidRPr="00156618" w:rsidRDefault="008E7206" w:rsidP="008E7206">
            <w:pPr>
              <w:rPr>
                <w:rFonts w:ascii="Calibri" w:hAnsi="Calibri"/>
              </w:rPr>
            </w:pPr>
            <w:r w:rsidRPr="00156618">
              <w:rPr>
                <w:rFonts w:ascii="Calibri" w:hAnsi="Calibri"/>
              </w:rPr>
              <w:t>All</w:t>
            </w:r>
          </w:p>
        </w:tc>
        <w:tc>
          <w:tcPr>
            <w:tcW w:w="3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w:t>
            </w:r>
          </w:p>
        </w:tc>
        <w:tc>
          <w:tcPr>
            <w:tcW w:w="3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w:t>
            </w:r>
          </w:p>
        </w:tc>
        <w:tc>
          <w:tcPr>
            <w:tcW w:w="3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0</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5</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5</w:t>
            </w:r>
          </w:p>
        </w:tc>
        <w:tc>
          <w:tcPr>
            <w:tcW w:w="4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1</w:t>
            </w:r>
          </w:p>
        </w:tc>
      </w:tr>
    </w:tbl>
    <w:p w:rsidR="008E7206" w:rsidRDefault="008E7206" w:rsidP="008E7206"/>
    <w:p w:rsidR="008E7206" w:rsidRPr="00A45C01" w:rsidRDefault="008E7206" w:rsidP="008E7206">
      <w:pPr>
        <w:pStyle w:val="Paragraph"/>
      </w:pPr>
      <w:r w:rsidRPr="00A45C01">
        <w:t xml:space="preserve">What is interesting in these results is the size of useless memory consumed by the find procedure and the number of system reallocation call according to the buffer size. The ideal size of the Find Buffer would produce the minimum system reallocation calls and the minimum wasted memory. In the </w:t>
      </w:r>
      <w:r w:rsidRPr="003E16D1">
        <w:fldChar w:fldCharType="begin"/>
      </w:r>
      <w:r w:rsidRPr="00A45C01">
        <w:instrText xml:space="preserve"> REF _Ref445824472 \h  \* MERGEFORMAT </w:instrText>
      </w:r>
      <w:r w:rsidRPr="003E16D1">
        <w:fldChar w:fldCharType="separate"/>
      </w:r>
      <w:r w:rsidR="00411289" w:rsidRPr="00C00E3E">
        <w:t xml:space="preserve">Table </w:t>
      </w:r>
      <w:r w:rsidR="00411289">
        <w:t>55</w:t>
      </w:r>
      <w:r w:rsidRPr="003E16D1">
        <w:fldChar w:fldCharType="end"/>
      </w:r>
      <w:r w:rsidRPr="00A45C01">
        <w:t xml:space="preserve"> below the results of Reallocation Calls x Wasted Memory are shown. The desirable buffer size is when the results are lower. </w:t>
      </w:r>
    </w:p>
    <w:tbl>
      <w:tblPr>
        <w:tblStyle w:val="5-6"/>
        <w:tblW w:w="5000" w:type="pct"/>
        <w:jc w:val="center"/>
        <w:tblCellMar>
          <w:top w:w="28" w:type="dxa"/>
          <w:bottom w:w="28" w:type="dxa"/>
        </w:tblCellMar>
        <w:tblLook w:val="04A0" w:firstRow="1" w:lastRow="0" w:firstColumn="1" w:lastColumn="0" w:noHBand="0" w:noVBand="1"/>
      </w:tblPr>
      <w:tblGrid>
        <w:gridCol w:w="926"/>
        <w:gridCol w:w="650"/>
        <w:gridCol w:w="650"/>
        <w:gridCol w:w="651"/>
        <w:gridCol w:w="651"/>
        <w:gridCol w:w="651"/>
        <w:gridCol w:w="651"/>
        <w:gridCol w:w="651"/>
        <w:gridCol w:w="651"/>
        <w:gridCol w:w="651"/>
        <w:gridCol w:w="651"/>
        <w:gridCol w:w="1196"/>
      </w:tblGrid>
      <w:tr w:rsidR="008E7206" w:rsidRPr="00B23781"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2"/>
            <w:vAlign w:val="center"/>
          </w:tcPr>
          <w:p w:rsidR="008E7206" w:rsidRPr="000360C0" w:rsidRDefault="008E7206" w:rsidP="008E7206">
            <w:pPr>
              <w:keepNext/>
              <w:jc w:val="center"/>
              <w:rPr>
                <w:rFonts w:ascii="Calibri" w:hAnsi="Calibri"/>
              </w:rPr>
            </w:pPr>
            <w:bookmarkStart w:id="369" w:name="_Ref445824472"/>
            <w:bookmarkStart w:id="370" w:name="_Toc452153871"/>
            <w:r w:rsidRPr="00C00E3E">
              <w:t xml:space="preserve">Table </w:t>
            </w:r>
            <w:fldSimple w:instr=" SEQ Table \* ARABIC ">
              <w:r w:rsidR="00411289">
                <w:rPr>
                  <w:noProof/>
                </w:rPr>
                <w:t>55</w:t>
              </w:r>
            </w:fldSimple>
            <w:bookmarkEnd w:id="369"/>
            <w:r w:rsidRPr="00C00E3E">
              <w:t xml:space="preserve"> </w:t>
            </w:r>
            <w:r w:rsidR="00EF0204">
              <w:t>-</w:t>
            </w:r>
            <w:r w:rsidR="00FF2075">
              <w:t xml:space="preserve"> Find Buffer</w:t>
            </w:r>
            <w:r w:rsidRPr="00C00E3E">
              <w:t xml:space="preserve"> </w:t>
            </w:r>
            <w:r w:rsidRPr="000360C0">
              <w:rPr>
                <w:rFonts w:ascii="Calibri" w:hAnsi="Calibri"/>
              </w:rPr>
              <w:t>Reallo</w:t>
            </w:r>
            <w:r>
              <w:rPr>
                <w:rFonts w:ascii="Calibri" w:hAnsi="Calibri"/>
              </w:rPr>
              <w:t>cations x</w:t>
            </w:r>
            <w:r w:rsidRPr="000360C0">
              <w:rPr>
                <w:rFonts w:ascii="Calibri" w:hAnsi="Calibri"/>
              </w:rPr>
              <w:t xml:space="preserve"> </w:t>
            </w:r>
            <w:r>
              <w:rPr>
                <w:rFonts w:ascii="Calibri" w:hAnsi="Calibri"/>
              </w:rPr>
              <w:t>Unused</w:t>
            </w:r>
            <w:r w:rsidRPr="000360C0">
              <w:rPr>
                <w:rFonts w:ascii="Calibri" w:hAnsi="Calibri"/>
              </w:rPr>
              <w:t xml:space="preserve"> Memory</w:t>
            </w:r>
            <w:r>
              <w:rPr>
                <w:rFonts w:ascii="Calibri" w:hAnsi="Calibri"/>
              </w:rPr>
              <w:t xml:space="preserve"> Indicator</w:t>
            </w:r>
            <w:bookmarkEnd w:id="37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37" w:type="pct"/>
            <w:vAlign w:val="center"/>
          </w:tcPr>
          <w:p w:rsidR="008E7206" w:rsidRPr="000360C0" w:rsidRDefault="008E7206" w:rsidP="008E7206">
            <w:pPr>
              <w:keepNext/>
            </w:pPr>
            <w:r w:rsidRPr="000360C0">
              <w:t>Buffer</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1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2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3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4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5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6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7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8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90</w:t>
            </w:r>
          </w:p>
        </w:tc>
        <w:tc>
          <w:tcPr>
            <w:tcW w:w="377"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100</w:t>
            </w:r>
          </w:p>
        </w:tc>
        <w:tc>
          <w:tcPr>
            <w:tcW w:w="693" w:type="pct"/>
            <w:vAlign w:val="center"/>
          </w:tcPr>
          <w:p w:rsidR="008E7206" w:rsidRPr="000360C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60C0">
              <w:rPr>
                <w:rFonts w:ascii="Calibri" w:hAnsi="Calibri"/>
                <w:b/>
                <w:color w:val="000000"/>
              </w:rPr>
              <w:t>Proposa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37" w:type="pct"/>
            <w:vAlign w:val="center"/>
          </w:tcPr>
          <w:p w:rsidR="008E7206" w:rsidRPr="000360C0" w:rsidRDefault="008E7206" w:rsidP="008E7206">
            <w:pPr>
              <w:rPr>
                <w:rFonts w:ascii="Calibri" w:hAnsi="Calibri"/>
              </w:rPr>
            </w:pPr>
            <w:r w:rsidRPr="000360C0">
              <w:rPr>
                <w:rFonts w:ascii="Calibri" w:hAnsi="Calibri"/>
              </w:rPr>
              <w:t>Top10</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6</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2</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4</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1</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3</w:t>
            </w:r>
          </w:p>
        </w:tc>
        <w:tc>
          <w:tcPr>
            <w:tcW w:w="377" w:type="pct"/>
            <w:vAlign w:val="center"/>
          </w:tcPr>
          <w:p w:rsidR="008E7206" w:rsidRPr="00FB269F"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FB269F">
              <w:rPr>
                <w:rFonts w:ascii="Calibri" w:hAnsi="Calibri"/>
                <w:b/>
                <w:color w:val="00B050"/>
              </w:rPr>
              <w:t>70</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4</w:t>
            </w:r>
          </w:p>
        </w:tc>
        <w:tc>
          <w:tcPr>
            <w:tcW w:w="377" w:type="pct"/>
            <w:vAlign w:val="center"/>
          </w:tcPr>
          <w:p w:rsidR="008E7206" w:rsidRPr="00FB269F"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FB269F">
              <w:rPr>
                <w:rFonts w:ascii="Calibri" w:hAnsi="Calibri"/>
                <w:b/>
                <w:color w:val="00B050"/>
              </w:rPr>
              <w:t>50</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0</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80.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37" w:type="pct"/>
            <w:vAlign w:val="center"/>
          </w:tcPr>
          <w:p w:rsidR="008E7206" w:rsidRPr="000360C0" w:rsidRDefault="008E7206" w:rsidP="008E7206">
            <w:pPr>
              <w:rPr>
                <w:rFonts w:ascii="Calibri" w:hAnsi="Calibri"/>
              </w:rPr>
            </w:pPr>
            <w:r w:rsidRPr="000360C0">
              <w:rPr>
                <w:rFonts w:ascii="Calibri" w:hAnsi="Calibri"/>
              </w:rPr>
              <w:t>Top25</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3</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w:t>
            </w:r>
          </w:p>
        </w:tc>
        <w:tc>
          <w:tcPr>
            <w:tcW w:w="377" w:type="pct"/>
            <w:vAlign w:val="center"/>
          </w:tcPr>
          <w:p w:rsidR="008E7206" w:rsidRPr="00FB269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FB269F">
              <w:rPr>
                <w:rFonts w:ascii="Calibri" w:hAnsi="Calibri"/>
                <w:b/>
                <w:color w:val="00B050"/>
              </w:rPr>
              <w:t>30</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w:t>
            </w:r>
          </w:p>
        </w:tc>
        <w:tc>
          <w:tcPr>
            <w:tcW w:w="377" w:type="pct"/>
            <w:vAlign w:val="center"/>
          </w:tcPr>
          <w:p w:rsidR="008E7206" w:rsidRPr="00FB269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FB269F">
              <w:rPr>
                <w:rFonts w:ascii="Calibri" w:hAnsi="Calibri"/>
                <w:b/>
                <w:color w:val="00B050"/>
              </w:rPr>
              <w:t>47</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7</w:t>
            </w:r>
          </w:p>
        </w:tc>
        <w:tc>
          <w:tcPr>
            <w:tcW w:w="377" w:type="pct"/>
            <w:vAlign w:val="center"/>
          </w:tcPr>
          <w:p w:rsidR="008E7206" w:rsidRPr="00FB269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FB269F">
              <w:rPr>
                <w:rFonts w:ascii="Calibri" w:hAnsi="Calibri"/>
                <w:b/>
                <w:color w:val="00B050"/>
              </w:rPr>
              <w:t>50</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9</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9</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6</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70.5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37" w:type="pct"/>
            <w:vAlign w:val="center"/>
          </w:tcPr>
          <w:p w:rsidR="008E7206" w:rsidRPr="000360C0" w:rsidRDefault="008E7206" w:rsidP="008E7206">
            <w:pPr>
              <w:rPr>
                <w:rFonts w:ascii="Calibri" w:hAnsi="Calibri"/>
              </w:rPr>
            </w:pPr>
            <w:r w:rsidRPr="000360C0">
              <w:rPr>
                <w:rFonts w:ascii="Calibri" w:hAnsi="Calibri"/>
              </w:rPr>
              <w:t>Top50</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w:t>
            </w:r>
          </w:p>
        </w:tc>
        <w:tc>
          <w:tcPr>
            <w:tcW w:w="377" w:type="pct"/>
            <w:vAlign w:val="center"/>
          </w:tcPr>
          <w:p w:rsidR="008E7206" w:rsidRPr="00FB269F"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FB269F">
              <w:rPr>
                <w:rFonts w:ascii="Calibri" w:hAnsi="Calibri"/>
                <w:b/>
                <w:color w:val="00B050"/>
              </w:rPr>
              <w:t>27</w:t>
            </w:r>
          </w:p>
        </w:tc>
        <w:tc>
          <w:tcPr>
            <w:tcW w:w="377" w:type="pct"/>
            <w:vAlign w:val="center"/>
          </w:tcPr>
          <w:p w:rsidR="008E7206" w:rsidRPr="00FB269F"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FB269F">
              <w:rPr>
                <w:rFonts w:ascii="Calibri" w:hAnsi="Calibri"/>
                <w:b/>
                <w:color w:val="00B050"/>
              </w:rPr>
              <w:t>30</w:t>
            </w:r>
          </w:p>
        </w:tc>
        <w:tc>
          <w:tcPr>
            <w:tcW w:w="377" w:type="pct"/>
            <w:vAlign w:val="center"/>
          </w:tcPr>
          <w:p w:rsidR="008E7206" w:rsidRPr="00FB269F"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FB269F">
              <w:rPr>
                <w:rFonts w:ascii="Calibri" w:hAnsi="Calibri"/>
                <w:b/>
                <w:color w:val="00B050"/>
              </w:rPr>
              <w:t>33</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w:t>
            </w:r>
          </w:p>
        </w:tc>
        <w:tc>
          <w:tcPr>
            <w:tcW w:w="377" w:type="pct"/>
            <w:vAlign w:val="center"/>
          </w:tcPr>
          <w:p w:rsidR="008E7206" w:rsidRPr="00FB269F"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FB269F">
              <w:rPr>
                <w:rFonts w:ascii="Calibri" w:hAnsi="Calibri"/>
                <w:b/>
                <w:color w:val="00B050"/>
              </w:rPr>
              <w:t>46</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5</w:t>
            </w:r>
          </w:p>
        </w:tc>
        <w:tc>
          <w:tcPr>
            <w:tcW w:w="3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3</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6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37" w:type="pct"/>
            <w:vAlign w:val="center"/>
          </w:tcPr>
          <w:p w:rsidR="008E7206" w:rsidRPr="000360C0" w:rsidRDefault="008E7206" w:rsidP="008E7206">
            <w:pPr>
              <w:rPr>
                <w:rFonts w:ascii="Calibri" w:hAnsi="Calibri"/>
              </w:rPr>
            </w:pPr>
            <w:r w:rsidRPr="000360C0">
              <w:rPr>
                <w:rFonts w:ascii="Calibri" w:hAnsi="Calibri"/>
              </w:rPr>
              <w:t>All</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w:t>
            </w:r>
          </w:p>
        </w:tc>
        <w:tc>
          <w:tcPr>
            <w:tcW w:w="377" w:type="pct"/>
            <w:vAlign w:val="center"/>
          </w:tcPr>
          <w:p w:rsidR="008E7206" w:rsidRPr="00FB269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FB269F">
              <w:rPr>
                <w:rFonts w:ascii="Calibri" w:hAnsi="Calibri"/>
                <w:b/>
                <w:color w:val="00B050"/>
              </w:rPr>
              <w:t>31</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w:t>
            </w:r>
          </w:p>
        </w:tc>
        <w:tc>
          <w:tcPr>
            <w:tcW w:w="377" w:type="pct"/>
            <w:vAlign w:val="center"/>
          </w:tcPr>
          <w:p w:rsidR="008E7206" w:rsidRPr="00FB269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FB269F">
              <w:rPr>
                <w:rFonts w:ascii="Calibri" w:hAnsi="Calibri"/>
                <w:b/>
                <w:color w:val="00B050"/>
              </w:rPr>
              <w:t>57</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w:t>
            </w:r>
          </w:p>
        </w:tc>
        <w:tc>
          <w:tcPr>
            <w:tcW w:w="377" w:type="pct"/>
            <w:vAlign w:val="center"/>
          </w:tcPr>
          <w:p w:rsidR="008E7206" w:rsidRPr="00FB269F"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FB269F">
              <w:rPr>
                <w:rFonts w:ascii="Calibri" w:hAnsi="Calibri"/>
                <w:b/>
                <w:color w:val="00B050"/>
              </w:rPr>
              <w:t>58</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3</w:t>
            </w:r>
          </w:p>
        </w:tc>
        <w:tc>
          <w:tcPr>
            <w:tcW w:w="3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60.40</w:t>
            </w:r>
          </w:p>
        </w:tc>
      </w:tr>
    </w:tbl>
    <w:p w:rsidR="008E7206" w:rsidRDefault="008E7206" w:rsidP="008E7206"/>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753"/>
        <w:gridCol w:w="3887"/>
      </w:tblGrid>
      <w:tr w:rsidR="008E7206" w:rsidTr="008E7206">
        <w:tc>
          <w:tcPr>
            <w:tcW w:w="0" w:type="auto"/>
            <w:vAlign w:val="center"/>
          </w:tcPr>
          <w:p w:rsidR="008E7206" w:rsidRDefault="008E7206" w:rsidP="008E7206">
            <w:pPr>
              <w:pStyle w:val="Imagetable"/>
            </w:pPr>
            <w:r>
              <w:drawing>
                <wp:inline distT="0" distB="0" distL="0" distR="0" wp14:anchorId="558FDAAF" wp14:editId="0AC54E8F">
                  <wp:extent cx="2880000" cy="1799590"/>
                  <wp:effectExtent l="0" t="0" r="15875" b="10160"/>
                  <wp:docPr id="284" name="Γράφημα 28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tc>
        <w:tc>
          <w:tcPr>
            <w:tcW w:w="0" w:type="auto"/>
            <w:vAlign w:val="center"/>
          </w:tcPr>
          <w:p w:rsidR="008E7206" w:rsidRDefault="008E7206" w:rsidP="008E7206">
            <w:pPr>
              <w:pStyle w:val="Imagetable"/>
            </w:pPr>
            <w:r>
              <w:drawing>
                <wp:inline distT="0" distB="0" distL="0" distR="0" wp14:anchorId="4E637567" wp14:editId="589BC5C3">
                  <wp:extent cx="2340000" cy="1800225"/>
                  <wp:effectExtent l="0" t="0" r="3175" b="9525"/>
                  <wp:docPr id="285" name="Γράφημα 2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tc>
      </w:tr>
      <w:tr w:rsidR="008E7206" w:rsidRPr="00B23781" w:rsidTr="008E7206">
        <w:tc>
          <w:tcPr>
            <w:tcW w:w="0" w:type="auto"/>
            <w:vAlign w:val="center"/>
          </w:tcPr>
          <w:p w:rsidR="008E7206" w:rsidRPr="00A45C01" w:rsidRDefault="008E7206" w:rsidP="008E7206">
            <w:pPr>
              <w:pStyle w:val="Captions"/>
            </w:pPr>
            <w:bookmarkStart w:id="371" w:name="_Ref445824651"/>
            <w:bookmarkStart w:id="372" w:name="_Toc452154017"/>
            <w:r w:rsidRPr="00A45C01">
              <w:t xml:space="preserve">Diagram </w:t>
            </w:r>
            <w:r>
              <w:fldChar w:fldCharType="begin"/>
            </w:r>
            <w:r w:rsidRPr="00A45C01">
              <w:instrText xml:space="preserve"> SEQ Diagram \* ARABIC </w:instrText>
            </w:r>
            <w:r>
              <w:fldChar w:fldCharType="separate"/>
            </w:r>
            <w:r w:rsidR="00411289">
              <w:rPr>
                <w:noProof/>
              </w:rPr>
              <w:t>25</w:t>
            </w:r>
            <w:r>
              <w:fldChar w:fldCharType="end"/>
            </w:r>
            <w:bookmarkEnd w:id="371"/>
            <w:r w:rsidRPr="00A45C01">
              <w:t xml:space="preserve"> </w:t>
            </w:r>
            <w:r w:rsidR="00EF0204">
              <w:t>-</w:t>
            </w:r>
            <w:r w:rsidRPr="00A45C01">
              <w:t xml:space="preserve"> </w:t>
            </w:r>
            <w:r w:rsidR="00FF2075">
              <w:t xml:space="preserve">Find Buffer </w:t>
            </w:r>
            <w:r w:rsidRPr="00A45C01">
              <w:t>Calls x Unused Memory Graph</w:t>
            </w:r>
            <w:bookmarkEnd w:id="372"/>
          </w:p>
        </w:tc>
        <w:tc>
          <w:tcPr>
            <w:tcW w:w="0" w:type="auto"/>
            <w:vAlign w:val="center"/>
          </w:tcPr>
          <w:p w:rsidR="008E7206" w:rsidRPr="00A45C01" w:rsidRDefault="008E7206" w:rsidP="008E7206">
            <w:pPr>
              <w:pStyle w:val="Captions"/>
            </w:pPr>
            <w:bookmarkStart w:id="373" w:name="_Toc452154018"/>
            <w:r w:rsidRPr="00A45C01">
              <w:t xml:space="preserve">Diagram </w:t>
            </w:r>
            <w:r>
              <w:fldChar w:fldCharType="begin"/>
            </w:r>
            <w:r w:rsidRPr="00A45C01">
              <w:instrText xml:space="preserve"> SEQ Diagram \* ARABIC </w:instrText>
            </w:r>
            <w:r>
              <w:fldChar w:fldCharType="separate"/>
            </w:r>
            <w:r w:rsidR="00411289">
              <w:rPr>
                <w:noProof/>
              </w:rPr>
              <w:t>26</w:t>
            </w:r>
            <w:r>
              <w:fldChar w:fldCharType="end"/>
            </w:r>
            <w:r w:rsidRPr="00A45C01">
              <w:t xml:space="preserve"> </w:t>
            </w:r>
            <w:r w:rsidR="00EF0204">
              <w:t>-</w:t>
            </w:r>
            <w:r w:rsidRPr="00A45C01">
              <w:t xml:space="preserve"> </w:t>
            </w:r>
            <w:r w:rsidR="00FF2075">
              <w:t xml:space="preserve">Find Buffer </w:t>
            </w:r>
            <w:r w:rsidRPr="00A45C01">
              <w:t>Calls And Unused Memory Graph</w:t>
            </w:r>
            <w:bookmarkEnd w:id="373"/>
          </w:p>
        </w:tc>
      </w:tr>
    </w:tbl>
    <w:p w:rsidR="008E7206" w:rsidRPr="00A45C01" w:rsidRDefault="008E7206" w:rsidP="008E7206">
      <w:pPr>
        <w:pStyle w:val="Paragraph"/>
      </w:pPr>
      <w:r w:rsidRPr="00A45C01">
        <w:t xml:space="preserve">As seen in the </w:t>
      </w:r>
      <w:r>
        <w:fldChar w:fldCharType="begin"/>
      </w:r>
      <w:r w:rsidRPr="00A45C01">
        <w:instrText xml:space="preserve"> REF _Ref445824651 \h  \* MERGEFORMAT </w:instrText>
      </w:r>
      <w:r>
        <w:fldChar w:fldCharType="separate"/>
      </w:r>
      <w:r w:rsidR="00411289" w:rsidRPr="00A45C01">
        <w:t xml:space="preserve">Diagram </w:t>
      </w:r>
      <w:r w:rsidR="00411289">
        <w:rPr>
          <w:noProof/>
        </w:rPr>
        <w:t>25</w:t>
      </w:r>
      <w:r>
        <w:fldChar w:fldCharType="end"/>
      </w:r>
      <w:r w:rsidRPr="00A45C01">
        <w:t xml:space="preserve">, according to the data of </w:t>
      </w:r>
      <w:r>
        <w:fldChar w:fldCharType="begin"/>
      </w:r>
      <w:r w:rsidRPr="00A45C01">
        <w:instrText xml:space="preserve"> REF _Ref445824472 \h  \* MERGEFORMAT </w:instrText>
      </w:r>
      <w:r>
        <w:fldChar w:fldCharType="separate"/>
      </w:r>
      <w:r w:rsidR="00411289" w:rsidRPr="00C00E3E">
        <w:t xml:space="preserve">Table </w:t>
      </w:r>
      <w:r w:rsidR="00411289">
        <w:rPr>
          <w:noProof/>
        </w:rPr>
        <w:t>55</w:t>
      </w:r>
      <w:r>
        <w:fldChar w:fldCharType="end"/>
      </w:r>
      <w:r w:rsidRPr="00A45C01">
        <w:t xml:space="preserve">, the ideal size of the find buffer is 60 memory blocks. This size produces the lowest Reallocation Calls x Wasted Memory results for most samples sets. Using this size for the Find buffer memory the time and memory consumption of the Find procedure is as shown in the </w:t>
      </w:r>
      <w:r>
        <w:fldChar w:fldCharType="begin"/>
      </w:r>
      <w:r w:rsidRPr="00A45C01">
        <w:instrText xml:space="preserve"> REF _Ref445824710 \h  \* MERGEFORMAT </w:instrText>
      </w:r>
      <w:r>
        <w:fldChar w:fldCharType="separate"/>
      </w:r>
      <w:r w:rsidR="00411289" w:rsidRPr="00C00E3E">
        <w:t xml:space="preserve">Table </w:t>
      </w:r>
      <w:r w:rsidR="00411289">
        <w:rPr>
          <w:noProof/>
        </w:rPr>
        <w:t>56</w:t>
      </w:r>
      <w:r>
        <w:fldChar w:fldCharType="end"/>
      </w:r>
      <w:r w:rsidRPr="00A45C01">
        <w:t xml:space="preserve"> below. In this table is obvious that this procedure is really a tiny procedure inside the whole detection procedure.</w:t>
      </w:r>
    </w:p>
    <w:tbl>
      <w:tblPr>
        <w:tblStyle w:val="5-6"/>
        <w:tblW w:w="5000" w:type="pct"/>
        <w:jc w:val="center"/>
        <w:tblCellMar>
          <w:top w:w="28" w:type="dxa"/>
          <w:bottom w:w="28" w:type="dxa"/>
        </w:tblCellMar>
        <w:tblLook w:val="04A0" w:firstRow="1" w:lastRow="0" w:firstColumn="1" w:lastColumn="0" w:noHBand="0" w:noVBand="1"/>
      </w:tblPr>
      <w:tblGrid>
        <w:gridCol w:w="1210"/>
        <w:gridCol w:w="1196"/>
        <w:gridCol w:w="1196"/>
        <w:gridCol w:w="1196"/>
        <w:gridCol w:w="1331"/>
        <w:gridCol w:w="1331"/>
        <w:gridCol w:w="1170"/>
      </w:tblGrid>
      <w:tr w:rsidR="008E7206" w:rsidRPr="00B23781"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374" w:name="_Ref445824710"/>
            <w:bookmarkStart w:id="375" w:name="_Toc452153872"/>
            <w:r w:rsidRPr="00C00E3E">
              <w:t xml:space="preserve">Table </w:t>
            </w:r>
            <w:fldSimple w:instr=" SEQ Table \* ARABIC ">
              <w:r w:rsidR="00411289">
                <w:rPr>
                  <w:noProof/>
                </w:rPr>
                <w:t>56</w:t>
              </w:r>
            </w:fldSimple>
            <w:bookmarkEnd w:id="374"/>
            <w:r w:rsidRPr="00C00E3E">
              <w:t xml:space="preserve"> - </w:t>
            </w:r>
            <w:r>
              <w:t>Find to Backtrack Stage (%)</w:t>
            </w:r>
            <w:bookmarkEnd w:id="37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pPr>
              <w:keepNext/>
              <w:jc w:val="center"/>
            </w:pPr>
          </w:p>
        </w:tc>
        <w:tc>
          <w:tcPr>
            <w:tcW w:w="693" w:type="pct"/>
            <w:vAlign w:val="center"/>
          </w:tcPr>
          <w:p w:rsidR="008E7206" w:rsidRPr="006C0B0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6C0B00">
              <w:rPr>
                <w:b/>
              </w:rPr>
              <w:t>320x240</w:t>
            </w:r>
          </w:p>
        </w:tc>
        <w:tc>
          <w:tcPr>
            <w:tcW w:w="693" w:type="pct"/>
            <w:vAlign w:val="center"/>
          </w:tcPr>
          <w:p w:rsidR="008E7206" w:rsidRPr="006C0B0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6C0B00">
              <w:rPr>
                <w:b/>
              </w:rPr>
              <w:t>640x480</w:t>
            </w:r>
          </w:p>
        </w:tc>
        <w:tc>
          <w:tcPr>
            <w:tcW w:w="693" w:type="pct"/>
            <w:vAlign w:val="center"/>
          </w:tcPr>
          <w:p w:rsidR="008E7206" w:rsidRPr="006C0B0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6C0B00">
              <w:rPr>
                <w:b/>
              </w:rPr>
              <w:t>800x600</w:t>
            </w:r>
          </w:p>
        </w:tc>
        <w:tc>
          <w:tcPr>
            <w:tcW w:w="771" w:type="pct"/>
            <w:vAlign w:val="center"/>
          </w:tcPr>
          <w:p w:rsidR="008E7206" w:rsidRPr="006C0B0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6C0B00">
              <w:rPr>
                <w:b/>
              </w:rPr>
              <w:t>1024x768</w:t>
            </w:r>
          </w:p>
        </w:tc>
        <w:tc>
          <w:tcPr>
            <w:tcW w:w="771" w:type="pct"/>
            <w:vAlign w:val="center"/>
          </w:tcPr>
          <w:p w:rsidR="008E7206" w:rsidRPr="006C0B0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6C0B00">
              <w:rPr>
                <w:b/>
              </w:rPr>
              <w:t>1280x960</w:t>
            </w:r>
          </w:p>
        </w:tc>
        <w:tc>
          <w:tcPr>
            <w:tcW w:w="678" w:type="pct"/>
            <w:vAlign w:val="center"/>
          </w:tcPr>
          <w:p w:rsidR="008E7206" w:rsidRPr="006C0B0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6C0B00">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pPr>
              <w:jc w:val="center"/>
            </w:pPr>
            <w:r>
              <w:t>Time</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7</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0</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4</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6</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3</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pPr>
              <w:jc w:val="center"/>
            </w:pPr>
            <w:r>
              <w:t>Memory</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r>
    </w:tbl>
    <w:p w:rsidR="008E7206" w:rsidRDefault="008E7206" w:rsidP="008E7206"/>
    <w:p w:rsidR="008E7206" w:rsidRDefault="008E7206" w:rsidP="00E875F2">
      <w:pPr>
        <w:pStyle w:val="Sub2Chapter"/>
      </w:pPr>
      <w:bookmarkStart w:id="376" w:name="_Ref447038418"/>
      <w:bookmarkStart w:id="377" w:name="_Toc452153667"/>
      <w:r>
        <w:lastRenderedPageBreak/>
        <w:t>Backtrack</w:t>
      </w:r>
      <w:bookmarkEnd w:id="376"/>
      <w:bookmarkEnd w:id="377"/>
    </w:p>
    <w:p w:rsidR="008E7206" w:rsidRPr="00226B2F" w:rsidRDefault="008E7206" w:rsidP="008E7206">
      <w:pPr>
        <w:pStyle w:val="Paragraph"/>
      </w:pPr>
      <w:r w:rsidRPr="00226B2F">
        <w:t xml:space="preserve">The Backtrack procedure is the one that calculates the landmarks localization after a face is detected. The output data of this procedure are used in the results cache and are part of the algorithms final output results. The Backtrack procedure is using a series of correlation between the high-score values detected in order to correlate them with the corresponding parts (landmarks). This is a simple procedure with a simple complexity running every time the find one detects high-score values. No important improvements were made in procedure that worth to be reported. In fact this procedure uses less than the 0.15% of the algorithms execution time. In </w:t>
      </w:r>
      <w:r w:rsidRPr="00BF1353">
        <w:fldChar w:fldCharType="begin"/>
      </w:r>
      <w:r w:rsidRPr="00226B2F">
        <w:instrText xml:space="preserve"> REF _Ref445825328 \h  \* MERGEFORMAT </w:instrText>
      </w:r>
      <w:r w:rsidRPr="00BF1353">
        <w:fldChar w:fldCharType="separate"/>
      </w:r>
      <w:r w:rsidR="00411289" w:rsidRPr="00BF1353">
        <w:t xml:space="preserve">Table </w:t>
      </w:r>
      <w:r w:rsidR="00411289">
        <w:t>57</w:t>
      </w:r>
      <w:r w:rsidRPr="00BF1353">
        <w:fldChar w:fldCharType="end"/>
      </w:r>
      <w:r w:rsidRPr="00226B2F">
        <w:t xml:space="preserve"> the memory profiling of this procedure is presented. As seen this procedure as the whole Backtrack stage is image size independent. Its execution time is decreasing as the image size in increasing because all the other size dependent parts of the algorithm are increasing and it stays stable.</w:t>
      </w:r>
    </w:p>
    <w:tbl>
      <w:tblPr>
        <w:tblStyle w:val="5-6"/>
        <w:tblW w:w="5000" w:type="pct"/>
        <w:jc w:val="center"/>
        <w:tblCellMar>
          <w:top w:w="28" w:type="dxa"/>
          <w:bottom w:w="28" w:type="dxa"/>
        </w:tblCellMar>
        <w:tblLook w:val="04A0" w:firstRow="1" w:lastRow="0" w:firstColumn="1" w:lastColumn="0" w:noHBand="0" w:noVBand="1"/>
      </w:tblPr>
      <w:tblGrid>
        <w:gridCol w:w="1270"/>
        <w:gridCol w:w="6183"/>
        <w:gridCol w:w="1177"/>
      </w:tblGrid>
      <w:tr w:rsidR="008E7206" w:rsidRPr="002F392A"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3"/>
            <w:vAlign w:val="center"/>
          </w:tcPr>
          <w:p w:rsidR="008E7206" w:rsidRDefault="008E7206" w:rsidP="008E7206">
            <w:pPr>
              <w:keepNext/>
              <w:jc w:val="center"/>
            </w:pPr>
            <w:bookmarkStart w:id="378" w:name="_Ref445825328"/>
            <w:bookmarkStart w:id="379" w:name="_Toc452153873"/>
            <w:r w:rsidRPr="00BF1353">
              <w:t xml:space="preserve">Table </w:t>
            </w:r>
            <w:r>
              <w:fldChar w:fldCharType="begin"/>
            </w:r>
            <w:r w:rsidRPr="00BF1353">
              <w:instrText xml:space="preserve"> SEQ Table \* ARABIC </w:instrText>
            </w:r>
            <w:r>
              <w:fldChar w:fldCharType="separate"/>
            </w:r>
            <w:r w:rsidR="00411289">
              <w:rPr>
                <w:noProof/>
              </w:rPr>
              <w:t>57</w:t>
            </w:r>
            <w:r>
              <w:fldChar w:fldCharType="end"/>
            </w:r>
            <w:bookmarkEnd w:id="378"/>
            <w:r>
              <w:t xml:space="preserve"> - Backtrack Procedure Memory Profile</w:t>
            </w:r>
            <w:bookmarkEnd w:id="37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6" w:type="pct"/>
            <w:vAlign w:val="center"/>
          </w:tcPr>
          <w:p w:rsidR="008E7206" w:rsidRDefault="008E7206" w:rsidP="008E7206">
            <w:r>
              <w:t>Input</w:t>
            </w:r>
          </w:p>
        </w:tc>
        <w:tc>
          <w:tcPr>
            <w:tcW w:w="35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AC0846">
              <w:rPr>
                <w:position w:val="-14"/>
              </w:rPr>
              <w:object w:dxaOrig="1200" w:dyaOrig="380">
                <v:shape id="_x0000_i1077" type="#_x0000_t75" style="width:57.75pt;height:21.75pt" o:ole="">
                  <v:imagedata r:id="rId256" o:title=""/>
                </v:shape>
                <o:OLEObject Type="Embed" ProgID="Equation.DSMT4" ShapeID="_x0000_i1077" DrawAspect="Content" ObjectID="_1530019957" r:id="rId257"/>
              </w:object>
            </w:r>
          </w:p>
        </w:tc>
        <w:tc>
          <w:tcPr>
            <w:tcW w:w="6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6" w:type="pct"/>
            <w:vAlign w:val="center"/>
          </w:tcPr>
          <w:p w:rsidR="008E7206" w:rsidRDefault="008E7206" w:rsidP="008E7206">
            <w:r>
              <w:t>Output</w:t>
            </w:r>
          </w:p>
        </w:tc>
        <w:tc>
          <w:tcPr>
            <w:tcW w:w="35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AC0846">
              <w:rPr>
                <w:position w:val="-14"/>
              </w:rPr>
              <w:object w:dxaOrig="1939" w:dyaOrig="380">
                <v:shape id="_x0000_i1078" type="#_x0000_t75" style="width:93.75pt;height:21.75pt" o:ole="">
                  <v:imagedata r:id="rId258" o:title=""/>
                </v:shape>
                <o:OLEObject Type="Embed" ProgID="Equation.DSMT4" ShapeID="_x0000_i1078" DrawAspect="Content" ObjectID="_1530019958" r:id="rId259"/>
              </w:object>
            </w:r>
          </w:p>
        </w:tc>
        <w:tc>
          <w:tcPr>
            <w:tcW w:w="6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6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6" w:type="pct"/>
            <w:vAlign w:val="center"/>
          </w:tcPr>
          <w:p w:rsidR="008E7206" w:rsidRDefault="008E7206" w:rsidP="008E7206">
            <w:r>
              <w:t>Temporary</w:t>
            </w:r>
          </w:p>
        </w:tc>
        <w:tc>
          <w:tcPr>
            <w:tcW w:w="35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F53B80">
              <w:rPr>
                <w:position w:val="-14"/>
              </w:rPr>
              <w:object w:dxaOrig="3040" w:dyaOrig="380">
                <v:shape id="_x0000_i1079" type="#_x0000_t75" style="width:151.5pt;height:21.75pt" o:ole="">
                  <v:imagedata r:id="rId260" o:title=""/>
                </v:shape>
                <o:OLEObject Type="Embed" ProgID="Equation.DSMT4" ShapeID="_x0000_i1079" DrawAspect="Content" ObjectID="_1530019959" r:id="rId261"/>
              </w:object>
            </w:r>
          </w:p>
        </w:tc>
        <w:tc>
          <w:tcPr>
            <w:tcW w:w="6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6" w:type="pct"/>
            <w:vAlign w:val="center"/>
          </w:tcPr>
          <w:p w:rsidR="008E7206" w:rsidRDefault="008E7206" w:rsidP="008E7206">
            <w:r>
              <w:t>Max</w:t>
            </w:r>
          </w:p>
        </w:tc>
        <w:tc>
          <w:tcPr>
            <w:tcW w:w="35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F53B80">
              <w:rPr>
                <w:position w:val="-14"/>
              </w:rPr>
              <w:object w:dxaOrig="3040" w:dyaOrig="380">
                <v:shape id="_x0000_i1080" type="#_x0000_t75" style="width:151.5pt;height:21.75pt" o:ole="">
                  <v:imagedata r:id="rId262" o:title=""/>
                </v:shape>
                <o:OLEObject Type="Embed" ProgID="Equation.DSMT4" ShapeID="_x0000_i1080" DrawAspect="Content" ObjectID="_1530019960" r:id="rId263"/>
              </w:object>
            </w:r>
          </w:p>
        </w:tc>
        <w:tc>
          <w:tcPr>
            <w:tcW w:w="682"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pPr>
            <w:r>
              <w:t>100%</w:t>
            </w:r>
          </w:p>
        </w:tc>
      </w:tr>
    </w:tbl>
    <w:p w:rsidR="008E7206" w:rsidRPr="00BF1353"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210"/>
        <w:gridCol w:w="1196"/>
        <w:gridCol w:w="1196"/>
        <w:gridCol w:w="1196"/>
        <w:gridCol w:w="1331"/>
        <w:gridCol w:w="1331"/>
        <w:gridCol w:w="1170"/>
      </w:tblGrid>
      <w:tr w:rsidR="008E7206" w:rsidRPr="002F392A"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380" w:name="_Toc452153874"/>
            <w:r w:rsidRPr="00BF1353">
              <w:t xml:space="preserve">Table </w:t>
            </w:r>
            <w:r>
              <w:fldChar w:fldCharType="begin"/>
            </w:r>
            <w:r w:rsidRPr="00BF1353">
              <w:instrText xml:space="preserve"> SEQ Table \* ARABIC </w:instrText>
            </w:r>
            <w:r>
              <w:fldChar w:fldCharType="separate"/>
            </w:r>
            <w:r w:rsidR="00411289">
              <w:rPr>
                <w:noProof/>
              </w:rPr>
              <w:t>58</w:t>
            </w:r>
            <w:r>
              <w:fldChar w:fldCharType="end"/>
            </w:r>
            <w:r>
              <w:t xml:space="preserve"> - Backtrack Procedure to Backtrack Stage (%)</w:t>
            </w:r>
            <w:bookmarkEnd w:id="38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pPr>
              <w:keepNext/>
            </w:pPr>
          </w:p>
        </w:tc>
        <w:tc>
          <w:tcPr>
            <w:tcW w:w="693" w:type="pct"/>
            <w:vAlign w:val="center"/>
          </w:tcPr>
          <w:p w:rsidR="008E7206" w:rsidRPr="00F07FF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07FF0">
              <w:rPr>
                <w:b/>
              </w:rPr>
              <w:t>320x240</w:t>
            </w:r>
          </w:p>
        </w:tc>
        <w:tc>
          <w:tcPr>
            <w:tcW w:w="693" w:type="pct"/>
            <w:vAlign w:val="center"/>
          </w:tcPr>
          <w:p w:rsidR="008E7206" w:rsidRPr="00F07FF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07FF0">
              <w:rPr>
                <w:b/>
              </w:rPr>
              <w:t>640x480</w:t>
            </w:r>
          </w:p>
        </w:tc>
        <w:tc>
          <w:tcPr>
            <w:tcW w:w="693" w:type="pct"/>
            <w:vAlign w:val="center"/>
          </w:tcPr>
          <w:p w:rsidR="008E7206" w:rsidRPr="00F07FF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07FF0">
              <w:rPr>
                <w:b/>
              </w:rPr>
              <w:t>800x600</w:t>
            </w:r>
          </w:p>
        </w:tc>
        <w:tc>
          <w:tcPr>
            <w:tcW w:w="771" w:type="pct"/>
            <w:vAlign w:val="center"/>
          </w:tcPr>
          <w:p w:rsidR="008E7206" w:rsidRPr="00F07FF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07FF0">
              <w:rPr>
                <w:b/>
              </w:rPr>
              <w:t>1024x768</w:t>
            </w:r>
          </w:p>
        </w:tc>
        <w:tc>
          <w:tcPr>
            <w:tcW w:w="771" w:type="pct"/>
            <w:vAlign w:val="center"/>
          </w:tcPr>
          <w:p w:rsidR="008E7206" w:rsidRPr="00F07FF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07FF0">
              <w:rPr>
                <w:b/>
              </w:rPr>
              <w:t>1280x960</w:t>
            </w:r>
          </w:p>
        </w:tc>
        <w:tc>
          <w:tcPr>
            <w:tcW w:w="678" w:type="pct"/>
            <w:vAlign w:val="center"/>
          </w:tcPr>
          <w:p w:rsidR="008E7206" w:rsidRPr="00F07FF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07FF0">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r>
              <w:t>Time</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4</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8</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9</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0</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4</w:t>
            </w:r>
          </w:p>
        </w:tc>
        <w:tc>
          <w:tcPr>
            <w:tcW w:w="67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r>
              <w:t>Memory</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7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r>
    </w:tbl>
    <w:p w:rsidR="008E7206" w:rsidRDefault="008E7206" w:rsidP="008E7206"/>
    <w:p w:rsidR="008E7206" w:rsidRPr="00226B2F" w:rsidRDefault="008E7206" w:rsidP="008E7206">
      <w:pPr>
        <w:pStyle w:val="Paragraph"/>
      </w:pPr>
      <w:r w:rsidRPr="00226B2F">
        <w:t xml:space="preserve">The Backtrack procedure results in addition to the Find ones are used at the end of the Backtrack stage to fill the face detection algorithms results for face detection. At the creators design the Backtrack output data are a bit processed and copied at the results cache data structure. In our implementation the Backtrack procedure return its results in a ready to use from the results cache form. This way the Backtrack stage gains time </w:t>
      </w:r>
      <w:r w:rsidR="007E4A71">
        <w:t>and saves memory</w:t>
      </w:r>
      <w:r w:rsidRPr="00226B2F">
        <w:t>.</w:t>
      </w:r>
    </w:p>
    <w:p w:rsidR="008E7206" w:rsidRDefault="008E7206" w:rsidP="008E7206">
      <w:pPr>
        <w:pStyle w:val="Sub2Chapter"/>
        <w:numPr>
          <w:ilvl w:val="2"/>
          <w:numId w:val="1"/>
        </w:numPr>
      </w:pPr>
      <w:bookmarkStart w:id="381" w:name="_Toc452153668"/>
      <w:r>
        <w:t>Backtrack Stage v1.3</w:t>
      </w:r>
      <w:bookmarkEnd w:id="381"/>
    </w:p>
    <w:p w:rsidR="008E7206" w:rsidRPr="00CC309B" w:rsidRDefault="008E7206" w:rsidP="008E7206">
      <w:pPr>
        <w:pStyle w:val="Paragraph"/>
      </w:pPr>
      <w:r w:rsidRPr="00CC309B">
        <w:t xml:space="preserve">In </w:t>
      </w:r>
      <w:r w:rsidRPr="009F5E5D">
        <w:t xml:space="preserve">chapters </w:t>
      </w:r>
      <w:r w:rsidR="009F5E5D">
        <w:fldChar w:fldCharType="begin"/>
      </w:r>
      <w:r w:rsidR="009F5E5D">
        <w:instrText xml:space="preserve"> REF _Ref447038408 \r \h </w:instrText>
      </w:r>
      <w:r w:rsidR="009F5E5D">
        <w:fldChar w:fldCharType="separate"/>
      </w:r>
      <w:r w:rsidR="00411289">
        <w:t>6.13.1</w:t>
      </w:r>
      <w:r w:rsidR="009F5E5D">
        <w:fldChar w:fldCharType="end"/>
      </w:r>
      <w:r w:rsidR="009F5E5D">
        <w:t xml:space="preserve"> and </w:t>
      </w:r>
      <w:r w:rsidR="009F5E5D">
        <w:fldChar w:fldCharType="begin"/>
      </w:r>
      <w:r w:rsidR="009F5E5D">
        <w:instrText xml:space="preserve"> REF _Ref447038418 \r \h </w:instrText>
      </w:r>
      <w:r w:rsidR="009F5E5D">
        <w:fldChar w:fldCharType="separate"/>
      </w:r>
      <w:r w:rsidR="00411289">
        <w:t>6.13.2</w:t>
      </w:r>
      <w:r w:rsidR="009F5E5D">
        <w:fldChar w:fldCharType="end"/>
      </w:r>
      <w:r w:rsidRPr="00CC309B">
        <w:t xml:space="preserve"> the implementation of the Find and Backtrack procedures was described. This two procedures where implemented in Matlab script by the creators so no further improvements can be made as they are designed by the beginning at the maximum memory saving mode could be achieved. At </w:t>
      </w:r>
      <w:r>
        <w:fldChar w:fldCharType="begin"/>
      </w:r>
      <w:r w:rsidRPr="00CC309B">
        <w:instrText xml:space="preserve"> REF _Ref445823466 \h </w:instrText>
      </w:r>
      <w:r>
        <w:fldChar w:fldCharType="separate"/>
      </w:r>
      <w:r w:rsidR="00411289" w:rsidRPr="00550087">
        <w:t xml:space="preserve">Table </w:t>
      </w:r>
      <w:r w:rsidR="00411289">
        <w:rPr>
          <w:noProof/>
        </w:rPr>
        <w:t>50</w:t>
      </w:r>
      <w:r>
        <w:fldChar w:fldCharType="end"/>
      </w:r>
      <w:r w:rsidRPr="00CC309B">
        <w:t xml:space="preserve"> the “Other” line represent a data copy process that transfers data from the Backtrack output results to the results cache with a small processing. At this point a small modification inside the Backtrack procedure could skip this copy and processing </w:t>
      </w:r>
      <w:r w:rsidRPr="00CC309B">
        <w:lastRenderedPageBreak/>
        <w:t xml:space="preserve">procedure, as done in the HOG procedure at Features Pyramid stage in </w:t>
      </w:r>
      <w:r w:rsidRPr="009F5E5D">
        <w:t xml:space="preserve">chapter </w:t>
      </w:r>
      <w:r w:rsidR="009F5E5D">
        <w:fldChar w:fldCharType="begin"/>
      </w:r>
      <w:r w:rsidR="009F5E5D">
        <w:instrText xml:space="preserve"> REF _Ref447038455 \r \h </w:instrText>
      </w:r>
      <w:r w:rsidR="009F5E5D">
        <w:fldChar w:fldCharType="separate"/>
      </w:r>
      <w:r w:rsidR="00411289">
        <w:t>6.6</w:t>
      </w:r>
      <w:r w:rsidR="009F5E5D">
        <w:fldChar w:fldCharType="end"/>
      </w:r>
      <w:r w:rsidRPr="00CC309B">
        <w:t xml:space="preserve">. By doing this modification, changing the data structure and using multiple pointers, the memory saving succeeded is shown in </w:t>
      </w:r>
      <w:r>
        <w:fldChar w:fldCharType="begin"/>
      </w:r>
      <w:r w:rsidRPr="00CC309B">
        <w:instrText xml:space="preserve"> REF _Ref445823648 \h </w:instrText>
      </w:r>
      <w:r>
        <w:fldChar w:fldCharType="separate"/>
      </w:r>
      <w:r w:rsidR="00411289" w:rsidRPr="00550087">
        <w:t xml:space="preserve">Table </w:t>
      </w:r>
      <w:r w:rsidR="00411289">
        <w:rPr>
          <w:noProof/>
        </w:rPr>
        <w:t>59</w:t>
      </w:r>
      <w:r>
        <w:fldChar w:fldCharType="end"/>
      </w:r>
      <w:r w:rsidRPr="00CC309B">
        <w:t>.</w:t>
      </w:r>
    </w:p>
    <w:tbl>
      <w:tblPr>
        <w:tblStyle w:val="5-6"/>
        <w:tblW w:w="5000" w:type="pct"/>
        <w:jc w:val="center"/>
        <w:tblCellMar>
          <w:top w:w="28" w:type="dxa"/>
          <w:bottom w:w="28" w:type="dxa"/>
        </w:tblCellMar>
        <w:tblLook w:val="04A0" w:firstRow="1" w:lastRow="0" w:firstColumn="1" w:lastColumn="0" w:noHBand="0" w:noVBand="1"/>
      </w:tblPr>
      <w:tblGrid>
        <w:gridCol w:w="1653"/>
        <w:gridCol w:w="1124"/>
        <w:gridCol w:w="1124"/>
        <w:gridCol w:w="1124"/>
        <w:gridCol w:w="1251"/>
        <w:gridCol w:w="1251"/>
        <w:gridCol w:w="1103"/>
      </w:tblGrid>
      <w:tr w:rsidR="008E7206" w:rsidRPr="00D06FEE"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382" w:name="_Ref445823648"/>
            <w:bookmarkStart w:id="383" w:name="_Toc452153875"/>
            <w:r w:rsidRPr="00550087">
              <w:t xml:space="preserve">Table </w:t>
            </w:r>
            <w:fldSimple w:instr=" SEQ Table \* ARABIC ">
              <w:r w:rsidR="00411289">
                <w:rPr>
                  <w:noProof/>
                </w:rPr>
                <w:t>59</w:t>
              </w:r>
            </w:fldSimple>
            <w:bookmarkEnd w:id="382"/>
            <w:r w:rsidRPr="00550087">
              <w:t xml:space="preserve"> - </w:t>
            </w:r>
            <w:r>
              <w:t>Backtra</w:t>
            </w:r>
            <w:r w:rsidR="00FF2075">
              <w:t>ck Stage Version Comparison (1.3 vs 1.1</w:t>
            </w:r>
            <w:r>
              <w:t>)</w:t>
            </w:r>
            <w:r w:rsidR="00FF2075">
              <w:t xml:space="preserve"> (%)</w:t>
            </w:r>
            <w:bookmarkEnd w:id="38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pPr>
              <w:keepNext/>
            </w:pPr>
          </w:p>
        </w:tc>
        <w:tc>
          <w:tcPr>
            <w:tcW w:w="651" w:type="pct"/>
            <w:vAlign w:val="center"/>
          </w:tcPr>
          <w:p w:rsidR="008E7206" w:rsidRPr="00D5400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400C">
              <w:rPr>
                <w:rFonts w:ascii="Calibri" w:hAnsi="Calibri"/>
                <w:b/>
                <w:color w:val="000000"/>
              </w:rPr>
              <w:t>320x240</w:t>
            </w:r>
          </w:p>
        </w:tc>
        <w:tc>
          <w:tcPr>
            <w:tcW w:w="651" w:type="pct"/>
            <w:vAlign w:val="center"/>
          </w:tcPr>
          <w:p w:rsidR="008E7206" w:rsidRPr="00D5400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400C">
              <w:rPr>
                <w:rFonts w:ascii="Calibri" w:hAnsi="Calibri"/>
                <w:b/>
                <w:color w:val="000000"/>
              </w:rPr>
              <w:t>640x480</w:t>
            </w:r>
          </w:p>
        </w:tc>
        <w:tc>
          <w:tcPr>
            <w:tcW w:w="651" w:type="pct"/>
            <w:vAlign w:val="center"/>
          </w:tcPr>
          <w:p w:rsidR="008E7206" w:rsidRPr="00D5400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400C">
              <w:rPr>
                <w:rFonts w:ascii="Calibri" w:hAnsi="Calibri"/>
                <w:b/>
                <w:color w:val="000000"/>
              </w:rPr>
              <w:t>800x600</w:t>
            </w:r>
          </w:p>
        </w:tc>
        <w:tc>
          <w:tcPr>
            <w:tcW w:w="725" w:type="pct"/>
            <w:vAlign w:val="center"/>
          </w:tcPr>
          <w:p w:rsidR="008E7206" w:rsidRPr="00D5400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400C">
              <w:rPr>
                <w:rFonts w:ascii="Calibri" w:hAnsi="Calibri"/>
                <w:b/>
                <w:color w:val="000000"/>
              </w:rPr>
              <w:t>1024x768</w:t>
            </w:r>
          </w:p>
        </w:tc>
        <w:tc>
          <w:tcPr>
            <w:tcW w:w="725" w:type="pct"/>
            <w:vAlign w:val="center"/>
          </w:tcPr>
          <w:p w:rsidR="008E7206" w:rsidRPr="00D5400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400C">
              <w:rPr>
                <w:rFonts w:ascii="Calibri" w:hAnsi="Calibri"/>
                <w:b/>
                <w:color w:val="000000"/>
              </w:rPr>
              <w:t>1280x960</w:t>
            </w:r>
          </w:p>
        </w:tc>
        <w:tc>
          <w:tcPr>
            <w:tcW w:w="639" w:type="pct"/>
            <w:vAlign w:val="center"/>
          </w:tcPr>
          <w:p w:rsidR="008E7206" w:rsidRPr="00D5400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5400C">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r>
              <w:t>Time</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0</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8</w:t>
            </w:r>
          </w:p>
        </w:tc>
        <w:tc>
          <w:tcPr>
            <w:tcW w:w="7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4</w:t>
            </w:r>
          </w:p>
        </w:tc>
        <w:tc>
          <w:tcPr>
            <w:tcW w:w="7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3</w:t>
            </w:r>
          </w:p>
        </w:tc>
        <w:tc>
          <w:tcPr>
            <w:tcW w:w="6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r>
              <w:t>Memory</w:t>
            </w:r>
          </w:p>
        </w:tc>
        <w:tc>
          <w:tcPr>
            <w:tcW w:w="6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6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6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7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7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6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58" w:type="pct"/>
            <w:vAlign w:val="center"/>
          </w:tcPr>
          <w:p w:rsidR="008E7206" w:rsidRDefault="008E7206" w:rsidP="008E7206">
            <w:r>
              <w:t>Max Memory</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6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7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7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6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r>
    </w:tbl>
    <w:p w:rsidR="008E7206" w:rsidRDefault="008E7206" w:rsidP="008E7206"/>
    <w:p w:rsidR="008E7206" w:rsidRDefault="008E7206" w:rsidP="008E7206">
      <w:pPr>
        <w:pStyle w:val="Paragraph"/>
      </w:pPr>
      <w:r w:rsidRPr="00CC309B">
        <w:t xml:space="preserve">As seen in the </w:t>
      </w:r>
      <w:r>
        <w:fldChar w:fldCharType="begin"/>
      </w:r>
      <w:r w:rsidRPr="00CC309B">
        <w:instrText xml:space="preserve"> REF _Ref445823648 \h  \* MERGEFORMAT </w:instrText>
      </w:r>
      <w:r>
        <w:fldChar w:fldCharType="separate"/>
      </w:r>
      <w:r w:rsidR="00411289" w:rsidRPr="00550087">
        <w:t xml:space="preserve">Table </w:t>
      </w:r>
      <w:r w:rsidR="00411289">
        <w:t>59</w:t>
      </w:r>
      <w:r>
        <w:fldChar w:fldCharType="end"/>
      </w:r>
      <w:r w:rsidRPr="00CC309B">
        <w:t xml:space="preserve"> the memory consumption reduction is the same size as the “Other” line memory consumption in </w:t>
      </w:r>
      <w:r>
        <w:fldChar w:fldCharType="begin"/>
      </w:r>
      <w:r w:rsidRPr="00CC309B">
        <w:instrText xml:space="preserve"> REF _Ref445823466 \h  \* MERGEFORMAT </w:instrText>
      </w:r>
      <w:r>
        <w:fldChar w:fldCharType="separate"/>
      </w:r>
      <w:r w:rsidR="00411289" w:rsidRPr="00550087">
        <w:t xml:space="preserve">Table </w:t>
      </w:r>
      <w:r w:rsidR="00411289">
        <w:t>50</w:t>
      </w:r>
      <w:r>
        <w:fldChar w:fldCharType="end"/>
      </w:r>
      <w:r w:rsidRPr="00CC309B">
        <w:t>. This happens because by the time the Backtrack procedure returns its results in the format the results cache needs, there is no need for extra processing and no need of temporary memory for that processing. This also gains speedup in the Backtrack stage and the most important is that it cause a total reduction of about 10% of the algorithm’s maximum memory.</w:t>
      </w:r>
    </w:p>
    <w:p w:rsidR="008E7206" w:rsidRDefault="008E7206" w:rsidP="008E7206">
      <w:pPr>
        <w:pStyle w:val="Sub1Chapter"/>
        <w:numPr>
          <w:ilvl w:val="1"/>
          <w:numId w:val="1"/>
        </w:numPr>
      </w:pPr>
      <w:bookmarkStart w:id="384" w:name="_Ref447038743"/>
      <w:bookmarkStart w:id="385" w:name="_Toc452153669"/>
      <w:r>
        <w:t>Results Cache</w:t>
      </w:r>
      <w:bookmarkEnd w:id="384"/>
      <w:bookmarkEnd w:id="385"/>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265"/>
        <w:gridCol w:w="829"/>
        <w:gridCol w:w="810"/>
        <w:gridCol w:w="1385"/>
      </w:tblGrid>
      <w:tr w:rsidR="008E7206" w:rsidRPr="000F2D80"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8E7206" w:rsidRPr="00FF7E53" w:rsidRDefault="008E7206" w:rsidP="008E7206">
            <w:pPr>
              <w:keepNext/>
              <w:jc w:val="center"/>
            </w:pPr>
            <w:bookmarkStart w:id="386" w:name="_Ref445825717"/>
            <w:bookmarkStart w:id="387" w:name="_Toc452153876"/>
            <w:r w:rsidRPr="00FF7E53">
              <w:t xml:space="preserve">Table </w:t>
            </w:r>
            <w:fldSimple w:instr=" SEQ Table \* ARABIC ">
              <w:r w:rsidR="00411289">
                <w:rPr>
                  <w:noProof/>
                </w:rPr>
                <w:t>60</w:t>
              </w:r>
            </w:fldSimple>
            <w:bookmarkEnd w:id="386"/>
            <w:r w:rsidRPr="00FF7E53">
              <w:t xml:space="preserve"> - Results Cache to TSM Memory (%)</w:t>
            </w:r>
            <w:bookmarkEnd w:id="387"/>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keepNext/>
              <w:jc w:val="center"/>
            </w:pPr>
            <w:r w:rsidRPr="009C1742">
              <w:t>Image</w:t>
            </w:r>
          </w:p>
        </w:tc>
        <w:tc>
          <w:tcPr>
            <w:tcW w:w="0" w:type="auto"/>
            <w:vAlign w:val="center"/>
          </w:tcPr>
          <w:p w:rsidR="008E7206" w:rsidRPr="009C174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C1742">
              <w:rPr>
                <w:rFonts w:ascii="Calibri" w:hAnsi="Calibri"/>
                <w:b/>
                <w:color w:val="000000"/>
              </w:rPr>
              <w:t>Max</w:t>
            </w:r>
          </w:p>
        </w:tc>
        <w:tc>
          <w:tcPr>
            <w:tcW w:w="0" w:type="auto"/>
            <w:vAlign w:val="center"/>
          </w:tcPr>
          <w:p w:rsidR="008E7206" w:rsidRPr="009C174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C1742">
              <w:rPr>
                <w:rFonts w:ascii="Calibri" w:hAnsi="Calibri"/>
                <w:b/>
                <w:color w:val="000000"/>
              </w:rPr>
              <w:t>Mem</w:t>
            </w:r>
          </w:p>
        </w:tc>
        <w:tc>
          <w:tcPr>
            <w:tcW w:w="0" w:type="auto"/>
            <w:vAlign w:val="center"/>
          </w:tcPr>
          <w:p w:rsidR="008E7206" w:rsidRPr="009C174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Mem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jc w:val="center"/>
              <w:rPr>
                <w:b w:val="0"/>
              </w:rPr>
            </w:pPr>
            <w:r w:rsidRPr="009C1742">
              <w:rPr>
                <w:b w:val="0"/>
              </w:rPr>
              <w:t>320x24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9</w:t>
            </w:r>
          </w:p>
        </w:tc>
        <w:tc>
          <w:tcPr>
            <w:tcW w:w="0" w:type="auto"/>
            <w:vAlign w:val="center"/>
          </w:tcPr>
          <w:p w:rsidR="008E7206" w:rsidRPr="009C174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7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jc w:val="center"/>
              <w:rPr>
                <w:b w:val="0"/>
              </w:rPr>
            </w:pPr>
            <w:r w:rsidRPr="009C1742">
              <w:rPr>
                <w:b w:val="0"/>
              </w:rPr>
              <w:t>640x48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2</w:t>
            </w:r>
          </w:p>
        </w:tc>
        <w:tc>
          <w:tcPr>
            <w:tcW w:w="0" w:type="auto"/>
            <w:vAlign w:val="center"/>
          </w:tcPr>
          <w:p w:rsidR="008E7206" w:rsidRPr="009C174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6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jc w:val="center"/>
              <w:rPr>
                <w:b w:val="0"/>
              </w:rPr>
            </w:pPr>
            <w:r w:rsidRPr="009C1742">
              <w:rPr>
                <w:b w:val="0"/>
              </w:rPr>
              <w:t>800x6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w:t>
            </w:r>
          </w:p>
        </w:tc>
        <w:tc>
          <w:tcPr>
            <w:tcW w:w="0" w:type="auto"/>
            <w:vAlign w:val="center"/>
          </w:tcPr>
          <w:p w:rsidR="008E7206" w:rsidRPr="009C174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2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jc w:val="center"/>
              <w:rPr>
                <w:b w:val="0"/>
              </w:rPr>
            </w:pPr>
            <w:r w:rsidRPr="009C1742">
              <w:rPr>
                <w:b w:val="0"/>
              </w:rPr>
              <w:t>1024x76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1</w:t>
            </w:r>
          </w:p>
        </w:tc>
        <w:tc>
          <w:tcPr>
            <w:tcW w:w="0" w:type="auto"/>
            <w:vAlign w:val="center"/>
          </w:tcPr>
          <w:p w:rsidR="008E7206" w:rsidRPr="009C174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81 Mb</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jc w:val="center"/>
              <w:rPr>
                <w:b w:val="0"/>
              </w:rPr>
            </w:pPr>
            <w:r w:rsidRPr="009C1742">
              <w:rPr>
                <w:b w:val="0"/>
              </w:rPr>
              <w:t>1280x96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c>
          <w:tcPr>
            <w:tcW w:w="0" w:type="auto"/>
            <w:vAlign w:val="center"/>
          </w:tcPr>
          <w:p w:rsidR="008E7206" w:rsidRPr="009C174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58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9C1742" w:rsidRDefault="008E7206" w:rsidP="008E7206">
            <w:pPr>
              <w:jc w:val="center"/>
              <w:rPr>
                <w:b w:val="0"/>
              </w:rPr>
            </w:pPr>
            <w:r>
              <w:rPr>
                <w:b w:val="0"/>
              </w:rPr>
              <w:t>Average</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6</w:t>
            </w:r>
          </w:p>
        </w:tc>
        <w:tc>
          <w:tcPr>
            <w:tcW w:w="0" w:type="auto"/>
            <w:vAlign w:val="center"/>
          </w:tcPr>
          <w:p w:rsidR="008E7206" w:rsidRPr="00D73A4C"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r>
    </w:tbl>
    <w:p w:rsidR="008E7206" w:rsidRPr="00E80A54" w:rsidRDefault="008E7206" w:rsidP="008E7206">
      <w:pPr>
        <w:pStyle w:val="Paragraph"/>
      </w:pPr>
      <w:r w:rsidRPr="00E80A54">
        <w:t xml:space="preserve">The Results Cache is a data structure where the detection data are saved. The default Result Cache size can hold up to 10,000 detection results. This means that the Results cache data structure can carry this data by the first detection moment until the end of the algorithms execution where the NMS procedure selects the correct detections as described in </w:t>
      </w:r>
      <w:r w:rsidRPr="009F5E5D">
        <w:t xml:space="preserve">chapter </w:t>
      </w:r>
      <w:r w:rsidR="009F5E5D">
        <w:fldChar w:fldCharType="begin"/>
      </w:r>
      <w:r w:rsidR="009F5E5D">
        <w:instrText xml:space="preserve"> REF _Ref447038475 \r \h </w:instrText>
      </w:r>
      <w:r w:rsidR="009F5E5D">
        <w:fldChar w:fldCharType="separate"/>
      </w:r>
      <w:r w:rsidR="00411289">
        <w:t>5.10</w:t>
      </w:r>
      <w:r w:rsidR="009F5E5D">
        <w:fldChar w:fldCharType="end"/>
      </w:r>
      <w:r w:rsidRPr="00E80A54">
        <w:t xml:space="preserve">. This amount of memory affects the maximum memory consumption of the algorithm. In </w:t>
      </w:r>
      <w:r>
        <w:fldChar w:fldCharType="begin"/>
      </w:r>
      <w:r w:rsidRPr="00E80A54">
        <w:instrText xml:space="preserve"> REF _Ref445825717 \h </w:instrText>
      </w:r>
      <w:r>
        <w:fldChar w:fldCharType="separate"/>
      </w:r>
      <w:r w:rsidR="00411289" w:rsidRPr="00FF7E53">
        <w:t xml:space="preserve">Table </w:t>
      </w:r>
      <w:r w:rsidR="00411289">
        <w:rPr>
          <w:noProof/>
        </w:rPr>
        <w:t>60</w:t>
      </w:r>
      <w:r>
        <w:fldChar w:fldCharType="end"/>
      </w:r>
      <w:r w:rsidRPr="00E80A54">
        <w:t xml:space="preserve"> the increment of the maximum memory consumption that a full Results Cache can cause is shown in the second column. At the third column the total memory used by the algorithm is shown. As is visible about 29.9% of the total memory consumption is allocated for saving detection results.</w:t>
      </w:r>
    </w:p>
    <w:p w:rsidR="008E7206" w:rsidRPr="00E80A54" w:rsidRDefault="008E7206" w:rsidP="008E7206">
      <w:pPr>
        <w:pStyle w:val="Paragraph"/>
      </w:pPr>
      <w:r w:rsidRPr="00E80A54">
        <w:t xml:space="preserve">When the Result Cache cannot hold more data the NMS procedure applies, in order to clear the Result Cache from the useless detection as described in </w:t>
      </w:r>
      <w:r w:rsidRPr="009F5E5D">
        <w:t xml:space="preserve">chapter </w:t>
      </w:r>
      <w:r w:rsidR="009F5E5D">
        <w:fldChar w:fldCharType="begin"/>
      </w:r>
      <w:r w:rsidR="009F5E5D">
        <w:instrText xml:space="preserve"> REF _Ref447038490 \r \h </w:instrText>
      </w:r>
      <w:r w:rsidR="009F5E5D">
        <w:fldChar w:fldCharType="separate"/>
      </w:r>
      <w:r w:rsidR="00411289">
        <w:t>5.10</w:t>
      </w:r>
      <w:r w:rsidR="009F5E5D">
        <w:fldChar w:fldCharType="end"/>
      </w:r>
      <w:r w:rsidRPr="00E80A54">
        <w:t xml:space="preserve">. These amounts of data removed from the Results Cache are considered to be temporary results memory. According to the profiling rules set in </w:t>
      </w:r>
      <w:r w:rsidRPr="009F5E5D">
        <w:t xml:space="preserve">chapter </w:t>
      </w:r>
      <w:r w:rsidR="009F5E5D">
        <w:fldChar w:fldCharType="begin"/>
      </w:r>
      <w:r w:rsidR="009F5E5D">
        <w:instrText xml:space="preserve"> REF _Ref447038507 \r \h </w:instrText>
      </w:r>
      <w:r w:rsidR="009F5E5D">
        <w:fldChar w:fldCharType="separate"/>
      </w:r>
      <w:r w:rsidR="00411289">
        <w:t>6.2</w:t>
      </w:r>
      <w:r w:rsidR="009F5E5D">
        <w:fldChar w:fldCharType="end"/>
      </w:r>
      <w:r w:rsidRPr="00E80A54">
        <w:t xml:space="preserve"> the maximum Results Cache temporary memory is shown in </w:t>
      </w:r>
      <w:r w:rsidR="00466429">
        <w:fldChar w:fldCharType="begin"/>
      </w:r>
      <w:r w:rsidR="00466429">
        <w:instrText xml:space="preserve"> REF _Ref445825717 \h </w:instrText>
      </w:r>
      <w:r w:rsidR="00466429">
        <w:fldChar w:fldCharType="separate"/>
      </w:r>
      <w:r w:rsidR="00411289" w:rsidRPr="00FF7E53">
        <w:t xml:space="preserve">Table </w:t>
      </w:r>
      <w:r w:rsidR="00411289">
        <w:rPr>
          <w:noProof/>
        </w:rPr>
        <w:t>60</w:t>
      </w:r>
      <w:r w:rsidR="00466429">
        <w:fldChar w:fldCharType="end"/>
      </w:r>
      <w:r w:rsidR="00466429">
        <w:t xml:space="preserve"> (“Mem” column</w:t>
      </w:r>
      <w:r w:rsidRPr="00E80A54">
        <w:t>). The Results cache temporary memory is Results cache size independent as at the end only a few detection are forwarded as detection results equal to the number of faces detected.</w:t>
      </w:r>
    </w:p>
    <w:tbl>
      <w:tblPr>
        <w:tblStyle w:val="5-6"/>
        <w:tblW w:w="5000" w:type="pct"/>
        <w:jc w:val="center"/>
        <w:tblCellMar>
          <w:top w:w="28" w:type="dxa"/>
          <w:bottom w:w="28" w:type="dxa"/>
        </w:tblCellMar>
        <w:tblLook w:val="04A0" w:firstRow="1" w:lastRow="0" w:firstColumn="1" w:lastColumn="0" w:noHBand="0" w:noVBand="1"/>
      </w:tblPr>
      <w:tblGrid>
        <w:gridCol w:w="1198"/>
        <w:gridCol w:w="1422"/>
        <w:gridCol w:w="1422"/>
        <w:gridCol w:w="1422"/>
        <w:gridCol w:w="1583"/>
        <w:gridCol w:w="1583"/>
      </w:tblGrid>
      <w:tr w:rsidR="008E7206" w:rsidRPr="000F2D80"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Default="008E7206" w:rsidP="008E7206">
            <w:pPr>
              <w:keepNext/>
              <w:jc w:val="center"/>
            </w:pPr>
            <w:bookmarkStart w:id="388" w:name="_Ref445825791"/>
            <w:bookmarkStart w:id="389" w:name="_Toc452153877"/>
            <w:r w:rsidRPr="00FF7E53">
              <w:lastRenderedPageBreak/>
              <w:t xml:space="preserve">Table </w:t>
            </w:r>
            <w:fldSimple w:instr=" SEQ Table \* ARABIC ">
              <w:r w:rsidR="00411289">
                <w:rPr>
                  <w:noProof/>
                </w:rPr>
                <w:t>61</w:t>
              </w:r>
            </w:fldSimple>
            <w:bookmarkEnd w:id="388"/>
            <w:r w:rsidRPr="00FF7E53">
              <w:t xml:space="preserve"> - </w:t>
            </w:r>
            <w:r>
              <w:t>Results Cache Max Memory Participation</w:t>
            </w:r>
            <w:r w:rsidR="00247E63">
              <w:t xml:space="preserve"> (%)</w:t>
            </w:r>
            <w:bookmarkEnd w:id="38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4" w:type="pct"/>
            <w:vAlign w:val="center"/>
          </w:tcPr>
          <w:p w:rsidR="008E7206" w:rsidRDefault="008E7206" w:rsidP="008E7206">
            <w:pPr>
              <w:keepNext/>
              <w:jc w:val="center"/>
            </w:pPr>
            <w:r>
              <w:t>Size</w:t>
            </w:r>
          </w:p>
        </w:tc>
        <w:tc>
          <w:tcPr>
            <w:tcW w:w="824" w:type="pct"/>
            <w:vAlign w:val="center"/>
          </w:tcPr>
          <w:p w:rsidR="008E7206" w:rsidRPr="00357A1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57A11">
              <w:rPr>
                <w:b/>
              </w:rPr>
              <w:t>320x240</w:t>
            </w:r>
          </w:p>
        </w:tc>
        <w:tc>
          <w:tcPr>
            <w:tcW w:w="824" w:type="pct"/>
            <w:vAlign w:val="center"/>
          </w:tcPr>
          <w:p w:rsidR="008E7206" w:rsidRPr="00357A1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57A11">
              <w:rPr>
                <w:b/>
              </w:rPr>
              <w:t>640x480</w:t>
            </w:r>
          </w:p>
        </w:tc>
        <w:tc>
          <w:tcPr>
            <w:tcW w:w="824" w:type="pct"/>
            <w:vAlign w:val="center"/>
          </w:tcPr>
          <w:p w:rsidR="008E7206" w:rsidRPr="00357A1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57A11">
              <w:rPr>
                <w:b/>
              </w:rPr>
              <w:t>800x600</w:t>
            </w:r>
          </w:p>
        </w:tc>
        <w:tc>
          <w:tcPr>
            <w:tcW w:w="917" w:type="pct"/>
            <w:vAlign w:val="center"/>
          </w:tcPr>
          <w:p w:rsidR="008E7206" w:rsidRPr="00357A1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57A11">
              <w:rPr>
                <w:b/>
              </w:rPr>
              <w:t>1024x768</w:t>
            </w:r>
          </w:p>
        </w:tc>
        <w:tc>
          <w:tcPr>
            <w:tcW w:w="917" w:type="pct"/>
            <w:vAlign w:val="center"/>
          </w:tcPr>
          <w:p w:rsidR="008E7206" w:rsidRPr="00357A1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57A11">
              <w:rPr>
                <w:b/>
              </w:rPr>
              <w:t>1280x9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94" w:type="pct"/>
            <w:vAlign w:val="center"/>
          </w:tcPr>
          <w:p w:rsidR="008E7206" w:rsidRDefault="008E7206" w:rsidP="008E7206">
            <w:pPr>
              <w:jc w:val="center"/>
            </w:pPr>
            <w:r>
              <w:t>10,000</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2</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2</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6</w:t>
            </w:r>
          </w:p>
        </w:tc>
        <w:tc>
          <w:tcPr>
            <w:tcW w:w="9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7</w:t>
            </w:r>
          </w:p>
        </w:tc>
        <w:tc>
          <w:tcPr>
            <w:tcW w:w="9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4" w:type="pct"/>
            <w:vAlign w:val="center"/>
          </w:tcPr>
          <w:p w:rsidR="008E7206" w:rsidRDefault="008E7206" w:rsidP="008E7206">
            <w:pPr>
              <w:jc w:val="center"/>
            </w:pPr>
            <w:r>
              <w:t>8,000</w:t>
            </w:r>
          </w:p>
        </w:tc>
        <w:tc>
          <w:tcPr>
            <w:tcW w:w="82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8</w:t>
            </w:r>
          </w:p>
        </w:tc>
        <w:tc>
          <w:tcPr>
            <w:tcW w:w="82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97</w:t>
            </w:r>
          </w:p>
        </w:tc>
        <w:tc>
          <w:tcPr>
            <w:tcW w:w="82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1</w:t>
            </w:r>
          </w:p>
        </w:tc>
        <w:tc>
          <w:tcPr>
            <w:tcW w:w="9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8</w:t>
            </w:r>
          </w:p>
        </w:tc>
        <w:tc>
          <w:tcPr>
            <w:tcW w:w="9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94" w:type="pct"/>
            <w:vAlign w:val="center"/>
          </w:tcPr>
          <w:p w:rsidR="008E7206" w:rsidRDefault="008E7206" w:rsidP="008E7206">
            <w:pPr>
              <w:jc w:val="center"/>
            </w:pPr>
            <w:r>
              <w:t>6,000</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3</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5</w:t>
            </w:r>
          </w:p>
        </w:tc>
        <w:tc>
          <w:tcPr>
            <w:tcW w:w="9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8</w:t>
            </w:r>
          </w:p>
        </w:tc>
        <w:tc>
          <w:tcPr>
            <w:tcW w:w="9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4" w:type="pct"/>
            <w:vAlign w:val="center"/>
          </w:tcPr>
          <w:p w:rsidR="008E7206" w:rsidRDefault="008E7206" w:rsidP="008E7206">
            <w:pPr>
              <w:jc w:val="center"/>
            </w:pPr>
            <w:r>
              <w:t>4,000</w:t>
            </w:r>
          </w:p>
        </w:tc>
        <w:tc>
          <w:tcPr>
            <w:tcW w:w="82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82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9</w:t>
            </w:r>
          </w:p>
        </w:tc>
        <w:tc>
          <w:tcPr>
            <w:tcW w:w="82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0</w:t>
            </w:r>
          </w:p>
        </w:tc>
        <w:tc>
          <w:tcPr>
            <w:tcW w:w="9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9</w:t>
            </w:r>
          </w:p>
        </w:tc>
        <w:tc>
          <w:tcPr>
            <w:tcW w:w="9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94" w:type="pct"/>
            <w:vAlign w:val="center"/>
          </w:tcPr>
          <w:p w:rsidR="008E7206" w:rsidRDefault="008E7206" w:rsidP="008E7206">
            <w:pPr>
              <w:jc w:val="center"/>
            </w:pPr>
            <w:r>
              <w:t>2,000</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4</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c>
          <w:tcPr>
            <w:tcW w:w="82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9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9</w:t>
            </w:r>
          </w:p>
        </w:tc>
        <w:tc>
          <w:tcPr>
            <w:tcW w:w="9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8</w:t>
            </w:r>
          </w:p>
        </w:tc>
      </w:tr>
    </w:tbl>
    <w:p w:rsidR="008E7206" w:rsidRDefault="008E7206" w:rsidP="008E7206"/>
    <w:p w:rsidR="008E7206" w:rsidRPr="00E80A54" w:rsidRDefault="008E7206" w:rsidP="008E7206">
      <w:pPr>
        <w:pStyle w:val="Paragraph"/>
      </w:pPr>
      <w:r w:rsidRPr="00E80A54">
        <w:t xml:space="preserve">The effect of the Results Cache to the global algorithms maximum memory consumption is affected by the size of the Results cache. In the </w:t>
      </w:r>
      <w:r>
        <w:fldChar w:fldCharType="begin"/>
      </w:r>
      <w:r w:rsidRPr="00E80A54">
        <w:instrText xml:space="preserve"> REF _Ref445825791 \h  \* MERGEFORMAT </w:instrText>
      </w:r>
      <w:r>
        <w:fldChar w:fldCharType="separate"/>
      </w:r>
      <w:r w:rsidR="00411289" w:rsidRPr="00FF7E53">
        <w:t xml:space="preserve">Table </w:t>
      </w:r>
      <w:r w:rsidR="00411289">
        <w:rPr>
          <w:noProof/>
        </w:rPr>
        <w:t>61</w:t>
      </w:r>
      <w:r>
        <w:fldChar w:fldCharType="end"/>
      </w:r>
      <w:r w:rsidRPr="00E80A54">
        <w:t xml:space="preserve"> above the participation of the Results cache in the algorithms maximum memory consumption according to its size is presented. As seen in this table the larger the image is, less the maximum memory consumption is affected. That is because the results cache memory consumption is the same independently the image size, in addition to the rest parts of the algorithm.</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117"/>
      </w:tblGrid>
      <w:tr w:rsidR="008E7206" w:rsidTr="008E7206">
        <w:trPr>
          <w:jc w:val="center"/>
        </w:trPr>
        <w:tc>
          <w:tcPr>
            <w:tcW w:w="0" w:type="auto"/>
            <w:vAlign w:val="center"/>
          </w:tcPr>
          <w:p w:rsidR="008E7206" w:rsidRDefault="008E7206" w:rsidP="008E7206">
            <w:pPr>
              <w:pStyle w:val="Imagetable"/>
            </w:pPr>
            <w:r>
              <w:drawing>
                <wp:inline distT="0" distB="0" distL="0" distR="0" wp14:anchorId="6AFE9F68" wp14:editId="45364341">
                  <wp:extent cx="3248025" cy="1866900"/>
                  <wp:effectExtent l="0" t="0" r="9525" b="0"/>
                  <wp:docPr id="286" name="Γράφημα 2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tc>
      </w:tr>
      <w:tr w:rsidR="008E7206" w:rsidRPr="000F2D80" w:rsidTr="008E7206">
        <w:trPr>
          <w:jc w:val="center"/>
        </w:trPr>
        <w:tc>
          <w:tcPr>
            <w:tcW w:w="0" w:type="auto"/>
            <w:vAlign w:val="center"/>
          </w:tcPr>
          <w:p w:rsidR="008E7206" w:rsidRPr="00E80A54" w:rsidRDefault="008E7206" w:rsidP="008E7206">
            <w:pPr>
              <w:pStyle w:val="Captions"/>
            </w:pPr>
            <w:bookmarkStart w:id="390" w:name="_Toc452154019"/>
            <w:r w:rsidRPr="00E80A54">
              <w:t xml:space="preserve">Diagram </w:t>
            </w:r>
            <w:r>
              <w:fldChar w:fldCharType="begin"/>
            </w:r>
            <w:r w:rsidRPr="00E80A54">
              <w:instrText xml:space="preserve"> SEQ Diagram \* ARABIC </w:instrText>
            </w:r>
            <w:r>
              <w:fldChar w:fldCharType="separate"/>
            </w:r>
            <w:r w:rsidR="00411289">
              <w:rPr>
                <w:noProof/>
              </w:rPr>
              <w:t>27</w:t>
            </w:r>
            <w:r>
              <w:fldChar w:fldCharType="end"/>
            </w:r>
            <w:r w:rsidRPr="00E80A54">
              <w:t xml:space="preserve"> - Results Cache Participation in TSM Max Memory per Image</w:t>
            </w:r>
            <w:bookmarkEnd w:id="390"/>
          </w:p>
        </w:tc>
      </w:tr>
    </w:tbl>
    <w:p w:rsidR="008E7206" w:rsidRPr="00FF7E53" w:rsidRDefault="008E7206" w:rsidP="008E7206">
      <w:pPr>
        <w:pStyle w:val="Paragraph"/>
      </w:pPr>
      <w:r w:rsidRPr="00E80A54">
        <w:t xml:space="preserve">The temporary memory consumption values are profiled for the worst case scenarios using perfect images full filled with human faces. </w:t>
      </w:r>
      <w:r w:rsidRPr="00FF7E53">
        <w:t xml:space="preserve">The </w:t>
      </w:r>
      <w:r w:rsidRPr="00FF7E53">
        <w:fldChar w:fldCharType="begin"/>
      </w:r>
      <w:r w:rsidRPr="00FF7E53">
        <w:instrText xml:space="preserve"> REF _Ref445825867 \h </w:instrText>
      </w:r>
      <w:r>
        <w:instrText xml:space="preserve"> \* MERGEFORMAT </w:instrText>
      </w:r>
      <w:r w:rsidRPr="00FF7E53">
        <w:fldChar w:fldCharType="separate"/>
      </w:r>
      <w:r w:rsidR="00411289" w:rsidRPr="00FF7E53">
        <w:t xml:space="preserve">Table </w:t>
      </w:r>
      <w:r w:rsidR="00411289">
        <w:t>62</w:t>
      </w:r>
      <w:r w:rsidRPr="00FF7E53">
        <w:fldChar w:fldCharType="end"/>
      </w:r>
      <w:r w:rsidRPr="00FF7E53">
        <w:t xml:space="preserve"> below introduces cases closer to real life.</w:t>
      </w:r>
    </w:p>
    <w:tbl>
      <w:tblPr>
        <w:tblStyle w:val="5-6"/>
        <w:tblW w:w="5000" w:type="pct"/>
        <w:jc w:val="center"/>
        <w:tblCellMar>
          <w:top w:w="28" w:type="dxa"/>
          <w:bottom w:w="28" w:type="dxa"/>
        </w:tblCellMar>
        <w:tblLook w:val="04A0" w:firstRow="1" w:lastRow="0" w:firstColumn="1" w:lastColumn="0" w:noHBand="0" w:noVBand="1"/>
      </w:tblPr>
      <w:tblGrid>
        <w:gridCol w:w="1052"/>
        <w:gridCol w:w="1450"/>
        <w:gridCol w:w="1450"/>
        <w:gridCol w:w="1450"/>
        <w:gridCol w:w="1614"/>
        <w:gridCol w:w="1614"/>
      </w:tblGrid>
      <w:tr w:rsidR="008E7206" w:rsidRPr="000F2D80"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Default="008E7206" w:rsidP="008E7206">
            <w:pPr>
              <w:jc w:val="center"/>
            </w:pPr>
            <w:bookmarkStart w:id="391" w:name="_Ref445825867"/>
            <w:bookmarkStart w:id="392" w:name="_Toc452153878"/>
            <w:r w:rsidRPr="00FF7E53">
              <w:t xml:space="preserve">Table </w:t>
            </w:r>
            <w:fldSimple w:instr=" SEQ Table \* ARABIC ">
              <w:r w:rsidR="00411289">
                <w:rPr>
                  <w:noProof/>
                </w:rPr>
                <w:t>62</w:t>
              </w:r>
            </w:fldSimple>
            <w:bookmarkEnd w:id="391"/>
            <w:r w:rsidRPr="00FF7E53">
              <w:t xml:space="preserve"> - </w:t>
            </w:r>
            <w:r>
              <w:t>Results Cache Real Temporary Memory (10,000) (%)</w:t>
            </w:r>
            <w:bookmarkEnd w:id="39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0" w:type="pct"/>
            <w:vAlign w:val="center"/>
          </w:tcPr>
          <w:p w:rsidR="008E7206" w:rsidRDefault="008E7206" w:rsidP="008E7206">
            <w:pPr>
              <w:jc w:val="center"/>
            </w:pPr>
            <w:r>
              <w:t>Faces</w:t>
            </w:r>
          </w:p>
        </w:tc>
        <w:tc>
          <w:tcPr>
            <w:tcW w:w="840" w:type="pct"/>
            <w:vAlign w:val="center"/>
          </w:tcPr>
          <w:p w:rsidR="008E7206" w:rsidRPr="00AF4321"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AF4321">
              <w:rPr>
                <w:b/>
              </w:rPr>
              <w:t>320x240</w:t>
            </w:r>
          </w:p>
        </w:tc>
        <w:tc>
          <w:tcPr>
            <w:tcW w:w="840" w:type="pct"/>
            <w:vAlign w:val="center"/>
          </w:tcPr>
          <w:p w:rsidR="008E7206" w:rsidRPr="00AF4321"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AF4321">
              <w:rPr>
                <w:b/>
              </w:rPr>
              <w:t>640x480</w:t>
            </w:r>
          </w:p>
        </w:tc>
        <w:tc>
          <w:tcPr>
            <w:tcW w:w="840" w:type="pct"/>
            <w:vAlign w:val="center"/>
          </w:tcPr>
          <w:p w:rsidR="008E7206" w:rsidRPr="00AF4321"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AF4321">
              <w:rPr>
                <w:b/>
              </w:rPr>
              <w:t>800x600</w:t>
            </w:r>
          </w:p>
        </w:tc>
        <w:tc>
          <w:tcPr>
            <w:tcW w:w="935" w:type="pct"/>
            <w:vAlign w:val="center"/>
          </w:tcPr>
          <w:p w:rsidR="008E7206" w:rsidRPr="00AF4321"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AF4321">
              <w:rPr>
                <w:b/>
              </w:rPr>
              <w:t>1024x768</w:t>
            </w:r>
          </w:p>
        </w:tc>
        <w:tc>
          <w:tcPr>
            <w:tcW w:w="935" w:type="pct"/>
            <w:vAlign w:val="center"/>
          </w:tcPr>
          <w:p w:rsidR="008E7206" w:rsidRPr="00AF4321"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AF4321">
              <w:rPr>
                <w:b/>
              </w:rPr>
              <w:t>1280x9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0" w:type="pct"/>
            <w:vAlign w:val="center"/>
          </w:tcPr>
          <w:p w:rsidR="008E7206" w:rsidRDefault="008E7206" w:rsidP="008E7206">
            <w:pPr>
              <w:jc w:val="center"/>
            </w:pPr>
            <w:r>
              <w:t>1</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1</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9</w:t>
            </w:r>
          </w:p>
        </w:tc>
        <w:tc>
          <w:tcPr>
            <w:tcW w:w="9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4</w:t>
            </w:r>
          </w:p>
        </w:tc>
        <w:tc>
          <w:tcPr>
            <w:tcW w:w="9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0" w:type="pct"/>
            <w:vAlign w:val="center"/>
          </w:tcPr>
          <w:p w:rsidR="008E7206" w:rsidRDefault="008E7206" w:rsidP="008E7206">
            <w:pPr>
              <w:jc w:val="center"/>
            </w:pPr>
            <w:r>
              <w:t>2</w:t>
            </w:r>
          </w:p>
        </w:tc>
        <w:tc>
          <w:tcPr>
            <w:tcW w:w="8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9</w:t>
            </w:r>
          </w:p>
        </w:tc>
        <w:tc>
          <w:tcPr>
            <w:tcW w:w="8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3</w:t>
            </w:r>
          </w:p>
        </w:tc>
        <w:tc>
          <w:tcPr>
            <w:tcW w:w="8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7</w:t>
            </w:r>
          </w:p>
        </w:tc>
        <w:tc>
          <w:tcPr>
            <w:tcW w:w="9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9</w:t>
            </w:r>
          </w:p>
        </w:tc>
        <w:tc>
          <w:tcPr>
            <w:tcW w:w="9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0" w:type="pct"/>
            <w:vAlign w:val="center"/>
          </w:tcPr>
          <w:p w:rsidR="008E7206" w:rsidRDefault="008E7206" w:rsidP="008E7206">
            <w:pPr>
              <w:jc w:val="center"/>
            </w:pPr>
            <w:r>
              <w:t>3</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9</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4</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6</w:t>
            </w:r>
          </w:p>
        </w:tc>
        <w:tc>
          <w:tcPr>
            <w:tcW w:w="9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3</w:t>
            </w:r>
          </w:p>
        </w:tc>
        <w:tc>
          <w:tcPr>
            <w:tcW w:w="9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0" w:type="pct"/>
            <w:vAlign w:val="center"/>
          </w:tcPr>
          <w:p w:rsidR="008E7206" w:rsidRDefault="008E7206" w:rsidP="008E7206">
            <w:pPr>
              <w:jc w:val="center"/>
            </w:pPr>
            <w:r>
              <w:t>4</w:t>
            </w:r>
          </w:p>
        </w:tc>
        <w:tc>
          <w:tcPr>
            <w:tcW w:w="8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8</w:t>
            </w:r>
          </w:p>
        </w:tc>
        <w:tc>
          <w:tcPr>
            <w:tcW w:w="8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5</w:t>
            </w:r>
          </w:p>
        </w:tc>
        <w:tc>
          <w:tcPr>
            <w:tcW w:w="8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5</w:t>
            </w:r>
          </w:p>
        </w:tc>
        <w:tc>
          <w:tcPr>
            <w:tcW w:w="9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7</w:t>
            </w:r>
          </w:p>
        </w:tc>
        <w:tc>
          <w:tcPr>
            <w:tcW w:w="9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0" w:type="pct"/>
            <w:vAlign w:val="center"/>
          </w:tcPr>
          <w:p w:rsidR="008E7206" w:rsidRDefault="008E7206" w:rsidP="008E7206">
            <w:pPr>
              <w:jc w:val="center"/>
            </w:pPr>
            <w:r>
              <w:t>5</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8</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8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3</w:t>
            </w:r>
          </w:p>
        </w:tc>
        <w:tc>
          <w:tcPr>
            <w:tcW w:w="9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2</w:t>
            </w:r>
          </w:p>
        </w:tc>
        <w:tc>
          <w:tcPr>
            <w:tcW w:w="9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6</w:t>
            </w:r>
          </w:p>
        </w:tc>
      </w:tr>
    </w:tbl>
    <w:p w:rsidR="008E7206" w:rsidRPr="00E80A54" w:rsidRDefault="008E7206" w:rsidP="008E7206"/>
    <w:p w:rsidR="008E7206" w:rsidRDefault="000F59DD" w:rsidP="008E7206">
      <w:pPr>
        <w:pStyle w:val="Sub1Chapter"/>
        <w:numPr>
          <w:ilvl w:val="1"/>
          <w:numId w:val="1"/>
        </w:numPr>
      </w:pPr>
      <w:bookmarkStart w:id="393" w:name="_Toc452153670"/>
      <w:r>
        <w:lastRenderedPageBreak/>
        <w:t>Non-Maximum Suppression (</w:t>
      </w:r>
      <w:r w:rsidR="008E7206">
        <w:t>NMS</w:t>
      </w:r>
      <w:r>
        <w:t>)</w:t>
      </w:r>
      <w:bookmarkEnd w:id="393"/>
    </w:p>
    <w:p w:rsidR="008E7206" w:rsidRPr="00483AE0" w:rsidRDefault="008E7206" w:rsidP="008E7206">
      <w:pPr>
        <w:pStyle w:val="Paragraph"/>
      </w:pPr>
      <w:r w:rsidRPr="00E80A54">
        <w:t xml:space="preserve">The NMS procedure is executed at least once in the detection process but it is also called whenever the algorithm wants to clear its results cache memory. In the implementation of the algorithm a cache memory is used for keeping the list of the results of each component and level detection process. Depending on the memory </w:t>
      </w:r>
      <w:r w:rsidR="00E02D94">
        <w:t>re</w:t>
      </w:r>
      <w:r w:rsidRPr="00E80A54">
        <w:t xml:space="preserve">sources of our hardware the size of it can vary. Small sized cache can cause the call of this procedure in order to make a selection of the useful results as explained in </w:t>
      </w:r>
      <w:r w:rsidRPr="00A80B45">
        <w:t xml:space="preserve">chapter </w:t>
      </w:r>
      <w:r w:rsidR="00A80B45">
        <w:fldChar w:fldCharType="begin"/>
      </w:r>
      <w:r w:rsidR="00A80B45">
        <w:instrText xml:space="preserve"> REF _Ref447038714 \r \h </w:instrText>
      </w:r>
      <w:r w:rsidR="00A80B45">
        <w:fldChar w:fldCharType="separate"/>
      </w:r>
      <w:r w:rsidR="00411289">
        <w:t>5.10</w:t>
      </w:r>
      <w:r w:rsidR="00A80B45">
        <w:fldChar w:fldCharType="end"/>
      </w:r>
      <w:r w:rsidRPr="00E80A54">
        <w:t xml:space="preserve">. A large sized cache is using memory </w:t>
      </w:r>
      <w:r w:rsidR="00E02D94">
        <w:t>re</w:t>
      </w:r>
      <w:r w:rsidRPr="00E80A54">
        <w:t xml:space="preserve">sources that might be needed and affect the algorithms max memory consumption. The size of the results cache can vary depending on the application used and the available hardware </w:t>
      </w:r>
      <w:r w:rsidR="00E02D94">
        <w:t>re</w:t>
      </w:r>
      <w:r w:rsidRPr="00E80A54">
        <w:t xml:space="preserve">sources. More details about the usage of the results cache memory is referred in </w:t>
      </w:r>
      <w:r w:rsidRPr="00A80B45">
        <w:t xml:space="preserve">chapter </w:t>
      </w:r>
      <w:r w:rsidR="00A80B45">
        <w:fldChar w:fldCharType="begin"/>
      </w:r>
      <w:r w:rsidR="00A80B45">
        <w:instrText xml:space="preserve"> REF _Ref447038743 \r \h </w:instrText>
      </w:r>
      <w:r w:rsidR="00A80B45">
        <w:fldChar w:fldCharType="separate"/>
      </w:r>
      <w:r w:rsidR="00411289">
        <w:t>6.14</w:t>
      </w:r>
      <w:r w:rsidR="00A80B45">
        <w:fldChar w:fldCharType="end"/>
      </w:r>
      <w:r w:rsidRPr="00E80A54">
        <w:t xml:space="preserve">. In this chapter we focus on the usage of the NMS procedure. </w:t>
      </w:r>
      <w:r w:rsidRPr="00483AE0">
        <w:t xml:space="preserve">In </w:t>
      </w:r>
      <w:r w:rsidRPr="00483AE0">
        <w:fldChar w:fldCharType="begin"/>
      </w:r>
      <w:r w:rsidRPr="00483AE0">
        <w:instrText xml:space="preserve"> REF _Ref445826497 \h </w:instrText>
      </w:r>
      <w:r>
        <w:instrText xml:space="preserve"> \* MERGEFORMAT </w:instrText>
      </w:r>
      <w:r w:rsidRPr="00483AE0">
        <w:fldChar w:fldCharType="separate"/>
      </w:r>
      <w:r w:rsidR="00411289" w:rsidRPr="00483AE0">
        <w:t xml:space="preserve">Table </w:t>
      </w:r>
      <w:r w:rsidR="00411289">
        <w:t>63</w:t>
      </w:r>
      <w:r w:rsidRPr="00483AE0">
        <w:fldChar w:fldCharType="end"/>
      </w:r>
      <w:r w:rsidRPr="00483AE0">
        <w:t xml:space="preserve"> the NMS procedure profile is shown</w:t>
      </w:r>
    </w:p>
    <w:tbl>
      <w:tblPr>
        <w:tblStyle w:val="5-6"/>
        <w:tblW w:w="5000" w:type="pct"/>
        <w:jc w:val="center"/>
        <w:tblCellMar>
          <w:top w:w="28" w:type="dxa"/>
          <w:bottom w:w="28" w:type="dxa"/>
        </w:tblCellMar>
        <w:tblLook w:val="04A0" w:firstRow="1" w:lastRow="0" w:firstColumn="1" w:lastColumn="0" w:noHBand="0" w:noVBand="1"/>
      </w:tblPr>
      <w:tblGrid>
        <w:gridCol w:w="1344"/>
        <w:gridCol w:w="6433"/>
        <w:gridCol w:w="853"/>
      </w:tblGrid>
      <w:tr w:rsidR="008E7206" w:rsidRPr="007637BD"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3"/>
            <w:vAlign w:val="center"/>
          </w:tcPr>
          <w:p w:rsidR="008E7206" w:rsidRDefault="008E7206" w:rsidP="008E7206">
            <w:pPr>
              <w:keepNext/>
              <w:jc w:val="center"/>
            </w:pPr>
            <w:bookmarkStart w:id="394" w:name="_Ref445826497"/>
            <w:bookmarkStart w:id="395" w:name="_Toc452153879"/>
            <w:r w:rsidRPr="00483AE0">
              <w:t xml:space="preserve">Table </w:t>
            </w:r>
            <w:fldSimple w:instr=" SEQ Table \* ARABIC ">
              <w:r w:rsidR="00411289">
                <w:rPr>
                  <w:noProof/>
                </w:rPr>
                <w:t>63</w:t>
              </w:r>
            </w:fldSimple>
            <w:bookmarkEnd w:id="394"/>
            <w:r>
              <w:t xml:space="preserve"> - NMS Procedure Memory Profile</w:t>
            </w:r>
            <w:bookmarkEnd w:id="39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9" w:type="pct"/>
            <w:vAlign w:val="center"/>
          </w:tcPr>
          <w:p w:rsidR="008E7206" w:rsidRDefault="008E7206" w:rsidP="008E7206">
            <w:r>
              <w:t>Input</w:t>
            </w:r>
          </w:p>
        </w:tc>
        <w:tc>
          <w:tcPr>
            <w:tcW w:w="372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CF7124">
              <w:rPr>
                <w:position w:val="-14"/>
              </w:rPr>
              <w:object w:dxaOrig="5140" w:dyaOrig="400">
                <v:shape id="_x0000_i1081" type="#_x0000_t75" style="width:252pt;height:21.75pt" o:ole="">
                  <v:imagedata r:id="rId265" o:title=""/>
                </v:shape>
                <o:OLEObject Type="Embed" ProgID="Equation.DSMT4" ShapeID="_x0000_i1081" DrawAspect="Content" ObjectID="_1530019961" r:id="rId266"/>
              </w:object>
            </w:r>
          </w:p>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1C61FA">
              <w:rPr>
                <w:position w:val="-16"/>
              </w:rPr>
              <w:object w:dxaOrig="4599" w:dyaOrig="440">
                <v:shape id="_x0000_i1082" type="#_x0000_t75" style="width:230.25pt;height:21.75pt" o:ole="">
                  <v:imagedata r:id="rId267" o:title=""/>
                </v:shape>
                <o:OLEObject Type="Embed" ProgID="Equation.DSMT4" ShapeID="_x0000_i1082" DrawAspect="Content" ObjectID="_1530019962" r:id="rId268"/>
              </w:object>
            </w:r>
          </w:p>
        </w:tc>
        <w:tc>
          <w:tcPr>
            <w:tcW w:w="49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79" w:type="pct"/>
            <w:vAlign w:val="center"/>
          </w:tcPr>
          <w:p w:rsidR="008E7206" w:rsidRDefault="008E7206" w:rsidP="008E7206">
            <w:r>
              <w:t>Output</w:t>
            </w:r>
          </w:p>
        </w:tc>
        <w:tc>
          <w:tcPr>
            <w:tcW w:w="372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CF7124">
              <w:rPr>
                <w:position w:val="-14"/>
              </w:rPr>
              <w:object w:dxaOrig="6180" w:dyaOrig="400">
                <v:shape id="_x0000_i1083" type="#_x0000_t75" style="width:309.75pt;height:21.75pt" o:ole="">
                  <v:imagedata r:id="rId269" o:title=""/>
                </v:shape>
                <o:OLEObject Type="Embed" ProgID="Equation.DSMT4" ShapeID="_x0000_i1083" DrawAspect="Content" ObjectID="_1530019963" r:id="rId270"/>
              </w:object>
            </w:r>
          </w:p>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1C61FA">
              <w:rPr>
                <w:position w:val="-16"/>
              </w:rPr>
              <w:object w:dxaOrig="4720" w:dyaOrig="440">
                <v:shape id="_x0000_i1084" type="#_x0000_t75" style="width:237.75pt;height:21.75pt" o:ole="">
                  <v:imagedata r:id="rId271" o:title=""/>
                </v:shape>
                <o:OLEObject Type="Embed" ProgID="Equation.DSMT4" ShapeID="_x0000_i1084" DrawAspect="Content" ObjectID="_1530019964" r:id="rId272"/>
              </w:object>
            </w:r>
          </w:p>
        </w:tc>
        <w:tc>
          <w:tcPr>
            <w:tcW w:w="49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9" w:type="pct"/>
            <w:vAlign w:val="center"/>
          </w:tcPr>
          <w:p w:rsidR="008E7206" w:rsidRDefault="008E7206" w:rsidP="008E7206">
            <w:r>
              <w:t>Temporary</w:t>
            </w:r>
          </w:p>
        </w:tc>
        <w:tc>
          <w:tcPr>
            <w:tcW w:w="372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4346D7">
              <w:rPr>
                <w:position w:val="-10"/>
              </w:rPr>
              <w:object w:dxaOrig="1680" w:dyaOrig="320">
                <v:shape id="_x0000_i1085" type="#_x0000_t75" style="width:86.25pt;height:14.25pt" o:ole="">
                  <v:imagedata r:id="rId273" o:title=""/>
                </v:shape>
                <o:OLEObject Type="Embed" ProgID="Equation.DSMT4" ShapeID="_x0000_i1085" DrawAspect="Content" ObjectID="_1530019965" r:id="rId274"/>
              </w:object>
            </w:r>
          </w:p>
        </w:tc>
        <w:tc>
          <w:tcPr>
            <w:tcW w:w="49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1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79" w:type="pct"/>
            <w:vAlign w:val="center"/>
          </w:tcPr>
          <w:p w:rsidR="008E7206" w:rsidRDefault="008E7206" w:rsidP="008E7206">
            <w:r>
              <w:t>Max</w:t>
            </w:r>
          </w:p>
        </w:tc>
        <w:tc>
          <w:tcPr>
            <w:tcW w:w="372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4346D7">
              <w:rPr>
                <w:position w:val="-10"/>
              </w:rPr>
              <w:object w:dxaOrig="1680" w:dyaOrig="320">
                <v:shape id="_x0000_i1086" type="#_x0000_t75" style="width:86.25pt;height:14.25pt" o:ole="">
                  <v:imagedata r:id="rId273" o:title=""/>
                </v:shape>
                <o:OLEObject Type="Embed" ProgID="Equation.DSMT4" ShapeID="_x0000_i1086" DrawAspect="Content" ObjectID="_1530019966" r:id="rId275"/>
              </w:object>
            </w:r>
          </w:p>
        </w:tc>
        <w:tc>
          <w:tcPr>
            <w:tcW w:w="494" w:type="pct"/>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pPr>
            <w:r>
              <w:t>100%</w:t>
            </w:r>
          </w:p>
        </w:tc>
      </w:tr>
    </w:tbl>
    <w:p w:rsidR="008E7206" w:rsidRDefault="008E7206" w:rsidP="008E7206">
      <w:pPr>
        <w:jc w:val="both"/>
      </w:pPr>
    </w:p>
    <w:p w:rsidR="008E7206" w:rsidRPr="00E80A54" w:rsidRDefault="008E7206" w:rsidP="008E7206">
      <w:pPr>
        <w:pStyle w:val="Paragraph"/>
      </w:pPr>
      <w:r w:rsidRPr="00E80A54">
        <w:t xml:space="preserve">The NMS procedure as the Backtrack stage does, is image size independent. It is only affected by the results cache contents. If the results cache is full, depending on its size it needs more time to execute. Using the creators default cache size at the size of 10,000 the NMS execution of a full one is about 0.1% to 0.03% of the algorithms execution time. Even if the NMS procedure is called multiple times the effect to the whole algorithm execution is tiny. The same fact comes with the memory consumption of the NSM procedure as seen in </w:t>
      </w:r>
      <w:r>
        <w:fldChar w:fldCharType="begin"/>
      </w:r>
      <w:r w:rsidRPr="00E80A54">
        <w:instrText xml:space="preserve"> REF _Ref445826552 \h  \* MERGEFORMAT </w:instrText>
      </w:r>
      <w:r>
        <w:fldChar w:fldCharType="separate"/>
      </w:r>
      <w:r w:rsidR="00411289" w:rsidRPr="00483AE0">
        <w:t xml:space="preserve">Table </w:t>
      </w:r>
      <w:r w:rsidR="00411289">
        <w:t>64</w:t>
      </w:r>
      <w:r>
        <w:fldChar w:fldCharType="end"/>
      </w:r>
      <w:r w:rsidRPr="00E80A54">
        <w:t>. These mean that the NMS procedure is a costless one in addition to the Max memory limitation that can cost when it is emptying the results cache memory or keeping the results memory cache in smaller size.</w:t>
      </w:r>
    </w:p>
    <w:tbl>
      <w:tblPr>
        <w:tblStyle w:val="5-6"/>
        <w:tblW w:w="5000" w:type="pct"/>
        <w:jc w:val="center"/>
        <w:tblCellMar>
          <w:top w:w="28" w:type="dxa"/>
          <w:bottom w:w="28" w:type="dxa"/>
        </w:tblCellMar>
        <w:tblLook w:val="04A0" w:firstRow="1" w:lastRow="0" w:firstColumn="1" w:lastColumn="0" w:noHBand="0" w:noVBand="1"/>
      </w:tblPr>
      <w:tblGrid>
        <w:gridCol w:w="948"/>
        <w:gridCol w:w="1471"/>
        <w:gridCol w:w="1471"/>
        <w:gridCol w:w="1471"/>
        <w:gridCol w:w="1636"/>
        <w:gridCol w:w="1633"/>
      </w:tblGrid>
      <w:tr w:rsidR="008E7206" w:rsidRPr="007637BD"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5D60CC" w:rsidRDefault="008E7206" w:rsidP="00262BFF">
            <w:pPr>
              <w:keepNext/>
              <w:jc w:val="center"/>
              <w:rPr>
                <w:rFonts w:ascii="Calibri" w:hAnsi="Calibri"/>
              </w:rPr>
            </w:pPr>
            <w:bookmarkStart w:id="396" w:name="_Ref445826552"/>
            <w:bookmarkStart w:id="397" w:name="_Toc452153880"/>
            <w:r w:rsidRPr="00483AE0">
              <w:t xml:space="preserve">Table </w:t>
            </w:r>
            <w:fldSimple w:instr=" SEQ Table \* ARABIC ">
              <w:r w:rsidR="00411289">
                <w:rPr>
                  <w:noProof/>
                </w:rPr>
                <w:t>64</w:t>
              </w:r>
            </w:fldSimple>
            <w:bookmarkEnd w:id="396"/>
            <w:r>
              <w:t xml:space="preserve"> - </w:t>
            </w:r>
            <w:r w:rsidR="00262BFF">
              <w:rPr>
                <w:rFonts w:ascii="Calibri" w:hAnsi="Calibri"/>
              </w:rPr>
              <w:t>NMS C</w:t>
            </w:r>
            <w:r w:rsidRPr="005D60CC">
              <w:rPr>
                <w:rFonts w:ascii="Calibri" w:hAnsi="Calibri"/>
              </w:rPr>
              <w:t>onsumption (Results Cache = 10,000)</w:t>
            </w:r>
            <w:r w:rsidR="00262BFF">
              <w:rPr>
                <w:rFonts w:ascii="Calibri" w:hAnsi="Calibri"/>
              </w:rPr>
              <w:t xml:space="preserve"> </w:t>
            </w:r>
            <w:r w:rsidR="00262BFF" w:rsidRPr="005D60CC">
              <w:rPr>
                <w:rFonts w:ascii="Calibri" w:hAnsi="Calibri"/>
              </w:rPr>
              <w:t>(%)</w:t>
            </w:r>
            <w:bookmarkEnd w:id="397"/>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keepNext/>
              <w:jc w:val="center"/>
            </w:pPr>
            <w:r>
              <w:t>Calls</w:t>
            </w:r>
          </w:p>
        </w:tc>
        <w:tc>
          <w:tcPr>
            <w:tcW w:w="852" w:type="pct"/>
            <w:vAlign w:val="center"/>
          </w:tcPr>
          <w:p w:rsidR="008E7206" w:rsidRPr="005D60C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D60CC">
              <w:rPr>
                <w:rFonts w:ascii="Calibri" w:hAnsi="Calibri"/>
                <w:b/>
                <w:color w:val="000000"/>
              </w:rPr>
              <w:t>320x240</w:t>
            </w:r>
          </w:p>
        </w:tc>
        <w:tc>
          <w:tcPr>
            <w:tcW w:w="852" w:type="pct"/>
            <w:vAlign w:val="center"/>
          </w:tcPr>
          <w:p w:rsidR="008E7206" w:rsidRPr="005D60C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D60CC">
              <w:rPr>
                <w:rFonts w:ascii="Calibri" w:hAnsi="Calibri"/>
                <w:b/>
                <w:color w:val="000000"/>
              </w:rPr>
              <w:t>640x480</w:t>
            </w:r>
          </w:p>
        </w:tc>
        <w:tc>
          <w:tcPr>
            <w:tcW w:w="852" w:type="pct"/>
            <w:vAlign w:val="center"/>
          </w:tcPr>
          <w:p w:rsidR="008E7206" w:rsidRPr="005D60C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D60CC">
              <w:rPr>
                <w:rFonts w:ascii="Calibri" w:hAnsi="Calibri"/>
                <w:b/>
                <w:color w:val="000000"/>
              </w:rPr>
              <w:t>800x600</w:t>
            </w:r>
          </w:p>
        </w:tc>
        <w:tc>
          <w:tcPr>
            <w:tcW w:w="948" w:type="pct"/>
            <w:vAlign w:val="center"/>
          </w:tcPr>
          <w:p w:rsidR="008E7206" w:rsidRPr="005D60C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D60CC">
              <w:rPr>
                <w:rFonts w:ascii="Calibri" w:hAnsi="Calibri"/>
                <w:b/>
                <w:color w:val="000000"/>
              </w:rPr>
              <w:t>1024x768</w:t>
            </w:r>
          </w:p>
        </w:tc>
        <w:tc>
          <w:tcPr>
            <w:tcW w:w="948" w:type="pct"/>
            <w:vAlign w:val="center"/>
          </w:tcPr>
          <w:p w:rsidR="008E7206" w:rsidRPr="005D60CC"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D60CC">
              <w:rPr>
                <w:rFonts w:ascii="Calibri" w:hAnsi="Calibri"/>
                <w:b/>
                <w:color w:val="000000"/>
              </w:rPr>
              <w:t>1280x960</w:t>
            </w:r>
          </w:p>
        </w:tc>
      </w:tr>
      <w:tr w:rsidR="008E7206" w:rsidTr="008E7206">
        <w:trPr>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5D60CC" w:rsidRDefault="008E7206" w:rsidP="008E7206">
            <w:pPr>
              <w:keepNext/>
              <w:jc w:val="center"/>
              <w:rPr>
                <w:rFonts w:ascii="Calibri" w:hAnsi="Calibri"/>
              </w:rPr>
            </w:pPr>
            <w:r w:rsidRPr="005D60CC">
              <w:rPr>
                <w:rFonts w:ascii="Calibri" w:hAnsi="Calibri"/>
              </w:rPr>
              <w:t>Time</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1</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6</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0</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5</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2</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2</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0</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5</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0</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3</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8</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0</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2</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5</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4</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4</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0</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9</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0</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5</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0</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9</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7</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4</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7</w:t>
            </w:r>
          </w:p>
        </w:tc>
      </w:tr>
      <w:tr w:rsidR="008E7206" w:rsidRPr="0006391E" w:rsidTr="008E7206">
        <w:trPr>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5D60CC" w:rsidRDefault="008E7206" w:rsidP="008E7206">
            <w:pPr>
              <w:jc w:val="center"/>
              <w:rPr>
                <w:rFonts w:ascii="Calibri" w:hAnsi="Calibri"/>
              </w:rPr>
            </w:pPr>
            <w:r w:rsidRPr="005D60CC">
              <w:rPr>
                <w:rFonts w:ascii="Calibri" w:hAnsi="Calibri"/>
              </w:rPr>
              <w:lastRenderedPageBreak/>
              <w:t>Memory</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1</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1</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1</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1</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2</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1</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3</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2</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1</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3</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7</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3</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2</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4</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2</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6</w:t>
            </w:r>
          </w:p>
        </w:tc>
        <w:tc>
          <w:tcPr>
            <w:tcW w:w="8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3</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2</w:t>
            </w:r>
          </w:p>
        </w:tc>
        <w:tc>
          <w:tcPr>
            <w:tcW w:w="9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0" w:type="pct"/>
            <w:vAlign w:val="center"/>
          </w:tcPr>
          <w:p w:rsidR="008E7206" w:rsidRDefault="008E7206" w:rsidP="008E7206">
            <w:pPr>
              <w:jc w:val="center"/>
            </w:pPr>
            <w:r>
              <w:t>5</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8</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8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3</w:t>
            </w:r>
          </w:p>
        </w:tc>
        <w:tc>
          <w:tcPr>
            <w:tcW w:w="9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2</w:t>
            </w:r>
          </w:p>
        </w:tc>
      </w:tr>
    </w:tbl>
    <w:p w:rsidR="008E7206" w:rsidRDefault="008E7206" w:rsidP="008E7206"/>
    <w:p w:rsidR="008E7206" w:rsidRPr="00E80A54" w:rsidRDefault="008E7206" w:rsidP="008E7206">
      <w:pPr>
        <w:pStyle w:val="Paragraph"/>
      </w:pPr>
      <w:r w:rsidRPr="00E80A54">
        <w:t xml:space="preserve">In the </w:t>
      </w:r>
      <w:r>
        <w:fldChar w:fldCharType="begin"/>
      </w:r>
      <w:r w:rsidRPr="00E80A54">
        <w:instrText xml:space="preserve"> REF _Ref445826579 \h  \* MERGEFORMAT </w:instrText>
      </w:r>
      <w:r>
        <w:fldChar w:fldCharType="separate"/>
      </w:r>
      <w:r w:rsidR="00411289" w:rsidRPr="00E80A54">
        <w:t xml:space="preserve">Diagram </w:t>
      </w:r>
      <w:r w:rsidR="00411289">
        <w:t>28</w:t>
      </w:r>
      <w:r>
        <w:fldChar w:fldCharType="end"/>
      </w:r>
      <w:r w:rsidRPr="00E80A54">
        <w:t xml:space="preserve"> below the number of the NMS procedure calls are presented according to the result cache memory size and the samples group used. The Top10 samples groups (</w:t>
      </w:r>
      <w:r w:rsidRPr="00A80B45">
        <w:t xml:space="preserve">Chapter </w:t>
      </w:r>
      <w:r w:rsidR="00A80B45">
        <w:fldChar w:fldCharType="begin"/>
      </w:r>
      <w:r w:rsidR="00A80B45">
        <w:instrText xml:space="preserve"> REF _Ref447038777 \r \h </w:instrText>
      </w:r>
      <w:r w:rsidR="00A80B45">
        <w:fldChar w:fldCharType="separate"/>
      </w:r>
      <w:r w:rsidR="00411289">
        <w:t>6.2</w:t>
      </w:r>
      <w:r w:rsidR="00A80B45">
        <w:fldChar w:fldCharType="end"/>
      </w:r>
      <w:r w:rsidRPr="00E80A54">
        <w:t>) is shown using dotted lines, the Top50 the dashed lines and the continuous is for all. As is visible when the results cache size is large (as the default) the NMS procedure is called few times even when the number of detection results is grea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696"/>
      </w:tblGrid>
      <w:tr w:rsidR="008E7206" w:rsidTr="008E7206">
        <w:trPr>
          <w:jc w:val="center"/>
        </w:trPr>
        <w:tc>
          <w:tcPr>
            <w:tcW w:w="0" w:type="auto"/>
            <w:vAlign w:val="center"/>
          </w:tcPr>
          <w:p w:rsidR="008E7206" w:rsidRDefault="008E7206" w:rsidP="008E7206">
            <w:pPr>
              <w:pStyle w:val="Imagetable"/>
            </w:pPr>
            <w:r w:rsidRPr="00A01CF6">
              <w:drawing>
                <wp:inline distT="0" distB="0" distL="0" distR="0" wp14:anchorId="4DBEF2CC" wp14:editId="31756250">
                  <wp:extent cx="4105275" cy="2105025"/>
                  <wp:effectExtent l="0" t="0" r="9525" b="9525"/>
                  <wp:docPr id="287" name="Γράφημα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tc>
      </w:tr>
      <w:tr w:rsidR="008E7206" w:rsidRPr="007637BD" w:rsidTr="008E7206">
        <w:trPr>
          <w:jc w:val="center"/>
        </w:trPr>
        <w:tc>
          <w:tcPr>
            <w:tcW w:w="0" w:type="auto"/>
            <w:vAlign w:val="center"/>
          </w:tcPr>
          <w:p w:rsidR="008E7206" w:rsidRPr="00E80A54" w:rsidRDefault="008E7206" w:rsidP="008E7206">
            <w:pPr>
              <w:pStyle w:val="Captions"/>
            </w:pPr>
            <w:bookmarkStart w:id="398" w:name="_Ref445826579"/>
            <w:bookmarkStart w:id="399" w:name="_Toc452154020"/>
            <w:r w:rsidRPr="00E80A54">
              <w:t xml:space="preserve">Diagram </w:t>
            </w:r>
            <w:r w:rsidRPr="00483AE0">
              <w:fldChar w:fldCharType="begin"/>
            </w:r>
            <w:r w:rsidRPr="00E80A54">
              <w:instrText xml:space="preserve"> SEQ Diagram \* ARABIC </w:instrText>
            </w:r>
            <w:r w:rsidRPr="00483AE0">
              <w:fldChar w:fldCharType="separate"/>
            </w:r>
            <w:r w:rsidR="00411289">
              <w:rPr>
                <w:noProof/>
              </w:rPr>
              <w:t>28</w:t>
            </w:r>
            <w:r w:rsidRPr="00483AE0">
              <w:fldChar w:fldCharType="end"/>
            </w:r>
            <w:bookmarkEnd w:id="398"/>
            <w:r w:rsidRPr="00E80A54">
              <w:t xml:space="preserve"> - NMS Procedure Calls per Results Cache Size</w:t>
            </w:r>
            <w:bookmarkEnd w:id="399"/>
          </w:p>
        </w:tc>
      </w:tr>
    </w:tbl>
    <w:p w:rsidR="008E7206" w:rsidRDefault="000F59DD" w:rsidP="008E7206">
      <w:pPr>
        <w:pStyle w:val="Sub1Chapter"/>
        <w:numPr>
          <w:ilvl w:val="1"/>
          <w:numId w:val="1"/>
        </w:numPr>
      </w:pPr>
      <w:bookmarkStart w:id="400" w:name="_Toc452153671"/>
      <w:r>
        <w:t xml:space="preserve">TSM </w:t>
      </w:r>
      <w:r w:rsidR="008E7206">
        <w:t>Face Detector v1.3</w:t>
      </w:r>
      <w:bookmarkEnd w:id="400"/>
    </w:p>
    <w:p w:rsidR="008E7206" w:rsidRPr="00ED6057" w:rsidRDefault="008E7206" w:rsidP="008E7206">
      <w:pPr>
        <w:pStyle w:val="Paragraph"/>
      </w:pPr>
      <w:r w:rsidRPr="00ED6057">
        <w:t xml:space="preserve">After applying all those changes inside the stages described in the previous chapters the algorithms execution time is affected as shown in </w:t>
      </w:r>
      <w:r>
        <w:fldChar w:fldCharType="begin"/>
      </w:r>
      <w:r w:rsidRPr="00ED6057">
        <w:instrText xml:space="preserve"> REF _Ref445827671 \h </w:instrText>
      </w:r>
      <w:r>
        <w:fldChar w:fldCharType="separate"/>
      </w:r>
      <w:r w:rsidR="00411289" w:rsidRPr="00A2503C">
        <w:t xml:space="preserve">Table </w:t>
      </w:r>
      <w:r w:rsidR="00411289">
        <w:rPr>
          <w:noProof/>
        </w:rPr>
        <w:t>65</w:t>
      </w:r>
      <w:r>
        <w:fldChar w:fldCharType="end"/>
      </w:r>
      <w:r w:rsidRPr="00ED6057">
        <w:t xml:space="preserve"> below. In this table the impact of the changes inside each stage is also shown. At this stage, using all these changes inside every stage the algorithm is reached to an extended new version, version 1.3.</w:t>
      </w:r>
    </w:p>
    <w:tbl>
      <w:tblPr>
        <w:tblStyle w:val="5-6"/>
        <w:tblW w:w="5000" w:type="pct"/>
        <w:jc w:val="center"/>
        <w:tblCellMar>
          <w:top w:w="28" w:type="dxa"/>
          <w:bottom w:w="28" w:type="dxa"/>
        </w:tblCellMar>
        <w:tblLook w:val="04A0" w:firstRow="1" w:lastRow="0" w:firstColumn="1" w:lastColumn="0" w:noHBand="0" w:noVBand="1"/>
      </w:tblPr>
      <w:tblGrid>
        <w:gridCol w:w="1539"/>
        <w:gridCol w:w="1143"/>
        <w:gridCol w:w="1143"/>
        <w:gridCol w:w="1143"/>
        <w:gridCol w:w="1272"/>
        <w:gridCol w:w="1272"/>
        <w:gridCol w:w="1118"/>
      </w:tblGrid>
      <w:tr w:rsidR="008E7206" w:rsidRPr="009438C3"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A2503C" w:rsidRDefault="008E7206" w:rsidP="00262BFF">
            <w:pPr>
              <w:keepNext/>
              <w:jc w:val="center"/>
            </w:pPr>
            <w:bookmarkStart w:id="401" w:name="_Ref445827671"/>
            <w:bookmarkStart w:id="402" w:name="_Toc452153881"/>
            <w:r w:rsidRPr="00A2503C">
              <w:t xml:space="preserve">Table </w:t>
            </w:r>
            <w:fldSimple w:instr=" SEQ Table \* ARABIC ">
              <w:r w:rsidR="00411289">
                <w:rPr>
                  <w:noProof/>
                </w:rPr>
                <w:t>65</w:t>
              </w:r>
            </w:fldSimple>
            <w:bookmarkEnd w:id="401"/>
            <w:r>
              <w:t xml:space="preserve"> - </w:t>
            </w:r>
            <w:r w:rsidRPr="00482DF7">
              <w:rPr>
                <w:rFonts w:ascii="Calibri" w:hAnsi="Calibri"/>
              </w:rPr>
              <w:t xml:space="preserve">TSM </w:t>
            </w:r>
            <w:r w:rsidR="00503D1B">
              <w:rPr>
                <w:rFonts w:ascii="Calibri" w:hAnsi="Calibri"/>
              </w:rPr>
              <w:t xml:space="preserve">v1.3 </w:t>
            </w:r>
            <w:r w:rsidRPr="00482DF7">
              <w:rPr>
                <w:rFonts w:ascii="Calibri" w:hAnsi="Calibri"/>
              </w:rPr>
              <w:t>Execution Time Comparison</w:t>
            </w:r>
            <w:r w:rsidR="00503D1B">
              <w:rPr>
                <w:rFonts w:ascii="Calibri" w:hAnsi="Calibri"/>
              </w:rPr>
              <w:t xml:space="preserve"> (Compared to </w:t>
            </w:r>
            <w:r w:rsidR="00262BFF">
              <w:rPr>
                <w:rFonts w:ascii="Calibri" w:hAnsi="Calibri"/>
              </w:rPr>
              <w:t>v1.2</w:t>
            </w:r>
            <w:r>
              <w:rPr>
                <w:rFonts w:ascii="Calibri" w:hAnsi="Calibri"/>
              </w:rPr>
              <w:t>)</w:t>
            </w:r>
            <w:r w:rsidRPr="00482DF7">
              <w:rPr>
                <w:rFonts w:ascii="Calibri" w:hAnsi="Calibri"/>
              </w:rPr>
              <w:t xml:space="preserve"> (%)</w:t>
            </w:r>
            <w:bookmarkEnd w:id="402"/>
          </w:p>
        </w:tc>
      </w:tr>
      <w:tr w:rsidR="008E7206" w:rsidRPr="00CF3D64"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pPr>
              <w:keepNext/>
              <w:jc w:val="center"/>
            </w:pPr>
          </w:p>
        </w:tc>
        <w:tc>
          <w:tcPr>
            <w:tcW w:w="662" w:type="pct"/>
            <w:vAlign w:val="center"/>
          </w:tcPr>
          <w:p w:rsidR="008E7206" w:rsidRPr="00482DF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482DF7">
              <w:rPr>
                <w:rFonts w:ascii="Calibri" w:hAnsi="Calibri"/>
                <w:b/>
                <w:color w:val="000000"/>
              </w:rPr>
              <w:t>320x240</w:t>
            </w:r>
          </w:p>
        </w:tc>
        <w:tc>
          <w:tcPr>
            <w:tcW w:w="662" w:type="pct"/>
            <w:vAlign w:val="center"/>
          </w:tcPr>
          <w:p w:rsidR="008E7206" w:rsidRPr="00482DF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482DF7">
              <w:rPr>
                <w:rFonts w:ascii="Calibri" w:hAnsi="Calibri"/>
                <w:b/>
                <w:color w:val="000000"/>
              </w:rPr>
              <w:t>640x480</w:t>
            </w:r>
          </w:p>
        </w:tc>
        <w:tc>
          <w:tcPr>
            <w:tcW w:w="662" w:type="pct"/>
            <w:vAlign w:val="center"/>
          </w:tcPr>
          <w:p w:rsidR="008E7206" w:rsidRPr="00482DF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482DF7">
              <w:rPr>
                <w:rFonts w:ascii="Calibri" w:hAnsi="Calibri"/>
                <w:b/>
                <w:color w:val="000000"/>
              </w:rPr>
              <w:t>800x600</w:t>
            </w:r>
          </w:p>
        </w:tc>
        <w:tc>
          <w:tcPr>
            <w:tcW w:w="737" w:type="pct"/>
            <w:vAlign w:val="center"/>
          </w:tcPr>
          <w:p w:rsidR="008E7206" w:rsidRPr="00482DF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482DF7">
              <w:rPr>
                <w:rFonts w:ascii="Calibri" w:hAnsi="Calibri"/>
                <w:b/>
                <w:color w:val="000000"/>
              </w:rPr>
              <w:t>1024x768</w:t>
            </w:r>
          </w:p>
        </w:tc>
        <w:tc>
          <w:tcPr>
            <w:tcW w:w="737" w:type="pct"/>
            <w:vAlign w:val="center"/>
          </w:tcPr>
          <w:p w:rsidR="008E7206" w:rsidRPr="00482DF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482DF7">
              <w:rPr>
                <w:rFonts w:ascii="Calibri" w:hAnsi="Calibri"/>
                <w:b/>
                <w:color w:val="000000"/>
              </w:rPr>
              <w:t>1200x960</w:t>
            </w:r>
          </w:p>
        </w:tc>
        <w:tc>
          <w:tcPr>
            <w:tcW w:w="648" w:type="pct"/>
            <w:vAlign w:val="center"/>
          </w:tcPr>
          <w:p w:rsidR="008E7206" w:rsidRPr="00482DF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482DF7">
              <w:rPr>
                <w:rFonts w:ascii="Calibri" w:hAnsi="Calibri"/>
                <w:b/>
                <w:color w:val="000000"/>
              </w:rPr>
              <w:t>Average</w:t>
            </w:r>
          </w:p>
        </w:tc>
      </w:tr>
      <w:tr w:rsidR="008E7206" w:rsidRPr="00CF3D64" w:rsidTr="008E7206">
        <w:trPr>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r w:rsidRPr="00482DF7">
              <w:t>Levels</w:t>
            </w:r>
          </w:p>
        </w:tc>
        <w:tc>
          <w:tcPr>
            <w:tcW w:w="662"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662"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662"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737"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37"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RPr="00B93619"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r>
              <w:t>TSM</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6</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c>
          <w:tcPr>
            <w:tcW w:w="6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pPr>
              <w:rPr>
                <w:rFonts w:ascii="Calibri" w:hAnsi="Calibri"/>
              </w:rPr>
            </w:pPr>
            <w:r>
              <w:rPr>
                <w:rFonts w:ascii="Calibri" w:hAnsi="Calibri"/>
              </w:rPr>
              <w:t>F.</w:t>
            </w:r>
            <w:r w:rsidRPr="00482DF7">
              <w:rPr>
                <w:rFonts w:ascii="Calibri" w:hAnsi="Calibri"/>
              </w:rPr>
              <w:t xml:space="preserve"> Pyramid</w:t>
            </w:r>
          </w:p>
        </w:tc>
        <w:tc>
          <w:tcPr>
            <w:tcW w:w="6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7</w:t>
            </w:r>
          </w:p>
        </w:tc>
        <w:tc>
          <w:tcPr>
            <w:tcW w:w="6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7</w:t>
            </w:r>
          </w:p>
        </w:tc>
        <w:tc>
          <w:tcPr>
            <w:tcW w:w="6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0</w:t>
            </w:r>
          </w:p>
        </w:tc>
        <w:tc>
          <w:tcPr>
            <w:tcW w:w="7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5</w:t>
            </w:r>
          </w:p>
        </w:tc>
        <w:tc>
          <w:tcPr>
            <w:tcW w:w="7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9</w:t>
            </w:r>
          </w:p>
        </w:tc>
        <w:tc>
          <w:tcPr>
            <w:tcW w:w="6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8</w:t>
            </w:r>
          </w:p>
        </w:tc>
      </w:tr>
      <w:tr w:rsidR="008E7206" w:rsidRPr="00B459E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pPr>
              <w:rPr>
                <w:rFonts w:ascii="Calibri" w:hAnsi="Calibri"/>
              </w:rPr>
            </w:pPr>
            <w:r w:rsidRPr="00482DF7">
              <w:rPr>
                <w:rFonts w:ascii="Calibri" w:hAnsi="Calibri"/>
              </w:rPr>
              <w:t>Convolution</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5</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4</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4</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1</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98</w:t>
            </w:r>
          </w:p>
        </w:tc>
        <w:tc>
          <w:tcPr>
            <w:tcW w:w="6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8</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pPr>
              <w:rPr>
                <w:rFonts w:ascii="Calibri" w:hAnsi="Calibri"/>
              </w:rPr>
            </w:pPr>
            <w:r w:rsidRPr="00482DF7">
              <w:rPr>
                <w:rFonts w:ascii="Calibri" w:hAnsi="Calibri"/>
              </w:rPr>
              <w:lastRenderedPageBreak/>
              <w:t>DT</w:t>
            </w:r>
          </w:p>
        </w:tc>
        <w:tc>
          <w:tcPr>
            <w:tcW w:w="6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8</w:t>
            </w:r>
          </w:p>
        </w:tc>
        <w:tc>
          <w:tcPr>
            <w:tcW w:w="6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6</w:t>
            </w:r>
          </w:p>
        </w:tc>
        <w:tc>
          <w:tcPr>
            <w:tcW w:w="66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6</w:t>
            </w:r>
          </w:p>
        </w:tc>
        <w:tc>
          <w:tcPr>
            <w:tcW w:w="7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3</w:t>
            </w:r>
          </w:p>
        </w:tc>
        <w:tc>
          <w:tcPr>
            <w:tcW w:w="7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c>
          <w:tcPr>
            <w:tcW w:w="6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3</w:t>
            </w:r>
          </w:p>
        </w:tc>
      </w:tr>
      <w:tr w:rsidR="008E7206" w:rsidRPr="00B459E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2" w:type="pct"/>
            <w:vAlign w:val="center"/>
          </w:tcPr>
          <w:p w:rsidR="008E7206" w:rsidRPr="00482DF7" w:rsidRDefault="008E7206" w:rsidP="008E7206">
            <w:pPr>
              <w:rPr>
                <w:rFonts w:ascii="Calibri" w:hAnsi="Calibri"/>
              </w:rPr>
            </w:pPr>
            <w:r w:rsidRPr="00482DF7">
              <w:rPr>
                <w:rFonts w:ascii="Calibri" w:hAnsi="Calibri"/>
              </w:rPr>
              <w:t>Backtrack</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8</w:t>
            </w:r>
          </w:p>
        </w:tc>
        <w:tc>
          <w:tcPr>
            <w:tcW w:w="66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8</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4</w:t>
            </w:r>
          </w:p>
        </w:tc>
        <w:tc>
          <w:tcPr>
            <w:tcW w:w="6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r>
    </w:tbl>
    <w:p w:rsidR="008E7206" w:rsidRDefault="008E7206" w:rsidP="008E7206">
      <w:pPr>
        <w:jc w:val="both"/>
      </w:pPr>
    </w:p>
    <w:p w:rsidR="008E7206" w:rsidRPr="00ED6057" w:rsidRDefault="008E7206" w:rsidP="008E7206">
      <w:pPr>
        <w:pStyle w:val="Paragraph"/>
      </w:pPr>
      <w:r w:rsidRPr="00ED6057">
        <w:t>In the table is clear that the reduction of the algorithms execution time is the reduction of the Convolution stage one. The 8.8% of the total 13% is caused by the convolution stage. The second main participant at this reduction is the Distance Transformation stage with correspondence at about 4.2%. These results are very sensible as this two stages hold the main parts of the algorithm’s</w:t>
      </w:r>
      <w:r w:rsidR="002B426E">
        <w:t xml:space="preserve"> execution time as presented in </w:t>
      </w:r>
      <w:r w:rsidR="002B426E">
        <w:fldChar w:fldCharType="begin"/>
      </w:r>
      <w:r w:rsidR="002B426E">
        <w:instrText xml:space="preserve"> REF _Ref447038865 \h </w:instrText>
      </w:r>
      <w:r w:rsidR="002B426E">
        <w:fldChar w:fldCharType="separate"/>
      </w:r>
      <w:r w:rsidR="00411289" w:rsidRPr="00CF1D69">
        <w:t xml:space="preserve">Diagram </w:t>
      </w:r>
      <w:r w:rsidR="00411289">
        <w:rPr>
          <w:noProof/>
        </w:rPr>
        <w:t>9</w:t>
      </w:r>
      <w:r w:rsidR="002B426E">
        <w:fldChar w:fldCharType="end"/>
      </w:r>
      <w:r w:rsidRPr="00ED6057">
        <w:t xml:space="preserve">and </w:t>
      </w:r>
      <w:r w:rsidR="002B426E">
        <w:fldChar w:fldCharType="begin"/>
      </w:r>
      <w:r w:rsidR="002B426E">
        <w:instrText xml:space="preserve"> REF _Ref446408311 \h </w:instrText>
      </w:r>
      <w:r w:rsidR="002B426E">
        <w:fldChar w:fldCharType="separate"/>
      </w:r>
      <w:r w:rsidR="00411289" w:rsidRPr="000E4C6C">
        <w:t xml:space="preserve">Table </w:t>
      </w:r>
      <w:r w:rsidR="00411289">
        <w:rPr>
          <w:noProof/>
        </w:rPr>
        <w:t>18</w:t>
      </w:r>
      <w:r w:rsidR="002B426E">
        <w:fldChar w:fldCharType="end"/>
      </w:r>
      <w:r w:rsidRPr="00ED6057">
        <w:t xml:space="preserve"> (</w:t>
      </w:r>
      <w:r w:rsidRPr="002B426E">
        <w:t xml:space="preserve">Chapter </w:t>
      </w:r>
      <w:r w:rsidR="002B426E">
        <w:fldChar w:fldCharType="begin"/>
      </w:r>
      <w:r w:rsidR="002B426E">
        <w:instrText xml:space="preserve"> REF _Ref447038923 \r \h </w:instrText>
      </w:r>
      <w:r w:rsidR="002B426E">
        <w:fldChar w:fldCharType="separate"/>
      </w:r>
      <w:r w:rsidR="00411289">
        <w:t>6.5</w:t>
      </w:r>
      <w:r w:rsidR="002B426E">
        <w:fldChar w:fldCharType="end"/>
      </w:r>
      <w:r w:rsidRPr="00ED6057">
        <w:t>).</w:t>
      </w:r>
    </w:p>
    <w:p w:rsidR="008E7206" w:rsidRDefault="008E7206" w:rsidP="008E7206">
      <w:pPr>
        <w:pStyle w:val="Paragraph"/>
      </w:pPr>
      <w:r w:rsidRPr="00ED6057">
        <w:t xml:space="preserve">In the </w:t>
      </w:r>
      <w:r>
        <w:fldChar w:fldCharType="begin"/>
      </w:r>
      <w:r w:rsidRPr="00ED6057">
        <w:instrText xml:space="preserve"> REF _Ref445827787 \h  \* MERGEFORMAT </w:instrText>
      </w:r>
      <w:r>
        <w:fldChar w:fldCharType="separate"/>
      </w:r>
      <w:r w:rsidR="00411289" w:rsidRPr="00ED6057">
        <w:t xml:space="preserve">Diagram </w:t>
      </w:r>
      <w:r w:rsidR="00411289">
        <w:t>29</w:t>
      </w:r>
      <w:r>
        <w:fldChar w:fldCharType="end"/>
      </w:r>
      <w:r w:rsidRPr="00ED6057">
        <w:t xml:space="preserve"> and </w:t>
      </w:r>
      <w:r>
        <w:fldChar w:fldCharType="begin"/>
      </w:r>
      <w:r w:rsidRPr="00ED6057">
        <w:instrText xml:space="preserve"> REF _Ref445827793 \h  \* MERGEFORMAT </w:instrText>
      </w:r>
      <w:r>
        <w:fldChar w:fldCharType="separate"/>
      </w:r>
      <w:r w:rsidR="00411289" w:rsidRPr="00ED6057">
        <w:t xml:space="preserve">Diagram </w:t>
      </w:r>
      <w:r w:rsidR="00411289">
        <w:t>30</w:t>
      </w:r>
      <w:r>
        <w:fldChar w:fldCharType="end"/>
      </w:r>
      <w:r w:rsidRPr="00ED6057">
        <w:t xml:space="preserve"> below compared to the corre</w:t>
      </w:r>
      <w:r w:rsidR="002B426E">
        <w:t xml:space="preserve">sponding </w:t>
      </w:r>
      <w:r w:rsidR="002B426E">
        <w:fldChar w:fldCharType="begin"/>
      </w:r>
      <w:r w:rsidR="002B426E">
        <w:instrText xml:space="preserve"> REF _Ref447038865 \h </w:instrText>
      </w:r>
      <w:r w:rsidR="002B426E">
        <w:fldChar w:fldCharType="separate"/>
      </w:r>
      <w:r w:rsidR="00411289" w:rsidRPr="00CF1D69">
        <w:t xml:space="preserve">Diagram </w:t>
      </w:r>
      <w:r w:rsidR="00411289">
        <w:rPr>
          <w:noProof/>
        </w:rPr>
        <w:t>9</w:t>
      </w:r>
      <w:r w:rsidR="002B426E">
        <w:fldChar w:fldCharType="end"/>
      </w:r>
      <w:r w:rsidR="002B426E" w:rsidRPr="00ED6057">
        <w:t xml:space="preserve"> </w:t>
      </w:r>
      <w:r w:rsidRPr="00ED6057">
        <w:t>(</w:t>
      </w:r>
      <w:r w:rsidR="002B426E" w:rsidRPr="002B426E">
        <w:t xml:space="preserve">Chapter </w:t>
      </w:r>
      <w:r w:rsidR="002B426E">
        <w:fldChar w:fldCharType="begin"/>
      </w:r>
      <w:r w:rsidR="002B426E">
        <w:instrText xml:space="preserve"> REF _Ref447038923 \r \h </w:instrText>
      </w:r>
      <w:r w:rsidR="002B426E">
        <w:fldChar w:fldCharType="separate"/>
      </w:r>
      <w:r w:rsidR="00411289">
        <w:t>6.5</w:t>
      </w:r>
      <w:r w:rsidR="002B426E">
        <w:fldChar w:fldCharType="end"/>
      </w:r>
      <w:r w:rsidRPr="00ED6057">
        <w:t>) makes it clear that despite this changes, the algorithms time distribution has not actually change. As seen in both graphs the Convolution stage still stays at the top of the time consumption pyramid using almost the 67.5% of the algorithms total time. It is clear that the algorithms execution time is dependent by the amount of the processed data used in the Convolution stage primary</w:t>
      </w:r>
      <w:r w:rsidR="002B426E">
        <w:t>, and in the DT stage secondary</w:t>
      </w:r>
      <w:r w:rsidRPr="00ED6057">
        <w:t xml:space="preserve">. As described in </w:t>
      </w:r>
      <w:r w:rsidRPr="00BA5724">
        <w:t>chapter</w:t>
      </w:r>
      <w:r w:rsidR="00BA5724">
        <w:t>s</w:t>
      </w:r>
      <w:r w:rsidRPr="00BA5724">
        <w:t xml:space="preserve"> </w:t>
      </w:r>
      <w:r w:rsidR="00BA5724">
        <w:fldChar w:fldCharType="begin"/>
      </w:r>
      <w:r w:rsidR="00BA5724">
        <w:instrText xml:space="preserve"> REF _Ref447039076 \r \h </w:instrText>
      </w:r>
      <w:r w:rsidR="00BA5724">
        <w:fldChar w:fldCharType="separate"/>
      </w:r>
      <w:r w:rsidR="00411289">
        <w:t>6.9</w:t>
      </w:r>
      <w:r w:rsidR="00BA5724">
        <w:fldChar w:fldCharType="end"/>
      </w:r>
      <w:r w:rsidR="00BA5724">
        <w:t xml:space="preserve"> and </w:t>
      </w:r>
      <w:r w:rsidR="00BA5724">
        <w:fldChar w:fldCharType="begin"/>
      </w:r>
      <w:r w:rsidR="00BA5724">
        <w:instrText xml:space="preserve"> REF _Ref447039084 \r \h </w:instrText>
      </w:r>
      <w:r w:rsidR="00BA5724">
        <w:fldChar w:fldCharType="separate"/>
      </w:r>
      <w:r w:rsidR="00411289">
        <w:t>6.11</w:t>
      </w:r>
      <w:r w:rsidR="00BA5724">
        <w:fldChar w:fldCharType="end"/>
      </w:r>
      <w:r w:rsidRPr="00ED6057">
        <w:t xml:space="preserve"> the best effort for accelerating the convolution and di</w:t>
      </w:r>
      <w:r w:rsidR="00BA5724">
        <w:t>stance transformation process was</w:t>
      </w:r>
      <w:r w:rsidRPr="00ED6057">
        <w:t xml:space="preserve"> given. For further improvement of this procedures other techniques have to be used (ex. </w:t>
      </w:r>
      <w:r w:rsidRPr="00BA5724">
        <w:t xml:space="preserve">Chapter </w:t>
      </w:r>
      <w:r w:rsidR="00BA5724">
        <w:fldChar w:fldCharType="begin"/>
      </w:r>
      <w:r w:rsidR="00BA5724">
        <w:instrText xml:space="preserve"> REF _Ref447039109 \r \h </w:instrText>
      </w:r>
      <w:r w:rsidR="00BA5724">
        <w:fldChar w:fldCharType="separate"/>
      </w:r>
      <w:r w:rsidR="00411289">
        <w:t>8</w:t>
      </w:r>
      <w:r w:rsidR="00BA5724">
        <w:fldChar w:fldCharType="end"/>
      </w:r>
      <w:r>
        <w:t xml:space="preserve"> - multithreading) that are explained in following chapter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776"/>
        <w:gridCol w:w="3864"/>
      </w:tblGrid>
      <w:tr w:rsidR="008E7206" w:rsidTr="008E7206">
        <w:trPr>
          <w:jc w:val="center"/>
        </w:trPr>
        <w:tc>
          <w:tcPr>
            <w:tcW w:w="0" w:type="auto"/>
            <w:vAlign w:val="center"/>
          </w:tcPr>
          <w:p w:rsidR="008E7206" w:rsidRDefault="008E7206" w:rsidP="008E7206">
            <w:pPr>
              <w:pStyle w:val="Imagetable"/>
            </w:pPr>
            <w:r w:rsidRPr="004121B6">
              <w:drawing>
                <wp:inline distT="0" distB="0" distL="0" distR="0" wp14:anchorId="7F49679B" wp14:editId="3E18AFA0">
                  <wp:extent cx="2880000" cy="2047875"/>
                  <wp:effectExtent l="0" t="0" r="15875" b="9525"/>
                  <wp:docPr id="288" name="Γράφημα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tc>
        <w:tc>
          <w:tcPr>
            <w:tcW w:w="0" w:type="auto"/>
          </w:tcPr>
          <w:p w:rsidR="008E7206" w:rsidRPr="004121B6" w:rsidRDefault="008E7206" w:rsidP="008E7206">
            <w:pPr>
              <w:pStyle w:val="Imagetable"/>
            </w:pPr>
            <w:r w:rsidRPr="00BE18AE">
              <w:drawing>
                <wp:inline distT="0" distB="0" distL="0" distR="0" wp14:anchorId="541672F4" wp14:editId="7C44CEB5">
                  <wp:extent cx="1980000" cy="2066925"/>
                  <wp:effectExtent l="0" t="0" r="20320" b="9525"/>
                  <wp:docPr id="289" name="Γράφημα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tc>
      </w:tr>
      <w:tr w:rsidR="008E7206" w:rsidRPr="009438C3" w:rsidTr="008E7206">
        <w:trPr>
          <w:jc w:val="center"/>
        </w:trPr>
        <w:tc>
          <w:tcPr>
            <w:tcW w:w="0" w:type="auto"/>
            <w:vAlign w:val="center"/>
          </w:tcPr>
          <w:p w:rsidR="008E7206" w:rsidRPr="00ED6057" w:rsidRDefault="008E7206" w:rsidP="008E7206">
            <w:pPr>
              <w:pStyle w:val="Captions"/>
            </w:pPr>
            <w:bookmarkStart w:id="403" w:name="_Ref445827787"/>
            <w:bookmarkStart w:id="404" w:name="_Toc452154021"/>
            <w:r w:rsidRPr="00ED6057">
              <w:t xml:space="preserve">Diagram </w:t>
            </w:r>
            <w:r w:rsidRPr="0015146F">
              <w:fldChar w:fldCharType="begin"/>
            </w:r>
            <w:r w:rsidRPr="00ED6057">
              <w:instrText xml:space="preserve"> SEQ Diagram \* ARABIC </w:instrText>
            </w:r>
            <w:r w:rsidRPr="0015146F">
              <w:fldChar w:fldCharType="separate"/>
            </w:r>
            <w:r w:rsidR="00411289">
              <w:rPr>
                <w:noProof/>
              </w:rPr>
              <w:t>29</w:t>
            </w:r>
            <w:r w:rsidRPr="0015146F">
              <w:fldChar w:fldCharType="end"/>
            </w:r>
            <w:bookmarkEnd w:id="403"/>
            <w:r w:rsidRPr="00ED6057">
              <w:t xml:space="preserve"> - TSM </w:t>
            </w:r>
            <w:r w:rsidR="00503D1B">
              <w:t xml:space="preserve">v1.3 </w:t>
            </w:r>
            <w:r w:rsidRPr="00ED6057">
              <w:t>Execution Time Distribution</w:t>
            </w:r>
            <w:bookmarkEnd w:id="404"/>
          </w:p>
        </w:tc>
        <w:tc>
          <w:tcPr>
            <w:tcW w:w="0" w:type="auto"/>
            <w:vAlign w:val="center"/>
          </w:tcPr>
          <w:p w:rsidR="008E7206" w:rsidRPr="00ED6057" w:rsidRDefault="008E7206" w:rsidP="008E7206">
            <w:pPr>
              <w:pStyle w:val="Captions"/>
            </w:pPr>
            <w:bookmarkStart w:id="405" w:name="_Ref445827793"/>
            <w:bookmarkStart w:id="406" w:name="_Toc452154022"/>
            <w:r w:rsidRPr="00ED6057">
              <w:t xml:space="preserve">Diagram </w:t>
            </w:r>
            <w:r w:rsidRPr="0015146F">
              <w:fldChar w:fldCharType="begin"/>
            </w:r>
            <w:r w:rsidRPr="00ED6057">
              <w:instrText xml:space="preserve"> SEQ Diagram \* ARABIC </w:instrText>
            </w:r>
            <w:r w:rsidRPr="0015146F">
              <w:fldChar w:fldCharType="separate"/>
            </w:r>
            <w:r w:rsidR="00411289">
              <w:rPr>
                <w:noProof/>
              </w:rPr>
              <w:t>30</w:t>
            </w:r>
            <w:r w:rsidRPr="0015146F">
              <w:fldChar w:fldCharType="end"/>
            </w:r>
            <w:bookmarkEnd w:id="405"/>
            <w:r w:rsidRPr="00ED6057">
              <w:t xml:space="preserve"> - TSM </w:t>
            </w:r>
            <w:r w:rsidR="00503D1B">
              <w:t xml:space="preserve">v1.3 </w:t>
            </w:r>
            <w:r w:rsidRPr="00ED6057">
              <w:t>Execution Time Distribution per Stag</w:t>
            </w:r>
            <w:r w:rsidR="00503D1B">
              <w:t>e</w:t>
            </w:r>
            <w:bookmarkEnd w:id="406"/>
          </w:p>
        </w:tc>
      </w:tr>
    </w:tbl>
    <w:p w:rsidR="008E7206" w:rsidRPr="00ED6057" w:rsidRDefault="008E7206" w:rsidP="008E7206">
      <w:pPr>
        <w:pStyle w:val="Paragraph"/>
      </w:pPr>
      <w:r w:rsidRPr="00ED6057">
        <w:t xml:space="preserve">In the </w:t>
      </w:r>
      <w:r>
        <w:fldChar w:fldCharType="begin"/>
      </w:r>
      <w:r w:rsidRPr="00ED6057">
        <w:instrText xml:space="preserve"> REF _Ref445828011 \h  \* MERGEFORMAT </w:instrText>
      </w:r>
      <w:r>
        <w:fldChar w:fldCharType="separate"/>
      </w:r>
      <w:r w:rsidR="00411289" w:rsidRPr="00A2503C">
        <w:t xml:space="preserve">Table </w:t>
      </w:r>
      <w:r w:rsidR="00411289">
        <w:t>66</w:t>
      </w:r>
      <w:r>
        <w:fldChar w:fldCharType="end"/>
      </w:r>
      <w:r w:rsidRPr="00ED6057">
        <w:t xml:space="preserve"> below the new memory distribution of the algorithm is shown. The same distribution table is also graphically displayed in </w:t>
      </w:r>
      <w:r>
        <w:fldChar w:fldCharType="begin"/>
      </w:r>
      <w:r w:rsidRPr="00ED6057">
        <w:instrText xml:space="preserve"> REF _Ref445828041 \h  \* MERGEFORMAT </w:instrText>
      </w:r>
      <w:r>
        <w:fldChar w:fldCharType="separate"/>
      </w:r>
      <w:r w:rsidR="00411289" w:rsidRPr="00ED6057">
        <w:t xml:space="preserve">Diagram </w:t>
      </w:r>
      <w:r w:rsidR="00411289">
        <w:t>31</w:t>
      </w:r>
      <w:r>
        <w:fldChar w:fldCharType="end"/>
      </w:r>
      <w:r w:rsidRPr="00ED6057">
        <w:t xml:space="preserve"> below it. As seen the memory distribution ratios has change a bit as a result of the changes inside the DT and the Backtrack stages. The effect of those changes are shown in the </w:t>
      </w:r>
      <w:r>
        <w:fldChar w:fldCharType="begin"/>
      </w:r>
      <w:r w:rsidRPr="00ED6057">
        <w:instrText xml:space="preserve"> REF _Ref445828011 \h  \* MERGEFORMAT </w:instrText>
      </w:r>
      <w:r>
        <w:fldChar w:fldCharType="separate"/>
      </w:r>
      <w:r w:rsidR="00411289" w:rsidRPr="00A2503C">
        <w:t xml:space="preserve">Table </w:t>
      </w:r>
      <w:r w:rsidR="00411289">
        <w:t>66</w:t>
      </w:r>
      <w:r>
        <w:fldChar w:fldCharType="end"/>
      </w:r>
      <w:r w:rsidRPr="00ED6057">
        <w:t xml:space="preserve">. As seen in this table the greatest memory consumer is the temporary results. This is because in the profile process the scenario of a full faces image is used as explained in </w:t>
      </w:r>
      <w:r w:rsidRPr="0067380F">
        <w:t xml:space="preserve">chapter </w:t>
      </w:r>
      <w:r w:rsidR="0067380F">
        <w:fldChar w:fldCharType="begin"/>
      </w:r>
      <w:r w:rsidR="0067380F">
        <w:instrText xml:space="preserve"> REF _Ref447039149 \r \h </w:instrText>
      </w:r>
      <w:r w:rsidR="0067380F">
        <w:fldChar w:fldCharType="separate"/>
      </w:r>
      <w:r w:rsidR="00411289">
        <w:t>6.2</w:t>
      </w:r>
      <w:r w:rsidR="0067380F">
        <w:fldChar w:fldCharType="end"/>
      </w:r>
      <w:r w:rsidRPr="00ED6057">
        <w:t xml:space="preserve">. On the other hand the DT stage and its output data, the DT scores, are still the main memory consumers. Despite that, the DT stage memory reduction achieved, caused about 26.5% memory reduction to the whole algorithm. </w:t>
      </w:r>
    </w:p>
    <w:tbl>
      <w:tblPr>
        <w:tblStyle w:val="5-6"/>
        <w:tblW w:w="5000" w:type="pct"/>
        <w:jc w:val="center"/>
        <w:tblCellMar>
          <w:top w:w="28" w:type="dxa"/>
          <w:bottom w:w="28" w:type="dxa"/>
        </w:tblCellMar>
        <w:tblLook w:val="04A0" w:firstRow="1" w:lastRow="0" w:firstColumn="1" w:lastColumn="0" w:noHBand="0" w:noVBand="1"/>
      </w:tblPr>
      <w:tblGrid>
        <w:gridCol w:w="525"/>
        <w:gridCol w:w="1498"/>
        <w:gridCol w:w="1065"/>
        <w:gridCol w:w="1065"/>
        <w:gridCol w:w="1065"/>
        <w:gridCol w:w="1184"/>
        <w:gridCol w:w="1184"/>
        <w:gridCol w:w="1044"/>
      </w:tblGrid>
      <w:tr w:rsidR="008E7206" w:rsidRPr="009438C3"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04" w:type="pct"/>
            <w:vAlign w:val="center"/>
          </w:tcPr>
          <w:p w:rsidR="008E7206" w:rsidRDefault="008E7206" w:rsidP="008E7206">
            <w:pPr>
              <w:keepNext/>
              <w:jc w:val="center"/>
            </w:pPr>
          </w:p>
        </w:tc>
        <w:tc>
          <w:tcPr>
            <w:tcW w:w="4696" w:type="pct"/>
            <w:gridSpan w:val="7"/>
            <w:vAlign w:val="center"/>
          </w:tcPr>
          <w:p w:rsidR="008E7206" w:rsidRDefault="008E7206" w:rsidP="008E7206">
            <w:pPr>
              <w:keepNext/>
              <w:jc w:val="center"/>
              <w:cnfStyle w:val="100000000000" w:firstRow="1" w:lastRow="0" w:firstColumn="0" w:lastColumn="0" w:oddVBand="0" w:evenVBand="0" w:oddHBand="0" w:evenHBand="0" w:firstRowFirstColumn="0" w:firstRowLastColumn="0" w:lastRowFirstColumn="0" w:lastRowLastColumn="0"/>
            </w:pPr>
            <w:bookmarkStart w:id="407" w:name="_Ref445828011"/>
            <w:bookmarkStart w:id="408" w:name="_Toc452153882"/>
            <w:r w:rsidRPr="00A2503C">
              <w:t xml:space="preserve">Table </w:t>
            </w:r>
            <w:fldSimple w:instr=" SEQ Table \* ARABIC ">
              <w:r w:rsidR="00411289">
                <w:rPr>
                  <w:noProof/>
                </w:rPr>
                <w:t>66</w:t>
              </w:r>
            </w:fldSimple>
            <w:bookmarkEnd w:id="407"/>
            <w:r>
              <w:t xml:space="preserve"> - TSM </w:t>
            </w:r>
            <w:r w:rsidR="00503D1B">
              <w:t xml:space="preserve">v1.3 </w:t>
            </w:r>
            <w:r>
              <w:t xml:space="preserve">Memory </w:t>
            </w:r>
            <w:r w:rsidR="00503D1B">
              <w:t>Consumption Distribution (</w:t>
            </w:r>
            <w:r>
              <w:t>Comparisons to v1.2) (%)</w:t>
            </w:r>
            <w:bookmarkEnd w:id="408"/>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restart"/>
            <w:vAlign w:val="center"/>
          </w:tcPr>
          <w:p w:rsidR="008E7206" w:rsidRPr="00B45B17" w:rsidRDefault="008E7206" w:rsidP="008E7206">
            <w:pPr>
              <w:keepNext/>
              <w:jc w:val="center"/>
            </w:pPr>
          </w:p>
        </w:tc>
        <w:tc>
          <w:tcPr>
            <w:tcW w:w="868" w:type="pct"/>
            <w:vAlign w:val="center"/>
          </w:tcPr>
          <w:p w:rsidR="008E7206" w:rsidRPr="00B45B17" w:rsidRDefault="008E7206" w:rsidP="008E7206">
            <w:pPr>
              <w:keepNext/>
              <w:cnfStyle w:val="000000100000" w:firstRow="0" w:lastRow="0" w:firstColumn="0" w:lastColumn="0" w:oddVBand="0" w:evenVBand="0" w:oddHBand="1" w:evenHBand="0" w:firstRowFirstColumn="0" w:firstRowLastColumn="0" w:lastRowFirstColumn="0" w:lastRowLastColumn="0"/>
            </w:pPr>
          </w:p>
        </w:tc>
        <w:tc>
          <w:tcPr>
            <w:tcW w:w="617" w:type="pct"/>
            <w:vAlign w:val="center"/>
          </w:tcPr>
          <w:p w:rsidR="008E7206" w:rsidRPr="003640C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640CD">
              <w:rPr>
                <w:b/>
              </w:rPr>
              <w:t>320x240</w:t>
            </w:r>
          </w:p>
        </w:tc>
        <w:tc>
          <w:tcPr>
            <w:tcW w:w="617" w:type="pct"/>
            <w:vAlign w:val="center"/>
          </w:tcPr>
          <w:p w:rsidR="008E7206" w:rsidRPr="003640C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640CD">
              <w:rPr>
                <w:b/>
              </w:rPr>
              <w:t>640x480</w:t>
            </w:r>
          </w:p>
        </w:tc>
        <w:tc>
          <w:tcPr>
            <w:tcW w:w="617" w:type="pct"/>
            <w:vAlign w:val="center"/>
          </w:tcPr>
          <w:p w:rsidR="008E7206" w:rsidRPr="003640C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640CD">
              <w:rPr>
                <w:b/>
              </w:rPr>
              <w:t>800x600</w:t>
            </w:r>
          </w:p>
        </w:tc>
        <w:tc>
          <w:tcPr>
            <w:tcW w:w="686" w:type="pct"/>
            <w:vAlign w:val="center"/>
          </w:tcPr>
          <w:p w:rsidR="008E7206" w:rsidRPr="003640C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640CD">
              <w:rPr>
                <w:b/>
              </w:rPr>
              <w:t>1024x768</w:t>
            </w:r>
          </w:p>
        </w:tc>
        <w:tc>
          <w:tcPr>
            <w:tcW w:w="686" w:type="pct"/>
            <w:vAlign w:val="center"/>
          </w:tcPr>
          <w:p w:rsidR="008E7206" w:rsidRPr="003640C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640CD">
              <w:rPr>
                <w:b/>
              </w:rPr>
              <w:t>1200x960</w:t>
            </w:r>
          </w:p>
        </w:tc>
        <w:tc>
          <w:tcPr>
            <w:tcW w:w="605" w:type="pct"/>
            <w:vAlign w:val="center"/>
          </w:tcPr>
          <w:p w:rsidR="008E7206" w:rsidRPr="003640C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640CD">
              <w:rPr>
                <w:b/>
              </w:rPr>
              <w:t>Average</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Merge w:val="restart"/>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r w:rsidRPr="003640CD">
              <w:rPr>
                <w:b/>
              </w:rPr>
              <w:t>TSM</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9 Gb</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 Gb</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3 Gb</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8 Gb</w:t>
            </w:r>
          </w:p>
        </w:tc>
        <w:tc>
          <w:tcPr>
            <w:tcW w:w="686" w:type="pct"/>
            <w:vAlign w:val="center"/>
          </w:tcPr>
          <w:p w:rsidR="008E7206" w:rsidRPr="006967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0 Gb</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Merge/>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6</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8</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5</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5</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5</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6</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restart"/>
            <w:textDirection w:val="btLr"/>
            <w:vAlign w:val="center"/>
          </w:tcPr>
          <w:p w:rsidR="008E7206" w:rsidRDefault="008E7206" w:rsidP="008E7206">
            <w:pPr>
              <w:ind w:left="113" w:right="113"/>
              <w:jc w:val="center"/>
            </w:pPr>
            <w:r>
              <w:t>Stages</w:t>
            </w:r>
          </w:p>
        </w:tc>
        <w:tc>
          <w:tcPr>
            <w:tcW w:w="868" w:type="pct"/>
            <w:vMerge w:val="restart"/>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r>
              <w:rPr>
                <w:b/>
              </w:rPr>
              <w:t>F. Pyramid</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9</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textDirection w:val="btLr"/>
            <w:vAlign w:val="center"/>
          </w:tcPr>
          <w:p w:rsidR="008E7206" w:rsidRDefault="008E7206" w:rsidP="008E7206">
            <w:pPr>
              <w:ind w:left="113" w:right="113"/>
              <w:jc w:val="center"/>
            </w:pPr>
          </w:p>
        </w:tc>
        <w:tc>
          <w:tcPr>
            <w:tcW w:w="868" w:type="pct"/>
            <w:vMerge/>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8</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5</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4</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6</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6</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4</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r>
              <w:rPr>
                <w:b/>
              </w:rPr>
              <w:t>Convolution</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c>
          <w:tcPr>
            <w:tcW w:w="605" w:type="pct"/>
            <w:vAlign w:val="center"/>
          </w:tcPr>
          <w:p w:rsidR="008E7206" w:rsidRPr="00751F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Merge w:val="restart"/>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r>
              <w:rPr>
                <w:b/>
              </w:rPr>
              <w:t>DT</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4</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2</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1</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1</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1</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0</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Merge/>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7</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7</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7</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7</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7</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Merge w:val="restart"/>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r w:rsidRPr="003640CD">
              <w:rPr>
                <w:b/>
              </w:rPr>
              <w:t>Backtrack</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6</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7</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3</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3</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6</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vMerge/>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8</w:t>
            </w:r>
          </w:p>
        </w:tc>
      </w:tr>
      <w:tr w:rsidR="008E7206" w:rsidRPr="003640CD"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restart"/>
            <w:textDirection w:val="btLr"/>
            <w:vAlign w:val="center"/>
          </w:tcPr>
          <w:p w:rsidR="008E7206" w:rsidRDefault="008E7206" w:rsidP="008E7206">
            <w:pPr>
              <w:ind w:left="113" w:right="113"/>
              <w:jc w:val="center"/>
            </w:pPr>
            <w:r>
              <w:t>Data</w:t>
            </w:r>
          </w:p>
        </w:tc>
        <w:tc>
          <w:tcPr>
            <w:tcW w:w="868" w:type="pct"/>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r>
              <w:rPr>
                <w:b/>
              </w:rPr>
              <w:t>F.</w:t>
            </w:r>
            <w:r w:rsidRPr="003640CD">
              <w:rPr>
                <w:b/>
              </w:rPr>
              <w:t xml:space="preserve"> Pyramid</w:t>
            </w:r>
          </w:p>
        </w:tc>
        <w:tc>
          <w:tcPr>
            <w:tcW w:w="617"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0</w:t>
            </w:r>
            <w:r>
              <w:rPr>
                <w:rFonts w:ascii="Calibri" w:hAnsi="Calibri"/>
                <w:color w:val="000000"/>
              </w:rPr>
              <w:t>.</w:t>
            </w:r>
            <w:r w:rsidRPr="003640CD">
              <w:rPr>
                <w:rFonts w:ascii="Calibri" w:hAnsi="Calibri"/>
                <w:color w:val="000000"/>
              </w:rPr>
              <w:t>69</w:t>
            </w:r>
          </w:p>
        </w:tc>
        <w:tc>
          <w:tcPr>
            <w:tcW w:w="617"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0</w:t>
            </w:r>
            <w:r>
              <w:rPr>
                <w:rFonts w:ascii="Calibri" w:hAnsi="Calibri"/>
                <w:color w:val="000000"/>
              </w:rPr>
              <w:t>.</w:t>
            </w:r>
            <w:r w:rsidRPr="003640CD">
              <w:rPr>
                <w:rFonts w:ascii="Calibri" w:hAnsi="Calibri"/>
                <w:color w:val="000000"/>
              </w:rPr>
              <w:t>64</w:t>
            </w:r>
          </w:p>
        </w:tc>
        <w:tc>
          <w:tcPr>
            <w:tcW w:w="617"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0</w:t>
            </w:r>
            <w:r>
              <w:rPr>
                <w:rFonts w:ascii="Calibri" w:hAnsi="Calibri"/>
                <w:color w:val="000000"/>
              </w:rPr>
              <w:t>.</w:t>
            </w:r>
            <w:r w:rsidRPr="003640CD">
              <w:rPr>
                <w:rFonts w:ascii="Calibri" w:hAnsi="Calibri"/>
                <w:color w:val="000000"/>
              </w:rPr>
              <w:t>58</w:t>
            </w:r>
          </w:p>
        </w:tc>
        <w:tc>
          <w:tcPr>
            <w:tcW w:w="686"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0</w:t>
            </w:r>
            <w:r>
              <w:rPr>
                <w:rFonts w:ascii="Calibri" w:hAnsi="Calibri"/>
                <w:color w:val="000000"/>
              </w:rPr>
              <w:t>.</w:t>
            </w:r>
            <w:r w:rsidRPr="003640CD">
              <w:rPr>
                <w:rFonts w:ascii="Calibri" w:hAnsi="Calibri"/>
                <w:color w:val="000000"/>
              </w:rPr>
              <w:t>57</w:t>
            </w:r>
          </w:p>
        </w:tc>
        <w:tc>
          <w:tcPr>
            <w:tcW w:w="686"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0</w:t>
            </w:r>
            <w:r>
              <w:rPr>
                <w:rFonts w:ascii="Calibri" w:hAnsi="Calibri"/>
                <w:color w:val="000000"/>
              </w:rPr>
              <w:t>.</w:t>
            </w:r>
            <w:r w:rsidRPr="003640CD">
              <w:rPr>
                <w:rFonts w:ascii="Calibri" w:hAnsi="Calibri"/>
                <w:color w:val="000000"/>
              </w:rPr>
              <w:t>56</w:t>
            </w:r>
          </w:p>
        </w:tc>
        <w:tc>
          <w:tcPr>
            <w:tcW w:w="605"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0</w:t>
            </w:r>
            <w:r>
              <w:rPr>
                <w:rFonts w:ascii="Calibri" w:hAnsi="Calibri"/>
                <w:color w:val="000000"/>
              </w:rPr>
              <w:t>.</w:t>
            </w:r>
            <w:r w:rsidRPr="003640CD">
              <w:rPr>
                <w:rFonts w:ascii="Calibri" w:hAnsi="Calibri"/>
                <w:color w:val="000000"/>
              </w:rPr>
              <w:t>61</w:t>
            </w:r>
          </w:p>
        </w:tc>
      </w:tr>
      <w:tr w:rsidR="008E7206" w:rsidRPr="003640CD"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ind w:left="113" w:right="113"/>
              <w:jc w:val="center"/>
            </w:pPr>
          </w:p>
        </w:tc>
        <w:tc>
          <w:tcPr>
            <w:tcW w:w="868" w:type="pct"/>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r>
              <w:rPr>
                <w:b/>
              </w:rPr>
              <w:t>F.</w:t>
            </w:r>
            <w:r w:rsidRPr="003640CD">
              <w:rPr>
                <w:b/>
              </w:rPr>
              <w:t xml:space="preserve"> Responses</w:t>
            </w:r>
          </w:p>
        </w:tc>
        <w:tc>
          <w:tcPr>
            <w:tcW w:w="617" w:type="pct"/>
            <w:vAlign w:val="center"/>
          </w:tcPr>
          <w:p w:rsidR="008E7206" w:rsidRPr="003640C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3640CD">
              <w:rPr>
                <w:rFonts w:ascii="Calibri" w:hAnsi="Calibri"/>
                <w:color w:val="000000"/>
              </w:rPr>
              <w:t>1</w:t>
            </w:r>
            <w:r>
              <w:rPr>
                <w:rFonts w:ascii="Calibri" w:hAnsi="Calibri"/>
                <w:color w:val="000000"/>
              </w:rPr>
              <w:t>.</w:t>
            </w:r>
            <w:r w:rsidRPr="003640CD">
              <w:rPr>
                <w:rFonts w:ascii="Calibri" w:hAnsi="Calibri"/>
                <w:color w:val="000000"/>
              </w:rPr>
              <w:t>78</w:t>
            </w:r>
          </w:p>
        </w:tc>
        <w:tc>
          <w:tcPr>
            <w:tcW w:w="617" w:type="pct"/>
            <w:vAlign w:val="center"/>
          </w:tcPr>
          <w:p w:rsidR="008E7206" w:rsidRPr="003640C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3640CD">
              <w:rPr>
                <w:rFonts w:ascii="Calibri" w:hAnsi="Calibri"/>
                <w:color w:val="000000"/>
              </w:rPr>
              <w:t>1</w:t>
            </w:r>
            <w:r>
              <w:rPr>
                <w:rFonts w:ascii="Calibri" w:hAnsi="Calibri"/>
                <w:color w:val="000000"/>
              </w:rPr>
              <w:t>.</w:t>
            </w:r>
            <w:r w:rsidRPr="003640CD">
              <w:rPr>
                <w:rFonts w:ascii="Calibri" w:hAnsi="Calibri"/>
                <w:color w:val="000000"/>
              </w:rPr>
              <w:t>78</w:t>
            </w:r>
          </w:p>
        </w:tc>
        <w:tc>
          <w:tcPr>
            <w:tcW w:w="617" w:type="pct"/>
            <w:vAlign w:val="center"/>
          </w:tcPr>
          <w:p w:rsidR="008E7206" w:rsidRPr="003640C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3640CD">
              <w:rPr>
                <w:rFonts w:ascii="Calibri" w:hAnsi="Calibri"/>
                <w:color w:val="000000"/>
              </w:rPr>
              <w:t>1</w:t>
            </w:r>
            <w:r>
              <w:rPr>
                <w:rFonts w:ascii="Calibri" w:hAnsi="Calibri"/>
                <w:color w:val="000000"/>
              </w:rPr>
              <w:t>.</w:t>
            </w:r>
            <w:r w:rsidRPr="003640CD">
              <w:rPr>
                <w:rFonts w:ascii="Calibri" w:hAnsi="Calibri"/>
                <w:color w:val="000000"/>
              </w:rPr>
              <w:t>64</w:t>
            </w:r>
          </w:p>
        </w:tc>
        <w:tc>
          <w:tcPr>
            <w:tcW w:w="686" w:type="pct"/>
            <w:vAlign w:val="center"/>
          </w:tcPr>
          <w:p w:rsidR="008E7206" w:rsidRPr="003640C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3640CD">
              <w:rPr>
                <w:rFonts w:ascii="Calibri" w:hAnsi="Calibri"/>
                <w:color w:val="000000"/>
              </w:rPr>
              <w:t>1</w:t>
            </w:r>
            <w:r>
              <w:rPr>
                <w:rFonts w:ascii="Calibri" w:hAnsi="Calibri"/>
                <w:color w:val="000000"/>
              </w:rPr>
              <w:t>.</w:t>
            </w:r>
            <w:r w:rsidRPr="003640CD">
              <w:rPr>
                <w:rFonts w:ascii="Calibri" w:hAnsi="Calibri"/>
                <w:color w:val="000000"/>
              </w:rPr>
              <w:t>64</w:t>
            </w:r>
          </w:p>
        </w:tc>
        <w:tc>
          <w:tcPr>
            <w:tcW w:w="686" w:type="pct"/>
            <w:vAlign w:val="center"/>
          </w:tcPr>
          <w:p w:rsidR="008E7206" w:rsidRPr="003640C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3640CD">
              <w:rPr>
                <w:rFonts w:ascii="Calibri" w:hAnsi="Calibri"/>
                <w:color w:val="000000"/>
              </w:rPr>
              <w:t>1</w:t>
            </w:r>
            <w:r>
              <w:rPr>
                <w:rFonts w:ascii="Calibri" w:hAnsi="Calibri"/>
                <w:color w:val="000000"/>
              </w:rPr>
              <w:t>.</w:t>
            </w:r>
            <w:r w:rsidRPr="003640CD">
              <w:rPr>
                <w:rFonts w:ascii="Calibri" w:hAnsi="Calibri"/>
                <w:color w:val="000000"/>
              </w:rPr>
              <w:t>64</w:t>
            </w:r>
          </w:p>
        </w:tc>
        <w:tc>
          <w:tcPr>
            <w:tcW w:w="605" w:type="pct"/>
            <w:vAlign w:val="center"/>
          </w:tcPr>
          <w:p w:rsidR="008E7206" w:rsidRPr="003640C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3640CD">
              <w:rPr>
                <w:rFonts w:ascii="Calibri" w:hAnsi="Calibri"/>
                <w:color w:val="000000"/>
              </w:rPr>
              <w:t>1</w:t>
            </w:r>
            <w:r>
              <w:rPr>
                <w:rFonts w:ascii="Calibri" w:hAnsi="Calibri"/>
                <w:color w:val="000000"/>
              </w:rPr>
              <w:t>.</w:t>
            </w:r>
            <w:r w:rsidRPr="003640CD">
              <w:rPr>
                <w:rFonts w:ascii="Calibri" w:hAnsi="Calibri"/>
                <w:color w:val="000000"/>
              </w:rPr>
              <w:t>69</w:t>
            </w:r>
          </w:p>
        </w:tc>
      </w:tr>
      <w:tr w:rsidR="008E7206" w:rsidRPr="003640CD"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ind w:left="113" w:right="113"/>
              <w:jc w:val="center"/>
            </w:pPr>
          </w:p>
        </w:tc>
        <w:tc>
          <w:tcPr>
            <w:tcW w:w="868" w:type="pct"/>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r w:rsidRPr="003640CD">
              <w:rPr>
                <w:b/>
              </w:rPr>
              <w:t>DT Scores</w:t>
            </w:r>
          </w:p>
        </w:tc>
        <w:tc>
          <w:tcPr>
            <w:tcW w:w="617"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25</w:t>
            </w:r>
            <w:r>
              <w:rPr>
                <w:rFonts w:ascii="Calibri" w:hAnsi="Calibri"/>
                <w:color w:val="000000"/>
              </w:rPr>
              <w:t>.</w:t>
            </w:r>
            <w:r w:rsidRPr="003640CD">
              <w:rPr>
                <w:rFonts w:ascii="Calibri" w:hAnsi="Calibri"/>
                <w:color w:val="000000"/>
              </w:rPr>
              <w:t>2</w:t>
            </w:r>
          </w:p>
        </w:tc>
        <w:tc>
          <w:tcPr>
            <w:tcW w:w="617"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25</w:t>
            </w:r>
            <w:r>
              <w:rPr>
                <w:rFonts w:ascii="Calibri" w:hAnsi="Calibri"/>
                <w:color w:val="000000"/>
              </w:rPr>
              <w:t>.</w:t>
            </w:r>
            <w:r w:rsidRPr="003640CD">
              <w:rPr>
                <w:rFonts w:ascii="Calibri" w:hAnsi="Calibri"/>
                <w:color w:val="000000"/>
              </w:rPr>
              <w:t>2</w:t>
            </w:r>
          </w:p>
        </w:tc>
        <w:tc>
          <w:tcPr>
            <w:tcW w:w="617"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23</w:t>
            </w:r>
            <w:r>
              <w:rPr>
                <w:rFonts w:ascii="Calibri" w:hAnsi="Calibri"/>
                <w:color w:val="000000"/>
              </w:rPr>
              <w:t>.</w:t>
            </w:r>
            <w:r w:rsidRPr="003640CD">
              <w:rPr>
                <w:rFonts w:ascii="Calibri" w:hAnsi="Calibri"/>
                <w:color w:val="000000"/>
              </w:rPr>
              <w:t>3</w:t>
            </w:r>
          </w:p>
        </w:tc>
        <w:tc>
          <w:tcPr>
            <w:tcW w:w="686"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23</w:t>
            </w:r>
            <w:r>
              <w:rPr>
                <w:rFonts w:ascii="Calibri" w:hAnsi="Calibri"/>
                <w:color w:val="000000"/>
              </w:rPr>
              <w:t>.</w:t>
            </w:r>
            <w:r w:rsidRPr="003640CD">
              <w:rPr>
                <w:rFonts w:ascii="Calibri" w:hAnsi="Calibri"/>
                <w:color w:val="000000"/>
              </w:rPr>
              <w:t>3</w:t>
            </w:r>
          </w:p>
        </w:tc>
        <w:tc>
          <w:tcPr>
            <w:tcW w:w="686"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23</w:t>
            </w:r>
            <w:r>
              <w:rPr>
                <w:rFonts w:ascii="Calibri" w:hAnsi="Calibri"/>
                <w:color w:val="000000"/>
              </w:rPr>
              <w:t>.</w:t>
            </w:r>
            <w:r w:rsidRPr="003640CD">
              <w:rPr>
                <w:rFonts w:ascii="Calibri" w:hAnsi="Calibri"/>
                <w:color w:val="000000"/>
              </w:rPr>
              <w:t>2</w:t>
            </w:r>
          </w:p>
        </w:tc>
        <w:tc>
          <w:tcPr>
            <w:tcW w:w="605" w:type="pct"/>
            <w:vAlign w:val="center"/>
          </w:tcPr>
          <w:p w:rsidR="008E7206" w:rsidRPr="003640C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3640CD">
              <w:rPr>
                <w:rFonts w:ascii="Calibri" w:hAnsi="Calibri"/>
                <w:color w:val="000000"/>
              </w:rPr>
              <w:t>24</w:t>
            </w:r>
            <w:r>
              <w:rPr>
                <w:rFonts w:ascii="Calibri" w:hAnsi="Calibri"/>
                <w:color w:val="000000"/>
              </w:rPr>
              <w:t>.</w:t>
            </w:r>
            <w:r w:rsidRPr="003640CD">
              <w:rPr>
                <w:rFonts w:ascii="Calibri" w:hAnsi="Calibri"/>
                <w:color w:val="000000"/>
              </w:rPr>
              <w:t>0</w:t>
            </w:r>
          </w:p>
        </w:tc>
      </w:tr>
      <w:tr w:rsidR="008E7206" w:rsidRPr="007A54CA" w:rsidTr="008E7206">
        <w:trPr>
          <w:jc w:val="center"/>
        </w:trPr>
        <w:tc>
          <w:tcPr>
            <w:cnfStyle w:val="001000000000" w:firstRow="0" w:lastRow="0" w:firstColumn="1" w:lastColumn="0" w:oddVBand="0" w:evenVBand="0" w:oddHBand="0" w:evenHBand="0" w:firstRowFirstColumn="0" w:firstRowLastColumn="0" w:lastRowFirstColumn="0" w:lastRowLastColumn="0"/>
            <w:tcW w:w="304" w:type="pct"/>
            <w:vMerge/>
            <w:textDirection w:val="btLr"/>
            <w:vAlign w:val="center"/>
          </w:tcPr>
          <w:p w:rsidR="008E7206" w:rsidRDefault="008E7206" w:rsidP="008E7206">
            <w:pPr>
              <w:ind w:left="113" w:right="113"/>
              <w:jc w:val="center"/>
            </w:pPr>
          </w:p>
        </w:tc>
        <w:tc>
          <w:tcPr>
            <w:tcW w:w="868" w:type="pct"/>
            <w:vAlign w:val="center"/>
          </w:tcPr>
          <w:p w:rsidR="008E7206" w:rsidRPr="003640CD" w:rsidRDefault="008E7206" w:rsidP="008E7206">
            <w:pPr>
              <w:cnfStyle w:val="000000000000" w:firstRow="0" w:lastRow="0" w:firstColumn="0" w:lastColumn="0" w:oddVBand="0" w:evenVBand="0" w:oddHBand="0" w:evenHBand="0" w:firstRowFirstColumn="0" w:firstRowLastColumn="0" w:lastRowFirstColumn="0" w:lastRowLastColumn="0"/>
              <w:rPr>
                <w:b/>
              </w:rPr>
            </w:pPr>
            <w:r w:rsidRPr="003640CD">
              <w:rPr>
                <w:b/>
              </w:rPr>
              <w:t>Results</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6</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6</w:t>
            </w:r>
          </w:p>
        </w:tc>
        <w:tc>
          <w:tcPr>
            <w:tcW w:w="6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7</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9</w:t>
            </w:r>
          </w:p>
        </w:tc>
        <w:tc>
          <w:tcPr>
            <w:tcW w:w="68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1</w:t>
            </w:r>
          </w:p>
        </w:tc>
      </w:tr>
      <w:tr w:rsidR="008E7206" w:rsidRPr="007A54C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4" w:type="pct"/>
            <w:vMerge/>
            <w:vAlign w:val="center"/>
          </w:tcPr>
          <w:p w:rsidR="008E7206" w:rsidRDefault="008E7206" w:rsidP="008E7206">
            <w:pPr>
              <w:jc w:val="center"/>
            </w:pPr>
          </w:p>
        </w:tc>
        <w:tc>
          <w:tcPr>
            <w:tcW w:w="868" w:type="pct"/>
            <w:shd w:val="clear" w:color="auto" w:fill="E2EFD9" w:themeFill="accent6" w:themeFillTint="33"/>
            <w:vAlign w:val="center"/>
          </w:tcPr>
          <w:p w:rsidR="008E7206" w:rsidRPr="003640CD" w:rsidRDefault="008E7206" w:rsidP="008E7206">
            <w:pPr>
              <w:cnfStyle w:val="000000100000" w:firstRow="0" w:lastRow="0" w:firstColumn="0" w:lastColumn="0" w:oddVBand="0" w:evenVBand="0" w:oddHBand="1" w:evenHBand="0" w:firstRowFirstColumn="0" w:firstRowLastColumn="0" w:lastRowFirstColumn="0" w:lastRowLastColumn="0"/>
              <w:rPr>
                <w:b/>
              </w:rPr>
            </w:pPr>
            <w:r w:rsidRPr="003640CD">
              <w:rPr>
                <w:b/>
              </w:rPr>
              <w:t>Others</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3</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0</w:t>
            </w:r>
          </w:p>
        </w:tc>
        <w:tc>
          <w:tcPr>
            <w:tcW w:w="6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8</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68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1</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196"/>
      </w:tblGrid>
      <w:tr w:rsidR="008E7206" w:rsidTr="008E7206">
        <w:trPr>
          <w:jc w:val="center"/>
        </w:trPr>
        <w:tc>
          <w:tcPr>
            <w:tcW w:w="0" w:type="auto"/>
            <w:vAlign w:val="center"/>
          </w:tcPr>
          <w:p w:rsidR="008E7206" w:rsidRDefault="008E7206" w:rsidP="008E7206">
            <w:pPr>
              <w:pStyle w:val="Imagetable"/>
            </w:pPr>
            <w:r>
              <w:drawing>
                <wp:inline distT="0" distB="0" distL="0" distR="0" wp14:anchorId="76BAEE4F" wp14:editId="7C5556F0">
                  <wp:extent cx="5067300" cy="2133600"/>
                  <wp:effectExtent l="0" t="0" r="0" b="0"/>
                  <wp:docPr id="290" name="Γράφημα 29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tc>
      </w:tr>
      <w:tr w:rsidR="008E7206" w:rsidRPr="009438C3" w:rsidTr="008E7206">
        <w:trPr>
          <w:jc w:val="center"/>
        </w:trPr>
        <w:tc>
          <w:tcPr>
            <w:tcW w:w="0" w:type="auto"/>
            <w:vAlign w:val="center"/>
          </w:tcPr>
          <w:p w:rsidR="008E7206" w:rsidRPr="00ED6057" w:rsidRDefault="008E7206" w:rsidP="008E7206">
            <w:pPr>
              <w:pStyle w:val="Captions"/>
            </w:pPr>
            <w:bookmarkStart w:id="409" w:name="_Ref445828041"/>
            <w:bookmarkStart w:id="410" w:name="_Toc452154023"/>
            <w:r w:rsidRPr="00ED6057">
              <w:t xml:space="preserve">Diagram </w:t>
            </w:r>
            <w:r w:rsidRPr="00A2503C">
              <w:fldChar w:fldCharType="begin"/>
            </w:r>
            <w:r w:rsidRPr="00ED6057">
              <w:instrText xml:space="preserve"> SEQ Diagram \* ARABIC </w:instrText>
            </w:r>
            <w:r w:rsidRPr="00A2503C">
              <w:fldChar w:fldCharType="separate"/>
            </w:r>
            <w:r w:rsidR="00411289">
              <w:rPr>
                <w:noProof/>
              </w:rPr>
              <w:t>31</w:t>
            </w:r>
            <w:r w:rsidRPr="00A2503C">
              <w:fldChar w:fldCharType="end"/>
            </w:r>
            <w:bookmarkEnd w:id="409"/>
            <w:r w:rsidRPr="00ED6057">
              <w:t xml:space="preserve"> - TSM </w:t>
            </w:r>
            <w:r w:rsidR="00503D1B">
              <w:t xml:space="preserve">v1.3 </w:t>
            </w:r>
            <w:r w:rsidRPr="00ED6057">
              <w:t>Memory Consumption Distributio</w:t>
            </w:r>
            <w:r w:rsidR="00503D1B">
              <w:t>n</w:t>
            </w:r>
            <w:bookmarkEnd w:id="410"/>
          </w:p>
        </w:tc>
      </w:tr>
    </w:tbl>
    <w:p w:rsidR="008E7206" w:rsidRPr="00ED6057" w:rsidRDefault="008E7206" w:rsidP="008E7206">
      <w:pPr>
        <w:pStyle w:val="Paragraph"/>
      </w:pPr>
      <w:r w:rsidRPr="00ED6057">
        <w:t xml:space="preserve">What is worth to mention is that most of the memory consumption shown in </w:t>
      </w:r>
      <w:r>
        <w:fldChar w:fldCharType="begin"/>
      </w:r>
      <w:r w:rsidRPr="00ED6057">
        <w:instrText xml:space="preserve"> REF _Ref445828011 \h  \* MERGEFORMAT </w:instrText>
      </w:r>
      <w:r>
        <w:fldChar w:fldCharType="separate"/>
      </w:r>
      <w:r w:rsidR="00411289" w:rsidRPr="00A2503C">
        <w:t xml:space="preserve">Table </w:t>
      </w:r>
      <w:r w:rsidR="00411289">
        <w:t>66</w:t>
      </w:r>
      <w:r>
        <w:fldChar w:fldCharType="end"/>
      </w:r>
      <w:r w:rsidRPr="00ED6057">
        <w:t xml:space="preserve"> and </w:t>
      </w:r>
      <w:r>
        <w:rPr>
          <w:color w:val="FF0000"/>
        </w:rPr>
        <w:fldChar w:fldCharType="begin"/>
      </w:r>
      <w:r w:rsidRPr="00ED6057">
        <w:instrText xml:space="preserve"> REF _Ref445828041 \h </w:instrText>
      </w:r>
      <w:r w:rsidRPr="00ED6057">
        <w:rPr>
          <w:color w:val="FF0000"/>
        </w:rPr>
        <w:instrText xml:space="preserve"> \* MERGEFORMAT </w:instrText>
      </w:r>
      <w:r>
        <w:rPr>
          <w:color w:val="FF0000"/>
        </w:rPr>
      </w:r>
      <w:r>
        <w:rPr>
          <w:color w:val="FF0000"/>
        </w:rPr>
        <w:fldChar w:fldCharType="separate"/>
      </w:r>
      <w:r w:rsidR="00411289" w:rsidRPr="00ED6057">
        <w:t xml:space="preserve">Diagram </w:t>
      </w:r>
      <w:r w:rsidR="00411289">
        <w:t>31</w:t>
      </w:r>
      <w:r>
        <w:rPr>
          <w:color w:val="FF0000"/>
        </w:rPr>
        <w:fldChar w:fldCharType="end"/>
      </w:r>
      <w:r w:rsidRPr="00ED6057">
        <w:t xml:space="preserve"> is used for useful data that cannot be avoid. For example a part of the 2% of the memory used in the Features Pyramid stage is used for the images of the image pyramid. This data are used temporary but they cannot be avoided as they are necessary for the procedure. The results memory that consumes about 29% of the memory is used for saving the detections results that are also useful and important data. Only the Backtrack and DT stage memory usage of 41.5% is actually real temporary memory.</w:t>
      </w:r>
    </w:p>
    <w:p w:rsidR="008E7206" w:rsidRPr="00ED6057" w:rsidRDefault="008E7206" w:rsidP="008E7206">
      <w:pPr>
        <w:pStyle w:val="Paragraph"/>
      </w:pPr>
      <w:r w:rsidRPr="00ED6057">
        <w:lastRenderedPageBreak/>
        <w:t xml:space="preserve">In addition, the maximum memory consumption distribution is formed as shown in the </w:t>
      </w:r>
      <w:r>
        <w:fldChar w:fldCharType="begin"/>
      </w:r>
      <w:r w:rsidRPr="00ED6057">
        <w:instrText xml:space="preserve"> REF _Ref445828321 \h  \* MERGEFORMAT </w:instrText>
      </w:r>
      <w:r>
        <w:fldChar w:fldCharType="separate"/>
      </w:r>
      <w:r w:rsidR="00411289" w:rsidRPr="00A2503C">
        <w:t xml:space="preserve">Table </w:t>
      </w:r>
      <w:r w:rsidR="00411289">
        <w:t>67</w:t>
      </w:r>
      <w:r>
        <w:fldChar w:fldCharType="end"/>
      </w:r>
      <w:r w:rsidRPr="00ED6057">
        <w:t xml:space="preserve"> below. By the </w:t>
      </w:r>
      <w:r>
        <w:fldChar w:fldCharType="begin"/>
      </w:r>
      <w:r w:rsidRPr="00ED6057">
        <w:instrText xml:space="preserve"> REF _Ref445828321 \h  \* MERGEFORMAT </w:instrText>
      </w:r>
      <w:r>
        <w:fldChar w:fldCharType="separate"/>
      </w:r>
      <w:r w:rsidR="00411289" w:rsidRPr="00A2503C">
        <w:t xml:space="preserve">Table </w:t>
      </w:r>
      <w:r w:rsidR="00411289">
        <w:t>67</w:t>
      </w:r>
      <w:r>
        <w:fldChar w:fldCharType="end"/>
      </w:r>
      <w:r w:rsidRPr="00ED6057">
        <w:t xml:space="preserve"> data it is obvious that the maximum memory consumption factor is critically constitute by the algorithm’s critical data structure as the DT scores, the filters responses and the results cache. The Backtrack stage temporary memory is the only temporary memory that participates the maximum memory consumption. </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9438C3"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710907" w:rsidRDefault="008E7206" w:rsidP="008E7206">
            <w:pPr>
              <w:keepNext/>
              <w:jc w:val="center"/>
              <w:rPr>
                <w:rFonts w:ascii="Calibri" w:hAnsi="Calibri"/>
              </w:rPr>
            </w:pPr>
            <w:bookmarkStart w:id="411" w:name="_Ref445828321"/>
            <w:bookmarkStart w:id="412" w:name="_Toc452153883"/>
            <w:bookmarkStart w:id="413" w:name="OLE_LINK1"/>
            <w:bookmarkStart w:id="414" w:name="OLE_LINK2"/>
            <w:bookmarkStart w:id="415" w:name="OLE_LINK3"/>
            <w:bookmarkStart w:id="416" w:name="OLE_LINK4"/>
            <w:bookmarkStart w:id="417" w:name="OLE_LINK5"/>
            <w:r w:rsidRPr="00A2503C">
              <w:t xml:space="preserve">Table </w:t>
            </w:r>
            <w:fldSimple w:instr=" SEQ Table \* ARABIC ">
              <w:r w:rsidR="00411289">
                <w:rPr>
                  <w:noProof/>
                </w:rPr>
                <w:t>67</w:t>
              </w:r>
            </w:fldSimple>
            <w:bookmarkEnd w:id="411"/>
            <w:r>
              <w:t xml:space="preserve"> </w:t>
            </w:r>
            <w:r w:rsidR="00EF0204">
              <w:t>-</w:t>
            </w:r>
            <w:r>
              <w:t xml:space="preserve"> </w:t>
            </w:r>
            <w:r w:rsidRPr="00710907">
              <w:rPr>
                <w:rFonts w:ascii="Calibri" w:hAnsi="Calibri"/>
              </w:rPr>
              <w:t>TSM</w:t>
            </w:r>
            <w:r w:rsidR="00503D1B">
              <w:rPr>
                <w:rFonts w:ascii="Calibri" w:hAnsi="Calibri"/>
              </w:rPr>
              <w:t xml:space="preserve"> v1.3</w:t>
            </w:r>
            <w:r w:rsidRPr="00710907">
              <w:rPr>
                <w:rFonts w:ascii="Calibri" w:hAnsi="Calibri"/>
              </w:rPr>
              <w:t xml:space="preserve"> Maximum Memory Consumption </w:t>
            </w:r>
            <w:r w:rsidR="00503D1B">
              <w:rPr>
                <w:rFonts w:ascii="Calibri" w:hAnsi="Calibri"/>
              </w:rPr>
              <w:t>(</w:t>
            </w:r>
            <w:r>
              <w:rPr>
                <w:rFonts w:ascii="Calibri" w:hAnsi="Calibri"/>
              </w:rPr>
              <w:t>Comparisons to v1.2)</w:t>
            </w:r>
            <w:r w:rsidRPr="00710907">
              <w:rPr>
                <w:rFonts w:ascii="Calibri" w:hAnsi="Calibri"/>
              </w:rPr>
              <w:t xml:space="preserve"> (%)</w:t>
            </w:r>
            <w:bookmarkEnd w:id="412"/>
          </w:p>
        </w:tc>
      </w:tr>
      <w:tr w:rsidR="008E7206" w:rsidRPr="004D7585"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Default="008E7206" w:rsidP="008E7206">
            <w:pPr>
              <w:keepNext/>
              <w:jc w:val="center"/>
            </w:pPr>
          </w:p>
        </w:tc>
        <w:tc>
          <w:tcPr>
            <w:tcW w:w="634" w:type="pct"/>
            <w:vAlign w:val="center"/>
          </w:tcPr>
          <w:p w:rsidR="008E7206" w:rsidRPr="006F5B9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5B9B">
              <w:rPr>
                <w:rFonts w:ascii="Calibri" w:hAnsi="Calibri"/>
                <w:b/>
                <w:color w:val="000000"/>
              </w:rPr>
              <w:t>320x240</w:t>
            </w:r>
          </w:p>
        </w:tc>
        <w:tc>
          <w:tcPr>
            <w:tcW w:w="634" w:type="pct"/>
            <w:vAlign w:val="center"/>
          </w:tcPr>
          <w:p w:rsidR="008E7206" w:rsidRPr="006F5B9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5B9B">
              <w:rPr>
                <w:rFonts w:ascii="Calibri" w:hAnsi="Calibri"/>
                <w:b/>
                <w:color w:val="000000"/>
              </w:rPr>
              <w:t>640x480</w:t>
            </w:r>
          </w:p>
        </w:tc>
        <w:tc>
          <w:tcPr>
            <w:tcW w:w="634" w:type="pct"/>
            <w:vAlign w:val="center"/>
          </w:tcPr>
          <w:p w:rsidR="008E7206" w:rsidRPr="006F5B9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5B9B">
              <w:rPr>
                <w:rFonts w:ascii="Calibri" w:hAnsi="Calibri"/>
                <w:b/>
                <w:color w:val="000000"/>
              </w:rPr>
              <w:t>800x600</w:t>
            </w:r>
          </w:p>
        </w:tc>
        <w:tc>
          <w:tcPr>
            <w:tcW w:w="705" w:type="pct"/>
            <w:vAlign w:val="center"/>
          </w:tcPr>
          <w:p w:rsidR="008E7206" w:rsidRPr="006F5B9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5B9B">
              <w:rPr>
                <w:rFonts w:ascii="Calibri" w:hAnsi="Calibri"/>
                <w:b/>
                <w:color w:val="000000"/>
              </w:rPr>
              <w:t>1024x768</w:t>
            </w:r>
          </w:p>
        </w:tc>
        <w:tc>
          <w:tcPr>
            <w:tcW w:w="705" w:type="pct"/>
            <w:vAlign w:val="center"/>
          </w:tcPr>
          <w:p w:rsidR="008E7206" w:rsidRPr="006F5B9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5B9B">
              <w:rPr>
                <w:rFonts w:ascii="Calibri" w:hAnsi="Calibri"/>
                <w:b/>
                <w:color w:val="000000"/>
              </w:rPr>
              <w:t>1280x960</w:t>
            </w:r>
          </w:p>
        </w:tc>
        <w:tc>
          <w:tcPr>
            <w:tcW w:w="622" w:type="pct"/>
            <w:vAlign w:val="center"/>
          </w:tcPr>
          <w:p w:rsidR="008E7206" w:rsidRPr="006F5B9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6F5B9B">
              <w:rPr>
                <w:rFonts w:ascii="Calibri" w:hAnsi="Calibri"/>
                <w:b/>
                <w:color w:val="000000"/>
              </w:rPr>
              <w:t>Average</w:t>
            </w:r>
          </w:p>
        </w:tc>
      </w:tr>
      <w:tr w:rsidR="008E7206" w:rsidRPr="004D7585"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710907" w:rsidRDefault="008E7206" w:rsidP="008E7206">
            <w:r w:rsidRPr="00710907">
              <w:t>TSM v1.3</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F5B9B">
              <w:rPr>
                <w:rFonts w:ascii="Calibri" w:hAnsi="Calibri"/>
                <w:color w:val="000000"/>
              </w:rPr>
              <w:t>20</w:t>
            </w:r>
            <w:r>
              <w:rPr>
                <w:rFonts w:ascii="Calibri" w:hAnsi="Calibri"/>
                <w:color w:val="000000"/>
              </w:rPr>
              <w:t>.</w:t>
            </w:r>
            <w:r w:rsidRPr="006F5B9B">
              <w:rPr>
                <w:rFonts w:ascii="Calibri" w:hAnsi="Calibri"/>
                <w:color w:val="000000"/>
              </w:rPr>
              <w:t>5</w:t>
            </w:r>
            <w:r>
              <w:rPr>
                <w:rFonts w:ascii="Calibri" w:hAnsi="Calibri"/>
                <w:color w:val="000000"/>
              </w:rPr>
              <w:t xml:space="preserve"> Mb</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F5B9B">
              <w:rPr>
                <w:rFonts w:ascii="Calibri" w:hAnsi="Calibri"/>
                <w:color w:val="000000"/>
              </w:rPr>
              <w:t>77</w:t>
            </w:r>
            <w:r>
              <w:rPr>
                <w:rFonts w:ascii="Calibri" w:hAnsi="Calibri"/>
                <w:color w:val="000000"/>
              </w:rPr>
              <w:t>.</w:t>
            </w:r>
            <w:r w:rsidRPr="006F5B9B">
              <w:rPr>
                <w:rFonts w:ascii="Calibri" w:hAnsi="Calibri"/>
                <w:color w:val="000000"/>
              </w:rPr>
              <w:t>8</w:t>
            </w:r>
            <w:r>
              <w:rPr>
                <w:rFonts w:ascii="Calibri" w:hAnsi="Calibri"/>
                <w:color w:val="000000"/>
              </w:rPr>
              <w:t xml:space="preserve"> Mb</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F5B9B">
              <w:rPr>
                <w:rFonts w:ascii="Calibri" w:hAnsi="Calibri"/>
                <w:color w:val="000000"/>
              </w:rPr>
              <w:t>121</w:t>
            </w:r>
            <w:r>
              <w:rPr>
                <w:rFonts w:ascii="Calibri" w:hAnsi="Calibri"/>
                <w:color w:val="000000"/>
              </w:rPr>
              <w:t xml:space="preserve"> Mb</w:t>
            </w:r>
          </w:p>
        </w:tc>
        <w:tc>
          <w:tcPr>
            <w:tcW w:w="705"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F5B9B">
              <w:rPr>
                <w:rFonts w:ascii="Calibri" w:hAnsi="Calibri"/>
                <w:color w:val="000000"/>
              </w:rPr>
              <w:t>196</w:t>
            </w:r>
            <w:r>
              <w:rPr>
                <w:rFonts w:ascii="Calibri" w:hAnsi="Calibri"/>
                <w:color w:val="000000"/>
              </w:rPr>
              <w:t xml:space="preserve"> Mb</w:t>
            </w:r>
          </w:p>
        </w:tc>
        <w:tc>
          <w:tcPr>
            <w:tcW w:w="705"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6F5B9B">
              <w:rPr>
                <w:rFonts w:ascii="Calibri" w:hAnsi="Calibri"/>
                <w:color w:val="000000"/>
              </w:rPr>
              <w:t>304</w:t>
            </w:r>
            <w:r>
              <w:rPr>
                <w:rFonts w:ascii="Calibri" w:hAnsi="Calibri"/>
                <w:color w:val="000000"/>
              </w:rPr>
              <w:t xml:space="preserve"> Mb</w:t>
            </w:r>
          </w:p>
        </w:tc>
        <w:tc>
          <w:tcPr>
            <w:tcW w:w="622" w:type="pct"/>
            <w:vAlign w:val="center"/>
          </w:tcPr>
          <w:p w:rsidR="008E7206" w:rsidRPr="004D758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710907" w:rsidRDefault="008E7206" w:rsidP="008E7206"/>
        </w:tc>
        <w:tc>
          <w:tcPr>
            <w:tcW w:w="634" w:type="pct"/>
            <w:vAlign w:val="center"/>
          </w:tcPr>
          <w:p w:rsidR="008E7206" w:rsidRPr="004D75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Pr="004D7585">
              <w:rPr>
                <w:rFonts w:ascii="Calibri" w:hAnsi="Calibri"/>
                <w:color w:val="000000"/>
              </w:rPr>
              <w:t>22</w:t>
            </w:r>
            <w:r>
              <w:rPr>
                <w:rFonts w:ascii="Calibri" w:hAnsi="Calibri"/>
                <w:color w:val="000000"/>
              </w:rPr>
              <w:t>.</w:t>
            </w:r>
            <w:r w:rsidRPr="004D7585">
              <w:rPr>
                <w:rFonts w:ascii="Calibri" w:hAnsi="Calibri"/>
                <w:color w:val="000000"/>
              </w:rPr>
              <w:t>3</w:t>
            </w:r>
          </w:p>
        </w:tc>
        <w:tc>
          <w:tcPr>
            <w:tcW w:w="634" w:type="pct"/>
            <w:vAlign w:val="center"/>
          </w:tcPr>
          <w:p w:rsidR="008E7206" w:rsidRPr="006F5B9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Pr="004D7585">
              <w:rPr>
                <w:rFonts w:ascii="Calibri" w:hAnsi="Calibri"/>
                <w:color w:val="000000"/>
              </w:rPr>
              <w:t>22</w:t>
            </w:r>
            <w:r>
              <w:rPr>
                <w:rFonts w:ascii="Calibri" w:hAnsi="Calibri"/>
                <w:color w:val="000000"/>
              </w:rPr>
              <w:t>.</w:t>
            </w:r>
            <w:r w:rsidRPr="006F5B9B">
              <w:rPr>
                <w:rFonts w:ascii="Calibri" w:hAnsi="Calibri"/>
                <w:color w:val="000000"/>
              </w:rPr>
              <w:t>2</w:t>
            </w:r>
          </w:p>
        </w:tc>
        <w:tc>
          <w:tcPr>
            <w:tcW w:w="634" w:type="pct"/>
            <w:vAlign w:val="center"/>
          </w:tcPr>
          <w:p w:rsidR="008E7206" w:rsidRPr="006F5B9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Pr="006F5B9B">
              <w:rPr>
                <w:rFonts w:ascii="Calibri" w:hAnsi="Calibri"/>
                <w:color w:val="000000"/>
              </w:rPr>
              <w:t>22</w:t>
            </w:r>
            <w:r>
              <w:rPr>
                <w:rFonts w:ascii="Calibri" w:hAnsi="Calibri"/>
                <w:color w:val="000000"/>
              </w:rPr>
              <w:t>.</w:t>
            </w:r>
            <w:r w:rsidRPr="006F5B9B">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Pr="006F5B9B">
              <w:rPr>
                <w:rFonts w:ascii="Calibri" w:hAnsi="Calibri"/>
                <w:color w:val="000000"/>
              </w:rPr>
              <w:t>21</w:t>
            </w:r>
            <w:r>
              <w:rPr>
                <w:rFonts w:ascii="Calibri" w:hAnsi="Calibri"/>
                <w:color w:val="000000"/>
              </w:rPr>
              <w:t>.9</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r w:rsidRPr="00710907">
              <w:t>FP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2" w:type="pct"/>
            <w:vAlign w:val="center"/>
          </w:tcPr>
          <w:p w:rsidR="008E7206" w:rsidRPr="002E4AB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pPr>
              <w:rPr>
                <w:rFonts w:ascii="Calibri" w:hAnsi="Calibri"/>
              </w:rPr>
            </w:pPr>
            <w:r w:rsidRPr="00710907">
              <w:rPr>
                <w:rFonts w:ascii="Calibri" w:hAnsi="Calibri"/>
              </w:rPr>
              <w:t>Conv.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22" w:type="pct"/>
            <w:vAlign w:val="center"/>
          </w:tcPr>
          <w:p w:rsidR="008E7206" w:rsidRPr="002E4AB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pPr>
              <w:rPr>
                <w:rFonts w:ascii="Calibri" w:hAnsi="Calibri"/>
              </w:rPr>
            </w:pPr>
            <w:r w:rsidRPr="00710907">
              <w:rPr>
                <w:rFonts w:ascii="Calibri" w:hAnsi="Calibri"/>
              </w:rPr>
              <w:t>DT Stage</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710907" w:rsidRDefault="008E7206" w:rsidP="008E7206">
            <w:pPr>
              <w:rPr>
                <w:rFonts w:ascii="Calibri" w:hAnsi="Calibri"/>
              </w:rPr>
            </w:pPr>
            <w:r w:rsidRPr="00710907">
              <w:rPr>
                <w:rFonts w:ascii="Calibri" w:hAnsi="Calibri"/>
              </w:rPr>
              <w:t>Backtrack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1</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3</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9</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710907"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r>
      <w:tr w:rsidR="008E7206" w:rsidRPr="0071090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710907" w:rsidRDefault="008E7206" w:rsidP="008E7206">
            <w:pPr>
              <w:rPr>
                <w:rFonts w:ascii="Calibri" w:hAnsi="Calibri"/>
              </w:rPr>
            </w:pPr>
            <w:r>
              <w:rPr>
                <w:rFonts w:ascii="Calibri" w:hAnsi="Calibri"/>
              </w:rPr>
              <w:t>F.</w:t>
            </w:r>
            <w:r w:rsidRPr="00710907">
              <w:rPr>
                <w:rFonts w:ascii="Calibri" w:hAnsi="Calibri"/>
              </w:rPr>
              <w:t xml:space="preserve"> Pyramid</w:t>
            </w:r>
          </w:p>
        </w:tc>
        <w:tc>
          <w:tcPr>
            <w:tcW w:w="634"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0</w:t>
            </w:r>
          </w:p>
        </w:tc>
        <w:tc>
          <w:tcPr>
            <w:tcW w:w="634"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0</w:t>
            </w:r>
          </w:p>
        </w:tc>
        <w:tc>
          <w:tcPr>
            <w:tcW w:w="634"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0</w:t>
            </w:r>
          </w:p>
        </w:tc>
        <w:tc>
          <w:tcPr>
            <w:tcW w:w="705"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0</w:t>
            </w:r>
          </w:p>
        </w:tc>
        <w:tc>
          <w:tcPr>
            <w:tcW w:w="705"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0</w:t>
            </w:r>
          </w:p>
        </w:tc>
        <w:tc>
          <w:tcPr>
            <w:tcW w:w="622" w:type="pct"/>
            <w:vAlign w:val="center"/>
          </w:tcPr>
          <w:p w:rsidR="008E7206" w:rsidRPr="001454E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710907"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710907" w:rsidRDefault="008E7206" w:rsidP="008E7206">
            <w:pPr>
              <w:rPr>
                <w:rFonts w:ascii="Calibri" w:hAnsi="Calibri"/>
              </w:rPr>
            </w:pP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710907">
              <w:rPr>
                <w:rFonts w:ascii="Calibri" w:hAnsi="Calibri"/>
                <w:color w:val="000000"/>
              </w:rPr>
              <w:t>12</w:t>
            </w:r>
            <w:r>
              <w:rPr>
                <w:rFonts w:ascii="Calibri" w:hAnsi="Calibri"/>
                <w:color w:val="000000"/>
              </w:rPr>
              <w:t>.</w:t>
            </w:r>
            <w:r w:rsidRPr="00710907">
              <w:rPr>
                <w:rFonts w:ascii="Calibri" w:hAnsi="Calibri"/>
                <w:color w:val="000000"/>
              </w:rPr>
              <w:t>7</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710907">
              <w:rPr>
                <w:rFonts w:ascii="Calibri" w:hAnsi="Calibri"/>
                <w:color w:val="000000"/>
              </w:rPr>
              <w:t>11</w:t>
            </w:r>
            <w:r>
              <w:rPr>
                <w:rFonts w:ascii="Calibri" w:hAnsi="Calibri"/>
                <w:color w:val="000000"/>
              </w:rPr>
              <w:t>.</w:t>
            </w:r>
            <w:r w:rsidRPr="00710907">
              <w:rPr>
                <w:rFonts w:ascii="Calibri" w:hAnsi="Calibri"/>
                <w:color w:val="000000"/>
              </w:rPr>
              <w:t>8</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710907">
              <w:rPr>
                <w:rFonts w:ascii="Calibri" w:hAnsi="Calibri"/>
                <w:color w:val="000000"/>
              </w:rPr>
              <w:t>11</w:t>
            </w:r>
            <w:r>
              <w:rPr>
                <w:rFonts w:ascii="Calibri" w:hAnsi="Calibri"/>
                <w:color w:val="000000"/>
              </w:rPr>
              <w:t>.</w:t>
            </w:r>
            <w:r w:rsidRPr="00710907">
              <w:rPr>
                <w:rFonts w:ascii="Calibri" w:hAnsi="Calibri"/>
                <w:color w:val="000000"/>
              </w:rPr>
              <w:t>6</w:t>
            </w:r>
          </w:p>
        </w:tc>
        <w:tc>
          <w:tcPr>
            <w:tcW w:w="705"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710907">
              <w:rPr>
                <w:rFonts w:ascii="Calibri" w:hAnsi="Calibri"/>
                <w:color w:val="000000"/>
              </w:rPr>
              <w:t>11</w:t>
            </w:r>
            <w:r>
              <w:rPr>
                <w:rFonts w:ascii="Calibri" w:hAnsi="Calibri"/>
                <w:color w:val="000000"/>
              </w:rPr>
              <w:t>.</w:t>
            </w:r>
            <w:r w:rsidRPr="00710907">
              <w:rPr>
                <w:rFonts w:ascii="Calibri" w:hAnsi="Calibri"/>
                <w:color w:val="000000"/>
              </w:rPr>
              <w:t>4</w:t>
            </w:r>
          </w:p>
        </w:tc>
        <w:tc>
          <w:tcPr>
            <w:tcW w:w="705"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710907">
              <w:rPr>
                <w:rFonts w:ascii="Calibri" w:hAnsi="Calibri"/>
                <w:color w:val="000000"/>
              </w:rPr>
              <w:t>11</w:t>
            </w:r>
            <w:r>
              <w:rPr>
                <w:rFonts w:ascii="Calibri" w:hAnsi="Calibri"/>
                <w:color w:val="000000"/>
              </w:rPr>
              <w:t>.</w:t>
            </w:r>
            <w:r w:rsidRPr="00710907">
              <w:rPr>
                <w:rFonts w:ascii="Calibri" w:hAnsi="Calibri"/>
                <w:color w:val="000000"/>
              </w:rPr>
              <w:t>3</w:t>
            </w:r>
          </w:p>
        </w:tc>
        <w:tc>
          <w:tcPr>
            <w:tcW w:w="622"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710907">
              <w:rPr>
                <w:rFonts w:ascii="Calibri" w:hAnsi="Calibri"/>
                <w:color w:val="000000"/>
              </w:rPr>
              <w:t>11</w:t>
            </w:r>
            <w:r>
              <w:rPr>
                <w:rFonts w:ascii="Calibri" w:hAnsi="Calibri"/>
                <w:color w:val="000000"/>
              </w:rPr>
              <w:t>.</w:t>
            </w:r>
            <w:r w:rsidRPr="00710907">
              <w:rPr>
                <w:rFonts w:ascii="Calibri" w:hAnsi="Calibri"/>
                <w:color w:val="000000"/>
              </w:rPr>
              <w:t>8</w:t>
            </w:r>
          </w:p>
        </w:tc>
      </w:tr>
      <w:tr w:rsidR="008E7206" w:rsidRPr="0071090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pPr>
              <w:rPr>
                <w:rFonts w:ascii="Calibri" w:hAnsi="Calibri"/>
              </w:rPr>
            </w:pPr>
            <w:r>
              <w:rPr>
                <w:rFonts w:ascii="Calibri" w:hAnsi="Calibri"/>
              </w:rPr>
              <w:t>F.</w:t>
            </w:r>
            <w:r w:rsidRPr="00710907">
              <w:rPr>
                <w:rFonts w:ascii="Calibri" w:hAnsi="Calibri"/>
              </w:rPr>
              <w:t xml:space="preserve"> Responses</w:t>
            </w:r>
          </w:p>
        </w:tc>
        <w:tc>
          <w:tcPr>
            <w:tcW w:w="634"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42</w:t>
            </w:r>
            <w:r>
              <w:rPr>
                <w:rFonts w:ascii="Calibri" w:hAnsi="Calibri"/>
                <w:color w:val="000000"/>
              </w:rPr>
              <w:t>.</w:t>
            </w:r>
            <w:r w:rsidRPr="00710907">
              <w:rPr>
                <w:rFonts w:ascii="Calibri" w:hAnsi="Calibri"/>
                <w:color w:val="000000"/>
              </w:rPr>
              <w:t>5</w:t>
            </w:r>
          </w:p>
        </w:tc>
        <w:tc>
          <w:tcPr>
            <w:tcW w:w="634"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42</w:t>
            </w:r>
            <w:r>
              <w:rPr>
                <w:rFonts w:ascii="Calibri" w:hAnsi="Calibri"/>
                <w:color w:val="000000"/>
              </w:rPr>
              <w:t>.</w:t>
            </w:r>
            <w:r w:rsidRPr="00710907">
              <w:rPr>
                <w:rFonts w:ascii="Calibri" w:hAnsi="Calibri"/>
                <w:color w:val="000000"/>
              </w:rPr>
              <w:t>6</w:t>
            </w:r>
          </w:p>
        </w:tc>
        <w:tc>
          <w:tcPr>
            <w:tcW w:w="634"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42</w:t>
            </w:r>
            <w:r>
              <w:rPr>
                <w:rFonts w:ascii="Calibri" w:hAnsi="Calibri"/>
                <w:color w:val="000000"/>
              </w:rPr>
              <w:t>.</w:t>
            </w:r>
            <w:r w:rsidRPr="00710907">
              <w:rPr>
                <w:rFonts w:ascii="Calibri" w:hAnsi="Calibri"/>
                <w:color w:val="000000"/>
              </w:rPr>
              <w:t>6</w:t>
            </w:r>
          </w:p>
        </w:tc>
        <w:tc>
          <w:tcPr>
            <w:tcW w:w="705"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42</w:t>
            </w:r>
            <w:r>
              <w:rPr>
                <w:rFonts w:ascii="Calibri" w:hAnsi="Calibri"/>
                <w:color w:val="000000"/>
              </w:rPr>
              <w:t>.</w:t>
            </w:r>
            <w:r w:rsidRPr="00710907">
              <w:rPr>
                <w:rFonts w:ascii="Calibri" w:hAnsi="Calibri"/>
                <w:color w:val="000000"/>
              </w:rPr>
              <w:t>5</w:t>
            </w:r>
          </w:p>
        </w:tc>
        <w:tc>
          <w:tcPr>
            <w:tcW w:w="705"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42</w:t>
            </w:r>
            <w:r>
              <w:rPr>
                <w:rFonts w:ascii="Calibri" w:hAnsi="Calibri"/>
                <w:color w:val="000000"/>
              </w:rPr>
              <w:t>.</w:t>
            </w:r>
            <w:r w:rsidRPr="00710907">
              <w:rPr>
                <w:rFonts w:ascii="Calibri" w:hAnsi="Calibri"/>
                <w:color w:val="000000"/>
              </w:rPr>
              <w:t>5</w:t>
            </w:r>
          </w:p>
        </w:tc>
        <w:tc>
          <w:tcPr>
            <w:tcW w:w="622" w:type="pct"/>
            <w:vAlign w:val="center"/>
          </w:tcPr>
          <w:p w:rsidR="008E7206" w:rsidRPr="0071090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710907">
              <w:rPr>
                <w:rFonts w:ascii="Calibri" w:hAnsi="Calibri"/>
                <w:color w:val="000000"/>
              </w:rPr>
              <w:t>42</w:t>
            </w:r>
            <w:r>
              <w:rPr>
                <w:rFonts w:ascii="Calibri" w:hAnsi="Calibri"/>
                <w:color w:val="000000"/>
              </w:rPr>
              <w:t>.</w:t>
            </w:r>
            <w:r w:rsidRPr="00710907">
              <w:rPr>
                <w:rFonts w:ascii="Calibri" w:hAnsi="Calibri"/>
                <w:color w:val="000000"/>
              </w:rPr>
              <w:t>5</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pPr>
              <w:rPr>
                <w:rFonts w:ascii="Calibri" w:hAnsi="Calibri"/>
              </w:rPr>
            </w:pPr>
            <w:r w:rsidRPr="00710907">
              <w:rPr>
                <w:rFonts w:ascii="Calibri" w:hAnsi="Calibri"/>
              </w:rPr>
              <w:t>DT Scores</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710907">
              <w:rPr>
                <w:rFonts w:ascii="Calibri" w:hAnsi="Calibri"/>
                <w:color w:val="000000"/>
              </w:rPr>
              <w:t>13</w:t>
            </w:r>
            <w:r>
              <w:rPr>
                <w:rFonts w:ascii="Calibri" w:hAnsi="Calibri"/>
                <w:color w:val="000000"/>
              </w:rPr>
              <w:t>.</w:t>
            </w:r>
            <w:r w:rsidRPr="00710907">
              <w:rPr>
                <w:rFonts w:ascii="Calibri" w:hAnsi="Calibri"/>
                <w:color w:val="000000"/>
              </w:rPr>
              <w:t>4</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710907">
              <w:rPr>
                <w:rFonts w:ascii="Calibri" w:hAnsi="Calibri"/>
                <w:color w:val="000000"/>
              </w:rPr>
              <w:t>13</w:t>
            </w:r>
            <w:r>
              <w:rPr>
                <w:rFonts w:ascii="Calibri" w:hAnsi="Calibri"/>
                <w:color w:val="000000"/>
              </w:rPr>
              <w:t>.</w:t>
            </w:r>
            <w:r w:rsidRPr="00710907">
              <w:rPr>
                <w:rFonts w:ascii="Calibri" w:hAnsi="Calibri"/>
                <w:color w:val="000000"/>
              </w:rPr>
              <w:t>7</w:t>
            </w:r>
          </w:p>
        </w:tc>
        <w:tc>
          <w:tcPr>
            <w:tcW w:w="634" w:type="pct"/>
            <w:vAlign w:val="center"/>
          </w:tcPr>
          <w:p w:rsidR="008E7206" w:rsidRPr="0071090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710907">
              <w:rPr>
                <w:rFonts w:ascii="Calibri" w:hAnsi="Calibri"/>
                <w:color w:val="000000"/>
              </w:rPr>
              <w:t>13</w:t>
            </w:r>
            <w:r>
              <w:rPr>
                <w:rFonts w:ascii="Calibri" w:hAnsi="Calibri"/>
                <w:color w:val="000000"/>
              </w:rPr>
              <w:t>.</w:t>
            </w:r>
            <w:r w:rsidRPr="00710907">
              <w:rPr>
                <w:rFonts w:ascii="Calibri" w:hAnsi="Calibri"/>
                <w:color w:val="000000"/>
              </w:rPr>
              <w:t>8</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710907">
              <w:rPr>
                <w:rFonts w:ascii="Calibri" w:hAnsi="Calibri"/>
                <w:color w:val="000000"/>
              </w:rPr>
              <w:t>13</w:t>
            </w:r>
            <w:r>
              <w:rPr>
                <w:rFonts w:ascii="Calibri" w:hAnsi="Calibri"/>
                <w:color w:val="000000"/>
              </w:rPr>
              <w:t>.8</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8</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7</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pPr>
              <w:rPr>
                <w:rFonts w:ascii="Calibri" w:hAnsi="Calibri"/>
              </w:rPr>
            </w:pPr>
            <w:r w:rsidRPr="00710907">
              <w:rPr>
                <w:rFonts w:ascii="Calibri" w:hAnsi="Calibri"/>
              </w:rPr>
              <w:t>Other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4</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710907" w:rsidRDefault="008E7206" w:rsidP="008E7206">
            <w:pPr>
              <w:rPr>
                <w:rFonts w:ascii="Calibri" w:hAnsi="Calibri"/>
              </w:rPr>
            </w:pPr>
            <w:r>
              <w:rPr>
                <w:rFonts w:ascii="Calibri" w:hAnsi="Calibri"/>
              </w:rPr>
              <w:t>Results Cach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4</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3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4</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0</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r>
      <w:bookmarkEnd w:id="413"/>
      <w:bookmarkEnd w:id="414"/>
      <w:bookmarkEnd w:id="415"/>
      <w:bookmarkEnd w:id="416"/>
      <w:bookmarkEnd w:id="417"/>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876"/>
      </w:tblGrid>
      <w:tr w:rsidR="008E7206" w:rsidTr="008E7206">
        <w:trPr>
          <w:jc w:val="center"/>
        </w:trPr>
        <w:tc>
          <w:tcPr>
            <w:tcW w:w="0" w:type="auto"/>
            <w:vAlign w:val="center"/>
          </w:tcPr>
          <w:p w:rsidR="008E7206" w:rsidRDefault="008E7206" w:rsidP="008E7206">
            <w:pPr>
              <w:pStyle w:val="Imagetable"/>
            </w:pPr>
            <w:r>
              <w:drawing>
                <wp:inline distT="0" distB="0" distL="0" distR="0" wp14:anchorId="70F53A55" wp14:editId="0ACBC68B">
                  <wp:extent cx="4229100" cy="2047875"/>
                  <wp:effectExtent l="0" t="0" r="0" b="9525"/>
                  <wp:docPr id="291" name="Γράφημα 29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inline>
              </w:drawing>
            </w:r>
          </w:p>
        </w:tc>
      </w:tr>
      <w:tr w:rsidR="008E7206" w:rsidRPr="009438C3" w:rsidTr="008E7206">
        <w:trPr>
          <w:jc w:val="center"/>
        </w:trPr>
        <w:tc>
          <w:tcPr>
            <w:tcW w:w="0" w:type="auto"/>
            <w:vAlign w:val="center"/>
          </w:tcPr>
          <w:p w:rsidR="008E7206" w:rsidRPr="00ED6057" w:rsidRDefault="008E7206" w:rsidP="008E7206">
            <w:pPr>
              <w:pStyle w:val="Captions"/>
            </w:pPr>
            <w:bookmarkStart w:id="418" w:name="_Toc452154024"/>
            <w:r w:rsidRPr="00ED6057">
              <w:t xml:space="preserve">Diagram </w:t>
            </w:r>
            <w:r w:rsidRPr="00A2503C">
              <w:fldChar w:fldCharType="begin"/>
            </w:r>
            <w:r w:rsidRPr="00ED6057">
              <w:instrText xml:space="preserve"> SEQ Diagram \* ARABIC </w:instrText>
            </w:r>
            <w:r w:rsidRPr="00A2503C">
              <w:fldChar w:fldCharType="separate"/>
            </w:r>
            <w:r w:rsidR="00411289">
              <w:rPr>
                <w:noProof/>
              </w:rPr>
              <w:t>32</w:t>
            </w:r>
            <w:r w:rsidRPr="00A2503C">
              <w:fldChar w:fldCharType="end"/>
            </w:r>
            <w:r w:rsidRPr="00ED6057">
              <w:t xml:space="preserve"> - TSM </w:t>
            </w:r>
            <w:r w:rsidR="00503D1B">
              <w:t xml:space="preserve">v1.3 </w:t>
            </w:r>
            <w:r w:rsidRPr="00ED6057">
              <w:t>Maximum Memory Consumption Distribution per Image</w:t>
            </w:r>
            <w:bookmarkEnd w:id="418"/>
          </w:p>
        </w:tc>
      </w:tr>
    </w:tbl>
    <w:p w:rsidR="008E7206" w:rsidRPr="00ED6057" w:rsidRDefault="008E7206" w:rsidP="008E7206">
      <w:pPr>
        <w:pStyle w:val="Paragraph"/>
      </w:pPr>
      <w:r w:rsidRPr="00ED6057">
        <w:t xml:space="preserve">As seen in the </w:t>
      </w:r>
      <w:r>
        <w:fldChar w:fldCharType="begin"/>
      </w:r>
      <w:r w:rsidRPr="00ED6057">
        <w:instrText xml:space="preserve"> REF _Ref445828321 \h  \* MERGEFORMAT </w:instrText>
      </w:r>
      <w:r>
        <w:fldChar w:fldCharType="separate"/>
      </w:r>
      <w:r w:rsidR="00411289" w:rsidRPr="00A2503C">
        <w:t xml:space="preserve">Table </w:t>
      </w:r>
      <w:r w:rsidR="00411289">
        <w:rPr>
          <w:noProof/>
        </w:rPr>
        <w:t>67</w:t>
      </w:r>
      <w:r>
        <w:fldChar w:fldCharType="end"/>
      </w:r>
      <w:r w:rsidRPr="00ED6057">
        <w:t xml:space="preserve"> the maximum memory consumption of the algorithm is decreased about 22%. This is basically because in this version of the algorithm the features pyramid images are released every time the filters responses are calculated. Despite the great decrease of the algorithms total memory consumption the maximum memory one was actually reduced at least as only the Backtrack stage part of it succeed a real decrement. The great reduction of the memory </w:t>
      </w:r>
      <w:r w:rsidRPr="00ED6057">
        <w:lastRenderedPageBreak/>
        <w:t xml:space="preserve">used in the DT stage is outshined by the memory needed in the Backtrack one as shown in the </w:t>
      </w:r>
      <w:r>
        <w:fldChar w:fldCharType="begin"/>
      </w:r>
      <w:r w:rsidRPr="00ED6057">
        <w:instrText xml:space="preserve"> REF _Ref445828471 \h  \* MERGEFORMAT </w:instrText>
      </w:r>
      <w:r>
        <w:fldChar w:fldCharType="separate"/>
      </w:r>
      <w:r w:rsidR="00411289" w:rsidRPr="00ED6057">
        <w:t xml:space="preserve">Diagram </w:t>
      </w:r>
      <w:r w:rsidR="00411289">
        <w:t>33</w:t>
      </w:r>
      <w:r>
        <w:fldChar w:fldCharType="end"/>
      </w:r>
      <w:r w:rsidRPr="00ED6057">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640"/>
      </w:tblGrid>
      <w:tr w:rsidR="008E7206" w:rsidTr="008E7206">
        <w:trPr>
          <w:jc w:val="center"/>
        </w:trPr>
        <w:tc>
          <w:tcPr>
            <w:tcW w:w="9742" w:type="dxa"/>
            <w:vAlign w:val="center"/>
          </w:tcPr>
          <w:p w:rsidR="008E7206" w:rsidRDefault="008E7206" w:rsidP="008E7206">
            <w:pPr>
              <w:pStyle w:val="Imagetable"/>
            </w:pPr>
            <w:r>
              <w:drawing>
                <wp:inline distT="0" distB="0" distL="0" distR="0" wp14:anchorId="468C791E" wp14:editId="160F5DB3">
                  <wp:extent cx="5040000" cy="3200400"/>
                  <wp:effectExtent l="0" t="0" r="8255" b="0"/>
                  <wp:docPr id="292" name="Γράφημα 29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inline>
              </w:drawing>
            </w:r>
          </w:p>
        </w:tc>
      </w:tr>
      <w:tr w:rsidR="008E7206" w:rsidRPr="009438C3" w:rsidTr="008E7206">
        <w:trPr>
          <w:jc w:val="center"/>
        </w:trPr>
        <w:tc>
          <w:tcPr>
            <w:tcW w:w="9742" w:type="dxa"/>
            <w:vAlign w:val="center"/>
          </w:tcPr>
          <w:p w:rsidR="008E7206" w:rsidRPr="00ED6057" w:rsidRDefault="008E7206" w:rsidP="008E7206">
            <w:pPr>
              <w:pStyle w:val="Captions"/>
            </w:pPr>
            <w:bookmarkStart w:id="419" w:name="_Ref445828471"/>
            <w:bookmarkStart w:id="420" w:name="_Toc452154025"/>
            <w:r w:rsidRPr="00ED6057">
              <w:t xml:space="preserve">Diagram </w:t>
            </w:r>
            <w:r w:rsidRPr="00A2503C">
              <w:fldChar w:fldCharType="begin"/>
            </w:r>
            <w:r w:rsidRPr="00ED6057">
              <w:instrText xml:space="preserve"> SEQ Diagram \* ARABIC </w:instrText>
            </w:r>
            <w:r w:rsidRPr="00A2503C">
              <w:fldChar w:fldCharType="separate"/>
            </w:r>
            <w:r w:rsidR="00411289">
              <w:rPr>
                <w:noProof/>
              </w:rPr>
              <w:t>33</w:t>
            </w:r>
            <w:r w:rsidRPr="00A2503C">
              <w:fldChar w:fldCharType="end"/>
            </w:r>
            <w:bookmarkEnd w:id="419"/>
            <w:r w:rsidRPr="00ED6057">
              <w:t xml:space="preserve"> - TSM </w:t>
            </w:r>
            <w:r w:rsidR="00262BFF">
              <w:t xml:space="preserve">Algorithm </w:t>
            </w:r>
            <w:r w:rsidR="00503D1B">
              <w:t xml:space="preserve">v1.3 </w:t>
            </w:r>
            <w:r w:rsidRPr="00ED6057">
              <w:t>Memory Profil</w:t>
            </w:r>
            <w:r w:rsidR="00503D1B">
              <w:t>e</w:t>
            </w:r>
            <w:bookmarkEnd w:id="420"/>
          </w:p>
        </w:tc>
      </w:tr>
    </w:tbl>
    <w:p w:rsidR="008E7206" w:rsidRPr="00ED6057" w:rsidRDefault="008E7206" w:rsidP="008E7206">
      <w:pPr>
        <w:pStyle w:val="Paragraph"/>
      </w:pPr>
      <w:r w:rsidRPr="00ED6057">
        <w:t>The maximum memory consumption has reached at an end on this version. A new version (version 2.x) of the algorithm is presented in the next chapter (</w:t>
      </w:r>
      <w:r w:rsidRPr="00306624">
        <w:t xml:space="preserve">chapter </w:t>
      </w:r>
      <w:r w:rsidR="00306624">
        <w:fldChar w:fldCharType="begin"/>
      </w:r>
      <w:r w:rsidR="00306624">
        <w:instrText xml:space="preserve"> REF _Ref447039193 \r \h </w:instrText>
      </w:r>
      <w:r w:rsidR="00306624">
        <w:fldChar w:fldCharType="separate"/>
      </w:r>
      <w:r w:rsidR="00411289">
        <w:t>6.17</w:t>
      </w:r>
      <w:r w:rsidR="00306624">
        <w:fldChar w:fldCharType="end"/>
      </w:r>
      <w:r w:rsidRPr="00ED6057">
        <w:t>) that is customized for further decrease of the maximum memory consumption. The differences of the next versions relatively to the version 1.x of the algorithm is that by the version 2.x and above the algorithm execution flow and its architecture is changed and customized losing its parental relation with the Parts Based Detection algorithm.</w:t>
      </w:r>
    </w:p>
    <w:p w:rsidR="008E7206" w:rsidRDefault="000F59DD" w:rsidP="008E7206">
      <w:pPr>
        <w:pStyle w:val="Sub1Chapter"/>
        <w:numPr>
          <w:ilvl w:val="1"/>
          <w:numId w:val="1"/>
        </w:numPr>
      </w:pPr>
      <w:bookmarkStart w:id="421" w:name="_Ref447035314"/>
      <w:bookmarkStart w:id="422" w:name="_Ref447039193"/>
      <w:bookmarkStart w:id="423" w:name="_Ref447039382"/>
      <w:bookmarkStart w:id="424" w:name="_Ref447039545"/>
      <w:bookmarkStart w:id="425" w:name="_Ref447040178"/>
      <w:bookmarkStart w:id="426" w:name="_Toc452153672"/>
      <w:r>
        <w:t xml:space="preserve">TSM </w:t>
      </w:r>
      <w:r w:rsidR="008E7206">
        <w:t>Face Detector v2.1</w:t>
      </w:r>
      <w:bookmarkEnd w:id="421"/>
      <w:bookmarkEnd w:id="422"/>
      <w:bookmarkEnd w:id="423"/>
      <w:bookmarkEnd w:id="424"/>
      <w:bookmarkEnd w:id="425"/>
      <w:bookmarkEnd w:id="426"/>
    </w:p>
    <w:p w:rsidR="008E7206" w:rsidRPr="006A462C" w:rsidRDefault="008E7206" w:rsidP="008E7206">
      <w:pPr>
        <w:pStyle w:val="Paragraph"/>
      </w:pPr>
      <w:r w:rsidRPr="006A462C">
        <w:t xml:space="preserve">In this chapter a new version of the TSM algorithm is presented. This version is called version 2.1. The reason that it is dissociated by the version 1.x is because in this version the algorithm is customized to the face detection procedure disconnected by its parental algorithm, the DPBD algorithm. This separation gives also the ability of changing the algorithms execution flow. In the </w:t>
      </w:r>
      <w:r w:rsidR="00306624">
        <w:fldChar w:fldCharType="begin"/>
      </w:r>
      <w:r w:rsidR="00306624">
        <w:instrText xml:space="preserve"> REF _Ref445477489 \h </w:instrText>
      </w:r>
      <w:r w:rsidR="00306624">
        <w:fldChar w:fldCharType="separate"/>
      </w:r>
      <w:r w:rsidR="00411289" w:rsidRPr="00B670D9">
        <w:t xml:space="preserve">Figure </w:t>
      </w:r>
      <w:r w:rsidR="00411289">
        <w:rPr>
          <w:noProof/>
        </w:rPr>
        <w:t>34</w:t>
      </w:r>
      <w:r w:rsidR="00306624">
        <w:fldChar w:fldCharType="end"/>
      </w:r>
      <w:r w:rsidRPr="006A462C">
        <w:t xml:space="preserve"> (</w:t>
      </w:r>
      <w:r w:rsidRPr="00306624">
        <w:t xml:space="preserve">Chapter </w:t>
      </w:r>
      <w:r w:rsidR="00306624">
        <w:fldChar w:fldCharType="begin"/>
      </w:r>
      <w:r w:rsidR="00306624">
        <w:instrText xml:space="preserve"> REF _Ref447039299 \r \h </w:instrText>
      </w:r>
      <w:r w:rsidR="00306624">
        <w:fldChar w:fldCharType="separate"/>
      </w:r>
      <w:r w:rsidR="00411289">
        <w:t>6.3</w:t>
      </w:r>
      <w:r w:rsidR="00306624">
        <w:fldChar w:fldCharType="end"/>
      </w:r>
      <w:r w:rsidRPr="006A462C">
        <w:t>)</w:t>
      </w:r>
      <w:r w:rsidR="001E6BA5" w:rsidRPr="006A462C">
        <w:t xml:space="preserve"> </w:t>
      </w:r>
      <w:r w:rsidRPr="006A462C">
        <w:t xml:space="preserve">the execution flow of the Detect stage of the original version of the TSM algorithm is shown. At the </w:t>
      </w:r>
      <w:r>
        <w:fldChar w:fldCharType="begin"/>
      </w:r>
      <w:r w:rsidRPr="006A462C">
        <w:instrText xml:space="preserve"> REF _Ref445829573 \h  \* MERGEFORMAT </w:instrText>
      </w:r>
      <w:r>
        <w:fldChar w:fldCharType="separate"/>
      </w:r>
      <w:r w:rsidR="00411289" w:rsidRPr="00FE67B2">
        <w:t xml:space="preserve">Figure </w:t>
      </w:r>
      <w:r w:rsidR="00411289">
        <w:rPr>
          <w:noProof/>
        </w:rPr>
        <w:t>43</w:t>
      </w:r>
      <w:r>
        <w:fldChar w:fldCharType="end"/>
      </w:r>
      <w:r w:rsidRPr="006A462C">
        <w:t xml:space="preserve"> below version 2.x Detect stage execution flow is shown. This execution flow comes from taking advantage of the one scale model used in the face detection TSM algorithm in contrast to the multi scale models used in the DPBD one.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76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668A61C9" wp14:editId="65D639FA">
                  <wp:extent cx="3516622" cy="3245481"/>
                  <wp:effectExtent l="0" t="0" r="8255" b="0"/>
                  <wp:docPr id="293" name="Εικόνα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etect stage.PNG"/>
                          <pic:cNvPicPr/>
                        </pic:nvPicPr>
                        <pic:blipFill>
                          <a:blip r:embed="rId282">
                            <a:extLst>
                              <a:ext uri="{28A0092B-C50C-407E-A947-70E740481C1C}">
                                <a14:useLocalDpi xmlns:a14="http://schemas.microsoft.com/office/drawing/2010/main" val="0"/>
                              </a:ext>
                            </a:extLst>
                          </a:blip>
                          <a:stretch>
                            <a:fillRect/>
                          </a:stretch>
                        </pic:blipFill>
                        <pic:spPr>
                          <a:xfrm>
                            <a:off x="0" y="0"/>
                            <a:ext cx="3516622" cy="3245481"/>
                          </a:xfrm>
                          <a:prstGeom prst="rect">
                            <a:avLst/>
                          </a:prstGeom>
                        </pic:spPr>
                      </pic:pic>
                    </a:graphicData>
                  </a:graphic>
                </wp:inline>
              </w:drawing>
            </w:r>
          </w:p>
        </w:tc>
      </w:tr>
      <w:tr w:rsidR="008E7206" w:rsidRPr="006A462C" w:rsidTr="008E7206">
        <w:trPr>
          <w:jc w:val="center"/>
        </w:trPr>
        <w:tc>
          <w:tcPr>
            <w:tcW w:w="0" w:type="auto"/>
            <w:vAlign w:val="center"/>
          </w:tcPr>
          <w:p w:rsidR="008E7206" w:rsidRPr="008E2F48" w:rsidRDefault="008E7206" w:rsidP="008E7206">
            <w:pPr>
              <w:pStyle w:val="Captions"/>
            </w:pPr>
            <w:bookmarkStart w:id="427" w:name="_Ref445829573"/>
            <w:bookmarkStart w:id="428" w:name="_Toc452153774"/>
            <w:r w:rsidRPr="00FE67B2">
              <w:t xml:space="preserve">Figure </w:t>
            </w:r>
            <w:r>
              <w:fldChar w:fldCharType="begin"/>
            </w:r>
            <w:r w:rsidRPr="00FE67B2">
              <w:instrText xml:space="preserve"> SEQ Figure \* ARABIC </w:instrText>
            </w:r>
            <w:r>
              <w:fldChar w:fldCharType="separate"/>
            </w:r>
            <w:r w:rsidR="00411289">
              <w:rPr>
                <w:noProof/>
              </w:rPr>
              <w:t>43</w:t>
            </w:r>
            <w:r>
              <w:fldChar w:fldCharType="end"/>
            </w:r>
            <w:bookmarkEnd w:id="427"/>
            <w:r>
              <w:t xml:space="preserve"> - TSM Algorithm </w:t>
            </w:r>
            <w:r w:rsidR="00503D1B">
              <w:t xml:space="preserve">v2.1 </w:t>
            </w:r>
            <w:r>
              <w:t>Detect Stage Execution Flow</w:t>
            </w:r>
            <w:bookmarkEnd w:id="428"/>
          </w:p>
        </w:tc>
      </w:tr>
    </w:tbl>
    <w:p w:rsidR="008E7206" w:rsidRPr="006A462C" w:rsidRDefault="008E7206" w:rsidP="008E7206">
      <w:pPr>
        <w:pStyle w:val="Paragraph"/>
      </w:pPr>
      <w:r w:rsidRPr="006A462C">
        <w:t>This new version of the Detect stage (</w:t>
      </w:r>
      <w:r>
        <w:fldChar w:fldCharType="begin"/>
      </w:r>
      <w:r w:rsidRPr="006A462C">
        <w:instrText xml:space="preserve"> REF _Ref445829573 \h  \* MERGEFORMAT </w:instrText>
      </w:r>
      <w:r>
        <w:fldChar w:fldCharType="separate"/>
      </w:r>
      <w:r w:rsidR="00411289" w:rsidRPr="00FE67B2">
        <w:t xml:space="preserve">Figure </w:t>
      </w:r>
      <w:r w:rsidR="00411289">
        <w:rPr>
          <w:noProof/>
        </w:rPr>
        <w:t>43</w:t>
      </w:r>
      <w:r>
        <w:fldChar w:fldCharType="end"/>
      </w:r>
      <w:r w:rsidRPr="006A462C">
        <w:t xml:space="preserve">) of the algorithm does not reduce at all the temporary memory consumption of the algorithm, what it improves is the management of the maximum memory consumption. On this version of the detect stage inverts the levels and components stage so it can release the Filters Responses after the end of every level stage execution. The reduction of the maximum memory consumption relatively to the original version (1.2) is shown in </w:t>
      </w:r>
      <w:r>
        <w:fldChar w:fldCharType="begin"/>
      </w:r>
      <w:r w:rsidRPr="006A462C">
        <w:instrText xml:space="preserve"> REF _Ref445829661 \h  \* MERGEFORMAT </w:instrText>
      </w:r>
      <w:r>
        <w:fldChar w:fldCharType="separate"/>
      </w:r>
      <w:r w:rsidR="00411289" w:rsidRPr="006A462C">
        <w:t xml:space="preserve">Table </w:t>
      </w:r>
      <w:r w:rsidR="00411289">
        <w:t>68</w:t>
      </w:r>
      <w:r>
        <w:fldChar w:fldCharType="end"/>
      </w:r>
      <w:r w:rsidRPr="006A462C">
        <w:t>.</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6A462C"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6A462C" w:rsidRDefault="008E7206" w:rsidP="008E7206">
            <w:pPr>
              <w:keepNext/>
              <w:jc w:val="center"/>
              <w:rPr>
                <w:rFonts w:ascii="Calibri" w:hAnsi="Calibri"/>
              </w:rPr>
            </w:pPr>
            <w:bookmarkStart w:id="429" w:name="_Ref445829661"/>
            <w:bookmarkStart w:id="430" w:name="_Toc452153884"/>
            <w:r w:rsidRPr="006A462C">
              <w:t xml:space="preserve">Table </w:t>
            </w:r>
            <w:r w:rsidRPr="00FE67B2">
              <w:fldChar w:fldCharType="begin"/>
            </w:r>
            <w:r w:rsidRPr="006A462C">
              <w:instrText xml:space="preserve"> SEQ Table \* ARABIC </w:instrText>
            </w:r>
            <w:r w:rsidRPr="00FE67B2">
              <w:fldChar w:fldCharType="separate"/>
            </w:r>
            <w:r w:rsidR="00411289">
              <w:rPr>
                <w:noProof/>
              </w:rPr>
              <w:t>68</w:t>
            </w:r>
            <w:r w:rsidRPr="00FE67B2">
              <w:fldChar w:fldCharType="end"/>
            </w:r>
            <w:bookmarkEnd w:id="429"/>
            <w:r w:rsidRPr="006A462C">
              <w:t xml:space="preserve"> </w:t>
            </w:r>
            <w:r w:rsidR="00EF0204">
              <w:t>-</w:t>
            </w:r>
            <w:r w:rsidRPr="006A462C">
              <w:t xml:space="preserve"> </w:t>
            </w:r>
            <w:r w:rsidRPr="006A462C">
              <w:rPr>
                <w:rFonts w:ascii="Calibri" w:hAnsi="Calibri"/>
              </w:rPr>
              <w:t>TSM</w:t>
            </w:r>
            <w:r w:rsidR="00503D1B">
              <w:rPr>
                <w:rFonts w:ascii="Calibri" w:hAnsi="Calibri"/>
              </w:rPr>
              <w:t xml:space="preserve"> v2.1</w:t>
            </w:r>
            <w:r w:rsidRPr="006A462C">
              <w:rPr>
                <w:rFonts w:ascii="Calibri" w:hAnsi="Calibri"/>
              </w:rPr>
              <w:t xml:space="preserve"> Ma</w:t>
            </w:r>
            <w:r w:rsidR="00503D1B">
              <w:rPr>
                <w:rFonts w:ascii="Calibri" w:hAnsi="Calibri"/>
              </w:rPr>
              <w:t>ximum Memory Consumption (</w:t>
            </w:r>
            <w:r w:rsidRPr="006A462C">
              <w:rPr>
                <w:rFonts w:ascii="Calibri" w:hAnsi="Calibri"/>
              </w:rPr>
              <w:t>Compared to v1.2) (%)</w:t>
            </w:r>
            <w:bookmarkEnd w:id="430"/>
          </w:p>
        </w:tc>
      </w:tr>
      <w:tr w:rsidR="008E7206"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6A462C" w:rsidRDefault="008E7206" w:rsidP="008E7206">
            <w:pPr>
              <w:keepNext/>
              <w:jc w:val="center"/>
            </w:pPr>
          </w:p>
        </w:tc>
        <w:tc>
          <w:tcPr>
            <w:tcW w:w="634" w:type="pct"/>
            <w:vAlign w:val="center"/>
          </w:tcPr>
          <w:p w:rsidR="008E7206" w:rsidRPr="000A739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A7396">
              <w:rPr>
                <w:rFonts w:ascii="Calibri" w:hAnsi="Calibri"/>
                <w:b/>
                <w:color w:val="000000"/>
              </w:rPr>
              <w:t>320x240</w:t>
            </w:r>
          </w:p>
        </w:tc>
        <w:tc>
          <w:tcPr>
            <w:tcW w:w="634" w:type="pct"/>
            <w:vAlign w:val="center"/>
          </w:tcPr>
          <w:p w:rsidR="008E7206" w:rsidRPr="000A739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A7396">
              <w:rPr>
                <w:rFonts w:ascii="Calibri" w:hAnsi="Calibri"/>
                <w:b/>
                <w:color w:val="000000"/>
              </w:rPr>
              <w:t>640x480</w:t>
            </w:r>
          </w:p>
        </w:tc>
        <w:tc>
          <w:tcPr>
            <w:tcW w:w="634" w:type="pct"/>
            <w:vAlign w:val="center"/>
          </w:tcPr>
          <w:p w:rsidR="008E7206" w:rsidRPr="000A739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A7396">
              <w:rPr>
                <w:rFonts w:ascii="Calibri" w:hAnsi="Calibri"/>
                <w:b/>
                <w:color w:val="000000"/>
              </w:rPr>
              <w:t>800x600</w:t>
            </w:r>
          </w:p>
        </w:tc>
        <w:tc>
          <w:tcPr>
            <w:tcW w:w="705" w:type="pct"/>
            <w:vAlign w:val="center"/>
          </w:tcPr>
          <w:p w:rsidR="008E7206" w:rsidRPr="000A739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A7396">
              <w:rPr>
                <w:rFonts w:ascii="Calibri" w:hAnsi="Calibri"/>
                <w:b/>
                <w:color w:val="000000"/>
              </w:rPr>
              <w:t>1024x768</w:t>
            </w:r>
          </w:p>
        </w:tc>
        <w:tc>
          <w:tcPr>
            <w:tcW w:w="705" w:type="pct"/>
            <w:vAlign w:val="center"/>
          </w:tcPr>
          <w:p w:rsidR="008E7206" w:rsidRPr="000A739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A7396">
              <w:rPr>
                <w:rFonts w:ascii="Calibri" w:hAnsi="Calibri"/>
                <w:b/>
                <w:color w:val="000000"/>
              </w:rPr>
              <w:t>1280x960</w:t>
            </w:r>
          </w:p>
        </w:tc>
        <w:tc>
          <w:tcPr>
            <w:tcW w:w="622" w:type="pct"/>
            <w:vAlign w:val="center"/>
          </w:tcPr>
          <w:p w:rsidR="008E7206" w:rsidRPr="000A739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A7396">
              <w:rPr>
                <w:rFonts w:ascii="Calibri" w:hAnsi="Calibri"/>
                <w:b/>
                <w:color w:val="000000"/>
              </w:rPr>
              <w:t>Average</w:t>
            </w:r>
          </w:p>
        </w:tc>
      </w:tr>
      <w:tr w:rsidR="008E7206"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6260F9" w:rsidRDefault="008E7206" w:rsidP="008E7206">
            <w:r w:rsidRPr="006260F9">
              <w:t>TSM</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3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8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3.8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6 Mb</w:t>
            </w:r>
          </w:p>
        </w:tc>
        <w:tc>
          <w:tcPr>
            <w:tcW w:w="622" w:type="pct"/>
            <w:vAlign w:val="center"/>
          </w:tcPr>
          <w:p w:rsidR="008E7206" w:rsidRPr="008E2F4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6260F9" w:rsidRDefault="008E7206" w:rsidP="008E7206"/>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4</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3</w:t>
            </w:r>
          </w:p>
        </w:tc>
      </w:tr>
      <w:tr w:rsidR="008E7206"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6260F9" w:rsidRDefault="008E7206" w:rsidP="008E7206">
            <w:r w:rsidRPr="006260F9">
              <w:t>FP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2" w:type="pct"/>
            <w:vAlign w:val="center"/>
          </w:tcPr>
          <w:p w:rsidR="008E7206" w:rsidRPr="0029698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6260F9" w:rsidRDefault="008E7206" w:rsidP="008E7206">
            <w:pPr>
              <w:rPr>
                <w:rFonts w:ascii="Calibri" w:hAnsi="Calibri"/>
              </w:rPr>
            </w:pPr>
            <w:r w:rsidRPr="006260F9">
              <w:rPr>
                <w:rFonts w:ascii="Calibri" w:hAnsi="Calibri"/>
              </w:rPr>
              <w:t>Conv.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22" w:type="pct"/>
            <w:vAlign w:val="center"/>
          </w:tcPr>
          <w:p w:rsidR="008E7206" w:rsidRPr="0029698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6260F9" w:rsidRDefault="008E7206" w:rsidP="008E7206">
            <w:pPr>
              <w:rPr>
                <w:rFonts w:ascii="Calibri" w:hAnsi="Calibri"/>
              </w:rPr>
            </w:pPr>
            <w:r w:rsidRPr="006260F9">
              <w:rPr>
                <w:rFonts w:ascii="Calibri" w:hAnsi="Calibri"/>
              </w:rPr>
              <w:t>DT Stage</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2" w:type="pct"/>
            <w:vAlign w:val="center"/>
          </w:tcPr>
          <w:p w:rsidR="008E7206" w:rsidRPr="0029698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6260F9" w:rsidRDefault="008E7206" w:rsidP="008E7206">
            <w:pPr>
              <w:rPr>
                <w:rFonts w:ascii="Calibri" w:hAnsi="Calibri"/>
              </w:rPr>
            </w:pPr>
            <w:r w:rsidRPr="006260F9">
              <w:rPr>
                <w:rFonts w:ascii="Calibri" w:hAnsi="Calibri"/>
              </w:rPr>
              <w:t>Backtrack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1</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6</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7</w:t>
            </w:r>
          </w:p>
        </w:tc>
      </w:tr>
      <w:tr w:rsidR="008E7206" w:rsidRPr="001B0B8A"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Default="008E7206" w:rsidP="008E7206">
            <w:pPr>
              <w:jc w:val="center"/>
              <w:rPr>
                <w:rFonts w:ascii="Calibri" w:hAnsi="Calibri"/>
                <w:color w:val="000000"/>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r>
      <w:tr w:rsidR="008E7206" w:rsidRPr="001B0B8A"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6260F9" w:rsidRDefault="008E7206" w:rsidP="008E7206">
            <w:pPr>
              <w:rPr>
                <w:rFonts w:ascii="Calibri" w:hAnsi="Calibri"/>
              </w:rPr>
            </w:pPr>
            <w:r>
              <w:rPr>
                <w:rFonts w:ascii="Calibri" w:hAnsi="Calibri"/>
              </w:rPr>
              <w:t>F.</w:t>
            </w:r>
            <w:r w:rsidRPr="006260F9">
              <w:rPr>
                <w:rFonts w:ascii="Calibri" w:hAnsi="Calibri"/>
              </w:rPr>
              <w:t xml:space="preserve"> Pyramid</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8</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3</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r>
      <w:tr w:rsidR="008E7206" w:rsidRPr="001B0B8A"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6260F9"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4</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3</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r>
      <w:tr w:rsidR="008E7206" w:rsidRPr="001B0B8A"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6260F9" w:rsidRDefault="008E7206" w:rsidP="008E7206">
            <w:pPr>
              <w:rPr>
                <w:rFonts w:ascii="Calibri" w:hAnsi="Calibri"/>
              </w:rPr>
            </w:pPr>
            <w:r>
              <w:rPr>
                <w:rFonts w:ascii="Calibri" w:hAnsi="Calibri"/>
              </w:rPr>
              <w:t>F.</w:t>
            </w:r>
            <w:r w:rsidRPr="006260F9">
              <w:rPr>
                <w:rFonts w:ascii="Calibri" w:hAnsi="Calibri"/>
              </w:rPr>
              <w:t xml:space="preserve"> Respons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9</w:t>
            </w:r>
          </w:p>
        </w:tc>
      </w:tr>
      <w:tr w:rsidR="008E7206" w:rsidRPr="001B0B8A"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6260F9"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r>
      <w:tr w:rsidR="008E7206" w:rsidRPr="001B0B8A"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6260F9" w:rsidRDefault="008E7206" w:rsidP="008E7206">
            <w:pPr>
              <w:rPr>
                <w:rFonts w:ascii="Calibri" w:hAnsi="Calibri"/>
              </w:rPr>
            </w:pPr>
            <w:r w:rsidRPr="006260F9">
              <w:rPr>
                <w:rFonts w:ascii="Calibri" w:hAnsi="Calibri"/>
              </w:rPr>
              <w:t>DT Scor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6</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8</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8</w:t>
            </w:r>
          </w:p>
        </w:tc>
        <w:tc>
          <w:tcPr>
            <w:tcW w:w="6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r>
      <w:tr w:rsidR="00341005" w:rsidRPr="001B0B8A"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341005" w:rsidRPr="006260F9" w:rsidRDefault="00341005" w:rsidP="008E7206">
            <w:pPr>
              <w:rPr>
                <w:rFonts w:ascii="Calibri" w:hAnsi="Calibri"/>
              </w:rPr>
            </w:pPr>
            <w:r w:rsidRPr="006260F9">
              <w:rPr>
                <w:rFonts w:ascii="Calibri" w:hAnsi="Calibri"/>
              </w:rPr>
              <w:lastRenderedPageBreak/>
              <w:t>Others</w:t>
            </w:r>
          </w:p>
        </w:tc>
        <w:tc>
          <w:tcPr>
            <w:tcW w:w="634" w:type="pct"/>
            <w:vAlign w:val="center"/>
          </w:tcPr>
          <w:p w:rsidR="00341005" w:rsidRDefault="00341005"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c>
          <w:tcPr>
            <w:tcW w:w="634" w:type="pct"/>
            <w:vAlign w:val="center"/>
          </w:tcPr>
          <w:p w:rsidR="00341005" w:rsidRDefault="00341005"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1</w:t>
            </w:r>
          </w:p>
        </w:tc>
        <w:tc>
          <w:tcPr>
            <w:tcW w:w="634" w:type="pct"/>
            <w:vAlign w:val="center"/>
          </w:tcPr>
          <w:p w:rsidR="00341005" w:rsidRDefault="00341005"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6</w:t>
            </w:r>
          </w:p>
        </w:tc>
        <w:tc>
          <w:tcPr>
            <w:tcW w:w="705" w:type="pct"/>
            <w:vAlign w:val="center"/>
          </w:tcPr>
          <w:p w:rsidR="00341005" w:rsidRDefault="00341005"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8</w:t>
            </w:r>
          </w:p>
        </w:tc>
        <w:tc>
          <w:tcPr>
            <w:tcW w:w="705" w:type="pct"/>
            <w:vAlign w:val="center"/>
          </w:tcPr>
          <w:p w:rsidR="00341005" w:rsidRDefault="00341005"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8</w:t>
            </w:r>
          </w:p>
        </w:tc>
        <w:tc>
          <w:tcPr>
            <w:tcW w:w="622" w:type="pct"/>
            <w:vAlign w:val="center"/>
          </w:tcPr>
          <w:p w:rsidR="00341005" w:rsidRDefault="00341005"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6</w:t>
            </w:r>
          </w:p>
        </w:tc>
      </w:tr>
      <w:tr w:rsidR="00341005" w:rsidRPr="001B0B8A" w:rsidTr="003410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341005" w:rsidRPr="006260F9" w:rsidRDefault="00341005" w:rsidP="008E7206">
            <w:pPr>
              <w:rPr>
                <w:rFonts w:ascii="Calibri" w:hAnsi="Calibri"/>
              </w:rPr>
            </w:pPr>
          </w:p>
        </w:tc>
        <w:tc>
          <w:tcPr>
            <w:tcW w:w="634" w:type="pct"/>
            <w:vAlign w:val="center"/>
          </w:tcPr>
          <w:p w:rsidR="00341005" w:rsidRDefault="00341005"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7</w:t>
            </w:r>
          </w:p>
        </w:tc>
        <w:tc>
          <w:tcPr>
            <w:tcW w:w="634" w:type="pct"/>
            <w:vAlign w:val="center"/>
          </w:tcPr>
          <w:p w:rsidR="00341005" w:rsidRDefault="00341005"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c>
          <w:tcPr>
            <w:tcW w:w="634" w:type="pct"/>
            <w:vAlign w:val="center"/>
          </w:tcPr>
          <w:p w:rsidR="00341005" w:rsidRDefault="00341005"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3</w:t>
            </w:r>
          </w:p>
        </w:tc>
        <w:tc>
          <w:tcPr>
            <w:tcW w:w="705" w:type="pct"/>
            <w:vAlign w:val="center"/>
          </w:tcPr>
          <w:p w:rsidR="00341005" w:rsidRDefault="00341005"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4</w:t>
            </w:r>
          </w:p>
        </w:tc>
        <w:tc>
          <w:tcPr>
            <w:tcW w:w="705" w:type="pct"/>
            <w:vAlign w:val="center"/>
          </w:tcPr>
          <w:p w:rsidR="00341005" w:rsidRDefault="00341005"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622" w:type="pct"/>
            <w:vAlign w:val="center"/>
          </w:tcPr>
          <w:p w:rsidR="00341005" w:rsidRDefault="00341005"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r>
      <w:tr w:rsidR="008E7206" w:rsidTr="00341005">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6260F9" w:rsidRDefault="008E7206" w:rsidP="008E7206">
            <w:pPr>
              <w:rPr>
                <w:rFonts w:ascii="Calibri" w:hAnsi="Calibri"/>
              </w:rPr>
            </w:pPr>
            <w:r>
              <w:rPr>
                <w:rFonts w:ascii="Calibri" w:hAnsi="Calibri"/>
              </w:rPr>
              <w:t>Results Cach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9.1</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w:t>
            </w:r>
          </w:p>
        </w:tc>
        <w:tc>
          <w:tcPr>
            <w:tcW w:w="6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756"/>
      </w:tblGrid>
      <w:tr w:rsidR="008E7206" w:rsidTr="008E7206">
        <w:trPr>
          <w:jc w:val="center"/>
        </w:trPr>
        <w:tc>
          <w:tcPr>
            <w:tcW w:w="0" w:type="auto"/>
            <w:vAlign w:val="center"/>
          </w:tcPr>
          <w:p w:rsidR="008E7206" w:rsidRDefault="008E7206" w:rsidP="008E7206">
            <w:pPr>
              <w:pStyle w:val="Imagetable"/>
            </w:pPr>
            <w:r>
              <w:drawing>
                <wp:inline distT="0" distB="0" distL="0" distR="0" wp14:anchorId="667B237B" wp14:editId="1D0D0299">
                  <wp:extent cx="4152900" cy="1600200"/>
                  <wp:effectExtent l="0" t="0" r="0" b="0"/>
                  <wp:docPr id="294" name="Γράφημα 29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tc>
      </w:tr>
      <w:tr w:rsidR="008E7206" w:rsidRPr="006A462C" w:rsidTr="008E7206">
        <w:trPr>
          <w:jc w:val="center"/>
        </w:trPr>
        <w:tc>
          <w:tcPr>
            <w:tcW w:w="0" w:type="auto"/>
            <w:vAlign w:val="center"/>
          </w:tcPr>
          <w:p w:rsidR="008E7206" w:rsidRPr="001E72D5" w:rsidRDefault="008E7206" w:rsidP="008E7206">
            <w:pPr>
              <w:pStyle w:val="Captions"/>
            </w:pPr>
            <w:bookmarkStart w:id="431" w:name="_Ref447039514"/>
            <w:bookmarkStart w:id="432" w:name="_Toc452154026"/>
            <w:r w:rsidRPr="00FE67B2">
              <w:t xml:space="preserve">Diagram </w:t>
            </w:r>
            <w:r>
              <w:fldChar w:fldCharType="begin"/>
            </w:r>
            <w:r w:rsidRPr="00FE67B2">
              <w:instrText xml:space="preserve"> SEQ Diagram \* ARABIC </w:instrText>
            </w:r>
            <w:r>
              <w:fldChar w:fldCharType="separate"/>
            </w:r>
            <w:r w:rsidR="00411289">
              <w:rPr>
                <w:noProof/>
              </w:rPr>
              <w:t>34</w:t>
            </w:r>
            <w:r>
              <w:fldChar w:fldCharType="end"/>
            </w:r>
            <w:bookmarkEnd w:id="431"/>
            <w:r>
              <w:t xml:space="preserve"> - TSM </w:t>
            </w:r>
            <w:r w:rsidR="00503D1B">
              <w:t xml:space="preserve">v2.1 </w:t>
            </w:r>
            <w:r>
              <w:t>Maximum Memory Consumption Distribution per Image</w:t>
            </w:r>
            <w:bookmarkEnd w:id="432"/>
          </w:p>
        </w:tc>
      </w:tr>
    </w:tbl>
    <w:p w:rsidR="008E7206" w:rsidRPr="006A462C" w:rsidRDefault="008E7206" w:rsidP="008E7206">
      <w:pPr>
        <w:pStyle w:val="Paragraph"/>
      </w:pPr>
      <w:r w:rsidRPr="006A462C">
        <w:t xml:space="preserve">As is visible in the </w:t>
      </w:r>
      <w:r>
        <w:fldChar w:fldCharType="begin"/>
      </w:r>
      <w:r w:rsidRPr="006A462C">
        <w:instrText xml:space="preserve"> REF _Ref445829661 \h  \* MERGEFORMAT </w:instrText>
      </w:r>
      <w:r>
        <w:fldChar w:fldCharType="separate"/>
      </w:r>
      <w:r w:rsidR="00411289" w:rsidRPr="006A462C">
        <w:t xml:space="preserve">Table </w:t>
      </w:r>
      <w:r w:rsidR="00411289">
        <w:t>68</w:t>
      </w:r>
      <w:r>
        <w:fldChar w:fldCharType="end"/>
      </w:r>
      <w:r w:rsidRPr="006A462C">
        <w:t xml:space="preserve"> the Features Pyramid data structure participates in the maximum memory distribution but this is necessary in order to achieve the Filters Responses data structure reduction. In version 1.3 the Features Pyramid data structure does not join the data structures participating the maximum memory consumption but the Filters Responses data structure is fully included. On the other hand in the version 2.1 the Features Pyramid data structure is included almost completed but the Filters Responses one is included only by its first level reducing the total maximum memory for 25%.</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1729640D" wp14:editId="29F0109B">
                  <wp:extent cx="5220000" cy="2971800"/>
                  <wp:effectExtent l="0" t="0" r="0" b="0"/>
                  <wp:docPr id="295" name="Γράφημα 29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p>
        </w:tc>
      </w:tr>
      <w:tr w:rsidR="008E7206" w:rsidRPr="006A462C" w:rsidTr="008E7206">
        <w:trPr>
          <w:jc w:val="center"/>
        </w:trPr>
        <w:tc>
          <w:tcPr>
            <w:tcW w:w="0" w:type="auto"/>
            <w:vAlign w:val="center"/>
          </w:tcPr>
          <w:p w:rsidR="008E7206" w:rsidRPr="00A82549" w:rsidRDefault="008E7206" w:rsidP="008E7206">
            <w:pPr>
              <w:pStyle w:val="Captions"/>
            </w:pPr>
            <w:bookmarkStart w:id="433" w:name="_Ref445829787"/>
            <w:bookmarkStart w:id="434" w:name="_Toc452154027"/>
            <w:r w:rsidRPr="00FE67B2">
              <w:t xml:space="preserve">Diagram </w:t>
            </w:r>
            <w:r>
              <w:fldChar w:fldCharType="begin"/>
            </w:r>
            <w:r w:rsidRPr="00FE67B2">
              <w:instrText xml:space="preserve"> SEQ Diagram \* ARABIC </w:instrText>
            </w:r>
            <w:r>
              <w:fldChar w:fldCharType="separate"/>
            </w:r>
            <w:r w:rsidR="00411289">
              <w:rPr>
                <w:noProof/>
              </w:rPr>
              <w:t>35</w:t>
            </w:r>
            <w:r>
              <w:fldChar w:fldCharType="end"/>
            </w:r>
            <w:bookmarkEnd w:id="433"/>
            <w:r>
              <w:t xml:space="preserve"> - TSM </w:t>
            </w:r>
            <w:r w:rsidR="00262BFF">
              <w:t xml:space="preserve">Algorithm </w:t>
            </w:r>
            <w:r w:rsidR="00503D1B">
              <w:t xml:space="preserve">v2.1 </w:t>
            </w:r>
            <w:r>
              <w:t>Memory Profile</w:t>
            </w:r>
            <w:bookmarkEnd w:id="434"/>
          </w:p>
        </w:tc>
      </w:tr>
    </w:tbl>
    <w:p w:rsidR="008E7206" w:rsidRPr="006A462C" w:rsidRDefault="008E7206" w:rsidP="008E7206">
      <w:pPr>
        <w:jc w:val="both"/>
      </w:pPr>
      <w:r w:rsidRPr="006A462C">
        <w:lastRenderedPageBreak/>
        <w:t xml:space="preserve">As seen in the </w:t>
      </w:r>
      <w:r>
        <w:fldChar w:fldCharType="begin"/>
      </w:r>
      <w:r w:rsidRPr="006A462C">
        <w:instrText xml:space="preserve"> REF _Ref445829787 \h </w:instrText>
      </w:r>
      <w:r>
        <w:fldChar w:fldCharType="separate"/>
      </w:r>
      <w:r w:rsidR="00411289" w:rsidRPr="00FE67B2">
        <w:t xml:space="preserve">Diagram </w:t>
      </w:r>
      <w:r w:rsidR="00411289">
        <w:rPr>
          <w:noProof/>
        </w:rPr>
        <w:t>35</w:t>
      </w:r>
      <w:r>
        <w:fldChar w:fldCharType="end"/>
      </w:r>
      <w:r w:rsidRPr="006A462C">
        <w:t>, where the maximum memory consumption profiler is presented, the maximum memory consumption is reached at the point of the first level (bigger size image). At this point it is visible that the biggest size HOG image Filters Responses are added to the rest of the Features Pyramid HOG images waiting for the convolution procedure in the following levels detection procedure. This fact produced the idea of the version 2.2 of the detec</w:t>
      </w:r>
      <w:r w:rsidR="00306624">
        <w:t xml:space="preserve">t stage referred in the next </w:t>
      </w:r>
      <w:r w:rsidRPr="006A462C">
        <w:t>chapter (</w:t>
      </w:r>
      <w:r w:rsidR="00306624">
        <w:t xml:space="preserve">Chapter </w:t>
      </w:r>
      <w:r w:rsidR="00306624">
        <w:rPr>
          <w:color w:val="FF0000"/>
        </w:rPr>
        <w:fldChar w:fldCharType="begin"/>
      </w:r>
      <w:r w:rsidR="00306624">
        <w:instrText xml:space="preserve"> REF _Ref447039382 \r \h </w:instrText>
      </w:r>
      <w:r w:rsidR="00306624">
        <w:rPr>
          <w:color w:val="FF0000"/>
        </w:rPr>
      </w:r>
      <w:r w:rsidR="00306624">
        <w:rPr>
          <w:color w:val="FF0000"/>
        </w:rPr>
        <w:fldChar w:fldCharType="separate"/>
      </w:r>
      <w:r w:rsidR="00411289">
        <w:t>6.17</w:t>
      </w:r>
      <w:r w:rsidR="00306624">
        <w:rPr>
          <w:color w:val="FF0000"/>
        </w:rPr>
        <w:fldChar w:fldCharType="end"/>
      </w:r>
      <w:r w:rsidRPr="006A462C">
        <w:t>).</w:t>
      </w:r>
    </w:p>
    <w:p w:rsidR="008E7206" w:rsidRPr="006A462C" w:rsidRDefault="008E7206" w:rsidP="008E7206"/>
    <w:p w:rsidR="008E7206" w:rsidRDefault="008E7206" w:rsidP="008E7206">
      <w:pPr>
        <w:jc w:val="both"/>
      </w:pPr>
      <w:r w:rsidRPr="006A462C">
        <w:t xml:space="preserve">Except of the maximum memory consumption factor, the version 2.1 changes have also impact to the algorithms execution time. </w:t>
      </w:r>
      <w:r>
        <w:t xml:space="preserve">This impact is tiny and shown in </w:t>
      </w:r>
      <w:r>
        <w:fldChar w:fldCharType="begin"/>
      </w:r>
      <w:r>
        <w:instrText xml:space="preserve"> REF _Ref445829857 \h </w:instrText>
      </w:r>
      <w:r>
        <w:fldChar w:fldCharType="separate"/>
      </w:r>
      <w:r w:rsidR="00411289" w:rsidRPr="006A462C">
        <w:t xml:space="preserve">Table </w:t>
      </w:r>
      <w:r w:rsidR="00411289">
        <w:rPr>
          <w:noProof/>
        </w:rPr>
        <w:t>69</w:t>
      </w:r>
      <w:r>
        <w:fldChar w:fldCharType="end"/>
      </w:r>
      <w:r>
        <w:t>.</w:t>
      </w:r>
    </w:p>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535"/>
        <w:gridCol w:w="1145"/>
        <w:gridCol w:w="1144"/>
        <w:gridCol w:w="1144"/>
        <w:gridCol w:w="1272"/>
        <w:gridCol w:w="1272"/>
        <w:gridCol w:w="1118"/>
      </w:tblGrid>
      <w:tr w:rsidR="008E7206" w:rsidRPr="006A462C"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6A462C" w:rsidRDefault="008E7206" w:rsidP="008E7206">
            <w:pPr>
              <w:keepNext/>
              <w:jc w:val="center"/>
              <w:rPr>
                <w:rFonts w:ascii="Calibri" w:hAnsi="Calibri"/>
                <w:color w:val="000000"/>
              </w:rPr>
            </w:pPr>
            <w:bookmarkStart w:id="435" w:name="_Ref445829857"/>
            <w:bookmarkStart w:id="436" w:name="_Toc452153885"/>
            <w:r w:rsidRPr="006A462C">
              <w:t xml:space="preserve">Table </w:t>
            </w:r>
            <w:r w:rsidRPr="00FE67B2">
              <w:fldChar w:fldCharType="begin"/>
            </w:r>
            <w:r w:rsidRPr="006A462C">
              <w:instrText xml:space="preserve"> SEQ Table \* ARABIC </w:instrText>
            </w:r>
            <w:r w:rsidRPr="00FE67B2">
              <w:fldChar w:fldCharType="separate"/>
            </w:r>
            <w:r w:rsidR="00411289">
              <w:rPr>
                <w:noProof/>
              </w:rPr>
              <w:t>69</w:t>
            </w:r>
            <w:r w:rsidRPr="00FE67B2">
              <w:fldChar w:fldCharType="end"/>
            </w:r>
            <w:bookmarkEnd w:id="435"/>
            <w:r w:rsidRPr="006A462C">
              <w:t xml:space="preserve"> - </w:t>
            </w:r>
            <w:r w:rsidRPr="006A462C">
              <w:rPr>
                <w:rFonts w:ascii="Calibri" w:hAnsi="Calibri"/>
              </w:rPr>
              <w:t>TSM</w:t>
            </w:r>
            <w:r w:rsidR="00F74E42">
              <w:rPr>
                <w:rFonts w:ascii="Calibri" w:hAnsi="Calibri"/>
              </w:rPr>
              <w:t xml:space="preserve"> v2.1 Execution Time Comparison</w:t>
            </w:r>
            <w:r w:rsidRPr="006A462C">
              <w:rPr>
                <w:rFonts w:ascii="Calibri" w:hAnsi="Calibri"/>
              </w:rPr>
              <w:t xml:space="preserve"> (%)</w:t>
            </w:r>
            <w:bookmarkEnd w:id="436"/>
          </w:p>
        </w:tc>
      </w:tr>
      <w:tr w:rsidR="008E7206" w:rsidRPr="00B93619"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9" w:type="pct"/>
            <w:vAlign w:val="center"/>
          </w:tcPr>
          <w:p w:rsidR="008E7206" w:rsidRPr="006A462C" w:rsidRDefault="008E7206" w:rsidP="008E7206">
            <w:pPr>
              <w:keepNext/>
            </w:pPr>
          </w:p>
        </w:tc>
        <w:tc>
          <w:tcPr>
            <w:tcW w:w="663" w:type="pct"/>
          </w:tcPr>
          <w:p w:rsidR="008E7206" w:rsidRPr="00F174B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174BF">
              <w:rPr>
                <w:rFonts w:ascii="Calibri" w:hAnsi="Calibri"/>
                <w:b/>
                <w:color w:val="000000"/>
              </w:rPr>
              <w:t>320x240</w:t>
            </w:r>
          </w:p>
        </w:tc>
        <w:tc>
          <w:tcPr>
            <w:tcW w:w="663" w:type="pct"/>
          </w:tcPr>
          <w:p w:rsidR="008E7206" w:rsidRPr="00F174B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174BF">
              <w:rPr>
                <w:rFonts w:ascii="Calibri" w:hAnsi="Calibri"/>
                <w:b/>
                <w:color w:val="000000"/>
              </w:rPr>
              <w:t>640x480</w:t>
            </w:r>
          </w:p>
        </w:tc>
        <w:tc>
          <w:tcPr>
            <w:tcW w:w="663" w:type="pct"/>
          </w:tcPr>
          <w:p w:rsidR="008E7206" w:rsidRPr="00F174B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174BF">
              <w:rPr>
                <w:rFonts w:ascii="Calibri" w:hAnsi="Calibri"/>
                <w:b/>
                <w:color w:val="000000"/>
              </w:rPr>
              <w:t>800x600</w:t>
            </w:r>
          </w:p>
        </w:tc>
        <w:tc>
          <w:tcPr>
            <w:tcW w:w="737" w:type="pct"/>
          </w:tcPr>
          <w:p w:rsidR="008E7206" w:rsidRPr="00F174B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174BF">
              <w:rPr>
                <w:rFonts w:ascii="Calibri" w:hAnsi="Calibri"/>
                <w:b/>
                <w:color w:val="000000"/>
              </w:rPr>
              <w:t>1024x768</w:t>
            </w:r>
          </w:p>
        </w:tc>
        <w:tc>
          <w:tcPr>
            <w:tcW w:w="737" w:type="pct"/>
          </w:tcPr>
          <w:p w:rsidR="008E7206" w:rsidRPr="00F174B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174BF">
              <w:rPr>
                <w:rFonts w:ascii="Calibri" w:hAnsi="Calibri"/>
                <w:b/>
                <w:color w:val="000000"/>
              </w:rPr>
              <w:t>1200x960</w:t>
            </w:r>
          </w:p>
        </w:tc>
        <w:tc>
          <w:tcPr>
            <w:tcW w:w="649" w:type="pct"/>
          </w:tcPr>
          <w:p w:rsidR="008E7206" w:rsidRPr="00F174B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F174BF">
              <w:rPr>
                <w:rFonts w:ascii="Calibri" w:hAnsi="Calibri"/>
                <w:b/>
                <w:color w:val="000000"/>
              </w:rPr>
              <w:t>Average</w:t>
            </w:r>
          </w:p>
        </w:tc>
      </w:tr>
      <w:tr w:rsidR="008E7206" w:rsidRPr="00B93619" w:rsidTr="008E7206">
        <w:trPr>
          <w:jc w:val="center"/>
        </w:trPr>
        <w:tc>
          <w:tcPr>
            <w:cnfStyle w:val="001000000000" w:firstRow="0" w:lastRow="0" w:firstColumn="1" w:lastColumn="0" w:oddVBand="0" w:evenVBand="0" w:oddHBand="0" w:evenHBand="0" w:firstRowFirstColumn="0" w:firstRowLastColumn="0" w:lastRowFirstColumn="0" w:lastRowLastColumn="0"/>
            <w:tcW w:w="889" w:type="pct"/>
            <w:vAlign w:val="center"/>
          </w:tcPr>
          <w:p w:rsidR="008E7206" w:rsidRDefault="008E7206" w:rsidP="008E7206">
            <w:r>
              <w:t>Levels</w:t>
            </w:r>
          </w:p>
        </w:tc>
        <w:tc>
          <w:tcPr>
            <w:tcW w:w="663"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663"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663"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737"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37"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RPr="00B93619"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9" w:type="pct"/>
            <w:vAlign w:val="center"/>
          </w:tcPr>
          <w:p w:rsidR="008E7206" w:rsidRDefault="008E7206" w:rsidP="008E7206">
            <w:bookmarkStart w:id="437" w:name="_Hlk411000329"/>
            <w:r>
              <w:t>Vs TSM v1.2</w:t>
            </w:r>
          </w:p>
        </w:tc>
        <w:tc>
          <w:tcPr>
            <w:tcW w:w="66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7</w:t>
            </w:r>
          </w:p>
        </w:tc>
        <w:tc>
          <w:tcPr>
            <w:tcW w:w="66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4</w:t>
            </w:r>
          </w:p>
        </w:tc>
        <w:tc>
          <w:tcPr>
            <w:tcW w:w="66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7</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4</w:t>
            </w:r>
          </w:p>
        </w:tc>
        <w:tc>
          <w:tcPr>
            <w:tcW w:w="7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c>
          <w:tcPr>
            <w:tcW w:w="6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1</w:t>
            </w:r>
          </w:p>
        </w:tc>
      </w:tr>
      <w:bookmarkEnd w:id="437"/>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889" w:type="pct"/>
            <w:vAlign w:val="center"/>
          </w:tcPr>
          <w:p w:rsidR="008E7206" w:rsidRDefault="008E7206" w:rsidP="008E7206">
            <w:r>
              <w:t>Vs TSM v1.3</w:t>
            </w:r>
          </w:p>
        </w:tc>
        <w:tc>
          <w:tcPr>
            <w:tcW w:w="66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1</w:t>
            </w:r>
          </w:p>
        </w:tc>
        <w:tc>
          <w:tcPr>
            <w:tcW w:w="66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5</w:t>
            </w:r>
          </w:p>
        </w:tc>
        <w:tc>
          <w:tcPr>
            <w:tcW w:w="66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7</w:t>
            </w:r>
          </w:p>
        </w:tc>
        <w:tc>
          <w:tcPr>
            <w:tcW w:w="7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2</w:t>
            </w:r>
          </w:p>
        </w:tc>
        <w:tc>
          <w:tcPr>
            <w:tcW w:w="7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5</w:t>
            </w:r>
          </w:p>
        </w:tc>
        <w:tc>
          <w:tcPr>
            <w:tcW w:w="6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4</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8E7206" w:rsidTr="008E7206">
        <w:trPr>
          <w:jc w:val="center"/>
        </w:trPr>
        <w:tc>
          <w:tcPr>
            <w:tcW w:w="0" w:type="auto"/>
            <w:vAlign w:val="center"/>
          </w:tcPr>
          <w:p w:rsidR="008E7206" w:rsidRDefault="008E7206" w:rsidP="008E7206">
            <w:pPr>
              <w:pStyle w:val="Imagetable"/>
            </w:pPr>
            <w:r>
              <w:drawing>
                <wp:inline distT="0" distB="0" distL="0" distR="0" wp14:anchorId="79B9C187" wp14:editId="66425339">
                  <wp:extent cx="5400000" cy="676275"/>
                  <wp:effectExtent l="0" t="0" r="10795" b="9525"/>
                  <wp:docPr id="296" name="Γράφημα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tc>
      </w:tr>
      <w:tr w:rsidR="008E7206" w:rsidRPr="006A462C" w:rsidTr="008E7206">
        <w:trPr>
          <w:jc w:val="center"/>
        </w:trPr>
        <w:tc>
          <w:tcPr>
            <w:tcW w:w="0" w:type="auto"/>
            <w:vAlign w:val="center"/>
          </w:tcPr>
          <w:p w:rsidR="008E7206" w:rsidRPr="00E65498" w:rsidRDefault="008E7206" w:rsidP="008E7206">
            <w:pPr>
              <w:pStyle w:val="Captions"/>
            </w:pPr>
            <w:bookmarkStart w:id="438" w:name="_Ref445829890"/>
            <w:bookmarkStart w:id="439" w:name="_Toc452154028"/>
            <w:r w:rsidRPr="00FE67B2">
              <w:t xml:space="preserve">Diagram </w:t>
            </w:r>
            <w:r>
              <w:fldChar w:fldCharType="begin"/>
            </w:r>
            <w:r w:rsidRPr="00FE67B2">
              <w:instrText xml:space="preserve"> SEQ Diagram \* ARABIC </w:instrText>
            </w:r>
            <w:r>
              <w:fldChar w:fldCharType="separate"/>
            </w:r>
            <w:r w:rsidR="00411289">
              <w:rPr>
                <w:noProof/>
              </w:rPr>
              <w:t>36</w:t>
            </w:r>
            <w:r>
              <w:fldChar w:fldCharType="end"/>
            </w:r>
            <w:bookmarkEnd w:id="438"/>
            <w:r>
              <w:t xml:space="preserve"> - TSM </w:t>
            </w:r>
            <w:r w:rsidR="00624CF0">
              <w:t xml:space="preserve">v2.1 </w:t>
            </w:r>
            <w:r w:rsidR="00262BFF">
              <w:t xml:space="preserve">Algorithm </w:t>
            </w:r>
            <w:r>
              <w:t>Timeline Profile</w:t>
            </w:r>
            <w:bookmarkEnd w:id="439"/>
          </w:p>
        </w:tc>
      </w:tr>
    </w:tbl>
    <w:p w:rsidR="008E7206" w:rsidRPr="006A462C" w:rsidRDefault="008E7206" w:rsidP="008E7206">
      <w:pPr>
        <w:pStyle w:val="Paragraph"/>
      </w:pPr>
      <w:r w:rsidRPr="006A462C">
        <w:t xml:space="preserve">At last in the algorithms timeline profile in the </w:t>
      </w:r>
      <w:r>
        <w:fldChar w:fldCharType="begin"/>
      </w:r>
      <w:r w:rsidRPr="006A462C">
        <w:instrText xml:space="preserve"> REF _Ref445829890 \h  \* MERGEFORMAT </w:instrText>
      </w:r>
      <w:r>
        <w:fldChar w:fldCharType="separate"/>
      </w:r>
      <w:r w:rsidR="00411289" w:rsidRPr="00FE67B2">
        <w:t xml:space="preserve">Diagram </w:t>
      </w:r>
      <w:r w:rsidR="00411289">
        <w:rPr>
          <w:noProof/>
        </w:rPr>
        <w:t>36</w:t>
      </w:r>
      <w:r>
        <w:fldChar w:fldCharType="end"/>
      </w:r>
      <w:r w:rsidRPr="006A462C">
        <w:t xml:space="preserve"> it is visible the new execution flow and how the convolution procedure takes place just in the beginning of every level stage.</w:t>
      </w:r>
    </w:p>
    <w:p w:rsidR="008E7206" w:rsidRDefault="000F59DD" w:rsidP="008E7206">
      <w:pPr>
        <w:pStyle w:val="Sub1Chapter"/>
        <w:numPr>
          <w:ilvl w:val="1"/>
          <w:numId w:val="1"/>
        </w:numPr>
      </w:pPr>
      <w:bookmarkStart w:id="440" w:name="_Ref447105803"/>
      <w:bookmarkStart w:id="441" w:name="_Toc452153673"/>
      <w:r>
        <w:t xml:space="preserve">TSM </w:t>
      </w:r>
      <w:r w:rsidR="008E7206">
        <w:t>Face Detector v2.2</w:t>
      </w:r>
      <w:bookmarkEnd w:id="440"/>
      <w:bookmarkEnd w:id="441"/>
    </w:p>
    <w:p w:rsidR="008E7206" w:rsidRPr="00D44A69" w:rsidRDefault="008E7206" w:rsidP="008E7206">
      <w:pPr>
        <w:pStyle w:val="Paragraph"/>
      </w:pPr>
      <w:r w:rsidRPr="00D44A69">
        <w:t xml:space="preserve">The TSM algorithm’s version 2.2 is almost the same with the 2.1 one with only one change, the order the features pyramid levels are forwarded to the Level stage. On the version 2.1 the algorithm starts the detection procedure from the top to the last level of the features pyramid. As shown in the </w:t>
      </w:r>
      <w:r w:rsidR="00306624">
        <w:fldChar w:fldCharType="begin"/>
      </w:r>
      <w:r w:rsidR="00306624">
        <w:instrText xml:space="preserve"> REF _Ref447039514 \h </w:instrText>
      </w:r>
      <w:r w:rsidR="00306624">
        <w:fldChar w:fldCharType="separate"/>
      </w:r>
      <w:r w:rsidR="00411289" w:rsidRPr="00FE67B2">
        <w:t xml:space="preserve">Diagram </w:t>
      </w:r>
      <w:r w:rsidR="00411289">
        <w:rPr>
          <w:noProof/>
        </w:rPr>
        <w:t>34</w:t>
      </w:r>
      <w:r w:rsidR="00306624">
        <w:fldChar w:fldCharType="end"/>
      </w:r>
      <w:r w:rsidRPr="00D44A69">
        <w:t xml:space="preserve"> (</w:t>
      </w:r>
      <w:r w:rsidRPr="00306624">
        <w:t xml:space="preserve">Chapter </w:t>
      </w:r>
      <w:r w:rsidR="00306624">
        <w:fldChar w:fldCharType="begin"/>
      </w:r>
      <w:r w:rsidR="00306624">
        <w:instrText xml:space="preserve"> REF _Ref447039545 \r \h </w:instrText>
      </w:r>
      <w:r w:rsidR="00306624">
        <w:fldChar w:fldCharType="separate"/>
      </w:r>
      <w:r w:rsidR="00411289">
        <w:t>6.17</w:t>
      </w:r>
      <w:r w:rsidR="00306624">
        <w:fldChar w:fldCharType="end"/>
      </w:r>
      <w:r w:rsidRPr="00D44A69">
        <w:t>), the features pyramid data structure participates at the maximum memory consumption of the algorithm. The time that the top level of the features pyramid enters the level stage and its detection procedure begins, the features pyramid data structure is full of the rest level’s features images. This way the most memory consuming level (the top) reaches its maximum memory consumption while the features pyramid is full of features images. This can be changed if the order that the algorithm forwards the levels of the features pyramid change. If the algorithm begins the detection procedure from the last to the top level, the features pyramid data structure will be empty when the top levels detection procedure begins. This way the version 2.2 of the TSM algorithm is created.</w:t>
      </w:r>
    </w:p>
    <w:p w:rsidR="008E7206" w:rsidRPr="00D44A69" w:rsidRDefault="008E7206" w:rsidP="008E7206">
      <w:pPr>
        <w:pStyle w:val="Paragraph"/>
      </w:pPr>
      <w:r w:rsidRPr="00D44A69">
        <w:t xml:space="preserve">The timeline profile of this version of the algorithm is shown in the </w:t>
      </w:r>
      <w:r w:rsidRPr="003A7FF1">
        <w:fldChar w:fldCharType="begin"/>
      </w:r>
      <w:r w:rsidRPr="00D44A69">
        <w:instrText xml:space="preserve"> REF _Ref445830169 \h  \* MERGEFORMAT </w:instrText>
      </w:r>
      <w:r w:rsidRPr="003A7FF1">
        <w:fldChar w:fldCharType="separate"/>
      </w:r>
      <w:r w:rsidR="00411289" w:rsidRPr="003A7FF1">
        <w:t xml:space="preserve">Diagram </w:t>
      </w:r>
      <w:r w:rsidR="00411289">
        <w:t>37</w:t>
      </w:r>
      <w:r w:rsidRPr="003A7FF1">
        <w:fldChar w:fldCharType="end"/>
      </w:r>
      <w:r w:rsidRPr="00D44A69">
        <w:t xml:space="preserve">. It is visible that the algorithm’s image pyramid creation takes place in the beginning as also that the diverse level detection described before.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197FA33A" wp14:editId="50A5A2AA">
                  <wp:extent cx="5220000" cy="704850"/>
                  <wp:effectExtent l="0" t="0" r="0" b="0"/>
                  <wp:docPr id="297" name="Γράφημα 29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tc>
      </w:tr>
      <w:tr w:rsidR="008E7206" w:rsidRPr="00D44A69" w:rsidTr="008E7206">
        <w:trPr>
          <w:jc w:val="center"/>
        </w:trPr>
        <w:tc>
          <w:tcPr>
            <w:tcW w:w="0" w:type="auto"/>
            <w:vAlign w:val="center"/>
          </w:tcPr>
          <w:p w:rsidR="008E7206" w:rsidRPr="006B471D" w:rsidRDefault="008E7206" w:rsidP="008E7206">
            <w:pPr>
              <w:pStyle w:val="Captions"/>
            </w:pPr>
            <w:bookmarkStart w:id="442" w:name="_Ref445830169"/>
            <w:bookmarkStart w:id="443" w:name="_Toc452154029"/>
            <w:r w:rsidRPr="003A7FF1">
              <w:t xml:space="preserve">Diagram </w:t>
            </w:r>
            <w:r>
              <w:fldChar w:fldCharType="begin"/>
            </w:r>
            <w:r w:rsidRPr="003A7FF1">
              <w:instrText xml:space="preserve"> SEQ Diagram \* ARABIC </w:instrText>
            </w:r>
            <w:r>
              <w:fldChar w:fldCharType="separate"/>
            </w:r>
            <w:r w:rsidR="00411289">
              <w:rPr>
                <w:noProof/>
              </w:rPr>
              <w:t>37</w:t>
            </w:r>
            <w:r>
              <w:fldChar w:fldCharType="end"/>
            </w:r>
            <w:bookmarkEnd w:id="442"/>
            <w:r>
              <w:t xml:space="preserve"> - TSM </w:t>
            </w:r>
            <w:r w:rsidR="00624CF0">
              <w:t xml:space="preserve">v2.2 </w:t>
            </w:r>
            <w:r w:rsidR="00262BFF">
              <w:t xml:space="preserve">Algorithm </w:t>
            </w:r>
            <w:r>
              <w:t>Timeline Profile</w:t>
            </w:r>
            <w:bookmarkEnd w:id="443"/>
          </w:p>
        </w:tc>
      </w:tr>
    </w:tbl>
    <w:p w:rsidR="008E7206" w:rsidRPr="00D44A69" w:rsidRDefault="008E7206" w:rsidP="008E7206">
      <w:pPr>
        <w:pStyle w:val="Paragraph"/>
      </w:pPr>
      <w:r w:rsidRPr="00D44A69">
        <w:t>At the next graph (</w:t>
      </w:r>
      <w:r>
        <w:fldChar w:fldCharType="begin"/>
      </w:r>
      <w:r w:rsidRPr="00D44A69">
        <w:instrText xml:space="preserve"> REF _Ref445830199 \h  \* MERGEFORMAT </w:instrText>
      </w:r>
      <w:r>
        <w:fldChar w:fldCharType="separate"/>
      </w:r>
      <w:r w:rsidR="00411289" w:rsidRPr="003A7FF1">
        <w:t xml:space="preserve">Diagram </w:t>
      </w:r>
      <w:r w:rsidR="00411289">
        <w:rPr>
          <w:noProof/>
        </w:rPr>
        <w:t>38</w:t>
      </w:r>
      <w:r>
        <w:fldChar w:fldCharType="end"/>
      </w:r>
      <w:r w:rsidRPr="00D44A69">
        <w:t>) the memory profiling of the algorithm is shown. In this graph is also visible that the as the features pyramid stage is empting from the features images data the base on which the level stage begins is lower.</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7D5E2F3E" wp14:editId="21475569">
                  <wp:extent cx="5220000" cy="3200400"/>
                  <wp:effectExtent l="0" t="0" r="0" b="0"/>
                  <wp:docPr id="298" name="Γράφημα 29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tc>
      </w:tr>
      <w:tr w:rsidR="008E7206" w:rsidRPr="00D44A69" w:rsidTr="008E7206">
        <w:trPr>
          <w:jc w:val="center"/>
        </w:trPr>
        <w:tc>
          <w:tcPr>
            <w:tcW w:w="0" w:type="auto"/>
            <w:vAlign w:val="center"/>
          </w:tcPr>
          <w:p w:rsidR="008E7206" w:rsidRPr="006B471D" w:rsidRDefault="008E7206" w:rsidP="008E7206">
            <w:pPr>
              <w:pStyle w:val="Captions"/>
            </w:pPr>
            <w:bookmarkStart w:id="444" w:name="_Ref445830199"/>
            <w:bookmarkStart w:id="445" w:name="_Toc452154030"/>
            <w:r w:rsidRPr="003A7FF1">
              <w:t xml:space="preserve">Diagram </w:t>
            </w:r>
            <w:r>
              <w:fldChar w:fldCharType="begin"/>
            </w:r>
            <w:r w:rsidRPr="003A7FF1">
              <w:instrText xml:space="preserve"> SEQ Diagram \* ARABIC </w:instrText>
            </w:r>
            <w:r>
              <w:fldChar w:fldCharType="separate"/>
            </w:r>
            <w:r w:rsidR="00411289">
              <w:rPr>
                <w:noProof/>
              </w:rPr>
              <w:t>38</w:t>
            </w:r>
            <w:r>
              <w:fldChar w:fldCharType="end"/>
            </w:r>
            <w:bookmarkEnd w:id="444"/>
            <w:r>
              <w:t xml:space="preserve"> - TSM </w:t>
            </w:r>
            <w:r w:rsidR="00624CF0">
              <w:t xml:space="preserve">v2.2 </w:t>
            </w:r>
            <w:r w:rsidR="0024690F">
              <w:t xml:space="preserve">Algorithm </w:t>
            </w:r>
            <w:r>
              <w:t>Memory Profile</w:t>
            </w:r>
            <w:bookmarkEnd w:id="445"/>
          </w:p>
        </w:tc>
      </w:tr>
    </w:tbl>
    <w:p w:rsidR="008E7206" w:rsidRPr="00D44A69" w:rsidRDefault="008E7206" w:rsidP="008E7206">
      <w:pPr>
        <w:pStyle w:val="Paragraph"/>
      </w:pPr>
      <w:r w:rsidRPr="00D44A69">
        <w:t xml:space="preserve">Observing the algorithms maximum memory profiling at the </w:t>
      </w:r>
      <w:r>
        <w:fldChar w:fldCharType="begin"/>
      </w:r>
      <w:r w:rsidRPr="00D44A69">
        <w:instrText xml:space="preserve"> REF _Ref445830199 \h  \* MERGEFORMAT </w:instrText>
      </w:r>
      <w:r>
        <w:fldChar w:fldCharType="separate"/>
      </w:r>
      <w:r w:rsidR="00411289" w:rsidRPr="003A7FF1">
        <w:t xml:space="preserve">Diagram </w:t>
      </w:r>
      <w:r w:rsidR="00411289">
        <w:rPr>
          <w:noProof/>
        </w:rPr>
        <w:t>38</w:t>
      </w:r>
      <w:r>
        <w:fldChar w:fldCharType="end"/>
      </w:r>
      <w:r w:rsidRPr="00D44A69">
        <w:t>, it reveals that the maximum memory consumption of the algorithm is reached during the greatest size image detection as in the previous version (2.1) of the algorithm. As seen in the same graph at the time of the maximum memory consumption point the features pyramid are fully released.</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648"/>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8A46899" wp14:editId="664D8C0C">
                  <wp:extent cx="4000500" cy="1409700"/>
                  <wp:effectExtent l="0" t="0" r="0" b="0"/>
                  <wp:docPr id="299" name="Γράφημα 29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tc>
      </w:tr>
      <w:tr w:rsidR="008E7206" w:rsidRPr="00D44A69" w:rsidTr="008E7206">
        <w:trPr>
          <w:jc w:val="center"/>
        </w:trPr>
        <w:tc>
          <w:tcPr>
            <w:tcW w:w="0" w:type="auto"/>
            <w:vAlign w:val="center"/>
          </w:tcPr>
          <w:p w:rsidR="008E7206" w:rsidRPr="0027609B" w:rsidRDefault="008E7206" w:rsidP="008E7206">
            <w:pPr>
              <w:pStyle w:val="Captions"/>
            </w:pPr>
            <w:bookmarkStart w:id="446" w:name="_Ref445830319"/>
            <w:bookmarkStart w:id="447" w:name="_Toc452154031"/>
            <w:r w:rsidRPr="003A7FF1">
              <w:t xml:space="preserve">Diagram </w:t>
            </w:r>
            <w:r>
              <w:fldChar w:fldCharType="begin"/>
            </w:r>
            <w:r w:rsidRPr="003A7FF1">
              <w:instrText xml:space="preserve"> SEQ Diagram \* ARABIC </w:instrText>
            </w:r>
            <w:r>
              <w:fldChar w:fldCharType="separate"/>
            </w:r>
            <w:r w:rsidR="00411289">
              <w:rPr>
                <w:noProof/>
              </w:rPr>
              <w:t>39</w:t>
            </w:r>
            <w:r>
              <w:fldChar w:fldCharType="end"/>
            </w:r>
            <w:bookmarkEnd w:id="446"/>
            <w:r>
              <w:t xml:space="preserve"> - TSM </w:t>
            </w:r>
            <w:r w:rsidR="00624CF0">
              <w:t xml:space="preserve">v2.2 </w:t>
            </w:r>
            <w:r>
              <w:t>Maximum Memory Consumption Distribution per Image</w:t>
            </w:r>
            <w:bookmarkEnd w:id="447"/>
          </w:p>
        </w:tc>
      </w:tr>
    </w:tbl>
    <w:p w:rsidR="008E7206" w:rsidRPr="00D44A69" w:rsidRDefault="008E7206" w:rsidP="008E7206">
      <w:pPr>
        <w:pStyle w:val="Paragraph"/>
      </w:pPr>
      <w:r w:rsidRPr="00D44A69">
        <w:t xml:space="preserve">At the </w:t>
      </w:r>
      <w:r>
        <w:fldChar w:fldCharType="begin"/>
      </w:r>
      <w:r w:rsidRPr="00D44A69">
        <w:instrText xml:space="preserve"> REF _Ref445830319 \h  \* MERGEFORMAT </w:instrText>
      </w:r>
      <w:r>
        <w:fldChar w:fldCharType="separate"/>
      </w:r>
      <w:r w:rsidR="00411289" w:rsidRPr="003A7FF1">
        <w:t xml:space="preserve">Diagram </w:t>
      </w:r>
      <w:r w:rsidR="00411289">
        <w:rPr>
          <w:noProof/>
        </w:rPr>
        <w:t>39</w:t>
      </w:r>
      <w:r>
        <w:fldChar w:fldCharType="end"/>
      </w:r>
      <w:r w:rsidRPr="00D44A69">
        <w:t xml:space="preserve"> above the maximum memory consumption distribution is presented using the data of the </w:t>
      </w:r>
      <w:r>
        <w:fldChar w:fldCharType="begin"/>
      </w:r>
      <w:r w:rsidRPr="00D44A69">
        <w:instrText xml:space="preserve"> REF _Ref445830333 \h  \* MERGEFORMAT </w:instrText>
      </w:r>
      <w:r>
        <w:fldChar w:fldCharType="separate"/>
      </w:r>
      <w:r w:rsidR="00411289" w:rsidRPr="00D44A69">
        <w:t xml:space="preserve">Table </w:t>
      </w:r>
      <w:r w:rsidR="00411289">
        <w:t>70</w:t>
      </w:r>
      <w:r>
        <w:fldChar w:fldCharType="end"/>
      </w:r>
      <w:r w:rsidRPr="00D44A69">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keepNext/>
              <w:jc w:val="center"/>
              <w:rPr>
                <w:rFonts w:ascii="Calibri" w:hAnsi="Calibri"/>
              </w:rPr>
            </w:pPr>
            <w:bookmarkStart w:id="448" w:name="_Ref445830333"/>
            <w:bookmarkStart w:id="449" w:name="_Toc452153886"/>
            <w:r w:rsidRPr="00D44A69">
              <w:t xml:space="preserve">Table </w:t>
            </w:r>
            <w:r w:rsidRPr="003A7FF1">
              <w:fldChar w:fldCharType="begin"/>
            </w:r>
            <w:r w:rsidRPr="00D44A69">
              <w:instrText xml:space="preserve"> SEQ Table \* ARABIC </w:instrText>
            </w:r>
            <w:r w:rsidRPr="003A7FF1">
              <w:fldChar w:fldCharType="separate"/>
            </w:r>
            <w:r w:rsidR="00411289">
              <w:rPr>
                <w:noProof/>
              </w:rPr>
              <w:t>70</w:t>
            </w:r>
            <w:r w:rsidRPr="003A7FF1">
              <w:fldChar w:fldCharType="end"/>
            </w:r>
            <w:bookmarkEnd w:id="448"/>
            <w:r w:rsidRPr="00D44A69">
              <w:t xml:space="preserve"> - </w:t>
            </w:r>
            <w:r w:rsidRPr="00D44A69">
              <w:rPr>
                <w:rFonts w:ascii="Calibri" w:hAnsi="Calibri"/>
              </w:rPr>
              <w:t xml:space="preserve">TSM </w:t>
            </w:r>
            <w:r w:rsidR="00624CF0">
              <w:rPr>
                <w:rFonts w:ascii="Calibri" w:hAnsi="Calibri"/>
              </w:rPr>
              <w:t xml:space="preserve">v2.2 </w:t>
            </w:r>
            <w:r w:rsidRPr="00D44A69">
              <w:rPr>
                <w:rFonts w:ascii="Calibri" w:hAnsi="Calibri"/>
              </w:rPr>
              <w:t>Ma</w:t>
            </w:r>
            <w:r w:rsidR="00624CF0">
              <w:rPr>
                <w:rFonts w:ascii="Calibri" w:hAnsi="Calibri"/>
              </w:rPr>
              <w:t>ximum Memory Consumption (</w:t>
            </w:r>
            <w:r w:rsidRPr="00D44A69">
              <w:rPr>
                <w:rFonts w:ascii="Calibri" w:hAnsi="Calibri"/>
              </w:rPr>
              <w:t>Compared to v1.2) (%)</w:t>
            </w:r>
            <w:bookmarkEnd w:id="44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44A69" w:rsidRDefault="008E7206" w:rsidP="008E7206">
            <w:pPr>
              <w:keepNext/>
            </w:pPr>
          </w:p>
        </w:tc>
        <w:tc>
          <w:tcPr>
            <w:tcW w:w="634" w:type="pct"/>
            <w:vAlign w:val="center"/>
          </w:tcPr>
          <w:p w:rsidR="008E7206" w:rsidRPr="00C1453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14531">
              <w:rPr>
                <w:rFonts w:ascii="Calibri" w:hAnsi="Calibri"/>
                <w:b/>
                <w:color w:val="000000"/>
              </w:rPr>
              <w:t>320x240</w:t>
            </w:r>
          </w:p>
        </w:tc>
        <w:tc>
          <w:tcPr>
            <w:tcW w:w="634" w:type="pct"/>
            <w:vAlign w:val="center"/>
          </w:tcPr>
          <w:p w:rsidR="008E7206" w:rsidRPr="00C1453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14531">
              <w:rPr>
                <w:rFonts w:ascii="Calibri" w:hAnsi="Calibri"/>
                <w:b/>
                <w:color w:val="000000"/>
              </w:rPr>
              <w:t>640x480</w:t>
            </w:r>
          </w:p>
        </w:tc>
        <w:tc>
          <w:tcPr>
            <w:tcW w:w="634" w:type="pct"/>
            <w:vAlign w:val="center"/>
          </w:tcPr>
          <w:p w:rsidR="008E7206" w:rsidRPr="00C1453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14531">
              <w:rPr>
                <w:rFonts w:ascii="Calibri" w:hAnsi="Calibri"/>
                <w:b/>
                <w:color w:val="000000"/>
              </w:rPr>
              <w:t>800x600</w:t>
            </w:r>
          </w:p>
        </w:tc>
        <w:tc>
          <w:tcPr>
            <w:tcW w:w="705" w:type="pct"/>
            <w:vAlign w:val="center"/>
          </w:tcPr>
          <w:p w:rsidR="008E7206" w:rsidRPr="00C1453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14531">
              <w:rPr>
                <w:rFonts w:ascii="Calibri" w:hAnsi="Calibri"/>
                <w:b/>
                <w:color w:val="000000"/>
              </w:rPr>
              <w:t>1024x768</w:t>
            </w:r>
          </w:p>
        </w:tc>
        <w:tc>
          <w:tcPr>
            <w:tcW w:w="705" w:type="pct"/>
            <w:vAlign w:val="center"/>
          </w:tcPr>
          <w:p w:rsidR="008E7206" w:rsidRPr="00C1453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14531">
              <w:rPr>
                <w:rFonts w:ascii="Calibri" w:hAnsi="Calibri"/>
                <w:b/>
                <w:color w:val="000000"/>
              </w:rPr>
              <w:t>1280x960</w:t>
            </w:r>
          </w:p>
        </w:tc>
        <w:tc>
          <w:tcPr>
            <w:tcW w:w="621" w:type="pct"/>
            <w:vAlign w:val="center"/>
          </w:tcPr>
          <w:p w:rsidR="008E7206" w:rsidRPr="00C1453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14531">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14531" w:rsidRDefault="008E7206" w:rsidP="008E7206">
            <w:r w:rsidRPr="00C14531">
              <w:t>TSM v2.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6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6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9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0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2 Mb</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14531" w:rsidRDefault="008E7206" w:rsidP="008E7206"/>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5</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1</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14531" w:rsidRDefault="008E7206" w:rsidP="008E7206">
            <w:r w:rsidRPr="00C14531">
              <w:t>FP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B2439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14531" w:rsidRDefault="008E7206" w:rsidP="008E7206">
            <w:pPr>
              <w:rPr>
                <w:rFonts w:ascii="Calibri" w:hAnsi="Calibri"/>
              </w:rPr>
            </w:pPr>
            <w:r w:rsidRPr="00C14531">
              <w:rPr>
                <w:rFonts w:ascii="Calibri" w:hAnsi="Calibri"/>
              </w:rPr>
              <w:t>Conv.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B2439C"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14531" w:rsidRDefault="008E7206" w:rsidP="008E7206">
            <w:pPr>
              <w:rPr>
                <w:rFonts w:ascii="Calibri" w:hAnsi="Calibri"/>
              </w:rPr>
            </w:pPr>
            <w:r w:rsidRPr="00C14531">
              <w:rPr>
                <w:rFonts w:ascii="Calibri" w:hAnsi="Calibri"/>
              </w:rPr>
              <w:t>DT Stage</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B2439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14531" w:rsidRDefault="008E7206" w:rsidP="008E7206">
            <w:pPr>
              <w:rPr>
                <w:rFonts w:ascii="Calibri" w:hAnsi="Calibri"/>
              </w:rPr>
            </w:pPr>
            <w:r w:rsidRPr="00C14531">
              <w:rPr>
                <w:rFonts w:ascii="Calibri" w:hAnsi="Calibri"/>
              </w:rPr>
              <w:t>Backtrack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8</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3</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6</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2</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1453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14531" w:rsidRDefault="008E7206" w:rsidP="008E7206">
            <w:pPr>
              <w:rPr>
                <w:rFonts w:ascii="Calibri" w:hAnsi="Calibri"/>
              </w:rPr>
            </w:pPr>
            <w:r w:rsidRPr="00C14531">
              <w:rPr>
                <w:rFonts w:ascii="Calibri" w:hAnsi="Calibri"/>
              </w:rPr>
              <w:t>F. Pyramid</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B2439C"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1453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4</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14531" w:rsidRDefault="008E7206" w:rsidP="008E7206">
            <w:pPr>
              <w:rPr>
                <w:rFonts w:ascii="Calibri" w:hAnsi="Calibri"/>
              </w:rPr>
            </w:pPr>
            <w:r w:rsidRPr="00C14531">
              <w:rPr>
                <w:rFonts w:ascii="Calibri" w:hAnsi="Calibri"/>
              </w:rPr>
              <w:t>F. Respons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8</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3</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1453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14531" w:rsidRDefault="008E7206" w:rsidP="008E7206">
            <w:pPr>
              <w:rPr>
                <w:rFonts w:ascii="Calibri" w:hAnsi="Calibri"/>
              </w:rPr>
            </w:pPr>
            <w:r w:rsidRPr="00C14531">
              <w:rPr>
                <w:rFonts w:ascii="Calibri" w:hAnsi="Calibri"/>
              </w:rPr>
              <w:t>DT Scor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8</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8</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8</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14531" w:rsidRDefault="008E7206" w:rsidP="008E7206">
            <w:pPr>
              <w:rPr>
                <w:rFonts w:ascii="Calibri" w:hAnsi="Calibri"/>
              </w:rPr>
            </w:pPr>
            <w:r w:rsidRPr="00C14531">
              <w:rPr>
                <w:rFonts w:ascii="Calibri" w:hAnsi="Calibri"/>
              </w:rPr>
              <w:t>Others</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4</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4</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1</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14531" w:rsidRDefault="008E7206" w:rsidP="008E7206">
            <w:pPr>
              <w:rPr>
                <w:rFonts w:ascii="Calibri" w:hAnsi="Calibri"/>
              </w:rPr>
            </w:pP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14531" w:rsidRDefault="008E7206" w:rsidP="008E7206">
            <w:pPr>
              <w:rPr>
                <w:rFonts w:ascii="Calibri" w:hAnsi="Calibri"/>
              </w:rPr>
            </w:pPr>
            <w:r w:rsidRPr="00C14531">
              <w:rPr>
                <w:rFonts w:ascii="Calibri" w:hAnsi="Calibri"/>
              </w:rPr>
              <w:t>Results Cach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8</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7</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6</w:t>
            </w:r>
          </w:p>
        </w:tc>
      </w:tr>
    </w:tbl>
    <w:p w:rsidR="008E7206" w:rsidRDefault="008E7206" w:rsidP="008E7206"/>
    <w:p w:rsidR="008E7206" w:rsidRPr="00D44A69" w:rsidRDefault="008E7206" w:rsidP="008E7206">
      <w:pPr>
        <w:pStyle w:val="Paragraph"/>
      </w:pPr>
      <w:r w:rsidRPr="00D44A69">
        <w:t xml:space="preserve">The time results of the 2.2 version of the algorithm are presented in </w:t>
      </w:r>
      <w:r>
        <w:fldChar w:fldCharType="begin"/>
      </w:r>
      <w:r w:rsidRPr="00D44A69">
        <w:instrText xml:space="preserve"> REF _Ref445830435 \h </w:instrText>
      </w:r>
      <w:r>
        <w:fldChar w:fldCharType="separate"/>
      </w:r>
      <w:r w:rsidR="00411289" w:rsidRPr="00D44A69">
        <w:t xml:space="preserve">Table </w:t>
      </w:r>
      <w:r w:rsidR="00411289">
        <w:rPr>
          <w:noProof/>
        </w:rPr>
        <w:t>71</w:t>
      </w:r>
      <w:r>
        <w:fldChar w:fldCharType="end"/>
      </w:r>
      <w:r w:rsidRPr="00D44A69">
        <w:t>. This table’s data is clearly sensible as the change of the order may cause a tiny speedup cause of better memory management but there is not any important change that could affect the time consumption of the algorithm.</w:t>
      </w:r>
    </w:p>
    <w:tbl>
      <w:tblPr>
        <w:tblStyle w:val="5-6"/>
        <w:tblW w:w="5000" w:type="pct"/>
        <w:jc w:val="center"/>
        <w:tblCellMar>
          <w:top w:w="28" w:type="dxa"/>
          <w:bottom w:w="28" w:type="dxa"/>
        </w:tblCellMar>
        <w:tblLook w:val="04A0" w:firstRow="1" w:lastRow="0" w:firstColumn="1" w:lastColumn="0" w:noHBand="0" w:noVBand="1"/>
      </w:tblPr>
      <w:tblGrid>
        <w:gridCol w:w="1073"/>
        <w:gridCol w:w="1218"/>
        <w:gridCol w:w="1219"/>
        <w:gridCol w:w="1219"/>
        <w:gridCol w:w="1355"/>
        <w:gridCol w:w="1355"/>
        <w:gridCol w:w="1191"/>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keepNext/>
              <w:jc w:val="center"/>
              <w:rPr>
                <w:rFonts w:ascii="Calibri" w:hAnsi="Calibri"/>
              </w:rPr>
            </w:pPr>
            <w:bookmarkStart w:id="450" w:name="_Ref445830435"/>
            <w:bookmarkStart w:id="451" w:name="_Toc452153887"/>
            <w:r w:rsidRPr="00D44A69">
              <w:t xml:space="preserve">Table </w:t>
            </w:r>
            <w:r w:rsidRPr="003A7FF1">
              <w:fldChar w:fldCharType="begin"/>
            </w:r>
            <w:r w:rsidRPr="00D44A69">
              <w:instrText xml:space="preserve"> SEQ Table \* ARABIC </w:instrText>
            </w:r>
            <w:r w:rsidRPr="003A7FF1">
              <w:fldChar w:fldCharType="separate"/>
            </w:r>
            <w:r w:rsidR="00411289">
              <w:rPr>
                <w:noProof/>
              </w:rPr>
              <w:t>71</w:t>
            </w:r>
            <w:r w:rsidRPr="003A7FF1">
              <w:fldChar w:fldCharType="end"/>
            </w:r>
            <w:bookmarkEnd w:id="450"/>
            <w:r w:rsidRPr="00D44A69">
              <w:t xml:space="preserve"> - </w:t>
            </w:r>
            <w:r w:rsidR="00F74E42" w:rsidRPr="006A462C">
              <w:rPr>
                <w:rFonts w:ascii="Calibri" w:hAnsi="Calibri"/>
              </w:rPr>
              <w:t>TSM</w:t>
            </w:r>
            <w:r w:rsidR="00F74E42">
              <w:rPr>
                <w:rFonts w:ascii="Calibri" w:hAnsi="Calibri"/>
              </w:rPr>
              <w:t xml:space="preserve"> v2.2 Execution Time Comparison</w:t>
            </w:r>
            <w:r w:rsidR="00F74E42" w:rsidRPr="006A462C">
              <w:rPr>
                <w:rFonts w:ascii="Calibri" w:hAnsi="Calibri"/>
              </w:rPr>
              <w:t xml:space="preserve"> (%)</w:t>
            </w:r>
            <w:bookmarkEnd w:id="451"/>
          </w:p>
        </w:tc>
      </w:tr>
      <w:tr w:rsidR="008E7206" w:rsidRPr="00B93619" w:rsidTr="00F74E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2" w:type="pct"/>
          </w:tcPr>
          <w:p w:rsidR="008E7206" w:rsidRPr="00D44A69" w:rsidRDefault="008E7206" w:rsidP="008E7206">
            <w:pPr>
              <w:keepNext/>
            </w:pPr>
          </w:p>
        </w:tc>
        <w:tc>
          <w:tcPr>
            <w:tcW w:w="706" w:type="pct"/>
            <w:vAlign w:val="center"/>
          </w:tcPr>
          <w:p w:rsidR="008E7206" w:rsidRPr="00095B7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95B7D">
              <w:rPr>
                <w:rFonts w:ascii="Calibri" w:hAnsi="Calibri"/>
                <w:b/>
                <w:color w:val="000000"/>
              </w:rPr>
              <w:t>320x240</w:t>
            </w:r>
          </w:p>
        </w:tc>
        <w:tc>
          <w:tcPr>
            <w:tcW w:w="706" w:type="pct"/>
            <w:vAlign w:val="center"/>
          </w:tcPr>
          <w:p w:rsidR="008E7206" w:rsidRPr="00095B7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95B7D">
              <w:rPr>
                <w:rFonts w:ascii="Calibri" w:hAnsi="Calibri"/>
                <w:b/>
                <w:color w:val="000000"/>
              </w:rPr>
              <w:t>640x480</w:t>
            </w:r>
          </w:p>
        </w:tc>
        <w:tc>
          <w:tcPr>
            <w:tcW w:w="706" w:type="pct"/>
            <w:vAlign w:val="center"/>
          </w:tcPr>
          <w:p w:rsidR="008E7206" w:rsidRPr="00095B7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95B7D">
              <w:rPr>
                <w:rFonts w:ascii="Calibri" w:hAnsi="Calibri"/>
                <w:b/>
                <w:color w:val="000000"/>
              </w:rPr>
              <w:t>800x600</w:t>
            </w:r>
          </w:p>
        </w:tc>
        <w:tc>
          <w:tcPr>
            <w:tcW w:w="785" w:type="pct"/>
            <w:vAlign w:val="center"/>
          </w:tcPr>
          <w:p w:rsidR="008E7206" w:rsidRPr="00095B7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95B7D">
              <w:rPr>
                <w:rFonts w:ascii="Calibri" w:hAnsi="Calibri"/>
                <w:b/>
                <w:color w:val="000000"/>
              </w:rPr>
              <w:t>1024x768</w:t>
            </w:r>
          </w:p>
        </w:tc>
        <w:tc>
          <w:tcPr>
            <w:tcW w:w="785" w:type="pct"/>
            <w:vAlign w:val="center"/>
          </w:tcPr>
          <w:p w:rsidR="008E7206" w:rsidRPr="00095B7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95B7D">
              <w:rPr>
                <w:rFonts w:ascii="Calibri" w:hAnsi="Calibri"/>
                <w:b/>
                <w:color w:val="000000"/>
              </w:rPr>
              <w:t>1200x960</w:t>
            </w:r>
          </w:p>
        </w:tc>
        <w:tc>
          <w:tcPr>
            <w:tcW w:w="690" w:type="pct"/>
            <w:vAlign w:val="center"/>
          </w:tcPr>
          <w:p w:rsidR="008E7206" w:rsidRPr="00095B7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95B7D">
              <w:rPr>
                <w:rFonts w:ascii="Calibri" w:hAnsi="Calibri"/>
                <w:b/>
                <w:color w:val="000000"/>
              </w:rPr>
              <w:t>Average</w:t>
            </w:r>
          </w:p>
        </w:tc>
      </w:tr>
      <w:tr w:rsidR="008E7206" w:rsidRPr="00B93619" w:rsidTr="00F74E42">
        <w:trPr>
          <w:jc w:val="center"/>
        </w:trPr>
        <w:tc>
          <w:tcPr>
            <w:cnfStyle w:val="001000000000" w:firstRow="0" w:lastRow="0" w:firstColumn="1" w:lastColumn="0" w:oddVBand="0" w:evenVBand="0" w:oddHBand="0" w:evenHBand="0" w:firstRowFirstColumn="0" w:firstRowLastColumn="0" w:lastRowFirstColumn="0" w:lastRowLastColumn="0"/>
            <w:tcW w:w="622" w:type="pct"/>
          </w:tcPr>
          <w:p w:rsidR="008E7206" w:rsidRDefault="008E7206" w:rsidP="008E7206">
            <w:r>
              <w:t>Levels</w:t>
            </w:r>
          </w:p>
        </w:tc>
        <w:tc>
          <w:tcPr>
            <w:tcW w:w="70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70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70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78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8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69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F74E42" w:rsidRPr="00B93619" w:rsidTr="00F74E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2" w:type="pct"/>
          </w:tcPr>
          <w:p w:rsidR="00F74E42" w:rsidRDefault="00F74E42" w:rsidP="00F74E42">
            <w:r>
              <w:t>Vs v1.2</w:t>
            </w:r>
          </w:p>
        </w:tc>
        <w:tc>
          <w:tcPr>
            <w:tcW w:w="706"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7</w:t>
            </w:r>
          </w:p>
        </w:tc>
        <w:tc>
          <w:tcPr>
            <w:tcW w:w="706"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5</w:t>
            </w:r>
          </w:p>
        </w:tc>
        <w:tc>
          <w:tcPr>
            <w:tcW w:w="706"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0</w:t>
            </w:r>
          </w:p>
        </w:tc>
        <w:tc>
          <w:tcPr>
            <w:tcW w:w="785"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785"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c>
          <w:tcPr>
            <w:tcW w:w="690"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r>
      <w:tr w:rsidR="00F74E42" w:rsidRPr="00B459EB" w:rsidTr="00F74E42">
        <w:trPr>
          <w:jc w:val="center"/>
        </w:trPr>
        <w:tc>
          <w:tcPr>
            <w:cnfStyle w:val="001000000000" w:firstRow="0" w:lastRow="0" w:firstColumn="1" w:lastColumn="0" w:oddVBand="0" w:evenVBand="0" w:oddHBand="0" w:evenHBand="0" w:firstRowFirstColumn="0" w:firstRowLastColumn="0" w:lastRowFirstColumn="0" w:lastRowLastColumn="0"/>
            <w:tcW w:w="622" w:type="pct"/>
          </w:tcPr>
          <w:p w:rsidR="00F74E42" w:rsidRDefault="00F74E42" w:rsidP="00F74E42">
            <w:r>
              <w:lastRenderedPageBreak/>
              <w:t>Vs v1.3</w:t>
            </w:r>
          </w:p>
        </w:tc>
        <w:tc>
          <w:tcPr>
            <w:tcW w:w="706" w:type="pct"/>
            <w:vAlign w:val="center"/>
          </w:tcPr>
          <w:p w:rsidR="00F74E42" w:rsidRDefault="00F74E42" w:rsidP="00F74E4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8</w:t>
            </w:r>
          </w:p>
        </w:tc>
        <w:tc>
          <w:tcPr>
            <w:tcW w:w="706" w:type="pct"/>
            <w:vAlign w:val="center"/>
          </w:tcPr>
          <w:p w:rsidR="00F74E42" w:rsidRDefault="00F74E42" w:rsidP="00F74E4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706" w:type="pct"/>
            <w:vAlign w:val="center"/>
          </w:tcPr>
          <w:p w:rsidR="00F74E42" w:rsidRDefault="00F74E42" w:rsidP="00F74E4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2</w:t>
            </w:r>
          </w:p>
        </w:tc>
        <w:tc>
          <w:tcPr>
            <w:tcW w:w="785" w:type="pct"/>
            <w:vAlign w:val="center"/>
          </w:tcPr>
          <w:p w:rsidR="00F74E42" w:rsidRDefault="00F74E42" w:rsidP="00F74E4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4</w:t>
            </w:r>
          </w:p>
        </w:tc>
        <w:tc>
          <w:tcPr>
            <w:tcW w:w="785" w:type="pct"/>
            <w:vAlign w:val="center"/>
          </w:tcPr>
          <w:p w:rsidR="00F74E42" w:rsidRDefault="00F74E42" w:rsidP="00F74E4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1</w:t>
            </w:r>
          </w:p>
        </w:tc>
        <w:tc>
          <w:tcPr>
            <w:tcW w:w="690" w:type="pct"/>
            <w:vAlign w:val="center"/>
          </w:tcPr>
          <w:p w:rsidR="00F74E42" w:rsidRDefault="00F74E42" w:rsidP="00F74E42">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8</w:t>
            </w:r>
          </w:p>
        </w:tc>
      </w:tr>
      <w:tr w:rsidR="00F74E42" w:rsidRPr="00B459EB" w:rsidTr="00F74E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2" w:type="pct"/>
          </w:tcPr>
          <w:p w:rsidR="00F74E42" w:rsidRPr="0092280C" w:rsidRDefault="00F74E42" w:rsidP="00F74E42">
            <w:r>
              <w:t>Vs v2.1</w:t>
            </w:r>
          </w:p>
        </w:tc>
        <w:tc>
          <w:tcPr>
            <w:tcW w:w="706"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706"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0</w:t>
            </w:r>
          </w:p>
        </w:tc>
        <w:tc>
          <w:tcPr>
            <w:tcW w:w="706"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6</w:t>
            </w:r>
          </w:p>
        </w:tc>
        <w:tc>
          <w:tcPr>
            <w:tcW w:w="785"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c>
          <w:tcPr>
            <w:tcW w:w="785"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6</w:t>
            </w:r>
          </w:p>
        </w:tc>
        <w:tc>
          <w:tcPr>
            <w:tcW w:w="690" w:type="pct"/>
            <w:vAlign w:val="center"/>
          </w:tcPr>
          <w:p w:rsidR="00F74E42" w:rsidRDefault="00F74E42" w:rsidP="00F74E42">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4</w:t>
            </w:r>
          </w:p>
        </w:tc>
      </w:tr>
    </w:tbl>
    <w:p w:rsidR="008E7206" w:rsidRDefault="008E7206" w:rsidP="008E7206">
      <w:pPr>
        <w:pStyle w:val="Paragraph"/>
      </w:pPr>
    </w:p>
    <w:p w:rsidR="008E7206" w:rsidRDefault="000F59DD" w:rsidP="008E7206">
      <w:pPr>
        <w:pStyle w:val="Sub1Chapter"/>
        <w:numPr>
          <w:ilvl w:val="1"/>
          <w:numId w:val="1"/>
        </w:numPr>
      </w:pPr>
      <w:bookmarkStart w:id="452" w:name="_Ref447036417"/>
      <w:bookmarkStart w:id="453" w:name="_Toc452153674"/>
      <w:r>
        <w:t xml:space="preserve">TSM </w:t>
      </w:r>
      <w:r w:rsidR="008E7206">
        <w:t>Face Detector v3.1</w:t>
      </w:r>
      <w:bookmarkEnd w:id="452"/>
      <w:bookmarkEnd w:id="453"/>
    </w:p>
    <w:p w:rsidR="008E7206" w:rsidRPr="00D44A69" w:rsidRDefault="008E7206" w:rsidP="008E7206">
      <w:pPr>
        <w:pStyle w:val="Paragraph"/>
      </w:pPr>
      <w:r w:rsidRPr="00D44A69">
        <w:t xml:space="preserve">The TSM algorithm version 3.1 is very similar to the 2.x ones. The main change is the unification of the Features Pyramid stage with the Detect one and the order in which the features pyramid levels are pushed to the Level stage. In the version 2.1 the levels were pushed ascending. In the version 2.2 they were pushed descending. In this version they are pushed as soon as an image in the image pyramid is created as shown in the </w:t>
      </w:r>
      <w:r>
        <w:fldChar w:fldCharType="begin"/>
      </w:r>
      <w:r w:rsidRPr="00D44A69">
        <w:instrText xml:space="preserve"> REF _Ref445831297 \h </w:instrText>
      </w:r>
      <w:r>
        <w:fldChar w:fldCharType="separate"/>
      </w:r>
      <w:r w:rsidR="00411289" w:rsidRPr="00940E30">
        <w:t xml:space="preserve">Figure </w:t>
      </w:r>
      <w:r w:rsidR="00411289">
        <w:rPr>
          <w:noProof/>
        </w:rPr>
        <w:t>44</w:t>
      </w:r>
      <w:r>
        <w:fldChar w:fldCharType="end"/>
      </w:r>
      <w:r w:rsidRPr="00D44A69">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009"/>
      </w:tblGrid>
      <w:tr w:rsidR="008E7206" w:rsidTr="008E7206">
        <w:trPr>
          <w:jc w:val="center"/>
        </w:trPr>
        <w:tc>
          <w:tcPr>
            <w:tcW w:w="0" w:type="auto"/>
            <w:vAlign w:val="center"/>
          </w:tcPr>
          <w:p w:rsidR="008E7206" w:rsidRDefault="008E7206" w:rsidP="008E7206">
            <w:pPr>
              <w:pStyle w:val="Imagetable"/>
            </w:pPr>
            <w:r>
              <w:drawing>
                <wp:inline distT="0" distB="0" distL="0" distR="0" wp14:anchorId="480299BA" wp14:editId="26D04798">
                  <wp:extent cx="4313688" cy="2343150"/>
                  <wp:effectExtent l="0" t="0" r="0" b="0"/>
                  <wp:docPr id="300" name="Εικόνα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ecution diagram.PNG"/>
                          <pic:cNvPicPr/>
                        </pic:nvPicPr>
                        <pic:blipFill>
                          <a:blip r:embed="rId289">
                            <a:extLst>
                              <a:ext uri="{28A0092B-C50C-407E-A947-70E740481C1C}">
                                <a14:useLocalDpi xmlns:a14="http://schemas.microsoft.com/office/drawing/2010/main" val="0"/>
                              </a:ext>
                            </a:extLst>
                          </a:blip>
                          <a:stretch>
                            <a:fillRect/>
                          </a:stretch>
                        </pic:blipFill>
                        <pic:spPr>
                          <a:xfrm>
                            <a:off x="0" y="0"/>
                            <a:ext cx="4332924" cy="2353599"/>
                          </a:xfrm>
                          <a:prstGeom prst="rect">
                            <a:avLst/>
                          </a:prstGeom>
                        </pic:spPr>
                      </pic:pic>
                    </a:graphicData>
                  </a:graphic>
                </wp:inline>
              </w:drawing>
            </w:r>
          </w:p>
        </w:tc>
      </w:tr>
      <w:tr w:rsidR="008E7206" w:rsidRPr="00D44A69" w:rsidTr="008E7206">
        <w:trPr>
          <w:jc w:val="center"/>
        </w:trPr>
        <w:tc>
          <w:tcPr>
            <w:tcW w:w="0" w:type="auto"/>
            <w:vAlign w:val="center"/>
          </w:tcPr>
          <w:p w:rsidR="008E7206" w:rsidRPr="00575789" w:rsidRDefault="008E7206" w:rsidP="00624CF0">
            <w:pPr>
              <w:pStyle w:val="Captions"/>
            </w:pPr>
            <w:bookmarkStart w:id="454" w:name="_Ref445831297"/>
            <w:bookmarkStart w:id="455" w:name="_Toc452153775"/>
            <w:r w:rsidRPr="00940E30">
              <w:t xml:space="preserve">Figure </w:t>
            </w:r>
            <w:r>
              <w:fldChar w:fldCharType="begin"/>
            </w:r>
            <w:r w:rsidRPr="00940E30">
              <w:instrText xml:space="preserve"> SEQ Figure \* ARABIC </w:instrText>
            </w:r>
            <w:r>
              <w:fldChar w:fldCharType="separate"/>
            </w:r>
            <w:r w:rsidR="00411289">
              <w:rPr>
                <w:noProof/>
              </w:rPr>
              <w:t>44</w:t>
            </w:r>
            <w:r>
              <w:fldChar w:fldCharType="end"/>
            </w:r>
            <w:bookmarkEnd w:id="454"/>
            <w:r>
              <w:t xml:space="preserve"> - TSM Algorithm </w:t>
            </w:r>
            <w:r w:rsidR="00624CF0">
              <w:t xml:space="preserve">v3.1 </w:t>
            </w:r>
            <w:r>
              <w:t>Execution Flow Diagram</w:t>
            </w:r>
            <w:bookmarkEnd w:id="455"/>
          </w:p>
        </w:tc>
      </w:tr>
    </w:tbl>
    <w:p w:rsidR="008E7206" w:rsidRPr="00D44A69" w:rsidRDefault="008E7206" w:rsidP="008E7206">
      <w:pPr>
        <w:pStyle w:val="Paragraph"/>
      </w:pPr>
      <w:r w:rsidRPr="00D44A69">
        <w:t xml:space="preserve">What is obvious is that as the scaled images are pushed to the Level stage for detection there is no need for the features pyramid data structure to exist. The HOG procedure takes place just before the Convolution one and the features images are released just after. What is although needed is the temporary image pyramid to hold the scaled images longer than in the other versions. As described in the </w:t>
      </w:r>
      <w:r w:rsidRPr="00201E4F">
        <w:t xml:space="preserve">chapter </w:t>
      </w:r>
      <w:r w:rsidR="00201E4F">
        <w:fldChar w:fldCharType="begin"/>
      </w:r>
      <w:r w:rsidR="00201E4F">
        <w:instrText xml:space="preserve"> REF _Ref447039609 \r \h </w:instrText>
      </w:r>
      <w:r w:rsidR="00201E4F">
        <w:fldChar w:fldCharType="separate"/>
      </w:r>
      <w:r w:rsidR="00411289">
        <w:t>5.5</w:t>
      </w:r>
      <w:r w:rsidR="00201E4F">
        <w:fldChar w:fldCharType="end"/>
      </w:r>
      <w:r w:rsidRPr="00D44A69">
        <w:t xml:space="preserve">, the features pyramid stage uses the scaled images as inputs in the Reduce procedure to create half copies of them. So the algorithm in this version cannot release scaled images from the image pyramid as long as it has not create their next interval ones. A tactic can be used here is the algorithm to create the next interval scaled image immediately in order to be able to release the ones used in the Level stage. This way the image pyramid can hold smaller sized images in order to reduce the maximum memory consumption that appears during the Level stage. Unfortunately, the maximum memory consumption of the TSM algorithm appears during the detection procedure of the first level of the pyramid where the unscaled </w:t>
      </w:r>
      <w:r w:rsidR="00E02D94">
        <w:t>re</w:t>
      </w:r>
      <w:r w:rsidRPr="00D44A69">
        <w:t xml:space="preserve">source image is used that is needed not only for the next interval scaled image but also for the rest scaled images of the first interval set of images in the pyramid. This means that </w:t>
      </w:r>
      <w:r w:rsidRPr="00D44A69">
        <w:lastRenderedPageBreak/>
        <w:t xml:space="preserve">there is no way to avoid it as shown in </w:t>
      </w:r>
      <w:r>
        <w:fldChar w:fldCharType="begin"/>
      </w:r>
      <w:r w:rsidRPr="00D44A69">
        <w:instrText xml:space="preserve"> REF _Ref445831297 \h  \* MERGEFORMAT </w:instrText>
      </w:r>
      <w:r>
        <w:fldChar w:fldCharType="separate"/>
      </w:r>
      <w:r w:rsidR="00411289" w:rsidRPr="00940E30">
        <w:t xml:space="preserve">Figure </w:t>
      </w:r>
      <w:r w:rsidR="00411289">
        <w:rPr>
          <w:noProof/>
        </w:rPr>
        <w:t>44</w:t>
      </w:r>
      <w:r>
        <w:fldChar w:fldCharType="end"/>
      </w:r>
      <w:r w:rsidRPr="00D44A69">
        <w:t xml:space="preserve"> above. By applying this execution flow the time results coming of are the following shown in </w:t>
      </w:r>
      <w:r>
        <w:fldChar w:fldCharType="begin"/>
      </w:r>
      <w:r w:rsidRPr="00D44A69">
        <w:instrText xml:space="preserve"> REF _Ref445831362 \h  \* MERGEFORMAT </w:instrText>
      </w:r>
      <w:r>
        <w:fldChar w:fldCharType="separate"/>
      </w:r>
      <w:r w:rsidR="00411289" w:rsidRPr="00D44A69">
        <w:t xml:space="preserve">Table </w:t>
      </w:r>
      <w:r w:rsidR="00411289">
        <w:t>72</w:t>
      </w:r>
      <w:r>
        <w:fldChar w:fldCharType="end"/>
      </w:r>
      <w:r w:rsidRPr="00D44A69">
        <w:t xml:space="preserve"> below.</w:t>
      </w:r>
    </w:p>
    <w:tbl>
      <w:tblPr>
        <w:tblStyle w:val="5-6"/>
        <w:tblW w:w="5000" w:type="pct"/>
        <w:jc w:val="center"/>
        <w:tblCellMar>
          <w:top w:w="28" w:type="dxa"/>
          <w:bottom w:w="28" w:type="dxa"/>
        </w:tblCellMar>
        <w:tblLook w:val="04A0" w:firstRow="1" w:lastRow="0" w:firstColumn="1" w:lastColumn="0" w:noHBand="0" w:noVBand="1"/>
      </w:tblPr>
      <w:tblGrid>
        <w:gridCol w:w="972"/>
        <w:gridCol w:w="1234"/>
        <w:gridCol w:w="1234"/>
        <w:gridCol w:w="1234"/>
        <w:gridCol w:w="1374"/>
        <w:gridCol w:w="1374"/>
        <w:gridCol w:w="1208"/>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keepNext/>
              <w:jc w:val="center"/>
              <w:rPr>
                <w:rFonts w:ascii="Calibri" w:hAnsi="Calibri"/>
              </w:rPr>
            </w:pPr>
            <w:bookmarkStart w:id="456" w:name="_Ref445831362"/>
            <w:bookmarkStart w:id="457" w:name="_Toc452153888"/>
            <w:r w:rsidRPr="00D44A69">
              <w:t xml:space="preserve">Table </w:t>
            </w:r>
            <w:r w:rsidRPr="00940E30">
              <w:fldChar w:fldCharType="begin"/>
            </w:r>
            <w:r w:rsidRPr="00D44A69">
              <w:instrText xml:space="preserve"> SEQ Table \* ARABIC </w:instrText>
            </w:r>
            <w:r w:rsidRPr="00940E30">
              <w:fldChar w:fldCharType="separate"/>
            </w:r>
            <w:r w:rsidR="00411289">
              <w:rPr>
                <w:noProof/>
              </w:rPr>
              <w:t>72</w:t>
            </w:r>
            <w:r w:rsidRPr="00940E30">
              <w:fldChar w:fldCharType="end"/>
            </w:r>
            <w:bookmarkEnd w:id="456"/>
            <w:r w:rsidRPr="00D44A69">
              <w:t xml:space="preserve"> - </w:t>
            </w:r>
            <w:r w:rsidRPr="00D44A69">
              <w:rPr>
                <w:rFonts w:ascii="Calibri" w:hAnsi="Calibri"/>
              </w:rPr>
              <w:t xml:space="preserve">TSM </w:t>
            </w:r>
            <w:r w:rsidR="00826E5B">
              <w:rPr>
                <w:rFonts w:ascii="Calibri" w:hAnsi="Calibri"/>
              </w:rPr>
              <w:t xml:space="preserve">v3.1 </w:t>
            </w:r>
            <w:r w:rsidRPr="00D44A69">
              <w:rPr>
                <w:rFonts w:ascii="Calibri" w:hAnsi="Calibri"/>
              </w:rPr>
              <w:t>E</w:t>
            </w:r>
            <w:r w:rsidR="00826E5B">
              <w:rPr>
                <w:rFonts w:ascii="Calibri" w:hAnsi="Calibri"/>
              </w:rPr>
              <w:t xml:space="preserve">xecution Time Comparison </w:t>
            </w:r>
            <w:r w:rsidRPr="00D44A69">
              <w:rPr>
                <w:rFonts w:ascii="Calibri" w:hAnsi="Calibri"/>
              </w:rPr>
              <w:t>(%)</w:t>
            </w:r>
            <w:bookmarkEnd w:id="457"/>
          </w:p>
        </w:tc>
      </w:tr>
      <w:tr w:rsidR="008E7206" w:rsidRPr="00B93619"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Pr="00D44A69" w:rsidRDefault="008E7206" w:rsidP="008E7206">
            <w:pPr>
              <w:keepNext/>
            </w:pPr>
          </w:p>
        </w:tc>
        <w:tc>
          <w:tcPr>
            <w:tcW w:w="715"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320x240</w:t>
            </w:r>
          </w:p>
        </w:tc>
        <w:tc>
          <w:tcPr>
            <w:tcW w:w="715"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640x480</w:t>
            </w:r>
          </w:p>
        </w:tc>
        <w:tc>
          <w:tcPr>
            <w:tcW w:w="715"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800x600</w:t>
            </w:r>
          </w:p>
        </w:tc>
        <w:tc>
          <w:tcPr>
            <w:tcW w:w="796"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1024x768</w:t>
            </w:r>
          </w:p>
        </w:tc>
        <w:tc>
          <w:tcPr>
            <w:tcW w:w="796"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1200x960</w:t>
            </w:r>
          </w:p>
        </w:tc>
        <w:tc>
          <w:tcPr>
            <w:tcW w:w="701"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Average</w:t>
            </w:r>
          </w:p>
        </w:tc>
      </w:tr>
      <w:tr w:rsidR="008E7206" w:rsidRPr="00B93619" w:rsidTr="008E7206">
        <w:trPr>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Default="008E7206" w:rsidP="008E7206">
            <w:r>
              <w:t>Levels</w:t>
            </w:r>
          </w:p>
        </w:tc>
        <w:tc>
          <w:tcPr>
            <w:tcW w:w="71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71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71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79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9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701" w:type="pct"/>
            <w:vAlign w:val="center"/>
          </w:tcPr>
          <w:p w:rsidR="008E7206" w:rsidRPr="003A58E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RPr="00B93619"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Default="008E7206" w:rsidP="008E7206">
            <w:r>
              <w:t>v1.3</w:t>
            </w:r>
          </w:p>
        </w:tc>
        <w:tc>
          <w:tcPr>
            <w:tcW w:w="7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7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c>
          <w:tcPr>
            <w:tcW w:w="7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6</w:t>
            </w:r>
          </w:p>
        </w:tc>
        <w:tc>
          <w:tcPr>
            <w:tcW w:w="7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7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Default="008E7206" w:rsidP="008E7206">
            <w:r>
              <w:t>v2.1</w:t>
            </w:r>
          </w:p>
        </w:tc>
        <w:tc>
          <w:tcPr>
            <w:tcW w:w="7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7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4</w:t>
            </w:r>
          </w:p>
        </w:tc>
        <w:tc>
          <w:tcPr>
            <w:tcW w:w="7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7</w:t>
            </w:r>
          </w:p>
        </w:tc>
        <w:tc>
          <w:tcPr>
            <w:tcW w:w="79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4</w:t>
            </w:r>
          </w:p>
        </w:tc>
        <w:tc>
          <w:tcPr>
            <w:tcW w:w="79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3</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1</w:t>
            </w:r>
          </w:p>
        </w:tc>
      </w:tr>
      <w:tr w:rsidR="008E7206" w:rsidRPr="00B459E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Pr="0092280C" w:rsidRDefault="008E7206" w:rsidP="008E7206">
            <w:r>
              <w:t>v2.2</w:t>
            </w:r>
          </w:p>
        </w:tc>
        <w:tc>
          <w:tcPr>
            <w:tcW w:w="7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7</w:t>
            </w:r>
          </w:p>
        </w:tc>
        <w:tc>
          <w:tcPr>
            <w:tcW w:w="7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7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7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7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1</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Pr="002A6B59" w:rsidRDefault="008E7206" w:rsidP="008E7206">
            <w:r>
              <w:t>v3.1</w:t>
            </w:r>
          </w:p>
        </w:tc>
        <w:tc>
          <w:tcPr>
            <w:tcW w:w="7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7</w:t>
            </w:r>
          </w:p>
        </w:tc>
        <w:tc>
          <w:tcPr>
            <w:tcW w:w="7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7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79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3</w:t>
            </w:r>
          </w:p>
        </w:tc>
        <w:tc>
          <w:tcPr>
            <w:tcW w:w="79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8</w:t>
            </w:r>
          </w:p>
        </w:tc>
      </w:tr>
    </w:tbl>
    <w:p w:rsidR="008E7206" w:rsidRDefault="008E7206" w:rsidP="008E7206"/>
    <w:p w:rsidR="008E7206" w:rsidRPr="00D44A69" w:rsidRDefault="008E7206" w:rsidP="008E7206">
      <w:pPr>
        <w:pStyle w:val="Paragraph"/>
      </w:pPr>
      <w:r w:rsidRPr="00D44A69">
        <w:t xml:space="preserve">The version 3.1, as the </w:t>
      </w:r>
      <w:r>
        <w:fldChar w:fldCharType="begin"/>
      </w:r>
      <w:r w:rsidRPr="00D44A69">
        <w:instrText xml:space="preserve"> REF _Ref445831362 \h  \* MERGEFORMAT </w:instrText>
      </w:r>
      <w:r>
        <w:fldChar w:fldCharType="separate"/>
      </w:r>
      <w:r w:rsidR="00411289" w:rsidRPr="00D44A69">
        <w:t xml:space="preserve">Table </w:t>
      </w:r>
      <w:r w:rsidR="00411289">
        <w:t>72</w:t>
      </w:r>
      <w:r>
        <w:fldChar w:fldCharType="end"/>
      </w:r>
      <w:r w:rsidRPr="00D44A69">
        <w:t xml:space="preserve"> shows, is faster than the rest versions. This is probably caused by the memory cashing of the data used. The results of the scaling processing are probably saved in the cache memory and stay there as they are used immediately by the HOG procedure. As soon as the HOG processing is finished, its results data are used in the convolution procedure and the filters responses coming from this are used in the level detection stage for face detection. This sequential usage of data benefits the cashing process inside the CPU cache memory.</w:t>
      </w:r>
    </w:p>
    <w:p w:rsidR="008E7206" w:rsidRPr="00D44A69" w:rsidRDefault="008E7206" w:rsidP="008E7206">
      <w:pPr>
        <w:pStyle w:val="Paragraph"/>
      </w:pPr>
      <w:r w:rsidRPr="00D44A69">
        <w:t xml:space="preserve">On the other hand the non-sequential order the pyramid levels are pushed to the detection procedure creates other problems that are not visible until this chapter but in the next chapters (ex. </w:t>
      </w:r>
      <w:r w:rsidRPr="00201E4F">
        <w:t xml:space="preserve">Chapter </w:t>
      </w:r>
      <w:r w:rsidR="00201E4F">
        <w:fldChar w:fldCharType="begin"/>
      </w:r>
      <w:r w:rsidR="00201E4F">
        <w:instrText xml:space="preserve"> REF _Ref447039670 \r \h </w:instrText>
      </w:r>
      <w:r w:rsidR="00201E4F">
        <w:fldChar w:fldCharType="separate"/>
      </w:r>
      <w:r w:rsidR="00411289">
        <w:t>9</w:t>
      </w:r>
      <w:r w:rsidR="00201E4F">
        <w:fldChar w:fldCharType="end"/>
      </w:r>
      <w:r w:rsidRPr="00D44A69">
        <w:t>). Another problem also is that this version has definitely lost its relation with its parental algorithm and cannot be used at all for multi-scaled model in contrast to the other versions that can with only small changes.</w:t>
      </w:r>
    </w:p>
    <w:p w:rsidR="008E7206" w:rsidRPr="00D44A69" w:rsidRDefault="008E7206" w:rsidP="008E7206">
      <w:pPr>
        <w:pStyle w:val="Paragraph"/>
      </w:pPr>
      <w:r w:rsidRPr="00D44A69">
        <w:t xml:space="preserve">The timeline profile of the version 3.1 of the algorithm is shown in the </w:t>
      </w:r>
      <w:r>
        <w:fldChar w:fldCharType="begin"/>
      </w:r>
      <w:r w:rsidRPr="00D44A69">
        <w:instrText xml:space="preserve"> REF _Ref445831424 \h  \* MERGEFORMAT </w:instrText>
      </w:r>
      <w:r>
        <w:fldChar w:fldCharType="separate"/>
      </w:r>
      <w:r w:rsidR="00411289" w:rsidRPr="00940E30">
        <w:t xml:space="preserve">Diagram </w:t>
      </w:r>
      <w:r w:rsidR="00411289">
        <w:rPr>
          <w:noProof/>
        </w:rPr>
        <w:t>40</w:t>
      </w:r>
      <w:r>
        <w:fldChar w:fldCharType="end"/>
      </w:r>
      <w:r w:rsidRPr="00D44A69">
        <w:t>. It is visible that the sequence of the levels send for detection is not ascending but they follow the sequence of the Features Pyr</w:t>
      </w:r>
      <w:r w:rsidR="00201E4F">
        <w:t>amid stage loop</w:t>
      </w:r>
      <w:r w:rsidRPr="00D44A69">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640"/>
      </w:tblGrid>
      <w:tr w:rsidR="008E7206" w:rsidTr="008E7206">
        <w:trPr>
          <w:jc w:val="center"/>
        </w:trPr>
        <w:tc>
          <w:tcPr>
            <w:tcW w:w="0" w:type="auto"/>
            <w:vAlign w:val="center"/>
          </w:tcPr>
          <w:p w:rsidR="008E7206" w:rsidRDefault="008E7206" w:rsidP="008E7206">
            <w:pPr>
              <w:pStyle w:val="Imagetable"/>
            </w:pPr>
            <w:r>
              <w:drawing>
                <wp:inline distT="0" distB="0" distL="0" distR="0" wp14:anchorId="1F574F96" wp14:editId="7394FE43">
                  <wp:extent cx="5400000" cy="752475"/>
                  <wp:effectExtent l="0" t="0" r="10795" b="9525"/>
                  <wp:docPr id="301" name="Γράφημα 30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tc>
      </w:tr>
      <w:tr w:rsidR="008E7206" w:rsidRPr="00D44A69" w:rsidTr="008E7206">
        <w:trPr>
          <w:jc w:val="center"/>
        </w:trPr>
        <w:tc>
          <w:tcPr>
            <w:tcW w:w="0" w:type="auto"/>
            <w:vAlign w:val="center"/>
          </w:tcPr>
          <w:p w:rsidR="008E7206" w:rsidRPr="00901363" w:rsidRDefault="008E7206" w:rsidP="008E7206">
            <w:pPr>
              <w:pStyle w:val="Captions"/>
            </w:pPr>
            <w:bookmarkStart w:id="458" w:name="_Ref445831424"/>
            <w:bookmarkStart w:id="459" w:name="_Toc452154032"/>
            <w:r w:rsidRPr="00940E30">
              <w:t xml:space="preserve">Diagram </w:t>
            </w:r>
            <w:r>
              <w:fldChar w:fldCharType="begin"/>
            </w:r>
            <w:r w:rsidRPr="00940E30">
              <w:instrText xml:space="preserve"> SEQ Diagram \* ARABIC </w:instrText>
            </w:r>
            <w:r>
              <w:fldChar w:fldCharType="separate"/>
            </w:r>
            <w:r w:rsidR="00411289">
              <w:rPr>
                <w:noProof/>
              </w:rPr>
              <w:t>40</w:t>
            </w:r>
            <w:r>
              <w:fldChar w:fldCharType="end"/>
            </w:r>
            <w:bookmarkEnd w:id="458"/>
            <w:r>
              <w:t xml:space="preserve"> - TSM </w:t>
            </w:r>
            <w:r w:rsidR="00826E5B">
              <w:t xml:space="preserve">Algorithm v3.1 </w:t>
            </w:r>
            <w:r>
              <w:t>Timeline Profil</w:t>
            </w:r>
            <w:r w:rsidR="00826E5B">
              <w:t>e</w:t>
            </w:r>
            <w:bookmarkEnd w:id="459"/>
          </w:p>
        </w:tc>
      </w:tr>
    </w:tbl>
    <w:p w:rsidR="008E7206" w:rsidRPr="00D44A69" w:rsidRDefault="008E7206" w:rsidP="008E7206">
      <w:pPr>
        <w:pStyle w:val="Paragraph"/>
      </w:pPr>
      <w:r w:rsidRPr="00D44A69">
        <w:t>At the next graph (</w:t>
      </w:r>
      <w:r>
        <w:fldChar w:fldCharType="begin"/>
      </w:r>
      <w:r w:rsidRPr="00D44A69">
        <w:instrText xml:space="preserve"> REF _Ref445831457 \h  \* MERGEFORMAT </w:instrText>
      </w:r>
      <w:r>
        <w:fldChar w:fldCharType="separate"/>
      </w:r>
      <w:r w:rsidR="00411289" w:rsidRPr="00940E30">
        <w:t xml:space="preserve">Diagram </w:t>
      </w:r>
      <w:r w:rsidR="00411289">
        <w:rPr>
          <w:noProof/>
        </w:rPr>
        <w:t>41</w:t>
      </w:r>
      <w:r>
        <w:fldChar w:fldCharType="end"/>
      </w:r>
      <w:r w:rsidRPr="00D44A69">
        <w:t xml:space="preserve">) the memory profiling of the algorithm is shown.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64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35EB4933" wp14:editId="1E6402EB">
                  <wp:extent cx="5364000" cy="3200400"/>
                  <wp:effectExtent l="0" t="0" r="8255" b="0"/>
                  <wp:docPr id="302" name="Γράφημα 3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tc>
      </w:tr>
      <w:tr w:rsidR="008E7206" w:rsidRPr="00D44A69" w:rsidTr="008E7206">
        <w:trPr>
          <w:jc w:val="center"/>
        </w:trPr>
        <w:tc>
          <w:tcPr>
            <w:tcW w:w="0" w:type="auto"/>
            <w:vAlign w:val="center"/>
          </w:tcPr>
          <w:p w:rsidR="008E7206" w:rsidRPr="00B6024B" w:rsidRDefault="008E7206" w:rsidP="008E7206">
            <w:pPr>
              <w:pStyle w:val="Captions"/>
            </w:pPr>
            <w:bookmarkStart w:id="460" w:name="_Ref445831457"/>
            <w:bookmarkStart w:id="461" w:name="_Toc452154033"/>
            <w:r w:rsidRPr="00940E30">
              <w:t xml:space="preserve">Diagram </w:t>
            </w:r>
            <w:r>
              <w:fldChar w:fldCharType="begin"/>
            </w:r>
            <w:r w:rsidRPr="00940E30">
              <w:instrText xml:space="preserve"> SEQ Diagram \* ARABIC </w:instrText>
            </w:r>
            <w:r>
              <w:fldChar w:fldCharType="separate"/>
            </w:r>
            <w:r w:rsidR="00411289">
              <w:rPr>
                <w:noProof/>
              </w:rPr>
              <w:t>41</w:t>
            </w:r>
            <w:r>
              <w:fldChar w:fldCharType="end"/>
            </w:r>
            <w:bookmarkEnd w:id="460"/>
            <w:r>
              <w:t xml:space="preserve"> - TSM </w:t>
            </w:r>
            <w:r w:rsidR="00826E5B">
              <w:t xml:space="preserve">Algorithm v3.1 </w:t>
            </w:r>
            <w:r>
              <w:t>Memory Profile</w:t>
            </w:r>
            <w:bookmarkEnd w:id="461"/>
          </w:p>
        </w:tc>
      </w:tr>
    </w:tbl>
    <w:p w:rsidR="008E7206" w:rsidRPr="00D44A69" w:rsidRDefault="008E7206" w:rsidP="008E7206">
      <w:pPr>
        <w:pStyle w:val="Paragraph"/>
      </w:pPr>
      <w:r w:rsidRPr="00D44A69">
        <w:t xml:space="preserve">The </w:t>
      </w:r>
      <w:r>
        <w:fldChar w:fldCharType="begin"/>
      </w:r>
      <w:r w:rsidRPr="00D44A69">
        <w:instrText xml:space="preserve"> REF _Ref445831457 \h  \* MERGEFORMAT </w:instrText>
      </w:r>
      <w:r>
        <w:fldChar w:fldCharType="separate"/>
      </w:r>
      <w:r w:rsidR="00411289" w:rsidRPr="00940E30">
        <w:t xml:space="preserve">Diagram </w:t>
      </w:r>
      <w:r w:rsidR="00411289">
        <w:rPr>
          <w:noProof/>
        </w:rPr>
        <w:t>41</w:t>
      </w:r>
      <w:r>
        <w:fldChar w:fldCharType="end"/>
      </w:r>
      <w:r w:rsidRPr="00D44A69">
        <w:t xml:space="preserve">, reveals that in the 3.1 version of the algorithm a new participant in the formation of the maximum memory appears. This participant is an image pyramid level. In the </w:t>
      </w:r>
      <w:r w:rsidRPr="002E1446">
        <w:t xml:space="preserve">chapter </w:t>
      </w:r>
      <w:r w:rsidR="002E1446">
        <w:fldChar w:fldCharType="begin"/>
      </w:r>
      <w:r w:rsidR="002E1446">
        <w:instrText xml:space="preserve"> REF _Ref447039732 \r \h </w:instrText>
      </w:r>
      <w:r w:rsidR="002E1446">
        <w:fldChar w:fldCharType="separate"/>
      </w:r>
      <w:r w:rsidR="00411289">
        <w:t>6.8</w:t>
      </w:r>
      <w:r w:rsidR="002E1446">
        <w:fldChar w:fldCharType="end"/>
      </w:r>
      <w:r w:rsidRPr="00D44A69">
        <w:t xml:space="preserve"> it was explained how larger is the image pyramid compared to the features one. In this version is inevitable the usage of the image pyramid instead of the features one and the cost of this change is paid in memory consumption. As referred in a previous paragraph this fact cannot be avoided as the image used in the first level of the pyramid is used as source not only for the Reduce procedure (next interval level) but also for the Resize one (All levels of the first interval set).</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keepNext/>
              <w:jc w:val="center"/>
              <w:rPr>
                <w:rFonts w:ascii="Calibri" w:hAnsi="Calibri"/>
              </w:rPr>
            </w:pPr>
            <w:bookmarkStart w:id="462" w:name="_Toc452153889"/>
            <w:r w:rsidRPr="00D44A69">
              <w:t xml:space="preserve">Table </w:t>
            </w:r>
            <w:r w:rsidRPr="00940E30">
              <w:fldChar w:fldCharType="begin"/>
            </w:r>
            <w:r w:rsidRPr="00D44A69">
              <w:instrText xml:space="preserve"> SEQ Table \* ARABIC </w:instrText>
            </w:r>
            <w:r w:rsidRPr="00940E30">
              <w:fldChar w:fldCharType="separate"/>
            </w:r>
            <w:r w:rsidR="00411289">
              <w:rPr>
                <w:noProof/>
              </w:rPr>
              <w:t>73</w:t>
            </w:r>
            <w:r w:rsidRPr="00940E30">
              <w:fldChar w:fldCharType="end"/>
            </w:r>
            <w:r w:rsidRPr="00D44A69">
              <w:t xml:space="preserve"> - </w:t>
            </w:r>
            <w:r w:rsidRPr="00D44A69">
              <w:rPr>
                <w:rFonts w:ascii="Calibri" w:hAnsi="Calibri"/>
              </w:rPr>
              <w:t xml:space="preserve">TSM </w:t>
            </w:r>
            <w:r w:rsidR="00492B1A">
              <w:rPr>
                <w:rFonts w:ascii="Calibri" w:hAnsi="Calibri"/>
              </w:rPr>
              <w:t xml:space="preserve">v3.1 </w:t>
            </w:r>
            <w:r w:rsidRPr="00D44A69">
              <w:rPr>
                <w:rFonts w:ascii="Calibri" w:hAnsi="Calibri"/>
              </w:rPr>
              <w:t>Max</w:t>
            </w:r>
            <w:r w:rsidR="00492B1A">
              <w:rPr>
                <w:rFonts w:ascii="Calibri" w:hAnsi="Calibri"/>
              </w:rPr>
              <w:t>imum Memory Distribution (</w:t>
            </w:r>
            <w:r w:rsidRPr="00D44A69">
              <w:rPr>
                <w:rFonts w:ascii="Calibri" w:hAnsi="Calibri"/>
              </w:rPr>
              <w:t>Compared to v1.2) (%)</w:t>
            </w:r>
            <w:bookmarkEnd w:id="46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44A69" w:rsidRDefault="008E7206" w:rsidP="008E7206">
            <w:pPr>
              <w:keepNext/>
              <w:jc w:val="center"/>
            </w:pPr>
          </w:p>
        </w:tc>
        <w:tc>
          <w:tcPr>
            <w:tcW w:w="634"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320x240</w:t>
            </w:r>
          </w:p>
        </w:tc>
        <w:tc>
          <w:tcPr>
            <w:tcW w:w="634"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640x480</w:t>
            </w:r>
          </w:p>
        </w:tc>
        <w:tc>
          <w:tcPr>
            <w:tcW w:w="634"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800x600</w:t>
            </w:r>
          </w:p>
        </w:tc>
        <w:tc>
          <w:tcPr>
            <w:tcW w:w="705"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1024x768</w:t>
            </w:r>
          </w:p>
        </w:tc>
        <w:tc>
          <w:tcPr>
            <w:tcW w:w="705"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1280x960</w:t>
            </w:r>
          </w:p>
        </w:tc>
        <w:tc>
          <w:tcPr>
            <w:tcW w:w="621"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Default="008E7206" w:rsidP="008E7206">
            <w:r>
              <w:t>TSM v2.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3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7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9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 Mb</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Default="008E7206" w:rsidP="008E7206">
            <w:pPr>
              <w:jc w:val="center"/>
            </w:pP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5</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7</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3</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r w:rsidRPr="00CA5E41">
              <w:t>FP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D94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sidRPr="00CA5E41">
              <w:rPr>
                <w:rFonts w:ascii="Calibri" w:hAnsi="Calibri"/>
              </w:rPr>
              <w:t>Conv.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D943D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sidRPr="00CA5E41">
              <w:rPr>
                <w:rFonts w:ascii="Calibri" w:hAnsi="Calibri"/>
              </w:rPr>
              <w:t>DT Stage</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D94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sidRPr="00CA5E41">
              <w:rPr>
                <w:rFonts w:ascii="Calibri" w:hAnsi="Calibri"/>
              </w:rPr>
              <w:t>Backtrack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1</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0</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sidRPr="00CA5E41">
              <w:rPr>
                <w:rFonts w:ascii="Calibri" w:hAnsi="Calibri"/>
              </w:rPr>
              <w:t>Image Pyramid</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5</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7</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6</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4</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3</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Pr>
                <w:rFonts w:ascii="Calibri" w:hAnsi="Calibri"/>
              </w:rPr>
              <w:t>F.</w:t>
            </w:r>
            <w:r w:rsidRPr="00CA5E41">
              <w:rPr>
                <w:rFonts w:ascii="Calibri" w:hAnsi="Calibri"/>
              </w:rPr>
              <w:t xml:space="preserve"> Respons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1</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sidRPr="00CA5E41">
              <w:rPr>
                <w:rFonts w:ascii="Calibri" w:hAnsi="Calibri"/>
              </w:rPr>
              <w:lastRenderedPageBreak/>
              <w:t>DT Scor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3</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3</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sidRPr="00CA5E41">
              <w:rPr>
                <w:rFonts w:ascii="Calibri" w:hAnsi="Calibri"/>
              </w:rPr>
              <w:t>Others</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7</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8</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1</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0</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5</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Pr>
                <w:rFonts w:ascii="Calibri" w:hAnsi="Calibri"/>
              </w:rPr>
              <w:t>Results Cach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1</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8</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8</w:t>
            </w:r>
          </w:p>
        </w:tc>
      </w:tr>
    </w:tbl>
    <w:p w:rsidR="008E7206" w:rsidRDefault="008E7206" w:rsidP="008E7206"/>
    <w:p w:rsidR="008E7206" w:rsidRPr="00D44A69" w:rsidRDefault="008E7206" w:rsidP="008E7206">
      <w:pPr>
        <w:pStyle w:val="Paragraph"/>
      </w:pPr>
      <w:r w:rsidRPr="00D44A69">
        <w:t xml:space="preserve">At the </w:t>
      </w:r>
      <w:r>
        <w:fldChar w:fldCharType="begin"/>
      </w:r>
      <w:r w:rsidRPr="00D44A69">
        <w:instrText xml:space="preserve"> REF _Ref445831624 \h </w:instrText>
      </w:r>
      <w:r>
        <w:fldChar w:fldCharType="separate"/>
      </w:r>
      <w:r w:rsidR="00411289" w:rsidRPr="00940E30">
        <w:t xml:space="preserve">Diagram </w:t>
      </w:r>
      <w:r w:rsidR="00411289">
        <w:rPr>
          <w:noProof/>
        </w:rPr>
        <w:t>42</w:t>
      </w:r>
      <w:r>
        <w:fldChar w:fldCharType="end"/>
      </w:r>
      <w:r>
        <w:fldChar w:fldCharType="begin"/>
      </w:r>
      <w:r w:rsidRPr="00D44A69">
        <w:instrText xml:space="preserve"> REF _Ref445831457 \h  \* MERGEFORMAT </w:instrText>
      </w:r>
      <w:r>
        <w:fldChar w:fldCharType="separate"/>
      </w:r>
      <w:r w:rsidR="00411289" w:rsidRPr="00940E30">
        <w:t xml:space="preserve">Diagram </w:t>
      </w:r>
      <w:r w:rsidR="00411289">
        <w:rPr>
          <w:noProof/>
        </w:rPr>
        <w:t>41</w:t>
      </w:r>
      <w:r>
        <w:fldChar w:fldCharType="end"/>
      </w:r>
      <w:r w:rsidRPr="00D44A69">
        <w:t xml:space="preserve"> below it is visible the participation of the image pyramid at the formation of the maximum memory consumption value of the algorithm as just explained in the paragraph abov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236"/>
      </w:tblGrid>
      <w:tr w:rsidR="008E7206" w:rsidTr="008E7206">
        <w:trPr>
          <w:jc w:val="center"/>
        </w:trPr>
        <w:tc>
          <w:tcPr>
            <w:tcW w:w="0" w:type="auto"/>
            <w:vAlign w:val="center"/>
          </w:tcPr>
          <w:p w:rsidR="008E7206" w:rsidRDefault="008E7206" w:rsidP="008E7206">
            <w:pPr>
              <w:pStyle w:val="Imagetable"/>
            </w:pPr>
            <w:r>
              <w:drawing>
                <wp:inline distT="0" distB="0" distL="0" distR="0" wp14:anchorId="7DD0BF98" wp14:editId="4C531C56">
                  <wp:extent cx="4448175" cy="1485900"/>
                  <wp:effectExtent l="0" t="0" r="9525" b="0"/>
                  <wp:docPr id="303" name="Γράφημα 3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tc>
      </w:tr>
      <w:tr w:rsidR="008E7206" w:rsidRPr="00D44A69" w:rsidTr="008E7206">
        <w:trPr>
          <w:jc w:val="center"/>
        </w:trPr>
        <w:tc>
          <w:tcPr>
            <w:tcW w:w="0" w:type="auto"/>
            <w:vAlign w:val="center"/>
          </w:tcPr>
          <w:p w:rsidR="008E7206" w:rsidRPr="00527EFE" w:rsidRDefault="008E7206" w:rsidP="00492B1A">
            <w:pPr>
              <w:pStyle w:val="Captions"/>
            </w:pPr>
            <w:bookmarkStart w:id="463" w:name="_Ref445831624"/>
            <w:bookmarkStart w:id="464" w:name="_Toc452154034"/>
            <w:r w:rsidRPr="00940E30">
              <w:t xml:space="preserve">Diagram </w:t>
            </w:r>
            <w:r>
              <w:fldChar w:fldCharType="begin"/>
            </w:r>
            <w:r w:rsidRPr="00940E30">
              <w:instrText xml:space="preserve"> SEQ Diagram \* ARABIC </w:instrText>
            </w:r>
            <w:r>
              <w:fldChar w:fldCharType="separate"/>
            </w:r>
            <w:r w:rsidR="00411289">
              <w:rPr>
                <w:noProof/>
              </w:rPr>
              <w:t>42</w:t>
            </w:r>
            <w:r>
              <w:fldChar w:fldCharType="end"/>
            </w:r>
            <w:bookmarkEnd w:id="463"/>
            <w:r>
              <w:t xml:space="preserve"> - TSM </w:t>
            </w:r>
            <w:r w:rsidR="00492B1A">
              <w:t xml:space="preserve">v3.1 </w:t>
            </w:r>
            <w:r>
              <w:t>Maximum Mem</w:t>
            </w:r>
            <w:r w:rsidR="00492B1A">
              <w:t>ory Distribution per Image</w:t>
            </w:r>
            <w:bookmarkEnd w:id="464"/>
          </w:p>
        </w:tc>
      </w:tr>
    </w:tbl>
    <w:p w:rsidR="008E7206" w:rsidRPr="00D44A69" w:rsidRDefault="008E7206" w:rsidP="008E7206">
      <w:pPr>
        <w:pStyle w:val="Paragraph"/>
      </w:pPr>
      <w:r w:rsidRPr="00D44A69">
        <w:t>This version has two basic disadvantages. The First and most significant is the inconsecutive order of forwarding the levels of the pyramid to the detection procedure. The second one, less significant or even not significant is the usage of Image pyramid that is more memory costly. Both these disadvantages are exceeded in the next subversion of the version 3.x of the TSM algorithm, presented in the next chapter (</w:t>
      </w:r>
      <w:r w:rsidRPr="002E1446">
        <w:t xml:space="preserve">Chapter </w:t>
      </w:r>
      <w:r w:rsidR="002E1446">
        <w:fldChar w:fldCharType="begin"/>
      </w:r>
      <w:r w:rsidR="002E1446">
        <w:instrText xml:space="preserve"> REF _Ref447039754 \r \h </w:instrText>
      </w:r>
      <w:r w:rsidR="002E1446">
        <w:fldChar w:fldCharType="separate"/>
      </w:r>
      <w:r w:rsidR="00411289">
        <w:t>6.20</w:t>
      </w:r>
      <w:r w:rsidR="002E1446">
        <w:fldChar w:fldCharType="end"/>
      </w:r>
      <w:r w:rsidRPr="00D44A69">
        <w:t>).</w:t>
      </w:r>
    </w:p>
    <w:p w:rsidR="008E7206" w:rsidRDefault="000F59DD" w:rsidP="008E7206">
      <w:pPr>
        <w:pStyle w:val="Sub1Chapter"/>
        <w:numPr>
          <w:ilvl w:val="1"/>
          <w:numId w:val="1"/>
        </w:numPr>
      </w:pPr>
      <w:bookmarkStart w:id="465" w:name="_Ref447036422"/>
      <w:bookmarkStart w:id="466" w:name="_Ref447039754"/>
      <w:bookmarkStart w:id="467" w:name="_Ref447040673"/>
      <w:bookmarkStart w:id="468" w:name="_Ref447040856"/>
      <w:bookmarkStart w:id="469" w:name="_Ref447105808"/>
      <w:bookmarkStart w:id="470" w:name="_Toc452153675"/>
      <w:r>
        <w:t xml:space="preserve">TSM </w:t>
      </w:r>
      <w:r w:rsidR="008E7206">
        <w:t>Face Detector v3.2</w:t>
      </w:r>
      <w:bookmarkEnd w:id="465"/>
      <w:bookmarkEnd w:id="466"/>
      <w:bookmarkEnd w:id="467"/>
      <w:bookmarkEnd w:id="468"/>
      <w:bookmarkEnd w:id="469"/>
      <w:bookmarkEnd w:id="470"/>
    </w:p>
    <w:p w:rsidR="008E7206" w:rsidRPr="00D44A69" w:rsidRDefault="008E7206" w:rsidP="008E7206">
      <w:pPr>
        <w:pStyle w:val="Paragraph"/>
      </w:pPr>
      <w:r w:rsidRPr="00D44A69">
        <w:t>In the version 3.1 of the TSM algorithm two main disadvantages are referred. The most significant disadvantage is the fact that the algorithm in this version is passing the pyramid levels to the detect stage in an inconsecutive series. This execution flow is repaired in this version so that the detection procedure can be applied in the pyramid’s levels ascending to their size starting from the top level. To achieve this change the execution flow of the features pyramid stage</w:t>
      </w:r>
      <w:r w:rsidR="002E1446">
        <w:t>,</w:t>
      </w:r>
      <w:r w:rsidRPr="00D44A69">
        <w:t xml:space="preserve"> as presented in the </w:t>
      </w:r>
      <w:r w:rsidRPr="002E1446">
        <w:t xml:space="preserve">chapter </w:t>
      </w:r>
      <w:r w:rsidR="002E1446">
        <w:fldChar w:fldCharType="begin"/>
      </w:r>
      <w:r w:rsidR="002E1446">
        <w:instrText xml:space="preserve"> REF _Ref447039814 \r \h </w:instrText>
      </w:r>
      <w:r w:rsidR="002E1446">
        <w:fldChar w:fldCharType="separate"/>
      </w:r>
      <w:r w:rsidR="00411289">
        <w:t>5.5</w:t>
      </w:r>
      <w:r w:rsidR="002E1446">
        <w:fldChar w:fldCharType="end"/>
      </w:r>
      <w:r w:rsidR="002E1446">
        <w:t>,</w:t>
      </w:r>
      <w:r w:rsidRPr="00D44A69">
        <w:t xml:space="preserve"> changes and the algorithm calculates the levels of the image pyramid in a sequential way. This way demand to the algorithm to hold in the memory at least a set of interval of the image pyramid in order to be able to use it for the next one as shown in the </w:t>
      </w:r>
      <w:r>
        <w:fldChar w:fldCharType="begin"/>
      </w:r>
      <w:r w:rsidRPr="00D44A69">
        <w:instrText xml:space="preserve"> REF _Ref445832087 \h  \* MERGEFORMAT </w:instrText>
      </w:r>
      <w:r>
        <w:fldChar w:fldCharType="separate"/>
      </w:r>
      <w:r w:rsidR="00411289" w:rsidRPr="004F21C7">
        <w:t xml:space="preserve">Figure </w:t>
      </w:r>
      <w:r w:rsidR="00411289">
        <w:rPr>
          <w:noProof/>
        </w:rPr>
        <w:t>45</w:t>
      </w:r>
      <w:r>
        <w:fldChar w:fldCharType="end"/>
      </w:r>
      <w:r w:rsidRPr="00D44A69">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068"/>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2B72DB4C" wp14:editId="7053B418">
                  <wp:extent cx="4351152" cy="2979035"/>
                  <wp:effectExtent l="0" t="0" r="0" b="0"/>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execution diagram.PNG"/>
                          <pic:cNvPicPr/>
                        </pic:nvPicPr>
                        <pic:blipFill>
                          <a:blip r:embed="rId293">
                            <a:extLst>
                              <a:ext uri="{28A0092B-C50C-407E-A947-70E740481C1C}">
                                <a14:useLocalDpi xmlns:a14="http://schemas.microsoft.com/office/drawing/2010/main" val="0"/>
                              </a:ext>
                            </a:extLst>
                          </a:blip>
                          <a:stretch>
                            <a:fillRect/>
                          </a:stretch>
                        </pic:blipFill>
                        <pic:spPr>
                          <a:xfrm>
                            <a:off x="0" y="0"/>
                            <a:ext cx="4366951" cy="2989852"/>
                          </a:xfrm>
                          <a:prstGeom prst="rect">
                            <a:avLst/>
                          </a:prstGeom>
                        </pic:spPr>
                      </pic:pic>
                    </a:graphicData>
                  </a:graphic>
                </wp:inline>
              </w:drawing>
            </w:r>
          </w:p>
        </w:tc>
      </w:tr>
      <w:tr w:rsidR="008E7206" w:rsidRPr="00D44A69" w:rsidTr="008E7206">
        <w:trPr>
          <w:jc w:val="center"/>
        </w:trPr>
        <w:tc>
          <w:tcPr>
            <w:tcW w:w="0" w:type="auto"/>
            <w:vAlign w:val="center"/>
          </w:tcPr>
          <w:p w:rsidR="008E7206" w:rsidRPr="004F21C7" w:rsidRDefault="008E7206" w:rsidP="008E7206">
            <w:pPr>
              <w:pStyle w:val="Captions"/>
            </w:pPr>
            <w:bookmarkStart w:id="471" w:name="_Ref445832087"/>
            <w:bookmarkStart w:id="472" w:name="_Toc452153776"/>
            <w:r w:rsidRPr="004F21C7">
              <w:t xml:space="preserve">Figure </w:t>
            </w:r>
            <w:r>
              <w:fldChar w:fldCharType="begin"/>
            </w:r>
            <w:r w:rsidRPr="004F21C7">
              <w:instrText xml:space="preserve"> SEQ Figure \* ARABIC </w:instrText>
            </w:r>
            <w:r>
              <w:fldChar w:fldCharType="separate"/>
            </w:r>
            <w:r w:rsidR="00411289">
              <w:rPr>
                <w:noProof/>
              </w:rPr>
              <w:t>45</w:t>
            </w:r>
            <w:r>
              <w:fldChar w:fldCharType="end"/>
            </w:r>
            <w:bookmarkEnd w:id="471"/>
            <w:r>
              <w:t xml:space="preserve"> - TSM Algorithm </w:t>
            </w:r>
            <w:r w:rsidR="00492B1A">
              <w:t xml:space="preserve">v3.2 </w:t>
            </w:r>
            <w:r>
              <w:t>Execution Flow Diagra</w:t>
            </w:r>
            <w:r w:rsidR="00492B1A">
              <w:t>m</w:t>
            </w:r>
            <w:bookmarkEnd w:id="472"/>
          </w:p>
        </w:tc>
      </w:tr>
    </w:tbl>
    <w:p w:rsidR="008E7206" w:rsidRPr="00D44A69" w:rsidRDefault="008E7206" w:rsidP="008E7206">
      <w:pPr>
        <w:pStyle w:val="Paragraph"/>
      </w:pPr>
      <w:r w:rsidRPr="00D44A69">
        <w:t xml:space="preserve">The second disadvantage of the 3.1 version of the algorithm is the fact that the first level of the image pyramid joins the parts of data forming the algorithm maximum memory consumption. This level is the largest one coming from the source image and it is needed for the calculation of the rest scaled images in the first interval set of the image pyramid. In the </w:t>
      </w:r>
      <w:r w:rsidRPr="002E1446">
        <w:t xml:space="preserve">chapter </w:t>
      </w:r>
      <w:r w:rsidR="002E1446">
        <w:fldChar w:fldCharType="begin"/>
      </w:r>
      <w:r w:rsidR="002E1446">
        <w:instrText xml:space="preserve"> REF _Ref447039872 \r \h </w:instrText>
      </w:r>
      <w:r w:rsidR="002E1446">
        <w:fldChar w:fldCharType="separate"/>
      </w:r>
      <w:r w:rsidR="00411289">
        <w:t>6.6.1</w:t>
      </w:r>
      <w:r w:rsidR="002E1446">
        <w:fldChar w:fldCharType="end"/>
      </w:r>
      <w:r w:rsidRPr="00D44A69">
        <w:t xml:space="preserve"> a version of the Resize procedure using 8 bit images instead of 32 bit ones was introduced. This version can be used in the version 3.2 in customized to get an 8 bit image as input and return a 32 bit one as output. This way the source image can be used as an 8 bit image using only the 25% of the memory reducing the maximum memory consumption. In the </w:t>
      </w:r>
      <w:r>
        <w:fldChar w:fldCharType="begin"/>
      </w:r>
      <w:r w:rsidRPr="00D44A69">
        <w:instrText xml:space="preserve"> REF _Ref445832455 \h  \* MERGEFORMAT </w:instrText>
      </w:r>
      <w:r>
        <w:fldChar w:fldCharType="separate"/>
      </w:r>
      <w:r w:rsidR="00411289" w:rsidRPr="00D44A69">
        <w:t xml:space="preserve">Table </w:t>
      </w:r>
      <w:r w:rsidR="00411289">
        <w:t>74</w:t>
      </w:r>
      <w:r>
        <w:fldChar w:fldCharType="end"/>
      </w:r>
      <w:r w:rsidRPr="00D44A69">
        <w:t xml:space="preserve"> below the maximum memory consumption of this version is shown.</w:t>
      </w:r>
    </w:p>
    <w:tbl>
      <w:tblPr>
        <w:tblStyle w:val="5-6"/>
        <w:tblW w:w="5000" w:type="pct"/>
        <w:jc w:val="center"/>
        <w:tblCellMar>
          <w:top w:w="28" w:type="dxa"/>
          <w:bottom w:w="28" w:type="dxa"/>
        </w:tblCellMar>
        <w:tblLook w:val="04A0" w:firstRow="1" w:lastRow="0" w:firstColumn="1" w:lastColumn="0" w:noHBand="0" w:noVBand="1"/>
      </w:tblPr>
      <w:tblGrid>
        <w:gridCol w:w="1840"/>
        <w:gridCol w:w="1094"/>
        <w:gridCol w:w="1094"/>
        <w:gridCol w:w="1094"/>
        <w:gridCol w:w="1217"/>
        <w:gridCol w:w="1217"/>
        <w:gridCol w:w="1074"/>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keepNext/>
              <w:jc w:val="center"/>
              <w:rPr>
                <w:rFonts w:ascii="Calibri" w:hAnsi="Calibri"/>
              </w:rPr>
            </w:pPr>
            <w:bookmarkStart w:id="473" w:name="_Ref445832455"/>
            <w:bookmarkStart w:id="474" w:name="_Toc452153890"/>
            <w:r w:rsidRPr="00D44A69">
              <w:t xml:space="preserve">Table </w:t>
            </w:r>
            <w:r w:rsidRPr="004F21C7">
              <w:fldChar w:fldCharType="begin"/>
            </w:r>
            <w:r w:rsidRPr="00D44A69">
              <w:instrText xml:space="preserve"> SEQ Table \* ARABIC </w:instrText>
            </w:r>
            <w:r w:rsidRPr="004F21C7">
              <w:fldChar w:fldCharType="separate"/>
            </w:r>
            <w:r w:rsidR="00411289">
              <w:rPr>
                <w:noProof/>
              </w:rPr>
              <w:t>74</w:t>
            </w:r>
            <w:r w:rsidRPr="004F21C7">
              <w:fldChar w:fldCharType="end"/>
            </w:r>
            <w:bookmarkEnd w:id="473"/>
            <w:r w:rsidRPr="00D44A69">
              <w:t xml:space="preserve"> - </w:t>
            </w:r>
            <w:r w:rsidRPr="00D44A69">
              <w:rPr>
                <w:rFonts w:ascii="Calibri" w:hAnsi="Calibri"/>
              </w:rPr>
              <w:t xml:space="preserve">TSM </w:t>
            </w:r>
            <w:r w:rsidR="00492B1A">
              <w:rPr>
                <w:rFonts w:ascii="Calibri" w:hAnsi="Calibri"/>
              </w:rPr>
              <w:t xml:space="preserve">v3.2 </w:t>
            </w:r>
            <w:r w:rsidRPr="00D44A69">
              <w:rPr>
                <w:rFonts w:ascii="Calibri" w:hAnsi="Calibri"/>
              </w:rPr>
              <w:t>Max</w:t>
            </w:r>
            <w:r w:rsidR="00492B1A">
              <w:rPr>
                <w:rFonts w:ascii="Calibri" w:hAnsi="Calibri"/>
              </w:rPr>
              <w:t>imum Memory Distribution (</w:t>
            </w:r>
            <w:r w:rsidRPr="00D44A69">
              <w:rPr>
                <w:rFonts w:ascii="Calibri" w:hAnsi="Calibri"/>
              </w:rPr>
              <w:t>Compared to v1.2) (%)</w:t>
            </w:r>
            <w:bookmarkEnd w:id="47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D44A69" w:rsidRDefault="008E7206" w:rsidP="008E7206">
            <w:pPr>
              <w:keepNext/>
              <w:jc w:val="center"/>
            </w:pPr>
          </w:p>
        </w:tc>
        <w:tc>
          <w:tcPr>
            <w:tcW w:w="634"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320x240</w:t>
            </w:r>
          </w:p>
        </w:tc>
        <w:tc>
          <w:tcPr>
            <w:tcW w:w="634"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640x480</w:t>
            </w:r>
          </w:p>
        </w:tc>
        <w:tc>
          <w:tcPr>
            <w:tcW w:w="634"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800x600</w:t>
            </w:r>
          </w:p>
        </w:tc>
        <w:tc>
          <w:tcPr>
            <w:tcW w:w="705"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1024x768</w:t>
            </w:r>
          </w:p>
        </w:tc>
        <w:tc>
          <w:tcPr>
            <w:tcW w:w="705"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1280x960</w:t>
            </w:r>
          </w:p>
        </w:tc>
        <w:tc>
          <w:tcPr>
            <w:tcW w:w="621" w:type="pct"/>
            <w:vAlign w:val="center"/>
          </w:tcPr>
          <w:p w:rsidR="008E7206" w:rsidRPr="009765E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765E9">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Default="008E7206" w:rsidP="008E7206">
            <w:r>
              <w:t>TSM v3.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8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5 Mb</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3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 Mb</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 Mb</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Default="008E7206" w:rsidP="008E7206">
            <w:pPr>
              <w:jc w:val="center"/>
            </w:pP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1</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6</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2</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r w:rsidRPr="00CA5E41">
              <w:t>FP Stag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D94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sidRPr="00CA5E41">
              <w:rPr>
                <w:rFonts w:ascii="Calibri" w:hAnsi="Calibri"/>
              </w:rPr>
              <w:t>Conv.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D943D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sidRPr="00CA5E41">
              <w:rPr>
                <w:rFonts w:ascii="Calibri" w:hAnsi="Calibri"/>
              </w:rPr>
              <w:t>DT Stage</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34"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705" w:type="pct"/>
            <w:vAlign w:val="center"/>
          </w:tcPr>
          <w:p w:rsidR="008E7206" w:rsidRPr="00EA204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621" w:type="pct"/>
            <w:vAlign w:val="center"/>
          </w:tcPr>
          <w:p w:rsidR="008E7206" w:rsidRPr="00D94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sidRPr="00CA5E41">
              <w:rPr>
                <w:rFonts w:ascii="Calibri" w:hAnsi="Calibri"/>
              </w:rPr>
              <w:t>Backtrack Stage</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8</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5</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6</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1</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sidRPr="00CA5E41">
              <w:rPr>
                <w:rFonts w:ascii="Calibri" w:hAnsi="Calibri"/>
              </w:rPr>
              <w:t>Image Pyramid</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6</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8</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9</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9</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9</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7</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4</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9</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Pr>
                <w:rFonts w:ascii="Calibri" w:hAnsi="Calibri"/>
              </w:rPr>
              <w:t>F.</w:t>
            </w:r>
            <w:r w:rsidRPr="00CA5E41">
              <w:rPr>
                <w:rFonts w:ascii="Calibri" w:hAnsi="Calibri"/>
              </w:rPr>
              <w:t xml:space="preserve"> Respons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6</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9</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sidRPr="00CA5E41">
              <w:rPr>
                <w:rFonts w:ascii="Calibri" w:hAnsi="Calibri"/>
              </w:rPr>
              <w:t>DT Scores</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3</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3</w:t>
            </w:r>
          </w:p>
        </w:tc>
      </w:tr>
      <w:tr w:rsidR="008E7206" w:rsidRPr="001B0B8A"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Merge w:val="restart"/>
            <w:vAlign w:val="center"/>
          </w:tcPr>
          <w:p w:rsidR="008E7206" w:rsidRPr="00CA5E41" w:rsidRDefault="008E7206" w:rsidP="008E7206">
            <w:pPr>
              <w:rPr>
                <w:rFonts w:ascii="Calibri" w:hAnsi="Calibri"/>
              </w:rPr>
            </w:pPr>
            <w:r w:rsidRPr="00CA5E41">
              <w:rPr>
                <w:rFonts w:ascii="Calibri" w:hAnsi="Calibri"/>
              </w:rPr>
              <w:t>Others</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2</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3</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1</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r>
      <w:tr w:rsidR="008E7206" w:rsidRPr="001B0B8A"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pct"/>
            <w:vMerge/>
            <w:vAlign w:val="center"/>
          </w:tcPr>
          <w:p w:rsidR="008E7206" w:rsidRPr="00CA5E41" w:rsidRDefault="008E7206" w:rsidP="008E7206">
            <w:pPr>
              <w:rPr>
                <w:rFonts w:ascii="Calibri" w:hAnsi="Calibri"/>
              </w:rPr>
            </w:pP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7</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c>
          <w:tcPr>
            <w:tcW w:w="6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3</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4</w:t>
            </w:r>
          </w:p>
        </w:tc>
        <w:tc>
          <w:tcPr>
            <w:tcW w:w="7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6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66" w:type="pct"/>
            <w:vAlign w:val="center"/>
          </w:tcPr>
          <w:p w:rsidR="008E7206" w:rsidRPr="00CA5E41" w:rsidRDefault="008E7206" w:rsidP="008E7206">
            <w:pPr>
              <w:rPr>
                <w:rFonts w:ascii="Calibri" w:hAnsi="Calibri"/>
              </w:rPr>
            </w:pPr>
            <w:r>
              <w:rPr>
                <w:rFonts w:ascii="Calibri" w:hAnsi="Calibri"/>
              </w:rPr>
              <w:t>Results Cache</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3</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6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8</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9</w:t>
            </w:r>
          </w:p>
        </w:tc>
        <w:tc>
          <w:tcPr>
            <w:tcW w:w="7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6</w:t>
            </w:r>
          </w:p>
        </w:tc>
        <w:tc>
          <w:tcPr>
            <w:tcW w:w="6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1</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236"/>
      </w:tblGrid>
      <w:tr w:rsidR="008E7206" w:rsidTr="008E7206">
        <w:trPr>
          <w:jc w:val="center"/>
        </w:trPr>
        <w:tc>
          <w:tcPr>
            <w:tcW w:w="0" w:type="auto"/>
            <w:vAlign w:val="center"/>
          </w:tcPr>
          <w:p w:rsidR="008E7206" w:rsidRDefault="008E7206" w:rsidP="008E7206">
            <w:pPr>
              <w:pStyle w:val="Imagetable"/>
            </w:pPr>
            <w:r>
              <w:drawing>
                <wp:inline distT="0" distB="0" distL="0" distR="0" wp14:anchorId="5630F37B" wp14:editId="2EF98BC7">
                  <wp:extent cx="4448175" cy="1485900"/>
                  <wp:effectExtent l="0" t="0" r="9525" b="0"/>
                  <wp:docPr id="304" name="Γράφημα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tc>
      </w:tr>
      <w:tr w:rsidR="008E7206" w:rsidRPr="00D44A69" w:rsidTr="008E7206">
        <w:trPr>
          <w:jc w:val="center"/>
        </w:trPr>
        <w:tc>
          <w:tcPr>
            <w:tcW w:w="0" w:type="auto"/>
            <w:vAlign w:val="center"/>
          </w:tcPr>
          <w:p w:rsidR="008E7206" w:rsidRPr="004F21C7" w:rsidRDefault="008E7206" w:rsidP="008E7206">
            <w:pPr>
              <w:pStyle w:val="Captions"/>
            </w:pPr>
            <w:bookmarkStart w:id="475" w:name="_Ref445832525"/>
            <w:bookmarkStart w:id="476" w:name="_Toc452154035"/>
            <w:r w:rsidRPr="004F21C7">
              <w:t xml:space="preserve">Diagram </w:t>
            </w:r>
            <w:fldSimple w:instr=" SEQ Diagram \* ARABIC ">
              <w:r w:rsidR="00411289">
                <w:rPr>
                  <w:noProof/>
                </w:rPr>
                <w:t>43</w:t>
              </w:r>
            </w:fldSimple>
            <w:bookmarkEnd w:id="475"/>
            <w:r>
              <w:t xml:space="preserve"> - TSM </w:t>
            </w:r>
            <w:r w:rsidR="00492B1A">
              <w:t xml:space="preserve">v3.2 </w:t>
            </w:r>
            <w:r>
              <w:t>Maximum Memory Distribution per Image</w:t>
            </w:r>
            <w:bookmarkEnd w:id="476"/>
          </w:p>
        </w:tc>
      </w:tr>
    </w:tbl>
    <w:p w:rsidR="008E7206" w:rsidRPr="00D44A69" w:rsidRDefault="008E7206" w:rsidP="008E7206">
      <w:pPr>
        <w:pStyle w:val="Paragraph"/>
      </w:pPr>
      <w:r w:rsidRPr="00D44A69">
        <w:t xml:space="preserve">As seen in the </w:t>
      </w:r>
      <w:r>
        <w:fldChar w:fldCharType="begin"/>
      </w:r>
      <w:r w:rsidRPr="00D44A69">
        <w:instrText xml:space="preserve"> REF _Ref445832525 \h  \* MERGEFORMAT </w:instrText>
      </w:r>
      <w:r>
        <w:fldChar w:fldCharType="separate"/>
      </w:r>
      <w:r w:rsidR="00411289" w:rsidRPr="004F21C7">
        <w:t xml:space="preserve">Diagram </w:t>
      </w:r>
      <w:r w:rsidR="00411289">
        <w:t>43</w:t>
      </w:r>
      <w:r>
        <w:fldChar w:fldCharType="end"/>
      </w:r>
      <w:r w:rsidRPr="00D44A69">
        <w:t xml:space="preserve"> above as the memory consumption of the TSM algorithm is reducing the most significant part of it is the results cache and the Backtrack stage temporary memory which is affected also by the detection results. This makes it clear that the number of detection within the image is significantly affecting its maximum memory consumption. In </w:t>
      </w:r>
      <w:r w:rsidRPr="004C3C0A">
        <w:t xml:space="preserve">chapter </w:t>
      </w:r>
      <w:r w:rsidR="004C3C0A">
        <w:fldChar w:fldCharType="begin"/>
      </w:r>
      <w:r w:rsidR="004C3C0A">
        <w:instrText xml:space="preserve"> REF _Ref447039917 \r \h </w:instrText>
      </w:r>
      <w:r w:rsidR="004C3C0A">
        <w:fldChar w:fldCharType="separate"/>
      </w:r>
      <w:r w:rsidR="00411289">
        <w:t>7.2</w:t>
      </w:r>
      <w:r w:rsidR="004C3C0A">
        <w:fldChar w:fldCharType="end"/>
      </w:r>
      <w:r w:rsidRPr="00D44A69">
        <w:t xml:space="preserve"> a patch that changes this attitude is presented. In the </w:t>
      </w:r>
      <w:r>
        <w:fldChar w:fldCharType="begin"/>
      </w:r>
      <w:r w:rsidRPr="00D44A69">
        <w:instrText xml:space="preserve"> REF _Ref445832533 \h  \* MERGEFORMAT </w:instrText>
      </w:r>
      <w:r>
        <w:fldChar w:fldCharType="separate"/>
      </w:r>
      <w:r w:rsidR="00411289" w:rsidRPr="004F21C7">
        <w:t xml:space="preserve">Diagram </w:t>
      </w:r>
      <w:r w:rsidR="00411289">
        <w:t>44</w:t>
      </w:r>
      <w:r>
        <w:fldChar w:fldCharType="end"/>
      </w:r>
      <w:r w:rsidRPr="00D44A69">
        <w:t xml:space="preserve"> below the memory profile of the version 3.2 of the TSM algorithm is presented.</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640"/>
      </w:tblGrid>
      <w:tr w:rsidR="008E7206" w:rsidRPr="00D007F2" w:rsidTr="008E7206">
        <w:trPr>
          <w:jc w:val="center"/>
        </w:trPr>
        <w:tc>
          <w:tcPr>
            <w:tcW w:w="0" w:type="auto"/>
            <w:vAlign w:val="center"/>
          </w:tcPr>
          <w:p w:rsidR="008E7206" w:rsidRPr="00D007F2" w:rsidRDefault="008E7206" w:rsidP="008E7206">
            <w:pPr>
              <w:pStyle w:val="Imagetable"/>
            </w:pPr>
            <w:r w:rsidRPr="00D007F2">
              <w:lastRenderedPageBreak/>
              <w:drawing>
                <wp:inline distT="0" distB="0" distL="0" distR="0" wp14:anchorId="36741FD2" wp14:editId="1FF57C8E">
                  <wp:extent cx="5400000" cy="3200400"/>
                  <wp:effectExtent l="0" t="0" r="10795" b="0"/>
                  <wp:docPr id="305" name="Γράφημα 3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tc>
      </w:tr>
      <w:tr w:rsidR="008E7206" w:rsidRPr="00D44A69" w:rsidTr="008E7206">
        <w:trPr>
          <w:jc w:val="center"/>
        </w:trPr>
        <w:tc>
          <w:tcPr>
            <w:tcW w:w="0" w:type="auto"/>
            <w:vAlign w:val="center"/>
          </w:tcPr>
          <w:p w:rsidR="008E7206" w:rsidRPr="00B6024B" w:rsidRDefault="008E7206" w:rsidP="008E7206">
            <w:pPr>
              <w:pStyle w:val="Captions"/>
            </w:pPr>
            <w:bookmarkStart w:id="477" w:name="_Ref445832533"/>
            <w:bookmarkStart w:id="478" w:name="_Toc452154036"/>
            <w:r w:rsidRPr="004F21C7">
              <w:t xml:space="preserve">Diagram </w:t>
            </w:r>
            <w:fldSimple w:instr=" SEQ Diagram \* ARABIC ">
              <w:r w:rsidR="00411289">
                <w:rPr>
                  <w:noProof/>
                </w:rPr>
                <w:t>44</w:t>
              </w:r>
            </w:fldSimple>
            <w:bookmarkEnd w:id="477"/>
            <w:r>
              <w:t xml:space="preserve"> - TSM </w:t>
            </w:r>
            <w:r w:rsidR="00492B1A">
              <w:t xml:space="preserve">Algorithm v3.2 </w:t>
            </w:r>
            <w:r>
              <w:t>Memory Profile</w:t>
            </w:r>
            <w:bookmarkEnd w:id="478"/>
          </w:p>
        </w:tc>
      </w:tr>
    </w:tbl>
    <w:p w:rsidR="008E7206" w:rsidRPr="00D44A69"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640"/>
      </w:tblGrid>
      <w:tr w:rsidR="008E7206" w:rsidTr="008E7206">
        <w:trPr>
          <w:jc w:val="center"/>
        </w:trPr>
        <w:tc>
          <w:tcPr>
            <w:tcW w:w="0" w:type="auto"/>
            <w:vAlign w:val="center"/>
          </w:tcPr>
          <w:p w:rsidR="008E7206" w:rsidRDefault="008E7206" w:rsidP="008E7206">
            <w:pPr>
              <w:jc w:val="center"/>
            </w:pPr>
            <w:r>
              <w:rPr>
                <w:noProof/>
              </w:rPr>
              <w:drawing>
                <wp:inline distT="0" distB="0" distL="0" distR="0" wp14:anchorId="27B80F15" wp14:editId="5B2754A5">
                  <wp:extent cx="5400000" cy="752475"/>
                  <wp:effectExtent l="0" t="0" r="10795" b="9525"/>
                  <wp:docPr id="306" name="Γράφημα 30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tc>
      </w:tr>
      <w:tr w:rsidR="008E7206" w:rsidRPr="00D44A69" w:rsidTr="008E7206">
        <w:trPr>
          <w:jc w:val="center"/>
        </w:trPr>
        <w:tc>
          <w:tcPr>
            <w:tcW w:w="0" w:type="auto"/>
            <w:vAlign w:val="center"/>
          </w:tcPr>
          <w:p w:rsidR="008E7206" w:rsidRPr="00901363" w:rsidRDefault="008E7206" w:rsidP="00492B1A">
            <w:pPr>
              <w:pStyle w:val="Captions"/>
            </w:pPr>
            <w:bookmarkStart w:id="479" w:name="_Ref445832639"/>
            <w:bookmarkStart w:id="480" w:name="_Toc452154037"/>
            <w:r w:rsidRPr="004F21C7">
              <w:t xml:space="preserve">Diagram </w:t>
            </w:r>
            <w:fldSimple w:instr=" SEQ Diagram \* ARABIC ">
              <w:r w:rsidR="00411289">
                <w:rPr>
                  <w:noProof/>
                </w:rPr>
                <w:t>45</w:t>
              </w:r>
            </w:fldSimple>
            <w:bookmarkEnd w:id="479"/>
            <w:r>
              <w:t xml:space="preserve"> - TSM </w:t>
            </w:r>
            <w:r w:rsidR="00492B1A">
              <w:t xml:space="preserve">Algorithm v3.2 </w:t>
            </w:r>
            <w:r>
              <w:t>Timeline Profile</w:t>
            </w:r>
            <w:bookmarkEnd w:id="480"/>
          </w:p>
        </w:tc>
      </w:tr>
    </w:tbl>
    <w:p w:rsidR="008E7206" w:rsidRPr="00D44A69" w:rsidRDefault="008E7206" w:rsidP="008E7206">
      <w:pPr>
        <w:pStyle w:val="Paragraph"/>
      </w:pPr>
      <w:r w:rsidRPr="00D44A69">
        <w:t xml:space="preserve">As seen in the </w:t>
      </w:r>
      <w:r w:rsidRPr="00D007F2">
        <w:fldChar w:fldCharType="begin"/>
      </w:r>
      <w:r w:rsidRPr="00D44A69">
        <w:instrText xml:space="preserve"> REF _Ref445832533 \h  \* MERGEFORMAT </w:instrText>
      </w:r>
      <w:r w:rsidRPr="00D007F2">
        <w:fldChar w:fldCharType="separate"/>
      </w:r>
      <w:r w:rsidR="00411289" w:rsidRPr="004F21C7">
        <w:t xml:space="preserve">Diagram </w:t>
      </w:r>
      <w:r w:rsidR="00411289">
        <w:t>44</w:t>
      </w:r>
      <w:r w:rsidRPr="00D007F2">
        <w:fldChar w:fldCharType="end"/>
      </w:r>
      <w:r w:rsidRPr="00D44A69">
        <w:t xml:space="preserve"> and </w:t>
      </w:r>
      <w:r w:rsidRPr="00D007F2">
        <w:fldChar w:fldCharType="begin"/>
      </w:r>
      <w:r w:rsidRPr="00D44A69">
        <w:instrText xml:space="preserve"> REF _Ref445832639 \h  \* MERGEFORMAT </w:instrText>
      </w:r>
      <w:r w:rsidRPr="00D007F2">
        <w:fldChar w:fldCharType="separate"/>
      </w:r>
      <w:r w:rsidR="00411289" w:rsidRPr="004F21C7">
        <w:t xml:space="preserve">Diagram </w:t>
      </w:r>
      <w:r w:rsidR="00411289">
        <w:t>45</w:t>
      </w:r>
      <w:r w:rsidRPr="00D007F2">
        <w:fldChar w:fldCharType="end"/>
      </w:r>
      <w:r w:rsidRPr="00D44A69">
        <w:t xml:space="preserve"> the sequential flow of the pyramid’s levels passing to the Detect stage is recovered. It is also visible in the </w:t>
      </w:r>
      <w:r w:rsidRPr="00D007F2">
        <w:fldChar w:fldCharType="begin"/>
      </w:r>
      <w:r w:rsidRPr="00D44A69">
        <w:instrText xml:space="preserve"> REF _Ref445832533 \h  \* MERGEFORMAT </w:instrText>
      </w:r>
      <w:r w:rsidRPr="00D007F2">
        <w:fldChar w:fldCharType="separate"/>
      </w:r>
      <w:r w:rsidR="00411289" w:rsidRPr="004F21C7">
        <w:t xml:space="preserve">Diagram </w:t>
      </w:r>
      <w:r w:rsidR="00411289">
        <w:t>44</w:t>
      </w:r>
      <w:r w:rsidRPr="00D007F2">
        <w:fldChar w:fldCharType="end"/>
      </w:r>
      <w:r w:rsidRPr="00D44A69">
        <w:t xml:space="preserve"> that the first level of the image pyramid consumes much lower memory from the next one even if its size is larger. That’s because it is saved in the 8 bit format.</w:t>
      </w:r>
    </w:p>
    <w:p w:rsidR="008E7206" w:rsidRPr="00D44A69" w:rsidRDefault="008E7206" w:rsidP="008E7206">
      <w:pPr>
        <w:pStyle w:val="Paragraph"/>
      </w:pPr>
      <w:r w:rsidRPr="00D44A69">
        <w:t xml:space="preserve">As far as the execution time needed for this version, as it is sensible, it has not changed relatively to the version 3.1 as shown in the </w:t>
      </w:r>
      <w:r>
        <w:fldChar w:fldCharType="begin"/>
      </w:r>
      <w:r w:rsidRPr="00D44A69">
        <w:instrText xml:space="preserve"> REF _Ref445832680 \h </w:instrText>
      </w:r>
      <w:r>
        <w:fldChar w:fldCharType="separate"/>
      </w:r>
      <w:r w:rsidR="00411289" w:rsidRPr="00D44A69">
        <w:t xml:space="preserve">Table </w:t>
      </w:r>
      <w:r w:rsidR="00411289">
        <w:rPr>
          <w:noProof/>
        </w:rPr>
        <w:t>75</w:t>
      </w:r>
      <w:r>
        <w:fldChar w:fldCharType="end"/>
      </w:r>
      <w:r w:rsidRPr="00D44A69">
        <w:t xml:space="preserve"> below.</w:t>
      </w:r>
    </w:p>
    <w:tbl>
      <w:tblPr>
        <w:tblStyle w:val="5-6"/>
        <w:tblW w:w="5000" w:type="pct"/>
        <w:jc w:val="center"/>
        <w:tblCellMar>
          <w:top w:w="28" w:type="dxa"/>
          <w:bottom w:w="28" w:type="dxa"/>
        </w:tblCellMar>
        <w:tblLook w:val="04A0" w:firstRow="1" w:lastRow="0" w:firstColumn="1" w:lastColumn="0" w:noHBand="0" w:noVBand="1"/>
      </w:tblPr>
      <w:tblGrid>
        <w:gridCol w:w="972"/>
        <w:gridCol w:w="1234"/>
        <w:gridCol w:w="1234"/>
        <w:gridCol w:w="1234"/>
        <w:gridCol w:w="1374"/>
        <w:gridCol w:w="1374"/>
        <w:gridCol w:w="1208"/>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keepNext/>
              <w:jc w:val="center"/>
              <w:rPr>
                <w:rFonts w:ascii="Calibri" w:hAnsi="Calibri"/>
              </w:rPr>
            </w:pPr>
            <w:bookmarkStart w:id="481" w:name="_Ref445832680"/>
            <w:bookmarkStart w:id="482" w:name="_Toc452153891"/>
            <w:r w:rsidRPr="00D44A69">
              <w:t xml:space="preserve">Table </w:t>
            </w:r>
            <w:r w:rsidRPr="004F21C7">
              <w:fldChar w:fldCharType="begin"/>
            </w:r>
            <w:r w:rsidRPr="00D44A69">
              <w:instrText xml:space="preserve"> SEQ Table \* ARABIC </w:instrText>
            </w:r>
            <w:r w:rsidRPr="004F21C7">
              <w:fldChar w:fldCharType="separate"/>
            </w:r>
            <w:r w:rsidR="00411289">
              <w:rPr>
                <w:noProof/>
              </w:rPr>
              <w:t>75</w:t>
            </w:r>
            <w:r w:rsidRPr="004F21C7">
              <w:fldChar w:fldCharType="end"/>
            </w:r>
            <w:bookmarkEnd w:id="481"/>
            <w:r w:rsidRPr="00D44A69">
              <w:t xml:space="preserve"> - </w:t>
            </w:r>
            <w:r w:rsidRPr="00D44A69">
              <w:rPr>
                <w:rFonts w:ascii="Calibri" w:hAnsi="Calibri"/>
              </w:rPr>
              <w:t xml:space="preserve">TSM </w:t>
            </w:r>
            <w:r w:rsidR="00492B1A">
              <w:rPr>
                <w:rFonts w:ascii="Calibri" w:hAnsi="Calibri"/>
              </w:rPr>
              <w:t xml:space="preserve">v3.2 </w:t>
            </w:r>
            <w:r w:rsidRPr="00D44A69">
              <w:rPr>
                <w:rFonts w:ascii="Calibri" w:hAnsi="Calibri"/>
              </w:rPr>
              <w:t>Exec</w:t>
            </w:r>
            <w:r w:rsidR="00492B1A">
              <w:rPr>
                <w:rFonts w:ascii="Calibri" w:hAnsi="Calibri"/>
              </w:rPr>
              <w:t>ution Time Comparison</w:t>
            </w:r>
            <w:r w:rsidRPr="00D44A69">
              <w:rPr>
                <w:rFonts w:ascii="Calibri" w:hAnsi="Calibri"/>
              </w:rPr>
              <w:t xml:space="preserve"> (%)</w:t>
            </w:r>
            <w:bookmarkEnd w:id="482"/>
          </w:p>
        </w:tc>
      </w:tr>
      <w:tr w:rsidR="008E7206" w:rsidRPr="00B93619" w:rsidTr="00492B1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Pr="00D44A69" w:rsidRDefault="008E7206" w:rsidP="008E7206">
            <w:pPr>
              <w:keepNext/>
            </w:pPr>
          </w:p>
        </w:tc>
        <w:tc>
          <w:tcPr>
            <w:tcW w:w="715"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320x240</w:t>
            </w:r>
          </w:p>
        </w:tc>
        <w:tc>
          <w:tcPr>
            <w:tcW w:w="715"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640x480</w:t>
            </w:r>
          </w:p>
        </w:tc>
        <w:tc>
          <w:tcPr>
            <w:tcW w:w="715"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800x600</w:t>
            </w:r>
          </w:p>
        </w:tc>
        <w:tc>
          <w:tcPr>
            <w:tcW w:w="796"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1024x768</w:t>
            </w:r>
          </w:p>
        </w:tc>
        <w:tc>
          <w:tcPr>
            <w:tcW w:w="796"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1200x960</w:t>
            </w:r>
          </w:p>
        </w:tc>
        <w:tc>
          <w:tcPr>
            <w:tcW w:w="700" w:type="pct"/>
            <w:vAlign w:val="center"/>
          </w:tcPr>
          <w:p w:rsidR="008E7206" w:rsidRPr="00B11BB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B11BB1">
              <w:rPr>
                <w:rFonts w:ascii="Calibri" w:hAnsi="Calibri"/>
                <w:b/>
                <w:color w:val="000000"/>
              </w:rPr>
              <w:t>Average</w:t>
            </w:r>
          </w:p>
        </w:tc>
      </w:tr>
      <w:tr w:rsidR="008E7206" w:rsidRPr="00B93619" w:rsidTr="00492B1A">
        <w:trPr>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8E7206" w:rsidRDefault="008E7206" w:rsidP="008E7206">
            <w:pPr>
              <w:jc w:val="center"/>
            </w:pPr>
            <w:r>
              <w:t>Levels</w:t>
            </w:r>
          </w:p>
        </w:tc>
        <w:tc>
          <w:tcPr>
            <w:tcW w:w="71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71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715"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79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96" w:type="pct"/>
            <w:vAlign w:val="center"/>
          </w:tcPr>
          <w:p w:rsidR="008E7206" w:rsidRPr="002835A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700" w:type="pct"/>
            <w:vAlign w:val="center"/>
          </w:tcPr>
          <w:p w:rsidR="008E7206" w:rsidRPr="003A58E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492B1A" w:rsidRPr="00B93619" w:rsidTr="00492B1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492B1A" w:rsidRDefault="00492B1A" w:rsidP="00492B1A">
            <w:pPr>
              <w:jc w:val="center"/>
            </w:pPr>
            <w:r>
              <w:t>v1.2</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2</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3</w:t>
            </w:r>
          </w:p>
        </w:tc>
        <w:tc>
          <w:tcPr>
            <w:tcW w:w="796"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4</w:t>
            </w:r>
          </w:p>
        </w:tc>
        <w:tc>
          <w:tcPr>
            <w:tcW w:w="796"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700"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0</w:t>
            </w:r>
          </w:p>
        </w:tc>
      </w:tr>
      <w:tr w:rsidR="00492B1A" w:rsidRPr="00B459EB" w:rsidTr="00492B1A">
        <w:trPr>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492B1A" w:rsidRDefault="00492B1A" w:rsidP="00492B1A">
            <w:pPr>
              <w:jc w:val="center"/>
            </w:pPr>
            <w:r>
              <w:t>v1.3</w:t>
            </w:r>
          </w:p>
        </w:tc>
        <w:tc>
          <w:tcPr>
            <w:tcW w:w="715"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2</w:t>
            </w:r>
          </w:p>
        </w:tc>
        <w:tc>
          <w:tcPr>
            <w:tcW w:w="715"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6</w:t>
            </w:r>
          </w:p>
        </w:tc>
        <w:tc>
          <w:tcPr>
            <w:tcW w:w="715"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7</w:t>
            </w:r>
          </w:p>
        </w:tc>
        <w:tc>
          <w:tcPr>
            <w:tcW w:w="796"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796"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c>
          <w:tcPr>
            <w:tcW w:w="700"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5</w:t>
            </w:r>
          </w:p>
        </w:tc>
      </w:tr>
      <w:tr w:rsidR="00492B1A" w:rsidRPr="00B459EB" w:rsidTr="00492B1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492B1A" w:rsidRPr="0092280C" w:rsidRDefault="00492B1A" w:rsidP="00492B1A">
            <w:pPr>
              <w:jc w:val="center"/>
            </w:pPr>
            <w:r>
              <w:t>v2.1</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6</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6</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4</w:t>
            </w:r>
          </w:p>
        </w:tc>
        <w:tc>
          <w:tcPr>
            <w:tcW w:w="796"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796"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2</w:t>
            </w:r>
          </w:p>
        </w:tc>
        <w:tc>
          <w:tcPr>
            <w:tcW w:w="700"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r>
      <w:tr w:rsidR="00492B1A" w:rsidRPr="00B459EB" w:rsidTr="00492B1A">
        <w:trPr>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492B1A" w:rsidRPr="002A6B59" w:rsidRDefault="00492B1A" w:rsidP="00492B1A">
            <w:pPr>
              <w:jc w:val="center"/>
            </w:pPr>
            <w:r>
              <w:lastRenderedPageBreak/>
              <w:t>v2.2</w:t>
            </w:r>
          </w:p>
        </w:tc>
        <w:tc>
          <w:tcPr>
            <w:tcW w:w="715"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0</w:t>
            </w:r>
          </w:p>
        </w:tc>
        <w:tc>
          <w:tcPr>
            <w:tcW w:w="715"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c>
          <w:tcPr>
            <w:tcW w:w="715"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6</w:t>
            </w:r>
          </w:p>
        </w:tc>
        <w:tc>
          <w:tcPr>
            <w:tcW w:w="796"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1</w:t>
            </w:r>
          </w:p>
        </w:tc>
        <w:tc>
          <w:tcPr>
            <w:tcW w:w="796"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6</w:t>
            </w:r>
          </w:p>
        </w:tc>
        <w:tc>
          <w:tcPr>
            <w:tcW w:w="700" w:type="pct"/>
            <w:vAlign w:val="center"/>
          </w:tcPr>
          <w:p w:rsidR="00492B1A" w:rsidRDefault="00492B1A" w:rsidP="00492B1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7</w:t>
            </w:r>
          </w:p>
        </w:tc>
      </w:tr>
      <w:tr w:rsidR="00492B1A" w:rsidRPr="00B459EB" w:rsidTr="00492B1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3" w:type="pct"/>
            <w:vAlign w:val="center"/>
          </w:tcPr>
          <w:p w:rsidR="00492B1A" w:rsidRDefault="00492B1A" w:rsidP="00492B1A">
            <w:pPr>
              <w:jc w:val="center"/>
            </w:pPr>
            <w:r>
              <w:t>v3.1</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8</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9</w:t>
            </w:r>
          </w:p>
        </w:tc>
        <w:tc>
          <w:tcPr>
            <w:tcW w:w="715"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6</w:t>
            </w:r>
          </w:p>
        </w:tc>
        <w:tc>
          <w:tcPr>
            <w:tcW w:w="796"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c>
          <w:tcPr>
            <w:tcW w:w="796"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0</w:t>
            </w:r>
          </w:p>
        </w:tc>
        <w:tc>
          <w:tcPr>
            <w:tcW w:w="700" w:type="pct"/>
            <w:vAlign w:val="center"/>
          </w:tcPr>
          <w:p w:rsidR="00492B1A" w:rsidRDefault="00492B1A" w:rsidP="00492B1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1</w:t>
            </w:r>
          </w:p>
        </w:tc>
      </w:tr>
    </w:tbl>
    <w:p w:rsidR="008E7206" w:rsidRPr="00E80A54" w:rsidRDefault="008E7206" w:rsidP="008E7206">
      <w:pPr>
        <w:pStyle w:val="Paragraph"/>
      </w:pPr>
    </w:p>
    <w:p w:rsidR="008E7206" w:rsidRDefault="000F59DD" w:rsidP="008E7206">
      <w:pPr>
        <w:pStyle w:val="Sub1Chapter"/>
        <w:numPr>
          <w:ilvl w:val="1"/>
          <w:numId w:val="1"/>
        </w:numPr>
      </w:pPr>
      <w:bookmarkStart w:id="483" w:name="_Toc452153676"/>
      <w:r>
        <w:t xml:space="preserve">TSM </w:t>
      </w:r>
      <w:r w:rsidR="00E875F2">
        <w:t>Face Detector A</w:t>
      </w:r>
      <w:r w:rsidR="008E7206">
        <w:t xml:space="preserve">ll </w:t>
      </w:r>
      <w:r w:rsidR="00E875F2">
        <w:t>V</w:t>
      </w:r>
      <w:r w:rsidR="008E7206">
        <w:t>ersion</w:t>
      </w:r>
      <w:r w:rsidR="00EF0204">
        <w:t>s</w:t>
      </w:r>
      <w:bookmarkEnd w:id="483"/>
    </w:p>
    <w:p w:rsidR="008E7206" w:rsidRPr="00D44A69" w:rsidRDefault="004C3C0A" w:rsidP="008E7206">
      <w:pPr>
        <w:pStyle w:val="Paragraph"/>
      </w:pPr>
      <w:r>
        <w:t xml:space="preserve">At this last </w:t>
      </w:r>
      <w:r w:rsidR="008E7206" w:rsidRPr="00D44A69">
        <w:t xml:space="preserve">chapter of </w:t>
      </w:r>
      <w:r w:rsidR="008E7206" w:rsidRPr="004C3C0A">
        <w:t xml:space="preserve">Chapter </w:t>
      </w:r>
      <w:r>
        <w:fldChar w:fldCharType="begin"/>
      </w:r>
      <w:r>
        <w:instrText xml:space="preserve"> REF _Ref447039944 \r \h </w:instrText>
      </w:r>
      <w:r>
        <w:fldChar w:fldCharType="separate"/>
      </w:r>
      <w:r w:rsidR="00411289">
        <w:t>6</w:t>
      </w:r>
      <w:r>
        <w:fldChar w:fldCharType="end"/>
      </w:r>
      <w:r w:rsidR="008E7206" w:rsidRPr="00D44A69">
        <w:t xml:space="preserve"> a quick summary about the different versions of the algorithm are appose. Firstly the main change between the versions 1.x and 2.x has to do with the execution flow of the algorithm. As seen in </w:t>
      </w:r>
      <w:r w:rsidR="008E7206">
        <w:fldChar w:fldCharType="begin"/>
      </w:r>
      <w:r w:rsidR="008E7206" w:rsidRPr="00D44A69">
        <w:instrText xml:space="preserve"> REF _Ref445833110 \h  \* MERGEFORMAT </w:instrText>
      </w:r>
      <w:r w:rsidR="008E7206">
        <w:fldChar w:fldCharType="separate"/>
      </w:r>
      <w:r w:rsidR="00411289" w:rsidRPr="00D44A69">
        <w:t xml:space="preserve">Figure </w:t>
      </w:r>
      <w:r w:rsidR="00411289">
        <w:rPr>
          <w:noProof/>
        </w:rPr>
        <w:t>46</w:t>
      </w:r>
      <w:r w:rsidR="008E7206">
        <w:fldChar w:fldCharType="end"/>
      </w:r>
      <w:r w:rsidR="008E7206" w:rsidRPr="00D44A69">
        <w:t xml:space="preserve"> in version 1.x the execution flow of the Detect stage is using two nested loops. The outer loop is the one iterating between the different components (pose trees) and the inner one with the different levels of the features pyramid. The convolution process takes place inside the components loop. As the filters responses data are used by all components every calculation of filters responses occur at the first iteration of the component loop is required until the last iteration. This way the filters response data are calculated for all levels at the first iteration of the component loop as shown in the timeline </w:t>
      </w:r>
      <w:r>
        <w:fldChar w:fldCharType="begin"/>
      </w:r>
      <w:r>
        <w:instrText xml:space="preserve"> REF _Ref445482125 \h </w:instrText>
      </w:r>
      <w:r>
        <w:fldChar w:fldCharType="separate"/>
      </w:r>
      <w:r w:rsidR="00411289" w:rsidRPr="003725FB">
        <w:t xml:space="preserve">Diagram </w:t>
      </w:r>
      <w:r w:rsidR="00411289">
        <w:rPr>
          <w:noProof/>
        </w:rPr>
        <w:t>2</w:t>
      </w:r>
      <w:r>
        <w:fldChar w:fldCharType="end"/>
      </w:r>
      <w:r w:rsidR="008E7206" w:rsidRPr="00D44A69">
        <w:t xml:space="preserve"> and used until the end of the component loop as shown in </w:t>
      </w:r>
      <w:r>
        <w:fldChar w:fldCharType="begin"/>
      </w:r>
      <w:r>
        <w:instrText xml:space="preserve"> REF _Ref445483251 \h </w:instrText>
      </w:r>
      <w:r>
        <w:fldChar w:fldCharType="separate"/>
      </w:r>
      <w:r w:rsidR="00411289" w:rsidRPr="00A207C4">
        <w:t xml:space="preserve">Diagram </w:t>
      </w:r>
      <w:r w:rsidR="00411289">
        <w:rPr>
          <w:noProof/>
        </w:rPr>
        <w:t>8</w:t>
      </w:r>
      <w:r>
        <w:fldChar w:fldCharType="end"/>
      </w:r>
      <w:r w:rsidR="008E7206" w:rsidRPr="00D44A69">
        <w:t xml:space="preserve"> in </w:t>
      </w:r>
      <w:r w:rsidR="008E7206" w:rsidRPr="004C3C0A">
        <w:t xml:space="preserve">chapter </w:t>
      </w:r>
      <w:r>
        <w:fldChar w:fldCharType="begin"/>
      </w:r>
      <w:r>
        <w:instrText xml:space="preserve"> REF _Ref447040140 \r \h </w:instrText>
      </w:r>
      <w:r>
        <w:fldChar w:fldCharType="separate"/>
      </w:r>
      <w:r w:rsidR="00411289">
        <w:t>6.3</w:t>
      </w:r>
      <w:r>
        <w:fldChar w:fldCharType="end"/>
      </w:r>
      <w:r w:rsidR="008E7206" w:rsidRPr="00D44A69">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0EE72ABE" wp14:editId="555F649C">
                  <wp:extent cx="5220000" cy="1844549"/>
                  <wp:effectExtent l="0" t="0" r="0" b="3810"/>
                  <wp:docPr id="307" name="Εικόνα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Version 1.x graph.PNG"/>
                          <pic:cNvPicPr/>
                        </pic:nvPicPr>
                        <pic:blipFill>
                          <a:blip r:embed="rId297">
                            <a:extLst>
                              <a:ext uri="{28A0092B-C50C-407E-A947-70E740481C1C}">
                                <a14:useLocalDpi xmlns:a14="http://schemas.microsoft.com/office/drawing/2010/main" val="0"/>
                              </a:ext>
                            </a:extLst>
                          </a:blip>
                          <a:stretch>
                            <a:fillRect/>
                          </a:stretch>
                        </pic:blipFill>
                        <pic:spPr>
                          <a:xfrm>
                            <a:off x="0" y="0"/>
                            <a:ext cx="5220000" cy="1844549"/>
                          </a:xfrm>
                          <a:prstGeom prst="rect">
                            <a:avLst/>
                          </a:prstGeom>
                        </pic:spPr>
                      </pic:pic>
                    </a:graphicData>
                  </a:graphic>
                </wp:inline>
              </w:drawing>
            </w:r>
          </w:p>
        </w:tc>
      </w:tr>
      <w:tr w:rsidR="008E7206" w:rsidRPr="00D44A69" w:rsidTr="008E7206">
        <w:trPr>
          <w:jc w:val="center"/>
        </w:trPr>
        <w:tc>
          <w:tcPr>
            <w:tcW w:w="0" w:type="auto"/>
            <w:vAlign w:val="center"/>
          </w:tcPr>
          <w:p w:rsidR="008E7206" w:rsidRPr="00D44A69" w:rsidRDefault="008E7206" w:rsidP="008E7206">
            <w:pPr>
              <w:pStyle w:val="Captions"/>
            </w:pPr>
            <w:bookmarkStart w:id="484" w:name="_Ref445833110"/>
            <w:bookmarkStart w:id="485" w:name="_Toc452153777"/>
            <w:r w:rsidRPr="00D44A69">
              <w:t xml:space="preserve">Figure </w:t>
            </w:r>
            <w:r>
              <w:fldChar w:fldCharType="begin"/>
            </w:r>
            <w:r w:rsidRPr="00D44A69">
              <w:instrText xml:space="preserve"> SEQ Figure \* ARABIC </w:instrText>
            </w:r>
            <w:r>
              <w:fldChar w:fldCharType="separate"/>
            </w:r>
            <w:r w:rsidR="00411289">
              <w:rPr>
                <w:noProof/>
              </w:rPr>
              <w:t>46</w:t>
            </w:r>
            <w:r>
              <w:fldChar w:fldCharType="end"/>
            </w:r>
            <w:bookmarkEnd w:id="484"/>
            <w:r w:rsidRPr="00D44A69">
              <w:t xml:space="preserve"> - TSM </w:t>
            </w:r>
            <w:r w:rsidR="00A160EC">
              <w:t xml:space="preserve">Algorithm v1.x </w:t>
            </w:r>
            <w:r w:rsidRPr="00D44A69">
              <w:t>Diagram</w:t>
            </w:r>
            <w:bookmarkEnd w:id="485"/>
          </w:p>
        </w:tc>
      </w:tr>
    </w:tbl>
    <w:p w:rsidR="008E7206" w:rsidRPr="00D44A69" w:rsidRDefault="008E7206" w:rsidP="008E7206">
      <w:pPr>
        <w:pStyle w:val="Paragraph"/>
      </w:pPr>
      <w:r w:rsidRPr="00D44A69">
        <w:t xml:space="preserve">On the other hand in the execution flow of the version 2.x the two nested loops change sides. The levels loop becomes the outer loop and the components one the inner. The convolution process takes place inside the outer loop, the levels loop and calculates the filters responses of each level as shown in </w:t>
      </w:r>
      <w:r>
        <w:fldChar w:fldCharType="begin"/>
      </w:r>
      <w:r w:rsidRPr="00D44A69">
        <w:instrText xml:space="preserve"> REF _Ref445833171 \h  \* MERGEFORMAT </w:instrText>
      </w:r>
      <w:r>
        <w:fldChar w:fldCharType="separate"/>
      </w:r>
      <w:r w:rsidR="00411289" w:rsidRPr="00D44A69">
        <w:t xml:space="preserve">Figure </w:t>
      </w:r>
      <w:r w:rsidR="00411289">
        <w:rPr>
          <w:noProof/>
        </w:rPr>
        <w:t>47</w:t>
      </w:r>
      <w:r>
        <w:fldChar w:fldCharType="end"/>
      </w:r>
      <w:r w:rsidRPr="00D44A69">
        <w:t xml:space="preserve">. This way, as the face detector uses one scale models, after the end of the components loop the corresponding level’s filters responses are note needed any more and can be released. This is visible also in the timeline profile of the version 2.1 in </w:t>
      </w:r>
      <w:r w:rsidR="004C3C0A">
        <w:fldChar w:fldCharType="begin"/>
      </w:r>
      <w:r w:rsidR="004C3C0A">
        <w:instrText xml:space="preserve"> REF _Ref445829890 \h </w:instrText>
      </w:r>
      <w:r w:rsidR="004C3C0A">
        <w:fldChar w:fldCharType="separate"/>
      </w:r>
      <w:r w:rsidR="00411289" w:rsidRPr="00FE67B2">
        <w:t xml:space="preserve">Diagram </w:t>
      </w:r>
      <w:r w:rsidR="00411289">
        <w:rPr>
          <w:noProof/>
        </w:rPr>
        <w:t>36</w:t>
      </w:r>
      <w:r w:rsidR="004C3C0A">
        <w:fldChar w:fldCharType="end"/>
      </w:r>
      <w:r w:rsidR="00403823">
        <w:t>s</w:t>
      </w:r>
      <w:r w:rsidRPr="00D44A69">
        <w:t xml:space="preserve"> (</w:t>
      </w:r>
      <w:r w:rsidRPr="004C3C0A">
        <w:t xml:space="preserve">Chapter </w:t>
      </w:r>
      <w:r w:rsidR="004C3C0A" w:rsidRPr="004C3C0A">
        <w:fldChar w:fldCharType="begin"/>
      </w:r>
      <w:r w:rsidR="004C3C0A" w:rsidRPr="004C3C0A">
        <w:instrText xml:space="preserve"> REF _Ref447040178 \r \h </w:instrText>
      </w:r>
      <w:r w:rsidR="004C3C0A" w:rsidRPr="004C3C0A">
        <w:fldChar w:fldCharType="separate"/>
      </w:r>
      <w:r w:rsidR="00411289">
        <w:t>6.17</w:t>
      </w:r>
      <w:r w:rsidR="004C3C0A" w:rsidRPr="004C3C0A">
        <w:fldChar w:fldCharType="end"/>
      </w:r>
      <w:r w:rsidRPr="004C3C0A">
        <w:t>)</w:t>
      </w:r>
      <w:r w:rsidRPr="00D44A69">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7A3873E" wp14:editId="678835CE">
                  <wp:extent cx="5220000" cy="1650487"/>
                  <wp:effectExtent l="0" t="0" r="0" b="6985"/>
                  <wp:docPr id="308" name="Εικόνα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Version 2.x graph.PNG"/>
                          <pic:cNvPicPr/>
                        </pic:nvPicPr>
                        <pic:blipFill>
                          <a:blip r:embed="rId298">
                            <a:extLst>
                              <a:ext uri="{28A0092B-C50C-407E-A947-70E740481C1C}">
                                <a14:useLocalDpi xmlns:a14="http://schemas.microsoft.com/office/drawing/2010/main" val="0"/>
                              </a:ext>
                            </a:extLst>
                          </a:blip>
                          <a:stretch>
                            <a:fillRect/>
                          </a:stretch>
                        </pic:blipFill>
                        <pic:spPr>
                          <a:xfrm>
                            <a:off x="0" y="0"/>
                            <a:ext cx="5220000" cy="1650487"/>
                          </a:xfrm>
                          <a:prstGeom prst="rect">
                            <a:avLst/>
                          </a:prstGeom>
                        </pic:spPr>
                      </pic:pic>
                    </a:graphicData>
                  </a:graphic>
                </wp:inline>
              </w:drawing>
            </w:r>
          </w:p>
        </w:tc>
      </w:tr>
      <w:tr w:rsidR="008E7206" w:rsidRPr="00D44A69" w:rsidTr="008E7206">
        <w:trPr>
          <w:jc w:val="center"/>
        </w:trPr>
        <w:tc>
          <w:tcPr>
            <w:tcW w:w="0" w:type="auto"/>
            <w:vAlign w:val="center"/>
          </w:tcPr>
          <w:p w:rsidR="008E7206" w:rsidRPr="00D44A69" w:rsidRDefault="008E7206" w:rsidP="008E7206">
            <w:pPr>
              <w:pStyle w:val="Captions"/>
            </w:pPr>
            <w:bookmarkStart w:id="486" w:name="_Ref445833171"/>
            <w:bookmarkStart w:id="487" w:name="_Toc452153778"/>
            <w:r w:rsidRPr="00D44A69">
              <w:t xml:space="preserve">Figure </w:t>
            </w:r>
            <w:r>
              <w:fldChar w:fldCharType="begin"/>
            </w:r>
            <w:r w:rsidRPr="00D44A69">
              <w:instrText xml:space="preserve"> SEQ Figure \* ARABIC </w:instrText>
            </w:r>
            <w:r>
              <w:fldChar w:fldCharType="separate"/>
            </w:r>
            <w:r w:rsidR="00411289">
              <w:rPr>
                <w:noProof/>
              </w:rPr>
              <w:t>47</w:t>
            </w:r>
            <w:r>
              <w:fldChar w:fldCharType="end"/>
            </w:r>
            <w:bookmarkEnd w:id="486"/>
            <w:r w:rsidRPr="00D44A69">
              <w:t xml:space="preserve"> - TSM Algorithm </w:t>
            </w:r>
            <w:r w:rsidR="00A160EC">
              <w:t xml:space="preserve">v2.x </w:t>
            </w:r>
            <w:r w:rsidRPr="00D44A69">
              <w:t>Diagram</w:t>
            </w:r>
            <w:bookmarkEnd w:id="487"/>
          </w:p>
        </w:tc>
      </w:tr>
    </w:tbl>
    <w:p w:rsidR="008E7206" w:rsidRPr="00D44A69" w:rsidRDefault="008E7206" w:rsidP="008E7206">
      <w:pPr>
        <w:pStyle w:val="Paragraph"/>
      </w:pPr>
      <w:r w:rsidRPr="00D44A69">
        <w:t xml:space="preserve">The algorithm versions 3.x are actually use the same execution flow with very small differences compared to the 2.x versions. This difference is that they merge the Features Pyramid stage with the Detect one and they detection procedure begins immediately when a features image is created as shown in the </w:t>
      </w:r>
      <w:r>
        <w:fldChar w:fldCharType="begin"/>
      </w:r>
      <w:r w:rsidRPr="00D44A69">
        <w:instrText xml:space="preserve"> REF _Ref445833215 \h  \* MERGEFORMAT </w:instrText>
      </w:r>
      <w:r>
        <w:fldChar w:fldCharType="separate"/>
      </w:r>
      <w:r w:rsidR="00411289" w:rsidRPr="00D44A69">
        <w:t xml:space="preserve">Figure </w:t>
      </w:r>
      <w:r w:rsidR="00411289">
        <w:rPr>
          <w:noProof/>
        </w:rPr>
        <w:t>48</w:t>
      </w:r>
      <w:r>
        <w:fldChar w:fldCharType="end"/>
      </w:r>
      <w:r w:rsidRPr="00D44A69">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6F850955" wp14:editId="5DC3F87D">
                  <wp:extent cx="5220000" cy="1684388"/>
                  <wp:effectExtent l="0" t="0" r="0" b="0"/>
                  <wp:docPr id="309"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Version 2.x graph.PNG"/>
                          <pic:cNvPicPr/>
                        </pic:nvPicPr>
                        <pic:blipFill>
                          <a:blip r:embed="rId299">
                            <a:extLst>
                              <a:ext uri="{28A0092B-C50C-407E-A947-70E740481C1C}">
                                <a14:useLocalDpi xmlns:a14="http://schemas.microsoft.com/office/drawing/2010/main" val="0"/>
                              </a:ext>
                            </a:extLst>
                          </a:blip>
                          <a:stretch>
                            <a:fillRect/>
                          </a:stretch>
                        </pic:blipFill>
                        <pic:spPr>
                          <a:xfrm>
                            <a:off x="0" y="0"/>
                            <a:ext cx="5220000" cy="1684388"/>
                          </a:xfrm>
                          <a:prstGeom prst="rect">
                            <a:avLst/>
                          </a:prstGeom>
                        </pic:spPr>
                      </pic:pic>
                    </a:graphicData>
                  </a:graphic>
                </wp:inline>
              </w:drawing>
            </w:r>
          </w:p>
        </w:tc>
      </w:tr>
      <w:tr w:rsidR="008E7206" w:rsidRPr="00D44A69" w:rsidTr="008E7206">
        <w:trPr>
          <w:jc w:val="center"/>
        </w:trPr>
        <w:tc>
          <w:tcPr>
            <w:tcW w:w="0" w:type="auto"/>
            <w:vAlign w:val="center"/>
          </w:tcPr>
          <w:p w:rsidR="008E7206" w:rsidRPr="00D44A69" w:rsidRDefault="008E7206" w:rsidP="008E7206">
            <w:pPr>
              <w:pStyle w:val="Captions"/>
            </w:pPr>
            <w:bookmarkStart w:id="488" w:name="_Ref445833215"/>
            <w:bookmarkStart w:id="489" w:name="_Toc452153779"/>
            <w:r w:rsidRPr="00D44A69">
              <w:t xml:space="preserve">Figure </w:t>
            </w:r>
            <w:r>
              <w:fldChar w:fldCharType="begin"/>
            </w:r>
            <w:r w:rsidRPr="00D44A69">
              <w:instrText xml:space="preserve"> SEQ Figure \* ARABIC </w:instrText>
            </w:r>
            <w:r>
              <w:fldChar w:fldCharType="separate"/>
            </w:r>
            <w:r w:rsidR="00411289">
              <w:rPr>
                <w:noProof/>
              </w:rPr>
              <w:t>48</w:t>
            </w:r>
            <w:r>
              <w:fldChar w:fldCharType="end"/>
            </w:r>
            <w:bookmarkEnd w:id="488"/>
            <w:r w:rsidRPr="00D44A69">
              <w:t xml:space="preserve"> - TSM Algorithm </w:t>
            </w:r>
            <w:r w:rsidR="00A160EC">
              <w:t xml:space="preserve">v3.x </w:t>
            </w:r>
            <w:r w:rsidRPr="00D44A69">
              <w:t>Diagram</w:t>
            </w:r>
            <w:bookmarkEnd w:id="489"/>
          </w:p>
        </w:tc>
      </w:tr>
    </w:tbl>
    <w:p w:rsidR="008E7206" w:rsidRDefault="008E7206" w:rsidP="008E7206">
      <w:pPr>
        <w:pStyle w:val="Paragraph"/>
      </w:pPr>
      <w:r w:rsidRPr="00D44A69">
        <w:t xml:space="preserve">The comparison between all the version of the TSM algorithm can be appose as a summary of the algorithm version history. At the </w:t>
      </w:r>
      <w:r>
        <w:fldChar w:fldCharType="begin"/>
      </w:r>
      <w:r w:rsidRPr="00D44A69">
        <w:instrText xml:space="preserve"> REF _Ref445833337 \h  \* MERGEFORMAT </w:instrText>
      </w:r>
      <w:r>
        <w:fldChar w:fldCharType="separate"/>
      </w:r>
      <w:r w:rsidR="00411289" w:rsidRPr="00D44A69">
        <w:t xml:space="preserve">Diagram </w:t>
      </w:r>
      <w:r w:rsidR="00411289">
        <w:rPr>
          <w:noProof/>
        </w:rPr>
        <w:t>46</w:t>
      </w:r>
      <w:r>
        <w:fldChar w:fldCharType="end"/>
      </w:r>
      <w:r w:rsidRPr="00D44A69">
        <w:t xml:space="preserve"> below the time execution comparison is presented. As is visible the version 2.x is at least faster than the version 1.3. The greatest speed up improvements was achieved from the transition of the version 1.2 to 1.3. </w:t>
      </w:r>
      <w:r>
        <w:t xml:space="preserve">In the </w:t>
      </w:r>
      <w:r>
        <w:fldChar w:fldCharType="begin"/>
      </w:r>
      <w:r>
        <w:instrText xml:space="preserve"> REF _Ref445833375 \h  \* MERGEFORMAT </w:instrText>
      </w:r>
      <w:r>
        <w:fldChar w:fldCharType="separate"/>
      </w:r>
      <w:r w:rsidR="00411289" w:rsidRPr="00D44A69">
        <w:t xml:space="preserve">Table </w:t>
      </w:r>
      <w:r w:rsidR="00411289">
        <w:rPr>
          <w:noProof/>
        </w:rPr>
        <w:t>76</w:t>
      </w:r>
      <w:r>
        <w:fldChar w:fldCharType="end"/>
      </w:r>
      <w:r>
        <w:t xml:space="preserve"> the time execution ratio are shown.</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84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220C1EE" wp14:editId="7DBC9E39">
                  <wp:extent cx="4210050" cy="1809750"/>
                  <wp:effectExtent l="0" t="0" r="0" b="0"/>
                  <wp:docPr id="310" name="Γράφημα 3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tc>
      </w:tr>
      <w:tr w:rsidR="008E7206" w:rsidRPr="00D44A69" w:rsidTr="008E7206">
        <w:trPr>
          <w:jc w:val="center"/>
        </w:trPr>
        <w:tc>
          <w:tcPr>
            <w:tcW w:w="0" w:type="auto"/>
            <w:vAlign w:val="center"/>
          </w:tcPr>
          <w:p w:rsidR="008E7206" w:rsidRPr="00D44A69" w:rsidRDefault="008E7206" w:rsidP="008E7206">
            <w:pPr>
              <w:pStyle w:val="Captions"/>
            </w:pPr>
            <w:bookmarkStart w:id="490" w:name="_Ref445833337"/>
            <w:bookmarkStart w:id="491" w:name="_Toc452154038"/>
            <w:r w:rsidRPr="00D44A69">
              <w:t xml:space="preserve">Diagram </w:t>
            </w:r>
            <w:r>
              <w:fldChar w:fldCharType="begin"/>
            </w:r>
            <w:r w:rsidRPr="00D44A69">
              <w:instrText xml:space="preserve"> SEQ Diagram \* ARABIC </w:instrText>
            </w:r>
            <w:r>
              <w:fldChar w:fldCharType="separate"/>
            </w:r>
            <w:r w:rsidR="00411289">
              <w:rPr>
                <w:noProof/>
              </w:rPr>
              <w:t>46</w:t>
            </w:r>
            <w:r>
              <w:fldChar w:fldCharType="end"/>
            </w:r>
            <w:bookmarkEnd w:id="490"/>
            <w:r w:rsidRPr="00D44A69">
              <w:t xml:space="preserve"> - TSM Algorithm Execution Time Versions Comparison</w:t>
            </w:r>
            <w:bookmarkEnd w:id="491"/>
          </w:p>
        </w:tc>
      </w:tr>
    </w:tbl>
    <w:p w:rsidR="008E7206" w:rsidRPr="00D44A69" w:rsidRDefault="008E7206" w:rsidP="008E7206">
      <w:pPr>
        <w:pStyle w:val="a6"/>
        <w:rPr>
          <w:lang w:val="en-US"/>
        </w:rPr>
      </w:pPr>
    </w:p>
    <w:tbl>
      <w:tblPr>
        <w:tblStyle w:val="5-6"/>
        <w:tblW w:w="5000" w:type="pct"/>
        <w:jc w:val="center"/>
        <w:tblCellMar>
          <w:top w:w="28" w:type="dxa"/>
          <w:bottom w:w="28" w:type="dxa"/>
        </w:tblCellMar>
        <w:tblLook w:val="04A0" w:firstRow="1" w:lastRow="0" w:firstColumn="1" w:lastColumn="0" w:noHBand="0" w:noVBand="1"/>
      </w:tblPr>
      <w:tblGrid>
        <w:gridCol w:w="1121"/>
        <w:gridCol w:w="1210"/>
        <w:gridCol w:w="1210"/>
        <w:gridCol w:w="1210"/>
        <w:gridCol w:w="1346"/>
        <w:gridCol w:w="1346"/>
        <w:gridCol w:w="1187"/>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jc w:val="center"/>
              <w:rPr>
                <w:rFonts w:ascii="Calibri" w:hAnsi="Calibri"/>
                <w:color w:val="000000"/>
              </w:rPr>
            </w:pPr>
            <w:bookmarkStart w:id="492" w:name="_Ref445833375"/>
            <w:bookmarkStart w:id="493" w:name="_Toc452153892"/>
            <w:r w:rsidRPr="00D44A69">
              <w:t xml:space="preserve">Table </w:t>
            </w:r>
            <w:r w:rsidRPr="009F14C3">
              <w:fldChar w:fldCharType="begin"/>
            </w:r>
            <w:r w:rsidRPr="00D44A69">
              <w:instrText xml:space="preserve"> SEQ Table \* ARABIC </w:instrText>
            </w:r>
            <w:r w:rsidRPr="009F14C3">
              <w:fldChar w:fldCharType="separate"/>
            </w:r>
            <w:r w:rsidR="00411289">
              <w:rPr>
                <w:noProof/>
              </w:rPr>
              <w:t>76</w:t>
            </w:r>
            <w:r w:rsidRPr="009F14C3">
              <w:fldChar w:fldCharType="end"/>
            </w:r>
            <w:bookmarkEnd w:id="492"/>
            <w:r w:rsidRPr="00D44A69">
              <w:t xml:space="preserve"> - </w:t>
            </w:r>
            <w:r w:rsidRPr="00D44A69">
              <w:rPr>
                <w:rFonts w:ascii="Calibri" w:hAnsi="Calibri"/>
              </w:rPr>
              <w:t xml:space="preserve">TSM Algorithm </w:t>
            </w:r>
            <w:r w:rsidR="00B9478C">
              <w:rPr>
                <w:rFonts w:ascii="Calibri" w:hAnsi="Calibri"/>
              </w:rPr>
              <w:t xml:space="preserve">All </w:t>
            </w:r>
            <w:r w:rsidRPr="00D44A69">
              <w:rPr>
                <w:rFonts w:ascii="Calibri" w:hAnsi="Calibri"/>
              </w:rPr>
              <w:t>Versions Execution Time Comparison (%)</w:t>
            </w:r>
            <w:bookmarkEnd w:id="49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ersion</w:t>
            </w:r>
          </w:p>
        </w:tc>
        <w:tc>
          <w:tcPr>
            <w:tcW w:w="701" w:type="pct"/>
            <w:vAlign w:val="center"/>
          </w:tcPr>
          <w:p w:rsidR="008E7206" w:rsidRPr="00E8295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82952">
              <w:rPr>
                <w:rFonts w:ascii="Calibri" w:hAnsi="Calibri"/>
                <w:b/>
                <w:color w:val="000000"/>
              </w:rPr>
              <w:t>320x240</w:t>
            </w:r>
          </w:p>
        </w:tc>
        <w:tc>
          <w:tcPr>
            <w:tcW w:w="701" w:type="pct"/>
            <w:vAlign w:val="center"/>
          </w:tcPr>
          <w:p w:rsidR="008E7206" w:rsidRPr="00E8295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82952">
              <w:rPr>
                <w:rFonts w:ascii="Calibri" w:hAnsi="Calibri"/>
                <w:b/>
                <w:color w:val="000000"/>
              </w:rPr>
              <w:t>640x480</w:t>
            </w:r>
          </w:p>
        </w:tc>
        <w:tc>
          <w:tcPr>
            <w:tcW w:w="701" w:type="pct"/>
            <w:vAlign w:val="center"/>
          </w:tcPr>
          <w:p w:rsidR="008E7206" w:rsidRPr="00E8295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82952">
              <w:rPr>
                <w:rFonts w:ascii="Calibri" w:hAnsi="Calibri"/>
                <w:b/>
                <w:color w:val="000000"/>
              </w:rPr>
              <w:t>800x600</w:t>
            </w:r>
          </w:p>
        </w:tc>
        <w:tc>
          <w:tcPr>
            <w:tcW w:w="780" w:type="pct"/>
            <w:vAlign w:val="center"/>
          </w:tcPr>
          <w:p w:rsidR="008E7206" w:rsidRPr="00E8295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82952">
              <w:rPr>
                <w:rFonts w:ascii="Calibri" w:hAnsi="Calibri"/>
                <w:b/>
                <w:color w:val="000000"/>
              </w:rPr>
              <w:t>1024x768</w:t>
            </w:r>
          </w:p>
        </w:tc>
        <w:tc>
          <w:tcPr>
            <w:tcW w:w="780" w:type="pct"/>
            <w:vAlign w:val="center"/>
          </w:tcPr>
          <w:p w:rsidR="008E7206" w:rsidRPr="00E8295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82952">
              <w:rPr>
                <w:rFonts w:ascii="Calibri" w:hAnsi="Calibri"/>
                <w:b/>
                <w:color w:val="000000"/>
              </w:rPr>
              <w:t>1280x960</w:t>
            </w:r>
          </w:p>
        </w:tc>
        <w:tc>
          <w:tcPr>
            <w:tcW w:w="687" w:type="pct"/>
            <w:vAlign w:val="center"/>
          </w:tcPr>
          <w:p w:rsidR="008E7206" w:rsidRPr="00E8295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E82952">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1.2</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1.3</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9</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8</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4</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7</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8</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2.1</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3</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6</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3</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6</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7</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2.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3</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8</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7</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3.1</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3</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8</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7</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0</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3.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0</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8</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7</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6</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8</w:t>
            </w:r>
          </w:p>
        </w:tc>
        <w:tc>
          <w:tcPr>
            <w:tcW w:w="687"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0</w:t>
            </w:r>
          </w:p>
        </w:tc>
      </w:tr>
    </w:tbl>
    <w:p w:rsidR="008E7206" w:rsidRDefault="008E7206" w:rsidP="008E7206">
      <w:pPr>
        <w:jc w:val="both"/>
      </w:pPr>
    </w:p>
    <w:p w:rsidR="008E7206" w:rsidRPr="00D44A69" w:rsidRDefault="008E7206" w:rsidP="008E7206">
      <w:pPr>
        <w:pStyle w:val="Paragraph"/>
      </w:pPr>
      <w:r w:rsidRPr="00D44A69">
        <w:t xml:space="preserve">As far as the memory consumption the </w:t>
      </w:r>
      <w:r>
        <w:fldChar w:fldCharType="begin"/>
      </w:r>
      <w:r w:rsidRPr="00D44A69">
        <w:instrText xml:space="preserve"> REF _Ref445833468 \h </w:instrText>
      </w:r>
      <w:r>
        <w:fldChar w:fldCharType="separate"/>
      </w:r>
      <w:r w:rsidR="00411289" w:rsidRPr="00D44A69">
        <w:t xml:space="preserve">Diagram </w:t>
      </w:r>
      <w:r w:rsidR="00411289">
        <w:rPr>
          <w:noProof/>
        </w:rPr>
        <w:t>47</w:t>
      </w:r>
      <w:r>
        <w:fldChar w:fldCharType="end"/>
      </w:r>
      <w:r w:rsidRPr="00D44A69">
        <w:t xml:space="preserve"> below shows the differences between each version of the algorithm. As happened with the time execution the same happens as far as the memory consumption. The greatest improvement achieved at the version 1.3 of the algorithm. As shown in the </w:t>
      </w:r>
      <w:r>
        <w:fldChar w:fldCharType="begin"/>
      </w:r>
      <w:r w:rsidRPr="00D44A69">
        <w:instrText xml:space="preserve"> REF _Ref445833468 \h </w:instrText>
      </w:r>
      <w:r>
        <w:fldChar w:fldCharType="separate"/>
      </w:r>
      <w:r w:rsidR="00411289" w:rsidRPr="00D44A69">
        <w:t xml:space="preserve">Diagram </w:t>
      </w:r>
      <w:r w:rsidR="00411289">
        <w:rPr>
          <w:noProof/>
        </w:rPr>
        <w:t>47</w:t>
      </w:r>
      <w:r>
        <w:fldChar w:fldCharType="end"/>
      </w:r>
      <w:r w:rsidRPr="00D44A69">
        <w:t xml:space="preserve"> and in the </w:t>
      </w:r>
      <w:r>
        <w:fldChar w:fldCharType="begin"/>
      </w:r>
      <w:r w:rsidRPr="00D44A69">
        <w:instrText xml:space="preserve"> REF _Ref445833565 \h </w:instrText>
      </w:r>
      <w:r>
        <w:fldChar w:fldCharType="separate"/>
      </w:r>
      <w:r w:rsidR="00411289" w:rsidRPr="00D44A69">
        <w:t xml:space="preserve">Table </w:t>
      </w:r>
      <w:r w:rsidR="00411289">
        <w:rPr>
          <w:noProof/>
        </w:rPr>
        <w:t>77</w:t>
      </w:r>
      <w:r>
        <w:fldChar w:fldCharType="end"/>
      </w:r>
      <w:r w:rsidRPr="00D44A69">
        <w:t xml:space="preserve"> data, the memory consumption of the algorithm is the same in all the versions greater than the 1.3. It is obvious that in this version the memory consumption improvements have reached to ceil.</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84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80EFDF2" wp14:editId="023115E5">
                  <wp:extent cx="4210050" cy="1809750"/>
                  <wp:effectExtent l="0" t="0" r="0" b="0"/>
                  <wp:docPr id="311" name="Γράφημα 3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tc>
      </w:tr>
      <w:tr w:rsidR="008E7206" w:rsidRPr="00D44A69" w:rsidTr="008E7206">
        <w:trPr>
          <w:jc w:val="center"/>
        </w:trPr>
        <w:tc>
          <w:tcPr>
            <w:tcW w:w="0" w:type="auto"/>
            <w:vAlign w:val="center"/>
          </w:tcPr>
          <w:p w:rsidR="008E7206" w:rsidRPr="00D44A69" w:rsidRDefault="008E7206" w:rsidP="00B9478C">
            <w:pPr>
              <w:pStyle w:val="Captions"/>
            </w:pPr>
            <w:bookmarkStart w:id="494" w:name="_Ref445833468"/>
            <w:bookmarkStart w:id="495" w:name="_Toc452154039"/>
            <w:r w:rsidRPr="00D44A69">
              <w:t xml:space="preserve">Diagram </w:t>
            </w:r>
            <w:r>
              <w:fldChar w:fldCharType="begin"/>
            </w:r>
            <w:r w:rsidRPr="00D44A69">
              <w:instrText xml:space="preserve"> SEQ Diagram \* ARABIC </w:instrText>
            </w:r>
            <w:r>
              <w:fldChar w:fldCharType="separate"/>
            </w:r>
            <w:r w:rsidR="00411289">
              <w:rPr>
                <w:noProof/>
              </w:rPr>
              <w:t>47</w:t>
            </w:r>
            <w:r>
              <w:fldChar w:fldCharType="end"/>
            </w:r>
            <w:bookmarkEnd w:id="494"/>
            <w:r w:rsidRPr="00D44A69">
              <w:t xml:space="preserve"> - TSM Algorithm </w:t>
            </w:r>
            <w:r w:rsidR="00B9478C">
              <w:t xml:space="preserve">All Versions </w:t>
            </w:r>
            <w:r w:rsidRPr="00D44A69">
              <w:t>Memory Consumption Comparison</w:t>
            </w:r>
            <w:bookmarkEnd w:id="495"/>
          </w:p>
        </w:tc>
      </w:tr>
    </w:tbl>
    <w:p w:rsidR="008E7206" w:rsidRPr="00D44A69"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21"/>
        <w:gridCol w:w="1210"/>
        <w:gridCol w:w="1210"/>
        <w:gridCol w:w="1210"/>
        <w:gridCol w:w="1346"/>
        <w:gridCol w:w="1346"/>
        <w:gridCol w:w="1187"/>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8E7206">
            <w:pPr>
              <w:jc w:val="center"/>
              <w:rPr>
                <w:rFonts w:ascii="Calibri" w:hAnsi="Calibri"/>
              </w:rPr>
            </w:pPr>
            <w:bookmarkStart w:id="496" w:name="_Ref445833565"/>
            <w:bookmarkStart w:id="497" w:name="_Toc452153893"/>
            <w:r w:rsidRPr="00D44A69">
              <w:t xml:space="preserve">Table </w:t>
            </w:r>
            <w:r w:rsidRPr="009F14C3">
              <w:fldChar w:fldCharType="begin"/>
            </w:r>
            <w:r w:rsidRPr="00D44A69">
              <w:instrText xml:space="preserve"> SEQ Table \* ARABIC </w:instrText>
            </w:r>
            <w:r w:rsidRPr="009F14C3">
              <w:fldChar w:fldCharType="separate"/>
            </w:r>
            <w:r w:rsidR="00411289">
              <w:rPr>
                <w:noProof/>
              </w:rPr>
              <w:t>77</w:t>
            </w:r>
            <w:r w:rsidRPr="009F14C3">
              <w:fldChar w:fldCharType="end"/>
            </w:r>
            <w:bookmarkEnd w:id="496"/>
            <w:r w:rsidRPr="00D44A69">
              <w:t xml:space="preserve"> </w:t>
            </w:r>
            <w:r w:rsidR="00EF0204">
              <w:t>-</w:t>
            </w:r>
            <w:r w:rsidRPr="00D44A69">
              <w:t xml:space="preserve"> </w:t>
            </w:r>
            <w:r w:rsidR="00B9478C">
              <w:rPr>
                <w:rFonts w:ascii="Calibri" w:hAnsi="Calibri"/>
              </w:rPr>
              <w:t>TSM Algorithm All Versions Memory C</w:t>
            </w:r>
            <w:r w:rsidRPr="00D44A69">
              <w:rPr>
                <w:rFonts w:ascii="Calibri" w:hAnsi="Calibri"/>
              </w:rPr>
              <w:t>omparison (%)</w:t>
            </w:r>
            <w:bookmarkEnd w:id="497"/>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ersion</w:t>
            </w:r>
          </w:p>
        </w:tc>
        <w:tc>
          <w:tcPr>
            <w:tcW w:w="701" w:type="pct"/>
            <w:vAlign w:val="center"/>
          </w:tcPr>
          <w:p w:rsidR="008E7206" w:rsidRPr="009B1D6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320x240</w:t>
            </w:r>
          </w:p>
        </w:tc>
        <w:tc>
          <w:tcPr>
            <w:tcW w:w="701" w:type="pct"/>
            <w:vAlign w:val="center"/>
          </w:tcPr>
          <w:p w:rsidR="008E7206" w:rsidRPr="009B1D6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B1D6B">
              <w:rPr>
                <w:rFonts w:ascii="Calibri" w:hAnsi="Calibri"/>
                <w:b/>
                <w:color w:val="000000"/>
              </w:rPr>
              <w:t>640x480</w:t>
            </w:r>
          </w:p>
        </w:tc>
        <w:tc>
          <w:tcPr>
            <w:tcW w:w="701" w:type="pct"/>
            <w:vAlign w:val="center"/>
          </w:tcPr>
          <w:p w:rsidR="008E7206" w:rsidRPr="009B1D6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B1D6B">
              <w:rPr>
                <w:rFonts w:ascii="Calibri" w:hAnsi="Calibri"/>
                <w:b/>
                <w:color w:val="000000"/>
              </w:rPr>
              <w:t>800x600</w:t>
            </w:r>
          </w:p>
        </w:tc>
        <w:tc>
          <w:tcPr>
            <w:tcW w:w="780" w:type="pct"/>
            <w:vAlign w:val="center"/>
          </w:tcPr>
          <w:p w:rsidR="008E7206" w:rsidRPr="009B1D6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B1D6B">
              <w:rPr>
                <w:rFonts w:ascii="Calibri" w:hAnsi="Calibri"/>
                <w:b/>
                <w:color w:val="000000"/>
              </w:rPr>
              <w:t>1024x768</w:t>
            </w:r>
          </w:p>
        </w:tc>
        <w:tc>
          <w:tcPr>
            <w:tcW w:w="780" w:type="pct"/>
            <w:vAlign w:val="center"/>
          </w:tcPr>
          <w:p w:rsidR="008E7206" w:rsidRPr="009B1D6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B1D6B">
              <w:rPr>
                <w:rFonts w:ascii="Calibri" w:hAnsi="Calibri"/>
                <w:b/>
                <w:color w:val="000000"/>
              </w:rPr>
              <w:t>1280x960</w:t>
            </w:r>
          </w:p>
        </w:tc>
        <w:tc>
          <w:tcPr>
            <w:tcW w:w="687" w:type="pct"/>
            <w:vAlign w:val="center"/>
          </w:tcPr>
          <w:p w:rsidR="008E7206" w:rsidRPr="009B1D6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9B1D6B">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1.2</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1.3</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2.1</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4</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2</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2.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3.1</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4</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2</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49" w:type="pct"/>
            <w:vAlign w:val="center"/>
          </w:tcPr>
          <w:p w:rsidR="008E7206" w:rsidRDefault="008E7206" w:rsidP="008E7206">
            <w:pPr>
              <w:jc w:val="center"/>
            </w:pPr>
            <w:r>
              <w:t>v3.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2</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r>
    </w:tbl>
    <w:p w:rsidR="008E7206" w:rsidRDefault="008E7206" w:rsidP="008E7206"/>
    <w:p w:rsidR="008E7206" w:rsidRPr="00D44A69" w:rsidRDefault="008E7206" w:rsidP="008E7206">
      <w:pPr>
        <w:pStyle w:val="Paragraph"/>
      </w:pPr>
      <w:r w:rsidRPr="00D44A69">
        <w:t>At last, as long as the maximum memory consumption of the algorithm, the comparison graph (</w:t>
      </w:r>
      <w:r>
        <w:fldChar w:fldCharType="begin"/>
      </w:r>
      <w:r w:rsidRPr="00D44A69">
        <w:instrText xml:space="preserve"> REF _Ref445833679 \h </w:instrText>
      </w:r>
      <w:r>
        <w:fldChar w:fldCharType="separate"/>
      </w:r>
      <w:r w:rsidR="00411289" w:rsidRPr="00D44A69">
        <w:t xml:space="preserve">Diagram </w:t>
      </w:r>
      <w:r w:rsidR="00411289">
        <w:rPr>
          <w:noProof/>
        </w:rPr>
        <w:t>48</w:t>
      </w:r>
      <w:r>
        <w:fldChar w:fldCharType="end"/>
      </w:r>
      <w:r w:rsidRPr="00D44A69">
        <w:t>) and table (</w:t>
      </w:r>
      <w:r>
        <w:rPr>
          <w:color w:val="FF0000"/>
        </w:rPr>
        <w:fldChar w:fldCharType="begin"/>
      </w:r>
      <w:r w:rsidRPr="00D44A69">
        <w:instrText xml:space="preserve"> REF _Ref445833698 \h </w:instrText>
      </w:r>
      <w:r>
        <w:rPr>
          <w:color w:val="FF0000"/>
        </w:rPr>
      </w:r>
      <w:r>
        <w:rPr>
          <w:color w:val="FF0000"/>
        </w:rPr>
        <w:fldChar w:fldCharType="separate"/>
      </w:r>
      <w:r w:rsidR="00411289" w:rsidRPr="00D44A69">
        <w:t xml:space="preserve">Table </w:t>
      </w:r>
      <w:r w:rsidR="00411289">
        <w:rPr>
          <w:noProof/>
        </w:rPr>
        <w:t>78</w:t>
      </w:r>
      <w:r>
        <w:rPr>
          <w:color w:val="FF0000"/>
        </w:rPr>
        <w:fldChar w:fldCharType="end"/>
      </w:r>
      <w:r w:rsidRPr="00D44A69">
        <w:t>) have different indications. As seen the maximum memory consumption is finally reduced at less than its half for all 2.x versions of the algorithm reaching the minimum of 51% relatively to the original version 1.2.</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247"/>
      </w:tblGrid>
      <w:tr w:rsidR="008E7206" w:rsidTr="008E7206">
        <w:trPr>
          <w:jc w:val="center"/>
        </w:trPr>
        <w:tc>
          <w:tcPr>
            <w:tcW w:w="0" w:type="auto"/>
            <w:vAlign w:val="center"/>
          </w:tcPr>
          <w:p w:rsidR="008E7206" w:rsidRDefault="008E7206" w:rsidP="008E7206">
            <w:pPr>
              <w:pStyle w:val="Imagetable"/>
            </w:pPr>
            <w:r>
              <w:drawing>
                <wp:inline distT="0" distB="0" distL="0" distR="0" wp14:anchorId="302191AA" wp14:editId="12DDE554">
                  <wp:extent cx="4210050" cy="1809750"/>
                  <wp:effectExtent l="0" t="0" r="0" b="0"/>
                  <wp:docPr id="312" name="Γράφημα 3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tc>
      </w:tr>
      <w:tr w:rsidR="008E7206" w:rsidRPr="00D44A69" w:rsidTr="008E7206">
        <w:trPr>
          <w:jc w:val="center"/>
        </w:trPr>
        <w:tc>
          <w:tcPr>
            <w:tcW w:w="0" w:type="auto"/>
            <w:vAlign w:val="center"/>
          </w:tcPr>
          <w:p w:rsidR="008E7206" w:rsidRPr="00D44A69" w:rsidRDefault="008E7206" w:rsidP="008E7206">
            <w:pPr>
              <w:pStyle w:val="Captions"/>
            </w:pPr>
            <w:bookmarkStart w:id="498" w:name="_Ref445833679"/>
            <w:bookmarkStart w:id="499" w:name="_Toc452154040"/>
            <w:r w:rsidRPr="00D44A69">
              <w:t xml:space="preserve">Diagram </w:t>
            </w:r>
            <w:r>
              <w:fldChar w:fldCharType="begin"/>
            </w:r>
            <w:r w:rsidRPr="00D44A69">
              <w:instrText xml:space="preserve"> SEQ Diagram \* ARABIC </w:instrText>
            </w:r>
            <w:r>
              <w:fldChar w:fldCharType="separate"/>
            </w:r>
            <w:r w:rsidR="00411289">
              <w:rPr>
                <w:noProof/>
              </w:rPr>
              <w:t>48</w:t>
            </w:r>
            <w:r>
              <w:fldChar w:fldCharType="end"/>
            </w:r>
            <w:bookmarkEnd w:id="498"/>
            <w:r w:rsidRPr="00D44A69">
              <w:t xml:space="preserve"> - TSM Algorithm </w:t>
            </w:r>
            <w:r w:rsidR="00B9478C">
              <w:t xml:space="preserve">All Versions </w:t>
            </w:r>
            <w:r w:rsidRPr="00D44A69">
              <w:t>Maxi</w:t>
            </w:r>
            <w:r w:rsidR="00B9478C">
              <w:t xml:space="preserve">mum Memory Consumption </w:t>
            </w:r>
            <w:r w:rsidRPr="00D44A69">
              <w:t>Comparison</w:t>
            </w:r>
            <w:bookmarkEnd w:id="499"/>
          </w:p>
        </w:tc>
      </w:tr>
    </w:tbl>
    <w:p w:rsidR="008E7206" w:rsidRPr="00D44A69"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22"/>
        <w:gridCol w:w="1212"/>
        <w:gridCol w:w="1210"/>
        <w:gridCol w:w="1210"/>
        <w:gridCol w:w="1346"/>
        <w:gridCol w:w="1346"/>
        <w:gridCol w:w="1184"/>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D44A69" w:rsidRDefault="008E7206" w:rsidP="00B9478C">
            <w:pPr>
              <w:keepNext/>
              <w:jc w:val="center"/>
              <w:rPr>
                <w:rFonts w:ascii="Calibri" w:hAnsi="Calibri"/>
              </w:rPr>
            </w:pPr>
            <w:bookmarkStart w:id="500" w:name="_Ref445833698"/>
            <w:bookmarkStart w:id="501" w:name="_Toc452153894"/>
            <w:r w:rsidRPr="00D44A69">
              <w:lastRenderedPageBreak/>
              <w:t xml:space="preserve">Table </w:t>
            </w:r>
            <w:r w:rsidRPr="009F14C3">
              <w:fldChar w:fldCharType="begin"/>
            </w:r>
            <w:r w:rsidRPr="00D44A69">
              <w:instrText xml:space="preserve"> SEQ Table \* ARABIC </w:instrText>
            </w:r>
            <w:r w:rsidRPr="009F14C3">
              <w:fldChar w:fldCharType="separate"/>
            </w:r>
            <w:r w:rsidR="00411289">
              <w:rPr>
                <w:noProof/>
              </w:rPr>
              <w:t>78</w:t>
            </w:r>
            <w:r w:rsidRPr="009F14C3">
              <w:fldChar w:fldCharType="end"/>
            </w:r>
            <w:bookmarkEnd w:id="500"/>
            <w:r w:rsidRPr="00D44A69">
              <w:t xml:space="preserve"> - </w:t>
            </w:r>
            <w:r w:rsidRPr="00D44A69">
              <w:rPr>
                <w:rFonts w:ascii="Calibri" w:hAnsi="Calibri"/>
              </w:rPr>
              <w:t xml:space="preserve">TSM Algorithm </w:t>
            </w:r>
            <w:r w:rsidR="00B9478C">
              <w:rPr>
                <w:rFonts w:ascii="Calibri" w:hAnsi="Calibri"/>
              </w:rPr>
              <w:t xml:space="preserve">All Versions </w:t>
            </w:r>
            <w:r w:rsidRPr="00D44A69">
              <w:rPr>
                <w:rFonts w:ascii="Calibri" w:hAnsi="Calibri"/>
              </w:rPr>
              <w:t>Maximum Memory Consumption Comparison</w:t>
            </w:r>
            <w:r w:rsidR="00B9478C">
              <w:rPr>
                <w:rFonts w:ascii="Calibri" w:hAnsi="Calibri"/>
              </w:rPr>
              <w:t xml:space="preserve"> (%)</w:t>
            </w:r>
            <w:bookmarkEnd w:id="50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keepNext/>
              <w:jc w:val="center"/>
            </w:pPr>
            <w:r>
              <w:t>Version</w:t>
            </w:r>
          </w:p>
        </w:tc>
        <w:tc>
          <w:tcPr>
            <w:tcW w:w="702" w:type="pct"/>
            <w:vAlign w:val="center"/>
          </w:tcPr>
          <w:p w:rsidR="008E7206" w:rsidRPr="00D2786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786B">
              <w:rPr>
                <w:rFonts w:ascii="Calibri" w:hAnsi="Calibri"/>
                <w:b/>
                <w:color w:val="000000"/>
              </w:rPr>
              <w:t>320x240</w:t>
            </w:r>
          </w:p>
        </w:tc>
        <w:tc>
          <w:tcPr>
            <w:tcW w:w="701" w:type="pct"/>
            <w:vAlign w:val="center"/>
          </w:tcPr>
          <w:p w:rsidR="008E7206" w:rsidRPr="00D2786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786B">
              <w:rPr>
                <w:rFonts w:ascii="Calibri" w:hAnsi="Calibri"/>
                <w:b/>
                <w:color w:val="000000"/>
              </w:rPr>
              <w:t>640x480</w:t>
            </w:r>
          </w:p>
        </w:tc>
        <w:tc>
          <w:tcPr>
            <w:tcW w:w="701" w:type="pct"/>
            <w:vAlign w:val="center"/>
          </w:tcPr>
          <w:p w:rsidR="008E7206" w:rsidRPr="00D2786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786B">
              <w:rPr>
                <w:rFonts w:ascii="Calibri" w:hAnsi="Calibri"/>
                <w:b/>
                <w:color w:val="000000"/>
              </w:rPr>
              <w:t>800x600</w:t>
            </w:r>
          </w:p>
        </w:tc>
        <w:tc>
          <w:tcPr>
            <w:tcW w:w="780" w:type="pct"/>
            <w:vAlign w:val="center"/>
          </w:tcPr>
          <w:p w:rsidR="008E7206" w:rsidRPr="00D2786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786B">
              <w:rPr>
                <w:rFonts w:ascii="Calibri" w:hAnsi="Calibri"/>
                <w:b/>
                <w:color w:val="000000"/>
              </w:rPr>
              <w:t>1024x768</w:t>
            </w:r>
          </w:p>
        </w:tc>
        <w:tc>
          <w:tcPr>
            <w:tcW w:w="780" w:type="pct"/>
            <w:vAlign w:val="center"/>
          </w:tcPr>
          <w:p w:rsidR="008E7206" w:rsidRPr="00D2786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786B">
              <w:rPr>
                <w:rFonts w:ascii="Calibri" w:hAnsi="Calibri"/>
                <w:b/>
                <w:color w:val="000000"/>
              </w:rPr>
              <w:t>1280x960</w:t>
            </w:r>
          </w:p>
        </w:tc>
        <w:tc>
          <w:tcPr>
            <w:tcW w:w="687" w:type="pct"/>
            <w:vAlign w:val="center"/>
          </w:tcPr>
          <w:p w:rsidR="008E7206" w:rsidRPr="00D2786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786B">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jc w:val="center"/>
            </w:pPr>
            <w:r>
              <w:t>v1.2</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jc w:val="center"/>
            </w:pPr>
            <w:r>
              <w:t>v1.3</w:t>
            </w:r>
          </w:p>
        </w:tc>
        <w:tc>
          <w:tcPr>
            <w:tcW w:w="7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1</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7</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8</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0</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1</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jc w:val="center"/>
            </w:pPr>
            <w:r>
              <w:t>v2.1</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1</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6</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6</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5</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5</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jc w:val="center"/>
            </w:pPr>
            <w:r>
              <w:t>v2.2</w:t>
            </w:r>
          </w:p>
        </w:tc>
        <w:tc>
          <w:tcPr>
            <w:tcW w:w="7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0</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5</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6</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7</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9</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jc w:val="center"/>
            </w:pPr>
            <w:r>
              <w:t>v3.1</w:t>
            </w:r>
          </w:p>
        </w:tc>
        <w:tc>
          <w:tcPr>
            <w:tcW w:w="7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5</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1</w:t>
            </w:r>
          </w:p>
        </w:tc>
        <w:tc>
          <w:tcPr>
            <w:tcW w:w="7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3</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5</w:t>
            </w:r>
          </w:p>
        </w:tc>
        <w:tc>
          <w:tcPr>
            <w:tcW w:w="78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7</w:t>
            </w:r>
          </w:p>
        </w:tc>
        <w:tc>
          <w:tcPr>
            <w:tcW w:w="6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0" w:type="pct"/>
            <w:vAlign w:val="center"/>
          </w:tcPr>
          <w:p w:rsidR="008E7206" w:rsidRDefault="008E7206" w:rsidP="008E7206">
            <w:pPr>
              <w:jc w:val="center"/>
            </w:pPr>
            <w:r>
              <w:t>v3.2</w:t>
            </w:r>
          </w:p>
        </w:tc>
        <w:tc>
          <w:tcPr>
            <w:tcW w:w="7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9</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4</w:t>
            </w:r>
          </w:p>
        </w:tc>
        <w:tc>
          <w:tcPr>
            <w:tcW w:w="7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5</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7</w:t>
            </w:r>
          </w:p>
        </w:tc>
        <w:tc>
          <w:tcPr>
            <w:tcW w:w="78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8</w:t>
            </w:r>
          </w:p>
        </w:tc>
        <w:tc>
          <w:tcPr>
            <w:tcW w:w="6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5</w:t>
            </w:r>
          </w:p>
        </w:tc>
      </w:tr>
    </w:tbl>
    <w:p w:rsidR="008E7206" w:rsidRDefault="008E7206" w:rsidP="008E7206"/>
    <w:p w:rsidR="008E7206" w:rsidRPr="00D44A69" w:rsidRDefault="008E7206" w:rsidP="008E7206">
      <w:pPr>
        <w:pStyle w:val="Paragraph"/>
      </w:pPr>
      <w:r w:rsidRPr="00D44A69">
        <w:t xml:space="preserve">Until this chapter many changes have been made inside the algorithms stages and procedures and the execution flow of the algorithm has been modified. The results of these changes have offer a reduction to the execution time by 17%, to the memory consumption by 43.6% and by 48.5% to the maximum memory consumption. Especially as far as the memory consumption the improvement is very significant. As shown in </w:t>
      </w:r>
      <w:r>
        <w:fldChar w:fldCharType="begin"/>
      </w:r>
      <w:r w:rsidRPr="00D44A69">
        <w:instrText xml:space="preserve"> REF _Ref445833735 \h  \* MERGEFORMAT </w:instrText>
      </w:r>
      <w:r>
        <w:fldChar w:fldCharType="separate"/>
      </w:r>
      <w:r w:rsidR="00411289" w:rsidRPr="00D44A69">
        <w:t xml:space="preserve">Table </w:t>
      </w:r>
      <w:r w:rsidR="00411289">
        <w:rPr>
          <w:noProof/>
        </w:rPr>
        <w:t>79</w:t>
      </w:r>
      <w:r>
        <w:fldChar w:fldCharType="end"/>
      </w:r>
      <w:r w:rsidRPr="00D44A69">
        <w:t xml:space="preserve"> below, the algorithm, using 1280x960 size images needs less than 512Mbytes of RAM to be executed instead of the 1Gbyte needed in the original version 1.1. This makes the algorithm available to be used in embedded system with low hardware </w:t>
      </w:r>
      <w:r w:rsidR="00E02D94">
        <w:t>re</w:t>
      </w:r>
      <w:r w:rsidRPr="00D44A69">
        <w:t>sources!</w:t>
      </w:r>
    </w:p>
    <w:tbl>
      <w:tblPr>
        <w:tblStyle w:val="5-6"/>
        <w:tblW w:w="5000" w:type="pct"/>
        <w:jc w:val="center"/>
        <w:tblCellMar>
          <w:top w:w="28" w:type="dxa"/>
          <w:bottom w:w="28" w:type="dxa"/>
        </w:tblCellMar>
        <w:tblLook w:val="04A0" w:firstRow="1" w:lastRow="0" w:firstColumn="1" w:lastColumn="0" w:noHBand="0" w:noVBand="1"/>
      </w:tblPr>
      <w:tblGrid>
        <w:gridCol w:w="1871"/>
        <w:gridCol w:w="1293"/>
        <w:gridCol w:w="1293"/>
        <w:gridCol w:w="1293"/>
        <w:gridCol w:w="1439"/>
        <w:gridCol w:w="1441"/>
      </w:tblGrid>
      <w:tr w:rsidR="008E7206" w:rsidRPr="00D44A69"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Pr="00D44A69" w:rsidRDefault="008E7206" w:rsidP="008E7206">
            <w:pPr>
              <w:keepNext/>
              <w:jc w:val="center"/>
              <w:rPr>
                <w:rFonts w:ascii="Calibri" w:hAnsi="Calibri"/>
              </w:rPr>
            </w:pPr>
            <w:bookmarkStart w:id="502" w:name="_Ref445833735"/>
            <w:bookmarkStart w:id="503" w:name="_Toc452153895"/>
            <w:r w:rsidRPr="00D44A69">
              <w:t xml:space="preserve">Table </w:t>
            </w:r>
            <w:r w:rsidRPr="009F14C3">
              <w:fldChar w:fldCharType="begin"/>
            </w:r>
            <w:r w:rsidRPr="00D44A69">
              <w:instrText xml:space="preserve"> SEQ Table \* ARABIC </w:instrText>
            </w:r>
            <w:r w:rsidRPr="009F14C3">
              <w:fldChar w:fldCharType="separate"/>
            </w:r>
            <w:r w:rsidR="00411289">
              <w:rPr>
                <w:noProof/>
              </w:rPr>
              <w:t>79</w:t>
            </w:r>
            <w:r w:rsidRPr="009F14C3">
              <w:fldChar w:fldCharType="end"/>
            </w:r>
            <w:bookmarkEnd w:id="502"/>
            <w:r w:rsidRPr="00D44A69">
              <w:t xml:space="preserve"> - </w:t>
            </w:r>
            <w:r w:rsidRPr="00D44A69">
              <w:rPr>
                <w:rFonts w:ascii="Calibri" w:hAnsi="Calibri"/>
              </w:rPr>
              <w:t xml:space="preserve">TSM Algorithm </w:t>
            </w:r>
            <w:r w:rsidR="00B9478C">
              <w:rPr>
                <w:rFonts w:ascii="Calibri" w:hAnsi="Calibri"/>
              </w:rPr>
              <w:t xml:space="preserve">All </w:t>
            </w:r>
            <w:r w:rsidRPr="00D44A69">
              <w:rPr>
                <w:rFonts w:ascii="Calibri" w:hAnsi="Calibri"/>
              </w:rPr>
              <w:t>Versions Max Memory Requirements (Mbytes)</w:t>
            </w:r>
            <w:bookmarkEnd w:id="50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keepNext/>
              <w:jc w:val="center"/>
            </w:pPr>
            <w:r>
              <w:t>Version</w:t>
            </w:r>
          </w:p>
        </w:tc>
        <w:tc>
          <w:tcPr>
            <w:tcW w:w="749" w:type="pct"/>
            <w:vAlign w:val="center"/>
          </w:tcPr>
          <w:p w:rsidR="008E7206" w:rsidRPr="00592A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92AF2">
              <w:rPr>
                <w:rFonts w:ascii="Calibri" w:hAnsi="Calibri"/>
                <w:b/>
                <w:color w:val="000000"/>
              </w:rPr>
              <w:t>320x240</w:t>
            </w:r>
          </w:p>
        </w:tc>
        <w:tc>
          <w:tcPr>
            <w:tcW w:w="749" w:type="pct"/>
            <w:vAlign w:val="center"/>
          </w:tcPr>
          <w:p w:rsidR="008E7206" w:rsidRPr="00592A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92AF2">
              <w:rPr>
                <w:rFonts w:ascii="Calibri" w:hAnsi="Calibri"/>
                <w:b/>
                <w:color w:val="000000"/>
              </w:rPr>
              <w:t>640x480</w:t>
            </w:r>
          </w:p>
        </w:tc>
        <w:tc>
          <w:tcPr>
            <w:tcW w:w="749" w:type="pct"/>
            <w:vAlign w:val="center"/>
          </w:tcPr>
          <w:p w:rsidR="008E7206" w:rsidRPr="00592A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92AF2">
              <w:rPr>
                <w:rFonts w:ascii="Calibri" w:hAnsi="Calibri"/>
                <w:b/>
                <w:color w:val="000000"/>
              </w:rPr>
              <w:t>800x600</w:t>
            </w:r>
          </w:p>
        </w:tc>
        <w:tc>
          <w:tcPr>
            <w:tcW w:w="834" w:type="pct"/>
            <w:vAlign w:val="center"/>
          </w:tcPr>
          <w:p w:rsidR="008E7206" w:rsidRPr="00592A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92AF2">
              <w:rPr>
                <w:rFonts w:ascii="Calibri" w:hAnsi="Calibri"/>
                <w:b/>
                <w:color w:val="000000"/>
              </w:rPr>
              <w:t>1024x768</w:t>
            </w:r>
          </w:p>
        </w:tc>
        <w:tc>
          <w:tcPr>
            <w:tcW w:w="834" w:type="pct"/>
            <w:vAlign w:val="center"/>
          </w:tcPr>
          <w:p w:rsidR="008E7206" w:rsidRPr="00592AF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592AF2">
              <w:rPr>
                <w:rFonts w:ascii="Calibri" w:hAnsi="Calibri"/>
                <w:b/>
                <w:color w:val="000000"/>
              </w:rPr>
              <w:t>1280x9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1.1 (double)</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9</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92AF2">
              <w:rPr>
                <w:rFonts w:ascii="Calibri" w:hAnsi="Calibri"/>
                <w:color w:val="FFC000"/>
              </w:rPr>
              <w:t>664</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92AF2">
              <w:rPr>
                <w:rFonts w:ascii="Calibri" w:hAnsi="Calibri"/>
                <w:color w:val="FF0000"/>
              </w:rPr>
              <w:t>103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1.1</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2</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592AF2">
              <w:rPr>
                <w:rFonts w:ascii="Calibri" w:hAnsi="Calibri"/>
                <w:color w:val="FFC000"/>
              </w:rPr>
              <w:t>5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1.2</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0</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1</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1.3</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1</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6</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2.1</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4</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2.2</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0</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3.1</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w:t>
            </w:r>
          </w:p>
        </w:tc>
        <w:tc>
          <w:tcPr>
            <w:tcW w:w="74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9</w:t>
            </w:r>
          </w:p>
        </w:tc>
        <w:tc>
          <w:tcPr>
            <w:tcW w:w="83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4" w:type="pct"/>
            <w:vAlign w:val="center"/>
          </w:tcPr>
          <w:p w:rsidR="008E7206" w:rsidRDefault="008E7206" w:rsidP="008E7206">
            <w:pPr>
              <w:jc w:val="center"/>
            </w:pPr>
            <w:r>
              <w:t>v3.2</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w:t>
            </w:r>
          </w:p>
        </w:tc>
        <w:tc>
          <w:tcPr>
            <w:tcW w:w="74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c>
          <w:tcPr>
            <w:tcW w:w="83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r>
    </w:tbl>
    <w:p w:rsidR="008E7206" w:rsidRDefault="008E7206" w:rsidP="008E7206"/>
    <w:p w:rsidR="008E7206" w:rsidRPr="00D44A69" w:rsidRDefault="008E7206" w:rsidP="008E7206">
      <w:pPr>
        <w:pStyle w:val="Paragraph"/>
      </w:pPr>
      <w:r w:rsidRPr="00D44A69">
        <w:t xml:space="preserve">Comparing the algorithm’s versions presented, two of them seems to be completed. The version 3.2 is the fastest one but the version 2.2 is the most memory saving. According to the </w:t>
      </w:r>
      <w:r>
        <w:fldChar w:fldCharType="begin"/>
      </w:r>
      <w:r w:rsidRPr="00D44A69">
        <w:instrText xml:space="preserve"> REF _Ref445833375 \h  \* MERGEFORMAT </w:instrText>
      </w:r>
      <w:r>
        <w:fldChar w:fldCharType="separate"/>
      </w:r>
      <w:r w:rsidR="00411289" w:rsidRPr="00D44A69">
        <w:t xml:space="preserve">Table </w:t>
      </w:r>
      <w:r w:rsidR="00411289">
        <w:rPr>
          <w:noProof/>
        </w:rPr>
        <w:t>76</w:t>
      </w:r>
      <w:r>
        <w:fldChar w:fldCharType="end"/>
      </w:r>
      <w:r w:rsidRPr="00D44A69">
        <w:t xml:space="preserve"> and </w:t>
      </w:r>
      <w:r>
        <w:fldChar w:fldCharType="begin"/>
      </w:r>
      <w:r w:rsidRPr="00D44A69">
        <w:instrText xml:space="preserve"> REF _Ref445833698 \h  \* MERGEFORMAT </w:instrText>
      </w:r>
      <w:r>
        <w:fldChar w:fldCharType="separate"/>
      </w:r>
      <w:r w:rsidR="00411289" w:rsidRPr="00D44A69">
        <w:t xml:space="preserve">Table </w:t>
      </w:r>
      <w:r w:rsidR="00411289">
        <w:rPr>
          <w:noProof/>
        </w:rPr>
        <w:t>78</w:t>
      </w:r>
      <w:r>
        <w:fldChar w:fldCharType="end"/>
      </w:r>
      <w:r w:rsidRPr="00D44A69">
        <w:t>, the difference between these two versions is small both in time and memory consumption. Although, the execution time is preferred instead of the maximum memory consumption as the last one difference does not seems to be critical at all in contrast to the execution time one, so the final version can be consider the 3.2.</w:t>
      </w:r>
    </w:p>
    <w:p w:rsidR="008E7206" w:rsidRDefault="008E7206" w:rsidP="008E7206">
      <w:pPr>
        <w:pStyle w:val="Paragraph"/>
      </w:pPr>
      <w:r w:rsidRPr="00D44A69">
        <w:t>All these changes are implementation changes that do not affect the algorithms creators design and accuracy. In the next chapters more modifications are appose that either change the creators design adding new techniques or affect the algorithm’s accuracy.</w:t>
      </w:r>
    </w:p>
    <w:p w:rsidR="00FE50D1" w:rsidRDefault="00FE50D1" w:rsidP="00FE50D1">
      <w:pPr>
        <w:pStyle w:val="Chapter"/>
      </w:pPr>
      <w:bookmarkStart w:id="504" w:name="_Toc452153677"/>
      <w:bookmarkStart w:id="505" w:name="_Ref447105534"/>
      <w:r>
        <w:lastRenderedPageBreak/>
        <w:t xml:space="preserve">TSM System </w:t>
      </w:r>
      <w:r w:rsidR="00FC2C3F">
        <w:t xml:space="preserve">Default </w:t>
      </w:r>
      <w:r>
        <w:t>Patches</w:t>
      </w:r>
      <w:bookmarkEnd w:id="504"/>
    </w:p>
    <w:p w:rsidR="00FE50D1" w:rsidRDefault="00FE50D1" w:rsidP="00FE50D1">
      <w:pPr>
        <w:pStyle w:val="Paragraph"/>
      </w:pPr>
      <w:r>
        <w:t xml:space="preserve">In the chapter </w:t>
      </w:r>
      <w:r>
        <w:fldChar w:fldCharType="begin"/>
      </w:r>
      <w:r>
        <w:instrText xml:space="preserve"> REF _Ref447039670 \r \h </w:instrText>
      </w:r>
      <w:r>
        <w:fldChar w:fldCharType="separate"/>
      </w:r>
      <w:r w:rsidR="00411289">
        <w:t>9</w:t>
      </w:r>
      <w:r>
        <w:fldChar w:fldCharType="end"/>
      </w:r>
      <w:r>
        <w:t xml:space="preserve"> some patches for the TSM algorithm are presented trying to make the algorithm a faster one. These patches though reduce the algorithm reliability and detection efficiency. For that reason these patches are called alternative patches. In this chapter two special patches are presented as they contribute to the memory and execution time improvement without affecting at all the algorithm detection performance. For that reason these two patches are called default patches and they are included in all the x.x.2 versions of the TSM algorithm.</w:t>
      </w:r>
    </w:p>
    <w:p w:rsidR="00FE50D1" w:rsidRDefault="00FE50D1" w:rsidP="00FE50D1">
      <w:pPr>
        <w:pStyle w:val="Sub1Chapter"/>
        <w:numPr>
          <w:ilvl w:val="1"/>
          <w:numId w:val="1"/>
        </w:numPr>
      </w:pPr>
      <w:bookmarkStart w:id="506" w:name="_Toc452153678"/>
      <w:r>
        <w:t>Short Pyramid</w:t>
      </w:r>
      <w:bookmarkEnd w:id="505"/>
      <w:bookmarkEnd w:id="506"/>
    </w:p>
    <w:p w:rsidR="00FE50D1" w:rsidRDefault="00FE50D1" w:rsidP="00FE50D1">
      <w:pPr>
        <w:pStyle w:val="Paragraph"/>
      </w:pPr>
      <w:r>
        <w:t xml:space="preserve">In </w:t>
      </w:r>
      <w:r w:rsidRPr="00B41484">
        <w:t xml:space="preserve">chapter </w:t>
      </w:r>
      <w:r>
        <w:fldChar w:fldCharType="begin"/>
      </w:r>
      <w:r>
        <w:instrText xml:space="preserve"> REF _Ref447105605 \r \h </w:instrText>
      </w:r>
      <w:r>
        <w:fldChar w:fldCharType="separate"/>
      </w:r>
      <w:r w:rsidR="00411289">
        <w:t>6.2</w:t>
      </w:r>
      <w:r>
        <w:fldChar w:fldCharType="end"/>
      </w:r>
      <w:r>
        <w:t xml:space="preserve"> it was mentioned that the Face Detector algorithm is designed to detect faces in the size of 100 pixels high (50 pixels on 146 filters model). The image pyramid is used in order to detect larger faces by scaling the image and match the faces on that size. Any faces smaller than the 100 pixels high are not able to be detected.</w:t>
      </w:r>
    </w:p>
    <w:p w:rsidR="00FE50D1" w:rsidRDefault="00FE50D1" w:rsidP="00FE50D1">
      <w:pPr>
        <w:pStyle w:val="Paragraph"/>
      </w:pPr>
      <w:r>
        <w:t xml:space="preserve">The algorithm, as explained in </w:t>
      </w:r>
      <w:r w:rsidRPr="00B41484">
        <w:t xml:space="preserve">chapter </w:t>
      </w:r>
      <w:r>
        <w:fldChar w:fldCharType="begin"/>
      </w:r>
      <w:r>
        <w:instrText xml:space="preserve"> REF _Ref447105628 \r \h </w:instrText>
      </w:r>
      <w:r>
        <w:fldChar w:fldCharType="separate"/>
      </w:r>
      <w:r w:rsidR="00411289">
        <w:t>4.2</w:t>
      </w:r>
      <w:r>
        <w:fldChar w:fldCharType="end"/>
      </w:r>
      <w:r>
        <w:t xml:space="preserve">, uses histograms of oriented gradient in order to detect the existing faces by using its model filters. As explained in </w:t>
      </w:r>
      <w:r w:rsidRPr="00B41484">
        <w:t xml:space="preserve">chapter </w:t>
      </w:r>
      <w:r>
        <w:fldChar w:fldCharType="begin"/>
      </w:r>
      <w:r>
        <w:instrText xml:space="preserve"> REF _Ref447105637 \r \h </w:instrText>
      </w:r>
      <w:r>
        <w:fldChar w:fldCharType="separate"/>
      </w:r>
      <w:r w:rsidR="00411289">
        <w:t>5.4</w:t>
      </w:r>
      <w:r>
        <w:fldChar w:fldCharType="end"/>
      </w:r>
      <w:r>
        <w:t>, a HOG image is about four times smaller than the original it comes from. This means that a features canvas containing a face must be larger than 35 pixels.</w:t>
      </w:r>
    </w:p>
    <w:p w:rsidR="00FE50D1" w:rsidRDefault="00FE50D1" w:rsidP="00FE50D1">
      <w:pPr>
        <w:pStyle w:val="Paragraph"/>
      </w:pPr>
      <w:r>
        <w:t xml:space="preserve">In </w:t>
      </w:r>
      <w:r w:rsidRPr="00B41484">
        <w:t xml:space="preserve">chapter </w:t>
      </w:r>
      <w:r>
        <w:fldChar w:fldCharType="begin"/>
      </w:r>
      <w:r>
        <w:instrText xml:space="preserve"> REF _Ref447105686 \r \h </w:instrText>
      </w:r>
      <w:r>
        <w:fldChar w:fldCharType="separate"/>
      </w:r>
      <w:r w:rsidR="00411289">
        <w:t>5.5</w:t>
      </w:r>
      <w:r>
        <w:fldChar w:fldCharType="end"/>
      </w:r>
      <w:r>
        <w:t xml:space="preserve"> the mathematic type calculating the number of the image pyramid levels is referred. This type is the one shown in </w:t>
      </w:r>
      <w:r w:rsidRPr="00D5455B">
        <w:t xml:space="preserve">function </w:t>
      </w:r>
      <w:r>
        <w:fldChar w:fldCharType="begin"/>
      </w:r>
      <w:r>
        <w:instrText xml:space="preserve"> REF _Ref445922248 \h  \* MERGEFORMAT </w:instrText>
      </w:r>
      <w:r>
        <w:fldChar w:fldCharType="separate"/>
      </w:r>
      <w:r w:rsidR="00411289">
        <w:t>(8)</w:t>
      </w:r>
      <w:r>
        <w:fldChar w:fldCharType="end"/>
      </w:r>
      <w:r>
        <w:t xml:space="preserve"> below and its results are shown in the </w:t>
      </w:r>
      <w:r>
        <w:fldChar w:fldCharType="begin"/>
      </w:r>
      <w:r>
        <w:instrText xml:space="preserve"> REF _Ref445922257 \h  \* MERGEFORMAT </w:instrText>
      </w:r>
      <w:r>
        <w:fldChar w:fldCharType="separate"/>
      </w:r>
      <w:r w:rsidR="00411289" w:rsidRPr="00D5455B">
        <w:t xml:space="preserve">Table </w:t>
      </w:r>
      <w:r w:rsidR="00411289">
        <w:t>80</w:t>
      </w:r>
      <w:r>
        <w:fldChar w:fldCharType="end"/>
      </w:r>
      <w:r>
        <w:t>. As seen in this table the last 11 levels of the image pyramid created have image height less than 100 pixels while the last six less than 50. This make it sensible that even if human faces are contained within these images, the algorithm is not able to detect them.</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5827"/>
        <w:gridCol w:w="2813"/>
      </w:tblGrid>
      <w:tr w:rsidR="00FE50D1" w:rsidTr="00212526">
        <w:tc>
          <w:tcPr>
            <w:tcW w:w="5782" w:type="dxa"/>
            <w:vAlign w:val="center"/>
          </w:tcPr>
          <w:p w:rsidR="00FE50D1" w:rsidRDefault="00F858FF" w:rsidP="00212526">
            <w:r w:rsidRPr="000E5E9B">
              <w:rPr>
                <w:position w:val="-82"/>
              </w:rPr>
              <w:object w:dxaOrig="5560" w:dyaOrig="1760">
                <v:shape id="_x0000_i1087" type="#_x0000_t75" style="width:280.5pt;height:86.25pt" o:ole="">
                  <v:imagedata r:id="rId303" o:title=""/>
                </v:shape>
                <o:OLEObject Type="Embed" ProgID="Equation.DSMT4" ShapeID="_x0000_i1087" DrawAspect="Content" ObjectID="_1530019967" r:id="rId304"/>
              </w:object>
            </w:r>
          </w:p>
        </w:tc>
        <w:tc>
          <w:tcPr>
            <w:tcW w:w="2858" w:type="dxa"/>
            <w:vAlign w:val="center"/>
          </w:tcPr>
          <w:p w:rsidR="00FE50D1" w:rsidRDefault="00FE50D1" w:rsidP="00212526">
            <w:pPr>
              <w:pStyle w:val="Function"/>
            </w:pPr>
            <w:bookmarkStart w:id="507" w:name="_Ref445922248"/>
            <w:r>
              <w:t>(</w:t>
            </w:r>
            <w:r w:rsidRPr="00D5455B">
              <w:fldChar w:fldCharType="begin"/>
            </w:r>
            <w:r w:rsidRPr="00D5455B">
              <w:instrText xml:space="preserve"> SEQ Equation \* ARABIC </w:instrText>
            </w:r>
            <w:r w:rsidRPr="00D5455B">
              <w:fldChar w:fldCharType="separate"/>
            </w:r>
            <w:r w:rsidR="00411289">
              <w:rPr>
                <w:noProof/>
              </w:rPr>
              <w:t>8</w:t>
            </w:r>
            <w:r w:rsidRPr="00D5455B">
              <w:fldChar w:fldCharType="end"/>
            </w:r>
            <w:r>
              <w:t>)</w:t>
            </w:r>
            <w:bookmarkEnd w:id="507"/>
          </w:p>
        </w:tc>
      </w:tr>
    </w:tbl>
    <w:p w:rsidR="00FE50D1" w:rsidRPr="00D5455B" w:rsidRDefault="00FE50D1" w:rsidP="00FE50D1"/>
    <w:tbl>
      <w:tblPr>
        <w:tblStyle w:val="5-6"/>
        <w:tblW w:w="5000" w:type="pct"/>
        <w:jc w:val="center"/>
        <w:tblCellMar>
          <w:top w:w="28" w:type="dxa"/>
          <w:bottom w:w="28" w:type="dxa"/>
        </w:tblCellMar>
        <w:tblLook w:val="04A0" w:firstRow="1" w:lastRow="0" w:firstColumn="1" w:lastColumn="0" w:noHBand="0" w:noVBand="1"/>
      </w:tblPr>
      <w:tblGrid>
        <w:gridCol w:w="1347"/>
        <w:gridCol w:w="869"/>
        <w:gridCol w:w="617"/>
        <w:gridCol w:w="526"/>
        <w:gridCol w:w="526"/>
        <w:gridCol w:w="526"/>
        <w:gridCol w:w="528"/>
        <w:gridCol w:w="528"/>
        <w:gridCol w:w="528"/>
        <w:gridCol w:w="528"/>
        <w:gridCol w:w="528"/>
        <w:gridCol w:w="528"/>
        <w:gridCol w:w="528"/>
        <w:gridCol w:w="523"/>
      </w:tblGrid>
      <w:tr w:rsidR="00FE50D1" w:rsidTr="0021252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4"/>
            <w:vAlign w:val="center"/>
          </w:tcPr>
          <w:p w:rsidR="00FE50D1" w:rsidRDefault="00FE50D1" w:rsidP="00A22FAE">
            <w:pPr>
              <w:keepNext/>
              <w:jc w:val="center"/>
            </w:pPr>
            <w:bookmarkStart w:id="508" w:name="_Ref445922257"/>
            <w:bookmarkStart w:id="509" w:name="_Toc452153896"/>
            <w:r w:rsidRPr="00D5455B">
              <w:t xml:space="preserve">Table </w:t>
            </w:r>
            <w:fldSimple w:instr=" SEQ Table \* ARABIC ">
              <w:r w:rsidR="00411289">
                <w:rPr>
                  <w:noProof/>
                </w:rPr>
                <w:t>80</w:t>
              </w:r>
            </w:fldSimple>
            <w:bookmarkEnd w:id="508"/>
            <w:r>
              <w:t xml:space="preserve"> </w:t>
            </w:r>
            <w:r w:rsidR="00EF0204">
              <w:t>-</w:t>
            </w:r>
            <w:r>
              <w:t xml:space="preserve"> </w:t>
            </w:r>
            <w:r w:rsidR="00A22FAE">
              <w:t>Features</w:t>
            </w:r>
            <w:r>
              <w:t xml:space="preserve"> Pyramid </w:t>
            </w:r>
            <w:r w:rsidR="00A22FAE">
              <w:t>Level</w:t>
            </w:r>
            <w:r>
              <w:t xml:space="preserve"> Images High</w:t>
            </w:r>
            <w:r w:rsidR="00A22FAE">
              <w:t xml:space="preserve"> Size</w:t>
            </w:r>
            <w:bookmarkEnd w:id="509"/>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0" w:type="pct"/>
            <w:vAlign w:val="center"/>
          </w:tcPr>
          <w:p w:rsidR="00FE50D1" w:rsidRDefault="00FE50D1" w:rsidP="00212526">
            <w:pPr>
              <w:keepNext/>
            </w:pPr>
            <w:r>
              <w:t>Image Size</w:t>
            </w:r>
          </w:p>
        </w:tc>
        <w:tc>
          <w:tcPr>
            <w:tcW w:w="503" w:type="pct"/>
            <w:vAlign w:val="center"/>
          </w:tcPr>
          <w:p w:rsidR="00FE50D1" w:rsidRPr="00DB56AF"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DB56AF">
              <w:rPr>
                <w:b/>
              </w:rPr>
              <w:t>Levels</w:t>
            </w:r>
          </w:p>
        </w:tc>
        <w:tc>
          <w:tcPr>
            <w:tcW w:w="3717" w:type="pct"/>
            <w:gridSpan w:val="12"/>
            <w:vAlign w:val="center"/>
          </w:tcPr>
          <w:p w:rsidR="00FE50D1" w:rsidRPr="00DB56AF"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Pr>
                <w:b/>
              </w:rPr>
              <w:t>Bottom</w:t>
            </w:r>
            <w:r w:rsidRPr="00DB56AF">
              <w:rPr>
                <w:b/>
              </w:rPr>
              <w:t xml:space="preserve"> 12 levels</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780" w:type="pct"/>
            <w:vAlign w:val="center"/>
          </w:tcPr>
          <w:p w:rsidR="00FE50D1" w:rsidRDefault="00FE50D1" w:rsidP="00212526">
            <w:r>
              <w:t>320x240</w:t>
            </w:r>
          </w:p>
        </w:tc>
        <w:tc>
          <w:tcPr>
            <w:tcW w:w="503"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w:t>
            </w:r>
          </w:p>
        </w:tc>
        <w:tc>
          <w:tcPr>
            <w:tcW w:w="357"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DB56AF">
              <w:rPr>
                <w:rFonts w:ascii="Calibri" w:hAnsi="Calibri"/>
                <w:color w:val="70AD47" w:themeColor="accent6"/>
              </w:rPr>
              <w:t>105</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91</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80</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9</w:t>
            </w:r>
          </w:p>
        </w:tc>
        <w:tc>
          <w:tcPr>
            <w:tcW w:w="306"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0</w:t>
            </w:r>
          </w:p>
        </w:tc>
        <w:tc>
          <w:tcPr>
            <w:tcW w:w="306"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53</w:t>
            </w:r>
          </w:p>
        </w:tc>
        <w:tc>
          <w:tcPr>
            <w:tcW w:w="306" w:type="pct"/>
            <w:vAlign w:val="center"/>
          </w:tcPr>
          <w:p w:rsidR="00FE50D1" w:rsidRPr="009D180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9D180E">
              <w:rPr>
                <w:rFonts w:ascii="Calibri" w:hAnsi="Calibri"/>
                <w:color w:val="FF0000"/>
              </w:rPr>
              <w:t>46</w:t>
            </w:r>
          </w:p>
        </w:tc>
        <w:tc>
          <w:tcPr>
            <w:tcW w:w="306" w:type="pct"/>
            <w:vAlign w:val="center"/>
          </w:tcPr>
          <w:p w:rsidR="00FE50D1" w:rsidRPr="009D180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9D180E">
              <w:rPr>
                <w:rFonts w:ascii="Calibri" w:hAnsi="Calibri"/>
                <w:color w:val="FF0000"/>
              </w:rPr>
              <w:t>40</w:t>
            </w:r>
          </w:p>
        </w:tc>
        <w:tc>
          <w:tcPr>
            <w:tcW w:w="306" w:type="pct"/>
            <w:vAlign w:val="center"/>
          </w:tcPr>
          <w:p w:rsidR="00FE50D1" w:rsidRPr="009D180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9D180E">
              <w:rPr>
                <w:rFonts w:ascii="Calibri" w:hAnsi="Calibri"/>
                <w:color w:val="FF0000"/>
              </w:rPr>
              <w:t>35</w:t>
            </w:r>
          </w:p>
        </w:tc>
        <w:tc>
          <w:tcPr>
            <w:tcW w:w="306" w:type="pct"/>
            <w:vAlign w:val="center"/>
          </w:tcPr>
          <w:p w:rsidR="00FE50D1" w:rsidRPr="009D180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9D180E">
              <w:rPr>
                <w:rFonts w:ascii="Calibri" w:hAnsi="Calibri"/>
                <w:color w:val="FF0000"/>
              </w:rPr>
              <w:t>30</w:t>
            </w:r>
          </w:p>
        </w:tc>
        <w:tc>
          <w:tcPr>
            <w:tcW w:w="306" w:type="pct"/>
            <w:vAlign w:val="center"/>
          </w:tcPr>
          <w:p w:rsidR="00FE50D1" w:rsidRPr="009D180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9D180E">
              <w:rPr>
                <w:rFonts w:ascii="Calibri" w:hAnsi="Calibri"/>
                <w:color w:val="FF0000"/>
              </w:rPr>
              <w:t>27</w:t>
            </w:r>
          </w:p>
        </w:tc>
        <w:tc>
          <w:tcPr>
            <w:tcW w:w="306" w:type="pct"/>
            <w:vAlign w:val="center"/>
          </w:tcPr>
          <w:p w:rsidR="00FE50D1" w:rsidRPr="009D180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9D180E">
              <w:rPr>
                <w:rFonts w:ascii="Calibri" w:hAnsi="Calibri"/>
                <w:color w:val="FF0000"/>
              </w:rPr>
              <w:t>23</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0" w:type="pct"/>
            <w:vAlign w:val="center"/>
          </w:tcPr>
          <w:p w:rsidR="00FE50D1" w:rsidRDefault="00FE50D1" w:rsidP="00212526">
            <w:r>
              <w:t>640x480</w:t>
            </w:r>
          </w:p>
        </w:tc>
        <w:tc>
          <w:tcPr>
            <w:tcW w:w="503"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w:t>
            </w:r>
          </w:p>
        </w:tc>
        <w:tc>
          <w:tcPr>
            <w:tcW w:w="357"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70AD47" w:themeColor="accent6"/>
              </w:rPr>
            </w:pPr>
            <w:r w:rsidRPr="00DB56AF">
              <w:rPr>
                <w:rFonts w:ascii="Calibri" w:hAnsi="Calibri"/>
                <w:color w:val="70AD47" w:themeColor="accent6"/>
              </w:rPr>
              <w:t>105</w:t>
            </w:r>
          </w:p>
        </w:tc>
        <w:tc>
          <w:tcPr>
            <w:tcW w:w="305"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91</w:t>
            </w:r>
          </w:p>
        </w:tc>
        <w:tc>
          <w:tcPr>
            <w:tcW w:w="305"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80</w:t>
            </w:r>
          </w:p>
        </w:tc>
        <w:tc>
          <w:tcPr>
            <w:tcW w:w="305"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9</w:t>
            </w:r>
          </w:p>
        </w:tc>
        <w:tc>
          <w:tcPr>
            <w:tcW w:w="306"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0</w:t>
            </w:r>
          </w:p>
        </w:tc>
        <w:tc>
          <w:tcPr>
            <w:tcW w:w="306"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53</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46</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40</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35</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30</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27</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23</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780" w:type="pct"/>
            <w:vAlign w:val="center"/>
          </w:tcPr>
          <w:p w:rsidR="00FE50D1" w:rsidRDefault="00FE50D1" w:rsidP="00212526">
            <w:r>
              <w:t>800x600</w:t>
            </w:r>
          </w:p>
        </w:tc>
        <w:tc>
          <w:tcPr>
            <w:tcW w:w="503"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c>
          <w:tcPr>
            <w:tcW w:w="357"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70AD47" w:themeColor="accent6"/>
              </w:rPr>
            </w:pPr>
            <w:r w:rsidRPr="00DB56AF">
              <w:rPr>
                <w:rFonts w:ascii="Calibri" w:hAnsi="Calibri"/>
                <w:color w:val="70AD47" w:themeColor="accent6"/>
              </w:rPr>
              <w:t>99</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87</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75</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6</w:t>
            </w:r>
          </w:p>
        </w:tc>
        <w:tc>
          <w:tcPr>
            <w:tcW w:w="306"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57</w:t>
            </w:r>
          </w:p>
        </w:tc>
        <w:tc>
          <w:tcPr>
            <w:tcW w:w="306"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50</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44</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38</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33</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29</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25</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22</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80" w:type="pct"/>
            <w:vAlign w:val="center"/>
          </w:tcPr>
          <w:p w:rsidR="00FE50D1" w:rsidRDefault="00FE50D1" w:rsidP="00212526">
            <w:r>
              <w:t>1024x768</w:t>
            </w:r>
          </w:p>
        </w:tc>
        <w:tc>
          <w:tcPr>
            <w:tcW w:w="503"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w:t>
            </w:r>
          </w:p>
        </w:tc>
        <w:tc>
          <w:tcPr>
            <w:tcW w:w="357"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70AD47" w:themeColor="accent6"/>
              </w:rPr>
            </w:pPr>
            <w:r w:rsidRPr="00DB56AF">
              <w:rPr>
                <w:rFonts w:ascii="Calibri" w:hAnsi="Calibri"/>
                <w:color w:val="70AD47" w:themeColor="accent6"/>
              </w:rPr>
              <w:t>96</w:t>
            </w:r>
          </w:p>
        </w:tc>
        <w:tc>
          <w:tcPr>
            <w:tcW w:w="305"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84</w:t>
            </w:r>
          </w:p>
        </w:tc>
        <w:tc>
          <w:tcPr>
            <w:tcW w:w="305"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73</w:t>
            </w:r>
          </w:p>
        </w:tc>
        <w:tc>
          <w:tcPr>
            <w:tcW w:w="305"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4</w:t>
            </w:r>
          </w:p>
        </w:tc>
        <w:tc>
          <w:tcPr>
            <w:tcW w:w="306"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56</w:t>
            </w:r>
          </w:p>
        </w:tc>
        <w:tc>
          <w:tcPr>
            <w:tcW w:w="306" w:type="pct"/>
            <w:vAlign w:val="center"/>
          </w:tcPr>
          <w:p w:rsidR="00FE50D1" w:rsidRPr="00DB56AF"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48</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42</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37</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32</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28</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24</w:t>
            </w:r>
          </w:p>
        </w:tc>
        <w:tc>
          <w:tcPr>
            <w:tcW w:w="306" w:type="pct"/>
            <w:vAlign w:val="center"/>
          </w:tcPr>
          <w:p w:rsidR="00FE50D1" w:rsidRPr="0073430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734309">
              <w:rPr>
                <w:rFonts w:ascii="Calibri" w:hAnsi="Calibri"/>
                <w:color w:val="FF0000"/>
              </w:rPr>
              <w:t>21</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780" w:type="pct"/>
            <w:vAlign w:val="center"/>
          </w:tcPr>
          <w:p w:rsidR="00FE50D1" w:rsidRDefault="00FE50D1" w:rsidP="00212526">
            <w:r>
              <w:lastRenderedPageBreak/>
              <w:t>1280x960</w:t>
            </w:r>
          </w:p>
        </w:tc>
        <w:tc>
          <w:tcPr>
            <w:tcW w:w="503"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w:t>
            </w:r>
          </w:p>
        </w:tc>
        <w:tc>
          <w:tcPr>
            <w:tcW w:w="357"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70AD47" w:themeColor="accent6"/>
              </w:rPr>
            </w:pPr>
            <w:r w:rsidRPr="00DB56AF">
              <w:rPr>
                <w:rFonts w:ascii="Calibri" w:hAnsi="Calibri"/>
                <w:color w:val="70AD47" w:themeColor="accent6"/>
              </w:rPr>
              <w:t>105</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91</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80</w:t>
            </w:r>
          </w:p>
        </w:tc>
        <w:tc>
          <w:tcPr>
            <w:tcW w:w="305"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9</w:t>
            </w:r>
          </w:p>
        </w:tc>
        <w:tc>
          <w:tcPr>
            <w:tcW w:w="306"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60</w:t>
            </w:r>
          </w:p>
        </w:tc>
        <w:tc>
          <w:tcPr>
            <w:tcW w:w="306" w:type="pct"/>
            <w:vAlign w:val="center"/>
          </w:tcPr>
          <w:p w:rsidR="00FE50D1" w:rsidRPr="00DB56AF"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DB56AF">
              <w:rPr>
                <w:rFonts w:ascii="Calibri" w:hAnsi="Calibri"/>
                <w:color w:val="ED7D31" w:themeColor="accent2"/>
              </w:rPr>
              <w:t>53</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46</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40</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35</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30</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27</w:t>
            </w:r>
          </w:p>
        </w:tc>
        <w:tc>
          <w:tcPr>
            <w:tcW w:w="306" w:type="pct"/>
            <w:vAlign w:val="center"/>
          </w:tcPr>
          <w:p w:rsidR="00FE50D1" w:rsidRPr="0073430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734309">
              <w:rPr>
                <w:rFonts w:ascii="Calibri" w:hAnsi="Calibri"/>
                <w:color w:val="FF0000"/>
              </w:rPr>
              <w:t>23</w:t>
            </w:r>
          </w:p>
        </w:tc>
      </w:tr>
    </w:tbl>
    <w:p w:rsidR="00FE50D1" w:rsidRDefault="00FE50D1" w:rsidP="00FE50D1"/>
    <w:p w:rsidR="00FE50D1" w:rsidRDefault="00FE50D1" w:rsidP="00FE50D1">
      <w:pPr>
        <w:pStyle w:val="Paragraph"/>
      </w:pPr>
      <w:r>
        <w:t>By testing the algorithm without using these levels of the image pyramid in the detection process there was no affect in the detection results. By this conclusion there is no need of using this levels of the image pyramid that is having a small effect on the algorithms execution as it is explained in later.</w:t>
      </w:r>
    </w:p>
    <w:tbl>
      <w:tblPr>
        <w:tblStyle w:val="4-6"/>
        <w:tblpPr w:leftFromText="180" w:rightFromText="180" w:vertAnchor="text" w:tblpXSpec="right" w:tblpY="1"/>
        <w:tblW w:w="0" w:type="auto"/>
        <w:tblLook w:val="04A0" w:firstRow="1" w:lastRow="0" w:firstColumn="1" w:lastColumn="0" w:noHBand="0" w:noVBand="1"/>
      </w:tblPr>
      <w:tblGrid>
        <w:gridCol w:w="1271"/>
        <w:gridCol w:w="851"/>
        <w:gridCol w:w="990"/>
      </w:tblGrid>
      <w:tr w:rsidR="00FE50D1" w:rsidTr="0021252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gridSpan w:val="3"/>
            <w:vAlign w:val="center"/>
          </w:tcPr>
          <w:p w:rsidR="00FE50D1" w:rsidRDefault="00FE50D1" w:rsidP="00212526">
            <w:pPr>
              <w:keepNext/>
              <w:jc w:val="center"/>
            </w:pPr>
            <w:bookmarkStart w:id="510" w:name="_Ref445922476"/>
            <w:bookmarkStart w:id="511" w:name="_Toc452153897"/>
            <w:r w:rsidRPr="00D5455B">
              <w:t xml:space="preserve">Table </w:t>
            </w:r>
            <w:fldSimple w:instr=" SEQ Table \* ARABIC ">
              <w:r w:rsidR="00411289">
                <w:rPr>
                  <w:noProof/>
                </w:rPr>
                <w:t>81</w:t>
              </w:r>
            </w:fldSimple>
            <w:bookmarkEnd w:id="510"/>
            <w:r>
              <w:t xml:space="preserve"> </w:t>
            </w:r>
            <w:r w:rsidR="00EF0204">
              <w:t>-</w:t>
            </w:r>
            <w:r>
              <w:t xml:space="preserve"> </w:t>
            </w:r>
            <w:r w:rsidR="00A22FAE">
              <w:t xml:space="preserve">Short </w:t>
            </w:r>
            <w:r>
              <w:t>Pyramid Levels</w:t>
            </w:r>
            <w:bookmarkEnd w:id="511"/>
          </w:p>
        </w:tc>
      </w:tr>
      <w:tr w:rsidR="00FE50D1" w:rsidTr="00A22F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vMerge w:val="restart"/>
            <w:vAlign w:val="center"/>
          </w:tcPr>
          <w:p w:rsidR="00FE50D1" w:rsidRDefault="00FE50D1" w:rsidP="00212526">
            <w:pPr>
              <w:jc w:val="center"/>
            </w:pPr>
            <w:r>
              <w:t>Image Size</w:t>
            </w:r>
          </w:p>
        </w:tc>
        <w:tc>
          <w:tcPr>
            <w:tcW w:w="1841" w:type="dxa"/>
            <w:gridSpan w:val="2"/>
            <w:vAlign w:val="center"/>
          </w:tcPr>
          <w:p w:rsidR="00FE50D1" w:rsidRPr="00783FB7"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Pr>
                <w:b/>
              </w:rPr>
              <w:t>Model</w:t>
            </w:r>
          </w:p>
        </w:tc>
      </w:tr>
      <w:tr w:rsidR="00FE50D1" w:rsidTr="00A22FAE">
        <w:tc>
          <w:tcPr>
            <w:cnfStyle w:val="001000000000" w:firstRow="0" w:lastRow="0" w:firstColumn="1" w:lastColumn="0" w:oddVBand="0" w:evenVBand="0" w:oddHBand="0" w:evenHBand="0" w:firstRowFirstColumn="0" w:firstRowLastColumn="0" w:lastRowFirstColumn="0" w:lastRowLastColumn="0"/>
            <w:tcW w:w="1271" w:type="dxa"/>
            <w:vMerge/>
            <w:vAlign w:val="center"/>
          </w:tcPr>
          <w:p w:rsidR="00FE50D1" w:rsidRDefault="00FE50D1" w:rsidP="00212526">
            <w:pPr>
              <w:jc w:val="center"/>
            </w:pPr>
          </w:p>
        </w:tc>
        <w:tc>
          <w:tcPr>
            <w:tcW w:w="851" w:type="dxa"/>
            <w:shd w:val="clear" w:color="auto" w:fill="E2EFD9" w:themeFill="accent6" w:themeFillTint="33"/>
            <w:vAlign w:val="center"/>
          </w:tcPr>
          <w:p w:rsidR="00FE50D1" w:rsidRPr="00783FB7" w:rsidRDefault="00FE50D1" w:rsidP="00212526">
            <w:pPr>
              <w:keepNext/>
              <w:jc w:val="center"/>
              <w:cnfStyle w:val="000000000000" w:firstRow="0" w:lastRow="0" w:firstColumn="0" w:lastColumn="0" w:oddVBand="0" w:evenVBand="0" w:oddHBand="0" w:evenHBand="0" w:firstRowFirstColumn="0" w:firstRowLastColumn="0" w:lastRowFirstColumn="0" w:lastRowLastColumn="0"/>
              <w:rPr>
                <w:b/>
              </w:rPr>
            </w:pPr>
            <w:r w:rsidRPr="00783FB7">
              <w:rPr>
                <w:b/>
              </w:rPr>
              <w:t>99</w:t>
            </w:r>
          </w:p>
        </w:tc>
        <w:tc>
          <w:tcPr>
            <w:tcW w:w="990" w:type="dxa"/>
            <w:shd w:val="clear" w:color="auto" w:fill="E2EFD9" w:themeFill="accent6" w:themeFillTint="33"/>
            <w:vAlign w:val="center"/>
          </w:tcPr>
          <w:p w:rsidR="00FE50D1" w:rsidRPr="00783FB7" w:rsidRDefault="00FE50D1" w:rsidP="00212526">
            <w:pPr>
              <w:keepNext/>
              <w:jc w:val="center"/>
              <w:cnfStyle w:val="000000000000" w:firstRow="0" w:lastRow="0" w:firstColumn="0" w:lastColumn="0" w:oddVBand="0" w:evenVBand="0" w:oddHBand="0" w:evenHBand="0" w:firstRowFirstColumn="0" w:firstRowLastColumn="0" w:lastRowFirstColumn="0" w:lastRowLastColumn="0"/>
              <w:rPr>
                <w:b/>
              </w:rPr>
            </w:pPr>
            <w:r w:rsidRPr="00783FB7">
              <w:rPr>
                <w:b/>
              </w:rPr>
              <w:t>146</w:t>
            </w:r>
          </w:p>
        </w:tc>
      </w:tr>
      <w:tr w:rsidR="00FE50D1" w:rsidTr="00A22F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shd w:val="clear" w:color="auto" w:fill="auto"/>
            <w:vAlign w:val="center"/>
          </w:tcPr>
          <w:p w:rsidR="00FE50D1" w:rsidRPr="00783FB7" w:rsidRDefault="00FE50D1" w:rsidP="00212526">
            <w:pPr>
              <w:jc w:val="center"/>
              <w:rPr>
                <w:b w:val="0"/>
              </w:rPr>
            </w:pPr>
            <w:r w:rsidRPr="00783FB7">
              <w:rPr>
                <w:b w:val="0"/>
              </w:rPr>
              <w:t>320x240</w:t>
            </w:r>
          </w:p>
        </w:tc>
        <w:tc>
          <w:tcPr>
            <w:tcW w:w="851" w:type="dxa"/>
            <w:shd w:val="clear" w:color="auto" w:fill="auto"/>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pPr>
            <w:r>
              <w:t>7</w:t>
            </w:r>
          </w:p>
        </w:tc>
        <w:tc>
          <w:tcPr>
            <w:tcW w:w="990" w:type="dxa"/>
            <w:shd w:val="clear" w:color="auto" w:fill="auto"/>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pPr>
            <w:r>
              <w:t>12</w:t>
            </w:r>
          </w:p>
        </w:tc>
      </w:tr>
      <w:tr w:rsidR="00FE50D1" w:rsidTr="00A22FAE">
        <w:tc>
          <w:tcPr>
            <w:cnfStyle w:val="001000000000" w:firstRow="0" w:lastRow="0" w:firstColumn="1" w:lastColumn="0" w:oddVBand="0" w:evenVBand="0" w:oddHBand="0" w:evenHBand="0" w:firstRowFirstColumn="0" w:firstRowLastColumn="0" w:lastRowFirstColumn="0" w:lastRowLastColumn="0"/>
            <w:tcW w:w="1271" w:type="dxa"/>
            <w:shd w:val="clear" w:color="auto" w:fill="E2EFD9" w:themeFill="accent6" w:themeFillTint="33"/>
            <w:vAlign w:val="center"/>
          </w:tcPr>
          <w:p w:rsidR="00FE50D1" w:rsidRPr="00783FB7" w:rsidRDefault="00FE50D1" w:rsidP="00212526">
            <w:pPr>
              <w:jc w:val="center"/>
              <w:rPr>
                <w:b w:val="0"/>
              </w:rPr>
            </w:pPr>
            <w:r w:rsidRPr="00783FB7">
              <w:rPr>
                <w:b w:val="0"/>
              </w:rPr>
              <w:t>640x480</w:t>
            </w:r>
          </w:p>
        </w:tc>
        <w:tc>
          <w:tcPr>
            <w:tcW w:w="851" w:type="dxa"/>
            <w:shd w:val="clear" w:color="auto" w:fill="E2EFD9" w:themeFill="accent6" w:themeFillTint="33"/>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pPr>
            <w:r>
              <w:t>12</w:t>
            </w:r>
          </w:p>
        </w:tc>
        <w:tc>
          <w:tcPr>
            <w:tcW w:w="990" w:type="dxa"/>
            <w:shd w:val="clear" w:color="auto" w:fill="E2EFD9" w:themeFill="accent6" w:themeFillTint="33"/>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pPr>
            <w:r>
              <w:t>17</w:t>
            </w:r>
          </w:p>
        </w:tc>
      </w:tr>
      <w:tr w:rsidR="00FE50D1" w:rsidTr="00A22F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shd w:val="clear" w:color="auto" w:fill="auto"/>
            <w:vAlign w:val="center"/>
          </w:tcPr>
          <w:p w:rsidR="00FE50D1" w:rsidRPr="00783FB7" w:rsidRDefault="00FE50D1" w:rsidP="00212526">
            <w:pPr>
              <w:jc w:val="center"/>
              <w:rPr>
                <w:b w:val="0"/>
              </w:rPr>
            </w:pPr>
            <w:r w:rsidRPr="00783FB7">
              <w:rPr>
                <w:b w:val="0"/>
              </w:rPr>
              <w:t>800x600</w:t>
            </w:r>
          </w:p>
        </w:tc>
        <w:tc>
          <w:tcPr>
            <w:tcW w:w="851" w:type="dxa"/>
            <w:shd w:val="clear" w:color="auto" w:fill="auto"/>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pPr>
            <w:r>
              <w:t>13</w:t>
            </w:r>
          </w:p>
        </w:tc>
        <w:tc>
          <w:tcPr>
            <w:tcW w:w="990" w:type="dxa"/>
            <w:shd w:val="clear" w:color="auto" w:fill="auto"/>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pPr>
            <w:r>
              <w:t>18</w:t>
            </w:r>
          </w:p>
        </w:tc>
      </w:tr>
      <w:tr w:rsidR="00FE50D1" w:rsidTr="00A22FAE">
        <w:tc>
          <w:tcPr>
            <w:cnfStyle w:val="001000000000" w:firstRow="0" w:lastRow="0" w:firstColumn="1" w:lastColumn="0" w:oddVBand="0" w:evenVBand="0" w:oddHBand="0" w:evenHBand="0" w:firstRowFirstColumn="0" w:firstRowLastColumn="0" w:lastRowFirstColumn="0" w:lastRowLastColumn="0"/>
            <w:tcW w:w="1271" w:type="dxa"/>
            <w:shd w:val="clear" w:color="auto" w:fill="E2EFD9" w:themeFill="accent6" w:themeFillTint="33"/>
            <w:vAlign w:val="center"/>
          </w:tcPr>
          <w:p w:rsidR="00FE50D1" w:rsidRPr="00783FB7" w:rsidRDefault="00FE50D1" w:rsidP="00212526">
            <w:pPr>
              <w:jc w:val="center"/>
              <w:rPr>
                <w:b w:val="0"/>
              </w:rPr>
            </w:pPr>
            <w:r w:rsidRPr="00783FB7">
              <w:rPr>
                <w:b w:val="0"/>
              </w:rPr>
              <w:t>1024x768</w:t>
            </w:r>
          </w:p>
        </w:tc>
        <w:tc>
          <w:tcPr>
            <w:tcW w:w="851" w:type="dxa"/>
            <w:shd w:val="clear" w:color="auto" w:fill="E2EFD9" w:themeFill="accent6" w:themeFillTint="33"/>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pPr>
            <w:r>
              <w:t>15</w:t>
            </w:r>
          </w:p>
        </w:tc>
        <w:tc>
          <w:tcPr>
            <w:tcW w:w="990" w:type="dxa"/>
            <w:shd w:val="clear" w:color="auto" w:fill="E2EFD9" w:themeFill="accent6" w:themeFillTint="33"/>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pPr>
            <w:r>
              <w:t>20</w:t>
            </w:r>
          </w:p>
        </w:tc>
      </w:tr>
      <w:tr w:rsidR="00FE50D1" w:rsidTr="00A22F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shd w:val="clear" w:color="auto" w:fill="auto"/>
            <w:vAlign w:val="center"/>
          </w:tcPr>
          <w:p w:rsidR="00FE50D1" w:rsidRPr="00783FB7" w:rsidRDefault="00FE50D1" w:rsidP="00212526">
            <w:pPr>
              <w:jc w:val="center"/>
              <w:rPr>
                <w:b w:val="0"/>
              </w:rPr>
            </w:pPr>
            <w:r w:rsidRPr="00783FB7">
              <w:rPr>
                <w:b w:val="0"/>
              </w:rPr>
              <w:t>1280x960</w:t>
            </w:r>
          </w:p>
        </w:tc>
        <w:tc>
          <w:tcPr>
            <w:tcW w:w="851" w:type="dxa"/>
            <w:shd w:val="clear" w:color="auto" w:fill="auto"/>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pPr>
            <w:r>
              <w:t>17</w:t>
            </w:r>
          </w:p>
        </w:tc>
        <w:tc>
          <w:tcPr>
            <w:tcW w:w="990" w:type="dxa"/>
            <w:shd w:val="clear" w:color="auto" w:fill="auto"/>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pPr>
            <w:r>
              <w:t>22</w:t>
            </w:r>
          </w:p>
        </w:tc>
      </w:tr>
    </w:tbl>
    <w:p w:rsidR="00FE50D1" w:rsidRDefault="00FE50D1" w:rsidP="00FE50D1">
      <w:pPr>
        <w:pStyle w:val="Paragraph"/>
      </w:pPr>
      <w:r>
        <w:t xml:space="preserve">According to the conclusions of the previous paragraph the levels of the images of the </w:t>
      </w:r>
      <w:r>
        <w:fldChar w:fldCharType="begin"/>
      </w:r>
      <w:r>
        <w:instrText xml:space="preserve"> REF _Ref445922257 \h </w:instrText>
      </w:r>
      <w:r>
        <w:fldChar w:fldCharType="separate"/>
      </w:r>
      <w:r w:rsidR="00411289" w:rsidRPr="00D5455B">
        <w:t xml:space="preserve">Table </w:t>
      </w:r>
      <w:r w:rsidR="00411289">
        <w:rPr>
          <w:noProof/>
        </w:rPr>
        <w:t>80</w:t>
      </w:r>
      <w:r>
        <w:fldChar w:fldCharType="end"/>
      </w:r>
      <w:r>
        <w:t xml:space="preserve"> should be as shown in the </w:t>
      </w:r>
      <w:r>
        <w:rPr>
          <w:color w:val="FF0000"/>
        </w:rPr>
        <w:fldChar w:fldCharType="begin"/>
      </w:r>
      <w:r>
        <w:instrText xml:space="preserve"> REF _Ref445922476 \h </w:instrText>
      </w:r>
      <w:r>
        <w:rPr>
          <w:color w:val="FF0000"/>
        </w:rPr>
      </w:r>
      <w:r>
        <w:rPr>
          <w:color w:val="FF0000"/>
        </w:rPr>
        <w:fldChar w:fldCharType="separate"/>
      </w:r>
      <w:r w:rsidR="00411289" w:rsidRPr="00D5455B">
        <w:t xml:space="preserve">Table </w:t>
      </w:r>
      <w:r w:rsidR="00411289">
        <w:rPr>
          <w:noProof/>
        </w:rPr>
        <w:t>81</w:t>
      </w:r>
      <w:r>
        <w:rPr>
          <w:color w:val="FF0000"/>
        </w:rPr>
        <w:fldChar w:fldCharType="end"/>
      </w:r>
      <w:r>
        <w:t>. As seen the number of levels is almost reduced to the half. These numbers comes from a new mathematic type that calculates the image pyramid levels until they get to a size not smaller than the limit of 100 pixels height. This mathematic type is the one shown in function</w:t>
      </w:r>
      <w:r w:rsidRPr="00D5455B">
        <w:t xml:space="preserve"> </w:t>
      </w:r>
      <w:r>
        <w:fldChar w:fldCharType="begin"/>
      </w:r>
      <w:r>
        <w:instrText xml:space="preserve"> REF _Ref445922497 \h </w:instrText>
      </w:r>
      <w:r>
        <w:fldChar w:fldCharType="separate"/>
      </w:r>
      <w:r w:rsidR="00411289">
        <w:t>(</w:t>
      </w:r>
      <w:r w:rsidR="00411289">
        <w:rPr>
          <w:noProof/>
        </w:rPr>
        <w:t>9</w:t>
      </w:r>
      <w:r w:rsidR="00411289">
        <w:t>)</w:t>
      </w:r>
      <w:r>
        <w:fldChar w:fldCharType="end"/>
      </w:r>
      <w:r>
        <w:t xml:space="preserve">. The </w:t>
      </w:r>
      <w:r w:rsidRPr="001B65FE">
        <w:rPr>
          <w:i/>
        </w:rPr>
        <w:t>Height</w:t>
      </w:r>
      <w:r w:rsidRPr="001B65FE">
        <w:rPr>
          <w:i/>
          <w:vertAlign w:val="subscript"/>
        </w:rPr>
        <w:t>min</w:t>
      </w:r>
      <w:r>
        <w:t xml:space="preserve"> parameter is the minimum size of a detectable face which is 100 pixels for the 99 filters model, as explained befor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859"/>
        <w:gridCol w:w="3781"/>
      </w:tblGrid>
      <w:tr w:rsidR="00FE50D1" w:rsidTr="00212526">
        <w:trPr>
          <w:jc w:val="center"/>
        </w:trPr>
        <w:tc>
          <w:tcPr>
            <w:tcW w:w="5038" w:type="dxa"/>
            <w:vAlign w:val="center"/>
          </w:tcPr>
          <w:p w:rsidR="00FE50D1" w:rsidRDefault="00FE50D1" w:rsidP="00212526">
            <w:r w:rsidRPr="002742E2">
              <w:rPr>
                <w:position w:val="-34"/>
              </w:rPr>
              <w:object w:dxaOrig="4239" w:dyaOrig="800">
                <v:shape id="_x0000_i1088" type="#_x0000_t75" style="width:208.5pt;height:36.75pt" o:ole="">
                  <v:imagedata r:id="rId305" o:title=""/>
                </v:shape>
                <o:OLEObject Type="Embed" ProgID="Equation.DSMT4" ShapeID="_x0000_i1088" DrawAspect="Content" ObjectID="_1530019968" r:id="rId306"/>
              </w:object>
            </w:r>
          </w:p>
        </w:tc>
        <w:tc>
          <w:tcPr>
            <w:tcW w:w="5038" w:type="dxa"/>
            <w:vAlign w:val="center"/>
          </w:tcPr>
          <w:p w:rsidR="00FE50D1" w:rsidRPr="00783FB7" w:rsidRDefault="00FE50D1" w:rsidP="00212526">
            <w:pPr>
              <w:pStyle w:val="Function"/>
            </w:pPr>
            <w:bookmarkStart w:id="512" w:name="_Ref445922497"/>
            <w:r>
              <w:t>(</w:t>
            </w:r>
            <w:r w:rsidRPr="00D5455B">
              <w:fldChar w:fldCharType="begin"/>
            </w:r>
            <w:r w:rsidRPr="00D5455B">
              <w:instrText xml:space="preserve"> SEQ Equation \* ARABIC </w:instrText>
            </w:r>
            <w:r w:rsidRPr="00D5455B">
              <w:fldChar w:fldCharType="separate"/>
            </w:r>
            <w:r w:rsidR="00411289">
              <w:rPr>
                <w:noProof/>
              </w:rPr>
              <w:t>9</w:t>
            </w:r>
            <w:r w:rsidRPr="00D5455B">
              <w:fldChar w:fldCharType="end"/>
            </w:r>
            <w:r>
              <w:t>)</w:t>
            </w:r>
            <w:bookmarkEnd w:id="512"/>
          </w:p>
        </w:tc>
      </w:tr>
    </w:tbl>
    <w:p w:rsidR="00FE50D1" w:rsidRDefault="00FE50D1" w:rsidP="00FE50D1">
      <w:pPr>
        <w:jc w:val="both"/>
      </w:pPr>
    </w:p>
    <w:p w:rsidR="00FE50D1" w:rsidRDefault="00FE50D1" w:rsidP="00FE50D1">
      <w:pPr>
        <w:pStyle w:val="Paragraph"/>
      </w:pPr>
      <w:r>
        <w:t xml:space="preserve">By applying this change in the algorithm there is an impact to its execution time. By reducing the number of levels in the image and also the features pyramid the whole algorithm is affected. First of all, the Image Pyramid stage is speeded up as the less levels the image pyramid has the less scaled images have to be produced and of course less features images have to be created. The creation of HOG descriptors is a costly procedure as far as the time and memory usage. To continue, as the image pyramid is shorter, there are less features images to apply the model’s filters that means less call of the convolution procedure. The convolution process is the most time consumer procedure as explained in </w:t>
      </w:r>
      <w:r w:rsidRPr="00B41484">
        <w:t xml:space="preserve">chapter </w:t>
      </w:r>
      <w:r>
        <w:fldChar w:fldCharType="begin"/>
      </w:r>
      <w:r>
        <w:instrText xml:space="preserve"> REF _Ref447105703 \r \h </w:instrText>
      </w:r>
      <w:r>
        <w:fldChar w:fldCharType="separate"/>
      </w:r>
      <w:r w:rsidR="00411289">
        <w:t>6</w:t>
      </w:r>
      <w:r>
        <w:fldChar w:fldCharType="end"/>
      </w:r>
      <w:r>
        <w:t>. At last, shorter feature pyramid means less levels for face detection (DT stage, Backtrack stage). This small change causes a wide impact to the whole algorithm.</w:t>
      </w:r>
    </w:p>
    <w:p w:rsidR="00FE50D1" w:rsidRDefault="00FE50D1" w:rsidP="00FE50D1">
      <w:pPr>
        <w:pStyle w:val="Paragraph"/>
      </w:pPr>
      <w:r>
        <w:t xml:space="preserve">On the other hand this change cause the reduction of the Image pyramid levels by rejecting its bottom levels. This means that this levels corresponds to the smallest features images. Small images consume few amount of time for their execution in the most parts of the algorithm as for example explained in </w:t>
      </w:r>
      <w:r w:rsidRPr="00B41484">
        <w:t xml:space="preserve">chapter </w:t>
      </w:r>
      <w:r>
        <w:fldChar w:fldCharType="begin"/>
      </w:r>
      <w:r>
        <w:instrText xml:space="preserve"> REF _Ref447105744 \r \h </w:instrText>
      </w:r>
      <w:r>
        <w:fldChar w:fldCharType="separate"/>
      </w:r>
      <w:r w:rsidR="00411289">
        <w:t>6.9</w:t>
      </w:r>
      <w:r>
        <w:fldChar w:fldCharType="end"/>
      </w:r>
      <w:r>
        <w:t xml:space="preserve"> where the convolution process is described. Even if the half of the image pyramid is rejected, the execution time cost that is saved by this change is much smaller than if one of the top levels of the image pyramid was rejected. All these claims are visible in </w:t>
      </w:r>
      <w:r>
        <w:fldChar w:fldCharType="begin"/>
      </w:r>
      <w:r>
        <w:instrText xml:space="preserve"> REF _Ref445922578 \h </w:instrText>
      </w:r>
      <w:r>
        <w:fldChar w:fldCharType="separate"/>
      </w:r>
      <w:r w:rsidR="00411289" w:rsidRPr="00D5455B">
        <w:t xml:space="preserve">Table </w:t>
      </w:r>
      <w:r w:rsidR="00411289">
        <w:rPr>
          <w:noProof/>
        </w:rPr>
        <w:t>82</w:t>
      </w:r>
      <w:r>
        <w:fldChar w:fldCharType="end"/>
      </w:r>
      <w:r>
        <w:t xml:space="preserve"> and in the </w:t>
      </w:r>
      <w:r>
        <w:fldChar w:fldCharType="begin"/>
      </w:r>
      <w:r>
        <w:instrText xml:space="preserve"> REF _Ref445922590 \h </w:instrText>
      </w:r>
      <w:r>
        <w:fldChar w:fldCharType="separate"/>
      </w:r>
      <w:r w:rsidR="00411289" w:rsidRPr="00D5455B">
        <w:t xml:space="preserve">Diagram </w:t>
      </w:r>
      <w:r w:rsidR="00411289">
        <w:rPr>
          <w:noProof/>
        </w:rPr>
        <w:t>49</w:t>
      </w:r>
      <w:r>
        <w:fldChar w:fldCharType="end"/>
      </w:r>
      <w:r>
        <w:t>.</w:t>
      </w:r>
      <w:r w:rsidRPr="002C0137">
        <w:t xml:space="preserve"> </w:t>
      </w:r>
    </w:p>
    <w:tbl>
      <w:tblPr>
        <w:tblStyle w:val="5-6"/>
        <w:tblW w:w="5000" w:type="pct"/>
        <w:jc w:val="center"/>
        <w:tblCellMar>
          <w:top w:w="28" w:type="dxa"/>
          <w:bottom w:w="28" w:type="dxa"/>
        </w:tblCellMar>
        <w:tblLook w:val="04A0" w:firstRow="1" w:lastRow="0" w:firstColumn="1" w:lastColumn="0" w:noHBand="0" w:noVBand="1"/>
      </w:tblPr>
      <w:tblGrid>
        <w:gridCol w:w="774"/>
        <w:gridCol w:w="1267"/>
        <w:gridCol w:w="1267"/>
        <w:gridCol w:w="1267"/>
        <w:gridCol w:w="1408"/>
        <w:gridCol w:w="1408"/>
        <w:gridCol w:w="1239"/>
      </w:tblGrid>
      <w:tr w:rsidR="00FE50D1" w:rsidTr="0021252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FE50D1" w:rsidRDefault="00FE50D1" w:rsidP="00212526">
            <w:pPr>
              <w:keepNext/>
              <w:jc w:val="center"/>
            </w:pPr>
            <w:bookmarkStart w:id="513" w:name="_Ref445922578"/>
            <w:bookmarkStart w:id="514" w:name="_Toc452153898"/>
            <w:r w:rsidRPr="00D5455B">
              <w:lastRenderedPageBreak/>
              <w:t xml:space="preserve">Table </w:t>
            </w:r>
            <w:fldSimple w:instr=" SEQ Table \* ARABIC ">
              <w:r w:rsidR="00411289">
                <w:rPr>
                  <w:noProof/>
                </w:rPr>
                <w:t>82</w:t>
              </w:r>
            </w:fldSimple>
            <w:bookmarkEnd w:id="513"/>
            <w:r>
              <w:t xml:space="preserve"> - Short Pyramid Patch Time Effect on TSM (%)</w:t>
            </w:r>
            <w:bookmarkEnd w:id="514"/>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48" w:type="pct"/>
            <w:vAlign w:val="center"/>
          </w:tcPr>
          <w:p w:rsidR="00FE50D1" w:rsidRDefault="00FE50D1" w:rsidP="00212526">
            <w:pPr>
              <w:keepNext/>
              <w:jc w:val="center"/>
            </w:pPr>
          </w:p>
        </w:tc>
        <w:tc>
          <w:tcPr>
            <w:tcW w:w="734" w:type="pct"/>
            <w:vAlign w:val="center"/>
          </w:tcPr>
          <w:p w:rsidR="00FE50D1" w:rsidRPr="006F7C4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6F7C4A">
              <w:rPr>
                <w:b/>
              </w:rPr>
              <w:t>320x240</w:t>
            </w:r>
          </w:p>
        </w:tc>
        <w:tc>
          <w:tcPr>
            <w:tcW w:w="734" w:type="pct"/>
            <w:vAlign w:val="center"/>
          </w:tcPr>
          <w:p w:rsidR="00FE50D1" w:rsidRPr="006F7C4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6F7C4A">
              <w:rPr>
                <w:b/>
              </w:rPr>
              <w:t>640x480</w:t>
            </w:r>
          </w:p>
        </w:tc>
        <w:tc>
          <w:tcPr>
            <w:tcW w:w="734" w:type="pct"/>
            <w:vAlign w:val="center"/>
          </w:tcPr>
          <w:p w:rsidR="00FE50D1" w:rsidRPr="006F7C4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6F7C4A">
              <w:rPr>
                <w:b/>
              </w:rPr>
              <w:t>800x600</w:t>
            </w:r>
          </w:p>
        </w:tc>
        <w:tc>
          <w:tcPr>
            <w:tcW w:w="816" w:type="pct"/>
            <w:vAlign w:val="center"/>
          </w:tcPr>
          <w:p w:rsidR="00FE50D1" w:rsidRPr="006F7C4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6F7C4A">
              <w:rPr>
                <w:b/>
              </w:rPr>
              <w:t>1024x768</w:t>
            </w:r>
          </w:p>
        </w:tc>
        <w:tc>
          <w:tcPr>
            <w:tcW w:w="816" w:type="pct"/>
            <w:vAlign w:val="center"/>
          </w:tcPr>
          <w:p w:rsidR="00FE50D1" w:rsidRPr="006F7C4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6F7C4A">
              <w:rPr>
                <w:b/>
              </w:rPr>
              <w:t>1280x960</w:t>
            </w:r>
          </w:p>
        </w:tc>
        <w:tc>
          <w:tcPr>
            <w:tcW w:w="719" w:type="pct"/>
            <w:vAlign w:val="center"/>
          </w:tcPr>
          <w:p w:rsidR="00FE50D1" w:rsidRPr="006F7C4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6F7C4A">
              <w:rPr>
                <w:b/>
              </w:rPr>
              <w:t>Average</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448" w:type="pct"/>
            <w:vAlign w:val="center"/>
          </w:tcPr>
          <w:p w:rsidR="00FE50D1" w:rsidRDefault="00FE50D1" w:rsidP="00212526">
            <w:pPr>
              <w:jc w:val="center"/>
            </w:pPr>
            <w:r>
              <w:t>v2.2</w:t>
            </w:r>
          </w:p>
        </w:tc>
        <w:tc>
          <w:tcPr>
            <w:tcW w:w="73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3</w:t>
            </w:r>
          </w:p>
        </w:tc>
        <w:tc>
          <w:tcPr>
            <w:tcW w:w="73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5</w:t>
            </w:r>
          </w:p>
        </w:tc>
        <w:tc>
          <w:tcPr>
            <w:tcW w:w="73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2</w:t>
            </w:r>
          </w:p>
        </w:tc>
        <w:tc>
          <w:tcPr>
            <w:tcW w:w="816"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816"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71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5</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48" w:type="pct"/>
            <w:vAlign w:val="center"/>
          </w:tcPr>
          <w:p w:rsidR="00FE50D1" w:rsidRDefault="00FE50D1" w:rsidP="00212526">
            <w:pPr>
              <w:jc w:val="center"/>
            </w:pPr>
            <w:r>
              <w:t>v3.2</w:t>
            </w:r>
          </w:p>
        </w:tc>
        <w:tc>
          <w:tcPr>
            <w:tcW w:w="73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73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3</w:t>
            </w:r>
          </w:p>
        </w:tc>
        <w:tc>
          <w:tcPr>
            <w:tcW w:w="73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4</w:t>
            </w:r>
          </w:p>
        </w:tc>
        <w:tc>
          <w:tcPr>
            <w:tcW w:w="81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0</w:t>
            </w:r>
          </w:p>
        </w:tc>
        <w:tc>
          <w:tcPr>
            <w:tcW w:w="81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1</w:t>
            </w:r>
          </w:p>
        </w:tc>
        <w:tc>
          <w:tcPr>
            <w:tcW w:w="71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1</w:t>
            </w:r>
          </w:p>
        </w:tc>
      </w:tr>
    </w:tbl>
    <w:p w:rsidR="00FE50D1" w:rsidRDefault="00FE50D1" w:rsidP="00FE50D1"/>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038"/>
      </w:tblGrid>
      <w:tr w:rsidR="00FE50D1" w:rsidTr="00212526">
        <w:trPr>
          <w:jc w:val="center"/>
        </w:trPr>
        <w:tc>
          <w:tcPr>
            <w:tcW w:w="5038" w:type="dxa"/>
            <w:vAlign w:val="center"/>
          </w:tcPr>
          <w:p w:rsidR="00FE50D1" w:rsidRDefault="00FE50D1" w:rsidP="00212526">
            <w:pPr>
              <w:pStyle w:val="Imagetable"/>
            </w:pPr>
            <w:r>
              <w:drawing>
                <wp:inline distT="0" distB="0" distL="0" distR="0" wp14:anchorId="65B38554" wp14:editId="330EE219">
                  <wp:extent cx="3028950" cy="2533650"/>
                  <wp:effectExtent l="0" t="0" r="0" b="0"/>
                  <wp:docPr id="99" name="Γράφημα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tc>
      </w:tr>
      <w:tr w:rsidR="00FE50D1" w:rsidTr="00212526">
        <w:trPr>
          <w:jc w:val="center"/>
        </w:trPr>
        <w:tc>
          <w:tcPr>
            <w:tcW w:w="5038" w:type="dxa"/>
            <w:vAlign w:val="center"/>
          </w:tcPr>
          <w:p w:rsidR="00FE50D1" w:rsidRDefault="00FE50D1" w:rsidP="00212526">
            <w:pPr>
              <w:pStyle w:val="Captions"/>
            </w:pPr>
            <w:bookmarkStart w:id="515" w:name="_Ref445922590"/>
            <w:bookmarkStart w:id="516" w:name="_Toc452154041"/>
            <w:r w:rsidRPr="00D5455B">
              <w:t xml:space="preserve">Diagram </w:t>
            </w:r>
            <w:fldSimple w:instr=" SEQ Diagram \* ARABIC ">
              <w:r w:rsidR="00411289">
                <w:rPr>
                  <w:noProof/>
                </w:rPr>
                <w:t>49</w:t>
              </w:r>
            </w:fldSimple>
            <w:bookmarkEnd w:id="515"/>
            <w:r>
              <w:t xml:space="preserve"> - TSM Algorithm Execution Time per Level</w:t>
            </w:r>
            <w:bookmarkEnd w:id="516"/>
          </w:p>
        </w:tc>
      </w:tr>
    </w:tbl>
    <w:p w:rsidR="00FE50D1" w:rsidRDefault="00FE50D1" w:rsidP="00FE50D1">
      <w:pPr>
        <w:pStyle w:val="Paragraph"/>
      </w:pPr>
      <w:r>
        <w:t xml:space="preserve">As seen in the </w:t>
      </w:r>
      <w:r>
        <w:fldChar w:fldCharType="begin"/>
      </w:r>
      <w:r>
        <w:instrText xml:space="preserve"> REF _Ref445922578 \h  \* MERGEFORMAT </w:instrText>
      </w:r>
      <w:r>
        <w:fldChar w:fldCharType="separate"/>
      </w:r>
      <w:r w:rsidR="00411289" w:rsidRPr="00D5455B">
        <w:t xml:space="preserve">Table </w:t>
      </w:r>
      <w:r w:rsidR="00411289">
        <w:rPr>
          <w:noProof/>
        </w:rPr>
        <w:t>82</w:t>
      </w:r>
      <w:r>
        <w:fldChar w:fldCharType="end"/>
      </w:r>
      <w:r>
        <w:t xml:space="preserve">, even if the pyramid is reduced in its half the time reduction is not more than 4.5%. As the image size is getting larger the rejection of the highest levels of the pyramid seems to be insignificant. This is because as the image is getting larger the lower levels of the pyramid tend to be larger and this affects the execution time of the most stages of the algorithm exponentially as referred in the corresponding chapters (ex. Convolution, </w:t>
      </w:r>
      <w:r w:rsidRPr="00B41484">
        <w:t xml:space="preserve">Chapter </w:t>
      </w:r>
      <w:r>
        <w:fldChar w:fldCharType="begin"/>
      </w:r>
      <w:r>
        <w:instrText xml:space="preserve"> REF _Ref447105757 \r \h </w:instrText>
      </w:r>
      <w:r>
        <w:fldChar w:fldCharType="separate"/>
      </w:r>
      <w:r w:rsidR="00411289">
        <w:t>6.9</w:t>
      </w:r>
      <w:r>
        <w:fldChar w:fldCharType="end"/>
      </w:r>
      <w:r>
        <w:t>).</w:t>
      </w:r>
    </w:p>
    <w:p w:rsidR="00FE50D1" w:rsidRDefault="00FE50D1" w:rsidP="00FE50D1">
      <w:pPr>
        <w:pStyle w:val="Paragraph"/>
      </w:pPr>
      <w:r>
        <w:t xml:space="preserve">As far as the impact of this change to the memory consumption, the reduction is not so important. The temporary memory consumption is sensible reduced as the features pyramid levels are reduced. In addition, the maximum memory consumption is not expected to be reduced as it is clearly depended by the top level of the pyramid and its detection procedure (see </w:t>
      </w:r>
      <w:r w:rsidRPr="00113897">
        <w:t xml:space="preserve">Chapter </w:t>
      </w:r>
      <w:r>
        <w:fldChar w:fldCharType="begin"/>
      </w:r>
      <w:r>
        <w:instrText xml:space="preserve"> REF _Ref447105803 \r \h </w:instrText>
      </w:r>
      <w:r>
        <w:fldChar w:fldCharType="separate"/>
      </w:r>
      <w:r w:rsidR="00411289">
        <w:t>6.18</w:t>
      </w:r>
      <w:r>
        <w:fldChar w:fldCharType="end"/>
      </w:r>
      <w:r>
        <w:t xml:space="preserve"> and </w:t>
      </w:r>
      <w:r>
        <w:fldChar w:fldCharType="begin"/>
      </w:r>
      <w:r>
        <w:instrText xml:space="preserve"> REF _Ref447105808 \r \h </w:instrText>
      </w:r>
      <w:r>
        <w:fldChar w:fldCharType="separate"/>
      </w:r>
      <w:r w:rsidR="00411289">
        <w:t>6.20</w:t>
      </w:r>
      <w:r>
        <w:fldChar w:fldCharType="end"/>
      </w:r>
      <w:r>
        <w:t>). This patch in the algorithm’s design is actually a time saving one and no changes relative to memory consumption are applied. In the next chapter (</w:t>
      </w:r>
      <w:r w:rsidRPr="00113897">
        <w:t xml:space="preserve">chapter </w:t>
      </w:r>
      <w:r>
        <w:fldChar w:fldCharType="begin"/>
      </w:r>
      <w:r>
        <w:instrText xml:space="preserve"> REF _Ref447105826 \r \h </w:instrText>
      </w:r>
      <w:r>
        <w:fldChar w:fldCharType="separate"/>
      </w:r>
      <w:r w:rsidR="00411289">
        <w:t>9.1</w:t>
      </w:r>
      <w:r>
        <w:fldChar w:fldCharType="end"/>
      </w:r>
      <w:r>
        <w:t>) the “Find v2.0” patch is a memory consumption improvement one.</w:t>
      </w:r>
    </w:p>
    <w:p w:rsidR="00FE50D1" w:rsidRDefault="00FE50D1" w:rsidP="0090713E">
      <w:pPr>
        <w:pStyle w:val="Paragraph"/>
      </w:pPr>
      <w:r>
        <w:t xml:space="preserve">At last after removing all these levels of the pyramid, the relations of the </w:t>
      </w:r>
      <w:r w:rsidRPr="001E5085">
        <w:t xml:space="preserve">functions </w:t>
      </w:r>
      <w:r>
        <w:fldChar w:fldCharType="begin"/>
      </w:r>
      <w:r>
        <w:instrText xml:space="preserve"> REF _Ref445479688 \h </w:instrText>
      </w:r>
      <w:r>
        <w:fldChar w:fldCharType="separate"/>
      </w:r>
      <w:r w:rsidR="00411289" w:rsidRPr="00B670D9">
        <w:rPr>
          <w:rFonts w:ascii="Calibri" w:eastAsia="Calibri" w:hAnsi="Calibri" w:cs="Times New Roman"/>
          <w:i/>
        </w:rPr>
        <w:t>(</w:t>
      </w:r>
      <w:r w:rsidR="00411289">
        <w:rPr>
          <w:rFonts w:ascii="Calibri" w:eastAsia="Calibri" w:hAnsi="Calibri" w:cs="Times New Roman"/>
          <w:i/>
          <w:noProof/>
        </w:rPr>
        <w:t>4</w:t>
      </w:r>
      <w:r w:rsidR="00411289" w:rsidRPr="00B670D9">
        <w:rPr>
          <w:rFonts w:ascii="Calibri" w:eastAsia="Calibri" w:hAnsi="Calibri" w:cs="Times New Roman"/>
          <w:i/>
        </w:rPr>
        <w:t>)</w:t>
      </w:r>
      <w:r>
        <w:fldChar w:fldCharType="end"/>
      </w:r>
      <w:r>
        <w:t xml:space="preserve"> and </w:t>
      </w:r>
      <w:r>
        <w:fldChar w:fldCharType="begin"/>
      </w:r>
      <w:r>
        <w:instrText xml:space="preserve"> REF _Ref445479689 \h </w:instrText>
      </w:r>
      <w:r>
        <w:fldChar w:fldCharType="separate"/>
      </w:r>
      <w:r w:rsidR="00411289" w:rsidRPr="00B670D9">
        <w:rPr>
          <w:rFonts w:ascii="Calibri" w:eastAsia="Calibri" w:hAnsi="Calibri" w:cs="Times New Roman"/>
          <w:i/>
        </w:rPr>
        <w:t>(</w:t>
      </w:r>
      <w:r w:rsidR="00411289">
        <w:rPr>
          <w:rFonts w:ascii="Calibri" w:eastAsia="Calibri" w:hAnsi="Calibri" w:cs="Times New Roman"/>
          <w:i/>
          <w:noProof/>
        </w:rPr>
        <w:t>6</w:t>
      </w:r>
      <w:r w:rsidR="00411289" w:rsidRPr="00B670D9">
        <w:rPr>
          <w:rFonts w:ascii="Calibri" w:eastAsia="Calibri" w:hAnsi="Calibri" w:cs="Times New Roman"/>
          <w:i/>
        </w:rPr>
        <w:t>)</w:t>
      </w:r>
      <w:r>
        <w:fldChar w:fldCharType="end"/>
      </w:r>
      <w:r>
        <w:t xml:space="preserve"> (</w:t>
      </w:r>
      <w:r w:rsidRPr="001E5085">
        <w:t xml:space="preserve">Chapter </w:t>
      </w:r>
      <w:r>
        <w:fldChar w:fldCharType="begin"/>
      </w:r>
      <w:r>
        <w:instrText xml:space="preserve"> REF _Ref447039288 \r \h </w:instrText>
      </w:r>
      <w:r>
        <w:fldChar w:fldCharType="separate"/>
      </w:r>
      <w:r w:rsidR="00411289">
        <w:t>6.3</w:t>
      </w:r>
      <w:r>
        <w:fldChar w:fldCharType="end"/>
      </w:r>
      <w:r>
        <w:t xml:space="preserve">) have to change, as they do not longer represent the real number of levels of the feature pyramid that contain high-score values. Testing the algorithm in the image sample referred in </w:t>
      </w:r>
      <w:r w:rsidRPr="001E5085">
        <w:t xml:space="preserve">chapter </w:t>
      </w:r>
      <w:r>
        <w:fldChar w:fldCharType="begin"/>
      </w:r>
      <w:r>
        <w:instrText xml:space="preserve"> REF _Ref447039288 \r \h </w:instrText>
      </w:r>
      <w:r>
        <w:fldChar w:fldCharType="separate"/>
      </w:r>
      <w:r w:rsidR="00411289">
        <w:t>6.3</w:t>
      </w:r>
      <w:r>
        <w:fldChar w:fldCharType="end"/>
      </w:r>
      <w:r>
        <w:t>, the new results are as presented in the</w:t>
      </w:r>
      <w:r w:rsidR="001E6BA5">
        <w:t xml:space="preserve"> </w:t>
      </w:r>
      <w:r w:rsidR="001E6BA5">
        <w:fldChar w:fldCharType="begin"/>
      </w:r>
      <w:r w:rsidR="001E6BA5">
        <w:instrText xml:space="preserve"> REF _Ref447302202 \h </w:instrText>
      </w:r>
      <w:r w:rsidR="001E6BA5">
        <w:fldChar w:fldCharType="separate"/>
      </w:r>
      <w:r w:rsidR="00411289" w:rsidRPr="0090713E">
        <w:t xml:space="preserve">Table </w:t>
      </w:r>
      <w:r w:rsidR="00411289">
        <w:rPr>
          <w:noProof/>
        </w:rPr>
        <w:t>83</w:t>
      </w:r>
      <w:r w:rsidR="001E6BA5">
        <w:fldChar w:fldCharType="end"/>
      </w:r>
      <w:r>
        <w:t xml:space="preserve"> below. As sensible the high-score values per find data are stil</w:t>
      </w:r>
      <w:r w:rsidR="0090713E">
        <w:t>l the same.</w:t>
      </w:r>
    </w:p>
    <w:tbl>
      <w:tblPr>
        <w:tblStyle w:val="5-6"/>
        <w:tblW w:w="5000" w:type="pct"/>
        <w:jc w:val="center"/>
        <w:tblCellMar>
          <w:top w:w="28" w:type="dxa"/>
          <w:bottom w:w="28" w:type="dxa"/>
        </w:tblCellMar>
        <w:tblLook w:val="04A0" w:firstRow="1" w:lastRow="0" w:firstColumn="1" w:lastColumn="0" w:noHBand="0" w:noVBand="1"/>
      </w:tblPr>
      <w:tblGrid>
        <w:gridCol w:w="1800"/>
        <w:gridCol w:w="958"/>
        <w:gridCol w:w="1498"/>
        <w:gridCol w:w="958"/>
        <w:gridCol w:w="958"/>
        <w:gridCol w:w="1498"/>
        <w:gridCol w:w="960"/>
      </w:tblGrid>
      <w:tr w:rsidR="0090713E" w:rsidTr="0090713E">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90713E" w:rsidRPr="0090713E" w:rsidRDefault="0090713E" w:rsidP="0090713E">
            <w:pPr>
              <w:keepNext/>
              <w:jc w:val="center"/>
            </w:pPr>
            <w:bookmarkStart w:id="517" w:name="_Ref447302202"/>
            <w:bookmarkStart w:id="518" w:name="_Toc452153899"/>
            <w:r w:rsidRPr="0090713E">
              <w:lastRenderedPageBreak/>
              <w:t xml:space="preserve">Table </w:t>
            </w:r>
            <w:fldSimple w:instr=" SEQ Table \* ARABIC ">
              <w:r w:rsidR="00411289">
                <w:rPr>
                  <w:noProof/>
                </w:rPr>
                <w:t>83</w:t>
              </w:r>
            </w:fldSimple>
            <w:bookmarkEnd w:id="517"/>
            <w:r w:rsidRPr="0090713E">
              <w:t xml:space="preserve"> - Levels</w:t>
            </w:r>
            <w:r w:rsidRPr="001E6BA5">
              <w:rPr>
                <w:vertAlign w:val="subscript"/>
              </w:rPr>
              <w:t>with-High-Scores</w:t>
            </w:r>
            <w:r w:rsidRPr="0090713E">
              <w:t xml:space="preserve"> / Levels</w:t>
            </w:r>
            <w:r w:rsidRPr="001E6BA5">
              <w:rPr>
                <w:vertAlign w:val="subscript"/>
              </w:rPr>
              <w:t>Features_Pyramid</w:t>
            </w:r>
            <w:r w:rsidRPr="0090713E">
              <w:t xml:space="preserve"> (%)</w:t>
            </w:r>
            <w:bookmarkEnd w:id="518"/>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3" w:type="pct"/>
            <w:vAlign w:val="center"/>
          </w:tcPr>
          <w:p w:rsidR="0090713E" w:rsidRPr="0090713E" w:rsidRDefault="0090713E" w:rsidP="0090713E">
            <w:pPr>
              <w:keepNext/>
            </w:pPr>
          </w:p>
        </w:tc>
        <w:tc>
          <w:tcPr>
            <w:tcW w:w="1978" w:type="pct"/>
            <w:gridSpan w:val="3"/>
            <w:vAlign w:val="center"/>
          </w:tcPr>
          <w:p w:rsidR="0090713E" w:rsidRPr="0090713E" w:rsidRDefault="0090713E" w:rsidP="0090713E">
            <w:pPr>
              <w:keepNext/>
              <w:jc w:val="center"/>
              <w:cnfStyle w:val="000000100000" w:firstRow="0" w:lastRow="0" w:firstColumn="0" w:lastColumn="0" w:oddVBand="0" w:evenVBand="0" w:oddHBand="1" w:evenHBand="0" w:firstRowFirstColumn="0" w:firstRowLastColumn="0" w:lastRowFirstColumn="0" w:lastRowLastColumn="0"/>
            </w:pPr>
            <w:r w:rsidRPr="0090713E">
              <w:t>99 Filters Model</w:t>
            </w:r>
          </w:p>
        </w:tc>
        <w:tc>
          <w:tcPr>
            <w:tcW w:w="1978" w:type="pct"/>
            <w:gridSpan w:val="3"/>
            <w:vAlign w:val="center"/>
          </w:tcPr>
          <w:p w:rsidR="0090713E" w:rsidRPr="0090713E" w:rsidRDefault="0090713E" w:rsidP="0090713E">
            <w:pPr>
              <w:keepNext/>
              <w:jc w:val="center"/>
              <w:cnfStyle w:val="000000100000" w:firstRow="0" w:lastRow="0" w:firstColumn="0" w:lastColumn="0" w:oddVBand="0" w:evenVBand="0" w:oddHBand="1" w:evenHBand="0" w:firstRowFirstColumn="0" w:firstRowLastColumn="0" w:lastRowFirstColumn="0" w:lastRowLastColumn="0"/>
            </w:pPr>
            <w:r w:rsidRPr="0090713E">
              <w:t>146 Filter Models</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1043" w:type="pct"/>
            <w:vAlign w:val="center"/>
          </w:tcPr>
          <w:p w:rsidR="0090713E" w:rsidRPr="0090713E" w:rsidRDefault="0090713E" w:rsidP="0090713E">
            <w:pPr>
              <w:keepNext/>
            </w:pPr>
            <w:r w:rsidRPr="0090713E">
              <w:t>Samples</w:t>
            </w:r>
          </w:p>
        </w:tc>
        <w:tc>
          <w:tcPr>
            <w:tcW w:w="555" w:type="pct"/>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pPr>
            <w:r w:rsidRPr="0090713E">
              <w:t>Max</w:t>
            </w:r>
          </w:p>
        </w:tc>
        <w:tc>
          <w:tcPr>
            <w:tcW w:w="868" w:type="pct"/>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pPr>
            <w:r w:rsidRPr="0090713E">
              <w:t>Average</w:t>
            </w:r>
          </w:p>
        </w:tc>
        <w:tc>
          <w:tcPr>
            <w:tcW w:w="555" w:type="pct"/>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pPr>
            <w:r w:rsidRPr="0090713E">
              <w:t>Min</w:t>
            </w:r>
          </w:p>
        </w:tc>
        <w:tc>
          <w:tcPr>
            <w:tcW w:w="555" w:type="pct"/>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pPr>
            <w:r w:rsidRPr="0090713E">
              <w:t>Max</w:t>
            </w:r>
          </w:p>
        </w:tc>
        <w:tc>
          <w:tcPr>
            <w:tcW w:w="868" w:type="pct"/>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pPr>
            <w:r w:rsidRPr="0090713E">
              <w:t>Average</w:t>
            </w:r>
          </w:p>
        </w:tc>
        <w:tc>
          <w:tcPr>
            <w:tcW w:w="555" w:type="pct"/>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pPr>
            <w:r w:rsidRPr="0090713E">
              <w:t>Min</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3" w:type="pct"/>
            <w:vAlign w:val="center"/>
          </w:tcPr>
          <w:p w:rsidR="0090713E" w:rsidRPr="0090713E" w:rsidRDefault="0090713E" w:rsidP="0090713E">
            <w:r w:rsidRPr="0090713E">
              <w:t>Top 10%</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29.0</w:t>
            </w:r>
          </w:p>
        </w:tc>
        <w:tc>
          <w:tcPr>
            <w:tcW w:w="868"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23.0</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18.9</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29.9</w:t>
            </w:r>
          </w:p>
        </w:tc>
        <w:tc>
          <w:tcPr>
            <w:tcW w:w="868"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20.1</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15.1</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1043" w:type="pct"/>
            <w:vAlign w:val="center"/>
          </w:tcPr>
          <w:p w:rsidR="0090713E" w:rsidRPr="0090713E" w:rsidRDefault="0090713E" w:rsidP="0090713E">
            <w:r w:rsidRPr="0090713E">
              <w:t>Top 20%</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55.0</w:t>
            </w:r>
          </w:p>
        </w:tc>
        <w:tc>
          <w:tcPr>
            <w:tcW w:w="868"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29.4</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14.2</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31.2</w:t>
            </w:r>
          </w:p>
        </w:tc>
        <w:tc>
          <w:tcPr>
            <w:tcW w:w="868"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21.5</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13.6</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3" w:type="pct"/>
            <w:vAlign w:val="center"/>
          </w:tcPr>
          <w:p w:rsidR="0090713E" w:rsidRPr="0090713E" w:rsidRDefault="0090713E" w:rsidP="0090713E">
            <w:r w:rsidRPr="0090713E">
              <w:t>Top 50%</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55.0</w:t>
            </w:r>
          </w:p>
        </w:tc>
        <w:tc>
          <w:tcPr>
            <w:tcW w:w="868"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25.0</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13.0</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31.2</w:t>
            </w:r>
          </w:p>
        </w:tc>
        <w:tc>
          <w:tcPr>
            <w:tcW w:w="868"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20.2</w:t>
            </w:r>
          </w:p>
        </w:tc>
        <w:tc>
          <w:tcPr>
            <w:tcW w:w="555" w:type="pct"/>
            <w:vAlign w:val="center"/>
          </w:tcPr>
          <w:p w:rsidR="0090713E" w:rsidRPr="0090713E" w:rsidRDefault="0090713E" w:rsidP="0090713E">
            <w:pPr>
              <w:jc w:val="center"/>
              <w:cnfStyle w:val="000000100000" w:firstRow="0" w:lastRow="0" w:firstColumn="0" w:lastColumn="0" w:oddVBand="0" w:evenVBand="0" w:oddHBand="1" w:evenHBand="0" w:firstRowFirstColumn="0" w:firstRowLastColumn="0" w:lastRowFirstColumn="0" w:lastRowLastColumn="0"/>
            </w:pPr>
            <w:r w:rsidRPr="0090713E">
              <w:t>8.88</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1043" w:type="pct"/>
            <w:vAlign w:val="center"/>
          </w:tcPr>
          <w:p w:rsidR="0090713E" w:rsidRPr="0090713E" w:rsidRDefault="0090713E" w:rsidP="0090713E">
            <w:r w:rsidRPr="0090713E">
              <w:t>All (100%)</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55.0</w:t>
            </w:r>
          </w:p>
        </w:tc>
        <w:tc>
          <w:tcPr>
            <w:tcW w:w="868"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19.6</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0.48</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31.2</w:t>
            </w:r>
          </w:p>
        </w:tc>
        <w:tc>
          <w:tcPr>
            <w:tcW w:w="868"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15.0</w:t>
            </w:r>
          </w:p>
        </w:tc>
        <w:tc>
          <w:tcPr>
            <w:tcW w:w="555" w:type="pct"/>
            <w:vAlign w:val="center"/>
          </w:tcPr>
          <w:p w:rsidR="0090713E" w:rsidRPr="0090713E" w:rsidRDefault="0090713E" w:rsidP="0090713E">
            <w:pPr>
              <w:jc w:val="center"/>
              <w:cnfStyle w:val="000000000000" w:firstRow="0" w:lastRow="0" w:firstColumn="0" w:lastColumn="0" w:oddVBand="0" w:evenVBand="0" w:oddHBand="0" w:evenHBand="0" w:firstRowFirstColumn="0" w:firstRowLastColumn="0" w:lastRowFirstColumn="0" w:lastRowLastColumn="0"/>
            </w:pPr>
            <w:r w:rsidRPr="0090713E">
              <w:t>0.43</w:t>
            </w:r>
          </w:p>
        </w:tc>
      </w:tr>
    </w:tbl>
    <w:p w:rsidR="0090713E" w:rsidRDefault="0090713E" w:rsidP="00FE50D1"/>
    <w:p w:rsidR="00FE50D1" w:rsidRPr="009C7343" w:rsidRDefault="00FE50D1" w:rsidP="00FE50D1">
      <w:pPr>
        <w:pStyle w:val="Paragraph"/>
      </w:pPr>
      <w:r w:rsidRPr="009C7343">
        <w:t>From the data contained in</w:t>
      </w:r>
      <w:r w:rsidR="001E6BA5">
        <w:t xml:space="preserve"> </w:t>
      </w:r>
      <w:r w:rsidR="001E6BA5">
        <w:fldChar w:fldCharType="begin"/>
      </w:r>
      <w:r w:rsidR="001E6BA5">
        <w:instrText xml:space="preserve"> REF _Ref447302202 \h </w:instrText>
      </w:r>
      <w:r w:rsidR="001E6BA5">
        <w:fldChar w:fldCharType="separate"/>
      </w:r>
      <w:r w:rsidR="00411289" w:rsidRPr="0090713E">
        <w:t xml:space="preserve">Table </w:t>
      </w:r>
      <w:r w:rsidR="00411289">
        <w:rPr>
          <w:noProof/>
        </w:rPr>
        <w:t>83</w:t>
      </w:r>
      <w:r w:rsidR="001E6BA5">
        <w:fldChar w:fldCharType="end"/>
      </w:r>
      <w:r w:rsidRPr="009C7343">
        <w:t xml:space="preserve"> </w:t>
      </w:r>
      <w:r w:rsidR="001E6BA5">
        <w:t>t</w:t>
      </w:r>
      <w:r w:rsidRPr="009C7343">
        <w:t xml:space="preserve">he </w:t>
      </w:r>
      <w:r w:rsidRPr="001E5085">
        <w:t>function</w:t>
      </w:r>
      <w:r>
        <w:t>s</w:t>
      </w:r>
      <w:r w:rsidRPr="001E5085">
        <w:t xml:space="preserve"> </w:t>
      </w:r>
      <w:r>
        <w:fldChar w:fldCharType="begin"/>
      </w:r>
      <w:r>
        <w:instrText xml:space="preserve"> REF _Ref445479688 \h </w:instrText>
      </w:r>
      <w:r>
        <w:fldChar w:fldCharType="separate"/>
      </w:r>
      <w:r w:rsidR="00411289" w:rsidRPr="00B670D9">
        <w:rPr>
          <w:rFonts w:ascii="Calibri" w:eastAsia="Calibri" w:hAnsi="Calibri" w:cs="Times New Roman"/>
          <w:i/>
        </w:rPr>
        <w:t>(</w:t>
      </w:r>
      <w:r w:rsidR="00411289">
        <w:rPr>
          <w:rFonts w:ascii="Calibri" w:eastAsia="Calibri" w:hAnsi="Calibri" w:cs="Times New Roman"/>
          <w:i/>
          <w:noProof/>
        </w:rPr>
        <w:t>4</w:t>
      </w:r>
      <w:r w:rsidR="00411289" w:rsidRPr="00B670D9">
        <w:rPr>
          <w:rFonts w:ascii="Calibri" w:eastAsia="Calibri" w:hAnsi="Calibri" w:cs="Times New Roman"/>
          <w:i/>
        </w:rPr>
        <w:t>)</w:t>
      </w:r>
      <w:r>
        <w:fldChar w:fldCharType="end"/>
      </w:r>
      <w:r>
        <w:t xml:space="preserve"> and </w:t>
      </w:r>
      <w:r>
        <w:fldChar w:fldCharType="begin"/>
      </w:r>
      <w:r>
        <w:instrText xml:space="preserve"> REF _Ref445479689 \h </w:instrText>
      </w:r>
      <w:r>
        <w:fldChar w:fldCharType="separate"/>
      </w:r>
      <w:r w:rsidR="00411289" w:rsidRPr="00B670D9">
        <w:rPr>
          <w:rFonts w:ascii="Calibri" w:eastAsia="Calibri" w:hAnsi="Calibri" w:cs="Times New Roman"/>
          <w:i/>
        </w:rPr>
        <w:t>(</w:t>
      </w:r>
      <w:r w:rsidR="00411289">
        <w:rPr>
          <w:rFonts w:ascii="Calibri" w:eastAsia="Calibri" w:hAnsi="Calibri" w:cs="Times New Roman"/>
          <w:i/>
          <w:noProof/>
        </w:rPr>
        <w:t>6</w:t>
      </w:r>
      <w:r w:rsidR="00411289" w:rsidRPr="00B670D9">
        <w:rPr>
          <w:rFonts w:ascii="Calibri" w:eastAsia="Calibri" w:hAnsi="Calibri" w:cs="Times New Roman"/>
          <w:i/>
        </w:rPr>
        <w:t>)</w:t>
      </w:r>
      <w:r>
        <w:fldChar w:fldCharType="end"/>
      </w:r>
      <w:r w:rsidRPr="009C7343">
        <w:t xml:space="preserve"> (</w:t>
      </w:r>
      <w:r w:rsidRPr="001E5085">
        <w:t xml:space="preserve">Chapter </w:t>
      </w:r>
      <w:r>
        <w:fldChar w:fldCharType="begin"/>
      </w:r>
      <w:r>
        <w:instrText xml:space="preserve"> REF _Ref447039288 \r \h </w:instrText>
      </w:r>
      <w:r>
        <w:fldChar w:fldCharType="separate"/>
      </w:r>
      <w:r w:rsidR="00411289">
        <w:t>6.3</w:t>
      </w:r>
      <w:r>
        <w:fldChar w:fldCharType="end"/>
      </w:r>
      <w:r w:rsidRPr="009C7343">
        <w:t xml:space="preserve">) has to be converted to the functions </w:t>
      </w:r>
      <w:r w:rsidRPr="009C7343">
        <w:fldChar w:fldCharType="begin"/>
      </w:r>
      <w:r w:rsidRPr="009C7343">
        <w:instrText xml:space="preserve"> REF _Ref445922797 \h </w:instrText>
      </w:r>
      <w:r w:rsidRPr="009C7343">
        <w:fldChar w:fldCharType="separate"/>
      </w:r>
      <w:r w:rsidR="00411289">
        <w:t>(</w:t>
      </w:r>
      <w:r w:rsidR="00411289">
        <w:rPr>
          <w:noProof/>
        </w:rPr>
        <w:t>10</w:t>
      </w:r>
      <w:r w:rsidR="00411289">
        <w:t>)</w:t>
      </w:r>
      <w:r w:rsidRPr="009C7343">
        <w:fldChar w:fldCharType="end"/>
      </w:r>
      <w:r w:rsidRPr="009C7343">
        <w:t xml:space="preserve"> and </w:t>
      </w:r>
      <w:r w:rsidRPr="009C7343">
        <w:fldChar w:fldCharType="begin"/>
      </w:r>
      <w:r w:rsidRPr="009C7343">
        <w:instrText xml:space="preserve"> REF _Ref445922802 \h </w:instrText>
      </w:r>
      <w:r w:rsidRPr="009C7343">
        <w:fldChar w:fldCharType="separate"/>
      </w:r>
      <w:r w:rsidR="00411289">
        <w:t>(</w:t>
      </w:r>
      <w:r w:rsidR="00411289">
        <w:rPr>
          <w:noProof/>
        </w:rPr>
        <w:t>11</w:t>
      </w:r>
      <w:r w:rsidR="00411289">
        <w:t>)</w:t>
      </w:r>
      <w:r w:rsidRPr="009C7343">
        <w:fldChar w:fldCharType="end"/>
      </w:r>
      <w:r w:rsidRPr="009C7343">
        <w:t xml:space="preserve"> as shown below.</w:t>
      </w:r>
    </w:p>
    <w:tbl>
      <w:tblPr>
        <w:tblW w:w="5000" w:type="pct"/>
        <w:tblCellMar>
          <w:top w:w="28" w:type="dxa"/>
          <w:bottom w:w="28" w:type="dxa"/>
        </w:tblCellMar>
        <w:tblLook w:val="0000" w:firstRow="0" w:lastRow="0" w:firstColumn="0" w:lastColumn="0" w:noHBand="0" w:noVBand="0"/>
      </w:tblPr>
      <w:tblGrid>
        <w:gridCol w:w="4583"/>
        <w:gridCol w:w="4057"/>
      </w:tblGrid>
      <w:tr w:rsidR="00FE50D1" w:rsidRPr="005B7BE2" w:rsidTr="00212526">
        <w:trPr>
          <w:trHeight w:val="405"/>
        </w:trPr>
        <w:tc>
          <w:tcPr>
            <w:tcW w:w="2652" w:type="pct"/>
            <w:shd w:val="clear" w:color="000000" w:fill="FFFFFF"/>
            <w:vAlign w:val="bottom"/>
          </w:tcPr>
          <w:p w:rsidR="00FE50D1" w:rsidRPr="005B7BE2" w:rsidRDefault="00FE50D1" w:rsidP="00212526">
            <w:pPr>
              <w:autoSpaceDE w:val="0"/>
              <w:autoSpaceDN w:val="0"/>
              <w:adjustRightInd w:val="0"/>
              <w:rPr>
                <w:rFonts w:ascii="Calibri" w:hAnsi="Calibri" w:cs="Calibri"/>
              </w:rPr>
            </w:pPr>
            <w:r w:rsidRPr="005B7BE2">
              <w:rPr>
                <w:rFonts w:ascii="Calibri" w:hAnsi="Calibri" w:cs="Calibri"/>
              </w:rPr>
              <w:t>99 Filters Model</w:t>
            </w:r>
          </w:p>
        </w:tc>
        <w:tc>
          <w:tcPr>
            <w:tcW w:w="2348" w:type="pct"/>
            <w:shd w:val="clear" w:color="000000" w:fill="FFFFFF"/>
            <w:vAlign w:val="bottom"/>
          </w:tcPr>
          <w:p w:rsidR="00FE50D1" w:rsidRPr="005B7BE2" w:rsidRDefault="00FE50D1" w:rsidP="00212526">
            <w:pPr>
              <w:pStyle w:val="Function"/>
            </w:pPr>
          </w:p>
        </w:tc>
      </w:tr>
      <w:tr w:rsidR="00FE50D1" w:rsidRPr="005B7BE2" w:rsidTr="00212526">
        <w:trPr>
          <w:trHeight w:val="405"/>
        </w:trPr>
        <w:tc>
          <w:tcPr>
            <w:tcW w:w="2652" w:type="pct"/>
            <w:tcBorders>
              <w:bottom w:val="single" w:sz="4" w:space="0" w:color="auto"/>
            </w:tcBorders>
            <w:shd w:val="clear" w:color="000000" w:fill="FFFFFF"/>
            <w:vAlign w:val="center"/>
          </w:tcPr>
          <w:p w:rsidR="00FE50D1" w:rsidRPr="005B7BE2" w:rsidRDefault="00FE50D1" w:rsidP="00212526">
            <w:pPr>
              <w:autoSpaceDE w:val="0"/>
              <w:autoSpaceDN w:val="0"/>
              <w:adjustRightInd w:val="0"/>
              <w:rPr>
                <w:rFonts w:ascii="Calibri" w:hAnsi="Calibri" w:cs="Calibri"/>
              </w:rPr>
            </w:pPr>
            <w:r w:rsidRPr="005B7BE2">
              <w:rPr>
                <w:rFonts w:ascii="Calibri" w:hAnsi="Calibri" w:cs="Calibri"/>
                <w:position w:val="-14"/>
              </w:rPr>
              <w:object w:dxaOrig="3680" w:dyaOrig="400">
                <v:shape id="_x0000_i1089" type="#_x0000_t75" style="width:187.5pt;height:21.75pt" o:ole="">
                  <v:imagedata r:id="rId308" o:title=""/>
                </v:shape>
                <o:OLEObject Type="Embed" ProgID="Equation.DSMT4" ShapeID="_x0000_i1089" DrawAspect="Content" ObjectID="_1530019969" r:id="rId309"/>
              </w:object>
            </w:r>
          </w:p>
        </w:tc>
        <w:tc>
          <w:tcPr>
            <w:tcW w:w="2348" w:type="pct"/>
            <w:tcBorders>
              <w:bottom w:val="single" w:sz="4" w:space="0" w:color="auto"/>
            </w:tcBorders>
            <w:shd w:val="clear" w:color="000000" w:fill="FFFFFF"/>
            <w:vAlign w:val="center"/>
          </w:tcPr>
          <w:p w:rsidR="00FE50D1" w:rsidRPr="00D5455B" w:rsidRDefault="00FE50D1" w:rsidP="00212526">
            <w:pPr>
              <w:pStyle w:val="Function"/>
            </w:pPr>
            <w:bookmarkStart w:id="519" w:name="_Ref445922797"/>
            <w:r>
              <w:t>(</w:t>
            </w:r>
            <w:r w:rsidRPr="00D5455B">
              <w:fldChar w:fldCharType="begin"/>
            </w:r>
            <w:r w:rsidRPr="00D5455B">
              <w:instrText xml:space="preserve"> SEQ Equation \* ARABIC </w:instrText>
            </w:r>
            <w:r w:rsidRPr="00D5455B">
              <w:fldChar w:fldCharType="separate"/>
            </w:r>
            <w:r w:rsidR="00411289">
              <w:rPr>
                <w:noProof/>
              </w:rPr>
              <w:t>10</w:t>
            </w:r>
            <w:r w:rsidRPr="00D5455B">
              <w:fldChar w:fldCharType="end"/>
            </w:r>
            <w:r>
              <w:t>)</w:t>
            </w:r>
            <w:bookmarkEnd w:id="519"/>
          </w:p>
        </w:tc>
      </w:tr>
      <w:tr w:rsidR="00FE50D1" w:rsidRPr="005B7BE2" w:rsidTr="00212526">
        <w:trPr>
          <w:trHeight w:val="405"/>
        </w:trPr>
        <w:tc>
          <w:tcPr>
            <w:tcW w:w="2652" w:type="pct"/>
            <w:tcBorders>
              <w:top w:val="single" w:sz="4" w:space="0" w:color="auto"/>
            </w:tcBorders>
            <w:shd w:val="clear" w:color="000000" w:fill="FFFFFF"/>
            <w:vAlign w:val="bottom"/>
          </w:tcPr>
          <w:p w:rsidR="00FE50D1" w:rsidRPr="005B7BE2" w:rsidRDefault="00FE50D1" w:rsidP="00212526">
            <w:pPr>
              <w:autoSpaceDE w:val="0"/>
              <w:autoSpaceDN w:val="0"/>
              <w:adjustRightInd w:val="0"/>
              <w:rPr>
                <w:rFonts w:ascii="Calibri" w:hAnsi="Calibri" w:cs="Calibri"/>
              </w:rPr>
            </w:pPr>
            <w:r w:rsidRPr="005B7BE2">
              <w:rPr>
                <w:rFonts w:ascii="Calibri" w:hAnsi="Calibri" w:cs="Calibri"/>
              </w:rPr>
              <w:t>146 Filters Model</w:t>
            </w:r>
          </w:p>
        </w:tc>
        <w:tc>
          <w:tcPr>
            <w:tcW w:w="2348" w:type="pct"/>
            <w:tcBorders>
              <w:top w:val="single" w:sz="4" w:space="0" w:color="auto"/>
            </w:tcBorders>
            <w:shd w:val="clear" w:color="000000" w:fill="FFFFFF"/>
            <w:vAlign w:val="bottom"/>
          </w:tcPr>
          <w:p w:rsidR="00FE50D1" w:rsidRPr="005B7BE2" w:rsidRDefault="00FE50D1" w:rsidP="00212526">
            <w:pPr>
              <w:pStyle w:val="Function"/>
            </w:pPr>
          </w:p>
        </w:tc>
      </w:tr>
      <w:tr w:rsidR="00FE50D1" w:rsidRPr="005B7BE2" w:rsidTr="00212526">
        <w:trPr>
          <w:trHeight w:val="405"/>
        </w:trPr>
        <w:tc>
          <w:tcPr>
            <w:tcW w:w="2652" w:type="pct"/>
            <w:shd w:val="clear" w:color="000000" w:fill="FFFFFF"/>
            <w:vAlign w:val="center"/>
          </w:tcPr>
          <w:p w:rsidR="00FE50D1" w:rsidRPr="005B7BE2" w:rsidRDefault="00FE50D1" w:rsidP="00212526">
            <w:pPr>
              <w:autoSpaceDE w:val="0"/>
              <w:autoSpaceDN w:val="0"/>
              <w:adjustRightInd w:val="0"/>
              <w:rPr>
                <w:rFonts w:ascii="Calibri" w:hAnsi="Calibri" w:cs="Calibri"/>
              </w:rPr>
            </w:pPr>
            <w:r w:rsidRPr="005B7BE2">
              <w:rPr>
                <w:rFonts w:ascii="Calibri" w:hAnsi="Calibri" w:cs="Calibri"/>
                <w:position w:val="-14"/>
              </w:rPr>
              <w:object w:dxaOrig="3680" w:dyaOrig="400">
                <v:shape id="_x0000_i1090" type="#_x0000_t75" style="width:187.5pt;height:21.75pt" o:ole="">
                  <v:imagedata r:id="rId310" o:title=""/>
                </v:shape>
                <o:OLEObject Type="Embed" ProgID="Equation.DSMT4" ShapeID="_x0000_i1090" DrawAspect="Content" ObjectID="_1530019970" r:id="rId311"/>
              </w:object>
            </w:r>
          </w:p>
        </w:tc>
        <w:tc>
          <w:tcPr>
            <w:tcW w:w="2348" w:type="pct"/>
            <w:shd w:val="clear" w:color="000000" w:fill="FFFFFF"/>
            <w:vAlign w:val="center"/>
          </w:tcPr>
          <w:p w:rsidR="00FE50D1" w:rsidRPr="00D5455B" w:rsidRDefault="00FE50D1" w:rsidP="00212526">
            <w:pPr>
              <w:pStyle w:val="Function"/>
            </w:pPr>
            <w:bookmarkStart w:id="520" w:name="_Ref445922802"/>
            <w:r>
              <w:t>(</w:t>
            </w:r>
            <w:r w:rsidRPr="00D5455B">
              <w:fldChar w:fldCharType="begin"/>
            </w:r>
            <w:r w:rsidRPr="00D5455B">
              <w:instrText xml:space="preserve"> SEQ Equation \* ARABIC </w:instrText>
            </w:r>
            <w:r w:rsidRPr="00D5455B">
              <w:fldChar w:fldCharType="separate"/>
            </w:r>
            <w:r w:rsidR="00411289">
              <w:rPr>
                <w:noProof/>
              </w:rPr>
              <w:t>11</w:t>
            </w:r>
            <w:r w:rsidRPr="00D5455B">
              <w:fldChar w:fldCharType="end"/>
            </w:r>
            <w:r>
              <w:t>)</w:t>
            </w:r>
            <w:bookmarkEnd w:id="520"/>
          </w:p>
        </w:tc>
      </w:tr>
    </w:tbl>
    <w:p w:rsidR="00FE50D1" w:rsidRDefault="00FE50D1" w:rsidP="00FE50D1"/>
    <w:p w:rsidR="00FE50D1" w:rsidRDefault="00FE50D1" w:rsidP="00FE50D1">
      <w:pPr>
        <w:pStyle w:val="Paragraph"/>
      </w:pPr>
      <w:r w:rsidRPr="009C7343">
        <w:t>By applying the Pyramid patch to the TSM algorithm the versions using it are changed to x.x.1. For example when this patch is used with the version 3.2 this version is now called the 3.2.1 one. This is useful when more patches and versions are applied or combined to o</w:t>
      </w:r>
      <w:r>
        <w:t>ne or more versions.</w:t>
      </w:r>
    </w:p>
    <w:p w:rsidR="00FE50D1" w:rsidRDefault="00FE50D1" w:rsidP="00FE50D1">
      <w:pPr>
        <w:pStyle w:val="Sub1Chapter"/>
        <w:numPr>
          <w:ilvl w:val="1"/>
          <w:numId w:val="1"/>
        </w:numPr>
      </w:pPr>
      <w:bookmarkStart w:id="521" w:name="_Ref447039917"/>
      <w:bookmarkStart w:id="522" w:name="_Ref447040715"/>
      <w:bookmarkStart w:id="523" w:name="_Ref447105539"/>
      <w:bookmarkStart w:id="524" w:name="_Ref447303747"/>
      <w:bookmarkStart w:id="525" w:name="_Toc452153679"/>
      <w:r>
        <w:t>Find v2</w:t>
      </w:r>
      <w:bookmarkEnd w:id="521"/>
      <w:bookmarkEnd w:id="522"/>
      <w:bookmarkEnd w:id="523"/>
      <w:r w:rsidR="00A22FAE">
        <w:t>.0</w:t>
      </w:r>
      <w:bookmarkEnd w:id="524"/>
      <w:bookmarkEnd w:id="525"/>
    </w:p>
    <w:p w:rsidR="00FE50D1" w:rsidRDefault="00FE50D1" w:rsidP="00FE50D1">
      <w:pPr>
        <w:pStyle w:val="Paragraph"/>
      </w:pPr>
      <w:r>
        <w:t xml:space="preserve">In </w:t>
      </w:r>
      <w:r w:rsidRPr="001E5085">
        <w:t xml:space="preserve">chapter </w:t>
      </w:r>
      <w:r>
        <w:fldChar w:fldCharType="begin"/>
      </w:r>
      <w:r>
        <w:instrText xml:space="preserve"> REF _Ref447034436 \r \h </w:instrText>
      </w:r>
      <w:r>
        <w:fldChar w:fldCharType="separate"/>
      </w:r>
      <w:r w:rsidR="00411289">
        <w:t>6.13</w:t>
      </w:r>
      <w:r>
        <w:fldChar w:fldCharType="end"/>
      </w:r>
      <w:r>
        <w:t xml:space="preserve"> the Backtrack stage is described. The execution flow of the Backtrack stage starts form the Find procedure that discovers the high-scored values come from the DT stage and forwards them to the Backtrack procedure where the last one makes the landmark estimation. At last the NMS procedure is the one that selects the correct ones by rejecting the overlapping ones. The Backtrack procedure is the most time and memory consuming one in the Backtrack stage and unfortunately increases the algorithms maximum memory consumption at a notable amount. The reason that the Backtrack procedure is using this great amount of </w:t>
      </w:r>
      <w:r w:rsidR="00E02D94">
        <w:t>re</w:t>
      </w:r>
      <w:r>
        <w:t>sources is that it uses a complex way to estimate the landmarks and a lot of memory to store the results. In addition to this the algorithm needs a large amount of results cache memory to store this great amount of results coming from the Backtrack stage. The memory needed for storing the results in the results cache memory is also increasing the maximum memory consumption of the algorithm.</w:t>
      </w:r>
    </w:p>
    <w:p w:rsidR="00FE50D1" w:rsidRDefault="00FE50D1" w:rsidP="00FE50D1">
      <w:pPr>
        <w:pStyle w:val="Paragraph"/>
      </w:pPr>
      <w:r>
        <w:t xml:space="preserve">As described in </w:t>
      </w:r>
      <w:r w:rsidRPr="001E5085">
        <w:t xml:space="preserve">chapter </w:t>
      </w:r>
      <w:r>
        <w:fldChar w:fldCharType="begin"/>
      </w:r>
      <w:r>
        <w:instrText xml:space="preserve"> REF _Ref447106231 \r \h </w:instrText>
      </w:r>
      <w:r>
        <w:fldChar w:fldCharType="separate"/>
      </w:r>
      <w:r w:rsidR="00411289">
        <w:t>6.12</w:t>
      </w:r>
      <w:r>
        <w:fldChar w:fldCharType="end"/>
      </w:r>
      <w:r>
        <w:t xml:space="preserve"> a face within an image produce a number of high-score values during the DT stage. From all those values only one is the top and it’s the one used as the real detection result. The rest ones are considered as overlapping results. Overlapping results are produced around the top high-score value in the same level DT scores result image and in the near levels images. In </w:t>
      </w:r>
      <w:r w:rsidRPr="001E5085">
        <w:t xml:space="preserve">chapter </w:t>
      </w:r>
      <w:r>
        <w:fldChar w:fldCharType="begin"/>
      </w:r>
      <w:r>
        <w:instrText xml:space="preserve"> REF _Ref447105534 \r \h </w:instrText>
      </w:r>
      <w:r>
        <w:fldChar w:fldCharType="separate"/>
      </w:r>
      <w:r w:rsidR="00411289">
        <w:t>7</w:t>
      </w:r>
      <w:r>
        <w:fldChar w:fldCharType="end"/>
      </w:r>
      <w:r>
        <w:t xml:space="preserve"> it is described that, after testing the algorithm along a series of testing </w:t>
      </w:r>
      <w:r>
        <w:lastRenderedPageBreak/>
        <w:t>images, the result was that a detected face produce high-score values at the 20% of the features pyramid levels with a mean number of high-scores of 80 pixels per Find procedure executed. From all those high-score values only one is the top that results to the final detection.</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2880"/>
        <w:gridCol w:w="2880"/>
        <w:gridCol w:w="2880"/>
      </w:tblGrid>
      <w:tr w:rsidR="00FE50D1" w:rsidTr="00212526">
        <w:trPr>
          <w:jc w:val="center"/>
        </w:trPr>
        <w:tc>
          <w:tcPr>
            <w:tcW w:w="0" w:type="auto"/>
            <w:vAlign w:val="center"/>
          </w:tcPr>
          <w:p w:rsidR="00FE50D1" w:rsidRDefault="00FE50D1" w:rsidP="00212526">
            <w:pPr>
              <w:jc w:val="center"/>
            </w:pPr>
            <w:r>
              <w:rPr>
                <w:noProof/>
              </w:rPr>
              <w:drawing>
                <wp:inline distT="0" distB="0" distL="0" distR="0" wp14:anchorId="6F28AD89" wp14:editId="06965583">
                  <wp:extent cx="1800000" cy="1198392"/>
                  <wp:effectExtent l="0" t="0" r="0" b="1905"/>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800000" cy="1198392"/>
                          </a:xfrm>
                          <a:prstGeom prst="rect">
                            <a:avLst/>
                          </a:prstGeom>
                          <a:noFill/>
                        </pic:spPr>
                      </pic:pic>
                    </a:graphicData>
                  </a:graphic>
                </wp:inline>
              </w:drawing>
            </w:r>
          </w:p>
        </w:tc>
        <w:tc>
          <w:tcPr>
            <w:tcW w:w="0" w:type="auto"/>
            <w:vAlign w:val="center"/>
          </w:tcPr>
          <w:p w:rsidR="00FE50D1" w:rsidRDefault="00FE50D1" w:rsidP="00212526">
            <w:pPr>
              <w:jc w:val="center"/>
            </w:pPr>
            <w:r>
              <w:rPr>
                <w:noProof/>
              </w:rPr>
              <w:drawing>
                <wp:inline distT="0" distB="0" distL="0" distR="0" wp14:anchorId="505B3611" wp14:editId="5635FBD9">
                  <wp:extent cx="1800000" cy="1197588"/>
                  <wp:effectExtent l="0" t="0" r="0" b="3175"/>
                  <wp:docPr id="101"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800000" cy="1197588"/>
                          </a:xfrm>
                          <a:prstGeom prst="rect">
                            <a:avLst/>
                          </a:prstGeom>
                          <a:noFill/>
                        </pic:spPr>
                      </pic:pic>
                    </a:graphicData>
                  </a:graphic>
                </wp:inline>
              </w:drawing>
            </w:r>
          </w:p>
        </w:tc>
        <w:tc>
          <w:tcPr>
            <w:tcW w:w="0" w:type="auto"/>
            <w:vAlign w:val="center"/>
          </w:tcPr>
          <w:p w:rsidR="00FE50D1" w:rsidRDefault="00FE50D1" w:rsidP="00212526">
            <w:pPr>
              <w:jc w:val="center"/>
              <w:rPr>
                <w:noProof/>
              </w:rPr>
            </w:pPr>
            <w:r>
              <w:rPr>
                <w:noProof/>
              </w:rPr>
              <w:drawing>
                <wp:inline distT="0" distB="0" distL="0" distR="0" wp14:anchorId="700B8D38" wp14:editId="063591F0">
                  <wp:extent cx="1800000" cy="1198392"/>
                  <wp:effectExtent l="0" t="0" r="0" b="1905"/>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800000" cy="1198392"/>
                          </a:xfrm>
                          <a:prstGeom prst="rect">
                            <a:avLst/>
                          </a:prstGeom>
                          <a:noFill/>
                        </pic:spPr>
                      </pic:pic>
                    </a:graphicData>
                  </a:graphic>
                </wp:inline>
              </w:drawing>
            </w:r>
          </w:p>
        </w:tc>
      </w:tr>
      <w:tr w:rsidR="00FE50D1" w:rsidRPr="005D0FA1" w:rsidTr="00212526">
        <w:trPr>
          <w:jc w:val="center"/>
        </w:trPr>
        <w:tc>
          <w:tcPr>
            <w:tcW w:w="0" w:type="auto"/>
            <w:gridSpan w:val="3"/>
            <w:vAlign w:val="center"/>
          </w:tcPr>
          <w:p w:rsidR="00FE50D1" w:rsidRDefault="00FE50D1" w:rsidP="00212526">
            <w:pPr>
              <w:pStyle w:val="Captions"/>
            </w:pPr>
            <w:bookmarkStart w:id="526" w:name="_Toc452153780"/>
            <w:r w:rsidRPr="005D0FA1">
              <w:t xml:space="preserve">Figure </w:t>
            </w:r>
            <w:fldSimple w:instr=" SEQ Figure \* ARABIC ">
              <w:r w:rsidR="00411289">
                <w:rPr>
                  <w:noProof/>
                </w:rPr>
                <w:t>49</w:t>
              </w:r>
            </w:fldSimple>
            <w:r>
              <w:t xml:space="preserve"> - Image DT Score</w:t>
            </w:r>
            <w:r w:rsidR="00A22FAE">
              <w:t>s</w:t>
            </w:r>
            <w:r>
              <w:t xml:space="preserve"> Array</w:t>
            </w:r>
            <w:r w:rsidR="00A22FAE">
              <w:t xml:space="preserve"> Example</w:t>
            </w:r>
            <w:r>
              <w:t xml:space="preserve"> (Find Input)</w:t>
            </w:r>
            <w:bookmarkEnd w:id="526"/>
          </w:p>
        </w:tc>
      </w:tr>
    </w:tbl>
    <w:p w:rsidR="00FE50D1" w:rsidRDefault="00FE50D1" w:rsidP="00FE50D1">
      <w:pPr>
        <w:pStyle w:val="Paragraph"/>
      </w:pPr>
      <w:r>
        <w:t xml:space="preserve">For selecting the top high-score value that return the real face detection the algorithm is using the NMS procedure as described in </w:t>
      </w:r>
      <w:r w:rsidRPr="001E5085">
        <w:t xml:space="preserve">chapter </w:t>
      </w:r>
      <w:r>
        <w:fldChar w:fldCharType="begin"/>
      </w:r>
      <w:r>
        <w:instrText xml:space="preserve"> REF _Ref447033995 \r \h </w:instrText>
      </w:r>
      <w:r>
        <w:fldChar w:fldCharType="separate"/>
      </w:r>
      <w:r w:rsidR="00411289">
        <w:t>5.10</w:t>
      </w:r>
      <w:r>
        <w:fldChar w:fldCharType="end"/>
      </w:r>
      <w:r>
        <w:t>. The NMS procedure is used every time the Results cache is full in order to release space and at the end of the detection procedure in order to select the real results.</w:t>
      </w:r>
    </w:p>
    <w:p w:rsidR="00FE50D1" w:rsidRDefault="00FE50D1" w:rsidP="00FE50D1">
      <w:pPr>
        <w:pStyle w:val="Paragraph"/>
      </w:pPr>
      <w:r>
        <w:t xml:space="preserve">All these problems can be distinguish using a technique that rejects the overlapping results before they are forwarded to the Backtrack procedure. This way the workload of the Backtrack procedure can be greatly decreased in addition to the memory consumption reduction. Additionally, the results cache memory can be also abridged. The technique we propose for that purpose is a new implementation (version 2.0) of the Find procedure that would discover only the highest value of a high-value pixels neighborhood as shown in the </w:t>
      </w:r>
      <w:r>
        <w:fldChar w:fldCharType="begin"/>
      </w:r>
      <w:r>
        <w:instrText xml:space="preserve"> REF _Ref445923412 \h </w:instrText>
      </w:r>
      <w:r>
        <w:fldChar w:fldCharType="separate"/>
      </w:r>
      <w:r w:rsidR="00411289" w:rsidRPr="005D0FA1">
        <w:t xml:space="preserve">Figure </w:t>
      </w:r>
      <w:r w:rsidR="00411289">
        <w:rPr>
          <w:noProof/>
        </w:rPr>
        <w:t>50</w:t>
      </w:r>
      <w:r>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631"/>
      </w:tblGrid>
      <w:tr w:rsidR="00FE50D1" w:rsidTr="00212526">
        <w:trPr>
          <w:jc w:val="center"/>
        </w:trPr>
        <w:tc>
          <w:tcPr>
            <w:tcW w:w="0" w:type="auto"/>
            <w:vAlign w:val="center"/>
          </w:tcPr>
          <w:p w:rsidR="00FE50D1" w:rsidRDefault="00FE50D1" w:rsidP="00212526">
            <w:pPr>
              <w:pStyle w:val="Imagetable"/>
            </w:pPr>
            <w:r>
              <w:drawing>
                <wp:inline distT="0" distB="0" distL="0" distR="0" wp14:anchorId="502C4993" wp14:editId="4E0F7EBE">
                  <wp:extent cx="3438526" cy="1371317"/>
                  <wp:effectExtent l="0" t="0" r="0" b="0"/>
                  <wp:docPr id="103" name="Εικόνα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tch Diagram.PNG"/>
                          <pic:cNvPicPr/>
                        </pic:nvPicPr>
                        <pic:blipFill>
                          <a:blip r:embed="rId315">
                            <a:extLst>
                              <a:ext uri="{28A0092B-C50C-407E-A947-70E740481C1C}">
                                <a14:useLocalDpi xmlns:a14="http://schemas.microsoft.com/office/drawing/2010/main" val="0"/>
                              </a:ext>
                            </a:extLst>
                          </a:blip>
                          <a:stretch>
                            <a:fillRect/>
                          </a:stretch>
                        </pic:blipFill>
                        <pic:spPr>
                          <a:xfrm>
                            <a:off x="0" y="0"/>
                            <a:ext cx="3483860" cy="1389397"/>
                          </a:xfrm>
                          <a:prstGeom prst="rect">
                            <a:avLst/>
                          </a:prstGeom>
                        </pic:spPr>
                      </pic:pic>
                    </a:graphicData>
                  </a:graphic>
                </wp:inline>
              </w:drawing>
            </w:r>
          </w:p>
        </w:tc>
      </w:tr>
      <w:tr w:rsidR="00FE50D1" w:rsidRPr="005D0FA1" w:rsidTr="00212526">
        <w:trPr>
          <w:jc w:val="center"/>
        </w:trPr>
        <w:tc>
          <w:tcPr>
            <w:tcW w:w="0" w:type="auto"/>
            <w:vAlign w:val="center"/>
          </w:tcPr>
          <w:p w:rsidR="00FE50D1" w:rsidRDefault="00FE50D1" w:rsidP="00212526">
            <w:pPr>
              <w:pStyle w:val="Captions"/>
            </w:pPr>
            <w:bookmarkStart w:id="527" w:name="_Ref445923412"/>
            <w:bookmarkStart w:id="528" w:name="_Toc452153781"/>
            <w:r w:rsidRPr="005D0FA1">
              <w:t xml:space="preserve">Figure </w:t>
            </w:r>
            <w:fldSimple w:instr=" SEQ Figure \* ARABIC ">
              <w:r w:rsidR="00411289">
                <w:rPr>
                  <w:noProof/>
                </w:rPr>
                <w:t>50</w:t>
              </w:r>
            </w:fldSimple>
            <w:bookmarkEnd w:id="527"/>
            <w:r w:rsidRPr="005D0FA1">
              <w:t xml:space="preserve"> - </w:t>
            </w:r>
            <w:r w:rsidR="00A22FAE">
              <w:t>Find v2.0 Procedure</w:t>
            </w:r>
            <w:r>
              <w:t xml:space="preserve"> Diagram</w:t>
            </w:r>
            <w:bookmarkEnd w:id="528"/>
          </w:p>
        </w:tc>
      </w:tr>
    </w:tbl>
    <w:p w:rsidR="00FE50D1" w:rsidRDefault="00FE50D1" w:rsidP="00FE50D1">
      <w:pPr>
        <w:pStyle w:val="Paragraph"/>
      </w:pPr>
      <w:r>
        <w:t>As shown in the Find v2.0 procedure execution graph (</w:t>
      </w:r>
      <w:r>
        <w:fldChar w:fldCharType="begin"/>
      </w:r>
      <w:r>
        <w:instrText xml:space="preserve"> REF _Ref445923412 \h </w:instrText>
      </w:r>
      <w:r>
        <w:fldChar w:fldCharType="separate"/>
      </w:r>
      <w:r w:rsidR="00411289" w:rsidRPr="005D0FA1">
        <w:t xml:space="preserve">Figure </w:t>
      </w:r>
      <w:r w:rsidR="00411289">
        <w:rPr>
          <w:noProof/>
        </w:rPr>
        <w:t>50</w:t>
      </w:r>
      <w:r>
        <w:fldChar w:fldCharType="end"/>
      </w:r>
      <w:r>
        <w:t xml:space="preserve">), the v1.0 Find procedure is used to discover high-score values. If High-score values are discovered the patch saves the highest one in a list and removes it and its neighbors from the DT scores table. Afterwards it calls again the v1.0 Find procedure and repeats the same procedure. The reason of repeating this procedure is because when there are more than one faces inside the image, more high-scores values neighborhoods would exist. Graphically the impact of the Find procedure patch over the DT scores table is shown in </w:t>
      </w:r>
      <w:r>
        <w:fldChar w:fldCharType="begin"/>
      </w:r>
      <w:r>
        <w:instrText xml:space="preserve"> REF _Ref445923456 \h </w:instrText>
      </w:r>
      <w:r>
        <w:fldChar w:fldCharType="separate"/>
      </w:r>
      <w:r w:rsidR="00411289" w:rsidRPr="005D0FA1">
        <w:t xml:space="preserve">Figure </w:t>
      </w:r>
      <w:r w:rsidR="00411289">
        <w:rPr>
          <w:noProof/>
        </w:rPr>
        <w:t>51</w:t>
      </w:r>
      <w:r>
        <w:fldChar w:fldCharType="end"/>
      </w:r>
      <w:r>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260"/>
        <w:gridCol w:w="4380"/>
      </w:tblGrid>
      <w:tr w:rsidR="00FE50D1" w:rsidTr="00212526">
        <w:trPr>
          <w:jc w:val="center"/>
        </w:trPr>
        <w:tc>
          <w:tcPr>
            <w:tcW w:w="0" w:type="auto"/>
            <w:vAlign w:val="center"/>
          </w:tcPr>
          <w:p w:rsidR="00FE50D1" w:rsidRDefault="00FE50D1" w:rsidP="00212526">
            <w:pPr>
              <w:pStyle w:val="Imagetable"/>
            </w:pPr>
            <w:r>
              <w:lastRenderedPageBreak/>
              <w:drawing>
                <wp:inline distT="0" distB="0" distL="0" distR="0" wp14:anchorId="437E1FE8" wp14:editId="589ADBCD">
                  <wp:extent cx="2627857" cy="1800000"/>
                  <wp:effectExtent l="0" t="0" r="0" b="0"/>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627857" cy="1800000"/>
                          </a:xfrm>
                          <a:prstGeom prst="rect">
                            <a:avLst/>
                          </a:prstGeom>
                          <a:noFill/>
                        </pic:spPr>
                      </pic:pic>
                    </a:graphicData>
                  </a:graphic>
                </wp:inline>
              </w:drawing>
            </w:r>
          </w:p>
        </w:tc>
        <w:tc>
          <w:tcPr>
            <w:tcW w:w="0" w:type="auto"/>
            <w:vAlign w:val="center"/>
          </w:tcPr>
          <w:p w:rsidR="00FE50D1" w:rsidRDefault="00FE50D1" w:rsidP="00212526">
            <w:pPr>
              <w:pStyle w:val="Imagetable"/>
            </w:pPr>
            <w:r>
              <w:drawing>
                <wp:inline distT="0" distB="0" distL="0" distR="0" wp14:anchorId="47EF1D1E" wp14:editId="3B3CD2FA">
                  <wp:extent cx="2705145" cy="1800000"/>
                  <wp:effectExtent l="0" t="0" r="0" b="0"/>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eNMS 4.png"/>
                          <pic:cNvPicPr/>
                        </pic:nvPicPr>
                        <pic:blipFill rotWithShape="1">
                          <a:blip r:embed="rId317" cstate="print">
                            <a:extLst>
                              <a:ext uri="{28A0092B-C50C-407E-A947-70E740481C1C}">
                                <a14:useLocalDpi xmlns:a14="http://schemas.microsoft.com/office/drawing/2010/main" val="0"/>
                              </a:ext>
                            </a:extLst>
                          </a:blip>
                          <a:srcRect l="13689" t="24621" r="11711" b="15740"/>
                          <a:stretch/>
                        </pic:blipFill>
                        <pic:spPr bwMode="auto">
                          <a:xfrm>
                            <a:off x="0" y="0"/>
                            <a:ext cx="2705145" cy="1800000"/>
                          </a:xfrm>
                          <a:prstGeom prst="rect">
                            <a:avLst/>
                          </a:prstGeom>
                          <a:ln>
                            <a:noFill/>
                          </a:ln>
                          <a:extLst>
                            <a:ext uri="{53640926-AAD7-44D8-BBD7-CCE9431645EC}">
                              <a14:shadowObscured xmlns:a14="http://schemas.microsoft.com/office/drawing/2010/main"/>
                            </a:ext>
                          </a:extLst>
                        </pic:spPr>
                      </pic:pic>
                    </a:graphicData>
                  </a:graphic>
                </wp:inline>
              </w:drawing>
            </w:r>
          </w:p>
        </w:tc>
      </w:tr>
      <w:tr w:rsidR="00FE50D1" w:rsidRPr="005D0FA1" w:rsidTr="00212526">
        <w:trPr>
          <w:jc w:val="center"/>
        </w:trPr>
        <w:tc>
          <w:tcPr>
            <w:tcW w:w="0" w:type="auto"/>
            <w:gridSpan w:val="2"/>
            <w:vAlign w:val="center"/>
          </w:tcPr>
          <w:p w:rsidR="00FE50D1" w:rsidRDefault="00FE50D1" w:rsidP="00212526">
            <w:pPr>
              <w:pStyle w:val="Captions"/>
            </w:pPr>
            <w:bookmarkStart w:id="529" w:name="_Ref445923456"/>
            <w:bookmarkStart w:id="530" w:name="_Toc452153782"/>
            <w:r w:rsidRPr="005D0FA1">
              <w:t xml:space="preserve">Figure </w:t>
            </w:r>
            <w:fldSimple w:instr=" SEQ Figure \* ARABIC ">
              <w:r w:rsidR="00411289">
                <w:rPr>
                  <w:noProof/>
                </w:rPr>
                <w:t>51</w:t>
              </w:r>
            </w:fldSimple>
            <w:bookmarkEnd w:id="529"/>
            <w:r w:rsidRPr="005D0FA1">
              <w:t xml:space="preserve"> - </w:t>
            </w:r>
            <w:r>
              <w:t>Find v2.0 Results on the DT Score Array</w:t>
            </w:r>
            <w:r w:rsidR="00A22FAE">
              <w:t xml:space="preserve"> Example</w:t>
            </w:r>
            <w:bookmarkEnd w:id="530"/>
          </w:p>
        </w:tc>
      </w:tr>
    </w:tbl>
    <w:p w:rsidR="00FE50D1" w:rsidRDefault="00FE50D1" w:rsidP="00FE50D1">
      <w:pPr>
        <w:pStyle w:val="Paragraph"/>
      </w:pPr>
      <w:r>
        <w:t xml:space="preserve">The advantage of this Find procedure version is that it mostly discovers only one high-score value for every face detection. This is very important as only substantial high-score values are passed to the Backtrack one. This change create new conditions around the Backtrack stage that repeal the statistic results of the </w:t>
      </w:r>
      <w:r w:rsidRPr="001E5085">
        <w:t xml:space="preserve">chapter </w:t>
      </w:r>
      <w:r>
        <w:fldChar w:fldCharType="begin"/>
      </w:r>
      <w:r>
        <w:instrText xml:space="preserve"> REF _Ref447033629 \r \h </w:instrText>
      </w:r>
      <w:r>
        <w:fldChar w:fldCharType="separate"/>
      </w:r>
      <w:r w:rsidR="00411289">
        <w:t>6.2</w:t>
      </w:r>
      <w:r>
        <w:fldChar w:fldCharType="end"/>
      </w:r>
      <w:r>
        <w:t xml:space="preserve">. </w:t>
      </w:r>
    </w:p>
    <w:p w:rsidR="00FE50D1" w:rsidRDefault="00FE50D1" w:rsidP="0090713E">
      <w:pPr>
        <w:pStyle w:val="Paragraph"/>
      </w:pPr>
      <w:r w:rsidRPr="00A22FAE">
        <w:t xml:space="preserve">In chapter </w:t>
      </w:r>
      <w:r w:rsidRPr="00A22FAE">
        <w:fldChar w:fldCharType="begin"/>
      </w:r>
      <w:r w:rsidRPr="00A22FAE">
        <w:instrText xml:space="preserve"> REF _Ref447033629 \r \h </w:instrText>
      </w:r>
      <w:r w:rsidR="00A22FAE">
        <w:instrText xml:space="preserve"> \* MERGEFORMAT </w:instrText>
      </w:r>
      <w:r w:rsidRPr="00A22FAE">
        <w:fldChar w:fldCharType="separate"/>
      </w:r>
      <w:r w:rsidR="00411289">
        <w:t>6.2</w:t>
      </w:r>
      <w:r w:rsidRPr="00A22FAE">
        <w:fldChar w:fldCharType="end"/>
      </w:r>
      <w:r w:rsidRPr="00A22FAE">
        <w:t xml:space="preserve"> a presentation of the statistics results as far as the number of high-score values produced during the detection process is presented. This data come from the usage of the Find v1.0 procedure. By using the new version a new set of data comes on. Using the same image and applying the same experimental process the results using the new version of Find procedure are presented in the </w:t>
      </w:r>
      <w:r w:rsidR="001E6BA5">
        <w:fldChar w:fldCharType="begin"/>
      </w:r>
      <w:r w:rsidR="001E6BA5">
        <w:instrText xml:space="preserve"> REF _Ref447302249 \h </w:instrText>
      </w:r>
      <w:r w:rsidR="001E6BA5">
        <w:fldChar w:fldCharType="separate"/>
      </w:r>
      <w:r w:rsidR="00411289" w:rsidRPr="0090713E">
        <w:t xml:space="preserve">Table </w:t>
      </w:r>
      <w:r w:rsidR="00411289">
        <w:rPr>
          <w:noProof/>
        </w:rPr>
        <w:t>84</w:t>
      </w:r>
      <w:r w:rsidR="001E6BA5">
        <w:fldChar w:fldCharType="end"/>
      </w:r>
      <w:r w:rsidR="001E6BA5">
        <w:t xml:space="preserve"> </w:t>
      </w:r>
      <w:r w:rsidR="0090713E">
        <w:t>below.</w:t>
      </w:r>
    </w:p>
    <w:tbl>
      <w:tblPr>
        <w:tblStyle w:val="5-6"/>
        <w:tblW w:w="5000" w:type="pct"/>
        <w:jc w:val="center"/>
        <w:tblCellMar>
          <w:top w:w="28" w:type="dxa"/>
          <w:bottom w:w="28" w:type="dxa"/>
        </w:tblCellMar>
        <w:tblLook w:val="04A0" w:firstRow="1" w:lastRow="0" w:firstColumn="1" w:lastColumn="0" w:noHBand="0" w:noVBand="1"/>
      </w:tblPr>
      <w:tblGrid>
        <w:gridCol w:w="1260"/>
        <w:gridCol w:w="696"/>
        <w:gridCol w:w="1087"/>
        <w:gridCol w:w="654"/>
        <w:gridCol w:w="696"/>
        <w:gridCol w:w="1087"/>
        <w:gridCol w:w="654"/>
        <w:gridCol w:w="758"/>
        <w:gridCol w:w="1087"/>
        <w:gridCol w:w="651"/>
      </w:tblGrid>
      <w:tr w:rsidR="0090713E" w:rsidRPr="0090713E" w:rsidTr="0090713E">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90713E" w:rsidRPr="0090713E" w:rsidRDefault="0090713E" w:rsidP="0090713E">
            <w:pPr>
              <w:keepNext/>
              <w:jc w:val="center"/>
            </w:pPr>
            <w:bookmarkStart w:id="531" w:name="_Ref447302249"/>
            <w:bookmarkStart w:id="532" w:name="_Toc452153900"/>
            <w:r w:rsidRPr="0090713E">
              <w:t xml:space="preserve">Table </w:t>
            </w:r>
            <w:fldSimple w:instr=" SEQ Table \* ARABIC ">
              <w:r w:rsidR="00411289">
                <w:rPr>
                  <w:noProof/>
                </w:rPr>
                <w:t>84</w:t>
              </w:r>
            </w:fldSimple>
            <w:bookmarkEnd w:id="531"/>
            <w:r w:rsidRPr="0090713E">
              <w:t xml:space="preserve"> - Find v2.0 Pixels</w:t>
            </w:r>
            <w:r w:rsidRPr="0090713E">
              <w:rPr>
                <w:vertAlign w:val="subscript"/>
              </w:rPr>
              <w:t>with-High-Scores</w:t>
            </w:r>
            <w:r w:rsidRPr="0090713E">
              <w:t> / (Levels</w:t>
            </w:r>
            <w:r w:rsidRPr="0090713E">
              <w:rPr>
                <w:vertAlign w:val="subscript"/>
              </w:rPr>
              <w:t>with-High-Scores</w:t>
            </w:r>
            <w:r w:rsidRPr="0090713E">
              <w:t> x Components)</w:t>
            </w:r>
            <w:bookmarkEnd w:id="532"/>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keepNext/>
            </w:pPr>
          </w:p>
        </w:tc>
        <w:tc>
          <w:tcPr>
            <w:tcW w:w="1411" w:type="pct"/>
            <w:gridSpan w:val="3"/>
            <w:vAlign w:val="center"/>
          </w:tcPr>
          <w:p w:rsidR="0090713E" w:rsidRPr="00A22FAE" w:rsidRDefault="0090713E" w:rsidP="0090713E">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hAnsi="Calibri" w:cs="Calibri"/>
                <w:b/>
              </w:rPr>
            </w:pPr>
            <w:r w:rsidRPr="00A22FAE">
              <w:rPr>
                <w:rFonts w:ascii="Calibri" w:hAnsi="Calibri" w:cs="Calibri"/>
                <w:b/>
              </w:rPr>
              <w:t>v2.0</w:t>
            </w:r>
          </w:p>
        </w:tc>
        <w:tc>
          <w:tcPr>
            <w:tcW w:w="1411" w:type="pct"/>
            <w:gridSpan w:val="3"/>
            <w:vAlign w:val="center"/>
          </w:tcPr>
          <w:p w:rsidR="0090713E" w:rsidRPr="00A22FAE" w:rsidRDefault="0090713E" w:rsidP="0090713E">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hAnsi="Calibri" w:cs="Calibri"/>
                <w:b/>
              </w:rPr>
            </w:pPr>
            <w:r w:rsidRPr="00A22FAE">
              <w:rPr>
                <w:rFonts w:ascii="Calibri" w:hAnsi="Calibri" w:cs="Calibri"/>
                <w:b/>
              </w:rPr>
              <w:t>v1.0</w:t>
            </w:r>
          </w:p>
        </w:tc>
        <w:tc>
          <w:tcPr>
            <w:tcW w:w="1448" w:type="pct"/>
            <w:gridSpan w:val="3"/>
            <w:vAlign w:val="center"/>
          </w:tcPr>
          <w:p w:rsidR="0090713E" w:rsidRPr="00A22FAE" w:rsidRDefault="0090713E" w:rsidP="0090713E">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hAnsi="Calibri" w:cs="Calibri"/>
                <w:b/>
              </w:rPr>
            </w:pPr>
            <w:r w:rsidRPr="00A22FAE">
              <w:rPr>
                <w:rFonts w:ascii="Calibri" w:hAnsi="Calibri" w:cs="Calibri"/>
                <w:b/>
              </w:rPr>
              <w:t>Profit</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keepNext/>
              <w:autoSpaceDE w:val="0"/>
              <w:autoSpaceDN w:val="0"/>
              <w:adjustRightInd w:val="0"/>
              <w:rPr>
                <w:rFonts w:ascii="Calibri" w:hAnsi="Calibri" w:cs="Calibri"/>
              </w:rPr>
            </w:pPr>
            <w:r w:rsidRPr="0090713E">
              <w:rPr>
                <w:rFonts w:ascii="Calibri" w:hAnsi="Calibri" w:cs="Calibri"/>
              </w:rPr>
              <w:t>Samples</w:t>
            </w:r>
          </w:p>
        </w:tc>
        <w:tc>
          <w:tcPr>
            <w:tcW w:w="403"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ax</w:t>
            </w:r>
          </w:p>
        </w:tc>
        <w:tc>
          <w:tcPr>
            <w:tcW w:w="630"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Average</w:t>
            </w:r>
          </w:p>
        </w:tc>
        <w:tc>
          <w:tcPr>
            <w:tcW w:w="379"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in</w:t>
            </w:r>
          </w:p>
        </w:tc>
        <w:tc>
          <w:tcPr>
            <w:tcW w:w="403"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ax</w:t>
            </w:r>
          </w:p>
        </w:tc>
        <w:tc>
          <w:tcPr>
            <w:tcW w:w="630"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Average</w:t>
            </w:r>
          </w:p>
        </w:tc>
        <w:tc>
          <w:tcPr>
            <w:tcW w:w="379"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in</w:t>
            </w:r>
          </w:p>
        </w:tc>
        <w:tc>
          <w:tcPr>
            <w:tcW w:w="439"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ax</w:t>
            </w:r>
          </w:p>
        </w:tc>
        <w:tc>
          <w:tcPr>
            <w:tcW w:w="630"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Average</w:t>
            </w:r>
          </w:p>
        </w:tc>
        <w:tc>
          <w:tcPr>
            <w:tcW w:w="379" w:type="pct"/>
            <w:vAlign w:val="center"/>
          </w:tcPr>
          <w:p w:rsidR="0090713E" w:rsidRPr="00A22FAE" w:rsidRDefault="0090713E" w:rsidP="0090713E">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in</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keepNext/>
            </w:pPr>
          </w:p>
        </w:tc>
        <w:tc>
          <w:tcPr>
            <w:tcW w:w="4270" w:type="pct"/>
            <w:gridSpan w:val="9"/>
            <w:shd w:val="clear" w:color="auto" w:fill="70AD47" w:themeFill="accent6"/>
            <w:vAlign w:val="center"/>
          </w:tcPr>
          <w:p w:rsidR="0090713E" w:rsidRPr="0090713E" w:rsidRDefault="0090713E" w:rsidP="0090713E">
            <w:pPr>
              <w:keepNext/>
              <w:jc w:val="center"/>
              <w:cnfStyle w:val="000000100000" w:firstRow="0" w:lastRow="0" w:firstColumn="0" w:lastColumn="0" w:oddVBand="0" w:evenVBand="0" w:oddHBand="1" w:evenHBand="0" w:firstRowFirstColumn="0" w:firstRowLastColumn="0" w:lastRowFirstColumn="0" w:lastRowLastColumn="0"/>
              <w:rPr>
                <w:color w:val="FFFFFF" w:themeColor="background1"/>
              </w:rPr>
            </w:pPr>
            <w:r w:rsidRPr="0090713E">
              <w:rPr>
                <w:rFonts w:ascii="Calibri" w:hAnsi="Calibri" w:cs="Calibri"/>
                <w:b/>
                <w:color w:val="FFFFFF" w:themeColor="background1"/>
              </w:rPr>
              <w:t>99 Filters Model</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Top 10%</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6</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611</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69</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9.2</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9.1</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Top 20%</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5</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611</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28</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9.2</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8.8</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Top 50%</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4</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611</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03</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9.2</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8.6</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All (100%)</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3</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611</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79</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9.2</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8.4</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keepNext/>
            </w:pPr>
          </w:p>
        </w:tc>
        <w:tc>
          <w:tcPr>
            <w:tcW w:w="4270" w:type="pct"/>
            <w:gridSpan w:val="9"/>
            <w:shd w:val="clear" w:color="auto" w:fill="70AD47" w:themeFill="accent6"/>
            <w:vAlign w:val="center"/>
          </w:tcPr>
          <w:p w:rsidR="0090713E" w:rsidRPr="0090713E" w:rsidRDefault="0090713E" w:rsidP="0090713E">
            <w:pPr>
              <w:keepNext/>
              <w:jc w:val="center"/>
              <w:cnfStyle w:val="000000000000" w:firstRow="0" w:lastRow="0" w:firstColumn="0" w:lastColumn="0" w:oddVBand="0" w:evenVBand="0" w:oddHBand="0" w:evenHBand="0" w:firstRowFirstColumn="0" w:firstRowLastColumn="0" w:lastRowFirstColumn="0" w:lastRowLastColumn="0"/>
              <w:rPr>
                <w:color w:val="FFFFFF" w:themeColor="background1"/>
              </w:rPr>
            </w:pPr>
            <w:r w:rsidRPr="0090713E">
              <w:rPr>
                <w:rFonts w:ascii="Calibri" w:hAnsi="Calibri" w:cs="Calibri"/>
                <w:b/>
                <w:color w:val="FFFFFF" w:themeColor="background1"/>
              </w:rPr>
              <w:t>146 Filters Model</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Top 10%</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2</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343</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16</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8.5</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9.0</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Top 25%</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1</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343</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1</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8.5</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8.8</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w:t>
            </w:r>
          </w:p>
        </w:tc>
      </w:tr>
      <w:tr w:rsidR="0090713E" w:rsidTr="009071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Top 50%</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1</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343</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70</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8.5</w:t>
            </w:r>
          </w:p>
        </w:tc>
        <w:tc>
          <w:tcPr>
            <w:tcW w:w="630"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8.4</w:t>
            </w:r>
          </w:p>
        </w:tc>
        <w:tc>
          <w:tcPr>
            <w:tcW w:w="379" w:type="pct"/>
            <w:vAlign w:val="center"/>
          </w:tcPr>
          <w:p w:rsidR="0090713E" w:rsidRPr="00A22FAE" w:rsidRDefault="0090713E" w:rsidP="0090713E">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w:t>
            </w:r>
          </w:p>
        </w:tc>
      </w:tr>
      <w:tr w:rsidR="0090713E" w:rsidTr="0090713E">
        <w:trPr>
          <w:jc w:val="center"/>
        </w:trPr>
        <w:tc>
          <w:tcPr>
            <w:cnfStyle w:val="001000000000" w:firstRow="0" w:lastRow="0" w:firstColumn="1" w:lastColumn="0" w:oddVBand="0" w:evenVBand="0" w:oddHBand="0" w:evenHBand="0" w:firstRowFirstColumn="0" w:firstRowLastColumn="0" w:lastRowFirstColumn="0" w:lastRowLastColumn="0"/>
            <w:tcW w:w="730" w:type="pct"/>
            <w:vAlign w:val="center"/>
          </w:tcPr>
          <w:p w:rsidR="0090713E" w:rsidRPr="0090713E" w:rsidRDefault="0090713E" w:rsidP="0090713E">
            <w:pPr>
              <w:autoSpaceDE w:val="0"/>
              <w:autoSpaceDN w:val="0"/>
              <w:adjustRightInd w:val="0"/>
              <w:rPr>
                <w:rFonts w:ascii="Calibri" w:hAnsi="Calibri" w:cs="Calibri"/>
              </w:rPr>
            </w:pPr>
            <w:r w:rsidRPr="0090713E">
              <w:rPr>
                <w:rFonts w:ascii="Calibri" w:hAnsi="Calibri" w:cs="Calibri"/>
              </w:rPr>
              <w:t>All (100%)</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5</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1</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03"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343</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53</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w:t>
            </w:r>
          </w:p>
        </w:tc>
        <w:tc>
          <w:tcPr>
            <w:tcW w:w="43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8.5</w:t>
            </w:r>
          </w:p>
        </w:tc>
        <w:tc>
          <w:tcPr>
            <w:tcW w:w="630"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97.9</w:t>
            </w:r>
          </w:p>
        </w:tc>
        <w:tc>
          <w:tcPr>
            <w:tcW w:w="379" w:type="pct"/>
            <w:vAlign w:val="center"/>
          </w:tcPr>
          <w:p w:rsidR="0090713E" w:rsidRPr="00A22FAE" w:rsidRDefault="0090713E" w:rsidP="0090713E">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w:t>
            </w:r>
          </w:p>
        </w:tc>
      </w:tr>
    </w:tbl>
    <w:p w:rsidR="0090713E" w:rsidRDefault="0090713E" w:rsidP="00FE50D1"/>
    <w:p w:rsidR="00FE50D1" w:rsidRDefault="00FE50D1" w:rsidP="00FE50D1">
      <w:pPr>
        <w:pStyle w:val="Paragraph"/>
      </w:pPr>
      <w:r>
        <w:t>In</w:t>
      </w:r>
      <w:r w:rsidRPr="001E6BA5">
        <w:t xml:space="preserve"> </w:t>
      </w:r>
      <w:r>
        <w:t>the</w:t>
      </w:r>
      <w:r w:rsidRPr="001E6BA5">
        <w:t xml:space="preserve"> </w:t>
      </w:r>
      <w:r w:rsidR="001E6BA5">
        <w:fldChar w:fldCharType="begin"/>
      </w:r>
      <w:r w:rsidR="001E6BA5" w:rsidRPr="001E6BA5">
        <w:instrText xml:space="preserve"> REF _Ref447302249 \h </w:instrText>
      </w:r>
      <w:r w:rsidR="001E6BA5">
        <w:fldChar w:fldCharType="separate"/>
      </w:r>
      <w:r w:rsidR="00411289" w:rsidRPr="0090713E">
        <w:t xml:space="preserve">Table </w:t>
      </w:r>
      <w:r w:rsidR="00411289">
        <w:rPr>
          <w:noProof/>
        </w:rPr>
        <w:t>84</w:t>
      </w:r>
      <w:r w:rsidR="001E6BA5">
        <w:fldChar w:fldCharType="end"/>
      </w:r>
      <w:r w:rsidR="001E6BA5">
        <w:t xml:space="preserve"> </w:t>
      </w:r>
      <w:r>
        <w:t xml:space="preserve">above the great effect of the version 2.0 of the Find procedure is shown. As seen in the right columns the average number of High-Score values is reduced for more than 98% </w:t>
      </w:r>
      <w:r>
        <w:lastRenderedPageBreak/>
        <w:t>compared to the 1.0 one. This is great decrement with many impacts on the whole Backtrack stage as presented in the next paragraphs.</w:t>
      </w:r>
    </w:p>
    <w:p w:rsidR="00FE50D1" w:rsidRDefault="00FE50D1" w:rsidP="005654BA">
      <w:pPr>
        <w:pStyle w:val="Paragraph"/>
      </w:pPr>
      <w:r w:rsidRPr="00085DDF">
        <w:t xml:space="preserve">In chapter </w:t>
      </w:r>
      <w:r w:rsidRPr="00085DDF">
        <w:fldChar w:fldCharType="begin"/>
      </w:r>
      <w:r w:rsidRPr="00085DDF">
        <w:instrText xml:space="preserve"> REF _Ref447033629 \r \h </w:instrText>
      </w:r>
      <w:r w:rsidR="00085DDF">
        <w:instrText xml:space="preserve"> \* MERGEFORMAT </w:instrText>
      </w:r>
      <w:r w:rsidRPr="00085DDF">
        <w:fldChar w:fldCharType="separate"/>
      </w:r>
      <w:r w:rsidR="00411289">
        <w:t>6.2</w:t>
      </w:r>
      <w:r w:rsidRPr="00085DDF">
        <w:fldChar w:fldCharType="end"/>
      </w:r>
      <w:r w:rsidRPr="00085DDF">
        <w:t xml:space="preserve"> the number of levels with high-score values is estimated after testing the algorithm. By changing the Find procedure this number changed also at the top10, top20 and top50 samples (</w:t>
      </w:r>
      <w:r w:rsidR="001E6BA5">
        <w:fldChar w:fldCharType="begin"/>
      </w:r>
      <w:r w:rsidR="001E6BA5">
        <w:instrText xml:space="preserve"> REF _Ref447302312 \h </w:instrText>
      </w:r>
      <w:r w:rsidR="001E6BA5">
        <w:fldChar w:fldCharType="separate"/>
      </w:r>
      <w:r w:rsidR="00411289" w:rsidRPr="005654BA">
        <w:t xml:space="preserve">Table </w:t>
      </w:r>
      <w:r w:rsidR="00411289">
        <w:rPr>
          <w:noProof/>
        </w:rPr>
        <w:t>85</w:t>
      </w:r>
      <w:r w:rsidR="001E6BA5">
        <w:fldChar w:fldCharType="end"/>
      </w:r>
      <w:r w:rsidRPr="00085DDF">
        <w:t>). On the other hand it’s the same when all the samples are used. This difference is caused because, by the time the Find v2.0 procedure is used, every face within an image creates only one high-score value. In our sample images only one face appears within it so the sensible result would be one High-score value per Find procedure or none. What</w:t>
      </w:r>
      <w:r w:rsidRPr="001E6BA5">
        <w:t xml:space="preserve"> </w:t>
      </w:r>
      <w:r w:rsidRPr="00085DDF">
        <w:t>is</w:t>
      </w:r>
      <w:r w:rsidRPr="001E6BA5">
        <w:t xml:space="preserve"> </w:t>
      </w:r>
      <w:r w:rsidRPr="00085DDF">
        <w:t>shown</w:t>
      </w:r>
      <w:r w:rsidRPr="001E6BA5">
        <w:t xml:space="preserve"> </w:t>
      </w:r>
      <w:r w:rsidRPr="00085DDF">
        <w:t>in</w:t>
      </w:r>
      <w:r w:rsidRPr="001E6BA5">
        <w:t xml:space="preserve"> </w:t>
      </w:r>
      <w:r w:rsidR="001E6BA5">
        <w:fldChar w:fldCharType="begin"/>
      </w:r>
      <w:r w:rsidR="001E6BA5" w:rsidRPr="001E6BA5">
        <w:instrText xml:space="preserve"> REF _Ref447302249 \h </w:instrText>
      </w:r>
      <w:r w:rsidR="001E6BA5">
        <w:fldChar w:fldCharType="separate"/>
      </w:r>
      <w:r w:rsidR="00411289" w:rsidRPr="0090713E">
        <w:t xml:space="preserve">Table </w:t>
      </w:r>
      <w:r w:rsidR="00411289">
        <w:rPr>
          <w:noProof/>
        </w:rPr>
        <w:t>84</w:t>
      </w:r>
      <w:r w:rsidR="001E6BA5">
        <w:fldChar w:fldCharType="end"/>
      </w:r>
      <w:r w:rsidR="001E6BA5">
        <w:t xml:space="preserve"> </w:t>
      </w:r>
      <w:r w:rsidRPr="00085DDF">
        <w:t>above is that the testing results show even five high-score values to appear. This is because sometimes the DT score of a component might create multiple neighborhoods of high-score values in the area where face exists. This phenomenon appears usually at the levels close to the right one where the face is not yet in the right size (about 100 pixels high) to be detected.</w:t>
      </w:r>
    </w:p>
    <w:tbl>
      <w:tblPr>
        <w:tblStyle w:val="5-6"/>
        <w:tblW w:w="5000" w:type="pct"/>
        <w:jc w:val="center"/>
        <w:tblCellMar>
          <w:top w:w="28" w:type="dxa"/>
          <w:bottom w:w="28" w:type="dxa"/>
        </w:tblCellMar>
        <w:tblLook w:val="04A0" w:firstRow="1" w:lastRow="0" w:firstColumn="1" w:lastColumn="0" w:noHBand="0" w:noVBand="1"/>
      </w:tblPr>
      <w:tblGrid>
        <w:gridCol w:w="1454"/>
        <w:gridCol w:w="1058"/>
        <w:gridCol w:w="1257"/>
        <w:gridCol w:w="1272"/>
        <w:gridCol w:w="1058"/>
        <w:gridCol w:w="1257"/>
        <w:gridCol w:w="1274"/>
      </w:tblGrid>
      <w:tr w:rsidR="005654BA" w:rsidRPr="005654BA" w:rsidTr="005654BA">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5654BA" w:rsidRPr="005654BA" w:rsidRDefault="005654BA" w:rsidP="005654BA">
            <w:pPr>
              <w:jc w:val="center"/>
            </w:pPr>
            <w:bookmarkStart w:id="533" w:name="_Ref447302312"/>
            <w:bookmarkStart w:id="534" w:name="_Toc452153901"/>
            <w:r w:rsidRPr="005654BA">
              <w:t xml:space="preserve">Table </w:t>
            </w:r>
            <w:fldSimple w:instr=" SEQ Table \* ARABIC ">
              <w:r w:rsidR="00411289">
                <w:rPr>
                  <w:noProof/>
                </w:rPr>
                <w:t>85</w:t>
              </w:r>
            </w:fldSimple>
            <w:bookmarkEnd w:id="533"/>
            <w:r w:rsidRPr="005654BA">
              <w:t xml:space="preserve"> - Find v2.0 Levels</w:t>
            </w:r>
            <w:r w:rsidRPr="005654BA">
              <w:rPr>
                <w:vertAlign w:val="subscript"/>
              </w:rPr>
              <w:t>with-High-Scores</w:t>
            </w:r>
            <w:r w:rsidRPr="005654BA">
              <w:t> / Levels</w:t>
            </w:r>
            <w:r w:rsidRPr="005654BA">
              <w:rPr>
                <w:vertAlign w:val="subscript"/>
              </w:rPr>
              <w:t>Features_Pyramid</w:t>
            </w:r>
            <w:r w:rsidRPr="005654BA">
              <w:t xml:space="preserve"> (%)</w:t>
            </w:r>
            <w:bookmarkEnd w:id="534"/>
          </w:p>
        </w:tc>
      </w:tr>
      <w:tr w:rsidR="005654BA" w:rsidTr="005654B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keepNext/>
              <w:autoSpaceDE w:val="0"/>
              <w:autoSpaceDN w:val="0"/>
              <w:adjustRightInd w:val="0"/>
              <w:rPr>
                <w:rFonts w:ascii="Calibri" w:hAnsi="Calibri" w:cs="Calibri"/>
              </w:rPr>
            </w:pPr>
          </w:p>
        </w:tc>
        <w:tc>
          <w:tcPr>
            <w:tcW w:w="2078" w:type="pct"/>
            <w:gridSpan w:val="3"/>
            <w:vAlign w:val="center"/>
          </w:tcPr>
          <w:p w:rsidR="005654BA" w:rsidRPr="00281B6E" w:rsidRDefault="005654BA" w:rsidP="005654BA">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hAnsi="Calibri" w:cs="Calibri"/>
                <w:b/>
              </w:rPr>
            </w:pPr>
            <w:r w:rsidRPr="00A22FAE">
              <w:rPr>
                <w:rFonts w:ascii="Calibri" w:hAnsi="Calibri" w:cs="Calibri"/>
                <w:b/>
              </w:rPr>
              <w:t>Original Version</w:t>
            </w:r>
          </w:p>
        </w:tc>
        <w:tc>
          <w:tcPr>
            <w:tcW w:w="2078" w:type="pct"/>
            <w:gridSpan w:val="3"/>
            <w:vAlign w:val="center"/>
          </w:tcPr>
          <w:p w:rsidR="005654BA" w:rsidRPr="00281B6E" w:rsidRDefault="005654BA" w:rsidP="005654BA">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Calibri" w:hAnsi="Calibri" w:cs="Calibri"/>
                <w:b/>
              </w:rPr>
            </w:pPr>
            <w:r w:rsidRPr="00A22FAE">
              <w:rPr>
                <w:rFonts w:ascii="Calibri" w:hAnsi="Calibri" w:cs="Calibri"/>
                <w:b/>
              </w:rPr>
              <w:t>New Version</w:t>
            </w:r>
          </w:p>
        </w:tc>
      </w:tr>
      <w:tr w:rsidR="005654BA" w:rsidTr="005654BA">
        <w:trPr>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keepNext/>
              <w:autoSpaceDE w:val="0"/>
              <w:autoSpaceDN w:val="0"/>
              <w:adjustRightInd w:val="0"/>
              <w:rPr>
                <w:rFonts w:ascii="Calibri" w:hAnsi="Calibri" w:cs="Calibri"/>
              </w:rPr>
            </w:pPr>
            <w:r w:rsidRPr="005654BA">
              <w:rPr>
                <w:rFonts w:ascii="Calibri" w:hAnsi="Calibri" w:cs="Calibri"/>
              </w:rPr>
              <w:t>Samples</w:t>
            </w:r>
          </w:p>
        </w:tc>
        <w:tc>
          <w:tcPr>
            <w:tcW w:w="613" w:type="pct"/>
            <w:vAlign w:val="center"/>
          </w:tcPr>
          <w:p w:rsidR="005654BA" w:rsidRPr="00A22FAE" w:rsidRDefault="005654BA" w:rsidP="005654BA">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ax</w:t>
            </w:r>
          </w:p>
        </w:tc>
        <w:tc>
          <w:tcPr>
            <w:tcW w:w="728" w:type="pct"/>
            <w:vAlign w:val="center"/>
          </w:tcPr>
          <w:p w:rsidR="005654BA" w:rsidRPr="00A22FAE" w:rsidRDefault="005654BA" w:rsidP="005654BA">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Average</w:t>
            </w:r>
          </w:p>
        </w:tc>
        <w:tc>
          <w:tcPr>
            <w:tcW w:w="737" w:type="pct"/>
            <w:vAlign w:val="center"/>
          </w:tcPr>
          <w:p w:rsidR="005654BA" w:rsidRPr="001E5085" w:rsidRDefault="005654BA" w:rsidP="005654BA">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1E5085">
              <w:rPr>
                <w:rFonts w:ascii="Calibri" w:hAnsi="Calibri" w:cs="Calibri"/>
                <w:b/>
              </w:rPr>
              <w:t>Samples</w:t>
            </w:r>
          </w:p>
        </w:tc>
        <w:tc>
          <w:tcPr>
            <w:tcW w:w="613" w:type="pct"/>
            <w:vAlign w:val="center"/>
          </w:tcPr>
          <w:p w:rsidR="005654BA" w:rsidRPr="00A22FAE" w:rsidRDefault="005654BA" w:rsidP="005654BA">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Max</w:t>
            </w:r>
          </w:p>
        </w:tc>
        <w:tc>
          <w:tcPr>
            <w:tcW w:w="728" w:type="pct"/>
            <w:vAlign w:val="center"/>
          </w:tcPr>
          <w:p w:rsidR="005654BA" w:rsidRPr="00A22FAE" w:rsidRDefault="005654BA" w:rsidP="005654BA">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A22FAE">
              <w:rPr>
                <w:rFonts w:ascii="Calibri" w:hAnsi="Calibri" w:cs="Calibri"/>
                <w:b/>
              </w:rPr>
              <w:t>Average</w:t>
            </w:r>
          </w:p>
        </w:tc>
        <w:tc>
          <w:tcPr>
            <w:tcW w:w="737" w:type="pct"/>
            <w:vAlign w:val="center"/>
          </w:tcPr>
          <w:p w:rsidR="005654BA" w:rsidRPr="001E5085" w:rsidRDefault="005654BA" w:rsidP="005654BA">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1E5085">
              <w:rPr>
                <w:rFonts w:ascii="Calibri" w:hAnsi="Calibri" w:cs="Calibri"/>
                <w:b/>
              </w:rPr>
              <w:t>Samples</w:t>
            </w:r>
          </w:p>
        </w:tc>
      </w:tr>
      <w:tr w:rsidR="005654BA" w:rsidTr="005654B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tc>
        <w:tc>
          <w:tcPr>
            <w:tcW w:w="4157" w:type="pct"/>
            <w:gridSpan w:val="6"/>
            <w:shd w:val="clear" w:color="auto" w:fill="70AD47" w:themeFill="accent6"/>
            <w:vAlign w:val="center"/>
          </w:tcPr>
          <w:p w:rsidR="005654BA" w:rsidRPr="005654BA" w:rsidRDefault="005654BA" w:rsidP="005654BA">
            <w:pPr>
              <w:jc w:val="center"/>
              <w:cnfStyle w:val="000000100000" w:firstRow="0" w:lastRow="0" w:firstColumn="0" w:lastColumn="0" w:oddVBand="0" w:evenVBand="0" w:oddHBand="1" w:evenHBand="0" w:firstRowFirstColumn="0" w:firstRowLastColumn="0" w:lastRowFirstColumn="0" w:lastRowLastColumn="0"/>
              <w:rPr>
                <w:color w:val="FFFFFF" w:themeColor="background1"/>
              </w:rPr>
            </w:pPr>
            <w:r w:rsidRPr="005654BA">
              <w:rPr>
                <w:rFonts w:ascii="Calibri" w:hAnsi="Calibri" w:cs="Calibri"/>
                <w:b/>
                <w:color w:val="FFFFFF" w:themeColor="background1"/>
              </w:rPr>
              <w:t>99 Filters Model</w:t>
            </w:r>
          </w:p>
        </w:tc>
      </w:tr>
      <w:tr w:rsidR="005654BA" w:rsidTr="005654BA">
        <w:trPr>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Top 10%</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8.9</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4.3</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2.1</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3.4</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1.8</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3</w:t>
            </w:r>
          </w:p>
        </w:tc>
      </w:tr>
      <w:tr w:rsidR="005654BA" w:rsidTr="005654B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Top 20%</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8.6</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7.2</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9.2</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3.4</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2.7</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3</w:t>
            </w:r>
          </w:p>
        </w:tc>
      </w:tr>
      <w:tr w:rsidR="005654BA" w:rsidTr="005654BA">
        <w:trPr>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Top 50%</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8.6</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4.8</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7.4</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8.6</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3.7</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3</w:t>
            </w:r>
          </w:p>
        </w:tc>
      </w:tr>
      <w:tr w:rsidR="005654BA" w:rsidTr="005654B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All (100%)</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8.6</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1.6</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3</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8.6</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1.6</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0.3</w:t>
            </w:r>
          </w:p>
        </w:tc>
      </w:tr>
      <w:tr w:rsidR="005654BA" w:rsidTr="005654BA">
        <w:trPr>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tc>
        <w:tc>
          <w:tcPr>
            <w:tcW w:w="4157" w:type="pct"/>
            <w:gridSpan w:val="6"/>
            <w:shd w:val="clear" w:color="auto" w:fill="70AD47" w:themeFill="accent6"/>
            <w:vAlign w:val="center"/>
          </w:tcPr>
          <w:p w:rsidR="005654BA" w:rsidRPr="005654BA" w:rsidRDefault="005654BA" w:rsidP="005654BA">
            <w:pPr>
              <w:jc w:val="center"/>
              <w:cnfStyle w:val="000000000000" w:firstRow="0" w:lastRow="0" w:firstColumn="0" w:lastColumn="0" w:oddVBand="0" w:evenVBand="0" w:oddHBand="0" w:evenHBand="0" w:firstRowFirstColumn="0" w:firstRowLastColumn="0" w:lastRowFirstColumn="0" w:lastRowLastColumn="0"/>
              <w:rPr>
                <w:color w:val="FFFFFF" w:themeColor="background1"/>
              </w:rPr>
            </w:pPr>
            <w:r w:rsidRPr="005654BA">
              <w:rPr>
                <w:rFonts w:ascii="Calibri" w:hAnsi="Calibri" w:cs="Calibri"/>
                <w:b/>
                <w:color w:val="FFFFFF" w:themeColor="background1"/>
              </w:rPr>
              <w:t>146 Filters Model</w:t>
            </w:r>
          </w:p>
        </w:tc>
      </w:tr>
      <w:tr w:rsidR="005654BA" w:rsidTr="005654B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Top 10%</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1.5</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5.8</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6.1</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1.5</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6.1</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2.9</w:t>
            </w:r>
          </w:p>
        </w:tc>
      </w:tr>
      <w:tr w:rsidR="005654BA" w:rsidTr="005654BA">
        <w:trPr>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Top 25%</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4.0</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4.5</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3.7</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4.0</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6.8</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0.7</w:t>
            </w:r>
          </w:p>
        </w:tc>
      </w:tr>
      <w:tr w:rsidR="005654BA" w:rsidTr="005654B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Top 50%</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4.0</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4.8</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3.7</w:t>
            </w:r>
          </w:p>
        </w:tc>
        <w:tc>
          <w:tcPr>
            <w:tcW w:w="613"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24.0</w:t>
            </w:r>
          </w:p>
        </w:tc>
        <w:tc>
          <w:tcPr>
            <w:tcW w:w="728"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15.7</w:t>
            </w:r>
          </w:p>
        </w:tc>
        <w:tc>
          <w:tcPr>
            <w:tcW w:w="737" w:type="pct"/>
            <w:vAlign w:val="center"/>
          </w:tcPr>
          <w:p w:rsidR="005654BA" w:rsidRPr="00A22FAE" w:rsidRDefault="005654BA" w:rsidP="005654BA">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AE">
              <w:rPr>
                <w:rFonts w:ascii="Calibri" w:hAnsi="Calibri"/>
              </w:rPr>
              <w:t>7.2</w:t>
            </w:r>
          </w:p>
        </w:tc>
      </w:tr>
      <w:tr w:rsidR="005654BA" w:rsidTr="005654BA">
        <w:trPr>
          <w:jc w:val="center"/>
        </w:trPr>
        <w:tc>
          <w:tcPr>
            <w:cnfStyle w:val="001000000000" w:firstRow="0" w:lastRow="0" w:firstColumn="1" w:lastColumn="0" w:oddVBand="0" w:evenVBand="0" w:oddHBand="0" w:evenHBand="0" w:firstRowFirstColumn="0" w:firstRowLastColumn="0" w:lastRowFirstColumn="0" w:lastRowLastColumn="0"/>
            <w:tcW w:w="843" w:type="pct"/>
            <w:vAlign w:val="center"/>
          </w:tcPr>
          <w:p w:rsidR="005654BA" w:rsidRPr="005654BA" w:rsidRDefault="005654BA" w:rsidP="005654BA">
            <w:pPr>
              <w:autoSpaceDE w:val="0"/>
              <w:autoSpaceDN w:val="0"/>
              <w:adjustRightInd w:val="0"/>
              <w:rPr>
                <w:rFonts w:ascii="Calibri" w:hAnsi="Calibri" w:cs="Calibri"/>
              </w:rPr>
            </w:pPr>
            <w:r w:rsidRPr="005654BA">
              <w:rPr>
                <w:rFonts w:ascii="Calibri" w:hAnsi="Calibri" w:cs="Calibri"/>
              </w:rPr>
              <w:t>All (100%)</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4.0</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1.8</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3</w:t>
            </w:r>
          </w:p>
        </w:tc>
        <w:tc>
          <w:tcPr>
            <w:tcW w:w="613"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24.0</w:t>
            </w:r>
          </w:p>
        </w:tc>
        <w:tc>
          <w:tcPr>
            <w:tcW w:w="728"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11.8</w:t>
            </w:r>
          </w:p>
        </w:tc>
        <w:tc>
          <w:tcPr>
            <w:tcW w:w="737" w:type="pct"/>
            <w:vAlign w:val="center"/>
          </w:tcPr>
          <w:p w:rsidR="005654BA" w:rsidRPr="00A22FAE" w:rsidRDefault="005654BA" w:rsidP="005654BA">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AE">
              <w:rPr>
                <w:rFonts w:ascii="Calibri" w:hAnsi="Calibri"/>
              </w:rPr>
              <w:t>0.3</w:t>
            </w:r>
          </w:p>
        </w:tc>
      </w:tr>
    </w:tbl>
    <w:p w:rsidR="00DC4946" w:rsidRDefault="00DC4946" w:rsidP="00FE50D1"/>
    <w:p w:rsidR="00FE50D1" w:rsidRPr="005D0FA1" w:rsidRDefault="00FE50D1" w:rsidP="00FE50D1">
      <w:pPr>
        <w:pStyle w:val="Paragraph"/>
      </w:pPr>
      <w:r w:rsidRPr="005D0FA1">
        <w:t>Another great impact of this new version of the Find procedure is over the output results of the whole Backtrack stage. As the number of high-scored values is reduced to more than 98% the number of the Backtrack stage results is also reduced at the same percentage. This change implies the need of reducing the results cache memory. As referred in Chapter X the default result’s cache memory is 10,000 detection results. Using the new Find procedure this number is sensible to be reduced by 98% less, to the size of 200. This change means that the maximum memory consumption can be reduced by a remarkable amount of memory.</w:t>
      </w:r>
    </w:p>
    <w:p w:rsidR="00FE50D1" w:rsidRDefault="00FE50D1" w:rsidP="00FE50D1">
      <w:pPr>
        <w:pStyle w:val="Paragraph"/>
      </w:pPr>
      <w:r w:rsidRPr="005D0FA1">
        <w:t xml:space="preserve">On the </w:t>
      </w:r>
      <w:r w:rsidRPr="005D0FA1">
        <w:fldChar w:fldCharType="begin"/>
      </w:r>
      <w:r w:rsidRPr="005D0FA1">
        <w:instrText xml:space="preserve"> REF _Ref445923588 \h </w:instrText>
      </w:r>
      <w:r>
        <w:instrText xml:space="preserve"> \* MERGEFORMAT </w:instrText>
      </w:r>
      <w:r w:rsidRPr="005D0FA1">
        <w:fldChar w:fldCharType="separate"/>
      </w:r>
      <w:r w:rsidR="00411289" w:rsidRPr="00A22FAE">
        <w:t xml:space="preserve">Table </w:t>
      </w:r>
      <w:r w:rsidR="00411289">
        <w:t>86</w:t>
      </w:r>
      <w:r w:rsidRPr="005D0FA1">
        <w:fldChar w:fldCharType="end"/>
      </w:r>
      <w:r w:rsidRPr="005D0FA1">
        <w:t xml:space="preserve"> below the impact of the Find v2.0 procedure as far as the execution time of the algorithm and its stages is shown. As seen in this table the execution time consumption of the whole Backtrack stage is greatly reduced due to the Backtrack procedure time consumption reduction despite the Find one increase. Although the impact of this reduction is tiny on the whole </w:t>
      </w:r>
      <w:r w:rsidRPr="005D0FA1">
        <w:lastRenderedPageBreak/>
        <w:t>Face Detection algorithm’s execution time as the Backtrack stage consumes only about the 0.25% of the algorithm execution time.</w:t>
      </w:r>
    </w:p>
    <w:tbl>
      <w:tblPr>
        <w:tblStyle w:val="5-6"/>
        <w:tblW w:w="5000" w:type="pct"/>
        <w:jc w:val="center"/>
        <w:tblCellMar>
          <w:top w:w="28" w:type="dxa"/>
          <w:bottom w:w="28" w:type="dxa"/>
        </w:tblCellMar>
        <w:tblLook w:val="04A0" w:firstRow="1" w:lastRow="0" w:firstColumn="1" w:lastColumn="0" w:noHBand="0" w:noVBand="1"/>
      </w:tblPr>
      <w:tblGrid>
        <w:gridCol w:w="1470"/>
        <w:gridCol w:w="1155"/>
        <w:gridCol w:w="1155"/>
        <w:gridCol w:w="1155"/>
        <w:gridCol w:w="1284"/>
        <w:gridCol w:w="1284"/>
        <w:gridCol w:w="1127"/>
      </w:tblGrid>
      <w:tr w:rsidR="00FE50D1" w:rsidRPr="005D0FA1" w:rsidTr="0021252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FE50D1" w:rsidRPr="00A22FAE" w:rsidRDefault="00FE50D1" w:rsidP="00212526">
            <w:pPr>
              <w:keepNext/>
              <w:jc w:val="center"/>
            </w:pPr>
            <w:bookmarkStart w:id="535" w:name="_Ref445923588"/>
            <w:bookmarkStart w:id="536" w:name="_Toc452153902"/>
            <w:r w:rsidRPr="00A22FAE">
              <w:t xml:space="preserve">Table </w:t>
            </w:r>
            <w:fldSimple w:instr=" SEQ Table \* ARABIC ">
              <w:r w:rsidR="00411289">
                <w:rPr>
                  <w:noProof/>
                </w:rPr>
                <w:t>86</w:t>
              </w:r>
            </w:fldSimple>
            <w:bookmarkEnd w:id="535"/>
            <w:r w:rsidRPr="00A22FAE">
              <w:t xml:space="preserve"> - Find v2.0 Execution Time Impact </w:t>
            </w:r>
            <w:r w:rsidR="00A22FAE" w:rsidRPr="00A22FAE">
              <w:t>on TSM</w:t>
            </w:r>
            <w:r w:rsidR="003378E5">
              <w:t xml:space="preserve"> v3.2</w:t>
            </w:r>
            <w:r w:rsidR="00DD02CB">
              <w:t>.1</w:t>
            </w:r>
            <w:r w:rsidR="00A22FAE" w:rsidRPr="00A22FAE">
              <w:t xml:space="preserve"> </w:t>
            </w:r>
            <w:r w:rsidRPr="00A22FAE">
              <w:t>(%)</w:t>
            </w:r>
            <w:bookmarkEnd w:id="536"/>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rsidR="00FE50D1" w:rsidRDefault="00FE50D1" w:rsidP="00212526">
            <w:pPr>
              <w:keepNext/>
            </w:pPr>
          </w:p>
        </w:tc>
        <w:tc>
          <w:tcPr>
            <w:tcW w:w="669" w:type="pct"/>
            <w:vAlign w:val="center"/>
          </w:tcPr>
          <w:p w:rsidR="00FE50D1" w:rsidRPr="00CE11F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CE11FA">
              <w:rPr>
                <w:b/>
              </w:rPr>
              <w:t>320x240</w:t>
            </w:r>
          </w:p>
        </w:tc>
        <w:tc>
          <w:tcPr>
            <w:tcW w:w="669" w:type="pct"/>
            <w:vAlign w:val="center"/>
          </w:tcPr>
          <w:p w:rsidR="00FE50D1" w:rsidRPr="00CE11F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CE11FA">
              <w:rPr>
                <w:b/>
              </w:rPr>
              <w:t>640x480</w:t>
            </w:r>
          </w:p>
        </w:tc>
        <w:tc>
          <w:tcPr>
            <w:tcW w:w="669" w:type="pct"/>
            <w:vAlign w:val="center"/>
          </w:tcPr>
          <w:p w:rsidR="00FE50D1" w:rsidRPr="00CE11F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CE11FA">
              <w:rPr>
                <w:b/>
              </w:rPr>
              <w:t>800x600</w:t>
            </w:r>
          </w:p>
        </w:tc>
        <w:tc>
          <w:tcPr>
            <w:tcW w:w="744" w:type="pct"/>
            <w:vAlign w:val="center"/>
          </w:tcPr>
          <w:p w:rsidR="00FE50D1" w:rsidRPr="00CE11F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CE11FA">
              <w:rPr>
                <w:b/>
              </w:rPr>
              <w:t>1024x768</w:t>
            </w:r>
          </w:p>
        </w:tc>
        <w:tc>
          <w:tcPr>
            <w:tcW w:w="744" w:type="pct"/>
            <w:vAlign w:val="center"/>
          </w:tcPr>
          <w:p w:rsidR="00FE50D1" w:rsidRPr="00CE11F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CE11FA">
              <w:rPr>
                <w:b/>
              </w:rPr>
              <w:t>1280x960</w:t>
            </w:r>
          </w:p>
        </w:tc>
        <w:tc>
          <w:tcPr>
            <w:tcW w:w="653" w:type="pct"/>
            <w:vAlign w:val="center"/>
          </w:tcPr>
          <w:p w:rsidR="00FE50D1" w:rsidRPr="00CE11FA"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CE11FA">
              <w:rPr>
                <w:b/>
              </w:rPr>
              <w:t>Average</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rsidR="00FE50D1" w:rsidRDefault="00FE50D1" w:rsidP="00212526">
            <w:r>
              <w:t>Find</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3</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3.7</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9</w:t>
            </w:r>
          </w:p>
        </w:tc>
        <w:tc>
          <w:tcPr>
            <w:tcW w:w="74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7</w:t>
            </w:r>
          </w:p>
        </w:tc>
        <w:tc>
          <w:tcPr>
            <w:tcW w:w="74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c>
          <w:tcPr>
            <w:tcW w:w="653"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9</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rsidR="00FE50D1" w:rsidRDefault="00FE50D1" w:rsidP="00212526">
            <w:r>
              <w:t>Backtrack</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7</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4</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7</w:t>
            </w:r>
          </w:p>
        </w:tc>
        <w:tc>
          <w:tcPr>
            <w:tcW w:w="74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0</w:t>
            </w:r>
          </w:p>
        </w:tc>
        <w:tc>
          <w:tcPr>
            <w:tcW w:w="74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2.5</w:t>
            </w:r>
          </w:p>
        </w:tc>
        <w:tc>
          <w:tcPr>
            <w:tcW w:w="653"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6</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rsidR="00FE50D1" w:rsidRDefault="00FE50D1" w:rsidP="00212526">
            <w:r>
              <w:t>Back. Stage</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3</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3</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8</w:t>
            </w:r>
          </w:p>
        </w:tc>
        <w:tc>
          <w:tcPr>
            <w:tcW w:w="74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5</w:t>
            </w:r>
          </w:p>
        </w:tc>
        <w:tc>
          <w:tcPr>
            <w:tcW w:w="74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0</w:t>
            </w:r>
          </w:p>
        </w:tc>
        <w:tc>
          <w:tcPr>
            <w:tcW w:w="653"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4</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rsidR="00FE50D1" w:rsidRDefault="00FE50D1" w:rsidP="00212526">
            <w:r>
              <w:t>NMS</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4</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9</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6</w:t>
            </w:r>
          </w:p>
        </w:tc>
        <w:tc>
          <w:tcPr>
            <w:tcW w:w="74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0</w:t>
            </w:r>
          </w:p>
        </w:tc>
        <w:tc>
          <w:tcPr>
            <w:tcW w:w="74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6</w:t>
            </w:r>
          </w:p>
        </w:tc>
        <w:tc>
          <w:tcPr>
            <w:tcW w:w="653"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7</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852" w:type="pct"/>
            <w:vAlign w:val="center"/>
          </w:tcPr>
          <w:p w:rsidR="00FE50D1" w:rsidRDefault="00FE50D1" w:rsidP="00212526">
            <w:r>
              <w:t>TSM</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2</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4</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8</w:t>
            </w:r>
          </w:p>
        </w:tc>
        <w:tc>
          <w:tcPr>
            <w:tcW w:w="74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1</w:t>
            </w:r>
          </w:p>
        </w:tc>
        <w:tc>
          <w:tcPr>
            <w:tcW w:w="74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7</w:t>
            </w:r>
          </w:p>
        </w:tc>
        <w:tc>
          <w:tcPr>
            <w:tcW w:w="653"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0</w:t>
            </w:r>
          </w:p>
        </w:tc>
      </w:tr>
    </w:tbl>
    <w:p w:rsidR="00FE50D1" w:rsidRDefault="00FE50D1" w:rsidP="00FE50D1"/>
    <w:p w:rsidR="00FE50D1" w:rsidRPr="007E1AF3" w:rsidRDefault="00FE50D1" w:rsidP="007E1AF3">
      <w:pPr>
        <w:pStyle w:val="Paragraph"/>
      </w:pPr>
      <w:r w:rsidRPr="007E1AF3">
        <w:t xml:space="preserve">On the other hand the impact of the new version (v2.0) of the Find procedure as far as the memory consumption is much larger than the time one. In the </w:t>
      </w:r>
      <w:r w:rsidRPr="007E1AF3">
        <w:fldChar w:fldCharType="begin"/>
      </w:r>
      <w:r w:rsidRPr="007E1AF3">
        <w:instrText xml:space="preserve"> REF _Ref445923740 \h  \* MERGEFORMAT </w:instrText>
      </w:r>
      <w:r w:rsidRPr="007E1AF3">
        <w:fldChar w:fldCharType="separate"/>
      </w:r>
      <w:r w:rsidR="00411289" w:rsidRPr="00A22FAE">
        <w:t xml:space="preserve">Table </w:t>
      </w:r>
      <w:r w:rsidR="00411289">
        <w:t>87</w:t>
      </w:r>
      <w:r w:rsidRPr="007E1AF3">
        <w:fldChar w:fldCharType="end"/>
      </w:r>
      <w:r w:rsidRPr="007E1AF3">
        <w:t xml:space="preserve"> below the temporary memory consumption reduction is shown. As seen in this table the Find procedure temporary memory consumption is increased but this incremental caused a huge reduction in the temporary memory consumption of the Backtrack and NMS procedure as also the Backtrack stage and the temporary results. This is a great achievement as the Backtrack stage and the temporary results data constitute a large part of the total temporary memory consumption. As shown in the </w:t>
      </w:r>
      <w:r w:rsidRPr="007E1AF3">
        <w:fldChar w:fldCharType="begin"/>
      </w:r>
      <w:r w:rsidRPr="007E1AF3">
        <w:instrText xml:space="preserve"> REF _Ref445923740 \h  \* MERGEFORMAT </w:instrText>
      </w:r>
      <w:r w:rsidRPr="007E1AF3">
        <w:fldChar w:fldCharType="separate"/>
      </w:r>
      <w:r w:rsidR="00411289" w:rsidRPr="00A22FAE">
        <w:t xml:space="preserve">Table </w:t>
      </w:r>
      <w:r w:rsidR="00411289">
        <w:t>87</w:t>
      </w:r>
      <w:r w:rsidRPr="007E1AF3">
        <w:fldChar w:fldCharType="end"/>
      </w:r>
      <w:r w:rsidRPr="007E1AF3">
        <w:t xml:space="preserve"> the TSM algorithm temporary memory consumption is actually reduced about 45% by the usage of the new version of the Find procedure.</w:t>
      </w:r>
    </w:p>
    <w:tbl>
      <w:tblPr>
        <w:tblStyle w:val="5-6"/>
        <w:tblW w:w="5000" w:type="pct"/>
        <w:jc w:val="center"/>
        <w:tblCellMar>
          <w:top w:w="28" w:type="dxa"/>
          <w:bottom w:w="28" w:type="dxa"/>
        </w:tblCellMar>
        <w:tblLook w:val="04A0" w:firstRow="1" w:lastRow="0" w:firstColumn="1" w:lastColumn="0" w:noHBand="0" w:noVBand="1"/>
      </w:tblPr>
      <w:tblGrid>
        <w:gridCol w:w="1478"/>
        <w:gridCol w:w="1155"/>
        <w:gridCol w:w="1155"/>
        <w:gridCol w:w="1155"/>
        <w:gridCol w:w="1286"/>
        <w:gridCol w:w="1286"/>
        <w:gridCol w:w="1115"/>
      </w:tblGrid>
      <w:tr w:rsidR="00FE50D1" w:rsidRPr="005D0FA1" w:rsidTr="0021252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FE50D1" w:rsidRPr="00A22FAE" w:rsidRDefault="00FE50D1" w:rsidP="00212526">
            <w:pPr>
              <w:keepNext/>
              <w:jc w:val="center"/>
            </w:pPr>
            <w:bookmarkStart w:id="537" w:name="_Ref445923740"/>
            <w:bookmarkStart w:id="538" w:name="_Toc452153903"/>
            <w:r w:rsidRPr="00A22FAE">
              <w:t xml:space="preserve">Table </w:t>
            </w:r>
            <w:fldSimple w:instr=" SEQ Table \* ARABIC ">
              <w:r w:rsidR="00411289">
                <w:rPr>
                  <w:noProof/>
                </w:rPr>
                <w:t>87</w:t>
              </w:r>
            </w:fldSimple>
            <w:bookmarkEnd w:id="537"/>
            <w:r w:rsidRPr="00A22FAE">
              <w:t xml:space="preserve"> - Find v2.0 Impact on </w:t>
            </w:r>
            <w:r w:rsidR="00A22FAE" w:rsidRPr="00A22FAE">
              <w:t>TSM</w:t>
            </w:r>
            <w:r w:rsidR="003378E5">
              <w:t xml:space="preserve"> v3.2</w:t>
            </w:r>
            <w:r w:rsidR="00DD02CB">
              <w:t>.1</w:t>
            </w:r>
            <w:r w:rsidR="00A22FAE" w:rsidRPr="00A22FAE">
              <w:t xml:space="preserve"> </w:t>
            </w:r>
            <w:r w:rsidRPr="00A22FAE">
              <w:t>Memory Consumption</w:t>
            </w:r>
            <w:r w:rsidR="00DD02CB">
              <w:t xml:space="preserve"> (%)</w:t>
            </w:r>
            <w:bookmarkEnd w:id="538"/>
          </w:p>
        </w:tc>
      </w:tr>
      <w:tr w:rsidR="00FE50D1" w:rsidRPr="0013711B"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pPr>
              <w:keepNext/>
            </w:pPr>
          </w:p>
        </w:tc>
        <w:tc>
          <w:tcPr>
            <w:tcW w:w="669"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320x240</w:t>
            </w:r>
          </w:p>
        </w:tc>
        <w:tc>
          <w:tcPr>
            <w:tcW w:w="669"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640x480</w:t>
            </w:r>
          </w:p>
        </w:tc>
        <w:tc>
          <w:tcPr>
            <w:tcW w:w="669"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800x600</w:t>
            </w:r>
          </w:p>
        </w:tc>
        <w:tc>
          <w:tcPr>
            <w:tcW w:w="745"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1024x768</w:t>
            </w:r>
          </w:p>
        </w:tc>
        <w:tc>
          <w:tcPr>
            <w:tcW w:w="745"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1280x960</w:t>
            </w:r>
          </w:p>
        </w:tc>
        <w:tc>
          <w:tcPr>
            <w:tcW w:w="645"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Average</w:t>
            </w:r>
          </w:p>
        </w:tc>
      </w:tr>
      <w:tr w:rsidR="00FE50D1" w:rsidRPr="0013711B" w:rsidTr="00212526">
        <w:trPr>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r>
              <w:t>Find</w:t>
            </w:r>
          </w:p>
        </w:tc>
        <w:tc>
          <w:tcPr>
            <w:tcW w:w="669" w:type="pct"/>
            <w:vAlign w:val="center"/>
          </w:tcPr>
          <w:p w:rsidR="00FE50D1" w:rsidRPr="0013711B"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13711B">
              <w:rPr>
                <w:rFonts w:ascii="Calibri" w:hAnsi="Calibri"/>
                <w:color w:val="000000"/>
              </w:rPr>
              <w:t>50</w:t>
            </w:r>
            <w:r>
              <w:rPr>
                <w:rFonts w:ascii="Calibri" w:hAnsi="Calibri"/>
                <w:color w:val="000000"/>
              </w:rPr>
              <w:t>.0</w:t>
            </w:r>
          </w:p>
        </w:tc>
        <w:tc>
          <w:tcPr>
            <w:tcW w:w="669" w:type="pct"/>
            <w:vAlign w:val="center"/>
          </w:tcPr>
          <w:p w:rsidR="00FE50D1" w:rsidRPr="0013711B"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13711B">
              <w:rPr>
                <w:rFonts w:ascii="Calibri" w:hAnsi="Calibri"/>
                <w:color w:val="000000"/>
              </w:rPr>
              <w:t>50</w:t>
            </w:r>
            <w:r>
              <w:rPr>
                <w:rFonts w:ascii="Calibri" w:hAnsi="Calibri"/>
                <w:color w:val="000000"/>
              </w:rPr>
              <w:t>.0</w:t>
            </w:r>
          </w:p>
        </w:tc>
        <w:tc>
          <w:tcPr>
            <w:tcW w:w="669" w:type="pct"/>
            <w:vAlign w:val="center"/>
          </w:tcPr>
          <w:p w:rsidR="00FE50D1" w:rsidRPr="0013711B"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13711B">
              <w:rPr>
                <w:rFonts w:ascii="Calibri" w:hAnsi="Calibri"/>
                <w:color w:val="000000"/>
              </w:rPr>
              <w:t>50</w:t>
            </w:r>
            <w:r>
              <w:rPr>
                <w:rFonts w:ascii="Calibri" w:hAnsi="Calibri"/>
                <w:color w:val="000000"/>
              </w:rPr>
              <w:t>.0</w:t>
            </w:r>
          </w:p>
        </w:tc>
        <w:tc>
          <w:tcPr>
            <w:tcW w:w="745" w:type="pct"/>
            <w:vAlign w:val="center"/>
          </w:tcPr>
          <w:p w:rsidR="00FE50D1" w:rsidRPr="0013711B"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13711B">
              <w:rPr>
                <w:rFonts w:ascii="Calibri" w:hAnsi="Calibri"/>
                <w:color w:val="000000"/>
              </w:rPr>
              <w:t>50</w:t>
            </w:r>
            <w:r>
              <w:rPr>
                <w:rFonts w:ascii="Calibri" w:hAnsi="Calibri"/>
                <w:color w:val="000000"/>
              </w:rPr>
              <w:t>.0</w:t>
            </w:r>
          </w:p>
        </w:tc>
        <w:tc>
          <w:tcPr>
            <w:tcW w:w="745" w:type="pct"/>
            <w:vAlign w:val="center"/>
          </w:tcPr>
          <w:p w:rsidR="00FE50D1" w:rsidRPr="0013711B"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r w:rsidRPr="0013711B">
              <w:rPr>
                <w:rFonts w:ascii="Calibri" w:hAnsi="Calibri"/>
                <w:color w:val="000000"/>
              </w:rPr>
              <w:t>50</w:t>
            </w:r>
            <w:r>
              <w:rPr>
                <w:rFonts w:ascii="Calibri" w:hAnsi="Calibri"/>
                <w:color w:val="000000"/>
              </w:rPr>
              <w:t>.0</w:t>
            </w:r>
          </w:p>
        </w:tc>
        <w:tc>
          <w:tcPr>
            <w:tcW w:w="64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r>
              <w:t>Backtrack</w:t>
            </w:r>
          </w:p>
        </w:tc>
        <w:tc>
          <w:tcPr>
            <w:tcW w:w="669" w:type="pct"/>
            <w:vAlign w:val="center"/>
          </w:tcPr>
          <w:p w:rsidR="00FE50D1" w:rsidRPr="0013711B"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Pr="0013711B">
              <w:rPr>
                <w:rFonts w:ascii="Calibri" w:hAnsi="Calibri"/>
                <w:color w:val="000000"/>
              </w:rPr>
              <w:t>99</w:t>
            </w:r>
            <w:r>
              <w:rPr>
                <w:rFonts w:ascii="Calibri" w:hAnsi="Calibri"/>
                <w:color w:val="000000"/>
              </w:rPr>
              <w:t>.</w:t>
            </w:r>
            <w:r w:rsidRPr="0013711B">
              <w:rPr>
                <w:rFonts w:ascii="Calibri" w:hAnsi="Calibri"/>
                <w:color w:val="000000"/>
              </w:rPr>
              <w:t>8</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7</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7</w:t>
            </w:r>
          </w:p>
        </w:tc>
        <w:tc>
          <w:tcPr>
            <w:tcW w:w="7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7</w:t>
            </w:r>
          </w:p>
        </w:tc>
        <w:tc>
          <w:tcPr>
            <w:tcW w:w="7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7</w:t>
            </w:r>
          </w:p>
        </w:tc>
        <w:tc>
          <w:tcPr>
            <w:tcW w:w="6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7</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r>
              <w:t>Back. Stage</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1</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1</w:t>
            </w:r>
          </w:p>
        </w:tc>
        <w:tc>
          <w:tcPr>
            <w:tcW w:w="669" w:type="pct"/>
            <w:vAlign w:val="center"/>
          </w:tcPr>
          <w:p w:rsidR="00FE50D1" w:rsidRPr="0008085D"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1</w:t>
            </w:r>
          </w:p>
        </w:tc>
        <w:tc>
          <w:tcPr>
            <w:tcW w:w="74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0</w:t>
            </w:r>
          </w:p>
        </w:tc>
        <w:tc>
          <w:tcPr>
            <w:tcW w:w="74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0</w:t>
            </w:r>
          </w:p>
        </w:tc>
        <w:tc>
          <w:tcPr>
            <w:tcW w:w="64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1</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r>
              <w:t>NMS</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7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7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6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r>
              <w:t>Results</w:t>
            </w:r>
          </w:p>
        </w:tc>
        <w:tc>
          <w:tcPr>
            <w:tcW w:w="669"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7</w:t>
            </w:r>
          </w:p>
        </w:tc>
        <w:tc>
          <w:tcPr>
            <w:tcW w:w="669" w:type="pct"/>
            <w:vAlign w:val="center"/>
          </w:tcPr>
          <w:p w:rsidR="00FE50D1" w:rsidRPr="0008085D"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7</w:t>
            </w:r>
          </w:p>
        </w:tc>
        <w:tc>
          <w:tcPr>
            <w:tcW w:w="669" w:type="pct"/>
            <w:vAlign w:val="center"/>
          </w:tcPr>
          <w:p w:rsidR="00FE50D1" w:rsidRPr="0008085D"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7</w:t>
            </w:r>
          </w:p>
        </w:tc>
        <w:tc>
          <w:tcPr>
            <w:tcW w:w="745" w:type="pct"/>
            <w:vAlign w:val="center"/>
          </w:tcPr>
          <w:p w:rsidR="00FE50D1" w:rsidRPr="0008085D"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7</w:t>
            </w:r>
          </w:p>
        </w:tc>
        <w:tc>
          <w:tcPr>
            <w:tcW w:w="74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7</w:t>
            </w:r>
          </w:p>
        </w:tc>
        <w:tc>
          <w:tcPr>
            <w:tcW w:w="64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7</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7" w:type="pct"/>
            <w:vAlign w:val="center"/>
          </w:tcPr>
          <w:p w:rsidR="00FE50D1" w:rsidRDefault="00FE50D1" w:rsidP="00212526">
            <w:r>
              <w:t>TSM v3.2.1</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7</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8</w:t>
            </w:r>
          </w:p>
        </w:tc>
        <w:tc>
          <w:tcPr>
            <w:tcW w:w="669"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7</w:t>
            </w:r>
          </w:p>
        </w:tc>
        <w:tc>
          <w:tcPr>
            <w:tcW w:w="7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7</w:t>
            </w:r>
          </w:p>
        </w:tc>
        <w:tc>
          <w:tcPr>
            <w:tcW w:w="7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5</w:t>
            </w:r>
          </w:p>
        </w:tc>
        <w:tc>
          <w:tcPr>
            <w:tcW w:w="64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5</w:t>
            </w:r>
          </w:p>
        </w:tc>
      </w:tr>
    </w:tbl>
    <w:p w:rsidR="00FE50D1" w:rsidRDefault="00FE50D1" w:rsidP="00FE50D1"/>
    <w:p w:rsidR="00FE50D1" w:rsidRDefault="00FE50D1" w:rsidP="00FE50D1">
      <w:pPr>
        <w:pStyle w:val="Paragraph"/>
      </w:pPr>
      <w:r>
        <w:t xml:space="preserve">As far as the maximum memory consumption, as seen in </w:t>
      </w:r>
      <w:r>
        <w:fldChar w:fldCharType="begin"/>
      </w:r>
      <w:r>
        <w:instrText xml:space="preserve"> REF _Ref445923775 \h  \* MERGEFORMAT </w:instrText>
      </w:r>
      <w:r>
        <w:fldChar w:fldCharType="separate"/>
      </w:r>
      <w:r w:rsidR="00411289" w:rsidRPr="00411289">
        <w:rPr>
          <w:b/>
        </w:rPr>
        <w:t xml:space="preserve">Table </w:t>
      </w:r>
      <w:r w:rsidR="00411289" w:rsidRPr="00411289">
        <w:rPr>
          <w:b/>
          <w:noProof/>
        </w:rPr>
        <w:t>88</w:t>
      </w:r>
      <w:r>
        <w:fldChar w:fldCharType="end"/>
      </w:r>
      <w:r>
        <w:t xml:space="preserve"> below, is reduced by about </w:t>
      </w:r>
      <w:r w:rsidRPr="001C5A2F">
        <w:t>61.5</w:t>
      </w:r>
      <w:r>
        <w:t xml:space="preserve">% as a result of the Backtrack stage </w:t>
      </w:r>
      <w:r w:rsidRPr="001C5A2F">
        <w:t>99</w:t>
      </w:r>
      <w:r>
        <w:t>% reduction. The Backtrack stage was one of the main participants at the maximum memory consumption formation and limiting its memory consumption the whole algorithms maximum memory consumption is affected. In addition to that the Results cache size reduction and the precocious rejection of the overlapping detection cause also a reduction of the impact of it over the maximum memory consumption. As seen in the table, the analogous of the default size result cache can cause about 1% incremental on the algorithm’s maximum memory consumption.</w:t>
      </w:r>
    </w:p>
    <w:tbl>
      <w:tblPr>
        <w:tblStyle w:val="5-6"/>
        <w:tblW w:w="5000" w:type="pct"/>
        <w:jc w:val="center"/>
        <w:tblCellMar>
          <w:top w:w="28" w:type="dxa"/>
          <w:bottom w:w="28" w:type="dxa"/>
        </w:tblCellMar>
        <w:tblLook w:val="04A0" w:firstRow="1" w:lastRow="0" w:firstColumn="1" w:lastColumn="0" w:noHBand="0" w:noVBand="1"/>
      </w:tblPr>
      <w:tblGrid>
        <w:gridCol w:w="1712"/>
        <w:gridCol w:w="1036"/>
        <w:gridCol w:w="1036"/>
        <w:gridCol w:w="1153"/>
        <w:gridCol w:w="1153"/>
        <w:gridCol w:w="1270"/>
        <w:gridCol w:w="1270"/>
      </w:tblGrid>
      <w:tr w:rsidR="00FE50D1" w:rsidRPr="005D0FA1" w:rsidTr="0021252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FE50D1" w:rsidRPr="00A22FAE" w:rsidRDefault="00FE50D1" w:rsidP="00212526">
            <w:pPr>
              <w:keepNext/>
              <w:jc w:val="center"/>
            </w:pPr>
            <w:bookmarkStart w:id="539" w:name="_Ref445923775"/>
            <w:bookmarkStart w:id="540" w:name="_Toc452153904"/>
            <w:r w:rsidRPr="00A22FAE">
              <w:lastRenderedPageBreak/>
              <w:t xml:space="preserve">Table </w:t>
            </w:r>
            <w:fldSimple w:instr=" SEQ Table \* ARABIC ">
              <w:r w:rsidR="00411289">
                <w:rPr>
                  <w:noProof/>
                </w:rPr>
                <w:t>88</w:t>
              </w:r>
            </w:fldSimple>
            <w:bookmarkEnd w:id="539"/>
            <w:r w:rsidRPr="00A22FAE">
              <w:t xml:space="preserve"> - Find v2.0 Maximum Memory Consumption Impact</w:t>
            </w:r>
            <w:r w:rsidR="003378E5">
              <w:t xml:space="preserve"> on TSM v3.2</w:t>
            </w:r>
            <w:r w:rsidR="00DD02CB">
              <w:t>.1 (%)</w:t>
            </w:r>
            <w:bookmarkEnd w:id="540"/>
          </w:p>
        </w:tc>
      </w:tr>
      <w:tr w:rsidR="00FE50D1" w:rsidRPr="0013711B"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Default="00FE50D1" w:rsidP="00212526">
            <w:pPr>
              <w:keepNext/>
              <w:jc w:val="center"/>
            </w:pPr>
          </w:p>
        </w:tc>
        <w:tc>
          <w:tcPr>
            <w:tcW w:w="600"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320x240</w:t>
            </w:r>
          </w:p>
        </w:tc>
        <w:tc>
          <w:tcPr>
            <w:tcW w:w="600"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640x480</w:t>
            </w:r>
          </w:p>
        </w:tc>
        <w:tc>
          <w:tcPr>
            <w:tcW w:w="668"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800x600</w:t>
            </w:r>
          </w:p>
        </w:tc>
        <w:tc>
          <w:tcPr>
            <w:tcW w:w="668"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1024x768</w:t>
            </w:r>
          </w:p>
        </w:tc>
        <w:tc>
          <w:tcPr>
            <w:tcW w:w="736"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1280x960</w:t>
            </w:r>
          </w:p>
        </w:tc>
        <w:tc>
          <w:tcPr>
            <w:tcW w:w="735" w:type="pct"/>
            <w:vAlign w:val="center"/>
          </w:tcPr>
          <w:p w:rsidR="00FE50D1" w:rsidRPr="005D0FA1"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5D0FA1">
              <w:rPr>
                <w:b/>
              </w:rPr>
              <w:t>Average</w:t>
            </w:r>
          </w:p>
        </w:tc>
      </w:tr>
      <w:tr w:rsidR="00FE50D1" w:rsidRPr="0013711B" w:rsidTr="00212526">
        <w:trPr>
          <w:jc w:val="center"/>
        </w:trPr>
        <w:tc>
          <w:tcPr>
            <w:cnfStyle w:val="001000000000" w:firstRow="0" w:lastRow="0" w:firstColumn="1" w:lastColumn="0" w:oddVBand="0" w:evenVBand="0" w:oddHBand="0" w:evenHBand="0" w:firstRowFirstColumn="0" w:firstRowLastColumn="0" w:lastRowFirstColumn="0" w:lastRowLastColumn="0"/>
            <w:tcW w:w="992" w:type="pct"/>
            <w:vMerge w:val="restart"/>
            <w:vAlign w:val="center"/>
          </w:tcPr>
          <w:p w:rsidR="00FE50D1" w:rsidRDefault="00DD02CB" w:rsidP="00212526">
            <w:r>
              <w:t>TSM v3.2.1</w:t>
            </w:r>
          </w:p>
        </w:tc>
        <w:tc>
          <w:tcPr>
            <w:tcW w:w="600" w:type="pct"/>
            <w:vAlign w:val="center"/>
          </w:tcPr>
          <w:p w:rsidR="00FE50D1" w:rsidRPr="00BC04C3"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 Mb</w:t>
            </w:r>
          </w:p>
        </w:tc>
        <w:tc>
          <w:tcPr>
            <w:tcW w:w="600" w:type="pct"/>
            <w:vAlign w:val="center"/>
          </w:tcPr>
          <w:p w:rsidR="00FE50D1" w:rsidRPr="00BC04C3"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 Mb</w:t>
            </w:r>
          </w:p>
        </w:tc>
        <w:tc>
          <w:tcPr>
            <w:tcW w:w="668" w:type="pct"/>
            <w:vAlign w:val="center"/>
          </w:tcPr>
          <w:p w:rsidR="00FE50D1" w:rsidRPr="00BC04C3"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 Mb</w:t>
            </w:r>
          </w:p>
        </w:tc>
        <w:tc>
          <w:tcPr>
            <w:tcW w:w="668" w:type="pct"/>
            <w:vAlign w:val="center"/>
          </w:tcPr>
          <w:p w:rsidR="00FE50D1" w:rsidRPr="00BC04C3"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2 Mb</w:t>
            </w:r>
          </w:p>
        </w:tc>
        <w:tc>
          <w:tcPr>
            <w:tcW w:w="736" w:type="pct"/>
            <w:vAlign w:val="center"/>
          </w:tcPr>
          <w:p w:rsidR="00FE50D1" w:rsidRPr="00BC04C3"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0 Mb</w:t>
            </w:r>
          </w:p>
        </w:tc>
        <w:tc>
          <w:tcPr>
            <w:tcW w:w="73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FE50D1" w:rsidRPr="0013711B"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Merge/>
            <w:vAlign w:val="center"/>
          </w:tcPr>
          <w:p w:rsidR="00FE50D1" w:rsidRDefault="00FE50D1" w:rsidP="00212526"/>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4</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7</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9</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0</w:t>
            </w:r>
          </w:p>
        </w:tc>
        <w:tc>
          <w:tcPr>
            <w:tcW w:w="73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1</w:t>
            </w:r>
          </w:p>
        </w:tc>
        <w:tc>
          <w:tcPr>
            <w:tcW w:w="73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6</w:t>
            </w:r>
          </w:p>
        </w:tc>
      </w:tr>
      <w:tr w:rsidR="00FE50D1" w:rsidRPr="0009374E" w:rsidTr="00212526">
        <w:trPr>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Pr="001C5A2F" w:rsidRDefault="00FE50D1" w:rsidP="00212526">
            <w:pPr>
              <w:rPr>
                <w:rFonts w:ascii="Calibri" w:hAnsi="Calibri"/>
              </w:rPr>
            </w:pPr>
            <w:r>
              <w:rPr>
                <w:rFonts w:ascii="Calibri" w:hAnsi="Calibri"/>
              </w:rPr>
              <w:t>Conv. Stage</w:t>
            </w:r>
          </w:p>
        </w:tc>
        <w:tc>
          <w:tcPr>
            <w:tcW w:w="600" w:type="pct"/>
            <w:vAlign w:val="center"/>
          </w:tcPr>
          <w:p w:rsidR="00FE50D1" w:rsidRPr="0009374E" w:rsidRDefault="00FE50D1" w:rsidP="00212526">
            <w:pPr>
              <w:tabs>
                <w:tab w:val="left" w:pos="240"/>
                <w:tab w:val="center" w:pos="490"/>
              </w:tabs>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600" w:type="pct"/>
            <w:vAlign w:val="center"/>
          </w:tcPr>
          <w:p w:rsidR="00FE50D1" w:rsidRPr="0009374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668" w:type="pct"/>
            <w:vAlign w:val="center"/>
          </w:tcPr>
          <w:p w:rsidR="00FE50D1" w:rsidRPr="0009374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668" w:type="pct"/>
            <w:vAlign w:val="center"/>
          </w:tcPr>
          <w:p w:rsidR="00FE50D1" w:rsidRPr="0009374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736" w:type="pct"/>
            <w:vAlign w:val="center"/>
          </w:tcPr>
          <w:p w:rsidR="00FE50D1" w:rsidRPr="0009374E"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735" w:type="pct"/>
            <w:vAlign w:val="center"/>
          </w:tcPr>
          <w:p w:rsidR="00FE50D1" w:rsidRPr="00E4326A"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r>
      <w:tr w:rsidR="00FE50D1" w:rsidRPr="0009374E"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Pr="001C5A2F" w:rsidRDefault="00FE50D1" w:rsidP="00212526">
            <w:pPr>
              <w:rPr>
                <w:rFonts w:ascii="Calibri" w:hAnsi="Calibri"/>
              </w:rPr>
            </w:pPr>
            <w:r w:rsidRPr="0009374E">
              <w:rPr>
                <w:rFonts w:ascii="Calibri" w:hAnsi="Calibri"/>
              </w:rPr>
              <w:t xml:space="preserve">DT </w:t>
            </w:r>
            <w:r w:rsidRPr="001C5A2F">
              <w:rPr>
                <w:rFonts w:ascii="Calibri" w:hAnsi="Calibri"/>
              </w:rPr>
              <w:t>Stage</w:t>
            </w:r>
          </w:p>
        </w:tc>
        <w:tc>
          <w:tcPr>
            <w:tcW w:w="600" w:type="pct"/>
            <w:vAlign w:val="center"/>
          </w:tcPr>
          <w:p w:rsidR="00FE50D1" w:rsidRPr="0009374E"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600" w:type="pct"/>
            <w:vAlign w:val="center"/>
          </w:tcPr>
          <w:p w:rsidR="00FE50D1" w:rsidRPr="0009374E" w:rsidRDefault="00FE50D1" w:rsidP="00212526">
            <w:pPr>
              <w:tabs>
                <w:tab w:val="left" w:pos="240"/>
                <w:tab w:val="center" w:pos="490"/>
              </w:tabs>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668" w:type="pct"/>
            <w:vAlign w:val="center"/>
          </w:tcPr>
          <w:p w:rsidR="00FE50D1" w:rsidRPr="0009374E" w:rsidRDefault="00FE50D1" w:rsidP="00212526">
            <w:pPr>
              <w:tabs>
                <w:tab w:val="left" w:pos="240"/>
                <w:tab w:val="center" w:pos="490"/>
              </w:tabs>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668" w:type="pct"/>
            <w:vAlign w:val="center"/>
          </w:tcPr>
          <w:p w:rsidR="00FE50D1" w:rsidRPr="0009374E" w:rsidRDefault="00FE50D1" w:rsidP="00212526">
            <w:pPr>
              <w:tabs>
                <w:tab w:val="left" w:pos="240"/>
                <w:tab w:val="center" w:pos="490"/>
              </w:tabs>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736" w:type="pct"/>
            <w:vAlign w:val="center"/>
          </w:tcPr>
          <w:p w:rsidR="00FE50D1" w:rsidRPr="0009374E" w:rsidRDefault="00FE50D1" w:rsidP="00212526">
            <w:pPr>
              <w:tabs>
                <w:tab w:val="left" w:pos="240"/>
                <w:tab w:val="center" w:pos="490"/>
              </w:tabs>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9374E">
              <w:rPr>
                <w:rFonts w:ascii="Calibri" w:hAnsi="Calibri"/>
                <w:color w:val="000000"/>
              </w:rPr>
              <w:t>0</w:t>
            </w:r>
          </w:p>
        </w:tc>
        <w:tc>
          <w:tcPr>
            <w:tcW w:w="735" w:type="pct"/>
            <w:vAlign w:val="center"/>
          </w:tcPr>
          <w:p w:rsidR="00FE50D1" w:rsidRPr="0009374E" w:rsidRDefault="00FE50D1" w:rsidP="00212526">
            <w:pPr>
              <w:tabs>
                <w:tab w:val="left" w:pos="240"/>
                <w:tab w:val="center" w:pos="490"/>
              </w:tabs>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09374E">
              <w:rPr>
                <w:rFonts w:ascii="Calibri" w:hAnsi="Calibri"/>
                <w:color w:val="000000"/>
              </w:rPr>
              <w:t>0</w:t>
            </w:r>
          </w:p>
        </w:tc>
      </w:tr>
      <w:tr w:rsidR="00FE50D1" w:rsidRPr="0009374E" w:rsidTr="00212526">
        <w:trPr>
          <w:jc w:val="center"/>
        </w:trPr>
        <w:tc>
          <w:tcPr>
            <w:cnfStyle w:val="001000000000" w:firstRow="0" w:lastRow="0" w:firstColumn="1" w:lastColumn="0" w:oddVBand="0" w:evenVBand="0" w:oddHBand="0" w:evenHBand="0" w:firstRowFirstColumn="0" w:firstRowLastColumn="0" w:lastRowFirstColumn="0" w:lastRowLastColumn="0"/>
            <w:tcW w:w="992" w:type="pct"/>
            <w:vMerge w:val="restart"/>
            <w:vAlign w:val="center"/>
          </w:tcPr>
          <w:p w:rsidR="00FE50D1" w:rsidRPr="001C5A2F" w:rsidRDefault="00FE50D1" w:rsidP="00212526">
            <w:pPr>
              <w:rPr>
                <w:rFonts w:ascii="Calibri" w:hAnsi="Calibri"/>
              </w:rPr>
            </w:pPr>
            <w:r w:rsidRPr="001C5A2F">
              <w:rPr>
                <w:rFonts w:ascii="Calibri" w:hAnsi="Calibri"/>
              </w:rPr>
              <w:t>Backtrack Stage</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9</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0</w:t>
            </w:r>
          </w:p>
        </w:tc>
        <w:tc>
          <w:tcPr>
            <w:tcW w:w="736"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0</w:t>
            </w:r>
          </w:p>
        </w:tc>
        <w:tc>
          <w:tcPr>
            <w:tcW w:w="73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3</w:t>
            </w:r>
          </w:p>
        </w:tc>
      </w:tr>
      <w:tr w:rsidR="00FE50D1" w:rsidRPr="0009374E"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Merge/>
            <w:vAlign w:val="center"/>
          </w:tcPr>
          <w:p w:rsidR="00FE50D1" w:rsidRPr="0009374E" w:rsidRDefault="00FE50D1" w:rsidP="00212526">
            <w:pPr>
              <w:rPr>
                <w:rFonts w:ascii="Calibri" w:hAnsi="Calibri"/>
              </w:rPr>
            </w:pP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4</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c>
          <w:tcPr>
            <w:tcW w:w="73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c>
          <w:tcPr>
            <w:tcW w:w="73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r>
      <w:tr w:rsidR="00FE50D1" w:rsidRPr="0009374E" w:rsidTr="00212526">
        <w:trPr>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Pr="001C5A2F" w:rsidRDefault="00FE50D1" w:rsidP="00212526">
            <w:pPr>
              <w:rPr>
                <w:rFonts w:ascii="Calibri" w:hAnsi="Calibri"/>
              </w:rPr>
            </w:pPr>
            <w:r>
              <w:rPr>
                <w:rFonts w:ascii="Calibri" w:hAnsi="Calibri"/>
              </w:rPr>
              <w:t>F.</w:t>
            </w:r>
            <w:r w:rsidRPr="001C5A2F">
              <w:rPr>
                <w:rFonts w:ascii="Calibri" w:hAnsi="Calibri"/>
              </w:rPr>
              <w:t xml:space="preserve"> Responses</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8</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0</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5</w:t>
            </w:r>
          </w:p>
        </w:tc>
        <w:tc>
          <w:tcPr>
            <w:tcW w:w="736"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6</w:t>
            </w:r>
          </w:p>
        </w:tc>
        <w:tc>
          <w:tcPr>
            <w:tcW w:w="73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8</w:t>
            </w:r>
          </w:p>
        </w:tc>
      </w:tr>
      <w:tr w:rsidR="00FE50D1" w:rsidRPr="0009374E"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Pr="001C5A2F" w:rsidRDefault="00FE50D1" w:rsidP="00212526">
            <w:pPr>
              <w:rPr>
                <w:rFonts w:ascii="Calibri" w:hAnsi="Calibri"/>
              </w:rPr>
            </w:pPr>
            <w:r w:rsidRPr="0009374E">
              <w:rPr>
                <w:rFonts w:ascii="Calibri" w:hAnsi="Calibri"/>
              </w:rPr>
              <w:t xml:space="preserve">DT </w:t>
            </w:r>
            <w:r w:rsidRPr="001C5A2F">
              <w:rPr>
                <w:rFonts w:ascii="Calibri" w:hAnsi="Calibri"/>
              </w:rPr>
              <w:t>Score</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2</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1</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5</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8</w:t>
            </w:r>
          </w:p>
        </w:tc>
        <w:tc>
          <w:tcPr>
            <w:tcW w:w="73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0</w:t>
            </w:r>
          </w:p>
        </w:tc>
        <w:tc>
          <w:tcPr>
            <w:tcW w:w="73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9</w:t>
            </w:r>
          </w:p>
        </w:tc>
      </w:tr>
      <w:tr w:rsidR="00FE50D1" w:rsidRPr="0009374E" w:rsidTr="00212526">
        <w:trPr>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Pr="001C5A2F" w:rsidRDefault="00FE50D1" w:rsidP="00212526">
            <w:pPr>
              <w:rPr>
                <w:rFonts w:ascii="Calibri" w:hAnsi="Calibri"/>
              </w:rPr>
            </w:pPr>
            <w:r>
              <w:rPr>
                <w:rFonts w:ascii="Calibri" w:hAnsi="Calibri"/>
              </w:rPr>
              <w:t xml:space="preserve">Image </w:t>
            </w:r>
            <w:r w:rsidRPr="001C5A2F">
              <w:rPr>
                <w:rFonts w:ascii="Calibri" w:hAnsi="Calibri"/>
              </w:rPr>
              <w:t>Pyramid</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w:t>
            </w:r>
          </w:p>
        </w:tc>
        <w:tc>
          <w:tcPr>
            <w:tcW w:w="736"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w:t>
            </w:r>
          </w:p>
        </w:tc>
        <w:tc>
          <w:tcPr>
            <w:tcW w:w="73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Align w:val="center"/>
          </w:tcPr>
          <w:p w:rsidR="00FE50D1" w:rsidRPr="001C5A2F" w:rsidRDefault="00FE50D1" w:rsidP="00212526">
            <w:pPr>
              <w:rPr>
                <w:rFonts w:ascii="Calibri" w:hAnsi="Calibri"/>
              </w:rPr>
            </w:pPr>
            <w:r w:rsidRPr="001C5A2F">
              <w:rPr>
                <w:rFonts w:ascii="Calibri" w:hAnsi="Calibri"/>
              </w:rPr>
              <w:t>Others</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8</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5</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6</w:t>
            </w:r>
          </w:p>
        </w:tc>
        <w:tc>
          <w:tcPr>
            <w:tcW w:w="73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5</w:t>
            </w:r>
          </w:p>
        </w:tc>
        <w:tc>
          <w:tcPr>
            <w:tcW w:w="73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7</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992" w:type="pct"/>
            <w:vMerge w:val="restart"/>
            <w:vAlign w:val="center"/>
          </w:tcPr>
          <w:p w:rsidR="00FE50D1" w:rsidRPr="001C5A2F" w:rsidRDefault="00FE50D1" w:rsidP="00212526">
            <w:pPr>
              <w:rPr>
                <w:rFonts w:ascii="Calibri" w:hAnsi="Calibri"/>
              </w:rPr>
            </w:pPr>
            <w:r w:rsidRPr="001C5A2F">
              <w:rPr>
                <w:rFonts w:ascii="Calibri" w:hAnsi="Calibri"/>
              </w:rPr>
              <w:t>Results Cache (200)</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2</w:t>
            </w:r>
          </w:p>
        </w:tc>
        <w:tc>
          <w:tcPr>
            <w:tcW w:w="600"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2</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3</w:t>
            </w:r>
          </w:p>
        </w:tc>
        <w:tc>
          <w:tcPr>
            <w:tcW w:w="668"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5</w:t>
            </w:r>
          </w:p>
        </w:tc>
        <w:tc>
          <w:tcPr>
            <w:tcW w:w="736"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9</w:t>
            </w:r>
          </w:p>
        </w:tc>
        <w:tc>
          <w:tcPr>
            <w:tcW w:w="73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8</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pct"/>
            <w:vMerge/>
            <w:vAlign w:val="center"/>
          </w:tcPr>
          <w:p w:rsidR="00FE50D1" w:rsidRDefault="00FE50D1" w:rsidP="00212526">
            <w:pPr>
              <w:jc w:val="center"/>
              <w:rPr>
                <w:rFonts w:ascii="Calibri" w:hAnsi="Calibri"/>
                <w:color w:val="000000"/>
              </w:rPr>
            </w:pP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9</w:t>
            </w:r>
          </w:p>
        </w:tc>
        <w:tc>
          <w:tcPr>
            <w:tcW w:w="600"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668"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736"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0</w:t>
            </w:r>
          </w:p>
        </w:tc>
        <w:tc>
          <w:tcPr>
            <w:tcW w:w="73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2</w:t>
            </w:r>
          </w:p>
        </w:tc>
      </w:tr>
    </w:tbl>
    <w:p w:rsidR="00FE50D1" w:rsidRDefault="00FE50D1" w:rsidP="00FE50D1"/>
    <w:p w:rsidR="00FE50D1" w:rsidRDefault="00FE50D1" w:rsidP="00FE50D1">
      <w:pPr>
        <w:pStyle w:val="Paragraph"/>
      </w:pPr>
      <w:r>
        <w:t xml:space="preserve">As is visible in the </w:t>
      </w:r>
      <w:r>
        <w:fldChar w:fldCharType="begin"/>
      </w:r>
      <w:r>
        <w:instrText xml:space="preserve"> REF _Ref445923804 \h  \* MERGEFORMAT </w:instrText>
      </w:r>
      <w:r>
        <w:fldChar w:fldCharType="separate"/>
      </w:r>
      <w:r w:rsidR="00411289" w:rsidRPr="005D0FA1">
        <w:t xml:space="preserve">Diagram </w:t>
      </w:r>
      <w:r w:rsidR="00411289">
        <w:rPr>
          <w:noProof/>
        </w:rPr>
        <w:t>50</w:t>
      </w:r>
      <w:r>
        <w:fldChar w:fldCharType="end"/>
      </w:r>
      <w:r>
        <w:t xml:space="preserve"> below the main modulators of the algorithm’s maximum memory are the Filters Responses and the DT scores. These two data structure hold about the 91.5% of the algorithm’s maximum memory consumption (the 96% on the 2.2.2 version!). These two data structure are very critical and their data cannot be reduced. The version 2.0 of the Find procedure has managed to reach the maximum memory consumption to a floor with no ability for further significant reduction.</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594"/>
        <w:gridCol w:w="4046"/>
      </w:tblGrid>
      <w:tr w:rsidR="00FE50D1" w:rsidTr="00212526">
        <w:trPr>
          <w:jc w:val="center"/>
        </w:trPr>
        <w:tc>
          <w:tcPr>
            <w:tcW w:w="0" w:type="auto"/>
            <w:vAlign w:val="center"/>
          </w:tcPr>
          <w:p w:rsidR="00FE50D1" w:rsidRDefault="00FE50D1" w:rsidP="00212526">
            <w:pPr>
              <w:pStyle w:val="Imagetable"/>
            </w:pPr>
            <w:r>
              <w:drawing>
                <wp:inline distT="0" distB="0" distL="0" distR="0" wp14:anchorId="27769AD0" wp14:editId="0C1DD6D0">
                  <wp:extent cx="2880000" cy="1943100"/>
                  <wp:effectExtent l="0" t="0" r="0" b="0"/>
                  <wp:docPr id="106" name="Γράφημα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tc>
        <w:tc>
          <w:tcPr>
            <w:tcW w:w="0" w:type="auto"/>
          </w:tcPr>
          <w:p w:rsidR="00FE50D1" w:rsidRDefault="00FE50D1" w:rsidP="00212526">
            <w:pPr>
              <w:pStyle w:val="Imagetable"/>
            </w:pPr>
            <w:r>
              <w:drawing>
                <wp:inline distT="0" distB="0" distL="0" distR="0" wp14:anchorId="6FC69458" wp14:editId="3035E94F">
                  <wp:extent cx="2520000" cy="1944000"/>
                  <wp:effectExtent l="0" t="0" r="0" b="0"/>
                  <wp:docPr id="107" name="Γράφημα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tc>
      </w:tr>
      <w:tr w:rsidR="00FE50D1" w:rsidRPr="005D0FA1" w:rsidTr="00212526">
        <w:trPr>
          <w:jc w:val="center"/>
        </w:trPr>
        <w:tc>
          <w:tcPr>
            <w:tcW w:w="0" w:type="auto"/>
            <w:vAlign w:val="center"/>
          </w:tcPr>
          <w:p w:rsidR="00FE50D1" w:rsidRDefault="00FE50D1" w:rsidP="00DD02CB">
            <w:pPr>
              <w:pStyle w:val="Captions"/>
            </w:pPr>
            <w:bookmarkStart w:id="541" w:name="_Ref445923804"/>
            <w:bookmarkStart w:id="542" w:name="_Toc452154042"/>
            <w:r w:rsidRPr="005D0FA1">
              <w:t xml:space="preserve">Diagram </w:t>
            </w:r>
            <w:fldSimple w:instr=" SEQ Diagram \* ARABIC ">
              <w:r w:rsidR="00411289">
                <w:rPr>
                  <w:noProof/>
                </w:rPr>
                <w:t>50</w:t>
              </w:r>
            </w:fldSimple>
            <w:bookmarkEnd w:id="541"/>
            <w:r>
              <w:t xml:space="preserve"> - TSM </w:t>
            </w:r>
            <w:r w:rsidR="00A22FAE">
              <w:t>v3.2.</w:t>
            </w:r>
            <w:r w:rsidR="00DD02CB">
              <w:t>2</w:t>
            </w:r>
            <w:r w:rsidR="00A22FAE">
              <w:t xml:space="preserve"> </w:t>
            </w:r>
            <w:r>
              <w:t>Maximum Memory Consumption per Image</w:t>
            </w:r>
            <w:bookmarkEnd w:id="542"/>
          </w:p>
        </w:tc>
        <w:tc>
          <w:tcPr>
            <w:tcW w:w="0" w:type="auto"/>
          </w:tcPr>
          <w:p w:rsidR="00FE50D1" w:rsidRDefault="00FE50D1" w:rsidP="00DD02CB">
            <w:pPr>
              <w:pStyle w:val="Captions"/>
            </w:pPr>
            <w:bookmarkStart w:id="543" w:name="_Toc452154043"/>
            <w:r w:rsidRPr="005D0FA1">
              <w:t xml:space="preserve">Diagram </w:t>
            </w:r>
            <w:fldSimple w:instr=" SEQ Diagram \* ARABIC ">
              <w:r w:rsidR="00411289">
                <w:rPr>
                  <w:noProof/>
                </w:rPr>
                <w:t>51</w:t>
              </w:r>
            </w:fldSimple>
            <w:r>
              <w:t xml:space="preserve"> - TSM </w:t>
            </w:r>
            <w:r w:rsidR="003378E5">
              <w:t>v3.2.</w:t>
            </w:r>
            <w:r w:rsidR="00DD02CB">
              <w:t>2</w:t>
            </w:r>
            <w:r w:rsidR="003378E5">
              <w:t xml:space="preserve"> </w:t>
            </w:r>
            <w:r>
              <w:t>Max</w:t>
            </w:r>
            <w:r w:rsidR="00DD02CB">
              <w:t>imum</w:t>
            </w:r>
            <w:r>
              <w:t xml:space="preserve"> Memory Profilin</w:t>
            </w:r>
            <w:r w:rsidR="003378E5">
              <w:t>g</w:t>
            </w:r>
            <w:bookmarkEnd w:id="543"/>
          </w:p>
        </w:tc>
      </w:tr>
    </w:tbl>
    <w:p w:rsidR="00FE50D1" w:rsidRDefault="00FE50D1" w:rsidP="00FE50D1">
      <w:pPr>
        <w:pStyle w:val="Paragraph"/>
      </w:pPr>
      <w:r>
        <w:t xml:space="preserve">By the time the maximum memory consumption of the TSM algorithm is formed almost at all by predictable known parameters it can be easily predicted with a simple function as the </w:t>
      </w:r>
      <w:r w:rsidRPr="005D0FA1">
        <w:t>function</w:t>
      </w:r>
      <w:r>
        <w:t xml:space="preserve"> </w:t>
      </w:r>
      <w:r>
        <w:fldChar w:fldCharType="begin"/>
      </w:r>
      <w:r>
        <w:instrText xml:space="preserve"> REF _Ref445923868 \h </w:instrText>
      </w:r>
      <w:r>
        <w:fldChar w:fldCharType="separate"/>
      </w:r>
      <w:r w:rsidR="00411289">
        <w:t>(</w:t>
      </w:r>
      <w:r w:rsidR="00411289">
        <w:rPr>
          <w:noProof/>
        </w:rPr>
        <w:t>12</w:t>
      </w:r>
      <w:r w:rsidR="00411289">
        <w:t>)</w:t>
      </w:r>
      <w:r>
        <w:fldChar w:fldCharType="end"/>
      </w:r>
      <w:r>
        <w:t xml:space="preserve">. This function calculates in a very simple mode the maximum memory consumption using only two parameters, the image width and height. The results of the </w:t>
      </w:r>
      <w:r w:rsidRPr="005D0FA1">
        <w:t>function</w:t>
      </w:r>
      <w:r>
        <w:t xml:space="preserve"> </w:t>
      </w:r>
      <w:r>
        <w:fldChar w:fldCharType="begin"/>
      </w:r>
      <w:r>
        <w:instrText xml:space="preserve"> REF _Ref445923868 \h </w:instrText>
      </w:r>
      <w:r>
        <w:fldChar w:fldCharType="separate"/>
      </w:r>
      <w:r w:rsidR="00411289">
        <w:t>(</w:t>
      </w:r>
      <w:r w:rsidR="00411289">
        <w:rPr>
          <w:noProof/>
        </w:rPr>
        <w:t>12</w:t>
      </w:r>
      <w:r w:rsidR="00411289">
        <w:t>)</w:t>
      </w:r>
      <w:r>
        <w:fldChar w:fldCharType="end"/>
      </w:r>
      <w:r>
        <w:t xml:space="preserve"> compared to the real ones are presented in </w:t>
      </w:r>
      <w:r>
        <w:fldChar w:fldCharType="begin"/>
      </w:r>
      <w:r>
        <w:instrText xml:space="preserve"> REF _Ref445923908 \h </w:instrText>
      </w:r>
      <w:r>
        <w:fldChar w:fldCharType="separate"/>
      </w:r>
      <w:r w:rsidR="00411289" w:rsidRPr="005D0FA1">
        <w:t xml:space="preserve">Diagram </w:t>
      </w:r>
      <w:r w:rsidR="00411289">
        <w:rPr>
          <w:noProof/>
        </w:rPr>
        <w:t>52</w:t>
      </w:r>
      <w:r>
        <w:fldChar w:fldCharType="end"/>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770"/>
        <w:gridCol w:w="1752"/>
      </w:tblGrid>
      <w:tr w:rsidR="00FE50D1" w:rsidTr="00212526">
        <w:tc>
          <w:tcPr>
            <w:tcW w:w="6770" w:type="dxa"/>
            <w:vAlign w:val="center"/>
          </w:tcPr>
          <w:p w:rsidR="00FE50D1" w:rsidRDefault="004B5E15" w:rsidP="00212526">
            <w:r w:rsidRPr="00116891">
              <w:rPr>
                <w:position w:val="-28"/>
              </w:rPr>
              <w:object w:dxaOrig="6560" w:dyaOrig="680">
                <v:shape id="_x0000_i1091" type="#_x0000_t75" style="width:324.75pt;height:36.75pt" o:ole="">
                  <v:imagedata r:id="rId320" o:title=""/>
                </v:shape>
                <o:OLEObject Type="Embed" ProgID="Equation.DSMT4" ShapeID="_x0000_i1091" DrawAspect="Content" ObjectID="_1530019971" r:id="rId321"/>
              </w:object>
            </w:r>
            <w:r w:rsidR="00FE50D1">
              <w:t xml:space="preserve"> </w:t>
            </w:r>
          </w:p>
        </w:tc>
        <w:tc>
          <w:tcPr>
            <w:tcW w:w="1752" w:type="dxa"/>
            <w:vAlign w:val="center"/>
          </w:tcPr>
          <w:p w:rsidR="00FE50D1" w:rsidRDefault="00FE50D1" w:rsidP="00212526">
            <w:pPr>
              <w:pStyle w:val="Function"/>
              <w:rPr>
                <w:lang w:val="en-US"/>
              </w:rPr>
            </w:pPr>
            <w:bookmarkStart w:id="544" w:name="_Ref445923868"/>
            <w:r>
              <w:rPr>
                <w:lang w:val="en-US"/>
              </w:rPr>
              <w:t>(</w:t>
            </w:r>
            <w:r>
              <w:fldChar w:fldCharType="begin"/>
            </w:r>
            <w:r>
              <w:instrText xml:space="preserve"> SEQ Equation \* ARABIC </w:instrText>
            </w:r>
            <w:r>
              <w:fldChar w:fldCharType="separate"/>
            </w:r>
            <w:r w:rsidR="00411289">
              <w:rPr>
                <w:noProof/>
              </w:rPr>
              <w:t>12</w:t>
            </w:r>
            <w:r>
              <w:rPr>
                <w:noProof/>
              </w:rPr>
              <w:fldChar w:fldCharType="end"/>
            </w:r>
            <w:r>
              <w:rPr>
                <w:lang w:val="en-US"/>
              </w:rPr>
              <w:t>)</w:t>
            </w:r>
            <w:bookmarkEnd w:id="544"/>
          </w:p>
        </w:tc>
      </w:tr>
    </w:tbl>
    <w:p w:rsidR="00FE50D1" w:rsidRDefault="00FE50D1" w:rsidP="00FE50D1"/>
    <w:p w:rsidR="00FE50D1" w:rsidRDefault="00FE50D1" w:rsidP="00FE50D1">
      <w:pPr>
        <w:pStyle w:val="Paragraph"/>
      </w:pPr>
      <w:r>
        <w:t xml:space="preserve">In the </w:t>
      </w:r>
      <w:r>
        <w:fldChar w:fldCharType="begin"/>
      </w:r>
      <w:r>
        <w:instrText xml:space="preserve"> REF _Ref445923908 \h </w:instrText>
      </w:r>
      <w:r>
        <w:fldChar w:fldCharType="separate"/>
      </w:r>
      <w:r w:rsidR="00411289" w:rsidRPr="005D0FA1">
        <w:t xml:space="preserve">Diagram </w:t>
      </w:r>
      <w:r w:rsidR="00411289">
        <w:rPr>
          <w:noProof/>
        </w:rPr>
        <w:t>52</w:t>
      </w:r>
      <w:r>
        <w:fldChar w:fldCharType="end"/>
      </w:r>
      <w:r>
        <w:t xml:space="preserve"> below a graphical view of the TSM algorithm memory profile is shown. As seen, the Results Cache and the Backtrack stage lines are now almost at the bottom of the diagram.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FE50D1" w:rsidTr="00212526">
        <w:trPr>
          <w:jc w:val="center"/>
        </w:trPr>
        <w:tc>
          <w:tcPr>
            <w:tcW w:w="0" w:type="auto"/>
            <w:vAlign w:val="center"/>
          </w:tcPr>
          <w:p w:rsidR="00FE50D1" w:rsidRDefault="00FE50D1" w:rsidP="00212526">
            <w:pPr>
              <w:pStyle w:val="Imagetable"/>
            </w:pPr>
            <w:r>
              <w:drawing>
                <wp:inline distT="0" distB="0" distL="0" distR="0" wp14:anchorId="1F444090" wp14:editId="186D8505">
                  <wp:extent cx="5220000" cy="3200400"/>
                  <wp:effectExtent l="0" t="0" r="0" b="0"/>
                  <wp:docPr id="108" name="Γράφημα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tc>
      </w:tr>
      <w:tr w:rsidR="00FE50D1" w:rsidRPr="005D0FA1" w:rsidTr="00212526">
        <w:trPr>
          <w:jc w:val="center"/>
        </w:trPr>
        <w:tc>
          <w:tcPr>
            <w:tcW w:w="0" w:type="auto"/>
            <w:vAlign w:val="center"/>
          </w:tcPr>
          <w:p w:rsidR="00FE50D1" w:rsidRDefault="00FE50D1" w:rsidP="00212526">
            <w:pPr>
              <w:pStyle w:val="Captions"/>
            </w:pPr>
            <w:bookmarkStart w:id="545" w:name="_Ref445923908"/>
            <w:bookmarkStart w:id="546" w:name="_Toc452154044"/>
            <w:r w:rsidRPr="005D0FA1">
              <w:t xml:space="preserve">Diagram </w:t>
            </w:r>
            <w:fldSimple w:instr=" SEQ Diagram \* ARABIC ">
              <w:r w:rsidR="00411289">
                <w:rPr>
                  <w:noProof/>
                </w:rPr>
                <w:t>52</w:t>
              </w:r>
            </w:fldSimple>
            <w:bookmarkEnd w:id="545"/>
            <w:r>
              <w:t xml:space="preserve"> </w:t>
            </w:r>
            <w:r w:rsidR="00EF0204">
              <w:t>-</w:t>
            </w:r>
            <w:r>
              <w:t xml:space="preserve"> TSM</w:t>
            </w:r>
            <w:r w:rsidR="00DD02CB">
              <w:t xml:space="preserve"> Algorithm v3.2.2</w:t>
            </w:r>
            <w:r>
              <w:t xml:space="preserve"> Memory Profile</w:t>
            </w:r>
            <w:bookmarkEnd w:id="546"/>
          </w:p>
        </w:tc>
      </w:tr>
    </w:tbl>
    <w:p w:rsidR="00FE50D1" w:rsidRDefault="00FE50D1" w:rsidP="00FE50D1">
      <w:pPr>
        <w:pStyle w:val="Paragraph"/>
      </w:pPr>
      <w:r>
        <w:t xml:space="preserve">By applying the Find v2.0 procedure to the version 2.2.1 of the algorithm its maximum memory consumption was also reduced. In the </w:t>
      </w:r>
      <w:r>
        <w:fldChar w:fldCharType="begin"/>
      </w:r>
      <w:r>
        <w:instrText xml:space="preserve"> REF _Ref445923992 \h  \* MERGEFORMAT </w:instrText>
      </w:r>
      <w:r>
        <w:fldChar w:fldCharType="separate"/>
      </w:r>
      <w:r w:rsidR="00411289" w:rsidRPr="00411289">
        <w:rPr>
          <w:b/>
        </w:rPr>
        <w:t xml:space="preserve">Table </w:t>
      </w:r>
      <w:r w:rsidR="00411289" w:rsidRPr="00411289">
        <w:rPr>
          <w:b/>
          <w:noProof/>
        </w:rPr>
        <w:t>89</w:t>
      </w:r>
      <w:r>
        <w:fldChar w:fldCharType="end"/>
      </w:r>
      <w:r>
        <w:t xml:space="preserve"> below its new maximum memory consumption is presented. As seen in the “Mbytes” lines both versions need less than 100 Megabytes of memory to run. In the “VS 1.2” lines it is visible that after all the changes applied to the TSM algorithm until these two versions are created, the maximum memory consumption of the algorithm is reduced about 80%. This is a great reduction. This makes also the algorithm able to run in very low </w:t>
      </w:r>
      <w:r w:rsidR="00E02D94">
        <w:t>re</w:t>
      </w:r>
      <w:r>
        <w:t>sources hardware!</w:t>
      </w:r>
    </w:p>
    <w:tbl>
      <w:tblPr>
        <w:tblStyle w:val="5-6"/>
        <w:tblW w:w="5000" w:type="pct"/>
        <w:jc w:val="center"/>
        <w:tblCellMar>
          <w:top w:w="28" w:type="dxa"/>
          <w:bottom w:w="28" w:type="dxa"/>
        </w:tblCellMar>
        <w:tblLook w:val="04A0" w:firstRow="1" w:lastRow="0" w:firstColumn="1" w:lastColumn="0" w:noHBand="0" w:noVBand="1"/>
      </w:tblPr>
      <w:tblGrid>
        <w:gridCol w:w="978"/>
        <w:gridCol w:w="1125"/>
        <w:gridCol w:w="1250"/>
        <w:gridCol w:w="1250"/>
        <w:gridCol w:w="1250"/>
        <w:gridCol w:w="1389"/>
        <w:gridCol w:w="1388"/>
      </w:tblGrid>
      <w:tr w:rsidR="00FE50D1" w:rsidRPr="005D0FA1" w:rsidTr="0021252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FE50D1" w:rsidRPr="00DD02CB" w:rsidRDefault="00FE50D1" w:rsidP="00212526">
            <w:pPr>
              <w:keepNext/>
              <w:jc w:val="center"/>
            </w:pPr>
            <w:bookmarkStart w:id="547" w:name="_Ref445923992"/>
            <w:bookmarkStart w:id="548" w:name="_Toc452153905"/>
            <w:r w:rsidRPr="00DD02CB">
              <w:t xml:space="preserve">Table </w:t>
            </w:r>
            <w:fldSimple w:instr=" SEQ Table \* ARABIC ">
              <w:r w:rsidR="00411289">
                <w:rPr>
                  <w:noProof/>
                </w:rPr>
                <w:t>89</w:t>
              </w:r>
            </w:fldSimple>
            <w:bookmarkEnd w:id="547"/>
            <w:r w:rsidRPr="00DD02CB">
              <w:t xml:space="preserve"> - TSM Basic Version</w:t>
            </w:r>
            <w:r w:rsidR="00DD02CB">
              <w:t>s</w:t>
            </w:r>
            <w:r w:rsidRPr="00DD02CB">
              <w:t xml:space="preserve"> Maximum Memory Consumption</w:t>
            </w:r>
            <w:bookmarkEnd w:id="548"/>
          </w:p>
        </w:tc>
      </w:tr>
      <w:tr w:rsidR="00FE50D1" w:rsidRPr="0013711B"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7" w:type="pct"/>
            <w:vAlign w:val="center"/>
          </w:tcPr>
          <w:p w:rsidR="00FE50D1" w:rsidRDefault="00FE50D1" w:rsidP="00212526">
            <w:pPr>
              <w:keepNext/>
              <w:jc w:val="center"/>
            </w:pPr>
          </w:p>
        </w:tc>
        <w:tc>
          <w:tcPr>
            <w:tcW w:w="652" w:type="pct"/>
            <w:vAlign w:val="center"/>
          </w:tcPr>
          <w:p w:rsidR="00FE50D1" w:rsidRDefault="00FE50D1" w:rsidP="00212526">
            <w:pPr>
              <w:keepNext/>
              <w:jc w:val="center"/>
              <w:cnfStyle w:val="000000100000" w:firstRow="0" w:lastRow="0" w:firstColumn="0" w:lastColumn="0" w:oddVBand="0" w:evenVBand="0" w:oddHBand="1" w:evenHBand="0" w:firstRowFirstColumn="0" w:firstRowLastColumn="0" w:lastRowFirstColumn="0" w:lastRowLastColumn="0"/>
            </w:pPr>
          </w:p>
        </w:tc>
        <w:tc>
          <w:tcPr>
            <w:tcW w:w="724" w:type="pct"/>
            <w:vAlign w:val="center"/>
          </w:tcPr>
          <w:p w:rsidR="00FE50D1" w:rsidRPr="0035359D"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35359D">
              <w:rPr>
                <w:b/>
              </w:rPr>
              <w:t>320x240</w:t>
            </w:r>
          </w:p>
        </w:tc>
        <w:tc>
          <w:tcPr>
            <w:tcW w:w="724" w:type="pct"/>
            <w:vAlign w:val="center"/>
          </w:tcPr>
          <w:p w:rsidR="00FE50D1" w:rsidRPr="0035359D"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35359D">
              <w:rPr>
                <w:b/>
              </w:rPr>
              <w:t>640x480</w:t>
            </w:r>
          </w:p>
        </w:tc>
        <w:tc>
          <w:tcPr>
            <w:tcW w:w="724" w:type="pct"/>
            <w:vAlign w:val="center"/>
          </w:tcPr>
          <w:p w:rsidR="00FE50D1" w:rsidRPr="0035359D"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35359D">
              <w:rPr>
                <w:b/>
              </w:rPr>
              <w:t>800x600</w:t>
            </w:r>
          </w:p>
        </w:tc>
        <w:tc>
          <w:tcPr>
            <w:tcW w:w="805" w:type="pct"/>
            <w:vAlign w:val="center"/>
          </w:tcPr>
          <w:p w:rsidR="00FE50D1" w:rsidRPr="0035359D"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35359D">
              <w:rPr>
                <w:b/>
              </w:rPr>
              <w:t>1024x768</w:t>
            </w:r>
          </w:p>
        </w:tc>
        <w:tc>
          <w:tcPr>
            <w:tcW w:w="805" w:type="pct"/>
            <w:vAlign w:val="center"/>
          </w:tcPr>
          <w:p w:rsidR="00FE50D1" w:rsidRPr="0035359D" w:rsidRDefault="00FE50D1" w:rsidP="00212526">
            <w:pPr>
              <w:keepNext/>
              <w:jc w:val="center"/>
              <w:cnfStyle w:val="000000100000" w:firstRow="0" w:lastRow="0" w:firstColumn="0" w:lastColumn="0" w:oddVBand="0" w:evenVBand="0" w:oddHBand="1" w:evenHBand="0" w:firstRowFirstColumn="0" w:firstRowLastColumn="0" w:lastRowFirstColumn="0" w:lastRowLastColumn="0"/>
              <w:rPr>
                <w:b/>
              </w:rPr>
            </w:pPr>
            <w:r w:rsidRPr="0035359D">
              <w:rPr>
                <w:b/>
              </w:rPr>
              <w:t>1280x960</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567" w:type="pct"/>
            <w:vMerge w:val="restart"/>
            <w:vAlign w:val="center"/>
          </w:tcPr>
          <w:p w:rsidR="00FE50D1" w:rsidRDefault="00FE50D1" w:rsidP="00212526">
            <w:pPr>
              <w:jc w:val="center"/>
            </w:pPr>
            <w:r>
              <w:t>v2.2.2</w:t>
            </w:r>
          </w:p>
        </w:tc>
        <w:tc>
          <w:tcPr>
            <w:tcW w:w="652" w:type="pct"/>
            <w:vAlign w:val="center"/>
          </w:tcPr>
          <w:p w:rsidR="00FE50D1" w:rsidRPr="0013711B"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bytes</w:t>
            </w:r>
          </w:p>
        </w:tc>
        <w:tc>
          <w:tcPr>
            <w:tcW w:w="724" w:type="pct"/>
            <w:vAlign w:val="center"/>
          </w:tcPr>
          <w:p w:rsidR="00FE50D1" w:rsidRPr="0035359D"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5 Mb</w:t>
            </w:r>
          </w:p>
        </w:tc>
        <w:tc>
          <w:tcPr>
            <w:tcW w:w="72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2 Mb</w:t>
            </w:r>
          </w:p>
        </w:tc>
        <w:tc>
          <w:tcPr>
            <w:tcW w:w="72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5 Mb</w:t>
            </w:r>
          </w:p>
        </w:tc>
        <w:tc>
          <w:tcPr>
            <w:tcW w:w="80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9 Mb</w:t>
            </w:r>
          </w:p>
        </w:tc>
        <w:tc>
          <w:tcPr>
            <w:tcW w:w="80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3 Mb</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7" w:type="pct"/>
            <w:vMerge/>
            <w:vAlign w:val="center"/>
          </w:tcPr>
          <w:p w:rsidR="00FE50D1" w:rsidRDefault="00FE50D1" w:rsidP="00212526">
            <w:pPr>
              <w:jc w:val="center"/>
            </w:pPr>
          </w:p>
        </w:tc>
        <w:tc>
          <w:tcPr>
            <w:tcW w:w="652" w:type="pct"/>
            <w:vAlign w:val="center"/>
          </w:tcPr>
          <w:p w:rsidR="00FE50D1" w:rsidRPr="0013711B"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Vs 1.2</w:t>
            </w:r>
          </w:p>
        </w:tc>
        <w:tc>
          <w:tcPr>
            <w:tcW w:w="724" w:type="pct"/>
            <w:vAlign w:val="center"/>
          </w:tcPr>
          <w:p w:rsidR="00FE50D1" w:rsidRPr="0035359D"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3%</w:t>
            </w:r>
          </w:p>
        </w:tc>
        <w:tc>
          <w:tcPr>
            <w:tcW w:w="72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9%</w:t>
            </w:r>
          </w:p>
        </w:tc>
        <w:tc>
          <w:tcPr>
            <w:tcW w:w="72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9%</w:t>
            </w:r>
          </w:p>
        </w:tc>
        <w:tc>
          <w:tcPr>
            <w:tcW w:w="80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9%</w:t>
            </w:r>
          </w:p>
        </w:tc>
        <w:tc>
          <w:tcPr>
            <w:tcW w:w="80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9%</w:t>
            </w:r>
          </w:p>
        </w:tc>
      </w:tr>
      <w:tr w:rsidR="00FE50D1" w:rsidTr="00212526">
        <w:trPr>
          <w:jc w:val="center"/>
        </w:trPr>
        <w:tc>
          <w:tcPr>
            <w:cnfStyle w:val="001000000000" w:firstRow="0" w:lastRow="0" w:firstColumn="1" w:lastColumn="0" w:oddVBand="0" w:evenVBand="0" w:oddHBand="0" w:evenHBand="0" w:firstRowFirstColumn="0" w:firstRowLastColumn="0" w:lastRowFirstColumn="0" w:lastRowLastColumn="0"/>
            <w:tcW w:w="567" w:type="pct"/>
            <w:vMerge w:val="restart"/>
            <w:vAlign w:val="center"/>
          </w:tcPr>
          <w:p w:rsidR="00FE50D1" w:rsidRDefault="00FE50D1" w:rsidP="00212526">
            <w:pPr>
              <w:jc w:val="center"/>
            </w:pPr>
            <w:r>
              <w:t>v3.2.2</w:t>
            </w:r>
          </w:p>
        </w:tc>
        <w:tc>
          <w:tcPr>
            <w:tcW w:w="652" w:type="pct"/>
            <w:vAlign w:val="center"/>
          </w:tcPr>
          <w:p w:rsidR="00FE50D1" w:rsidRPr="00C772A9"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bytes</w:t>
            </w:r>
          </w:p>
        </w:tc>
        <w:tc>
          <w:tcPr>
            <w:tcW w:w="72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 Mb</w:t>
            </w:r>
          </w:p>
        </w:tc>
        <w:tc>
          <w:tcPr>
            <w:tcW w:w="72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 Mb</w:t>
            </w:r>
          </w:p>
        </w:tc>
        <w:tc>
          <w:tcPr>
            <w:tcW w:w="724"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 Mb</w:t>
            </w:r>
          </w:p>
        </w:tc>
        <w:tc>
          <w:tcPr>
            <w:tcW w:w="80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2 Mb</w:t>
            </w:r>
          </w:p>
        </w:tc>
        <w:tc>
          <w:tcPr>
            <w:tcW w:w="805" w:type="pct"/>
            <w:vAlign w:val="center"/>
          </w:tcPr>
          <w:p w:rsidR="00FE50D1" w:rsidRDefault="00FE50D1" w:rsidP="0021252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0 Mb</w:t>
            </w:r>
          </w:p>
        </w:tc>
      </w:tr>
      <w:tr w:rsidR="00FE50D1" w:rsidTr="0021252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7" w:type="pct"/>
            <w:vMerge/>
            <w:vAlign w:val="center"/>
          </w:tcPr>
          <w:p w:rsidR="00FE50D1" w:rsidRDefault="00FE50D1" w:rsidP="00212526">
            <w:pPr>
              <w:jc w:val="center"/>
            </w:pPr>
          </w:p>
        </w:tc>
        <w:tc>
          <w:tcPr>
            <w:tcW w:w="652" w:type="pct"/>
            <w:vAlign w:val="center"/>
          </w:tcPr>
          <w:p w:rsidR="00FE50D1" w:rsidRPr="00C772A9"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Vs 1.2</w:t>
            </w:r>
          </w:p>
        </w:tc>
        <w:tc>
          <w:tcPr>
            <w:tcW w:w="72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w:t>
            </w:r>
          </w:p>
        </w:tc>
        <w:tc>
          <w:tcPr>
            <w:tcW w:w="72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0%</w:t>
            </w:r>
          </w:p>
        </w:tc>
        <w:tc>
          <w:tcPr>
            <w:tcW w:w="724"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0%</w:t>
            </w:r>
          </w:p>
        </w:tc>
        <w:tc>
          <w:tcPr>
            <w:tcW w:w="80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0%</w:t>
            </w:r>
          </w:p>
        </w:tc>
        <w:tc>
          <w:tcPr>
            <w:tcW w:w="805" w:type="pct"/>
            <w:vAlign w:val="center"/>
          </w:tcPr>
          <w:p w:rsidR="00FE50D1" w:rsidRDefault="00FE50D1" w:rsidP="0021252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0%</w:t>
            </w:r>
          </w:p>
        </w:tc>
      </w:tr>
    </w:tbl>
    <w:p w:rsidR="00FE50D1" w:rsidRDefault="00FE50D1" w:rsidP="00FE50D1"/>
    <w:p w:rsidR="00FE50D1" w:rsidRDefault="00FE50D1" w:rsidP="008E7206">
      <w:pPr>
        <w:pStyle w:val="Paragraph"/>
      </w:pPr>
      <w:r>
        <w:lastRenderedPageBreak/>
        <w:t>The Find patch importance is very high because it totally released the algorithm from a very high memory consumption. In the single thread versions this might not look so significant but as is presented in later chapters (</w:t>
      </w:r>
      <w:r w:rsidRPr="001E5085">
        <w:t>chapter</w:t>
      </w:r>
      <w:r>
        <w:t xml:space="preserve"> </w:t>
      </w:r>
      <w:r>
        <w:fldChar w:fldCharType="begin"/>
      </w:r>
      <w:r>
        <w:instrText xml:space="preserve"> REF _Ref447039109 \r \h </w:instrText>
      </w:r>
      <w:r>
        <w:fldChar w:fldCharType="separate"/>
      </w:r>
      <w:r w:rsidR="00411289">
        <w:t>8</w:t>
      </w:r>
      <w:r>
        <w:fldChar w:fldCharType="end"/>
      </w:r>
      <w:r>
        <w:t>) where parallelized versions are introduced, the absence of this patch would probably cause a lot of problems.</w:t>
      </w:r>
    </w:p>
    <w:p w:rsidR="008E7206" w:rsidRDefault="008E7206" w:rsidP="008E7206">
      <w:pPr>
        <w:pStyle w:val="Chapter"/>
        <w:numPr>
          <w:ilvl w:val="0"/>
          <w:numId w:val="1"/>
        </w:numPr>
      </w:pPr>
      <w:bookmarkStart w:id="549" w:name="_Ref447039109"/>
      <w:bookmarkStart w:id="550" w:name="_Toc452153680"/>
      <w:r>
        <w:lastRenderedPageBreak/>
        <w:t>Multi-Threading Implementation</w:t>
      </w:r>
      <w:bookmarkEnd w:id="549"/>
      <w:bookmarkEnd w:id="550"/>
    </w:p>
    <w:p w:rsidR="008E7206" w:rsidRDefault="008E7206" w:rsidP="008E7206">
      <w:pPr>
        <w:pStyle w:val="Paragraph"/>
      </w:pPr>
      <w:r>
        <w:t>In this chapter the conversion of the TSM algorithm implementation of a single thread one to a multi-threading on</w:t>
      </w:r>
      <w:r w:rsidR="00DE055A">
        <w:t>e usi</w:t>
      </w:r>
      <w:r w:rsidR="00044DCA">
        <w:t xml:space="preserve">ng the OMP library </w:t>
      </w:r>
      <w:r w:rsidR="00044DCA">
        <w:fldChar w:fldCharType="begin"/>
      </w:r>
      <w:r w:rsidR="00044DCA">
        <w:instrText xml:space="preserve"> REF _Ref447112868 \r \h </w:instrText>
      </w:r>
      <w:r w:rsidR="00044DCA">
        <w:fldChar w:fldCharType="separate"/>
      </w:r>
      <w:r w:rsidR="00411289">
        <w:t>[34]</w:t>
      </w:r>
      <w:r w:rsidR="00044DCA">
        <w:fldChar w:fldCharType="end"/>
      </w:r>
      <w:r w:rsidR="00DE055A">
        <w:t>.</w:t>
      </w:r>
      <w:r>
        <w:t xml:space="preserve"> Every stage and procedure is tested using multiple CPU cores and the best combination and distribution of cores are finally used to succeed the best execution time speed and memory consumption. To this task the modern hardware boards’ available </w:t>
      </w:r>
      <w:r w:rsidR="00E02D94">
        <w:t>re</w:t>
      </w:r>
      <w:r>
        <w:t xml:space="preserve">sources are considered. The versions presented in </w:t>
      </w:r>
      <w:r w:rsidRPr="00403823">
        <w:t xml:space="preserve">chapter </w:t>
      </w:r>
      <w:r w:rsidR="00403823">
        <w:fldChar w:fldCharType="begin"/>
      </w:r>
      <w:r w:rsidR="00403823">
        <w:instrText xml:space="preserve"> REF _Ref447040272 \r \h </w:instrText>
      </w:r>
      <w:r w:rsidR="00403823">
        <w:fldChar w:fldCharType="separate"/>
      </w:r>
      <w:r w:rsidR="00411289">
        <w:t>6</w:t>
      </w:r>
      <w:r w:rsidR="00403823">
        <w:fldChar w:fldCharType="end"/>
      </w:r>
      <w:r>
        <w:t xml:space="preserve"> are tested in order to discover the most efficient one when multithreading technology is used and at last one more version of the algorithm is presented in </w:t>
      </w:r>
      <w:r w:rsidRPr="00403823">
        <w:t xml:space="preserve">chapter </w:t>
      </w:r>
      <w:r w:rsidR="00403823">
        <w:fldChar w:fldCharType="begin"/>
      </w:r>
      <w:r w:rsidR="00403823">
        <w:instrText xml:space="preserve"> REF _Ref447040294 \r \h </w:instrText>
      </w:r>
      <w:r w:rsidR="00403823">
        <w:fldChar w:fldCharType="separate"/>
      </w:r>
      <w:r w:rsidR="00411289">
        <w:t>8.9.3</w:t>
      </w:r>
      <w:r w:rsidR="00403823">
        <w:fldChar w:fldCharType="end"/>
      </w:r>
      <w:r>
        <w:t>, that is designed totally for multiple cores CPU.</w:t>
      </w:r>
    </w:p>
    <w:p w:rsidR="008E7206" w:rsidRDefault="008E7206" w:rsidP="008E7206">
      <w:pPr>
        <w:pStyle w:val="Sub1Chapter"/>
        <w:numPr>
          <w:ilvl w:val="1"/>
          <w:numId w:val="1"/>
        </w:numPr>
      </w:pPr>
      <w:bookmarkStart w:id="551" w:name="_Toc452153681"/>
      <w:r>
        <w:t>Features Pyramid</w:t>
      </w:r>
      <w:bookmarkEnd w:id="551"/>
    </w:p>
    <w:p w:rsidR="008E7206" w:rsidRDefault="008E7206" w:rsidP="008E7206">
      <w:pPr>
        <w:pStyle w:val="Paragraph"/>
      </w:pPr>
      <w:r>
        <w:t xml:space="preserve">The Features Pyramid stage consumes a small part of the whole algorithms execution time but it precedes the Detect one. This means that while the Features Pyramid stage is executed the Detect one waits for it and all the hardware </w:t>
      </w:r>
      <w:r w:rsidR="00E02D94">
        <w:t>re</w:t>
      </w:r>
      <w:r>
        <w:t xml:space="preserve">sources are available to be used. This fact allows the use of any of the hardware </w:t>
      </w:r>
      <w:r w:rsidR="00E02D94">
        <w:t>re</w:t>
      </w:r>
      <w:r>
        <w:t>sources in order to speed it up and abridge the Detect stage execution. For that reason the usage of the OMP technology is applied to the Features Pyramid stage in order to take advantage of it. The OMP technology is applied to the three main procedures of this stage, the Resize, the Reduce and the HOG one and also at the who</w:t>
      </w:r>
      <w:r w:rsidR="0034164E">
        <w:t>le stage</w:t>
      </w:r>
      <w:r>
        <w:t>. Of course, as the number of CPUs in the hardware is limited there are two types of using the multiprocessors technology. Either focus it on one process at a time or share it around multiple procedures. Both tactics were tested.</w:t>
      </w:r>
    </w:p>
    <w:p w:rsidR="008E7206" w:rsidRDefault="008E7206" w:rsidP="008E7206">
      <w:pPr>
        <w:pStyle w:val="Sub2Chapter"/>
        <w:numPr>
          <w:ilvl w:val="2"/>
          <w:numId w:val="1"/>
        </w:numPr>
      </w:pPr>
      <w:bookmarkStart w:id="552" w:name="_Toc452153682"/>
      <w:r>
        <w:t>1</w:t>
      </w:r>
      <w:r w:rsidRPr="001D3ABE">
        <w:rPr>
          <w:vertAlign w:val="superscript"/>
        </w:rPr>
        <w:t>st</w:t>
      </w:r>
      <w:r>
        <w:t xml:space="preserve"> Tactic</w:t>
      </w:r>
      <w:bookmarkEnd w:id="552"/>
    </w:p>
    <w:p w:rsidR="008E7206" w:rsidRDefault="008E7206" w:rsidP="008E7206">
      <w:pPr>
        <w:pStyle w:val="Paragraph"/>
      </w:pPr>
      <w:r>
        <w:t xml:space="preserve">The first tactic is the one where the multiprocessors technology is focused on every procedure in order to speed it up individually as shown in </w:t>
      </w:r>
      <w:r>
        <w:fldChar w:fldCharType="begin"/>
      </w:r>
      <w:r>
        <w:instrText xml:space="preserve"> REF _Ref445902819 \h </w:instrText>
      </w:r>
      <w:r>
        <w:fldChar w:fldCharType="separate"/>
      </w:r>
      <w:r w:rsidR="00411289">
        <w:t xml:space="preserve">Figure </w:t>
      </w:r>
      <w:r w:rsidR="00411289">
        <w:rPr>
          <w:noProof/>
        </w:rPr>
        <w:t>52</w:t>
      </w:r>
      <w:r>
        <w:fldChar w:fldCharType="end"/>
      </w:r>
      <w:r>
        <w:t xml:space="preserve"> below. The parallelization efficiency of every procedure contained in the Features Pyramid stage is explained in previous chapter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117"/>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5C6B9BFF" wp14:editId="274C6313">
                  <wp:extent cx="2485907" cy="2370462"/>
                  <wp:effectExtent l="0" t="0" r="0" b="0"/>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Features Pyramid Stage - Tactic 1.PNG"/>
                          <pic:cNvPicPr/>
                        </pic:nvPicPr>
                        <pic:blipFill>
                          <a:blip r:embed="rId323">
                            <a:extLst>
                              <a:ext uri="{28A0092B-C50C-407E-A947-70E740481C1C}">
                                <a14:useLocalDpi xmlns:a14="http://schemas.microsoft.com/office/drawing/2010/main" val="0"/>
                              </a:ext>
                            </a:extLst>
                          </a:blip>
                          <a:stretch>
                            <a:fillRect/>
                          </a:stretch>
                        </pic:blipFill>
                        <pic:spPr>
                          <a:xfrm>
                            <a:off x="0" y="0"/>
                            <a:ext cx="2485907" cy="2370462"/>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553" w:name="_Ref445902819"/>
            <w:bookmarkStart w:id="554" w:name="_Toc452153783"/>
            <w:r>
              <w:t xml:space="preserve">Figure </w:t>
            </w:r>
            <w:fldSimple w:instr=" SEQ Figure \* ARABIC ">
              <w:r w:rsidR="00411289">
                <w:rPr>
                  <w:noProof/>
                </w:rPr>
                <w:t>52</w:t>
              </w:r>
            </w:fldSimple>
            <w:bookmarkEnd w:id="553"/>
            <w:r>
              <w:t xml:space="preserve"> - Features Pyramid Stage OMP Diagram </w:t>
            </w:r>
            <w:r w:rsidR="00715ED5">
              <w:t>-</w:t>
            </w:r>
            <w:r>
              <w:t xml:space="preserve"> 1</w:t>
            </w:r>
            <w:r w:rsidRPr="00DC5467">
              <w:rPr>
                <w:vertAlign w:val="superscript"/>
              </w:rPr>
              <w:t>st</w:t>
            </w:r>
            <w:r>
              <w:t xml:space="preserve"> Tactic</w:t>
            </w:r>
            <w:bookmarkEnd w:id="554"/>
          </w:p>
        </w:tc>
      </w:tr>
    </w:tbl>
    <w:p w:rsidR="008E7206" w:rsidRDefault="008E7206" w:rsidP="008E7206">
      <w:pPr>
        <w:pStyle w:val="Paragraph"/>
      </w:pPr>
      <w:r>
        <w:t xml:space="preserve">By applying this tactic in the Features Pyramid stage the following results come on as shown in </w:t>
      </w:r>
      <w:r>
        <w:fldChar w:fldCharType="begin"/>
      </w:r>
      <w:r>
        <w:instrText xml:space="preserve"> REF _Ref445902848 \h </w:instrText>
      </w:r>
      <w:r>
        <w:fldChar w:fldCharType="separate"/>
      </w:r>
      <w:r w:rsidR="00411289" w:rsidRPr="00BE402C">
        <w:t xml:space="preserve">Table </w:t>
      </w:r>
      <w:r w:rsidR="00411289">
        <w:rPr>
          <w:noProof/>
        </w:rPr>
        <w:t>90</w:t>
      </w:r>
      <w:r>
        <w:fldChar w:fldCharType="end"/>
      </w:r>
      <w:r>
        <w:t>.</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D9418C">
            <w:pPr>
              <w:keepNext/>
              <w:jc w:val="center"/>
            </w:pPr>
            <w:bookmarkStart w:id="555" w:name="_Ref445902848"/>
            <w:bookmarkStart w:id="556" w:name="_Toc452153906"/>
            <w:r w:rsidRPr="00BE402C">
              <w:t xml:space="preserve">Table </w:t>
            </w:r>
            <w:fldSimple w:instr=" SEQ Table \* ARABIC ">
              <w:r w:rsidR="00411289">
                <w:rPr>
                  <w:noProof/>
                </w:rPr>
                <w:t>90</w:t>
              </w:r>
            </w:fldSimple>
            <w:bookmarkEnd w:id="555"/>
            <w:r>
              <w:t xml:space="preserve"> - FP S</w:t>
            </w:r>
            <w:r w:rsidR="00D9418C">
              <w:t xml:space="preserve">tage OMP </w:t>
            </w:r>
            <w:r>
              <w:t xml:space="preserve">Execution Time </w:t>
            </w:r>
            <w:r w:rsidR="00EF0204">
              <w:t>-</w:t>
            </w:r>
            <w:r w:rsidR="00D9418C">
              <w:t xml:space="preserve"> 1</w:t>
            </w:r>
            <w:r w:rsidR="00D9418C" w:rsidRPr="00D9418C">
              <w:rPr>
                <w:vertAlign w:val="superscript"/>
              </w:rPr>
              <w:t>st</w:t>
            </w:r>
            <w:r w:rsidR="00D9418C">
              <w:t xml:space="preserve"> Tactic</w:t>
            </w:r>
            <w:r w:rsidR="00F63776">
              <w:t xml:space="preserve"> </w:t>
            </w:r>
            <w:r>
              <w:t>(%)</w:t>
            </w:r>
            <w:bookmarkEnd w:id="556"/>
          </w:p>
        </w:tc>
      </w:tr>
      <w:tr w:rsidR="008E7206" w:rsidTr="000363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320x240</w:t>
            </w:r>
          </w:p>
        </w:tc>
        <w:tc>
          <w:tcPr>
            <w:tcW w:w="72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640x480</w:t>
            </w:r>
          </w:p>
        </w:tc>
        <w:tc>
          <w:tcPr>
            <w:tcW w:w="72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800x600</w:t>
            </w:r>
          </w:p>
        </w:tc>
        <w:tc>
          <w:tcPr>
            <w:tcW w:w="801"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1024x768</w:t>
            </w:r>
          </w:p>
        </w:tc>
        <w:tc>
          <w:tcPr>
            <w:tcW w:w="801"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1280x960</w:t>
            </w:r>
          </w:p>
        </w:tc>
        <w:tc>
          <w:tcPr>
            <w:tcW w:w="741"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Speedup</w:t>
            </w:r>
          </w:p>
        </w:tc>
      </w:tr>
      <w:tr w:rsidR="000363CE" w:rsidTr="000363CE">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2</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9</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1</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5</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8</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0</w:t>
            </w:r>
          </w:p>
        </w:tc>
        <w:tc>
          <w:tcPr>
            <w:tcW w:w="74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7</w:t>
            </w:r>
          </w:p>
        </w:tc>
      </w:tr>
      <w:tr w:rsidR="000363CE" w:rsidTr="000363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3</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7</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4</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1</w:t>
            </w:r>
          </w:p>
        </w:tc>
        <w:tc>
          <w:tcPr>
            <w:tcW w:w="80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7</w:t>
            </w:r>
          </w:p>
        </w:tc>
        <w:tc>
          <w:tcPr>
            <w:tcW w:w="80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2</w:t>
            </w:r>
          </w:p>
        </w:tc>
        <w:tc>
          <w:tcPr>
            <w:tcW w:w="74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3</w:t>
            </w:r>
          </w:p>
        </w:tc>
      </w:tr>
      <w:tr w:rsidR="000363CE" w:rsidTr="000363CE">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4</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4</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6</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8</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6</w:t>
            </w:r>
          </w:p>
        </w:tc>
        <w:tc>
          <w:tcPr>
            <w:tcW w:w="74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6</w:t>
            </w:r>
          </w:p>
        </w:tc>
      </w:tr>
      <w:tr w:rsidR="000363CE" w:rsidTr="000363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5</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2</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2</w:t>
            </w:r>
          </w:p>
        </w:tc>
        <w:tc>
          <w:tcPr>
            <w:tcW w:w="80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8</w:t>
            </w:r>
          </w:p>
        </w:tc>
        <w:tc>
          <w:tcPr>
            <w:tcW w:w="80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2</w:t>
            </w:r>
          </w:p>
        </w:tc>
        <w:tc>
          <w:tcPr>
            <w:tcW w:w="74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9</w:t>
            </w:r>
          </w:p>
        </w:tc>
      </w:tr>
      <w:tr w:rsidR="000363CE" w:rsidTr="000363CE">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6</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6</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0</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4</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8</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1</w:t>
            </w:r>
          </w:p>
        </w:tc>
        <w:tc>
          <w:tcPr>
            <w:tcW w:w="74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9</w:t>
            </w:r>
          </w:p>
        </w:tc>
      </w:tr>
      <w:tr w:rsidR="000363CE" w:rsidTr="000363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7</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1</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5</w:t>
            </w:r>
          </w:p>
        </w:tc>
        <w:tc>
          <w:tcPr>
            <w:tcW w:w="720"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9</w:t>
            </w:r>
          </w:p>
        </w:tc>
        <w:tc>
          <w:tcPr>
            <w:tcW w:w="80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5</w:t>
            </w:r>
          </w:p>
        </w:tc>
        <w:tc>
          <w:tcPr>
            <w:tcW w:w="80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1</w:t>
            </w:r>
          </w:p>
        </w:tc>
        <w:tc>
          <w:tcPr>
            <w:tcW w:w="741" w:type="pct"/>
            <w:vAlign w:val="center"/>
          </w:tcPr>
          <w:p w:rsidR="000363CE" w:rsidRDefault="000363CE" w:rsidP="000363CE">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9</w:t>
            </w:r>
          </w:p>
        </w:tc>
      </w:tr>
      <w:tr w:rsidR="000363CE" w:rsidTr="000363CE">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0363CE" w:rsidRDefault="000363CE" w:rsidP="000363CE">
            <w:pPr>
              <w:jc w:val="center"/>
            </w:pPr>
            <w:r>
              <w:t>8</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7</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3</w:t>
            </w:r>
          </w:p>
        </w:tc>
        <w:tc>
          <w:tcPr>
            <w:tcW w:w="720"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8</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c>
          <w:tcPr>
            <w:tcW w:w="80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7</w:t>
            </w:r>
          </w:p>
        </w:tc>
        <w:tc>
          <w:tcPr>
            <w:tcW w:w="741" w:type="pct"/>
            <w:vAlign w:val="center"/>
          </w:tcPr>
          <w:p w:rsidR="000363CE" w:rsidRDefault="000363CE" w:rsidP="000363CE">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9</w:t>
            </w:r>
          </w:p>
        </w:tc>
      </w:tr>
    </w:tbl>
    <w:p w:rsidR="008E7206" w:rsidRDefault="008E7206" w:rsidP="008E7206"/>
    <w:p w:rsidR="00F13088" w:rsidRDefault="00F13088" w:rsidP="00F13088">
      <w:pPr>
        <w:pStyle w:val="Paragraph"/>
      </w:pPr>
      <w:r>
        <w:t>The two graphs below shows the time consumption of the Features Pyramid stage according to the CPU cores used (</w:t>
      </w:r>
      <w:r>
        <w:fldChar w:fldCharType="begin"/>
      </w:r>
      <w:r>
        <w:instrText xml:space="preserve"> REF _Ref445903042 \h </w:instrText>
      </w:r>
      <w:r>
        <w:fldChar w:fldCharType="separate"/>
      </w:r>
      <w:r w:rsidR="00411289" w:rsidRPr="00BE402C">
        <w:t xml:space="preserve">Diagram </w:t>
      </w:r>
      <w:r w:rsidR="00411289">
        <w:rPr>
          <w:noProof/>
        </w:rPr>
        <w:t>53</w:t>
      </w:r>
      <w:r>
        <w:fldChar w:fldCharType="end"/>
      </w:r>
      <w:r>
        <w:t>) and its speedup efficiency (</w:t>
      </w:r>
      <w:r>
        <w:fldChar w:fldCharType="begin"/>
      </w:r>
      <w:r>
        <w:instrText xml:space="preserve"> REF _Ref445903051 \h </w:instrText>
      </w:r>
      <w:r>
        <w:fldChar w:fldCharType="separate"/>
      </w:r>
      <w:r w:rsidR="00411289" w:rsidRPr="00BE402C">
        <w:t xml:space="preserve">Diagram </w:t>
      </w:r>
      <w:r w:rsidR="00411289">
        <w:rPr>
          <w:noProof/>
        </w:rPr>
        <w:t>54</w:t>
      </w:r>
      <w:r>
        <w:fldChar w:fldCharType="end"/>
      </w:r>
      <w:r>
        <w:t xml:space="preserve">). In the </w:t>
      </w:r>
      <w:r>
        <w:fldChar w:fldCharType="begin"/>
      </w:r>
      <w:r>
        <w:instrText xml:space="preserve"> REF _Ref445903042 \h </w:instrText>
      </w:r>
      <w:r>
        <w:fldChar w:fldCharType="separate"/>
      </w:r>
      <w:r w:rsidR="00411289" w:rsidRPr="00BE402C">
        <w:t xml:space="preserve">Diagram </w:t>
      </w:r>
      <w:r w:rsidR="00411289">
        <w:rPr>
          <w:noProof/>
        </w:rPr>
        <w:t>53</w:t>
      </w:r>
      <w:r>
        <w:fldChar w:fldCharType="end"/>
      </w:r>
      <w:r>
        <w:t xml:space="preserve"> is visible that the speedup of this tactic is image size independent and that the speedup is gained by the use of more cores is reducing. This is also visible by the </w:t>
      </w:r>
      <w:r>
        <w:fldChar w:fldCharType="begin"/>
      </w:r>
      <w:r>
        <w:instrText xml:space="preserve"> REF _Ref445903051 \h </w:instrText>
      </w:r>
      <w:r>
        <w:fldChar w:fldCharType="separate"/>
      </w:r>
      <w:r w:rsidR="00411289" w:rsidRPr="00BE402C">
        <w:t xml:space="preserve">Diagram </w:t>
      </w:r>
      <w:r w:rsidR="00411289">
        <w:rPr>
          <w:noProof/>
        </w:rPr>
        <w:t>54</w:t>
      </w:r>
      <w:r>
        <w:fldChar w:fldCharType="end"/>
      </w:r>
      <w:r>
        <w:t xml:space="preserve"> where the efficiency of the number of CPU cores used is decreasing as more cores are used. According to the </w:t>
      </w:r>
      <w:r>
        <w:fldChar w:fldCharType="begin"/>
      </w:r>
      <w:r>
        <w:instrText xml:space="preserve"> REF _Ref445903042 \h </w:instrText>
      </w:r>
      <w:r>
        <w:fldChar w:fldCharType="separate"/>
      </w:r>
      <w:r w:rsidR="00411289" w:rsidRPr="00BE402C">
        <w:t xml:space="preserve">Diagram </w:t>
      </w:r>
      <w:r w:rsidR="00411289">
        <w:rPr>
          <w:noProof/>
        </w:rPr>
        <w:t>53</w:t>
      </w:r>
      <w:r>
        <w:fldChar w:fldCharType="end"/>
      </w:r>
      <w:r>
        <w:t xml:space="preserve"> the usage of 3-4 CPU cores added make the Feature Pyramid stage much faster when any additional cores does not offer any significant acceleration of the procedur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388196C9" wp14:editId="5E82706A">
                  <wp:extent cx="2664000" cy="2196000"/>
                  <wp:effectExtent l="0" t="0" r="3175" b="13970"/>
                  <wp:docPr id="313" name="Γράφημα 3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tc>
        <w:tc>
          <w:tcPr>
            <w:tcW w:w="0" w:type="auto"/>
            <w:vAlign w:val="center"/>
          </w:tcPr>
          <w:p w:rsidR="008E7206" w:rsidRDefault="008E7206" w:rsidP="008E7206">
            <w:pPr>
              <w:pStyle w:val="Imagetable"/>
            </w:pPr>
            <w:r>
              <w:drawing>
                <wp:inline distT="0" distB="0" distL="0" distR="0" wp14:anchorId="4D1F72B7" wp14:editId="4A80B903">
                  <wp:extent cx="2664000" cy="2196000"/>
                  <wp:effectExtent l="0" t="0" r="3175" b="13970"/>
                  <wp:docPr id="314" name="Γράφημα 3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p>
        </w:tc>
      </w:tr>
      <w:tr w:rsidR="008E7206" w:rsidTr="008E7206">
        <w:trPr>
          <w:jc w:val="center"/>
        </w:trPr>
        <w:tc>
          <w:tcPr>
            <w:tcW w:w="0" w:type="auto"/>
            <w:vAlign w:val="center"/>
          </w:tcPr>
          <w:p w:rsidR="008E7206" w:rsidRDefault="008E7206" w:rsidP="008E7206">
            <w:pPr>
              <w:pStyle w:val="Captions"/>
            </w:pPr>
            <w:bookmarkStart w:id="557" w:name="_Ref445903042"/>
            <w:bookmarkStart w:id="558" w:name="_Toc452154045"/>
            <w:r w:rsidRPr="00BE402C">
              <w:t xml:space="preserve">Diagram </w:t>
            </w:r>
            <w:fldSimple w:instr=" SEQ Diagram \* ARABIC ">
              <w:r w:rsidR="00411289">
                <w:rPr>
                  <w:noProof/>
                </w:rPr>
                <w:t>53</w:t>
              </w:r>
            </w:fldSimple>
            <w:bookmarkEnd w:id="557"/>
            <w:r>
              <w:t xml:space="preserve"> - FP Stage OMP Execution Time (</w:t>
            </w:r>
            <w:r w:rsidR="00D9418C">
              <w:t>1</w:t>
            </w:r>
            <w:r w:rsidR="00D9418C" w:rsidRPr="00D9418C">
              <w:rPr>
                <w:vertAlign w:val="superscript"/>
              </w:rPr>
              <w:t>st</w:t>
            </w:r>
            <w:r w:rsidR="00D9418C">
              <w:t> Tactic</w:t>
            </w:r>
            <w:r>
              <w:t>)</w:t>
            </w:r>
            <w:bookmarkEnd w:id="558"/>
          </w:p>
        </w:tc>
        <w:tc>
          <w:tcPr>
            <w:tcW w:w="0" w:type="auto"/>
            <w:vAlign w:val="center"/>
          </w:tcPr>
          <w:p w:rsidR="008E7206" w:rsidRDefault="008E7206" w:rsidP="008E7206">
            <w:pPr>
              <w:pStyle w:val="Captions"/>
            </w:pPr>
            <w:bookmarkStart w:id="559" w:name="_Ref445903051"/>
            <w:bookmarkStart w:id="560" w:name="_Toc452154046"/>
            <w:r w:rsidRPr="00BE402C">
              <w:t xml:space="preserve">Diagram </w:t>
            </w:r>
            <w:fldSimple w:instr=" SEQ Diagram \* ARABIC ">
              <w:r w:rsidR="00411289">
                <w:rPr>
                  <w:noProof/>
                </w:rPr>
                <w:t>54</w:t>
              </w:r>
            </w:fldSimple>
            <w:bookmarkEnd w:id="559"/>
            <w:r>
              <w:t xml:space="preserve"> - FP Stage OMP Execution Time Efficiency (</w:t>
            </w:r>
            <w:r w:rsidR="00D9418C">
              <w:t>1</w:t>
            </w:r>
            <w:r w:rsidR="00D9418C" w:rsidRPr="00D9418C">
              <w:rPr>
                <w:vertAlign w:val="superscript"/>
              </w:rPr>
              <w:t>st</w:t>
            </w:r>
            <w:r w:rsidR="00D9418C">
              <w:t> Tactic</w:t>
            </w:r>
            <w:r>
              <w:t>)</w:t>
            </w:r>
            <w:bookmarkEnd w:id="560"/>
          </w:p>
        </w:tc>
      </w:tr>
    </w:tbl>
    <w:p w:rsidR="008E7206" w:rsidRDefault="008E7206" w:rsidP="008E7206">
      <w:pPr>
        <w:pStyle w:val="Paragraph"/>
      </w:pPr>
      <w:r>
        <w:t>As far as the memory consumption of this tactic is actually almost the same when one core only is used. This is because the memory consumption of the parallelized versions of the Resize, Reduce and HOG procedures is insignificant.</w:t>
      </w:r>
    </w:p>
    <w:p w:rsidR="008E7206" w:rsidRDefault="008E7206" w:rsidP="008E7206">
      <w:pPr>
        <w:pStyle w:val="Sub2Chapter"/>
        <w:numPr>
          <w:ilvl w:val="2"/>
          <w:numId w:val="1"/>
        </w:numPr>
      </w:pPr>
      <w:bookmarkStart w:id="561" w:name="_Toc452153683"/>
      <w:r>
        <w:t>2</w:t>
      </w:r>
      <w:r w:rsidRPr="00747434">
        <w:rPr>
          <w:vertAlign w:val="superscript"/>
        </w:rPr>
        <w:t>nd</w:t>
      </w:r>
      <w:r>
        <w:t xml:space="preserve"> tactic</w:t>
      </w:r>
      <w:bookmarkEnd w:id="561"/>
    </w:p>
    <w:p w:rsidR="008E7206" w:rsidRDefault="008E7206" w:rsidP="008E7206">
      <w:pPr>
        <w:pStyle w:val="Paragraph"/>
      </w:pPr>
      <w:r>
        <w:t xml:space="preserve">The second parallelization tactic is the one where multiple procedures where shared in multiple processors cores as shown in </w:t>
      </w:r>
      <w:r>
        <w:fldChar w:fldCharType="begin"/>
      </w:r>
      <w:r>
        <w:instrText xml:space="preserve"> REF _Ref445903204 \h </w:instrText>
      </w:r>
      <w:r>
        <w:fldChar w:fldCharType="separate"/>
      </w:r>
      <w:r w:rsidR="00411289">
        <w:t xml:space="preserve">Figure </w:t>
      </w:r>
      <w:r w:rsidR="00411289">
        <w:rPr>
          <w:noProof/>
        </w:rPr>
        <w:t>53</w:t>
      </w:r>
      <w:r>
        <w:fldChar w:fldCharType="end"/>
      </w:r>
      <w:r>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27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7467C75" wp14:editId="76218292">
                  <wp:extent cx="3848100" cy="3187510"/>
                  <wp:effectExtent l="0" t="0" r="0" b="0"/>
                  <wp:docPr id="146" name="Εικόνα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Features Pyramid Stage - Tactic 2.PNG"/>
                          <pic:cNvPicPr/>
                        </pic:nvPicPr>
                        <pic:blipFill>
                          <a:blip r:embed="rId326">
                            <a:extLst>
                              <a:ext uri="{28A0092B-C50C-407E-A947-70E740481C1C}">
                                <a14:useLocalDpi xmlns:a14="http://schemas.microsoft.com/office/drawing/2010/main" val="0"/>
                              </a:ext>
                            </a:extLst>
                          </a:blip>
                          <a:stretch>
                            <a:fillRect/>
                          </a:stretch>
                        </pic:blipFill>
                        <pic:spPr>
                          <a:xfrm>
                            <a:off x="0" y="0"/>
                            <a:ext cx="3871757" cy="3207106"/>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562" w:name="_Ref445903204"/>
            <w:bookmarkStart w:id="563" w:name="_Toc452153784"/>
            <w:r>
              <w:t xml:space="preserve">Figure </w:t>
            </w:r>
            <w:fldSimple w:instr=" SEQ Figure \* ARABIC ">
              <w:r w:rsidR="00411289">
                <w:rPr>
                  <w:noProof/>
                </w:rPr>
                <w:t>53</w:t>
              </w:r>
            </w:fldSimple>
            <w:bookmarkEnd w:id="562"/>
            <w:r>
              <w:t xml:space="preserve"> - Features Pyramid Stage OMP Diagram </w:t>
            </w:r>
            <w:r w:rsidR="00715ED5">
              <w:t>-</w:t>
            </w:r>
            <w:r>
              <w:t xml:space="preserve"> 2</w:t>
            </w:r>
            <w:r w:rsidRPr="006147DA">
              <w:rPr>
                <w:vertAlign w:val="superscript"/>
              </w:rPr>
              <w:t>nd</w:t>
            </w:r>
            <w:r>
              <w:t xml:space="preserve"> Tactic</w:t>
            </w:r>
            <w:bookmarkEnd w:id="563"/>
          </w:p>
        </w:tc>
      </w:tr>
    </w:tbl>
    <w:p w:rsidR="008E7206" w:rsidRDefault="008E7206" w:rsidP="008E7206">
      <w:pPr>
        <w:pStyle w:val="Paragraph"/>
      </w:pPr>
      <w:r>
        <w:t xml:space="preserve">Using this tactic the results for the whole Features Pyramid stage is improved according to the single version of the algorithm. According to the </w:t>
      </w:r>
      <w:r>
        <w:fldChar w:fldCharType="begin"/>
      </w:r>
      <w:r>
        <w:instrText xml:space="preserve"> REF _Ref445903282 \h </w:instrText>
      </w:r>
      <w:r>
        <w:fldChar w:fldCharType="separate"/>
      </w:r>
      <w:r w:rsidR="00411289" w:rsidRPr="00BE402C">
        <w:t xml:space="preserve">Table </w:t>
      </w:r>
      <w:r w:rsidR="00411289">
        <w:rPr>
          <w:noProof/>
        </w:rPr>
        <w:t>91</w:t>
      </w:r>
      <w:r>
        <w:fldChar w:fldCharType="end"/>
      </w:r>
      <w:r>
        <w:t xml:space="preserve"> the most efficient results comes when the hardware can support a parallelization of five CPU cores. Using more cores does not offer better results and that is because the number of five cores is equal to the value of the interval parameter. Any other CPU cores more than the five cores are not used by this tactic and stays idle. This is not a disadvantage for this tactic because the idle cores can probably be used in nested parallelization as explained later.</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D9418C">
            <w:pPr>
              <w:keepNext/>
              <w:jc w:val="center"/>
            </w:pPr>
            <w:bookmarkStart w:id="564" w:name="_Ref445903282"/>
            <w:bookmarkStart w:id="565" w:name="_Toc452153907"/>
            <w:r w:rsidRPr="00BE402C">
              <w:t xml:space="preserve">Table </w:t>
            </w:r>
            <w:fldSimple w:instr=" SEQ Table \* ARABIC ">
              <w:r w:rsidR="00411289">
                <w:rPr>
                  <w:noProof/>
                </w:rPr>
                <w:t>91</w:t>
              </w:r>
            </w:fldSimple>
            <w:bookmarkEnd w:id="564"/>
            <w:r>
              <w:t xml:space="preserve"> - FP Stage </w:t>
            </w:r>
            <w:r w:rsidR="00D9418C">
              <w:t>OMP</w:t>
            </w:r>
            <w:r>
              <w:t xml:space="preserve"> Execution Time </w:t>
            </w:r>
            <w:r w:rsidR="00EF0204">
              <w:t>-</w:t>
            </w:r>
            <w:r w:rsidR="00D9418C">
              <w:t xml:space="preserve"> 2</w:t>
            </w:r>
            <w:r w:rsidR="00D9418C" w:rsidRPr="00D9418C">
              <w:rPr>
                <w:vertAlign w:val="superscript"/>
              </w:rPr>
              <w:t>nd</w:t>
            </w:r>
            <w:r w:rsidR="00D9418C">
              <w:t xml:space="preserve"> Tactic </w:t>
            </w:r>
            <w:r>
              <w:t>(%)</w:t>
            </w:r>
            <w:bookmarkEnd w:id="56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320x240</w:t>
            </w:r>
          </w:p>
        </w:tc>
        <w:tc>
          <w:tcPr>
            <w:tcW w:w="72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640x480</w:t>
            </w:r>
          </w:p>
        </w:tc>
        <w:tc>
          <w:tcPr>
            <w:tcW w:w="72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800x600</w:t>
            </w:r>
          </w:p>
        </w:tc>
        <w:tc>
          <w:tcPr>
            <w:tcW w:w="801"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1024x768</w:t>
            </w:r>
          </w:p>
        </w:tc>
        <w:tc>
          <w:tcPr>
            <w:tcW w:w="801"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1280x960</w:t>
            </w:r>
          </w:p>
        </w:tc>
        <w:tc>
          <w:tcPr>
            <w:tcW w:w="740" w:type="pct"/>
            <w:vAlign w:val="center"/>
          </w:tcPr>
          <w:p w:rsidR="008E7206" w:rsidRPr="00C730F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730FE">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0</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8</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7</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8</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4</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6</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5</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0</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8</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3</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1</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0</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2</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7E9B14B8" wp14:editId="1E76D673">
                  <wp:extent cx="2700000" cy="2196000"/>
                  <wp:effectExtent l="0" t="0" r="5715" b="13970"/>
                  <wp:docPr id="315" name="Γράφημα 3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tc>
        <w:tc>
          <w:tcPr>
            <w:tcW w:w="0" w:type="auto"/>
            <w:vAlign w:val="center"/>
          </w:tcPr>
          <w:p w:rsidR="008E7206" w:rsidRDefault="008E7206" w:rsidP="008E7206">
            <w:pPr>
              <w:pStyle w:val="Imagetable"/>
            </w:pPr>
            <w:r>
              <w:drawing>
                <wp:inline distT="0" distB="0" distL="0" distR="0" wp14:anchorId="500DBA24" wp14:editId="39AAD20B">
                  <wp:extent cx="2700000" cy="2196000"/>
                  <wp:effectExtent l="0" t="0" r="5715" b="13970"/>
                  <wp:docPr id="316" name="Γράφημα 3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p>
        </w:tc>
      </w:tr>
      <w:tr w:rsidR="008E7206" w:rsidTr="008E7206">
        <w:trPr>
          <w:jc w:val="center"/>
        </w:trPr>
        <w:tc>
          <w:tcPr>
            <w:tcW w:w="0" w:type="auto"/>
            <w:vAlign w:val="center"/>
          </w:tcPr>
          <w:p w:rsidR="008E7206" w:rsidRDefault="008E7206" w:rsidP="008E7206">
            <w:pPr>
              <w:pStyle w:val="Captions"/>
            </w:pPr>
            <w:bookmarkStart w:id="566" w:name="_Ref445903550"/>
            <w:bookmarkStart w:id="567" w:name="_Toc452154047"/>
            <w:r w:rsidRPr="00BE402C">
              <w:t xml:space="preserve">Diagram </w:t>
            </w:r>
            <w:fldSimple w:instr=" SEQ Diagram \* ARABIC ">
              <w:r w:rsidR="00411289">
                <w:rPr>
                  <w:noProof/>
                </w:rPr>
                <w:t>55</w:t>
              </w:r>
            </w:fldSimple>
            <w:bookmarkEnd w:id="566"/>
            <w:r>
              <w:t xml:space="preserve"> - FP St</w:t>
            </w:r>
            <w:r w:rsidR="00D9418C">
              <w:t>age OMP Execution Time (2</w:t>
            </w:r>
            <w:r w:rsidR="00D9418C" w:rsidRPr="00D9418C">
              <w:rPr>
                <w:vertAlign w:val="superscript"/>
              </w:rPr>
              <w:t>nd</w:t>
            </w:r>
            <w:r w:rsidR="00D9418C">
              <w:t> Tactic</w:t>
            </w:r>
            <w:r>
              <w:t>)</w:t>
            </w:r>
            <w:bookmarkEnd w:id="567"/>
          </w:p>
        </w:tc>
        <w:tc>
          <w:tcPr>
            <w:tcW w:w="0" w:type="auto"/>
            <w:vAlign w:val="center"/>
          </w:tcPr>
          <w:p w:rsidR="008E7206" w:rsidRDefault="008E7206" w:rsidP="008E7206">
            <w:pPr>
              <w:pStyle w:val="Captions"/>
            </w:pPr>
            <w:bookmarkStart w:id="568" w:name="_Toc452154048"/>
            <w:r w:rsidRPr="00BE402C">
              <w:t xml:space="preserve">Diagram </w:t>
            </w:r>
            <w:fldSimple w:instr=" SEQ Diagram \* ARABIC ">
              <w:r w:rsidR="00411289">
                <w:rPr>
                  <w:noProof/>
                </w:rPr>
                <w:t>56</w:t>
              </w:r>
            </w:fldSimple>
            <w:r>
              <w:t xml:space="preserve"> - FP Stage OMP Execution Time Efficiency </w:t>
            </w:r>
            <w:r w:rsidR="00D9418C">
              <w:t>(2</w:t>
            </w:r>
            <w:r w:rsidR="00D9418C" w:rsidRPr="00D9418C">
              <w:rPr>
                <w:vertAlign w:val="superscript"/>
              </w:rPr>
              <w:t>nd</w:t>
            </w:r>
            <w:r w:rsidR="00D9418C">
              <w:t> Tactic</w:t>
            </w:r>
            <w:r>
              <w:t>)</w:t>
            </w:r>
            <w:bookmarkEnd w:id="568"/>
          </w:p>
        </w:tc>
      </w:tr>
    </w:tbl>
    <w:p w:rsidR="008E7206" w:rsidRPr="008237F8" w:rsidRDefault="008E7206" w:rsidP="008E7206">
      <w:pPr>
        <w:pStyle w:val="Paragraph"/>
      </w:pPr>
      <w:r>
        <w:t xml:space="preserve">In the </w:t>
      </w:r>
      <w:r>
        <w:fldChar w:fldCharType="begin"/>
      </w:r>
      <w:r>
        <w:instrText xml:space="preserve"> REF _Ref445903550 \h </w:instrText>
      </w:r>
      <w:r>
        <w:fldChar w:fldCharType="separate"/>
      </w:r>
      <w:r w:rsidR="00411289" w:rsidRPr="00BE402C">
        <w:t xml:space="preserve">Diagram </w:t>
      </w:r>
      <w:r w:rsidR="00411289">
        <w:rPr>
          <w:noProof/>
        </w:rPr>
        <w:t>55</w:t>
      </w:r>
      <w:r>
        <w:fldChar w:fldCharType="end"/>
      </w:r>
      <w:r>
        <w:t xml:space="preserve"> above it is visible that the usage of more than five CPU cores is useless as explained in the previous paragraph. What seems strange is the path that the time curves when four CPU cores are used. At this point is important to be explained that on this tactic the time speedup is achieved by the reduction of the features pyramid stage loop iterations. On the single core version this loop iterates for </w:t>
      </w:r>
      <w:r w:rsidRPr="008237F8">
        <w:t>«</w:t>
      </w:r>
      <w:r>
        <w:t>interval</w:t>
      </w:r>
      <w:r w:rsidRPr="008237F8">
        <w:t>»</w:t>
      </w:r>
      <w:r>
        <w:t xml:space="preserve"> times. When used two cores the number of loop iterations are the half, etc. The value of the </w:t>
      </w:r>
      <w:r w:rsidRPr="008237F8">
        <w:t>«</w:t>
      </w:r>
      <w:r>
        <w:t>Interval</w:t>
      </w:r>
      <w:r w:rsidRPr="008237F8">
        <w:t>»</w:t>
      </w:r>
      <w:r>
        <w:t xml:space="preserve"> variable is 5 on the algorithm, so when used three and four cores of the CPU the number of iterations of the stage’s loop is on both cases two! This is why the Features Pyramid stage does not gain any speedup.</w:t>
      </w:r>
    </w:p>
    <w:p w:rsidR="008E7206" w:rsidRDefault="008E7206" w:rsidP="008E7206">
      <w:pPr>
        <w:pStyle w:val="Paragraph"/>
      </w:pPr>
      <w:r>
        <w:t xml:space="preserve">As far as the memory consumption of this tactic it is obvious that it is not the same as in the tactic 1. While multiple thread execute different procedures inside the Features Pyramid stage multiple data are calculated and created simultaneously. Looking at the </w:t>
      </w:r>
      <w:r>
        <w:fldChar w:fldCharType="begin"/>
      </w:r>
      <w:r>
        <w:instrText xml:space="preserve"> REF _Ref445903204 \h  \* MERGEFORMAT </w:instrText>
      </w:r>
      <w:r>
        <w:fldChar w:fldCharType="separate"/>
      </w:r>
      <w:r w:rsidR="00411289">
        <w:t xml:space="preserve">Figure </w:t>
      </w:r>
      <w:r w:rsidR="00411289">
        <w:rPr>
          <w:noProof/>
        </w:rPr>
        <w:t>53</w:t>
      </w:r>
      <w:r>
        <w:fldChar w:fldCharType="end"/>
      </w:r>
      <w:r>
        <w:t xml:space="preserve"> above it is obvious that a simultaneous creation of the image pyramid and the features pyramid would allocate a great amount of memory that would also increase the stages maximum memory consumption that could affect the whole algorithm’s execution time. The Features pyramid stage maximum memory consumption is reached while the algorithm is in the first Reduce procedure as by that time the first level of the image pyramid is in use and cannot be released and the first level of the Features Pyramid is already produced (</w:t>
      </w:r>
      <w:r w:rsidRPr="00066BBB">
        <w:t xml:space="preserve">function </w:t>
      </w:r>
      <w:r>
        <w:fldChar w:fldCharType="begin"/>
      </w:r>
      <w:r>
        <w:instrText xml:space="preserve"> REF _Ref445903646 \h  \* MERGEFORMAT </w:instrText>
      </w:r>
      <w:r>
        <w:fldChar w:fldCharType="separate"/>
      </w:r>
      <w:r w:rsidR="00411289">
        <w:t>(</w:t>
      </w:r>
      <w:r w:rsidR="00411289">
        <w:rPr>
          <w:noProof/>
        </w:rPr>
        <w:t>13</w:t>
      </w:r>
      <w:r w:rsidR="00411289">
        <w:t>)</w:t>
      </w:r>
      <w:r>
        <w:fldChar w:fldCharType="end"/>
      </w:r>
      <w:r>
        <w:t>). This amount of memory can be multiplied by the number of the CPU cores used estimating the differences in the image sizes are used (</w:t>
      </w:r>
      <w:r w:rsidRPr="00066BBB">
        <w:t xml:space="preserve">function </w:t>
      </w:r>
      <w:r>
        <w:fldChar w:fldCharType="begin"/>
      </w:r>
      <w:r>
        <w:instrText xml:space="preserve"> REF _Ref445903657 \h  \* MERGEFORMAT </w:instrText>
      </w:r>
      <w:r>
        <w:fldChar w:fldCharType="separate"/>
      </w:r>
      <w:r w:rsidR="00411289">
        <w:t>(</w:t>
      </w:r>
      <w:r w:rsidR="00411289">
        <w:rPr>
          <w:noProof/>
        </w:rPr>
        <w:t>14</w:t>
      </w:r>
      <w:r w:rsidR="00411289">
        <w:t>)</w:t>
      </w:r>
      <w:r>
        <w:fldChar w:fldCharType="end"/>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692"/>
      </w:tblGrid>
      <w:tr w:rsidR="008E7206" w:rsidTr="00D9418C">
        <w:trPr>
          <w:trHeight w:val="589"/>
        </w:trPr>
        <w:tc>
          <w:tcPr>
            <w:tcW w:w="7938" w:type="dxa"/>
            <w:vAlign w:val="center"/>
          </w:tcPr>
          <w:p w:rsidR="008E7206" w:rsidRDefault="00D9418C" w:rsidP="008E7206">
            <w:r w:rsidRPr="00DC56EB">
              <w:rPr>
                <w:position w:val="-12"/>
              </w:rPr>
              <w:object w:dxaOrig="8280" w:dyaOrig="360">
                <v:shape id="_x0000_i1092" type="#_x0000_t75" style="width:396.75pt;height:21.75pt" o:ole="">
                  <v:imagedata r:id="rId329" o:title=""/>
                </v:shape>
                <o:OLEObject Type="Embed" ProgID="Equation.DSMT4" ShapeID="_x0000_i1092" DrawAspect="Content" ObjectID="_1530019972" r:id="rId330"/>
              </w:object>
            </w:r>
            <w:r w:rsidR="008E7206">
              <w:t xml:space="preserve"> </w:t>
            </w:r>
          </w:p>
        </w:tc>
        <w:tc>
          <w:tcPr>
            <w:tcW w:w="692" w:type="dxa"/>
            <w:vAlign w:val="center"/>
          </w:tcPr>
          <w:p w:rsidR="008E7206" w:rsidRDefault="008E7206" w:rsidP="00D9418C">
            <w:pPr>
              <w:pStyle w:val="Function"/>
            </w:pPr>
            <w:bookmarkStart w:id="569" w:name="_Ref445903646"/>
            <w:r>
              <w:t>(</w:t>
            </w:r>
            <w:r>
              <w:fldChar w:fldCharType="begin"/>
            </w:r>
            <w:r>
              <w:instrText xml:space="preserve"> SEQ Equation \* ARABIC </w:instrText>
            </w:r>
            <w:r>
              <w:fldChar w:fldCharType="separate"/>
            </w:r>
            <w:r w:rsidR="00411289">
              <w:rPr>
                <w:noProof/>
              </w:rPr>
              <w:t>13</w:t>
            </w:r>
            <w:r>
              <w:fldChar w:fldCharType="end"/>
            </w:r>
            <w:r>
              <w:t>)</w:t>
            </w:r>
            <w:bookmarkEnd w:id="569"/>
          </w:p>
        </w:tc>
      </w:tr>
      <w:tr w:rsidR="008E7206" w:rsidTr="00D9418C">
        <w:tc>
          <w:tcPr>
            <w:tcW w:w="7938" w:type="dxa"/>
            <w:vAlign w:val="center"/>
          </w:tcPr>
          <w:p w:rsidR="008E7206" w:rsidRDefault="008E7206" w:rsidP="008E7206">
            <w:r w:rsidRPr="00923B50">
              <w:rPr>
                <w:position w:val="-28"/>
              </w:rPr>
              <w:object w:dxaOrig="7240" w:dyaOrig="680">
                <v:shape id="_x0000_i1093" type="#_x0000_t75" style="width:5in;height:36.75pt" o:ole="">
                  <v:imagedata r:id="rId331" o:title=""/>
                </v:shape>
                <o:OLEObject Type="Embed" ProgID="Equation.DSMT4" ShapeID="_x0000_i1093" DrawAspect="Content" ObjectID="_1530019973" r:id="rId332"/>
              </w:object>
            </w:r>
          </w:p>
        </w:tc>
        <w:tc>
          <w:tcPr>
            <w:tcW w:w="692" w:type="dxa"/>
            <w:vAlign w:val="center"/>
          </w:tcPr>
          <w:p w:rsidR="008E7206" w:rsidRDefault="008E7206" w:rsidP="00D9418C">
            <w:pPr>
              <w:pStyle w:val="Function"/>
            </w:pPr>
            <w:bookmarkStart w:id="570" w:name="_Ref445903657"/>
            <w:r>
              <w:t>(</w:t>
            </w:r>
            <w:r>
              <w:fldChar w:fldCharType="begin"/>
            </w:r>
            <w:r>
              <w:instrText xml:space="preserve"> SEQ Equation \* ARABIC </w:instrText>
            </w:r>
            <w:r>
              <w:fldChar w:fldCharType="separate"/>
            </w:r>
            <w:r w:rsidR="00411289">
              <w:rPr>
                <w:noProof/>
              </w:rPr>
              <w:t>14</w:t>
            </w:r>
            <w:r>
              <w:fldChar w:fldCharType="end"/>
            </w:r>
            <w:r>
              <w:t>)</w:t>
            </w:r>
            <w:bookmarkEnd w:id="570"/>
          </w:p>
        </w:tc>
      </w:tr>
    </w:tbl>
    <w:p w:rsidR="008E7206" w:rsidRDefault="008E7206" w:rsidP="008E7206">
      <w:pPr>
        <w:pStyle w:val="Paragraph"/>
      </w:pPr>
      <w:r>
        <w:lastRenderedPageBreak/>
        <w:t xml:space="preserve">In the </w:t>
      </w:r>
      <w:r w:rsidRPr="00066BBB">
        <w:t xml:space="preserve">function </w:t>
      </w:r>
      <w:r>
        <w:fldChar w:fldCharType="begin"/>
      </w:r>
      <w:r>
        <w:instrText xml:space="preserve"> REF _Ref445903646 \h  \* MERGEFORMAT </w:instrText>
      </w:r>
      <w:r>
        <w:fldChar w:fldCharType="separate"/>
      </w:r>
      <w:r w:rsidR="00411289">
        <w:t>(</w:t>
      </w:r>
      <w:r w:rsidR="00411289">
        <w:rPr>
          <w:noProof/>
        </w:rPr>
        <w:t>13</w:t>
      </w:r>
      <w:r w:rsidR="00411289">
        <w:t>)</w:t>
      </w:r>
      <w:r>
        <w:fldChar w:fldCharType="end"/>
      </w:r>
      <w:r>
        <w:t xml:space="preserve"> expression the </w:t>
      </w:r>
      <w:r w:rsidRPr="00923B50">
        <w:rPr>
          <w:position w:val="-10"/>
        </w:rPr>
        <w:object w:dxaOrig="1640" w:dyaOrig="300">
          <v:shape id="_x0000_i1094" type="#_x0000_t75" style="width:79.5pt;height:14.25pt" o:ole="">
            <v:imagedata r:id="rId333" o:title=""/>
          </v:shape>
          <o:OLEObject Type="Embed" ProgID="Equation.DSMT4" ShapeID="_x0000_i1094" DrawAspect="Content" ObjectID="_1530019974" r:id="rId334"/>
        </w:object>
      </w:r>
      <w:r>
        <w:t xml:space="preserve"> parameter, represents the Reduce procedure temporary memory. By these functions results the </w:t>
      </w:r>
      <w:r>
        <w:fldChar w:fldCharType="begin"/>
      </w:r>
      <w:r>
        <w:instrText xml:space="preserve"> REF _Ref445903728 \h  \* MERGEFORMAT </w:instrText>
      </w:r>
      <w:r>
        <w:fldChar w:fldCharType="separate"/>
      </w:r>
      <w:r w:rsidR="00411289" w:rsidRPr="00BE402C">
        <w:t xml:space="preserve">Table </w:t>
      </w:r>
      <w:r w:rsidR="00411289">
        <w:rPr>
          <w:noProof/>
        </w:rPr>
        <w:t>92</w:t>
      </w:r>
      <w:r>
        <w:fldChar w:fldCharType="end"/>
      </w:r>
      <w:r>
        <w:t xml:space="preserve"> presents the amount of memory needed for the Features Pyramid stage depending on the number of CPU cores used.</w:t>
      </w:r>
    </w:p>
    <w:tbl>
      <w:tblPr>
        <w:tblStyle w:val="5-6"/>
        <w:tblW w:w="5000" w:type="pct"/>
        <w:jc w:val="center"/>
        <w:tblLook w:val="04A0" w:firstRow="1" w:lastRow="0" w:firstColumn="1" w:lastColumn="0" w:noHBand="0" w:noVBand="1"/>
      </w:tblPr>
      <w:tblGrid>
        <w:gridCol w:w="884"/>
        <w:gridCol w:w="1279"/>
        <w:gridCol w:w="1279"/>
        <w:gridCol w:w="1279"/>
        <w:gridCol w:w="1424"/>
        <w:gridCol w:w="1424"/>
        <w:gridCol w:w="1061"/>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D9418C">
            <w:pPr>
              <w:keepNext/>
              <w:jc w:val="center"/>
            </w:pPr>
            <w:bookmarkStart w:id="571" w:name="_Ref445903728"/>
            <w:bookmarkStart w:id="572" w:name="_Toc452153908"/>
            <w:r w:rsidRPr="00BE402C">
              <w:t xml:space="preserve">Table </w:t>
            </w:r>
            <w:fldSimple w:instr=" SEQ Table \* ARABIC ">
              <w:r w:rsidR="00411289">
                <w:rPr>
                  <w:noProof/>
                </w:rPr>
                <w:t>92</w:t>
              </w:r>
            </w:fldSimple>
            <w:bookmarkEnd w:id="571"/>
            <w:r>
              <w:t xml:space="preserve"> - FP Stage </w:t>
            </w:r>
            <w:r w:rsidR="00D9418C">
              <w:t>OMP 2</w:t>
            </w:r>
            <w:r w:rsidR="00D9418C" w:rsidRPr="00D9418C">
              <w:rPr>
                <w:vertAlign w:val="superscript"/>
              </w:rPr>
              <w:t>nd</w:t>
            </w:r>
            <w:r w:rsidR="00D9418C">
              <w:t xml:space="preserve"> Tactic</w:t>
            </w:r>
            <w:r>
              <w:t xml:space="preserve"> Max Memory (Mbytes)</w:t>
            </w:r>
            <w:bookmarkEnd w:id="57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keepNext/>
              <w:jc w:val="center"/>
            </w:pPr>
            <w:r>
              <w:t>CPUs</w:t>
            </w:r>
          </w:p>
        </w:tc>
        <w:tc>
          <w:tcPr>
            <w:tcW w:w="741" w:type="pct"/>
            <w:vAlign w:val="center"/>
          </w:tcPr>
          <w:p w:rsidR="008E7206" w:rsidRPr="0054235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42352">
              <w:rPr>
                <w:b/>
              </w:rPr>
              <w:t>320x240</w:t>
            </w:r>
          </w:p>
        </w:tc>
        <w:tc>
          <w:tcPr>
            <w:tcW w:w="741" w:type="pct"/>
            <w:vAlign w:val="center"/>
          </w:tcPr>
          <w:p w:rsidR="008E7206" w:rsidRPr="0054235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42352">
              <w:rPr>
                <w:b/>
              </w:rPr>
              <w:t>640x480</w:t>
            </w:r>
          </w:p>
        </w:tc>
        <w:tc>
          <w:tcPr>
            <w:tcW w:w="741" w:type="pct"/>
            <w:vAlign w:val="center"/>
          </w:tcPr>
          <w:p w:rsidR="008E7206" w:rsidRPr="0054235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42352">
              <w:rPr>
                <w:b/>
              </w:rPr>
              <w:t>800x600</w:t>
            </w:r>
          </w:p>
        </w:tc>
        <w:tc>
          <w:tcPr>
            <w:tcW w:w="825" w:type="pct"/>
            <w:vAlign w:val="center"/>
          </w:tcPr>
          <w:p w:rsidR="008E7206" w:rsidRPr="0054235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42352">
              <w:rPr>
                <w:b/>
              </w:rPr>
              <w:t>1024x768</w:t>
            </w:r>
          </w:p>
        </w:tc>
        <w:tc>
          <w:tcPr>
            <w:tcW w:w="825" w:type="pct"/>
            <w:vAlign w:val="center"/>
          </w:tcPr>
          <w:p w:rsidR="008E7206" w:rsidRPr="0054235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42352">
              <w:rPr>
                <w:b/>
              </w:rPr>
              <w:t>1280x960</w:t>
            </w:r>
          </w:p>
        </w:tc>
        <w:tc>
          <w:tcPr>
            <w:tcW w:w="614" w:type="pct"/>
            <w:vAlign w:val="center"/>
          </w:tcPr>
          <w:p w:rsidR="008E7206" w:rsidRPr="0054235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42352">
              <w:rPr>
                <w:b/>
              </w:rPr>
              <w:t>+%</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jc w:val="center"/>
            </w:pPr>
            <w:r>
              <w:t>1</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w:t>
            </w:r>
          </w:p>
        </w:tc>
        <w:tc>
          <w:tcPr>
            <w:tcW w:w="8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c>
          <w:tcPr>
            <w:tcW w:w="8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w:t>
            </w:r>
          </w:p>
        </w:tc>
        <w:tc>
          <w:tcPr>
            <w:tcW w:w="61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jc w:val="center"/>
            </w:pPr>
            <w:r>
              <w:t>2</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w:t>
            </w:r>
          </w:p>
        </w:tc>
        <w:tc>
          <w:tcPr>
            <w:tcW w:w="8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w:t>
            </w:r>
          </w:p>
        </w:tc>
        <w:tc>
          <w:tcPr>
            <w:tcW w:w="8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w:t>
            </w:r>
          </w:p>
        </w:tc>
        <w:tc>
          <w:tcPr>
            <w:tcW w:w="61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jc w:val="center"/>
            </w:pPr>
            <w:r>
              <w:t>3</w:t>
            </w:r>
          </w:p>
        </w:tc>
        <w:tc>
          <w:tcPr>
            <w:tcW w:w="741"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5</w:t>
            </w:r>
            <w:r>
              <w:rPr>
                <w:rFonts w:ascii="Calibri" w:hAnsi="Calibri"/>
                <w:color w:val="FF0000"/>
              </w:rPr>
              <w:t>.</w:t>
            </w:r>
            <w:r w:rsidRPr="003333ED">
              <w:rPr>
                <w:rFonts w:ascii="Calibri" w:hAnsi="Calibri"/>
                <w:color w:val="FF0000"/>
              </w:rPr>
              <w:t>5</w:t>
            </w:r>
          </w:p>
        </w:tc>
        <w:tc>
          <w:tcPr>
            <w:tcW w:w="741"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21</w:t>
            </w:r>
          </w:p>
        </w:tc>
        <w:tc>
          <w:tcPr>
            <w:tcW w:w="741"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33</w:t>
            </w:r>
          </w:p>
        </w:tc>
        <w:tc>
          <w:tcPr>
            <w:tcW w:w="825"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54</w:t>
            </w:r>
          </w:p>
        </w:tc>
        <w:tc>
          <w:tcPr>
            <w:tcW w:w="825"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84</w:t>
            </w:r>
          </w:p>
        </w:tc>
        <w:tc>
          <w:tcPr>
            <w:tcW w:w="61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jc w:val="center"/>
            </w:pPr>
            <w:r>
              <w:t>4</w:t>
            </w:r>
          </w:p>
        </w:tc>
        <w:tc>
          <w:tcPr>
            <w:tcW w:w="741" w:type="pct"/>
            <w:vAlign w:val="center"/>
          </w:tcPr>
          <w:p w:rsidR="008E7206" w:rsidRPr="003333E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3333ED">
              <w:rPr>
                <w:rFonts w:ascii="Calibri" w:hAnsi="Calibri"/>
                <w:color w:val="FF0000"/>
              </w:rPr>
              <w:t>6</w:t>
            </w:r>
            <w:r>
              <w:rPr>
                <w:rFonts w:ascii="Calibri" w:hAnsi="Calibri"/>
                <w:color w:val="FF0000"/>
              </w:rPr>
              <w:t>.</w:t>
            </w:r>
            <w:r w:rsidRPr="003333ED">
              <w:rPr>
                <w:rFonts w:ascii="Calibri" w:hAnsi="Calibri"/>
                <w:color w:val="FF0000"/>
              </w:rPr>
              <w:t>6</w:t>
            </w:r>
          </w:p>
        </w:tc>
        <w:tc>
          <w:tcPr>
            <w:tcW w:w="741" w:type="pct"/>
            <w:vAlign w:val="center"/>
          </w:tcPr>
          <w:p w:rsidR="008E7206" w:rsidRPr="003333E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3333ED">
              <w:rPr>
                <w:rFonts w:ascii="Calibri" w:hAnsi="Calibri"/>
                <w:color w:val="FF0000"/>
              </w:rPr>
              <w:t>25</w:t>
            </w:r>
          </w:p>
        </w:tc>
        <w:tc>
          <w:tcPr>
            <w:tcW w:w="741" w:type="pct"/>
            <w:vAlign w:val="center"/>
          </w:tcPr>
          <w:p w:rsidR="008E7206" w:rsidRPr="003333E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3333ED">
              <w:rPr>
                <w:rFonts w:ascii="Calibri" w:hAnsi="Calibri"/>
                <w:color w:val="FF0000"/>
              </w:rPr>
              <w:t>39</w:t>
            </w:r>
          </w:p>
        </w:tc>
        <w:tc>
          <w:tcPr>
            <w:tcW w:w="825" w:type="pct"/>
            <w:vAlign w:val="center"/>
          </w:tcPr>
          <w:p w:rsidR="008E7206" w:rsidRPr="003333E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3333ED">
              <w:rPr>
                <w:rFonts w:ascii="Calibri" w:hAnsi="Calibri"/>
                <w:color w:val="FF0000"/>
              </w:rPr>
              <w:t>64</w:t>
            </w:r>
          </w:p>
        </w:tc>
        <w:tc>
          <w:tcPr>
            <w:tcW w:w="825" w:type="pct"/>
            <w:vAlign w:val="center"/>
          </w:tcPr>
          <w:p w:rsidR="008E7206" w:rsidRPr="003333ED"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3333ED">
              <w:rPr>
                <w:rFonts w:ascii="Calibri" w:hAnsi="Calibri"/>
                <w:color w:val="FF0000"/>
              </w:rPr>
              <w:t>100</w:t>
            </w:r>
          </w:p>
        </w:tc>
        <w:tc>
          <w:tcPr>
            <w:tcW w:w="61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jc w:val="center"/>
            </w:pPr>
            <w:r>
              <w:t>5</w:t>
            </w:r>
          </w:p>
        </w:tc>
        <w:tc>
          <w:tcPr>
            <w:tcW w:w="741"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7</w:t>
            </w:r>
            <w:r>
              <w:rPr>
                <w:rFonts w:ascii="Calibri" w:hAnsi="Calibri"/>
                <w:color w:val="FF0000"/>
              </w:rPr>
              <w:t>.</w:t>
            </w:r>
            <w:r w:rsidRPr="003333ED">
              <w:rPr>
                <w:rFonts w:ascii="Calibri" w:hAnsi="Calibri"/>
                <w:color w:val="FF0000"/>
              </w:rPr>
              <w:t>4</w:t>
            </w:r>
          </w:p>
        </w:tc>
        <w:tc>
          <w:tcPr>
            <w:tcW w:w="741"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29</w:t>
            </w:r>
          </w:p>
        </w:tc>
        <w:tc>
          <w:tcPr>
            <w:tcW w:w="741"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44</w:t>
            </w:r>
          </w:p>
        </w:tc>
        <w:tc>
          <w:tcPr>
            <w:tcW w:w="825"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72</w:t>
            </w:r>
          </w:p>
        </w:tc>
        <w:tc>
          <w:tcPr>
            <w:tcW w:w="825" w:type="pct"/>
            <w:vAlign w:val="center"/>
          </w:tcPr>
          <w:p w:rsidR="008E7206" w:rsidRPr="003333E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sidRPr="003333ED">
              <w:rPr>
                <w:rFonts w:ascii="Calibri" w:hAnsi="Calibri"/>
                <w:color w:val="FF0000"/>
              </w:rPr>
              <w:t>112</w:t>
            </w:r>
          </w:p>
        </w:tc>
        <w:tc>
          <w:tcPr>
            <w:tcW w:w="61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vAlign w:val="center"/>
          </w:tcPr>
          <w:p w:rsidR="008E7206" w:rsidRDefault="008E7206" w:rsidP="008E7206">
            <w:pPr>
              <w:jc w:val="center"/>
            </w:pPr>
            <w:r>
              <w:t>TSM</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w:t>
            </w:r>
          </w:p>
        </w:tc>
        <w:tc>
          <w:tcPr>
            <w:tcW w:w="8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w:t>
            </w:r>
          </w:p>
        </w:tc>
        <w:tc>
          <w:tcPr>
            <w:tcW w:w="8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w:t>
            </w:r>
          </w:p>
        </w:tc>
        <w:tc>
          <w:tcPr>
            <w:tcW w:w="61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r>
    </w:tbl>
    <w:p w:rsidR="008E7206" w:rsidRDefault="008E7206" w:rsidP="008E7206"/>
    <w:p w:rsidR="008E7206" w:rsidRDefault="008E7206" w:rsidP="008E7206">
      <w:pPr>
        <w:pStyle w:val="Paragraph"/>
      </w:pPr>
      <w:r>
        <w:t xml:space="preserve">As seen in the </w:t>
      </w:r>
      <w:r>
        <w:fldChar w:fldCharType="begin"/>
      </w:r>
      <w:r>
        <w:instrText xml:space="preserve"> REF _Ref445903728 \h  \* MERGEFORMAT </w:instrText>
      </w:r>
      <w:r>
        <w:fldChar w:fldCharType="separate"/>
      </w:r>
      <w:r w:rsidR="00411289" w:rsidRPr="00BE402C">
        <w:t xml:space="preserve">Table </w:t>
      </w:r>
      <w:r w:rsidR="00411289">
        <w:rPr>
          <w:noProof/>
        </w:rPr>
        <w:t>92</w:t>
      </w:r>
      <w:r>
        <w:fldChar w:fldCharType="end"/>
      </w:r>
      <w:r>
        <w:t xml:space="preserve"> the features pyramid stage maximum memory consumption is increasing the same percentage for all image sizes. This comes from the stable ratio between the image and features pyramid levels sizes. In the Features Pyramid stage all the data and procedures all image size dependent and this creates this stable ratio. While the features pyramid stage maximum memory consumption is extremely increasing when using multiple CPU cores, it seems to affect the whole algorithms maximum memory consumption (</w:t>
      </w:r>
      <w:r w:rsidRPr="00066BBB">
        <w:t>TSM line</w:t>
      </w:r>
      <w:r>
        <w:t>). This means that the second’s tactic memory consumption increment should be considerable before used.</w:t>
      </w:r>
    </w:p>
    <w:p w:rsidR="008E7206" w:rsidRDefault="008E7206" w:rsidP="008E7206">
      <w:pPr>
        <w:pStyle w:val="Paragraph"/>
      </w:pPr>
      <w:r>
        <w:t>By comparing these two tactics it is obvious that the most suitable is the 1</w:t>
      </w:r>
      <w:r>
        <w:rPr>
          <w:vertAlign w:val="superscript"/>
        </w:rPr>
        <w:t>st</w:t>
      </w:r>
      <w:r>
        <w:t xml:space="preserve"> one as it is the fastest one, more efficient and it does not affect the algorithm maximum memory consumption. The 2</w:t>
      </w:r>
      <w:r w:rsidRPr="006548B7">
        <w:rPr>
          <w:vertAlign w:val="superscript"/>
        </w:rPr>
        <w:t>nd</w:t>
      </w:r>
      <w:r>
        <w:t xml:space="preserve"> parallelization tactic is only faster when more than 1 CPU is used in the hardware </w:t>
      </w:r>
      <w:r w:rsidR="00E02D94">
        <w:t>re</w:t>
      </w:r>
      <w:r>
        <w:t>source and the speedup it gains is just a little better than the one the 1</w:t>
      </w:r>
      <w:r w:rsidRPr="006548B7">
        <w:rPr>
          <w:vertAlign w:val="superscript"/>
        </w:rPr>
        <w:t>st</w:t>
      </w:r>
      <w:r>
        <w:t xml:space="preserve"> tactic offers. As seen in the </w:t>
      </w:r>
      <w:r w:rsidRPr="00066BBB">
        <w:t xml:space="preserve">diagrams </w:t>
      </w:r>
      <w:r>
        <w:t>below the 1</w:t>
      </w:r>
      <w:r w:rsidRPr="008D2AD8">
        <w:rPr>
          <w:vertAlign w:val="superscript"/>
        </w:rPr>
        <w:t>st</w:t>
      </w:r>
      <w:r>
        <w:t xml:space="preserve"> parallelization tactic is succeeding the best results both in execution time and the efficiency on 1 CPU hardware </w:t>
      </w:r>
      <w:r w:rsidR="00E02D94">
        <w:t>re</w:t>
      </w:r>
      <w:r>
        <w:t>sourc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270"/>
        <w:gridCol w:w="4370"/>
      </w:tblGrid>
      <w:tr w:rsidR="008E7206" w:rsidTr="008E7206">
        <w:trPr>
          <w:jc w:val="center"/>
        </w:trPr>
        <w:tc>
          <w:tcPr>
            <w:tcW w:w="0" w:type="auto"/>
            <w:vAlign w:val="center"/>
          </w:tcPr>
          <w:p w:rsidR="008E7206" w:rsidRDefault="008E7206" w:rsidP="008E7206">
            <w:pPr>
              <w:pStyle w:val="Imagetable"/>
            </w:pPr>
            <w:r>
              <w:drawing>
                <wp:inline distT="0" distB="0" distL="0" distR="0" wp14:anchorId="6948B71A" wp14:editId="25A548BF">
                  <wp:extent cx="2520000" cy="1800000"/>
                  <wp:effectExtent l="0" t="0" r="13970" b="10160"/>
                  <wp:docPr id="317" name="Γράφημα 3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tc>
        <w:tc>
          <w:tcPr>
            <w:tcW w:w="0" w:type="auto"/>
            <w:vAlign w:val="center"/>
          </w:tcPr>
          <w:p w:rsidR="008E7206" w:rsidRDefault="008E7206" w:rsidP="008E7206">
            <w:pPr>
              <w:pStyle w:val="Imagetable"/>
            </w:pPr>
            <w:r>
              <w:drawing>
                <wp:inline distT="0" distB="0" distL="0" distR="0" wp14:anchorId="50E49B3B" wp14:editId="6D240A16">
                  <wp:extent cx="2520000" cy="1800000"/>
                  <wp:effectExtent l="0" t="0" r="13970" b="10160"/>
                  <wp:docPr id="318" name="Γράφημα 3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tc>
      </w:tr>
      <w:tr w:rsidR="008E7206" w:rsidTr="008E7206">
        <w:trPr>
          <w:jc w:val="center"/>
        </w:trPr>
        <w:tc>
          <w:tcPr>
            <w:tcW w:w="0" w:type="auto"/>
            <w:vAlign w:val="center"/>
          </w:tcPr>
          <w:p w:rsidR="008E7206" w:rsidRDefault="008E7206" w:rsidP="00D9418C">
            <w:pPr>
              <w:pStyle w:val="Captions"/>
            </w:pPr>
            <w:bookmarkStart w:id="573" w:name="_Toc452154049"/>
            <w:r w:rsidRPr="00BE402C">
              <w:t xml:space="preserve">Diagram </w:t>
            </w:r>
            <w:fldSimple w:instr=" SEQ Diagram \* ARABIC ">
              <w:r w:rsidR="00411289">
                <w:rPr>
                  <w:noProof/>
                </w:rPr>
                <w:t>57</w:t>
              </w:r>
            </w:fldSimple>
            <w:r>
              <w:t xml:space="preserve"> - FP S</w:t>
            </w:r>
            <w:r w:rsidR="00D9418C">
              <w:t>tage OMP Execution Time (All Tactics</w:t>
            </w:r>
            <w:r>
              <w:t>)</w:t>
            </w:r>
            <w:bookmarkEnd w:id="573"/>
          </w:p>
        </w:tc>
        <w:tc>
          <w:tcPr>
            <w:tcW w:w="0" w:type="auto"/>
            <w:vAlign w:val="center"/>
          </w:tcPr>
          <w:p w:rsidR="008E7206" w:rsidRDefault="008E7206" w:rsidP="008E7206">
            <w:pPr>
              <w:pStyle w:val="Captions"/>
            </w:pPr>
            <w:bookmarkStart w:id="574" w:name="_Toc452154050"/>
            <w:r w:rsidRPr="00BE402C">
              <w:t xml:space="preserve">Diagram </w:t>
            </w:r>
            <w:fldSimple w:instr=" SEQ Diagram \* ARABIC ">
              <w:r w:rsidR="00411289">
                <w:rPr>
                  <w:noProof/>
                </w:rPr>
                <w:t>58</w:t>
              </w:r>
            </w:fldSimple>
            <w:r>
              <w:t xml:space="preserve"> - FP Stage OMP Execution Time Efficiency (</w:t>
            </w:r>
            <w:r w:rsidR="00D9418C">
              <w:t>All Tactics</w:t>
            </w:r>
            <w:r>
              <w:t>)</w:t>
            </w:r>
            <w:bookmarkEnd w:id="574"/>
          </w:p>
        </w:tc>
      </w:tr>
    </w:tbl>
    <w:p w:rsidR="008E7206" w:rsidRDefault="008E7206" w:rsidP="008E7206">
      <w:pPr>
        <w:pStyle w:val="Sub1Chapter"/>
        <w:numPr>
          <w:ilvl w:val="1"/>
          <w:numId w:val="1"/>
        </w:numPr>
      </w:pPr>
      <w:bookmarkStart w:id="575" w:name="_Toc452153684"/>
      <w:r>
        <w:lastRenderedPageBreak/>
        <w:t>Resize</w:t>
      </w:r>
      <w:bookmarkEnd w:id="575"/>
    </w:p>
    <w:p w:rsidR="008E7206" w:rsidRDefault="008E7206" w:rsidP="008E7206">
      <w:pPr>
        <w:pStyle w:val="Paragraph"/>
      </w:pPr>
      <w:r>
        <w:t xml:space="preserve">The Resize procedure uses less than 0.70% of the whole algorithm execution. Despite that it is a tiny part of the algorithm it is a part of the Features Pyramid stage that precede the Detect one that is the main time consumer. The fact that it precedes makes it desirable to speed up this process in order to abridge the detect stage execution. On the other hand at the features pyramid stage all the hardware </w:t>
      </w:r>
      <w:r w:rsidR="00E02D94">
        <w:t>re</w:t>
      </w:r>
      <w:r>
        <w:t xml:space="preserve">sources are available </w:t>
      </w:r>
    </w:p>
    <w:p w:rsidR="008E7206" w:rsidRPr="00FC500A" w:rsidRDefault="008E7206" w:rsidP="008E7206">
      <w:pPr>
        <w:pStyle w:val="Paragraph"/>
      </w:pPr>
      <w:r>
        <w:t>In</w:t>
      </w:r>
      <w:r w:rsidRPr="00F63776">
        <w:t xml:space="preserve"> </w:t>
      </w:r>
      <w:r>
        <w:t>the</w:t>
      </w:r>
      <w:r w:rsidRPr="00F63776">
        <w:t xml:space="preserve"> </w:t>
      </w:r>
      <w:r w:rsidR="002F78F5">
        <w:rPr>
          <w:lang w:val="el-GR"/>
        </w:rPr>
        <w:fldChar w:fldCharType="begin"/>
      </w:r>
      <w:r w:rsidR="002F78F5" w:rsidRPr="00F63776">
        <w:instrText xml:space="preserve"> </w:instrText>
      </w:r>
      <w:r w:rsidR="002F78F5" w:rsidRPr="002F78F5">
        <w:instrText>REF</w:instrText>
      </w:r>
      <w:r w:rsidR="002F78F5" w:rsidRPr="00F63776">
        <w:instrText xml:space="preserve"> _</w:instrText>
      </w:r>
      <w:r w:rsidR="002F78F5" w:rsidRPr="002F78F5">
        <w:instrText>Ref</w:instrText>
      </w:r>
      <w:r w:rsidR="002F78F5" w:rsidRPr="00F63776">
        <w:instrText>447123172 \</w:instrText>
      </w:r>
      <w:r w:rsidR="002F78F5" w:rsidRPr="002F78F5">
        <w:instrText>h</w:instrText>
      </w:r>
      <w:r w:rsidR="002F78F5" w:rsidRPr="00F63776">
        <w:instrText xml:space="preserve"> </w:instrText>
      </w:r>
      <w:r w:rsidR="002F78F5">
        <w:rPr>
          <w:lang w:val="el-GR"/>
        </w:rPr>
      </w:r>
      <w:r w:rsidR="002F78F5">
        <w:rPr>
          <w:lang w:val="el-GR"/>
        </w:rPr>
        <w:fldChar w:fldCharType="separate"/>
      </w:r>
      <w:r w:rsidR="00411289" w:rsidRPr="00FC500A">
        <w:t xml:space="preserve">Table </w:t>
      </w:r>
      <w:r w:rsidR="00411289">
        <w:rPr>
          <w:noProof/>
        </w:rPr>
        <w:t>93</w:t>
      </w:r>
      <w:r w:rsidR="002F78F5">
        <w:rPr>
          <w:lang w:val="el-GR"/>
        </w:rPr>
        <w:fldChar w:fldCharType="end"/>
      </w:r>
      <w:r w:rsidRPr="00F63776">
        <w:t xml:space="preserve"> </w:t>
      </w:r>
      <w:r>
        <w:t>below the Resize procedure’s time consumption is not stably decreasing for all image sizes. As</w:t>
      </w:r>
      <w:r w:rsidRPr="002F78F5">
        <w:t xml:space="preserve"> </w:t>
      </w:r>
      <w:r>
        <w:t>is</w:t>
      </w:r>
      <w:r w:rsidRPr="002F78F5">
        <w:t xml:space="preserve"> </w:t>
      </w:r>
      <w:r>
        <w:t>visible</w:t>
      </w:r>
      <w:r w:rsidRPr="002F78F5">
        <w:t xml:space="preserve"> </w:t>
      </w:r>
      <w:r>
        <w:t>also</w:t>
      </w:r>
      <w:r w:rsidRPr="002F78F5">
        <w:t xml:space="preserve"> </w:t>
      </w:r>
      <w:r>
        <w:t>in</w:t>
      </w:r>
      <w:r w:rsidRPr="002F78F5">
        <w:t xml:space="preserve"> </w:t>
      </w:r>
      <w:r>
        <w:t>the</w:t>
      </w:r>
      <w:r w:rsidR="002F78F5">
        <w:t xml:space="preserve"> </w:t>
      </w:r>
      <w:r w:rsidR="002F78F5">
        <w:fldChar w:fldCharType="begin"/>
      </w:r>
      <w:r w:rsidR="002F78F5">
        <w:instrText xml:space="preserve"> REF _Ref447123201 \h </w:instrText>
      </w:r>
      <w:r w:rsidR="002F78F5">
        <w:fldChar w:fldCharType="separate"/>
      </w:r>
      <w:r w:rsidR="00411289" w:rsidRPr="00FC500A">
        <w:t xml:space="preserve">Diagram </w:t>
      </w:r>
      <w:r w:rsidR="00411289">
        <w:rPr>
          <w:noProof/>
        </w:rPr>
        <w:t>59</w:t>
      </w:r>
      <w:r w:rsidR="002F78F5">
        <w:fldChar w:fldCharType="end"/>
      </w:r>
      <w:r w:rsidRPr="002F78F5">
        <w:t xml:space="preserve"> </w:t>
      </w:r>
      <w:r>
        <w:t xml:space="preserve">below, the Resize procedure is reducing its execution time rapidly until the fourth CPU core and by that time it starts an unstable reaction to the CPU cores added. This instability is not unique for all image sizes but follows different attitude in each of them. This fact makes the Resize procedure unsafe and unreliable for used for more than 4 CPU cores. </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RPr="001367BC"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BB47C7">
            <w:pPr>
              <w:jc w:val="center"/>
            </w:pPr>
            <w:bookmarkStart w:id="576" w:name="_Ref447123172"/>
            <w:bookmarkStart w:id="577" w:name="_Toc452153909"/>
            <w:r w:rsidRPr="00FC500A">
              <w:t xml:space="preserve">Table </w:t>
            </w:r>
            <w:fldSimple w:instr=" SEQ Table \* ARABIC ">
              <w:r w:rsidR="00411289">
                <w:rPr>
                  <w:noProof/>
                </w:rPr>
                <w:t>93</w:t>
              </w:r>
            </w:fldSimple>
            <w:bookmarkEnd w:id="576"/>
            <w:r>
              <w:t xml:space="preserve"> - Resize Procedure </w:t>
            </w:r>
            <w:r w:rsidR="00BB47C7">
              <w:t>OMP</w:t>
            </w:r>
            <w:r>
              <w:t xml:space="preserve"> Execution Time (%)</w:t>
            </w:r>
            <w:bookmarkEnd w:id="577"/>
          </w:p>
        </w:tc>
      </w:tr>
      <w:tr w:rsidR="008E7206" w:rsidRPr="006B48D4"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CPUs</w:t>
            </w:r>
          </w:p>
        </w:tc>
        <w:tc>
          <w:tcPr>
            <w:tcW w:w="720" w:type="pct"/>
            <w:vAlign w:val="center"/>
          </w:tcPr>
          <w:p w:rsidR="008E7206" w:rsidRPr="006C405F"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C405F">
              <w:rPr>
                <w:b/>
              </w:rPr>
              <w:t>320x240</w:t>
            </w:r>
          </w:p>
        </w:tc>
        <w:tc>
          <w:tcPr>
            <w:tcW w:w="720" w:type="pct"/>
            <w:vAlign w:val="center"/>
          </w:tcPr>
          <w:p w:rsidR="008E7206" w:rsidRPr="006C405F"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C405F">
              <w:rPr>
                <w:b/>
              </w:rPr>
              <w:t>640x480</w:t>
            </w:r>
          </w:p>
        </w:tc>
        <w:tc>
          <w:tcPr>
            <w:tcW w:w="720" w:type="pct"/>
            <w:vAlign w:val="center"/>
          </w:tcPr>
          <w:p w:rsidR="008E7206" w:rsidRPr="006C405F"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C405F">
              <w:rPr>
                <w:b/>
              </w:rPr>
              <w:t>800x600</w:t>
            </w:r>
          </w:p>
        </w:tc>
        <w:tc>
          <w:tcPr>
            <w:tcW w:w="801" w:type="pct"/>
            <w:vAlign w:val="center"/>
          </w:tcPr>
          <w:p w:rsidR="008E7206" w:rsidRPr="006C405F"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C405F">
              <w:rPr>
                <w:b/>
              </w:rPr>
              <w:t>1024x768</w:t>
            </w:r>
          </w:p>
        </w:tc>
        <w:tc>
          <w:tcPr>
            <w:tcW w:w="801" w:type="pct"/>
            <w:vAlign w:val="center"/>
          </w:tcPr>
          <w:p w:rsidR="008E7206" w:rsidRPr="006C405F"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C405F">
              <w:rPr>
                <w:b/>
              </w:rPr>
              <w:t>1280x960</w:t>
            </w:r>
          </w:p>
        </w:tc>
        <w:tc>
          <w:tcPr>
            <w:tcW w:w="741" w:type="pct"/>
            <w:vAlign w:val="center"/>
          </w:tcPr>
          <w:p w:rsidR="008E7206" w:rsidRPr="006C405F"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C405F">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73</w:t>
            </w:r>
            <w:r>
              <w:rPr>
                <w:rFonts w:ascii="Calibri" w:hAnsi="Calibri"/>
              </w:rPr>
              <w:t>.</w:t>
            </w:r>
            <w:r w:rsidRPr="000F0F31">
              <w:rPr>
                <w:rFonts w:ascii="Calibri" w:hAnsi="Calibri"/>
              </w:rPr>
              <w:t>4</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87</w:t>
            </w:r>
            <w:r>
              <w:rPr>
                <w:rFonts w:ascii="Calibri" w:hAnsi="Calibri"/>
              </w:rPr>
              <w:t>.</w:t>
            </w:r>
            <w:r w:rsidRPr="000F0F31">
              <w:rPr>
                <w:rFonts w:ascii="Calibri" w:hAnsi="Calibri"/>
              </w:rPr>
              <w:t>9</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75</w:t>
            </w:r>
            <w:r>
              <w:rPr>
                <w:rFonts w:ascii="Calibri" w:hAnsi="Calibri"/>
              </w:rPr>
              <w:t>.</w:t>
            </w:r>
            <w:r w:rsidRPr="000F0F31">
              <w:rPr>
                <w:rFonts w:ascii="Calibri" w:hAnsi="Calibri"/>
              </w:rPr>
              <w:t>9</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87</w:t>
            </w:r>
            <w:r>
              <w:rPr>
                <w:rFonts w:ascii="Calibri" w:hAnsi="Calibri"/>
              </w:rPr>
              <w:t>.</w:t>
            </w:r>
            <w:r w:rsidRPr="000F0F31">
              <w:rPr>
                <w:rFonts w:ascii="Calibri" w:hAnsi="Calibri"/>
              </w:rPr>
              <w:t>2</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80</w:t>
            </w:r>
            <w:r>
              <w:rPr>
                <w:rFonts w:ascii="Calibri" w:hAnsi="Calibri"/>
              </w:rPr>
              <w:t>.</w:t>
            </w:r>
            <w:r w:rsidRPr="000F0F31">
              <w:rPr>
                <w:rFonts w:ascii="Calibri" w:hAnsi="Calibri"/>
              </w:rPr>
              <w:t>8</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65</w:t>
            </w:r>
            <w:r>
              <w:rPr>
                <w:rFonts w:ascii="Calibri" w:hAnsi="Calibri"/>
              </w:rPr>
              <w:t>.</w:t>
            </w:r>
            <w:r w:rsidRPr="000F0F31">
              <w:rPr>
                <w:rFonts w:ascii="Calibri" w:hAnsi="Calibri"/>
              </w:rPr>
              <w:t>7</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80</w:t>
            </w:r>
            <w:r>
              <w:rPr>
                <w:rFonts w:ascii="Calibri" w:hAnsi="Calibri"/>
              </w:rPr>
              <w:t>.</w:t>
            </w:r>
            <w:r w:rsidRPr="000F0F31">
              <w:rPr>
                <w:rFonts w:ascii="Calibri" w:hAnsi="Calibri"/>
              </w:rPr>
              <w:t>9</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64</w:t>
            </w:r>
            <w:r>
              <w:rPr>
                <w:rFonts w:ascii="Calibri" w:hAnsi="Calibri"/>
              </w:rPr>
              <w:t>.</w:t>
            </w:r>
            <w:r w:rsidRPr="000F0F31">
              <w:rPr>
                <w:rFonts w:ascii="Calibri" w:hAnsi="Calibri"/>
              </w:rPr>
              <w:t>5</w:t>
            </w:r>
          </w:p>
        </w:tc>
        <w:tc>
          <w:tcPr>
            <w:tcW w:w="801"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70</w:t>
            </w:r>
            <w:r>
              <w:rPr>
                <w:rFonts w:ascii="Calibri" w:hAnsi="Calibri"/>
              </w:rPr>
              <w:t>.</w:t>
            </w:r>
            <w:r w:rsidRPr="000F0F31">
              <w:rPr>
                <w:rFonts w:ascii="Calibri" w:hAnsi="Calibri"/>
              </w:rPr>
              <w:t>4</w:t>
            </w:r>
          </w:p>
        </w:tc>
        <w:tc>
          <w:tcPr>
            <w:tcW w:w="801"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60</w:t>
            </w:r>
            <w:r>
              <w:rPr>
                <w:rFonts w:ascii="Calibri" w:hAnsi="Calibri"/>
              </w:rPr>
              <w:t>.</w:t>
            </w:r>
            <w:r w:rsidRPr="000F0F31">
              <w:rPr>
                <w:rFonts w:ascii="Calibri" w:hAnsi="Calibri"/>
              </w:rPr>
              <w:t>4</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68</w:t>
            </w:r>
            <w:r>
              <w:rPr>
                <w:rFonts w:ascii="Calibri" w:hAnsi="Calibri"/>
              </w:rPr>
              <w:t>.</w:t>
            </w:r>
            <w:r w:rsidRPr="000F0F31">
              <w:rPr>
                <w:rFonts w:ascii="Calibri" w:hAnsi="Calibri"/>
              </w:rPr>
              <w:t>5</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69</w:t>
            </w:r>
            <w:r>
              <w:rPr>
                <w:rFonts w:ascii="Calibri" w:hAnsi="Calibri"/>
              </w:rPr>
              <w:t>.</w:t>
            </w:r>
            <w:r w:rsidRPr="000F0F31">
              <w:rPr>
                <w:rFonts w:ascii="Calibri" w:hAnsi="Calibri"/>
              </w:rPr>
              <w:t>1</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5</w:t>
            </w:r>
            <w:r>
              <w:rPr>
                <w:rFonts w:ascii="Calibri" w:hAnsi="Calibri"/>
              </w:rPr>
              <w:t>.</w:t>
            </w:r>
            <w:r w:rsidRPr="000F0F31">
              <w:rPr>
                <w:rFonts w:ascii="Calibri" w:hAnsi="Calibri"/>
              </w:rPr>
              <w:t>3</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7</w:t>
            </w:r>
            <w:r>
              <w:rPr>
                <w:rFonts w:ascii="Calibri" w:hAnsi="Calibri"/>
              </w:rPr>
              <w:t>.</w:t>
            </w:r>
            <w:r w:rsidRPr="000F0F31">
              <w:rPr>
                <w:rFonts w:ascii="Calibri" w:hAnsi="Calibri"/>
              </w:rPr>
              <w:t>0</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1</w:t>
            </w:r>
            <w:r>
              <w:rPr>
                <w:rFonts w:ascii="Calibri" w:hAnsi="Calibri"/>
              </w:rPr>
              <w:t>.</w:t>
            </w:r>
            <w:r w:rsidRPr="000F0F31">
              <w:rPr>
                <w:rFonts w:ascii="Calibri" w:hAnsi="Calibri"/>
              </w:rPr>
              <w:t>7</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55</w:t>
            </w:r>
            <w:r>
              <w:rPr>
                <w:rFonts w:ascii="Calibri" w:hAnsi="Calibri"/>
              </w:rPr>
              <w:t>.</w:t>
            </w:r>
            <w:r w:rsidRPr="000F0F31">
              <w:rPr>
                <w:rFonts w:ascii="Calibri" w:hAnsi="Calibri"/>
              </w:rPr>
              <w:t>1</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70</w:t>
            </w:r>
            <w:r>
              <w:rPr>
                <w:rFonts w:ascii="Calibri" w:hAnsi="Calibri"/>
              </w:rPr>
              <w:t>.</w:t>
            </w:r>
            <w:r w:rsidRPr="000F0F31">
              <w:rPr>
                <w:rFonts w:ascii="Calibri" w:hAnsi="Calibri"/>
              </w:rPr>
              <w:t>9</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53</w:t>
            </w:r>
            <w:r>
              <w:rPr>
                <w:rFonts w:ascii="Calibri" w:hAnsi="Calibri"/>
              </w:rPr>
              <w:t>.</w:t>
            </w:r>
            <w:r w:rsidRPr="000F0F31">
              <w:rPr>
                <w:rFonts w:ascii="Calibri" w:hAnsi="Calibri"/>
              </w:rPr>
              <w:t>1</w:t>
            </w:r>
          </w:p>
        </w:tc>
        <w:tc>
          <w:tcPr>
            <w:tcW w:w="801"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59</w:t>
            </w:r>
            <w:r>
              <w:rPr>
                <w:rFonts w:ascii="Calibri" w:hAnsi="Calibri"/>
              </w:rPr>
              <w:t>.</w:t>
            </w:r>
            <w:r w:rsidRPr="000F0F31">
              <w:rPr>
                <w:rFonts w:ascii="Calibri" w:hAnsi="Calibri"/>
              </w:rPr>
              <w:t>8</w:t>
            </w:r>
          </w:p>
        </w:tc>
        <w:tc>
          <w:tcPr>
            <w:tcW w:w="801"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50</w:t>
            </w:r>
            <w:r>
              <w:rPr>
                <w:rFonts w:ascii="Calibri" w:hAnsi="Calibri"/>
              </w:rPr>
              <w:t>.</w:t>
            </w:r>
            <w:r w:rsidRPr="000F0F31">
              <w:rPr>
                <w:rFonts w:ascii="Calibri" w:hAnsi="Calibri"/>
              </w:rPr>
              <w:t>9</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1</w:t>
            </w:r>
            <w:r>
              <w:rPr>
                <w:rFonts w:ascii="Calibri" w:hAnsi="Calibri"/>
              </w:rPr>
              <w:t>.</w:t>
            </w:r>
            <w:r w:rsidRPr="000F0F31">
              <w:rPr>
                <w:rFonts w:ascii="Calibri" w:hAnsi="Calibri"/>
              </w:rPr>
              <w:t>9</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70</w:t>
            </w:r>
            <w:r>
              <w:rPr>
                <w:rFonts w:ascii="Calibri" w:hAnsi="Calibri"/>
              </w:rPr>
              <w:t>.</w:t>
            </w:r>
            <w:r w:rsidRPr="000F0F31">
              <w:rPr>
                <w:rFonts w:ascii="Calibri" w:hAnsi="Calibri"/>
              </w:rPr>
              <w:t>1</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6</w:t>
            </w:r>
            <w:r>
              <w:rPr>
                <w:rFonts w:ascii="Calibri" w:hAnsi="Calibri"/>
              </w:rPr>
              <w:t>.</w:t>
            </w:r>
            <w:r w:rsidRPr="000F0F31">
              <w:rPr>
                <w:rFonts w:ascii="Calibri" w:hAnsi="Calibri"/>
              </w:rPr>
              <w:t>0</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60</w:t>
            </w:r>
            <w:r>
              <w:rPr>
                <w:rFonts w:ascii="Calibri" w:hAnsi="Calibri"/>
              </w:rPr>
              <w:t>.</w:t>
            </w:r>
            <w:r w:rsidRPr="000F0F31">
              <w:rPr>
                <w:rFonts w:ascii="Calibri" w:hAnsi="Calibri"/>
              </w:rPr>
              <w:t>4</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1</w:t>
            </w:r>
            <w:r>
              <w:rPr>
                <w:rFonts w:ascii="Calibri" w:hAnsi="Calibri"/>
              </w:rPr>
              <w:t>.</w:t>
            </w:r>
            <w:r w:rsidRPr="000F0F31">
              <w:rPr>
                <w:rFonts w:ascii="Calibri" w:hAnsi="Calibri"/>
              </w:rPr>
              <w:t>2</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52</w:t>
            </w:r>
            <w:r>
              <w:rPr>
                <w:rFonts w:ascii="Calibri" w:hAnsi="Calibri"/>
              </w:rPr>
              <w:t>.</w:t>
            </w:r>
            <w:r w:rsidRPr="000F0F31">
              <w:rPr>
                <w:rFonts w:ascii="Calibri" w:hAnsi="Calibri"/>
              </w:rPr>
              <w:t>3</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67</w:t>
            </w:r>
            <w:r>
              <w:rPr>
                <w:rFonts w:ascii="Calibri" w:hAnsi="Calibri"/>
              </w:rPr>
              <w:t>.</w:t>
            </w:r>
            <w:r w:rsidRPr="000F0F31">
              <w:rPr>
                <w:rFonts w:ascii="Calibri" w:hAnsi="Calibri"/>
              </w:rPr>
              <w:t>3</w:t>
            </w:r>
          </w:p>
        </w:tc>
        <w:tc>
          <w:tcPr>
            <w:tcW w:w="720"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65</w:t>
            </w:r>
            <w:r>
              <w:rPr>
                <w:rFonts w:ascii="Calibri" w:hAnsi="Calibri"/>
              </w:rPr>
              <w:t>.</w:t>
            </w:r>
            <w:r w:rsidRPr="000F0F31">
              <w:rPr>
                <w:rFonts w:ascii="Calibri" w:hAnsi="Calibri"/>
              </w:rPr>
              <w:t>6</w:t>
            </w:r>
          </w:p>
        </w:tc>
        <w:tc>
          <w:tcPr>
            <w:tcW w:w="801"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57</w:t>
            </w:r>
            <w:r>
              <w:rPr>
                <w:rFonts w:ascii="Calibri" w:hAnsi="Calibri"/>
              </w:rPr>
              <w:t>.</w:t>
            </w:r>
            <w:r w:rsidRPr="000F0F31">
              <w:rPr>
                <w:rFonts w:ascii="Calibri" w:hAnsi="Calibri"/>
              </w:rPr>
              <w:t>9</w:t>
            </w:r>
          </w:p>
        </w:tc>
        <w:tc>
          <w:tcPr>
            <w:tcW w:w="801" w:type="pct"/>
            <w:vAlign w:val="center"/>
          </w:tcPr>
          <w:p w:rsidR="008E7206" w:rsidRPr="000F0F3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F0F31">
              <w:rPr>
                <w:rFonts w:ascii="Calibri" w:hAnsi="Calibri"/>
              </w:rPr>
              <w:t>45</w:t>
            </w:r>
            <w:r>
              <w:rPr>
                <w:rFonts w:ascii="Calibri" w:hAnsi="Calibri"/>
              </w:rPr>
              <w:t>.</w:t>
            </w:r>
            <w:r w:rsidRPr="000F0F31">
              <w:rPr>
                <w:rFonts w:ascii="Calibri" w:hAnsi="Calibri"/>
              </w:rPr>
              <w:t>6</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6</w:t>
            </w:r>
            <w:r>
              <w:rPr>
                <w:rFonts w:ascii="Calibri" w:hAnsi="Calibri"/>
              </w:rPr>
              <w:t>.</w:t>
            </w:r>
            <w:r w:rsidRPr="000F0F31">
              <w:rPr>
                <w:rFonts w:ascii="Calibri" w:hAnsi="Calibri"/>
              </w:rPr>
              <w:t>6</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68</w:t>
            </w:r>
            <w:r>
              <w:rPr>
                <w:rFonts w:ascii="Calibri" w:hAnsi="Calibri"/>
              </w:rPr>
              <w:t>.</w:t>
            </w:r>
            <w:r w:rsidRPr="000F0F31">
              <w:rPr>
                <w:rFonts w:ascii="Calibri" w:hAnsi="Calibri"/>
              </w:rPr>
              <w:t>1</w:t>
            </w:r>
          </w:p>
        </w:tc>
        <w:tc>
          <w:tcPr>
            <w:tcW w:w="720"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64</w:t>
            </w:r>
            <w:r>
              <w:rPr>
                <w:rFonts w:ascii="Calibri" w:hAnsi="Calibri"/>
              </w:rPr>
              <w:t>.</w:t>
            </w:r>
            <w:r w:rsidRPr="000F0F31">
              <w:rPr>
                <w:rFonts w:ascii="Calibri" w:hAnsi="Calibri"/>
              </w:rPr>
              <w:t>6</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51</w:t>
            </w:r>
            <w:r>
              <w:rPr>
                <w:rFonts w:ascii="Calibri" w:hAnsi="Calibri"/>
              </w:rPr>
              <w:t>.</w:t>
            </w:r>
            <w:r w:rsidRPr="000F0F31">
              <w:rPr>
                <w:rFonts w:ascii="Calibri" w:hAnsi="Calibri"/>
              </w:rPr>
              <w:t>6</w:t>
            </w:r>
          </w:p>
        </w:tc>
        <w:tc>
          <w:tcPr>
            <w:tcW w:w="801" w:type="pct"/>
            <w:vAlign w:val="center"/>
          </w:tcPr>
          <w:p w:rsidR="008E7206" w:rsidRPr="000F0F3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F0F31">
              <w:rPr>
                <w:rFonts w:ascii="Calibri" w:hAnsi="Calibri"/>
              </w:rPr>
              <w:t>44</w:t>
            </w:r>
            <w:r>
              <w:rPr>
                <w:rFonts w:ascii="Calibri" w:hAnsi="Calibri"/>
              </w:rPr>
              <w:t>.</w:t>
            </w:r>
            <w:r w:rsidRPr="000F0F31">
              <w:rPr>
                <w:rFonts w:ascii="Calibri" w:hAnsi="Calibri"/>
              </w:rPr>
              <w:t>8</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8</w:t>
            </w:r>
          </w:p>
        </w:tc>
      </w:tr>
    </w:tbl>
    <w:p w:rsidR="008E7206" w:rsidRDefault="008E7206" w:rsidP="008E7206"/>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2500" w:type="pct"/>
            <w:vAlign w:val="center"/>
          </w:tcPr>
          <w:p w:rsidR="008E7206" w:rsidRDefault="008E7206" w:rsidP="008E7206">
            <w:pPr>
              <w:pStyle w:val="Imagetable"/>
            </w:pPr>
            <w:r>
              <w:drawing>
                <wp:inline distT="0" distB="0" distL="0" distR="0" wp14:anchorId="1AA3DE2A" wp14:editId="1B8EA197">
                  <wp:extent cx="2664000" cy="2160000"/>
                  <wp:effectExtent l="0" t="0" r="3175" b="12065"/>
                  <wp:docPr id="66" name="Γράφημα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tc>
        <w:tc>
          <w:tcPr>
            <w:tcW w:w="2500" w:type="pct"/>
            <w:vAlign w:val="center"/>
          </w:tcPr>
          <w:p w:rsidR="008E7206" w:rsidRDefault="008E7206" w:rsidP="008E7206">
            <w:pPr>
              <w:pStyle w:val="Imagetable"/>
            </w:pPr>
            <w:r>
              <w:drawing>
                <wp:inline distT="0" distB="0" distL="0" distR="0" wp14:anchorId="49D9D766" wp14:editId="45295113">
                  <wp:extent cx="2664000" cy="2160000"/>
                  <wp:effectExtent l="0" t="0" r="3175" b="12065"/>
                  <wp:docPr id="67" name="Γράφημα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tc>
      </w:tr>
      <w:tr w:rsidR="008E7206" w:rsidRPr="001367BC" w:rsidTr="008E7206">
        <w:trPr>
          <w:jc w:val="center"/>
        </w:trPr>
        <w:tc>
          <w:tcPr>
            <w:tcW w:w="2500" w:type="pct"/>
            <w:vAlign w:val="center"/>
          </w:tcPr>
          <w:p w:rsidR="008E7206" w:rsidRDefault="008E7206" w:rsidP="008E7206">
            <w:pPr>
              <w:pStyle w:val="Captions"/>
            </w:pPr>
            <w:bookmarkStart w:id="578" w:name="_Ref447123201"/>
            <w:bookmarkStart w:id="579" w:name="_Toc452154051"/>
            <w:r w:rsidRPr="00FC500A">
              <w:t xml:space="preserve">Diagram </w:t>
            </w:r>
            <w:fldSimple w:instr=" SEQ Diagram \* ARABIC ">
              <w:r w:rsidR="00411289">
                <w:rPr>
                  <w:noProof/>
                </w:rPr>
                <w:t>59</w:t>
              </w:r>
            </w:fldSimple>
            <w:bookmarkEnd w:id="578"/>
            <w:r>
              <w:t xml:space="preserve"> - Resize Procedure OMP Execution Time</w:t>
            </w:r>
            <w:bookmarkEnd w:id="579"/>
          </w:p>
        </w:tc>
        <w:tc>
          <w:tcPr>
            <w:tcW w:w="2500" w:type="pct"/>
            <w:vAlign w:val="center"/>
          </w:tcPr>
          <w:p w:rsidR="008E7206" w:rsidRDefault="008E7206" w:rsidP="008E7206">
            <w:pPr>
              <w:pStyle w:val="Captions"/>
            </w:pPr>
            <w:bookmarkStart w:id="580" w:name="_Ref447123245"/>
            <w:bookmarkStart w:id="581" w:name="_Toc452154052"/>
            <w:r w:rsidRPr="00FC500A">
              <w:t xml:space="preserve">Diagram </w:t>
            </w:r>
            <w:fldSimple w:instr=" SEQ Diagram \* ARABIC ">
              <w:r w:rsidR="00411289">
                <w:rPr>
                  <w:noProof/>
                </w:rPr>
                <w:t>60</w:t>
              </w:r>
            </w:fldSimple>
            <w:bookmarkEnd w:id="580"/>
            <w:r>
              <w:t xml:space="preserve"> - Resize Procedure OMP Execution Time Efficiency</w:t>
            </w:r>
            <w:bookmarkEnd w:id="581"/>
          </w:p>
        </w:tc>
      </w:tr>
    </w:tbl>
    <w:p w:rsidR="008E7206" w:rsidRDefault="008E7206" w:rsidP="008E7206">
      <w:pPr>
        <w:pStyle w:val="Paragraph"/>
      </w:pPr>
      <w:r>
        <w:lastRenderedPageBreak/>
        <w:t>In</w:t>
      </w:r>
      <w:r w:rsidRPr="00BB47C7">
        <w:t xml:space="preserve"> </w:t>
      </w:r>
      <w:r>
        <w:t>the</w:t>
      </w:r>
      <w:r w:rsidR="00BB47C7">
        <w:t xml:space="preserve"> </w:t>
      </w:r>
      <w:r w:rsidR="00BB47C7">
        <w:fldChar w:fldCharType="begin"/>
      </w:r>
      <w:r w:rsidR="00BB47C7">
        <w:instrText xml:space="preserve"> REF _Ref447123245 \h </w:instrText>
      </w:r>
      <w:r w:rsidR="00BB47C7">
        <w:fldChar w:fldCharType="separate"/>
      </w:r>
      <w:r w:rsidR="00411289" w:rsidRPr="00FC500A">
        <w:t xml:space="preserve">Diagram </w:t>
      </w:r>
      <w:r w:rsidR="00411289">
        <w:rPr>
          <w:noProof/>
        </w:rPr>
        <w:t>60</w:t>
      </w:r>
      <w:r w:rsidR="00BB47C7">
        <w:fldChar w:fldCharType="end"/>
      </w:r>
      <w:r w:rsidRPr="00BB47C7">
        <w:t xml:space="preserve"> </w:t>
      </w:r>
      <w:r>
        <w:t>above the CPU cores usage efficiency is represented. As is visible the Resize procedure parallelization efficiency is not very good. It seems that using many cores on that procedure is actually speeds up its execution time but this speedup is not proportional to the cores sacrificed on it.</w:t>
      </w:r>
    </w:p>
    <w:p w:rsidR="008E7206" w:rsidRDefault="008E7206" w:rsidP="008E7206">
      <w:pPr>
        <w:pStyle w:val="Paragraph"/>
      </w:pPr>
      <w:r>
        <w:t>As shown in the diagrams the best number of CPU cores to be used for this procedure is up to three cores. The decision as long as the number of cores to be offered for this procedure is complicate because there may be multiple ways of doing that according to the global strategy used for the Feature Pyramid stage.</w:t>
      </w:r>
    </w:p>
    <w:p w:rsidR="008E7206" w:rsidRDefault="008E7206" w:rsidP="008E7206">
      <w:pPr>
        <w:pStyle w:val="Sub1Chapter"/>
        <w:numPr>
          <w:ilvl w:val="1"/>
          <w:numId w:val="1"/>
        </w:numPr>
      </w:pPr>
      <w:bookmarkStart w:id="582" w:name="_Toc452153685"/>
      <w:r>
        <w:t>Reduce</w:t>
      </w:r>
      <w:bookmarkEnd w:id="582"/>
    </w:p>
    <w:p w:rsidR="008E7206" w:rsidRPr="008D4D36" w:rsidRDefault="008E7206" w:rsidP="008E7206">
      <w:pPr>
        <w:pStyle w:val="Paragraph"/>
      </w:pPr>
      <w:r>
        <w:t xml:space="preserve">The Reduce procedure is open to parallelism using multithreading (OMP) as it contains very simple loops that can handle parallelism. Although looking the whole algorithm, Reduce procedure takes place in a very small part of it so that it would be preferable to spend </w:t>
      </w:r>
      <w:r w:rsidR="00E02D94">
        <w:t>re</w:t>
      </w:r>
      <w:r>
        <w:t xml:space="preserve">sources to more significant stages of the algorithm. What is very important though is that the Reduce procedure is a part of the features pyramid module that is necessary for the detection to start. For this reason is important to accelerate this stage’s process in order to shorten the detection process beginning. We have all the hardware </w:t>
      </w:r>
      <w:r w:rsidR="00E02D94">
        <w:t>re</w:t>
      </w:r>
      <w:r>
        <w:t xml:space="preserve">sources available while the detection stage is disabled. In the </w:t>
      </w:r>
      <w:r>
        <w:fldChar w:fldCharType="begin"/>
      </w:r>
      <w:r>
        <w:instrText xml:space="preserve"> REF _Ref445904635 \h  \* MERGEFORMAT </w:instrText>
      </w:r>
      <w:r>
        <w:fldChar w:fldCharType="separate"/>
      </w:r>
      <w:r w:rsidR="00411289" w:rsidRPr="008D4D36">
        <w:t xml:space="preserve">Table </w:t>
      </w:r>
      <w:r w:rsidR="00411289">
        <w:t>94</w:t>
      </w:r>
      <w:r>
        <w:fldChar w:fldCharType="end"/>
      </w:r>
      <w:r>
        <w:t xml:space="preserve"> below the time consumption results after testing the Reduce procedure using a multicore CPU is shown.</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RPr="00EC1252"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BB47C7">
            <w:pPr>
              <w:keepNext/>
              <w:jc w:val="center"/>
            </w:pPr>
            <w:bookmarkStart w:id="583" w:name="_Ref445904635"/>
            <w:bookmarkStart w:id="584" w:name="_Toc452153910"/>
            <w:r w:rsidRPr="008D4D36">
              <w:t xml:space="preserve">Table </w:t>
            </w:r>
            <w:fldSimple w:instr=" SEQ Table \* ARABIC ">
              <w:r w:rsidR="00411289">
                <w:rPr>
                  <w:noProof/>
                </w:rPr>
                <w:t>94</w:t>
              </w:r>
            </w:fldSimple>
            <w:bookmarkEnd w:id="583"/>
            <w:r>
              <w:t xml:space="preserve"> - Reduce Procedure </w:t>
            </w:r>
            <w:r w:rsidR="00BB47C7">
              <w:t>OMP</w:t>
            </w:r>
            <w:r>
              <w:t xml:space="preserve"> Execution Time (%)</w:t>
            </w:r>
            <w:bookmarkEnd w:id="58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552FB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52FB6">
              <w:rPr>
                <w:b/>
              </w:rPr>
              <w:t>320x240</w:t>
            </w:r>
          </w:p>
        </w:tc>
        <w:tc>
          <w:tcPr>
            <w:tcW w:w="720" w:type="pct"/>
            <w:vAlign w:val="center"/>
          </w:tcPr>
          <w:p w:rsidR="008E7206" w:rsidRPr="00552FB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52FB6">
              <w:rPr>
                <w:b/>
              </w:rPr>
              <w:t>640x480</w:t>
            </w:r>
          </w:p>
        </w:tc>
        <w:tc>
          <w:tcPr>
            <w:tcW w:w="720" w:type="pct"/>
            <w:vAlign w:val="center"/>
          </w:tcPr>
          <w:p w:rsidR="008E7206" w:rsidRPr="00552FB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52FB6">
              <w:rPr>
                <w:b/>
              </w:rPr>
              <w:t>800x600</w:t>
            </w:r>
          </w:p>
        </w:tc>
        <w:tc>
          <w:tcPr>
            <w:tcW w:w="801" w:type="pct"/>
            <w:vAlign w:val="center"/>
          </w:tcPr>
          <w:p w:rsidR="008E7206" w:rsidRPr="00552FB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52FB6">
              <w:rPr>
                <w:b/>
              </w:rPr>
              <w:t>1024x768</w:t>
            </w:r>
          </w:p>
        </w:tc>
        <w:tc>
          <w:tcPr>
            <w:tcW w:w="801" w:type="pct"/>
            <w:vAlign w:val="center"/>
          </w:tcPr>
          <w:p w:rsidR="008E7206" w:rsidRPr="00552FB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52FB6">
              <w:rPr>
                <w:b/>
              </w:rPr>
              <w:t>1280x960</w:t>
            </w:r>
          </w:p>
        </w:tc>
        <w:tc>
          <w:tcPr>
            <w:tcW w:w="741" w:type="pct"/>
            <w:vAlign w:val="center"/>
          </w:tcPr>
          <w:p w:rsidR="008E7206" w:rsidRPr="00552FB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52FB6">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63</w:t>
            </w:r>
            <w:r>
              <w:rPr>
                <w:rFonts w:ascii="Calibri" w:hAnsi="Calibri"/>
              </w:rPr>
              <w:t>.</w:t>
            </w:r>
            <w:r w:rsidRPr="00056079">
              <w:rPr>
                <w:rFonts w:ascii="Calibri" w:hAnsi="Calibri"/>
              </w:rPr>
              <w:t>9</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65</w:t>
            </w:r>
            <w:r>
              <w:rPr>
                <w:rFonts w:ascii="Calibri" w:hAnsi="Calibri"/>
              </w:rPr>
              <w:t>.</w:t>
            </w:r>
            <w:r w:rsidRPr="00056079">
              <w:rPr>
                <w:rFonts w:ascii="Calibri" w:hAnsi="Calibri"/>
              </w:rPr>
              <w:t>0</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70</w:t>
            </w:r>
            <w:r>
              <w:rPr>
                <w:rFonts w:ascii="Calibri" w:hAnsi="Calibri"/>
              </w:rPr>
              <w:t>.</w:t>
            </w:r>
            <w:r w:rsidRPr="00056079">
              <w:rPr>
                <w:rFonts w:ascii="Calibri" w:hAnsi="Calibri"/>
              </w:rPr>
              <w:t>0</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68</w:t>
            </w:r>
            <w:r>
              <w:rPr>
                <w:rFonts w:ascii="Calibri" w:hAnsi="Calibri"/>
              </w:rPr>
              <w:t>.</w:t>
            </w:r>
            <w:r w:rsidRPr="00056079">
              <w:rPr>
                <w:rFonts w:ascii="Calibri" w:hAnsi="Calibri"/>
              </w:rPr>
              <w:t>1</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67</w:t>
            </w:r>
            <w:r>
              <w:rPr>
                <w:rFonts w:ascii="Calibri" w:hAnsi="Calibri"/>
              </w:rPr>
              <w:t>.</w:t>
            </w:r>
            <w:r w:rsidRPr="00056079">
              <w:rPr>
                <w:rFonts w:ascii="Calibri" w:hAnsi="Calibri"/>
              </w:rPr>
              <w:t>4</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5</w:t>
            </w:r>
            <w:r>
              <w:rPr>
                <w:rFonts w:ascii="Calibri" w:hAnsi="Calibri"/>
              </w:rPr>
              <w:t>.</w:t>
            </w:r>
            <w:r w:rsidRPr="00056079">
              <w:rPr>
                <w:rFonts w:ascii="Calibri" w:hAnsi="Calibri"/>
              </w:rPr>
              <w:t>9</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8</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8</w:t>
            </w:r>
            <w:r>
              <w:rPr>
                <w:rFonts w:ascii="Calibri" w:hAnsi="Calibri"/>
              </w:rPr>
              <w:t>.</w:t>
            </w:r>
            <w:r w:rsidRPr="00056079">
              <w:rPr>
                <w:rFonts w:ascii="Calibri" w:hAnsi="Calibri"/>
              </w:rPr>
              <w:t>3</w:t>
            </w:r>
          </w:p>
        </w:tc>
        <w:tc>
          <w:tcPr>
            <w:tcW w:w="801"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8</w:t>
            </w:r>
            <w:r>
              <w:rPr>
                <w:rFonts w:ascii="Calibri" w:hAnsi="Calibri"/>
              </w:rPr>
              <w:t>.</w:t>
            </w:r>
            <w:r w:rsidRPr="00056079">
              <w:rPr>
                <w:rFonts w:ascii="Calibri" w:hAnsi="Calibri"/>
              </w:rPr>
              <w:t>4</w:t>
            </w:r>
          </w:p>
        </w:tc>
        <w:tc>
          <w:tcPr>
            <w:tcW w:w="801"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7</w:t>
            </w:r>
            <w:r>
              <w:rPr>
                <w:rFonts w:ascii="Calibri" w:hAnsi="Calibri"/>
              </w:rPr>
              <w:t>.</w:t>
            </w:r>
            <w:r w:rsidRPr="00056079">
              <w:rPr>
                <w:rFonts w:ascii="Calibri" w:hAnsi="Calibri"/>
              </w:rPr>
              <w:t>0</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4</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9</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8</w:t>
            </w:r>
            <w:r>
              <w:rPr>
                <w:rFonts w:ascii="Calibri" w:hAnsi="Calibri"/>
              </w:rPr>
              <w:t>.</w:t>
            </w:r>
            <w:r w:rsidRPr="00056079">
              <w:rPr>
                <w:rFonts w:ascii="Calibri" w:hAnsi="Calibri"/>
              </w:rPr>
              <w:t>0</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7</w:t>
            </w:r>
            <w:r>
              <w:rPr>
                <w:rFonts w:ascii="Calibri" w:hAnsi="Calibri"/>
              </w:rPr>
              <w:t>.</w:t>
            </w:r>
            <w:r w:rsidRPr="00056079">
              <w:rPr>
                <w:rFonts w:ascii="Calibri" w:hAnsi="Calibri"/>
              </w:rPr>
              <w:t>2</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6</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0</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9</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9</w:t>
            </w:r>
          </w:p>
        </w:tc>
        <w:tc>
          <w:tcPr>
            <w:tcW w:w="801"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7</w:t>
            </w:r>
            <w:r>
              <w:rPr>
                <w:rFonts w:ascii="Calibri" w:hAnsi="Calibri"/>
              </w:rPr>
              <w:t>.</w:t>
            </w:r>
            <w:r w:rsidRPr="00056079">
              <w:rPr>
                <w:rFonts w:ascii="Calibri" w:hAnsi="Calibri"/>
              </w:rPr>
              <w:t>6</w:t>
            </w:r>
          </w:p>
        </w:tc>
        <w:tc>
          <w:tcPr>
            <w:tcW w:w="801"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5</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6</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7</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9</w:t>
            </w:r>
            <w:r>
              <w:rPr>
                <w:rFonts w:ascii="Calibri" w:hAnsi="Calibri"/>
              </w:rPr>
              <w:t>.</w:t>
            </w:r>
            <w:r w:rsidRPr="00056079">
              <w:rPr>
                <w:rFonts w:ascii="Calibri" w:hAnsi="Calibri"/>
              </w:rPr>
              <w:t>9</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7</w:t>
            </w:r>
            <w:r>
              <w:rPr>
                <w:rFonts w:ascii="Calibri" w:hAnsi="Calibri"/>
              </w:rPr>
              <w:t>.</w:t>
            </w:r>
            <w:r w:rsidRPr="00056079">
              <w:rPr>
                <w:rFonts w:ascii="Calibri" w:hAnsi="Calibri"/>
              </w:rPr>
              <w:t>6</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3</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2</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3</w:t>
            </w:r>
          </w:p>
        </w:tc>
        <w:tc>
          <w:tcPr>
            <w:tcW w:w="720"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9</w:t>
            </w:r>
            <w:r>
              <w:rPr>
                <w:rFonts w:ascii="Calibri" w:hAnsi="Calibri"/>
              </w:rPr>
              <w:t>.</w:t>
            </w:r>
            <w:r w:rsidRPr="00056079">
              <w:rPr>
                <w:rFonts w:ascii="Calibri" w:hAnsi="Calibri"/>
              </w:rPr>
              <w:t>4</w:t>
            </w:r>
          </w:p>
        </w:tc>
        <w:tc>
          <w:tcPr>
            <w:tcW w:w="801"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7</w:t>
            </w:r>
            <w:r>
              <w:rPr>
                <w:rFonts w:ascii="Calibri" w:hAnsi="Calibri"/>
              </w:rPr>
              <w:t>.</w:t>
            </w:r>
            <w:r w:rsidRPr="00056079">
              <w:rPr>
                <w:rFonts w:ascii="Calibri" w:hAnsi="Calibri"/>
              </w:rPr>
              <w:t>6</w:t>
            </w:r>
          </w:p>
        </w:tc>
        <w:tc>
          <w:tcPr>
            <w:tcW w:w="801" w:type="pct"/>
            <w:vAlign w:val="center"/>
          </w:tcPr>
          <w:p w:rsidR="008E7206" w:rsidRPr="00056079"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3</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5</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8</w:t>
            </w:r>
          </w:p>
        </w:tc>
        <w:tc>
          <w:tcPr>
            <w:tcW w:w="720"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6</w:t>
            </w:r>
            <w:r>
              <w:rPr>
                <w:rFonts w:ascii="Calibri" w:hAnsi="Calibri"/>
              </w:rPr>
              <w:t>.</w:t>
            </w:r>
            <w:r w:rsidRPr="00056079">
              <w:rPr>
                <w:rFonts w:ascii="Calibri" w:hAnsi="Calibri"/>
              </w:rPr>
              <w:t>9</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8</w:t>
            </w:r>
            <w:r>
              <w:rPr>
                <w:rFonts w:ascii="Calibri" w:hAnsi="Calibri"/>
              </w:rPr>
              <w:t>.</w:t>
            </w:r>
            <w:r w:rsidRPr="00056079">
              <w:rPr>
                <w:rFonts w:ascii="Calibri" w:hAnsi="Calibri"/>
              </w:rPr>
              <w:t>0</w:t>
            </w:r>
          </w:p>
        </w:tc>
        <w:tc>
          <w:tcPr>
            <w:tcW w:w="801" w:type="pct"/>
            <w:vAlign w:val="center"/>
          </w:tcPr>
          <w:p w:rsidR="008E7206" w:rsidRPr="00056079"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056079">
              <w:rPr>
                <w:rFonts w:ascii="Calibri" w:hAnsi="Calibri"/>
              </w:rPr>
              <w:t>37</w:t>
            </w:r>
            <w:r>
              <w:rPr>
                <w:rFonts w:ascii="Calibri" w:hAnsi="Calibri"/>
              </w:rPr>
              <w:t>.</w:t>
            </w:r>
            <w:r w:rsidRPr="00056079">
              <w:rPr>
                <w:rFonts w:ascii="Calibri" w:hAnsi="Calibri"/>
              </w:rPr>
              <w:t>0</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7</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5D182AC1" wp14:editId="032D1AB0">
                  <wp:extent cx="2664000" cy="2340000"/>
                  <wp:effectExtent l="0" t="0" r="3175" b="3175"/>
                  <wp:docPr id="68" name="Γράφημα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tc>
        <w:tc>
          <w:tcPr>
            <w:tcW w:w="0" w:type="auto"/>
            <w:vAlign w:val="center"/>
          </w:tcPr>
          <w:p w:rsidR="008E7206" w:rsidRDefault="008E7206" w:rsidP="008E7206">
            <w:pPr>
              <w:pStyle w:val="Imagetable"/>
            </w:pPr>
            <w:r>
              <w:drawing>
                <wp:inline distT="0" distB="0" distL="0" distR="0" wp14:anchorId="74658CFA" wp14:editId="76DE581E">
                  <wp:extent cx="2664000" cy="2340000"/>
                  <wp:effectExtent l="0" t="0" r="3175" b="3175"/>
                  <wp:docPr id="69" name="Γράφημα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tc>
      </w:tr>
      <w:tr w:rsidR="008E7206" w:rsidRPr="00EC1252" w:rsidTr="008E7206">
        <w:trPr>
          <w:jc w:val="center"/>
        </w:trPr>
        <w:tc>
          <w:tcPr>
            <w:tcW w:w="0" w:type="auto"/>
            <w:vAlign w:val="center"/>
          </w:tcPr>
          <w:p w:rsidR="008E7206" w:rsidRDefault="008E7206" w:rsidP="008E7206">
            <w:pPr>
              <w:pStyle w:val="Captions"/>
            </w:pPr>
            <w:bookmarkStart w:id="585" w:name="_Ref445904734"/>
            <w:bookmarkStart w:id="586" w:name="_Toc452154053"/>
            <w:r w:rsidRPr="008D4D36">
              <w:t xml:space="preserve">Diagram </w:t>
            </w:r>
            <w:fldSimple w:instr=" SEQ Diagram \* ARABIC ">
              <w:r w:rsidR="00411289">
                <w:rPr>
                  <w:noProof/>
                </w:rPr>
                <w:t>61</w:t>
              </w:r>
            </w:fldSimple>
            <w:bookmarkEnd w:id="585"/>
            <w:r>
              <w:t xml:space="preserve"> - Resize Procedure OMP Execution Time</w:t>
            </w:r>
            <w:bookmarkEnd w:id="586"/>
          </w:p>
        </w:tc>
        <w:tc>
          <w:tcPr>
            <w:tcW w:w="0" w:type="auto"/>
            <w:vAlign w:val="center"/>
          </w:tcPr>
          <w:p w:rsidR="008E7206" w:rsidRDefault="008E7206" w:rsidP="008E7206">
            <w:pPr>
              <w:pStyle w:val="Captions"/>
            </w:pPr>
            <w:bookmarkStart w:id="587" w:name="_Ref445904744"/>
            <w:bookmarkStart w:id="588" w:name="_Toc452154054"/>
            <w:r w:rsidRPr="008D4D36">
              <w:t xml:space="preserve">Diagram </w:t>
            </w:r>
            <w:fldSimple w:instr=" SEQ Diagram \* ARABIC ">
              <w:r w:rsidR="00411289">
                <w:rPr>
                  <w:noProof/>
                </w:rPr>
                <w:t>62</w:t>
              </w:r>
            </w:fldSimple>
            <w:bookmarkEnd w:id="587"/>
            <w:r>
              <w:t xml:space="preserve"> - Resize Procedure OMP Execution Time Efficiency</w:t>
            </w:r>
            <w:bookmarkEnd w:id="588"/>
          </w:p>
        </w:tc>
      </w:tr>
    </w:tbl>
    <w:p w:rsidR="008E7206" w:rsidRPr="00F83AE3" w:rsidRDefault="008E7206" w:rsidP="008E7206">
      <w:pPr>
        <w:pStyle w:val="Paragraph"/>
      </w:pPr>
      <w:r>
        <w:t xml:space="preserve">As seen in the </w:t>
      </w:r>
      <w:r>
        <w:fldChar w:fldCharType="begin"/>
      </w:r>
      <w:r>
        <w:instrText xml:space="preserve"> REF _Ref445904734 \h  \* MERGEFORMAT </w:instrText>
      </w:r>
      <w:r>
        <w:fldChar w:fldCharType="separate"/>
      </w:r>
      <w:r w:rsidR="00411289" w:rsidRPr="008D4D36">
        <w:t xml:space="preserve">Diagram </w:t>
      </w:r>
      <w:r w:rsidR="00411289">
        <w:t>61</w:t>
      </w:r>
      <w:r>
        <w:fldChar w:fldCharType="end"/>
      </w:r>
      <w:r>
        <w:t xml:space="preserve"> above the Reduce procedure’s execution time is greatly reduced until the usage of the third CPU core. By the fourth one and upper no more speedup appears. This is also visible in the </w:t>
      </w:r>
      <w:r>
        <w:fldChar w:fldCharType="begin"/>
      </w:r>
      <w:r>
        <w:instrText xml:space="preserve"> REF _Ref445904744 \h  \* MERGEFORMAT </w:instrText>
      </w:r>
      <w:r>
        <w:fldChar w:fldCharType="separate"/>
      </w:r>
      <w:r w:rsidR="00411289" w:rsidRPr="008D4D36">
        <w:t xml:space="preserve">Diagram </w:t>
      </w:r>
      <w:r w:rsidR="00411289">
        <w:t>62</w:t>
      </w:r>
      <w:r>
        <w:fldChar w:fldCharType="end"/>
      </w:r>
      <w:r>
        <w:t xml:space="preserve"> where the CPU cores usage efficiency is stably decreased when using more than three CPU cores. As also seen the Reduce procedure time speedup is accurate similar corresponding to the image size. As seen in the </w:t>
      </w:r>
      <w:r>
        <w:fldChar w:fldCharType="begin"/>
      </w:r>
      <w:r>
        <w:instrText xml:space="preserve"> REF _Ref445904734 \h  \* MERGEFORMAT </w:instrText>
      </w:r>
      <w:r>
        <w:fldChar w:fldCharType="separate"/>
      </w:r>
      <w:r w:rsidR="00411289" w:rsidRPr="008D4D36">
        <w:t xml:space="preserve">Diagram </w:t>
      </w:r>
      <w:r w:rsidR="00411289">
        <w:t>61</w:t>
      </w:r>
      <w:r>
        <w:fldChar w:fldCharType="end"/>
      </w:r>
      <w:r>
        <w:t xml:space="preserve"> and </w:t>
      </w:r>
      <w:r>
        <w:fldChar w:fldCharType="begin"/>
      </w:r>
      <w:r>
        <w:instrText xml:space="preserve"> REF _Ref445904744 \h  \* MERGEFORMAT </w:instrText>
      </w:r>
      <w:r>
        <w:fldChar w:fldCharType="separate"/>
      </w:r>
      <w:r w:rsidR="00411289" w:rsidRPr="008D4D36">
        <w:t xml:space="preserve">Diagram </w:t>
      </w:r>
      <w:r w:rsidR="00411289">
        <w:t>62</w:t>
      </w:r>
      <w:r>
        <w:fldChar w:fldCharType="end"/>
      </w:r>
      <w:r>
        <w:t xml:space="preserve"> the best number of CPU cores to be used is about two or three cores. It is worth to remind that the Reduce procedure is a small part of the Features Pyramid and is more complicated how the CPU cores are about to be shared as other procedure may need the more.</w:t>
      </w:r>
    </w:p>
    <w:p w:rsidR="008E7206" w:rsidRDefault="008E7206" w:rsidP="008E7206">
      <w:pPr>
        <w:pStyle w:val="Sub1Chapter"/>
        <w:numPr>
          <w:ilvl w:val="1"/>
          <w:numId w:val="1"/>
        </w:numPr>
      </w:pPr>
      <w:bookmarkStart w:id="589" w:name="_Toc452153686"/>
      <w:r>
        <w:t>HOG</w:t>
      </w:r>
      <w:bookmarkEnd w:id="589"/>
    </w:p>
    <w:p w:rsidR="008E7206" w:rsidRPr="0072594B" w:rsidRDefault="008E7206" w:rsidP="008E7206">
      <w:pPr>
        <w:pStyle w:val="Paragraph"/>
      </w:pPr>
      <w:r>
        <w:t xml:space="preserve">The HOG procedure is the one that creates the Histogram of Oriented gradients descriptor described in </w:t>
      </w:r>
      <w:r w:rsidRPr="00975F81">
        <w:t xml:space="preserve">chapter </w:t>
      </w:r>
      <w:r w:rsidR="00975F81">
        <w:fldChar w:fldCharType="begin"/>
      </w:r>
      <w:r w:rsidR="00975F81">
        <w:instrText xml:space="preserve"> REF _Ref447040571 \r \h </w:instrText>
      </w:r>
      <w:r w:rsidR="00975F81">
        <w:fldChar w:fldCharType="separate"/>
      </w:r>
      <w:r w:rsidR="00411289">
        <w:t>5.4</w:t>
      </w:r>
      <w:r w:rsidR="00975F81">
        <w:fldChar w:fldCharType="end"/>
      </w:r>
      <w:r>
        <w:t xml:space="preserve">. This procedure is open to parallelism using multithreading (OMP) as it contains loops that can handle parallelism. Looking the whole algorithm, the HOG procedure is the third most time consuming part of it even if it hold only a small percentage of the whole algorithm execution time. It is very significant to reduce its execution time as the feature images it creates are the input data to the detection procedure and to be accurate to the Convolution stage which is the greatest time consumer of the TSM algorithm. The execution time of the HOG procedure when parallelism is applied on it is shown in the </w:t>
      </w:r>
      <w:r>
        <w:fldChar w:fldCharType="begin"/>
      </w:r>
      <w:r>
        <w:instrText xml:space="preserve"> REF _Ref445904876 \h  \* MERGEFORMAT </w:instrText>
      </w:r>
      <w:r>
        <w:fldChar w:fldCharType="separate"/>
      </w:r>
      <w:r w:rsidR="00411289" w:rsidRPr="0072594B">
        <w:t xml:space="preserve">Table </w:t>
      </w:r>
      <w:r w:rsidR="00411289">
        <w:t>95</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RPr="00F94D7B"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BB47C7">
            <w:pPr>
              <w:keepNext/>
              <w:jc w:val="center"/>
            </w:pPr>
            <w:bookmarkStart w:id="590" w:name="_Ref445904876"/>
            <w:bookmarkStart w:id="591" w:name="_Toc452153911"/>
            <w:r w:rsidRPr="0072594B">
              <w:t xml:space="preserve">Table </w:t>
            </w:r>
            <w:fldSimple w:instr=" SEQ Table \* ARABIC ">
              <w:r w:rsidR="00411289">
                <w:rPr>
                  <w:noProof/>
                </w:rPr>
                <w:t>95</w:t>
              </w:r>
            </w:fldSimple>
            <w:bookmarkEnd w:id="590"/>
            <w:r>
              <w:t xml:space="preserve"> - HOG Procedure </w:t>
            </w:r>
            <w:r w:rsidR="00BB47C7">
              <w:t>OMP</w:t>
            </w:r>
            <w:r>
              <w:t xml:space="preserve"> Execution Time (%)</w:t>
            </w:r>
            <w:bookmarkEnd w:id="59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7E613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E6132">
              <w:rPr>
                <w:b/>
              </w:rPr>
              <w:t>320x240</w:t>
            </w:r>
          </w:p>
        </w:tc>
        <w:tc>
          <w:tcPr>
            <w:tcW w:w="720" w:type="pct"/>
            <w:vAlign w:val="center"/>
          </w:tcPr>
          <w:p w:rsidR="008E7206" w:rsidRPr="007E613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E6132">
              <w:rPr>
                <w:b/>
              </w:rPr>
              <w:t>640x480</w:t>
            </w:r>
          </w:p>
        </w:tc>
        <w:tc>
          <w:tcPr>
            <w:tcW w:w="720" w:type="pct"/>
            <w:vAlign w:val="center"/>
          </w:tcPr>
          <w:p w:rsidR="008E7206" w:rsidRPr="007E613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E6132">
              <w:rPr>
                <w:b/>
              </w:rPr>
              <w:t>800x600</w:t>
            </w:r>
          </w:p>
        </w:tc>
        <w:tc>
          <w:tcPr>
            <w:tcW w:w="801" w:type="pct"/>
            <w:vAlign w:val="center"/>
          </w:tcPr>
          <w:p w:rsidR="008E7206" w:rsidRPr="007E613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E6132">
              <w:rPr>
                <w:b/>
              </w:rPr>
              <w:t>1024x768</w:t>
            </w:r>
          </w:p>
        </w:tc>
        <w:tc>
          <w:tcPr>
            <w:tcW w:w="801" w:type="pct"/>
            <w:vAlign w:val="center"/>
          </w:tcPr>
          <w:p w:rsidR="008E7206" w:rsidRPr="007E613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E6132">
              <w:rPr>
                <w:b/>
              </w:rPr>
              <w:t>1280x960</w:t>
            </w:r>
          </w:p>
        </w:tc>
        <w:tc>
          <w:tcPr>
            <w:tcW w:w="741" w:type="pct"/>
            <w:vAlign w:val="center"/>
          </w:tcPr>
          <w:p w:rsidR="008E7206" w:rsidRPr="007E613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E6132">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6.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5.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2.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3.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2.7</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6.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5.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8</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0.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8.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7.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8.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9.3</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lastRenderedPageBreak/>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4.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4.1</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3.7</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5.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3.9</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4.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7</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2.3</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4.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9.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8.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7.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8.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8.2</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5.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0</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6.2</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4AE76D0F" wp14:editId="2B4FC386">
                  <wp:extent cx="2700000" cy="2340000"/>
                  <wp:effectExtent l="0" t="0" r="5715" b="3175"/>
                  <wp:docPr id="70" name="Γράφημα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tc>
        <w:tc>
          <w:tcPr>
            <w:tcW w:w="0" w:type="auto"/>
            <w:vAlign w:val="center"/>
          </w:tcPr>
          <w:p w:rsidR="008E7206" w:rsidRDefault="008E7206" w:rsidP="008E7206">
            <w:pPr>
              <w:pStyle w:val="Imagetable"/>
            </w:pPr>
            <w:r>
              <w:drawing>
                <wp:inline distT="0" distB="0" distL="0" distR="0" wp14:anchorId="2E0CB4D0" wp14:editId="38814DD4">
                  <wp:extent cx="2700000" cy="2340000"/>
                  <wp:effectExtent l="0" t="0" r="5715" b="3175"/>
                  <wp:docPr id="71" name="Γράφημα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tc>
      </w:tr>
      <w:tr w:rsidR="008E7206" w:rsidRPr="00F94D7B" w:rsidTr="008E7206">
        <w:trPr>
          <w:jc w:val="center"/>
        </w:trPr>
        <w:tc>
          <w:tcPr>
            <w:tcW w:w="0" w:type="auto"/>
          </w:tcPr>
          <w:p w:rsidR="008E7206" w:rsidRPr="0072594B" w:rsidRDefault="008E7206" w:rsidP="008E7206">
            <w:pPr>
              <w:pStyle w:val="Captions"/>
            </w:pPr>
            <w:bookmarkStart w:id="592" w:name="_Toc452154055"/>
            <w:r w:rsidRPr="0072594B">
              <w:t xml:space="preserve">Diagram </w:t>
            </w:r>
            <w:fldSimple w:instr=" SEQ Diagram \* ARABIC ">
              <w:r w:rsidR="00411289">
                <w:rPr>
                  <w:noProof/>
                </w:rPr>
                <w:t>63</w:t>
              </w:r>
            </w:fldSimple>
            <w:r w:rsidRPr="0072594B">
              <w:t xml:space="preserve"> - HOG Procedure OMP Execution Time</w:t>
            </w:r>
            <w:bookmarkEnd w:id="592"/>
          </w:p>
        </w:tc>
        <w:tc>
          <w:tcPr>
            <w:tcW w:w="0" w:type="auto"/>
          </w:tcPr>
          <w:p w:rsidR="008E7206" w:rsidRPr="0072594B" w:rsidRDefault="008E7206" w:rsidP="008E7206">
            <w:pPr>
              <w:pStyle w:val="Captions"/>
            </w:pPr>
            <w:bookmarkStart w:id="593" w:name="_Ref445905096"/>
            <w:bookmarkStart w:id="594" w:name="_Toc452154056"/>
            <w:r w:rsidRPr="0072594B">
              <w:t xml:space="preserve">Diagram </w:t>
            </w:r>
            <w:fldSimple w:instr=" SEQ Diagram \* ARABIC ">
              <w:r w:rsidR="00411289">
                <w:rPr>
                  <w:noProof/>
                </w:rPr>
                <w:t>64</w:t>
              </w:r>
            </w:fldSimple>
            <w:bookmarkEnd w:id="593"/>
            <w:r w:rsidRPr="0072594B">
              <w:t xml:space="preserve"> - HOG Procedure OMP Execution Time Efficiency</w:t>
            </w:r>
            <w:bookmarkEnd w:id="594"/>
          </w:p>
        </w:tc>
      </w:tr>
    </w:tbl>
    <w:p w:rsidR="008E7206" w:rsidRDefault="008E7206" w:rsidP="008E7206">
      <w:pPr>
        <w:pStyle w:val="Paragraph"/>
      </w:pPr>
      <w:r>
        <w:t xml:space="preserve">As seen in the </w:t>
      </w:r>
      <w:r>
        <w:fldChar w:fldCharType="begin"/>
      </w:r>
      <w:r>
        <w:instrText xml:space="preserve"> REF _Ref445904876 \h  \* MERGEFORMAT </w:instrText>
      </w:r>
      <w:r>
        <w:fldChar w:fldCharType="separate"/>
      </w:r>
      <w:r w:rsidR="00411289" w:rsidRPr="0072594B">
        <w:t xml:space="preserve">Table </w:t>
      </w:r>
      <w:r w:rsidR="00411289">
        <w:t>95</w:t>
      </w:r>
      <w:r>
        <w:fldChar w:fldCharType="end"/>
      </w:r>
      <w:r>
        <w:t xml:space="preserve"> and also in </w:t>
      </w:r>
      <w:r>
        <w:fldChar w:fldCharType="begin"/>
      </w:r>
      <w:r>
        <w:instrText xml:space="preserve"> REF _Ref445905096 \h  \* MERGEFORMAT </w:instrText>
      </w:r>
      <w:r>
        <w:fldChar w:fldCharType="separate"/>
      </w:r>
      <w:r w:rsidR="00411289" w:rsidRPr="0072594B">
        <w:t xml:space="preserve">Diagram </w:t>
      </w:r>
      <w:r w:rsidR="00411289">
        <w:t>64</w:t>
      </w:r>
      <w:r>
        <w:fldChar w:fldCharType="end"/>
      </w:r>
      <w:r>
        <w:t xml:space="preserve"> the HOG procedure is more efficient to the parallelism. The more CPU cores used the more the execution time is decreased. There is no limit to the number of CPU cores used. The HOG procedure is the most time consuming procedure in the Features Pyramid stage and probably is better if the majority of the CPU cores are going to be available for this procedure when the v2.x is used.</w:t>
      </w:r>
    </w:p>
    <w:p w:rsidR="008E7206" w:rsidRDefault="008E7206" w:rsidP="008E7206">
      <w:pPr>
        <w:pStyle w:val="Paragraph"/>
      </w:pPr>
      <w:r>
        <w:t xml:space="preserve">As seen in the </w:t>
      </w:r>
      <w:r>
        <w:fldChar w:fldCharType="begin"/>
      </w:r>
      <w:r>
        <w:instrText xml:space="preserve"> REF _Ref445905096 \h  \* MERGEFORMAT </w:instrText>
      </w:r>
      <w:r>
        <w:fldChar w:fldCharType="separate"/>
      </w:r>
      <w:r w:rsidR="00411289" w:rsidRPr="0072594B">
        <w:t xml:space="preserve">Diagram </w:t>
      </w:r>
      <w:r w:rsidR="00411289">
        <w:t>64</w:t>
      </w:r>
      <w:r>
        <w:fldChar w:fldCharType="end"/>
      </w:r>
      <w:r>
        <w:t xml:space="preserve"> the larger the image is the more efficient is the usage of multicore CPUs. It is also visible that the efficiency of using more CPU cores in the HOG procedure is stable and pleasantly good as even when using eight CPU cores, the efficiency does not fall under the 75%.</w:t>
      </w:r>
    </w:p>
    <w:p w:rsidR="008E7206" w:rsidRDefault="008E7206" w:rsidP="008E7206">
      <w:pPr>
        <w:pStyle w:val="Sub1Chapter"/>
        <w:numPr>
          <w:ilvl w:val="1"/>
          <w:numId w:val="1"/>
        </w:numPr>
      </w:pPr>
      <w:bookmarkStart w:id="595" w:name="_Ref447107815"/>
      <w:bookmarkStart w:id="596" w:name="_Toc452153687"/>
      <w:r>
        <w:t>Convolution</w:t>
      </w:r>
      <w:bookmarkEnd w:id="595"/>
      <w:bookmarkEnd w:id="596"/>
    </w:p>
    <w:p w:rsidR="008E7206" w:rsidRDefault="008E7206" w:rsidP="008E7206">
      <w:pPr>
        <w:pStyle w:val="Paragraph"/>
      </w:pPr>
      <w:r>
        <w:t xml:space="preserve">The convolution procedure is the most important one of the algorithm as uses the most </w:t>
      </w:r>
      <w:r w:rsidR="00E02D94">
        <w:t>re</w:t>
      </w:r>
      <w:r>
        <w:t xml:space="preserve">sources of the hardware and any small improvement on it can cause large improvement to the whole algorithm execution. It has a very low complexity and handles a lot of data processing. Parallelism can cause much more acceleration on it not only by multithreading usage but also with other techniques like GPU usage. </w:t>
      </w:r>
    </w:p>
    <w:p w:rsidR="008E7206" w:rsidRDefault="008E7206" w:rsidP="008E7206">
      <w:pPr>
        <w:pStyle w:val="Paragraph"/>
      </w:pPr>
      <w:r>
        <w:lastRenderedPageBreak/>
        <w:t xml:space="preserve">On the multiprocessor technology the highest performance parallelism is achieved when the parallelization is applied over different filters and not inside the convolution process of a filter with the features image as shown in the </w:t>
      </w:r>
      <w:r>
        <w:fldChar w:fldCharType="begin"/>
      </w:r>
      <w:r>
        <w:instrText xml:space="preserve"> REF _Ref445905260 \h </w:instrText>
      </w:r>
      <w:r>
        <w:fldChar w:fldCharType="separate"/>
      </w:r>
      <w:r w:rsidR="00411289" w:rsidRPr="0072239C">
        <w:t xml:space="preserve">Figure </w:t>
      </w:r>
      <w:r w:rsidR="00411289">
        <w:rPr>
          <w:noProof/>
        </w:rPr>
        <w:t>54</w:t>
      </w:r>
      <w:r>
        <w:fldChar w:fldCharType="end"/>
      </w:r>
      <w:r>
        <w:t xml:space="preserve"> below.</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085"/>
      </w:tblGrid>
      <w:tr w:rsidR="008E7206" w:rsidTr="008E7206">
        <w:trPr>
          <w:jc w:val="center"/>
        </w:trPr>
        <w:tc>
          <w:tcPr>
            <w:tcW w:w="0" w:type="auto"/>
            <w:vAlign w:val="center"/>
          </w:tcPr>
          <w:p w:rsidR="008E7206" w:rsidRDefault="008E7206" w:rsidP="008E7206">
            <w:pPr>
              <w:pStyle w:val="Imagetable"/>
            </w:pPr>
            <w:r>
              <w:drawing>
                <wp:inline distT="0" distB="0" distL="0" distR="0" wp14:anchorId="539395AE" wp14:editId="5FE221FB">
                  <wp:extent cx="4997302" cy="2787666"/>
                  <wp:effectExtent l="0" t="0" r="0" b="0"/>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nvolution Parallelism.PNG"/>
                          <pic:cNvPicPr/>
                        </pic:nvPicPr>
                        <pic:blipFill>
                          <a:blip r:embed="rId343">
                            <a:extLst>
                              <a:ext uri="{28A0092B-C50C-407E-A947-70E740481C1C}">
                                <a14:useLocalDpi xmlns:a14="http://schemas.microsoft.com/office/drawing/2010/main" val="0"/>
                              </a:ext>
                            </a:extLst>
                          </a:blip>
                          <a:stretch>
                            <a:fillRect/>
                          </a:stretch>
                        </pic:blipFill>
                        <pic:spPr>
                          <a:xfrm>
                            <a:off x="0" y="0"/>
                            <a:ext cx="5008554" cy="2793943"/>
                          </a:xfrm>
                          <a:prstGeom prst="rect">
                            <a:avLst/>
                          </a:prstGeom>
                        </pic:spPr>
                      </pic:pic>
                    </a:graphicData>
                  </a:graphic>
                </wp:inline>
              </w:drawing>
            </w:r>
          </w:p>
        </w:tc>
      </w:tr>
      <w:tr w:rsidR="008E7206" w:rsidRPr="00BA4BF5" w:rsidTr="008E7206">
        <w:trPr>
          <w:jc w:val="center"/>
        </w:trPr>
        <w:tc>
          <w:tcPr>
            <w:tcW w:w="0" w:type="auto"/>
            <w:vAlign w:val="center"/>
          </w:tcPr>
          <w:p w:rsidR="008E7206" w:rsidRDefault="008E7206" w:rsidP="00BB47C7">
            <w:pPr>
              <w:pStyle w:val="Captions"/>
            </w:pPr>
            <w:bookmarkStart w:id="597" w:name="_Ref445905260"/>
            <w:bookmarkStart w:id="598" w:name="_Toc452153785"/>
            <w:r w:rsidRPr="0072239C">
              <w:t xml:space="preserve">Figure </w:t>
            </w:r>
            <w:fldSimple w:instr=" SEQ Figure \* ARABIC ">
              <w:r w:rsidR="00411289">
                <w:rPr>
                  <w:noProof/>
                </w:rPr>
                <w:t>54</w:t>
              </w:r>
            </w:fldSimple>
            <w:bookmarkEnd w:id="597"/>
            <w:r>
              <w:t xml:space="preserve"> - Convolution Procedure </w:t>
            </w:r>
            <w:r w:rsidR="00BB47C7">
              <w:t xml:space="preserve">OMP </w:t>
            </w:r>
            <w:r>
              <w:t>Diagram</w:t>
            </w:r>
            <w:bookmarkEnd w:id="598"/>
          </w:p>
        </w:tc>
      </w:tr>
    </w:tbl>
    <w:p w:rsidR="008E7206" w:rsidRPr="0072239C" w:rsidRDefault="008E7206" w:rsidP="008E7206">
      <w:pPr>
        <w:pStyle w:val="Paragraph"/>
      </w:pPr>
      <w:r>
        <w:t xml:space="preserve">By applying this parallelization in the convolution stage the results as long as the execution time are shown in </w:t>
      </w:r>
      <w:r>
        <w:fldChar w:fldCharType="begin"/>
      </w:r>
      <w:r>
        <w:instrText xml:space="preserve"> REF _Ref445905285 \h  \* MERGEFORMAT </w:instrText>
      </w:r>
      <w:r>
        <w:fldChar w:fldCharType="separate"/>
      </w:r>
      <w:r w:rsidR="00411289" w:rsidRPr="0072239C">
        <w:t xml:space="preserve">Table </w:t>
      </w:r>
      <w:r w:rsidR="00411289">
        <w:t>96</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RPr="00BA4BF5"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BB47C7">
            <w:pPr>
              <w:keepNext/>
              <w:jc w:val="center"/>
            </w:pPr>
            <w:bookmarkStart w:id="599" w:name="_Ref445905285"/>
            <w:bookmarkStart w:id="600" w:name="_Toc452153912"/>
            <w:r w:rsidRPr="0072239C">
              <w:t xml:space="preserve">Table </w:t>
            </w:r>
            <w:fldSimple w:instr=" SEQ Table \* ARABIC ">
              <w:r w:rsidR="00411289">
                <w:rPr>
                  <w:noProof/>
                </w:rPr>
                <w:t>96</w:t>
              </w:r>
            </w:fldSimple>
            <w:bookmarkEnd w:id="599"/>
            <w:r>
              <w:t xml:space="preserve"> - Convolution Procedure </w:t>
            </w:r>
            <w:r w:rsidR="00BB47C7">
              <w:t>OMP</w:t>
            </w:r>
            <w:r>
              <w:t xml:space="preserve"> Execution Time (%)</w:t>
            </w:r>
            <w:bookmarkEnd w:id="60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E448B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448BB">
              <w:rPr>
                <w:b/>
              </w:rPr>
              <w:t>320x240</w:t>
            </w:r>
          </w:p>
        </w:tc>
        <w:tc>
          <w:tcPr>
            <w:tcW w:w="720" w:type="pct"/>
            <w:vAlign w:val="center"/>
          </w:tcPr>
          <w:p w:rsidR="008E7206" w:rsidRPr="00E448B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448BB">
              <w:rPr>
                <w:b/>
              </w:rPr>
              <w:t>640x480</w:t>
            </w:r>
          </w:p>
        </w:tc>
        <w:tc>
          <w:tcPr>
            <w:tcW w:w="720" w:type="pct"/>
            <w:vAlign w:val="center"/>
          </w:tcPr>
          <w:p w:rsidR="008E7206" w:rsidRPr="00E448B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448BB">
              <w:rPr>
                <w:b/>
              </w:rPr>
              <w:t>800x600</w:t>
            </w:r>
          </w:p>
        </w:tc>
        <w:tc>
          <w:tcPr>
            <w:tcW w:w="801" w:type="pct"/>
            <w:vAlign w:val="center"/>
          </w:tcPr>
          <w:p w:rsidR="008E7206" w:rsidRPr="00E448B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448BB">
              <w:rPr>
                <w:b/>
              </w:rPr>
              <w:t>1024x768</w:t>
            </w:r>
          </w:p>
        </w:tc>
        <w:tc>
          <w:tcPr>
            <w:tcW w:w="801" w:type="pct"/>
            <w:vAlign w:val="center"/>
          </w:tcPr>
          <w:p w:rsidR="008E7206" w:rsidRPr="00E448B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448BB">
              <w:rPr>
                <w:b/>
              </w:rPr>
              <w:t>1280x960</w:t>
            </w:r>
          </w:p>
        </w:tc>
        <w:tc>
          <w:tcPr>
            <w:tcW w:w="741" w:type="pct"/>
            <w:vAlign w:val="center"/>
          </w:tcPr>
          <w:p w:rsidR="008E7206" w:rsidRPr="00E448B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448BB">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0.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0.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0.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0.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0.5</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3.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3.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3.4</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3.4</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3.4</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5.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5.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5.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5.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5.3</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2</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4.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2</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5.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2</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6.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3.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3.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3.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3.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3.1</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7.6</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013E77FF" wp14:editId="548E34FF">
                  <wp:extent cx="2700000" cy="2340000"/>
                  <wp:effectExtent l="0" t="0" r="5715" b="3175"/>
                  <wp:docPr id="73" name="Γράφημα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tc>
        <w:tc>
          <w:tcPr>
            <w:tcW w:w="0" w:type="auto"/>
            <w:vAlign w:val="center"/>
          </w:tcPr>
          <w:p w:rsidR="008E7206" w:rsidRDefault="008E7206" w:rsidP="008E7206">
            <w:pPr>
              <w:pStyle w:val="Imagetable"/>
            </w:pPr>
            <w:r>
              <w:drawing>
                <wp:inline distT="0" distB="0" distL="0" distR="0" wp14:anchorId="6E93FFCA" wp14:editId="3EC8D5EE">
                  <wp:extent cx="2700000" cy="2340000"/>
                  <wp:effectExtent l="0" t="0" r="5715" b="3175"/>
                  <wp:docPr id="74" name="Γράφημα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tc>
      </w:tr>
      <w:tr w:rsidR="008E7206" w:rsidRPr="00BA4BF5" w:rsidTr="008E7206">
        <w:trPr>
          <w:jc w:val="center"/>
        </w:trPr>
        <w:tc>
          <w:tcPr>
            <w:tcW w:w="0" w:type="auto"/>
            <w:vAlign w:val="center"/>
          </w:tcPr>
          <w:p w:rsidR="008E7206" w:rsidRDefault="008E7206" w:rsidP="008E7206">
            <w:pPr>
              <w:pStyle w:val="Captions"/>
            </w:pPr>
            <w:bookmarkStart w:id="601" w:name="_Toc452154057"/>
            <w:r w:rsidRPr="0072239C">
              <w:t xml:space="preserve">Diagram </w:t>
            </w:r>
            <w:fldSimple w:instr=" SEQ Diagram \* ARABIC ">
              <w:r w:rsidR="00411289">
                <w:rPr>
                  <w:noProof/>
                </w:rPr>
                <w:t>65</w:t>
              </w:r>
            </w:fldSimple>
            <w:r>
              <w:t xml:space="preserve"> - Convolution Procedure OMP Execution Time</w:t>
            </w:r>
            <w:bookmarkEnd w:id="601"/>
          </w:p>
        </w:tc>
        <w:tc>
          <w:tcPr>
            <w:tcW w:w="0" w:type="auto"/>
            <w:vAlign w:val="center"/>
          </w:tcPr>
          <w:p w:rsidR="008E7206" w:rsidRDefault="008E7206" w:rsidP="008E7206">
            <w:pPr>
              <w:pStyle w:val="Captions"/>
            </w:pPr>
            <w:bookmarkStart w:id="602" w:name="_Toc452154058"/>
            <w:r w:rsidRPr="0072239C">
              <w:t xml:space="preserve">Diagram </w:t>
            </w:r>
            <w:fldSimple w:instr=" SEQ Diagram \* ARABIC ">
              <w:r w:rsidR="00411289">
                <w:rPr>
                  <w:noProof/>
                </w:rPr>
                <w:t>66</w:t>
              </w:r>
            </w:fldSimple>
            <w:r>
              <w:t xml:space="preserve"> - Convolution Procedure OMP Execution Time Efficiency</w:t>
            </w:r>
            <w:bookmarkEnd w:id="602"/>
          </w:p>
        </w:tc>
      </w:tr>
    </w:tbl>
    <w:p w:rsidR="008E7206" w:rsidRDefault="008E7206" w:rsidP="008E7206">
      <w:pPr>
        <w:pStyle w:val="Paragraph"/>
      </w:pPr>
      <w:r>
        <w:t xml:space="preserve">As seen in the diagrams and also in the </w:t>
      </w:r>
      <w:r>
        <w:fldChar w:fldCharType="begin"/>
      </w:r>
      <w:r>
        <w:instrText xml:space="preserve"> REF _Ref445905285 \h  \* MERGEFORMAT </w:instrText>
      </w:r>
      <w:r>
        <w:fldChar w:fldCharType="separate"/>
      </w:r>
      <w:r w:rsidR="00411289" w:rsidRPr="0072239C">
        <w:t xml:space="preserve">Table </w:t>
      </w:r>
      <w:r w:rsidR="00411289">
        <w:t>96</w:t>
      </w:r>
      <w:r>
        <w:fldChar w:fldCharType="end"/>
      </w:r>
      <w:r>
        <w:t>, the multiprocessors parallelization technique creates great results as long as the Convolution stage. Just the usage of a 2</w:t>
      </w:r>
      <w:r w:rsidRPr="00952A92">
        <w:rPr>
          <w:vertAlign w:val="superscript"/>
        </w:rPr>
        <w:t>nd</w:t>
      </w:r>
      <w:r>
        <w:t xml:space="preserve"> CPU core achieved a speedup twice the time needed when using a simple core CPU. As shown in the last column in the </w:t>
      </w:r>
      <w:r>
        <w:fldChar w:fldCharType="begin"/>
      </w:r>
      <w:r>
        <w:instrText xml:space="preserve"> REF _Ref445905285 \h  \* MERGEFORMAT </w:instrText>
      </w:r>
      <w:r>
        <w:fldChar w:fldCharType="separate"/>
      </w:r>
      <w:r w:rsidR="00411289" w:rsidRPr="0072239C">
        <w:t xml:space="preserve">Table </w:t>
      </w:r>
      <w:r w:rsidR="00411289">
        <w:t>96</w:t>
      </w:r>
      <w:r>
        <w:fldChar w:fldCharType="end"/>
      </w:r>
      <w:r>
        <w:t xml:space="preserve"> every CPU core added in the parallelization process gives the same size speedup. This is a very pleasant fact as the Convolution process is the one that needed most a time execution decrement. It is also very pleasant the fact that the use of every CPU core offers very efficient speedup with the efficiency index to be always over the 95%.</w:t>
      </w:r>
    </w:p>
    <w:p w:rsidR="008E7206" w:rsidRDefault="008E7206" w:rsidP="008E7206">
      <w:pPr>
        <w:pStyle w:val="Paragraph"/>
      </w:pPr>
      <w:r>
        <w:t xml:space="preserve">The convolution procedure is the one that probably deserves the most the bound of the hardware </w:t>
      </w:r>
      <w:r w:rsidR="00E02D94">
        <w:t>re</w:t>
      </w:r>
      <w:r>
        <w:t>sources. It is very important to focus all the CPU cores at this stage as this parallelization tactic returns the highest results.</w:t>
      </w:r>
    </w:p>
    <w:p w:rsidR="008E7206" w:rsidRDefault="008E7206" w:rsidP="008E7206">
      <w:pPr>
        <w:pStyle w:val="Sub1Chapter"/>
        <w:numPr>
          <w:ilvl w:val="1"/>
          <w:numId w:val="1"/>
        </w:numPr>
      </w:pPr>
      <w:bookmarkStart w:id="603" w:name="_Ref447040643"/>
      <w:bookmarkStart w:id="604" w:name="_Toc452153688"/>
      <w:r>
        <w:t>Distance Transformation</w:t>
      </w:r>
      <w:bookmarkEnd w:id="603"/>
      <w:bookmarkEnd w:id="604"/>
    </w:p>
    <w:p w:rsidR="008E7206" w:rsidRPr="00741D06" w:rsidRDefault="008E7206" w:rsidP="008E7206">
      <w:pPr>
        <w:pStyle w:val="Paragraph"/>
      </w:pPr>
      <w:r>
        <w:t xml:space="preserve">The Distance transformation stage cannot be parallelized as this process is sequential as explained in </w:t>
      </w:r>
      <w:r w:rsidRPr="00975F81">
        <w:t xml:space="preserve">chapter </w:t>
      </w:r>
      <w:r w:rsidR="00975F81">
        <w:fldChar w:fldCharType="begin"/>
      </w:r>
      <w:r w:rsidR="00975F81">
        <w:instrText xml:space="preserve"> REF _Ref447040595 \r \h </w:instrText>
      </w:r>
      <w:r w:rsidR="00975F81">
        <w:fldChar w:fldCharType="separate"/>
      </w:r>
      <w:r w:rsidR="00411289">
        <w:t>5.7</w:t>
      </w:r>
      <w:r w:rsidR="00975F81">
        <w:fldChar w:fldCharType="end"/>
      </w:r>
      <w:r>
        <w:t xml:space="preserve">. The parallelization technique can although used inside the Distance Transformation procedure that handles the main part of this stage. The Distance transformation procedure owns the 96.5% of this stage and about the 30% of the whole algorithm so it is very useful if a parallelized technique could reduce its execution time. By testing the OMP technology in the DT procedure the results are as shown in </w:t>
      </w:r>
      <w:r>
        <w:fldChar w:fldCharType="begin"/>
      </w:r>
      <w:r>
        <w:instrText xml:space="preserve"> REF _Ref445905604 \h  \* MERGEFORMAT </w:instrText>
      </w:r>
      <w:r>
        <w:fldChar w:fldCharType="separate"/>
      </w:r>
      <w:r w:rsidR="00411289" w:rsidRPr="00741D06">
        <w:t xml:space="preserve">Table </w:t>
      </w:r>
      <w:r w:rsidR="00411289">
        <w:t>97</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RPr="001051E5"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BB47C7">
            <w:pPr>
              <w:keepNext/>
              <w:jc w:val="center"/>
            </w:pPr>
            <w:bookmarkStart w:id="605" w:name="_Ref445905604"/>
            <w:bookmarkStart w:id="606" w:name="_Toc452153913"/>
            <w:r w:rsidRPr="00741D06">
              <w:t xml:space="preserve">Table </w:t>
            </w:r>
            <w:fldSimple w:instr=" SEQ Table \* ARABIC ">
              <w:r w:rsidR="00411289">
                <w:rPr>
                  <w:noProof/>
                </w:rPr>
                <w:t>97</w:t>
              </w:r>
            </w:fldSimple>
            <w:bookmarkEnd w:id="605"/>
            <w:r>
              <w:t xml:space="preserve"> - Distance Transformation Procedure </w:t>
            </w:r>
            <w:r w:rsidR="00BB47C7">
              <w:t>OMP</w:t>
            </w:r>
            <w:r>
              <w:t xml:space="preserve"> Execution Time (%)</w:t>
            </w:r>
            <w:bookmarkEnd w:id="60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026F0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6F0E">
              <w:rPr>
                <w:b/>
              </w:rPr>
              <w:t>320x240</w:t>
            </w:r>
          </w:p>
        </w:tc>
        <w:tc>
          <w:tcPr>
            <w:tcW w:w="720" w:type="pct"/>
            <w:vAlign w:val="center"/>
          </w:tcPr>
          <w:p w:rsidR="008E7206" w:rsidRPr="00026F0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6F0E">
              <w:rPr>
                <w:b/>
              </w:rPr>
              <w:t>640x480</w:t>
            </w:r>
          </w:p>
        </w:tc>
        <w:tc>
          <w:tcPr>
            <w:tcW w:w="720" w:type="pct"/>
            <w:vAlign w:val="center"/>
          </w:tcPr>
          <w:p w:rsidR="008E7206" w:rsidRPr="00026F0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6F0E">
              <w:rPr>
                <w:b/>
              </w:rPr>
              <w:t>800x600</w:t>
            </w:r>
          </w:p>
        </w:tc>
        <w:tc>
          <w:tcPr>
            <w:tcW w:w="801" w:type="pct"/>
            <w:vAlign w:val="center"/>
          </w:tcPr>
          <w:p w:rsidR="008E7206" w:rsidRPr="00026F0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6F0E">
              <w:rPr>
                <w:b/>
              </w:rPr>
              <w:t>1024x768</w:t>
            </w:r>
          </w:p>
        </w:tc>
        <w:tc>
          <w:tcPr>
            <w:tcW w:w="801" w:type="pct"/>
            <w:vAlign w:val="center"/>
          </w:tcPr>
          <w:p w:rsidR="008E7206" w:rsidRPr="00026F0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6F0E">
              <w:rPr>
                <w:b/>
              </w:rPr>
              <w:t>1280x960</w:t>
            </w:r>
          </w:p>
        </w:tc>
        <w:tc>
          <w:tcPr>
            <w:tcW w:w="741" w:type="pct"/>
            <w:vAlign w:val="center"/>
          </w:tcPr>
          <w:p w:rsidR="008E7206" w:rsidRPr="00026F0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26F0E">
              <w:rPr>
                <w:b/>
              </w:rPr>
              <w:t>Speedup</w:t>
            </w:r>
          </w:p>
        </w:tc>
      </w:tr>
      <w:tr w:rsidR="00D94F1C" w:rsidTr="00D94F1C">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t>2</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4.7</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0.1</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5.6</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3.0</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2.3</w:t>
            </w:r>
          </w:p>
        </w:tc>
        <w:tc>
          <w:tcPr>
            <w:tcW w:w="74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5</w:t>
            </w:r>
          </w:p>
        </w:tc>
      </w:tr>
      <w:tr w:rsidR="00D94F1C" w:rsidTr="00D94F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t>3</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7.7</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1.6</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49.1</w:t>
            </w:r>
          </w:p>
        </w:tc>
        <w:tc>
          <w:tcPr>
            <w:tcW w:w="80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45.8</w:t>
            </w:r>
          </w:p>
        </w:tc>
        <w:tc>
          <w:tcPr>
            <w:tcW w:w="80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44.2</w:t>
            </w:r>
          </w:p>
        </w:tc>
        <w:tc>
          <w:tcPr>
            <w:tcW w:w="74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0</w:t>
            </w:r>
          </w:p>
        </w:tc>
      </w:tr>
      <w:tr w:rsidR="00D94F1C" w:rsidTr="00D94F1C">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lastRenderedPageBreak/>
              <w:t>4</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9.5</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46.7</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41.9</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9.5</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6.3</w:t>
            </w:r>
          </w:p>
        </w:tc>
        <w:tc>
          <w:tcPr>
            <w:tcW w:w="74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2</w:t>
            </w:r>
          </w:p>
        </w:tc>
      </w:tr>
      <w:tr w:rsidR="00D94F1C" w:rsidTr="00D94F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t>5</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0.3</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42.7</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7</w:t>
            </w:r>
          </w:p>
        </w:tc>
        <w:tc>
          <w:tcPr>
            <w:tcW w:w="80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4.1</w:t>
            </w:r>
          </w:p>
        </w:tc>
        <w:tc>
          <w:tcPr>
            <w:tcW w:w="80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1.2</w:t>
            </w:r>
          </w:p>
        </w:tc>
        <w:tc>
          <w:tcPr>
            <w:tcW w:w="74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5</w:t>
            </w:r>
          </w:p>
        </w:tc>
      </w:tr>
      <w:tr w:rsidR="00D94F1C" w:rsidTr="00D94F1C">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t>6</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Pr>
                <w:rFonts w:ascii="Calibri" w:hAnsi="Calibri"/>
                <w:color w:val="FF0000"/>
              </w:rPr>
              <w:t>71.0</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42.0</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8.0</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3.4</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8.3</w:t>
            </w:r>
          </w:p>
        </w:tc>
        <w:tc>
          <w:tcPr>
            <w:tcW w:w="74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6</w:t>
            </w:r>
          </w:p>
        </w:tc>
      </w:tr>
      <w:tr w:rsidR="00D94F1C" w:rsidTr="00D94F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t>7</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0.6</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Pr>
                <w:rFonts w:ascii="Calibri" w:hAnsi="Calibri"/>
                <w:color w:val="FF0000"/>
              </w:rPr>
              <w:t>43.3</w:t>
            </w:r>
          </w:p>
        </w:tc>
        <w:tc>
          <w:tcPr>
            <w:tcW w:w="720"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Pr>
                <w:rFonts w:ascii="Calibri" w:hAnsi="Calibri"/>
                <w:color w:val="FF0000"/>
              </w:rPr>
              <w:t>37.5</w:t>
            </w:r>
          </w:p>
        </w:tc>
        <w:tc>
          <w:tcPr>
            <w:tcW w:w="80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Pr>
                <w:rFonts w:ascii="Calibri" w:hAnsi="Calibri"/>
                <w:color w:val="FF0000"/>
              </w:rPr>
              <w:t>32.6</w:t>
            </w:r>
          </w:p>
        </w:tc>
        <w:tc>
          <w:tcPr>
            <w:tcW w:w="80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6.7</w:t>
            </w:r>
          </w:p>
        </w:tc>
        <w:tc>
          <w:tcPr>
            <w:tcW w:w="741" w:type="pct"/>
            <w:vAlign w:val="center"/>
          </w:tcPr>
          <w:p w:rsidR="00D94F1C" w:rsidRDefault="00D94F1C" w:rsidP="00D94F1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6</w:t>
            </w:r>
          </w:p>
        </w:tc>
      </w:tr>
      <w:tr w:rsidR="00D94F1C" w:rsidTr="00D94F1C">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D94F1C" w:rsidRDefault="00D94F1C" w:rsidP="00D94F1C">
            <w:pPr>
              <w:jc w:val="center"/>
            </w:pPr>
            <w:r>
              <w:t>8</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7.7</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44.3</w:t>
            </w:r>
          </w:p>
        </w:tc>
        <w:tc>
          <w:tcPr>
            <w:tcW w:w="720"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8.2</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0.3</w:t>
            </w:r>
          </w:p>
        </w:tc>
        <w:tc>
          <w:tcPr>
            <w:tcW w:w="80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color w:val="FF0000"/>
              </w:rPr>
            </w:pPr>
            <w:r>
              <w:rPr>
                <w:rFonts w:ascii="Calibri" w:hAnsi="Calibri"/>
                <w:color w:val="FF0000"/>
              </w:rPr>
              <w:t>29.4</w:t>
            </w:r>
          </w:p>
        </w:tc>
        <w:tc>
          <w:tcPr>
            <w:tcW w:w="741" w:type="pct"/>
            <w:vAlign w:val="center"/>
          </w:tcPr>
          <w:p w:rsidR="00D94F1C" w:rsidRDefault="00D94F1C" w:rsidP="00D94F1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5</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39C3D484" wp14:editId="28BCA99E">
                  <wp:extent cx="2700000" cy="2340000"/>
                  <wp:effectExtent l="0" t="0" r="5715" b="3175"/>
                  <wp:docPr id="75" name="Γράφημα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tc>
        <w:tc>
          <w:tcPr>
            <w:tcW w:w="0" w:type="auto"/>
            <w:vAlign w:val="center"/>
          </w:tcPr>
          <w:p w:rsidR="008E7206" w:rsidRDefault="008E7206" w:rsidP="008E7206">
            <w:pPr>
              <w:pStyle w:val="Imagetable"/>
            </w:pPr>
            <w:r>
              <w:drawing>
                <wp:inline distT="0" distB="0" distL="0" distR="0" wp14:anchorId="68C3C7D2" wp14:editId="39D5B0AF">
                  <wp:extent cx="2700000" cy="2340000"/>
                  <wp:effectExtent l="0" t="0" r="5715" b="3175"/>
                  <wp:docPr id="76" name="Γράφημα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tc>
      </w:tr>
      <w:tr w:rsidR="008E7206" w:rsidRPr="001051E5" w:rsidTr="008E7206">
        <w:trPr>
          <w:jc w:val="center"/>
        </w:trPr>
        <w:tc>
          <w:tcPr>
            <w:tcW w:w="0" w:type="auto"/>
          </w:tcPr>
          <w:p w:rsidR="008E7206" w:rsidRPr="00741D06" w:rsidRDefault="008E7206" w:rsidP="008E7206">
            <w:pPr>
              <w:pStyle w:val="Captions"/>
            </w:pPr>
            <w:bookmarkStart w:id="607" w:name="_Ref445905730"/>
            <w:bookmarkStart w:id="608" w:name="_Toc452154059"/>
            <w:r w:rsidRPr="00741D06">
              <w:t xml:space="preserve">Diagram </w:t>
            </w:r>
            <w:fldSimple w:instr=" SEQ Diagram \* ARABIC ">
              <w:r w:rsidR="00411289">
                <w:rPr>
                  <w:noProof/>
                </w:rPr>
                <w:t>67</w:t>
              </w:r>
            </w:fldSimple>
            <w:bookmarkEnd w:id="607"/>
            <w:r w:rsidRPr="00741D06">
              <w:t xml:space="preserve"> - DT Procedure OMP Execution Time</w:t>
            </w:r>
            <w:bookmarkEnd w:id="608"/>
          </w:p>
        </w:tc>
        <w:tc>
          <w:tcPr>
            <w:tcW w:w="0" w:type="auto"/>
          </w:tcPr>
          <w:p w:rsidR="008E7206" w:rsidRPr="00741D06" w:rsidRDefault="008E7206" w:rsidP="008E7206">
            <w:pPr>
              <w:pStyle w:val="Captions"/>
            </w:pPr>
            <w:bookmarkStart w:id="609" w:name="_Ref445905771"/>
            <w:bookmarkStart w:id="610" w:name="_Toc452154060"/>
            <w:r w:rsidRPr="00741D06">
              <w:t xml:space="preserve">Diagram </w:t>
            </w:r>
            <w:fldSimple w:instr=" SEQ Diagram \* ARABIC ">
              <w:r w:rsidR="00411289">
                <w:rPr>
                  <w:noProof/>
                </w:rPr>
                <w:t>68</w:t>
              </w:r>
            </w:fldSimple>
            <w:bookmarkEnd w:id="609"/>
            <w:r w:rsidRPr="00741D06">
              <w:t xml:space="preserve"> - DT Procedure OMP Execution Time Efficiency</w:t>
            </w:r>
            <w:bookmarkEnd w:id="610"/>
          </w:p>
        </w:tc>
      </w:tr>
    </w:tbl>
    <w:p w:rsidR="008E7206" w:rsidRDefault="008E7206" w:rsidP="008E7206">
      <w:pPr>
        <w:pStyle w:val="Paragraph"/>
      </w:pPr>
      <w:r>
        <w:t xml:space="preserve">As seen in the </w:t>
      </w:r>
      <w:r>
        <w:fldChar w:fldCharType="begin"/>
      </w:r>
      <w:r>
        <w:instrText xml:space="preserve"> REF _Ref445905604 \h  \* MERGEFORMAT </w:instrText>
      </w:r>
      <w:r>
        <w:fldChar w:fldCharType="separate"/>
      </w:r>
      <w:r w:rsidR="00411289" w:rsidRPr="00741D06">
        <w:t xml:space="preserve">Table </w:t>
      </w:r>
      <w:r w:rsidR="00411289">
        <w:t>97</w:t>
      </w:r>
      <w:r>
        <w:fldChar w:fldCharType="end"/>
      </w:r>
      <w:r>
        <w:t xml:space="preserve"> above and in the </w:t>
      </w:r>
      <w:r>
        <w:fldChar w:fldCharType="begin"/>
      </w:r>
      <w:r>
        <w:instrText xml:space="preserve"> REF _Ref445905730 \h  \* MERGEFORMAT </w:instrText>
      </w:r>
      <w:r>
        <w:fldChar w:fldCharType="separate"/>
      </w:r>
      <w:r w:rsidR="00411289" w:rsidRPr="00741D06">
        <w:t xml:space="preserve">Diagram </w:t>
      </w:r>
      <w:r w:rsidR="00411289">
        <w:t>67</w:t>
      </w:r>
      <w:r>
        <w:fldChar w:fldCharType="end"/>
      </w:r>
      <w:r>
        <w:t xml:space="preserve">, the Distance Transformation procedure is actually gains speedup until the usage of the third core of the CPU. After the third CPU core the speedup is affected by the size of the image. In addition the efficiency graph shows that the DT procedure parallelization is not very efficient as its efficiency is stably reducing. If the hardware </w:t>
      </w:r>
      <w:r w:rsidR="00E02D94">
        <w:t>re</w:t>
      </w:r>
      <w:r>
        <w:t xml:space="preserve">sources are available maybe the usage of six CPU cores would be useful but on the other hand by observing the </w:t>
      </w:r>
      <w:r>
        <w:fldChar w:fldCharType="begin"/>
      </w:r>
      <w:r>
        <w:instrText xml:space="preserve"> REF _Ref445905730 \h  \* MERGEFORMAT </w:instrText>
      </w:r>
      <w:r>
        <w:fldChar w:fldCharType="separate"/>
      </w:r>
      <w:r w:rsidR="00411289" w:rsidRPr="00741D06">
        <w:t xml:space="preserve">Diagram </w:t>
      </w:r>
      <w:r w:rsidR="00411289">
        <w:t>67</w:t>
      </w:r>
      <w:r>
        <w:fldChar w:fldCharType="end"/>
      </w:r>
      <w:r>
        <w:t xml:space="preserve"> the usage of 3 cores might be the best choice. What is also visible, especially in </w:t>
      </w:r>
      <w:r>
        <w:fldChar w:fldCharType="begin"/>
      </w:r>
      <w:r>
        <w:instrText xml:space="preserve"> REF _Ref445905771 \h  \* MERGEFORMAT </w:instrText>
      </w:r>
      <w:r>
        <w:fldChar w:fldCharType="separate"/>
      </w:r>
      <w:r w:rsidR="00411289" w:rsidRPr="00741D06">
        <w:t xml:space="preserve">Diagram </w:t>
      </w:r>
      <w:r w:rsidR="00411289">
        <w:t>68</w:t>
      </w:r>
      <w:r>
        <w:fldChar w:fldCharType="end"/>
      </w:r>
      <w:r>
        <w:t>, is that the image size affects the parallelization efficiency. It seems that as larger is the image, more CPU cores can be used efficiently.</w:t>
      </w:r>
    </w:p>
    <w:p w:rsidR="008E7206" w:rsidRDefault="008E7206" w:rsidP="008E7206">
      <w:pPr>
        <w:pStyle w:val="Sub1Chapter"/>
        <w:numPr>
          <w:ilvl w:val="1"/>
          <w:numId w:val="1"/>
        </w:numPr>
      </w:pPr>
      <w:bookmarkStart w:id="611" w:name="_Toc452153689"/>
      <w:r>
        <w:t>Backtrack</w:t>
      </w:r>
      <w:r w:rsidR="003D46D8">
        <w:t xml:space="preserve"> Stage</w:t>
      </w:r>
      <w:bookmarkEnd w:id="611"/>
    </w:p>
    <w:p w:rsidR="008E7206" w:rsidRPr="00C07923" w:rsidRDefault="008E7206" w:rsidP="008E7206">
      <w:pPr>
        <w:pStyle w:val="Paragraph"/>
      </w:pPr>
      <w:r>
        <w:t xml:space="preserve">The Backtrack stage consists of two basic procedures, the Find one and the Backtrack one. The Backtrack procedure cannot be parallelized as its processing is sequential and sequence depended. This is not a problem as far as the Find v2.0 patch is used that extremely reduced its execution time. On the other hand after the usage of the Find v2.0 patch the Find procedure increased its execution time and it is the main time consumer of the Backtrack stage. The Find procedure can be parallelized but is contains a great part of critical procedures. Anyway, the Backtrack stage holds only the 0.05% of algorithms execution time. As far as the Find procedure, the speed up gain using the multicore processors is shown in </w:t>
      </w:r>
      <w:r>
        <w:fldChar w:fldCharType="begin"/>
      </w:r>
      <w:r>
        <w:instrText xml:space="preserve"> REF _Ref445906056 \h </w:instrText>
      </w:r>
      <w:r>
        <w:fldChar w:fldCharType="separate"/>
      </w:r>
      <w:r w:rsidR="00411289" w:rsidRPr="00C07923">
        <w:t xml:space="preserve">Table </w:t>
      </w:r>
      <w:r w:rsidR="00411289">
        <w:rPr>
          <w:noProof/>
        </w:rPr>
        <w:t>98</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RPr="00286710"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EA2A77" w:rsidRDefault="008E7206" w:rsidP="00BB47C7">
            <w:pPr>
              <w:keepNext/>
              <w:jc w:val="center"/>
            </w:pPr>
            <w:bookmarkStart w:id="612" w:name="_Ref445906056"/>
            <w:bookmarkStart w:id="613" w:name="_Toc452153914"/>
            <w:r w:rsidRPr="00C07923">
              <w:lastRenderedPageBreak/>
              <w:t xml:space="preserve">Table </w:t>
            </w:r>
            <w:fldSimple w:instr=" SEQ Table \* ARABIC ">
              <w:r w:rsidR="00411289">
                <w:rPr>
                  <w:noProof/>
                </w:rPr>
                <w:t>98</w:t>
              </w:r>
            </w:fldSimple>
            <w:bookmarkEnd w:id="612"/>
            <w:r>
              <w:t xml:space="preserve"> - Find Procedure </w:t>
            </w:r>
            <w:r w:rsidR="00BB47C7">
              <w:t>OMP</w:t>
            </w:r>
            <w:r>
              <w:t xml:space="preserve"> Execution Time (v2.0) (%)</w:t>
            </w:r>
            <w:bookmarkEnd w:id="613"/>
          </w:p>
        </w:tc>
      </w:tr>
      <w:tr w:rsidR="008E7206" w:rsidRPr="00EA2A7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keepNext/>
              <w:jc w:val="center"/>
            </w:pPr>
            <w:r w:rsidRPr="00EA2A77">
              <w:t>CPUs</w:t>
            </w:r>
          </w:p>
        </w:tc>
        <w:tc>
          <w:tcPr>
            <w:tcW w:w="720" w:type="pct"/>
            <w:vAlign w:val="center"/>
          </w:tcPr>
          <w:p w:rsidR="008E7206" w:rsidRPr="00B1795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1795E">
              <w:rPr>
                <w:b/>
              </w:rPr>
              <w:t>320x240</w:t>
            </w:r>
          </w:p>
        </w:tc>
        <w:tc>
          <w:tcPr>
            <w:tcW w:w="720" w:type="pct"/>
            <w:vAlign w:val="center"/>
          </w:tcPr>
          <w:p w:rsidR="008E7206" w:rsidRPr="00B1795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1795E">
              <w:rPr>
                <w:b/>
              </w:rPr>
              <w:t>640x480</w:t>
            </w:r>
          </w:p>
        </w:tc>
        <w:tc>
          <w:tcPr>
            <w:tcW w:w="720" w:type="pct"/>
            <w:vAlign w:val="center"/>
          </w:tcPr>
          <w:p w:rsidR="008E7206" w:rsidRPr="00B1795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1795E">
              <w:rPr>
                <w:b/>
              </w:rPr>
              <w:t>800x600</w:t>
            </w:r>
          </w:p>
        </w:tc>
        <w:tc>
          <w:tcPr>
            <w:tcW w:w="801" w:type="pct"/>
            <w:vAlign w:val="center"/>
          </w:tcPr>
          <w:p w:rsidR="008E7206" w:rsidRPr="00B1795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1795E">
              <w:rPr>
                <w:b/>
              </w:rPr>
              <w:t>1024x768</w:t>
            </w:r>
          </w:p>
        </w:tc>
        <w:tc>
          <w:tcPr>
            <w:tcW w:w="801" w:type="pct"/>
            <w:vAlign w:val="center"/>
          </w:tcPr>
          <w:p w:rsidR="008E7206" w:rsidRPr="00B1795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1795E">
              <w:rPr>
                <w:b/>
              </w:rPr>
              <w:t>1280x960</w:t>
            </w:r>
          </w:p>
        </w:tc>
        <w:tc>
          <w:tcPr>
            <w:tcW w:w="741" w:type="pct"/>
            <w:vAlign w:val="center"/>
          </w:tcPr>
          <w:p w:rsidR="008E7206" w:rsidRPr="00B1795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1795E">
              <w:rPr>
                <w:b/>
              </w:rPr>
              <w:t>Speedup</w:t>
            </w:r>
          </w:p>
        </w:tc>
      </w:tr>
      <w:tr w:rsidR="008E7206" w:rsidRPr="00EA2A77"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2</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7</w:t>
            </w:r>
          </w:p>
        </w:tc>
      </w:tr>
      <w:tr w:rsidR="008E7206" w:rsidRPr="00EA2A7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1</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8</w:t>
            </w:r>
          </w:p>
        </w:tc>
      </w:tr>
      <w:tr w:rsidR="008E7206" w:rsidRPr="00EA2A77"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7</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8</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1</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6</w:t>
            </w:r>
          </w:p>
        </w:tc>
      </w:tr>
      <w:tr w:rsidR="008E7206" w:rsidRPr="00EA2A7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1</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4</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6</w:t>
            </w:r>
          </w:p>
        </w:tc>
      </w:tr>
      <w:tr w:rsidR="008E7206" w:rsidRPr="00EA2A77"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9</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6</w:t>
            </w:r>
          </w:p>
        </w:tc>
      </w:tr>
      <w:tr w:rsidR="008E7206" w:rsidRPr="00EA2A77"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3</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3</w:t>
            </w:r>
          </w:p>
        </w:tc>
        <w:tc>
          <w:tcPr>
            <w:tcW w:w="74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6</w:t>
            </w:r>
          </w:p>
        </w:tc>
      </w:tr>
      <w:tr w:rsidR="008E7206" w:rsidRPr="00EA2A77"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Pr="00EA2A77" w:rsidRDefault="008E7206" w:rsidP="008E7206">
            <w:pPr>
              <w:jc w:val="center"/>
            </w:pPr>
            <w:r w:rsidRPr="00EA2A77">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74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6</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jc w:val="center"/>
            </w:pPr>
            <w:r>
              <w:rPr>
                <w:noProof/>
              </w:rPr>
              <w:drawing>
                <wp:inline distT="0" distB="0" distL="0" distR="0" wp14:anchorId="55E80AE8" wp14:editId="41F73E3F">
                  <wp:extent cx="2700000" cy="2340000"/>
                  <wp:effectExtent l="0" t="0" r="5715" b="3175"/>
                  <wp:docPr id="77" name="Γράφημα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tc>
        <w:tc>
          <w:tcPr>
            <w:tcW w:w="0" w:type="auto"/>
            <w:vAlign w:val="center"/>
          </w:tcPr>
          <w:p w:rsidR="008E7206" w:rsidRDefault="008E7206" w:rsidP="008E7206">
            <w:pPr>
              <w:jc w:val="center"/>
            </w:pPr>
            <w:r>
              <w:rPr>
                <w:noProof/>
              </w:rPr>
              <w:drawing>
                <wp:inline distT="0" distB="0" distL="0" distR="0" wp14:anchorId="451BDA2B" wp14:editId="588D70F2">
                  <wp:extent cx="2700000" cy="2340000"/>
                  <wp:effectExtent l="0" t="0" r="5715" b="3175"/>
                  <wp:docPr id="78" name="Γράφημα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tc>
      </w:tr>
      <w:tr w:rsidR="008E7206" w:rsidRPr="00286710" w:rsidTr="008E7206">
        <w:trPr>
          <w:jc w:val="center"/>
        </w:trPr>
        <w:tc>
          <w:tcPr>
            <w:tcW w:w="0" w:type="auto"/>
            <w:vAlign w:val="center"/>
          </w:tcPr>
          <w:p w:rsidR="008E7206" w:rsidRDefault="008E7206" w:rsidP="008E7206">
            <w:pPr>
              <w:pStyle w:val="Captions"/>
            </w:pPr>
            <w:bookmarkStart w:id="614" w:name="_Ref445906124"/>
            <w:bookmarkStart w:id="615" w:name="_Toc452154061"/>
            <w:r w:rsidRPr="00C07923">
              <w:t xml:space="preserve">Diagram </w:t>
            </w:r>
            <w:fldSimple w:instr=" SEQ Diagram \* ARABIC ">
              <w:r w:rsidR="00411289">
                <w:rPr>
                  <w:noProof/>
                </w:rPr>
                <w:t>69</w:t>
              </w:r>
            </w:fldSimple>
            <w:bookmarkEnd w:id="614"/>
            <w:r>
              <w:t xml:space="preserve"> - Find v2.0 Procedure OMP Execution Time</w:t>
            </w:r>
            <w:bookmarkEnd w:id="615"/>
          </w:p>
        </w:tc>
        <w:tc>
          <w:tcPr>
            <w:tcW w:w="0" w:type="auto"/>
            <w:vAlign w:val="center"/>
          </w:tcPr>
          <w:p w:rsidR="008E7206" w:rsidRDefault="008E7206" w:rsidP="008E7206">
            <w:pPr>
              <w:pStyle w:val="Captions"/>
            </w:pPr>
            <w:bookmarkStart w:id="616" w:name="_Ref445906135"/>
            <w:bookmarkStart w:id="617" w:name="_Toc452154062"/>
            <w:r w:rsidRPr="00C07923">
              <w:t xml:space="preserve">Diagram </w:t>
            </w:r>
            <w:fldSimple w:instr=" SEQ Diagram \* ARABIC ">
              <w:r w:rsidR="00411289">
                <w:rPr>
                  <w:noProof/>
                </w:rPr>
                <w:t>70</w:t>
              </w:r>
            </w:fldSimple>
            <w:bookmarkEnd w:id="616"/>
            <w:r>
              <w:t xml:space="preserve"> - Find v2.0 Procedure OMP Execution Time Efficiency</w:t>
            </w:r>
            <w:bookmarkEnd w:id="617"/>
          </w:p>
        </w:tc>
      </w:tr>
    </w:tbl>
    <w:p w:rsidR="008E7206" w:rsidRDefault="008E7206" w:rsidP="008E7206">
      <w:pPr>
        <w:pStyle w:val="Paragraph"/>
      </w:pPr>
      <w:r>
        <w:t xml:space="preserve">The </w:t>
      </w:r>
      <w:r>
        <w:fldChar w:fldCharType="begin"/>
      </w:r>
      <w:r>
        <w:instrText xml:space="preserve"> REF _Ref445906056 \h  \* MERGEFORMAT </w:instrText>
      </w:r>
      <w:r>
        <w:fldChar w:fldCharType="separate"/>
      </w:r>
      <w:r w:rsidR="00411289" w:rsidRPr="00C07923">
        <w:t xml:space="preserve">Table </w:t>
      </w:r>
      <w:r w:rsidR="00411289">
        <w:t>98</w:t>
      </w:r>
      <w:r>
        <w:fldChar w:fldCharType="end"/>
      </w:r>
      <w:r>
        <w:t xml:space="preserve"> and also the two diagrams (</w:t>
      </w:r>
      <w:r w:rsidRPr="00C07923">
        <w:fldChar w:fldCharType="begin"/>
      </w:r>
      <w:r w:rsidRPr="00C07923">
        <w:instrText xml:space="preserve"> REF _Ref445906124 \h </w:instrText>
      </w:r>
      <w:r>
        <w:instrText xml:space="preserve"> \* MERGEFORMAT </w:instrText>
      </w:r>
      <w:r w:rsidRPr="00C07923">
        <w:fldChar w:fldCharType="separate"/>
      </w:r>
      <w:r w:rsidR="00411289" w:rsidRPr="00C07923">
        <w:t xml:space="preserve">Diagram </w:t>
      </w:r>
      <w:r w:rsidR="00411289">
        <w:t>69</w:t>
      </w:r>
      <w:r w:rsidRPr="00C07923">
        <w:fldChar w:fldCharType="end"/>
      </w:r>
      <w:r w:rsidRPr="00C07923">
        <w:t>,</w:t>
      </w:r>
      <w:r>
        <w:t xml:space="preserve"> </w:t>
      </w:r>
      <w:r w:rsidRPr="00C07923">
        <w:fldChar w:fldCharType="begin"/>
      </w:r>
      <w:r w:rsidRPr="00C07923">
        <w:instrText xml:space="preserve"> REF _Ref445906135 \h </w:instrText>
      </w:r>
      <w:r>
        <w:instrText xml:space="preserve"> \* MERGEFORMAT </w:instrText>
      </w:r>
      <w:r w:rsidRPr="00C07923">
        <w:fldChar w:fldCharType="separate"/>
      </w:r>
      <w:r w:rsidR="00411289" w:rsidRPr="00C07923">
        <w:t xml:space="preserve">Diagram </w:t>
      </w:r>
      <w:r w:rsidR="00411289">
        <w:t>70</w:t>
      </w:r>
      <w:r w:rsidRPr="00C07923">
        <w:fldChar w:fldCharType="end"/>
      </w:r>
      <w:r>
        <w:t xml:space="preserve">) above makes it clear that the usage of parallelization techniques are efficient in the Find procedure when using only 2 CPU cores. Probably the existence of critical data are the reason of the negative efficiency and unstable attitude when more CPU cores are used. It is also visible in the </w:t>
      </w:r>
      <w:r>
        <w:fldChar w:fldCharType="begin"/>
      </w:r>
      <w:r>
        <w:instrText xml:space="preserve"> REF _Ref445906135 \h  \* MERGEFORMAT </w:instrText>
      </w:r>
      <w:r>
        <w:fldChar w:fldCharType="separate"/>
      </w:r>
      <w:r w:rsidR="00411289" w:rsidRPr="00C07923">
        <w:t xml:space="preserve">Diagram </w:t>
      </w:r>
      <w:r w:rsidR="00411289">
        <w:t>70</w:t>
      </w:r>
      <w:r>
        <w:fldChar w:fldCharType="end"/>
      </w:r>
      <w:r>
        <w:t xml:space="preserve"> that the Find procedure parallelization is more efficient when used for large images in contrast to the small ones.</w:t>
      </w:r>
    </w:p>
    <w:p w:rsidR="008E7206" w:rsidRPr="005D29D7" w:rsidRDefault="008E7206" w:rsidP="008E7206">
      <w:pPr>
        <w:pStyle w:val="Paragraph"/>
      </w:pPr>
      <w:r>
        <w:t>The Find procedure and the whole Backtrack stage are holds such a small part of the algorithm’s execution time that either using parallelization or not would probably affect the algorithm’s execution time in an unnoticeable level.</w:t>
      </w:r>
    </w:p>
    <w:p w:rsidR="008E7206" w:rsidRDefault="008E7206" w:rsidP="008E7206">
      <w:pPr>
        <w:pStyle w:val="Sub1Chapter"/>
        <w:numPr>
          <w:ilvl w:val="1"/>
          <w:numId w:val="1"/>
        </w:numPr>
      </w:pPr>
      <w:bookmarkStart w:id="618" w:name="_Toc452153690"/>
      <w:r>
        <w:t>Level Stage</w:t>
      </w:r>
      <w:bookmarkEnd w:id="618"/>
    </w:p>
    <w:p w:rsidR="008E7206" w:rsidRDefault="008E7206" w:rsidP="008E7206">
      <w:pPr>
        <w:pStyle w:val="Paragraph"/>
      </w:pPr>
      <w:r>
        <w:t>The Level detection stage is the ma</w:t>
      </w:r>
      <w:r w:rsidR="00F63776">
        <w:t>in stage of the TSM algorithm. It is</w:t>
      </w:r>
      <w:r>
        <w:t xml:space="preserve"> the stage where the convolution stage results are processed and the detection results come from. It contains the Distance Transformation procedure repeated by multiple times for every component of the </w:t>
      </w:r>
      <w:r>
        <w:lastRenderedPageBreak/>
        <w:t>algorithm’s model. It is the most complex part of the whole algorithm. In this chapter a series of tests over this part is presented in order to discover the most effective parallelization tactic.</w:t>
      </w:r>
    </w:p>
    <w:p w:rsidR="008E7206" w:rsidRDefault="008E7206" w:rsidP="008E7206">
      <w:pPr>
        <w:pStyle w:val="Sub2Chapter"/>
        <w:numPr>
          <w:ilvl w:val="2"/>
          <w:numId w:val="1"/>
        </w:numPr>
      </w:pPr>
      <w:bookmarkStart w:id="619" w:name="_Toc452153691"/>
      <w:r>
        <w:t>1</w:t>
      </w:r>
      <w:r w:rsidRPr="00ED6B22">
        <w:rPr>
          <w:vertAlign w:val="superscript"/>
        </w:rPr>
        <w:t>st</w:t>
      </w:r>
      <w:r>
        <w:t xml:space="preserve"> Tactic</w:t>
      </w:r>
      <w:bookmarkEnd w:id="619"/>
      <w:r>
        <w:t xml:space="preserve"> </w:t>
      </w:r>
    </w:p>
    <w:p w:rsidR="008E7206" w:rsidRDefault="008E7206" w:rsidP="008E7206">
      <w:pPr>
        <w:pStyle w:val="Paragraph"/>
      </w:pPr>
      <w:r>
        <w:t xml:space="preserve">The first parallelization tactic uses the parallelization of the Distance Transformation and Find procedure inside this stage, as the Backtrack one cannot be parallelized. The results of this tactic is presented in the </w:t>
      </w:r>
      <w:r>
        <w:fldChar w:fldCharType="begin"/>
      </w:r>
      <w:r>
        <w:instrText xml:space="preserve"> REF _Ref445906534 \h  \* MERGEFORMAT </w:instrText>
      </w:r>
      <w:r>
        <w:fldChar w:fldCharType="separate"/>
      </w:r>
      <w:r w:rsidR="00411289" w:rsidRPr="00510E44">
        <w:t xml:space="preserve">Table </w:t>
      </w:r>
      <w:r w:rsidR="00411289">
        <w:t>99</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B43CEE" w:rsidRDefault="008E7206" w:rsidP="00BB47C7">
            <w:pPr>
              <w:keepNext/>
              <w:jc w:val="center"/>
            </w:pPr>
            <w:bookmarkStart w:id="620" w:name="_Ref445906534"/>
            <w:bookmarkStart w:id="621" w:name="_Toc452153915"/>
            <w:r w:rsidRPr="00510E44">
              <w:t xml:space="preserve">Table </w:t>
            </w:r>
            <w:fldSimple w:instr=" SEQ Table \* ARABIC ">
              <w:r w:rsidR="00411289">
                <w:rPr>
                  <w:noProof/>
                </w:rPr>
                <w:t>99</w:t>
              </w:r>
            </w:fldSimple>
            <w:bookmarkEnd w:id="620"/>
            <w:r>
              <w:t xml:space="preserve"> - Level Stage </w:t>
            </w:r>
            <w:r w:rsidR="00BB47C7">
              <w:t>OMP</w:t>
            </w:r>
            <w:r>
              <w:t xml:space="preserve"> </w:t>
            </w:r>
            <w:r w:rsidR="00BB47C7">
              <w:t>1</w:t>
            </w:r>
            <w:r w:rsidR="00BB47C7" w:rsidRPr="00BB47C7">
              <w:rPr>
                <w:vertAlign w:val="superscript"/>
              </w:rPr>
              <w:t>st</w:t>
            </w:r>
            <w:r w:rsidR="00BB47C7">
              <w:t xml:space="preserve"> Tactic </w:t>
            </w:r>
            <w:r>
              <w:t>Execution Time</w:t>
            </w:r>
            <w:r w:rsidR="00D81FF4">
              <w:t xml:space="preserve"> (%)</w:t>
            </w:r>
            <w:bookmarkEnd w:id="62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B43CE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43CEE">
              <w:rPr>
                <w:b/>
              </w:rPr>
              <w:t>320x240</w:t>
            </w:r>
          </w:p>
        </w:tc>
        <w:tc>
          <w:tcPr>
            <w:tcW w:w="720" w:type="pct"/>
            <w:vAlign w:val="center"/>
          </w:tcPr>
          <w:p w:rsidR="008E7206" w:rsidRPr="00B43CE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43CEE">
              <w:rPr>
                <w:b/>
              </w:rPr>
              <w:t>640x480</w:t>
            </w:r>
          </w:p>
        </w:tc>
        <w:tc>
          <w:tcPr>
            <w:tcW w:w="720" w:type="pct"/>
            <w:vAlign w:val="center"/>
          </w:tcPr>
          <w:p w:rsidR="008E7206" w:rsidRPr="00B43CE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43CEE">
              <w:rPr>
                <w:b/>
              </w:rPr>
              <w:t>800x600</w:t>
            </w:r>
          </w:p>
        </w:tc>
        <w:tc>
          <w:tcPr>
            <w:tcW w:w="801" w:type="pct"/>
            <w:vAlign w:val="center"/>
          </w:tcPr>
          <w:p w:rsidR="008E7206" w:rsidRPr="00B43CE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43CEE">
              <w:rPr>
                <w:b/>
              </w:rPr>
              <w:t>1024x768</w:t>
            </w:r>
          </w:p>
        </w:tc>
        <w:tc>
          <w:tcPr>
            <w:tcW w:w="801" w:type="pct"/>
            <w:vAlign w:val="center"/>
          </w:tcPr>
          <w:p w:rsidR="008E7206" w:rsidRPr="00B43CE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43CEE">
              <w:rPr>
                <w:b/>
              </w:rPr>
              <w:t>1280x960</w:t>
            </w:r>
          </w:p>
        </w:tc>
        <w:tc>
          <w:tcPr>
            <w:tcW w:w="740" w:type="pct"/>
            <w:vAlign w:val="center"/>
          </w:tcPr>
          <w:p w:rsidR="008E7206" w:rsidRPr="00B43CEE"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43CEE">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0</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1.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0</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1</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1</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6</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0</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6</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7</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1</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6</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7</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6</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7</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0</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1</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1</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4532DF23" wp14:editId="4BA718C8">
                  <wp:extent cx="2700000" cy="2340000"/>
                  <wp:effectExtent l="0" t="0" r="5715" b="3175"/>
                  <wp:docPr id="79" name="Γράφημα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tc>
        <w:tc>
          <w:tcPr>
            <w:tcW w:w="0" w:type="auto"/>
            <w:vAlign w:val="center"/>
          </w:tcPr>
          <w:p w:rsidR="008E7206" w:rsidRDefault="008E7206" w:rsidP="008E7206">
            <w:pPr>
              <w:pStyle w:val="Imagetable"/>
            </w:pPr>
            <w:r>
              <w:drawing>
                <wp:inline distT="0" distB="0" distL="0" distR="0" wp14:anchorId="646E8D0A" wp14:editId="0025B76A">
                  <wp:extent cx="2700000" cy="2340000"/>
                  <wp:effectExtent l="0" t="0" r="5715" b="3175"/>
                  <wp:docPr id="80" name="Γράφημα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tc>
      </w:tr>
      <w:tr w:rsidR="008E7206" w:rsidRPr="00B1795E" w:rsidTr="008E7206">
        <w:trPr>
          <w:jc w:val="center"/>
        </w:trPr>
        <w:tc>
          <w:tcPr>
            <w:tcW w:w="0" w:type="auto"/>
            <w:vAlign w:val="center"/>
          </w:tcPr>
          <w:p w:rsidR="008E7206" w:rsidRDefault="008E7206" w:rsidP="008E7206">
            <w:pPr>
              <w:pStyle w:val="Captions"/>
            </w:pPr>
            <w:bookmarkStart w:id="622" w:name="_Ref445906635"/>
            <w:bookmarkStart w:id="623" w:name="_Toc452154063"/>
            <w:r w:rsidRPr="00510E44">
              <w:t xml:space="preserve">Diagram </w:t>
            </w:r>
            <w:fldSimple w:instr=" SEQ Diagram \* ARABIC ">
              <w:r w:rsidR="00411289">
                <w:rPr>
                  <w:noProof/>
                </w:rPr>
                <w:t>71</w:t>
              </w:r>
            </w:fldSimple>
            <w:bookmarkEnd w:id="622"/>
            <w:r>
              <w:t xml:space="preserve"> - Level Stage OMP Execution Time (</w:t>
            </w:r>
            <w:r w:rsidR="00BB47C7">
              <w:t>1</w:t>
            </w:r>
            <w:r w:rsidR="00BB47C7" w:rsidRPr="00BB47C7">
              <w:rPr>
                <w:vertAlign w:val="superscript"/>
              </w:rPr>
              <w:t>st</w:t>
            </w:r>
            <w:r w:rsidR="00BB47C7">
              <w:t> Tactic</w:t>
            </w:r>
            <w:r>
              <w:t>)</w:t>
            </w:r>
            <w:bookmarkEnd w:id="623"/>
          </w:p>
        </w:tc>
        <w:tc>
          <w:tcPr>
            <w:tcW w:w="0" w:type="auto"/>
            <w:vAlign w:val="center"/>
          </w:tcPr>
          <w:p w:rsidR="008E7206" w:rsidRDefault="008E7206" w:rsidP="008E7206">
            <w:pPr>
              <w:pStyle w:val="Captions"/>
            </w:pPr>
            <w:bookmarkStart w:id="624" w:name="_Ref445906678"/>
            <w:bookmarkStart w:id="625" w:name="_Toc452154064"/>
            <w:r w:rsidRPr="00510E44">
              <w:t xml:space="preserve">Diagram </w:t>
            </w:r>
            <w:fldSimple w:instr=" SEQ Diagram \* ARABIC ">
              <w:r w:rsidR="00411289">
                <w:rPr>
                  <w:noProof/>
                </w:rPr>
                <w:t>72</w:t>
              </w:r>
            </w:fldSimple>
            <w:bookmarkEnd w:id="624"/>
            <w:r>
              <w:t xml:space="preserve"> - Level Stage OMP Execution Time Efficiency (</w:t>
            </w:r>
            <w:r w:rsidR="00BB47C7">
              <w:t>1</w:t>
            </w:r>
            <w:r w:rsidR="00BB47C7" w:rsidRPr="00BB47C7">
              <w:rPr>
                <w:vertAlign w:val="superscript"/>
              </w:rPr>
              <w:t>st</w:t>
            </w:r>
            <w:r w:rsidR="00BB47C7">
              <w:t> Tactic</w:t>
            </w:r>
            <w:r>
              <w:t>)</w:t>
            </w:r>
            <w:bookmarkEnd w:id="625"/>
          </w:p>
        </w:tc>
      </w:tr>
    </w:tbl>
    <w:p w:rsidR="008E7206" w:rsidRDefault="008E7206" w:rsidP="008E7206">
      <w:pPr>
        <w:pStyle w:val="Paragraph"/>
      </w:pPr>
      <w:r>
        <w:t xml:space="preserve">As seen in the </w:t>
      </w:r>
      <w:r>
        <w:rPr>
          <w:color w:val="FF0000"/>
        </w:rPr>
        <w:fldChar w:fldCharType="begin"/>
      </w:r>
      <w:r>
        <w:instrText xml:space="preserve"> REF _Ref445906534 \h </w:instrText>
      </w:r>
      <w:r>
        <w:rPr>
          <w:color w:val="FF0000"/>
        </w:rPr>
        <w:instrText xml:space="preserve"> \* MERGEFORMAT </w:instrText>
      </w:r>
      <w:r>
        <w:rPr>
          <w:color w:val="FF0000"/>
        </w:rPr>
      </w:r>
      <w:r>
        <w:rPr>
          <w:color w:val="FF0000"/>
        </w:rPr>
        <w:fldChar w:fldCharType="separate"/>
      </w:r>
      <w:r w:rsidR="00411289" w:rsidRPr="00510E44">
        <w:t xml:space="preserve">Table </w:t>
      </w:r>
      <w:r w:rsidR="00411289">
        <w:t>99</w:t>
      </w:r>
      <w:r>
        <w:rPr>
          <w:color w:val="FF0000"/>
        </w:rPr>
        <w:fldChar w:fldCharType="end"/>
      </w:r>
      <w:r>
        <w:t xml:space="preserve"> and </w:t>
      </w:r>
      <w:r>
        <w:fldChar w:fldCharType="begin"/>
      </w:r>
      <w:r>
        <w:instrText xml:space="preserve"> REF _Ref445906635 \h  \* MERGEFORMAT </w:instrText>
      </w:r>
      <w:r>
        <w:fldChar w:fldCharType="separate"/>
      </w:r>
      <w:r w:rsidR="00411289" w:rsidRPr="00510E44">
        <w:t xml:space="preserve">Diagram </w:t>
      </w:r>
      <w:r w:rsidR="00411289">
        <w:t>71</w:t>
      </w:r>
      <w:r>
        <w:fldChar w:fldCharType="end"/>
      </w:r>
      <w:r>
        <w:t xml:space="preserve"> the Levels stage reaction to this tactic is not linear. The levels stage is speeding up at the usage of the first CPU cores but at the end it seems to lose its acceleration. This is sensible as it follows the attitude of the DT stage (</w:t>
      </w:r>
      <w:r w:rsidRPr="00975F81">
        <w:t xml:space="preserve">Chapter </w:t>
      </w:r>
      <w:r w:rsidR="00975F81">
        <w:fldChar w:fldCharType="begin"/>
      </w:r>
      <w:r w:rsidR="00975F81">
        <w:instrText xml:space="preserve"> REF _Ref447040643 \r \h </w:instrText>
      </w:r>
      <w:r w:rsidR="00975F81">
        <w:fldChar w:fldCharType="separate"/>
      </w:r>
      <w:r w:rsidR="00411289">
        <w:t>8.6</w:t>
      </w:r>
      <w:r w:rsidR="00975F81">
        <w:fldChar w:fldCharType="end"/>
      </w:r>
      <w:r>
        <w:t xml:space="preserve">) which is the main stage contained by the levels stage. This attitude reacts negatively to this parallelization tactic efficiency as shown in the </w:t>
      </w:r>
      <w:r>
        <w:fldChar w:fldCharType="begin"/>
      </w:r>
      <w:r>
        <w:instrText xml:space="preserve"> REF _Ref445906678 \h  \* MERGEFORMAT </w:instrText>
      </w:r>
      <w:r>
        <w:fldChar w:fldCharType="separate"/>
      </w:r>
      <w:r w:rsidR="00411289" w:rsidRPr="00510E44">
        <w:t xml:space="preserve">Diagram </w:t>
      </w:r>
      <w:r w:rsidR="00411289">
        <w:t>72</w:t>
      </w:r>
      <w:r>
        <w:fldChar w:fldCharType="end"/>
      </w:r>
      <w:r>
        <w:t xml:space="preserve"> above. As it is visible this tactic’s efficiency is reducing continuously as the number of CPU cores is increased. </w:t>
      </w:r>
    </w:p>
    <w:p w:rsidR="008E7206" w:rsidRDefault="008E7206" w:rsidP="008E7206">
      <w:pPr>
        <w:pStyle w:val="Paragraph"/>
      </w:pPr>
      <w:r>
        <w:lastRenderedPageBreak/>
        <w:t xml:space="preserve">Another characteristic of the first parallelization tactic is that it is not so image size independent. As seen in the graphs the smaller the size of the image is the less efficient is this tactic. This is very obvious with the smallest tested image of 320x240 pixels where the speedup is gained is very low and it tends to become lower as the CPU cores are increasing. </w:t>
      </w:r>
    </w:p>
    <w:p w:rsidR="008E7206" w:rsidRDefault="008E7206" w:rsidP="008E7206">
      <w:pPr>
        <w:pStyle w:val="Paragraph"/>
      </w:pPr>
      <w:r>
        <w:t>As far as the memory consumption of this tactic is not actually affected as the DT and Find procedure parallelization does not consumes any significant amount of memory.</w:t>
      </w:r>
    </w:p>
    <w:p w:rsidR="008E7206" w:rsidRDefault="008E7206" w:rsidP="008E7206">
      <w:pPr>
        <w:pStyle w:val="Sub2Chapter"/>
        <w:numPr>
          <w:ilvl w:val="2"/>
          <w:numId w:val="1"/>
        </w:numPr>
      </w:pPr>
      <w:bookmarkStart w:id="626" w:name="_Toc452153692"/>
      <w:r>
        <w:t>2</w:t>
      </w:r>
      <w:r w:rsidRPr="00ED6B22">
        <w:rPr>
          <w:vertAlign w:val="superscript"/>
        </w:rPr>
        <w:t>nd</w:t>
      </w:r>
      <w:r>
        <w:t xml:space="preserve"> Tactic</w:t>
      </w:r>
      <w:bookmarkEnd w:id="626"/>
    </w:p>
    <w:p w:rsidR="008E7206" w:rsidRDefault="008E7206" w:rsidP="008E7206">
      <w:pPr>
        <w:pStyle w:val="Paragraph"/>
      </w:pPr>
      <w:r>
        <w:t>As done in the Feature Pyramid stage where a loop procedure exists, the second parallelization tactic is a tactic that separates the loop in different CPU cores (</w:t>
      </w:r>
      <w:r>
        <w:fldChar w:fldCharType="begin"/>
      </w:r>
      <w:r>
        <w:instrText xml:space="preserve"> REF _Ref445906781 \h </w:instrText>
      </w:r>
      <w:r>
        <w:fldChar w:fldCharType="separate"/>
      </w:r>
      <w:r w:rsidR="00411289" w:rsidRPr="00510E44">
        <w:t xml:space="preserve">Figure </w:t>
      </w:r>
      <w:r w:rsidR="00411289">
        <w:rPr>
          <w:noProof/>
        </w:rPr>
        <w:t>55</w:t>
      </w:r>
      <w:r>
        <w:fldChar w:fldCharType="end"/>
      </w:r>
      <w:r>
        <w:t xml:space="preserve">). In practice every CPU cores undertakes a component stage execution of the level. The number of components is enough (13) to bind all available cores. The negative affect of this tactic is that it consumes much more memory than the single core one. The increase of the memory consumption of this stage when using this tactic is shown in the </w:t>
      </w:r>
      <w:r>
        <w:fldChar w:fldCharType="begin"/>
      </w:r>
      <w:r>
        <w:instrText xml:space="preserve"> REF _Ref445906806 \h </w:instrText>
      </w:r>
      <w:r>
        <w:fldChar w:fldCharType="separate"/>
      </w:r>
      <w:r w:rsidR="00411289" w:rsidRPr="00510E44">
        <w:t xml:space="preserve">Table </w:t>
      </w:r>
      <w:r w:rsidR="00411289">
        <w:rPr>
          <w:noProof/>
        </w:rPr>
        <w:t>100</w:t>
      </w:r>
      <w:r>
        <w:fldChar w:fldCharType="end"/>
      </w:r>
      <w:r>
        <w:t xml:space="preserve"> below.</w:t>
      </w:r>
    </w:p>
    <w:p w:rsidR="008E7206" w:rsidRDefault="008E7206" w:rsidP="008E7206">
      <w:pPr>
        <w:pStyle w:val="Paragraph"/>
      </w:pPr>
      <w:r>
        <w:t xml:space="preserve">In the second parallelization tactic a new execution flow diagram is applied as shown in the </w:t>
      </w:r>
      <w:r>
        <w:fldChar w:fldCharType="begin"/>
      </w:r>
      <w:r>
        <w:instrText xml:space="preserve"> REF _Ref445906781 \h </w:instrText>
      </w:r>
      <w:r>
        <w:fldChar w:fldCharType="separate"/>
      </w:r>
      <w:r w:rsidR="00411289" w:rsidRPr="00510E44">
        <w:t xml:space="preserve">Figure </w:t>
      </w:r>
      <w:r w:rsidR="00411289">
        <w:rPr>
          <w:noProof/>
        </w:rPr>
        <w:t>55</w:t>
      </w:r>
      <w:r>
        <w:fldChar w:fldCharType="end"/>
      </w:r>
      <w:r>
        <w:t xml:space="preserve"> below where the multiple threads of the CPU are distributed to every component stage procedure. This way multiple components detection procedure can run in parallel.</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987"/>
      </w:tblGrid>
      <w:tr w:rsidR="008E7206" w:rsidTr="008E7206">
        <w:trPr>
          <w:jc w:val="center"/>
        </w:trPr>
        <w:tc>
          <w:tcPr>
            <w:tcW w:w="0" w:type="auto"/>
            <w:vAlign w:val="center"/>
          </w:tcPr>
          <w:p w:rsidR="008E7206" w:rsidRDefault="008E7206" w:rsidP="008E7206">
            <w:pPr>
              <w:pStyle w:val="Imagetable"/>
            </w:pPr>
            <w:r>
              <w:drawing>
                <wp:inline distT="0" distB="0" distL="0" distR="0" wp14:anchorId="41FA1DDF" wp14:editId="3358CEFA">
                  <wp:extent cx="4934639" cy="3248478"/>
                  <wp:effectExtent l="0" t="0" r="0" b="9525"/>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evel Stage Parallelism.PNG"/>
                          <pic:cNvPicPr/>
                        </pic:nvPicPr>
                        <pic:blipFill>
                          <a:blip r:embed="rId352">
                            <a:extLst>
                              <a:ext uri="{28A0092B-C50C-407E-A947-70E740481C1C}">
                                <a14:useLocalDpi xmlns:a14="http://schemas.microsoft.com/office/drawing/2010/main" val="0"/>
                              </a:ext>
                            </a:extLst>
                          </a:blip>
                          <a:stretch>
                            <a:fillRect/>
                          </a:stretch>
                        </pic:blipFill>
                        <pic:spPr>
                          <a:xfrm>
                            <a:off x="0" y="0"/>
                            <a:ext cx="4934639" cy="3248478"/>
                          </a:xfrm>
                          <a:prstGeom prst="rect">
                            <a:avLst/>
                          </a:prstGeom>
                        </pic:spPr>
                      </pic:pic>
                    </a:graphicData>
                  </a:graphic>
                </wp:inline>
              </w:drawing>
            </w:r>
          </w:p>
        </w:tc>
      </w:tr>
      <w:tr w:rsidR="008E7206" w:rsidTr="008E7206">
        <w:trPr>
          <w:jc w:val="center"/>
        </w:trPr>
        <w:tc>
          <w:tcPr>
            <w:tcW w:w="0" w:type="auto"/>
            <w:vAlign w:val="center"/>
          </w:tcPr>
          <w:p w:rsidR="008E7206" w:rsidRPr="00A60AF3" w:rsidRDefault="008E7206" w:rsidP="00BB47C7">
            <w:pPr>
              <w:pStyle w:val="Captions"/>
            </w:pPr>
            <w:bookmarkStart w:id="627" w:name="_Ref445906781"/>
            <w:bookmarkStart w:id="628" w:name="_Toc452153786"/>
            <w:r w:rsidRPr="00510E44">
              <w:t xml:space="preserve">Figure </w:t>
            </w:r>
            <w:fldSimple w:instr=" SEQ Figure \* ARABIC ">
              <w:r w:rsidR="00411289">
                <w:rPr>
                  <w:noProof/>
                </w:rPr>
                <w:t>55</w:t>
              </w:r>
            </w:fldSimple>
            <w:bookmarkEnd w:id="627"/>
            <w:r>
              <w:t xml:space="preserve"> - Level Stage </w:t>
            </w:r>
            <w:r w:rsidR="00BB47C7">
              <w:t>OMP</w:t>
            </w:r>
            <w:r>
              <w:t xml:space="preserve"> </w:t>
            </w:r>
            <w:r w:rsidR="00BB47C7">
              <w:t>2</w:t>
            </w:r>
            <w:r w:rsidR="00BB47C7" w:rsidRPr="00BB47C7">
              <w:rPr>
                <w:vertAlign w:val="superscript"/>
              </w:rPr>
              <w:t>nd</w:t>
            </w:r>
            <w:r w:rsidR="00BB47C7">
              <w:t xml:space="preserve"> Tactic </w:t>
            </w:r>
            <w:r>
              <w:t>Diagram</w:t>
            </w:r>
            <w:bookmarkEnd w:id="628"/>
          </w:p>
        </w:tc>
      </w:tr>
    </w:tbl>
    <w:p w:rsidR="008E7206" w:rsidRDefault="008E7206" w:rsidP="008E7206">
      <w:pPr>
        <w:pStyle w:val="Paragraph"/>
      </w:pPr>
      <w:r>
        <w:t xml:space="preserve">In the </w:t>
      </w:r>
      <w:r>
        <w:fldChar w:fldCharType="begin"/>
      </w:r>
      <w:r>
        <w:instrText xml:space="preserve"> REF _Ref445906806 \h  \* MERGEFORMAT </w:instrText>
      </w:r>
      <w:r>
        <w:fldChar w:fldCharType="separate"/>
      </w:r>
      <w:r w:rsidR="00411289" w:rsidRPr="00510E44">
        <w:t xml:space="preserve">Table </w:t>
      </w:r>
      <w:r w:rsidR="00411289">
        <w:t>100</w:t>
      </w:r>
      <w:r>
        <w:fldChar w:fldCharType="end"/>
      </w:r>
      <w:r>
        <w:t xml:space="preserve"> below the effect of the 2</w:t>
      </w:r>
      <w:r w:rsidRPr="006C068E">
        <w:rPr>
          <w:vertAlign w:val="superscript"/>
        </w:rPr>
        <w:t>nd</w:t>
      </w:r>
      <w:r>
        <w:t xml:space="preserve"> parallelization tactic is shown as far as the time consumption of the Level stage. As seen in this table the Level stage gains as great speedup, up </w:t>
      </w:r>
      <w:r>
        <w:lastRenderedPageBreak/>
        <w:t>to five times, when used with more than five CPU cores. It is also visible that the Level stage is gaining a very efficient speedup even from the usage of the first extra CPU core in contrast to the 1</w:t>
      </w:r>
      <w:r w:rsidRPr="006C068E">
        <w:rPr>
          <w:vertAlign w:val="superscript"/>
        </w:rPr>
        <w:t>st</w:t>
      </w:r>
      <w:r>
        <w:t xml:space="preserve"> tactic.</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012920" w:rsidRDefault="008E7206" w:rsidP="00BB47C7">
            <w:pPr>
              <w:keepNext/>
              <w:jc w:val="center"/>
            </w:pPr>
            <w:bookmarkStart w:id="629" w:name="_Ref445906806"/>
            <w:bookmarkStart w:id="630" w:name="_Toc452153916"/>
            <w:r w:rsidRPr="00510E44">
              <w:t xml:space="preserve">Table </w:t>
            </w:r>
            <w:fldSimple w:instr=" SEQ Table \* ARABIC ">
              <w:r w:rsidR="00411289">
                <w:rPr>
                  <w:noProof/>
                </w:rPr>
                <w:t>100</w:t>
              </w:r>
            </w:fldSimple>
            <w:bookmarkEnd w:id="629"/>
            <w:r>
              <w:t xml:space="preserve"> - Level Stage </w:t>
            </w:r>
            <w:r w:rsidR="00BB47C7">
              <w:t>OMP 2</w:t>
            </w:r>
            <w:r w:rsidR="00BB47C7" w:rsidRPr="00BB47C7">
              <w:rPr>
                <w:vertAlign w:val="superscript"/>
              </w:rPr>
              <w:t>nd</w:t>
            </w:r>
            <w:r w:rsidR="00BB47C7">
              <w:t xml:space="preserve"> Tactic</w:t>
            </w:r>
            <w:r>
              <w:t xml:space="preserve"> Execution Time</w:t>
            </w:r>
            <w:r w:rsidR="00BB47C7">
              <w:t xml:space="preserve"> (%)</w:t>
            </w:r>
            <w:bookmarkEnd w:id="63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5331D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331DD">
              <w:rPr>
                <w:b/>
              </w:rPr>
              <w:t>320x240</w:t>
            </w:r>
          </w:p>
        </w:tc>
        <w:tc>
          <w:tcPr>
            <w:tcW w:w="720" w:type="pct"/>
            <w:vAlign w:val="center"/>
          </w:tcPr>
          <w:p w:rsidR="008E7206" w:rsidRPr="005331D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331DD">
              <w:rPr>
                <w:b/>
              </w:rPr>
              <w:t>640x480</w:t>
            </w:r>
          </w:p>
        </w:tc>
        <w:tc>
          <w:tcPr>
            <w:tcW w:w="720" w:type="pct"/>
            <w:vAlign w:val="center"/>
          </w:tcPr>
          <w:p w:rsidR="008E7206" w:rsidRPr="005331D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331DD">
              <w:rPr>
                <w:b/>
              </w:rPr>
              <w:t>800x600</w:t>
            </w:r>
          </w:p>
        </w:tc>
        <w:tc>
          <w:tcPr>
            <w:tcW w:w="801" w:type="pct"/>
            <w:vAlign w:val="center"/>
          </w:tcPr>
          <w:p w:rsidR="008E7206" w:rsidRPr="005331D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331DD">
              <w:rPr>
                <w:b/>
              </w:rPr>
              <w:t>1024x768</w:t>
            </w:r>
          </w:p>
        </w:tc>
        <w:tc>
          <w:tcPr>
            <w:tcW w:w="801" w:type="pct"/>
            <w:vAlign w:val="center"/>
          </w:tcPr>
          <w:p w:rsidR="008E7206" w:rsidRPr="005331D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331DD">
              <w:rPr>
                <w:b/>
              </w:rPr>
              <w:t>1280x960</w:t>
            </w:r>
          </w:p>
        </w:tc>
        <w:tc>
          <w:tcPr>
            <w:tcW w:w="740" w:type="pct"/>
            <w:vAlign w:val="center"/>
          </w:tcPr>
          <w:p w:rsidR="008E7206" w:rsidRPr="005331D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331DD">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1</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0</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3</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5.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5.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1</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5.1</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71092250" wp14:editId="06763A92">
                  <wp:extent cx="2700000" cy="2340000"/>
                  <wp:effectExtent l="0" t="0" r="5715" b="3175"/>
                  <wp:docPr id="82" name="Γράφημα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tc>
        <w:tc>
          <w:tcPr>
            <w:tcW w:w="0" w:type="auto"/>
            <w:vAlign w:val="center"/>
          </w:tcPr>
          <w:p w:rsidR="008E7206" w:rsidRDefault="008E7206" w:rsidP="008E7206">
            <w:pPr>
              <w:pStyle w:val="Imagetable"/>
            </w:pPr>
            <w:r>
              <w:drawing>
                <wp:inline distT="0" distB="0" distL="0" distR="0" wp14:anchorId="00B1AEE9" wp14:editId="3B8FD924">
                  <wp:extent cx="2700000" cy="2340000"/>
                  <wp:effectExtent l="0" t="0" r="5715" b="3175"/>
                  <wp:docPr id="83" name="Γράφημα 8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tc>
      </w:tr>
      <w:tr w:rsidR="008E7206" w:rsidRPr="00B1795E" w:rsidTr="008E7206">
        <w:trPr>
          <w:jc w:val="center"/>
        </w:trPr>
        <w:tc>
          <w:tcPr>
            <w:tcW w:w="0" w:type="auto"/>
            <w:vAlign w:val="center"/>
          </w:tcPr>
          <w:p w:rsidR="008E7206" w:rsidRDefault="008E7206" w:rsidP="008E7206">
            <w:pPr>
              <w:pStyle w:val="Captions"/>
            </w:pPr>
            <w:bookmarkStart w:id="631" w:name="_Ref445907247"/>
            <w:bookmarkStart w:id="632" w:name="_Toc452154065"/>
            <w:r w:rsidRPr="00510E44">
              <w:t xml:space="preserve">Diagram </w:t>
            </w:r>
            <w:fldSimple w:instr=" SEQ Diagram \* ARABIC ">
              <w:r w:rsidR="00411289">
                <w:rPr>
                  <w:noProof/>
                </w:rPr>
                <w:t>73</w:t>
              </w:r>
            </w:fldSimple>
            <w:bookmarkEnd w:id="631"/>
            <w:r>
              <w:t xml:space="preserve"> - Level Stage OMP Execution Time (</w:t>
            </w:r>
            <w:r w:rsidR="00BB47C7">
              <w:t>2</w:t>
            </w:r>
            <w:r w:rsidR="00BB47C7" w:rsidRPr="00BB47C7">
              <w:rPr>
                <w:vertAlign w:val="superscript"/>
              </w:rPr>
              <w:t>nd</w:t>
            </w:r>
            <w:r w:rsidR="00BB47C7">
              <w:t> Tactic</w:t>
            </w:r>
            <w:r>
              <w:t>)</w:t>
            </w:r>
            <w:bookmarkEnd w:id="632"/>
          </w:p>
        </w:tc>
        <w:tc>
          <w:tcPr>
            <w:tcW w:w="0" w:type="auto"/>
            <w:vAlign w:val="center"/>
          </w:tcPr>
          <w:p w:rsidR="008E7206" w:rsidRDefault="008E7206" w:rsidP="008E7206">
            <w:pPr>
              <w:pStyle w:val="Captions"/>
            </w:pPr>
            <w:bookmarkStart w:id="633" w:name="_Toc452154066"/>
            <w:r w:rsidRPr="00510E44">
              <w:t xml:space="preserve">Diagram </w:t>
            </w:r>
            <w:fldSimple w:instr=" SEQ Diagram \* ARABIC ">
              <w:r w:rsidR="00411289">
                <w:rPr>
                  <w:noProof/>
                </w:rPr>
                <w:t>74</w:t>
              </w:r>
            </w:fldSimple>
            <w:r>
              <w:t xml:space="preserve"> - Level Stage OMP Execution Time Efficiency (</w:t>
            </w:r>
            <w:r w:rsidR="00BB47C7">
              <w:t>2</w:t>
            </w:r>
            <w:r w:rsidR="00BB47C7" w:rsidRPr="00BB47C7">
              <w:rPr>
                <w:vertAlign w:val="superscript"/>
              </w:rPr>
              <w:t>nd</w:t>
            </w:r>
            <w:r w:rsidR="00BB47C7">
              <w:t> Tactic</w:t>
            </w:r>
            <w:r>
              <w:t>)</w:t>
            </w:r>
            <w:bookmarkEnd w:id="633"/>
          </w:p>
        </w:tc>
      </w:tr>
    </w:tbl>
    <w:p w:rsidR="008E7206" w:rsidRDefault="008E7206" w:rsidP="008E7206">
      <w:pPr>
        <w:pStyle w:val="Paragraph"/>
      </w:pPr>
      <w:r>
        <w:t xml:space="preserve">The results of this tactic as shown in the </w:t>
      </w:r>
      <w:r>
        <w:fldChar w:fldCharType="begin"/>
      </w:r>
      <w:r>
        <w:instrText xml:space="preserve"> REF _Ref445906806 \h  \* MERGEFORMAT </w:instrText>
      </w:r>
      <w:r>
        <w:fldChar w:fldCharType="separate"/>
      </w:r>
      <w:r w:rsidR="00411289" w:rsidRPr="00510E44">
        <w:t xml:space="preserve">Table </w:t>
      </w:r>
      <w:r w:rsidR="00411289">
        <w:rPr>
          <w:noProof/>
        </w:rPr>
        <w:t>100</w:t>
      </w:r>
      <w:r>
        <w:fldChar w:fldCharType="end"/>
      </w:r>
      <w:r>
        <w:t xml:space="preserve"> and </w:t>
      </w:r>
      <w:r>
        <w:fldChar w:fldCharType="begin"/>
      </w:r>
      <w:r>
        <w:instrText xml:space="preserve"> REF _Ref445907247 \h  \* MERGEFORMAT </w:instrText>
      </w:r>
      <w:r>
        <w:fldChar w:fldCharType="separate"/>
      </w:r>
      <w:r w:rsidR="00411289" w:rsidRPr="00510E44">
        <w:t xml:space="preserve">Diagram </w:t>
      </w:r>
      <w:r w:rsidR="00411289">
        <w:rPr>
          <w:noProof/>
        </w:rPr>
        <w:t>73</w:t>
      </w:r>
      <w:r>
        <w:fldChar w:fldCharType="end"/>
      </w:r>
      <w:r>
        <w:t xml:space="preserve"> is that the execution time of the level stage is reducing rapidly until the fourth CPU core. By the fifth core and the usage of the second CPU of the testing hardware the stages execution time stops reducing significantly. What is extremely positive is that the usage of extra CPU cores in this tactic produces a very good efficiency that always stays over 60%.</w:t>
      </w:r>
    </w:p>
    <w:p w:rsidR="008E7206" w:rsidRDefault="008E7206" w:rsidP="008E7206">
      <w:pPr>
        <w:pStyle w:val="Paragraph"/>
      </w:pPr>
      <w:r>
        <w:t>Except of the time effect, the 2</w:t>
      </w:r>
      <w:r w:rsidRPr="00BE2AE1">
        <w:rPr>
          <w:vertAlign w:val="superscript"/>
        </w:rPr>
        <w:t>nd</w:t>
      </w:r>
      <w:r>
        <w:t xml:space="preserve"> parallelization tactic increases also the memory consumption. As referred in </w:t>
      </w:r>
      <w:r w:rsidRPr="00975F81">
        <w:t xml:space="preserve">chapter </w:t>
      </w:r>
      <w:r w:rsidR="00975F81">
        <w:fldChar w:fldCharType="begin"/>
      </w:r>
      <w:r w:rsidR="00975F81">
        <w:instrText xml:space="preserve"> REF _Ref447040673 \r \h </w:instrText>
      </w:r>
      <w:r w:rsidR="00975F81">
        <w:fldChar w:fldCharType="separate"/>
      </w:r>
      <w:r w:rsidR="00411289">
        <w:t>6.20</w:t>
      </w:r>
      <w:r w:rsidR="00975F81">
        <w:fldChar w:fldCharType="end"/>
      </w:r>
      <w:r>
        <w:t xml:space="preserve"> the maximum memory consumption of the TSM algorithm is reached at the Level stage when applied in the top image pyramid level. The maximum memory consumption at this point can be predicted using the </w:t>
      </w:r>
      <w:r w:rsidRPr="009A0040">
        <w:t xml:space="preserve">function </w:t>
      </w:r>
      <w:r>
        <w:fldChar w:fldCharType="begin"/>
      </w:r>
      <w:r>
        <w:instrText xml:space="preserve"> REF _Ref445907275 \h  \* MERGEFORMAT </w:instrText>
      </w:r>
      <w:r>
        <w:fldChar w:fldCharType="separate"/>
      </w:r>
      <w:r w:rsidR="00411289">
        <w:t>(</w:t>
      </w:r>
      <w:r w:rsidR="00411289">
        <w:rPr>
          <w:noProof/>
        </w:rPr>
        <w:t>15</w:t>
      </w:r>
      <w:r w:rsidR="00411289">
        <w:t>)</w:t>
      </w:r>
      <w:r>
        <w:fldChar w:fldCharType="end"/>
      </w:r>
      <w:r>
        <w:t xml:space="preserve">. In this function the algorithm’s maximum memory is the sum of the Filters Responses, plus the DT Scores produced in the DT </w:t>
      </w:r>
      <w:r>
        <w:lastRenderedPageBreak/>
        <w:t>stage (the same for every component), plus the Backtrack stage temporary memory, all during the execution of the Level stage for the features pyramid top level. At last the memory consumed by the Model and other data, that is a stable size, is added.</w:t>
      </w:r>
    </w:p>
    <w:p w:rsidR="008E7206" w:rsidRDefault="008E7206" w:rsidP="008E7206">
      <w:pPr>
        <w:pStyle w:val="Paragraph"/>
      </w:pPr>
      <w:r>
        <w:t xml:space="preserve">When more CPU cores are used what is parallelized is actually the Component stage. The Filters Responses are the same for all threads. What is private is the DT and Backtrack stages that are executed multiple times in the different CPU cores. This means that the maximum memory consumption can be predicted using the expression of </w:t>
      </w:r>
      <w:r w:rsidRPr="009A0040">
        <w:t xml:space="preserve">function </w:t>
      </w:r>
      <w:r>
        <w:fldChar w:fldCharType="begin"/>
      </w:r>
      <w:r>
        <w:instrText xml:space="preserve"> REF _Ref445907293 \h </w:instrText>
      </w:r>
      <w:r>
        <w:fldChar w:fldCharType="separate"/>
      </w:r>
      <w:r w:rsidR="00411289">
        <w:t>(</w:t>
      </w:r>
      <w:r w:rsidR="00411289">
        <w:rPr>
          <w:noProof/>
        </w:rPr>
        <w:t>16</w:t>
      </w:r>
      <w:r w:rsidR="00411289">
        <w:t>)</w:t>
      </w:r>
      <w:r>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404"/>
        <w:gridCol w:w="1226"/>
      </w:tblGrid>
      <w:tr w:rsidR="008E7206" w:rsidTr="008E7206">
        <w:trPr>
          <w:jc w:val="center"/>
        </w:trPr>
        <w:tc>
          <w:tcPr>
            <w:tcW w:w="7404" w:type="dxa"/>
            <w:vAlign w:val="center"/>
          </w:tcPr>
          <w:p w:rsidR="008E7206" w:rsidRPr="0013083B" w:rsidRDefault="000D6547" w:rsidP="008E7206">
            <w:r w:rsidRPr="005D6463">
              <w:rPr>
                <w:position w:val="-12"/>
              </w:rPr>
              <w:object w:dxaOrig="5800" w:dyaOrig="360">
                <v:shape id="_x0000_i1095" type="#_x0000_t75" style="width:295.5pt;height:21.75pt" o:ole="">
                  <v:imagedata r:id="rId355" o:title=""/>
                </v:shape>
                <o:OLEObject Type="Embed" ProgID="Equation.DSMT4" ShapeID="_x0000_i1095" DrawAspect="Content" ObjectID="_1530019975" r:id="rId356"/>
              </w:object>
            </w:r>
          </w:p>
        </w:tc>
        <w:tc>
          <w:tcPr>
            <w:tcW w:w="1226" w:type="dxa"/>
            <w:vAlign w:val="center"/>
          </w:tcPr>
          <w:p w:rsidR="008E7206" w:rsidRPr="0013083B" w:rsidRDefault="008E7206" w:rsidP="008E7206">
            <w:pPr>
              <w:pStyle w:val="Function"/>
              <w:rPr>
                <w:lang w:val="en-US"/>
              </w:rPr>
            </w:pPr>
            <w:bookmarkStart w:id="634" w:name="_Ref445907275"/>
            <w:r>
              <w:rPr>
                <w:lang w:val="en-US"/>
              </w:rPr>
              <w:t>(</w:t>
            </w:r>
            <w:r w:rsidRPr="00510E44">
              <w:fldChar w:fldCharType="begin"/>
            </w:r>
            <w:r w:rsidRPr="00510E44">
              <w:instrText xml:space="preserve"> SEQ Equation \* ARABIC </w:instrText>
            </w:r>
            <w:r w:rsidRPr="00510E44">
              <w:fldChar w:fldCharType="separate"/>
            </w:r>
            <w:r w:rsidR="00411289">
              <w:rPr>
                <w:noProof/>
              </w:rPr>
              <w:t>15</w:t>
            </w:r>
            <w:r w:rsidRPr="00510E44">
              <w:fldChar w:fldCharType="end"/>
            </w:r>
            <w:r>
              <w:rPr>
                <w:lang w:val="en-US"/>
              </w:rPr>
              <w:t>)</w:t>
            </w:r>
            <w:bookmarkEnd w:id="634"/>
          </w:p>
        </w:tc>
      </w:tr>
      <w:tr w:rsidR="008E7206" w:rsidTr="008E7206">
        <w:trPr>
          <w:jc w:val="center"/>
        </w:trPr>
        <w:tc>
          <w:tcPr>
            <w:tcW w:w="7404" w:type="dxa"/>
            <w:vAlign w:val="center"/>
          </w:tcPr>
          <w:p w:rsidR="008E7206" w:rsidRPr="0013083B" w:rsidRDefault="000D6547" w:rsidP="008E7206">
            <w:r w:rsidRPr="000D6547">
              <w:rPr>
                <w:position w:val="-12"/>
              </w:rPr>
              <w:object w:dxaOrig="6660" w:dyaOrig="360">
                <v:shape id="_x0000_i1096" type="#_x0000_t75" style="width:330.75pt;height:21.75pt" o:ole="">
                  <v:imagedata r:id="rId357" o:title=""/>
                </v:shape>
                <o:OLEObject Type="Embed" ProgID="Equation.DSMT4" ShapeID="_x0000_i1096" DrawAspect="Content" ObjectID="_1530019976" r:id="rId358"/>
              </w:object>
            </w:r>
          </w:p>
        </w:tc>
        <w:tc>
          <w:tcPr>
            <w:tcW w:w="1226" w:type="dxa"/>
            <w:vAlign w:val="center"/>
          </w:tcPr>
          <w:p w:rsidR="008E7206" w:rsidRPr="0013083B" w:rsidRDefault="008E7206" w:rsidP="008E7206">
            <w:pPr>
              <w:pStyle w:val="Function"/>
              <w:rPr>
                <w:lang w:val="en-US"/>
              </w:rPr>
            </w:pPr>
            <w:bookmarkStart w:id="635" w:name="_Ref445907293"/>
            <w:r>
              <w:rPr>
                <w:lang w:val="en-US"/>
              </w:rPr>
              <w:t>(</w:t>
            </w:r>
            <w:r w:rsidRPr="00510E44">
              <w:fldChar w:fldCharType="begin"/>
            </w:r>
            <w:r w:rsidRPr="00510E44">
              <w:instrText xml:space="preserve"> SEQ Equation \* ARABIC </w:instrText>
            </w:r>
            <w:r w:rsidRPr="00510E44">
              <w:fldChar w:fldCharType="separate"/>
            </w:r>
            <w:r w:rsidR="00411289">
              <w:rPr>
                <w:noProof/>
              </w:rPr>
              <w:t>16</w:t>
            </w:r>
            <w:r w:rsidRPr="00510E44">
              <w:fldChar w:fldCharType="end"/>
            </w:r>
            <w:r>
              <w:rPr>
                <w:lang w:val="en-US"/>
              </w:rPr>
              <w:t>)</w:t>
            </w:r>
            <w:bookmarkEnd w:id="635"/>
          </w:p>
        </w:tc>
      </w:tr>
    </w:tbl>
    <w:p w:rsidR="008E7206" w:rsidRDefault="008E7206" w:rsidP="008E7206"/>
    <w:p w:rsidR="008E7206" w:rsidRDefault="008E7206" w:rsidP="008E7206">
      <w:pPr>
        <w:pStyle w:val="Paragraph"/>
      </w:pPr>
      <w:r>
        <w:t xml:space="preserve">Using the </w:t>
      </w:r>
      <w:r w:rsidRPr="00535A9E">
        <w:t xml:space="preserve">function </w:t>
      </w:r>
      <w:r>
        <w:fldChar w:fldCharType="begin"/>
      </w:r>
      <w:r>
        <w:instrText xml:space="preserve"> REF _Ref445907293 \h  \* MERGEFORMAT </w:instrText>
      </w:r>
      <w:r>
        <w:fldChar w:fldCharType="separate"/>
      </w:r>
      <w:r w:rsidR="00411289">
        <w:t>(</w:t>
      </w:r>
      <w:r w:rsidR="00411289">
        <w:rPr>
          <w:noProof/>
        </w:rPr>
        <w:t>16</w:t>
      </w:r>
      <w:r w:rsidR="00411289">
        <w:t>)</w:t>
      </w:r>
      <w:r>
        <w:fldChar w:fldCharType="end"/>
      </w:r>
      <w:r>
        <w:t xml:space="preserve"> the memory consumption of this stage is multiplied by the number of cores used as presented in </w:t>
      </w:r>
      <w:r>
        <w:fldChar w:fldCharType="begin"/>
      </w:r>
      <w:r>
        <w:instrText xml:space="preserve"> REF _Ref445907365 \h  \* MERGEFORMAT </w:instrText>
      </w:r>
      <w:r>
        <w:fldChar w:fldCharType="separate"/>
      </w:r>
      <w:r w:rsidR="00411289" w:rsidRPr="00510E44">
        <w:t xml:space="preserve">Table </w:t>
      </w:r>
      <w:r w:rsidR="00411289">
        <w:rPr>
          <w:noProof/>
        </w:rPr>
        <w:t>101</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067"/>
        <w:gridCol w:w="1219"/>
        <w:gridCol w:w="1219"/>
        <w:gridCol w:w="1219"/>
        <w:gridCol w:w="1355"/>
        <w:gridCol w:w="1355"/>
        <w:gridCol w:w="1196"/>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382247" w:rsidRDefault="008E7206" w:rsidP="006A142B">
            <w:pPr>
              <w:keepNext/>
              <w:jc w:val="center"/>
              <w:rPr>
                <w:rFonts w:ascii="Calibri" w:hAnsi="Calibri"/>
              </w:rPr>
            </w:pPr>
            <w:bookmarkStart w:id="636" w:name="_Ref445907365"/>
            <w:bookmarkStart w:id="637" w:name="_Toc452153917"/>
            <w:r w:rsidRPr="00510E44">
              <w:t xml:space="preserve">Table </w:t>
            </w:r>
            <w:fldSimple w:instr=" SEQ Table \* ARABIC ">
              <w:r w:rsidR="00411289">
                <w:rPr>
                  <w:noProof/>
                </w:rPr>
                <w:t>101</w:t>
              </w:r>
            </w:fldSimple>
            <w:bookmarkEnd w:id="636"/>
            <w:r>
              <w:t xml:space="preserve"> - </w:t>
            </w:r>
            <w:r>
              <w:rPr>
                <w:rFonts w:ascii="Calibri" w:hAnsi="Calibri"/>
              </w:rPr>
              <w:t xml:space="preserve">TSM v3.2.2 </w:t>
            </w:r>
            <w:r w:rsidRPr="00382247">
              <w:rPr>
                <w:rFonts w:ascii="Calibri" w:hAnsi="Calibri"/>
              </w:rPr>
              <w:t xml:space="preserve">Level Stage </w:t>
            </w:r>
            <w:r w:rsidR="006A142B">
              <w:rPr>
                <w:rFonts w:ascii="Calibri" w:hAnsi="Calibri"/>
              </w:rPr>
              <w:t>OMP 2</w:t>
            </w:r>
            <w:r w:rsidR="006A142B" w:rsidRPr="006A142B">
              <w:rPr>
                <w:rFonts w:ascii="Calibri" w:hAnsi="Calibri"/>
                <w:vertAlign w:val="superscript"/>
              </w:rPr>
              <w:t>nd</w:t>
            </w:r>
            <w:r w:rsidR="006A142B">
              <w:rPr>
                <w:rFonts w:ascii="Calibri" w:hAnsi="Calibri"/>
              </w:rPr>
              <w:t xml:space="preserve"> Tactic</w:t>
            </w:r>
            <w:r w:rsidRPr="00382247">
              <w:rPr>
                <w:rFonts w:ascii="Calibri" w:hAnsi="Calibri"/>
              </w:rPr>
              <w:t xml:space="preserve"> Max Memory (Mbytes)</w:t>
            </w:r>
            <w:bookmarkEnd w:id="637"/>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keepNext/>
              <w:jc w:val="center"/>
            </w:pPr>
            <w:r>
              <w:t>CPUs</w:t>
            </w:r>
          </w:p>
        </w:tc>
        <w:tc>
          <w:tcPr>
            <w:tcW w:w="706"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320x240</w:t>
            </w:r>
          </w:p>
        </w:tc>
        <w:tc>
          <w:tcPr>
            <w:tcW w:w="706"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640x480</w:t>
            </w:r>
          </w:p>
        </w:tc>
        <w:tc>
          <w:tcPr>
            <w:tcW w:w="706"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800x600</w:t>
            </w:r>
          </w:p>
        </w:tc>
        <w:tc>
          <w:tcPr>
            <w:tcW w:w="785"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1024x768</w:t>
            </w:r>
          </w:p>
        </w:tc>
        <w:tc>
          <w:tcPr>
            <w:tcW w:w="785"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1280x960</w:t>
            </w:r>
          </w:p>
        </w:tc>
        <w:tc>
          <w:tcPr>
            <w:tcW w:w="692"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C6C8B">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Pr="000D71D9" w:rsidRDefault="008E7206" w:rsidP="008E7206">
            <w:pPr>
              <w:jc w:val="center"/>
            </w:pPr>
            <w:r>
              <w:t>1 core</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2</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0</w:t>
            </w:r>
          </w:p>
        </w:tc>
        <w:tc>
          <w:tcPr>
            <w:tcW w:w="692" w:type="pct"/>
            <w:vAlign w:val="center"/>
          </w:tcPr>
          <w:p w:rsidR="008E7206" w:rsidRPr="00256EB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2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0</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9</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9</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1</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3 cores</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1</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9</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9</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4</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4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bookmarkStart w:id="638" w:name="RANGE!D23"/>
            <w:r>
              <w:rPr>
                <w:rFonts w:ascii="Calibri" w:hAnsi="Calibri"/>
                <w:color w:val="000000"/>
              </w:rPr>
              <w:t>13.9</w:t>
            </w:r>
            <w:bookmarkEnd w:id="638"/>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8</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8</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5 cores</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6</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7</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8.8</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1</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0</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6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6</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6</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7 cores</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2</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6</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3</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6</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8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0</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5</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4</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9</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8%</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07365 \h  \* MERGEFORMAT </w:instrText>
      </w:r>
      <w:r>
        <w:fldChar w:fldCharType="separate"/>
      </w:r>
      <w:r w:rsidR="00411289" w:rsidRPr="00510E44">
        <w:t xml:space="preserve">Table </w:t>
      </w:r>
      <w:r w:rsidR="00411289">
        <w:rPr>
          <w:noProof/>
        </w:rPr>
        <w:t>101</w:t>
      </w:r>
      <w:r>
        <w:fldChar w:fldCharType="end"/>
      </w:r>
      <w:r>
        <w:t xml:space="preserve"> the usage of a full eight CPU cores parallelization can cause up to 380% memory consumption incremental. It is obvious by the data of the </w:t>
      </w:r>
      <w:r>
        <w:fldChar w:fldCharType="begin"/>
      </w:r>
      <w:r>
        <w:instrText xml:space="preserve"> REF _Ref445907365 \h  \* MERGEFORMAT </w:instrText>
      </w:r>
      <w:r>
        <w:fldChar w:fldCharType="separate"/>
      </w:r>
      <w:r w:rsidR="00411289" w:rsidRPr="00510E44">
        <w:t xml:space="preserve">Table </w:t>
      </w:r>
      <w:r w:rsidR="00411289">
        <w:rPr>
          <w:noProof/>
        </w:rPr>
        <w:t>101</w:t>
      </w:r>
      <w:r>
        <w:fldChar w:fldCharType="end"/>
      </w:r>
      <w:r>
        <w:t xml:space="preserve"> that this parallelization technique has a heavy memory consumption cost. On the other hand, considering the relationship between CPU cores and RAM memory that is usually offered in the hardware market, this increment in the maximum memory consumption is not prohibitive. It would be unusual an eight cores CPU hardware with less than one Gigabyte of RAM memory!</w:t>
      </w:r>
    </w:p>
    <w:p w:rsidR="008E7206" w:rsidRDefault="008E7206" w:rsidP="008E7206">
      <w:pPr>
        <w:pStyle w:val="Paragraph"/>
      </w:pPr>
      <w:r>
        <w:t xml:space="preserve">At this point is very important to refer to the Find v2.0 patch described in </w:t>
      </w:r>
      <w:r w:rsidRPr="00975F81">
        <w:t xml:space="preserve">chapter </w:t>
      </w:r>
      <w:r w:rsidR="00975F81">
        <w:fldChar w:fldCharType="begin"/>
      </w:r>
      <w:r w:rsidR="00975F81">
        <w:instrText xml:space="preserve"> REF _Ref447040715 \r \h </w:instrText>
      </w:r>
      <w:r w:rsidR="00975F81">
        <w:fldChar w:fldCharType="separate"/>
      </w:r>
      <w:r w:rsidR="00411289">
        <w:t>7.2</w:t>
      </w:r>
      <w:r w:rsidR="00975F81">
        <w:fldChar w:fldCharType="end"/>
      </w:r>
      <w:r>
        <w:t>. At this chapter the memory reduction that was gained using this patch was appose. This reduction is proved very significant on this 2</w:t>
      </w:r>
      <w:r w:rsidRPr="0047477F">
        <w:rPr>
          <w:vertAlign w:val="superscript"/>
        </w:rPr>
        <w:t>nd</w:t>
      </w:r>
      <w:r>
        <w:t xml:space="preserve"> parallelization tactic as it keeps low the memory consumption incremental. In the </w:t>
      </w:r>
      <w:r>
        <w:fldChar w:fldCharType="begin"/>
      </w:r>
      <w:r>
        <w:instrText xml:space="preserve"> REF _Ref445907444 \h  \* MERGEFORMAT </w:instrText>
      </w:r>
      <w:r>
        <w:fldChar w:fldCharType="separate"/>
      </w:r>
      <w:r w:rsidR="00411289" w:rsidRPr="00510E44">
        <w:t xml:space="preserve">Table </w:t>
      </w:r>
      <w:r w:rsidR="00411289">
        <w:rPr>
          <w:noProof/>
        </w:rPr>
        <w:t>102</w:t>
      </w:r>
      <w:r>
        <w:fldChar w:fldCharType="end"/>
      </w:r>
      <w:r>
        <w:t xml:space="preserve"> below the maximum memory consumption of this tactic without using the Find v2.0 patch is presented in order to be understandable the benefits this patch offered.</w:t>
      </w:r>
    </w:p>
    <w:tbl>
      <w:tblPr>
        <w:tblStyle w:val="5-6"/>
        <w:tblW w:w="5000" w:type="pct"/>
        <w:jc w:val="center"/>
        <w:tblCellMar>
          <w:top w:w="28" w:type="dxa"/>
          <w:bottom w:w="28" w:type="dxa"/>
        </w:tblCellMar>
        <w:tblLook w:val="04A0" w:firstRow="1" w:lastRow="0" w:firstColumn="1" w:lastColumn="0" w:noHBand="0" w:noVBand="1"/>
      </w:tblPr>
      <w:tblGrid>
        <w:gridCol w:w="1067"/>
        <w:gridCol w:w="1219"/>
        <w:gridCol w:w="1219"/>
        <w:gridCol w:w="1219"/>
        <w:gridCol w:w="1355"/>
        <w:gridCol w:w="1355"/>
        <w:gridCol w:w="1196"/>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382247" w:rsidRDefault="008E7206" w:rsidP="004456AE">
            <w:pPr>
              <w:keepNext/>
              <w:jc w:val="center"/>
              <w:rPr>
                <w:rFonts w:ascii="Calibri" w:hAnsi="Calibri"/>
              </w:rPr>
            </w:pPr>
            <w:bookmarkStart w:id="639" w:name="_Ref445907444"/>
            <w:bookmarkStart w:id="640" w:name="_Toc452153918"/>
            <w:r w:rsidRPr="00510E44">
              <w:lastRenderedPageBreak/>
              <w:t xml:space="preserve">Table </w:t>
            </w:r>
            <w:fldSimple w:instr=" SEQ Table \* ARABIC ">
              <w:r w:rsidR="00411289">
                <w:rPr>
                  <w:noProof/>
                </w:rPr>
                <w:t>102</w:t>
              </w:r>
            </w:fldSimple>
            <w:bookmarkEnd w:id="639"/>
            <w:r>
              <w:t xml:space="preserve"> - </w:t>
            </w:r>
            <w:r w:rsidR="004456AE">
              <w:rPr>
                <w:rFonts w:ascii="Calibri" w:hAnsi="Calibri"/>
              </w:rPr>
              <w:t>TSM v3.2.2</w:t>
            </w:r>
            <w:r>
              <w:rPr>
                <w:rFonts w:ascii="Calibri" w:hAnsi="Calibri"/>
              </w:rPr>
              <w:t xml:space="preserve"> </w:t>
            </w:r>
            <w:r w:rsidRPr="00382247">
              <w:rPr>
                <w:rFonts w:ascii="Calibri" w:hAnsi="Calibri"/>
              </w:rPr>
              <w:t xml:space="preserve">Level Stage </w:t>
            </w:r>
            <w:r w:rsidR="004456AE">
              <w:rPr>
                <w:rFonts w:ascii="Calibri" w:hAnsi="Calibri"/>
              </w:rPr>
              <w:t>OMP 2</w:t>
            </w:r>
            <w:r w:rsidR="004456AE" w:rsidRPr="004456AE">
              <w:rPr>
                <w:rFonts w:ascii="Calibri" w:hAnsi="Calibri"/>
                <w:vertAlign w:val="superscript"/>
              </w:rPr>
              <w:t>nd</w:t>
            </w:r>
            <w:r w:rsidR="004456AE">
              <w:rPr>
                <w:rFonts w:ascii="Calibri" w:hAnsi="Calibri"/>
              </w:rPr>
              <w:t xml:space="preserve"> Tactic</w:t>
            </w:r>
            <w:r w:rsidRPr="00382247">
              <w:rPr>
                <w:rFonts w:ascii="Calibri" w:hAnsi="Calibri"/>
              </w:rPr>
              <w:t xml:space="preserve"> Max Memory (Mbytes)</w:t>
            </w:r>
            <w:bookmarkEnd w:id="64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keepNext/>
              <w:jc w:val="center"/>
            </w:pPr>
            <w:r>
              <w:t>CPUs</w:t>
            </w:r>
          </w:p>
        </w:tc>
        <w:tc>
          <w:tcPr>
            <w:tcW w:w="706"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320x240</w:t>
            </w:r>
          </w:p>
        </w:tc>
        <w:tc>
          <w:tcPr>
            <w:tcW w:w="706"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640x480</w:t>
            </w:r>
          </w:p>
        </w:tc>
        <w:tc>
          <w:tcPr>
            <w:tcW w:w="706"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800x600</w:t>
            </w:r>
          </w:p>
        </w:tc>
        <w:tc>
          <w:tcPr>
            <w:tcW w:w="785"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1024x768</w:t>
            </w:r>
          </w:p>
        </w:tc>
        <w:tc>
          <w:tcPr>
            <w:tcW w:w="785"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C6C8B">
              <w:rPr>
                <w:b/>
              </w:rPr>
              <w:t>1280x960</w:t>
            </w:r>
          </w:p>
        </w:tc>
        <w:tc>
          <w:tcPr>
            <w:tcW w:w="692" w:type="pct"/>
            <w:vAlign w:val="center"/>
          </w:tcPr>
          <w:p w:rsidR="008E7206" w:rsidRPr="003C6C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3C6C8B">
              <w:rPr>
                <w:rFonts w:ascii="Calibri" w:hAnsi="Calibri"/>
                <w:b/>
                <w:color w:val="000000"/>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Pr="000D71D9" w:rsidRDefault="008E7206" w:rsidP="008E7206">
            <w:pPr>
              <w:jc w:val="center"/>
            </w:pPr>
            <w:r>
              <w:t>1 core</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8</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5</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3</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c>
          <w:tcPr>
            <w:tcW w:w="692" w:type="pct"/>
            <w:vAlign w:val="center"/>
          </w:tcPr>
          <w:p w:rsidR="008E7206" w:rsidRPr="00256EB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2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0</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8</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9</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2</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3 cores</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1</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9</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4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3</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3</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1</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8</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5 cores</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4</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1</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1</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89</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6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9.5</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9</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8</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1</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0</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7 cores</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7</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2</w:t>
            </w:r>
          </w:p>
        </w:tc>
        <w:tc>
          <w:tcPr>
            <w:tcW w:w="7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5</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1</w:t>
            </w:r>
          </w:p>
        </w:tc>
        <w:tc>
          <w:tcPr>
            <w:tcW w:w="7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31</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9" w:type="pct"/>
            <w:vAlign w:val="center"/>
          </w:tcPr>
          <w:p w:rsidR="008E7206" w:rsidRDefault="008E7206" w:rsidP="008E7206">
            <w:pPr>
              <w:jc w:val="center"/>
            </w:pPr>
            <w:r>
              <w:t>8 cores</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1.8</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6</w:t>
            </w:r>
          </w:p>
        </w:tc>
        <w:tc>
          <w:tcPr>
            <w:tcW w:w="7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2</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0</w:t>
            </w:r>
          </w:p>
        </w:tc>
        <w:tc>
          <w:tcPr>
            <w:tcW w:w="7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01</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7%</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07444 \h  \* MERGEFORMAT </w:instrText>
      </w:r>
      <w:r>
        <w:fldChar w:fldCharType="separate"/>
      </w:r>
      <w:r w:rsidR="00411289" w:rsidRPr="00510E44">
        <w:t xml:space="preserve">Table </w:t>
      </w:r>
      <w:r w:rsidR="00411289">
        <w:rPr>
          <w:noProof/>
        </w:rPr>
        <w:t>102</w:t>
      </w:r>
      <w:r>
        <w:fldChar w:fldCharType="end"/>
      </w:r>
      <w:r>
        <w:t xml:space="preserve"> above, the maximum memory consumption of the algorithm when using the 2</w:t>
      </w:r>
      <w:r w:rsidRPr="001F1D0C">
        <w:rPr>
          <w:vertAlign w:val="superscript"/>
        </w:rPr>
        <w:t>nd</w:t>
      </w:r>
      <w:r>
        <w:t xml:space="preserve"> parallelization tactic would be much larger creating questions about the ability of using it at any hardware. As seen in the 8 cores line the maximum memory consumption reaches even more than one gigabyte of memory.</w:t>
      </w:r>
    </w:p>
    <w:p w:rsidR="008E7206" w:rsidRDefault="008E7206" w:rsidP="008E7206">
      <w:pPr>
        <w:pStyle w:val="Sub2Chapter"/>
        <w:numPr>
          <w:ilvl w:val="2"/>
          <w:numId w:val="1"/>
        </w:numPr>
      </w:pPr>
      <w:bookmarkStart w:id="641" w:name="_Toc452153693"/>
      <w:r w:rsidRPr="00535A9E">
        <w:t>3</w:t>
      </w:r>
      <w:r w:rsidRPr="00FC2C3F">
        <w:rPr>
          <w:vertAlign w:val="superscript"/>
        </w:rPr>
        <w:t>rd</w:t>
      </w:r>
      <w:r w:rsidRPr="00535A9E">
        <w:t xml:space="preserve"> Tactic</w:t>
      </w:r>
      <w:bookmarkEnd w:id="641"/>
    </w:p>
    <w:p w:rsidR="008E7206" w:rsidRDefault="008E7206" w:rsidP="008E7206">
      <w:pPr>
        <w:pStyle w:val="Paragraph"/>
      </w:pPr>
      <w:r>
        <w:t>At last, a combination of these two tactics is tested. This 3</w:t>
      </w:r>
      <w:r w:rsidRPr="00BC505F">
        <w:rPr>
          <w:vertAlign w:val="superscript"/>
        </w:rPr>
        <w:t>rd</w:t>
      </w:r>
      <w:r>
        <w:t xml:space="preserve"> tactic used the parallelized version of the DT and Find procedure and on the same time shares component detection on several CPU cores. On the </w:t>
      </w:r>
      <w:r>
        <w:fldChar w:fldCharType="begin"/>
      </w:r>
      <w:r>
        <w:instrText xml:space="preserve"> REF _Ref445907636 \h  \* MERGEFORMAT </w:instrText>
      </w:r>
      <w:r>
        <w:fldChar w:fldCharType="separate"/>
      </w:r>
      <w:r w:rsidR="00411289" w:rsidRPr="00510E44">
        <w:t xml:space="preserve">Table </w:t>
      </w:r>
      <w:r w:rsidR="00411289">
        <w:rPr>
          <w:noProof/>
        </w:rPr>
        <w:t>103</w:t>
      </w:r>
      <w:r>
        <w:fldChar w:fldCharType="end"/>
      </w:r>
      <w:r>
        <w:t xml:space="preserve"> the results of this tactic when used until two CPU cores for the 2nd tactic while the rest cores are shared to the 1st tactic. In the next table, </w:t>
      </w:r>
      <w:r>
        <w:fldChar w:fldCharType="begin"/>
      </w:r>
      <w:r>
        <w:instrText xml:space="preserve"> REF _Ref445907646 \h  \* MERGEFORMAT </w:instrText>
      </w:r>
      <w:r>
        <w:fldChar w:fldCharType="separate"/>
      </w:r>
      <w:r w:rsidR="00411289" w:rsidRPr="00510E44">
        <w:t xml:space="preserve">Table </w:t>
      </w:r>
      <w:r w:rsidR="00411289">
        <w:rPr>
          <w:noProof/>
        </w:rPr>
        <w:t>104</w:t>
      </w:r>
      <w:r>
        <w:fldChar w:fldCharType="end"/>
      </w:r>
      <w:r>
        <w:t>, the same result when the 2nd tactic uses until four CPU cores.</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642" w:name="_Ref445907636"/>
            <w:bookmarkStart w:id="643" w:name="_Toc452153919"/>
            <w:r w:rsidRPr="00510E44">
              <w:t xml:space="preserve">Table </w:t>
            </w:r>
            <w:fldSimple w:instr=" SEQ Table \* ARABIC ">
              <w:r w:rsidR="00411289">
                <w:rPr>
                  <w:noProof/>
                </w:rPr>
                <w:t>103</w:t>
              </w:r>
            </w:fldSimple>
            <w:bookmarkEnd w:id="642"/>
            <w:r>
              <w:t xml:space="preserve"> - Level Stage </w:t>
            </w:r>
            <w:r w:rsidR="004456AE">
              <w:t>OMP 3</w:t>
            </w:r>
            <w:r w:rsidR="004456AE" w:rsidRPr="004456AE">
              <w:rPr>
                <w:vertAlign w:val="superscript"/>
              </w:rPr>
              <w:t>rd</w:t>
            </w:r>
            <w:r w:rsidR="004456AE">
              <w:t xml:space="preserve"> Tactic</w:t>
            </w:r>
            <w:r>
              <w:t xml:space="preserve"> Exe</w:t>
            </w:r>
            <w:r w:rsidR="004456AE">
              <w:t>cution Time</w:t>
            </w:r>
            <w:r>
              <w:t xml:space="preserve"> (%)</w:t>
            </w:r>
            <w:bookmarkEnd w:id="643"/>
          </w:p>
          <w:p w:rsidR="008E7206" w:rsidRPr="00012920" w:rsidRDefault="008E7206" w:rsidP="008E7206">
            <w:pPr>
              <w:keepNext/>
              <w:jc w:val="center"/>
            </w:pPr>
            <w:r>
              <w:t>(Tactic 2 = 2 cores)</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320x240</w:t>
            </w:r>
          </w:p>
        </w:tc>
        <w:tc>
          <w:tcPr>
            <w:tcW w:w="72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640x480</w:t>
            </w:r>
          </w:p>
        </w:tc>
        <w:tc>
          <w:tcPr>
            <w:tcW w:w="72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800x600</w:t>
            </w:r>
          </w:p>
        </w:tc>
        <w:tc>
          <w:tcPr>
            <w:tcW w:w="801"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1024x768</w:t>
            </w:r>
          </w:p>
        </w:tc>
        <w:tc>
          <w:tcPr>
            <w:tcW w:w="801"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1280x960</w:t>
            </w:r>
          </w:p>
        </w:tc>
        <w:tc>
          <w:tcPr>
            <w:tcW w:w="74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6</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5</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0</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8</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6</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8</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9</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0</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1</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5</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4</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8</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7</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644" w:name="_Ref445907646"/>
            <w:bookmarkStart w:id="645" w:name="_Toc452153920"/>
            <w:r w:rsidRPr="00510E44">
              <w:t xml:space="preserve">Table </w:t>
            </w:r>
            <w:fldSimple w:instr=" SEQ Table \* ARABIC ">
              <w:r w:rsidR="00411289">
                <w:rPr>
                  <w:noProof/>
                </w:rPr>
                <w:t>104</w:t>
              </w:r>
            </w:fldSimple>
            <w:bookmarkEnd w:id="644"/>
            <w:r>
              <w:t xml:space="preserve"> - Level Stage </w:t>
            </w:r>
            <w:r w:rsidR="004456AE">
              <w:t>OMP 3</w:t>
            </w:r>
            <w:r w:rsidR="004456AE" w:rsidRPr="004456AE">
              <w:rPr>
                <w:vertAlign w:val="superscript"/>
              </w:rPr>
              <w:t>rd</w:t>
            </w:r>
            <w:r w:rsidR="004456AE">
              <w:t xml:space="preserve"> Tactic</w:t>
            </w:r>
            <w:r>
              <w:t xml:space="preserve"> Execution Time (%)</w:t>
            </w:r>
            <w:bookmarkEnd w:id="645"/>
          </w:p>
          <w:p w:rsidR="008E7206" w:rsidRPr="00012920" w:rsidRDefault="008E7206" w:rsidP="008E7206">
            <w:pPr>
              <w:keepNext/>
              <w:jc w:val="center"/>
            </w:pPr>
            <w:r>
              <w:t>(Tactic 2 = 4 cores)</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320x240</w:t>
            </w:r>
          </w:p>
        </w:tc>
        <w:tc>
          <w:tcPr>
            <w:tcW w:w="72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640x480</w:t>
            </w:r>
          </w:p>
        </w:tc>
        <w:tc>
          <w:tcPr>
            <w:tcW w:w="72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800x600</w:t>
            </w:r>
          </w:p>
        </w:tc>
        <w:tc>
          <w:tcPr>
            <w:tcW w:w="801"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1024x768</w:t>
            </w:r>
          </w:p>
        </w:tc>
        <w:tc>
          <w:tcPr>
            <w:tcW w:w="801"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1280x960</w:t>
            </w:r>
          </w:p>
        </w:tc>
        <w:tc>
          <w:tcPr>
            <w:tcW w:w="740" w:type="pct"/>
            <w:vAlign w:val="center"/>
          </w:tcPr>
          <w:p w:rsidR="008E7206" w:rsidRPr="0057628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7628B">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5</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4</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4</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9</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1</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1</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1</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9</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lastRenderedPageBreak/>
              <w:t>4</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8</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7</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3</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1</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7</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7</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9</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9</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8</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5</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3</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3</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0</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0</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8</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0</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6</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8</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5</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8</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2</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4.1</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188A1246" wp14:editId="03EBBE5B">
                  <wp:extent cx="2736000" cy="2160000"/>
                  <wp:effectExtent l="0" t="0" r="7620" b="12065"/>
                  <wp:docPr id="84" name="Γράφημα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tc>
        <w:tc>
          <w:tcPr>
            <w:tcW w:w="0" w:type="auto"/>
            <w:vAlign w:val="center"/>
          </w:tcPr>
          <w:p w:rsidR="008E7206" w:rsidRDefault="008E7206" w:rsidP="008E7206">
            <w:pPr>
              <w:pStyle w:val="Imagetable"/>
            </w:pPr>
            <w:r>
              <w:drawing>
                <wp:inline distT="0" distB="0" distL="0" distR="0" wp14:anchorId="05F26202" wp14:editId="3EA69C00">
                  <wp:extent cx="2736000" cy="2160000"/>
                  <wp:effectExtent l="0" t="0" r="7620" b="12065"/>
                  <wp:docPr id="85" name="Γράφημα 8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tc>
      </w:tr>
      <w:tr w:rsidR="008E7206" w:rsidRPr="00B1795E" w:rsidTr="008E7206">
        <w:trPr>
          <w:jc w:val="center"/>
        </w:trPr>
        <w:tc>
          <w:tcPr>
            <w:tcW w:w="0" w:type="auto"/>
            <w:vAlign w:val="center"/>
          </w:tcPr>
          <w:p w:rsidR="008E7206" w:rsidRDefault="008E7206" w:rsidP="004456AE">
            <w:pPr>
              <w:pStyle w:val="Captions"/>
            </w:pPr>
            <w:bookmarkStart w:id="646" w:name="_Ref445907853"/>
            <w:bookmarkStart w:id="647" w:name="_Ref445907847"/>
            <w:bookmarkStart w:id="648" w:name="_Toc452154067"/>
            <w:r w:rsidRPr="00510E44">
              <w:t xml:space="preserve">Diagram </w:t>
            </w:r>
            <w:fldSimple w:instr=" SEQ Diagram \* ARABIC ">
              <w:r w:rsidR="00411289">
                <w:rPr>
                  <w:noProof/>
                </w:rPr>
                <w:t>75</w:t>
              </w:r>
            </w:fldSimple>
            <w:bookmarkEnd w:id="646"/>
            <w:r>
              <w:t xml:space="preserve"> - Level Stage OMP Execution Time (</w:t>
            </w:r>
            <w:r w:rsidR="004456AE">
              <w:t>All </w:t>
            </w:r>
            <w:r>
              <w:t>Tactic</w:t>
            </w:r>
            <w:r w:rsidR="004456AE">
              <w:t>s</w:t>
            </w:r>
            <w:r>
              <w:t>)</w:t>
            </w:r>
            <w:bookmarkEnd w:id="647"/>
            <w:bookmarkEnd w:id="648"/>
          </w:p>
        </w:tc>
        <w:tc>
          <w:tcPr>
            <w:tcW w:w="0" w:type="auto"/>
            <w:vAlign w:val="center"/>
          </w:tcPr>
          <w:p w:rsidR="008E7206" w:rsidRDefault="008E7206" w:rsidP="004456AE">
            <w:pPr>
              <w:pStyle w:val="Captions"/>
            </w:pPr>
            <w:bookmarkStart w:id="649" w:name="_Ref445907884"/>
            <w:bookmarkStart w:id="650" w:name="_Toc452154068"/>
            <w:r w:rsidRPr="00510E44">
              <w:t xml:space="preserve">Diagram </w:t>
            </w:r>
            <w:fldSimple w:instr=" SEQ Diagram \* ARABIC ">
              <w:r w:rsidR="00411289">
                <w:rPr>
                  <w:noProof/>
                </w:rPr>
                <w:t>76</w:t>
              </w:r>
            </w:fldSimple>
            <w:bookmarkEnd w:id="649"/>
            <w:r>
              <w:t xml:space="preserve"> - Level Stage OMP Execution Time Efficiency (</w:t>
            </w:r>
            <w:r w:rsidR="004456AE">
              <w:t>All </w:t>
            </w:r>
            <w:r>
              <w:t>Tactic)</w:t>
            </w:r>
            <w:bookmarkEnd w:id="650"/>
          </w:p>
        </w:tc>
      </w:tr>
    </w:tbl>
    <w:p w:rsidR="008E7206" w:rsidRDefault="008E7206" w:rsidP="008E7206">
      <w:pPr>
        <w:pStyle w:val="Paragraph"/>
      </w:pPr>
      <w:r>
        <w:t xml:space="preserve">As seen in these two graphs, according to the </w:t>
      </w:r>
      <w:r w:rsidRPr="00781ED4">
        <w:fldChar w:fldCharType="begin"/>
      </w:r>
      <w:r w:rsidRPr="00781ED4">
        <w:instrText xml:space="preserve"> REF _Ref445906534 \h </w:instrText>
      </w:r>
      <w:r>
        <w:instrText xml:space="preserve"> \* MERGEFORMAT </w:instrText>
      </w:r>
      <w:r w:rsidRPr="00781ED4">
        <w:fldChar w:fldCharType="separate"/>
      </w:r>
      <w:r w:rsidR="00411289" w:rsidRPr="00510E44">
        <w:t xml:space="preserve">Table </w:t>
      </w:r>
      <w:r w:rsidR="00411289">
        <w:rPr>
          <w:noProof/>
        </w:rPr>
        <w:t>99</w:t>
      </w:r>
      <w:r w:rsidRPr="00781ED4">
        <w:fldChar w:fldCharType="end"/>
      </w:r>
      <w:r w:rsidRPr="00781ED4">
        <w:t xml:space="preserve">, </w:t>
      </w:r>
      <w:r w:rsidRPr="00781ED4">
        <w:fldChar w:fldCharType="begin"/>
      </w:r>
      <w:r w:rsidRPr="00781ED4">
        <w:instrText xml:space="preserve"> REF _Ref445906806 \h </w:instrText>
      </w:r>
      <w:r>
        <w:instrText xml:space="preserve"> \* MERGEFORMAT </w:instrText>
      </w:r>
      <w:r w:rsidRPr="00781ED4">
        <w:fldChar w:fldCharType="separate"/>
      </w:r>
      <w:r w:rsidR="00411289" w:rsidRPr="00510E44">
        <w:t xml:space="preserve">Table </w:t>
      </w:r>
      <w:r w:rsidR="00411289">
        <w:rPr>
          <w:noProof/>
        </w:rPr>
        <w:t>100</w:t>
      </w:r>
      <w:r w:rsidRPr="00781ED4">
        <w:fldChar w:fldCharType="end"/>
      </w:r>
      <w:r w:rsidRPr="00781ED4">
        <w:t xml:space="preserve">, </w:t>
      </w:r>
      <w:r w:rsidRPr="00781ED4">
        <w:fldChar w:fldCharType="begin"/>
      </w:r>
      <w:r w:rsidRPr="00781ED4">
        <w:instrText xml:space="preserve"> REF _Ref445907636 \h </w:instrText>
      </w:r>
      <w:r>
        <w:instrText xml:space="preserve"> \* MERGEFORMAT </w:instrText>
      </w:r>
      <w:r w:rsidRPr="00781ED4">
        <w:fldChar w:fldCharType="separate"/>
      </w:r>
      <w:r w:rsidR="00411289" w:rsidRPr="00510E44">
        <w:t xml:space="preserve">Table </w:t>
      </w:r>
      <w:r w:rsidR="00411289">
        <w:rPr>
          <w:noProof/>
        </w:rPr>
        <w:t>103</w:t>
      </w:r>
      <w:r w:rsidRPr="00781ED4">
        <w:fldChar w:fldCharType="end"/>
      </w:r>
      <w:r w:rsidRPr="00781ED4">
        <w:t xml:space="preserve"> and </w:t>
      </w:r>
      <w:r w:rsidRPr="00781ED4">
        <w:fldChar w:fldCharType="begin"/>
      </w:r>
      <w:r w:rsidRPr="00781ED4">
        <w:instrText xml:space="preserve"> REF _Ref445907646 \h </w:instrText>
      </w:r>
      <w:r>
        <w:instrText xml:space="preserve"> \* MERGEFORMAT </w:instrText>
      </w:r>
      <w:r w:rsidRPr="00781ED4">
        <w:fldChar w:fldCharType="separate"/>
      </w:r>
      <w:r w:rsidR="00411289" w:rsidRPr="00510E44">
        <w:t xml:space="preserve">Table </w:t>
      </w:r>
      <w:r w:rsidR="00411289">
        <w:rPr>
          <w:noProof/>
        </w:rPr>
        <w:t>104</w:t>
      </w:r>
      <w:r w:rsidRPr="00781ED4">
        <w:fldChar w:fldCharType="end"/>
      </w:r>
      <w:r>
        <w:t>, the 3</w:t>
      </w:r>
      <w:r w:rsidRPr="00D45321">
        <w:rPr>
          <w:vertAlign w:val="superscript"/>
        </w:rPr>
        <w:t>rd</w:t>
      </w:r>
      <w:r>
        <w:t xml:space="preserve"> parallelization tactic is not gaining any special speedup by the time parallelization is applied in the DT and Find stage. When it is using only two CPU cores for the component stage parallelization it seems that there is no worth using it</w:t>
      </w:r>
      <w:r w:rsidR="00F63776">
        <w:t>,</w:t>
      </w:r>
      <w:r>
        <w:t xml:space="preserve"> as until the 3</w:t>
      </w:r>
      <w:r w:rsidRPr="005560FD">
        <w:rPr>
          <w:vertAlign w:val="superscript"/>
        </w:rPr>
        <w:t>rd</w:t>
      </w:r>
      <w:r>
        <w:t xml:space="preserve"> CPU core</w:t>
      </w:r>
      <w:r w:rsidR="00F63776">
        <w:t>,</w:t>
      </w:r>
      <w:r>
        <w:t xml:space="preserve"> </w:t>
      </w:r>
      <w:r w:rsidR="00F63776">
        <w:t xml:space="preserve">it </w:t>
      </w:r>
      <w:r>
        <w:t>is having the same result as using the 2</w:t>
      </w:r>
      <w:r w:rsidRPr="005560FD">
        <w:rPr>
          <w:vertAlign w:val="superscript"/>
        </w:rPr>
        <w:t>nd</w:t>
      </w:r>
      <w:r>
        <w:t xml:space="preserve"> tactic on its own. When using 4 cores for the component stage parallelization the results also does not seems to be better than using the 2</w:t>
      </w:r>
      <w:r w:rsidRPr="005560FD">
        <w:rPr>
          <w:vertAlign w:val="superscript"/>
        </w:rPr>
        <w:t>nd</w:t>
      </w:r>
      <w:r>
        <w:t xml:space="preserve"> parallelization tactic on its own with maximum of four CPU cores.</w:t>
      </w:r>
    </w:p>
    <w:p w:rsidR="008E7206" w:rsidRDefault="008E7206" w:rsidP="008E7206">
      <w:pPr>
        <w:pStyle w:val="Paragraph"/>
      </w:pPr>
      <w:r>
        <w:t>The 3</w:t>
      </w:r>
      <w:r w:rsidRPr="008B450A">
        <w:rPr>
          <w:vertAlign w:val="superscript"/>
        </w:rPr>
        <w:t>rd</w:t>
      </w:r>
      <w:r>
        <w:t xml:space="preserve"> parallelization tactic does not seems at all to produce any beneficial result as shown in </w:t>
      </w:r>
      <w:r>
        <w:fldChar w:fldCharType="begin"/>
      </w:r>
      <w:r>
        <w:instrText xml:space="preserve"> REF _Ref445907853 \h  \* MERGEFORMAT </w:instrText>
      </w:r>
      <w:r>
        <w:fldChar w:fldCharType="separate"/>
      </w:r>
      <w:r w:rsidR="00411289" w:rsidRPr="00510E44">
        <w:t xml:space="preserve">Diagram </w:t>
      </w:r>
      <w:r w:rsidR="00411289">
        <w:rPr>
          <w:noProof/>
        </w:rPr>
        <w:t>75</w:t>
      </w:r>
      <w:r>
        <w:fldChar w:fldCharType="end"/>
      </w:r>
      <w:r>
        <w:t xml:space="preserve"> above. As shown in the </w:t>
      </w:r>
      <w:r>
        <w:fldChar w:fldCharType="begin"/>
      </w:r>
      <w:r>
        <w:instrText xml:space="preserve"> REF _Ref445907884 \h  \* MERGEFORMAT </w:instrText>
      </w:r>
      <w:r>
        <w:fldChar w:fldCharType="separate"/>
      </w:r>
      <w:r w:rsidR="00411289" w:rsidRPr="00510E44">
        <w:t xml:space="preserve">Diagram </w:t>
      </w:r>
      <w:r w:rsidR="00411289">
        <w:rPr>
          <w:noProof/>
        </w:rPr>
        <w:t>76</w:t>
      </w:r>
      <w:r>
        <w:fldChar w:fldCharType="end"/>
      </w:r>
      <w:r>
        <w:t>, the 2</w:t>
      </w:r>
      <w:r w:rsidRPr="00CA441B">
        <w:rPr>
          <w:vertAlign w:val="superscript"/>
        </w:rPr>
        <w:t>nd</w:t>
      </w:r>
      <w:r>
        <w:t xml:space="preserve"> tactic seems to be more efficient than the others, consuming memory that does not seems to produce memory issues. Even if the Find v2.0 patch is not in use the 2</w:t>
      </w:r>
      <w:r w:rsidRPr="005E1682">
        <w:rPr>
          <w:vertAlign w:val="superscript"/>
        </w:rPr>
        <w:t>nd</w:t>
      </w:r>
      <w:r>
        <w:t xml:space="preserve"> parallelization tactic would also be preferable as even when used with only 2 or three CPU cores succeeds better results in contrast to the 1</w:t>
      </w:r>
      <w:r w:rsidRPr="005E1682">
        <w:rPr>
          <w:vertAlign w:val="superscript"/>
        </w:rPr>
        <w:t>st</w:t>
      </w:r>
      <w:r>
        <w:t xml:space="preserve"> tactic even when the last one uses all the eight CPU cores.</w:t>
      </w:r>
    </w:p>
    <w:p w:rsidR="008E7206" w:rsidRDefault="008E7206" w:rsidP="008E7206">
      <w:pPr>
        <w:pStyle w:val="Sub1Chapter"/>
        <w:numPr>
          <w:ilvl w:val="1"/>
          <w:numId w:val="1"/>
        </w:numPr>
      </w:pPr>
      <w:bookmarkStart w:id="651" w:name="_Ref447040773"/>
      <w:bookmarkStart w:id="652" w:name="_Ref447040894"/>
      <w:bookmarkStart w:id="653" w:name="_Toc452153694"/>
      <w:r>
        <w:t xml:space="preserve">TSM </w:t>
      </w:r>
      <w:r w:rsidR="00E875F2">
        <w:t>Algorithm</w:t>
      </w:r>
      <w:bookmarkEnd w:id="651"/>
      <w:bookmarkEnd w:id="652"/>
      <w:bookmarkEnd w:id="653"/>
    </w:p>
    <w:p w:rsidR="008E7206" w:rsidRPr="0047607E" w:rsidRDefault="008E7206" w:rsidP="008E7206">
      <w:pPr>
        <w:pStyle w:val="Paragraph"/>
      </w:pPr>
      <w:r>
        <w:t xml:space="preserve">After examining the effect of parallelism in most of the stages and procedures of the algorithm, in this chapter a comparison of every stage and procedure according to its efficiency is appose. In the </w:t>
      </w:r>
      <w:r>
        <w:rPr>
          <w:color w:val="FF0000"/>
        </w:rPr>
        <w:fldChar w:fldCharType="begin"/>
      </w:r>
      <w:r>
        <w:instrText xml:space="preserve"> REF _Ref446586690 \h </w:instrText>
      </w:r>
      <w:r>
        <w:rPr>
          <w:color w:val="FF0000"/>
        </w:rPr>
      </w:r>
      <w:r>
        <w:rPr>
          <w:color w:val="FF0000"/>
        </w:rPr>
        <w:fldChar w:fldCharType="separate"/>
      </w:r>
      <w:r w:rsidR="00411289" w:rsidRPr="0047607E">
        <w:t xml:space="preserve">Table </w:t>
      </w:r>
      <w:r w:rsidR="00411289">
        <w:rPr>
          <w:noProof/>
        </w:rPr>
        <w:t>105</w:t>
      </w:r>
      <w:r>
        <w:rPr>
          <w:color w:val="FF0000"/>
        </w:rPr>
        <w:fldChar w:fldCharType="end"/>
      </w:r>
      <w:r>
        <w:t xml:space="preserve"> below the efficiency of every stage of the algorithm that is referred in previous chapters.</w:t>
      </w:r>
    </w:p>
    <w:tbl>
      <w:tblPr>
        <w:tblStyle w:val="5-6"/>
        <w:tblW w:w="0" w:type="auto"/>
        <w:jc w:val="center"/>
        <w:tblCellMar>
          <w:top w:w="28" w:type="dxa"/>
          <w:bottom w:w="28" w:type="dxa"/>
        </w:tblCellMar>
        <w:tblLook w:val="04A0" w:firstRow="1" w:lastRow="0" w:firstColumn="1" w:lastColumn="0" w:noHBand="0" w:noVBand="1"/>
      </w:tblPr>
      <w:tblGrid>
        <w:gridCol w:w="1331"/>
        <w:gridCol w:w="1000"/>
        <w:gridCol w:w="899"/>
        <w:gridCol w:w="900"/>
        <w:gridCol w:w="900"/>
        <w:gridCol w:w="900"/>
        <w:gridCol w:w="900"/>
        <w:gridCol w:w="900"/>
        <w:gridCol w:w="900"/>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630" w:type="dxa"/>
            <w:gridSpan w:val="9"/>
            <w:vAlign w:val="center"/>
          </w:tcPr>
          <w:p w:rsidR="008E7206" w:rsidRDefault="008E7206" w:rsidP="00210607">
            <w:pPr>
              <w:jc w:val="center"/>
            </w:pPr>
            <w:bookmarkStart w:id="654" w:name="_Ref446586690"/>
            <w:bookmarkStart w:id="655" w:name="_Toc452153921"/>
            <w:r w:rsidRPr="0047607E">
              <w:lastRenderedPageBreak/>
              <w:t xml:space="preserve">Table </w:t>
            </w:r>
            <w:fldSimple w:instr=" SEQ Table \* ARABIC ">
              <w:r w:rsidR="00411289">
                <w:rPr>
                  <w:noProof/>
                </w:rPr>
                <w:t>105</w:t>
              </w:r>
            </w:fldSimple>
            <w:bookmarkEnd w:id="654"/>
            <w:r>
              <w:t xml:space="preserve"> - TSM Procedures &amp; Stage </w:t>
            </w:r>
            <w:r w:rsidR="00210607">
              <w:t>OMP</w:t>
            </w:r>
            <w:r>
              <w:t xml:space="preserve"> Efficiency</w:t>
            </w:r>
            <w:bookmarkEnd w:id="65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1" w:type="dxa"/>
            <w:vMerge w:val="restart"/>
            <w:vAlign w:val="center"/>
          </w:tcPr>
          <w:p w:rsidR="008E7206" w:rsidRDefault="008E7206" w:rsidP="008E7206">
            <w:r>
              <w:t>Stage</w:t>
            </w:r>
          </w:p>
        </w:tc>
        <w:tc>
          <w:tcPr>
            <w:tcW w:w="1000" w:type="dxa"/>
            <w:vMerge w:val="restart"/>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A5E1E">
              <w:rPr>
                <w:b/>
              </w:rPr>
              <w:t>Memory</w:t>
            </w:r>
          </w:p>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A5E1E">
              <w:rPr>
                <w:b/>
              </w:rPr>
              <w:t>Charge</w:t>
            </w:r>
          </w:p>
        </w:tc>
        <w:tc>
          <w:tcPr>
            <w:tcW w:w="6299" w:type="dxa"/>
            <w:gridSpan w:val="7"/>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6A5E1E">
              <w:rPr>
                <w:b/>
              </w:rPr>
              <w:t>CPU Cores</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31" w:type="dxa"/>
            <w:vMerge/>
            <w:vAlign w:val="center"/>
          </w:tcPr>
          <w:p w:rsidR="008E7206" w:rsidRDefault="008E7206" w:rsidP="008E7206"/>
        </w:tc>
        <w:tc>
          <w:tcPr>
            <w:tcW w:w="1000" w:type="dxa"/>
            <w:vMerge/>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p>
        </w:tc>
        <w:tc>
          <w:tcPr>
            <w:tcW w:w="899"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2</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3</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4</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5</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6</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7</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6A5E1E">
              <w:rPr>
                <w:b/>
              </w:rPr>
              <w:t>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1" w:type="dxa"/>
            <w:vAlign w:val="center"/>
          </w:tcPr>
          <w:p w:rsidR="008E7206" w:rsidRDefault="008E7206" w:rsidP="008E7206">
            <w:r>
              <w:t>Resize</w:t>
            </w:r>
          </w:p>
        </w:tc>
        <w:tc>
          <w:tcPr>
            <w:tcW w:w="10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No</w:t>
            </w:r>
          </w:p>
        </w:tc>
        <w:tc>
          <w:tcPr>
            <w:tcW w:w="899"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2</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9</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2</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5</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9</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5</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31" w:type="dxa"/>
            <w:vAlign w:val="center"/>
          </w:tcPr>
          <w:p w:rsidR="008E7206" w:rsidRDefault="008E7206" w:rsidP="008E7206">
            <w:r>
              <w:t>Reduce</w:t>
            </w:r>
          </w:p>
        </w:tc>
        <w:tc>
          <w:tcPr>
            <w:tcW w:w="10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No</w:t>
            </w:r>
          </w:p>
        </w:tc>
        <w:tc>
          <w:tcPr>
            <w:tcW w:w="899"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5</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8</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4</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5</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8</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1" w:type="dxa"/>
            <w:vAlign w:val="center"/>
          </w:tcPr>
          <w:p w:rsidR="008E7206" w:rsidRDefault="008E7206" w:rsidP="008E7206">
            <w:r>
              <w:t>HOG</w:t>
            </w:r>
          </w:p>
        </w:tc>
        <w:tc>
          <w:tcPr>
            <w:tcW w:w="10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No</w:t>
            </w:r>
          </w:p>
        </w:tc>
        <w:tc>
          <w:tcPr>
            <w:tcW w:w="899"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3</w:t>
            </w:r>
          </w:p>
        </w:tc>
        <w:tc>
          <w:tcPr>
            <w:tcW w:w="900"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1</w:t>
            </w:r>
          </w:p>
        </w:tc>
        <w:tc>
          <w:tcPr>
            <w:tcW w:w="900"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87</w:t>
            </w:r>
          </w:p>
        </w:tc>
        <w:tc>
          <w:tcPr>
            <w:tcW w:w="900"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83</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8</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8</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31" w:type="dxa"/>
            <w:vMerge w:val="restart"/>
            <w:vAlign w:val="center"/>
          </w:tcPr>
          <w:p w:rsidR="008E7206" w:rsidRDefault="008E7206" w:rsidP="008E7206">
            <w:r>
              <w:t>FP Stage</w:t>
            </w:r>
          </w:p>
        </w:tc>
        <w:tc>
          <w:tcPr>
            <w:tcW w:w="10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Yes</w:t>
            </w:r>
          </w:p>
        </w:tc>
        <w:tc>
          <w:tcPr>
            <w:tcW w:w="899"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6</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0</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5</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4</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3</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6</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1" w:type="dxa"/>
            <w:vMerge/>
            <w:vAlign w:val="center"/>
          </w:tcPr>
          <w:p w:rsidR="008E7206" w:rsidRDefault="008E7206" w:rsidP="008E7206"/>
        </w:tc>
        <w:tc>
          <w:tcPr>
            <w:tcW w:w="10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No</w:t>
            </w:r>
          </w:p>
        </w:tc>
        <w:tc>
          <w:tcPr>
            <w:tcW w:w="899"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83</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5</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6</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8</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8</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1</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31" w:type="dxa"/>
            <w:vAlign w:val="center"/>
          </w:tcPr>
          <w:p w:rsidR="008E7206" w:rsidRDefault="008E7206" w:rsidP="008E7206">
            <w:r>
              <w:t>Convolution</w:t>
            </w:r>
          </w:p>
        </w:tc>
        <w:tc>
          <w:tcPr>
            <w:tcW w:w="10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No</w:t>
            </w:r>
          </w:p>
        </w:tc>
        <w:tc>
          <w:tcPr>
            <w:tcW w:w="899"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9</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1</w:t>
            </w:r>
            <w:r>
              <w:rPr>
                <w:rFonts w:ascii="Calibri" w:hAnsi="Calibri"/>
                <w:b/>
              </w:rPr>
              <w:t>.</w:t>
            </w:r>
            <w:r w:rsidRPr="006A5E1E">
              <w:rPr>
                <w:rFonts w:ascii="Calibri" w:hAnsi="Calibri"/>
                <w:b/>
              </w:rPr>
              <w:t>00</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9</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9</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7</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4</w:t>
            </w:r>
          </w:p>
        </w:tc>
        <w:tc>
          <w:tcPr>
            <w:tcW w:w="900"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1" w:type="dxa"/>
            <w:vAlign w:val="center"/>
          </w:tcPr>
          <w:p w:rsidR="008E7206" w:rsidRDefault="008E7206" w:rsidP="008E7206">
            <w:r>
              <w:t>DT</w:t>
            </w:r>
          </w:p>
        </w:tc>
        <w:tc>
          <w:tcPr>
            <w:tcW w:w="10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No</w:t>
            </w:r>
          </w:p>
        </w:tc>
        <w:tc>
          <w:tcPr>
            <w:tcW w:w="899"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3</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6</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6</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0</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3</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7</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31" w:type="dxa"/>
            <w:vAlign w:val="center"/>
          </w:tcPr>
          <w:p w:rsidR="008E7206" w:rsidRDefault="008E7206" w:rsidP="008E7206">
            <w:r>
              <w:t>Find</w:t>
            </w:r>
          </w:p>
        </w:tc>
        <w:tc>
          <w:tcPr>
            <w:tcW w:w="10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No</w:t>
            </w:r>
          </w:p>
        </w:tc>
        <w:tc>
          <w:tcPr>
            <w:tcW w:w="899" w:type="dxa"/>
            <w:vAlign w:val="center"/>
          </w:tcPr>
          <w:p w:rsidR="008E7206" w:rsidRPr="006A5E1E"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83</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1</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0</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2</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6</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2</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31" w:type="dxa"/>
            <w:vMerge w:val="restart"/>
            <w:vAlign w:val="center"/>
          </w:tcPr>
          <w:p w:rsidR="008E7206" w:rsidRDefault="008E7206" w:rsidP="008E7206">
            <w:r>
              <w:t>Level Stage</w:t>
            </w:r>
          </w:p>
        </w:tc>
        <w:tc>
          <w:tcPr>
            <w:tcW w:w="10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Yes</w:t>
            </w:r>
          </w:p>
        </w:tc>
        <w:tc>
          <w:tcPr>
            <w:tcW w:w="899"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5</w:t>
            </w:r>
          </w:p>
        </w:tc>
        <w:tc>
          <w:tcPr>
            <w:tcW w:w="900"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90</w:t>
            </w:r>
          </w:p>
        </w:tc>
        <w:tc>
          <w:tcPr>
            <w:tcW w:w="900"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89</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2</w:t>
            </w:r>
          </w:p>
        </w:tc>
        <w:tc>
          <w:tcPr>
            <w:tcW w:w="900" w:type="dxa"/>
            <w:vAlign w:val="center"/>
          </w:tcPr>
          <w:p w:rsidR="008E7206" w:rsidRPr="006A5E1E"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6A5E1E">
              <w:rPr>
                <w:rFonts w:ascii="Calibri" w:hAnsi="Calibri"/>
                <w:b/>
              </w:rPr>
              <w:t>0</w:t>
            </w:r>
            <w:r>
              <w:rPr>
                <w:rFonts w:ascii="Calibri" w:hAnsi="Calibri"/>
                <w:b/>
              </w:rPr>
              <w:t>.</w:t>
            </w:r>
            <w:r w:rsidRPr="006A5E1E">
              <w:rPr>
                <w:rFonts w:ascii="Calibri" w:hAnsi="Calibri"/>
                <w:b/>
              </w:rPr>
              <w:t>88</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3</w:t>
            </w:r>
          </w:p>
        </w:tc>
        <w:tc>
          <w:tcPr>
            <w:tcW w:w="900" w:type="dxa"/>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31" w:type="dxa"/>
            <w:vMerge/>
            <w:vAlign w:val="center"/>
          </w:tcPr>
          <w:p w:rsidR="008E7206" w:rsidRDefault="008E7206" w:rsidP="008E7206">
            <w:pPr>
              <w:jc w:val="center"/>
            </w:pPr>
          </w:p>
        </w:tc>
        <w:tc>
          <w:tcPr>
            <w:tcW w:w="10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No</w:t>
            </w:r>
          </w:p>
        </w:tc>
        <w:tc>
          <w:tcPr>
            <w:tcW w:w="899"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8</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7</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8</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1</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5</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1</w:t>
            </w:r>
          </w:p>
        </w:tc>
        <w:tc>
          <w:tcPr>
            <w:tcW w:w="900" w:type="dxa"/>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6</w:t>
            </w:r>
          </w:p>
        </w:tc>
      </w:tr>
    </w:tbl>
    <w:p w:rsidR="008E7206" w:rsidRDefault="008E7206" w:rsidP="008E7206"/>
    <w:p w:rsidR="008E7206" w:rsidRDefault="008E7206" w:rsidP="008E7206">
      <w:pPr>
        <w:pStyle w:val="Paragraph"/>
      </w:pPr>
      <w:r>
        <w:t xml:space="preserve">The </w:t>
      </w:r>
      <w:r>
        <w:fldChar w:fldCharType="begin"/>
      </w:r>
      <w:r>
        <w:instrText xml:space="preserve"> REF _Ref446586690 \h </w:instrText>
      </w:r>
      <w:r>
        <w:fldChar w:fldCharType="separate"/>
      </w:r>
      <w:r w:rsidR="00411289" w:rsidRPr="0047607E">
        <w:t xml:space="preserve">Table </w:t>
      </w:r>
      <w:r w:rsidR="00411289">
        <w:rPr>
          <w:noProof/>
        </w:rPr>
        <w:t>105</w:t>
      </w:r>
      <w:r>
        <w:fldChar w:fldCharType="end"/>
      </w:r>
      <w:r>
        <w:t xml:space="preserve"> is a parallelization map giving useful information of how the parallelization affects the algorithms parts and proposing the parts that the CPU cores have to be focused. It is also shows when the parallelization affects the memory consumption of the TSM algorithm warning for memory issues. Using this table, two parallelization tactics are presented for the whole algorithm. The 1</w:t>
      </w:r>
      <w:r w:rsidRPr="00BA39C6">
        <w:rPr>
          <w:vertAlign w:val="superscript"/>
        </w:rPr>
        <w:t>st</w:t>
      </w:r>
      <w:r>
        <w:t xml:space="preserve"> tactic is using the most time efficient tactics of the algorithms’ parts while the 2</w:t>
      </w:r>
      <w:r w:rsidRPr="00BA39C6">
        <w:rPr>
          <w:vertAlign w:val="superscript"/>
        </w:rPr>
        <w:t>nd</w:t>
      </w:r>
      <w:r>
        <w:t xml:space="preserve"> one is using the most memory consumption efficient tactics of the DT and Features Pyramid stages. In the next subchapters the impact of those two tactics over the two latest versions of the algorithm is appose.</w:t>
      </w:r>
    </w:p>
    <w:p w:rsidR="008E7206" w:rsidRDefault="00E875F2" w:rsidP="008E7206">
      <w:pPr>
        <w:pStyle w:val="Sub2Chapter"/>
        <w:numPr>
          <w:ilvl w:val="2"/>
          <w:numId w:val="1"/>
        </w:numPr>
      </w:pPr>
      <w:bookmarkStart w:id="656" w:name="_Ref447105499"/>
      <w:bookmarkStart w:id="657" w:name="_Toc452153695"/>
      <w:r>
        <w:t xml:space="preserve">TSM Algorithm </w:t>
      </w:r>
      <w:r w:rsidR="008E7206">
        <w:t>v2.2</w:t>
      </w:r>
      <w:bookmarkEnd w:id="656"/>
      <w:bookmarkEnd w:id="657"/>
    </w:p>
    <w:p w:rsidR="008E7206" w:rsidRPr="00806FEB" w:rsidRDefault="008E7206" w:rsidP="008E7206">
      <w:pPr>
        <w:pStyle w:val="Paragraph"/>
      </w:pPr>
      <w:r>
        <w:t xml:space="preserve">In the </w:t>
      </w:r>
      <w:r w:rsidR="00975F81">
        <w:fldChar w:fldCharType="begin"/>
      </w:r>
      <w:r w:rsidR="00975F81">
        <w:instrText xml:space="preserve"> REF _Ref446586690 \h </w:instrText>
      </w:r>
      <w:r w:rsidR="00975F81">
        <w:fldChar w:fldCharType="separate"/>
      </w:r>
      <w:r w:rsidR="00411289" w:rsidRPr="0047607E">
        <w:t xml:space="preserve">Table </w:t>
      </w:r>
      <w:r w:rsidR="00411289">
        <w:rPr>
          <w:noProof/>
        </w:rPr>
        <w:t>105</w:t>
      </w:r>
      <w:r w:rsidR="00975F81">
        <w:fldChar w:fldCharType="end"/>
      </w:r>
      <w:r>
        <w:t xml:space="preserve"> (</w:t>
      </w:r>
      <w:r w:rsidRPr="00975F81">
        <w:t xml:space="preserve">Chapter </w:t>
      </w:r>
      <w:r w:rsidR="00975F81">
        <w:fldChar w:fldCharType="begin"/>
      </w:r>
      <w:r w:rsidR="00975F81">
        <w:instrText xml:space="preserve"> REF _Ref447040773 \r \h </w:instrText>
      </w:r>
      <w:r w:rsidR="00975F81">
        <w:fldChar w:fldCharType="separate"/>
      </w:r>
      <w:r w:rsidR="00411289">
        <w:t>8.9</w:t>
      </w:r>
      <w:r w:rsidR="00975F81">
        <w:fldChar w:fldCharType="end"/>
      </w:r>
      <w:r>
        <w:t xml:space="preserve">) the green bolded lines show the parallelized procedure with the higher efficiency that can be used in order to achieve the highest speedup. By using the most efficient tactics of the algorithms in version 2.2.2 the results are as shown in the </w:t>
      </w:r>
      <w:r>
        <w:fldChar w:fldCharType="begin"/>
      </w:r>
      <w:r>
        <w:instrText xml:space="preserve"> REF _Ref445908411 \h </w:instrText>
      </w:r>
      <w:r>
        <w:fldChar w:fldCharType="separate"/>
      </w:r>
      <w:r w:rsidR="00411289" w:rsidRPr="00806FEB">
        <w:t xml:space="preserve">Table </w:t>
      </w:r>
      <w:r w:rsidR="00411289">
        <w:rPr>
          <w:noProof/>
        </w:rPr>
        <w:t>106</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210607">
            <w:pPr>
              <w:keepNext/>
              <w:jc w:val="center"/>
            </w:pPr>
            <w:bookmarkStart w:id="658" w:name="_Ref445908411"/>
            <w:bookmarkStart w:id="659" w:name="_Toc452153922"/>
            <w:r w:rsidRPr="00806FEB">
              <w:t xml:space="preserve">Table </w:t>
            </w:r>
            <w:fldSimple w:instr=" SEQ Table \* ARABIC ">
              <w:r w:rsidR="00411289">
                <w:rPr>
                  <w:noProof/>
                </w:rPr>
                <w:t>106</w:t>
              </w:r>
            </w:fldSimple>
            <w:bookmarkEnd w:id="658"/>
            <w:r>
              <w:t xml:space="preserve"> - TSM v2.2.2 </w:t>
            </w:r>
            <w:r w:rsidR="00210607">
              <w:t>OMP</w:t>
            </w:r>
            <w:r>
              <w:t xml:space="preserve"> Execution Time (Time Efficient Version) (%)</w:t>
            </w:r>
            <w:bookmarkEnd w:id="65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2B6EB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B6EBD">
              <w:rPr>
                <w:b/>
              </w:rPr>
              <w:t>320x240</w:t>
            </w:r>
          </w:p>
        </w:tc>
        <w:tc>
          <w:tcPr>
            <w:tcW w:w="720" w:type="pct"/>
            <w:vAlign w:val="center"/>
          </w:tcPr>
          <w:p w:rsidR="008E7206" w:rsidRPr="002B6EB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B6EBD">
              <w:rPr>
                <w:b/>
              </w:rPr>
              <w:t>640x480</w:t>
            </w:r>
          </w:p>
        </w:tc>
        <w:tc>
          <w:tcPr>
            <w:tcW w:w="720" w:type="pct"/>
            <w:vAlign w:val="center"/>
          </w:tcPr>
          <w:p w:rsidR="008E7206" w:rsidRPr="002B6EB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B6EBD">
              <w:rPr>
                <w:b/>
              </w:rPr>
              <w:t>800x600</w:t>
            </w:r>
          </w:p>
        </w:tc>
        <w:tc>
          <w:tcPr>
            <w:tcW w:w="801" w:type="pct"/>
            <w:vAlign w:val="center"/>
          </w:tcPr>
          <w:p w:rsidR="008E7206" w:rsidRPr="002B6EB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B6EBD">
              <w:rPr>
                <w:b/>
              </w:rPr>
              <w:t>1024x768</w:t>
            </w:r>
          </w:p>
        </w:tc>
        <w:tc>
          <w:tcPr>
            <w:tcW w:w="801" w:type="pct"/>
            <w:vAlign w:val="center"/>
          </w:tcPr>
          <w:p w:rsidR="008E7206" w:rsidRPr="002B6EB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B6EBD">
              <w:rPr>
                <w:b/>
              </w:rPr>
              <w:t>1280x960</w:t>
            </w:r>
          </w:p>
        </w:tc>
        <w:tc>
          <w:tcPr>
            <w:tcW w:w="740" w:type="pct"/>
            <w:vAlign w:val="center"/>
          </w:tcPr>
          <w:p w:rsidR="008E7206" w:rsidRPr="002B6EBD"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B6EBD">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5</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2</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9</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5</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5</w:t>
            </w:r>
          </w:p>
        </w:tc>
        <w:tc>
          <w:tcPr>
            <w:tcW w:w="74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6</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9</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8</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8</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74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2</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6</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3</w:t>
            </w:r>
          </w:p>
        </w:tc>
        <w:tc>
          <w:tcPr>
            <w:tcW w:w="74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74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4.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9</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0</w:t>
            </w:r>
          </w:p>
        </w:tc>
        <w:tc>
          <w:tcPr>
            <w:tcW w:w="74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5.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2</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1</w:t>
            </w:r>
          </w:p>
        </w:tc>
        <w:tc>
          <w:tcPr>
            <w:tcW w:w="72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0</w:t>
            </w:r>
          </w:p>
        </w:tc>
        <w:tc>
          <w:tcPr>
            <w:tcW w:w="801"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8</w:t>
            </w:r>
          </w:p>
        </w:tc>
        <w:tc>
          <w:tcPr>
            <w:tcW w:w="740"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5.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72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801"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740"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6.4</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18BB8B76" wp14:editId="6DE1F113">
                  <wp:extent cx="2700000" cy="2340000"/>
                  <wp:effectExtent l="0" t="0" r="5715" b="3175"/>
                  <wp:docPr id="86" name="Γράφημα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tc>
        <w:tc>
          <w:tcPr>
            <w:tcW w:w="0" w:type="auto"/>
            <w:vAlign w:val="center"/>
          </w:tcPr>
          <w:p w:rsidR="008E7206" w:rsidRDefault="008E7206" w:rsidP="008E7206">
            <w:pPr>
              <w:pStyle w:val="Imagetable"/>
            </w:pPr>
            <w:r>
              <w:drawing>
                <wp:inline distT="0" distB="0" distL="0" distR="0" wp14:anchorId="0FEA637C" wp14:editId="2DF75002">
                  <wp:extent cx="2700000" cy="2340000"/>
                  <wp:effectExtent l="0" t="0" r="5715" b="3175"/>
                  <wp:docPr id="87" name="Γράφημα 8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tc>
      </w:tr>
      <w:tr w:rsidR="008E7206" w:rsidRPr="00B1795E" w:rsidTr="008E7206">
        <w:trPr>
          <w:jc w:val="center"/>
        </w:trPr>
        <w:tc>
          <w:tcPr>
            <w:tcW w:w="0" w:type="auto"/>
            <w:vAlign w:val="center"/>
          </w:tcPr>
          <w:p w:rsidR="008E7206" w:rsidRDefault="008E7206" w:rsidP="008E7206">
            <w:pPr>
              <w:pStyle w:val="Captions"/>
            </w:pPr>
            <w:bookmarkStart w:id="660" w:name="_Ref445908687"/>
            <w:bookmarkStart w:id="661" w:name="_Toc452154069"/>
            <w:r w:rsidRPr="00806FEB">
              <w:t xml:space="preserve">Diagram </w:t>
            </w:r>
            <w:fldSimple w:instr=" SEQ Diagram \* ARABIC ">
              <w:r w:rsidR="00411289">
                <w:rPr>
                  <w:noProof/>
                </w:rPr>
                <w:t>77</w:t>
              </w:r>
            </w:fldSimple>
            <w:bookmarkEnd w:id="660"/>
            <w:r>
              <w:t xml:space="preserve"> - TSM v2.2.2 OMP Execution Time (Time Efficient)</w:t>
            </w:r>
            <w:bookmarkEnd w:id="661"/>
          </w:p>
        </w:tc>
        <w:tc>
          <w:tcPr>
            <w:tcW w:w="0" w:type="auto"/>
            <w:vAlign w:val="center"/>
          </w:tcPr>
          <w:p w:rsidR="008E7206" w:rsidRDefault="008E7206" w:rsidP="008E7206">
            <w:pPr>
              <w:pStyle w:val="Captions"/>
            </w:pPr>
            <w:bookmarkStart w:id="662" w:name="_Ref445908717"/>
            <w:bookmarkStart w:id="663" w:name="_Toc452154070"/>
            <w:r w:rsidRPr="00806FEB">
              <w:t xml:space="preserve">Diagram </w:t>
            </w:r>
            <w:fldSimple w:instr=" SEQ Diagram \* ARABIC ">
              <w:r w:rsidR="00411289">
                <w:rPr>
                  <w:noProof/>
                </w:rPr>
                <w:t>78</w:t>
              </w:r>
            </w:fldSimple>
            <w:bookmarkEnd w:id="662"/>
            <w:r>
              <w:t xml:space="preserve"> - TSM v2.2.2 OMP Execution Time Efficiency (Time Efficient)</w:t>
            </w:r>
            <w:bookmarkEnd w:id="663"/>
          </w:p>
        </w:tc>
      </w:tr>
    </w:tbl>
    <w:p w:rsidR="008E7206" w:rsidRDefault="008E7206" w:rsidP="008E7206">
      <w:pPr>
        <w:pStyle w:val="Paragraph"/>
      </w:pPr>
      <w:r>
        <w:t xml:space="preserve">In the </w:t>
      </w:r>
      <w:r>
        <w:fldChar w:fldCharType="begin"/>
      </w:r>
      <w:r>
        <w:instrText xml:space="preserve"> REF _Ref445908687 \h  \* MERGEFORMAT </w:instrText>
      </w:r>
      <w:r>
        <w:fldChar w:fldCharType="separate"/>
      </w:r>
      <w:r w:rsidR="00411289" w:rsidRPr="00806FEB">
        <w:t xml:space="preserve">Diagram </w:t>
      </w:r>
      <w:r w:rsidR="00411289">
        <w:rPr>
          <w:noProof/>
        </w:rPr>
        <w:t>77</w:t>
      </w:r>
      <w:r>
        <w:fldChar w:fldCharType="end"/>
      </w:r>
      <w:r>
        <w:t xml:space="preserve"> the </w:t>
      </w:r>
      <w:r>
        <w:fldChar w:fldCharType="begin"/>
      </w:r>
      <w:r>
        <w:instrText xml:space="preserve"> REF _Ref445908411 \h  \* MERGEFORMAT </w:instrText>
      </w:r>
      <w:r>
        <w:fldChar w:fldCharType="separate"/>
      </w:r>
      <w:r w:rsidR="00411289" w:rsidRPr="00806FEB">
        <w:t xml:space="preserve">Table </w:t>
      </w:r>
      <w:r w:rsidR="00411289">
        <w:rPr>
          <w:noProof/>
        </w:rPr>
        <w:t>106</w:t>
      </w:r>
      <w:r>
        <w:fldChar w:fldCharType="end"/>
      </w:r>
      <w:r>
        <w:t xml:space="preserve"> data are figured. As seen in the graph the 1</w:t>
      </w:r>
      <w:r w:rsidRPr="008C7633">
        <w:rPr>
          <w:vertAlign w:val="superscript"/>
        </w:rPr>
        <w:t>st</w:t>
      </w:r>
      <w:r>
        <w:t xml:space="preserve"> parallelization tactic of the 2.2.2 version of the TSM algorithm is image size independent. It is very pleasant that using eight CPU cores produce a speedup of 6.4 times faster. As shown in the </w:t>
      </w:r>
      <w:r>
        <w:fldChar w:fldCharType="begin"/>
      </w:r>
      <w:r>
        <w:instrText xml:space="preserve"> REF _Ref445908717 \h  \* MERGEFORMAT </w:instrText>
      </w:r>
      <w:r>
        <w:fldChar w:fldCharType="separate"/>
      </w:r>
      <w:r w:rsidR="00411289" w:rsidRPr="00806FEB">
        <w:t xml:space="preserve">Diagram </w:t>
      </w:r>
      <w:r w:rsidR="00411289">
        <w:rPr>
          <w:noProof/>
        </w:rPr>
        <w:t>78</w:t>
      </w:r>
      <w:r>
        <w:fldChar w:fldCharType="end"/>
      </w:r>
      <w:r>
        <w:t xml:space="preserve"> the algorithms parallelization efficiency is always higher than 80% and more than 95% for the first four cores used. This is a very positive result!</w:t>
      </w:r>
    </w:p>
    <w:p w:rsidR="008E7206" w:rsidRDefault="008E7206" w:rsidP="008E7206">
      <w:pPr>
        <w:pStyle w:val="Paragraph"/>
      </w:pPr>
      <w:r>
        <w:t xml:space="preserve">As far as the memory consumption of the algorithm when using this tactic the maximum memory consumption of the algorithms is presented in the </w:t>
      </w:r>
      <w:r>
        <w:fldChar w:fldCharType="begin"/>
      </w:r>
      <w:r>
        <w:instrText xml:space="preserve"> REF _Ref445908740 \h </w:instrText>
      </w:r>
      <w:r>
        <w:fldChar w:fldCharType="separate"/>
      </w:r>
      <w:r w:rsidR="00411289" w:rsidRPr="00806FEB">
        <w:t xml:space="preserve">Table </w:t>
      </w:r>
      <w:r w:rsidR="00411289">
        <w:rPr>
          <w:noProof/>
        </w:rPr>
        <w:t>107</w:t>
      </w:r>
      <w:r>
        <w:fldChar w:fldCharType="end"/>
      </w:r>
      <w:r>
        <w:t xml:space="preserve"> below. </w:t>
      </w:r>
    </w:p>
    <w:tbl>
      <w:tblPr>
        <w:tblStyle w:val="5-6"/>
        <w:tblW w:w="5000" w:type="pct"/>
        <w:jc w:val="center"/>
        <w:tblCellMar>
          <w:top w:w="28" w:type="dxa"/>
          <w:bottom w:w="28" w:type="dxa"/>
        </w:tblCellMar>
        <w:tblLook w:val="04A0" w:firstRow="1" w:lastRow="0" w:firstColumn="1" w:lastColumn="0" w:noHBand="0" w:noVBand="1"/>
      </w:tblPr>
      <w:tblGrid>
        <w:gridCol w:w="1009"/>
        <w:gridCol w:w="1461"/>
        <w:gridCol w:w="1458"/>
        <w:gridCol w:w="1458"/>
        <w:gridCol w:w="1622"/>
        <w:gridCol w:w="1622"/>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Default="008E7206" w:rsidP="00210607">
            <w:pPr>
              <w:keepNext/>
              <w:jc w:val="center"/>
            </w:pPr>
            <w:bookmarkStart w:id="664" w:name="_Ref445908740"/>
            <w:bookmarkStart w:id="665" w:name="_Toc452153923"/>
            <w:r w:rsidRPr="00806FEB">
              <w:t xml:space="preserve">Table </w:t>
            </w:r>
            <w:fldSimple w:instr=" SEQ Table \* ARABIC ">
              <w:r w:rsidR="00411289">
                <w:rPr>
                  <w:noProof/>
                </w:rPr>
                <w:t>107</w:t>
              </w:r>
            </w:fldSimple>
            <w:bookmarkEnd w:id="664"/>
            <w:r>
              <w:t xml:space="preserve"> - TSM v2.2.2 </w:t>
            </w:r>
            <w:r w:rsidR="00210607">
              <w:t>OMP</w:t>
            </w:r>
            <w:r>
              <w:t xml:space="preserve"> Max Memory Consumption (Mbytes)</w:t>
            </w:r>
            <w:bookmarkEnd w:id="66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keepNext/>
              <w:jc w:val="center"/>
            </w:pPr>
            <w:r>
              <w:t>CPUs</w:t>
            </w:r>
          </w:p>
        </w:tc>
        <w:tc>
          <w:tcPr>
            <w:tcW w:w="846" w:type="pct"/>
            <w:vAlign w:val="center"/>
          </w:tcPr>
          <w:p w:rsidR="008E7206" w:rsidRPr="004E4D7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E4D76">
              <w:rPr>
                <w:b/>
              </w:rPr>
              <w:t>320x240</w:t>
            </w:r>
          </w:p>
        </w:tc>
        <w:tc>
          <w:tcPr>
            <w:tcW w:w="845" w:type="pct"/>
            <w:vAlign w:val="center"/>
          </w:tcPr>
          <w:p w:rsidR="008E7206" w:rsidRPr="004E4D7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E4D76">
              <w:rPr>
                <w:b/>
              </w:rPr>
              <w:t>640x480</w:t>
            </w:r>
          </w:p>
        </w:tc>
        <w:tc>
          <w:tcPr>
            <w:tcW w:w="845" w:type="pct"/>
            <w:vAlign w:val="center"/>
          </w:tcPr>
          <w:p w:rsidR="008E7206" w:rsidRPr="004E4D7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E4D76">
              <w:rPr>
                <w:b/>
              </w:rPr>
              <w:t>800x600</w:t>
            </w:r>
          </w:p>
        </w:tc>
        <w:tc>
          <w:tcPr>
            <w:tcW w:w="940" w:type="pct"/>
            <w:vAlign w:val="center"/>
          </w:tcPr>
          <w:p w:rsidR="008E7206" w:rsidRPr="004E4D7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E4D76">
              <w:rPr>
                <w:b/>
              </w:rPr>
              <w:t>1024x768</w:t>
            </w:r>
          </w:p>
        </w:tc>
        <w:tc>
          <w:tcPr>
            <w:tcW w:w="940" w:type="pct"/>
            <w:vAlign w:val="center"/>
          </w:tcPr>
          <w:p w:rsidR="008E7206" w:rsidRPr="004E4D7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E4D76">
              <w:rPr>
                <w:b/>
              </w:rPr>
              <w:t>1280x9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1</w:t>
            </w:r>
          </w:p>
        </w:tc>
        <w:tc>
          <w:tcPr>
            <w:tcW w:w="84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2</w:t>
            </w:r>
          </w:p>
        </w:tc>
        <w:tc>
          <w:tcPr>
            <w:tcW w:w="84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3</w:t>
            </w:r>
          </w:p>
        </w:tc>
        <w:tc>
          <w:tcPr>
            <w:tcW w:w="84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3</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4</w:t>
            </w:r>
          </w:p>
        </w:tc>
        <w:tc>
          <w:tcPr>
            <w:tcW w:w="84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bookmarkStart w:id="666" w:name="RANGE!J14"/>
            <w:r>
              <w:rPr>
                <w:rFonts w:ascii="Calibri" w:hAnsi="Calibri"/>
                <w:color w:val="000000"/>
              </w:rPr>
              <w:t>14</w:t>
            </w:r>
            <w:bookmarkEnd w:id="666"/>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5</w:t>
            </w:r>
          </w:p>
        </w:tc>
        <w:tc>
          <w:tcPr>
            <w:tcW w:w="84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6</w:t>
            </w:r>
          </w:p>
        </w:tc>
        <w:tc>
          <w:tcPr>
            <w:tcW w:w="84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4</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6</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7</w:t>
            </w:r>
          </w:p>
        </w:tc>
        <w:tc>
          <w:tcPr>
            <w:tcW w:w="84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w:t>
            </w:r>
          </w:p>
        </w:tc>
        <w:tc>
          <w:tcPr>
            <w:tcW w:w="8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1</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9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4" w:type="pct"/>
            <w:vAlign w:val="center"/>
          </w:tcPr>
          <w:p w:rsidR="008E7206" w:rsidRDefault="008E7206" w:rsidP="008E7206">
            <w:pPr>
              <w:jc w:val="center"/>
            </w:pPr>
            <w:r>
              <w:t>8</w:t>
            </w:r>
          </w:p>
        </w:tc>
        <w:tc>
          <w:tcPr>
            <w:tcW w:w="84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w:t>
            </w:r>
          </w:p>
        </w:tc>
        <w:tc>
          <w:tcPr>
            <w:tcW w:w="8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8</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9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5</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08740 \h  \* MERGEFORMAT </w:instrText>
      </w:r>
      <w:r>
        <w:fldChar w:fldCharType="separate"/>
      </w:r>
      <w:r w:rsidR="00411289" w:rsidRPr="00806FEB">
        <w:t xml:space="preserve">Table </w:t>
      </w:r>
      <w:r w:rsidR="00411289">
        <w:rPr>
          <w:noProof/>
        </w:rPr>
        <w:t>107</w:t>
      </w:r>
      <w:r>
        <w:fldChar w:fldCharType="end"/>
      </w:r>
      <w:r>
        <w:t xml:space="preserve"> above the maximum memory consumption needed for the algorithm, even when eight CPU cores are used, seems not to be prohibited according to the usual hardware designs in the market. It is almost unusual to have a hardware with more than 4 CPU cores and less than 2 gigabytes of memory. In addition it is also unusual to have an 8 cores CPU (2 CPUs) </w:t>
      </w:r>
      <w:r>
        <w:lastRenderedPageBreak/>
        <w:t>with less than 4 gigabyte memory. Even the embedded systems are usually designed with 0.5 or 1 gigabytes of memory and 2 or 4 cores CPU.</w:t>
      </w:r>
    </w:p>
    <w:p w:rsidR="008E7206" w:rsidRDefault="008E7206" w:rsidP="008E7206">
      <w:pPr>
        <w:pStyle w:val="Paragraph"/>
      </w:pPr>
      <w:r>
        <w:t xml:space="preserve">On the other hand the image processing algorithms usually use small sized images at the size of 640x480 (0.3 megapixels). As seen in the </w:t>
      </w:r>
      <w:r>
        <w:fldChar w:fldCharType="begin"/>
      </w:r>
      <w:r>
        <w:instrText xml:space="preserve"> REF _Ref445908740 \h </w:instrText>
      </w:r>
      <w:r>
        <w:fldChar w:fldCharType="separate"/>
      </w:r>
      <w:r w:rsidR="00411289" w:rsidRPr="00806FEB">
        <w:t xml:space="preserve">Table </w:t>
      </w:r>
      <w:r w:rsidR="00411289">
        <w:rPr>
          <w:noProof/>
        </w:rPr>
        <w:t>107</w:t>
      </w:r>
      <w:r>
        <w:fldChar w:fldCharType="end"/>
      </w:r>
      <w:r>
        <w:t xml:space="preserve"> the algorithm consumes less than 100 megabytes of memory for images of this size. This observations show that this tactic can be used for any hardware design.</w:t>
      </w:r>
    </w:p>
    <w:p w:rsidR="008E7206" w:rsidRDefault="008E7206" w:rsidP="008E7206">
      <w:pPr>
        <w:pStyle w:val="Paragraph"/>
      </w:pPr>
      <w:r>
        <w:t>Nevertheless the fact that the 1</w:t>
      </w:r>
      <w:r w:rsidRPr="001E1B61">
        <w:rPr>
          <w:vertAlign w:val="superscript"/>
        </w:rPr>
        <w:t>st</w:t>
      </w:r>
      <w:r>
        <w:t xml:space="preserve"> tactic hardware requirements is suitable for the majority of the embedded systems in the market a second parallelization tactic is appose as a CPU cores independent version. This tactic uses the parallelized versions on every procedure that keeps the maximum memory consumption stable. This tactic time results are shown in the </w:t>
      </w:r>
      <w:r>
        <w:fldChar w:fldCharType="begin"/>
      </w:r>
      <w:r>
        <w:instrText xml:space="preserve"> REF _Ref445908927 \h  \* MERGEFORMAT </w:instrText>
      </w:r>
      <w:r>
        <w:fldChar w:fldCharType="separate"/>
      </w:r>
      <w:r w:rsidR="00411289" w:rsidRPr="00806FEB">
        <w:t xml:space="preserve">Table </w:t>
      </w:r>
      <w:r w:rsidR="00411289">
        <w:rPr>
          <w:noProof/>
        </w:rPr>
        <w:t>108</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210607">
            <w:pPr>
              <w:keepNext/>
              <w:jc w:val="center"/>
            </w:pPr>
            <w:bookmarkStart w:id="667" w:name="_Ref445908927"/>
            <w:bookmarkStart w:id="668" w:name="_Toc452153924"/>
            <w:r w:rsidRPr="00806FEB">
              <w:t xml:space="preserve">Table </w:t>
            </w:r>
            <w:fldSimple w:instr=" SEQ Table \* ARABIC ">
              <w:r w:rsidR="00411289">
                <w:rPr>
                  <w:noProof/>
                </w:rPr>
                <w:t>108</w:t>
              </w:r>
            </w:fldSimple>
            <w:bookmarkEnd w:id="667"/>
            <w:r>
              <w:t xml:space="preserve"> - TSM v2.2.2 </w:t>
            </w:r>
            <w:r w:rsidR="00210607">
              <w:t>OMP</w:t>
            </w:r>
            <w:r>
              <w:t xml:space="preserve"> Execution Time (Memory Efficient Version) (%)</w:t>
            </w:r>
            <w:bookmarkEnd w:id="66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9F752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7523">
              <w:rPr>
                <w:b/>
              </w:rPr>
              <w:t>320x240</w:t>
            </w:r>
          </w:p>
        </w:tc>
        <w:tc>
          <w:tcPr>
            <w:tcW w:w="720" w:type="pct"/>
            <w:vAlign w:val="center"/>
          </w:tcPr>
          <w:p w:rsidR="008E7206" w:rsidRPr="009F752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7523">
              <w:rPr>
                <w:b/>
              </w:rPr>
              <w:t>640x480</w:t>
            </w:r>
          </w:p>
        </w:tc>
        <w:tc>
          <w:tcPr>
            <w:tcW w:w="720" w:type="pct"/>
            <w:vAlign w:val="center"/>
          </w:tcPr>
          <w:p w:rsidR="008E7206" w:rsidRPr="009F752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7523">
              <w:rPr>
                <w:b/>
              </w:rPr>
              <w:t>800x600</w:t>
            </w:r>
          </w:p>
        </w:tc>
        <w:tc>
          <w:tcPr>
            <w:tcW w:w="801" w:type="pct"/>
            <w:vAlign w:val="center"/>
          </w:tcPr>
          <w:p w:rsidR="008E7206" w:rsidRPr="009F752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7523">
              <w:rPr>
                <w:b/>
              </w:rPr>
              <w:t>1024x768</w:t>
            </w:r>
          </w:p>
        </w:tc>
        <w:tc>
          <w:tcPr>
            <w:tcW w:w="801" w:type="pct"/>
            <w:vAlign w:val="center"/>
          </w:tcPr>
          <w:p w:rsidR="008E7206" w:rsidRPr="009F752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7523">
              <w:rPr>
                <w:b/>
              </w:rPr>
              <w:t>1280x960</w:t>
            </w:r>
          </w:p>
        </w:tc>
        <w:tc>
          <w:tcPr>
            <w:tcW w:w="740" w:type="pct"/>
            <w:vAlign w:val="center"/>
          </w:tcPr>
          <w:p w:rsidR="008E7206" w:rsidRPr="009F752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F7523">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9</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8</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6</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2</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0</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0</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4.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7</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4.4</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03C52CE7" wp14:editId="3E585B08">
                  <wp:extent cx="2700000" cy="2340000"/>
                  <wp:effectExtent l="0" t="0" r="5715" b="3175"/>
                  <wp:docPr id="88" name="Γράφημα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tc>
        <w:tc>
          <w:tcPr>
            <w:tcW w:w="0" w:type="auto"/>
            <w:vAlign w:val="center"/>
          </w:tcPr>
          <w:p w:rsidR="008E7206" w:rsidRDefault="008E7206" w:rsidP="008E7206">
            <w:pPr>
              <w:pStyle w:val="Imagetable"/>
            </w:pPr>
            <w:r>
              <w:drawing>
                <wp:inline distT="0" distB="0" distL="0" distR="0" wp14:anchorId="5EA915D3" wp14:editId="17B72A47">
                  <wp:extent cx="2700000" cy="2340000"/>
                  <wp:effectExtent l="0" t="0" r="5715" b="3175"/>
                  <wp:docPr id="89" name="Γράφημα 8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tc>
      </w:tr>
      <w:tr w:rsidR="008E7206" w:rsidRPr="00B1795E" w:rsidTr="008E7206">
        <w:trPr>
          <w:jc w:val="center"/>
        </w:trPr>
        <w:tc>
          <w:tcPr>
            <w:tcW w:w="0" w:type="auto"/>
            <w:vAlign w:val="center"/>
          </w:tcPr>
          <w:p w:rsidR="008E7206" w:rsidRDefault="008E7206" w:rsidP="008E7206">
            <w:pPr>
              <w:pStyle w:val="Captions"/>
            </w:pPr>
            <w:bookmarkStart w:id="669" w:name="_Toc452154071"/>
            <w:r w:rsidRPr="00806FEB">
              <w:t xml:space="preserve">Diagram </w:t>
            </w:r>
            <w:fldSimple w:instr=" SEQ Diagram \* ARABIC ">
              <w:r w:rsidR="00411289">
                <w:rPr>
                  <w:noProof/>
                </w:rPr>
                <w:t>79</w:t>
              </w:r>
            </w:fldSimple>
            <w:r>
              <w:t xml:space="preserve"> - TSM v2.2.2 OMP Execution Time (Memory Efficient)</w:t>
            </w:r>
            <w:bookmarkEnd w:id="669"/>
          </w:p>
        </w:tc>
        <w:tc>
          <w:tcPr>
            <w:tcW w:w="0" w:type="auto"/>
            <w:vAlign w:val="center"/>
          </w:tcPr>
          <w:p w:rsidR="008E7206" w:rsidRDefault="008E7206" w:rsidP="008E7206">
            <w:pPr>
              <w:pStyle w:val="Captions"/>
            </w:pPr>
            <w:bookmarkStart w:id="670" w:name="_Ref445909228"/>
            <w:bookmarkStart w:id="671" w:name="_Toc452154072"/>
            <w:r w:rsidRPr="00806FEB">
              <w:t xml:space="preserve">Diagram </w:t>
            </w:r>
            <w:fldSimple w:instr=" SEQ Diagram \* ARABIC ">
              <w:r w:rsidR="00411289">
                <w:rPr>
                  <w:noProof/>
                </w:rPr>
                <w:t>80</w:t>
              </w:r>
            </w:fldSimple>
            <w:bookmarkEnd w:id="670"/>
            <w:r>
              <w:t xml:space="preserve"> - TSM v2.2.2 OMP Execution Time Efficiency (Memory Efficient)</w:t>
            </w:r>
            <w:bookmarkEnd w:id="671"/>
          </w:p>
        </w:tc>
      </w:tr>
    </w:tbl>
    <w:p w:rsidR="008E7206" w:rsidRDefault="008E7206" w:rsidP="008E7206">
      <w:pPr>
        <w:pStyle w:val="Paragraph"/>
      </w:pPr>
      <w:r>
        <w:t xml:space="preserve">As seen in the </w:t>
      </w:r>
      <w:r>
        <w:fldChar w:fldCharType="begin"/>
      </w:r>
      <w:r>
        <w:instrText xml:space="preserve"> REF _Ref445908927 \h  \* MERGEFORMAT </w:instrText>
      </w:r>
      <w:r>
        <w:fldChar w:fldCharType="separate"/>
      </w:r>
      <w:r w:rsidR="00411289" w:rsidRPr="00806FEB">
        <w:t xml:space="preserve">Table </w:t>
      </w:r>
      <w:r w:rsidR="00411289">
        <w:rPr>
          <w:noProof/>
        </w:rPr>
        <w:t>108</w:t>
      </w:r>
      <w:r>
        <w:fldChar w:fldCharType="end"/>
      </w:r>
      <w:r>
        <w:t xml:space="preserve"> the algorithms speedup is increasing a bit as the image size is greater. On the </w:t>
      </w:r>
      <w:r>
        <w:fldChar w:fldCharType="begin"/>
      </w:r>
      <w:r>
        <w:instrText xml:space="preserve"> REF _Ref445909228 \h  \* MERGEFORMAT </w:instrText>
      </w:r>
      <w:r>
        <w:fldChar w:fldCharType="separate"/>
      </w:r>
      <w:r w:rsidR="00411289" w:rsidRPr="00806FEB">
        <w:t xml:space="preserve">Diagram </w:t>
      </w:r>
      <w:r w:rsidR="00411289">
        <w:rPr>
          <w:noProof/>
        </w:rPr>
        <w:t>80</w:t>
      </w:r>
      <w:r>
        <w:fldChar w:fldCharType="end"/>
      </w:r>
      <w:r>
        <w:t xml:space="preserve"> is also visible a fall of the algorithms efficiency as the image size is getting </w:t>
      </w:r>
      <w:r>
        <w:lastRenderedPageBreak/>
        <w:t>smaller. These tables show that the 2</w:t>
      </w:r>
      <w:r w:rsidRPr="00B77DC6">
        <w:rPr>
          <w:vertAlign w:val="superscript"/>
        </w:rPr>
        <w:t>nd</w:t>
      </w:r>
      <w:r>
        <w:t xml:space="preserve"> parallelization tactic can be efficiently used for large sized images as this tactic holds the maximum memory consumption low and also its execution time is approaching the execution time of the 1</w:t>
      </w:r>
      <w:r w:rsidRPr="00B8727D">
        <w:rPr>
          <w:vertAlign w:val="superscript"/>
        </w:rPr>
        <w:t>st</w:t>
      </w:r>
      <w:r>
        <w:t xml:space="preserve"> tactic as the image size is getting larger.</w:t>
      </w:r>
    </w:p>
    <w:p w:rsidR="008E7206" w:rsidRDefault="008E7206" w:rsidP="008E7206">
      <w:pPr>
        <w:pStyle w:val="Paragraph"/>
      </w:pPr>
      <w:r>
        <w:t>The 2</w:t>
      </w:r>
      <w:r w:rsidRPr="00B77DC6">
        <w:rPr>
          <w:vertAlign w:val="superscript"/>
        </w:rPr>
        <w:t>nd</w:t>
      </w:r>
      <w:r>
        <w:t xml:space="preserve"> tactic maximum memory consumption is the same with the single core algorithms implementation shown in the </w:t>
      </w:r>
      <w:r>
        <w:fldChar w:fldCharType="begin"/>
      </w:r>
      <w:r>
        <w:instrText xml:space="preserve"> REF _Ref445908740 \h  \* MERGEFORMAT </w:instrText>
      </w:r>
      <w:r>
        <w:fldChar w:fldCharType="separate"/>
      </w:r>
      <w:r w:rsidR="00411289" w:rsidRPr="00806FEB">
        <w:t xml:space="preserve">Table </w:t>
      </w:r>
      <w:r w:rsidR="00411289">
        <w:rPr>
          <w:noProof/>
        </w:rPr>
        <w:t>107</w:t>
      </w:r>
      <w:r>
        <w:fldChar w:fldCharType="end"/>
      </w:r>
      <w:r>
        <w:t xml:space="preserve"> above corresponding line.</w:t>
      </w:r>
    </w:p>
    <w:p w:rsidR="008E7206" w:rsidRDefault="00E875F2" w:rsidP="008E7206">
      <w:pPr>
        <w:pStyle w:val="Sub2Chapter"/>
        <w:numPr>
          <w:ilvl w:val="2"/>
          <w:numId w:val="1"/>
        </w:numPr>
      </w:pPr>
      <w:bookmarkStart w:id="672" w:name="_Ref447105505"/>
      <w:bookmarkStart w:id="673" w:name="_Toc452153696"/>
      <w:r>
        <w:t xml:space="preserve">TSM Algorithm </w:t>
      </w:r>
      <w:r w:rsidR="008E7206">
        <w:t>v3.2</w:t>
      </w:r>
      <w:bookmarkEnd w:id="672"/>
      <w:bookmarkEnd w:id="673"/>
    </w:p>
    <w:p w:rsidR="008E7206" w:rsidRPr="00373D69" w:rsidRDefault="008E7206" w:rsidP="008E7206">
      <w:pPr>
        <w:pStyle w:val="Paragraph"/>
      </w:pPr>
      <w:r>
        <w:t>Applying the 1</w:t>
      </w:r>
      <w:r w:rsidRPr="00847396">
        <w:rPr>
          <w:vertAlign w:val="superscript"/>
        </w:rPr>
        <w:t>st</w:t>
      </w:r>
      <w:r>
        <w:t xml:space="preserve"> parallelization tactic in the version 3.2 of the algorithm (</w:t>
      </w:r>
      <w:r w:rsidRPr="00975F81">
        <w:t xml:space="preserve">Chapter </w:t>
      </w:r>
      <w:r w:rsidR="00975F81">
        <w:fldChar w:fldCharType="begin"/>
      </w:r>
      <w:r w:rsidR="00975F81">
        <w:instrText xml:space="preserve"> REF _Ref447040856 \r \h </w:instrText>
      </w:r>
      <w:r w:rsidR="00975F81">
        <w:fldChar w:fldCharType="separate"/>
      </w:r>
      <w:r w:rsidR="00411289">
        <w:t>6.20</w:t>
      </w:r>
      <w:r w:rsidR="00975F81">
        <w:fldChar w:fldCharType="end"/>
      </w:r>
      <w:r>
        <w:t xml:space="preserve">), the execution time impact is as shown in the </w:t>
      </w:r>
      <w:r>
        <w:fldChar w:fldCharType="begin"/>
      </w:r>
      <w:r>
        <w:instrText xml:space="preserve"> REF _Ref445909529 \h </w:instrText>
      </w:r>
      <w:r>
        <w:fldChar w:fldCharType="separate"/>
      </w:r>
      <w:r w:rsidR="00411289" w:rsidRPr="00373D69">
        <w:t xml:space="preserve">Table </w:t>
      </w:r>
      <w:r w:rsidR="00411289">
        <w:rPr>
          <w:noProof/>
        </w:rPr>
        <w:t>109</w:t>
      </w:r>
      <w:r>
        <w:fldChar w:fldCharType="end"/>
      </w:r>
      <w:r>
        <w:t xml:space="preserve"> below. As seen in this table the 3.2 version of the algorithm succeeds up to 6.4 times. It is very positive that even from the usage of a second CPU core the execution time is decreased to its half. </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210607">
            <w:pPr>
              <w:keepNext/>
              <w:jc w:val="center"/>
            </w:pPr>
            <w:bookmarkStart w:id="674" w:name="_Ref445909529"/>
            <w:bookmarkStart w:id="675" w:name="_Ref445909652"/>
            <w:bookmarkStart w:id="676" w:name="_Toc452153925"/>
            <w:r w:rsidRPr="00373D69">
              <w:t xml:space="preserve">Table </w:t>
            </w:r>
            <w:fldSimple w:instr=" SEQ Table \* ARABIC ">
              <w:r w:rsidR="00411289">
                <w:rPr>
                  <w:noProof/>
                </w:rPr>
                <w:t>109</w:t>
              </w:r>
            </w:fldSimple>
            <w:bookmarkEnd w:id="674"/>
            <w:r>
              <w:t xml:space="preserve"> - TSM v3.2.2 </w:t>
            </w:r>
            <w:r w:rsidR="00210607">
              <w:t>OMP</w:t>
            </w:r>
            <w:r>
              <w:t xml:space="preserve"> Execution Time (Time Efficient Version) (%)</w:t>
            </w:r>
            <w:bookmarkEnd w:id="675"/>
            <w:bookmarkEnd w:id="67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86661B">
              <w:rPr>
                <w:b/>
              </w:rPr>
              <w:t>320x240</w:t>
            </w:r>
          </w:p>
        </w:tc>
        <w:tc>
          <w:tcPr>
            <w:tcW w:w="720"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86661B">
              <w:rPr>
                <w:b/>
              </w:rPr>
              <w:t>640x480</w:t>
            </w:r>
          </w:p>
        </w:tc>
        <w:tc>
          <w:tcPr>
            <w:tcW w:w="720"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86661B">
              <w:rPr>
                <w:b/>
              </w:rPr>
              <w:t>800x600</w:t>
            </w:r>
          </w:p>
        </w:tc>
        <w:tc>
          <w:tcPr>
            <w:tcW w:w="801"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86661B">
              <w:rPr>
                <w:b/>
              </w:rPr>
              <w:t>1024x768</w:t>
            </w:r>
          </w:p>
        </w:tc>
        <w:tc>
          <w:tcPr>
            <w:tcW w:w="801"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86661B">
              <w:rPr>
                <w:b/>
              </w:rPr>
              <w:t>1280x960</w:t>
            </w:r>
          </w:p>
        </w:tc>
        <w:tc>
          <w:tcPr>
            <w:tcW w:w="740"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86661B">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1</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9</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7</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7</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6</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4.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5.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2</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0</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5.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6.3</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20"/>
        <w:gridCol w:w="4320"/>
      </w:tblGrid>
      <w:tr w:rsidR="008E7206" w:rsidTr="008E7206">
        <w:trPr>
          <w:jc w:val="center"/>
        </w:trPr>
        <w:tc>
          <w:tcPr>
            <w:tcW w:w="0" w:type="auto"/>
            <w:vAlign w:val="center"/>
          </w:tcPr>
          <w:p w:rsidR="008E7206" w:rsidRDefault="008E7206" w:rsidP="008E7206">
            <w:pPr>
              <w:pStyle w:val="Imagetable"/>
            </w:pPr>
            <w:r>
              <w:drawing>
                <wp:inline distT="0" distB="0" distL="0" distR="0" wp14:anchorId="68DDAB79" wp14:editId="1B083E51">
                  <wp:extent cx="2700000" cy="2340000"/>
                  <wp:effectExtent l="0" t="0" r="5715" b="3175"/>
                  <wp:docPr id="90" name="Γράφημα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tc>
        <w:tc>
          <w:tcPr>
            <w:tcW w:w="0" w:type="auto"/>
            <w:vAlign w:val="center"/>
          </w:tcPr>
          <w:p w:rsidR="008E7206" w:rsidRDefault="008E7206" w:rsidP="008E7206">
            <w:pPr>
              <w:pStyle w:val="Imagetable"/>
            </w:pPr>
            <w:r>
              <w:drawing>
                <wp:inline distT="0" distB="0" distL="0" distR="0" wp14:anchorId="264B587C" wp14:editId="338E4339">
                  <wp:extent cx="2700000" cy="2340000"/>
                  <wp:effectExtent l="0" t="0" r="5715" b="3175"/>
                  <wp:docPr id="91" name="Γράφημα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tc>
      </w:tr>
      <w:tr w:rsidR="008E7206" w:rsidRPr="00B1795E" w:rsidTr="008E7206">
        <w:trPr>
          <w:jc w:val="center"/>
        </w:trPr>
        <w:tc>
          <w:tcPr>
            <w:tcW w:w="0" w:type="auto"/>
            <w:vAlign w:val="center"/>
          </w:tcPr>
          <w:p w:rsidR="008E7206" w:rsidRDefault="008E7206" w:rsidP="008E7206">
            <w:pPr>
              <w:pStyle w:val="Captions"/>
            </w:pPr>
            <w:bookmarkStart w:id="677" w:name="_Ref445909631"/>
            <w:bookmarkStart w:id="678" w:name="_Toc452154073"/>
            <w:r w:rsidRPr="00373D69">
              <w:t xml:space="preserve">Diagram </w:t>
            </w:r>
            <w:fldSimple w:instr=" SEQ Diagram \* ARABIC ">
              <w:r w:rsidR="00411289">
                <w:rPr>
                  <w:noProof/>
                </w:rPr>
                <w:t>81</w:t>
              </w:r>
            </w:fldSimple>
            <w:bookmarkEnd w:id="677"/>
            <w:r>
              <w:t xml:space="preserve"> - TSM v3.2.2 OMP Execution Time (Time Efficient)</w:t>
            </w:r>
            <w:bookmarkEnd w:id="678"/>
          </w:p>
        </w:tc>
        <w:tc>
          <w:tcPr>
            <w:tcW w:w="0" w:type="auto"/>
            <w:vAlign w:val="center"/>
          </w:tcPr>
          <w:p w:rsidR="008E7206" w:rsidRDefault="008E7206" w:rsidP="008E7206">
            <w:pPr>
              <w:pStyle w:val="Captions"/>
            </w:pPr>
            <w:bookmarkStart w:id="679" w:name="_Ref445909638"/>
            <w:bookmarkStart w:id="680" w:name="_Toc452154074"/>
            <w:r w:rsidRPr="00373D69">
              <w:t xml:space="preserve">Diagram </w:t>
            </w:r>
            <w:fldSimple w:instr=" SEQ Diagram \* ARABIC ">
              <w:r w:rsidR="00411289">
                <w:rPr>
                  <w:noProof/>
                </w:rPr>
                <w:t>82</w:t>
              </w:r>
            </w:fldSimple>
            <w:bookmarkEnd w:id="679"/>
            <w:r>
              <w:t xml:space="preserve"> - TSM v3.2.2 OMP Execution Time Efficiency (Time Efficient)</w:t>
            </w:r>
            <w:bookmarkEnd w:id="680"/>
          </w:p>
        </w:tc>
      </w:tr>
    </w:tbl>
    <w:p w:rsidR="008E7206" w:rsidRDefault="008E7206" w:rsidP="008E7206">
      <w:pPr>
        <w:pStyle w:val="Paragraph"/>
      </w:pPr>
      <w:r>
        <w:t xml:space="preserve">In the </w:t>
      </w:r>
      <w:r>
        <w:fldChar w:fldCharType="begin"/>
      </w:r>
      <w:r>
        <w:instrText xml:space="preserve"> REF _Ref445909631 \h </w:instrText>
      </w:r>
      <w:r>
        <w:fldChar w:fldCharType="separate"/>
      </w:r>
      <w:r w:rsidR="00411289" w:rsidRPr="00373D69">
        <w:t xml:space="preserve">Diagram </w:t>
      </w:r>
      <w:r w:rsidR="00411289">
        <w:rPr>
          <w:noProof/>
        </w:rPr>
        <w:t>81</w:t>
      </w:r>
      <w:r>
        <w:fldChar w:fldCharType="end"/>
      </w:r>
      <w:r>
        <w:t xml:space="preserve"> and </w:t>
      </w:r>
      <w:r>
        <w:fldChar w:fldCharType="begin"/>
      </w:r>
      <w:r>
        <w:instrText xml:space="preserve"> REF _Ref445909638 \h </w:instrText>
      </w:r>
      <w:r>
        <w:fldChar w:fldCharType="separate"/>
      </w:r>
      <w:r w:rsidR="00411289" w:rsidRPr="00373D69">
        <w:t xml:space="preserve">Diagram </w:t>
      </w:r>
      <w:r w:rsidR="00411289">
        <w:rPr>
          <w:noProof/>
        </w:rPr>
        <w:t>82</w:t>
      </w:r>
      <w:r>
        <w:fldChar w:fldCharType="end"/>
      </w:r>
      <w:r>
        <w:t>, it is extremely obvious that the 1</w:t>
      </w:r>
      <w:r w:rsidRPr="005C382A">
        <w:rPr>
          <w:vertAlign w:val="superscript"/>
        </w:rPr>
        <w:t>st</w:t>
      </w:r>
      <w:r>
        <w:t xml:space="preserve"> parallelization tactic is totally image size independent. This is also visible by the data of the </w:t>
      </w:r>
      <w:r>
        <w:fldChar w:fldCharType="begin"/>
      </w:r>
      <w:r>
        <w:instrText xml:space="preserve"> REF _Ref445909529 \h </w:instrText>
      </w:r>
      <w:r>
        <w:fldChar w:fldCharType="separate"/>
      </w:r>
      <w:r w:rsidR="00411289" w:rsidRPr="00373D69">
        <w:t xml:space="preserve">Table </w:t>
      </w:r>
      <w:r w:rsidR="00411289">
        <w:rPr>
          <w:noProof/>
        </w:rPr>
        <w:t>109</w:t>
      </w:r>
      <w:r>
        <w:fldChar w:fldCharType="end"/>
      </w:r>
      <w:r>
        <w:t xml:space="preserve">. The algorithm is </w:t>
      </w:r>
      <w:r>
        <w:lastRenderedPageBreak/>
        <w:t>speeding up during all the extra CPU cores used and its efficiency is always very high over the 80% holding it over the 95% for the four primal cores (1 CPU). The impact of this tactic is very positive.</w:t>
      </w:r>
    </w:p>
    <w:p w:rsidR="008E7206" w:rsidRDefault="008E7206" w:rsidP="008E7206">
      <w:pPr>
        <w:pStyle w:val="Paragraph"/>
      </w:pPr>
      <w:r>
        <w:t xml:space="preserve">In the </w:t>
      </w:r>
      <w:r>
        <w:rPr>
          <w:color w:val="FF0000"/>
        </w:rPr>
        <w:fldChar w:fldCharType="begin"/>
      </w:r>
      <w:r>
        <w:instrText xml:space="preserve"> REF _Ref445909677 \h </w:instrText>
      </w:r>
      <w:r>
        <w:rPr>
          <w:color w:val="FF0000"/>
        </w:rPr>
        <w:instrText xml:space="preserve"> \* MERGEFORMAT </w:instrText>
      </w:r>
      <w:r>
        <w:rPr>
          <w:color w:val="FF0000"/>
        </w:rPr>
      </w:r>
      <w:r>
        <w:rPr>
          <w:color w:val="FF0000"/>
        </w:rPr>
        <w:fldChar w:fldCharType="separate"/>
      </w:r>
      <w:r w:rsidR="00411289" w:rsidRPr="00373D69">
        <w:t xml:space="preserve">Table </w:t>
      </w:r>
      <w:r w:rsidR="00411289">
        <w:t>110</w:t>
      </w:r>
      <w:r>
        <w:rPr>
          <w:color w:val="FF0000"/>
        </w:rPr>
        <w:fldChar w:fldCharType="end"/>
      </w:r>
      <w:r>
        <w:t>, the impact of the 1</w:t>
      </w:r>
      <w:r w:rsidRPr="005D56BD">
        <w:rPr>
          <w:vertAlign w:val="superscript"/>
        </w:rPr>
        <w:t>st</w:t>
      </w:r>
      <w:r>
        <w:t xml:space="preserve"> parallelization tactic is shown. As seen in this table even when using more than one CPU and large sized images the algorithm’s maximum memory does not exceed the 400 megabytes. Although, as referred in previous chapters, the combination of CPU cores and RAM memory appears in the hardware market does not make the usage of this version of the algorithm prohibited.</w:t>
      </w:r>
    </w:p>
    <w:tbl>
      <w:tblPr>
        <w:tblStyle w:val="5-6"/>
        <w:tblW w:w="5000" w:type="pct"/>
        <w:jc w:val="center"/>
        <w:tblCellMar>
          <w:top w:w="28" w:type="dxa"/>
          <w:bottom w:w="28" w:type="dxa"/>
        </w:tblCellMar>
        <w:tblLook w:val="04A0" w:firstRow="1" w:lastRow="0" w:firstColumn="1" w:lastColumn="0" w:noHBand="0" w:noVBand="1"/>
      </w:tblPr>
      <w:tblGrid>
        <w:gridCol w:w="850"/>
        <w:gridCol w:w="1231"/>
        <w:gridCol w:w="1227"/>
        <w:gridCol w:w="1227"/>
        <w:gridCol w:w="1365"/>
        <w:gridCol w:w="1365"/>
        <w:gridCol w:w="1365"/>
      </w:tblGrid>
      <w:tr w:rsidR="00AB410C" w:rsidTr="00AB410C">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4209" w:type="pct"/>
            <w:gridSpan w:val="6"/>
            <w:vAlign w:val="center"/>
          </w:tcPr>
          <w:p w:rsidR="00AB410C" w:rsidRDefault="00AB410C" w:rsidP="00210607">
            <w:pPr>
              <w:keepNext/>
              <w:jc w:val="center"/>
            </w:pPr>
            <w:bookmarkStart w:id="681" w:name="_Ref445909677"/>
            <w:bookmarkStart w:id="682" w:name="_Toc452153926"/>
            <w:r w:rsidRPr="00373D69">
              <w:t xml:space="preserve">Table </w:t>
            </w:r>
            <w:fldSimple w:instr=" SEQ Table \* ARABIC ">
              <w:r w:rsidR="00411289">
                <w:rPr>
                  <w:noProof/>
                </w:rPr>
                <w:t>110</w:t>
              </w:r>
            </w:fldSimple>
            <w:bookmarkEnd w:id="681"/>
            <w:r>
              <w:t xml:space="preserve"> - TSM v3.2.2 OMP Max Memory Consumption (Mbytes)</w:t>
            </w:r>
            <w:bookmarkEnd w:id="682"/>
          </w:p>
        </w:tc>
        <w:tc>
          <w:tcPr>
            <w:tcW w:w="791" w:type="pct"/>
          </w:tcPr>
          <w:p w:rsidR="00AB410C" w:rsidRPr="00373D69" w:rsidRDefault="00AB410C" w:rsidP="00210607">
            <w:pPr>
              <w:keepNext/>
              <w:jc w:val="center"/>
              <w:cnfStyle w:val="100000000000" w:firstRow="1" w:lastRow="0" w:firstColumn="0" w:lastColumn="0" w:oddVBand="0" w:evenVBand="0" w:oddHBand="0" w:evenHBand="0" w:firstRowFirstColumn="0" w:firstRowLastColumn="0" w:lastRowFirstColumn="0" w:lastRowLastColumn="0"/>
            </w:pPr>
          </w:p>
        </w:tc>
      </w:tr>
      <w:tr w:rsidR="00AB410C" w:rsidTr="00AB410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8E7206">
            <w:pPr>
              <w:keepNext/>
              <w:jc w:val="center"/>
            </w:pPr>
            <w:r>
              <w:t>CPUs</w:t>
            </w:r>
          </w:p>
        </w:tc>
        <w:tc>
          <w:tcPr>
            <w:tcW w:w="713" w:type="pct"/>
            <w:vAlign w:val="center"/>
          </w:tcPr>
          <w:p w:rsidR="00AB410C" w:rsidRPr="00C01AF5" w:rsidRDefault="00AB410C"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01AF5">
              <w:rPr>
                <w:b/>
              </w:rPr>
              <w:t>320x240</w:t>
            </w:r>
          </w:p>
        </w:tc>
        <w:tc>
          <w:tcPr>
            <w:tcW w:w="711" w:type="pct"/>
            <w:vAlign w:val="center"/>
          </w:tcPr>
          <w:p w:rsidR="00AB410C" w:rsidRPr="00C01AF5" w:rsidRDefault="00AB410C"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01AF5">
              <w:rPr>
                <w:b/>
              </w:rPr>
              <w:t>640x480</w:t>
            </w:r>
          </w:p>
        </w:tc>
        <w:tc>
          <w:tcPr>
            <w:tcW w:w="711" w:type="pct"/>
            <w:vAlign w:val="center"/>
          </w:tcPr>
          <w:p w:rsidR="00AB410C" w:rsidRPr="00C01AF5" w:rsidRDefault="00AB410C"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01AF5">
              <w:rPr>
                <w:b/>
              </w:rPr>
              <w:t>800x600</w:t>
            </w:r>
          </w:p>
        </w:tc>
        <w:tc>
          <w:tcPr>
            <w:tcW w:w="791" w:type="pct"/>
            <w:vAlign w:val="center"/>
          </w:tcPr>
          <w:p w:rsidR="00AB410C" w:rsidRPr="00C01AF5" w:rsidRDefault="00AB410C"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01AF5">
              <w:rPr>
                <w:b/>
              </w:rPr>
              <w:t>1024x768</w:t>
            </w:r>
          </w:p>
        </w:tc>
        <w:tc>
          <w:tcPr>
            <w:tcW w:w="791" w:type="pct"/>
            <w:vAlign w:val="center"/>
          </w:tcPr>
          <w:p w:rsidR="00AB410C" w:rsidRPr="00C01AF5" w:rsidRDefault="00AB410C"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01AF5">
              <w:rPr>
                <w:b/>
              </w:rPr>
              <w:t>1280x960</w:t>
            </w:r>
          </w:p>
        </w:tc>
        <w:tc>
          <w:tcPr>
            <w:tcW w:w="791" w:type="pct"/>
          </w:tcPr>
          <w:p w:rsidR="00AB410C" w:rsidRPr="00C01AF5" w:rsidRDefault="00AB410C"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Average</w:t>
            </w:r>
          </w:p>
        </w:tc>
      </w:tr>
      <w:tr w:rsidR="00AB410C" w:rsidTr="00AB410C">
        <w:trPr>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8E7206">
            <w:pPr>
              <w:jc w:val="center"/>
            </w:pPr>
            <w:r>
              <w:t>1</w:t>
            </w:r>
          </w:p>
        </w:tc>
        <w:tc>
          <w:tcPr>
            <w:tcW w:w="713" w:type="pct"/>
            <w:vAlign w:val="center"/>
          </w:tcPr>
          <w:p w:rsidR="00AB410C" w:rsidRDefault="00AB410C"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w:t>
            </w:r>
          </w:p>
        </w:tc>
        <w:tc>
          <w:tcPr>
            <w:tcW w:w="711" w:type="pct"/>
            <w:vAlign w:val="center"/>
          </w:tcPr>
          <w:p w:rsidR="00AB410C" w:rsidRDefault="00AB410C"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w:t>
            </w:r>
          </w:p>
        </w:tc>
        <w:tc>
          <w:tcPr>
            <w:tcW w:w="711" w:type="pct"/>
            <w:vAlign w:val="center"/>
          </w:tcPr>
          <w:p w:rsidR="00AB410C" w:rsidRDefault="00AB410C"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w:t>
            </w:r>
          </w:p>
        </w:tc>
        <w:tc>
          <w:tcPr>
            <w:tcW w:w="791" w:type="pct"/>
            <w:vAlign w:val="center"/>
          </w:tcPr>
          <w:p w:rsidR="00AB410C" w:rsidRDefault="00AB410C"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w:t>
            </w:r>
          </w:p>
        </w:tc>
        <w:tc>
          <w:tcPr>
            <w:tcW w:w="791" w:type="pct"/>
            <w:vAlign w:val="center"/>
          </w:tcPr>
          <w:p w:rsidR="00AB410C" w:rsidRDefault="00AB410C"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w:t>
            </w:r>
          </w:p>
        </w:tc>
        <w:tc>
          <w:tcPr>
            <w:tcW w:w="791" w:type="pct"/>
          </w:tcPr>
          <w:p w:rsidR="00AB410C" w:rsidRDefault="00AB410C"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AB410C" w:rsidTr="00AB410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2</w:t>
            </w:r>
          </w:p>
        </w:tc>
        <w:tc>
          <w:tcPr>
            <w:tcW w:w="713"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1</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0 %</w:t>
            </w:r>
          </w:p>
        </w:tc>
      </w:tr>
      <w:tr w:rsidR="00AB410C" w:rsidTr="00AB410C">
        <w:trPr>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3</w:t>
            </w:r>
          </w:p>
        </w:tc>
        <w:tc>
          <w:tcPr>
            <w:tcW w:w="713"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w:t>
            </w:r>
          </w:p>
        </w:tc>
        <w:tc>
          <w:tcPr>
            <w:tcW w:w="71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w:t>
            </w:r>
          </w:p>
        </w:tc>
        <w:tc>
          <w:tcPr>
            <w:tcW w:w="71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4</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 %</w:t>
            </w:r>
          </w:p>
        </w:tc>
      </w:tr>
      <w:tr w:rsidR="00AB410C" w:rsidTr="00AB410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4</w:t>
            </w:r>
          </w:p>
        </w:tc>
        <w:tc>
          <w:tcPr>
            <w:tcW w:w="713"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 %</w:t>
            </w:r>
          </w:p>
        </w:tc>
      </w:tr>
      <w:tr w:rsidR="00AB410C" w:rsidTr="00AB410C">
        <w:trPr>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5</w:t>
            </w:r>
          </w:p>
        </w:tc>
        <w:tc>
          <w:tcPr>
            <w:tcW w:w="713"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w:t>
            </w:r>
          </w:p>
        </w:tc>
        <w:tc>
          <w:tcPr>
            <w:tcW w:w="71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w:t>
            </w:r>
          </w:p>
        </w:tc>
        <w:tc>
          <w:tcPr>
            <w:tcW w:w="71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9</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1</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0</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 %</w:t>
            </w:r>
          </w:p>
        </w:tc>
      </w:tr>
      <w:tr w:rsidR="00AB410C" w:rsidTr="00AB410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6</w:t>
            </w:r>
          </w:p>
        </w:tc>
        <w:tc>
          <w:tcPr>
            <w:tcW w:w="713"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6</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0 %</w:t>
            </w:r>
          </w:p>
        </w:tc>
      </w:tr>
      <w:tr w:rsidR="00AB410C" w:rsidTr="00AB410C">
        <w:trPr>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7</w:t>
            </w:r>
          </w:p>
        </w:tc>
        <w:tc>
          <w:tcPr>
            <w:tcW w:w="713"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w:t>
            </w:r>
          </w:p>
        </w:tc>
        <w:tc>
          <w:tcPr>
            <w:tcW w:w="71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w:t>
            </w:r>
          </w:p>
        </w:tc>
        <w:tc>
          <w:tcPr>
            <w:tcW w:w="71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3</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6</w:t>
            </w:r>
          </w:p>
        </w:tc>
        <w:tc>
          <w:tcPr>
            <w:tcW w:w="791" w:type="pct"/>
            <w:vAlign w:val="center"/>
          </w:tcPr>
          <w:p w:rsidR="00AB410C" w:rsidRDefault="00AB410C" w:rsidP="00AB410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4 %</w:t>
            </w:r>
          </w:p>
        </w:tc>
      </w:tr>
      <w:tr w:rsidR="00AB410C" w:rsidTr="00AB410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pct"/>
            <w:vAlign w:val="center"/>
          </w:tcPr>
          <w:p w:rsidR="00AB410C" w:rsidRDefault="00AB410C" w:rsidP="00AB410C">
            <w:pPr>
              <w:jc w:val="center"/>
            </w:pPr>
            <w:r>
              <w:t>8</w:t>
            </w:r>
          </w:p>
        </w:tc>
        <w:tc>
          <w:tcPr>
            <w:tcW w:w="713"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w:t>
            </w:r>
          </w:p>
        </w:tc>
        <w:tc>
          <w:tcPr>
            <w:tcW w:w="71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4</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9</w:t>
            </w:r>
          </w:p>
        </w:tc>
        <w:tc>
          <w:tcPr>
            <w:tcW w:w="791" w:type="pct"/>
            <w:vAlign w:val="center"/>
          </w:tcPr>
          <w:p w:rsidR="00AB410C" w:rsidRDefault="00AB410C" w:rsidP="00AB410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8 %</w:t>
            </w:r>
          </w:p>
        </w:tc>
      </w:tr>
    </w:tbl>
    <w:p w:rsidR="008E7206" w:rsidRDefault="008E7206" w:rsidP="008E7206"/>
    <w:p w:rsidR="008E7206" w:rsidRDefault="008E7206" w:rsidP="008E7206">
      <w:pPr>
        <w:pStyle w:val="Paragraph"/>
      </w:pPr>
      <w:r>
        <w:t>The 1</w:t>
      </w:r>
      <w:r w:rsidRPr="004C72D3">
        <w:rPr>
          <w:vertAlign w:val="superscript"/>
        </w:rPr>
        <w:t>st</w:t>
      </w:r>
      <w:r>
        <w:t xml:space="preserve"> parallelization tactics is the fastest one using a sensible amount of memory available at the majority of the hardware designs in the market. Although it is important to present the impact of the 2</w:t>
      </w:r>
      <w:r w:rsidRPr="004C72D3">
        <w:rPr>
          <w:vertAlign w:val="superscript"/>
        </w:rPr>
        <w:t>nd</w:t>
      </w:r>
      <w:r>
        <w:t xml:space="preserve"> parallelization tactic on this version of the algorithm. This impact in the algorithm’s execution time is shown in the </w:t>
      </w:r>
      <w:r>
        <w:fldChar w:fldCharType="begin"/>
      </w:r>
      <w:r>
        <w:instrText xml:space="preserve"> REF _Ref445909754 \h </w:instrText>
      </w:r>
      <w:r>
        <w:fldChar w:fldCharType="separate"/>
      </w:r>
      <w:r w:rsidR="00411289" w:rsidRPr="00373D69">
        <w:t xml:space="preserve">Table </w:t>
      </w:r>
      <w:r w:rsidR="00411289">
        <w:rPr>
          <w:noProof/>
        </w:rPr>
        <w:t>111</w:t>
      </w:r>
      <w:r>
        <w:fldChar w:fldCharType="end"/>
      </w:r>
      <w:r>
        <w:t>.</w:t>
      </w:r>
    </w:p>
    <w:tbl>
      <w:tblPr>
        <w:tblStyle w:val="5-6"/>
        <w:tblW w:w="5000" w:type="pct"/>
        <w:jc w:val="center"/>
        <w:tblCellMar>
          <w:top w:w="28" w:type="dxa"/>
          <w:bottom w:w="28" w:type="dxa"/>
        </w:tblCellMar>
        <w:tblLook w:val="04A0" w:firstRow="1" w:lastRow="0" w:firstColumn="1" w:lastColumn="0" w:noHBand="0" w:noVBand="1"/>
      </w:tblPr>
      <w:tblGrid>
        <w:gridCol w:w="857"/>
        <w:gridCol w:w="1242"/>
        <w:gridCol w:w="1243"/>
        <w:gridCol w:w="1243"/>
        <w:gridCol w:w="1383"/>
        <w:gridCol w:w="1383"/>
        <w:gridCol w:w="127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210607">
            <w:pPr>
              <w:keepNext/>
              <w:jc w:val="center"/>
            </w:pPr>
            <w:bookmarkStart w:id="683" w:name="_Ref445909754"/>
            <w:bookmarkStart w:id="684" w:name="_Toc452153927"/>
            <w:r w:rsidRPr="00373D69">
              <w:t xml:space="preserve">Table </w:t>
            </w:r>
            <w:fldSimple w:instr=" SEQ Table \* ARABIC ">
              <w:r w:rsidR="00411289">
                <w:rPr>
                  <w:noProof/>
                </w:rPr>
                <w:t>111</w:t>
              </w:r>
            </w:fldSimple>
            <w:bookmarkEnd w:id="683"/>
            <w:r>
              <w:t xml:space="preserve"> - TSM v3.2.2 </w:t>
            </w:r>
            <w:r w:rsidR="00210607">
              <w:t>OMP</w:t>
            </w:r>
            <w:r>
              <w:t xml:space="preserve"> Execution Time (Memory Efficient Version) (%)</w:t>
            </w:r>
            <w:bookmarkEnd w:id="68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keepNext/>
              <w:jc w:val="center"/>
            </w:pPr>
            <w:r>
              <w:t>CPUs</w:t>
            </w:r>
          </w:p>
        </w:tc>
        <w:tc>
          <w:tcPr>
            <w:tcW w:w="720" w:type="pct"/>
            <w:vAlign w:val="center"/>
          </w:tcPr>
          <w:p w:rsidR="008E7206" w:rsidRPr="00373D6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3D69">
              <w:rPr>
                <w:b/>
              </w:rPr>
              <w:t>320x240</w:t>
            </w:r>
          </w:p>
        </w:tc>
        <w:tc>
          <w:tcPr>
            <w:tcW w:w="720" w:type="pct"/>
            <w:vAlign w:val="center"/>
          </w:tcPr>
          <w:p w:rsidR="008E7206" w:rsidRPr="00373D6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3D69">
              <w:rPr>
                <w:b/>
              </w:rPr>
              <w:t>640x480</w:t>
            </w:r>
          </w:p>
        </w:tc>
        <w:tc>
          <w:tcPr>
            <w:tcW w:w="720" w:type="pct"/>
            <w:vAlign w:val="center"/>
          </w:tcPr>
          <w:p w:rsidR="008E7206" w:rsidRPr="00373D6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3D69">
              <w:rPr>
                <w:b/>
              </w:rPr>
              <w:t>800x600</w:t>
            </w:r>
          </w:p>
        </w:tc>
        <w:tc>
          <w:tcPr>
            <w:tcW w:w="801" w:type="pct"/>
            <w:vAlign w:val="center"/>
          </w:tcPr>
          <w:p w:rsidR="008E7206" w:rsidRPr="00373D6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3D69">
              <w:rPr>
                <w:b/>
              </w:rPr>
              <w:t>1024x768</w:t>
            </w:r>
          </w:p>
        </w:tc>
        <w:tc>
          <w:tcPr>
            <w:tcW w:w="801" w:type="pct"/>
            <w:vAlign w:val="center"/>
          </w:tcPr>
          <w:p w:rsidR="008E7206" w:rsidRPr="00373D6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3D69">
              <w:rPr>
                <w:b/>
              </w:rPr>
              <w:t>1280x960</w:t>
            </w:r>
          </w:p>
        </w:tc>
        <w:tc>
          <w:tcPr>
            <w:tcW w:w="740" w:type="pct"/>
            <w:vAlign w:val="center"/>
          </w:tcPr>
          <w:p w:rsidR="008E7206" w:rsidRPr="00373D6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73D69">
              <w:rPr>
                <w:b/>
              </w:rPr>
              <w:t>Speedup</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2</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9</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8</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6</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6</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3</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3</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2.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3</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7</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2.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5</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3</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8</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9</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8</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6</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3</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9</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5</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9</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3.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7</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0</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8</w:t>
            </w:r>
          </w:p>
        </w:tc>
        <w:tc>
          <w:tcPr>
            <w:tcW w:w="72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4</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0</w:t>
            </w:r>
          </w:p>
        </w:tc>
        <w:tc>
          <w:tcPr>
            <w:tcW w:w="80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74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x3.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97" w:type="pct"/>
            <w:vAlign w:val="center"/>
          </w:tcPr>
          <w:p w:rsidR="008E7206" w:rsidRDefault="008E7206" w:rsidP="008E7206">
            <w:pPr>
              <w:jc w:val="center"/>
            </w:pPr>
            <w:r>
              <w:t>8</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1</w:t>
            </w:r>
          </w:p>
        </w:tc>
        <w:tc>
          <w:tcPr>
            <w:tcW w:w="72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1</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80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5</w:t>
            </w:r>
          </w:p>
        </w:tc>
        <w:tc>
          <w:tcPr>
            <w:tcW w:w="74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x4.0</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291"/>
        <w:gridCol w:w="4349"/>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73B5A1B1" wp14:editId="1A090827">
                  <wp:extent cx="2700000" cy="2340000"/>
                  <wp:effectExtent l="0" t="0" r="5715" b="3175"/>
                  <wp:docPr id="92" name="Γράφημα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tc>
        <w:tc>
          <w:tcPr>
            <w:tcW w:w="0" w:type="auto"/>
            <w:vAlign w:val="center"/>
          </w:tcPr>
          <w:p w:rsidR="008E7206" w:rsidRDefault="008E7206" w:rsidP="008E7206">
            <w:pPr>
              <w:pStyle w:val="Imagetable"/>
            </w:pPr>
            <w:r>
              <w:drawing>
                <wp:inline distT="0" distB="0" distL="0" distR="0" wp14:anchorId="678A7597" wp14:editId="45CE0F40">
                  <wp:extent cx="2736000" cy="2340000"/>
                  <wp:effectExtent l="0" t="0" r="7620" b="3175"/>
                  <wp:docPr id="93" name="Γράφημα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tc>
      </w:tr>
      <w:tr w:rsidR="008E7206" w:rsidRPr="00B1795E" w:rsidTr="008E7206">
        <w:trPr>
          <w:jc w:val="center"/>
        </w:trPr>
        <w:tc>
          <w:tcPr>
            <w:tcW w:w="0" w:type="auto"/>
            <w:vAlign w:val="center"/>
          </w:tcPr>
          <w:p w:rsidR="008E7206" w:rsidRDefault="008E7206" w:rsidP="008E7206">
            <w:pPr>
              <w:pStyle w:val="Captions"/>
            </w:pPr>
            <w:r>
              <w:t>TSM v3.2.2 OMP Execution Time (Memory Efficient)</w:t>
            </w:r>
          </w:p>
        </w:tc>
        <w:tc>
          <w:tcPr>
            <w:tcW w:w="0" w:type="auto"/>
            <w:vAlign w:val="center"/>
          </w:tcPr>
          <w:p w:rsidR="008E7206" w:rsidRDefault="008E7206" w:rsidP="008E7206">
            <w:pPr>
              <w:pStyle w:val="Captions"/>
            </w:pPr>
            <w:r>
              <w:t>TSM v3.2.2 OMP Execution Time Efficiency (Memory Efficient)</w:t>
            </w:r>
          </w:p>
        </w:tc>
      </w:tr>
    </w:tbl>
    <w:p w:rsidR="008E7206" w:rsidRPr="00373D69" w:rsidRDefault="008E7206" w:rsidP="008E7206">
      <w:pPr>
        <w:pStyle w:val="Paragraph"/>
      </w:pPr>
      <w:r w:rsidRPr="00373D69">
        <w:t xml:space="preserve">In contrast to the 1st parallelization tactic, the 2nd one of the 3.2.2 version of the algorithm does not react the same way to all image sizes. As seen this tactic is more efficient to the larger images. As seen in the </w:t>
      </w:r>
      <w:r w:rsidRPr="00373D69">
        <w:fldChar w:fldCharType="begin"/>
      </w:r>
      <w:r w:rsidRPr="00373D69">
        <w:instrText xml:space="preserve"> REF _Ref445909638 \h  \* MERGEFORMAT </w:instrText>
      </w:r>
      <w:r w:rsidRPr="00373D69">
        <w:fldChar w:fldCharType="separate"/>
      </w:r>
      <w:r w:rsidR="00411289" w:rsidRPr="00373D69">
        <w:t xml:space="preserve">Diagram </w:t>
      </w:r>
      <w:r w:rsidR="00411289">
        <w:t>82</w:t>
      </w:r>
      <w:r w:rsidRPr="00373D69">
        <w:fldChar w:fldCharType="end"/>
      </w:r>
      <w:r w:rsidRPr="00373D69">
        <w:t xml:space="preserve"> the algorithms efficiency is decreasing linearly as the number of CPU cores is increasing falling under the 60% at the last 2 cores. This is the main difference between this and the 1st tactic which keeps its efficiency high for all usable CPU cores.</w:t>
      </w:r>
    </w:p>
    <w:p w:rsidR="008E7206" w:rsidRPr="00373D69" w:rsidRDefault="008E7206" w:rsidP="008E7206">
      <w:pPr>
        <w:pStyle w:val="Paragraph"/>
      </w:pPr>
      <w:r w:rsidRPr="00373D69">
        <w:t xml:space="preserve">The 2nd tactic maximum memory consumption is the same with the single core algorithms implementation shown in the </w:t>
      </w:r>
      <w:r w:rsidRPr="00373D69">
        <w:fldChar w:fldCharType="begin"/>
      </w:r>
      <w:r w:rsidRPr="00373D69">
        <w:instrText xml:space="preserve"> REF _Ref445909677 \h  \* MERGEFORMAT </w:instrText>
      </w:r>
      <w:r w:rsidRPr="00373D69">
        <w:fldChar w:fldCharType="separate"/>
      </w:r>
      <w:r w:rsidR="00411289" w:rsidRPr="00373D69">
        <w:t xml:space="preserve">Table </w:t>
      </w:r>
      <w:r w:rsidR="00411289">
        <w:t>110</w:t>
      </w:r>
      <w:r w:rsidRPr="00373D69">
        <w:fldChar w:fldCharType="end"/>
      </w:r>
      <w:r w:rsidRPr="00373D69">
        <w:t xml:space="preserve"> above corresponding line.</w:t>
      </w:r>
    </w:p>
    <w:p w:rsidR="008E7206" w:rsidRDefault="008E7206" w:rsidP="008E7206">
      <w:pPr>
        <w:pStyle w:val="Sub2Chapter"/>
        <w:numPr>
          <w:ilvl w:val="2"/>
          <w:numId w:val="1"/>
        </w:numPr>
      </w:pPr>
      <w:bookmarkStart w:id="685" w:name="_Ref447040294"/>
      <w:bookmarkStart w:id="686" w:name="_Ref447105470"/>
      <w:bookmarkStart w:id="687" w:name="_Toc452153697"/>
      <w:r>
        <w:t xml:space="preserve">TSM </w:t>
      </w:r>
      <w:r w:rsidR="00E875F2">
        <w:t xml:space="preserve">Algorithm </w:t>
      </w:r>
      <w:r>
        <w:t>v4.1</w:t>
      </w:r>
      <w:bookmarkEnd w:id="685"/>
      <w:bookmarkEnd w:id="686"/>
      <w:bookmarkEnd w:id="687"/>
    </w:p>
    <w:p w:rsidR="008E7206" w:rsidRPr="0031636D" w:rsidRDefault="008E7206" w:rsidP="008E7206">
      <w:pPr>
        <w:pStyle w:val="Paragraph"/>
      </w:pPr>
      <w:r>
        <w:t xml:space="preserve">On this chapter a last version of the algorithm is presented, designed for multi CPU systems using more than 1 CPUs. As presented in </w:t>
      </w:r>
      <w:r w:rsidRPr="00975F81">
        <w:t xml:space="preserve">chapter </w:t>
      </w:r>
      <w:r w:rsidR="00975F81">
        <w:fldChar w:fldCharType="begin"/>
      </w:r>
      <w:r w:rsidR="00975F81">
        <w:instrText xml:space="preserve"> REF _Ref447040894 \r \h </w:instrText>
      </w:r>
      <w:r w:rsidR="00975F81">
        <w:fldChar w:fldCharType="separate"/>
      </w:r>
      <w:r w:rsidR="00411289">
        <w:t>8.9</w:t>
      </w:r>
      <w:r w:rsidR="00975F81">
        <w:fldChar w:fldCharType="end"/>
      </w:r>
      <w:r>
        <w:t xml:space="preserve">, many of the algorithms stages and procedures shows reduction of their parallelization efficiency while the CPU cores used are increasing. In this version the maximum efficiency of all procedures is tried to be succeeded. In the </w:t>
      </w:r>
      <w:r>
        <w:fldChar w:fldCharType="begin"/>
      </w:r>
      <w:r>
        <w:instrText xml:space="preserve"> REF _Ref445910185 \h </w:instrText>
      </w:r>
      <w:r>
        <w:fldChar w:fldCharType="separate"/>
      </w:r>
      <w:r w:rsidR="00411289" w:rsidRPr="0031636D">
        <w:t xml:space="preserve">Diagram </w:t>
      </w:r>
      <w:r w:rsidR="00411289">
        <w:rPr>
          <w:noProof/>
        </w:rPr>
        <w:t>83</w:t>
      </w:r>
      <w:r>
        <w:fldChar w:fldCharType="end"/>
      </w:r>
      <w:r>
        <w:t xml:space="preserve"> below the efficiency of all procedures is presented according to the CPU cores used. As seen in this graph, in the most procedures the maximum efficiency is when using less cores and only the HOG and the Convolution procedures keep their efficiency high despite the usage of multiple CPU core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58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0D2BEB96" wp14:editId="68F98B18">
                  <wp:extent cx="3409950" cy="2047875"/>
                  <wp:effectExtent l="0" t="0" r="0" b="9525"/>
                  <wp:docPr id="94" name="Γράφημα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tc>
      </w:tr>
      <w:tr w:rsidR="008E7206" w:rsidTr="008E7206">
        <w:trPr>
          <w:jc w:val="center"/>
        </w:trPr>
        <w:tc>
          <w:tcPr>
            <w:tcW w:w="0" w:type="auto"/>
            <w:vAlign w:val="center"/>
          </w:tcPr>
          <w:p w:rsidR="008E7206" w:rsidRDefault="008E7206" w:rsidP="008E7206">
            <w:pPr>
              <w:pStyle w:val="Captions"/>
            </w:pPr>
            <w:bookmarkStart w:id="688" w:name="_Ref445910185"/>
            <w:bookmarkStart w:id="689" w:name="_Toc452154075"/>
            <w:r w:rsidRPr="0031636D">
              <w:t xml:space="preserve">Diagram </w:t>
            </w:r>
            <w:fldSimple w:instr=" SEQ Diagram \* ARABIC ">
              <w:r w:rsidR="00411289">
                <w:rPr>
                  <w:noProof/>
                </w:rPr>
                <w:t>83</w:t>
              </w:r>
            </w:fldSimple>
            <w:bookmarkEnd w:id="688"/>
            <w:r>
              <w:t xml:space="preserve"> - TSM </w:t>
            </w:r>
            <w:r w:rsidR="00210607">
              <w:t xml:space="preserve">OMP </w:t>
            </w:r>
            <w:r>
              <w:t>Procedures Efficiency per CPU Core</w:t>
            </w:r>
            <w:bookmarkEnd w:id="689"/>
          </w:p>
        </w:tc>
      </w:tr>
    </w:tbl>
    <w:p w:rsidR="008E7206" w:rsidRDefault="008E7206" w:rsidP="008E7206">
      <w:pPr>
        <w:pStyle w:val="Paragraph"/>
      </w:pPr>
      <w:r>
        <w:t xml:space="preserve">According to the </w:t>
      </w:r>
      <w:r>
        <w:fldChar w:fldCharType="begin"/>
      </w:r>
      <w:r>
        <w:instrText xml:space="preserve"> REF _Ref445910185 \h  \* MERGEFORMAT </w:instrText>
      </w:r>
      <w:r>
        <w:fldChar w:fldCharType="separate"/>
      </w:r>
      <w:r w:rsidR="00411289" w:rsidRPr="0031636D">
        <w:t xml:space="preserve">Diagram </w:t>
      </w:r>
      <w:r w:rsidR="00411289">
        <w:rPr>
          <w:noProof/>
        </w:rPr>
        <w:t>83</w:t>
      </w:r>
      <w:r>
        <w:fldChar w:fldCharType="end"/>
      </w:r>
      <w:r>
        <w:t xml:space="preserve"> above, the HOG and the Convolution procedures are the most efficient and the most stable, all the rest are either inefficient or unstable. This version of the TSM algorithm (v4.1) is based on focusing on these two procedures offering the majority of the hardware </w:t>
      </w:r>
      <w:r w:rsidR="00E02D94">
        <w:t>re</w:t>
      </w:r>
      <w:r>
        <w:t xml:space="preserve">sources to them. The idea of this last version is based on splitting the algorithm is two sections trying to get the maximum efficiency of each of them. As seen in the </w:t>
      </w:r>
      <w:r>
        <w:fldChar w:fldCharType="begin"/>
      </w:r>
      <w:r>
        <w:instrText xml:space="preserve"> REF _Ref445910221 \h  \* MERGEFORMAT </w:instrText>
      </w:r>
      <w:r>
        <w:fldChar w:fldCharType="separate"/>
      </w:r>
      <w:r w:rsidR="00411289" w:rsidRPr="0031636D">
        <w:t xml:space="preserve">Figure </w:t>
      </w:r>
      <w:r w:rsidR="00411289">
        <w:rPr>
          <w:noProof/>
        </w:rPr>
        <w:t>56</w:t>
      </w:r>
      <w:r>
        <w:fldChar w:fldCharType="end"/>
      </w:r>
      <w:r>
        <w:t xml:space="preserve"> below the first section is an extension of the Features Pyramid stage containing the HOG and the Convolution procedures that are the most efficient ones and the second one the Level stage that is less efficient and its maximum efficiency is reached when using low number of cores. These two section have to share the hardware </w:t>
      </w:r>
      <w:r w:rsidR="00E02D94">
        <w:t>re</w:t>
      </w:r>
      <w:r>
        <w:t>sources (CPU cores) in a way that would offer the maximum efficiency to the algorithm.</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146"/>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4859FB00" wp14:editId="3EFEFC54">
                  <wp:extent cx="4397921" cy="4676775"/>
                  <wp:effectExtent l="0" t="0" r="3175" b="0"/>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uda Parallelism.PNG"/>
                          <pic:cNvPicPr/>
                        </pic:nvPicPr>
                        <pic:blipFill>
                          <a:blip r:embed="rId370">
                            <a:extLst>
                              <a:ext uri="{28A0092B-C50C-407E-A947-70E740481C1C}">
                                <a14:useLocalDpi xmlns:a14="http://schemas.microsoft.com/office/drawing/2010/main" val="0"/>
                              </a:ext>
                            </a:extLst>
                          </a:blip>
                          <a:stretch>
                            <a:fillRect/>
                          </a:stretch>
                        </pic:blipFill>
                        <pic:spPr>
                          <a:xfrm>
                            <a:off x="0" y="0"/>
                            <a:ext cx="4407622" cy="4687091"/>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690" w:name="_Ref445910221"/>
            <w:bookmarkStart w:id="691" w:name="_Toc452153787"/>
            <w:r w:rsidRPr="0031636D">
              <w:t xml:space="preserve">Figure </w:t>
            </w:r>
            <w:fldSimple w:instr=" SEQ Figure \* ARABIC ">
              <w:r w:rsidR="00411289">
                <w:rPr>
                  <w:noProof/>
                </w:rPr>
                <w:t>56</w:t>
              </w:r>
            </w:fldSimple>
            <w:bookmarkEnd w:id="690"/>
            <w:r>
              <w:t xml:space="preserve"> - TSM Algorithm</w:t>
            </w:r>
            <w:r w:rsidR="00210607">
              <w:t xml:space="preserve"> v4.1</w:t>
            </w:r>
            <w:r>
              <w:t xml:space="preserve"> Execution </w:t>
            </w:r>
            <w:r w:rsidR="00210607">
              <w:t xml:space="preserve">Flow </w:t>
            </w:r>
            <w:r>
              <w:t>Diagram</w:t>
            </w:r>
            <w:bookmarkEnd w:id="691"/>
          </w:p>
        </w:tc>
      </w:tr>
    </w:tbl>
    <w:p w:rsidR="008E7206" w:rsidRDefault="008E7206" w:rsidP="008E7206">
      <w:pPr>
        <w:pStyle w:val="Paragraph"/>
      </w:pPr>
      <w:r>
        <w:t xml:space="preserve">In the </w:t>
      </w:r>
      <w:r>
        <w:fldChar w:fldCharType="begin"/>
      </w:r>
      <w:r>
        <w:instrText xml:space="preserve"> REF _Ref445910221 \h  \* MERGEFORMAT </w:instrText>
      </w:r>
      <w:r>
        <w:fldChar w:fldCharType="separate"/>
      </w:r>
      <w:r w:rsidR="00411289" w:rsidRPr="0031636D">
        <w:t xml:space="preserve">Figure </w:t>
      </w:r>
      <w:r w:rsidR="00411289">
        <w:rPr>
          <w:noProof/>
        </w:rPr>
        <w:t>56</w:t>
      </w:r>
      <w:r>
        <w:fldChar w:fldCharType="end"/>
      </w:r>
      <w:r>
        <w:t xml:space="preserve"> above a complicated execution flow graph is presented. At the beginning, the algorithm uses all the available CPU cores in order to calculate the HOG descriptors and the Filter Responses of the first level of the Image Pyramid. No resize procedure is needed for the top level of the Features pyramid as it uses the image on its original size. This level is also the one with the greatest size image so the most time consuming level. The HOG and the Convolution procedures on the other hand are the most efficient ones worth to the usage of the full CPU </w:t>
      </w:r>
      <w:r w:rsidR="00E02D94">
        <w:t>re</w:t>
      </w:r>
      <w:r>
        <w:t xml:space="preserve">sources. After the first level Filters Responses are calculated the algorithm separates the available CPU cores in the two sections. The first section is calculating the features images and the Filters Responses of every level while and the second one executes the level stage looking for detections. The Level stage section needs the Filters Responses data structure as input and this is the reason why the algorithm calculates the first level Filters Responses outside the sections section. If the algorithm do that inside the first section the second would be idle, waiting the first one to finish the first level calculations in order to use it. In this design the second stage starts immediately its execution </w:t>
      </w:r>
      <w:r>
        <w:lastRenderedPageBreak/>
        <w:t>as its input data are already calculated while the first section calculates the next level’s Filters Responses.</w:t>
      </w:r>
    </w:p>
    <w:p w:rsidR="008E7206" w:rsidRDefault="008E7206" w:rsidP="008E7206">
      <w:pPr>
        <w:pStyle w:val="Paragraph"/>
      </w:pPr>
      <w:r>
        <w:t>The idea behind this execution design is the usage of as many as it can CPU cores to the most efficient and also most time consuming procedure. This procedure is the Convolution one. The HOG procedure is added to the same section cause of its sequential relationship with the Convolution one and mainly because of its very high efficiency in parallelism. On the other hand, while most of the CPU cores are allocated to the section one, less cores are busy to the section two where other procedures are executing that need less execution time and are less efficient. This technique is hiding in a way the time consumption of the procedures executed in the section two behind the consumption time of the section one.</w:t>
      </w:r>
    </w:p>
    <w:p w:rsidR="008E7206" w:rsidRDefault="008E7206" w:rsidP="008E7206">
      <w:pPr>
        <w:pStyle w:val="Paragraph"/>
      </w:pPr>
      <w:r>
        <w:t>Another though that motivated this version is to limit the number of CPU cores used in the Level stage parallelization in order to reduce the maximum memory consumption it consumes. Using the CPU cores at the Convolution procedure that creates zero temporary memory the algorithm can succeed high execution time efficiency with less memory consumption. At the same time the time the algorithm can execute the Section two without the need of allocating the great amount of memory that the each Component stage needs.</w:t>
      </w:r>
    </w:p>
    <w:p w:rsidR="008E7206" w:rsidRDefault="008E7206" w:rsidP="008E7206">
      <w:pPr>
        <w:pStyle w:val="Paragraph"/>
      </w:pPr>
      <w:r>
        <w:t xml:space="preserve">Between those two sections there is unfortunately a dependency. This dependency is that the output data of the section one (Filters Responses) are the input of the section two (Level Stage). It is obvious that the section two has to wait for a while the section one to finish some of its calculations. The ideal usage of this version would be a balanced share of the CPU cores between those two sections so that when the first section finishes the calculations of a levels Filters Responses, the second section would start the components detection on the same level. </w:t>
      </w:r>
    </w:p>
    <w:p w:rsidR="008E7206" w:rsidRDefault="008E7206" w:rsidP="008E7206">
      <w:pPr>
        <w:pStyle w:val="Paragraph"/>
      </w:pPr>
      <w:r>
        <w:t xml:space="preserve">There are two moments where the section two waits the section one. The first time is when the section two waits the section one to calculate the first level Filters Responses. The second moment is when the first section finishes its procedure and the whole algorithm has to wait the section two to finish. As referred above the section two cannot finish before the section one as it uses its outputs as an input. This means that the section one will always finish a levels component detection time earlier than the section two. As far as this type of </w:t>
      </w:r>
      <w:r w:rsidRPr="00C37C9E">
        <w:t>«</w:t>
      </w:r>
      <w:r>
        <w:t>waiting</w:t>
      </w:r>
      <w:r w:rsidRPr="00C37C9E">
        <w:t>»</w:t>
      </w:r>
      <w:r>
        <w:t xml:space="preserve">, the solution is to start the detection from the top to the bottom of the Image Pyramid so that the last components detection of section two would use the smallest image Filters Responses which is the less time consuming level. This solution transfer the </w:t>
      </w:r>
      <w:r w:rsidRPr="00154C53">
        <w:t>«</w:t>
      </w:r>
      <w:r>
        <w:t>waiting</w:t>
      </w:r>
      <w:r w:rsidRPr="00154C53">
        <w:t>»</w:t>
      </w:r>
      <w:r>
        <w:t xml:space="preserve"> problem to beginning where the section two has to wait for the first calculated Filters Responses. The solution to this problem is as designed in this version and figured in </w:t>
      </w:r>
      <w:r>
        <w:fldChar w:fldCharType="begin"/>
      </w:r>
      <w:r>
        <w:instrText xml:space="preserve"> REF _Ref445910221 \h </w:instrText>
      </w:r>
      <w:r>
        <w:fldChar w:fldCharType="separate"/>
      </w:r>
      <w:r w:rsidR="00411289" w:rsidRPr="0031636D">
        <w:t xml:space="preserve">Figure </w:t>
      </w:r>
      <w:r w:rsidR="00411289">
        <w:rPr>
          <w:noProof/>
        </w:rPr>
        <w:t>56</w:t>
      </w:r>
      <w:r>
        <w:fldChar w:fldCharType="end"/>
      </w:r>
      <w:r>
        <w:t>, where the algorithm uses all its available CPU cores in order to calculate the first level’s Filters Responses. This way the first levels HOG and Convolution procedure occurs outside the sections section and no cores have to set idle.</w:t>
      </w:r>
    </w:p>
    <w:p w:rsidR="008E7206" w:rsidRPr="00D05A32" w:rsidRDefault="008E7206" w:rsidP="008E7206">
      <w:pPr>
        <w:pStyle w:val="Paragraph"/>
      </w:pPr>
      <w:r w:rsidRPr="00D05A32">
        <w:lastRenderedPageBreak/>
        <w:t>Using the data of the efficiency and execution time tables, a performance function was created for the algorithm version 3.1 in order to predict the algorithm performance according to the CPU cores used in each section. This function is depending on two more function as shown below.</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067"/>
        <w:gridCol w:w="573"/>
      </w:tblGrid>
      <w:tr w:rsidR="008E7206" w:rsidRPr="00D05A32" w:rsidTr="008E7206">
        <w:trPr>
          <w:trHeight w:val="405"/>
          <w:jc w:val="center"/>
        </w:trPr>
        <w:tc>
          <w:tcPr>
            <w:tcW w:w="4742" w:type="pct"/>
            <w:vAlign w:val="center"/>
          </w:tcPr>
          <w:p w:rsidR="008E7206" w:rsidRPr="00D05A32" w:rsidRDefault="008E7206" w:rsidP="008E7206">
            <w:r w:rsidRPr="00D05A32">
              <w:object w:dxaOrig="1100" w:dyaOrig="279">
                <v:shape id="_x0000_i1097" type="#_x0000_t75" style="width:57.75pt;height:14.25pt" o:ole="">
                  <v:imagedata r:id="rId371" o:title=""/>
                </v:shape>
                <o:OLEObject Type="Embed" ProgID="Equation.DSMT4" ShapeID="_x0000_i1097" DrawAspect="Content" ObjectID="_1530019977" r:id="rId372"/>
              </w:object>
            </w:r>
          </w:p>
        </w:tc>
        <w:tc>
          <w:tcPr>
            <w:tcW w:w="258" w:type="pct"/>
            <w:vAlign w:val="center"/>
          </w:tcPr>
          <w:p w:rsidR="008E7206" w:rsidRPr="00D05A32" w:rsidRDefault="008E7206" w:rsidP="008E7206">
            <w:pPr>
              <w:pStyle w:val="Function"/>
            </w:pPr>
            <w:bookmarkStart w:id="692" w:name="_Ref445910443"/>
            <w:r>
              <w:t>(</w:t>
            </w:r>
            <w:r w:rsidRPr="0031636D">
              <w:fldChar w:fldCharType="begin"/>
            </w:r>
            <w:r w:rsidRPr="0031636D">
              <w:instrText xml:space="preserve"> SEQ Equation \* ARABIC </w:instrText>
            </w:r>
            <w:r w:rsidRPr="0031636D">
              <w:fldChar w:fldCharType="separate"/>
            </w:r>
            <w:r w:rsidR="00411289">
              <w:rPr>
                <w:noProof/>
              </w:rPr>
              <w:t>17</w:t>
            </w:r>
            <w:r w:rsidRPr="0031636D">
              <w:fldChar w:fldCharType="end"/>
            </w:r>
            <w:r>
              <w:t>)</w:t>
            </w:r>
            <w:bookmarkEnd w:id="692"/>
          </w:p>
        </w:tc>
      </w:tr>
      <w:tr w:rsidR="008E7206" w:rsidRPr="00D05A32" w:rsidTr="008E7206">
        <w:trPr>
          <w:trHeight w:val="405"/>
          <w:jc w:val="center"/>
        </w:trPr>
        <w:tc>
          <w:tcPr>
            <w:tcW w:w="4742" w:type="pct"/>
            <w:vAlign w:val="center"/>
          </w:tcPr>
          <w:p w:rsidR="008E7206" w:rsidRPr="00D05A32" w:rsidRDefault="008E7206" w:rsidP="008E7206">
            <w:r w:rsidRPr="00D05A32">
              <w:object w:dxaOrig="1359" w:dyaOrig="380">
                <v:shape id="_x0000_i1098" type="#_x0000_t75" style="width:64.5pt;height:21.75pt" o:ole="">
                  <v:imagedata r:id="rId373" o:title=""/>
                </v:shape>
                <o:OLEObject Type="Embed" ProgID="Equation.DSMT4" ShapeID="_x0000_i1098" DrawAspect="Content" ObjectID="_1530019978" r:id="rId374"/>
              </w:object>
            </w:r>
          </w:p>
        </w:tc>
        <w:tc>
          <w:tcPr>
            <w:tcW w:w="258" w:type="pct"/>
            <w:vAlign w:val="center"/>
          </w:tcPr>
          <w:p w:rsidR="008E7206" w:rsidRPr="00D05A32" w:rsidRDefault="008E7206" w:rsidP="008E7206">
            <w:pPr>
              <w:pStyle w:val="Function"/>
            </w:pPr>
            <w:bookmarkStart w:id="693" w:name="_Ref445910457"/>
            <w:r>
              <w:t>(</w:t>
            </w:r>
            <w:r w:rsidRPr="0031636D">
              <w:fldChar w:fldCharType="begin"/>
            </w:r>
            <w:r w:rsidRPr="0031636D">
              <w:instrText xml:space="preserve"> SEQ Equation \* ARABIC </w:instrText>
            </w:r>
            <w:r w:rsidRPr="0031636D">
              <w:fldChar w:fldCharType="separate"/>
            </w:r>
            <w:r w:rsidR="00411289">
              <w:rPr>
                <w:noProof/>
              </w:rPr>
              <w:t>18</w:t>
            </w:r>
            <w:r w:rsidRPr="0031636D">
              <w:fldChar w:fldCharType="end"/>
            </w:r>
            <w:r>
              <w:t>)</w:t>
            </w:r>
            <w:bookmarkEnd w:id="693"/>
          </w:p>
        </w:tc>
      </w:tr>
      <w:tr w:rsidR="008E7206" w:rsidRPr="00D05A32" w:rsidTr="008E7206">
        <w:trPr>
          <w:trHeight w:val="405"/>
          <w:jc w:val="center"/>
        </w:trPr>
        <w:tc>
          <w:tcPr>
            <w:tcW w:w="4742" w:type="pct"/>
            <w:vAlign w:val="center"/>
          </w:tcPr>
          <w:p w:rsidR="008E7206" w:rsidRPr="00D05A32" w:rsidRDefault="008E7206" w:rsidP="008E7206">
            <w:r w:rsidRPr="00D05A32">
              <w:object w:dxaOrig="8620" w:dyaOrig="400">
                <v:shape id="_x0000_i1099" type="#_x0000_t75" style="width:387.75pt;height:21.75pt" o:ole="">
                  <v:imagedata r:id="rId375" o:title=""/>
                </v:shape>
                <o:OLEObject Type="Embed" ProgID="Equation.DSMT4" ShapeID="_x0000_i1099" DrawAspect="Content" ObjectID="_1530019979" r:id="rId376"/>
              </w:object>
            </w:r>
          </w:p>
        </w:tc>
        <w:tc>
          <w:tcPr>
            <w:tcW w:w="258" w:type="pct"/>
            <w:vAlign w:val="center"/>
          </w:tcPr>
          <w:p w:rsidR="008E7206" w:rsidRPr="00D05A32" w:rsidRDefault="008E7206" w:rsidP="008E7206">
            <w:pPr>
              <w:pStyle w:val="Function"/>
            </w:pPr>
            <w:bookmarkStart w:id="694" w:name="_Ref445910470"/>
            <w:r>
              <w:t>(</w:t>
            </w:r>
            <w:r w:rsidRPr="0031636D">
              <w:fldChar w:fldCharType="begin"/>
            </w:r>
            <w:r w:rsidRPr="0031636D">
              <w:instrText xml:space="preserve"> SEQ Equation \* ARABIC </w:instrText>
            </w:r>
            <w:r w:rsidRPr="0031636D">
              <w:fldChar w:fldCharType="separate"/>
            </w:r>
            <w:r w:rsidR="00411289">
              <w:rPr>
                <w:noProof/>
              </w:rPr>
              <w:t>19</w:t>
            </w:r>
            <w:r w:rsidRPr="0031636D">
              <w:fldChar w:fldCharType="end"/>
            </w:r>
            <w:r>
              <w:t>)</w:t>
            </w:r>
            <w:bookmarkEnd w:id="694"/>
          </w:p>
        </w:tc>
      </w:tr>
    </w:tbl>
    <w:p w:rsidR="008E7206" w:rsidRDefault="008E7206" w:rsidP="008E7206"/>
    <w:p w:rsidR="008E7206" w:rsidRDefault="008E7206" w:rsidP="008E7206">
      <w:pPr>
        <w:pStyle w:val="Paragraph"/>
      </w:pPr>
      <w:r>
        <w:t xml:space="preserve">In </w:t>
      </w:r>
      <w:r w:rsidRPr="00D05A32">
        <w:t xml:space="preserve">function </w:t>
      </w:r>
      <w:r>
        <w:fldChar w:fldCharType="begin"/>
      </w:r>
      <w:r>
        <w:instrText xml:space="preserve"> REF _Ref445910443 \h  \* MERGEFORMAT </w:instrText>
      </w:r>
      <w:r>
        <w:fldChar w:fldCharType="separate"/>
      </w:r>
      <w:r w:rsidR="00411289">
        <w:t>(</w:t>
      </w:r>
      <w:r w:rsidR="00411289">
        <w:rPr>
          <w:noProof/>
        </w:rPr>
        <w:t>17</w:t>
      </w:r>
      <w:r w:rsidR="00411289">
        <w:t>)</w:t>
      </w:r>
      <w:r>
        <w:fldChar w:fldCharType="end"/>
      </w:r>
      <w:r>
        <w:t xml:space="preserve">, the </w:t>
      </w:r>
      <w:r w:rsidRPr="004A64CC">
        <w:rPr>
          <w:i/>
        </w:rPr>
        <w:t>x2</w:t>
      </w:r>
      <w:r>
        <w:t xml:space="preserve"> is the number of cores used in section 2 and </w:t>
      </w:r>
      <w:r w:rsidRPr="004A64CC">
        <w:rPr>
          <w:i/>
        </w:rPr>
        <w:t>x1</w:t>
      </w:r>
      <w:r>
        <w:t xml:space="preserve"> are the cores used in the section 1. X is the number of CPU cores available by the hardware.</w:t>
      </w:r>
    </w:p>
    <w:p w:rsidR="008E7206" w:rsidRDefault="008E7206" w:rsidP="008E7206">
      <w:pPr>
        <w:pStyle w:val="Paragraph"/>
      </w:pPr>
      <w:r>
        <w:t xml:space="preserve">In </w:t>
      </w:r>
      <w:r w:rsidRPr="00D05A32">
        <w:t xml:space="preserve">function </w:t>
      </w:r>
      <w:r>
        <w:fldChar w:fldCharType="begin"/>
      </w:r>
      <w:r>
        <w:instrText xml:space="preserve"> REF _Ref445910457 \h  \* MERGEFORMAT </w:instrText>
      </w:r>
      <w:r>
        <w:fldChar w:fldCharType="separate"/>
      </w:r>
      <w:r w:rsidR="00411289">
        <w:t>(</w:t>
      </w:r>
      <w:r w:rsidR="00411289">
        <w:rPr>
          <w:noProof/>
        </w:rPr>
        <w:t>18</w:t>
      </w:r>
      <w:r w:rsidR="00411289">
        <w:t>)</w:t>
      </w:r>
      <w:r>
        <w:fldChar w:fldCharType="end"/>
      </w:r>
      <w:r>
        <w:t xml:space="preserve">, </w:t>
      </w:r>
      <w:r w:rsidRPr="00CA427D">
        <w:rPr>
          <w:i/>
          <w:sz w:val="24"/>
        </w:rPr>
        <w:t>F</w:t>
      </w:r>
      <w:r w:rsidRPr="00CA427D">
        <w:rPr>
          <w:i/>
          <w:sz w:val="24"/>
          <w:vertAlign w:val="subscript"/>
        </w:rPr>
        <w:t>t.x</w:t>
      </w:r>
      <w:r>
        <w:t xml:space="preserve"> is the execution time percentage needed by the procedure </w:t>
      </w:r>
      <w:r w:rsidRPr="00CA427D">
        <w:rPr>
          <w:i/>
          <w:sz w:val="24"/>
        </w:rPr>
        <w:t>F</w:t>
      </w:r>
      <w:r>
        <w:rPr>
          <w:i/>
          <w:sz w:val="24"/>
        </w:rPr>
        <w:t xml:space="preserve"> </w:t>
      </w:r>
      <w:r w:rsidRPr="00CA427D">
        <w:rPr>
          <w:sz w:val="24"/>
        </w:rPr>
        <w:t>during the algorithms execution</w:t>
      </w:r>
      <w:r>
        <w:t xml:space="preserve">, when </w:t>
      </w:r>
      <w:r w:rsidRPr="00CA427D">
        <w:rPr>
          <w:i/>
          <w:sz w:val="24"/>
        </w:rPr>
        <w:t>F</w:t>
      </w:r>
      <w:r w:rsidRPr="00CA427D">
        <w:rPr>
          <w:i/>
          <w:sz w:val="24"/>
          <w:vertAlign w:val="subscript"/>
        </w:rPr>
        <w:t>t</w:t>
      </w:r>
      <w:r w:rsidRPr="00CA427D">
        <w:rPr>
          <w:sz w:val="24"/>
        </w:rPr>
        <w:t xml:space="preserve"> </w:t>
      </w:r>
      <w:r>
        <w:t xml:space="preserve">is the execution time percentage needed by the procedure when no parallelism techniques are used and </w:t>
      </w:r>
      <w:r w:rsidRPr="00CA427D">
        <w:rPr>
          <w:i/>
          <w:sz w:val="24"/>
        </w:rPr>
        <w:t>F</w:t>
      </w:r>
      <w:r w:rsidRPr="00CA427D">
        <w:rPr>
          <w:i/>
          <w:sz w:val="24"/>
          <w:vertAlign w:val="subscript"/>
        </w:rPr>
        <w:t>ef.x</w:t>
      </w:r>
      <w:r w:rsidRPr="00CA427D">
        <w:rPr>
          <w:sz w:val="24"/>
        </w:rPr>
        <w:t xml:space="preserve"> </w:t>
      </w:r>
      <w:r>
        <w:t xml:space="preserve">the efficiency of the procedure </w:t>
      </w:r>
      <w:r w:rsidRPr="00CA427D">
        <w:rPr>
          <w:i/>
          <w:sz w:val="24"/>
        </w:rPr>
        <w:t>F</w:t>
      </w:r>
      <w:r>
        <w:t xml:space="preserve"> when parallelism techniques are used with </w:t>
      </w:r>
      <w:r w:rsidRPr="00CA427D">
        <w:rPr>
          <w:i/>
          <w:sz w:val="24"/>
        </w:rPr>
        <w:t>x</w:t>
      </w:r>
      <w:r>
        <w:t xml:space="preserve"> number of CPU cores.</w:t>
      </w:r>
    </w:p>
    <w:p w:rsidR="008E7206" w:rsidRDefault="008E7206" w:rsidP="008E7206">
      <w:pPr>
        <w:pStyle w:val="Paragraph"/>
      </w:pPr>
      <w:r>
        <w:t xml:space="preserve">At last the </w:t>
      </w:r>
      <w:r w:rsidRPr="00D05A32">
        <w:t xml:space="preserve">function </w:t>
      </w:r>
      <w:r>
        <w:fldChar w:fldCharType="begin"/>
      </w:r>
      <w:r>
        <w:instrText xml:space="preserve"> REF _Ref445910470 \h  \* MERGEFORMAT </w:instrText>
      </w:r>
      <w:r>
        <w:fldChar w:fldCharType="separate"/>
      </w:r>
      <w:r w:rsidR="00411289">
        <w:t>(</w:t>
      </w:r>
      <w:r w:rsidR="00411289">
        <w:rPr>
          <w:noProof/>
        </w:rPr>
        <w:t>19</w:t>
      </w:r>
      <w:r w:rsidR="00411289">
        <w:t>)</w:t>
      </w:r>
      <w:r>
        <w:fldChar w:fldCharType="end"/>
      </w:r>
      <w:r>
        <w:t xml:space="preserve"> is the algorithms </w:t>
      </w:r>
      <w:r w:rsidRPr="00C908C4">
        <w:t xml:space="preserve">version </w:t>
      </w:r>
      <w:r>
        <w:t xml:space="preserve">3.2 performance function according to the CPU cores used in each section. As seen in the first part of the function the performance of the HOG and Convolution procedures when executed for the first level of the Image Pyramid are multiplied by the number of 0.25. This is because the first level of the Image Pyramid holds the 25% of the whole Image Pyramid data as explained in </w:t>
      </w:r>
      <w:r w:rsidRPr="001A4689">
        <w:t xml:space="preserve">chapter </w:t>
      </w:r>
      <w:r w:rsidR="001A4689">
        <w:fldChar w:fldCharType="begin"/>
      </w:r>
      <w:r w:rsidR="001A4689">
        <w:instrText xml:space="preserve"> REF _Ref447105393 \r \h </w:instrText>
      </w:r>
      <w:r w:rsidR="001A4689">
        <w:fldChar w:fldCharType="separate"/>
      </w:r>
      <w:r w:rsidR="00411289">
        <w:t>6.10</w:t>
      </w:r>
      <w:r w:rsidR="001A4689">
        <w:fldChar w:fldCharType="end"/>
      </w:r>
      <w:r>
        <w:t xml:space="preserve">. At the second part of the </w:t>
      </w:r>
      <w:r w:rsidRPr="00D05A32">
        <w:t xml:space="preserve">function </w:t>
      </w:r>
      <w:r>
        <w:fldChar w:fldCharType="begin"/>
      </w:r>
      <w:r>
        <w:instrText xml:space="preserve"> REF _Ref445910470 \h  \* MERGEFORMAT </w:instrText>
      </w:r>
      <w:r>
        <w:fldChar w:fldCharType="separate"/>
      </w:r>
      <w:r w:rsidR="00411289">
        <w:t>(</w:t>
      </w:r>
      <w:r w:rsidR="00411289">
        <w:rPr>
          <w:noProof/>
        </w:rPr>
        <w:t>19</w:t>
      </w:r>
      <w:r w:rsidR="00411289">
        <w:t>)</w:t>
      </w:r>
      <w:r>
        <w:fldChar w:fldCharType="end"/>
      </w:r>
      <w:r>
        <w:t xml:space="preserve"> the execution time of each section is calculated and the greater is kept. What is not calculated, because it is very hard to be predicted in contrast to its significance, is the delay that the section 1 can cause to section 2. This delay is insignificant as it affects the function result only when both sections needs almost the same time and also because it has a very small value as it concerns the last level of the Image pyramid that is the smallest one and the detection procedure is extremely fast. </w:t>
      </w:r>
    </w:p>
    <w:p w:rsidR="008E7206" w:rsidRDefault="008E7206" w:rsidP="008E7206">
      <w:pPr>
        <w:pStyle w:val="Paragraph"/>
      </w:pPr>
      <w:r>
        <w:t xml:space="preserve">Using </w:t>
      </w:r>
      <w:r w:rsidRPr="00D05A32">
        <w:t xml:space="preserve">function </w:t>
      </w:r>
      <w:r>
        <w:fldChar w:fldCharType="begin"/>
      </w:r>
      <w:r>
        <w:instrText xml:space="preserve"> REF _Ref445910470 \h  \* MERGEFORMAT </w:instrText>
      </w:r>
      <w:r>
        <w:fldChar w:fldCharType="separate"/>
      </w:r>
      <w:r w:rsidR="00411289">
        <w:t>(</w:t>
      </w:r>
      <w:r w:rsidR="00411289">
        <w:rPr>
          <w:noProof/>
        </w:rPr>
        <w:t>19</w:t>
      </w:r>
      <w:r w:rsidR="00411289">
        <w:t>)</w:t>
      </w:r>
      <w:r>
        <w:fldChar w:fldCharType="end"/>
      </w:r>
      <w:r>
        <w:t xml:space="preserve"> with the data of the execution time and efficiency tables (the average efficiency as far as the image size) the results come of are shown in </w:t>
      </w:r>
      <w:r>
        <w:fldChar w:fldCharType="begin"/>
      </w:r>
      <w:r>
        <w:instrText xml:space="preserve"> REF _Ref445910604 \h  \* MERGEFORMAT </w:instrText>
      </w:r>
      <w:r>
        <w:fldChar w:fldCharType="separate"/>
      </w:r>
      <w:r w:rsidR="00411289" w:rsidRPr="0031636D">
        <w:t xml:space="preserve">Table </w:t>
      </w:r>
      <w:r w:rsidR="00411289">
        <w:rPr>
          <w:noProof/>
        </w:rPr>
        <w:t>112</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404"/>
        <w:gridCol w:w="804"/>
        <w:gridCol w:w="804"/>
        <w:gridCol w:w="804"/>
        <w:gridCol w:w="801"/>
        <w:gridCol w:w="801"/>
        <w:gridCol w:w="801"/>
        <w:gridCol w:w="801"/>
        <w:gridCol w:w="801"/>
        <w:gridCol w:w="80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Pr="00D67BE0" w:rsidRDefault="008E7206" w:rsidP="008E7206">
            <w:pPr>
              <w:keepNext/>
              <w:jc w:val="center"/>
              <w:rPr>
                <w:rFonts w:ascii="Calibri" w:hAnsi="Calibri"/>
              </w:rPr>
            </w:pPr>
            <w:bookmarkStart w:id="695" w:name="_Ref445910604"/>
            <w:bookmarkStart w:id="696" w:name="_Toc452153928"/>
            <w:r w:rsidRPr="0031636D">
              <w:t xml:space="preserve">Table </w:t>
            </w:r>
            <w:fldSimple w:instr=" SEQ Table \* ARABIC ">
              <w:r w:rsidR="00411289">
                <w:rPr>
                  <w:noProof/>
                </w:rPr>
                <w:t>112</w:t>
              </w:r>
            </w:fldSimple>
            <w:bookmarkEnd w:id="695"/>
            <w:r>
              <w:t xml:space="preserve"> - </w:t>
            </w:r>
            <w:r w:rsidRPr="00D67BE0">
              <w:rPr>
                <w:rFonts w:ascii="Calibri" w:hAnsi="Calibri"/>
              </w:rPr>
              <w:t>TSM v4.1.2 Execution Time Simulation</w:t>
            </w:r>
            <w:bookmarkEnd w:id="69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vMerge w:val="restart"/>
            <w:vAlign w:val="center"/>
          </w:tcPr>
          <w:p w:rsidR="008E7206" w:rsidRPr="00D67BE0" w:rsidRDefault="008E7206" w:rsidP="008E7206">
            <w:pPr>
              <w:keepNext/>
              <w:jc w:val="center"/>
            </w:pPr>
            <w:r w:rsidRPr="00D67BE0">
              <w:t>Available</w:t>
            </w:r>
          </w:p>
          <w:p w:rsidR="008E7206" w:rsidRPr="00D67BE0" w:rsidRDefault="008E7206" w:rsidP="008E7206">
            <w:pPr>
              <w:keepNext/>
              <w:jc w:val="center"/>
            </w:pPr>
            <w:r w:rsidRPr="00D67BE0">
              <w:t>Cores</w:t>
            </w:r>
          </w:p>
        </w:tc>
        <w:tc>
          <w:tcPr>
            <w:tcW w:w="3253" w:type="pct"/>
            <w:gridSpan w:val="7"/>
            <w:vAlign w:val="center"/>
          </w:tcPr>
          <w:p w:rsidR="008E7206" w:rsidRPr="00D67B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67BE0">
              <w:rPr>
                <w:rFonts w:ascii="Calibri" w:hAnsi="Calibri"/>
                <w:b/>
              </w:rPr>
              <w:t>Section 2 cores</w:t>
            </w:r>
          </w:p>
        </w:tc>
        <w:tc>
          <w:tcPr>
            <w:tcW w:w="464" w:type="pct"/>
            <w:vMerge w:val="restart"/>
            <w:vAlign w:val="center"/>
          </w:tcPr>
          <w:p w:rsidR="008E7206" w:rsidRPr="00D67B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67BE0">
              <w:rPr>
                <w:rFonts w:ascii="Calibri" w:hAnsi="Calibri"/>
                <w:b/>
              </w:rPr>
              <w:t>v3.2</w:t>
            </w:r>
          </w:p>
          <w:p w:rsidR="008E7206" w:rsidRPr="00D67B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67BE0">
              <w:rPr>
                <w:rFonts w:ascii="Calibri" w:hAnsi="Calibri"/>
                <w:b/>
              </w:rPr>
              <w:t>Sim</w:t>
            </w:r>
          </w:p>
        </w:tc>
        <w:tc>
          <w:tcPr>
            <w:tcW w:w="470" w:type="pct"/>
            <w:vMerge w:val="restart"/>
            <w:vAlign w:val="center"/>
          </w:tcPr>
          <w:p w:rsidR="008E7206" w:rsidRPr="00D67B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Pr>
                <w:rFonts w:ascii="Calibri" w:hAnsi="Calibri"/>
                <w:b/>
              </w:rPr>
              <w:t>v</w:t>
            </w:r>
            <w:r w:rsidRPr="00D67BE0">
              <w:rPr>
                <w:rFonts w:ascii="Calibri" w:hAnsi="Calibri"/>
                <w:b/>
              </w:rPr>
              <w:t>3.2</w:t>
            </w:r>
          </w:p>
          <w:p w:rsidR="008E7206" w:rsidRPr="00D67B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67BE0">
              <w:rPr>
                <w:rFonts w:ascii="Calibri" w:hAnsi="Calibri"/>
                <w:b/>
              </w:rPr>
              <w:t>Rea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13" w:type="pct"/>
            <w:vMerge/>
            <w:vAlign w:val="center"/>
          </w:tcPr>
          <w:p w:rsidR="008E7206" w:rsidRPr="00D67BE0" w:rsidRDefault="008E7206" w:rsidP="008E7206">
            <w:pPr>
              <w:jc w:val="center"/>
            </w:pPr>
          </w:p>
        </w:tc>
        <w:tc>
          <w:tcPr>
            <w:tcW w:w="466"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1</w:t>
            </w:r>
          </w:p>
        </w:tc>
        <w:tc>
          <w:tcPr>
            <w:tcW w:w="466"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2</w:t>
            </w:r>
          </w:p>
        </w:tc>
        <w:tc>
          <w:tcPr>
            <w:tcW w:w="466"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3</w:t>
            </w:r>
          </w:p>
        </w:tc>
        <w:tc>
          <w:tcPr>
            <w:tcW w:w="464"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4</w:t>
            </w:r>
          </w:p>
        </w:tc>
        <w:tc>
          <w:tcPr>
            <w:tcW w:w="464"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5</w:t>
            </w:r>
          </w:p>
        </w:tc>
        <w:tc>
          <w:tcPr>
            <w:tcW w:w="464"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6</w:t>
            </w:r>
          </w:p>
        </w:tc>
        <w:tc>
          <w:tcPr>
            <w:tcW w:w="464" w:type="pct"/>
            <w:vAlign w:val="center"/>
          </w:tcPr>
          <w:p w:rsidR="008E7206" w:rsidRPr="00D67BE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67BE0">
              <w:rPr>
                <w:rFonts w:ascii="Calibri" w:hAnsi="Calibri"/>
                <w:b/>
                <w:color w:val="000000"/>
              </w:rPr>
              <w:t>7</w:t>
            </w:r>
          </w:p>
        </w:tc>
        <w:tc>
          <w:tcPr>
            <w:tcW w:w="464" w:type="pct"/>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70" w:type="pct"/>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t>8</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33</w:t>
            </w:r>
            <w:r>
              <w:rPr>
                <w:rFonts w:ascii="Calibri" w:hAnsi="Calibri"/>
              </w:rPr>
              <w:t>.</w:t>
            </w:r>
            <w:r w:rsidRPr="005019A3">
              <w:rPr>
                <w:rFonts w:ascii="Calibri" w:hAnsi="Calibri"/>
              </w:rPr>
              <w:t>4</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18</w:t>
            </w:r>
            <w:r>
              <w:rPr>
                <w:rFonts w:ascii="Calibri" w:hAnsi="Calibri"/>
              </w:rPr>
              <w:t>.</w:t>
            </w:r>
            <w:r w:rsidRPr="005019A3">
              <w:rPr>
                <w:rFonts w:ascii="Calibri" w:hAnsi="Calibri"/>
              </w:rPr>
              <w:t>6</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5019A3">
              <w:rPr>
                <w:rFonts w:ascii="Calibri" w:hAnsi="Calibri"/>
                <w:b/>
              </w:rPr>
              <w:t>13</w:t>
            </w:r>
            <w:r>
              <w:rPr>
                <w:rFonts w:ascii="Calibri" w:hAnsi="Calibri"/>
                <w:b/>
              </w:rPr>
              <w:t>.</w:t>
            </w:r>
            <w:r w:rsidRPr="005019A3">
              <w:rPr>
                <w:rFonts w:ascii="Calibri" w:hAnsi="Calibri"/>
                <w:b/>
              </w:rPr>
              <w:t>8</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15</w:t>
            </w:r>
            <w:r>
              <w:rPr>
                <w:rFonts w:ascii="Calibri" w:hAnsi="Calibri"/>
              </w:rPr>
              <w:t>.</w:t>
            </w:r>
            <w:r w:rsidRPr="005019A3">
              <w:rPr>
                <w:rFonts w:ascii="Calibri" w:hAnsi="Calibri"/>
              </w:rPr>
              <w:t>7</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19</w:t>
            </w:r>
            <w:r>
              <w:rPr>
                <w:rFonts w:ascii="Calibri" w:hAnsi="Calibri"/>
              </w:rPr>
              <w:t>.</w:t>
            </w:r>
            <w:r w:rsidRPr="005019A3">
              <w:rPr>
                <w:rFonts w:ascii="Calibri" w:hAnsi="Calibri"/>
              </w:rPr>
              <w:t>9</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28</w:t>
            </w:r>
            <w:r>
              <w:rPr>
                <w:rFonts w:ascii="Calibri" w:hAnsi="Calibri"/>
              </w:rPr>
              <w:t>.</w:t>
            </w:r>
            <w:r w:rsidRPr="005019A3">
              <w:rPr>
                <w:rFonts w:ascii="Calibri" w:hAnsi="Calibri"/>
              </w:rPr>
              <w:t>8</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54</w:t>
            </w:r>
            <w:r>
              <w:rPr>
                <w:rFonts w:ascii="Calibri" w:hAnsi="Calibri"/>
              </w:rPr>
              <w:t>.</w:t>
            </w:r>
            <w:r w:rsidRPr="005019A3">
              <w:rPr>
                <w:rFonts w:ascii="Calibri" w:hAnsi="Calibri"/>
              </w:rPr>
              <w:t>1</w:t>
            </w:r>
          </w:p>
        </w:tc>
        <w:tc>
          <w:tcPr>
            <w:tcW w:w="46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6</w:t>
            </w:r>
          </w:p>
        </w:tc>
        <w:tc>
          <w:tcPr>
            <w:tcW w:w="4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t>7</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33</w:t>
            </w:r>
            <w:r>
              <w:rPr>
                <w:rFonts w:ascii="Calibri" w:hAnsi="Calibri"/>
              </w:rPr>
              <w:t>.</w:t>
            </w:r>
            <w:r w:rsidRPr="005019A3">
              <w:rPr>
                <w:rFonts w:ascii="Calibri" w:hAnsi="Calibri"/>
              </w:rPr>
              <w:t>7</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19</w:t>
            </w:r>
            <w:r>
              <w:rPr>
                <w:rFonts w:ascii="Calibri" w:hAnsi="Calibri"/>
              </w:rPr>
              <w:t>.</w:t>
            </w:r>
            <w:r w:rsidRPr="005019A3">
              <w:rPr>
                <w:rFonts w:ascii="Calibri" w:hAnsi="Calibri"/>
              </w:rPr>
              <w:t>0</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5019A3">
              <w:rPr>
                <w:rFonts w:ascii="Calibri" w:hAnsi="Calibri"/>
                <w:b/>
              </w:rPr>
              <w:t>16</w:t>
            </w:r>
            <w:r>
              <w:rPr>
                <w:rFonts w:ascii="Calibri" w:hAnsi="Calibri"/>
                <w:b/>
              </w:rPr>
              <w:t>.</w:t>
            </w:r>
            <w:r w:rsidRPr="005019A3">
              <w:rPr>
                <w:rFonts w:ascii="Calibri" w:hAnsi="Calibri"/>
                <w:b/>
              </w:rPr>
              <w:t>0</w:t>
            </w: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20</w:t>
            </w:r>
            <w:r>
              <w:rPr>
                <w:rFonts w:ascii="Calibri" w:hAnsi="Calibri"/>
              </w:rPr>
              <w:t>.</w:t>
            </w:r>
            <w:r w:rsidRPr="005019A3">
              <w:rPr>
                <w:rFonts w:ascii="Calibri" w:hAnsi="Calibri"/>
              </w:rPr>
              <w:t>2</w:t>
            </w: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29</w:t>
            </w:r>
            <w:r>
              <w:rPr>
                <w:rFonts w:ascii="Calibri" w:hAnsi="Calibri"/>
              </w:rPr>
              <w:t>.</w:t>
            </w:r>
            <w:r w:rsidRPr="005019A3">
              <w:rPr>
                <w:rFonts w:ascii="Calibri" w:hAnsi="Calibri"/>
              </w:rPr>
              <w:t>1</w:t>
            </w: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54</w:t>
            </w:r>
            <w:r>
              <w:rPr>
                <w:rFonts w:ascii="Calibri" w:hAnsi="Calibri"/>
              </w:rPr>
              <w:t>.</w:t>
            </w:r>
            <w:r w:rsidRPr="005019A3">
              <w:rPr>
                <w:rFonts w:ascii="Calibri" w:hAnsi="Calibri"/>
              </w:rPr>
              <w:t>4</w:t>
            </w: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46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0</w:t>
            </w:r>
          </w:p>
        </w:tc>
        <w:tc>
          <w:tcPr>
            <w:tcW w:w="4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t>6</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34</w:t>
            </w:r>
            <w:r>
              <w:rPr>
                <w:rFonts w:ascii="Calibri" w:hAnsi="Calibri"/>
              </w:rPr>
              <w:t>.</w:t>
            </w:r>
            <w:r w:rsidRPr="005019A3">
              <w:rPr>
                <w:rFonts w:ascii="Calibri" w:hAnsi="Calibri"/>
              </w:rPr>
              <w:t>1</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5019A3">
              <w:rPr>
                <w:rFonts w:ascii="Calibri" w:hAnsi="Calibri"/>
                <w:b/>
              </w:rPr>
              <w:t>19</w:t>
            </w:r>
            <w:r>
              <w:rPr>
                <w:rFonts w:ascii="Calibri" w:hAnsi="Calibri"/>
                <w:b/>
              </w:rPr>
              <w:t>.</w:t>
            </w:r>
            <w:r w:rsidRPr="005019A3">
              <w:rPr>
                <w:rFonts w:ascii="Calibri" w:hAnsi="Calibri"/>
                <w:b/>
              </w:rPr>
              <w:t>3</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20</w:t>
            </w:r>
            <w:r>
              <w:rPr>
                <w:rFonts w:ascii="Calibri" w:hAnsi="Calibri"/>
              </w:rPr>
              <w:t>.</w:t>
            </w:r>
            <w:r w:rsidRPr="005019A3">
              <w:rPr>
                <w:rFonts w:ascii="Calibri" w:hAnsi="Calibri"/>
              </w:rPr>
              <w:t>6</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29</w:t>
            </w:r>
            <w:r>
              <w:rPr>
                <w:rFonts w:ascii="Calibri" w:hAnsi="Calibri"/>
              </w:rPr>
              <w:t>.</w:t>
            </w:r>
            <w:r w:rsidRPr="005019A3">
              <w:rPr>
                <w:rFonts w:ascii="Calibri" w:hAnsi="Calibri"/>
              </w:rPr>
              <w:t>4</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54</w:t>
            </w:r>
            <w:r>
              <w:rPr>
                <w:rFonts w:ascii="Calibri" w:hAnsi="Calibri"/>
              </w:rPr>
              <w:t>.</w:t>
            </w:r>
            <w:r w:rsidRPr="005019A3">
              <w:rPr>
                <w:rFonts w:ascii="Calibri" w:hAnsi="Calibri"/>
              </w:rPr>
              <w:t>8</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4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t>5</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34</w:t>
            </w:r>
            <w:r>
              <w:rPr>
                <w:rFonts w:ascii="Calibri" w:hAnsi="Calibri"/>
              </w:rPr>
              <w:t>.</w:t>
            </w:r>
            <w:r w:rsidRPr="005019A3">
              <w:rPr>
                <w:rFonts w:ascii="Calibri" w:hAnsi="Calibri"/>
              </w:rPr>
              <w:t>6</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5019A3">
              <w:rPr>
                <w:rFonts w:ascii="Calibri" w:hAnsi="Calibri"/>
                <w:b/>
              </w:rPr>
              <w:t>21</w:t>
            </w:r>
            <w:r>
              <w:rPr>
                <w:rFonts w:ascii="Calibri" w:hAnsi="Calibri"/>
                <w:b/>
              </w:rPr>
              <w:t>.</w:t>
            </w:r>
            <w:r w:rsidRPr="005019A3">
              <w:rPr>
                <w:rFonts w:ascii="Calibri" w:hAnsi="Calibri"/>
                <w:b/>
              </w:rPr>
              <w:t>1</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29</w:t>
            </w:r>
            <w:r>
              <w:rPr>
                <w:rFonts w:ascii="Calibri" w:hAnsi="Calibri"/>
              </w:rPr>
              <w:t>.</w:t>
            </w:r>
            <w:r w:rsidRPr="005019A3">
              <w:rPr>
                <w:rFonts w:ascii="Calibri" w:hAnsi="Calibri"/>
              </w:rPr>
              <w:t>9</w:t>
            </w: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55</w:t>
            </w:r>
            <w:r>
              <w:rPr>
                <w:rFonts w:ascii="Calibri" w:hAnsi="Calibri"/>
              </w:rPr>
              <w:t>.</w:t>
            </w:r>
            <w:r w:rsidRPr="005019A3">
              <w:rPr>
                <w:rFonts w:ascii="Calibri" w:hAnsi="Calibri"/>
              </w:rPr>
              <w:t>3</w:t>
            </w: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6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0</w:t>
            </w:r>
          </w:p>
        </w:tc>
        <w:tc>
          <w:tcPr>
            <w:tcW w:w="4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lastRenderedPageBreak/>
              <w:t>4</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35</w:t>
            </w:r>
            <w:r>
              <w:rPr>
                <w:rFonts w:ascii="Calibri" w:hAnsi="Calibri"/>
              </w:rPr>
              <w:t>.</w:t>
            </w:r>
            <w:r w:rsidRPr="005019A3">
              <w:rPr>
                <w:rFonts w:ascii="Calibri" w:hAnsi="Calibri"/>
              </w:rPr>
              <w:t>5</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5019A3">
              <w:rPr>
                <w:rFonts w:ascii="Calibri" w:hAnsi="Calibri"/>
                <w:b/>
              </w:rPr>
              <w:t>30</w:t>
            </w:r>
            <w:r>
              <w:rPr>
                <w:rFonts w:ascii="Calibri" w:hAnsi="Calibri"/>
                <w:b/>
              </w:rPr>
              <w:t>.</w:t>
            </w:r>
            <w:r w:rsidRPr="005019A3">
              <w:rPr>
                <w:rFonts w:ascii="Calibri" w:hAnsi="Calibri"/>
                <w:b/>
              </w:rPr>
              <w:t>8</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5019A3">
              <w:rPr>
                <w:rFonts w:ascii="Calibri" w:hAnsi="Calibri"/>
              </w:rPr>
              <w:t>56</w:t>
            </w:r>
            <w:r>
              <w:rPr>
                <w:rFonts w:ascii="Calibri" w:hAnsi="Calibri"/>
              </w:rPr>
              <w:t>.</w:t>
            </w:r>
            <w:r w:rsidRPr="005019A3">
              <w:rPr>
                <w:rFonts w:ascii="Calibri" w:hAnsi="Calibri"/>
              </w:rPr>
              <w:t>1</w:t>
            </w: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5</w:t>
            </w:r>
          </w:p>
        </w:tc>
        <w:tc>
          <w:tcPr>
            <w:tcW w:w="4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t>3</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5019A3">
              <w:rPr>
                <w:rFonts w:ascii="Calibri" w:hAnsi="Calibri"/>
                <w:b/>
              </w:rPr>
              <w:t>36</w:t>
            </w:r>
            <w:r>
              <w:rPr>
                <w:rFonts w:ascii="Calibri" w:hAnsi="Calibri"/>
                <w:b/>
              </w:rPr>
              <w:t>.</w:t>
            </w:r>
            <w:r w:rsidRPr="005019A3">
              <w:rPr>
                <w:rFonts w:ascii="Calibri" w:hAnsi="Calibri"/>
                <w:b/>
              </w:rPr>
              <w:t>8</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019A3">
              <w:rPr>
                <w:rFonts w:ascii="Calibri" w:hAnsi="Calibri"/>
              </w:rPr>
              <w:t>57</w:t>
            </w:r>
            <w:r>
              <w:rPr>
                <w:rFonts w:ascii="Calibri" w:hAnsi="Calibri"/>
              </w:rPr>
              <w:t>.</w:t>
            </w:r>
            <w:r w:rsidRPr="005019A3">
              <w:rPr>
                <w:rFonts w:ascii="Calibri" w:hAnsi="Calibri"/>
              </w:rPr>
              <w:t>5</w:t>
            </w:r>
          </w:p>
        </w:tc>
        <w:tc>
          <w:tcPr>
            <w:tcW w:w="466"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64" w:type="pct"/>
            <w:vAlign w:val="bottom"/>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c>
          <w:tcPr>
            <w:tcW w:w="4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vAlign w:val="center"/>
          </w:tcPr>
          <w:p w:rsidR="008E7206" w:rsidRPr="00D67BE0" w:rsidRDefault="008E7206" w:rsidP="008E7206">
            <w:pPr>
              <w:jc w:val="center"/>
              <w:rPr>
                <w:rFonts w:ascii="Calibri" w:hAnsi="Calibri"/>
              </w:rPr>
            </w:pPr>
            <w:r w:rsidRPr="00D67BE0">
              <w:rPr>
                <w:rFonts w:ascii="Calibri" w:hAnsi="Calibri"/>
              </w:rPr>
              <w:t>2</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5019A3">
              <w:rPr>
                <w:rFonts w:ascii="Calibri" w:hAnsi="Calibri"/>
                <w:b/>
              </w:rPr>
              <w:t>60</w:t>
            </w:r>
            <w:r>
              <w:rPr>
                <w:rFonts w:ascii="Calibri" w:hAnsi="Calibri"/>
                <w:b/>
              </w:rPr>
              <w:t>.</w:t>
            </w:r>
            <w:r w:rsidRPr="005019A3">
              <w:rPr>
                <w:rFonts w:ascii="Calibri" w:hAnsi="Calibri"/>
                <w:b/>
              </w:rPr>
              <w:t>4</w:t>
            </w: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466"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center"/>
          </w:tcPr>
          <w:p w:rsidR="008E7206" w:rsidRPr="005019A3"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64" w:type="pct"/>
            <w:vAlign w:val="bottom"/>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5</w:t>
            </w:r>
          </w:p>
        </w:tc>
        <w:tc>
          <w:tcPr>
            <w:tcW w:w="4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4</w:t>
            </w:r>
          </w:p>
        </w:tc>
      </w:tr>
    </w:tbl>
    <w:p w:rsidR="008E7206" w:rsidRDefault="008E7206" w:rsidP="008E7206"/>
    <w:p w:rsidR="008E7206" w:rsidRDefault="008E7206" w:rsidP="008E7206">
      <w:pPr>
        <w:pStyle w:val="Paragraph"/>
      </w:pPr>
      <w:r>
        <w:t xml:space="preserve">As shown in the </w:t>
      </w:r>
      <w:r>
        <w:fldChar w:fldCharType="begin"/>
      </w:r>
      <w:r>
        <w:instrText xml:space="preserve"> REF _Ref445910604 \h </w:instrText>
      </w:r>
      <w:r>
        <w:fldChar w:fldCharType="separate"/>
      </w:r>
      <w:r w:rsidR="00411289" w:rsidRPr="0031636D">
        <w:t xml:space="preserve">Table </w:t>
      </w:r>
      <w:r w:rsidR="00411289">
        <w:rPr>
          <w:noProof/>
        </w:rPr>
        <w:t>112</w:t>
      </w:r>
      <w:r>
        <w:fldChar w:fldCharType="end"/>
      </w:r>
      <w:r>
        <w:t xml:space="preserve"> above the simulated results show that this </w:t>
      </w:r>
      <w:r w:rsidRPr="00D67BE0">
        <w:t xml:space="preserve">version </w:t>
      </w:r>
      <w:r>
        <w:t xml:space="preserve">(4.1.2) is going to be faster than the </w:t>
      </w:r>
      <w:r w:rsidRPr="00D67BE0">
        <w:t xml:space="preserve">version </w:t>
      </w:r>
      <w:r>
        <w:t xml:space="preserve">3.2.2 when using more than one CPU hardware </w:t>
      </w:r>
      <w:r w:rsidR="00E02D94">
        <w:t>re</w:t>
      </w:r>
      <w:r>
        <w:t xml:space="preserve">sources but slower for single CPU hardware. The simulated results also shows that this design of the algorithm works better when 2 or 3 CPU cores are offered to the Section 2. Using this data, the </w:t>
      </w:r>
      <w:r w:rsidRPr="00D67BE0">
        <w:t xml:space="preserve">version </w:t>
      </w:r>
      <w:r>
        <w:t>4.1.2 was tested in real world and its results are shown in the following tables.</w:t>
      </w:r>
    </w:p>
    <w:tbl>
      <w:tblPr>
        <w:tblStyle w:val="5-6"/>
        <w:tblW w:w="0" w:type="auto"/>
        <w:jc w:val="center"/>
        <w:tblCellMar>
          <w:top w:w="28" w:type="dxa"/>
          <w:bottom w:w="28" w:type="dxa"/>
        </w:tblCellMar>
        <w:tblLook w:val="04A0" w:firstRow="1" w:lastRow="0" w:firstColumn="1" w:lastColumn="0" w:noHBand="0" w:noVBand="1"/>
      </w:tblPr>
      <w:tblGrid>
        <w:gridCol w:w="728"/>
        <w:gridCol w:w="614"/>
        <w:gridCol w:w="614"/>
        <w:gridCol w:w="614"/>
        <w:gridCol w:w="614"/>
        <w:gridCol w:w="669"/>
        <w:gridCol w:w="699"/>
        <w:gridCol w:w="222"/>
        <w:gridCol w:w="622"/>
        <w:gridCol w:w="622"/>
        <w:gridCol w:w="622"/>
        <w:gridCol w:w="622"/>
        <w:gridCol w:w="669"/>
        <w:gridCol w:w="6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0" w:type="auto"/>
            <w:gridSpan w:val="14"/>
            <w:vAlign w:val="center"/>
          </w:tcPr>
          <w:p w:rsidR="008E7206" w:rsidRPr="002C322A" w:rsidRDefault="008E7206" w:rsidP="008E7206">
            <w:pPr>
              <w:keepNext/>
              <w:tabs>
                <w:tab w:val="left" w:pos="1215"/>
                <w:tab w:val="center" w:pos="4930"/>
              </w:tabs>
              <w:jc w:val="center"/>
              <w:rPr>
                <w:rFonts w:ascii="Calibri" w:hAnsi="Calibri"/>
              </w:rPr>
            </w:pPr>
            <w:bookmarkStart w:id="697" w:name="_Ref445911142"/>
            <w:bookmarkStart w:id="698" w:name="_Toc452153929"/>
            <w:r w:rsidRPr="0031636D">
              <w:t xml:space="preserve">Table </w:t>
            </w:r>
            <w:fldSimple w:instr=" SEQ Table \* ARABIC ">
              <w:r w:rsidR="00411289">
                <w:rPr>
                  <w:noProof/>
                </w:rPr>
                <w:t>113</w:t>
              </w:r>
            </w:fldSimple>
            <w:bookmarkEnd w:id="697"/>
            <w:r>
              <w:t xml:space="preserve"> - </w:t>
            </w:r>
            <w:r w:rsidRPr="002C322A">
              <w:rPr>
                <w:rFonts w:ascii="Calibri" w:hAnsi="Calibri"/>
              </w:rPr>
              <w:t>TSM v4.1.2 Execution Time</w:t>
            </w:r>
            <w:bookmarkEnd w:id="69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vAlign w:val="center"/>
          </w:tcPr>
          <w:p w:rsidR="008E7206" w:rsidRPr="002C322A" w:rsidRDefault="008E7206" w:rsidP="008E7206">
            <w:pPr>
              <w:keepNext/>
              <w:jc w:val="center"/>
            </w:pPr>
            <w:r w:rsidRPr="002C322A">
              <w:t>Cores</w:t>
            </w:r>
          </w:p>
        </w:tc>
        <w:tc>
          <w:tcPr>
            <w:tcW w:w="0" w:type="auto"/>
            <w:gridSpan w:val="4"/>
            <w:vAlign w:val="center"/>
          </w:tcPr>
          <w:p w:rsidR="008E7206" w:rsidRPr="002C322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2C322A">
              <w:rPr>
                <w:rFonts w:ascii="Calibri" w:hAnsi="Calibri"/>
                <w:b/>
                <w:color w:val="000000"/>
              </w:rPr>
              <w:t xml:space="preserve">Section 2 cores </w:t>
            </w:r>
            <w:r>
              <w:rPr>
                <w:rFonts w:ascii="Calibri" w:hAnsi="Calibri"/>
                <w:b/>
                <w:color w:val="000000"/>
              </w:rPr>
              <w:t>320x240</w:t>
            </w:r>
          </w:p>
        </w:tc>
        <w:tc>
          <w:tcPr>
            <w:tcW w:w="0" w:type="auto"/>
            <w:gridSpan w:val="2"/>
            <w:vAlign w:val="center"/>
          </w:tcPr>
          <w:p w:rsidR="008E7206" w:rsidRPr="002C322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v3.2</w:t>
            </w:r>
          </w:p>
        </w:tc>
        <w:tc>
          <w:tcPr>
            <w:tcW w:w="0" w:type="auto"/>
            <w:vMerge w:val="restart"/>
            <w:vAlign w:val="center"/>
          </w:tcPr>
          <w:p w:rsidR="008E7206" w:rsidRPr="002C322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p>
        </w:tc>
        <w:tc>
          <w:tcPr>
            <w:tcW w:w="0" w:type="auto"/>
            <w:gridSpan w:val="4"/>
            <w:vAlign w:val="center"/>
          </w:tcPr>
          <w:p w:rsidR="008E7206" w:rsidRPr="002C322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2C322A">
              <w:rPr>
                <w:rFonts w:ascii="Calibri" w:hAnsi="Calibri"/>
                <w:b/>
                <w:color w:val="000000"/>
              </w:rPr>
              <w:t xml:space="preserve">Section 2 cores </w:t>
            </w:r>
            <w:r>
              <w:rPr>
                <w:rFonts w:ascii="Calibri" w:hAnsi="Calibri"/>
                <w:b/>
                <w:color w:val="000000"/>
              </w:rPr>
              <w:t>640x320</w:t>
            </w:r>
          </w:p>
        </w:tc>
        <w:tc>
          <w:tcPr>
            <w:tcW w:w="0" w:type="auto"/>
            <w:gridSpan w:val="2"/>
            <w:vAlign w:val="center"/>
          </w:tcPr>
          <w:p w:rsidR="008E7206" w:rsidRPr="002C322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v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Merge/>
            <w:vAlign w:val="center"/>
          </w:tcPr>
          <w:p w:rsidR="008E7206" w:rsidRPr="002C322A" w:rsidRDefault="008E7206" w:rsidP="008E7206">
            <w:pPr>
              <w:keepNext/>
              <w:jc w:val="center"/>
            </w:pP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1</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2</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3</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4</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Time</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Mem</w:t>
            </w:r>
          </w:p>
        </w:tc>
        <w:tc>
          <w:tcPr>
            <w:tcW w:w="0" w:type="auto"/>
            <w:vMerge/>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1</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2</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3</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2C322A">
              <w:rPr>
                <w:rFonts w:ascii="Calibri" w:hAnsi="Calibri"/>
                <w:b/>
                <w:color w:val="000000"/>
              </w:rPr>
              <w:t>4</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Time</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Mem</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3.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8</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18</w:t>
            </w:r>
            <w:r>
              <w:rPr>
                <w:rFonts w:ascii="Calibri" w:hAnsi="Calibri"/>
                <w:color w:val="ED7D31" w:themeColor="accent2"/>
              </w:rPr>
              <w:t>.</w:t>
            </w:r>
            <w:r w:rsidRPr="00997184">
              <w:rPr>
                <w:rFonts w:ascii="Calibri" w:hAnsi="Calibri"/>
                <w:color w:val="ED7D31" w:themeColor="accent2"/>
              </w:rPr>
              <w:t>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1.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4</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5</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4</w:t>
            </w:r>
            <w:r>
              <w:rPr>
                <w:rFonts w:ascii="Calibri" w:hAnsi="Calibri"/>
                <w:color w:val="00B050"/>
              </w:rPr>
              <w:t>.</w:t>
            </w:r>
            <w:r w:rsidRPr="00991A26">
              <w:rPr>
                <w:rFonts w:ascii="Calibri" w:hAnsi="Calibri"/>
                <w:color w:val="00B05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7.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3.1</w:t>
            </w:r>
          </w:p>
        </w:tc>
        <w:tc>
          <w:tcPr>
            <w:tcW w:w="0" w:type="auto"/>
            <w:vAlign w:val="center"/>
          </w:tcPr>
          <w:p w:rsidR="008E7206" w:rsidRPr="0099718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19</w:t>
            </w:r>
            <w:r>
              <w:rPr>
                <w:rFonts w:ascii="Calibri" w:hAnsi="Calibri"/>
                <w:color w:val="ED7D31" w:themeColor="accent2"/>
              </w:rPr>
              <w:t>.</w:t>
            </w:r>
            <w:r w:rsidRPr="00997184">
              <w:rPr>
                <w:rFonts w:ascii="Calibri" w:hAnsi="Calibri"/>
                <w:color w:val="ED7D31" w:themeColor="accent2"/>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4.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0</w:t>
            </w:r>
          </w:p>
        </w:tc>
        <w:tc>
          <w:tcPr>
            <w:tcW w:w="0" w:type="auto"/>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5</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16</w:t>
            </w:r>
            <w:r>
              <w:rPr>
                <w:rFonts w:ascii="Calibri" w:hAnsi="Calibri"/>
                <w:color w:val="00B050"/>
              </w:rPr>
              <w:t>.</w:t>
            </w:r>
            <w:r w:rsidRPr="00991A26">
              <w:rPr>
                <w:rFonts w:ascii="Calibri" w:hAnsi="Calibri"/>
                <w:color w:val="00B050"/>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6.0</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20</w:t>
            </w:r>
            <w:r>
              <w:rPr>
                <w:rFonts w:ascii="Calibri" w:hAnsi="Calibri"/>
                <w:color w:val="ED7D31" w:themeColor="accent2"/>
              </w:rPr>
              <w:t>.</w:t>
            </w:r>
            <w:r w:rsidRPr="00997184">
              <w:rPr>
                <w:rFonts w:ascii="Calibri" w:hAnsi="Calibri"/>
                <w:color w:val="ED7D31" w:themeColor="accent2"/>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6.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2.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3</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8</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8</w:t>
            </w:r>
            <w:r>
              <w:rPr>
                <w:rFonts w:ascii="Calibri" w:hAnsi="Calibri"/>
                <w:color w:val="00B050"/>
              </w:rPr>
              <w:t>.</w:t>
            </w:r>
            <w:r w:rsidRPr="00991A26">
              <w:rPr>
                <w:rFonts w:ascii="Calibri" w:hAnsi="Calibri"/>
                <w:color w:val="00B050"/>
              </w:rPr>
              <w:t>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1.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9.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4.9</w:t>
            </w:r>
          </w:p>
        </w:tc>
        <w:tc>
          <w:tcPr>
            <w:tcW w:w="0" w:type="auto"/>
            <w:vAlign w:val="center"/>
          </w:tcPr>
          <w:p w:rsidR="008E7206" w:rsidRPr="0099718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23</w:t>
            </w:r>
            <w:r>
              <w:rPr>
                <w:rFonts w:ascii="Calibri" w:hAnsi="Calibri"/>
                <w:color w:val="ED7D31" w:themeColor="accent2"/>
              </w:rPr>
              <w:t>.</w:t>
            </w:r>
            <w:r w:rsidRPr="00997184">
              <w:rPr>
                <w:rFonts w:ascii="Calibri" w:hAnsi="Calibri"/>
                <w:color w:val="ED7D31" w:themeColor="accent2"/>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2.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9.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3</w:t>
            </w:r>
          </w:p>
        </w:tc>
        <w:tc>
          <w:tcPr>
            <w:tcW w:w="0" w:type="auto"/>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2.1</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21</w:t>
            </w:r>
            <w:r>
              <w:rPr>
                <w:rFonts w:ascii="Calibri" w:hAnsi="Calibri"/>
                <w:color w:val="00B050"/>
              </w:rPr>
              <w:t>.</w:t>
            </w:r>
            <w:r w:rsidRPr="00991A26">
              <w:rPr>
                <w:rFonts w:ascii="Calibri" w:hAnsi="Calibri"/>
                <w:color w:val="00B050"/>
              </w:rP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9.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4.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4</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28</w:t>
            </w:r>
            <w:r>
              <w:rPr>
                <w:rFonts w:ascii="Calibri" w:hAnsi="Calibri"/>
                <w:color w:val="ED7D31" w:themeColor="accent2"/>
              </w:rPr>
              <w:t>.</w:t>
            </w:r>
            <w:r w:rsidRPr="00997184">
              <w:rPr>
                <w:rFonts w:ascii="Calibri" w:hAnsi="Calibri"/>
                <w:color w:val="ED7D31" w:themeColor="accent2"/>
              </w:rPr>
              <w:t>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4.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0.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4</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26</w:t>
            </w:r>
            <w:r>
              <w:rPr>
                <w:rFonts w:ascii="Calibri" w:hAnsi="Calibri"/>
                <w:color w:val="00B050"/>
              </w:rPr>
              <w:t>.</w:t>
            </w:r>
            <w:r w:rsidRPr="00991A26">
              <w:rPr>
                <w:rFonts w:ascii="Calibri" w:hAnsi="Calibri"/>
                <w:color w:val="00B050"/>
              </w:rPr>
              <w:t>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0.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5.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3</w:t>
            </w:r>
          </w:p>
        </w:tc>
        <w:tc>
          <w:tcPr>
            <w:tcW w:w="0" w:type="auto"/>
            <w:vAlign w:val="center"/>
          </w:tcPr>
          <w:p w:rsidR="008E7206" w:rsidRPr="0099718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35</w:t>
            </w:r>
            <w:r>
              <w:rPr>
                <w:rFonts w:ascii="Calibri" w:hAnsi="Calibri"/>
                <w:color w:val="ED7D31" w:themeColor="accent2"/>
              </w:rPr>
              <w:t>.</w:t>
            </w:r>
            <w:r w:rsidRPr="00997184">
              <w:rPr>
                <w:rFonts w:ascii="Calibri" w:hAnsi="Calibri"/>
                <w:color w:val="ED7D31" w:themeColor="accent2"/>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2.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6</w:t>
            </w:r>
          </w:p>
        </w:tc>
        <w:tc>
          <w:tcPr>
            <w:tcW w:w="0" w:type="auto"/>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33</w:t>
            </w:r>
            <w:r>
              <w:rPr>
                <w:rFonts w:ascii="Calibri" w:hAnsi="Calibri"/>
                <w:color w:val="00B050"/>
              </w:rPr>
              <w:t>.</w:t>
            </w:r>
            <w:r w:rsidRPr="00991A26">
              <w:rPr>
                <w:rFonts w:ascii="Calibri" w:hAnsi="Calibri"/>
                <w:color w:val="00B050"/>
              </w:rP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6.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r w:rsidRPr="002C322A">
              <w:rPr>
                <w:rFonts w:ascii="Calibri" w:hAnsi="Calibri"/>
              </w:rPr>
              <w:t>2</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997184">
              <w:rPr>
                <w:rFonts w:ascii="Calibri" w:hAnsi="Calibri"/>
                <w:color w:val="FF0000"/>
              </w:rPr>
              <w:t>66</w:t>
            </w:r>
            <w:r>
              <w:rPr>
                <w:rFonts w:ascii="Calibri" w:hAnsi="Calibri"/>
                <w:color w:val="FF0000"/>
              </w:rPr>
              <w:t>.</w:t>
            </w:r>
            <w:r w:rsidRPr="00997184">
              <w:rPr>
                <w:rFonts w:ascii="Calibri" w:hAnsi="Calibri"/>
                <w:color w:val="FF0000"/>
              </w:rPr>
              <w:t>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9</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991A26">
              <w:rPr>
                <w:rFonts w:ascii="Calibri" w:hAnsi="Calibri"/>
                <w:color w:val="FF0000"/>
              </w:rPr>
              <w:t>60</w:t>
            </w:r>
            <w:r>
              <w:rPr>
                <w:rFonts w:ascii="Calibri" w:hAnsi="Calibri"/>
                <w:color w:val="FF0000"/>
              </w:rPr>
              <w:t>.</w:t>
            </w:r>
            <w:r w:rsidRPr="00991A26">
              <w:rPr>
                <w:rFonts w:ascii="Calibri" w:hAnsi="Calibri"/>
                <w:color w:val="FF0000"/>
              </w:rPr>
              <w:t>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2C322A" w:rsidRDefault="008E7206" w:rsidP="008E7206">
            <w:pPr>
              <w:jc w:val="center"/>
              <w:rPr>
                <w:rFonts w:ascii="Calibri" w:hAnsi="Calibri"/>
              </w:rPr>
            </w:pPr>
          </w:p>
        </w:tc>
        <w:tc>
          <w:tcPr>
            <w:tcW w:w="0" w:type="auto"/>
            <w:gridSpan w:val="13"/>
            <w:shd w:val="clear" w:color="auto" w:fill="70AD47" w:themeFill="accent6"/>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vAlign w:val="center"/>
          </w:tcPr>
          <w:p w:rsidR="008E7206" w:rsidRPr="00A416C3" w:rsidRDefault="008E7206" w:rsidP="008E7206">
            <w:pPr>
              <w:keepNext/>
              <w:jc w:val="center"/>
            </w:pPr>
            <w:r w:rsidRPr="00A416C3">
              <w:t>Cores</w:t>
            </w:r>
          </w:p>
        </w:tc>
        <w:tc>
          <w:tcPr>
            <w:tcW w:w="0" w:type="auto"/>
            <w:gridSpan w:val="4"/>
            <w:vAlign w:val="center"/>
          </w:tcPr>
          <w:p w:rsidR="008E7206" w:rsidRPr="00A416C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416C3">
              <w:rPr>
                <w:rFonts w:ascii="Calibri" w:hAnsi="Calibri"/>
                <w:b/>
                <w:color w:val="000000"/>
              </w:rPr>
              <w:t xml:space="preserve">Section 2 cores </w:t>
            </w:r>
            <w:r>
              <w:rPr>
                <w:rFonts w:ascii="Calibri" w:hAnsi="Calibri"/>
                <w:b/>
                <w:color w:val="000000"/>
              </w:rPr>
              <w:t>800x600</w:t>
            </w:r>
          </w:p>
        </w:tc>
        <w:tc>
          <w:tcPr>
            <w:tcW w:w="0" w:type="auto"/>
            <w:gridSpan w:val="2"/>
            <w:vAlign w:val="center"/>
          </w:tcPr>
          <w:p w:rsidR="008E7206" w:rsidRPr="002C322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v3.2</w:t>
            </w:r>
          </w:p>
        </w:tc>
        <w:tc>
          <w:tcPr>
            <w:tcW w:w="0" w:type="auto"/>
            <w:vMerge w:val="restart"/>
            <w:vAlign w:val="center"/>
          </w:tcPr>
          <w:p w:rsidR="008E7206" w:rsidRPr="00A416C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p>
        </w:tc>
        <w:tc>
          <w:tcPr>
            <w:tcW w:w="0" w:type="auto"/>
            <w:gridSpan w:val="4"/>
            <w:vAlign w:val="center"/>
          </w:tcPr>
          <w:p w:rsidR="008E7206" w:rsidRPr="00A416C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416C3">
              <w:rPr>
                <w:rFonts w:ascii="Calibri" w:hAnsi="Calibri"/>
                <w:b/>
                <w:color w:val="000000"/>
              </w:rPr>
              <w:t xml:space="preserve">Section 2 cores </w:t>
            </w:r>
            <w:r>
              <w:rPr>
                <w:rFonts w:ascii="Calibri" w:hAnsi="Calibri"/>
                <w:b/>
                <w:color w:val="000000"/>
              </w:rPr>
              <w:t>1024x768</w:t>
            </w:r>
          </w:p>
        </w:tc>
        <w:tc>
          <w:tcPr>
            <w:tcW w:w="0" w:type="auto"/>
            <w:gridSpan w:val="2"/>
            <w:vAlign w:val="center"/>
          </w:tcPr>
          <w:p w:rsidR="008E7206" w:rsidRPr="002C322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v3.2</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Merge/>
            <w:vAlign w:val="center"/>
          </w:tcPr>
          <w:p w:rsidR="008E7206" w:rsidRPr="00A416C3" w:rsidRDefault="008E7206" w:rsidP="008E7206">
            <w:pPr>
              <w:keepNext/>
              <w:jc w:val="center"/>
            </w:pP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1</w:t>
            </w: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2</w:t>
            </w: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3</w:t>
            </w: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4</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Time</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Mem</w:t>
            </w:r>
          </w:p>
        </w:tc>
        <w:tc>
          <w:tcPr>
            <w:tcW w:w="0" w:type="auto"/>
            <w:vMerge/>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1</w:t>
            </w: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2</w:t>
            </w: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3</w:t>
            </w: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4</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Time</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Mem</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9</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4</w:t>
            </w:r>
            <w:r>
              <w:rPr>
                <w:rFonts w:ascii="Calibri" w:hAnsi="Calibri"/>
                <w:color w:val="00B050"/>
              </w:rPr>
              <w:t>.</w:t>
            </w:r>
            <w:r w:rsidRPr="00991A26">
              <w:rPr>
                <w:rFonts w:ascii="Calibri" w:hAnsi="Calibri"/>
                <w:color w:val="00B050"/>
              </w:rPr>
              <w:t>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3</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3</w:t>
            </w:r>
            <w:r>
              <w:rPr>
                <w:rFonts w:ascii="Calibri" w:hAnsi="Calibri"/>
                <w:color w:val="00B050"/>
              </w:rPr>
              <w:t>.</w:t>
            </w:r>
            <w:r w:rsidRPr="00991A26">
              <w:rPr>
                <w:rFonts w:ascii="Calibri" w:hAnsi="Calibri"/>
                <w:color w:val="00B050"/>
              </w:rPr>
              <w:t>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16</w:t>
            </w:r>
            <w:r>
              <w:rPr>
                <w:rFonts w:ascii="Calibri" w:hAnsi="Calibri"/>
                <w:color w:val="00B050"/>
              </w:rPr>
              <w:t>.</w:t>
            </w:r>
            <w:r w:rsidRPr="00991A26">
              <w:rPr>
                <w:rFonts w:ascii="Calibri" w:hAnsi="Calibri"/>
                <w:color w:val="00B050"/>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4</w:t>
            </w:r>
          </w:p>
        </w:tc>
        <w:tc>
          <w:tcPr>
            <w:tcW w:w="0" w:type="auto"/>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2</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16</w:t>
            </w:r>
            <w:r>
              <w:rPr>
                <w:rFonts w:ascii="Calibri" w:hAnsi="Calibri"/>
                <w:color w:val="00B050"/>
              </w:rPr>
              <w:t>.</w:t>
            </w:r>
            <w:r w:rsidRPr="00991A26">
              <w:rPr>
                <w:rFonts w:ascii="Calibri" w:hAnsi="Calibri"/>
                <w:color w:val="00B050"/>
              </w:rP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0</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7</w:t>
            </w:r>
            <w:r>
              <w:rPr>
                <w:rFonts w:ascii="Calibri" w:hAnsi="Calibri"/>
                <w:color w:val="00B050"/>
              </w:rPr>
              <w:t>.</w:t>
            </w:r>
            <w:r w:rsidRPr="00991A26">
              <w:rPr>
                <w:rFonts w:ascii="Calibri" w:hAnsi="Calibri"/>
                <w:color w:val="00B050"/>
              </w:rPr>
              <w:t>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9</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7</w:t>
            </w:r>
            <w:r>
              <w:rPr>
                <w:rFonts w:ascii="Calibri" w:hAnsi="Calibri"/>
                <w:color w:val="00B050"/>
              </w:rPr>
              <w:t>.</w:t>
            </w:r>
            <w:r w:rsidRPr="00991A26">
              <w:rPr>
                <w:rFonts w:ascii="Calibri" w:hAnsi="Calibri"/>
                <w:color w:val="00B050"/>
              </w:rPr>
              <w:t>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5</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21</w:t>
            </w:r>
            <w:r>
              <w:rPr>
                <w:rFonts w:ascii="Calibri" w:hAnsi="Calibri"/>
                <w:color w:val="00B050"/>
              </w:rPr>
              <w:t>.</w:t>
            </w:r>
            <w:r w:rsidRPr="00991A26">
              <w:rPr>
                <w:rFonts w:ascii="Calibri" w:hAnsi="Calibri"/>
                <w:color w:val="00B050"/>
              </w:rPr>
              <w:t>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8</w:t>
            </w:r>
          </w:p>
        </w:tc>
        <w:tc>
          <w:tcPr>
            <w:tcW w:w="0" w:type="auto"/>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20</w:t>
            </w:r>
            <w:r>
              <w:rPr>
                <w:rFonts w:ascii="Calibri" w:hAnsi="Calibri"/>
                <w:color w:val="00B050"/>
              </w:rPr>
              <w:t>.</w:t>
            </w:r>
            <w:r w:rsidRPr="00991A26">
              <w:rPr>
                <w:rFonts w:ascii="Calibri" w:hAnsi="Calibri"/>
                <w:color w:val="00B050"/>
              </w:rPr>
              <w:t>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9</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4</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26</w:t>
            </w:r>
            <w:r>
              <w:rPr>
                <w:rFonts w:ascii="Calibri" w:hAnsi="Calibri"/>
                <w:color w:val="ED7D31" w:themeColor="accent2"/>
              </w:rPr>
              <w:t>.</w:t>
            </w:r>
            <w:r w:rsidRPr="00997184">
              <w:rPr>
                <w:rFonts w:ascii="Calibri" w:hAnsi="Calibri"/>
                <w:color w:val="ED7D31" w:themeColor="accent2"/>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25</w:t>
            </w:r>
            <w:r>
              <w:rPr>
                <w:rFonts w:ascii="Calibri" w:hAnsi="Calibri"/>
                <w:color w:val="00B050"/>
              </w:rPr>
              <w:t>.</w:t>
            </w:r>
            <w:r w:rsidRPr="00991A26">
              <w:rPr>
                <w:rFonts w:ascii="Calibri" w:hAnsi="Calibri"/>
                <w:color w:val="00B050"/>
              </w:rPr>
              <w:t>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3</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33</w:t>
            </w:r>
            <w:r>
              <w:rPr>
                <w:rFonts w:ascii="Calibri" w:hAnsi="Calibri"/>
                <w:color w:val="00B050"/>
              </w:rPr>
              <w:t>.</w:t>
            </w:r>
            <w:r w:rsidRPr="00991A26">
              <w:rPr>
                <w:rFonts w:ascii="Calibri" w:hAnsi="Calibri"/>
                <w:color w:val="00B050"/>
              </w:rPr>
              <w:t>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3</w:t>
            </w:r>
          </w:p>
        </w:tc>
        <w:tc>
          <w:tcPr>
            <w:tcW w:w="0" w:type="auto"/>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33</w:t>
            </w:r>
            <w:r>
              <w:rPr>
                <w:rFonts w:ascii="Calibri" w:hAnsi="Calibri"/>
                <w:color w:val="00B050"/>
              </w:rPr>
              <w:t>.</w:t>
            </w:r>
            <w:r w:rsidRPr="00991A26">
              <w:rPr>
                <w:rFonts w:ascii="Calibri" w:hAnsi="Calibri"/>
                <w:color w:val="00B050"/>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3</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2</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991A26">
              <w:rPr>
                <w:rFonts w:ascii="Calibri" w:hAnsi="Calibri"/>
                <w:color w:val="FF0000"/>
              </w:rPr>
              <w:t>60</w:t>
            </w:r>
            <w:r>
              <w:rPr>
                <w:rFonts w:ascii="Calibri" w:hAnsi="Calibri"/>
                <w:color w:val="FF0000"/>
              </w:rPr>
              <w:t>.</w:t>
            </w:r>
            <w:r w:rsidRPr="00991A26">
              <w:rPr>
                <w:rFonts w:ascii="Calibri" w:hAnsi="Calibri"/>
                <w:color w:val="FF0000"/>
              </w:rPr>
              <w:t>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5</w:t>
            </w:r>
          </w:p>
        </w:tc>
        <w:tc>
          <w:tcPr>
            <w:tcW w:w="0" w:type="auto"/>
            <w:vMerge/>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991A26">
              <w:rPr>
                <w:rFonts w:ascii="Calibri" w:hAnsi="Calibri"/>
                <w:color w:val="FF0000"/>
              </w:rPr>
              <w:t>59</w:t>
            </w:r>
            <w:r>
              <w:rPr>
                <w:rFonts w:ascii="Calibri" w:hAnsi="Calibri"/>
                <w:color w:val="FF0000"/>
              </w:rPr>
              <w:t>.</w:t>
            </w:r>
            <w:r w:rsidRPr="00991A26">
              <w:rPr>
                <w:rFonts w:ascii="Calibri" w:hAnsi="Calibri"/>
                <w:color w:val="FF0000"/>
              </w:rPr>
              <w:t>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8</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p>
        </w:tc>
        <w:tc>
          <w:tcPr>
            <w:tcW w:w="0" w:type="auto"/>
            <w:gridSpan w:val="13"/>
            <w:shd w:val="clear" w:color="auto" w:fill="70AD47" w:themeFill="accent6"/>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vAlign w:val="center"/>
          </w:tcPr>
          <w:p w:rsidR="008E7206" w:rsidRPr="00A416C3" w:rsidRDefault="008E7206" w:rsidP="008E7206">
            <w:pPr>
              <w:keepNext/>
              <w:jc w:val="center"/>
              <w:rPr>
                <w:rFonts w:ascii="Calibri" w:hAnsi="Calibri"/>
              </w:rPr>
            </w:pPr>
            <w:r w:rsidRPr="00A416C3">
              <w:t>Cores</w:t>
            </w:r>
          </w:p>
        </w:tc>
        <w:tc>
          <w:tcPr>
            <w:tcW w:w="0" w:type="auto"/>
            <w:gridSpan w:val="4"/>
            <w:vAlign w:val="center"/>
          </w:tcPr>
          <w:p w:rsidR="008E7206" w:rsidRPr="00A416C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416C3">
              <w:rPr>
                <w:rFonts w:ascii="Calibri" w:hAnsi="Calibri"/>
                <w:b/>
                <w:color w:val="000000"/>
              </w:rPr>
              <w:t xml:space="preserve">Section 2 cores </w:t>
            </w:r>
            <w:r>
              <w:rPr>
                <w:rFonts w:ascii="Calibri" w:hAnsi="Calibri"/>
                <w:b/>
                <w:color w:val="000000"/>
              </w:rPr>
              <w:t>1280x960</w:t>
            </w:r>
          </w:p>
        </w:tc>
        <w:tc>
          <w:tcPr>
            <w:tcW w:w="0" w:type="auto"/>
            <w:gridSpan w:val="2"/>
            <w:vAlign w:val="center"/>
          </w:tcPr>
          <w:p w:rsidR="008E7206" w:rsidRPr="002C322A"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v3.2</w:t>
            </w:r>
          </w:p>
        </w:tc>
        <w:tc>
          <w:tcPr>
            <w:tcW w:w="0" w:type="auto"/>
            <w:vAlign w:val="center"/>
          </w:tcPr>
          <w:p w:rsidR="008E7206" w:rsidRPr="00A416C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p>
        </w:tc>
        <w:tc>
          <w:tcPr>
            <w:tcW w:w="0" w:type="auto"/>
            <w:gridSpan w:val="4"/>
            <w:vAlign w:val="center"/>
          </w:tcPr>
          <w:p w:rsidR="008E7206" w:rsidRPr="00A416C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A416C3">
              <w:rPr>
                <w:rFonts w:ascii="Calibri" w:hAnsi="Calibri"/>
                <w:b/>
                <w:color w:val="000000"/>
              </w:rPr>
              <w:t xml:space="preserve">Section 2 cores </w:t>
            </w:r>
            <w:r>
              <w:rPr>
                <w:rFonts w:ascii="Calibri" w:hAnsi="Calibri"/>
                <w:b/>
                <w:color w:val="000000"/>
              </w:rPr>
              <w:t>1600x1200</w:t>
            </w:r>
          </w:p>
        </w:tc>
        <w:tc>
          <w:tcPr>
            <w:tcW w:w="0" w:type="auto"/>
            <w:gridSpan w:val="2"/>
            <w:vAlign w:val="center"/>
          </w:tcPr>
          <w:p w:rsidR="008E7206" w:rsidRPr="002C322A"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v3.2</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Merge/>
            <w:vAlign w:val="center"/>
          </w:tcPr>
          <w:p w:rsidR="008E7206" w:rsidRPr="00A416C3" w:rsidRDefault="008E7206" w:rsidP="008E7206">
            <w:pPr>
              <w:keepNext/>
              <w:jc w:val="center"/>
            </w:pP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1</w:t>
            </w: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2</w:t>
            </w:r>
          </w:p>
        </w:tc>
        <w:tc>
          <w:tcPr>
            <w:tcW w:w="0" w:type="auto"/>
            <w:vAlign w:val="center"/>
          </w:tcPr>
          <w:p w:rsidR="008E7206" w:rsidRPr="00A416C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3</w:t>
            </w:r>
          </w:p>
        </w:tc>
        <w:tc>
          <w:tcPr>
            <w:tcW w:w="0" w:type="auto"/>
            <w:vAlign w:val="center"/>
          </w:tcPr>
          <w:p w:rsidR="008E72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sz w:val="20"/>
                <w:szCs w:val="20"/>
              </w:rPr>
            </w:pPr>
            <w:r w:rsidRPr="00A416C3">
              <w:rPr>
                <w:rFonts w:ascii="Calibri" w:hAnsi="Calibri"/>
                <w:b/>
                <w:color w:val="000000"/>
              </w:rPr>
              <w:t>1</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Time</w:t>
            </w:r>
          </w:p>
        </w:tc>
        <w:tc>
          <w:tcPr>
            <w:tcW w:w="0" w:type="auto"/>
            <w:vAlign w:val="center"/>
          </w:tcPr>
          <w:p w:rsidR="008E7206" w:rsidRPr="002C322A"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Mem</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1</w:t>
            </w: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2</w:t>
            </w:r>
          </w:p>
        </w:tc>
        <w:tc>
          <w:tcPr>
            <w:tcW w:w="0" w:type="auto"/>
            <w:vAlign w:val="center"/>
          </w:tcPr>
          <w:p w:rsidR="008E7206" w:rsidRPr="00A416C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A416C3">
              <w:rPr>
                <w:rFonts w:ascii="Calibri" w:hAnsi="Calibri"/>
                <w:b/>
                <w:color w:val="000000"/>
              </w:rPr>
              <w:t>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r w:rsidRPr="00A416C3">
              <w:rPr>
                <w:rFonts w:ascii="Calibri" w:hAnsi="Calibri"/>
                <w:b/>
                <w:color w:val="000000"/>
              </w:rPr>
              <w:t>1</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Time</w:t>
            </w:r>
          </w:p>
        </w:tc>
        <w:tc>
          <w:tcPr>
            <w:tcW w:w="0" w:type="auto"/>
            <w:vAlign w:val="center"/>
          </w:tcPr>
          <w:p w:rsidR="008E7206" w:rsidRPr="002C322A"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Mem</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6</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4</w:t>
            </w:r>
            <w:r>
              <w:rPr>
                <w:rFonts w:ascii="Calibri" w:hAnsi="Calibri"/>
                <w:color w:val="00B050"/>
              </w:rPr>
              <w:t>.</w:t>
            </w:r>
            <w:r w:rsidRPr="00991A26">
              <w:rPr>
                <w:rFonts w:ascii="Calibri" w:hAnsi="Calibri"/>
                <w:color w:val="00B050"/>
              </w:rPr>
              <w:t>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6.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3</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14</w:t>
            </w:r>
            <w:r>
              <w:rPr>
                <w:rFonts w:ascii="Calibri" w:hAnsi="Calibri"/>
                <w:color w:val="00B050"/>
              </w:rPr>
              <w:t>.</w:t>
            </w:r>
            <w:r w:rsidRPr="00991A26">
              <w:rPr>
                <w:rFonts w:ascii="Calibri" w:hAnsi="Calibri"/>
                <w:color w:val="00B05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6.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5</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4</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16</w:t>
            </w:r>
            <w:r>
              <w:rPr>
                <w:rFonts w:ascii="Calibri" w:hAnsi="Calibri"/>
                <w:color w:val="00B050"/>
              </w:rPr>
              <w:t>.</w:t>
            </w:r>
            <w:r w:rsidRPr="00991A26">
              <w:rPr>
                <w:rFonts w:ascii="Calibri" w:hAnsi="Calibri"/>
                <w:color w:val="00B050"/>
              </w:rPr>
              <w:t>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9</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16</w:t>
            </w:r>
            <w:r>
              <w:rPr>
                <w:rFonts w:ascii="Calibri" w:hAnsi="Calibri"/>
                <w:color w:val="00B050"/>
              </w:rPr>
              <w:t>.</w:t>
            </w:r>
            <w:r w:rsidRPr="00991A26">
              <w:rPr>
                <w:rFonts w:ascii="Calibri" w:hAnsi="Calibri"/>
                <w:color w:val="00B050"/>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9</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2</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18</w:t>
            </w:r>
            <w:r>
              <w:rPr>
                <w:rFonts w:ascii="Calibri" w:hAnsi="Calibri"/>
                <w:color w:val="ED7D31" w:themeColor="accent2"/>
              </w:rPr>
              <w:t>.</w:t>
            </w:r>
            <w:r w:rsidRPr="00997184">
              <w:rPr>
                <w:rFonts w:ascii="Calibri" w:hAnsi="Calibri"/>
                <w:color w:val="ED7D31" w:themeColor="accent2"/>
              </w:rPr>
              <w:t>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9.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5</w:t>
            </w: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18</w:t>
            </w:r>
            <w:r>
              <w:rPr>
                <w:rFonts w:ascii="Calibri" w:hAnsi="Calibri"/>
                <w:color w:val="ED7D31" w:themeColor="accent2"/>
              </w:rPr>
              <w:t>.</w:t>
            </w:r>
            <w:r w:rsidRPr="00997184">
              <w:rPr>
                <w:rFonts w:ascii="Calibri" w:hAnsi="Calibri"/>
                <w:color w:val="ED7D31" w:themeColor="accent2"/>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9.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2</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2.4</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21</w:t>
            </w:r>
            <w:r>
              <w:rPr>
                <w:rFonts w:ascii="Calibri" w:hAnsi="Calibri"/>
                <w:color w:val="00B050"/>
              </w:rPr>
              <w:t>.</w:t>
            </w:r>
            <w:r w:rsidRPr="00991A26">
              <w:rPr>
                <w:rFonts w:ascii="Calibri" w:hAnsi="Calibri"/>
                <w:color w:val="00B050"/>
              </w:rPr>
              <w:t>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9.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5.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8</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2.8</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21</w:t>
            </w:r>
            <w:r>
              <w:rPr>
                <w:rFonts w:ascii="Calibri" w:hAnsi="Calibri"/>
                <w:color w:val="00B050"/>
              </w:rPr>
              <w:t>.</w:t>
            </w:r>
            <w:r w:rsidRPr="00991A26">
              <w:rPr>
                <w:rFonts w:ascii="Calibri" w:hAnsi="Calibri"/>
                <w:color w:val="00B050"/>
              </w:rP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9.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5.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1</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lastRenderedPageBreak/>
              <w:t>4</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B050"/>
              </w:rPr>
            </w:pPr>
            <w:r w:rsidRPr="00991A26">
              <w:rPr>
                <w:rFonts w:ascii="Calibri" w:hAnsi="Calibri"/>
                <w:color w:val="00B050"/>
              </w:rPr>
              <w:t>26</w:t>
            </w:r>
            <w:r>
              <w:rPr>
                <w:rFonts w:ascii="Calibri" w:hAnsi="Calibri"/>
                <w:color w:val="00B050"/>
              </w:rPr>
              <w:t>.</w:t>
            </w:r>
            <w:r w:rsidRPr="00991A26">
              <w:rPr>
                <w:rFonts w:ascii="Calibri" w:hAnsi="Calibri"/>
                <w:color w:val="00B05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0.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6.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Pr="0099718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27</w:t>
            </w:r>
            <w:r>
              <w:rPr>
                <w:rFonts w:ascii="Calibri" w:hAnsi="Calibri"/>
                <w:color w:val="ED7D31" w:themeColor="accent2"/>
              </w:rPr>
              <w:t>.</w:t>
            </w:r>
            <w:r w:rsidRPr="00997184">
              <w:rPr>
                <w:rFonts w:ascii="Calibri" w:hAnsi="Calibri"/>
                <w:color w:val="ED7D31" w:themeColor="accent2"/>
              </w:rPr>
              <w:t>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0.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6.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2</w:t>
            </w:r>
          </w:p>
        </w:tc>
      </w:tr>
      <w:tr w:rsidR="008E7206" w:rsidTr="008E7206">
        <w:tblPrEx>
          <w:jc w:val="left"/>
        </w:tblPrEx>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3</w:t>
            </w:r>
          </w:p>
        </w:tc>
        <w:tc>
          <w:tcPr>
            <w:tcW w:w="0" w:type="auto"/>
            <w:vAlign w:val="center"/>
          </w:tcPr>
          <w:p w:rsidR="008E7206" w:rsidRPr="00991A2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B050"/>
              </w:rPr>
            </w:pPr>
            <w:r w:rsidRPr="00991A26">
              <w:rPr>
                <w:rFonts w:ascii="Calibri" w:hAnsi="Calibri"/>
                <w:color w:val="00B050"/>
              </w:rPr>
              <w:t>34</w:t>
            </w:r>
            <w:r>
              <w:rPr>
                <w:rFonts w:ascii="Calibri" w:hAnsi="Calibri"/>
                <w:color w:val="00B050"/>
              </w:rPr>
              <w:t>.</w:t>
            </w:r>
            <w:r w:rsidRPr="00991A26">
              <w:rPr>
                <w:rFonts w:ascii="Calibri" w:hAnsi="Calibri"/>
                <w:color w:val="00B050"/>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7.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0" w:type="auto"/>
            <w:vAlign w:val="center"/>
          </w:tcPr>
          <w:p w:rsidR="008E7206" w:rsidRPr="0099718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ED7D31" w:themeColor="accent2"/>
              </w:rPr>
            </w:pPr>
            <w:r w:rsidRPr="00997184">
              <w:rPr>
                <w:rFonts w:ascii="Calibri" w:hAnsi="Calibri"/>
                <w:color w:val="ED7D31" w:themeColor="accent2"/>
              </w:rPr>
              <w:t>34</w:t>
            </w:r>
            <w:r>
              <w:rPr>
                <w:rFonts w:ascii="Calibri" w:hAnsi="Calibri"/>
                <w:color w:val="ED7D31" w:themeColor="accent2"/>
              </w:rPr>
              <w:t>.</w:t>
            </w:r>
            <w:r w:rsidRPr="00997184">
              <w:rPr>
                <w:rFonts w:ascii="Calibri" w:hAnsi="Calibri"/>
                <w:color w:val="ED7D31" w:themeColor="accent2"/>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7.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r>
      <w:tr w:rsidR="008E7206" w:rsidTr="008E7206">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A416C3" w:rsidRDefault="008E7206" w:rsidP="008E7206">
            <w:pPr>
              <w:jc w:val="center"/>
              <w:rPr>
                <w:rFonts w:ascii="Calibri" w:hAnsi="Calibri"/>
              </w:rPr>
            </w:pPr>
            <w:r w:rsidRPr="00A416C3">
              <w:rPr>
                <w:rFonts w:ascii="Calibri" w:hAnsi="Calibri"/>
              </w:rPr>
              <w:t>2</w:t>
            </w: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991A26">
              <w:rPr>
                <w:rFonts w:ascii="Calibri" w:hAnsi="Calibri"/>
                <w:color w:val="FF0000"/>
              </w:rPr>
              <w:t>60</w:t>
            </w:r>
            <w:r>
              <w:rPr>
                <w:rFonts w:ascii="Calibri" w:hAnsi="Calibri"/>
                <w:color w:val="FF0000"/>
              </w:rPr>
              <w:t>.</w:t>
            </w:r>
            <w:r w:rsidRPr="00991A26">
              <w:rPr>
                <w:rFonts w:ascii="Calibri" w:hAnsi="Calibri"/>
                <w:color w:val="FF000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3</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0" w:type="auto"/>
            <w:vAlign w:val="center"/>
          </w:tcPr>
          <w:p w:rsidR="008E7206" w:rsidRPr="00991A2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FF0000"/>
              </w:rPr>
            </w:pPr>
            <w:r w:rsidRPr="00991A26">
              <w:rPr>
                <w:rFonts w:ascii="Calibri" w:hAnsi="Calibri"/>
                <w:color w:val="FF0000"/>
              </w:rPr>
              <w:t>60</w:t>
            </w:r>
            <w:r>
              <w:rPr>
                <w:rFonts w:ascii="Calibri" w:hAnsi="Calibri"/>
                <w:color w:val="FF0000"/>
              </w:rPr>
              <w:t>.</w:t>
            </w:r>
            <w:r w:rsidRPr="00991A26">
              <w:rPr>
                <w:rFonts w:ascii="Calibri" w:hAnsi="Calibri"/>
                <w:color w:val="FF0000"/>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3</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11142 \h  \* MERGEFORMAT </w:instrText>
      </w:r>
      <w:r>
        <w:fldChar w:fldCharType="separate"/>
      </w:r>
      <w:r w:rsidR="00411289" w:rsidRPr="0031636D">
        <w:t xml:space="preserve">Table </w:t>
      </w:r>
      <w:r w:rsidR="00411289">
        <w:rPr>
          <w:noProof/>
        </w:rPr>
        <w:t>113</w:t>
      </w:r>
      <w:r>
        <w:fldChar w:fldCharType="end"/>
      </w:r>
      <w:r>
        <w:t xml:space="preserve"> the </w:t>
      </w:r>
      <w:r w:rsidRPr="00D05A32">
        <w:t xml:space="preserve">version </w:t>
      </w:r>
      <w:r>
        <w:t>4.1.2 of the TSM algorithm is faster than any other version especially when used with 2 CPUs. The speedup of the 4.1.2 version is not so significant but combined with the maximum memory advantages it offers it could replace the version 3.2.2. As seen in these tables the version 4.1.2 it is much faster than the memory efficient edition (</w:t>
      </w:r>
      <w:r w:rsidRPr="003B5148">
        <w:t>«</w:t>
      </w:r>
      <w:r>
        <w:t>Mem</w:t>
      </w:r>
      <w:r w:rsidRPr="003B5148">
        <w:t>»</w:t>
      </w:r>
      <w:r>
        <w:t xml:space="preserve"> column) of the 3.2.2 version. This means that this version is ideal when used with multi-CPUs hardware and large images.</w:t>
      </w:r>
    </w:p>
    <w:p w:rsidR="008E7206" w:rsidRDefault="008E7206" w:rsidP="008E7206">
      <w:pPr>
        <w:pStyle w:val="Paragraph"/>
      </w:pPr>
      <w:r>
        <w:t>In version 4.1 the TSM algorithm is split in two parallel section where each of them has its own memory consumption. The section 1 is creating Features images and the Filters Responses. The Features images data are locally created and released just after the calculation of corresponding Filter Responses but the Filter Responses are released by the section 2 after the level detection is completed. The section 2 uses the Filter Responses created in section 1 while the rest data it uses are locally created and released. The detection results are created inside the section 2 but they are calculated as global memory consumption because their size is dependent by the size of the Results Cache data structure. They also have a very small size after the Find v2.0 patch (</w:t>
      </w:r>
      <w:r w:rsidRPr="00F13088">
        <w:t xml:space="preserve">Chapter </w:t>
      </w:r>
      <w:r w:rsidR="00F13088">
        <w:fldChar w:fldCharType="begin"/>
      </w:r>
      <w:r w:rsidR="00F13088">
        <w:instrText xml:space="preserve"> REF _Ref447303747 \r \h </w:instrText>
      </w:r>
      <w:r w:rsidR="00F13088">
        <w:fldChar w:fldCharType="separate"/>
      </w:r>
      <w:r w:rsidR="00411289">
        <w:t>7.2</w:t>
      </w:r>
      <w:r w:rsidR="00F13088">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931"/>
      </w:tblGrid>
      <w:tr w:rsidR="008E7206" w:rsidTr="008E7206">
        <w:trPr>
          <w:jc w:val="center"/>
        </w:trPr>
        <w:tc>
          <w:tcPr>
            <w:tcW w:w="0" w:type="auto"/>
            <w:vAlign w:val="center"/>
          </w:tcPr>
          <w:p w:rsidR="008E7206" w:rsidRDefault="008E7206" w:rsidP="008E7206">
            <w:pPr>
              <w:pStyle w:val="Imagetable"/>
            </w:pPr>
            <w:r>
              <w:drawing>
                <wp:inline distT="0" distB="0" distL="0" distR="0" wp14:anchorId="5722E760" wp14:editId="711324F0">
                  <wp:extent cx="2888867" cy="2152950"/>
                  <wp:effectExtent l="0" t="0" r="6985" b="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uda Filters Responses.PNG"/>
                          <pic:cNvPicPr/>
                        </pic:nvPicPr>
                        <pic:blipFill>
                          <a:blip r:embed="rId377">
                            <a:extLst>
                              <a:ext uri="{28A0092B-C50C-407E-A947-70E740481C1C}">
                                <a14:useLocalDpi xmlns:a14="http://schemas.microsoft.com/office/drawing/2010/main" val="0"/>
                              </a:ext>
                            </a:extLst>
                          </a:blip>
                          <a:stretch>
                            <a:fillRect/>
                          </a:stretch>
                        </pic:blipFill>
                        <pic:spPr>
                          <a:xfrm>
                            <a:off x="0" y="0"/>
                            <a:ext cx="2888867" cy="2152950"/>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699" w:name="_Ref445911193"/>
            <w:bookmarkStart w:id="700" w:name="_Toc452153788"/>
            <w:r w:rsidRPr="0031636D">
              <w:t xml:space="preserve">Figure </w:t>
            </w:r>
            <w:fldSimple w:instr=" SEQ Figure \* ARABIC ">
              <w:r w:rsidR="00411289">
                <w:rPr>
                  <w:noProof/>
                </w:rPr>
                <w:t>57</w:t>
              </w:r>
            </w:fldSimple>
            <w:bookmarkEnd w:id="699"/>
            <w:r>
              <w:t xml:space="preserve"> - TSM v4.1 Maximum Memory Sections Diagram</w:t>
            </w:r>
            <w:bookmarkEnd w:id="700"/>
          </w:p>
        </w:tc>
      </w:tr>
    </w:tbl>
    <w:p w:rsidR="008E7206" w:rsidRDefault="008E7206" w:rsidP="008E7206">
      <w:pPr>
        <w:pStyle w:val="Paragraph"/>
      </w:pPr>
      <w:r>
        <w:t xml:space="preserve">As shown in </w:t>
      </w:r>
      <w:r>
        <w:fldChar w:fldCharType="begin"/>
      </w:r>
      <w:r>
        <w:instrText xml:space="preserve"> REF _Ref445911193 \h  \* MERGEFORMAT </w:instrText>
      </w:r>
      <w:r>
        <w:fldChar w:fldCharType="separate"/>
      </w:r>
      <w:r w:rsidR="00411289" w:rsidRPr="0031636D">
        <w:t xml:space="preserve">Figure </w:t>
      </w:r>
      <w:r w:rsidR="00411289">
        <w:rPr>
          <w:noProof/>
        </w:rPr>
        <w:t>57</w:t>
      </w:r>
      <w:r>
        <w:fldChar w:fldCharType="end"/>
      </w:r>
      <w:r>
        <w:t xml:space="preserve"> above the maximum memory consumption is actually formed by the level every section is and the distance between the two sections level. As greater this distance is so larger is the memory consumption. It is obvious that maximum memory consumption of both sections is reached when they execute its procedures at the top level of image pyramid, actually at their first run. On the other hand the Filter Responses of each level is always greater than the HOG image of the same level. This means that the Filters Responses that are created by the </w:t>
      </w:r>
      <w:r>
        <w:lastRenderedPageBreak/>
        <w:t xml:space="preserve">section 1 are overlapping the section’s memory. When the section 2 finishes its processing on a level then the Filters Responses of this level is released.  So as it is sensible the maximum memory consumption of the algorithms is reached when the section 2 is on the first level and the section 1 on the last one. This way the all levels Filter Responses are hold in the memory increasing the algorithms maximum memory consumption like in the </w:t>
      </w:r>
      <w:r>
        <w:fldChar w:fldCharType="begin"/>
      </w:r>
      <w:r>
        <w:instrText xml:space="preserve"> REF _Ref445911212 \h </w:instrText>
      </w:r>
      <w:r>
        <w:fldChar w:fldCharType="separate"/>
      </w:r>
      <w:r w:rsidR="00411289" w:rsidRPr="0031636D">
        <w:t xml:space="preserve">Figure </w:t>
      </w:r>
      <w:r w:rsidR="00411289">
        <w:rPr>
          <w:noProof/>
        </w:rPr>
        <w:t>58</w:t>
      </w:r>
      <w:r>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786"/>
      </w:tblGrid>
      <w:tr w:rsidR="008E7206" w:rsidTr="008E7206">
        <w:trPr>
          <w:jc w:val="center"/>
        </w:trPr>
        <w:tc>
          <w:tcPr>
            <w:tcW w:w="0" w:type="auto"/>
            <w:vAlign w:val="center"/>
          </w:tcPr>
          <w:p w:rsidR="008E7206" w:rsidRDefault="008E7206" w:rsidP="008E7206">
            <w:pPr>
              <w:pStyle w:val="Imagetable"/>
            </w:pPr>
            <w:r>
              <w:drawing>
                <wp:inline distT="0" distB="0" distL="0" distR="0" wp14:anchorId="067D0DF1" wp14:editId="068C88AF">
                  <wp:extent cx="4172532" cy="2152950"/>
                  <wp:effectExtent l="0" t="0" r="0"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uda Filters Responses.PNG"/>
                          <pic:cNvPicPr/>
                        </pic:nvPicPr>
                        <pic:blipFill>
                          <a:blip r:embed="rId378">
                            <a:extLst>
                              <a:ext uri="{28A0092B-C50C-407E-A947-70E740481C1C}">
                                <a14:useLocalDpi xmlns:a14="http://schemas.microsoft.com/office/drawing/2010/main" val="0"/>
                              </a:ext>
                            </a:extLst>
                          </a:blip>
                          <a:stretch>
                            <a:fillRect/>
                          </a:stretch>
                        </pic:blipFill>
                        <pic:spPr>
                          <a:xfrm>
                            <a:off x="0" y="0"/>
                            <a:ext cx="4172532" cy="2152950"/>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701" w:name="_Ref445911212"/>
            <w:bookmarkStart w:id="702" w:name="_Toc452153789"/>
            <w:r w:rsidRPr="0031636D">
              <w:t xml:space="preserve">Figure </w:t>
            </w:r>
            <w:fldSimple w:instr=" SEQ Figure \* ARABIC ">
              <w:r w:rsidR="00411289">
                <w:rPr>
                  <w:noProof/>
                </w:rPr>
                <w:t>58</w:t>
              </w:r>
            </w:fldSimple>
            <w:bookmarkEnd w:id="701"/>
            <w:r w:rsidR="00210607">
              <w:t xml:space="preserve"> - TSM v4.1</w:t>
            </w:r>
            <w:r>
              <w:t xml:space="preserve"> Filters Responses Section Usage Diagram</w:t>
            </w:r>
            <w:bookmarkEnd w:id="702"/>
          </w:p>
        </w:tc>
      </w:tr>
    </w:tbl>
    <w:p w:rsidR="008E7206" w:rsidRDefault="008E7206" w:rsidP="008E7206">
      <w:pPr>
        <w:pStyle w:val="Paragraph"/>
      </w:pPr>
      <w:r>
        <w:t xml:space="preserve">To reduce the maximum memory consumption of this version the distance between the execution levels of every section has to be limited to the minimum. This can be achieved by obligating the section 1 to wait for the section 2 on a specific maximum distance. If the section 2 is faster or equal to the section 1 this problem does not appears. On the other hand if the section 1 is faster, then this problem is getting larger. This means that the best distance limit that would not affect the algorithm execution time is 1 meaning that when section 2 is processing the level </w:t>
      </w:r>
      <w:r w:rsidRPr="004B0454">
        <w:rPr>
          <w:i/>
        </w:rPr>
        <w:t>N</w:t>
      </w:r>
      <w:r>
        <w:t xml:space="preserve"> the section is processing the level </w:t>
      </w:r>
      <w:r w:rsidRPr="004B0454">
        <w:rPr>
          <w:i/>
        </w:rPr>
        <w:t>N+1</w:t>
      </w:r>
      <w:r>
        <w:t>. This way the maximum memory consumption is equal to the following function result,</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559"/>
        <w:gridCol w:w="2081"/>
      </w:tblGrid>
      <w:tr w:rsidR="008E7206" w:rsidTr="008E7206">
        <w:trPr>
          <w:trHeight w:val="480"/>
          <w:jc w:val="center"/>
        </w:trPr>
        <w:tc>
          <w:tcPr>
            <w:tcW w:w="3796" w:type="pct"/>
            <w:vAlign w:val="center"/>
          </w:tcPr>
          <w:p w:rsidR="008E7206" w:rsidRDefault="008E7206" w:rsidP="008E7206">
            <w:r w:rsidRPr="007E3177">
              <w:rPr>
                <w:position w:val="-14"/>
              </w:rPr>
              <w:object w:dxaOrig="4959" w:dyaOrig="380">
                <v:shape id="_x0000_i1100" type="#_x0000_t75" style="width:317.25pt;height:21.75pt" o:ole="">
                  <v:imagedata r:id="rId379" o:title=""/>
                </v:shape>
                <o:OLEObject Type="Embed" ProgID="Equation.DSMT4" ShapeID="_x0000_i1100" DrawAspect="Content" ObjectID="_1530019980" r:id="rId380"/>
              </w:object>
            </w:r>
          </w:p>
        </w:tc>
        <w:tc>
          <w:tcPr>
            <w:tcW w:w="1204" w:type="pct"/>
            <w:vAlign w:val="center"/>
          </w:tcPr>
          <w:p w:rsidR="008E7206" w:rsidRDefault="008E7206" w:rsidP="008E7206">
            <w:pPr>
              <w:pStyle w:val="Function"/>
            </w:pPr>
            <w:r>
              <w:t>(</w:t>
            </w:r>
            <w:r w:rsidRPr="0031636D">
              <w:fldChar w:fldCharType="begin"/>
            </w:r>
            <w:r w:rsidRPr="0031636D">
              <w:instrText xml:space="preserve"> SEQ Equation \* ARABIC </w:instrText>
            </w:r>
            <w:r w:rsidRPr="0031636D">
              <w:fldChar w:fldCharType="separate"/>
            </w:r>
            <w:r w:rsidR="00411289">
              <w:rPr>
                <w:noProof/>
              </w:rPr>
              <w:t>20</w:t>
            </w:r>
            <w:r w:rsidRPr="0031636D">
              <w:fldChar w:fldCharType="end"/>
            </w:r>
            <w:r>
              <w:t>)</w:t>
            </w:r>
          </w:p>
        </w:tc>
      </w:tr>
      <w:tr w:rsidR="008E7206" w:rsidTr="008E7206">
        <w:trPr>
          <w:trHeight w:val="480"/>
          <w:jc w:val="center"/>
        </w:trPr>
        <w:tc>
          <w:tcPr>
            <w:tcW w:w="3796" w:type="pct"/>
            <w:vAlign w:val="center"/>
          </w:tcPr>
          <w:p w:rsidR="008E7206" w:rsidRDefault="008E7206" w:rsidP="008E7206">
            <w:r w:rsidRPr="007E3177">
              <w:rPr>
                <w:position w:val="-14"/>
              </w:rPr>
              <w:object w:dxaOrig="4940" w:dyaOrig="380">
                <v:shape id="_x0000_i1101" type="#_x0000_t75" style="width:317.25pt;height:21.75pt" o:ole="">
                  <v:imagedata r:id="rId381" o:title=""/>
                </v:shape>
                <o:OLEObject Type="Embed" ProgID="Equation.DSMT4" ShapeID="_x0000_i1101" DrawAspect="Content" ObjectID="_1530019981" r:id="rId382"/>
              </w:object>
            </w:r>
          </w:p>
        </w:tc>
        <w:tc>
          <w:tcPr>
            <w:tcW w:w="1204" w:type="pct"/>
            <w:vAlign w:val="center"/>
          </w:tcPr>
          <w:p w:rsidR="008E7206" w:rsidRDefault="008E7206" w:rsidP="008E7206">
            <w:pPr>
              <w:pStyle w:val="Function"/>
            </w:pPr>
            <w:r>
              <w:t>(</w:t>
            </w:r>
            <w:r w:rsidRPr="0031636D">
              <w:fldChar w:fldCharType="begin"/>
            </w:r>
            <w:r w:rsidRPr="0031636D">
              <w:instrText xml:space="preserve"> SEQ Equation \* ARABIC </w:instrText>
            </w:r>
            <w:r w:rsidRPr="0031636D">
              <w:fldChar w:fldCharType="separate"/>
            </w:r>
            <w:r w:rsidR="00411289">
              <w:rPr>
                <w:noProof/>
              </w:rPr>
              <w:t>21</w:t>
            </w:r>
            <w:r w:rsidRPr="0031636D">
              <w:fldChar w:fldCharType="end"/>
            </w:r>
            <w:r>
              <w:t>)</w:t>
            </w:r>
          </w:p>
        </w:tc>
      </w:tr>
    </w:tbl>
    <w:p w:rsidR="008E7206" w:rsidRDefault="008E7206" w:rsidP="008E7206"/>
    <w:p w:rsidR="008E7206" w:rsidRDefault="008E7206" w:rsidP="008E7206">
      <w:pPr>
        <w:pStyle w:val="Paragraph"/>
      </w:pPr>
      <w:r>
        <w:t xml:space="preserve">On the other hand in the real world execution of the TSM algorithm such an ideal synchronization between these two sections cannot be achieved. This means that the Filters Responses of N+1 Level must be already calculated when the Section 2 finishes the processing of the level N. This means that when the Section 2 is finishing the level N processing the Section 1 has to start processing the level N+2 in order to avoid at any chance that there is no possibility of Section 2 to wait for Section 1. The conclusion is that the distance limit that should be set in order to avoid section waiting and at the same time minimum maximum memory consumption is 2. The results using this options are as shown in </w:t>
      </w:r>
      <w:r>
        <w:fldChar w:fldCharType="begin"/>
      </w:r>
      <w:r>
        <w:instrText xml:space="preserve"> REF _Ref445911456 \h  \* MERGEFORMAT </w:instrText>
      </w:r>
      <w:r>
        <w:fldChar w:fldCharType="separate"/>
      </w:r>
      <w:r w:rsidR="00411289" w:rsidRPr="0031636D">
        <w:t xml:space="preserve">Table </w:t>
      </w:r>
      <w:r w:rsidR="00411289">
        <w:rPr>
          <w:noProof/>
        </w:rPr>
        <w:t>114</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016"/>
        <w:gridCol w:w="809"/>
        <w:gridCol w:w="1096"/>
        <w:gridCol w:w="1096"/>
        <w:gridCol w:w="1096"/>
        <w:gridCol w:w="1220"/>
        <w:gridCol w:w="1220"/>
        <w:gridCol w:w="1077"/>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210607">
            <w:pPr>
              <w:keepNext/>
              <w:jc w:val="center"/>
            </w:pPr>
            <w:bookmarkStart w:id="703" w:name="_Ref445911456"/>
            <w:bookmarkStart w:id="704" w:name="_Toc452153930"/>
            <w:r w:rsidRPr="0031636D">
              <w:lastRenderedPageBreak/>
              <w:t xml:space="preserve">Table </w:t>
            </w:r>
            <w:fldSimple w:instr=" SEQ Table \* ARABIC ">
              <w:r w:rsidR="00411289">
                <w:rPr>
                  <w:noProof/>
                </w:rPr>
                <w:t>114</w:t>
              </w:r>
            </w:fldSimple>
            <w:bookmarkEnd w:id="703"/>
            <w:r w:rsidR="00210607">
              <w:t xml:space="preserve"> </w:t>
            </w:r>
            <w:r w:rsidR="00EF0204">
              <w:t>-</w:t>
            </w:r>
            <w:r w:rsidR="00210607">
              <w:t xml:space="preserve"> TSM v4.1 </w:t>
            </w:r>
            <w:r>
              <w:t>Maximum Memory Consumption Comparison</w:t>
            </w:r>
            <w:bookmarkEnd w:id="70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8" w:type="pct"/>
            <w:vAlign w:val="center"/>
          </w:tcPr>
          <w:p w:rsidR="008E7206" w:rsidRDefault="008E7206" w:rsidP="008E7206">
            <w:pPr>
              <w:keepNext/>
              <w:tabs>
                <w:tab w:val="left" w:pos="960"/>
              </w:tabs>
            </w:pPr>
            <w:r>
              <w:t>Version</w:t>
            </w:r>
          </w:p>
        </w:tc>
        <w:tc>
          <w:tcPr>
            <w:tcW w:w="469"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Cores</w:t>
            </w:r>
          </w:p>
        </w:tc>
        <w:tc>
          <w:tcPr>
            <w:tcW w:w="635"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320x240</w:t>
            </w:r>
          </w:p>
        </w:tc>
        <w:tc>
          <w:tcPr>
            <w:tcW w:w="635"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640x480</w:t>
            </w:r>
          </w:p>
        </w:tc>
        <w:tc>
          <w:tcPr>
            <w:tcW w:w="635"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800x600</w:t>
            </w:r>
          </w:p>
        </w:tc>
        <w:tc>
          <w:tcPr>
            <w:tcW w:w="707"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1024x768</w:t>
            </w:r>
          </w:p>
        </w:tc>
        <w:tc>
          <w:tcPr>
            <w:tcW w:w="707"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1280x960</w:t>
            </w:r>
          </w:p>
        </w:tc>
        <w:tc>
          <w:tcPr>
            <w:tcW w:w="623" w:type="pct"/>
            <w:vAlign w:val="center"/>
          </w:tcPr>
          <w:p w:rsidR="008E7206" w:rsidRPr="00D7405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D74055">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8" w:type="pct"/>
            <w:vMerge w:val="restart"/>
            <w:vAlign w:val="center"/>
          </w:tcPr>
          <w:p w:rsidR="008E7206" w:rsidRDefault="008E7206" w:rsidP="008E7206">
            <w:r>
              <w:t>v3.2.2</w:t>
            </w:r>
          </w:p>
        </w:tc>
        <w:tc>
          <w:tcPr>
            <w:tcW w:w="469" w:type="pct"/>
            <w:vAlign w:val="center"/>
          </w:tcPr>
          <w:p w:rsidR="008E7206" w:rsidRPr="00D7405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D74055">
              <w:rPr>
                <w:b/>
              </w:rPr>
              <w:t>1</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0 Mb</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 Mb</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2 Mb</w:t>
            </w:r>
          </w:p>
        </w:tc>
        <w:tc>
          <w:tcPr>
            <w:tcW w:w="7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5 Mb</w:t>
            </w:r>
          </w:p>
        </w:tc>
        <w:tc>
          <w:tcPr>
            <w:tcW w:w="7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2 Mb</w:t>
            </w:r>
          </w:p>
        </w:tc>
        <w:tc>
          <w:tcPr>
            <w:tcW w:w="6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8" w:type="pct"/>
            <w:vMerge/>
            <w:vAlign w:val="center"/>
          </w:tcPr>
          <w:p w:rsidR="008E7206" w:rsidRDefault="008E7206" w:rsidP="008E7206"/>
        </w:tc>
        <w:tc>
          <w:tcPr>
            <w:tcW w:w="469" w:type="pct"/>
            <w:vAlign w:val="center"/>
          </w:tcPr>
          <w:p w:rsidR="008E7206" w:rsidRPr="00D7405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74055">
              <w:rPr>
                <w:rFonts w:ascii="Calibri" w:hAnsi="Calibri"/>
                <w:b/>
                <w:color w:val="000000"/>
              </w:rPr>
              <w:t>8</w:t>
            </w:r>
          </w:p>
        </w:tc>
        <w:tc>
          <w:tcPr>
            <w:tcW w:w="6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7%</w:t>
            </w:r>
          </w:p>
        </w:tc>
        <w:tc>
          <w:tcPr>
            <w:tcW w:w="6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5%</w:t>
            </w:r>
          </w:p>
        </w:tc>
        <w:tc>
          <w:tcPr>
            <w:tcW w:w="6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9%</w:t>
            </w:r>
          </w:p>
        </w:tc>
        <w:tc>
          <w:tcPr>
            <w:tcW w:w="7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3%</w:t>
            </w:r>
          </w:p>
        </w:tc>
        <w:tc>
          <w:tcPr>
            <w:tcW w:w="7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5%</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8" w:type="pct"/>
            <w:vAlign w:val="center"/>
          </w:tcPr>
          <w:p w:rsidR="008E7206" w:rsidRDefault="008E7206" w:rsidP="008E7206">
            <w:r>
              <w:t>V2.2.2</w:t>
            </w:r>
          </w:p>
        </w:tc>
        <w:tc>
          <w:tcPr>
            <w:tcW w:w="469" w:type="pct"/>
            <w:vAlign w:val="center"/>
          </w:tcPr>
          <w:p w:rsidR="008E7206" w:rsidRPr="00D7405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74055">
              <w:rPr>
                <w:rFonts w:ascii="Calibri" w:hAnsi="Calibri"/>
                <w:b/>
                <w:color w:val="000000"/>
              </w:rPr>
              <w:t>8</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5%</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0%</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7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8%</w:t>
            </w:r>
          </w:p>
        </w:tc>
        <w:tc>
          <w:tcPr>
            <w:tcW w:w="7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0%</w:t>
            </w:r>
          </w:p>
        </w:tc>
        <w:tc>
          <w:tcPr>
            <w:tcW w:w="6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8" w:type="pct"/>
            <w:vMerge w:val="restart"/>
            <w:vAlign w:val="center"/>
          </w:tcPr>
          <w:p w:rsidR="008E7206" w:rsidRDefault="008E7206" w:rsidP="008E7206">
            <w:r>
              <w:t>V4.1.2</w:t>
            </w:r>
          </w:p>
        </w:tc>
        <w:tc>
          <w:tcPr>
            <w:tcW w:w="469" w:type="pct"/>
            <w:vMerge w:val="restart"/>
            <w:vAlign w:val="center"/>
          </w:tcPr>
          <w:p w:rsidR="008E7206" w:rsidRPr="00D7405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74055">
              <w:rPr>
                <w:rFonts w:ascii="Calibri" w:hAnsi="Calibri"/>
                <w:b/>
                <w:color w:val="000000"/>
              </w:rPr>
              <w:t>8</w:t>
            </w:r>
          </w:p>
        </w:tc>
        <w:tc>
          <w:tcPr>
            <w:tcW w:w="6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6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c>
          <w:tcPr>
            <w:tcW w:w="6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3%</w:t>
            </w:r>
          </w:p>
        </w:tc>
        <w:tc>
          <w:tcPr>
            <w:tcW w:w="7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5%</w:t>
            </w:r>
          </w:p>
        </w:tc>
        <w:tc>
          <w:tcPr>
            <w:tcW w:w="7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5%</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88" w:type="pct"/>
            <w:vMerge/>
            <w:vAlign w:val="center"/>
          </w:tcPr>
          <w:p w:rsidR="008E7206" w:rsidRDefault="008E7206" w:rsidP="008E7206">
            <w:pPr>
              <w:jc w:val="center"/>
            </w:pPr>
          </w:p>
        </w:tc>
        <w:tc>
          <w:tcPr>
            <w:tcW w:w="469" w:type="pct"/>
            <w:vMerge/>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 Mb</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2 Mb</w:t>
            </w:r>
          </w:p>
        </w:tc>
        <w:tc>
          <w:tcPr>
            <w:tcW w:w="6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2 Mb</w:t>
            </w:r>
          </w:p>
        </w:tc>
        <w:tc>
          <w:tcPr>
            <w:tcW w:w="7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4 Mb</w:t>
            </w:r>
          </w:p>
        </w:tc>
        <w:tc>
          <w:tcPr>
            <w:tcW w:w="7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 Mb</w:t>
            </w:r>
          </w:p>
        </w:tc>
        <w:tc>
          <w:tcPr>
            <w:tcW w:w="62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bl>
    <w:p w:rsidR="008E7206" w:rsidRPr="007E3177" w:rsidRDefault="008E7206" w:rsidP="008E7206"/>
    <w:p w:rsidR="008E7206" w:rsidRPr="0031636D" w:rsidRDefault="008E7206" w:rsidP="008E7206">
      <w:pPr>
        <w:pStyle w:val="Paragraph"/>
      </w:pPr>
      <w:r>
        <w:t xml:space="preserve">As seen in the </w:t>
      </w:r>
      <w:r>
        <w:fldChar w:fldCharType="begin"/>
      </w:r>
      <w:r>
        <w:instrText xml:space="preserve"> REF _Ref445911456 \h </w:instrText>
      </w:r>
      <w:r>
        <w:fldChar w:fldCharType="separate"/>
      </w:r>
      <w:r w:rsidR="00411289" w:rsidRPr="0031636D">
        <w:t xml:space="preserve">Table </w:t>
      </w:r>
      <w:r w:rsidR="00411289">
        <w:rPr>
          <w:noProof/>
        </w:rPr>
        <w:t>114</w:t>
      </w:r>
      <w:r>
        <w:fldChar w:fldCharType="end"/>
      </w:r>
      <w:r>
        <w:t xml:space="preserve"> above, the </w:t>
      </w:r>
      <w:r w:rsidRPr="00D05A32">
        <w:t xml:space="preserve">version </w:t>
      </w:r>
      <w:r>
        <w:t>4.1.2 of the algorithm is using almost the half memory of the rest parallelized versions and less than three times the memory a single core version uses.</w:t>
      </w:r>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723"/>
        <w:gridCol w:w="1446"/>
      </w:tblGrid>
      <w:tr w:rsidR="008E7206"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rsidR="008E7206" w:rsidRDefault="008E7206" w:rsidP="008E7206">
            <w:pPr>
              <w:jc w:val="center"/>
            </w:pPr>
            <w:bookmarkStart w:id="705" w:name="_Ref445911601"/>
            <w:bookmarkStart w:id="706" w:name="_Toc452153931"/>
            <w:r w:rsidRPr="0031636D">
              <w:t xml:space="preserve">Table </w:t>
            </w:r>
            <w:fldSimple w:instr=" SEQ Table \* ARABIC ">
              <w:r w:rsidR="00411289">
                <w:rPr>
                  <w:noProof/>
                </w:rPr>
                <w:t>115</w:t>
              </w:r>
            </w:fldSimple>
            <w:bookmarkEnd w:id="705"/>
            <w:r w:rsidR="00D81FF4">
              <w:t xml:space="preserve"> </w:t>
            </w:r>
            <w:r w:rsidR="00724E7D">
              <w:t>–</w:t>
            </w:r>
            <w:r w:rsidR="00D81FF4">
              <w:t xml:space="preserve"> </w:t>
            </w:r>
            <w:r w:rsidR="00724E7D">
              <w:t xml:space="preserve">TSM </w:t>
            </w:r>
            <w:r w:rsidR="00D81FF4">
              <w:t>v4.1.2 vs</w:t>
            </w:r>
            <w:r>
              <w:t xml:space="preserve"> v3.2.2</w:t>
            </w:r>
            <w:bookmarkEnd w:id="706"/>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Image</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200x2400</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Time</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89.8%</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Memory</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30.8%</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Memory v3.2</w:t>
            </w:r>
          </w:p>
        </w:tc>
        <w:tc>
          <w:tcPr>
            <w:tcW w:w="0" w:type="auto"/>
            <w:vAlign w:val="center"/>
          </w:tcPr>
          <w:p w:rsidR="008E7206" w:rsidRPr="00B572F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27 Mb</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Memory v4.1</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t>749 Mb</w:t>
            </w:r>
          </w:p>
        </w:tc>
      </w:tr>
    </w:tbl>
    <w:p w:rsidR="008E7206" w:rsidRDefault="008E7206" w:rsidP="008E7206">
      <w:pPr>
        <w:pStyle w:val="Paragraph"/>
      </w:pPr>
      <w:r>
        <w:t xml:space="preserve">To summarize, the </w:t>
      </w:r>
      <w:r w:rsidRPr="00D05A32">
        <w:t xml:space="preserve">version </w:t>
      </w:r>
      <w:r>
        <w:t xml:space="preserve">4.1.2 of the algorithm is succeeding execution times similar to the rest parallelized version with a tiny, insignificant speedup. On the other hand the memory consumption of this version is about the half of the rest parallelized version. As seen in the </w:t>
      </w:r>
      <w:r>
        <w:fldChar w:fldCharType="begin"/>
      </w:r>
      <w:r>
        <w:instrText xml:space="preserve"> REF _Ref445911601 \h </w:instrText>
      </w:r>
      <w:r>
        <w:fldChar w:fldCharType="separate"/>
      </w:r>
      <w:r w:rsidR="00411289" w:rsidRPr="0031636D">
        <w:t xml:space="preserve">Table </w:t>
      </w:r>
      <w:r w:rsidR="00411289">
        <w:rPr>
          <w:noProof/>
        </w:rPr>
        <w:t>115</w:t>
      </w:r>
      <w:r>
        <w:fldChar w:fldCharType="end"/>
      </w:r>
      <w:r>
        <w:t xml:space="preserve">, the TSM algorithm consumption is not large according to the available memory a multi-core hardware design usually dispose. The conclusion is that this version could probably be very useful when used for large size images where the memory consumption and the execution time are really high and small percentage differences can be noticeable sizes in real world. For example in a 3200x2400 pixels image the </w:t>
      </w:r>
      <w:r w:rsidRPr="00D05A32">
        <w:t xml:space="preserve">version </w:t>
      </w:r>
      <w:r>
        <w:t xml:space="preserve">4.1.2 is 10.2% faster than the </w:t>
      </w:r>
      <w:r w:rsidRPr="00D05A32">
        <w:t xml:space="preserve">version </w:t>
      </w:r>
      <w:r>
        <w:t>3.2.2.</w:t>
      </w:r>
    </w:p>
    <w:p w:rsidR="008E7206" w:rsidRDefault="008E7206" w:rsidP="008E7206">
      <w:pPr>
        <w:pStyle w:val="Sub2Chapter"/>
        <w:numPr>
          <w:ilvl w:val="2"/>
          <w:numId w:val="1"/>
        </w:numPr>
      </w:pPr>
      <w:bookmarkStart w:id="707" w:name="_Toc452153698"/>
      <w:r>
        <w:t xml:space="preserve">TSM </w:t>
      </w:r>
      <w:r w:rsidR="00FC2C3F">
        <w:t xml:space="preserve">Algorithm </w:t>
      </w:r>
      <w:r>
        <w:t>Versions Comparison</w:t>
      </w:r>
      <w:bookmarkEnd w:id="707"/>
    </w:p>
    <w:p w:rsidR="008E7206" w:rsidRPr="008C0B71" w:rsidRDefault="008E7206" w:rsidP="008E7206">
      <w:pPr>
        <w:pStyle w:val="Paragraph"/>
      </w:pPr>
      <w:r>
        <w:t>After presenting the three version (v2.2.2, v3.2.2, v4.1.2) of the TSM algorithm using OMP parallelization technology a last survey has to be done. From these three version the most efficient is the 3.2.2 version.</w:t>
      </w:r>
    </w:p>
    <w:tbl>
      <w:tblPr>
        <w:tblStyle w:val="5-6"/>
        <w:tblW w:w="5000" w:type="pct"/>
        <w:jc w:val="center"/>
        <w:tblCellMar>
          <w:top w:w="28" w:type="dxa"/>
          <w:bottom w:w="28" w:type="dxa"/>
        </w:tblCellMar>
        <w:tblLook w:val="04A0" w:firstRow="1" w:lastRow="0" w:firstColumn="1" w:lastColumn="0" w:noHBand="0" w:noVBand="1"/>
      </w:tblPr>
      <w:tblGrid>
        <w:gridCol w:w="1777"/>
        <w:gridCol w:w="992"/>
        <w:gridCol w:w="994"/>
        <w:gridCol w:w="994"/>
        <w:gridCol w:w="994"/>
        <w:gridCol w:w="994"/>
        <w:gridCol w:w="994"/>
        <w:gridCol w:w="891"/>
      </w:tblGrid>
      <w:tr w:rsidR="008E7206" w:rsidTr="00E463C8">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210607">
            <w:pPr>
              <w:keepNext/>
              <w:jc w:val="center"/>
            </w:pPr>
            <w:bookmarkStart w:id="708" w:name="_Toc452153932"/>
            <w:bookmarkStart w:id="709" w:name="_GoBack"/>
            <w:r w:rsidRPr="008C0B71">
              <w:t xml:space="preserve">Table </w:t>
            </w:r>
            <w:fldSimple w:instr=" SEQ Table \* ARABIC ">
              <w:r w:rsidR="00411289">
                <w:rPr>
                  <w:noProof/>
                </w:rPr>
                <w:t>116</w:t>
              </w:r>
            </w:fldSimple>
            <w:r>
              <w:t xml:space="preserve"> - TSM </w:t>
            </w:r>
            <w:r w:rsidR="00210607">
              <w:t>OMP</w:t>
            </w:r>
            <w:r>
              <w:t xml:space="preserve"> Versions Execution Time Comparison (%)</w:t>
            </w:r>
            <w:bookmarkEnd w:id="708"/>
          </w:p>
        </w:tc>
      </w:tr>
      <w:tr w:rsidR="00E463C8" w:rsidTr="00E463C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29" w:type="pct"/>
            <w:vAlign w:val="center"/>
          </w:tcPr>
          <w:p w:rsidR="00E463C8" w:rsidRDefault="00E463C8" w:rsidP="00E463C8">
            <w:pPr>
              <w:keepNext/>
            </w:pPr>
            <w:r>
              <w:t>Version</w:t>
            </w:r>
          </w:p>
        </w:tc>
        <w:tc>
          <w:tcPr>
            <w:tcW w:w="575"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576"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3</w:t>
            </w:r>
          </w:p>
        </w:tc>
        <w:tc>
          <w:tcPr>
            <w:tcW w:w="576"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4</w:t>
            </w:r>
          </w:p>
        </w:tc>
        <w:tc>
          <w:tcPr>
            <w:tcW w:w="576"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5</w:t>
            </w:r>
          </w:p>
        </w:tc>
        <w:tc>
          <w:tcPr>
            <w:tcW w:w="576"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576"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516" w:type="pct"/>
            <w:vAlign w:val="center"/>
          </w:tcPr>
          <w:p w:rsidR="00E463C8" w:rsidRPr="0086661B" w:rsidRDefault="00E463C8" w:rsidP="00E463C8">
            <w:pPr>
              <w:keepNext/>
              <w:jc w:val="center"/>
              <w:cnfStyle w:val="000000100000" w:firstRow="0" w:lastRow="0" w:firstColumn="0" w:lastColumn="0" w:oddVBand="0" w:evenVBand="0" w:oddHBand="1" w:evenHBand="0" w:firstRowFirstColumn="0" w:firstRowLastColumn="0" w:lastRowFirstColumn="0" w:lastRowLastColumn="0"/>
              <w:rPr>
                <w:b/>
              </w:rPr>
            </w:pPr>
            <w:r>
              <w:rPr>
                <w:b/>
              </w:rPr>
              <w:t>8</w:t>
            </w:r>
          </w:p>
        </w:tc>
      </w:tr>
      <w:tr w:rsidR="00E463C8" w:rsidTr="00E463C8">
        <w:trPr>
          <w:jc w:val="center"/>
        </w:trPr>
        <w:tc>
          <w:tcPr>
            <w:cnfStyle w:val="001000000000" w:firstRow="0" w:lastRow="0" w:firstColumn="1" w:lastColumn="0" w:oddVBand="0" w:evenVBand="0" w:oddHBand="0" w:evenHBand="0" w:firstRowFirstColumn="0" w:firstRowLastColumn="0" w:lastRowFirstColumn="0" w:lastRowLastColumn="0"/>
            <w:tcW w:w="1029" w:type="pct"/>
            <w:vAlign w:val="center"/>
          </w:tcPr>
          <w:p w:rsidR="00E463C8" w:rsidRDefault="00E463C8" w:rsidP="008E7206">
            <w:r>
              <w:t>V3.2.2 (Mem)</w:t>
            </w:r>
          </w:p>
        </w:tc>
        <w:tc>
          <w:tcPr>
            <w:tcW w:w="575"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0</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6</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3</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c>
          <w:tcPr>
            <w:tcW w:w="51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r>
      <w:tr w:rsidR="00E463C8" w:rsidTr="00E463C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29" w:type="pct"/>
            <w:vAlign w:val="center"/>
          </w:tcPr>
          <w:p w:rsidR="00E463C8" w:rsidRDefault="00E463C8" w:rsidP="008E7206">
            <w:r>
              <w:t>V3.2.2 (Time)</w:t>
            </w:r>
          </w:p>
        </w:tc>
        <w:tc>
          <w:tcPr>
            <w:tcW w:w="575"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5</w:t>
            </w:r>
          </w:p>
        </w:tc>
        <w:tc>
          <w:tcPr>
            <w:tcW w:w="576"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9</w:t>
            </w:r>
          </w:p>
        </w:tc>
        <w:tc>
          <w:tcPr>
            <w:tcW w:w="576"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7</w:t>
            </w:r>
          </w:p>
        </w:tc>
        <w:tc>
          <w:tcPr>
            <w:tcW w:w="576"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4</w:t>
            </w:r>
          </w:p>
        </w:tc>
        <w:tc>
          <w:tcPr>
            <w:tcW w:w="576"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c>
          <w:tcPr>
            <w:tcW w:w="576"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2</w:t>
            </w:r>
          </w:p>
        </w:tc>
        <w:tc>
          <w:tcPr>
            <w:tcW w:w="516" w:type="pct"/>
            <w:vAlign w:val="center"/>
          </w:tcPr>
          <w:p w:rsidR="00E463C8" w:rsidRDefault="00E463C8"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r>
      <w:tr w:rsidR="00E463C8" w:rsidTr="00E463C8">
        <w:trPr>
          <w:jc w:val="center"/>
        </w:trPr>
        <w:tc>
          <w:tcPr>
            <w:cnfStyle w:val="001000000000" w:firstRow="0" w:lastRow="0" w:firstColumn="1" w:lastColumn="0" w:oddVBand="0" w:evenVBand="0" w:oddHBand="0" w:evenHBand="0" w:firstRowFirstColumn="0" w:firstRowLastColumn="0" w:lastRowFirstColumn="0" w:lastRowLastColumn="0"/>
            <w:tcW w:w="1029" w:type="pct"/>
            <w:vAlign w:val="center"/>
          </w:tcPr>
          <w:p w:rsidR="00E463C8" w:rsidRDefault="00E463C8" w:rsidP="008E7206">
            <w:r>
              <w:t>V4.1.2</w:t>
            </w:r>
          </w:p>
        </w:tc>
        <w:tc>
          <w:tcPr>
            <w:tcW w:w="575"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5</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2</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6</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57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516" w:type="pct"/>
            <w:vAlign w:val="center"/>
          </w:tcPr>
          <w:p w:rsidR="00E463C8" w:rsidRDefault="00E463C8"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0</w:t>
            </w:r>
          </w:p>
        </w:tc>
      </w:tr>
      <w:bookmarkEnd w:id="709"/>
    </w:tbl>
    <w:p w:rsidR="008E7206" w:rsidRDefault="008E7206" w:rsidP="008E7206"/>
    <w:p w:rsidR="008E7206" w:rsidRDefault="008E7206" w:rsidP="008E7206">
      <w:pPr>
        <w:pStyle w:val="Paragraph"/>
      </w:pPr>
      <w:r>
        <w:t xml:space="preserve">The version 4.1.2 is a special version that has to be customized carefully according to the hardware </w:t>
      </w:r>
      <w:r w:rsidR="00E02D94">
        <w:t>re</w:t>
      </w:r>
      <w:r>
        <w:t xml:space="preserve">sources offered in order to warranty its performance. As referred in </w:t>
      </w:r>
      <w:r w:rsidR="001A4689">
        <w:t xml:space="preserve">chapter </w:t>
      </w:r>
      <w:r w:rsidR="001A4689">
        <w:fldChar w:fldCharType="begin"/>
      </w:r>
      <w:r w:rsidR="001A4689">
        <w:instrText xml:space="preserve"> REF _Ref447105470 \r \h </w:instrText>
      </w:r>
      <w:r w:rsidR="001A4689">
        <w:fldChar w:fldCharType="separate"/>
      </w:r>
      <w:r w:rsidR="00411289">
        <w:t>8.9.3</w:t>
      </w:r>
      <w:r w:rsidR="001A4689">
        <w:fldChar w:fldCharType="end"/>
      </w:r>
      <w:r>
        <w:t>, this version is suitable for multiprocessors systems processing large size images, either wise the profit it can offer is few in contrast to its instability of performance if it is not correctly customized.</w:t>
      </w:r>
    </w:p>
    <w:tbl>
      <w:tblPr>
        <w:tblStyle w:val="5-6"/>
        <w:tblW w:w="5000" w:type="pct"/>
        <w:jc w:val="center"/>
        <w:tblCellMar>
          <w:top w:w="28" w:type="dxa"/>
          <w:bottom w:w="28" w:type="dxa"/>
        </w:tblCellMar>
        <w:tblLook w:val="04A0" w:firstRow="1" w:lastRow="0" w:firstColumn="1" w:lastColumn="0" w:noHBand="0" w:noVBand="1"/>
      </w:tblPr>
      <w:tblGrid>
        <w:gridCol w:w="1610"/>
        <w:gridCol w:w="899"/>
        <w:gridCol w:w="901"/>
        <w:gridCol w:w="901"/>
        <w:gridCol w:w="901"/>
        <w:gridCol w:w="901"/>
        <w:gridCol w:w="901"/>
        <w:gridCol w:w="808"/>
        <w:gridCol w:w="808"/>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9"/>
            <w:vAlign w:val="center"/>
          </w:tcPr>
          <w:p w:rsidR="008E7206" w:rsidRDefault="008E7206" w:rsidP="00210607">
            <w:pPr>
              <w:keepNext/>
              <w:jc w:val="center"/>
            </w:pPr>
            <w:bookmarkStart w:id="710" w:name="_Toc452153933"/>
            <w:r w:rsidRPr="008C0B71">
              <w:lastRenderedPageBreak/>
              <w:t xml:space="preserve">Table </w:t>
            </w:r>
            <w:fldSimple w:instr=" SEQ Table \* ARABIC ">
              <w:r w:rsidR="00411289">
                <w:rPr>
                  <w:noProof/>
                </w:rPr>
                <w:t>117</w:t>
              </w:r>
            </w:fldSimple>
            <w:r>
              <w:t xml:space="preserve"> - TSM </w:t>
            </w:r>
            <w:r w:rsidR="00210607">
              <w:t>OMP</w:t>
            </w:r>
            <w:r>
              <w:t xml:space="preserve"> Versions Max Memory Comparison (%)</w:t>
            </w:r>
            <w:bookmarkEnd w:id="71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3" w:type="pct"/>
            <w:vAlign w:val="center"/>
          </w:tcPr>
          <w:p w:rsidR="008E7206" w:rsidRDefault="008E7206" w:rsidP="008E7206">
            <w:pPr>
              <w:keepNext/>
            </w:pPr>
            <w:r>
              <w:t>Version</w:t>
            </w:r>
          </w:p>
        </w:tc>
        <w:tc>
          <w:tcPr>
            <w:tcW w:w="521"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522"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522"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3</w:t>
            </w:r>
          </w:p>
        </w:tc>
        <w:tc>
          <w:tcPr>
            <w:tcW w:w="522"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4</w:t>
            </w:r>
          </w:p>
        </w:tc>
        <w:tc>
          <w:tcPr>
            <w:tcW w:w="522"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5</w:t>
            </w:r>
          </w:p>
        </w:tc>
        <w:tc>
          <w:tcPr>
            <w:tcW w:w="522"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468"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468" w:type="pct"/>
            <w:vAlign w:val="center"/>
          </w:tcPr>
          <w:p w:rsidR="008E7206" w:rsidRPr="0086661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33" w:type="pct"/>
            <w:vAlign w:val="center"/>
          </w:tcPr>
          <w:p w:rsidR="008E7206" w:rsidRDefault="008E7206" w:rsidP="008E7206">
            <w:r>
              <w:t>V3.2.2 (Mem)</w:t>
            </w:r>
          </w:p>
        </w:tc>
        <w:tc>
          <w:tcPr>
            <w:tcW w:w="5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4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c>
          <w:tcPr>
            <w:tcW w:w="4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383F53">
              <w:rPr>
                <w:rFonts w:ascii="Calibri" w:hAnsi="Calibri"/>
                <w:color w:val="000000"/>
              </w:rPr>
              <w:t>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3" w:type="pct"/>
            <w:vAlign w:val="center"/>
          </w:tcPr>
          <w:p w:rsidR="008E7206" w:rsidRDefault="008E7206" w:rsidP="008E7206">
            <w:r>
              <w:t>V3.2.2 (Time)</w:t>
            </w:r>
          </w:p>
        </w:tc>
        <w:tc>
          <w:tcPr>
            <w:tcW w:w="52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5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w:t>
            </w:r>
          </w:p>
        </w:tc>
        <w:tc>
          <w:tcPr>
            <w:tcW w:w="5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c>
          <w:tcPr>
            <w:tcW w:w="5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c>
          <w:tcPr>
            <w:tcW w:w="5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52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0</w:t>
            </w:r>
          </w:p>
        </w:tc>
        <w:tc>
          <w:tcPr>
            <w:tcW w:w="4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4</w:t>
            </w:r>
          </w:p>
        </w:tc>
        <w:tc>
          <w:tcPr>
            <w:tcW w:w="4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33" w:type="pct"/>
            <w:vAlign w:val="center"/>
          </w:tcPr>
          <w:p w:rsidR="008E7206" w:rsidRDefault="008E7206" w:rsidP="008E7206">
            <w:r>
              <w:t>V4.1.2</w:t>
            </w:r>
          </w:p>
        </w:tc>
        <w:tc>
          <w:tcPr>
            <w:tcW w:w="52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w:t>
            </w:r>
          </w:p>
        </w:tc>
        <w:tc>
          <w:tcPr>
            <w:tcW w:w="52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w:t>
            </w:r>
          </w:p>
        </w:tc>
        <w:tc>
          <w:tcPr>
            <w:tcW w:w="4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w:t>
            </w:r>
          </w:p>
        </w:tc>
        <w:tc>
          <w:tcPr>
            <w:tcW w:w="4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1</w:t>
            </w:r>
          </w:p>
        </w:tc>
      </w:tr>
    </w:tbl>
    <w:p w:rsidR="008E7206" w:rsidRDefault="008E7206" w:rsidP="008E7206"/>
    <w:p w:rsidR="008E7206" w:rsidRDefault="008E7206" w:rsidP="008E7206">
      <w:pPr>
        <w:pStyle w:val="Paragraph"/>
      </w:pPr>
      <w:r>
        <w:t xml:space="preserve">On the other hand the version 3.2.2 is stably faster than the version 2.2.2 and its memory consumption is insignificantly higher. It offer good performance without any further customization at any kind of hardware </w:t>
      </w:r>
      <w:r w:rsidR="00E02D94">
        <w:t>re</w:t>
      </w:r>
      <w:r>
        <w:t xml:space="preserve">source. Both these version can be used with the memory efficient editions described in </w:t>
      </w:r>
      <w:r w:rsidRPr="001A4689">
        <w:t xml:space="preserve">chapters </w:t>
      </w:r>
      <w:r w:rsidR="001A4689">
        <w:fldChar w:fldCharType="begin"/>
      </w:r>
      <w:r w:rsidR="001A4689">
        <w:instrText xml:space="preserve"> REF _Ref447105499 \r \h </w:instrText>
      </w:r>
      <w:r w:rsidR="001A4689">
        <w:fldChar w:fldCharType="separate"/>
      </w:r>
      <w:r w:rsidR="00411289">
        <w:t>8.9.1</w:t>
      </w:r>
      <w:r w:rsidR="001A4689">
        <w:fldChar w:fldCharType="end"/>
      </w:r>
      <w:r>
        <w:t xml:space="preserve"> and </w:t>
      </w:r>
      <w:r w:rsidR="001A4689">
        <w:fldChar w:fldCharType="begin"/>
      </w:r>
      <w:r w:rsidR="001A4689">
        <w:instrText xml:space="preserve"> REF _Ref447105505 \r \h </w:instrText>
      </w:r>
      <w:r w:rsidR="001A4689">
        <w:fldChar w:fldCharType="separate"/>
      </w:r>
      <w:r w:rsidR="00411289">
        <w:t>8.9.2</w:t>
      </w:r>
      <w:r w:rsidR="001A4689">
        <w:fldChar w:fldCharType="end"/>
      </w:r>
      <w:r>
        <w:t>, but in our opinion there is no reason for doing that as the time efficient editions consume affordable memory related to the modern embedded systems capabilities. The usage of the Find v2.0 patch has a major role on that.</w:t>
      </w:r>
    </w:p>
    <w:p w:rsidR="008E7206" w:rsidRDefault="008E7206" w:rsidP="008E7206">
      <w:pPr>
        <w:pStyle w:val="Paragraph"/>
      </w:pPr>
      <w:r>
        <w:t xml:space="preserve">As every procedure of the TSM algorithm has a different parallelization efficiency the execution time distribution is different according to the CPU cores used at the parallelized versions. The execution time distribution of the version 3.2.2 of the TSM algorithm is shown in the </w:t>
      </w:r>
      <w:r>
        <w:fldChar w:fldCharType="begin"/>
      </w:r>
      <w:r>
        <w:instrText xml:space="preserve"> REF _Ref445912578 \h </w:instrText>
      </w:r>
      <w:r>
        <w:fldChar w:fldCharType="separate"/>
      </w:r>
      <w:r w:rsidR="00411289" w:rsidRPr="008C0B71">
        <w:t xml:space="preserve">Table </w:t>
      </w:r>
      <w:r w:rsidR="00411289">
        <w:rPr>
          <w:noProof/>
        </w:rPr>
        <w:t>118</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727"/>
        <w:gridCol w:w="788"/>
        <w:gridCol w:w="873"/>
        <w:gridCol w:w="873"/>
        <w:gridCol w:w="873"/>
        <w:gridCol w:w="873"/>
        <w:gridCol w:w="873"/>
        <w:gridCol w:w="873"/>
        <w:gridCol w:w="877"/>
      </w:tblGrid>
      <w:tr w:rsidR="008E7206" w:rsidRPr="00787A5F"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9"/>
            <w:vAlign w:val="center"/>
          </w:tcPr>
          <w:p w:rsidR="008E7206" w:rsidRPr="00482DF7" w:rsidRDefault="008E7206" w:rsidP="008E7206">
            <w:pPr>
              <w:jc w:val="center"/>
              <w:rPr>
                <w:rFonts w:ascii="Calibri" w:hAnsi="Calibri"/>
              </w:rPr>
            </w:pPr>
            <w:bookmarkStart w:id="711" w:name="_Ref445912578"/>
            <w:bookmarkStart w:id="712" w:name="_Toc452153934"/>
            <w:r w:rsidRPr="008C0B71">
              <w:t xml:space="preserve">Table </w:t>
            </w:r>
            <w:fldSimple w:instr=" SEQ Table \* ARABIC ">
              <w:r w:rsidR="00411289">
                <w:rPr>
                  <w:noProof/>
                </w:rPr>
                <w:t>118</w:t>
              </w:r>
            </w:fldSimple>
            <w:bookmarkEnd w:id="711"/>
            <w:r>
              <w:t xml:space="preserve"> - </w:t>
            </w:r>
            <w:r>
              <w:rPr>
                <w:rFonts w:ascii="Calibri" w:hAnsi="Calibri"/>
              </w:rPr>
              <w:t>TSM v3.2.2</w:t>
            </w:r>
            <w:r w:rsidRPr="00482DF7">
              <w:rPr>
                <w:rFonts w:ascii="Calibri" w:hAnsi="Calibri"/>
              </w:rPr>
              <w:t xml:space="preserve"> </w:t>
            </w:r>
            <w:r>
              <w:rPr>
                <w:rFonts w:ascii="Calibri" w:hAnsi="Calibri"/>
              </w:rPr>
              <w:t>Execution Time Distribution</w:t>
            </w:r>
            <w:r w:rsidRPr="00482DF7">
              <w:rPr>
                <w:rFonts w:ascii="Calibri" w:hAnsi="Calibri"/>
              </w:rPr>
              <w:t xml:space="preserve"> (%)</w:t>
            </w:r>
            <w:bookmarkEnd w:id="712"/>
          </w:p>
        </w:tc>
      </w:tr>
      <w:tr w:rsidR="008E7206" w:rsidRPr="00CF3D64"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0" w:type="pct"/>
            <w:vAlign w:val="center"/>
          </w:tcPr>
          <w:p w:rsidR="008E7206" w:rsidRPr="00482DF7" w:rsidRDefault="008E7206" w:rsidP="008E7206">
            <w:r>
              <w:t>CPU Cores</w:t>
            </w:r>
          </w:p>
        </w:tc>
        <w:tc>
          <w:tcPr>
            <w:tcW w:w="456" w:type="pct"/>
            <w:vAlign w:val="center"/>
          </w:tcPr>
          <w:p w:rsidR="008E7206" w:rsidRPr="00482DF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1</w:t>
            </w:r>
          </w:p>
        </w:tc>
        <w:tc>
          <w:tcPr>
            <w:tcW w:w="506" w:type="pct"/>
            <w:vAlign w:val="center"/>
          </w:tcPr>
          <w:p w:rsidR="008E7206" w:rsidRPr="00482DF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2</w:t>
            </w:r>
          </w:p>
        </w:tc>
        <w:tc>
          <w:tcPr>
            <w:tcW w:w="506" w:type="pct"/>
            <w:vAlign w:val="center"/>
          </w:tcPr>
          <w:p w:rsidR="008E7206" w:rsidRPr="00482DF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3</w:t>
            </w:r>
          </w:p>
        </w:tc>
        <w:tc>
          <w:tcPr>
            <w:tcW w:w="506" w:type="pct"/>
            <w:vAlign w:val="center"/>
          </w:tcPr>
          <w:p w:rsidR="008E7206" w:rsidRPr="00482DF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4</w:t>
            </w:r>
          </w:p>
        </w:tc>
        <w:tc>
          <w:tcPr>
            <w:tcW w:w="506" w:type="pct"/>
            <w:vAlign w:val="center"/>
          </w:tcPr>
          <w:p w:rsidR="008E7206" w:rsidRPr="00482DF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5</w:t>
            </w:r>
          </w:p>
        </w:tc>
        <w:tc>
          <w:tcPr>
            <w:tcW w:w="506" w:type="pct"/>
            <w:vAlign w:val="center"/>
          </w:tcPr>
          <w:p w:rsidR="008E7206" w:rsidRPr="00482DF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6</w:t>
            </w:r>
          </w:p>
        </w:tc>
        <w:tc>
          <w:tcPr>
            <w:tcW w:w="506"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7</w:t>
            </w:r>
          </w:p>
        </w:tc>
        <w:tc>
          <w:tcPr>
            <w:tcW w:w="506"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8</w:t>
            </w:r>
          </w:p>
        </w:tc>
      </w:tr>
      <w:tr w:rsidR="008E7206" w:rsidRPr="00B93619" w:rsidTr="008E7206">
        <w:trPr>
          <w:jc w:val="center"/>
        </w:trPr>
        <w:tc>
          <w:tcPr>
            <w:cnfStyle w:val="001000000000" w:firstRow="0" w:lastRow="0" w:firstColumn="1" w:lastColumn="0" w:oddVBand="0" w:evenVBand="0" w:oddHBand="0" w:evenHBand="0" w:firstRowFirstColumn="0" w:firstRowLastColumn="0" w:lastRowFirstColumn="0" w:lastRowLastColumn="0"/>
            <w:tcW w:w="1000" w:type="pct"/>
            <w:vMerge w:val="restart"/>
            <w:vAlign w:val="center"/>
          </w:tcPr>
          <w:p w:rsidR="008E7206" w:rsidRPr="00482DF7" w:rsidRDefault="008E7206" w:rsidP="008E7206">
            <w:r>
              <w:t>Resize</w:t>
            </w:r>
          </w:p>
        </w:tc>
        <w:tc>
          <w:tcPr>
            <w:tcW w:w="4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5</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3</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3</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6</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6</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3</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r>
      <w:tr w:rsidR="008E7206" w:rsidRPr="00B93619"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0" w:type="pct"/>
            <w:vMerge/>
            <w:vAlign w:val="center"/>
          </w:tcPr>
          <w:p w:rsidR="008E7206" w:rsidRDefault="008E7206" w:rsidP="008E7206"/>
        </w:tc>
        <w:tc>
          <w:tcPr>
            <w:tcW w:w="45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49</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69</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1.01</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1.33</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1.92</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2.19</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2.57</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1000" w:type="pct"/>
            <w:vMerge w:val="restart"/>
            <w:vAlign w:val="center"/>
          </w:tcPr>
          <w:p w:rsidR="008E7206" w:rsidRPr="00482DF7" w:rsidRDefault="008E7206" w:rsidP="008E7206">
            <w:pPr>
              <w:rPr>
                <w:rFonts w:ascii="Calibri" w:hAnsi="Calibri"/>
              </w:rPr>
            </w:pPr>
            <w:r>
              <w:rPr>
                <w:rFonts w:ascii="Calibri" w:hAnsi="Calibri"/>
              </w:rPr>
              <w:t>HOG</w:t>
            </w:r>
          </w:p>
        </w:tc>
        <w:tc>
          <w:tcPr>
            <w:tcW w:w="4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0</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0</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7</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r>
      <w:tr w:rsidR="008E7206" w:rsidRPr="00B459E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0" w:type="pct"/>
            <w:vMerge/>
            <w:vAlign w:val="center"/>
          </w:tcPr>
          <w:p w:rsidR="008E7206" w:rsidRDefault="008E7206" w:rsidP="008E7206">
            <w:pPr>
              <w:rPr>
                <w:rFonts w:ascii="Calibri" w:hAnsi="Calibri"/>
              </w:rPr>
            </w:pPr>
          </w:p>
        </w:tc>
        <w:tc>
          <w:tcPr>
            <w:tcW w:w="45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02</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08</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03</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58</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55</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72</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1000" w:type="pct"/>
            <w:vMerge w:val="restart"/>
            <w:vAlign w:val="center"/>
          </w:tcPr>
          <w:p w:rsidR="008E7206" w:rsidRPr="00482DF7" w:rsidRDefault="008E7206" w:rsidP="008E7206">
            <w:pPr>
              <w:rPr>
                <w:rFonts w:ascii="Calibri" w:hAnsi="Calibri"/>
              </w:rPr>
            </w:pPr>
            <w:r w:rsidRPr="00482DF7">
              <w:rPr>
                <w:rFonts w:ascii="Calibri" w:hAnsi="Calibri"/>
              </w:rPr>
              <w:t>Convolution</w:t>
            </w:r>
          </w:p>
        </w:tc>
        <w:tc>
          <w:tcPr>
            <w:tcW w:w="4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1</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0</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3</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0</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2</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2</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7</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4</w:t>
            </w:r>
          </w:p>
        </w:tc>
      </w:tr>
      <w:tr w:rsidR="008E7206" w:rsidRPr="00B459E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0" w:type="pct"/>
            <w:vMerge/>
            <w:vAlign w:val="center"/>
          </w:tcPr>
          <w:p w:rsidR="008E7206" w:rsidRPr="00482DF7" w:rsidRDefault="008E7206" w:rsidP="008E7206">
            <w:pPr>
              <w:rPr>
                <w:rFonts w:ascii="Calibri" w:hAnsi="Calibri"/>
              </w:rPr>
            </w:pPr>
          </w:p>
        </w:tc>
        <w:tc>
          <w:tcPr>
            <w:tcW w:w="45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6</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2</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7</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6</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2</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9</w:t>
            </w:r>
          </w:p>
        </w:tc>
        <w:tc>
          <w:tcPr>
            <w:tcW w:w="50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7</w:t>
            </w:r>
          </w:p>
        </w:tc>
      </w:tr>
      <w:tr w:rsidR="008E7206" w:rsidRPr="00B459EB" w:rsidTr="008E7206">
        <w:trPr>
          <w:jc w:val="center"/>
        </w:trPr>
        <w:tc>
          <w:tcPr>
            <w:cnfStyle w:val="001000000000" w:firstRow="0" w:lastRow="0" w:firstColumn="1" w:lastColumn="0" w:oddVBand="0" w:evenVBand="0" w:oddHBand="0" w:evenHBand="0" w:firstRowFirstColumn="0" w:firstRowLastColumn="0" w:lastRowFirstColumn="0" w:lastRowLastColumn="0"/>
            <w:tcW w:w="1000" w:type="pct"/>
            <w:vMerge w:val="restart"/>
            <w:vAlign w:val="center"/>
          </w:tcPr>
          <w:p w:rsidR="008E7206" w:rsidRPr="00482DF7" w:rsidRDefault="008E7206" w:rsidP="008E7206">
            <w:pPr>
              <w:rPr>
                <w:rFonts w:ascii="Calibri" w:hAnsi="Calibri"/>
              </w:rPr>
            </w:pPr>
            <w:r>
              <w:rPr>
                <w:rFonts w:ascii="Calibri" w:hAnsi="Calibri"/>
              </w:rPr>
              <w:t>Level Stage</w:t>
            </w:r>
          </w:p>
        </w:tc>
        <w:tc>
          <w:tcPr>
            <w:tcW w:w="45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2</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8</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2</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1</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6</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4</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6</w:t>
            </w:r>
          </w:p>
        </w:tc>
        <w:tc>
          <w:tcPr>
            <w:tcW w:w="50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2</w:t>
            </w:r>
          </w:p>
        </w:tc>
      </w:tr>
      <w:tr w:rsidR="008E7206" w:rsidRPr="00B459EB"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0" w:type="pct"/>
            <w:vMerge/>
            <w:vAlign w:val="center"/>
          </w:tcPr>
          <w:p w:rsidR="008E7206" w:rsidRDefault="008E7206" w:rsidP="008E7206">
            <w:pPr>
              <w:rPr>
                <w:rFonts w:ascii="Calibri" w:hAnsi="Calibri"/>
              </w:rPr>
            </w:pPr>
          </w:p>
        </w:tc>
        <w:tc>
          <w:tcPr>
            <w:tcW w:w="45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0.64</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2.01</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1.94</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6.43</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1.22</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4.40</w:t>
            </w:r>
          </w:p>
        </w:tc>
        <w:tc>
          <w:tcPr>
            <w:tcW w:w="506" w:type="pct"/>
            <w:vAlign w:val="center"/>
          </w:tcPr>
          <w:p w:rsidR="008E7206" w:rsidRDefault="00210607"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r w:rsidR="008E7206">
              <w:rPr>
                <w:rFonts w:ascii="Calibri" w:hAnsi="Calibri"/>
                <w:color w:val="000000"/>
              </w:rPr>
              <w:t>7.10</w:t>
            </w:r>
          </w:p>
        </w:tc>
      </w:tr>
    </w:tbl>
    <w:p w:rsidR="008E7206" w:rsidRDefault="008E7206" w:rsidP="008E7206">
      <w:pPr>
        <w:jc w:val="both"/>
      </w:pPr>
    </w:p>
    <w:p w:rsidR="008E7206" w:rsidRDefault="008E7206" w:rsidP="008E7206">
      <w:pPr>
        <w:pStyle w:val="Paragraph"/>
      </w:pPr>
      <w:r>
        <w:t>As seen in this table the Convolution procedure tends to participate less as the CPU cores number increases. This is very sensible as this procedure has very high efficiency at the parallelization technology and its execution time tends to reduce more than the rest procedures. That is why the other procedures tend to increase its participation. As seen in the same table the Resize (and Reduce) procedure and the Level stage participation in the algorithm execution time increased much more as these two participants efficiency is not as high as the two others when used too many CPU core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403"/>
      </w:tblGrid>
      <w:tr w:rsidR="008E7206" w:rsidTr="008E7206">
        <w:trPr>
          <w:jc w:val="center"/>
        </w:trPr>
        <w:tc>
          <w:tcPr>
            <w:tcW w:w="0" w:type="auto"/>
            <w:vAlign w:val="center"/>
          </w:tcPr>
          <w:p w:rsidR="008E7206" w:rsidRDefault="008E7206" w:rsidP="008E7206">
            <w:pPr>
              <w:pStyle w:val="Imagetable"/>
            </w:pPr>
            <w:r>
              <w:lastRenderedPageBreak/>
              <w:drawing>
                <wp:inline distT="0" distB="0" distL="0" distR="0" wp14:anchorId="5864428B" wp14:editId="1959A557">
                  <wp:extent cx="3429000" cy="2171700"/>
                  <wp:effectExtent l="0" t="0" r="0" b="0"/>
                  <wp:docPr id="98" name="Γράφημα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tc>
      </w:tr>
      <w:tr w:rsidR="008E7206" w:rsidTr="008E7206">
        <w:trPr>
          <w:jc w:val="center"/>
        </w:trPr>
        <w:tc>
          <w:tcPr>
            <w:tcW w:w="0" w:type="auto"/>
            <w:vAlign w:val="center"/>
          </w:tcPr>
          <w:p w:rsidR="008E7206" w:rsidRDefault="008E7206" w:rsidP="00210607">
            <w:pPr>
              <w:pStyle w:val="Captions"/>
            </w:pPr>
            <w:bookmarkStart w:id="713" w:name="_Toc452154076"/>
            <w:r w:rsidRPr="008C0B71">
              <w:t xml:space="preserve">Diagram </w:t>
            </w:r>
            <w:fldSimple w:instr=" SEQ Diagram \* ARABIC ">
              <w:r w:rsidR="00411289">
                <w:rPr>
                  <w:noProof/>
                </w:rPr>
                <w:t>84</w:t>
              </w:r>
            </w:fldSimple>
            <w:r>
              <w:t xml:space="preserve"> - TSM Algorithm </w:t>
            </w:r>
            <w:r w:rsidR="00210607">
              <w:t>v3.2.2 OMP</w:t>
            </w:r>
            <w:r>
              <w:t xml:space="preserve"> Execution Time Distribution Impact</w:t>
            </w:r>
            <w:bookmarkEnd w:id="713"/>
          </w:p>
        </w:tc>
      </w:tr>
    </w:tbl>
    <w:p w:rsidR="008E7206" w:rsidRDefault="008E7206" w:rsidP="008E7206">
      <w:pPr>
        <w:pStyle w:val="Chapter"/>
        <w:numPr>
          <w:ilvl w:val="0"/>
          <w:numId w:val="1"/>
        </w:numPr>
      </w:pPr>
      <w:bookmarkStart w:id="714" w:name="_Ref447039670"/>
      <w:bookmarkStart w:id="715" w:name="_Toc452153699"/>
      <w:r>
        <w:lastRenderedPageBreak/>
        <w:t xml:space="preserve">TSM System </w:t>
      </w:r>
      <w:r w:rsidR="00FC2C3F">
        <w:t xml:space="preserve">Alternative </w:t>
      </w:r>
      <w:r>
        <w:t>Patches</w:t>
      </w:r>
      <w:bookmarkEnd w:id="714"/>
      <w:bookmarkEnd w:id="715"/>
    </w:p>
    <w:p w:rsidR="008E7206" w:rsidRDefault="008E7206" w:rsidP="008E7206">
      <w:pPr>
        <w:pStyle w:val="Paragraph"/>
      </w:pPr>
      <w:r>
        <w:t xml:space="preserve">In this chapter some patches over the TSM algorithm design are presented. These patches aim to improve the algorithm memory consumption or speed up the detection procedure or both. </w:t>
      </w:r>
      <w:r w:rsidR="008E53F4">
        <w:t>All</w:t>
      </w:r>
      <w:r w:rsidRPr="008E53F4">
        <w:t xml:space="preserve"> of </w:t>
      </w:r>
      <w:r w:rsidR="008E53F4">
        <w:t xml:space="preserve">these improvements </w:t>
      </w:r>
      <w:r w:rsidRPr="008E53F4">
        <w:t>affect the algorithm detection performance</w:t>
      </w:r>
      <w:r w:rsidR="008E53F4">
        <w:t xml:space="preserve"> making</w:t>
      </w:r>
      <w:r>
        <w:t xml:space="preserve"> the algorithm less reliable or detection efficient but much faster. </w:t>
      </w:r>
      <w:r w:rsidR="008E53F4">
        <w:t>T</w:t>
      </w:r>
      <w:r>
        <w:t>he goal is the ratio of speedup to the detection performance fall to be the greatest it can be achieved.</w:t>
      </w:r>
    </w:p>
    <w:p w:rsidR="00975EC1" w:rsidRPr="00F04190" w:rsidRDefault="00975EC1" w:rsidP="00975EC1">
      <w:pPr>
        <w:pStyle w:val="Paragraph"/>
      </w:pPr>
      <w:r w:rsidRPr="00F04190">
        <w:t xml:space="preserve">By studying the relations between the </w:t>
      </w:r>
      <w:r>
        <w:t xml:space="preserve">procedures execution time and the data structures (Filter Responses, Features Images, etc) of </w:t>
      </w:r>
      <w:r w:rsidRPr="00F04190">
        <w:t>different levels of Feat</w:t>
      </w:r>
      <w:r>
        <w:t>ures Pyramids</w:t>
      </w:r>
      <w:r w:rsidRPr="00F04190">
        <w:t>, a stable ratio between them is discovered strictly connected with the image size. Using 5 as the value of the Interval parameter (default and proposed by the creators) the execution time needed for a levels’ filters responses</w:t>
      </w:r>
      <w:r>
        <w:t>,</w:t>
      </w:r>
      <w:r w:rsidRPr="00F04190">
        <w:t xml:space="preserve"> </w:t>
      </w:r>
      <w:r>
        <w:t xml:space="preserve">for example, </w:t>
      </w:r>
      <w:r w:rsidRPr="00F04190">
        <w:t xml:space="preserve">to be calculated is given by the function </w:t>
      </w:r>
      <w:r w:rsidRPr="005257E9">
        <w:fldChar w:fldCharType="begin"/>
      </w:r>
      <w:r w:rsidRPr="00F04190">
        <w:instrText xml:space="preserve"> REF _Ref445816438 \h  \* MERGEFORMAT </w:instrText>
      </w:r>
      <w:r w:rsidRPr="005257E9">
        <w:fldChar w:fldCharType="separate"/>
      </w:r>
      <w:r w:rsidR="00411289" w:rsidRPr="007D20AD">
        <w:t>(</w:t>
      </w:r>
      <w:r w:rsidR="00411289">
        <w:t>22</w:t>
      </w:r>
      <w:r w:rsidR="00411289" w:rsidRPr="007D20AD">
        <w:t>)</w:t>
      </w:r>
      <w:r w:rsidRPr="005257E9">
        <w:fldChar w:fldCharType="end"/>
      </w:r>
      <w:r w:rsidRPr="00F04190">
        <w:t xml:space="preserve"> . The same ratio occurs also when refer to memory consumption on the Filters Responses data structure, as shows the function </w:t>
      </w:r>
      <w:r>
        <w:fldChar w:fldCharType="begin"/>
      </w:r>
      <w:r w:rsidRPr="00F04190">
        <w:instrText xml:space="preserve"> REF _Ref445816454 \h </w:instrText>
      </w:r>
      <w:r>
        <w:fldChar w:fldCharType="separate"/>
      </w:r>
      <w:r w:rsidR="00411289" w:rsidRPr="005257E9">
        <w:t>(</w:t>
      </w:r>
      <w:r w:rsidR="00411289">
        <w:rPr>
          <w:noProof/>
        </w:rPr>
        <w:t>23</w:t>
      </w:r>
      <w:r w:rsidR="00411289" w:rsidRPr="005257E9">
        <w:t>)</w:t>
      </w:r>
      <w:r>
        <w:fldChar w:fldCharType="end"/>
      </w:r>
      <w:r w:rsidRPr="00F04190">
        <w:t>.</w:t>
      </w:r>
    </w:p>
    <w:p w:rsidR="00975EC1" w:rsidRPr="00F04190" w:rsidRDefault="00975EC1" w:rsidP="00975EC1">
      <w:pPr>
        <w:pStyle w:val="Paragraph"/>
      </w:pPr>
      <w:r w:rsidRPr="00F04190">
        <w:t xml:space="preserve">Another ratio between the </w:t>
      </w:r>
      <w:r>
        <w:t xml:space="preserve">Features Pyramid levels </w:t>
      </w:r>
      <w:r w:rsidRPr="00F04190">
        <w:t xml:space="preserve">is the ratio between a level and its following. Function </w:t>
      </w:r>
      <w:r w:rsidRPr="005257E9">
        <w:fldChar w:fldCharType="begin"/>
      </w:r>
      <w:r w:rsidRPr="00F04190">
        <w:instrText xml:space="preserve"> REF _Ref445816461 \h  \* MERGEFORMAT </w:instrText>
      </w:r>
      <w:r w:rsidRPr="005257E9">
        <w:fldChar w:fldCharType="separate"/>
      </w:r>
      <w:r w:rsidR="00411289" w:rsidRPr="005257E9">
        <w:t>(</w:t>
      </w:r>
      <w:r w:rsidR="00411289">
        <w:t>24</w:t>
      </w:r>
      <w:r w:rsidR="00411289" w:rsidRPr="005257E9">
        <w:t>)</w:t>
      </w:r>
      <w:r w:rsidRPr="005257E9">
        <w:fldChar w:fldCharType="end"/>
      </w:r>
      <w:r w:rsidRPr="00F04190">
        <w:t xml:space="preserve"> and </w:t>
      </w:r>
      <w:r w:rsidRPr="005257E9">
        <w:fldChar w:fldCharType="begin"/>
      </w:r>
      <w:r w:rsidRPr="00F04190">
        <w:instrText xml:space="preserve"> REF _Ref445816465 \h  \* MERGEFORMAT </w:instrText>
      </w:r>
      <w:r w:rsidRPr="005257E9">
        <w:fldChar w:fldCharType="separate"/>
      </w:r>
      <w:r w:rsidR="00411289" w:rsidRPr="005257E9">
        <w:t>(</w:t>
      </w:r>
      <w:r w:rsidR="00411289">
        <w:t>25</w:t>
      </w:r>
      <w:r w:rsidR="00411289" w:rsidRPr="005257E9">
        <w:t>)</w:t>
      </w:r>
      <w:r w:rsidRPr="005257E9">
        <w:fldChar w:fldCharType="end"/>
      </w:r>
      <w:r w:rsidRPr="00F04190">
        <w:t xml:space="preserve"> shows the relation between a level and the rest pyramid including it. The Functions </w:t>
      </w:r>
      <w:r w:rsidRPr="005257E9">
        <w:fldChar w:fldCharType="begin"/>
      </w:r>
      <w:r w:rsidRPr="00F04190">
        <w:instrText xml:space="preserve"> REF _Ref445816474 \h  \* MERGEFORMAT </w:instrText>
      </w:r>
      <w:r w:rsidRPr="005257E9">
        <w:fldChar w:fldCharType="separate"/>
      </w:r>
      <w:r w:rsidR="00411289" w:rsidRPr="005257E9">
        <w:t>(</w:t>
      </w:r>
      <w:r w:rsidR="00411289">
        <w:t>26</w:t>
      </w:r>
      <w:r w:rsidR="00411289" w:rsidRPr="005257E9">
        <w:t>)</w:t>
      </w:r>
      <w:r w:rsidRPr="005257E9">
        <w:fldChar w:fldCharType="end"/>
      </w:r>
      <w:r w:rsidRPr="00F04190">
        <w:t xml:space="preserve"> and </w:t>
      </w:r>
      <w:r w:rsidRPr="005257E9">
        <w:fldChar w:fldCharType="begin"/>
      </w:r>
      <w:r w:rsidRPr="00F04190">
        <w:instrText xml:space="preserve"> REF _Ref445816479 \h  \* MERGEFORMAT </w:instrText>
      </w:r>
      <w:r w:rsidRPr="005257E9">
        <w:fldChar w:fldCharType="separate"/>
      </w:r>
      <w:r w:rsidR="00411289" w:rsidRPr="005257E9">
        <w:t>(</w:t>
      </w:r>
      <w:r w:rsidR="00411289">
        <w:t>27</w:t>
      </w:r>
      <w:r w:rsidR="00411289" w:rsidRPr="005257E9">
        <w:t>)</w:t>
      </w:r>
      <w:r w:rsidRPr="005257E9">
        <w:fldChar w:fldCharType="end"/>
      </w:r>
      <w:r w:rsidRPr="00F04190">
        <w:t xml:space="preserve"> express the relation between a level and the following ones.</w:t>
      </w:r>
    </w:p>
    <w:tbl>
      <w:tblPr>
        <w:tblW w:w="5000" w:type="pct"/>
        <w:tblLook w:val="04A0" w:firstRow="1" w:lastRow="0" w:firstColumn="1" w:lastColumn="0" w:noHBand="0" w:noVBand="1"/>
      </w:tblPr>
      <w:tblGrid>
        <w:gridCol w:w="7683"/>
        <w:gridCol w:w="957"/>
      </w:tblGrid>
      <w:tr w:rsidR="00975EC1" w:rsidTr="00E80B11">
        <w:trPr>
          <w:trHeight w:val="567"/>
        </w:trPr>
        <w:tc>
          <w:tcPr>
            <w:tcW w:w="4446" w:type="pct"/>
            <w:shd w:val="clear" w:color="auto" w:fill="auto"/>
            <w:vAlign w:val="center"/>
          </w:tcPr>
          <w:p w:rsidR="00975EC1" w:rsidRDefault="00975EC1" w:rsidP="00E80B11">
            <w:r w:rsidRPr="006A571C">
              <w:rPr>
                <w:b/>
                <w:bCs/>
                <w:position w:val="-14"/>
              </w:rPr>
              <w:object w:dxaOrig="3440" w:dyaOrig="400">
                <v:shape id="_x0000_i1102" type="#_x0000_t75" style="width:171.75pt;height:21.75pt" o:ole="">
                  <v:imagedata r:id="rId384" o:title=""/>
                </v:shape>
                <o:OLEObject Type="Embed" ProgID="Equation.DSMT4" ShapeID="_x0000_i1102" DrawAspect="Content" ObjectID="_1530019982" r:id="rId385"/>
              </w:object>
            </w:r>
          </w:p>
        </w:tc>
        <w:tc>
          <w:tcPr>
            <w:tcW w:w="554" w:type="pct"/>
            <w:shd w:val="clear" w:color="auto" w:fill="auto"/>
            <w:vAlign w:val="center"/>
          </w:tcPr>
          <w:p w:rsidR="00975EC1" w:rsidRPr="007D20AD" w:rsidRDefault="00975EC1" w:rsidP="00E80B11">
            <w:pPr>
              <w:pStyle w:val="Function"/>
            </w:pPr>
            <w:bookmarkStart w:id="716" w:name="_Ref445816438"/>
            <w:r w:rsidRPr="007D20AD">
              <w:t>(</w:t>
            </w:r>
            <w:r w:rsidRPr="007D20AD">
              <w:fldChar w:fldCharType="begin"/>
            </w:r>
            <w:r w:rsidRPr="007D20AD">
              <w:instrText xml:space="preserve"> SEQ Equation \* ARABIC </w:instrText>
            </w:r>
            <w:r w:rsidRPr="007D20AD">
              <w:fldChar w:fldCharType="separate"/>
            </w:r>
            <w:r w:rsidR="00411289">
              <w:rPr>
                <w:noProof/>
              </w:rPr>
              <w:t>22</w:t>
            </w:r>
            <w:r w:rsidRPr="007D20AD">
              <w:fldChar w:fldCharType="end"/>
            </w:r>
            <w:r w:rsidRPr="007D20AD">
              <w:t>)</w:t>
            </w:r>
            <w:bookmarkEnd w:id="716"/>
          </w:p>
        </w:tc>
      </w:tr>
      <w:tr w:rsidR="00975EC1" w:rsidTr="00E80B11">
        <w:trPr>
          <w:trHeight w:val="567"/>
        </w:trPr>
        <w:tc>
          <w:tcPr>
            <w:tcW w:w="4446" w:type="pct"/>
            <w:shd w:val="clear" w:color="auto" w:fill="auto"/>
            <w:vAlign w:val="center"/>
          </w:tcPr>
          <w:p w:rsidR="00975EC1" w:rsidRDefault="00975EC1" w:rsidP="00E80B11">
            <w:r w:rsidRPr="006A571C">
              <w:rPr>
                <w:b/>
                <w:bCs/>
                <w:position w:val="-14"/>
              </w:rPr>
              <w:object w:dxaOrig="3480" w:dyaOrig="400">
                <v:shape id="_x0000_i1103" type="#_x0000_t75" style="width:171.75pt;height:21.75pt" o:ole="">
                  <v:imagedata r:id="rId386" o:title=""/>
                </v:shape>
                <o:OLEObject Type="Embed" ProgID="Equation.DSMT4" ShapeID="_x0000_i1103" DrawAspect="Content" ObjectID="_1530019983" r:id="rId387"/>
              </w:object>
            </w:r>
          </w:p>
        </w:tc>
        <w:tc>
          <w:tcPr>
            <w:tcW w:w="554" w:type="pct"/>
            <w:shd w:val="clear" w:color="auto" w:fill="auto"/>
            <w:vAlign w:val="center"/>
          </w:tcPr>
          <w:p w:rsidR="00975EC1" w:rsidRPr="005257E9" w:rsidRDefault="00975EC1" w:rsidP="00E80B11">
            <w:pPr>
              <w:pStyle w:val="Function"/>
            </w:pPr>
            <w:bookmarkStart w:id="717" w:name="_Ref445816454"/>
            <w:r w:rsidRPr="005257E9">
              <w:t>(</w:t>
            </w:r>
            <w:r>
              <w:fldChar w:fldCharType="begin"/>
            </w:r>
            <w:r>
              <w:instrText xml:space="preserve"> SEQ Equation \* ARABIC </w:instrText>
            </w:r>
            <w:r>
              <w:fldChar w:fldCharType="separate"/>
            </w:r>
            <w:r w:rsidR="00411289">
              <w:rPr>
                <w:noProof/>
              </w:rPr>
              <w:t>23</w:t>
            </w:r>
            <w:r>
              <w:rPr>
                <w:noProof/>
              </w:rPr>
              <w:fldChar w:fldCharType="end"/>
            </w:r>
            <w:r w:rsidRPr="005257E9">
              <w:t>)</w:t>
            </w:r>
            <w:bookmarkEnd w:id="717"/>
          </w:p>
        </w:tc>
      </w:tr>
      <w:tr w:rsidR="00975EC1" w:rsidTr="00E80B11">
        <w:trPr>
          <w:trHeight w:val="567"/>
        </w:trPr>
        <w:tc>
          <w:tcPr>
            <w:tcW w:w="4446" w:type="pct"/>
            <w:shd w:val="clear" w:color="auto" w:fill="auto"/>
            <w:vAlign w:val="center"/>
          </w:tcPr>
          <w:p w:rsidR="00975EC1" w:rsidRDefault="00975EC1" w:rsidP="00E80B11">
            <w:r w:rsidRPr="00FE679C">
              <w:rPr>
                <w:b/>
                <w:bCs/>
                <w:position w:val="-28"/>
              </w:rPr>
              <w:object w:dxaOrig="3159" w:dyaOrig="680">
                <v:shape id="_x0000_i1104" type="#_x0000_t75" style="width:158.25pt;height:36.75pt" o:ole="">
                  <v:imagedata r:id="rId388" o:title=""/>
                </v:shape>
                <o:OLEObject Type="Embed" ProgID="Equation.DSMT4" ShapeID="_x0000_i1104" DrawAspect="Content" ObjectID="_1530019984" r:id="rId389"/>
              </w:object>
            </w:r>
          </w:p>
        </w:tc>
        <w:tc>
          <w:tcPr>
            <w:tcW w:w="554" w:type="pct"/>
            <w:shd w:val="clear" w:color="auto" w:fill="auto"/>
            <w:vAlign w:val="center"/>
          </w:tcPr>
          <w:p w:rsidR="00975EC1" w:rsidRPr="005257E9" w:rsidRDefault="00975EC1" w:rsidP="00E80B11">
            <w:pPr>
              <w:pStyle w:val="Function"/>
            </w:pPr>
            <w:bookmarkStart w:id="718" w:name="_Ref445816461"/>
            <w:r w:rsidRPr="005257E9">
              <w:t>(</w:t>
            </w:r>
            <w:r>
              <w:fldChar w:fldCharType="begin"/>
            </w:r>
            <w:r>
              <w:instrText xml:space="preserve"> SEQ Equation \* ARABIC </w:instrText>
            </w:r>
            <w:r>
              <w:fldChar w:fldCharType="separate"/>
            </w:r>
            <w:r w:rsidR="00411289">
              <w:rPr>
                <w:noProof/>
              </w:rPr>
              <w:t>24</w:t>
            </w:r>
            <w:r>
              <w:rPr>
                <w:noProof/>
              </w:rPr>
              <w:fldChar w:fldCharType="end"/>
            </w:r>
            <w:r w:rsidRPr="005257E9">
              <w:t>)</w:t>
            </w:r>
            <w:bookmarkEnd w:id="718"/>
          </w:p>
        </w:tc>
      </w:tr>
      <w:tr w:rsidR="00975EC1" w:rsidTr="00E80B11">
        <w:trPr>
          <w:trHeight w:val="567"/>
        </w:trPr>
        <w:tc>
          <w:tcPr>
            <w:tcW w:w="4446" w:type="pct"/>
            <w:shd w:val="clear" w:color="auto" w:fill="auto"/>
            <w:vAlign w:val="center"/>
          </w:tcPr>
          <w:p w:rsidR="00975EC1" w:rsidRDefault="00975EC1" w:rsidP="00E80B11">
            <w:r w:rsidRPr="00FE679C">
              <w:rPr>
                <w:b/>
                <w:bCs/>
                <w:position w:val="-28"/>
              </w:rPr>
              <w:object w:dxaOrig="3220" w:dyaOrig="680">
                <v:shape id="_x0000_i1105" type="#_x0000_t75" style="width:158.25pt;height:36.75pt" o:ole="">
                  <v:imagedata r:id="rId390" o:title=""/>
                </v:shape>
                <o:OLEObject Type="Embed" ProgID="Equation.DSMT4" ShapeID="_x0000_i1105" DrawAspect="Content" ObjectID="_1530019985" r:id="rId391"/>
              </w:object>
            </w:r>
          </w:p>
        </w:tc>
        <w:tc>
          <w:tcPr>
            <w:tcW w:w="554" w:type="pct"/>
            <w:shd w:val="clear" w:color="auto" w:fill="auto"/>
            <w:vAlign w:val="center"/>
          </w:tcPr>
          <w:p w:rsidR="00975EC1" w:rsidRPr="005257E9" w:rsidRDefault="00975EC1" w:rsidP="00E80B11">
            <w:pPr>
              <w:pStyle w:val="Function"/>
            </w:pPr>
            <w:bookmarkStart w:id="719" w:name="_Ref445816465"/>
            <w:r w:rsidRPr="005257E9">
              <w:t>(</w:t>
            </w:r>
            <w:r>
              <w:fldChar w:fldCharType="begin"/>
            </w:r>
            <w:r>
              <w:instrText xml:space="preserve"> SEQ Equation \* ARABIC </w:instrText>
            </w:r>
            <w:r>
              <w:fldChar w:fldCharType="separate"/>
            </w:r>
            <w:r w:rsidR="00411289">
              <w:rPr>
                <w:noProof/>
              </w:rPr>
              <w:t>25</w:t>
            </w:r>
            <w:r>
              <w:rPr>
                <w:noProof/>
              </w:rPr>
              <w:fldChar w:fldCharType="end"/>
            </w:r>
            <w:r w:rsidRPr="005257E9">
              <w:t>)</w:t>
            </w:r>
            <w:bookmarkEnd w:id="719"/>
          </w:p>
        </w:tc>
      </w:tr>
      <w:tr w:rsidR="00975EC1" w:rsidTr="00E80B11">
        <w:trPr>
          <w:trHeight w:val="567"/>
        </w:trPr>
        <w:tc>
          <w:tcPr>
            <w:tcW w:w="4446" w:type="pct"/>
            <w:shd w:val="clear" w:color="auto" w:fill="auto"/>
            <w:vAlign w:val="center"/>
          </w:tcPr>
          <w:p w:rsidR="00975EC1" w:rsidRDefault="00975EC1" w:rsidP="00E80B11">
            <w:r w:rsidRPr="00FE679C">
              <w:rPr>
                <w:b/>
                <w:bCs/>
                <w:position w:val="-28"/>
              </w:rPr>
              <w:object w:dxaOrig="3280" w:dyaOrig="680">
                <v:shape id="_x0000_i1106" type="#_x0000_t75" style="width:165.75pt;height:36.75pt" o:ole="">
                  <v:imagedata r:id="rId392" o:title=""/>
                </v:shape>
                <o:OLEObject Type="Embed" ProgID="Equation.DSMT4" ShapeID="_x0000_i1106" DrawAspect="Content" ObjectID="_1530019986" r:id="rId393"/>
              </w:object>
            </w:r>
          </w:p>
        </w:tc>
        <w:tc>
          <w:tcPr>
            <w:tcW w:w="554" w:type="pct"/>
            <w:shd w:val="clear" w:color="auto" w:fill="auto"/>
            <w:vAlign w:val="center"/>
          </w:tcPr>
          <w:p w:rsidR="00975EC1" w:rsidRPr="005257E9" w:rsidRDefault="00975EC1" w:rsidP="00E80B11">
            <w:pPr>
              <w:pStyle w:val="Function"/>
            </w:pPr>
            <w:bookmarkStart w:id="720" w:name="_Ref445816474"/>
            <w:r w:rsidRPr="005257E9">
              <w:t>(</w:t>
            </w:r>
            <w:r>
              <w:fldChar w:fldCharType="begin"/>
            </w:r>
            <w:r>
              <w:instrText xml:space="preserve"> SEQ Equation \* ARABIC </w:instrText>
            </w:r>
            <w:r>
              <w:fldChar w:fldCharType="separate"/>
            </w:r>
            <w:r w:rsidR="00411289">
              <w:rPr>
                <w:noProof/>
              </w:rPr>
              <w:t>26</w:t>
            </w:r>
            <w:r>
              <w:rPr>
                <w:noProof/>
              </w:rPr>
              <w:fldChar w:fldCharType="end"/>
            </w:r>
            <w:r w:rsidRPr="005257E9">
              <w:t>)</w:t>
            </w:r>
            <w:bookmarkEnd w:id="720"/>
          </w:p>
        </w:tc>
      </w:tr>
      <w:tr w:rsidR="00975EC1" w:rsidTr="00E80B11">
        <w:trPr>
          <w:trHeight w:val="567"/>
        </w:trPr>
        <w:tc>
          <w:tcPr>
            <w:tcW w:w="4446" w:type="pct"/>
            <w:shd w:val="clear" w:color="auto" w:fill="auto"/>
            <w:vAlign w:val="center"/>
          </w:tcPr>
          <w:p w:rsidR="00975EC1" w:rsidRDefault="00975EC1" w:rsidP="00E80B11">
            <w:r w:rsidRPr="00FE679C">
              <w:rPr>
                <w:b/>
                <w:bCs/>
                <w:position w:val="-28"/>
              </w:rPr>
              <w:object w:dxaOrig="3360" w:dyaOrig="680">
                <v:shape id="_x0000_i1107" type="#_x0000_t75" style="width:165.75pt;height:36.75pt" o:ole="">
                  <v:imagedata r:id="rId394" o:title=""/>
                </v:shape>
                <o:OLEObject Type="Embed" ProgID="Equation.DSMT4" ShapeID="_x0000_i1107" DrawAspect="Content" ObjectID="_1530019987" r:id="rId395"/>
              </w:object>
            </w:r>
          </w:p>
        </w:tc>
        <w:tc>
          <w:tcPr>
            <w:tcW w:w="554" w:type="pct"/>
            <w:shd w:val="clear" w:color="auto" w:fill="auto"/>
            <w:vAlign w:val="center"/>
          </w:tcPr>
          <w:p w:rsidR="00975EC1" w:rsidRPr="005257E9" w:rsidRDefault="00975EC1" w:rsidP="00E80B11">
            <w:pPr>
              <w:pStyle w:val="Function"/>
            </w:pPr>
            <w:bookmarkStart w:id="721" w:name="_Ref445816479"/>
            <w:r w:rsidRPr="005257E9">
              <w:t>(</w:t>
            </w:r>
            <w:r>
              <w:fldChar w:fldCharType="begin"/>
            </w:r>
            <w:r>
              <w:instrText xml:space="preserve"> SEQ Equation \* ARABIC </w:instrText>
            </w:r>
            <w:r>
              <w:fldChar w:fldCharType="separate"/>
            </w:r>
            <w:r w:rsidR="00411289">
              <w:rPr>
                <w:noProof/>
              </w:rPr>
              <w:t>27</w:t>
            </w:r>
            <w:r>
              <w:rPr>
                <w:noProof/>
              </w:rPr>
              <w:fldChar w:fldCharType="end"/>
            </w:r>
            <w:r w:rsidRPr="005257E9">
              <w:t>)</w:t>
            </w:r>
            <w:bookmarkEnd w:id="721"/>
          </w:p>
        </w:tc>
      </w:tr>
    </w:tbl>
    <w:p w:rsidR="00975EC1" w:rsidRDefault="00975EC1" w:rsidP="00975EC1"/>
    <w:p w:rsidR="00975EC1" w:rsidRDefault="00975EC1" w:rsidP="00975EC1">
      <w:pPr>
        <w:pStyle w:val="Paragraph"/>
      </w:pPr>
      <w:r w:rsidRPr="00F04190">
        <w:t xml:space="preserve">Using the functions </w:t>
      </w:r>
      <w:r>
        <w:fldChar w:fldCharType="begin"/>
      </w:r>
      <w:r w:rsidRPr="00F04190">
        <w:instrText xml:space="preserve"> REF _Ref445816438 \h  \* MERGEFORMAT </w:instrText>
      </w:r>
      <w:r>
        <w:fldChar w:fldCharType="separate"/>
      </w:r>
      <w:r w:rsidR="00411289" w:rsidRPr="00411289">
        <w:rPr>
          <w:b/>
        </w:rPr>
        <w:t>(22)</w:t>
      </w:r>
      <w:r>
        <w:fldChar w:fldCharType="end"/>
      </w:r>
      <w:r w:rsidRPr="00F04190">
        <w:t xml:space="preserve"> to </w:t>
      </w:r>
      <w:r>
        <w:fldChar w:fldCharType="begin"/>
      </w:r>
      <w:r w:rsidRPr="00F04190">
        <w:instrText xml:space="preserve"> REF _Ref445816479 \h  \* MERGEFORMAT </w:instrText>
      </w:r>
      <w:r>
        <w:fldChar w:fldCharType="separate"/>
      </w:r>
      <w:r w:rsidR="00411289" w:rsidRPr="005257E9">
        <w:t>(</w:t>
      </w:r>
      <w:r w:rsidR="00411289">
        <w:rPr>
          <w:noProof/>
        </w:rPr>
        <w:t>27</w:t>
      </w:r>
      <w:r w:rsidR="00411289" w:rsidRPr="005257E9">
        <w:t>)</w:t>
      </w:r>
      <w:r>
        <w:fldChar w:fldCharType="end"/>
      </w:r>
      <w:r w:rsidRPr="00F04190">
        <w:t xml:space="preserve"> it is easy to predict the memory and execution time speedup can be achieved when the MinLevel parameter value changes. If for example the first level of the Features Pyramid is skipped the benefit that would be gained is a speedup of 25% at the Convolution stage. A 25% speedup would also cause the same speedup at the execution time of the whole algorithm as skipping a level in the Feature Pyramid, means also skipping a level in the Convolution and the detection procedures.</w:t>
      </w:r>
    </w:p>
    <w:p w:rsidR="00975EC1" w:rsidRPr="00975EC1" w:rsidRDefault="00975EC1" w:rsidP="00975EC1">
      <w:pPr>
        <w:pStyle w:val="Paragraph"/>
      </w:pPr>
      <w:r>
        <w:lastRenderedPageBreak/>
        <w:t xml:space="preserve">This conclusion is the basic idea behind most of the next alternative patches (Chapter </w:t>
      </w:r>
      <w:r>
        <w:fldChar w:fldCharType="begin"/>
      </w:r>
      <w:r>
        <w:instrText xml:space="preserve"> REF _Ref447106592 \r \h </w:instrText>
      </w:r>
      <w:r>
        <w:fldChar w:fldCharType="separate"/>
      </w:r>
      <w:r w:rsidR="00411289">
        <w:t>9.3</w:t>
      </w:r>
      <w:r>
        <w:fldChar w:fldCharType="end"/>
      </w:r>
      <w:r>
        <w:t xml:space="preserve"> to </w:t>
      </w:r>
      <w:r>
        <w:fldChar w:fldCharType="begin"/>
      </w:r>
      <w:r>
        <w:instrText xml:space="preserve"> REF _Ref447712552 \r \h </w:instrText>
      </w:r>
      <w:r>
        <w:fldChar w:fldCharType="separate"/>
      </w:r>
      <w:r w:rsidR="00411289">
        <w:t>9.8</w:t>
      </w:r>
      <w:r>
        <w:fldChar w:fldCharType="end"/>
      </w:r>
      <w:r>
        <w:t>) that try to speed up the algorithm by skipping the execution of some of the most time consuming procedures (Convolution, DT Stage). Skipping the convolution procedure in some levels of the features pyramid would cause a significant execution time saving, especially if these levels are from the top ones. The same applies to the Level stage execution where the detection procedures is applied.</w:t>
      </w:r>
    </w:p>
    <w:p w:rsidR="0018568E" w:rsidRDefault="0018568E" w:rsidP="0018568E">
      <w:pPr>
        <w:pStyle w:val="Sub1Chapter"/>
        <w:numPr>
          <w:ilvl w:val="1"/>
          <w:numId w:val="1"/>
        </w:numPr>
      </w:pPr>
      <w:bookmarkStart w:id="722" w:name="_Ref447105826"/>
      <w:bookmarkStart w:id="723" w:name="_Toc452153700"/>
      <w:r>
        <w:t>NMS Limit</w:t>
      </w:r>
      <w:bookmarkEnd w:id="722"/>
      <w:bookmarkEnd w:id="723"/>
    </w:p>
    <w:p w:rsidR="0018568E" w:rsidRDefault="0018568E" w:rsidP="0018568E">
      <w:pPr>
        <w:pStyle w:val="Paragraph"/>
      </w:pPr>
      <w:r>
        <w:t xml:space="preserve">The NMS procedure is the one that selects the best detection results within a multiple set of values appear in the area of a detected human face, as described in </w:t>
      </w:r>
      <w:r w:rsidRPr="001E5085">
        <w:t xml:space="preserve">chapter </w:t>
      </w:r>
      <w:r>
        <w:fldChar w:fldCharType="begin"/>
      </w:r>
      <w:r>
        <w:instrText xml:space="preserve"> REF _Ref447033995 \r \h </w:instrText>
      </w:r>
      <w:r>
        <w:fldChar w:fldCharType="separate"/>
      </w:r>
      <w:r w:rsidR="00411289">
        <w:t>5.10</w:t>
      </w:r>
      <w:r>
        <w:fldChar w:fldCharType="end"/>
      </w:r>
      <w:r>
        <w:t>. In the owners implementation the NMS procedure sorts the detected results ascending and starting from the highest results checks the rest ones for overlaps, rejecting the overlapping ones. One detail in this implementation is that the NMS procedure after sorting the detections results it automatically rejects the lowest values without processing. The number of the detections results that are rejected is defined by the “NMS limit” parameter which default value is the 70% of the default Results Cache size. By examining the algorithms results setting this parameter value to zero, the algorithm accuracy change. The effect of this technique is double. Firstly, the majority of the detections in that area of lowest 70% are usually faulty detection, so this rejection protects the algorithm results from fake detection that decrease its reliability. On the other hand within this area sometimes correct detections exist, that unfortunately are rejected, decreasing the algorithm detection efficiency (</w:t>
      </w:r>
      <w:r>
        <w:fldChar w:fldCharType="begin"/>
      </w:r>
      <w:r>
        <w:instrText xml:space="preserve"> REF _Ref445990732 \h  \* MERGEFORMAT </w:instrText>
      </w:r>
      <w:r>
        <w:fldChar w:fldCharType="separate"/>
      </w:r>
      <w:r w:rsidR="00411289" w:rsidRPr="00DD77C0">
        <w:t xml:space="preserve">Diagram </w:t>
      </w:r>
      <w:r w:rsidR="00411289">
        <w:rPr>
          <w:noProof/>
        </w:rPr>
        <w:t>85</w:t>
      </w:r>
      <w:r>
        <w:fldChar w:fldCharType="end"/>
      </w:r>
      <w:r>
        <w:t>). This sacrifice of correct detection against the fake ones is probably decided cause of the greater ratio of faulty against correct results in this area.</w:t>
      </w:r>
    </w:p>
    <w:tbl>
      <w:tblPr>
        <w:tblW w:w="0" w:type="auto"/>
        <w:jc w:val="center"/>
        <w:tblCellMar>
          <w:top w:w="57" w:type="dxa"/>
          <w:bottom w:w="57" w:type="dxa"/>
        </w:tblCellMar>
        <w:tblLook w:val="04A0" w:firstRow="1" w:lastRow="0" w:firstColumn="1" w:lastColumn="0" w:noHBand="0" w:noVBand="1"/>
      </w:tblPr>
      <w:tblGrid>
        <w:gridCol w:w="8436"/>
      </w:tblGrid>
      <w:tr w:rsidR="0018568E" w:rsidRPr="006439A2" w:rsidTr="006D15CC">
        <w:trPr>
          <w:jc w:val="center"/>
        </w:trPr>
        <w:tc>
          <w:tcPr>
            <w:tcW w:w="0" w:type="auto"/>
            <w:vAlign w:val="center"/>
          </w:tcPr>
          <w:p w:rsidR="0018568E" w:rsidRPr="006439A2" w:rsidRDefault="0018568E" w:rsidP="006D15CC">
            <w:pPr>
              <w:keepNext/>
              <w:jc w:val="center"/>
              <w:rPr>
                <w:rFonts w:ascii="Calibri" w:eastAsia="Calibri" w:hAnsi="Calibri" w:cs="Times New Roman"/>
                <w:noProof/>
              </w:rPr>
            </w:pPr>
            <w:r w:rsidRPr="006439A2">
              <w:rPr>
                <w:rFonts w:ascii="Calibri" w:eastAsia="Calibri" w:hAnsi="Calibri" w:cs="Times New Roman"/>
                <w:noProof/>
              </w:rPr>
              <w:drawing>
                <wp:inline distT="0" distB="0" distL="0" distR="0" wp14:anchorId="1F28C217" wp14:editId="79AAAAC4">
                  <wp:extent cx="5220000" cy="819150"/>
                  <wp:effectExtent l="0" t="0" r="0" b="0"/>
                  <wp:docPr id="109" name="Γράφημα 10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6"/>
                    </a:graphicData>
                  </a:graphic>
                </wp:inline>
              </w:drawing>
            </w:r>
          </w:p>
        </w:tc>
      </w:tr>
      <w:tr w:rsidR="0018568E" w:rsidRPr="00DD77C0" w:rsidTr="006D15CC">
        <w:trPr>
          <w:jc w:val="center"/>
        </w:trPr>
        <w:tc>
          <w:tcPr>
            <w:tcW w:w="0" w:type="auto"/>
            <w:vAlign w:val="center"/>
          </w:tcPr>
          <w:p w:rsidR="0018568E" w:rsidRPr="00DD77C0" w:rsidRDefault="0018568E" w:rsidP="006D15CC">
            <w:pPr>
              <w:pStyle w:val="Captions"/>
            </w:pPr>
            <w:bookmarkStart w:id="724" w:name="_Ref445990732"/>
            <w:bookmarkStart w:id="725" w:name="_Toc452154077"/>
            <w:r w:rsidRPr="00DD77C0">
              <w:t xml:space="preserve">Diagram </w:t>
            </w:r>
            <w:fldSimple w:instr=" SEQ Diagram \* ARABIC ">
              <w:r w:rsidR="00411289">
                <w:rPr>
                  <w:noProof/>
                </w:rPr>
                <w:t>85</w:t>
              </w:r>
            </w:fldSimple>
            <w:bookmarkEnd w:id="724"/>
            <w:r w:rsidRPr="00DD77C0">
              <w:t xml:space="preserve"> - Results Cache NMS Limit Parameter Example</w:t>
            </w:r>
            <w:bookmarkEnd w:id="725"/>
          </w:p>
        </w:tc>
      </w:tr>
    </w:tbl>
    <w:p w:rsidR="0018568E" w:rsidRPr="00A15BC3" w:rsidRDefault="0018568E" w:rsidP="0018568E">
      <w:pPr>
        <w:pStyle w:val="Paragraph"/>
      </w:pPr>
      <w:r>
        <w:t xml:space="preserve">In the </w:t>
      </w:r>
      <w:r>
        <w:fldChar w:fldCharType="begin"/>
      </w:r>
      <w:r>
        <w:instrText xml:space="preserve"> REF _Ref445990776 \h  \* MERGEFORMAT </w:instrText>
      </w:r>
      <w:r>
        <w:fldChar w:fldCharType="separate"/>
      </w:r>
      <w:r w:rsidR="00411289" w:rsidRPr="00A15BC3">
        <w:t xml:space="preserve">Table </w:t>
      </w:r>
      <w:r w:rsidR="00411289">
        <w:rPr>
          <w:noProof/>
        </w:rPr>
        <w:t>119</w:t>
      </w:r>
      <w:r>
        <w:fldChar w:fldCharType="end"/>
      </w:r>
      <w:r>
        <w:t xml:space="preserve"> below the results of testing the algorithm using a set of 205 images used by the creators of the algorithm also for testing, are shown. At this table, the detections of the algorithm according to the threshold variable value is presented when using the 99 filters model.</w:t>
      </w:r>
    </w:p>
    <w:tbl>
      <w:tblPr>
        <w:tblStyle w:val="5-6"/>
        <w:tblW w:w="5000" w:type="pct"/>
        <w:jc w:val="center"/>
        <w:tblCellMar>
          <w:top w:w="28" w:type="dxa"/>
          <w:bottom w:w="28" w:type="dxa"/>
        </w:tblCellMar>
        <w:tblLook w:val="04A0" w:firstRow="1" w:lastRow="0" w:firstColumn="1" w:lastColumn="0" w:noHBand="0" w:noVBand="1"/>
      </w:tblPr>
      <w:tblGrid>
        <w:gridCol w:w="1529"/>
        <w:gridCol w:w="887"/>
        <w:gridCol w:w="887"/>
        <w:gridCol w:w="887"/>
        <w:gridCol w:w="887"/>
        <w:gridCol w:w="887"/>
        <w:gridCol w:w="887"/>
        <w:gridCol w:w="887"/>
        <w:gridCol w:w="892"/>
      </w:tblGrid>
      <w:tr w:rsidR="0018568E" w:rsidRPr="00645978" w:rsidTr="006D15CC">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pPr>
              <w:keepNext/>
              <w:jc w:val="center"/>
            </w:pPr>
          </w:p>
        </w:tc>
        <w:tc>
          <w:tcPr>
            <w:tcW w:w="4115" w:type="pct"/>
            <w:gridSpan w:val="8"/>
            <w:vAlign w:val="center"/>
          </w:tcPr>
          <w:p w:rsidR="0018568E" w:rsidRDefault="0018568E" w:rsidP="006D15CC">
            <w:pPr>
              <w:keepNext/>
              <w:jc w:val="center"/>
              <w:cnfStyle w:val="100000000000" w:firstRow="1" w:lastRow="0" w:firstColumn="0" w:lastColumn="0" w:oddVBand="0" w:evenVBand="0" w:oddHBand="0" w:evenHBand="0" w:firstRowFirstColumn="0" w:firstRowLastColumn="0" w:lastRowFirstColumn="0" w:lastRowLastColumn="0"/>
            </w:pPr>
            <w:bookmarkStart w:id="726" w:name="_Ref445990776"/>
            <w:bookmarkStart w:id="727" w:name="_Toc452153935"/>
            <w:r w:rsidRPr="00A15BC3">
              <w:t xml:space="preserve">Table </w:t>
            </w:r>
            <w:fldSimple w:instr=" SEQ Table \* ARABIC ">
              <w:r w:rsidR="00411289">
                <w:rPr>
                  <w:noProof/>
                </w:rPr>
                <w:t>119</w:t>
              </w:r>
            </w:fldSimple>
            <w:bookmarkEnd w:id="726"/>
            <w:r>
              <w:t xml:space="preserve"> - NMS Limit Results using 99 Filters Model</w:t>
            </w:r>
            <w:bookmarkEnd w:id="727"/>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pPr>
              <w:keepNext/>
            </w:pPr>
            <w:r>
              <w:t>Threshold</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70</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65</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60</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55</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50</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45</w:t>
            </w:r>
          </w:p>
        </w:tc>
        <w:tc>
          <w:tcPr>
            <w:tcW w:w="514"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40</w:t>
            </w:r>
          </w:p>
        </w:tc>
        <w:tc>
          <w:tcPr>
            <w:tcW w:w="518" w:type="pct"/>
            <w:vAlign w:val="center"/>
          </w:tcPr>
          <w:p w:rsidR="0018568E" w:rsidRPr="00504FC1"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35</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pPr>
              <w:keepNext/>
            </w:pPr>
            <w:r>
              <w:t>NMS Limit</w:t>
            </w:r>
          </w:p>
        </w:tc>
        <w:tc>
          <w:tcPr>
            <w:tcW w:w="4115" w:type="pct"/>
            <w:gridSpan w:val="8"/>
            <w:shd w:val="clear" w:color="auto" w:fill="70AD47" w:themeFill="accent6"/>
            <w:vAlign w:val="center"/>
          </w:tcPr>
          <w:p w:rsidR="0018568E" w:rsidRPr="00504FC1" w:rsidRDefault="0018568E" w:rsidP="006D15CC">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504FC1">
              <w:rPr>
                <w:b/>
                <w:color w:val="FFFFFF" w:themeColor="background1"/>
              </w:rPr>
              <w:t>70%</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Detected</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9.1</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7.8</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1</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1</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8</w:t>
            </w:r>
          </w:p>
        </w:tc>
        <w:tc>
          <w:tcPr>
            <w:tcW w:w="518" w:type="pct"/>
            <w:vAlign w:val="center"/>
          </w:tcPr>
          <w:p w:rsidR="0018568E" w:rsidRPr="000355A1"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Missed</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9</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2.2</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9</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9</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2</w:t>
            </w:r>
          </w:p>
        </w:tc>
        <w:tc>
          <w:tcPr>
            <w:tcW w:w="518" w:type="pct"/>
            <w:vAlign w:val="center"/>
          </w:tcPr>
          <w:p w:rsidR="0018568E" w:rsidRPr="000355A1"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Fake</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8</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3</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3</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518" w:type="pct"/>
            <w:vAlign w:val="center"/>
          </w:tcPr>
          <w:p w:rsidR="0018568E" w:rsidRPr="000355A1"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Reliability</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1.4</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5.8</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1</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7.1</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1</w:t>
            </w:r>
          </w:p>
        </w:tc>
        <w:tc>
          <w:tcPr>
            <w:tcW w:w="514" w:type="pct"/>
            <w:vAlign w:val="center"/>
          </w:tcPr>
          <w:p w:rsidR="0018568E" w:rsidRPr="00504FC1"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504FC1">
              <w:rPr>
                <w:rFonts w:ascii="Calibri" w:hAnsi="Calibri"/>
                <w:b/>
              </w:rPr>
              <w:t>79</w:t>
            </w:r>
            <w:r>
              <w:rPr>
                <w:rFonts w:ascii="Calibri" w:hAnsi="Calibri"/>
                <w:b/>
              </w:rPr>
              <w:t>.</w:t>
            </w:r>
            <w:r w:rsidRPr="00504FC1">
              <w:rPr>
                <w:rFonts w:ascii="Calibri" w:hAnsi="Calibri"/>
                <w:b/>
              </w:rPr>
              <w:t>8</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6</w:t>
            </w:r>
          </w:p>
        </w:tc>
        <w:tc>
          <w:tcPr>
            <w:tcW w:w="518" w:type="pct"/>
            <w:vAlign w:val="center"/>
          </w:tcPr>
          <w:p w:rsidR="0018568E" w:rsidRPr="000355A1"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Fake/Real</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9</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5</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4</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7</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2</w:t>
            </w:r>
          </w:p>
        </w:tc>
        <w:tc>
          <w:tcPr>
            <w:tcW w:w="518" w:type="pct"/>
            <w:vAlign w:val="center"/>
          </w:tcPr>
          <w:p w:rsidR="0018568E" w:rsidRPr="00504FC1"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NMS Limit</w:t>
            </w:r>
          </w:p>
        </w:tc>
        <w:tc>
          <w:tcPr>
            <w:tcW w:w="4115" w:type="pct"/>
            <w:gridSpan w:val="8"/>
            <w:shd w:val="clear" w:color="auto" w:fill="70AD47" w:themeFill="accent6"/>
            <w:vAlign w:val="center"/>
          </w:tcPr>
          <w:p w:rsidR="0018568E" w:rsidRPr="00504FC1"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FFFF" w:themeColor="background1"/>
              </w:rPr>
            </w:pPr>
            <w:r w:rsidRPr="00504FC1">
              <w:rPr>
                <w:rFonts w:ascii="Calibri" w:hAnsi="Calibri"/>
                <w:b/>
                <w:color w:val="FFFFFF" w:themeColor="background1"/>
              </w:rPr>
              <w:t>0%</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Detected</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2</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1.2</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4</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2</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c>
          <w:tcPr>
            <w:tcW w:w="518"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3</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Missed</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4</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6</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2</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c>
          <w:tcPr>
            <w:tcW w:w="518"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7</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Fake</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9</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7</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9</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514"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c>
          <w:tcPr>
            <w:tcW w:w="518"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9</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885" w:type="pct"/>
            <w:vAlign w:val="center"/>
          </w:tcPr>
          <w:p w:rsidR="0018568E" w:rsidRDefault="0018568E" w:rsidP="006D15CC">
            <w:r>
              <w:t>Reliability</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0.2</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9.6</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0.4</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5.2</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514"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514" w:type="pct"/>
            <w:vAlign w:val="center"/>
          </w:tcPr>
          <w:p w:rsidR="0018568E" w:rsidRPr="00504FC1"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504FC1">
              <w:rPr>
                <w:rFonts w:ascii="Calibri" w:hAnsi="Calibri"/>
                <w:b/>
              </w:rPr>
              <w:t>80</w:t>
            </w:r>
            <w:r>
              <w:rPr>
                <w:rFonts w:ascii="Calibri" w:hAnsi="Calibri"/>
                <w:b/>
              </w:rPr>
              <w:t>.</w:t>
            </w:r>
            <w:r w:rsidRPr="00504FC1">
              <w:rPr>
                <w:rFonts w:ascii="Calibri" w:hAnsi="Calibri"/>
                <w:b/>
              </w:rPr>
              <w:t>4</w:t>
            </w:r>
          </w:p>
        </w:tc>
        <w:tc>
          <w:tcPr>
            <w:tcW w:w="518"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7</w:t>
            </w:r>
          </w:p>
        </w:tc>
      </w:tr>
    </w:tbl>
    <w:p w:rsidR="0018568E" w:rsidRDefault="0018568E" w:rsidP="0018568E"/>
    <w:p w:rsidR="0018568E" w:rsidRPr="008752E5" w:rsidRDefault="0018568E" w:rsidP="0018568E">
      <w:pPr>
        <w:pStyle w:val="Paragraph"/>
        <w:rPr>
          <w:i/>
          <w:color w:val="FF0000"/>
        </w:rPr>
      </w:pPr>
      <w:r w:rsidRPr="00A15BC3">
        <w:t xml:space="preserve">As seen in the </w:t>
      </w:r>
      <w:r>
        <w:fldChar w:fldCharType="begin"/>
      </w:r>
      <w:r>
        <w:instrText xml:space="preserve"> REF _Ref445990776 \h  \* MERGEFORMAT </w:instrText>
      </w:r>
      <w:r>
        <w:fldChar w:fldCharType="separate"/>
      </w:r>
      <w:r w:rsidR="00411289" w:rsidRPr="00A15BC3">
        <w:t xml:space="preserve">Table </w:t>
      </w:r>
      <w:r w:rsidR="00411289">
        <w:rPr>
          <w:noProof/>
        </w:rPr>
        <w:t>119</w:t>
      </w:r>
      <w:r>
        <w:fldChar w:fldCharType="end"/>
      </w:r>
      <w:r w:rsidRPr="00A15BC3">
        <w:t xml:space="preserve">, the default threshold variable value produce totally different results on the algorithm when the “NMS Limit” parameter is set to 70%. </w:t>
      </w:r>
      <w:r>
        <w:t xml:space="preserve">As seen, the number of face detections is slightly increased when on the other hand the number of fake detections is increased by more than </w:t>
      </w:r>
      <w:r w:rsidRPr="001F46BE">
        <w:t xml:space="preserve">two </w:t>
      </w:r>
      <w:r>
        <w:t xml:space="preserve">times. The ratio between the fake and the real faces that the “NMS Limit” parameter rejects, changes according to the “Threshold” parameter value. The lower this parameter is the larger is this ratio. As seen in this table “Fake/Real” line, the ratio between fake and real faces rejected starts from </w:t>
      </w:r>
      <w:r w:rsidRPr="001F46BE">
        <w:t xml:space="preserve">15 </w:t>
      </w:r>
      <w:r>
        <w:t>when the “Threshold” parameter value is -0.70 while it is less than one for “Threshold” parameter values greater than -0.45. As seen in this table the reliability of the algorithm with the “NMS Limit” parameter disabled is better as long as the “Fake/Real” face ratio is greater than 1.5. When the “Threshold” parameter value is greater than -0.50 the version of the algorithm without the use of the “NMS Limit” parameters succeeds better reliability.</w:t>
      </w:r>
    </w:p>
    <w:tbl>
      <w:tblPr>
        <w:tblW w:w="0" w:type="auto"/>
        <w:jc w:val="center"/>
        <w:tblLook w:val="04A0" w:firstRow="1" w:lastRow="0" w:firstColumn="1" w:lastColumn="0" w:noHBand="0" w:noVBand="1"/>
      </w:tblPr>
      <w:tblGrid>
        <w:gridCol w:w="4320"/>
        <w:gridCol w:w="4320"/>
      </w:tblGrid>
      <w:tr w:rsidR="0018568E" w:rsidRPr="006439A2" w:rsidTr="006D15CC">
        <w:trPr>
          <w:jc w:val="center"/>
        </w:trPr>
        <w:tc>
          <w:tcPr>
            <w:tcW w:w="4410" w:type="dxa"/>
            <w:vAlign w:val="center"/>
          </w:tcPr>
          <w:p w:rsidR="0018568E" w:rsidRPr="006439A2" w:rsidRDefault="0018568E" w:rsidP="006D15CC">
            <w:pPr>
              <w:keepNext/>
              <w:jc w:val="center"/>
              <w:rPr>
                <w:rFonts w:ascii="Calibri" w:eastAsia="Calibri" w:hAnsi="Calibri" w:cs="Times New Roman"/>
                <w:noProof/>
              </w:rPr>
            </w:pPr>
            <w:r w:rsidRPr="006439A2">
              <w:rPr>
                <w:rFonts w:ascii="Calibri" w:eastAsia="Calibri" w:hAnsi="Calibri" w:cs="Times New Roman"/>
                <w:noProof/>
              </w:rPr>
              <w:drawing>
                <wp:inline distT="0" distB="0" distL="0" distR="0" wp14:anchorId="23662D2C" wp14:editId="21DFB027">
                  <wp:extent cx="2700000" cy="1800000"/>
                  <wp:effectExtent l="0" t="0" r="0" b="0"/>
                  <wp:docPr id="110" name="Γράφημα 1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tc>
        <w:tc>
          <w:tcPr>
            <w:tcW w:w="4112" w:type="dxa"/>
            <w:vAlign w:val="center"/>
          </w:tcPr>
          <w:p w:rsidR="0018568E" w:rsidRPr="006439A2" w:rsidRDefault="0018568E" w:rsidP="006D15CC">
            <w:pPr>
              <w:keepNext/>
              <w:jc w:val="center"/>
              <w:rPr>
                <w:rFonts w:ascii="Calibri" w:eastAsia="Calibri" w:hAnsi="Calibri" w:cs="Times New Roman"/>
                <w:noProof/>
              </w:rPr>
            </w:pPr>
            <w:r w:rsidRPr="006439A2">
              <w:rPr>
                <w:rFonts w:ascii="Calibri" w:eastAsia="Calibri" w:hAnsi="Calibri" w:cs="Times New Roman"/>
                <w:noProof/>
              </w:rPr>
              <w:drawing>
                <wp:inline distT="0" distB="0" distL="0" distR="0" wp14:anchorId="1D75805E" wp14:editId="3FCA5277">
                  <wp:extent cx="2700000" cy="1800000"/>
                  <wp:effectExtent l="0" t="0" r="0" b="0"/>
                  <wp:docPr id="111" name="Γράφημα 1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8"/>
                    </a:graphicData>
                  </a:graphic>
                </wp:inline>
              </w:drawing>
            </w:r>
          </w:p>
        </w:tc>
      </w:tr>
      <w:tr w:rsidR="0018568E" w:rsidRPr="006439A2" w:rsidTr="006D15CC">
        <w:trPr>
          <w:jc w:val="center"/>
        </w:trPr>
        <w:tc>
          <w:tcPr>
            <w:tcW w:w="8522" w:type="dxa"/>
            <w:gridSpan w:val="2"/>
            <w:vAlign w:val="center"/>
          </w:tcPr>
          <w:p w:rsidR="0018568E" w:rsidRPr="006439A2" w:rsidRDefault="0018568E" w:rsidP="006D15CC">
            <w:pPr>
              <w:pStyle w:val="Captions"/>
              <w:rPr>
                <w:color w:val="FF0000"/>
              </w:rPr>
            </w:pPr>
            <w:bookmarkStart w:id="728" w:name="_Ref445990867"/>
            <w:bookmarkStart w:id="729" w:name="_Toc452154078"/>
            <w:r w:rsidRPr="006439A2">
              <w:t xml:space="preserve">Diagram </w:t>
            </w:r>
            <w:fldSimple w:instr=" SEQ Diagram \* ARABIC ">
              <w:r w:rsidR="00411289">
                <w:rPr>
                  <w:noProof/>
                </w:rPr>
                <w:t>86</w:t>
              </w:r>
            </w:fldSimple>
            <w:bookmarkEnd w:id="728"/>
            <w:r>
              <w:t xml:space="preserve"> - TSM Algorithm Performance with</w:t>
            </w:r>
            <w:r w:rsidRPr="006439A2">
              <w:t xml:space="preserve"> NMS Limit Disabled (99 </w:t>
            </w:r>
            <w:r>
              <w:t xml:space="preserve">Filters </w:t>
            </w:r>
            <w:r w:rsidRPr="006439A2">
              <w:t>Model)</w:t>
            </w:r>
            <w:bookmarkEnd w:id="729"/>
          </w:p>
        </w:tc>
      </w:tr>
    </w:tbl>
    <w:p w:rsidR="0018568E" w:rsidRDefault="0018568E" w:rsidP="0018568E">
      <w:pPr>
        <w:pStyle w:val="Paragraph"/>
      </w:pPr>
      <w:r>
        <w:t xml:space="preserve">In the </w:t>
      </w:r>
      <w:r>
        <w:fldChar w:fldCharType="begin"/>
      </w:r>
      <w:r>
        <w:instrText xml:space="preserve"> REF _Ref445990867 \h  \* MERGEFORMAT </w:instrText>
      </w:r>
      <w:r>
        <w:fldChar w:fldCharType="separate"/>
      </w:r>
      <w:r w:rsidR="00411289" w:rsidRPr="006439A2">
        <w:t xml:space="preserve">Diagram </w:t>
      </w:r>
      <w:r w:rsidR="00411289">
        <w:rPr>
          <w:noProof/>
        </w:rPr>
        <w:t>86</w:t>
      </w:r>
      <w:r>
        <w:fldChar w:fldCharType="end"/>
      </w:r>
      <w:r>
        <w:t xml:space="preserve"> above as is visible the Threshold parameter value is inversely analogous to the number of face detections. As it is increasing, the number of face detections (real or faulty) is decreasing. On the other hand as the Threshold variable is increasing the number of missed detections is increasing. The “Reliability” indicator is the one that reveals the best ratio between successful detections, missed detections and fake ones. The function that gives this indicator is the </w:t>
      </w:r>
      <w:r>
        <w:fldChar w:fldCharType="begin"/>
      </w:r>
      <w:r>
        <w:instrText xml:space="preserve"> REF _Ref445990883 \h  \* MERGEFORMAT </w:instrText>
      </w:r>
      <w:r>
        <w:fldChar w:fldCharType="separate"/>
      </w:r>
      <w:r w:rsidR="00411289">
        <w:t>(</w:t>
      </w:r>
      <w:r w:rsidR="00411289">
        <w:rPr>
          <w:noProof/>
        </w:rPr>
        <w:t>28</w:t>
      </w:r>
      <w:r w:rsidR="00411289">
        <w:t>)</w:t>
      </w:r>
      <w:r>
        <w:fldChar w:fldCharType="end"/>
      </w:r>
      <w:r>
        <w:t xml:space="preserve"> below</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663"/>
        <w:gridCol w:w="3859"/>
      </w:tblGrid>
      <w:tr w:rsidR="0018568E" w:rsidTr="006D15CC">
        <w:trPr>
          <w:trHeight w:val="624"/>
        </w:trPr>
        <w:tc>
          <w:tcPr>
            <w:tcW w:w="4663" w:type="dxa"/>
            <w:vAlign w:val="center"/>
          </w:tcPr>
          <w:p w:rsidR="0018568E" w:rsidRDefault="0018568E" w:rsidP="006D15CC">
            <w:r w:rsidRPr="004959B0">
              <w:rPr>
                <w:position w:val="-32"/>
              </w:rPr>
              <w:object w:dxaOrig="3480" w:dyaOrig="700">
                <v:shape id="_x0000_i1108" type="#_x0000_t75" style="width:171.75pt;height:36.75pt" o:ole="">
                  <v:imagedata r:id="rId399" o:title=""/>
                </v:shape>
                <o:OLEObject Type="Embed" ProgID="Equation.DSMT4" ShapeID="_x0000_i1108" DrawAspect="Content" ObjectID="_1530019988" r:id="rId400"/>
              </w:object>
            </w:r>
          </w:p>
        </w:tc>
        <w:tc>
          <w:tcPr>
            <w:tcW w:w="3859" w:type="dxa"/>
            <w:vAlign w:val="center"/>
          </w:tcPr>
          <w:p w:rsidR="0018568E" w:rsidRDefault="0018568E" w:rsidP="006D15CC">
            <w:pPr>
              <w:pStyle w:val="Function"/>
              <w:rPr>
                <w:lang w:val="en-US"/>
              </w:rPr>
            </w:pPr>
            <w:bookmarkStart w:id="730" w:name="_Ref445990883"/>
            <w:r>
              <w:rPr>
                <w:lang w:val="en-US"/>
              </w:rPr>
              <w:t>(</w:t>
            </w:r>
            <w:r w:rsidRPr="00A15BC3">
              <w:fldChar w:fldCharType="begin"/>
            </w:r>
            <w:r w:rsidRPr="00A15BC3">
              <w:instrText xml:space="preserve"> SEQ Equation \* ARABIC </w:instrText>
            </w:r>
            <w:r w:rsidRPr="00A15BC3">
              <w:fldChar w:fldCharType="separate"/>
            </w:r>
            <w:r w:rsidR="00411289">
              <w:rPr>
                <w:noProof/>
              </w:rPr>
              <w:t>28</w:t>
            </w:r>
            <w:r w:rsidRPr="00A15BC3">
              <w:fldChar w:fldCharType="end"/>
            </w:r>
            <w:r>
              <w:rPr>
                <w:lang w:val="en-US"/>
              </w:rPr>
              <w:t>)</w:t>
            </w:r>
            <w:bookmarkEnd w:id="730"/>
          </w:p>
        </w:tc>
      </w:tr>
      <w:tr w:rsidR="0018568E" w:rsidTr="006D15CC">
        <w:trPr>
          <w:trHeight w:val="624"/>
        </w:trPr>
        <w:tc>
          <w:tcPr>
            <w:tcW w:w="4663" w:type="dxa"/>
            <w:vAlign w:val="center"/>
          </w:tcPr>
          <w:p w:rsidR="0018568E" w:rsidRPr="004959B0" w:rsidRDefault="0018568E" w:rsidP="006D15CC">
            <w:r w:rsidRPr="004959B0">
              <w:rPr>
                <w:position w:val="-32"/>
              </w:rPr>
              <w:object w:dxaOrig="2560" w:dyaOrig="700">
                <v:shape id="_x0000_i1109" type="#_x0000_t75" style="width:129.75pt;height:36.75pt" o:ole="">
                  <v:imagedata r:id="rId401" o:title=""/>
                </v:shape>
                <o:OLEObject Type="Embed" ProgID="Equation.DSMT4" ShapeID="_x0000_i1109" DrawAspect="Content" ObjectID="_1530019989" r:id="rId402"/>
              </w:object>
            </w:r>
          </w:p>
        </w:tc>
        <w:tc>
          <w:tcPr>
            <w:tcW w:w="3859" w:type="dxa"/>
            <w:vAlign w:val="center"/>
          </w:tcPr>
          <w:p w:rsidR="0018568E" w:rsidRDefault="0018568E" w:rsidP="006D15CC">
            <w:pPr>
              <w:pStyle w:val="Function"/>
              <w:rPr>
                <w:lang w:val="en-US"/>
              </w:rPr>
            </w:pPr>
            <w:r>
              <w:rPr>
                <w:lang w:val="en-US"/>
              </w:rPr>
              <w:t>(</w:t>
            </w:r>
            <w:r w:rsidRPr="00A15BC3">
              <w:fldChar w:fldCharType="begin"/>
            </w:r>
            <w:r w:rsidRPr="00A15BC3">
              <w:instrText xml:space="preserve"> SEQ Equation \* ARABIC </w:instrText>
            </w:r>
            <w:r w:rsidRPr="00A15BC3">
              <w:fldChar w:fldCharType="separate"/>
            </w:r>
            <w:r w:rsidR="00411289">
              <w:rPr>
                <w:noProof/>
              </w:rPr>
              <w:t>29</w:t>
            </w:r>
            <w:r w:rsidRPr="00A15BC3">
              <w:fldChar w:fldCharType="end"/>
            </w:r>
            <w:r>
              <w:rPr>
                <w:lang w:val="en-US"/>
              </w:rPr>
              <w:t>)</w:t>
            </w:r>
          </w:p>
        </w:tc>
      </w:tr>
      <w:tr w:rsidR="0018568E" w:rsidTr="006D15CC">
        <w:trPr>
          <w:trHeight w:val="624"/>
        </w:trPr>
        <w:tc>
          <w:tcPr>
            <w:tcW w:w="4663" w:type="dxa"/>
            <w:vAlign w:val="center"/>
          </w:tcPr>
          <w:p w:rsidR="0018568E" w:rsidRPr="004959B0" w:rsidRDefault="0018568E" w:rsidP="006D15CC">
            <w:r w:rsidRPr="00C053D2">
              <w:rPr>
                <w:position w:val="-30"/>
              </w:rPr>
              <w:object w:dxaOrig="2360" w:dyaOrig="680">
                <v:shape id="_x0000_i1110" type="#_x0000_t75" style="width:116.25pt;height:36.75pt" o:ole="">
                  <v:imagedata r:id="rId403" o:title=""/>
                </v:shape>
                <o:OLEObject Type="Embed" ProgID="Equation.DSMT4" ShapeID="_x0000_i1110" DrawAspect="Content" ObjectID="_1530019990" r:id="rId404"/>
              </w:object>
            </w:r>
          </w:p>
        </w:tc>
        <w:tc>
          <w:tcPr>
            <w:tcW w:w="3859" w:type="dxa"/>
            <w:vAlign w:val="center"/>
          </w:tcPr>
          <w:p w:rsidR="0018568E" w:rsidRDefault="0018568E" w:rsidP="006D15CC">
            <w:pPr>
              <w:pStyle w:val="Function"/>
              <w:rPr>
                <w:lang w:val="en-US"/>
              </w:rPr>
            </w:pPr>
            <w:r>
              <w:rPr>
                <w:lang w:val="en-US"/>
              </w:rPr>
              <w:t>(</w:t>
            </w:r>
            <w:r w:rsidRPr="00A15BC3">
              <w:fldChar w:fldCharType="begin"/>
            </w:r>
            <w:r w:rsidRPr="00A15BC3">
              <w:instrText xml:space="preserve"> SEQ Equation \* ARABIC </w:instrText>
            </w:r>
            <w:r w:rsidRPr="00A15BC3">
              <w:fldChar w:fldCharType="separate"/>
            </w:r>
            <w:r w:rsidR="00411289">
              <w:rPr>
                <w:noProof/>
              </w:rPr>
              <w:t>30</w:t>
            </w:r>
            <w:r w:rsidRPr="00A15BC3">
              <w:fldChar w:fldCharType="end"/>
            </w:r>
            <w:r>
              <w:rPr>
                <w:lang w:val="en-US"/>
              </w:rPr>
              <w:t>)</w:t>
            </w:r>
          </w:p>
        </w:tc>
      </w:tr>
    </w:tbl>
    <w:p w:rsidR="0018568E" w:rsidRDefault="0018568E" w:rsidP="0018568E"/>
    <w:p w:rsidR="0018568E" w:rsidRDefault="0018568E" w:rsidP="0018568E">
      <w:pPr>
        <w:pStyle w:val="Paragraph"/>
      </w:pPr>
      <w:r>
        <w:t xml:space="preserve">As far as the 146 filters Model the results of the same testing procedure are shown in the </w:t>
      </w:r>
      <w:r>
        <w:fldChar w:fldCharType="begin"/>
      </w:r>
      <w:r>
        <w:instrText xml:space="preserve"> REF _Ref445990924 \h </w:instrText>
      </w:r>
      <w:r>
        <w:fldChar w:fldCharType="separate"/>
      </w:r>
      <w:r w:rsidR="00411289" w:rsidRPr="00A15BC3">
        <w:t xml:space="preserve">Table </w:t>
      </w:r>
      <w:r w:rsidR="00411289">
        <w:rPr>
          <w:noProof/>
        </w:rPr>
        <w:t>120</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702"/>
        <w:gridCol w:w="989"/>
        <w:gridCol w:w="989"/>
        <w:gridCol w:w="989"/>
        <w:gridCol w:w="989"/>
        <w:gridCol w:w="989"/>
        <w:gridCol w:w="989"/>
        <w:gridCol w:w="994"/>
      </w:tblGrid>
      <w:tr w:rsidR="0018568E" w:rsidRPr="00645978" w:rsidTr="006D15CC">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pPr>
              <w:keepNext/>
              <w:jc w:val="center"/>
            </w:pPr>
          </w:p>
        </w:tc>
        <w:tc>
          <w:tcPr>
            <w:tcW w:w="4014" w:type="pct"/>
            <w:gridSpan w:val="7"/>
            <w:vAlign w:val="center"/>
          </w:tcPr>
          <w:p w:rsidR="0018568E" w:rsidRDefault="0018568E" w:rsidP="006D15CC">
            <w:pPr>
              <w:keepNext/>
              <w:jc w:val="center"/>
              <w:cnfStyle w:val="100000000000" w:firstRow="1" w:lastRow="0" w:firstColumn="0" w:lastColumn="0" w:oddVBand="0" w:evenVBand="0" w:oddHBand="0" w:evenHBand="0" w:firstRowFirstColumn="0" w:firstRowLastColumn="0" w:lastRowFirstColumn="0" w:lastRowLastColumn="0"/>
            </w:pPr>
            <w:bookmarkStart w:id="731" w:name="_Ref445990924"/>
            <w:bookmarkStart w:id="732" w:name="_Toc452153936"/>
            <w:r w:rsidRPr="00A15BC3">
              <w:t xml:space="preserve">Table </w:t>
            </w:r>
            <w:fldSimple w:instr=" SEQ Table \* ARABIC ">
              <w:r w:rsidR="00411289">
                <w:rPr>
                  <w:noProof/>
                </w:rPr>
                <w:t>120</w:t>
              </w:r>
            </w:fldSimple>
            <w:bookmarkEnd w:id="731"/>
            <w:r>
              <w:t xml:space="preserve"> - NMS Limit Results using 146 Filters Model</w:t>
            </w:r>
            <w:bookmarkEnd w:id="732"/>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pPr>
              <w:keepNext/>
            </w:pPr>
            <w:r>
              <w:t>Threshold</w:t>
            </w:r>
          </w:p>
        </w:tc>
        <w:tc>
          <w:tcPr>
            <w:tcW w:w="573"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70</w:t>
            </w:r>
          </w:p>
        </w:tc>
        <w:tc>
          <w:tcPr>
            <w:tcW w:w="573"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65</w:t>
            </w:r>
          </w:p>
        </w:tc>
        <w:tc>
          <w:tcPr>
            <w:tcW w:w="573"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60</w:t>
            </w:r>
          </w:p>
        </w:tc>
        <w:tc>
          <w:tcPr>
            <w:tcW w:w="573"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55</w:t>
            </w:r>
          </w:p>
        </w:tc>
        <w:tc>
          <w:tcPr>
            <w:tcW w:w="573"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50</w:t>
            </w:r>
          </w:p>
        </w:tc>
        <w:tc>
          <w:tcPr>
            <w:tcW w:w="573"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45</w:t>
            </w:r>
          </w:p>
        </w:tc>
        <w:tc>
          <w:tcPr>
            <w:tcW w:w="576" w:type="pct"/>
            <w:vAlign w:val="center"/>
          </w:tcPr>
          <w:p w:rsidR="0018568E" w:rsidRPr="00193A6B" w:rsidRDefault="0018568E" w:rsidP="006D15CC">
            <w:pPr>
              <w:keepNext/>
              <w:jc w:val="center"/>
              <w:cnfStyle w:val="000000100000" w:firstRow="0" w:lastRow="0" w:firstColumn="0" w:lastColumn="0" w:oddVBand="0" w:evenVBand="0" w:oddHBand="1" w:evenHBand="0" w:firstRowFirstColumn="0" w:firstRowLastColumn="0" w:lastRowFirstColumn="0" w:lastRowLastColumn="0"/>
              <w:rPr>
                <w:b/>
              </w:rPr>
            </w:pPr>
            <w:r w:rsidRPr="00193A6B">
              <w:rPr>
                <w:b/>
              </w:rPr>
              <w:t>-0.40</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pPr>
              <w:keepNext/>
            </w:pPr>
            <w:r>
              <w:t>NMS Limit</w:t>
            </w:r>
          </w:p>
        </w:tc>
        <w:tc>
          <w:tcPr>
            <w:tcW w:w="4014" w:type="pct"/>
            <w:gridSpan w:val="7"/>
            <w:shd w:val="clear" w:color="auto" w:fill="70AD47" w:themeFill="accent6"/>
            <w:vAlign w:val="center"/>
          </w:tcPr>
          <w:p w:rsidR="0018568E" w:rsidRPr="00193A6B" w:rsidRDefault="0018568E" w:rsidP="006D15CC">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193A6B">
              <w:rPr>
                <w:b/>
                <w:color w:val="FFFFFF" w:themeColor="background1"/>
              </w:rPr>
              <w:t>70%</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Detected</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5</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3</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2</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8</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4</w:t>
            </w:r>
          </w:p>
        </w:tc>
        <w:tc>
          <w:tcPr>
            <w:tcW w:w="576"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Missed</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5</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7</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c>
          <w:tcPr>
            <w:tcW w:w="576"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Fake</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3</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6</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6</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6</w:t>
            </w:r>
          </w:p>
        </w:tc>
        <w:tc>
          <w:tcPr>
            <w:tcW w:w="576"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Reliability</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9</w:t>
            </w:r>
          </w:p>
        </w:tc>
        <w:tc>
          <w:tcPr>
            <w:tcW w:w="573" w:type="pct"/>
            <w:vAlign w:val="center"/>
          </w:tcPr>
          <w:p w:rsidR="0018568E" w:rsidRPr="0000453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00453E">
              <w:rPr>
                <w:rFonts w:ascii="Calibri" w:hAnsi="Calibri"/>
                <w:b/>
              </w:rPr>
              <w:t>81</w:t>
            </w:r>
            <w:r>
              <w:rPr>
                <w:rFonts w:ascii="Calibri" w:hAnsi="Calibri"/>
                <w:b/>
              </w:rPr>
              <w:t>.</w:t>
            </w:r>
            <w:r w:rsidRPr="0000453E">
              <w:rPr>
                <w:rFonts w:ascii="Calibri" w:hAnsi="Calibri"/>
                <w:b/>
              </w:rPr>
              <w:t>0</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6</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7.5</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5</w:t>
            </w:r>
          </w:p>
        </w:tc>
        <w:tc>
          <w:tcPr>
            <w:tcW w:w="576"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Fake/Real</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8</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5</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9</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2</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3</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3</w:t>
            </w:r>
          </w:p>
        </w:tc>
        <w:tc>
          <w:tcPr>
            <w:tcW w:w="576" w:type="pct"/>
            <w:vAlign w:val="center"/>
          </w:tcPr>
          <w:p w:rsidR="0018568E" w:rsidRPr="00C36C55"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NMS Limit</w:t>
            </w:r>
          </w:p>
        </w:tc>
        <w:tc>
          <w:tcPr>
            <w:tcW w:w="4014" w:type="pct"/>
            <w:gridSpan w:val="7"/>
            <w:shd w:val="clear" w:color="auto" w:fill="70AD47" w:themeFill="accent6"/>
            <w:vAlign w:val="center"/>
          </w:tcPr>
          <w:p w:rsidR="0018568E" w:rsidRPr="00193A6B"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FFFF" w:themeColor="background1"/>
              </w:rPr>
            </w:pPr>
            <w:r w:rsidRPr="00193A6B">
              <w:rPr>
                <w:rFonts w:ascii="Calibri" w:hAnsi="Calibri"/>
                <w:b/>
                <w:color w:val="FFFFFF" w:themeColor="background1"/>
              </w:rPr>
              <w:t>0%</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Detected</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4</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6</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2</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3</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4</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3</w:t>
            </w:r>
          </w:p>
        </w:tc>
        <w:tc>
          <w:tcPr>
            <w:tcW w:w="576"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5</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Missed</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2</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40</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7</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6</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7</w:t>
            </w:r>
          </w:p>
        </w:tc>
        <w:tc>
          <w:tcPr>
            <w:tcW w:w="576"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5</w:t>
            </w:r>
          </w:p>
        </w:tc>
      </w:tr>
      <w:tr w:rsidR="0018568E" w:rsidTr="006D15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Fake</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7</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2</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5</w:t>
            </w:r>
          </w:p>
        </w:tc>
        <w:tc>
          <w:tcPr>
            <w:tcW w:w="573"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1</w:t>
            </w:r>
          </w:p>
        </w:tc>
        <w:tc>
          <w:tcPr>
            <w:tcW w:w="576" w:type="pct"/>
            <w:vAlign w:val="center"/>
          </w:tcPr>
          <w:p w:rsidR="0018568E" w:rsidRDefault="0018568E" w:rsidP="006D15CC">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5</w:t>
            </w:r>
          </w:p>
        </w:tc>
      </w:tr>
      <w:tr w:rsidR="0018568E" w:rsidTr="006D15CC">
        <w:trPr>
          <w:jc w:val="center"/>
        </w:trPr>
        <w:tc>
          <w:tcPr>
            <w:cnfStyle w:val="001000000000" w:firstRow="0" w:lastRow="0" w:firstColumn="1" w:lastColumn="0" w:oddVBand="0" w:evenVBand="0" w:oddHBand="0" w:evenHBand="0" w:firstRowFirstColumn="0" w:firstRowLastColumn="0" w:lastRowFirstColumn="0" w:lastRowLastColumn="0"/>
            <w:tcW w:w="986" w:type="pct"/>
            <w:vAlign w:val="center"/>
          </w:tcPr>
          <w:p w:rsidR="0018568E" w:rsidRDefault="0018568E" w:rsidP="006D15CC">
            <w:r>
              <w:t>Reliability</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0</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3</w:t>
            </w:r>
          </w:p>
        </w:tc>
        <w:tc>
          <w:tcPr>
            <w:tcW w:w="573" w:type="pct"/>
            <w:vAlign w:val="center"/>
          </w:tcPr>
          <w:p w:rsidR="0018568E" w:rsidRPr="0000453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00453E">
              <w:rPr>
                <w:rFonts w:ascii="Calibri" w:hAnsi="Calibri"/>
                <w:b/>
              </w:rPr>
              <w:t>81</w:t>
            </w:r>
            <w:r>
              <w:rPr>
                <w:rFonts w:ascii="Calibri" w:hAnsi="Calibri"/>
                <w:b/>
              </w:rPr>
              <w:t>.</w:t>
            </w:r>
            <w:r w:rsidRPr="0000453E">
              <w:rPr>
                <w:rFonts w:ascii="Calibri" w:hAnsi="Calibri"/>
                <w:b/>
              </w:rPr>
              <w:t>9</w:t>
            </w:r>
          </w:p>
        </w:tc>
        <w:tc>
          <w:tcPr>
            <w:tcW w:w="573" w:type="pct"/>
            <w:vAlign w:val="center"/>
          </w:tcPr>
          <w:p w:rsidR="0018568E" w:rsidRPr="003B15D0"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B15D0">
              <w:rPr>
                <w:rFonts w:ascii="Calibri" w:hAnsi="Calibri"/>
              </w:rPr>
              <w:t>81</w:t>
            </w:r>
            <w:r>
              <w:rPr>
                <w:rFonts w:ascii="Calibri" w:hAnsi="Calibri"/>
              </w:rPr>
              <w:t>.</w:t>
            </w:r>
            <w:r w:rsidRPr="003B15D0">
              <w:rPr>
                <w:rFonts w:ascii="Calibri" w:hAnsi="Calibri"/>
              </w:rPr>
              <w:t>6</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4</w:t>
            </w:r>
          </w:p>
        </w:tc>
        <w:tc>
          <w:tcPr>
            <w:tcW w:w="573"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7.9</w:t>
            </w:r>
          </w:p>
        </w:tc>
        <w:tc>
          <w:tcPr>
            <w:tcW w:w="576" w:type="pct"/>
            <w:vAlign w:val="center"/>
          </w:tcPr>
          <w:p w:rsidR="0018568E" w:rsidRDefault="0018568E" w:rsidP="006D15CC">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5.5</w:t>
            </w:r>
          </w:p>
        </w:tc>
      </w:tr>
    </w:tbl>
    <w:p w:rsidR="0018568E" w:rsidRDefault="0018568E" w:rsidP="0018568E"/>
    <w:p w:rsidR="0018568E" w:rsidRDefault="0018568E" w:rsidP="0018568E">
      <w:pPr>
        <w:pStyle w:val="Paragraph"/>
      </w:pPr>
      <w:r>
        <w:t xml:space="preserve">In the </w:t>
      </w:r>
      <w:r>
        <w:fldChar w:fldCharType="begin"/>
      </w:r>
      <w:r>
        <w:instrText xml:space="preserve"> REF _Ref445990924 \h  \* MERGEFORMAT </w:instrText>
      </w:r>
      <w:r>
        <w:fldChar w:fldCharType="separate"/>
      </w:r>
      <w:r w:rsidR="00411289" w:rsidRPr="00A15BC3">
        <w:t xml:space="preserve">Table </w:t>
      </w:r>
      <w:r w:rsidR="00411289">
        <w:rPr>
          <w:noProof/>
        </w:rPr>
        <w:t>120</w:t>
      </w:r>
      <w:r>
        <w:fldChar w:fldCharType="end"/>
      </w:r>
      <w:r>
        <w:t xml:space="preserve"> above the impact of disabling the “NMS Limit” parameter in the NMS procedure is much lower than in the 99 filters model. This is because the 146 filters model is more accurate as it uses more and better trained filters for the landmark detection. This is also depicted in the relation between the fake and the real face detections inside the 70% of results rejected by the “NMS Limit” parameter. This relation is 2.5 fake detections for every correct one when in the 99 filters model this relation is </w:t>
      </w:r>
      <w:r w:rsidRPr="00193A6B">
        <w:t>15</w:t>
      </w:r>
      <w:r w:rsidRPr="00C36C55">
        <w:t xml:space="preserve"> when the “Threshold” parameter value is -0.70</w:t>
      </w:r>
      <w:r>
        <w:t xml:space="preserve">. What is interesting is that the “NMS Limit” parameter has negative impact on the algorithm results when values lower than -0.65 on the “Threshold” parameter are used. </w:t>
      </w:r>
    </w:p>
    <w:tbl>
      <w:tblPr>
        <w:tblW w:w="0" w:type="auto"/>
        <w:jc w:val="center"/>
        <w:tblCellMar>
          <w:top w:w="57" w:type="dxa"/>
          <w:bottom w:w="57" w:type="dxa"/>
        </w:tblCellMar>
        <w:tblLook w:val="04A0" w:firstRow="1" w:lastRow="0" w:firstColumn="1" w:lastColumn="0" w:noHBand="0" w:noVBand="1"/>
      </w:tblPr>
      <w:tblGrid>
        <w:gridCol w:w="4320"/>
        <w:gridCol w:w="4320"/>
      </w:tblGrid>
      <w:tr w:rsidR="0018568E" w:rsidRPr="006439A2" w:rsidTr="006D15CC">
        <w:trPr>
          <w:jc w:val="center"/>
        </w:trPr>
        <w:tc>
          <w:tcPr>
            <w:tcW w:w="4277" w:type="dxa"/>
            <w:vAlign w:val="center"/>
          </w:tcPr>
          <w:p w:rsidR="0018568E" w:rsidRPr="006439A2" w:rsidRDefault="0018568E" w:rsidP="006D15CC">
            <w:pPr>
              <w:keepNext/>
              <w:jc w:val="center"/>
              <w:rPr>
                <w:rFonts w:ascii="Calibri" w:eastAsia="Calibri" w:hAnsi="Calibri" w:cs="Times New Roman"/>
                <w:noProof/>
              </w:rPr>
            </w:pPr>
            <w:r w:rsidRPr="006439A2">
              <w:rPr>
                <w:rFonts w:ascii="Calibri" w:eastAsia="Calibri" w:hAnsi="Calibri" w:cs="Times New Roman"/>
                <w:noProof/>
              </w:rPr>
              <w:drawing>
                <wp:inline distT="0" distB="0" distL="0" distR="0" wp14:anchorId="4FCA8189" wp14:editId="26D84A99">
                  <wp:extent cx="2700000" cy="1980000"/>
                  <wp:effectExtent l="0" t="0" r="0" b="0"/>
                  <wp:docPr id="112" name="Γράφημα 1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5"/>
                    </a:graphicData>
                  </a:graphic>
                </wp:inline>
              </w:drawing>
            </w:r>
          </w:p>
        </w:tc>
        <w:tc>
          <w:tcPr>
            <w:tcW w:w="4245" w:type="dxa"/>
            <w:vAlign w:val="center"/>
          </w:tcPr>
          <w:p w:rsidR="0018568E" w:rsidRPr="006439A2" w:rsidRDefault="0018568E" w:rsidP="006D15CC">
            <w:pPr>
              <w:keepNext/>
              <w:jc w:val="center"/>
              <w:rPr>
                <w:rFonts w:ascii="Calibri" w:eastAsia="Calibri" w:hAnsi="Calibri" w:cs="Times New Roman"/>
                <w:noProof/>
              </w:rPr>
            </w:pPr>
            <w:r w:rsidRPr="006439A2">
              <w:rPr>
                <w:rFonts w:ascii="Calibri" w:eastAsia="Calibri" w:hAnsi="Calibri" w:cs="Times New Roman"/>
                <w:noProof/>
              </w:rPr>
              <w:drawing>
                <wp:inline distT="0" distB="0" distL="0" distR="0" wp14:anchorId="52B2A3A7" wp14:editId="2A3D0FDE">
                  <wp:extent cx="2700000" cy="1980000"/>
                  <wp:effectExtent l="0" t="0" r="0" b="0"/>
                  <wp:docPr id="113" name="Γράφημα 1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6"/>
                    </a:graphicData>
                  </a:graphic>
                </wp:inline>
              </w:drawing>
            </w:r>
          </w:p>
        </w:tc>
      </w:tr>
      <w:tr w:rsidR="0018568E" w:rsidRPr="006439A2" w:rsidTr="006D15CC">
        <w:trPr>
          <w:jc w:val="center"/>
        </w:trPr>
        <w:tc>
          <w:tcPr>
            <w:tcW w:w="8522" w:type="dxa"/>
            <w:gridSpan w:val="2"/>
            <w:vAlign w:val="center"/>
          </w:tcPr>
          <w:p w:rsidR="0018568E" w:rsidRPr="006439A2" w:rsidRDefault="0018568E" w:rsidP="006D15CC">
            <w:pPr>
              <w:pStyle w:val="Captions"/>
              <w:rPr>
                <w:color w:val="FF0000"/>
              </w:rPr>
            </w:pPr>
            <w:bookmarkStart w:id="733" w:name="_Ref445991100"/>
            <w:bookmarkStart w:id="734" w:name="_Toc452154079"/>
            <w:r w:rsidRPr="006439A2">
              <w:t xml:space="preserve">Diagram </w:t>
            </w:r>
            <w:fldSimple w:instr=" SEQ Diagram \* ARABIC ">
              <w:r w:rsidR="00411289">
                <w:rPr>
                  <w:noProof/>
                </w:rPr>
                <w:t>87</w:t>
              </w:r>
            </w:fldSimple>
            <w:bookmarkEnd w:id="733"/>
            <w:r>
              <w:t xml:space="preserve"> - TSM Algorithm Performance with</w:t>
            </w:r>
            <w:r w:rsidRPr="006439A2">
              <w:t xml:space="preserve"> NMS Limit Disabled (Both Models)</w:t>
            </w:r>
            <w:bookmarkEnd w:id="734"/>
          </w:p>
        </w:tc>
      </w:tr>
    </w:tbl>
    <w:p w:rsidR="0018568E" w:rsidRDefault="0018568E" w:rsidP="0018568E">
      <w:pPr>
        <w:pStyle w:val="Paragraph"/>
      </w:pPr>
      <w:r>
        <w:t xml:space="preserve">At the </w:t>
      </w:r>
      <w:r>
        <w:fldChar w:fldCharType="begin"/>
      </w:r>
      <w:r>
        <w:instrText xml:space="preserve"> REF _Ref445991100 \h  \* MERGEFORMAT </w:instrText>
      </w:r>
      <w:r>
        <w:fldChar w:fldCharType="separate"/>
      </w:r>
      <w:r w:rsidR="00411289" w:rsidRPr="006439A2">
        <w:t xml:space="preserve">Diagram </w:t>
      </w:r>
      <w:r w:rsidR="00411289">
        <w:rPr>
          <w:noProof/>
        </w:rPr>
        <w:t>87</w:t>
      </w:r>
      <w:r>
        <w:fldChar w:fldCharType="end"/>
      </w:r>
      <w:r>
        <w:t xml:space="preserve"> above the effect of different values of the Threshold parameter is shown for both models. This effect is the same as described in the corresponding paragraph for the 99 filters Model. It is sensible that when the Threshold parameter is reducing the number of real and also fake face detection to increase and the opposite when increasing. The only difference is that the 146 filters model is more accurate creating much less fake detections. On the other hand the detection efficiency is better for the 99 filters model as it is more abstract. The interesting point of those two models is that as the “Threshold” parameter value is increasing their reliability is converging. This is very encouraging as the 99 filters model is much faster than the 146 filters one and it can succeed pretty good reliability and detection efficiency than can make it more preferable.</w:t>
      </w:r>
    </w:p>
    <w:p w:rsidR="0018568E" w:rsidRDefault="0018568E" w:rsidP="008E7206">
      <w:pPr>
        <w:pStyle w:val="Paragraph"/>
      </w:pPr>
      <w:r>
        <w:t xml:space="preserve">As referred in this chapter’s paragraphs, the “NMS Limit” parameter has a positive impact in the algorithm’s results when the “Threshold” parameter value is low at both Models. The disabling of the “NMS Limit” parameter is not a wise decision if it is not replaced by another method that would be able to increase the algorithms reliability by rejecting the fake faces. This method is appose in the next chapter, </w:t>
      </w:r>
      <w:r w:rsidRPr="001E5085">
        <w:t>chapter</w:t>
      </w:r>
      <w:r>
        <w:t xml:space="preserve"> </w:t>
      </w:r>
      <w:r>
        <w:fldChar w:fldCharType="begin"/>
      </w:r>
      <w:r>
        <w:instrText xml:space="preserve"> REF _Ref447107639 \r \h </w:instrText>
      </w:r>
      <w:r>
        <w:fldChar w:fldCharType="separate"/>
      </w:r>
      <w:r w:rsidR="00411289">
        <w:t>9.2</w:t>
      </w:r>
      <w:r>
        <w:fldChar w:fldCharType="end"/>
      </w:r>
      <w:r>
        <w:t xml:space="preserve">. </w:t>
      </w:r>
    </w:p>
    <w:p w:rsidR="008E7206" w:rsidRDefault="008E7206" w:rsidP="008E7206">
      <w:pPr>
        <w:pStyle w:val="Sub1Chapter"/>
        <w:numPr>
          <w:ilvl w:val="1"/>
          <w:numId w:val="1"/>
        </w:numPr>
      </w:pPr>
      <w:bookmarkStart w:id="735" w:name="_Ref447107639"/>
      <w:bookmarkStart w:id="736" w:name="_Ref447107677"/>
      <w:bookmarkStart w:id="737" w:name="_Toc452153701"/>
      <w:r>
        <w:t>Dynamic Threshold</w:t>
      </w:r>
      <w:bookmarkEnd w:id="735"/>
      <w:bookmarkEnd w:id="736"/>
      <w:bookmarkEnd w:id="737"/>
    </w:p>
    <w:p w:rsidR="008E7206" w:rsidRDefault="008E7206" w:rsidP="008E7206">
      <w:pPr>
        <w:pStyle w:val="Paragraph"/>
      </w:pPr>
      <w:r>
        <w:t xml:space="preserve">A static value on the Threshold parameter might not be always efficient. Sometimes in a sharp image the faces within it can produce many high-score values much higher than the Threshold parameter value. In addition fake faces may be detected with high-score values much lower than the real faces ones but still over the Threshold parameter limit. In our implementation a new proposal to this problem is presented using a dynamic Threshold value. By examining the fake results values a ratio between the correct detection and the fake one was discovered. Usually the better the sharpness of an image is the easier for an image processing algorithm to have accurate results. A common technique for making an image processing algorithm more independent of this parameter is the normalization method. A similar technique is the one we create for that purpose. First of all, the NMS procedure does not reject the lowest detection results using the “NMS Limit” parameter but in addition the results are compared among themselves. The results that their values are less than the Ratio parameter value of the highest one are rejected.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586"/>
      </w:tblGrid>
      <w:tr w:rsidR="008E7206" w:rsidTr="008E7206">
        <w:trPr>
          <w:jc w:val="center"/>
        </w:trPr>
        <w:tc>
          <w:tcPr>
            <w:tcW w:w="0" w:type="auto"/>
            <w:vAlign w:val="center"/>
          </w:tcPr>
          <w:p w:rsidR="008E7206" w:rsidRDefault="008E7206" w:rsidP="008E7206">
            <w:pPr>
              <w:pStyle w:val="Imagetable"/>
            </w:pPr>
            <w:r w:rsidRPr="00B44B83">
              <w:drawing>
                <wp:inline distT="0" distB="0" distL="0" distR="0" wp14:anchorId="03967518" wp14:editId="3E16CB19">
                  <wp:extent cx="5276850" cy="1190625"/>
                  <wp:effectExtent l="0" t="0" r="38100" b="9525"/>
                  <wp:docPr id="114" name="Διάγραμμα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7" r:lo="rId408" r:qs="rId409" r:cs="rId410"/>
                    </a:graphicData>
                  </a:graphic>
                </wp:inline>
              </w:drawing>
            </w:r>
          </w:p>
        </w:tc>
      </w:tr>
      <w:tr w:rsidR="008E7206" w:rsidTr="008E7206">
        <w:trPr>
          <w:jc w:val="center"/>
        </w:trPr>
        <w:tc>
          <w:tcPr>
            <w:tcW w:w="0" w:type="auto"/>
            <w:vAlign w:val="center"/>
          </w:tcPr>
          <w:p w:rsidR="008E7206" w:rsidRPr="00A31922" w:rsidRDefault="008E7206" w:rsidP="008E7206">
            <w:pPr>
              <w:pStyle w:val="Captions"/>
            </w:pPr>
            <w:bookmarkStart w:id="738" w:name="_Toc452153790"/>
            <w:r w:rsidRPr="00773240">
              <w:t xml:space="preserve">Figure </w:t>
            </w:r>
            <w:fldSimple w:instr=" SEQ Figure \* ARABIC ">
              <w:r w:rsidR="00411289">
                <w:rPr>
                  <w:noProof/>
                </w:rPr>
                <w:t>59</w:t>
              </w:r>
            </w:fldSimple>
            <w:r>
              <w:t xml:space="preserve"> - Dynamic Threshold Patch Execution</w:t>
            </w:r>
            <w:r w:rsidR="003F7DD9">
              <w:t xml:space="preserve"> Flow</w:t>
            </w:r>
            <w:r>
              <w:t xml:space="preserve"> Diagram</w:t>
            </w:r>
            <w:bookmarkEnd w:id="738"/>
          </w:p>
        </w:tc>
      </w:tr>
    </w:tbl>
    <w:p w:rsidR="008E7206" w:rsidRPr="00773240" w:rsidRDefault="008E7206" w:rsidP="008E7206">
      <w:pPr>
        <w:pStyle w:val="Paragraph"/>
      </w:pPr>
      <w:r>
        <w:t xml:space="preserve">On the </w:t>
      </w:r>
      <w:r>
        <w:fldChar w:fldCharType="begin"/>
      </w:r>
      <w:r>
        <w:instrText xml:space="preserve"> REF _Ref445992504 \h  \* MERGEFORMAT </w:instrText>
      </w:r>
      <w:r>
        <w:fldChar w:fldCharType="separate"/>
      </w:r>
      <w:r w:rsidR="00411289" w:rsidRPr="00773240">
        <w:t xml:space="preserve">Table </w:t>
      </w:r>
      <w:r w:rsidR="00411289">
        <w:rPr>
          <w:noProof/>
        </w:rPr>
        <w:t>121</w:t>
      </w:r>
      <w:r>
        <w:fldChar w:fldCharType="end"/>
      </w:r>
      <w:r>
        <w:t xml:space="preserve"> below the results of the Face Detection TSM algorithm using different values of the Ratio and Threshold parameters for the 99 filters Model is shown. As seen in the table the most critical parameter is the reliability of the algorithm. As greater it is the more reliable the algorithm is. A second important parameter is the number of detected faces as the more face detection the algorithm achieves the more efficient it is. The desirable result is the algorithm to detect as more faces it can with the maximum percentage of reliability.</w:t>
      </w:r>
    </w:p>
    <w:tbl>
      <w:tblPr>
        <w:tblStyle w:val="5-6"/>
        <w:tblW w:w="5000" w:type="pct"/>
        <w:jc w:val="center"/>
        <w:tblCellMar>
          <w:top w:w="28" w:type="dxa"/>
          <w:bottom w:w="28" w:type="dxa"/>
        </w:tblCellMar>
        <w:tblLook w:val="04A0" w:firstRow="1" w:lastRow="0" w:firstColumn="1" w:lastColumn="0" w:noHBand="0" w:noVBand="1"/>
      </w:tblPr>
      <w:tblGrid>
        <w:gridCol w:w="1312"/>
        <w:gridCol w:w="1063"/>
        <w:gridCol w:w="1203"/>
        <w:gridCol w:w="989"/>
        <w:gridCol w:w="734"/>
        <w:gridCol w:w="1269"/>
        <w:gridCol w:w="1194"/>
        <w:gridCol w:w="866"/>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Pr="00495CD5" w:rsidRDefault="008E7206" w:rsidP="008E7206">
            <w:pPr>
              <w:keepNext/>
              <w:jc w:val="center"/>
            </w:pPr>
            <w:bookmarkStart w:id="739" w:name="_Ref445992504"/>
            <w:bookmarkStart w:id="740" w:name="_Toc452153937"/>
            <w:r w:rsidRPr="00773240">
              <w:t xml:space="preserve">Table </w:t>
            </w:r>
            <w:fldSimple w:instr=" SEQ Table \* ARABIC ">
              <w:r w:rsidR="00411289">
                <w:rPr>
                  <w:noProof/>
                </w:rPr>
                <w:t>121</w:t>
              </w:r>
            </w:fldSimple>
            <w:bookmarkEnd w:id="739"/>
            <w:r>
              <w:t xml:space="preserve"> - Dynamic Threshold Patch Results </w:t>
            </w:r>
            <w:r w:rsidR="00D81FF4">
              <w:t>with</w:t>
            </w:r>
            <w:r>
              <w:t xml:space="preserve"> 99</w:t>
            </w:r>
            <w:r w:rsidR="003F7DD9">
              <w:t xml:space="preserve"> Filters</w:t>
            </w:r>
            <w:r>
              <w:t xml:space="preserve"> Model</w:t>
            </w:r>
            <w:bookmarkEnd w:id="74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Align w:val="center"/>
          </w:tcPr>
          <w:p w:rsidR="008E7206" w:rsidRDefault="008E7206" w:rsidP="008E7206">
            <w:pPr>
              <w:keepNext/>
              <w:jc w:val="center"/>
            </w:pPr>
            <w:r>
              <w:t>Threshold</w:t>
            </w:r>
          </w:p>
        </w:tc>
        <w:tc>
          <w:tcPr>
            <w:tcW w:w="616"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Ratio</w:t>
            </w:r>
          </w:p>
        </w:tc>
        <w:tc>
          <w:tcPr>
            <w:tcW w:w="697"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Detected</w:t>
            </w:r>
          </w:p>
        </w:tc>
        <w:tc>
          <w:tcPr>
            <w:tcW w:w="573"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Missed</w:t>
            </w:r>
          </w:p>
        </w:tc>
        <w:tc>
          <w:tcPr>
            <w:tcW w:w="425"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Fake</w:t>
            </w:r>
          </w:p>
        </w:tc>
        <w:tc>
          <w:tcPr>
            <w:tcW w:w="735"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Reliability</w:t>
            </w:r>
          </w:p>
        </w:tc>
        <w:tc>
          <w:tcPr>
            <w:tcW w:w="692"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Precision</w:t>
            </w:r>
          </w:p>
        </w:tc>
        <w:tc>
          <w:tcPr>
            <w:tcW w:w="502" w:type="pct"/>
            <w:vAlign w:val="center"/>
          </w:tcPr>
          <w:p w:rsidR="008E7206" w:rsidRPr="00C225D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225D7">
              <w:rPr>
                <w:b/>
              </w:rPr>
              <w:t>Recal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Pr="00684F28" w:rsidRDefault="008E7206" w:rsidP="008E7206">
            <w:pPr>
              <w:jc w:val="center"/>
            </w:pPr>
            <w:r>
              <w:t>-0.70</w:t>
            </w: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89</w:t>
            </w:r>
            <w:r>
              <w:rPr>
                <w:rFonts w:ascii="Calibri" w:hAnsi="Calibri"/>
                <w:b/>
                <w:color w:val="000000"/>
              </w:rPr>
              <w:t>.</w:t>
            </w:r>
            <w:r w:rsidRPr="00D24544">
              <w:rPr>
                <w:rFonts w:ascii="Calibri" w:hAnsi="Calibri"/>
                <w:b/>
                <w:color w:val="000000"/>
              </w:rPr>
              <w:t>1</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10</w:t>
            </w:r>
            <w:r>
              <w:rPr>
                <w:rFonts w:ascii="Calibri" w:hAnsi="Calibri"/>
                <w:b/>
                <w:color w:val="000000"/>
              </w:rPr>
              <w:t>.</w:t>
            </w:r>
            <w:r w:rsidRPr="00D24544">
              <w:rPr>
                <w:rFonts w:ascii="Calibri" w:hAnsi="Calibri"/>
                <w:b/>
                <w:color w:val="000000"/>
              </w:rPr>
              <w:t>9</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21</w:t>
            </w:r>
            <w:r>
              <w:rPr>
                <w:rFonts w:ascii="Calibri" w:hAnsi="Calibri"/>
                <w:b/>
                <w:color w:val="000000"/>
              </w:rPr>
              <w:t>.</w:t>
            </w:r>
            <w:r w:rsidRPr="00D24544">
              <w:rPr>
                <w:rFonts w:ascii="Calibri" w:hAnsi="Calibri"/>
                <w:b/>
                <w:color w:val="000000"/>
              </w:rPr>
              <w:t>8</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71</w:t>
            </w:r>
            <w:r>
              <w:rPr>
                <w:rFonts w:ascii="Calibri" w:hAnsi="Calibri"/>
                <w:b/>
                <w:color w:val="000000"/>
              </w:rPr>
              <w:t>.</w:t>
            </w:r>
            <w:r w:rsidRPr="00D24544">
              <w:rPr>
                <w:rFonts w:ascii="Calibri" w:hAnsi="Calibri"/>
                <w:b/>
                <w:color w:val="000000"/>
              </w:rPr>
              <w:t>4</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78</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8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2</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4</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9</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2</w:t>
            </w:r>
          </w:p>
        </w:tc>
        <w:tc>
          <w:tcPr>
            <w:tcW w:w="692" w:type="pct"/>
            <w:vAlign w:val="center"/>
          </w:tcPr>
          <w:p w:rsidR="008E7206" w:rsidRPr="00684F2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2</w:t>
            </w:r>
          </w:p>
        </w:tc>
        <w:tc>
          <w:tcPr>
            <w:tcW w:w="502" w:type="pct"/>
            <w:vAlign w:val="center"/>
          </w:tcPr>
          <w:p w:rsidR="008E7206" w:rsidRPr="00684F2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5%</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2</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6</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7</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3</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6</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0%</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90</w:t>
            </w:r>
            <w:r>
              <w:rPr>
                <w:rFonts w:ascii="Calibri" w:hAnsi="Calibri"/>
                <w:b/>
                <w:color w:val="00B050"/>
              </w:rPr>
              <w:t>.</w:t>
            </w:r>
            <w:r w:rsidRPr="00D24544">
              <w:rPr>
                <w:rFonts w:ascii="Calibri" w:hAnsi="Calibri"/>
                <w:b/>
                <w:color w:val="00B050"/>
              </w:rPr>
              <w:t>6</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9</w:t>
            </w:r>
            <w:r>
              <w:rPr>
                <w:rFonts w:ascii="Calibri" w:hAnsi="Calibri"/>
                <w:b/>
                <w:color w:val="00B050"/>
              </w:rPr>
              <w:t>.</w:t>
            </w:r>
            <w:r w:rsidRPr="00D24544">
              <w:rPr>
                <w:rFonts w:ascii="Calibri" w:hAnsi="Calibri"/>
                <w:b/>
                <w:color w:val="00B050"/>
              </w:rPr>
              <w:t>40</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20</w:t>
            </w:r>
            <w:r>
              <w:rPr>
                <w:rFonts w:ascii="Calibri" w:hAnsi="Calibri"/>
                <w:b/>
                <w:color w:val="00B050"/>
              </w:rPr>
              <w:t>.</w:t>
            </w:r>
            <w:r w:rsidRPr="00D24544">
              <w:rPr>
                <w:rFonts w:ascii="Calibri" w:hAnsi="Calibri"/>
                <w:b/>
                <w:color w:val="00B050"/>
              </w:rPr>
              <w:t>5</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73</w:t>
            </w:r>
            <w:r>
              <w:rPr>
                <w:rFonts w:ascii="Calibri" w:hAnsi="Calibri"/>
                <w:b/>
                <w:color w:val="00B050"/>
              </w:rPr>
              <w:t>.</w:t>
            </w:r>
            <w:r w:rsidRPr="00D24544">
              <w:rPr>
                <w:rFonts w:ascii="Calibri" w:hAnsi="Calibri"/>
                <w:b/>
                <w:color w:val="00B050"/>
              </w:rPr>
              <w:t>5</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0</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5%</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8</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2</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7</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1</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6</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2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1</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9</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1</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25%</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8</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2</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9</w:t>
            </w:r>
          </w:p>
        </w:tc>
        <w:tc>
          <w:tcPr>
            <w:tcW w:w="735"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C225D7">
              <w:rPr>
                <w:rFonts w:ascii="Calibri" w:hAnsi="Calibri"/>
                <w:b/>
                <w:color w:val="FF0000"/>
              </w:rPr>
              <w:t>80</w:t>
            </w:r>
            <w:r>
              <w:rPr>
                <w:rFonts w:ascii="Calibri" w:hAnsi="Calibri"/>
                <w:b/>
                <w:color w:val="FF0000"/>
              </w:rPr>
              <w:t>.</w:t>
            </w:r>
            <w:r w:rsidRPr="00C225D7">
              <w:rPr>
                <w:rFonts w:ascii="Calibri" w:hAnsi="Calibri"/>
                <w:b/>
                <w:color w:val="FF0000"/>
              </w:rPr>
              <w:t>7</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6</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3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4</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6</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4</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8</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35%</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3</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7</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7</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6</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Default="008E7206" w:rsidP="008E7206">
            <w:pPr>
              <w:jc w:val="center"/>
            </w:pPr>
            <w:r>
              <w:t>-0.65</w:t>
            </w: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87</w:t>
            </w:r>
            <w:r>
              <w:rPr>
                <w:rFonts w:ascii="Calibri" w:hAnsi="Calibri"/>
                <w:b/>
                <w:color w:val="000000"/>
              </w:rPr>
              <w:t>.</w:t>
            </w:r>
            <w:r w:rsidRPr="00D24544">
              <w:rPr>
                <w:rFonts w:ascii="Calibri" w:hAnsi="Calibri"/>
                <w:b/>
                <w:color w:val="000000"/>
              </w:rPr>
              <w:t>8</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12</w:t>
            </w:r>
            <w:r>
              <w:rPr>
                <w:rFonts w:ascii="Calibri" w:hAnsi="Calibri"/>
                <w:b/>
                <w:color w:val="000000"/>
              </w:rPr>
              <w:t>.</w:t>
            </w:r>
            <w:r w:rsidRPr="00D24544">
              <w:rPr>
                <w:rFonts w:ascii="Calibri" w:hAnsi="Calibri"/>
                <w:b/>
                <w:color w:val="000000"/>
              </w:rPr>
              <w:t>2</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15</w:t>
            </w:r>
            <w:r>
              <w:rPr>
                <w:rFonts w:ascii="Calibri" w:hAnsi="Calibri"/>
                <w:b/>
                <w:color w:val="000000"/>
              </w:rPr>
              <w:t>.</w:t>
            </w:r>
            <w:r w:rsidRPr="00D24544">
              <w:rPr>
                <w:rFonts w:ascii="Calibri" w:hAnsi="Calibri"/>
                <w:b/>
                <w:color w:val="000000"/>
              </w:rPr>
              <w:t>3</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75</w:t>
            </w:r>
            <w:r>
              <w:rPr>
                <w:rFonts w:ascii="Calibri" w:hAnsi="Calibri"/>
                <w:b/>
                <w:color w:val="000000"/>
              </w:rPr>
              <w:t>.</w:t>
            </w:r>
            <w:r w:rsidRPr="00D24544">
              <w:rPr>
                <w:rFonts w:ascii="Calibri" w:hAnsi="Calibri"/>
                <w:b/>
                <w:color w:val="000000"/>
              </w:rPr>
              <w:t>8</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85</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8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0%</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2</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6</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6</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63</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5%</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8</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19</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4</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9</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8</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0%</w:t>
            </w:r>
          </w:p>
        </w:tc>
        <w:tc>
          <w:tcPr>
            <w:tcW w:w="697" w:type="pct"/>
            <w:vAlign w:val="center"/>
          </w:tcPr>
          <w:p w:rsidR="008E7206" w:rsidRPr="002D3E6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2D3E6B">
              <w:rPr>
                <w:rFonts w:ascii="Calibri" w:hAnsi="Calibri"/>
                <w:b/>
                <w:color w:val="00B050"/>
              </w:rPr>
              <w:t>88</w:t>
            </w:r>
            <w:r>
              <w:rPr>
                <w:rFonts w:ascii="Calibri" w:hAnsi="Calibri"/>
                <w:b/>
                <w:color w:val="00B050"/>
              </w:rPr>
              <w:t>.</w:t>
            </w:r>
            <w:r w:rsidRPr="002D3E6B">
              <w:rPr>
                <w:rFonts w:ascii="Calibri" w:hAnsi="Calibri"/>
                <w:b/>
                <w:color w:val="00B050"/>
              </w:rPr>
              <w:t>2</w:t>
            </w:r>
          </w:p>
        </w:tc>
        <w:tc>
          <w:tcPr>
            <w:tcW w:w="573" w:type="pct"/>
            <w:vAlign w:val="center"/>
          </w:tcPr>
          <w:p w:rsidR="008E7206" w:rsidRPr="002D3E6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2D3E6B">
              <w:rPr>
                <w:rFonts w:ascii="Calibri" w:hAnsi="Calibri"/>
                <w:b/>
                <w:color w:val="00B050"/>
              </w:rPr>
              <w:t>11</w:t>
            </w:r>
            <w:r>
              <w:rPr>
                <w:rFonts w:ascii="Calibri" w:hAnsi="Calibri"/>
                <w:b/>
                <w:color w:val="00B050"/>
              </w:rPr>
              <w:t>.</w:t>
            </w:r>
            <w:r w:rsidRPr="002D3E6B">
              <w:rPr>
                <w:rFonts w:ascii="Calibri" w:hAnsi="Calibri"/>
                <w:b/>
                <w:color w:val="00B050"/>
              </w:rPr>
              <w:t>8</w:t>
            </w:r>
          </w:p>
        </w:tc>
        <w:tc>
          <w:tcPr>
            <w:tcW w:w="425" w:type="pct"/>
            <w:vAlign w:val="center"/>
          </w:tcPr>
          <w:p w:rsidR="008E7206" w:rsidRPr="002D3E6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2D3E6B">
              <w:rPr>
                <w:rFonts w:ascii="Calibri" w:hAnsi="Calibri"/>
                <w:b/>
                <w:color w:val="00B050"/>
              </w:rPr>
              <w:t>14</w:t>
            </w:r>
            <w:r>
              <w:rPr>
                <w:rFonts w:ascii="Calibri" w:hAnsi="Calibri"/>
                <w:b/>
                <w:color w:val="00B050"/>
              </w:rPr>
              <w:t>.</w:t>
            </w:r>
            <w:r w:rsidRPr="002D3E6B">
              <w:rPr>
                <w:rFonts w:ascii="Calibri" w:hAnsi="Calibri"/>
                <w:b/>
                <w:color w:val="00B050"/>
              </w:rPr>
              <w:t>7</w:t>
            </w:r>
          </w:p>
        </w:tc>
        <w:tc>
          <w:tcPr>
            <w:tcW w:w="735" w:type="pct"/>
            <w:vAlign w:val="center"/>
          </w:tcPr>
          <w:p w:rsidR="008E7206" w:rsidRPr="002D3E6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2D3E6B">
              <w:rPr>
                <w:rFonts w:ascii="Calibri" w:hAnsi="Calibri"/>
                <w:b/>
                <w:color w:val="00B050"/>
              </w:rPr>
              <w:t>76</w:t>
            </w:r>
            <w:r>
              <w:rPr>
                <w:rFonts w:ascii="Calibri" w:hAnsi="Calibri"/>
                <w:b/>
                <w:color w:val="00B050"/>
              </w:rPr>
              <w:t>.</w:t>
            </w:r>
            <w:r w:rsidRPr="002D3E6B">
              <w:rPr>
                <w:rFonts w:ascii="Calibri" w:hAnsi="Calibri"/>
                <w:b/>
                <w:color w:val="00B050"/>
              </w:rPr>
              <w:t>6</w:t>
            </w:r>
          </w:p>
        </w:tc>
        <w:tc>
          <w:tcPr>
            <w:tcW w:w="692" w:type="pct"/>
            <w:vAlign w:val="center"/>
          </w:tcPr>
          <w:p w:rsidR="008E7206" w:rsidRPr="002D3E6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2D3E6B">
              <w:rPr>
                <w:rFonts w:ascii="Calibri" w:hAnsi="Calibri"/>
                <w:b/>
                <w:color w:val="00B050"/>
              </w:rPr>
              <w:t>0</w:t>
            </w:r>
            <w:r>
              <w:rPr>
                <w:rFonts w:ascii="Calibri" w:hAnsi="Calibri"/>
                <w:b/>
                <w:color w:val="00B050"/>
              </w:rPr>
              <w:t>.</w:t>
            </w:r>
            <w:r w:rsidRPr="002D3E6B">
              <w:rPr>
                <w:rFonts w:ascii="Calibri" w:hAnsi="Calibri"/>
                <w:b/>
                <w:color w:val="00B050"/>
              </w:rPr>
              <w:t>85</w:t>
            </w:r>
          </w:p>
        </w:tc>
        <w:tc>
          <w:tcPr>
            <w:tcW w:w="502" w:type="pct"/>
            <w:vAlign w:val="center"/>
          </w:tcPr>
          <w:p w:rsidR="008E7206" w:rsidRPr="002D3E6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2D3E6B">
              <w:rPr>
                <w:rFonts w:ascii="Calibri" w:hAnsi="Calibri"/>
                <w:b/>
                <w:color w:val="00B050"/>
              </w:rPr>
              <w:t>0</w:t>
            </w:r>
            <w:r>
              <w:rPr>
                <w:rFonts w:ascii="Calibri" w:hAnsi="Calibri"/>
                <w:b/>
                <w:color w:val="00B050"/>
              </w:rPr>
              <w:t>.</w:t>
            </w:r>
            <w:r w:rsidRPr="002D3E6B">
              <w:rPr>
                <w:rFonts w:ascii="Calibri" w:hAnsi="Calibri"/>
                <w:b/>
                <w:color w:val="00B050"/>
              </w:rPr>
              <w:t>88</w:t>
            </w:r>
          </w:p>
        </w:tc>
      </w:tr>
      <w:tr w:rsidR="008E7206" w:rsidRPr="002B7B8C"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Pr="002B7B8C" w:rsidRDefault="008E7206" w:rsidP="008E7206">
            <w:pPr>
              <w:jc w:val="center"/>
              <w:rPr>
                <w:color w:val="00B050"/>
              </w:rP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5%</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3</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7</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8</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2</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2</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20%</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2</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9</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5</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25%</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8</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4</w:t>
            </w:r>
          </w:p>
        </w:tc>
        <w:tc>
          <w:tcPr>
            <w:tcW w:w="735"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FF0000"/>
              </w:rPr>
            </w:pPr>
            <w:r w:rsidRPr="00C225D7">
              <w:rPr>
                <w:rFonts w:ascii="Calibri" w:hAnsi="Calibri"/>
                <w:b/>
                <w:color w:val="FF0000"/>
              </w:rPr>
              <w:t>80</w:t>
            </w:r>
            <w:r>
              <w:rPr>
                <w:rFonts w:ascii="Calibri" w:hAnsi="Calibri"/>
                <w:b/>
                <w:color w:val="FF0000"/>
              </w:rPr>
              <w:t>.</w:t>
            </w:r>
            <w:r w:rsidRPr="00C225D7">
              <w:rPr>
                <w:rFonts w:ascii="Calibri" w:hAnsi="Calibri"/>
                <w:b/>
                <w:color w:val="FF0000"/>
              </w:rPr>
              <w:t>8</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8</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30%</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5</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5</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8</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Default="008E7206" w:rsidP="008E7206">
            <w:pPr>
              <w:jc w:val="center"/>
            </w:pPr>
            <w:r>
              <w:t>-0.60</w:t>
            </w: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86</w:t>
            </w:r>
            <w:r>
              <w:rPr>
                <w:rFonts w:ascii="Calibri" w:hAnsi="Calibri"/>
                <w:b/>
                <w:color w:val="000000"/>
              </w:rPr>
              <w:t>.</w:t>
            </w:r>
            <w:r w:rsidRPr="00D24544">
              <w:rPr>
                <w:rFonts w:ascii="Calibri" w:hAnsi="Calibri"/>
                <w:b/>
                <w:color w:val="000000"/>
              </w:rPr>
              <w:t>1</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13</w:t>
            </w:r>
            <w:r>
              <w:rPr>
                <w:rFonts w:ascii="Calibri" w:hAnsi="Calibri"/>
                <w:b/>
                <w:color w:val="000000"/>
              </w:rPr>
              <w:t>.</w:t>
            </w:r>
            <w:r w:rsidRPr="00D24544">
              <w:rPr>
                <w:rFonts w:ascii="Calibri" w:hAnsi="Calibri"/>
                <w:b/>
                <w:color w:val="000000"/>
              </w:rPr>
              <w:t>9</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10</w:t>
            </w:r>
            <w:r>
              <w:rPr>
                <w:rFonts w:ascii="Calibri" w:hAnsi="Calibri"/>
                <w:b/>
                <w:color w:val="000000"/>
              </w:rPr>
              <w:t>.</w:t>
            </w:r>
            <w:r w:rsidRPr="00D24544">
              <w:rPr>
                <w:rFonts w:ascii="Calibri" w:hAnsi="Calibri"/>
                <w:b/>
                <w:color w:val="000000"/>
              </w:rPr>
              <w:t>6</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78</w:t>
            </w:r>
            <w:r>
              <w:rPr>
                <w:rFonts w:ascii="Calibri" w:hAnsi="Calibri"/>
                <w:b/>
                <w:color w:val="000000"/>
              </w:rPr>
              <w:t>.</w:t>
            </w:r>
            <w:r w:rsidRPr="00D24544">
              <w:rPr>
                <w:rFonts w:ascii="Calibri" w:hAnsi="Calibri"/>
                <w:b/>
                <w:color w:val="000000"/>
              </w:rPr>
              <w:t>1</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89</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0%</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4</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2</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9</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4</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6</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225D7">
              <w:rPr>
                <w:rFonts w:ascii="Calibri" w:hAnsi="Calibri"/>
                <w:b/>
              </w:rPr>
              <w:t>5%</w:t>
            </w:r>
          </w:p>
        </w:tc>
        <w:tc>
          <w:tcPr>
            <w:tcW w:w="697"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C225D7">
              <w:rPr>
                <w:rFonts w:ascii="Calibri" w:hAnsi="Calibri"/>
                <w:color w:val="000000"/>
              </w:rPr>
              <w:t>88</w:t>
            </w:r>
            <w:r>
              <w:rPr>
                <w:rFonts w:ascii="Calibri" w:hAnsi="Calibri"/>
                <w:color w:val="000000"/>
              </w:rPr>
              <w:t>.</w:t>
            </w:r>
            <w:r w:rsidRPr="00C225D7">
              <w:rPr>
                <w:rFonts w:ascii="Calibri" w:hAnsi="Calibri"/>
                <w:color w:val="000000"/>
              </w:rPr>
              <w:t>0</w:t>
            </w:r>
          </w:p>
        </w:tc>
        <w:tc>
          <w:tcPr>
            <w:tcW w:w="573"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C225D7">
              <w:rPr>
                <w:rFonts w:ascii="Calibri" w:hAnsi="Calibri"/>
                <w:color w:val="000000"/>
              </w:rPr>
              <w:t>12</w:t>
            </w:r>
            <w:r>
              <w:rPr>
                <w:rFonts w:ascii="Calibri" w:hAnsi="Calibri"/>
                <w:color w:val="000000"/>
              </w:rPr>
              <w:t>.</w:t>
            </w:r>
            <w:r w:rsidRPr="00C225D7">
              <w:rPr>
                <w:rFonts w:ascii="Calibri" w:hAnsi="Calibri"/>
                <w:color w:val="000000"/>
              </w:rPr>
              <w:t>0</w:t>
            </w:r>
          </w:p>
        </w:tc>
        <w:tc>
          <w:tcPr>
            <w:tcW w:w="425"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C225D7">
              <w:rPr>
                <w:rFonts w:ascii="Calibri" w:hAnsi="Calibri"/>
                <w:color w:val="000000"/>
              </w:rPr>
              <w:t>14</w:t>
            </w:r>
            <w:r>
              <w:rPr>
                <w:rFonts w:ascii="Calibri" w:hAnsi="Calibri"/>
                <w:color w:val="000000"/>
              </w:rPr>
              <w:t>.</w:t>
            </w:r>
            <w:r w:rsidRPr="00C225D7">
              <w:rPr>
                <w:rFonts w:ascii="Calibri" w:hAnsi="Calibri"/>
                <w:color w:val="000000"/>
              </w:rPr>
              <w:t>3</w:t>
            </w:r>
          </w:p>
        </w:tc>
        <w:tc>
          <w:tcPr>
            <w:tcW w:w="735"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C225D7">
              <w:rPr>
                <w:rFonts w:ascii="Calibri" w:hAnsi="Calibri"/>
                <w:color w:val="000000"/>
              </w:rPr>
              <w:t>76</w:t>
            </w:r>
            <w:r>
              <w:rPr>
                <w:rFonts w:ascii="Calibri" w:hAnsi="Calibri"/>
                <w:color w:val="000000"/>
              </w:rPr>
              <w:t>.</w:t>
            </w:r>
            <w:r w:rsidRPr="00C225D7">
              <w:rPr>
                <w:rFonts w:ascii="Calibri" w:hAnsi="Calibri"/>
                <w:color w:val="000000"/>
              </w:rPr>
              <w:t>7</w:t>
            </w:r>
          </w:p>
        </w:tc>
        <w:tc>
          <w:tcPr>
            <w:tcW w:w="692"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C225D7">
              <w:rPr>
                <w:rFonts w:ascii="Calibri" w:hAnsi="Calibri"/>
                <w:color w:val="000000"/>
              </w:rPr>
              <w:t>0</w:t>
            </w:r>
            <w:r>
              <w:rPr>
                <w:rFonts w:ascii="Calibri" w:hAnsi="Calibri"/>
                <w:color w:val="000000"/>
              </w:rPr>
              <w:t>.</w:t>
            </w:r>
            <w:r w:rsidRPr="00C225D7">
              <w:rPr>
                <w:rFonts w:ascii="Calibri" w:hAnsi="Calibri"/>
                <w:color w:val="000000"/>
              </w:rPr>
              <w:t>86</w:t>
            </w:r>
          </w:p>
        </w:tc>
        <w:tc>
          <w:tcPr>
            <w:tcW w:w="502"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C225D7">
              <w:rPr>
                <w:rFonts w:ascii="Calibri" w:hAnsi="Calibri"/>
                <w:color w:val="000000"/>
              </w:rPr>
              <w:t>0</w:t>
            </w:r>
            <w:r>
              <w:rPr>
                <w:rFonts w:ascii="Calibri" w:hAnsi="Calibri"/>
                <w:color w:val="000000"/>
              </w:rPr>
              <w:t>.</w:t>
            </w:r>
            <w:r w:rsidRPr="00C225D7">
              <w:rPr>
                <w:rFonts w:ascii="Calibri" w:hAnsi="Calibri"/>
                <w:color w:val="000000"/>
              </w:rPr>
              <w:t>8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0%</w:t>
            </w:r>
          </w:p>
        </w:tc>
        <w:tc>
          <w:tcPr>
            <w:tcW w:w="697" w:type="pct"/>
            <w:vAlign w:val="center"/>
          </w:tcPr>
          <w:p w:rsidR="008E7206" w:rsidRPr="00C8769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8769B">
              <w:rPr>
                <w:rFonts w:ascii="Calibri" w:hAnsi="Calibri"/>
                <w:b/>
                <w:color w:val="00B050"/>
              </w:rPr>
              <w:t>85.7</w:t>
            </w:r>
          </w:p>
        </w:tc>
        <w:tc>
          <w:tcPr>
            <w:tcW w:w="573" w:type="pct"/>
            <w:vAlign w:val="center"/>
          </w:tcPr>
          <w:p w:rsidR="008E7206" w:rsidRPr="00C8769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8769B">
              <w:rPr>
                <w:rFonts w:ascii="Calibri" w:hAnsi="Calibri"/>
                <w:b/>
                <w:color w:val="00B050"/>
              </w:rPr>
              <w:t>14.3</w:t>
            </w:r>
          </w:p>
        </w:tc>
        <w:tc>
          <w:tcPr>
            <w:tcW w:w="425" w:type="pct"/>
            <w:vAlign w:val="center"/>
          </w:tcPr>
          <w:p w:rsidR="008E7206" w:rsidRPr="00C8769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8769B">
              <w:rPr>
                <w:rFonts w:ascii="Calibri" w:hAnsi="Calibri"/>
                <w:b/>
                <w:color w:val="00B050"/>
              </w:rPr>
              <w:t>8.86</w:t>
            </w:r>
          </w:p>
        </w:tc>
        <w:tc>
          <w:tcPr>
            <w:tcW w:w="735" w:type="pct"/>
            <w:vAlign w:val="center"/>
          </w:tcPr>
          <w:p w:rsidR="008E7206" w:rsidRPr="00C8769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8769B">
              <w:rPr>
                <w:rFonts w:ascii="Calibri" w:hAnsi="Calibri"/>
                <w:b/>
                <w:color w:val="00B050"/>
              </w:rPr>
              <w:t>79.1</w:t>
            </w:r>
          </w:p>
        </w:tc>
        <w:tc>
          <w:tcPr>
            <w:tcW w:w="692" w:type="pct"/>
            <w:vAlign w:val="center"/>
          </w:tcPr>
          <w:p w:rsidR="008E7206" w:rsidRPr="00C8769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8769B">
              <w:rPr>
                <w:rFonts w:ascii="Calibri" w:hAnsi="Calibri"/>
                <w:b/>
                <w:color w:val="00B050"/>
              </w:rPr>
              <w:t>0.91</w:t>
            </w:r>
          </w:p>
        </w:tc>
        <w:tc>
          <w:tcPr>
            <w:tcW w:w="502" w:type="pct"/>
            <w:vAlign w:val="center"/>
          </w:tcPr>
          <w:p w:rsidR="008E7206" w:rsidRPr="00C8769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8769B">
              <w:rPr>
                <w:rFonts w:ascii="Calibri" w:hAnsi="Calibri"/>
                <w:b/>
                <w:color w:val="00B050"/>
              </w:rPr>
              <w:t>0.86</w:t>
            </w:r>
          </w:p>
        </w:tc>
      </w:tr>
      <w:tr w:rsidR="008E7206" w:rsidRPr="002B7B8C"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Pr="002B7B8C" w:rsidRDefault="008E7206" w:rsidP="008E7206">
            <w:pPr>
              <w:jc w:val="center"/>
              <w:rPr>
                <w:color w:val="00B050"/>
              </w:rP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5%</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2</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8</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9</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20%</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5</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8</w:t>
            </w:r>
          </w:p>
        </w:tc>
        <w:tc>
          <w:tcPr>
            <w:tcW w:w="735"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C225D7">
              <w:rPr>
                <w:rFonts w:ascii="Calibri" w:hAnsi="Calibri"/>
                <w:b/>
                <w:color w:val="FF0000"/>
              </w:rPr>
              <w:t>81</w:t>
            </w:r>
            <w:r>
              <w:rPr>
                <w:rFonts w:ascii="Calibri" w:hAnsi="Calibri"/>
                <w:b/>
                <w:color w:val="FF0000"/>
              </w:rPr>
              <w:t>.</w:t>
            </w:r>
            <w:r w:rsidRPr="00C225D7">
              <w:rPr>
                <w:rFonts w:ascii="Calibri" w:hAnsi="Calibri"/>
                <w:b/>
                <w:color w:val="FF0000"/>
              </w:rPr>
              <w:t>3</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8</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25%</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9</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1</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2</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Pr="007B4E8E" w:rsidRDefault="008E7206" w:rsidP="008E7206">
            <w:pPr>
              <w:jc w:val="center"/>
              <w:rPr>
                <w:rFonts w:ascii="Calibri" w:hAnsi="Calibri"/>
              </w:rPr>
            </w:pPr>
            <w:r w:rsidRPr="007B4E8E">
              <w:rPr>
                <w:rFonts w:ascii="Calibri" w:hAnsi="Calibri"/>
              </w:rPr>
              <w:t>-0.55</w:t>
            </w: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82</w:t>
            </w:r>
            <w:r>
              <w:rPr>
                <w:rFonts w:ascii="Calibri" w:hAnsi="Calibri"/>
                <w:b/>
                <w:color w:val="000000"/>
              </w:rPr>
              <w:t>.</w:t>
            </w:r>
            <w:r w:rsidRPr="00D24544">
              <w:rPr>
                <w:rFonts w:ascii="Calibri" w:hAnsi="Calibri"/>
                <w:b/>
                <w:color w:val="000000"/>
              </w:rPr>
              <w:t>9</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17</w:t>
            </w:r>
            <w:r>
              <w:rPr>
                <w:rFonts w:ascii="Calibri" w:hAnsi="Calibri"/>
                <w:b/>
                <w:color w:val="000000"/>
              </w:rPr>
              <w:t>.</w:t>
            </w:r>
            <w:r w:rsidRPr="00D24544">
              <w:rPr>
                <w:rFonts w:ascii="Calibri" w:hAnsi="Calibri"/>
                <w:b/>
                <w:color w:val="000000"/>
              </w:rPr>
              <w:t>1</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8</w:t>
            </w:r>
            <w:r>
              <w:rPr>
                <w:rFonts w:ascii="Calibri" w:hAnsi="Calibri"/>
                <w:b/>
                <w:color w:val="000000"/>
              </w:rPr>
              <w:t>.</w:t>
            </w:r>
            <w:r w:rsidRPr="00D24544">
              <w:rPr>
                <w:rFonts w:ascii="Calibri" w:hAnsi="Calibri"/>
                <w:b/>
                <w:color w:val="000000"/>
              </w:rPr>
              <w:t>27</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77</w:t>
            </w:r>
            <w:r>
              <w:rPr>
                <w:rFonts w:ascii="Calibri" w:hAnsi="Calibri"/>
                <w:b/>
                <w:color w:val="000000"/>
              </w:rPr>
              <w:t>.</w:t>
            </w:r>
            <w:r w:rsidRPr="00D24544">
              <w:rPr>
                <w:rFonts w:ascii="Calibri" w:hAnsi="Calibri"/>
                <w:b/>
                <w:color w:val="000000"/>
              </w:rPr>
              <w:t>1</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92</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D24544">
              <w:rPr>
                <w:rFonts w:ascii="Calibri" w:hAnsi="Calibri"/>
                <w:b/>
                <w:color w:val="000000"/>
              </w:rPr>
              <w:t>0</w:t>
            </w:r>
            <w:r>
              <w:rPr>
                <w:rFonts w:ascii="Calibri" w:hAnsi="Calibri"/>
                <w:b/>
                <w:color w:val="000000"/>
              </w:rPr>
              <w:t>.</w:t>
            </w:r>
            <w:r w:rsidRPr="00D24544">
              <w:rPr>
                <w:rFonts w:ascii="Calibri" w:hAnsi="Calibri"/>
                <w:b/>
                <w:color w:val="000000"/>
              </w:rPr>
              <w:t>83</w:t>
            </w:r>
          </w:p>
        </w:tc>
      </w:tr>
      <w:tr w:rsidR="008E7206" w:rsidRPr="00D72FB2"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Pr="00D72FB2" w:rsidRDefault="008E7206" w:rsidP="008E7206">
            <w:pPr>
              <w:jc w:val="center"/>
              <w:rPr>
                <w:rFonts w:ascii="Calibri" w:hAnsi="Calibri"/>
                <w:color w:val="00B050"/>
              </w:rP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225D7">
              <w:rPr>
                <w:rFonts w:ascii="Calibri" w:hAnsi="Calibri"/>
                <w:b/>
              </w:rPr>
              <w:t>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2</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2</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4</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5%</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5</w:t>
            </w:r>
            <w:r>
              <w:rPr>
                <w:rFonts w:ascii="Calibri" w:hAnsi="Calibri"/>
                <w:b/>
                <w:color w:val="00B050"/>
              </w:rPr>
              <w:t>.</w:t>
            </w:r>
            <w:r w:rsidRPr="00D24544">
              <w:rPr>
                <w:rFonts w:ascii="Calibri" w:hAnsi="Calibri"/>
                <w:b/>
                <w:color w:val="00B050"/>
              </w:rPr>
              <w:t>9</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14</w:t>
            </w:r>
            <w:r>
              <w:rPr>
                <w:rFonts w:ascii="Calibri" w:hAnsi="Calibri"/>
                <w:b/>
                <w:color w:val="00B050"/>
              </w:rPr>
              <w:t>.</w:t>
            </w:r>
            <w:r w:rsidRPr="00D24544">
              <w:rPr>
                <w:rFonts w:ascii="Calibri" w:hAnsi="Calibri"/>
                <w:b/>
                <w:color w:val="00B050"/>
              </w:rPr>
              <w:t>1</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9</w:t>
            </w:r>
            <w:r>
              <w:rPr>
                <w:rFonts w:ascii="Calibri" w:hAnsi="Calibri"/>
                <w:b/>
                <w:color w:val="00B050"/>
              </w:rPr>
              <w:t>.</w:t>
            </w:r>
            <w:r w:rsidRPr="00D24544">
              <w:rPr>
                <w:rFonts w:ascii="Calibri" w:hAnsi="Calibri"/>
                <w:b/>
                <w:color w:val="00B050"/>
              </w:rPr>
              <w:t>26</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79</w:t>
            </w:r>
            <w:r>
              <w:rPr>
                <w:rFonts w:ascii="Calibri" w:hAnsi="Calibri"/>
                <w:b/>
                <w:color w:val="00B050"/>
              </w:rPr>
              <w:t>.</w:t>
            </w:r>
            <w:r w:rsidRPr="00D24544">
              <w:rPr>
                <w:rFonts w:ascii="Calibri" w:hAnsi="Calibri"/>
                <w:b/>
                <w:color w:val="00B050"/>
              </w:rPr>
              <w:t>0</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1</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0%</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85</w:t>
            </w:r>
            <w:r>
              <w:rPr>
                <w:rFonts w:ascii="Calibri" w:hAnsi="Calibri"/>
                <w:b/>
                <w:color w:val="00B050"/>
              </w:rPr>
              <w:t>.</w:t>
            </w:r>
            <w:r w:rsidRPr="00D24544">
              <w:rPr>
                <w:rFonts w:ascii="Calibri" w:hAnsi="Calibri"/>
                <w:b/>
                <w:color w:val="00B050"/>
              </w:rPr>
              <w:t>3</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14</w:t>
            </w:r>
            <w:r>
              <w:rPr>
                <w:rFonts w:ascii="Calibri" w:hAnsi="Calibri"/>
                <w:b/>
                <w:color w:val="00B050"/>
              </w:rPr>
              <w:t>.</w:t>
            </w:r>
            <w:r w:rsidRPr="00D24544">
              <w:rPr>
                <w:rFonts w:ascii="Calibri" w:hAnsi="Calibri"/>
                <w:b/>
                <w:color w:val="00B050"/>
              </w:rPr>
              <w:t>7</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6</w:t>
            </w:r>
            <w:r>
              <w:rPr>
                <w:rFonts w:ascii="Calibri" w:hAnsi="Calibri"/>
                <w:b/>
                <w:color w:val="00B050"/>
              </w:rPr>
              <w:t>.</w:t>
            </w:r>
            <w:r w:rsidRPr="00D24544">
              <w:rPr>
                <w:rFonts w:ascii="Calibri" w:hAnsi="Calibri"/>
                <w:b/>
                <w:color w:val="00B050"/>
              </w:rPr>
              <w:t>12</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80</w:t>
            </w:r>
            <w:r>
              <w:rPr>
                <w:rFonts w:ascii="Calibri" w:hAnsi="Calibri"/>
                <w:b/>
                <w:color w:val="00B050"/>
              </w:rPr>
              <w:t>.</w:t>
            </w:r>
            <w:r w:rsidRPr="00D24544">
              <w:rPr>
                <w:rFonts w:ascii="Calibri" w:hAnsi="Calibri"/>
                <w:b/>
                <w:color w:val="00B050"/>
              </w:rPr>
              <w:t>8</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4</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5</w:t>
            </w:r>
          </w:p>
        </w:tc>
      </w:tr>
      <w:tr w:rsidR="008E7206" w:rsidRPr="002B7B8C"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Pr="002B7B8C" w:rsidRDefault="008E7206" w:rsidP="008E7206">
            <w:pPr>
              <w:jc w:val="center"/>
              <w:rPr>
                <w:color w:val="00B050"/>
              </w:rP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5%</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2</w:t>
            </w:r>
            <w:r>
              <w:rPr>
                <w:rFonts w:ascii="Calibri" w:hAnsi="Calibri"/>
                <w:b/>
                <w:color w:val="00B050"/>
              </w:rPr>
              <w:t>.</w:t>
            </w:r>
            <w:r w:rsidRPr="00D24544">
              <w:rPr>
                <w:rFonts w:ascii="Calibri" w:hAnsi="Calibri"/>
                <w:b/>
                <w:color w:val="00B050"/>
              </w:rPr>
              <w:t>9</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17</w:t>
            </w:r>
            <w:r>
              <w:rPr>
                <w:rFonts w:ascii="Calibri" w:hAnsi="Calibri"/>
                <w:b/>
                <w:color w:val="00B050"/>
              </w:rPr>
              <w:t>.</w:t>
            </w:r>
            <w:r w:rsidRPr="00D24544">
              <w:rPr>
                <w:rFonts w:ascii="Calibri" w:hAnsi="Calibri"/>
                <w:b/>
                <w:color w:val="00B050"/>
              </w:rPr>
              <w:t>1</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2</w:t>
            </w:r>
            <w:r>
              <w:rPr>
                <w:rFonts w:ascii="Calibri" w:hAnsi="Calibri"/>
                <w:b/>
                <w:color w:val="00B050"/>
              </w:rPr>
              <w:t>.</w:t>
            </w:r>
            <w:r w:rsidRPr="00D24544">
              <w:rPr>
                <w:rFonts w:ascii="Calibri" w:hAnsi="Calibri"/>
                <w:b/>
                <w:color w:val="00B050"/>
              </w:rPr>
              <w:t>51</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D24544">
              <w:rPr>
                <w:rFonts w:ascii="Calibri" w:hAnsi="Calibri"/>
                <w:b/>
                <w:color w:val="FF0000"/>
              </w:rPr>
              <w:t>81</w:t>
            </w:r>
            <w:r>
              <w:rPr>
                <w:rFonts w:ascii="Calibri" w:hAnsi="Calibri"/>
                <w:b/>
                <w:color w:val="FF0000"/>
              </w:rPr>
              <w:t>.</w:t>
            </w:r>
            <w:r w:rsidRPr="00D24544">
              <w:rPr>
                <w:rFonts w:ascii="Calibri" w:hAnsi="Calibri"/>
                <w:b/>
                <w:color w:val="FF0000"/>
              </w:rPr>
              <w:t>2</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7</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2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6</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5</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9</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Default="008E7206" w:rsidP="008E7206">
            <w:pPr>
              <w:jc w:val="center"/>
            </w:pPr>
            <w:r>
              <w:t>-0.50</w:t>
            </w: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82</w:t>
            </w:r>
            <w:r>
              <w:rPr>
                <w:rFonts w:ascii="Calibri" w:hAnsi="Calibri"/>
                <w:b/>
              </w:rPr>
              <w:t>.</w:t>
            </w:r>
            <w:r w:rsidRPr="00D24544">
              <w:rPr>
                <w:rFonts w:ascii="Calibri" w:hAnsi="Calibri"/>
                <w:b/>
              </w:rPr>
              <w:t>5</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17</w:t>
            </w:r>
            <w:r>
              <w:rPr>
                <w:rFonts w:ascii="Calibri" w:hAnsi="Calibri"/>
                <w:b/>
              </w:rPr>
              <w:t>.</w:t>
            </w:r>
            <w:r w:rsidRPr="00D24544">
              <w:rPr>
                <w:rFonts w:ascii="Calibri" w:hAnsi="Calibri"/>
                <w:b/>
              </w:rPr>
              <w:t>5</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4</w:t>
            </w:r>
            <w:r>
              <w:rPr>
                <w:rFonts w:ascii="Calibri" w:hAnsi="Calibri"/>
                <w:b/>
              </w:rPr>
              <w:t>.</w:t>
            </w:r>
            <w:r w:rsidRPr="00D24544">
              <w:rPr>
                <w:rFonts w:ascii="Calibri" w:hAnsi="Calibri"/>
                <w:b/>
              </w:rPr>
              <w:t>93</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79</w:t>
            </w:r>
            <w:r>
              <w:rPr>
                <w:rFonts w:ascii="Calibri" w:hAnsi="Calibri"/>
                <w:b/>
              </w:rPr>
              <w:t>.</w:t>
            </w:r>
            <w:r w:rsidRPr="00D24544">
              <w:rPr>
                <w:rFonts w:ascii="Calibri" w:hAnsi="Calibri"/>
                <w:b/>
              </w:rPr>
              <w:t>1</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0</w:t>
            </w:r>
            <w:r>
              <w:rPr>
                <w:rFonts w:ascii="Calibri" w:hAnsi="Calibri"/>
                <w:b/>
              </w:rPr>
              <w:t>.</w:t>
            </w:r>
            <w:r w:rsidRPr="00D24544">
              <w:rPr>
                <w:rFonts w:ascii="Calibri" w:hAnsi="Calibri"/>
                <w:b/>
              </w:rPr>
              <w:t>95</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0</w:t>
            </w:r>
            <w:r>
              <w:rPr>
                <w:rFonts w:ascii="Calibri" w:hAnsi="Calibri"/>
                <w:b/>
              </w:rPr>
              <w:t>.</w:t>
            </w:r>
            <w:r w:rsidRPr="00D24544">
              <w:rPr>
                <w:rFonts w:ascii="Calibri" w:hAnsi="Calibri"/>
                <w:b/>
              </w:rPr>
              <w:t>8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5</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4</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0</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5%</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4</w:t>
            </w:r>
            <w:r>
              <w:rPr>
                <w:rFonts w:ascii="Calibri" w:hAnsi="Calibri"/>
                <w:b/>
                <w:color w:val="00B050"/>
              </w:rPr>
              <w:t>.</w:t>
            </w:r>
            <w:r w:rsidRPr="00D24544">
              <w:rPr>
                <w:rFonts w:ascii="Calibri" w:hAnsi="Calibri"/>
                <w:b/>
                <w:color w:val="00B050"/>
              </w:rPr>
              <w:t>8</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15</w:t>
            </w:r>
            <w:r>
              <w:rPr>
                <w:rFonts w:ascii="Calibri" w:hAnsi="Calibri"/>
                <w:b/>
                <w:color w:val="00B050"/>
              </w:rPr>
              <w:t>.</w:t>
            </w:r>
            <w:r w:rsidRPr="00D24544">
              <w:rPr>
                <w:rFonts w:ascii="Calibri" w:hAnsi="Calibri"/>
                <w:b/>
                <w:color w:val="00B050"/>
              </w:rPr>
              <w:t>2</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6</w:t>
            </w:r>
            <w:r>
              <w:rPr>
                <w:rFonts w:ascii="Calibri" w:hAnsi="Calibri"/>
                <w:b/>
                <w:color w:val="00B050"/>
              </w:rPr>
              <w:t>.</w:t>
            </w:r>
            <w:r w:rsidRPr="00D24544">
              <w:rPr>
                <w:rFonts w:ascii="Calibri" w:hAnsi="Calibri"/>
                <w:b/>
                <w:color w:val="00B050"/>
              </w:rPr>
              <w:t>59</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0</w:t>
            </w:r>
            <w:r>
              <w:rPr>
                <w:rFonts w:ascii="Calibri" w:hAnsi="Calibri"/>
                <w:b/>
                <w:color w:val="00B050"/>
              </w:rPr>
              <w:t>.</w:t>
            </w:r>
            <w:r w:rsidRPr="00D24544">
              <w:rPr>
                <w:rFonts w:ascii="Calibri" w:hAnsi="Calibri"/>
                <w:b/>
                <w:color w:val="00B050"/>
              </w:rPr>
              <w:t>0</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3</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5</w:t>
            </w:r>
          </w:p>
        </w:tc>
      </w:tr>
      <w:tr w:rsidR="008E7206" w:rsidRPr="002B7B8C"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Pr="002B7B8C" w:rsidRDefault="008E7206" w:rsidP="008E7206">
            <w:pPr>
              <w:jc w:val="center"/>
              <w:rPr>
                <w:color w:val="00B050"/>
              </w:rP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0%</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82</w:t>
            </w:r>
            <w:r>
              <w:rPr>
                <w:rFonts w:ascii="Calibri" w:hAnsi="Calibri"/>
                <w:b/>
                <w:color w:val="00B050"/>
              </w:rPr>
              <w:t>.</w:t>
            </w:r>
            <w:r w:rsidRPr="00D24544">
              <w:rPr>
                <w:rFonts w:ascii="Calibri" w:hAnsi="Calibri"/>
                <w:b/>
                <w:color w:val="00B050"/>
              </w:rPr>
              <w:t>9</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17</w:t>
            </w:r>
            <w:r>
              <w:rPr>
                <w:rFonts w:ascii="Calibri" w:hAnsi="Calibri"/>
                <w:b/>
                <w:color w:val="00B050"/>
              </w:rPr>
              <w:t>.</w:t>
            </w:r>
            <w:r w:rsidRPr="00D24544">
              <w:rPr>
                <w:rFonts w:ascii="Calibri" w:hAnsi="Calibri"/>
                <w:b/>
                <w:color w:val="00B050"/>
              </w:rPr>
              <w:t>1</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3</w:t>
            </w:r>
            <w:r>
              <w:rPr>
                <w:rFonts w:ascii="Calibri" w:hAnsi="Calibri"/>
                <w:b/>
                <w:color w:val="00B050"/>
              </w:rPr>
              <w:t>.</w:t>
            </w:r>
            <w:r w:rsidRPr="00D24544">
              <w:rPr>
                <w:rFonts w:ascii="Calibri" w:hAnsi="Calibri"/>
                <w:b/>
                <w:color w:val="00B050"/>
              </w:rPr>
              <w:t>48</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FF0000"/>
              </w:rPr>
            </w:pPr>
            <w:r w:rsidRPr="00D24544">
              <w:rPr>
                <w:rFonts w:ascii="Calibri" w:hAnsi="Calibri"/>
                <w:b/>
                <w:color w:val="FF0000"/>
              </w:rPr>
              <w:t>80</w:t>
            </w:r>
            <w:r>
              <w:rPr>
                <w:rFonts w:ascii="Calibri" w:hAnsi="Calibri"/>
                <w:b/>
                <w:color w:val="FF0000"/>
              </w:rPr>
              <w:t>.</w:t>
            </w:r>
            <w:r w:rsidRPr="00D24544">
              <w:rPr>
                <w:rFonts w:ascii="Calibri" w:hAnsi="Calibri"/>
                <w:b/>
                <w:color w:val="FF0000"/>
              </w:rPr>
              <w:t>5</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7</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5%</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3</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7</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7</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Default="008E7206" w:rsidP="008E7206">
            <w:pPr>
              <w:jc w:val="center"/>
            </w:pPr>
            <w:r>
              <w:t>-0.45</w:t>
            </w: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24544">
              <w:rPr>
                <w:rFonts w:ascii="Calibri" w:hAnsi="Calibri"/>
                <w:b/>
              </w:rPr>
              <w:t>82</w:t>
            </w:r>
            <w:r>
              <w:rPr>
                <w:rFonts w:ascii="Calibri" w:hAnsi="Calibri"/>
                <w:b/>
              </w:rPr>
              <w:t>.</w:t>
            </w:r>
            <w:r w:rsidRPr="00D24544">
              <w:rPr>
                <w:rFonts w:ascii="Calibri" w:hAnsi="Calibri"/>
                <w:b/>
              </w:rPr>
              <w:t>1</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24544">
              <w:rPr>
                <w:rFonts w:ascii="Calibri" w:hAnsi="Calibri"/>
                <w:b/>
              </w:rPr>
              <w:t>17</w:t>
            </w:r>
            <w:r>
              <w:rPr>
                <w:rFonts w:ascii="Calibri" w:hAnsi="Calibri"/>
                <w:b/>
              </w:rPr>
              <w:t>.</w:t>
            </w:r>
            <w:r w:rsidRPr="00D24544">
              <w:rPr>
                <w:rFonts w:ascii="Calibri" w:hAnsi="Calibri"/>
                <w:b/>
              </w:rPr>
              <w:t>9</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24544">
              <w:rPr>
                <w:rFonts w:ascii="Calibri" w:hAnsi="Calibri"/>
                <w:b/>
              </w:rPr>
              <w:t>3</w:t>
            </w:r>
            <w:r>
              <w:rPr>
                <w:rFonts w:ascii="Calibri" w:hAnsi="Calibri"/>
                <w:b/>
              </w:rPr>
              <w:t>.</w:t>
            </w:r>
            <w:r w:rsidRPr="00D24544">
              <w:rPr>
                <w:rFonts w:ascii="Calibri" w:hAnsi="Calibri"/>
                <w:b/>
              </w:rPr>
              <w:t>27</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24544">
              <w:rPr>
                <w:rFonts w:ascii="Calibri" w:hAnsi="Calibri"/>
                <w:b/>
              </w:rPr>
              <w:t>79</w:t>
            </w:r>
            <w:r>
              <w:rPr>
                <w:rFonts w:ascii="Calibri" w:hAnsi="Calibri"/>
                <w:b/>
              </w:rPr>
              <w:t>.</w:t>
            </w:r>
            <w:r w:rsidRPr="00D24544">
              <w:rPr>
                <w:rFonts w:ascii="Calibri" w:hAnsi="Calibri"/>
                <w:b/>
              </w:rPr>
              <w:t>8</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24544">
              <w:rPr>
                <w:rFonts w:ascii="Calibri" w:hAnsi="Calibri"/>
                <w:b/>
              </w:rPr>
              <w:t>0</w:t>
            </w:r>
            <w:r>
              <w:rPr>
                <w:rFonts w:ascii="Calibri" w:hAnsi="Calibri"/>
                <w:b/>
              </w:rPr>
              <w:t>.</w:t>
            </w:r>
            <w:r w:rsidRPr="00D24544">
              <w:rPr>
                <w:rFonts w:ascii="Calibri" w:hAnsi="Calibri"/>
                <w:b/>
              </w:rPr>
              <w:t>97</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24544">
              <w:rPr>
                <w:rFonts w:ascii="Calibri" w:hAnsi="Calibri"/>
                <w:b/>
              </w:rPr>
              <w:t>0</w:t>
            </w:r>
            <w:r>
              <w:rPr>
                <w:rFonts w:ascii="Calibri" w:hAnsi="Calibri"/>
                <w:b/>
              </w:rPr>
              <w:t>.</w:t>
            </w:r>
            <w:r w:rsidRPr="00D24544">
              <w:rPr>
                <w:rFonts w:ascii="Calibri" w:hAnsi="Calibri"/>
                <w:b/>
              </w:rPr>
              <w:t>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0%</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4</w:t>
            </w:r>
            <w:r>
              <w:rPr>
                <w:rFonts w:ascii="Calibri" w:hAnsi="Calibri"/>
                <w:b/>
                <w:color w:val="00B050"/>
              </w:rPr>
              <w:t>.</w:t>
            </w:r>
            <w:r w:rsidRPr="00D24544">
              <w:rPr>
                <w:rFonts w:ascii="Calibri" w:hAnsi="Calibri"/>
                <w:b/>
                <w:color w:val="00B050"/>
              </w:rPr>
              <w:t>8</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15</w:t>
            </w:r>
            <w:r>
              <w:rPr>
                <w:rFonts w:ascii="Calibri" w:hAnsi="Calibri"/>
                <w:b/>
                <w:color w:val="00B050"/>
              </w:rPr>
              <w:t>.</w:t>
            </w:r>
            <w:r w:rsidRPr="00D24544">
              <w:rPr>
                <w:rFonts w:ascii="Calibri" w:hAnsi="Calibri"/>
                <w:b/>
                <w:color w:val="00B050"/>
              </w:rPr>
              <w:t>2</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6</w:t>
            </w:r>
            <w:r>
              <w:rPr>
                <w:rFonts w:ascii="Calibri" w:hAnsi="Calibri"/>
                <w:b/>
                <w:color w:val="00B050"/>
              </w:rPr>
              <w:t>.</w:t>
            </w:r>
            <w:r w:rsidRPr="00D24544">
              <w:rPr>
                <w:rFonts w:ascii="Calibri" w:hAnsi="Calibri"/>
                <w:b/>
                <w:color w:val="00B050"/>
              </w:rPr>
              <w:t>37</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D24544">
              <w:rPr>
                <w:rFonts w:ascii="Calibri" w:hAnsi="Calibri"/>
                <w:b/>
                <w:color w:val="FF0000"/>
              </w:rPr>
              <w:t>80</w:t>
            </w:r>
            <w:r>
              <w:rPr>
                <w:rFonts w:ascii="Calibri" w:hAnsi="Calibri"/>
                <w:b/>
                <w:color w:val="FF0000"/>
              </w:rPr>
              <w:t>.</w:t>
            </w:r>
            <w:r w:rsidRPr="00D24544">
              <w:rPr>
                <w:rFonts w:ascii="Calibri" w:hAnsi="Calibri"/>
                <w:b/>
                <w:color w:val="FF0000"/>
              </w:rPr>
              <w:t>2</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4</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5%</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82</w:t>
            </w:r>
            <w:r>
              <w:rPr>
                <w:rFonts w:ascii="Calibri" w:hAnsi="Calibri"/>
                <w:b/>
                <w:color w:val="00B050"/>
              </w:rPr>
              <w:t>.</w:t>
            </w:r>
            <w:r w:rsidRPr="00D24544">
              <w:rPr>
                <w:rFonts w:ascii="Calibri" w:hAnsi="Calibri"/>
                <w:b/>
                <w:color w:val="00B050"/>
              </w:rPr>
              <w:t>9</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17</w:t>
            </w:r>
            <w:r>
              <w:rPr>
                <w:rFonts w:ascii="Calibri" w:hAnsi="Calibri"/>
                <w:b/>
                <w:color w:val="00B050"/>
              </w:rPr>
              <w:t>.</w:t>
            </w:r>
            <w:r w:rsidRPr="00D24544">
              <w:rPr>
                <w:rFonts w:ascii="Calibri" w:hAnsi="Calibri"/>
                <w:b/>
                <w:color w:val="00B050"/>
              </w:rPr>
              <w:t>1</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3</w:t>
            </w:r>
            <w:r>
              <w:rPr>
                <w:rFonts w:ascii="Calibri" w:hAnsi="Calibri"/>
                <w:b/>
                <w:color w:val="00B050"/>
              </w:rPr>
              <w:t>.</w:t>
            </w:r>
            <w:r w:rsidRPr="00D24544">
              <w:rPr>
                <w:rFonts w:ascii="Calibri" w:hAnsi="Calibri"/>
                <w:b/>
                <w:color w:val="00B050"/>
              </w:rPr>
              <w:t>96</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80</w:t>
            </w:r>
            <w:r>
              <w:rPr>
                <w:rFonts w:ascii="Calibri" w:hAnsi="Calibri"/>
                <w:b/>
                <w:color w:val="00B050"/>
              </w:rPr>
              <w:t>.</w:t>
            </w:r>
            <w:r w:rsidRPr="00D24544">
              <w:rPr>
                <w:rFonts w:ascii="Calibri" w:hAnsi="Calibri"/>
                <w:b/>
                <w:color w:val="00B050"/>
              </w:rPr>
              <w:t>2</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6</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0%</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2</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2</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8</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5%</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8</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1</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3</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restart"/>
            <w:vAlign w:val="center"/>
          </w:tcPr>
          <w:p w:rsidR="008E7206" w:rsidRDefault="008E7206" w:rsidP="008E7206">
            <w:pPr>
              <w:jc w:val="center"/>
            </w:pPr>
            <w:r>
              <w:t>-0.40</w:t>
            </w: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Original</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80</w:t>
            </w:r>
            <w:r>
              <w:rPr>
                <w:rFonts w:ascii="Calibri" w:hAnsi="Calibri"/>
                <w:b/>
              </w:rPr>
              <w:t>.</w:t>
            </w:r>
            <w:r w:rsidRPr="00D24544">
              <w:rPr>
                <w:rFonts w:ascii="Calibri" w:hAnsi="Calibri"/>
                <w:b/>
              </w:rPr>
              <w:t>8</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19</w:t>
            </w:r>
            <w:r>
              <w:rPr>
                <w:rFonts w:ascii="Calibri" w:hAnsi="Calibri"/>
                <w:b/>
              </w:rPr>
              <w:t>.</w:t>
            </w:r>
            <w:r w:rsidRPr="00D24544">
              <w:rPr>
                <w:rFonts w:ascii="Calibri" w:hAnsi="Calibri"/>
                <w:b/>
              </w:rPr>
              <w:t>2</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1</w:t>
            </w:r>
            <w:r>
              <w:rPr>
                <w:rFonts w:ascii="Calibri" w:hAnsi="Calibri"/>
                <w:b/>
              </w:rPr>
              <w:t>.</w:t>
            </w:r>
            <w:r w:rsidRPr="00D24544">
              <w:rPr>
                <w:rFonts w:ascii="Calibri" w:hAnsi="Calibri"/>
                <w:b/>
              </w:rPr>
              <w:t>82</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79</w:t>
            </w:r>
            <w:r>
              <w:rPr>
                <w:rFonts w:ascii="Calibri" w:hAnsi="Calibri"/>
                <w:b/>
              </w:rPr>
              <w:t>.</w:t>
            </w:r>
            <w:r w:rsidRPr="00D24544">
              <w:rPr>
                <w:rFonts w:ascii="Calibri" w:hAnsi="Calibri"/>
                <w:b/>
              </w:rPr>
              <w:t>6</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0</w:t>
            </w:r>
            <w:r>
              <w:rPr>
                <w:rFonts w:ascii="Calibri" w:hAnsi="Calibri"/>
                <w:b/>
              </w:rPr>
              <w:t>.</w:t>
            </w:r>
            <w:r w:rsidRPr="00D24544">
              <w:rPr>
                <w:rFonts w:ascii="Calibri" w:hAnsi="Calibri"/>
                <w:b/>
              </w:rPr>
              <w:t>98</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24544">
              <w:rPr>
                <w:rFonts w:ascii="Calibri" w:hAnsi="Calibri"/>
                <w:b/>
              </w:rPr>
              <w:t>0</w:t>
            </w:r>
            <w:r>
              <w:rPr>
                <w:rFonts w:ascii="Calibri" w:hAnsi="Calibri"/>
                <w:b/>
              </w:rPr>
              <w:t>.</w:t>
            </w:r>
            <w:r w:rsidRPr="00D24544">
              <w:rPr>
                <w:rFonts w:ascii="Calibri" w:hAnsi="Calibri"/>
                <w:b/>
              </w:rPr>
              <w:t>8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0%</w:t>
            </w:r>
          </w:p>
        </w:tc>
        <w:tc>
          <w:tcPr>
            <w:tcW w:w="697"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83</w:t>
            </w:r>
            <w:r>
              <w:rPr>
                <w:rFonts w:ascii="Calibri" w:hAnsi="Calibri"/>
                <w:b/>
                <w:color w:val="00B050"/>
              </w:rPr>
              <w:t>.</w:t>
            </w:r>
            <w:r w:rsidRPr="00D24544">
              <w:rPr>
                <w:rFonts w:ascii="Calibri" w:hAnsi="Calibri"/>
                <w:b/>
                <w:color w:val="00B050"/>
              </w:rPr>
              <w:t>1</w:t>
            </w:r>
          </w:p>
        </w:tc>
        <w:tc>
          <w:tcPr>
            <w:tcW w:w="573"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16</w:t>
            </w:r>
            <w:r>
              <w:rPr>
                <w:rFonts w:ascii="Calibri" w:hAnsi="Calibri"/>
                <w:b/>
                <w:color w:val="00B050"/>
              </w:rPr>
              <w:t>.</w:t>
            </w:r>
            <w:r w:rsidRPr="00D24544">
              <w:rPr>
                <w:rFonts w:ascii="Calibri" w:hAnsi="Calibri"/>
                <w:b/>
                <w:color w:val="00B050"/>
              </w:rPr>
              <w:t>9</w:t>
            </w:r>
          </w:p>
        </w:tc>
        <w:tc>
          <w:tcPr>
            <w:tcW w:w="42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3</w:t>
            </w:r>
            <w:r>
              <w:rPr>
                <w:rFonts w:ascii="Calibri" w:hAnsi="Calibri"/>
                <w:b/>
                <w:color w:val="00B050"/>
              </w:rPr>
              <w:t>.</w:t>
            </w:r>
            <w:r w:rsidRPr="00D24544">
              <w:rPr>
                <w:rFonts w:ascii="Calibri" w:hAnsi="Calibri"/>
                <w:b/>
                <w:color w:val="00B050"/>
              </w:rPr>
              <w:t>95</w:t>
            </w:r>
          </w:p>
        </w:tc>
        <w:tc>
          <w:tcPr>
            <w:tcW w:w="735"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FF0000"/>
              </w:rPr>
            </w:pPr>
            <w:r w:rsidRPr="00D24544">
              <w:rPr>
                <w:rFonts w:ascii="Calibri" w:hAnsi="Calibri"/>
                <w:b/>
                <w:color w:val="FF0000"/>
              </w:rPr>
              <w:t>80</w:t>
            </w:r>
            <w:r>
              <w:rPr>
                <w:rFonts w:ascii="Calibri" w:hAnsi="Calibri"/>
                <w:b/>
                <w:color w:val="FF0000"/>
              </w:rPr>
              <w:t>.</w:t>
            </w:r>
            <w:r w:rsidRPr="00D24544">
              <w:rPr>
                <w:rFonts w:ascii="Calibri" w:hAnsi="Calibri"/>
                <w:b/>
                <w:color w:val="FF0000"/>
              </w:rPr>
              <w:t>4</w:t>
            </w:r>
          </w:p>
        </w:tc>
        <w:tc>
          <w:tcPr>
            <w:tcW w:w="69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6</w:t>
            </w:r>
          </w:p>
        </w:tc>
        <w:tc>
          <w:tcPr>
            <w:tcW w:w="502" w:type="pct"/>
            <w:vAlign w:val="center"/>
          </w:tcPr>
          <w:p w:rsidR="008E7206" w:rsidRPr="00D24544"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5%</w:t>
            </w:r>
          </w:p>
        </w:tc>
        <w:tc>
          <w:tcPr>
            <w:tcW w:w="697"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1</w:t>
            </w:r>
            <w:r>
              <w:rPr>
                <w:rFonts w:ascii="Calibri" w:hAnsi="Calibri"/>
                <w:b/>
                <w:color w:val="00B050"/>
              </w:rPr>
              <w:t>.</w:t>
            </w:r>
            <w:r w:rsidRPr="00D24544">
              <w:rPr>
                <w:rFonts w:ascii="Calibri" w:hAnsi="Calibri"/>
                <w:b/>
                <w:color w:val="00B050"/>
              </w:rPr>
              <w:t>4</w:t>
            </w:r>
          </w:p>
        </w:tc>
        <w:tc>
          <w:tcPr>
            <w:tcW w:w="573"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18</w:t>
            </w:r>
            <w:r>
              <w:rPr>
                <w:rFonts w:ascii="Calibri" w:hAnsi="Calibri"/>
                <w:b/>
                <w:color w:val="00B050"/>
              </w:rPr>
              <w:t>.</w:t>
            </w:r>
            <w:r w:rsidRPr="00D24544">
              <w:rPr>
                <w:rFonts w:ascii="Calibri" w:hAnsi="Calibri"/>
                <w:b/>
                <w:color w:val="00B050"/>
              </w:rPr>
              <w:t>6</w:t>
            </w:r>
          </w:p>
        </w:tc>
        <w:tc>
          <w:tcPr>
            <w:tcW w:w="42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2</w:t>
            </w:r>
            <w:r>
              <w:rPr>
                <w:rFonts w:ascii="Calibri" w:hAnsi="Calibri"/>
                <w:b/>
                <w:color w:val="00B050"/>
              </w:rPr>
              <w:t>.</w:t>
            </w:r>
            <w:r w:rsidRPr="00D24544">
              <w:rPr>
                <w:rFonts w:ascii="Calibri" w:hAnsi="Calibri"/>
                <w:b/>
                <w:color w:val="00B050"/>
              </w:rPr>
              <w:t>06</w:t>
            </w:r>
          </w:p>
        </w:tc>
        <w:tc>
          <w:tcPr>
            <w:tcW w:w="735"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80</w:t>
            </w:r>
            <w:r>
              <w:rPr>
                <w:rFonts w:ascii="Calibri" w:hAnsi="Calibri"/>
                <w:b/>
                <w:color w:val="00B050"/>
              </w:rPr>
              <w:t>.</w:t>
            </w:r>
            <w:r w:rsidRPr="00D24544">
              <w:rPr>
                <w:rFonts w:ascii="Calibri" w:hAnsi="Calibri"/>
                <w:b/>
                <w:color w:val="00B050"/>
              </w:rPr>
              <w:t>0</w:t>
            </w:r>
          </w:p>
        </w:tc>
        <w:tc>
          <w:tcPr>
            <w:tcW w:w="69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98</w:t>
            </w:r>
          </w:p>
        </w:tc>
        <w:tc>
          <w:tcPr>
            <w:tcW w:w="502" w:type="pct"/>
            <w:vAlign w:val="center"/>
          </w:tcPr>
          <w:p w:rsidR="008E7206" w:rsidRPr="00D2454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D24544">
              <w:rPr>
                <w:rFonts w:ascii="Calibri" w:hAnsi="Calibri"/>
                <w:b/>
                <w:color w:val="00B050"/>
              </w:rPr>
              <w:t>0</w:t>
            </w:r>
            <w:r>
              <w:rPr>
                <w:rFonts w:ascii="Calibri" w:hAnsi="Calibri"/>
                <w:b/>
                <w:color w:val="00B050"/>
              </w:rPr>
              <w:t>.</w:t>
            </w:r>
            <w:r w:rsidRPr="00D24544">
              <w:rPr>
                <w:rFonts w:ascii="Calibri" w:hAnsi="Calibri"/>
                <w:b/>
                <w:color w:val="00B050"/>
              </w:rPr>
              <w:t>8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225D7">
              <w:rPr>
                <w:b/>
              </w:rPr>
              <w:t>10%</w:t>
            </w:r>
          </w:p>
        </w:tc>
        <w:tc>
          <w:tcPr>
            <w:tcW w:w="69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8</w:t>
            </w:r>
          </w:p>
        </w:tc>
        <w:tc>
          <w:tcPr>
            <w:tcW w:w="57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4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1</w:t>
            </w:r>
          </w:p>
        </w:tc>
        <w:tc>
          <w:tcPr>
            <w:tcW w:w="7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3</w:t>
            </w:r>
          </w:p>
        </w:tc>
        <w:tc>
          <w:tcPr>
            <w:tcW w:w="69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60" w:type="pct"/>
            <w:vMerge/>
            <w:vAlign w:val="center"/>
          </w:tcPr>
          <w:p w:rsidR="008E7206" w:rsidRDefault="008E7206" w:rsidP="008E7206">
            <w:pPr>
              <w:jc w:val="center"/>
            </w:pPr>
          </w:p>
        </w:tc>
        <w:tc>
          <w:tcPr>
            <w:tcW w:w="616" w:type="pct"/>
            <w:vAlign w:val="center"/>
          </w:tcPr>
          <w:p w:rsidR="008E7206" w:rsidRPr="00C225D7"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225D7">
              <w:rPr>
                <w:b/>
              </w:rPr>
              <w:t>15%</w:t>
            </w:r>
          </w:p>
        </w:tc>
        <w:tc>
          <w:tcPr>
            <w:tcW w:w="69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1</w:t>
            </w:r>
          </w:p>
        </w:tc>
        <w:tc>
          <w:tcPr>
            <w:tcW w:w="57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9</w:t>
            </w:r>
          </w:p>
        </w:tc>
        <w:tc>
          <w:tcPr>
            <w:tcW w:w="4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2</w:t>
            </w:r>
          </w:p>
        </w:tc>
        <w:tc>
          <w:tcPr>
            <w:tcW w:w="7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6</w:t>
            </w:r>
          </w:p>
        </w:tc>
        <w:tc>
          <w:tcPr>
            <w:tcW w:w="69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9</w:t>
            </w:r>
          </w:p>
        </w:tc>
        <w:tc>
          <w:tcPr>
            <w:tcW w:w="50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7</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92504 \h  \* MERGEFORMAT </w:instrText>
      </w:r>
      <w:r>
        <w:fldChar w:fldCharType="separate"/>
      </w:r>
      <w:r w:rsidR="00411289" w:rsidRPr="00773240">
        <w:t xml:space="preserve">Table </w:t>
      </w:r>
      <w:r w:rsidR="00411289">
        <w:rPr>
          <w:noProof/>
        </w:rPr>
        <w:t>121</w:t>
      </w:r>
      <w:r>
        <w:fldChar w:fldCharType="end"/>
      </w:r>
      <w:r>
        <w:t xml:space="preserve"> the Ratio variable improves the algorithm’s performance at about 1.5% as far as its Maximum Reliability and 4.1% its maximum successful detections. At every value of the Threshold parameter the Dynamic Threshold patch increases the reliability and efficiency indexes about 1-2%. These increments on the TSM algorithm performance indexes is not very significant as the numbers reveal but they show that the Dynamic Threshold patch is an successful substitute of the “NMS Limit” parameter. </w:t>
      </w:r>
    </w:p>
    <w:p w:rsidR="008E7206" w:rsidRDefault="008E7206" w:rsidP="008E7206">
      <w:pPr>
        <w:pStyle w:val="Paragraph"/>
      </w:pPr>
      <w:r>
        <w:t xml:space="preserve">As the Threshold parameter value is increasing the Ratio techniques does not seems to offer any positive results, but on the other hand when low values are set to Threshold parameter, a small value of the Ratio one offers a much better performance to the algorithm results. The conclusion is that a Ratio of 0.05 to 0.15 can be usefully used when low Threshold parameter value is used aiming on high face detections rates, as shown in </w:t>
      </w:r>
      <w:r>
        <w:fldChar w:fldCharType="begin"/>
      </w:r>
      <w:r>
        <w:instrText xml:space="preserve"> REF _Ref445992577 \h  \* MERGEFORMAT </w:instrText>
      </w:r>
      <w:r>
        <w:fldChar w:fldCharType="separate"/>
      </w:r>
      <w:r w:rsidR="00411289" w:rsidRPr="00773240">
        <w:t xml:space="preserve">Diagram </w:t>
      </w:r>
      <w:r w:rsidR="00411289">
        <w:rPr>
          <w:noProof/>
        </w:rPr>
        <w:t>88</w:t>
      </w:r>
      <w:r>
        <w:fldChar w:fldCharType="end"/>
      </w:r>
      <w:r>
        <w:t xml:space="preserve">. As seen in the </w:t>
      </w:r>
      <w:r>
        <w:fldChar w:fldCharType="begin"/>
      </w:r>
      <w:r>
        <w:instrText xml:space="preserve"> REF _Ref445992577 \h  \* MERGEFORMAT </w:instrText>
      </w:r>
      <w:r>
        <w:fldChar w:fldCharType="separate"/>
      </w:r>
      <w:r w:rsidR="00411289" w:rsidRPr="00773240">
        <w:t xml:space="preserve">Diagram </w:t>
      </w:r>
      <w:r w:rsidR="00411289">
        <w:rPr>
          <w:noProof/>
        </w:rPr>
        <w:t>88</w:t>
      </w:r>
      <w:r>
        <w:fldChar w:fldCharType="end"/>
      </w:r>
      <w:r>
        <w:t xml:space="preserve">, the results of the algorithm when the Ratio parameter is used is better in all indexes. In the </w:t>
      </w:r>
      <w:r>
        <w:fldChar w:fldCharType="begin"/>
      </w:r>
      <w:r>
        <w:instrText xml:space="preserve"> REF _Ref445992577 \h  \* MERGEFORMAT </w:instrText>
      </w:r>
      <w:r>
        <w:fldChar w:fldCharType="separate"/>
      </w:r>
      <w:r w:rsidR="00411289" w:rsidRPr="00773240">
        <w:t xml:space="preserve">Diagram </w:t>
      </w:r>
      <w:r w:rsidR="00411289">
        <w:rPr>
          <w:noProof/>
        </w:rPr>
        <w:t>88</w:t>
      </w:r>
      <w:r>
        <w:fldChar w:fldCharType="end"/>
      </w:r>
      <w:r>
        <w:t xml:space="preserve"> the impact of the Ratio technique in the results when used with -0.65 (continuous) and -0.60 (dashed) Threshold variable values is shown.</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194"/>
        <w:gridCol w:w="4446"/>
      </w:tblGrid>
      <w:tr w:rsidR="008E7206" w:rsidTr="008E7206">
        <w:trPr>
          <w:jc w:val="center"/>
        </w:trPr>
        <w:tc>
          <w:tcPr>
            <w:tcW w:w="5038" w:type="dxa"/>
            <w:vAlign w:val="center"/>
          </w:tcPr>
          <w:p w:rsidR="008E7206" w:rsidRDefault="008E7206" w:rsidP="008E7206">
            <w:pPr>
              <w:pStyle w:val="Imagetable"/>
            </w:pPr>
            <w:r>
              <w:drawing>
                <wp:inline distT="0" distB="0" distL="0" distR="0" wp14:anchorId="0B7A4C76" wp14:editId="6DD3FE31">
                  <wp:extent cx="2700000" cy="1980000"/>
                  <wp:effectExtent l="0" t="0" r="5715" b="1270"/>
                  <wp:docPr id="115" name="Γράφημα 1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12"/>
                    </a:graphicData>
                  </a:graphic>
                </wp:inline>
              </w:drawing>
            </w:r>
          </w:p>
        </w:tc>
        <w:tc>
          <w:tcPr>
            <w:tcW w:w="5038" w:type="dxa"/>
            <w:vAlign w:val="center"/>
          </w:tcPr>
          <w:p w:rsidR="008E7206" w:rsidRDefault="008E7206" w:rsidP="008E7206">
            <w:pPr>
              <w:pStyle w:val="Imagetable"/>
            </w:pPr>
            <w:r>
              <w:drawing>
                <wp:inline distT="0" distB="0" distL="0" distR="0" wp14:anchorId="78CB87E5" wp14:editId="33296430">
                  <wp:extent cx="2876550" cy="1980000"/>
                  <wp:effectExtent l="0" t="0" r="0" b="1270"/>
                  <wp:docPr id="116" name="Γράφημα 1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3"/>
                    </a:graphicData>
                  </a:graphic>
                </wp:inline>
              </w:drawing>
            </w:r>
          </w:p>
        </w:tc>
      </w:tr>
      <w:tr w:rsidR="008E7206" w:rsidTr="008E7206">
        <w:trPr>
          <w:jc w:val="center"/>
        </w:trPr>
        <w:tc>
          <w:tcPr>
            <w:tcW w:w="5038" w:type="dxa"/>
            <w:vAlign w:val="center"/>
          </w:tcPr>
          <w:p w:rsidR="008E7206" w:rsidRPr="00773240" w:rsidRDefault="008E7206" w:rsidP="008E7206">
            <w:pPr>
              <w:pStyle w:val="Captions"/>
            </w:pPr>
            <w:bookmarkStart w:id="741" w:name="_Ref445992577"/>
            <w:bookmarkStart w:id="742" w:name="_Toc452154080"/>
            <w:r w:rsidRPr="00773240">
              <w:t xml:space="preserve">Diagram </w:t>
            </w:r>
            <w:fldSimple w:instr=" SEQ Diagram \* ARABIC ">
              <w:r w:rsidR="00411289">
                <w:rPr>
                  <w:noProof/>
                </w:rPr>
                <w:t>88</w:t>
              </w:r>
            </w:fldSimple>
            <w:bookmarkEnd w:id="741"/>
            <w:r>
              <w:t xml:space="preserve"> - Dynamic Threshold Patch Impact on Threshold Low Values (99 Filters</w:t>
            </w:r>
            <w:r w:rsidR="0048495B">
              <w:t xml:space="preserve"> Model</w:t>
            </w:r>
            <w:r>
              <w:t>)</w:t>
            </w:r>
            <w:bookmarkEnd w:id="742"/>
          </w:p>
        </w:tc>
        <w:tc>
          <w:tcPr>
            <w:tcW w:w="5038" w:type="dxa"/>
            <w:vAlign w:val="center"/>
          </w:tcPr>
          <w:p w:rsidR="008E7206" w:rsidRPr="00722DF0" w:rsidRDefault="008E7206" w:rsidP="00BA1376">
            <w:pPr>
              <w:pStyle w:val="Captions"/>
            </w:pPr>
            <w:bookmarkStart w:id="743" w:name="_Toc452154081"/>
            <w:r w:rsidRPr="00773240">
              <w:t xml:space="preserve">Diagram </w:t>
            </w:r>
            <w:fldSimple w:instr=" SEQ Diagram \* ARABIC ">
              <w:r w:rsidR="00411289">
                <w:rPr>
                  <w:noProof/>
                </w:rPr>
                <w:t>89</w:t>
              </w:r>
            </w:fldSimple>
            <w:r w:rsidR="003F7DD9">
              <w:t xml:space="preserve"> - </w:t>
            </w:r>
            <w:r>
              <w:t>Dynamic Threshold Patch Performance Impact (99 Filters</w:t>
            </w:r>
            <w:r w:rsidR="0048495B">
              <w:t xml:space="preserve"> Models</w:t>
            </w:r>
            <w:r>
              <w:t>)</w:t>
            </w:r>
            <w:bookmarkEnd w:id="743"/>
          </w:p>
        </w:tc>
      </w:tr>
    </w:tbl>
    <w:p w:rsidR="008E7206" w:rsidRDefault="008E7206" w:rsidP="008E7206">
      <w:pPr>
        <w:pStyle w:val="Paragraph"/>
      </w:pPr>
      <w:r>
        <w:t xml:space="preserve">As seen in </w:t>
      </w:r>
      <w:r>
        <w:fldChar w:fldCharType="begin"/>
      </w:r>
      <w:r>
        <w:instrText xml:space="preserve"> REF _Ref445992577 \h  \* MERGEFORMAT </w:instrText>
      </w:r>
      <w:r>
        <w:fldChar w:fldCharType="separate"/>
      </w:r>
      <w:r w:rsidR="00411289" w:rsidRPr="00773240">
        <w:t xml:space="preserve">Diagram </w:t>
      </w:r>
      <w:r w:rsidR="00411289">
        <w:rPr>
          <w:noProof/>
        </w:rPr>
        <w:t>88</w:t>
      </w:r>
      <w:r>
        <w:fldChar w:fldCharType="end"/>
      </w:r>
      <w:r>
        <w:t xml:space="preserve">, the results reliability is strongly increased when the “Ratio” parameter is set to 5% while the face detection rate is not actually reduced. As described above this phenomenon is smaller when used with </w:t>
      </w:r>
      <w:r>
        <w:noBreakHyphen/>
        <w:t>0.60 Threshold parameter value than with -0.65.</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3636"/>
        <w:gridCol w:w="3617"/>
      </w:tblGrid>
      <w:tr w:rsidR="008E7206" w:rsidTr="008E7206">
        <w:trPr>
          <w:jc w:val="center"/>
        </w:trPr>
        <w:tc>
          <w:tcPr>
            <w:tcW w:w="0" w:type="auto"/>
            <w:vAlign w:val="center"/>
          </w:tcPr>
          <w:p w:rsidR="008E7206" w:rsidRDefault="008E7206" w:rsidP="008E7206">
            <w:pPr>
              <w:pStyle w:val="Imagetable"/>
              <w:keepNext w:val="0"/>
            </w:pPr>
            <w:r>
              <w:drawing>
                <wp:inline distT="0" distB="0" distL="0" distR="0" wp14:anchorId="55F552FD" wp14:editId="3F7D8DAD">
                  <wp:extent cx="2162175" cy="1590675"/>
                  <wp:effectExtent l="0" t="0" r="9525" b="9525"/>
                  <wp:docPr id="117" name="Εικόνα 117" descr="C:\Users\null0llun\AppData\Local\Microsoft\Windows\INetCache\Content.Word\test_image (137)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null0llun\AppData\Local\Microsoft\Windows\INetCache\Content.Word\test_image (137) 2.jpg"/>
                          <pic:cNvPicPr>
                            <a:picLocks noChangeAspect="1" noChangeArrowheads="1"/>
                          </pic:cNvPicPr>
                        </pic:nvPicPr>
                        <pic:blipFill>
                          <a:blip r:embed="rId414" cstate="print">
                            <a:extLst>
                              <a:ext uri="{28A0092B-C50C-407E-A947-70E740481C1C}">
                                <a14:useLocalDpi xmlns:a14="http://schemas.microsoft.com/office/drawing/2010/main" val="0"/>
                              </a:ext>
                            </a:extLst>
                          </a:blip>
                          <a:srcRect l="12796" t="10095" r="9715" b="14511"/>
                          <a:stretch>
                            <a:fillRect/>
                          </a:stretch>
                        </pic:blipFill>
                        <pic:spPr bwMode="auto">
                          <a:xfrm>
                            <a:off x="0" y="0"/>
                            <a:ext cx="2162175" cy="1590675"/>
                          </a:xfrm>
                          <a:prstGeom prst="rect">
                            <a:avLst/>
                          </a:prstGeom>
                          <a:noFill/>
                          <a:ln>
                            <a:noFill/>
                          </a:ln>
                        </pic:spPr>
                      </pic:pic>
                    </a:graphicData>
                  </a:graphic>
                </wp:inline>
              </w:drawing>
            </w:r>
          </w:p>
        </w:tc>
        <w:tc>
          <w:tcPr>
            <w:tcW w:w="0" w:type="auto"/>
            <w:vAlign w:val="center"/>
          </w:tcPr>
          <w:p w:rsidR="008E7206" w:rsidRDefault="008E7206" w:rsidP="008E7206">
            <w:pPr>
              <w:pStyle w:val="Imagetable"/>
              <w:keepNext w:val="0"/>
            </w:pPr>
            <w:r>
              <w:drawing>
                <wp:inline distT="0" distB="0" distL="0" distR="0" wp14:anchorId="4EB0F08D" wp14:editId="75092EBB">
                  <wp:extent cx="2160000" cy="1579446"/>
                  <wp:effectExtent l="0" t="0" r="0" b="1905"/>
                  <wp:docPr id="118" name="Εικόνα 118" descr="C:\Users\null0llun\AppData\Local\Microsoft\Windows\INetCache\Content.Word\test_image (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null0llun\AppData\Local\Microsoft\Windows\INetCache\Content.Word\test_image (137).jpg"/>
                          <pic:cNvPicPr>
                            <a:picLocks noChangeAspect="1" noChangeArrowheads="1"/>
                          </pic:cNvPicPr>
                        </pic:nvPicPr>
                        <pic:blipFill>
                          <a:blip r:embed="rId415" cstate="print">
                            <a:extLst>
                              <a:ext uri="{28A0092B-C50C-407E-A947-70E740481C1C}">
                                <a14:useLocalDpi xmlns:a14="http://schemas.microsoft.com/office/drawing/2010/main" val="0"/>
                              </a:ext>
                            </a:extLst>
                          </a:blip>
                          <a:srcRect l="13013" t="10426" r="9804" b="14455"/>
                          <a:stretch>
                            <a:fillRect/>
                          </a:stretch>
                        </pic:blipFill>
                        <pic:spPr bwMode="auto">
                          <a:xfrm>
                            <a:off x="0" y="0"/>
                            <a:ext cx="2160000" cy="1579446"/>
                          </a:xfrm>
                          <a:prstGeom prst="rect">
                            <a:avLst/>
                          </a:prstGeom>
                          <a:noFill/>
                          <a:ln>
                            <a:noFill/>
                          </a:ln>
                        </pic:spPr>
                      </pic:pic>
                    </a:graphicData>
                  </a:graphic>
                </wp:inline>
              </w:drawing>
            </w:r>
          </w:p>
        </w:tc>
      </w:tr>
      <w:tr w:rsidR="008E7206" w:rsidTr="008E7206">
        <w:trPr>
          <w:jc w:val="center"/>
        </w:trPr>
        <w:tc>
          <w:tcPr>
            <w:tcW w:w="0" w:type="auto"/>
            <w:vAlign w:val="center"/>
          </w:tcPr>
          <w:p w:rsidR="008E7206" w:rsidRDefault="008E7206" w:rsidP="008E7206">
            <w:pPr>
              <w:pStyle w:val="Imagetable"/>
            </w:pPr>
            <w:r>
              <w:drawing>
                <wp:inline distT="0" distB="0" distL="0" distR="0" wp14:anchorId="7C52B025" wp14:editId="0B3C7128">
                  <wp:extent cx="2160000" cy="1449748"/>
                  <wp:effectExtent l="0" t="0" r="0" b="0"/>
                  <wp:docPr id="119" name="Εικόνα 119" descr="C:\Users\null0llun\AppData\Local\Microsoft\Windows\INetCache\Content.Word\test_image (122)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null0llun\AppData\Local\Microsoft\Windows\INetCache\Content.Word\test_image (122) 2.jpg"/>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13114" t="13889" r="9836" b="17262"/>
                          <a:stretch/>
                        </pic:blipFill>
                        <pic:spPr bwMode="auto">
                          <a:xfrm>
                            <a:off x="0" y="0"/>
                            <a:ext cx="2160000" cy="14497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E7206" w:rsidRDefault="008E7206" w:rsidP="008E7206">
            <w:pPr>
              <w:pStyle w:val="Imagetable"/>
            </w:pPr>
            <w:r>
              <w:drawing>
                <wp:inline distT="0" distB="0" distL="0" distR="0" wp14:anchorId="28CDCCCC" wp14:editId="7A366999">
                  <wp:extent cx="2160000" cy="1464545"/>
                  <wp:effectExtent l="0" t="0" r="0" b="2540"/>
                  <wp:docPr id="120" name="Εικόνα 120" descr="C:\Users\null0llun\AppData\Local\Microsoft\Windows\INetCache\Content.Word\test_image (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null0llun\AppData\Local\Microsoft\Windows\INetCache\Content.Word\test_image (122).jpg"/>
                          <pic:cNvPicPr>
                            <a:picLocks noChangeAspect="1" noChangeArrowheads="1"/>
                          </pic:cNvPicPr>
                        </pic:nvPicPr>
                        <pic:blipFill>
                          <a:blip r:embed="rId417" cstate="print">
                            <a:extLst>
                              <a:ext uri="{28A0092B-C50C-407E-A947-70E740481C1C}">
                                <a14:useLocalDpi xmlns:a14="http://schemas.microsoft.com/office/drawing/2010/main" val="0"/>
                              </a:ext>
                            </a:extLst>
                          </a:blip>
                          <a:srcRect l="13115" t="13293" r="9703" b="17461"/>
                          <a:stretch>
                            <a:fillRect/>
                          </a:stretch>
                        </pic:blipFill>
                        <pic:spPr bwMode="auto">
                          <a:xfrm>
                            <a:off x="0" y="0"/>
                            <a:ext cx="2160000" cy="1464545"/>
                          </a:xfrm>
                          <a:prstGeom prst="rect">
                            <a:avLst/>
                          </a:prstGeom>
                          <a:noFill/>
                          <a:ln>
                            <a:noFill/>
                          </a:ln>
                        </pic:spPr>
                      </pic:pic>
                    </a:graphicData>
                  </a:graphic>
                </wp:inline>
              </w:drawing>
            </w:r>
          </w:p>
        </w:tc>
      </w:tr>
      <w:tr w:rsidR="008E7206" w:rsidTr="008E7206">
        <w:trPr>
          <w:jc w:val="center"/>
        </w:trPr>
        <w:tc>
          <w:tcPr>
            <w:tcW w:w="0" w:type="auto"/>
            <w:vAlign w:val="center"/>
          </w:tcPr>
          <w:p w:rsidR="008E7206" w:rsidRDefault="008E7206" w:rsidP="008E7206">
            <w:pPr>
              <w:pStyle w:val="Imagetable"/>
            </w:pPr>
            <w:r>
              <w:t>Threshold = -0.65</w:t>
            </w:r>
          </w:p>
        </w:tc>
        <w:tc>
          <w:tcPr>
            <w:tcW w:w="0" w:type="auto"/>
            <w:vAlign w:val="center"/>
          </w:tcPr>
          <w:p w:rsidR="008E7206" w:rsidRPr="00A74B24" w:rsidRDefault="008E7206" w:rsidP="008E7206">
            <w:pPr>
              <w:pStyle w:val="Imagetable"/>
            </w:pPr>
            <w:r>
              <w:t>Threshold = -0.65, Ratio = 0.15</w:t>
            </w:r>
          </w:p>
        </w:tc>
      </w:tr>
      <w:tr w:rsidR="008E7206" w:rsidTr="008E7206">
        <w:trPr>
          <w:jc w:val="center"/>
        </w:trPr>
        <w:tc>
          <w:tcPr>
            <w:tcW w:w="0" w:type="auto"/>
            <w:gridSpan w:val="2"/>
            <w:vAlign w:val="center"/>
          </w:tcPr>
          <w:p w:rsidR="008E7206" w:rsidRPr="00A74B24" w:rsidRDefault="008E7206" w:rsidP="008E7206">
            <w:pPr>
              <w:pStyle w:val="Captions"/>
            </w:pPr>
            <w:bookmarkStart w:id="744" w:name="_Toc452153791"/>
            <w:r w:rsidRPr="00773240">
              <w:t xml:space="preserve">Figure </w:t>
            </w:r>
            <w:fldSimple w:instr=" SEQ Figure \* ARABIC ">
              <w:r w:rsidR="00411289">
                <w:rPr>
                  <w:noProof/>
                </w:rPr>
                <w:t>60</w:t>
              </w:r>
            </w:fldSimple>
            <w:r>
              <w:t xml:space="preserve"> - Dynamic Threshold Patch Performance Examples</w:t>
            </w:r>
            <w:bookmarkEnd w:id="744"/>
          </w:p>
        </w:tc>
      </w:tr>
    </w:tbl>
    <w:p w:rsidR="008E7206" w:rsidRDefault="008E7206" w:rsidP="008E7206">
      <w:pPr>
        <w:pStyle w:val="Paragraph"/>
      </w:pPr>
      <w:r w:rsidRPr="000540C1">
        <w:t>As described above t</w:t>
      </w:r>
      <w:r>
        <w:t xml:space="preserve">he usage of the Ratio parameter </w:t>
      </w:r>
      <w:r w:rsidRPr="000540C1">
        <w:t xml:space="preserve">is a useful technique giving the algorithm a portion of stability as it rejects the </w:t>
      </w:r>
      <w:r>
        <w:t>fake</w:t>
      </w:r>
      <w:r w:rsidRPr="000540C1">
        <w:t xml:space="preserve"> face detection even when the Threshold </w:t>
      </w:r>
      <w:r>
        <w:t>parameter</w:t>
      </w:r>
      <w:r w:rsidRPr="000540C1">
        <w:t xml:space="preserve"> value is lower than it should. As seen in the </w:t>
      </w:r>
      <w:r>
        <w:fldChar w:fldCharType="begin"/>
      </w:r>
      <w:r>
        <w:instrText xml:space="preserve"> REF _Ref445992504 \h </w:instrText>
      </w:r>
      <w:r>
        <w:fldChar w:fldCharType="separate"/>
      </w:r>
      <w:r w:rsidR="00411289" w:rsidRPr="00773240">
        <w:t xml:space="preserve">Table </w:t>
      </w:r>
      <w:r w:rsidR="00411289">
        <w:rPr>
          <w:noProof/>
        </w:rPr>
        <w:t>121</w:t>
      </w:r>
      <w:r>
        <w:fldChar w:fldCharType="end"/>
      </w:r>
      <w:r>
        <w:t xml:space="preserve"> a Ratio value of 5-15</w:t>
      </w:r>
      <w:r w:rsidRPr="000540C1">
        <w:t>% gives always a satisfactory result.</w:t>
      </w:r>
    </w:p>
    <w:p w:rsidR="008E7206" w:rsidRPr="00E655C0" w:rsidRDefault="008E7206" w:rsidP="008E7206">
      <w:pPr>
        <w:pStyle w:val="Paragraph"/>
      </w:pPr>
      <w:r w:rsidRPr="000540C1">
        <w:t xml:space="preserve">As far as the 146 </w:t>
      </w:r>
      <w:r>
        <w:t>filters</w:t>
      </w:r>
      <w:r w:rsidRPr="000540C1">
        <w:t xml:space="preserve"> Model the results applying the Ratio </w:t>
      </w:r>
      <w:r>
        <w:t>parameter</w:t>
      </w:r>
      <w:r w:rsidRPr="000540C1">
        <w:t xml:space="preserve"> is shown in the </w:t>
      </w:r>
      <w:r>
        <w:fldChar w:fldCharType="begin"/>
      </w:r>
      <w:r>
        <w:instrText xml:space="preserve"> REF _Ref445992738 \h </w:instrText>
      </w:r>
      <w:r>
        <w:fldChar w:fldCharType="separate"/>
      </w:r>
      <w:r w:rsidR="00411289" w:rsidRPr="00773240">
        <w:t xml:space="preserve">Table </w:t>
      </w:r>
      <w:r w:rsidR="00411289">
        <w:rPr>
          <w:noProof/>
        </w:rPr>
        <w:t>122</w:t>
      </w:r>
      <w:r>
        <w:fldChar w:fldCharType="end"/>
      </w:r>
      <w:r w:rsidRPr="000540C1">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129"/>
        <w:gridCol w:w="937"/>
        <w:gridCol w:w="1085"/>
        <w:gridCol w:w="1085"/>
        <w:gridCol w:w="1086"/>
        <w:gridCol w:w="1129"/>
        <w:gridCol w:w="1086"/>
        <w:gridCol w:w="1093"/>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Pr="00495CD5" w:rsidRDefault="008E7206" w:rsidP="008E7206">
            <w:pPr>
              <w:keepNext/>
              <w:jc w:val="center"/>
            </w:pPr>
            <w:bookmarkStart w:id="745" w:name="_Ref445992738"/>
            <w:bookmarkStart w:id="746" w:name="_Toc452153938"/>
            <w:r w:rsidRPr="00773240">
              <w:t xml:space="preserve">Table </w:t>
            </w:r>
            <w:fldSimple w:instr=" SEQ Table \* ARABIC ">
              <w:r w:rsidR="00411289">
                <w:rPr>
                  <w:noProof/>
                </w:rPr>
                <w:t>122</w:t>
              </w:r>
            </w:fldSimple>
            <w:bookmarkEnd w:id="745"/>
            <w:r>
              <w:t xml:space="preserve"> - Dynamic Threshold Patch Results </w:t>
            </w:r>
            <w:r w:rsidR="003F7DD9">
              <w:t>with</w:t>
            </w:r>
            <w:r>
              <w:t xml:space="preserve"> 146 </w:t>
            </w:r>
            <w:r w:rsidR="003F7DD9">
              <w:t xml:space="preserve">Filters </w:t>
            </w:r>
            <w:r>
              <w:t>Model</w:t>
            </w:r>
            <w:bookmarkEnd w:id="74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Align w:val="center"/>
          </w:tcPr>
          <w:p w:rsidR="008E7206" w:rsidRDefault="008E7206" w:rsidP="008E7206">
            <w:pPr>
              <w:keepNext/>
              <w:jc w:val="center"/>
            </w:pPr>
            <w:r>
              <w:t>Threshold</w:t>
            </w:r>
          </w:p>
        </w:tc>
        <w:tc>
          <w:tcPr>
            <w:tcW w:w="543"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Ratio</w:t>
            </w:r>
          </w:p>
        </w:tc>
        <w:tc>
          <w:tcPr>
            <w:tcW w:w="629"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Detected</w:t>
            </w:r>
          </w:p>
        </w:tc>
        <w:tc>
          <w:tcPr>
            <w:tcW w:w="629"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Missed</w:t>
            </w:r>
          </w:p>
        </w:tc>
        <w:tc>
          <w:tcPr>
            <w:tcW w:w="629"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Fake</w:t>
            </w:r>
          </w:p>
        </w:tc>
        <w:tc>
          <w:tcPr>
            <w:tcW w:w="654"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Reliability</w:t>
            </w:r>
          </w:p>
        </w:tc>
        <w:tc>
          <w:tcPr>
            <w:tcW w:w="629"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Precision</w:t>
            </w:r>
          </w:p>
        </w:tc>
        <w:tc>
          <w:tcPr>
            <w:tcW w:w="633" w:type="pct"/>
            <w:vAlign w:val="center"/>
          </w:tcPr>
          <w:p w:rsidR="008E7206" w:rsidRPr="00CA3F7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A3F72">
              <w:rPr>
                <w:b/>
              </w:rPr>
              <w:t>Recal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restart"/>
            <w:vAlign w:val="center"/>
          </w:tcPr>
          <w:p w:rsidR="008E7206" w:rsidRDefault="008E7206" w:rsidP="008E7206">
            <w:pPr>
              <w:jc w:val="center"/>
            </w:pPr>
            <w:r>
              <w:t>-0.70</w:t>
            </w: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Original</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88</w:t>
            </w:r>
            <w:r>
              <w:rPr>
                <w:rFonts w:ascii="Calibri" w:hAnsi="Calibri"/>
                <w:b/>
                <w:color w:val="000000"/>
              </w:rPr>
              <w:t>.</w:t>
            </w:r>
            <w:r w:rsidRPr="00CA3F72">
              <w:rPr>
                <w:rFonts w:ascii="Calibri" w:hAnsi="Calibri"/>
                <w:b/>
                <w:color w:val="000000"/>
              </w:rPr>
              <w:t>5</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11</w:t>
            </w:r>
            <w:r>
              <w:rPr>
                <w:rFonts w:ascii="Calibri" w:hAnsi="Calibri"/>
                <w:b/>
                <w:color w:val="000000"/>
              </w:rPr>
              <w:t>.</w:t>
            </w:r>
            <w:r w:rsidRPr="00CA3F72">
              <w:rPr>
                <w:rFonts w:ascii="Calibri" w:hAnsi="Calibri"/>
                <w:b/>
                <w:color w:val="000000"/>
              </w:rPr>
              <w:t>5</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10</w:t>
            </w:r>
            <w:r>
              <w:rPr>
                <w:rFonts w:ascii="Calibri" w:hAnsi="Calibri"/>
                <w:b/>
                <w:color w:val="000000"/>
              </w:rPr>
              <w:t>.</w:t>
            </w:r>
            <w:r w:rsidRPr="00CA3F72">
              <w:rPr>
                <w:rFonts w:ascii="Calibri" w:hAnsi="Calibri"/>
                <w:b/>
                <w:color w:val="000000"/>
              </w:rPr>
              <w:t>8</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79</w:t>
            </w:r>
            <w:r>
              <w:rPr>
                <w:rFonts w:ascii="Calibri" w:hAnsi="Calibri"/>
                <w:b/>
                <w:color w:val="000000"/>
              </w:rPr>
              <w:t>.</w:t>
            </w:r>
            <w:r w:rsidRPr="00CA3F72">
              <w:rPr>
                <w:rFonts w:ascii="Calibri" w:hAnsi="Calibri"/>
                <w:b/>
                <w:color w:val="000000"/>
              </w:rPr>
              <w:t>9</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89</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8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0%</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4</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2</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7</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0</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0</w:t>
            </w:r>
          </w:p>
        </w:tc>
        <w:tc>
          <w:tcPr>
            <w:tcW w:w="63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5%</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92</w:t>
            </w:r>
            <w:r>
              <w:rPr>
                <w:rFonts w:ascii="Calibri" w:hAnsi="Calibri"/>
                <w:b/>
                <w:color w:val="00B050"/>
              </w:rPr>
              <w:t>.</w:t>
            </w:r>
            <w:r w:rsidRPr="00CA3F72">
              <w:rPr>
                <w:rFonts w:ascii="Calibri" w:hAnsi="Calibri"/>
                <w:b/>
                <w:color w:val="00B050"/>
              </w:rPr>
              <w:t>3</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7</w:t>
            </w:r>
            <w:r>
              <w:rPr>
                <w:rFonts w:ascii="Calibri" w:hAnsi="Calibri"/>
                <w:b/>
                <w:color w:val="00B050"/>
              </w:rPr>
              <w:t>.</w:t>
            </w:r>
            <w:r w:rsidRPr="00CA3F72">
              <w:rPr>
                <w:rFonts w:ascii="Calibri" w:hAnsi="Calibri"/>
                <w:b/>
                <w:color w:val="00B050"/>
              </w:rPr>
              <w:t>69</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12</w:t>
            </w:r>
            <w:r>
              <w:rPr>
                <w:rFonts w:ascii="Calibri" w:hAnsi="Calibri"/>
                <w:b/>
                <w:color w:val="00B050"/>
              </w:rPr>
              <w:t>.</w:t>
            </w:r>
            <w:r w:rsidRPr="00CA3F72">
              <w:rPr>
                <w:rFonts w:ascii="Calibri" w:hAnsi="Calibri"/>
                <w:b/>
                <w:color w:val="00B050"/>
              </w:rPr>
              <w:t>0</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82</w:t>
            </w:r>
            <w:r>
              <w:rPr>
                <w:rFonts w:ascii="Calibri" w:hAnsi="Calibri"/>
                <w:b/>
                <w:color w:val="00B050"/>
              </w:rPr>
              <w:t>.</w:t>
            </w:r>
            <w:r w:rsidRPr="00CA3F72">
              <w:rPr>
                <w:rFonts w:ascii="Calibri" w:hAnsi="Calibri"/>
                <w:b/>
                <w:color w:val="00B050"/>
              </w:rPr>
              <w:t>0</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8</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10%</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9</w:t>
            </w:r>
            <w:r>
              <w:rPr>
                <w:rFonts w:ascii="Calibri" w:hAnsi="Calibri"/>
                <w:b/>
                <w:color w:val="00B050"/>
              </w:rPr>
              <w:t>.</w:t>
            </w:r>
            <w:r w:rsidRPr="00CA3F72">
              <w:rPr>
                <w:rFonts w:ascii="Calibri" w:hAnsi="Calibri"/>
                <w:b/>
                <w:color w:val="00B050"/>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10</w:t>
            </w:r>
            <w:r>
              <w:rPr>
                <w:rFonts w:ascii="Calibri" w:hAnsi="Calibri"/>
                <w:b/>
                <w:color w:val="00B050"/>
              </w:rPr>
              <w:t>.</w:t>
            </w:r>
            <w:r w:rsidRPr="00CA3F72">
              <w:rPr>
                <w:rFonts w:ascii="Calibri" w:hAnsi="Calibri"/>
                <w:b/>
                <w:color w:val="00B050"/>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w:t>
            </w:r>
            <w:r>
              <w:rPr>
                <w:rFonts w:ascii="Calibri" w:hAnsi="Calibri"/>
                <w:b/>
                <w:color w:val="00B050"/>
              </w:rPr>
              <w:t>.</w:t>
            </w:r>
            <w:r w:rsidRPr="00CA3F72">
              <w:rPr>
                <w:rFonts w:ascii="Calibri" w:hAnsi="Calibri"/>
                <w:b/>
                <w:color w:val="00B050"/>
              </w:rPr>
              <w:t>11</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FF0000"/>
              </w:rPr>
            </w:pPr>
            <w:r w:rsidRPr="00CA3F72">
              <w:rPr>
                <w:rFonts w:ascii="Calibri" w:hAnsi="Calibri"/>
                <w:b/>
                <w:color w:val="FF0000"/>
              </w:rPr>
              <w:t>83</w:t>
            </w:r>
            <w:r>
              <w:rPr>
                <w:rFonts w:ascii="Calibri" w:hAnsi="Calibri"/>
                <w:b/>
                <w:color w:val="FF0000"/>
              </w:rPr>
              <w:t>.</w:t>
            </w:r>
            <w:r w:rsidRPr="00CA3F72">
              <w:rPr>
                <w:rFonts w:ascii="Calibri" w:hAnsi="Calibri"/>
                <w:b/>
                <w:color w:val="FF0000"/>
              </w:rPr>
              <w:t>0</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2</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0</w:t>
            </w:r>
          </w:p>
        </w:tc>
      </w:tr>
      <w:tr w:rsidR="008E7206" w:rsidRPr="002B7B8C"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Pr="002B7B8C" w:rsidRDefault="008E7206" w:rsidP="008E7206">
            <w:pPr>
              <w:jc w:val="center"/>
              <w:rPr>
                <w:color w:val="00B050"/>
              </w:rP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15%</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6</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4</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6</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0</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4</w:t>
            </w:r>
          </w:p>
        </w:tc>
        <w:tc>
          <w:tcPr>
            <w:tcW w:w="63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20%</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7</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3</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5</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2</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63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25%</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1</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9</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7</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6</w:t>
            </w:r>
          </w:p>
        </w:tc>
        <w:tc>
          <w:tcPr>
            <w:tcW w:w="63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restart"/>
            <w:vAlign w:val="center"/>
          </w:tcPr>
          <w:p w:rsidR="008E7206" w:rsidRDefault="008E7206" w:rsidP="008E7206">
            <w:pPr>
              <w:jc w:val="center"/>
            </w:pPr>
            <w:r>
              <w:t>-0.65</w:t>
            </w: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Original</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86</w:t>
            </w:r>
            <w:r>
              <w:rPr>
                <w:rFonts w:ascii="Calibri" w:hAnsi="Calibri"/>
                <w:b/>
                <w:color w:val="000000"/>
              </w:rPr>
              <w:t>.</w:t>
            </w:r>
            <w:r w:rsidRPr="00CA3F72">
              <w:rPr>
                <w:rFonts w:ascii="Calibri" w:hAnsi="Calibri"/>
                <w:b/>
                <w:color w:val="000000"/>
              </w:rPr>
              <w:t>3</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13</w:t>
            </w:r>
            <w:r>
              <w:rPr>
                <w:rFonts w:ascii="Calibri" w:hAnsi="Calibri"/>
                <w:b/>
                <w:color w:val="000000"/>
              </w:rPr>
              <w:t>.</w:t>
            </w:r>
            <w:r w:rsidRPr="00CA3F72">
              <w:rPr>
                <w:rFonts w:ascii="Calibri" w:hAnsi="Calibri"/>
                <w:b/>
                <w:color w:val="000000"/>
              </w:rPr>
              <w:t>7</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7</w:t>
            </w:r>
            <w:r>
              <w:rPr>
                <w:rFonts w:ascii="Calibri" w:hAnsi="Calibri"/>
                <w:b/>
                <w:color w:val="000000"/>
              </w:rPr>
              <w:t>.</w:t>
            </w:r>
            <w:r w:rsidRPr="00CA3F72">
              <w:rPr>
                <w:rFonts w:ascii="Calibri" w:hAnsi="Calibri"/>
                <w:b/>
                <w:color w:val="000000"/>
              </w:rPr>
              <w:t>13</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81</w:t>
            </w:r>
            <w:r>
              <w:rPr>
                <w:rFonts w:ascii="Calibri" w:hAnsi="Calibri"/>
                <w:b/>
                <w:color w:val="000000"/>
              </w:rPr>
              <w:t>.</w:t>
            </w:r>
            <w:r w:rsidRPr="00CA3F72">
              <w:rPr>
                <w:rFonts w:ascii="Calibri" w:hAnsi="Calibri"/>
                <w:b/>
                <w:color w:val="000000"/>
              </w:rPr>
              <w:t>0</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93</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0%</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6</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40</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4</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3</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8</w:t>
            </w:r>
          </w:p>
        </w:tc>
        <w:tc>
          <w:tcPr>
            <w:tcW w:w="63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9</w:t>
            </w:r>
            <w:r>
              <w:rPr>
                <w:rFonts w:ascii="Calibri" w:hAnsi="Calibri"/>
                <w:b/>
                <w:color w:val="00B050"/>
              </w:rPr>
              <w:t>.</w:t>
            </w:r>
            <w:r w:rsidRPr="00CA3F72">
              <w:rPr>
                <w:rFonts w:ascii="Calibri" w:hAnsi="Calibri"/>
                <w:b/>
                <w:color w:val="00B050"/>
              </w:rPr>
              <w:t>1</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10</w:t>
            </w:r>
            <w:r>
              <w:rPr>
                <w:rFonts w:ascii="Calibri" w:hAnsi="Calibri"/>
                <w:b/>
                <w:color w:val="00B050"/>
              </w:rPr>
              <w:t>.</w:t>
            </w:r>
            <w:r w:rsidRPr="00CA3F72">
              <w:rPr>
                <w:rFonts w:ascii="Calibri" w:hAnsi="Calibri"/>
                <w:b/>
                <w:color w:val="00B050"/>
              </w:rPr>
              <w:t>9</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7</w:t>
            </w:r>
            <w:r>
              <w:rPr>
                <w:rFonts w:ascii="Calibri" w:hAnsi="Calibri"/>
                <w:b/>
                <w:color w:val="00B050"/>
              </w:rPr>
              <w:t>.</w:t>
            </w:r>
            <w:r w:rsidRPr="00CA3F72">
              <w:rPr>
                <w:rFonts w:ascii="Calibri" w:hAnsi="Calibri"/>
                <w:b/>
                <w:color w:val="00B050"/>
              </w:rPr>
              <w:t>95</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2</w:t>
            </w:r>
            <w:r>
              <w:rPr>
                <w:rFonts w:ascii="Calibri" w:hAnsi="Calibri"/>
                <w:b/>
                <w:color w:val="00B050"/>
              </w:rPr>
              <w:t>.</w:t>
            </w:r>
            <w:r w:rsidRPr="00CA3F72">
              <w:rPr>
                <w:rFonts w:ascii="Calibri" w:hAnsi="Calibri"/>
                <w:b/>
                <w:color w:val="00B050"/>
              </w:rPr>
              <w:t>7</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2</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10%</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87</w:t>
            </w:r>
            <w:r>
              <w:rPr>
                <w:rFonts w:ascii="Calibri" w:hAnsi="Calibri"/>
                <w:b/>
                <w:color w:val="00B050"/>
              </w:rPr>
              <w:t>.</w:t>
            </w:r>
            <w:r w:rsidRPr="00CA3F72">
              <w:rPr>
                <w:rFonts w:ascii="Calibri" w:hAnsi="Calibri"/>
                <w:b/>
                <w:color w:val="00B050"/>
              </w:rPr>
              <w:t>4</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12</w:t>
            </w:r>
            <w:r>
              <w:rPr>
                <w:rFonts w:ascii="Calibri" w:hAnsi="Calibri"/>
                <w:b/>
                <w:color w:val="00B050"/>
              </w:rPr>
              <w:t>.</w:t>
            </w:r>
            <w:r w:rsidRPr="00CA3F72">
              <w:rPr>
                <w:rFonts w:ascii="Calibri" w:hAnsi="Calibri"/>
                <w:b/>
                <w:color w:val="00B050"/>
              </w:rPr>
              <w:t>6</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5</w:t>
            </w:r>
            <w:r>
              <w:rPr>
                <w:rFonts w:ascii="Calibri" w:hAnsi="Calibri"/>
                <w:b/>
                <w:color w:val="00B050"/>
              </w:rPr>
              <w:t>.</w:t>
            </w:r>
            <w:r w:rsidRPr="00CA3F72">
              <w:rPr>
                <w:rFonts w:ascii="Calibri" w:hAnsi="Calibri"/>
                <w:b/>
                <w:color w:val="00B050"/>
              </w:rPr>
              <w:t>76</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CA3F72">
              <w:rPr>
                <w:rFonts w:ascii="Calibri" w:hAnsi="Calibri"/>
                <w:b/>
                <w:color w:val="FF0000"/>
              </w:rPr>
              <w:t>83</w:t>
            </w:r>
            <w:r>
              <w:rPr>
                <w:rFonts w:ascii="Calibri" w:hAnsi="Calibri"/>
                <w:b/>
                <w:color w:val="FF0000"/>
              </w:rPr>
              <w:t>.</w:t>
            </w:r>
            <w:r w:rsidRPr="00CA3F72">
              <w:rPr>
                <w:rFonts w:ascii="Calibri" w:hAnsi="Calibri"/>
                <w:b/>
                <w:color w:val="FF0000"/>
              </w:rPr>
              <w:t>0</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4</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15%</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3</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7</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7</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8</w:t>
            </w:r>
          </w:p>
        </w:tc>
        <w:tc>
          <w:tcPr>
            <w:tcW w:w="62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63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85</w:t>
            </w:r>
          </w:p>
        </w:tc>
      </w:tr>
      <w:tr w:rsidR="008E7206" w:rsidRPr="002B7B8C"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restart"/>
            <w:vAlign w:val="center"/>
          </w:tcPr>
          <w:p w:rsidR="008E7206" w:rsidRDefault="008E7206" w:rsidP="008E7206">
            <w:pPr>
              <w:jc w:val="center"/>
            </w:pPr>
            <w:r>
              <w:t>-0.60</w:t>
            </w: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Original</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84</w:t>
            </w:r>
            <w:r>
              <w:rPr>
                <w:rFonts w:ascii="Calibri" w:hAnsi="Calibri"/>
                <w:b/>
                <w:color w:val="000000"/>
              </w:rPr>
              <w:t>.</w:t>
            </w:r>
            <w:r w:rsidRPr="00CA3F72">
              <w:rPr>
                <w:rFonts w:ascii="Calibri" w:hAnsi="Calibri"/>
                <w:b/>
                <w:color w:val="000000"/>
              </w:rPr>
              <w:t>2</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15</w:t>
            </w:r>
            <w:r>
              <w:rPr>
                <w:rFonts w:ascii="Calibri" w:hAnsi="Calibri"/>
                <w:b/>
                <w:color w:val="000000"/>
              </w:rPr>
              <w:t>.</w:t>
            </w:r>
            <w:r w:rsidRPr="00CA3F72">
              <w:rPr>
                <w:rFonts w:ascii="Calibri" w:hAnsi="Calibri"/>
                <w:b/>
                <w:color w:val="000000"/>
              </w:rPr>
              <w:t>8</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5</w:t>
            </w:r>
            <w:r>
              <w:rPr>
                <w:rFonts w:ascii="Calibri" w:hAnsi="Calibri"/>
                <w:b/>
                <w:color w:val="000000"/>
              </w:rPr>
              <w:t>.</w:t>
            </w:r>
            <w:r w:rsidRPr="00CA3F72">
              <w:rPr>
                <w:rFonts w:ascii="Calibri" w:hAnsi="Calibri"/>
                <w:b/>
                <w:color w:val="000000"/>
              </w:rPr>
              <w:t>06</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80</w:t>
            </w:r>
            <w:r>
              <w:rPr>
                <w:rFonts w:ascii="Calibri" w:hAnsi="Calibri"/>
                <w:b/>
                <w:color w:val="000000"/>
              </w:rPr>
              <w:t>.</w:t>
            </w:r>
            <w:r w:rsidRPr="00CA3F72">
              <w:rPr>
                <w:rFonts w:ascii="Calibri" w:hAnsi="Calibri"/>
                <w:b/>
                <w:color w:val="000000"/>
              </w:rPr>
              <w:t>6</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95</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8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0%</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8</w:t>
            </w:r>
            <w:r>
              <w:rPr>
                <w:rFonts w:ascii="Calibri" w:hAnsi="Calibri"/>
                <w:b/>
                <w:color w:val="00B050"/>
              </w:rPr>
              <w:t>.</w:t>
            </w:r>
            <w:r w:rsidRPr="00CA3F72">
              <w:rPr>
                <w:rFonts w:ascii="Calibri" w:hAnsi="Calibri"/>
                <w:b/>
                <w:color w:val="00B050"/>
              </w:rPr>
              <w:t>2</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11</w:t>
            </w:r>
            <w:r>
              <w:rPr>
                <w:rFonts w:ascii="Calibri" w:hAnsi="Calibri"/>
                <w:b/>
                <w:color w:val="00B050"/>
              </w:rPr>
              <w:t>.</w:t>
            </w:r>
            <w:r w:rsidRPr="00CA3F72">
              <w:rPr>
                <w:rFonts w:ascii="Calibri" w:hAnsi="Calibri"/>
                <w:b/>
                <w:color w:val="00B050"/>
              </w:rPr>
              <w:t>8</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w:t>
            </w:r>
            <w:r>
              <w:rPr>
                <w:rFonts w:ascii="Calibri" w:hAnsi="Calibri"/>
                <w:b/>
                <w:color w:val="00B050"/>
              </w:rPr>
              <w:t>.</w:t>
            </w:r>
            <w:r w:rsidRPr="00CA3F72">
              <w:rPr>
                <w:rFonts w:ascii="Calibri" w:hAnsi="Calibri"/>
                <w:b/>
                <w:color w:val="00B050"/>
              </w:rPr>
              <w:t>02</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1</w:t>
            </w:r>
            <w:r>
              <w:rPr>
                <w:rFonts w:ascii="Calibri" w:hAnsi="Calibri"/>
                <w:b/>
                <w:color w:val="00B050"/>
              </w:rPr>
              <w:t>.</w:t>
            </w:r>
            <w:r w:rsidRPr="00CA3F72">
              <w:rPr>
                <w:rFonts w:ascii="Calibri" w:hAnsi="Calibri"/>
                <w:b/>
                <w:color w:val="00B050"/>
              </w:rPr>
              <w:t>9</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2</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5%</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86</w:t>
            </w:r>
            <w:r>
              <w:rPr>
                <w:rFonts w:ascii="Calibri" w:hAnsi="Calibri"/>
                <w:b/>
                <w:color w:val="00B050"/>
              </w:rPr>
              <w:t>.</w:t>
            </w:r>
            <w:r w:rsidRPr="00CA3F72">
              <w:rPr>
                <w:rFonts w:ascii="Calibri" w:hAnsi="Calibri"/>
                <w:b/>
                <w:color w:val="00B050"/>
              </w:rPr>
              <w:t>3</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13</w:t>
            </w:r>
            <w:r>
              <w:rPr>
                <w:rFonts w:ascii="Calibri" w:hAnsi="Calibri"/>
                <w:b/>
                <w:color w:val="00B050"/>
              </w:rPr>
              <w:t>.</w:t>
            </w:r>
            <w:r w:rsidRPr="00CA3F72">
              <w:rPr>
                <w:rFonts w:ascii="Calibri" w:hAnsi="Calibri"/>
                <w:b/>
                <w:color w:val="00B050"/>
              </w:rPr>
              <w:t>7</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5</w:t>
            </w:r>
            <w:r>
              <w:rPr>
                <w:rFonts w:ascii="Calibri" w:hAnsi="Calibri"/>
                <w:b/>
                <w:color w:val="00B050"/>
              </w:rPr>
              <w:t>.</w:t>
            </w:r>
            <w:r w:rsidRPr="00CA3F72">
              <w:rPr>
                <w:rFonts w:ascii="Calibri" w:hAnsi="Calibri"/>
                <w:b/>
                <w:color w:val="00B050"/>
              </w:rPr>
              <w:t>16</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CA3F72">
              <w:rPr>
                <w:rFonts w:ascii="Calibri" w:hAnsi="Calibri"/>
                <w:b/>
                <w:color w:val="FF0000"/>
              </w:rPr>
              <w:t>82</w:t>
            </w:r>
            <w:r>
              <w:rPr>
                <w:rFonts w:ascii="Calibri" w:hAnsi="Calibri"/>
                <w:b/>
                <w:color w:val="FF0000"/>
              </w:rPr>
              <w:t>.</w:t>
            </w:r>
            <w:r w:rsidRPr="00CA3F72">
              <w:rPr>
                <w:rFonts w:ascii="Calibri" w:hAnsi="Calibri"/>
                <w:b/>
                <w:color w:val="FF0000"/>
              </w:rPr>
              <w:t>4</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5</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10%</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4</w:t>
            </w:r>
            <w:r>
              <w:rPr>
                <w:rFonts w:ascii="Calibri" w:hAnsi="Calibri"/>
                <w:b/>
                <w:color w:val="00B050"/>
              </w:rPr>
              <w:t>.</w:t>
            </w:r>
            <w:r w:rsidRPr="00CA3F72">
              <w:rPr>
                <w:rFonts w:ascii="Calibri" w:hAnsi="Calibri"/>
                <w:b/>
                <w:color w:val="00B050"/>
              </w:rPr>
              <w:t>6</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15</w:t>
            </w:r>
            <w:r>
              <w:rPr>
                <w:rFonts w:ascii="Calibri" w:hAnsi="Calibri"/>
                <w:b/>
                <w:color w:val="00B050"/>
              </w:rPr>
              <w:t>.</w:t>
            </w:r>
            <w:r w:rsidRPr="00CA3F72">
              <w:rPr>
                <w:rFonts w:ascii="Calibri" w:hAnsi="Calibri"/>
                <w:b/>
                <w:color w:val="00B050"/>
              </w:rPr>
              <w:t>4</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4</w:t>
            </w:r>
            <w:r>
              <w:rPr>
                <w:rFonts w:ascii="Calibri" w:hAnsi="Calibri"/>
                <w:b/>
                <w:color w:val="00B050"/>
              </w:rPr>
              <w:t>.</w:t>
            </w:r>
            <w:r w:rsidRPr="00CA3F72">
              <w:rPr>
                <w:rFonts w:ascii="Calibri" w:hAnsi="Calibri"/>
                <w:b/>
                <w:color w:val="00B050"/>
              </w:rPr>
              <w:t>35</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1</w:t>
            </w:r>
            <w:r>
              <w:rPr>
                <w:rFonts w:ascii="Calibri" w:hAnsi="Calibri"/>
                <w:b/>
                <w:color w:val="00B050"/>
              </w:rPr>
              <w:t>.</w:t>
            </w:r>
            <w:r w:rsidRPr="00CA3F72">
              <w:rPr>
                <w:rFonts w:ascii="Calibri" w:hAnsi="Calibri"/>
                <w:b/>
                <w:color w:val="00B050"/>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6</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15%</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6</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5</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6</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7</w:t>
            </w:r>
          </w:p>
        </w:tc>
        <w:tc>
          <w:tcPr>
            <w:tcW w:w="63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2</w:t>
            </w:r>
          </w:p>
        </w:tc>
      </w:tr>
      <w:tr w:rsidR="008E7206" w:rsidRPr="002B7B8C"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restart"/>
            <w:vAlign w:val="center"/>
          </w:tcPr>
          <w:p w:rsidR="008E7206" w:rsidRDefault="008E7206" w:rsidP="008E7206">
            <w:pPr>
              <w:jc w:val="center"/>
            </w:pPr>
            <w:r>
              <w:t>-0.55</w:t>
            </w: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Original</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82</w:t>
            </w:r>
            <w:r>
              <w:rPr>
                <w:rFonts w:ascii="Calibri" w:hAnsi="Calibri"/>
                <w:b/>
                <w:color w:val="000000"/>
              </w:rPr>
              <w:t>.</w:t>
            </w:r>
            <w:r w:rsidRPr="00CA3F72">
              <w:rPr>
                <w:rFonts w:ascii="Calibri" w:hAnsi="Calibri"/>
                <w:b/>
                <w:color w:val="000000"/>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17</w:t>
            </w:r>
            <w:r>
              <w:rPr>
                <w:rFonts w:ascii="Calibri" w:hAnsi="Calibri"/>
                <w:b/>
                <w:color w:val="000000"/>
              </w:rPr>
              <w:t>.</w:t>
            </w:r>
            <w:r w:rsidRPr="00CA3F72">
              <w:rPr>
                <w:rFonts w:ascii="Calibri" w:hAnsi="Calibri"/>
                <w:b/>
                <w:color w:val="000000"/>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3</w:t>
            </w:r>
            <w:r>
              <w:rPr>
                <w:rFonts w:ascii="Calibri" w:hAnsi="Calibri"/>
                <w:b/>
                <w:color w:val="000000"/>
              </w:rPr>
              <w:t>.</w:t>
            </w:r>
            <w:r w:rsidRPr="00CA3F72">
              <w:rPr>
                <w:rFonts w:ascii="Calibri" w:hAnsi="Calibri"/>
                <w:b/>
                <w:color w:val="000000"/>
              </w:rPr>
              <w:t>26</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80</w:t>
            </w:r>
            <w:r>
              <w:rPr>
                <w:rFonts w:ascii="Calibri" w:hAnsi="Calibri"/>
                <w:b/>
                <w:color w:val="000000"/>
              </w:rPr>
              <w:t>.</w:t>
            </w:r>
            <w:r w:rsidRPr="00CA3F72">
              <w:rPr>
                <w:rFonts w:ascii="Calibri" w:hAnsi="Calibri"/>
                <w:b/>
                <w:color w:val="000000"/>
              </w:rPr>
              <w:t>2</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97</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CA3F72">
              <w:rPr>
                <w:rFonts w:ascii="Calibri" w:hAnsi="Calibri"/>
                <w:b/>
                <w:color w:val="000000"/>
              </w:rPr>
              <w:t>0</w:t>
            </w:r>
            <w:r>
              <w:rPr>
                <w:rFonts w:ascii="Calibri" w:hAnsi="Calibri"/>
                <w:b/>
                <w:color w:val="000000"/>
              </w:rPr>
              <w:t>.</w:t>
            </w:r>
            <w:r w:rsidRPr="00CA3F72">
              <w:rPr>
                <w:rFonts w:ascii="Calibri" w:hAnsi="Calibri"/>
                <w:b/>
                <w:color w:val="000000"/>
              </w:rPr>
              <w:t>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0%</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85</w:t>
            </w:r>
            <w:r>
              <w:rPr>
                <w:rFonts w:ascii="Calibri" w:hAnsi="Calibri"/>
                <w:b/>
                <w:color w:val="00B050"/>
              </w:rPr>
              <w:t>.</w:t>
            </w:r>
            <w:r w:rsidRPr="00CA3F72">
              <w:rPr>
                <w:rFonts w:ascii="Calibri" w:hAnsi="Calibri"/>
                <w:b/>
                <w:color w:val="00B050"/>
              </w:rPr>
              <w:t>3</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14</w:t>
            </w:r>
            <w:r>
              <w:rPr>
                <w:rFonts w:ascii="Calibri" w:hAnsi="Calibri"/>
                <w:b/>
                <w:color w:val="00B050"/>
              </w:rPr>
              <w:t>.</w:t>
            </w:r>
            <w:r w:rsidRPr="00CA3F72">
              <w:rPr>
                <w:rFonts w:ascii="Calibri" w:hAnsi="Calibri"/>
                <w:b/>
                <w:color w:val="00B050"/>
              </w:rPr>
              <w:t>7</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5</w:t>
            </w:r>
            <w:r>
              <w:rPr>
                <w:rFonts w:ascii="Calibri" w:hAnsi="Calibri"/>
                <w:b/>
                <w:color w:val="00B050"/>
              </w:rPr>
              <w:t>.</w:t>
            </w:r>
            <w:r w:rsidRPr="00CA3F72">
              <w:rPr>
                <w:rFonts w:ascii="Calibri" w:hAnsi="Calibri"/>
                <w:b/>
                <w:color w:val="00B050"/>
              </w:rPr>
              <w:t>00</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CA3F72">
              <w:rPr>
                <w:rFonts w:ascii="Calibri" w:hAnsi="Calibri"/>
                <w:b/>
                <w:color w:val="FF0000"/>
              </w:rPr>
              <w:t>81</w:t>
            </w:r>
            <w:r>
              <w:rPr>
                <w:rFonts w:ascii="Calibri" w:hAnsi="Calibri"/>
                <w:b/>
                <w:color w:val="FF0000"/>
              </w:rPr>
              <w:t>.</w:t>
            </w:r>
            <w:r w:rsidRPr="00CA3F72">
              <w:rPr>
                <w:rFonts w:ascii="Calibri" w:hAnsi="Calibri"/>
                <w:b/>
                <w:color w:val="FF0000"/>
              </w:rPr>
              <w:t>6</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5</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3</w:t>
            </w:r>
            <w:r>
              <w:rPr>
                <w:rFonts w:ascii="Calibri" w:hAnsi="Calibri"/>
                <w:b/>
                <w:color w:val="00B050"/>
              </w:rPr>
              <w:t>.</w:t>
            </w:r>
            <w:r w:rsidRPr="00CA3F72">
              <w:rPr>
                <w:rFonts w:ascii="Calibri" w:hAnsi="Calibri"/>
                <w:b/>
                <w:color w:val="00B050"/>
              </w:rPr>
              <w:t>1</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16</w:t>
            </w:r>
            <w:r>
              <w:rPr>
                <w:rFonts w:ascii="Calibri" w:hAnsi="Calibri"/>
                <w:b/>
                <w:color w:val="00B050"/>
              </w:rPr>
              <w:t>.</w:t>
            </w:r>
            <w:r w:rsidRPr="00CA3F72">
              <w:rPr>
                <w:rFonts w:ascii="Calibri" w:hAnsi="Calibri"/>
                <w:b/>
                <w:color w:val="00B050"/>
              </w:rPr>
              <w:t>9</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3</w:t>
            </w:r>
            <w:r>
              <w:rPr>
                <w:rFonts w:ascii="Calibri" w:hAnsi="Calibri"/>
                <w:b/>
                <w:color w:val="00B050"/>
              </w:rPr>
              <w:t>.</w:t>
            </w:r>
            <w:r w:rsidRPr="00CA3F72">
              <w:rPr>
                <w:rFonts w:ascii="Calibri" w:hAnsi="Calibri"/>
                <w:b/>
                <w:color w:val="00B050"/>
              </w:rPr>
              <w:t>47</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0</w:t>
            </w:r>
            <w:r>
              <w:rPr>
                <w:rFonts w:ascii="Calibri" w:hAnsi="Calibri"/>
                <w:b/>
                <w:color w:val="00B050"/>
              </w:rPr>
              <w:t>.</w:t>
            </w:r>
            <w:r w:rsidRPr="00CA3F72">
              <w:rPr>
                <w:rFonts w:ascii="Calibri" w:hAnsi="Calibri"/>
                <w:b/>
                <w:color w:val="00B050"/>
              </w:rPr>
              <w:t>7</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7</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10%</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2</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7</w:t>
            </w:r>
          </w:p>
        </w:tc>
        <w:tc>
          <w:tcPr>
            <w:tcW w:w="62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8</w:t>
            </w:r>
          </w:p>
        </w:tc>
        <w:tc>
          <w:tcPr>
            <w:tcW w:w="63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1</w:t>
            </w:r>
          </w:p>
        </w:tc>
      </w:tr>
      <w:tr w:rsidR="008E7206" w:rsidRPr="002B7B8C"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restart"/>
            <w:vAlign w:val="center"/>
          </w:tcPr>
          <w:p w:rsidR="008E7206" w:rsidRDefault="008E7206" w:rsidP="008E7206">
            <w:pPr>
              <w:jc w:val="center"/>
            </w:pPr>
            <w:r>
              <w:t>-0.50</w:t>
            </w: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Original</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A3F72">
              <w:rPr>
                <w:rFonts w:ascii="Calibri" w:hAnsi="Calibri"/>
                <w:b/>
              </w:rPr>
              <w:t>78</w:t>
            </w:r>
            <w:r>
              <w:rPr>
                <w:rFonts w:ascii="Calibri" w:hAnsi="Calibri"/>
                <w:b/>
              </w:rPr>
              <w:t>.</w:t>
            </w:r>
            <w:r w:rsidRPr="00CA3F72">
              <w:rPr>
                <w:rFonts w:ascii="Calibri" w:hAnsi="Calibri"/>
                <w:b/>
              </w:rPr>
              <w:t>8</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A3F72">
              <w:rPr>
                <w:rFonts w:ascii="Calibri" w:hAnsi="Calibri"/>
                <w:b/>
              </w:rPr>
              <w:t>21</w:t>
            </w:r>
            <w:r>
              <w:rPr>
                <w:rFonts w:ascii="Calibri" w:hAnsi="Calibri"/>
                <w:b/>
              </w:rPr>
              <w:t>.</w:t>
            </w:r>
            <w:r w:rsidRPr="00CA3F72">
              <w:rPr>
                <w:rFonts w:ascii="Calibri" w:hAnsi="Calibri"/>
                <w:b/>
              </w:rPr>
              <w:t>2</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A3F72">
              <w:rPr>
                <w:rFonts w:ascii="Calibri" w:hAnsi="Calibri"/>
                <w:b/>
              </w:rPr>
              <w:t>2</w:t>
            </w:r>
            <w:r>
              <w:rPr>
                <w:rFonts w:ascii="Calibri" w:hAnsi="Calibri"/>
                <w:b/>
              </w:rPr>
              <w:t>.</w:t>
            </w:r>
            <w:r w:rsidRPr="00CA3F72">
              <w:rPr>
                <w:rFonts w:ascii="Calibri" w:hAnsi="Calibri"/>
                <w:b/>
              </w:rPr>
              <w:t>12</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A3F72">
              <w:rPr>
                <w:rFonts w:ascii="Calibri" w:hAnsi="Calibri"/>
                <w:b/>
              </w:rPr>
              <w:t>77</w:t>
            </w:r>
            <w:r>
              <w:rPr>
                <w:rFonts w:ascii="Calibri" w:hAnsi="Calibri"/>
                <w:b/>
              </w:rPr>
              <w:t>.</w:t>
            </w:r>
            <w:r w:rsidRPr="00CA3F72">
              <w:rPr>
                <w:rFonts w:ascii="Calibri" w:hAnsi="Calibri"/>
                <w:b/>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A3F72">
              <w:rPr>
                <w:rFonts w:ascii="Calibri" w:hAnsi="Calibri"/>
                <w:b/>
              </w:rPr>
              <w:t>0</w:t>
            </w:r>
            <w:r>
              <w:rPr>
                <w:rFonts w:ascii="Calibri" w:hAnsi="Calibri"/>
                <w:b/>
              </w:rPr>
              <w:t>.</w:t>
            </w:r>
            <w:r w:rsidRPr="00CA3F72">
              <w:rPr>
                <w:rFonts w:ascii="Calibri" w:hAnsi="Calibri"/>
                <w:b/>
              </w:rPr>
              <w:t>98</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CA3F72">
              <w:rPr>
                <w:rFonts w:ascii="Calibri" w:hAnsi="Calibri"/>
                <w:b/>
              </w:rPr>
              <w:t>0</w:t>
            </w:r>
            <w:r>
              <w:rPr>
                <w:rFonts w:ascii="Calibri" w:hAnsi="Calibri"/>
                <w:b/>
              </w:rPr>
              <w:t>.</w:t>
            </w:r>
            <w:r w:rsidRPr="00CA3F72">
              <w:rPr>
                <w:rFonts w:ascii="Calibri" w:hAnsi="Calibri"/>
                <w:b/>
              </w:rPr>
              <w:t>7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0%</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81</w:t>
            </w:r>
            <w:r>
              <w:rPr>
                <w:rFonts w:ascii="Calibri" w:hAnsi="Calibri"/>
                <w:b/>
                <w:color w:val="00B050"/>
              </w:rPr>
              <w:t>.</w:t>
            </w:r>
            <w:r w:rsidRPr="00CA3F72">
              <w:rPr>
                <w:rFonts w:ascii="Calibri" w:hAnsi="Calibri"/>
                <w:b/>
                <w:color w:val="00B050"/>
              </w:rPr>
              <w:t>4</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18</w:t>
            </w:r>
            <w:r>
              <w:rPr>
                <w:rFonts w:ascii="Calibri" w:hAnsi="Calibri"/>
                <w:b/>
                <w:color w:val="00B050"/>
              </w:rPr>
              <w:t>.</w:t>
            </w:r>
            <w:r w:rsidRPr="00CA3F72">
              <w:rPr>
                <w:rFonts w:ascii="Calibri" w:hAnsi="Calibri"/>
                <w:b/>
                <w:color w:val="00B050"/>
              </w:rPr>
              <w:t>6</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3</w:t>
            </w:r>
            <w:r>
              <w:rPr>
                <w:rFonts w:ascii="Calibri" w:hAnsi="Calibri"/>
                <w:b/>
                <w:color w:val="00B050"/>
              </w:rPr>
              <w:t>.</w:t>
            </w:r>
            <w:r w:rsidRPr="00CA3F72">
              <w:rPr>
                <w:rFonts w:ascii="Calibri" w:hAnsi="Calibri"/>
                <w:b/>
                <w:color w:val="00B050"/>
              </w:rPr>
              <w:t>05</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0000"/>
              </w:rPr>
            </w:pPr>
            <w:r w:rsidRPr="00CA3F72">
              <w:rPr>
                <w:rFonts w:ascii="Calibri" w:hAnsi="Calibri"/>
                <w:b/>
                <w:color w:val="FF0000"/>
              </w:rPr>
              <w:t>79</w:t>
            </w:r>
            <w:r>
              <w:rPr>
                <w:rFonts w:ascii="Calibri" w:hAnsi="Calibri"/>
                <w:b/>
                <w:color w:val="FF0000"/>
              </w:rPr>
              <w:t>.</w:t>
            </w:r>
            <w:r w:rsidRPr="00CA3F72">
              <w:rPr>
                <w:rFonts w:ascii="Calibri" w:hAnsi="Calibri"/>
                <w:b/>
                <w:color w:val="FF0000"/>
              </w:rPr>
              <w:t>4</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7</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Default="008E7206" w:rsidP="008E7206">
            <w:pPr>
              <w:jc w:val="center"/>
            </w:pPr>
          </w:p>
        </w:tc>
        <w:tc>
          <w:tcPr>
            <w:tcW w:w="54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CA3F72">
              <w:rPr>
                <w:b/>
              </w:rPr>
              <w:t>5%</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80</w:t>
            </w:r>
            <w:r>
              <w:rPr>
                <w:rFonts w:ascii="Calibri" w:hAnsi="Calibri"/>
                <w:b/>
                <w:color w:val="00B050"/>
              </w:rPr>
              <w:t>.</w:t>
            </w:r>
            <w:r w:rsidRPr="00CA3F72">
              <w:rPr>
                <w:rFonts w:ascii="Calibri" w:hAnsi="Calibri"/>
                <w:b/>
                <w:color w:val="00B050"/>
              </w:rPr>
              <w:t>8</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19</w:t>
            </w:r>
            <w:r>
              <w:rPr>
                <w:rFonts w:ascii="Calibri" w:hAnsi="Calibri"/>
                <w:b/>
                <w:color w:val="00B050"/>
              </w:rPr>
              <w:t>.</w:t>
            </w:r>
            <w:r w:rsidRPr="00CA3F72">
              <w:rPr>
                <w:rFonts w:ascii="Calibri" w:hAnsi="Calibri"/>
                <w:b/>
                <w:color w:val="00B050"/>
              </w:rPr>
              <w:t>2</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2</w:t>
            </w:r>
            <w:r>
              <w:rPr>
                <w:rFonts w:ascii="Calibri" w:hAnsi="Calibri"/>
                <w:b/>
                <w:color w:val="00B050"/>
              </w:rPr>
              <w:t>.</w:t>
            </w:r>
            <w:r w:rsidRPr="00CA3F72">
              <w:rPr>
                <w:rFonts w:ascii="Calibri" w:hAnsi="Calibri"/>
                <w:b/>
                <w:color w:val="00B050"/>
              </w:rPr>
              <w:t>33</w:t>
            </w:r>
          </w:p>
        </w:tc>
        <w:tc>
          <w:tcPr>
            <w:tcW w:w="654"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79</w:t>
            </w:r>
            <w:r>
              <w:rPr>
                <w:rFonts w:ascii="Calibri" w:hAnsi="Calibri"/>
                <w:b/>
                <w:color w:val="00B050"/>
              </w:rPr>
              <w:t>.</w:t>
            </w:r>
            <w:r w:rsidRPr="00CA3F72">
              <w:rPr>
                <w:rFonts w:ascii="Calibri" w:hAnsi="Calibri"/>
                <w:b/>
                <w:color w:val="00B050"/>
              </w:rPr>
              <w:t>2</w:t>
            </w:r>
          </w:p>
        </w:tc>
        <w:tc>
          <w:tcPr>
            <w:tcW w:w="629"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8</w:t>
            </w:r>
          </w:p>
        </w:tc>
        <w:tc>
          <w:tcPr>
            <w:tcW w:w="633" w:type="pct"/>
            <w:vAlign w:val="center"/>
          </w:tcPr>
          <w:p w:rsidR="008E7206" w:rsidRPr="00CA3F7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8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4" w:type="pct"/>
            <w:vMerge/>
            <w:vAlign w:val="center"/>
          </w:tcPr>
          <w:p w:rsidR="008E7206" w:rsidRPr="00110C97" w:rsidRDefault="008E7206" w:rsidP="008E7206">
            <w:pPr>
              <w:jc w:val="center"/>
            </w:pPr>
          </w:p>
        </w:tc>
        <w:tc>
          <w:tcPr>
            <w:tcW w:w="54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CA3F72">
              <w:rPr>
                <w:b/>
              </w:rPr>
              <w:t>10%</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78</w:t>
            </w:r>
            <w:r>
              <w:rPr>
                <w:rFonts w:ascii="Calibri" w:hAnsi="Calibri"/>
                <w:b/>
                <w:color w:val="00B050"/>
              </w:rPr>
              <w:t>.</w:t>
            </w:r>
            <w:r w:rsidRPr="00CA3F72">
              <w:rPr>
                <w:rFonts w:ascii="Calibri" w:hAnsi="Calibri"/>
                <w:b/>
                <w:color w:val="00B050"/>
              </w:rPr>
              <w:t>8</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21</w:t>
            </w:r>
            <w:r>
              <w:rPr>
                <w:rFonts w:ascii="Calibri" w:hAnsi="Calibri"/>
                <w:b/>
                <w:color w:val="00B050"/>
              </w:rPr>
              <w:t>.</w:t>
            </w:r>
            <w:r w:rsidRPr="00CA3F72">
              <w:rPr>
                <w:rFonts w:ascii="Calibri" w:hAnsi="Calibri"/>
                <w:b/>
                <w:color w:val="00B050"/>
              </w:rPr>
              <w:t>2</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1</w:t>
            </w:r>
            <w:r>
              <w:rPr>
                <w:rFonts w:ascii="Calibri" w:hAnsi="Calibri"/>
                <w:b/>
                <w:color w:val="00B050"/>
              </w:rPr>
              <w:t>.</w:t>
            </w:r>
            <w:r w:rsidRPr="00CA3F72">
              <w:rPr>
                <w:rFonts w:ascii="Calibri" w:hAnsi="Calibri"/>
                <w:b/>
                <w:color w:val="00B050"/>
              </w:rPr>
              <w:t>60</w:t>
            </w:r>
          </w:p>
        </w:tc>
        <w:tc>
          <w:tcPr>
            <w:tcW w:w="654"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77</w:t>
            </w:r>
            <w:r>
              <w:rPr>
                <w:rFonts w:ascii="Calibri" w:hAnsi="Calibri"/>
                <w:b/>
                <w:color w:val="00B050"/>
              </w:rPr>
              <w:t>.</w:t>
            </w:r>
            <w:r w:rsidRPr="00CA3F72">
              <w:rPr>
                <w:rFonts w:ascii="Calibri" w:hAnsi="Calibri"/>
                <w:b/>
                <w:color w:val="00B050"/>
              </w:rPr>
              <w:t>8</w:t>
            </w:r>
          </w:p>
        </w:tc>
        <w:tc>
          <w:tcPr>
            <w:tcW w:w="629"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98</w:t>
            </w:r>
          </w:p>
        </w:tc>
        <w:tc>
          <w:tcPr>
            <w:tcW w:w="633" w:type="pct"/>
            <w:vAlign w:val="center"/>
          </w:tcPr>
          <w:p w:rsidR="008E7206" w:rsidRPr="00CA3F7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B050"/>
              </w:rPr>
            </w:pPr>
            <w:r w:rsidRPr="00CA3F72">
              <w:rPr>
                <w:rFonts w:ascii="Calibri" w:hAnsi="Calibri"/>
                <w:b/>
                <w:color w:val="00B050"/>
              </w:rPr>
              <w:t>0</w:t>
            </w:r>
            <w:r>
              <w:rPr>
                <w:rFonts w:ascii="Calibri" w:hAnsi="Calibri"/>
                <w:b/>
                <w:color w:val="00B050"/>
              </w:rPr>
              <w:t>.</w:t>
            </w:r>
            <w:r w:rsidRPr="00CA3F72">
              <w:rPr>
                <w:rFonts w:ascii="Calibri" w:hAnsi="Calibri"/>
                <w:b/>
                <w:color w:val="00B050"/>
              </w:rPr>
              <w:t>79</w:t>
            </w:r>
          </w:p>
        </w:tc>
      </w:tr>
    </w:tbl>
    <w:p w:rsidR="008E7206" w:rsidRPr="0084302F" w:rsidRDefault="008E7206" w:rsidP="008E7206">
      <w:pPr>
        <w:rPr>
          <w:color w:val="FF0000"/>
        </w:rPr>
      </w:pPr>
    </w:p>
    <w:p w:rsidR="008E7206" w:rsidRDefault="008E7206" w:rsidP="008E7206">
      <w:pPr>
        <w:pStyle w:val="Paragraph"/>
      </w:pPr>
      <w:r w:rsidRPr="000003F9">
        <w:t xml:space="preserve">By the application of the Ratio </w:t>
      </w:r>
      <w:r>
        <w:t>parameter,</w:t>
      </w:r>
      <w:r w:rsidRPr="000003F9">
        <w:t xml:space="preserve"> the </w:t>
      </w:r>
      <w:r>
        <w:t xml:space="preserve">detection </w:t>
      </w:r>
      <w:r w:rsidRPr="000003F9">
        <w:t>efficiency</w:t>
      </w:r>
      <w:r>
        <w:t xml:space="preserve"> and the reliability</w:t>
      </w:r>
      <w:r w:rsidRPr="000003F9">
        <w:t xml:space="preserve"> of the algorithm is increased as seen in the </w:t>
      </w:r>
      <w:r>
        <w:fldChar w:fldCharType="begin"/>
      </w:r>
      <w:r>
        <w:instrText xml:space="preserve"> REF _Ref445992738 \h </w:instrText>
      </w:r>
      <w:r>
        <w:fldChar w:fldCharType="separate"/>
      </w:r>
      <w:r w:rsidR="00411289" w:rsidRPr="00773240">
        <w:t xml:space="preserve">Table </w:t>
      </w:r>
      <w:r w:rsidR="00411289">
        <w:rPr>
          <w:noProof/>
        </w:rPr>
        <w:t>122</w:t>
      </w:r>
      <w:r>
        <w:fldChar w:fldCharType="end"/>
      </w:r>
      <w:r>
        <w:t xml:space="preserve"> overcoming the results of the original version</w:t>
      </w:r>
      <w:r w:rsidRPr="000003F9">
        <w:t xml:space="preserve">. This is very important as by reducing the Threshold </w:t>
      </w:r>
      <w:r>
        <w:t>parameter</w:t>
      </w:r>
      <w:r w:rsidRPr="000003F9">
        <w:t xml:space="preserve"> value to the -0.70 the algorithm face detection </w:t>
      </w:r>
      <w:r>
        <w:t>efficiency</w:t>
      </w:r>
      <w:r w:rsidRPr="000003F9">
        <w:t xml:space="preserve"> is increasing and by using the Ration </w:t>
      </w:r>
      <w:r>
        <w:t>parameter value to a 10</w:t>
      </w:r>
      <w:r w:rsidRPr="000003F9">
        <w:t xml:space="preserve"> percentage the </w:t>
      </w:r>
      <w:r>
        <w:t>algorithm results are better in all indexes. The same thing is observed when the threshold variable is set to -0.65 and the ratio one to 10%</w:t>
      </w:r>
      <w:r w:rsidRPr="000003F9">
        <w:t>.</w:t>
      </w:r>
      <w:r>
        <w:t xml:space="preserve">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640"/>
      </w:tblGrid>
      <w:tr w:rsidR="008E7206" w:rsidTr="008E7206">
        <w:trPr>
          <w:jc w:val="center"/>
        </w:trPr>
        <w:tc>
          <w:tcPr>
            <w:tcW w:w="0" w:type="auto"/>
            <w:vAlign w:val="center"/>
          </w:tcPr>
          <w:p w:rsidR="008E7206" w:rsidRDefault="008E7206" w:rsidP="008E7206">
            <w:pPr>
              <w:pStyle w:val="Imagetable"/>
            </w:pPr>
            <w:r>
              <w:drawing>
                <wp:inline distT="0" distB="0" distL="0" distR="0" wp14:anchorId="147E1B54" wp14:editId="44EB2C06">
                  <wp:extent cx="2880000" cy="2160000"/>
                  <wp:effectExtent l="0" t="0" r="15875" b="12065"/>
                  <wp:docPr id="122" name="Γράφημα 1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8"/>
                    </a:graphicData>
                  </a:graphic>
                </wp:inline>
              </w:drawing>
            </w:r>
          </w:p>
        </w:tc>
      </w:tr>
      <w:tr w:rsidR="008E7206" w:rsidTr="008E7206">
        <w:trPr>
          <w:jc w:val="center"/>
        </w:trPr>
        <w:tc>
          <w:tcPr>
            <w:tcW w:w="0" w:type="auto"/>
            <w:vAlign w:val="center"/>
          </w:tcPr>
          <w:p w:rsidR="008E7206" w:rsidRPr="00722DF0" w:rsidRDefault="008E7206" w:rsidP="00BA1376">
            <w:pPr>
              <w:pStyle w:val="Captions"/>
            </w:pPr>
            <w:bookmarkStart w:id="747" w:name="_Toc452154082"/>
            <w:r w:rsidRPr="00773240">
              <w:t xml:space="preserve">Diagram </w:t>
            </w:r>
            <w:fldSimple w:instr=" SEQ Diagram \* ARABIC ">
              <w:r w:rsidR="00411289">
                <w:rPr>
                  <w:noProof/>
                </w:rPr>
                <w:t>90</w:t>
              </w:r>
            </w:fldSimple>
            <w:r w:rsidR="003F7DD9">
              <w:t xml:space="preserve"> - </w:t>
            </w:r>
            <w:r>
              <w:t>Dynamic Threshold Patch Performance Impact (146 Filters</w:t>
            </w:r>
            <w:r w:rsidR="0048495B">
              <w:t xml:space="preserve"> Model</w:t>
            </w:r>
            <w:r>
              <w:t>)</w:t>
            </w:r>
            <w:bookmarkEnd w:id="747"/>
          </w:p>
        </w:tc>
      </w:tr>
    </w:tbl>
    <w:p w:rsidR="008E7206" w:rsidRDefault="008E7206" w:rsidP="008E7206">
      <w:pPr>
        <w:pStyle w:val="Paragraph"/>
      </w:pPr>
      <w:r>
        <w:t>As a conclusion the disabling of the “NMS Limit” parameter of NMS procedure revealed a number of valid face detections but also a larger number of invalid ones. The number of fake face detections can be reduced by increasing the value of the “Threshold” variable but this change cause also a small decrement of the algorithms detection efficiency. At last the Dynamic Threshold patch using the Ratio parameter is the one that can replace the “NMS Limit” one in the NMS procedure. The Ratio parameter is more efficient and also fairer as it is not dependent by the number of detections but by the detected faces sharpness. The results tables are the proof.</w:t>
      </w:r>
    </w:p>
    <w:p w:rsidR="00975EC1" w:rsidRDefault="00975EC1" w:rsidP="00975EC1">
      <w:pPr>
        <w:pStyle w:val="Sub1Chapter"/>
        <w:numPr>
          <w:ilvl w:val="1"/>
          <w:numId w:val="1"/>
        </w:numPr>
      </w:pPr>
      <w:bookmarkStart w:id="748" w:name="_Ref447106592"/>
      <w:bookmarkStart w:id="749" w:name="_Ref447110607"/>
      <w:bookmarkStart w:id="750" w:name="_Toc452153702"/>
      <w:r>
        <w:t>Interval</w:t>
      </w:r>
      <w:bookmarkEnd w:id="748"/>
      <w:bookmarkEnd w:id="749"/>
      <w:bookmarkEnd w:id="750"/>
    </w:p>
    <w:p w:rsidR="00975EC1" w:rsidRDefault="00975EC1" w:rsidP="00975EC1">
      <w:pPr>
        <w:pStyle w:val="Paragraph"/>
      </w:pPr>
      <w:r>
        <w:t>The greatest consumer of execution time of the algorithm is the Convolution stage (</w:t>
      </w:r>
      <w:r>
        <w:fldChar w:fldCharType="begin"/>
      </w:r>
      <w:r>
        <w:instrText xml:space="preserve"> REF _Ref445827793 \h </w:instrText>
      </w:r>
      <w:r>
        <w:fldChar w:fldCharType="separate"/>
      </w:r>
      <w:r w:rsidR="00411289" w:rsidRPr="00ED6057">
        <w:t xml:space="preserve">Diagram </w:t>
      </w:r>
      <w:r w:rsidR="00411289">
        <w:rPr>
          <w:noProof/>
        </w:rPr>
        <w:t>30</w:t>
      </w:r>
      <w:r>
        <w:fldChar w:fldCharType="end"/>
      </w:r>
      <w:r>
        <w:t xml:space="preserve">, Chapter </w:t>
      </w:r>
      <w:r>
        <w:fldChar w:fldCharType="begin"/>
      </w:r>
      <w:r>
        <w:instrText xml:space="preserve"> REF _Ref447036422 \r \h </w:instrText>
      </w:r>
      <w:r>
        <w:fldChar w:fldCharType="separate"/>
      </w:r>
      <w:r w:rsidR="00411289">
        <w:t>6.20</w:t>
      </w:r>
      <w:r>
        <w:fldChar w:fldCharType="end"/>
      </w:r>
      <w:r>
        <w:t>) where the Filter Responses are produced. The Convolution stage duration is depended on two parameters. The first parameter is the number of filters used by the model parts and the second one is the number of levels the features pyramid has. The larger the feature pyramid is the more time is needed for the convolution procedure. The length of the features pyramid is also affecting the number of the Level stage calls that uses the Distance Transformation stage which is the second greatest time consumer (</w:t>
      </w:r>
      <w:r>
        <w:fldChar w:fldCharType="begin"/>
      </w:r>
      <w:r>
        <w:instrText xml:space="preserve"> REF _Ref445827793 \h </w:instrText>
      </w:r>
      <w:r>
        <w:fldChar w:fldCharType="separate"/>
      </w:r>
      <w:r w:rsidR="00411289" w:rsidRPr="00ED6057">
        <w:t xml:space="preserve">Diagram </w:t>
      </w:r>
      <w:r w:rsidR="00411289">
        <w:rPr>
          <w:noProof/>
        </w:rPr>
        <w:t>30</w:t>
      </w:r>
      <w:r>
        <w:fldChar w:fldCharType="end"/>
      </w:r>
      <w:r>
        <w:t xml:space="preserve">, Chapter </w:t>
      </w:r>
      <w:r>
        <w:fldChar w:fldCharType="begin"/>
      </w:r>
      <w:r>
        <w:instrText xml:space="preserve"> REF _Ref447036422 \r \h </w:instrText>
      </w:r>
      <w:r>
        <w:fldChar w:fldCharType="separate"/>
      </w:r>
      <w:r w:rsidR="00411289">
        <w:t>6.20</w:t>
      </w:r>
      <w:r>
        <w:fldChar w:fldCharType="end"/>
      </w:r>
      <w:r>
        <w:t>). The Convolution and the DT stage consumes about the 96% of the whole algorithm execution.</w:t>
      </w:r>
    </w:p>
    <w:p w:rsidR="00975EC1" w:rsidRDefault="00975EC1" w:rsidP="00975EC1">
      <w:pPr>
        <w:pStyle w:val="Paragraph"/>
      </w:pPr>
      <w:r>
        <w:t xml:space="preserve">In </w:t>
      </w:r>
      <w:r w:rsidRPr="001E5085">
        <w:t xml:space="preserve">chapter </w:t>
      </w:r>
      <w:r>
        <w:fldChar w:fldCharType="begin"/>
      </w:r>
      <w:r>
        <w:instrText xml:space="preserve"> REF _Ref447105534 \r \h </w:instrText>
      </w:r>
      <w:r>
        <w:fldChar w:fldCharType="separate"/>
      </w:r>
      <w:r w:rsidR="00411289">
        <w:t>7</w:t>
      </w:r>
      <w:r>
        <w:fldChar w:fldCharType="end"/>
      </w:r>
      <w:r>
        <w:t>, the Short Pyramid patch reduced the number of levels in an important amount, as explained. Although the number of levels reduced is closely to its half, the levels of the features pyramid that was removed was the latest. The latest levels of the feature pyramid have actually the smallest sizes and that was the reason that even if the length of the features pyramid was reduced about to its half, the reduction of the execution time of the algorithm was reduced for only about 4%. It would be a very pleasant if there was a way of reducing the number of levels of the features pyramid removing levels from the top.</w:t>
      </w:r>
    </w:p>
    <w:p w:rsidR="00975EC1" w:rsidRDefault="00975EC1" w:rsidP="00975EC1">
      <w:pPr>
        <w:pStyle w:val="Paragraph"/>
      </w:pPr>
      <w:r>
        <w:t xml:space="preserve">Removing levels from the top of the Feature pyramid would remove the ability from the algorithm of detecting small faces within the images. If for example the first level of the feature pyramid is removed then the ability of the algorithm to detect faces in the size of 100 pixels high within the image would be greatly reduced. If the algorithm is used for an application than does not tries to detect very small face within large images then it would not be a problem but this is the subject of </w:t>
      </w:r>
      <w:r w:rsidRPr="001E5085">
        <w:t xml:space="preserve">chapter </w:t>
      </w:r>
      <w:r>
        <w:fldChar w:fldCharType="begin"/>
      </w:r>
      <w:r>
        <w:instrText xml:space="preserve"> REF _Ref447106914 \r \h </w:instrText>
      </w:r>
      <w:r>
        <w:fldChar w:fldCharType="separate"/>
      </w:r>
      <w:r w:rsidR="00411289">
        <w:t>9.4</w:t>
      </w:r>
      <w:r>
        <w:fldChar w:fldCharType="end"/>
      </w:r>
      <w:r>
        <w:t>.</w:t>
      </w:r>
    </w:p>
    <w:p w:rsidR="00975EC1" w:rsidRDefault="00975EC1" w:rsidP="00975EC1">
      <w:pPr>
        <w:pStyle w:val="Paragraph"/>
      </w:pPr>
      <w:r>
        <w:t xml:space="preserve">In this chapter, a method of reducing the number of the top levels of the features pyramid of the algorithm aiming on reducing its execution time is appose. In the </w:t>
      </w:r>
      <w:r w:rsidRPr="001E5085">
        <w:t xml:space="preserve">chapter </w:t>
      </w:r>
      <w:r>
        <w:fldChar w:fldCharType="begin"/>
      </w:r>
      <w:r>
        <w:instrText xml:space="preserve"> REF _Ref447033675 \r \h </w:instrText>
      </w:r>
      <w:r>
        <w:fldChar w:fldCharType="separate"/>
      </w:r>
      <w:r w:rsidR="00411289">
        <w:t>5.5</w:t>
      </w:r>
      <w:r>
        <w:fldChar w:fldCharType="end"/>
      </w:r>
      <w:r>
        <w:t xml:space="preserve"> the “Interval” parameter was introduced. This parameter determines the number of scaled images, inside the features pyramid, between two images with scale ratio of two. In this chapter the impact of the reduction of this parameter value is going to be examined. </w:t>
      </w:r>
    </w:p>
    <w:tbl>
      <w:tblPr>
        <w:tblStyle w:val="4-6"/>
        <w:tblpPr w:leftFromText="180" w:rightFromText="180" w:vertAnchor="text" w:tblpXSpec="right" w:tblpY="1"/>
        <w:tblW w:w="0" w:type="auto"/>
        <w:tblLook w:val="04A0" w:firstRow="1" w:lastRow="0" w:firstColumn="1" w:lastColumn="0" w:noHBand="0" w:noVBand="1"/>
      </w:tblPr>
      <w:tblGrid>
        <w:gridCol w:w="1519"/>
        <w:gridCol w:w="564"/>
        <w:gridCol w:w="564"/>
        <w:gridCol w:w="564"/>
      </w:tblGrid>
      <w:tr w:rsidR="00975EC1" w:rsidTr="00E80B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rsidR="00975EC1" w:rsidRDefault="00975EC1" w:rsidP="00E80B11">
            <w:pPr>
              <w:keepNext/>
              <w:jc w:val="center"/>
            </w:pPr>
            <w:bookmarkStart w:id="751" w:name="_Ref447106960"/>
            <w:bookmarkStart w:id="752" w:name="_Toc452153939"/>
            <w:r w:rsidRPr="006F64D1">
              <w:t xml:space="preserve">Table </w:t>
            </w:r>
            <w:fldSimple w:instr=" SEQ Table \* ARABIC ">
              <w:r w:rsidR="00411289">
                <w:rPr>
                  <w:noProof/>
                </w:rPr>
                <w:t>123</w:t>
              </w:r>
            </w:fldSimple>
            <w:bookmarkEnd w:id="751"/>
            <w:r>
              <w:t xml:space="preserve"> - FP Levels per Interval</w:t>
            </w:r>
            <w:bookmarkEnd w:id="752"/>
          </w:p>
        </w:tc>
      </w:tr>
      <w:tr w:rsidR="00975EC1" w:rsidTr="00E8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vAlign w:val="center"/>
          </w:tcPr>
          <w:p w:rsidR="00975EC1" w:rsidRDefault="00975EC1" w:rsidP="00E80B11">
            <w:pPr>
              <w:keepNext/>
              <w:jc w:val="center"/>
            </w:pPr>
            <w:r>
              <w:t>Image Size</w:t>
            </w:r>
          </w:p>
        </w:tc>
        <w:tc>
          <w:tcPr>
            <w:tcW w:w="0" w:type="auto"/>
            <w:gridSpan w:val="3"/>
            <w:vAlign w:val="center"/>
          </w:tcPr>
          <w:p w:rsidR="00975EC1" w:rsidRPr="00E37C8D"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37C8D">
              <w:rPr>
                <w:b/>
              </w:rPr>
              <w:t>Interval</w:t>
            </w:r>
          </w:p>
        </w:tc>
      </w:tr>
      <w:tr w:rsidR="00975EC1" w:rsidTr="00E80B11">
        <w:tc>
          <w:tcPr>
            <w:cnfStyle w:val="001000000000" w:firstRow="0" w:lastRow="0" w:firstColumn="1" w:lastColumn="0" w:oddVBand="0" w:evenVBand="0" w:oddHBand="0" w:evenHBand="0" w:firstRowFirstColumn="0" w:firstRowLastColumn="0" w:lastRowFirstColumn="0" w:lastRowLastColumn="0"/>
            <w:tcW w:w="0" w:type="auto"/>
            <w:vMerge/>
            <w:vAlign w:val="center"/>
          </w:tcPr>
          <w:p w:rsidR="00975EC1" w:rsidRDefault="00975EC1" w:rsidP="00E80B11">
            <w:pPr>
              <w:keepNext/>
              <w:jc w:val="center"/>
            </w:pPr>
          </w:p>
        </w:tc>
        <w:tc>
          <w:tcPr>
            <w:tcW w:w="0" w:type="auto"/>
            <w:vAlign w:val="center"/>
          </w:tcPr>
          <w:p w:rsidR="00975EC1" w:rsidRPr="00E37C8D" w:rsidRDefault="00975EC1" w:rsidP="00E80B11">
            <w:pPr>
              <w:keepNext/>
              <w:jc w:val="center"/>
              <w:cnfStyle w:val="000000000000" w:firstRow="0" w:lastRow="0" w:firstColumn="0" w:lastColumn="0" w:oddVBand="0" w:evenVBand="0" w:oddHBand="0" w:evenHBand="0" w:firstRowFirstColumn="0" w:firstRowLastColumn="0" w:lastRowFirstColumn="0" w:lastRowLastColumn="0"/>
              <w:rPr>
                <w:b/>
              </w:rPr>
            </w:pPr>
            <w:r w:rsidRPr="00E37C8D">
              <w:rPr>
                <w:b/>
              </w:rPr>
              <w:t>5</w:t>
            </w:r>
          </w:p>
        </w:tc>
        <w:tc>
          <w:tcPr>
            <w:tcW w:w="0" w:type="auto"/>
            <w:vAlign w:val="center"/>
          </w:tcPr>
          <w:p w:rsidR="00975EC1" w:rsidRPr="00E37C8D" w:rsidRDefault="00975EC1" w:rsidP="00E80B11">
            <w:pPr>
              <w:keepNext/>
              <w:jc w:val="center"/>
              <w:cnfStyle w:val="000000000000" w:firstRow="0" w:lastRow="0" w:firstColumn="0" w:lastColumn="0" w:oddVBand="0" w:evenVBand="0" w:oddHBand="0" w:evenHBand="0" w:firstRowFirstColumn="0" w:firstRowLastColumn="0" w:lastRowFirstColumn="0" w:lastRowLastColumn="0"/>
              <w:rPr>
                <w:b/>
              </w:rPr>
            </w:pPr>
            <w:r w:rsidRPr="00E37C8D">
              <w:rPr>
                <w:b/>
              </w:rPr>
              <w:t>4</w:t>
            </w:r>
          </w:p>
        </w:tc>
        <w:tc>
          <w:tcPr>
            <w:tcW w:w="0" w:type="auto"/>
            <w:vAlign w:val="center"/>
          </w:tcPr>
          <w:p w:rsidR="00975EC1" w:rsidRPr="00E37C8D" w:rsidRDefault="00975EC1" w:rsidP="00E80B11">
            <w:pPr>
              <w:keepNext/>
              <w:jc w:val="center"/>
              <w:cnfStyle w:val="000000000000" w:firstRow="0" w:lastRow="0" w:firstColumn="0" w:lastColumn="0" w:oddVBand="0" w:evenVBand="0" w:oddHBand="0" w:evenHBand="0" w:firstRowFirstColumn="0" w:firstRowLastColumn="0" w:lastRowFirstColumn="0" w:lastRowLastColumn="0"/>
              <w:rPr>
                <w:b/>
              </w:rPr>
            </w:pPr>
            <w:r w:rsidRPr="00E37C8D">
              <w:rPr>
                <w:b/>
              </w:rPr>
              <w:t>3</w:t>
            </w:r>
          </w:p>
        </w:tc>
      </w:tr>
      <w:tr w:rsidR="00975EC1" w:rsidTr="00E8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75EC1" w:rsidRPr="00E37C8D" w:rsidRDefault="00975EC1" w:rsidP="00E80B11">
            <w:pPr>
              <w:jc w:val="center"/>
              <w:rPr>
                <w:b w:val="0"/>
              </w:rPr>
            </w:pPr>
            <w:r>
              <w:rPr>
                <w:b w:val="0"/>
              </w:rPr>
              <w:t>320x240</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r>
      <w:tr w:rsidR="00975EC1" w:rsidTr="00E80B11">
        <w:tc>
          <w:tcPr>
            <w:cnfStyle w:val="001000000000" w:firstRow="0" w:lastRow="0" w:firstColumn="1" w:lastColumn="0" w:oddVBand="0" w:evenVBand="0" w:oddHBand="0" w:evenHBand="0" w:firstRowFirstColumn="0" w:firstRowLastColumn="0" w:lastRowFirstColumn="0" w:lastRowLastColumn="0"/>
            <w:tcW w:w="0" w:type="auto"/>
            <w:vAlign w:val="center"/>
          </w:tcPr>
          <w:p w:rsidR="00975EC1" w:rsidRPr="00E37C8D" w:rsidRDefault="00975EC1" w:rsidP="00E80B11">
            <w:pPr>
              <w:jc w:val="center"/>
              <w:rPr>
                <w:b w:val="0"/>
              </w:rPr>
            </w:pPr>
            <w:r w:rsidRPr="00E37C8D">
              <w:rPr>
                <w:b w:val="0"/>
              </w:rPr>
              <w:t>640x480</w:t>
            </w:r>
          </w:p>
        </w:tc>
        <w:tc>
          <w:tcPr>
            <w:tcW w:w="0" w:type="auto"/>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w:t>
            </w:r>
          </w:p>
        </w:tc>
        <w:tc>
          <w:tcPr>
            <w:tcW w:w="0" w:type="auto"/>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w:t>
            </w:r>
          </w:p>
        </w:tc>
        <w:tc>
          <w:tcPr>
            <w:tcW w:w="0" w:type="auto"/>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w:t>
            </w:r>
          </w:p>
        </w:tc>
      </w:tr>
      <w:tr w:rsidR="00975EC1" w:rsidTr="00E8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75EC1" w:rsidRPr="00E37C8D" w:rsidRDefault="00975EC1" w:rsidP="00E80B11">
            <w:pPr>
              <w:jc w:val="center"/>
              <w:rPr>
                <w:b w:val="0"/>
              </w:rPr>
            </w:pPr>
            <w:r w:rsidRPr="00E37C8D">
              <w:rPr>
                <w:b w:val="0"/>
              </w:rPr>
              <w:t>800x600</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w:t>
            </w:r>
          </w:p>
        </w:tc>
      </w:tr>
      <w:tr w:rsidR="00975EC1" w:rsidTr="00E80B11">
        <w:tc>
          <w:tcPr>
            <w:cnfStyle w:val="001000000000" w:firstRow="0" w:lastRow="0" w:firstColumn="1" w:lastColumn="0" w:oddVBand="0" w:evenVBand="0" w:oddHBand="0" w:evenHBand="0" w:firstRowFirstColumn="0" w:firstRowLastColumn="0" w:lastRowFirstColumn="0" w:lastRowLastColumn="0"/>
            <w:tcW w:w="0" w:type="auto"/>
            <w:vAlign w:val="center"/>
          </w:tcPr>
          <w:p w:rsidR="00975EC1" w:rsidRPr="00E37C8D" w:rsidRDefault="00975EC1" w:rsidP="00E80B11">
            <w:pPr>
              <w:jc w:val="center"/>
              <w:rPr>
                <w:b w:val="0"/>
              </w:rPr>
            </w:pPr>
            <w:r w:rsidRPr="00E37C8D">
              <w:rPr>
                <w:b w:val="0"/>
              </w:rPr>
              <w:t>1024x768</w:t>
            </w:r>
          </w:p>
        </w:tc>
        <w:tc>
          <w:tcPr>
            <w:tcW w:w="0" w:type="auto"/>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w:t>
            </w:r>
          </w:p>
        </w:tc>
        <w:tc>
          <w:tcPr>
            <w:tcW w:w="0" w:type="auto"/>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w:t>
            </w:r>
          </w:p>
        </w:tc>
        <w:tc>
          <w:tcPr>
            <w:tcW w:w="0" w:type="auto"/>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w:t>
            </w:r>
          </w:p>
        </w:tc>
      </w:tr>
      <w:tr w:rsidR="00975EC1" w:rsidTr="00E8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75EC1" w:rsidRPr="00E37C8D" w:rsidRDefault="00975EC1" w:rsidP="00E80B11">
            <w:pPr>
              <w:jc w:val="center"/>
              <w:rPr>
                <w:b w:val="0"/>
              </w:rPr>
            </w:pPr>
            <w:r w:rsidRPr="00E37C8D">
              <w:rPr>
                <w:b w:val="0"/>
              </w:rPr>
              <w:t>1280x960</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w:t>
            </w:r>
          </w:p>
        </w:tc>
        <w:tc>
          <w:tcPr>
            <w:tcW w:w="0" w:type="auto"/>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w:t>
            </w:r>
          </w:p>
        </w:tc>
      </w:tr>
    </w:tbl>
    <w:p w:rsidR="00975EC1" w:rsidRDefault="00975EC1" w:rsidP="00975EC1">
      <w:pPr>
        <w:pStyle w:val="Paragraph"/>
      </w:pPr>
      <w:r>
        <w:t xml:space="preserve">The TSM algorithm creators set the “Interval” parameter value to five as the default value. Changing this parameter value to four would change the whole features pyramid images scale and this is why the impact of this change cannot be calculated using the execution time of the algorithm when used with other “Interval” parameter values. In the </w:t>
      </w:r>
      <w:r>
        <w:fldChar w:fldCharType="begin"/>
      </w:r>
      <w:r>
        <w:instrText xml:space="preserve"> REF _Ref447106960 \h </w:instrText>
      </w:r>
      <w:r>
        <w:fldChar w:fldCharType="separate"/>
      </w:r>
      <w:r w:rsidR="00411289" w:rsidRPr="006F64D1">
        <w:t xml:space="preserve">Table </w:t>
      </w:r>
      <w:r w:rsidR="00411289">
        <w:rPr>
          <w:noProof/>
        </w:rPr>
        <w:t>123</w:t>
      </w:r>
      <w:r>
        <w:fldChar w:fldCharType="end"/>
      </w:r>
      <w:r>
        <w:t xml:space="preserve"> the number of the levels of the features pyramid according to the Interval parameter is presented. What is very important on this change is not only the execution time gain but its impact on the algorithms detection efficiency and its reliability.</w:t>
      </w:r>
    </w:p>
    <w:p w:rsidR="00975EC1" w:rsidRPr="006F64D1" w:rsidRDefault="00975EC1" w:rsidP="00975EC1">
      <w:pPr>
        <w:pStyle w:val="Paragraph"/>
      </w:pPr>
      <w:r w:rsidRPr="006F64D1">
        <w:t xml:space="preserve">The algorithms execution time when the “interval” parameter is reduced to four is shown in the </w:t>
      </w:r>
      <w:r w:rsidRPr="006F64D1">
        <w:fldChar w:fldCharType="begin"/>
      </w:r>
      <w:r w:rsidRPr="006F64D1">
        <w:instrText xml:space="preserve"> REF _Ref445991374 \h </w:instrText>
      </w:r>
      <w:r>
        <w:instrText xml:space="preserve"> \* MERGEFORMAT </w:instrText>
      </w:r>
      <w:r w:rsidRPr="006F64D1">
        <w:fldChar w:fldCharType="separate"/>
      </w:r>
      <w:r w:rsidR="00411289" w:rsidRPr="006F64D1">
        <w:t xml:space="preserve">Table </w:t>
      </w:r>
      <w:r w:rsidR="00411289">
        <w:t>124</w:t>
      </w:r>
      <w:r w:rsidRPr="006F64D1">
        <w:fldChar w:fldCharType="end"/>
      </w:r>
      <w:r w:rsidRPr="006F64D1">
        <w:t xml:space="preserve"> when this change is applied to the version 3.2.2. As seen in this table, the execution time gained is noticeable, about 20%. If the Interval parameter is further reduced to three the execution time is almost twice reduced to 37.8%. These reductions is very positive but they have an impact on the algorithm’s performance as shown in the next table (</w:t>
      </w:r>
      <w:r w:rsidRPr="006F64D1">
        <w:fldChar w:fldCharType="begin"/>
      </w:r>
      <w:r w:rsidRPr="006F64D1">
        <w:instrText xml:space="preserve"> REF _Ref445991382 \h </w:instrText>
      </w:r>
      <w:r>
        <w:instrText xml:space="preserve"> \* MERGEFORMAT </w:instrText>
      </w:r>
      <w:r w:rsidRPr="006F64D1">
        <w:fldChar w:fldCharType="separate"/>
      </w:r>
      <w:r w:rsidR="00411289" w:rsidRPr="006F64D1">
        <w:t xml:space="preserve">Table </w:t>
      </w:r>
      <w:r w:rsidR="00411289">
        <w:t>125</w:t>
      </w:r>
      <w:r w:rsidRPr="006F64D1">
        <w:fldChar w:fldCharType="end"/>
      </w:r>
      <w:r w:rsidRPr="006F64D1">
        <w:t>).</w:t>
      </w:r>
    </w:p>
    <w:tbl>
      <w:tblPr>
        <w:tblStyle w:val="5-6"/>
        <w:tblW w:w="5000" w:type="pct"/>
        <w:jc w:val="center"/>
        <w:tblCellMar>
          <w:top w:w="28" w:type="dxa"/>
          <w:bottom w:w="28" w:type="dxa"/>
        </w:tblCellMar>
        <w:tblLook w:val="04A0" w:firstRow="1" w:lastRow="0" w:firstColumn="1" w:lastColumn="0" w:noHBand="0" w:noVBand="1"/>
      </w:tblPr>
      <w:tblGrid>
        <w:gridCol w:w="1132"/>
        <w:gridCol w:w="1208"/>
        <w:gridCol w:w="1208"/>
        <w:gridCol w:w="1208"/>
        <w:gridCol w:w="1345"/>
        <w:gridCol w:w="1345"/>
        <w:gridCol w:w="1184"/>
      </w:tblGrid>
      <w:tr w:rsidR="00975EC1" w:rsidTr="00E80B1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975EC1" w:rsidRDefault="00975EC1" w:rsidP="00E80B11">
            <w:pPr>
              <w:keepNext/>
              <w:jc w:val="center"/>
            </w:pPr>
            <w:bookmarkStart w:id="753" w:name="_Ref445991374"/>
            <w:bookmarkStart w:id="754" w:name="_Toc452153940"/>
            <w:r w:rsidRPr="006F64D1">
              <w:t xml:space="preserve">Table </w:t>
            </w:r>
            <w:fldSimple w:instr=" SEQ Table \* ARABIC ">
              <w:r w:rsidR="00411289">
                <w:rPr>
                  <w:noProof/>
                </w:rPr>
                <w:t>124</w:t>
              </w:r>
            </w:fldSimple>
            <w:bookmarkEnd w:id="753"/>
            <w:r>
              <w:t xml:space="preserve"> - TSM v3.2.2 Interval Patch Execution Time (%)</w:t>
            </w:r>
            <w:bookmarkEnd w:id="754"/>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6" w:type="pct"/>
            <w:vAlign w:val="center"/>
          </w:tcPr>
          <w:p w:rsidR="00975EC1" w:rsidRDefault="00975EC1" w:rsidP="00E80B11">
            <w:pPr>
              <w:keepNext/>
              <w:jc w:val="center"/>
            </w:pPr>
            <w:r>
              <w:t>Interval</w:t>
            </w:r>
          </w:p>
        </w:tc>
        <w:tc>
          <w:tcPr>
            <w:tcW w:w="700" w:type="pct"/>
            <w:vAlign w:val="center"/>
          </w:tcPr>
          <w:p w:rsidR="00975EC1" w:rsidRPr="00E44F78"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44F78">
              <w:rPr>
                <w:b/>
              </w:rPr>
              <w:t>320x240</w:t>
            </w:r>
          </w:p>
        </w:tc>
        <w:tc>
          <w:tcPr>
            <w:tcW w:w="700" w:type="pct"/>
            <w:vAlign w:val="center"/>
          </w:tcPr>
          <w:p w:rsidR="00975EC1" w:rsidRPr="00E44F78"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44F78">
              <w:rPr>
                <w:b/>
              </w:rPr>
              <w:t>640x480</w:t>
            </w:r>
          </w:p>
        </w:tc>
        <w:tc>
          <w:tcPr>
            <w:tcW w:w="700" w:type="pct"/>
            <w:vAlign w:val="center"/>
          </w:tcPr>
          <w:p w:rsidR="00975EC1" w:rsidRPr="00E44F78"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44F78">
              <w:rPr>
                <w:b/>
              </w:rPr>
              <w:t>800x600</w:t>
            </w:r>
          </w:p>
        </w:tc>
        <w:tc>
          <w:tcPr>
            <w:tcW w:w="779" w:type="pct"/>
            <w:vAlign w:val="center"/>
          </w:tcPr>
          <w:p w:rsidR="00975EC1" w:rsidRPr="00E44F78"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44F78">
              <w:rPr>
                <w:b/>
              </w:rPr>
              <w:t>1024x768</w:t>
            </w:r>
          </w:p>
        </w:tc>
        <w:tc>
          <w:tcPr>
            <w:tcW w:w="779" w:type="pct"/>
            <w:vAlign w:val="center"/>
          </w:tcPr>
          <w:p w:rsidR="00975EC1" w:rsidRPr="00E44F78"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44F78">
              <w:rPr>
                <w:b/>
              </w:rPr>
              <w:t>1280x960</w:t>
            </w:r>
          </w:p>
        </w:tc>
        <w:tc>
          <w:tcPr>
            <w:tcW w:w="686" w:type="pct"/>
            <w:vAlign w:val="center"/>
          </w:tcPr>
          <w:p w:rsidR="00975EC1" w:rsidRPr="00E44F78"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E44F78">
              <w:rPr>
                <w:b/>
              </w:rPr>
              <w:t>Average</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656" w:type="pct"/>
            <w:vAlign w:val="center"/>
          </w:tcPr>
          <w:p w:rsidR="00975EC1" w:rsidRDefault="00975EC1" w:rsidP="00E80B11">
            <w:pPr>
              <w:jc w:val="center"/>
            </w:pPr>
            <w:r>
              <w:t>4</w:t>
            </w:r>
          </w:p>
        </w:tc>
        <w:tc>
          <w:tcPr>
            <w:tcW w:w="700"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3</w:t>
            </w:r>
          </w:p>
        </w:tc>
        <w:tc>
          <w:tcPr>
            <w:tcW w:w="700"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8</w:t>
            </w:r>
          </w:p>
        </w:tc>
        <w:tc>
          <w:tcPr>
            <w:tcW w:w="700"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779"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c>
          <w:tcPr>
            <w:tcW w:w="779"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7</w:t>
            </w:r>
          </w:p>
        </w:tc>
        <w:tc>
          <w:tcPr>
            <w:tcW w:w="686"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6" w:type="pct"/>
            <w:vAlign w:val="center"/>
          </w:tcPr>
          <w:p w:rsidR="00975EC1" w:rsidRDefault="00975EC1" w:rsidP="00E80B11">
            <w:pPr>
              <w:jc w:val="center"/>
            </w:pPr>
            <w:r>
              <w:t>3</w:t>
            </w:r>
          </w:p>
        </w:tc>
        <w:tc>
          <w:tcPr>
            <w:tcW w:w="700"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4</w:t>
            </w:r>
          </w:p>
        </w:tc>
        <w:tc>
          <w:tcPr>
            <w:tcW w:w="700"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0</w:t>
            </w:r>
          </w:p>
        </w:tc>
        <w:tc>
          <w:tcPr>
            <w:tcW w:w="700"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9</w:t>
            </w:r>
          </w:p>
        </w:tc>
        <w:tc>
          <w:tcPr>
            <w:tcW w:w="779"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7</w:t>
            </w:r>
          </w:p>
        </w:tc>
        <w:tc>
          <w:tcPr>
            <w:tcW w:w="779"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2</w:t>
            </w:r>
          </w:p>
        </w:tc>
        <w:tc>
          <w:tcPr>
            <w:tcW w:w="686"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8</w:t>
            </w:r>
          </w:p>
        </w:tc>
      </w:tr>
    </w:tbl>
    <w:p w:rsidR="00975EC1" w:rsidRDefault="00975EC1" w:rsidP="00975EC1"/>
    <w:tbl>
      <w:tblPr>
        <w:tblStyle w:val="5-6"/>
        <w:tblW w:w="5000" w:type="pct"/>
        <w:jc w:val="center"/>
        <w:tblCellMar>
          <w:top w:w="28" w:type="dxa"/>
          <w:bottom w:w="28" w:type="dxa"/>
        </w:tblCellMar>
        <w:tblLook w:val="04A0" w:firstRow="1" w:lastRow="0" w:firstColumn="1" w:lastColumn="0" w:noHBand="0" w:noVBand="1"/>
      </w:tblPr>
      <w:tblGrid>
        <w:gridCol w:w="1244"/>
        <w:gridCol w:w="1233"/>
        <w:gridCol w:w="1232"/>
        <w:gridCol w:w="1232"/>
        <w:gridCol w:w="1232"/>
        <w:gridCol w:w="1232"/>
        <w:gridCol w:w="1225"/>
      </w:tblGrid>
      <w:tr w:rsidR="00975EC1" w:rsidTr="00E80B11">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975EC1" w:rsidRDefault="00975EC1" w:rsidP="00E80B11">
            <w:pPr>
              <w:keepNext/>
              <w:jc w:val="center"/>
            </w:pPr>
            <w:bookmarkStart w:id="755" w:name="_Ref445991382"/>
            <w:bookmarkStart w:id="756" w:name="_Toc452153941"/>
            <w:r w:rsidRPr="006F64D1">
              <w:t xml:space="preserve">Table </w:t>
            </w:r>
            <w:fldSimple w:instr=" SEQ Table \* ARABIC ">
              <w:r w:rsidR="00411289">
                <w:rPr>
                  <w:noProof/>
                </w:rPr>
                <w:t>125</w:t>
              </w:r>
            </w:fldSimple>
            <w:bookmarkEnd w:id="755"/>
            <w:r>
              <w:t xml:space="preserve"> - TSM Algorithm Interval Patch Performance (%)</w:t>
            </w:r>
            <w:bookmarkEnd w:id="756"/>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keepNext/>
              <w:jc w:val="center"/>
            </w:pPr>
            <w:r>
              <w:t>Threshold</w:t>
            </w:r>
          </w:p>
        </w:tc>
        <w:tc>
          <w:tcPr>
            <w:tcW w:w="714" w:type="pct"/>
            <w:vAlign w:val="center"/>
          </w:tcPr>
          <w:p w:rsidR="00975EC1" w:rsidRPr="00A454F2"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A454F2">
              <w:rPr>
                <w:b/>
              </w:rPr>
              <w:t>-0.65</w:t>
            </w:r>
          </w:p>
        </w:tc>
        <w:tc>
          <w:tcPr>
            <w:tcW w:w="714" w:type="pct"/>
            <w:vAlign w:val="center"/>
          </w:tcPr>
          <w:p w:rsidR="00975EC1" w:rsidRPr="00A454F2"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A454F2">
              <w:rPr>
                <w:b/>
              </w:rPr>
              <w:t>-0.60</w:t>
            </w:r>
          </w:p>
        </w:tc>
        <w:tc>
          <w:tcPr>
            <w:tcW w:w="714" w:type="pct"/>
            <w:vAlign w:val="center"/>
          </w:tcPr>
          <w:p w:rsidR="00975EC1" w:rsidRPr="00A454F2"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A454F2">
              <w:rPr>
                <w:b/>
              </w:rPr>
              <w:t>-0.55</w:t>
            </w:r>
          </w:p>
        </w:tc>
        <w:tc>
          <w:tcPr>
            <w:tcW w:w="714" w:type="pct"/>
            <w:vAlign w:val="center"/>
          </w:tcPr>
          <w:p w:rsidR="00975EC1" w:rsidRPr="00A454F2"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A454F2">
              <w:rPr>
                <w:b/>
              </w:rPr>
              <w:t>-0.50</w:t>
            </w:r>
          </w:p>
        </w:tc>
        <w:tc>
          <w:tcPr>
            <w:tcW w:w="714" w:type="pct"/>
            <w:vAlign w:val="center"/>
          </w:tcPr>
          <w:p w:rsidR="00975EC1" w:rsidRPr="00A454F2"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A454F2">
              <w:rPr>
                <w:b/>
              </w:rPr>
              <w:t>-0.45</w:t>
            </w:r>
          </w:p>
        </w:tc>
        <w:tc>
          <w:tcPr>
            <w:tcW w:w="711" w:type="pct"/>
            <w:vAlign w:val="center"/>
          </w:tcPr>
          <w:p w:rsidR="00975EC1" w:rsidRPr="00A454F2" w:rsidRDefault="00975EC1" w:rsidP="00E80B11">
            <w:pPr>
              <w:keepNext/>
              <w:jc w:val="center"/>
              <w:cnfStyle w:val="000000100000" w:firstRow="0" w:lastRow="0" w:firstColumn="0" w:lastColumn="0" w:oddVBand="0" w:evenVBand="0" w:oddHBand="1" w:evenHBand="0" w:firstRowFirstColumn="0" w:firstRowLastColumn="0" w:lastRowFirstColumn="0" w:lastRowLastColumn="0"/>
              <w:rPr>
                <w:b/>
              </w:rPr>
            </w:pPr>
            <w:r w:rsidRPr="00A454F2">
              <w:rPr>
                <w:b/>
              </w:rPr>
              <w:t>-0.40</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keepNext/>
              <w:jc w:val="center"/>
            </w:pPr>
            <w:r>
              <w:t>Interval</w:t>
            </w:r>
          </w:p>
        </w:tc>
        <w:tc>
          <w:tcPr>
            <w:tcW w:w="4280" w:type="pct"/>
            <w:gridSpan w:val="6"/>
            <w:shd w:val="clear" w:color="auto" w:fill="70AD47" w:themeFill="accent6"/>
            <w:vAlign w:val="center"/>
          </w:tcPr>
          <w:p w:rsidR="00975EC1" w:rsidRPr="00A454F2" w:rsidRDefault="00975EC1" w:rsidP="00E80B11">
            <w:pPr>
              <w:keepNext/>
              <w:tabs>
                <w:tab w:val="left" w:pos="2130"/>
                <w:tab w:val="center" w:pos="3250"/>
              </w:tabs>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A454F2">
              <w:rPr>
                <w:b/>
                <w:color w:val="FFFFFF" w:themeColor="background1"/>
              </w:rPr>
              <w:t>5</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Detected</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1.2</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4</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2</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711"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Missed</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6</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2</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711"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Fake</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7</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9</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711"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Reliability</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6</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4</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5.2</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4</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711" w:type="pct"/>
            <w:vAlign w:val="center"/>
          </w:tcPr>
          <w:p w:rsidR="00975EC1" w:rsidRPr="004E04D5"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4E04D5">
              <w:rPr>
                <w:rFonts w:ascii="Calibri" w:hAnsi="Calibri"/>
                <w:b/>
              </w:rPr>
              <w:t>80</w:t>
            </w:r>
            <w:r>
              <w:rPr>
                <w:rFonts w:ascii="Calibri" w:hAnsi="Calibri"/>
                <w:b/>
              </w:rPr>
              <w:t>.</w:t>
            </w:r>
            <w:r w:rsidRPr="004E04D5">
              <w:rPr>
                <w:rFonts w:ascii="Calibri" w:hAnsi="Calibri"/>
                <w:b/>
              </w:rPr>
              <w:t>4</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Interval</w:t>
            </w:r>
          </w:p>
        </w:tc>
        <w:tc>
          <w:tcPr>
            <w:tcW w:w="4280" w:type="pct"/>
            <w:gridSpan w:val="6"/>
            <w:shd w:val="clear" w:color="auto" w:fill="70AD47" w:themeFill="accent6"/>
            <w:vAlign w:val="center"/>
          </w:tcPr>
          <w:p w:rsidR="00975EC1" w:rsidRPr="00A454F2" w:rsidRDefault="00975EC1" w:rsidP="00E80B11">
            <w:pPr>
              <w:tabs>
                <w:tab w:val="left" w:pos="2130"/>
                <w:tab w:val="center" w:pos="3250"/>
              </w:tabs>
              <w:jc w:val="center"/>
              <w:cnfStyle w:val="000000100000" w:firstRow="0" w:lastRow="0" w:firstColumn="0" w:lastColumn="0" w:oddVBand="0" w:evenVBand="0" w:oddHBand="1" w:evenHBand="0" w:firstRowFirstColumn="0" w:firstRowLastColumn="0" w:lastRowFirstColumn="0" w:lastRowLastColumn="0"/>
              <w:rPr>
                <w:b/>
                <w:color w:val="FFFFFF" w:themeColor="background1"/>
              </w:rPr>
            </w:pPr>
            <w:r w:rsidRPr="00A454F2">
              <w:rPr>
                <w:b/>
                <w:color w:val="FFFFFF" w:themeColor="background1"/>
              </w:rPr>
              <w:t>4</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Detected</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6.3</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4.0</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2.3</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1</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7.4</w:t>
            </w:r>
          </w:p>
        </w:tc>
        <w:tc>
          <w:tcPr>
            <w:tcW w:w="711"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5.0</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Missed</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3.7</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6.0</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7.7</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9.9</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2.6</w:t>
            </w:r>
          </w:p>
        </w:tc>
        <w:tc>
          <w:tcPr>
            <w:tcW w:w="711"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5.0</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Fake</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7.9</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3</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1.5</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18</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21</w:t>
            </w:r>
          </w:p>
        </w:tc>
        <w:tc>
          <w:tcPr>
            <w:tcW w:w="711"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13</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Reliability</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4.7</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5</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4.3</w:t>
            </w:r>
          </w:p>
        </w:tc>
        <w:tc>
          <w:tcPr>
            <w:tcW w:w="714" w:type="pct"/>
            <w:vAlign w:val="center"/>
          </w:tcPr>
          <w:p w:rsidR="00975EC1" w:rsidRPr="004E04D5"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4E04D5">
              <w:rPr>
                <w:rFonts w:ascii="Calibri" w:hAnsi="Calibri"/>
                <w:b/>
              </w:rPr>
              <w:t>75</w:t>
            </w:r>
            <w:r>
              <w:rPr>
                <w:rFonts w:ascii="Calibri" w:hAnsi="Calibri"/>
                <w:b/>
              </w:rPr>
              <w:t>.</w:t>
            </w:r>
            <w:r w:rsidRPr="004E04D5">
              <w:rPr>
                <w:rFonts w:ascii="Calibri" w:hAnsi="Calibri"/>
                <w:b/>
              </w:rPr>
              <w:t>5</w:t>
            </w:r>
          </w:p>
        </w:tc>
        <w:tc>
          <w:tcPr>
            <w:tcW w:w="714" w:type="pct"/>
            <w:vAlign w:val="center"/>
          </w:tcPr>
          <w:p w:rsidR="00975EC1" w:rsidRPr="0037005A"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7005A">
              <w:rPr>
                <w:rFonts w:ascii="Calibri" w:hAnsi="Calibri"/>
              </w:rPr>
              <w:t>75</w:t>
            </w:r>
            <w:r>
              <w:rPr>
                <w:rFonts w:ascii="Calibri" w:hAnsi="Calibri"/>
              </w:rPr>
              <w:t>.</w:t>
            </w:r>
            <w:r w:rsidRPr="0037005A">
              <w:rPr>
                <w:rFonts w:ascii="Calibri" w:hAnsi="Calibri"/>
              </w:rPr>
              <w:t>4</w:t>
            </w:r>
          </w:p>
        </w:tc>
        <w:tc>
          <w:tcPr>
            <w:tcW w:w="711"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4.4</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Interval</w:t>
            </w:r>
          </w:p>
        </w:tc>
        <w:tc>
          <w:tcPr>
            <w:tcW w:w="4280" w:type="pct"/>
            <w:gridSpan w:val="6"/>
            <w:shd w:val="clear" w:color="auto" w:fill="70AD47" w:themeFill="accent6"/>
            <w:vAlign w:val="center"/>
          </w:tcPr>
          <w:p w:rsidR="00975EC1" w:rsidRPr="00A454F2" w:rsidRDefault="00975EC1" w:rsidP="00E80B11">
            <w:pPr>
              <w:tabs>
                <w:tab w:val="left" w:pos="2130"/>
                <w:tab w:val="center" w:pos="3250"/>
              </w:tabs>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A454F2">
              <w:rPr>
                <w:b/>
                <w:color w:val="FFFFFF" w:themeColor="background1"/>
              </w:rPr>
              <w:t>3</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Detected</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2.0</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9.9</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6.9</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5.4</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2.8</w:t>
            </w:r>
          </w:p>
        </w:tc>
        <w:tc>
          <w:tcPr>
            <w:tcW w:w="711"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1.1</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Missed</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8.0</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0.1</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3.1</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4.6</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7.2</w:t>
            </w:r>
          </w:p>
        </w:tc>
        <w:tc>
          <w:tcPr>
            <w:tcW w:w="711"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8.9</w:t>
            </w:r>
          </w:p>
        </w:tc>
      </w:tr>
      <w:tr w:rsidR="00975EC1" w:rsidTr="00E80B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Fake</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9.0</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0.7</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44</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16</w:t>
            </w:r>
          </w:p>
        </w:tc>
        <w:tc>
          <w:tcPr>
            <w:tcW w:w="714"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01</w:t>
            </w:r>
          </w:p>
        </w:tc>
        <w:tc>
          <w:tcPr>
            <w:tcW w:w="711" w:type="pct"/>
            <w:vAlign w:val="center"/>
          </w:tcPr>
          <w:p w:rsidR="00975EC1" w:rsidRDefault="00975EC1" w:rsidP="00E80B11">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0.35</w:t>
            </w:r>
          </w:p>
        </w:tc>
      </w:tr>
      <w:tr w:rsidR="00975EC1" w:rsidTr="00E80B11">
        <w:trPr>
          <w:jc w:val="center"/>
        </w:trPr>
        <w:tc>
          <w:tcPr>
            <w:cnfStyle w:val="001000000000" w:firstRow="0" w:lastRow="0" w:firstColumn="1" w:lastColumn="0" w:oddVBand="0" w:evenVBand="0" w:oddHBand="0" w:evenHBand="0" w:firstRowFirstColumn="0" w:firstRowLastColumn="0" w:lastRowFirstColumn="0" w:lastRowLastColumn="0"/>
            <w:tcW w:w="720" w:type="pct"/>
            <w:vAlign w:val="center"/>
          </w:tcPr>
          <w:p w:rsidR="00975EC1" w:rsidRDefault="00975EC1" w:rsidP="00E80B11">
            <w:pPr>
              <w:jc w:val="center"/>
            </w:pPr>
            <w:r>
              <w:t>Reliability</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1.6</w:t>
            </w:r>
          </w:p>
        </w:tc>
        <w:tc>
          <w:tcPr>
            <w:tcW w:w="714" w:type="pct"/>
            <w:vAlign w:val="center"/>
          </w:tcPr>
          <w:p w:rsidR="00975EC1" w:rsidRPr="004E04D5"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4E04D5">
              <w:rPr>
                <w:rFonts w:ascii="Calibri" w:hAnsi="Calibri"/>
                <w:b/>
              </w:rPr>
              <w:t>64</w:t>
            </w:r>
            <w:r>
              <w:rPr>
                <w:rFonts w:ascii="Calibri" w:hAnsi="Calibri"/>
                <w:b/>
              </w:rPr>
              <w:t>.</w:t>
            </w:r>
            <w:r w:rsidRPr="004E04D5">
              <w:rPr>
                <w:rFonts w:ascii="Calibri" w:hAnsi="Calibri"/>
                <w:b/>
              </w:rPr>
              <w:t>5</w:t>
            </w:r>
          </w:p>
        </w:tc>
        <w:tc>
          <w:tcPr>
            <w:tcW w:w="714" w:type="pct"/>
            <w:vAlign w:val="center"/>
          </w:tcPr>
          <w:p w:rsidR="00975EC1" w:rsidRPr="0037005A"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7005A">
              <w:rPr>
                <w:rFonts w:ascii="Calibri" w:hAnsi="Calibri"/>
              </w:rPr>
              <w:t>64</w:t>
            </w:r>
            <w:r>
              <w:rPr>
                <w:rFonts w:ascii="Calibri" w:hAnsi="Calibri"/>
              </w:rPr>
              <w:t>.</w:t>
            </w:r>
            <w:r w:rsidRPr="0037005A">
              <w:rPr>
                <w:rFonts w:ascii="Calibri" w:hAnsi="Calibri"/>
              </w:rPr>
              <w:t>4</w:t>
            </w:r>
          </w:p>
        </w:tc>
        <w:tc>
          <w:tcPr>
            <w:tcW w:w="714" w:type="pct"/>
            <w:vAlign w:val="center"/>
          </w:tcPr>
          <w:p w:rsidR="00975EC1" w:rsidRPr="0037005A"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7005A">
              <w:rPr>
                <w:rFonts w:ascii="Calibri" w:hAnsi="Calibri"/>
              </w:rPr>
              <w:t>64</w:t>
            </w:r>
            <w:r>
              <w:rPr>
                <w:rFonts w:ascii="Calibri" w:hAnsi="Calibri"/>
              </w:rPr>
              <w:t>.</w:t>
            </w:r>
            <w:r w:rsidRPr="0037005A">
              <w:rPr>
                <w:rFonts w:ascii="Calibri" w:hAnsi="Calibri"/>
              </w:rPr>
              <w:t>0</w:t>
            </w:r>
          </w:p>
        </w:tc>
        <w:tc>
          <w:tcPr>
            <w:tcW w:w="714"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2.4</w:t>
            </w:r>
          </w:p>
        </w:tc>
        <w:tc>
          <w:tcPr>
            <w:tcW w:w="711" w:type="pct"/>
            <w:vAlign w:val="center"/>
          </w:tcPr>
          <w:p w:rsidR="00975EC1" w:rsidRDefault="00975EC1" w:rsidP="00E80B11">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1.0</w:t>
            </w:r>
          </w:p>
        </w:tc>
      </w:tr>
    </w:tbl>
    <w:p w:rsidR="00975EC1" w:rsidRDefault="00975EC1" w:rsidP="00975EC1"/>
    <w:p w:rsidR="00975EC1" w:rsidRDefault="00975EC1" w:rsidP="00975EC1">
      <w:pPr>
        <w:pStyle w:val="Paragraph"/>
      </w:pPr>
      <w:r>
        <w:t xml:space="preserve">In the </w:t>
      </w:r>
      <w:r>
        <w:fldChar w:fldCharType="begin"/>
      </w:r>
      <w:r>
        <w:instrText xml:space="preserve"> REF _Ref445991382 \h  \* MERGEFORMAT </w:instrText>
      </w:r>
      <w:r>
        <w:fldChar w:fldCharType="separate"/>
      </w:r>
      <w:r w:rsidR="00411289" w:rsidRPr="006F64D1">
        <w:t xml:space="preserve">Table </w:t>
      </w:r>
      <w:r w:rsidR="00411289">
        <w:t>125</w:t>
      </w:r>
      <w:r>
        <w:fldChar w:fldCharType="end"/>
      </w:r>
      <w:r>
        <w:t xml:space="preserve"> above the detection efficiency and the reliability results are not as positive as the execution time gain. As seen the reduction of the Interval parameter to four causes 5 to 10 percent reduction of the algorithms detection efficiency while its reliability is also low. The results are even worst when the interval variable is set to three where the algorithms detection efficiency and reliability is getting lower than 70%. </w:t>
      </w:r>
    </w:p>
    <w:p w:rsidR="00975EC1" w:rsidRDefault="00975EC1" w:rsidP="00975EC1">
      <w:pPr>
        <w:pStyle w:val="Paragraph"/>
      </w:pPr>
      <w:r>
        <w:t>The detection efficiency and the reliability of the algorithms seems to reduce a lot when the interval parameter value is change and is reducing. On the other hand the execution time speedup gained is significant reaching the 20%. Reducing the Interval parameter value seems to be a risk as it makes the algorithm less reliable and efficient and it does not seems to worth it. This technique reduces the algorithm efficiency so much that it would not be advisable to be used in combined to other patches presented in this thesis. On the other hand, other patches that do not affect significantly the algorithms efficiency can be combined offering similar execution time speedup without making the algorithm unreliable.</w:t>
      </w:r>
    </w:p>
    <w:p w:rsidR="008E7206" w:rsidRDefault="008E7206" w:rsidP="008E7206">
      <w:pPr>
        <w:pStyle w:val="Sub1Chapter"/>
        <w:numPr>
          <w:ilvl w:val="1"/>
          <w:numId w:val="1"/>
        </w:numPr>
      </w:pPr>
      <w:bookmarkStart w:id="757" w:name="_Ref447106914"/>
      <w:bookmarkStart w:id="758" w:name="_Ref447108140"/>
      <w:bookmarkStart w:id="759" w:name="_Toc452153703"/>
      <w:r>
        <w:t>Canvas</w:t>
      </w:r>
      <w:bookmarkEnd w:id="757"/>
      <w:bookmarkEnd w:id="758"/>
      <w:bookmarkEnd w:id="759"/>
    </w:p>
    <w:p w:rsidR="008E7206" w:rsidRDefault="008E7206" w:rsidP="008E7206">
      <w:pPr>
        <w:pStyle w:val="Paragraph"/>
      </w:pPr>
      <w:r>
        <w:t>As referred in the previous chapters, the features pyramid levels consumes time according to their image size. Using the “Interval” parameter set to five, the time needed for the first level of the features pyramid is about the 25% of the time needed for all the features pyramid levels. The time needed for the next level is about 19% etc. To sum up, the first interval set of levels (1 to interval) needs about the 75% of the whole features pyramid levels. All these leads to the conclusion that if the algorithm skipped even one level from the top of the features pyramid this would significantly reduce the algorithm’s execution time.</w:t>
      </w:r>
    </w:p>
    <w:p w:rsidR="008E7206" w:rsidRDefault="008E7206" w:rsidP="008E7206">
      <w:pPr>
        <w:pStyle w:val="Paragraph"/>
      </w:pPr>
      <w:r>
        <w:t>In this chapter one method for speeding up the algorithm is presented sacrificing a part of its reliability and detection efficiency, but controllable. In this method two new parameters are imported in the algorithm implementation that gives the opportunity of sacrificing the ability of the algorithm to detect very small or very large faces within the image but gaining time consumption.</w:t>
      </w:r>
    </w:p>
    <w:p w:rsidR="008E7206" w:rsidRDefault="008E7206" w:rsidP="008E7206">
      <w:pPr>
        <w:pStyle w:val="Paragraph"/>
      </w:pPr>
      <w:r>
        <w:t>These two parameters are the “Min Face” and the “Max Face” defining the minimum and the maximum face size according to the image’s size that the algorithm would try to detect. This way the levels used for detecting faces larger or smaller than this percentages would be skipped by the algorithm.</w:t>
      </w:r>
    </w:p>
    <w:p w:rsidR="008E7206" w:rsidRDefault="008E7206" w:rsidP="008E7206">
      <w:pPr>
        <w:pStyle w:val="Paragraph"/>
      </w:pPr>
      <w:r>
        <w:t>The algorithm detects large faces in the latest levels of the image pyramid. This means that when the “Max Face” parameter is reducing the algorithm skips levels ascending starting from the last level. As far as the time consumption profit of this change will not be great as the latest a level is in the features pyramid, the less execution time needs. This way when the “Max Face” parameter is reduced the execution time saved would be too few in contrast to the reliability that it may lose. For that reason the “Max Face” parameter should be reduced only if the algorithm is used in applications that do not try to detect faces conceiving large part of the imag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3"/>
      </w:tblGrid>
      <w:tr w:rsidR="008E7206" w:rsidTr="008E7206">
        <w:trPr>
          <w:jc w:val="center"/>
        </w:trPr>
        <w:tc>
          <w:tcPr>
            <w:tcW w:w="0" w:type="auto"/>
            <w:vAlign w:val="center"/>
          </w:tcPr>
          <w:p w:rsidR="008E7206" w:rsidRDefault="008E7206" w:rsidP="008E7206">
            <w:pPr>
              <w:pStyle w:val="Imagetable"/>
              <w:keepNext w:val="0"/>
            </w:pPr>
            <w:r>
              <w:drawing>
                <wp:inline distT="0" distB="0" distL="0" distR="0" wp14:anchorId="0D04B91A" wp14:editId="093DC289">
                  <wp:extent cx="1732883" cy="2160000"/>
                  <wp:effectExtent l="0" t="0" r="1270" b="0"/>
                  <wp:docPr id="123"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ronaldo50.PNG"/>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1732883" cy="2160000"/>
                          </a:xfrm>
                          <a:prstGeom prst="rect">
                            <a:avLst/>
                          </a:prstGeom>
                        </pic:spPr>
                      </pic:pic>
                    </a:graphicData>
                  </a:graphic>
                </wp:inline>
              </w:drawing>
            </w:r>
            <w:r>
              <w:t xml:space="preserve"> </w:t>
            </w:r>
            <w:r>
              <w:drawing>
                <wp:inline distT="0" distB="0" distL="0" distR="0" wp14:anchorId="215CBC11" wp14:editId="7DA797C9">
                  <wp:extent cx="3452571" cy="2160000"/>
                  <wp:effectExtent l="0" t="0" r="0" b="0"/>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aces Sizes.PNG"/>
                          <pic:cNvPicPr/>
                        </pic:nvPicPr>
                        <pic:blipFill>
                          <a:blip r:embed="rId420">
                            <a:extLst>
                              <a:ext uri="{28A0092B-C50C-407E-A947-70E740481C1C}">
                                <a14:useLocalDpi xmlns:a14="http://schemas.microsoft.com/office/drawing/2010/main" val="0"/>
                              </a:ext>
                            </a:extLst>
                          </a:blip>
                          <a:stretch>
                            <a:fillRect/>
                          </a:stretch>
                        </pic:blipFill>
                        <pic:spPr>
                          <a:xfrm>
                            <a:off x="0" y="0"/>
                            <a:ext cx="3452571" cy="2160000"/>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Imagetable"/>
            </w:pPr>
            <w:r>
              <w:drawing>
                <wp:inline distT="0" distB="0" distL="0" distR="0" wp14:anchorId="21770264" wp14:editId="6DA38048">
                  <wp:extent cx="2558938" cy="2160000"/>
                  <wp:effectExtent l="0" t="0" r="0" b="0"/>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messi-77.PNG"/>
                          <pic:cNvPicPr/>
                        </pic:nvPicPr>
                        <pic:blipFill rotWithShape="1">
                          <a:blip r:embed="rId421">
                            <a:extLst>
                              <a:ext uri="{28A0092B-C50C-407E-A947-70E740481C1C}">
                                <a14:useLocalDpi xmlns:a14="http://schemas.microsoft.com/office/drawing/2010/main" val="0"/>
                              </a:ext>
                            </a:extLst>
                          </a:blip>
                          <a:srcRect l="16614" r="2597"/>
                          <a:stretch/>
                        </pic:blipFill>
                        <pic:spPr bwMode="auto">
                          <a:xfrm>
                            <a:off x="0" y="0"/>
                            <a:ext cx="2558938" cy="2160000"/>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drawing>
                <wp:inline distT="0" distB="0" distL="0" distR="0" wp14:anchorId="347D2EB6" wp14:editId="4175CCF7">
                  <wp:extent cx="2315190" cy="2160000"/>
                  <wp:effectExtent l="0" t="0" r="9525" b="0"/>
                  <wp:docPr id="126" name="Εικόνα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nirvana35.PNG"/>
                          <pic:cNvPicPr/>
                        </pic:nvPicPr>
                        <pic:blipFill>
                          <a:blip r:embed="rId422">
                            <a:extLst>
                              <a:ext uri="{28A0092B-C50C-407E-A947-70E740481C1C}">
                                <a14:useLocalDpi xmlns:a14="http://schemas.microsoft.com/office/drawing/2010/main" val="0"/>
                              </a:ext>
                            </a:extLst>
                          </a:blip>
                          <a:stretch>
                            <a:fillRect/>
                          </a:stretch>
                        </pic:blipFill>
                        <pic:spPr>
                          <a:xfrm>
                            <a:off x="0" y="0"/>
                            <a:ext cx="2315190" cy="2160000"/>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760" w:name="_Ref445993346"/>
            <w:bookmarkStart w:id="761" w:name="_Toc452153792"/>
            <w:r w:rsidRPr="00B721A1">
              <w:t xml:space="preserve">Figure </w:t>
            </w:r>
            <w:fldSimple w:instr=" SEQ Figure \* ARABIC ">
              <w:r w:rsidR="00411289">
                <w:rPr>
                  <w:noProof/>
                </w:rPr>
                <w:t>61</w:t>
              </w:r>
            </w:fldSimple>
            <w:bookmarkEnd w:id="760"/>
            <w:r>
              <w:t xml:space="preserve"> - Faces Size Within the Image Examples</w:t>
            </w:r>
            <w:bookmarkEnd w:id="761"/>
          </w:p>
        </w:tc>
      </w:tr>
    </w:tbl>
    <w:p w:rsidR="008E7206" w:rsidRDefault="008E7206" w:rsidP="008E7206">
      <w:pPr>
        <w:pStyle w:val="Paragraph"/>
      </w:pPr>
      <w:r>
        <w:t>As far as the small faces, these are detected in the top levels of the features pyramid so in the largest features images. In contrast to the “Max Face” parameter, the “Min Face” one is much more significant as far as the saving of execution time. Even if the algorithm skips one level from the top, its execution time is reduced by 25%. This is a very important reduction. So, if the algorithm is used for detecting large faces within images, then it would be very helpful if the “Min face” parameter would be increased in order some of the top levels of the features pyramid would be skipped and the algorithm could gain a significant speed up.</w:t>
      </w:r>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530"/>
        <w:gridCol w:w="1400"/>
        <w:gridCol w:w="1543"/>
      </w:tblGrid>
      <w:tr w:rsidR="008E7206"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3"/>
            <w:vAlign w:val="center"/>
          </w:tcPr>
          <w:p w:rsidR="008E7206" w:rsidRDefault="008E7206" w:rsidP="008E7206">
            <w:pPr>
              <w:keepNext/>
            </w:pPr>
            <w:bookmarkStart w:id="762" w:name="_Ref445993173"/>
            <w:bookmarkStart w:id="763" w:name="_Toc452153942"/>
            <w:r w:rsidRPr="00B721A1">
              <w:t xml:space="preserve">Table </w:t>
            </w:r>
            <w:fldSimple w:instr=" SEQ Table \* ARABIC ">
              <w:r w:rsidR="00411289">
                <w:rPr>
                  <w:noProof/>
                </w:rPr>
                <w:t>126</w:t>
              </w:r>
            </w:fldSimple>
            <w:bookmarkEnd w:id="762"/>
            <w:r>
              <w:t xml:space="preserve"> </w:t>
            </w:r>
            <w:r w:rsidR="00EF0204">
              <w:t>-</w:t>
            </w:r>
            <w:r>
              <w:t xml:space="preserve"> </w:t>
            </w:r>
            <w:r w:rsidR="003F7DD9">
              <w:t xml:space="preserve">TSM </w:t>
            </w:r>
            <w:r>
              <w:t>Minimum Detectable Face (%)</w:t>
            </w:r>
            <w:bookmarkEnd w:id="763"/>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7921A2" w:rsidRDefault="008E7206" w:rsidP="008E7206">
            <w:pPr>
              <w:keepNext/>
              <w:jc w:val="center"/>
            </w:pPr>
            <w:r w:rsidRPr="007921A2">
              <w:t>Image Size</w:t>
            </w:r>
          </w:p>
        </w:tc>
        <w:tc>
          <w:tcPr>
            <w:tcW w:w="0" w:type="auto"/>
            <w:vAlign w:val="center"/>
          </w:tcPr>
          <w:p w:rsidR="008E7206" w:rsidRPr="007921A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21A2">
              <w:rPr>
                <w:b/>
              </w:rPr>
              <w:t>99 Model</w:t>
            </w:r>
          </w:p>
        </w:tc>
        <w:tc>
          <w:tcPr>
            <w:tcW w:w="0" w:type="auto"/>
            <w:vAlign w:val="center"/>
          </w:tcPr>
          <w:p w:rsidR="008E7206" w:rsidRPr="007921A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21A2">
              <w:rPr>
                <w:b/>
              </w:rPr>
              <w:t>146 Model</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7921A2" w:rsidRDefault="008E7206" w:rsidP="008E7206">
            <w:pPr>
              <w:jc w:val="center"/>
              <w:rPr>
                <w:b w:val="0"/>
              </w:rPr>
            </w:pPr>
            <w:r w:rsidRPr="007921A2">
              <w:rPr>
                <w:b w:val="0"/>
              </w:rPr>
              <w:t>320x24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41.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0.8</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7921A2" w:rsidRDefault="008E7206" w:rsidP="008E7206">
            <w:pPr>
              <w:jc w:val="center"/>
              <w:rPr>
                <w:b w:val="0"/>
              </w:rPr>
            </w:pPr>
            <w:r w:rsidRPr="007921A2">
              <w:rPr>
                <w:b w:val="0"/>
              </w:rPr>
              <w:t>640x48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4</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7921A2" w:rsidRDefault="008E7206" w:rsidP="008E7206">
            <w:pPr>
              <w:jc w:val="center"/>
              <w:rPr>
                <w:b w:val="0"/>
              </w:rPr>
            </w:pPr>
            <w:r w:rsidRPr="007921A2">
              <w:rPr>
                <w:b w:val="0"/>
              </w:rPr>
              <w:t>800x6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3</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7921A2" w:rsidRDefault="008E7206" w:rsidP="008E7206">
            <w:pPr>
              <w:jc w:val="center"/>
              <w:rPr>
                <w:b w:val="0"/>
              </w:rPr>
            </w:pPr>
            <w:r w:rsidRPr="007921A2">
              <w:rPr>
                <w:b w:val="0"/>
              </w:rPr>
              <w:t>1024x76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1</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7921A2" w:rsidRDefault="008E7206" w:rsidP="008E7206">
            <w:pPr>
              <w:jc w:val="center"/>
              <w:rPr>
                <w:b w:val="0"/>
              </w:rPr>
            </w:pPr>
            <w:r w:rsidRPr="007921A2">
              <w:rPr>
                <w:b w:val="0"/>
              </w:rPr>
              <w:t>1280x96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1</w:t>
            </w:r>
          </w:p>
        </w:tc>
      </w:tr>
    </w:tbl>
    <w:p w:rsidR="008E7206" w:rsidRPr="00B721A1" w:rsidRDefault="008E7206" w:rsidP="008E7206">
      <w:pPr>
        <w:pStyle w:val="Paragraph"/>
      </w:pPr>
      <w:r w:rsidRPr="00B721A1">
        <w:t xml:space="preserve">In previous chapters has been referred that the algorithm can detect faces with the minimum size of 100 pixels. This makes it obvious that the “Min Face” parameter does not always has a real effect to the algorithm. As the </w:t>
      </w:r>
      <w:r>
        <w:fldChar w:fldCharType="begin"/>
      </w:r>
      <w:r>
        <w:instrText xml:space="preserve"> REF _Ref445993173 \h </w:instrText>
      </w:r>
      <w:r>
        <w:fldChar w:fldCharType="separate"/>
      </w:r>
      <w:r w:rsidR="00411289" w:rsidRPr="00B721A1">
        <w:t xml:space="preserve">Table </w:t>
      </w:r>
      <w:r w:rsidR="00411289">
        <w:rPr>
          <w:noProof/>
        </w:rPr>
        <w:t>126</w:t>
      </w:r>
      <w:r>
        <w:fldChar w:fldCharType="end"/>
      </w:r>
      <w:r w:rsidRPr="00B721A1">
        <w:t xml:space="preserve"> shows the minimum face size that the algorithm can detect in specific image sizes is larger as the image size is smaller. As seen in this table when the image height is 240 pixels the algorithm can detect faces larger than the 41.7% of the image height. This concludes that if the “Min Face” parameter is set to 25% it would have no impact to the algorithms execution. In the </w:t>
      </w:r>
      <w:r>
        <w:fldChar w:fldCharType="begin"/>
      </w:r>
      <w:r>
        <w:instrText xml:space="preserve"> REF _Ref445993173 \h </w:instrText>
      </w:r>
      <w:r>
        <w:fldChar w:fldCharType="separate"/>
      </w:r>
      <w:r w:rsidR="00411289" w:rsidRPr="00B721A1">
        <w:t xml:space="preserve">Table </w:t>
      </w:r>
      <w:r w:rsidR="00411289">
        <w:rPr>
          <w:noProof/>
        </w:rPr>
        <w:t>126</w:t>
      </w:r>
      <w:r>
        <w:fldChar w:fldCharType="end"/>
      </w:r>
      <w:r w:rsidRPr="00B721A1">
        <w:t xml:space="preserve"> below the faces size that can be detected by the features pyramid’s levels are shown.</w:t>
      </w:r>
    </w:p>
    <w:p w:rsidR="008E7206" w:rsidRDefault="008E7206" w:rsidP="008E7206">
      <w:pPr>
        <w:pStyle w:val="Paragraph"/>
      </w:pPr>
      <w:r>
        <w:t xml:space="preserve">The execution time saving for every level of the pyramid skipped using these parameters are shown in the </w:t>
      </w:r>
      <w:r>
        <w:fldChar w:fldCharType="begin"/>
      </w:r>
      <w:r>
        <w:instrText xml:space="preserve"> REF _Ref445993272 \h </w:instrText>
      </w:r>
      <w:r>
        <w:fldChar w:fldCharType="separate"/>
      </w:r>
      <w:r w:rsidR="00411289" w:rsidRPr="00B721A1">
        <w:t xml:space="preserve">Table </w:t>
      </w:r>
      <w:r w:rsidR="00411289">
        <w:rPr>
          <w:noProof/>
        </w:rPr>
        <w:t>127</w:t>
      </w:r>
      <w:r>
        <w:fldChar w:fldCharType="end"/>
      </w:r>
      <w:r>
        <w:t xml:space="preserve"> below. As seen in this table, setting the “Min Face” parameter value to 30% can gain a speedup up to </w:t>
      </w:r>
      <w:r w:rsidRPr="002522FE">
        <w:t>68</w:t>
      </w:r>
      <w:r>
        <w:t xml:space="preserve">.4% for a very large image (1028x960) and at least </w:t>
      </w:r>
      <w:r w:rsidRPr="002522FE">
        <w:t>25</w:t>
      </w:r>
      <w:r>
        <w:t>% for a small one (640x480). This is a very important speedup that can be easily used when the image classification is known. If for example the algorithm is used for images with a close capture of faces then the top levels of the features pyramid are useless, while if the face capture is from large distance, then the bottom levels are the ones that are useless.</w:t>
      </w:r>
    </w:p>
    <w:tbl>
      <w:tblPr>
        <w:tblStyle w:val="5-6"/>
        <w:tblW w:w="5000" w:type="pct"/>
        <w:jc w:val="center"/>
        <w:tblCellMar>
          <w:top w:w="28" w:type="dxa"/>
          <w:bottom w:w="28" w:type="dxa"/>
        </w:tblCellMar>
        <w:tblLook w:val="04A0" w:firstRow="1" w:lastRow="0" w:firstColumn="1" w:lastColumn="0" w:noHBand="0" w:noVBand="1"/>
      </w:tblPr>
      <w:tblGrid>
        <w:gridCol w:w="782"/>
        <w:gridCol w:w="936"/>
        <w:gridCol w:w="936"/>
        <w:gridCol w:w="937"/>
        <w:gridCol w:w="1040"/>
        <w:gridCol w:w="1040"/>
        <w:gridCol w:w="655"/>
        <w:gridCol w:w="1152"/>
        <w:gridCol w:w="1152"/>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9"/>
            <w:vAlign w:val="center"/>
          </w:tcPr>
          <w:p w:rsidR="008E7206" w:rsidRDefault="008E7206" w:rsidP="008E7206">
            <w:pPr>
              <w:keepNext/>
              <w:jc w:val="center"/>
            </w:pPr>
            <w:bookmarkStart w:id="764" w:name="_Ref445993272"/>
            <w:bookmarkStart w:id="765" w:name="_Toc452153943"/>
            <w:r w:rsidRPr="00B721A1">
              <w:t xml:space="preserve">Table </w:t>
            </w:r>
            <w:fldSimple w:instr=" SEQ Table \* ARABIC ">
              <w:r w:rsidR="00411289">
                <w:rPr>
                  <w:noProof/>
                </w:rPr>
                <w:t>127</w:t>
              </w:r>
            </w:fldSimple>
            <w:bookmarkEnd w:id="764"/>
            <w:r>
              <w:t xml:space="preserve"> </w:t>
            </w:r>
            <w:r w:rsidR="00715ED5">
              <w:t>-</w:t>
            </w:r>
            <w:r>
              <w:t xml:space="preserve"> Max/MinFace Parameters Execution Time Profit (%)</w:t>
            </w:r>
            <w:bookmarkEnd w:id="76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keepNext/>
              <w:jc w:val="center"/>
            </w:pPr>
          </w:p>
        </w:tc>
        <w:tc>
          <w:tcPr>
            <w:tcW w:w="2845" w:type="pct"/>
            <w:gridSpan w:val="5"/>
            <w:vAlign w:val="center"/>
          </w:tcPr>
          <w:p w:rsidR="008E7206" w:rsidRPr="00117177"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117177">
              <w:rPr>
                <w:b/>
              </w:rPr>
              <w:t>Detectable Face Size per Level (%)</w:t>
            </w:r>
          </w:p>
        </w:tc>
        <w:tc>
          <w:tcPr>
            <w:tcW w:w="1722" w:type="pct"/>
            <w:gridSpan w:val="3"/>
            <w:vAlign w:val="center"/>
          </w:tcPr>
          <w:p w:rsidR="008E7206" w:rsidRPr="009E57C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 xml:space="preserve"> Profit Approach</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keepNext/>
              <w:jc w:val="center"/>
            </w:pPr>
            <w:r w:rsidRPr="009E57C4">
              <w:t>Level</w:t>
            </w:r>
          </w:p>
        </w:tc>
        <w:tc>
          <w:tcPr>
            <w:tcW w:w="545"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320x240</w:t>
            </w:r>
          </w:p>
        </w:tc>
        <w:tc>
          <w:tcPr>
            <w:tcW w:w="545"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640x480</w:t>
            </w:r>
          </w:p>
        </w:tc>
        <w:tc>
          <w:tcPr>
            <w:tcW w:w="545"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800x600</w:t>
            </w:r>
          </w:p>
        </w:tc>
        <w:tc>
          <w:tcPr>
            <w:tcW w:w="605"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1024x768</w:t>
            </w:r>
          </w:p>
        </w:tc>
        <w:tc>
          <w:tcPr>
            <w:tcW w:w="605"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1280x960</w:t>
            </w:r>
          </w:p>
        </w:tc>
        <w:tc>
          <w:tcPr>
            <w:tcW w:w="382"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Level</w:t>
            </w:r>
          </w:p>
        </w:tc>
        <w:tc>
          <w:tcPr>
            <w:tcW w:w="670"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MaxFace</w:t>
            </w:r>
          </w:p>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Bot→Top)</w:t>
            </w:r>
          </w:p>
        </w:tc>
        <w:tc>
          <w:tcPr>
            <w:tcW w:w="670" w:type="pct"/>
            <w:vAlign w:val="center"/>
          </w:tcPr>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MinFace</w:t>
            </w:r>
          </w:p>
          <w:p w:rsidR="008E7206" w:rsidRPr="00B721A1"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20"/>
              </w:rPr>
            </w:pPr>
            <w:r w:rsidRPr="00B721A1">
              <w:rPr>
                <w:b/>
                <w:sz w:val="20"/>
              </w:rPr>
              <w:t>(Top→Bot)</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8</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9</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2</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2</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7</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3</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7</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3</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5</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3</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5</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6</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4</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8</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9</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1</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3</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5</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2</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5</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5</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1</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8.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6</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5</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1</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9</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9</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3</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7</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8</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3</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7</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5</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8</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3</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7</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9</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4</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45</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9</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9</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2</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3</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2</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9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0</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5</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6</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1</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5</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7</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1</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1</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9</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6</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2</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7</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4</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7</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1.0</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0</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5.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3</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8</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3</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9</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4</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3</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6</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9</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2</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7.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5</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7.1</w:t>
            </w: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8</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5</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7</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6</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1</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3</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4</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8.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17</w:t>
            </w: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54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6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7.4</w:t>
            </w:r>
          </w:p>
        </w:tc>
        <w:tc>
          <w:tcPr>
            <w:tcW w:w="3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5</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433" w:type="pct"/>
            <w:vAlign w:val="center"/>
          </w:tcPr>
          <w:p w:rsidR="008E7206" w:rsidRPr="009E57C4" w:rsidRDefault="008E7206" w:rsidP="008E7206">
            <w:pPr>
              <w:jc w:val="center"/>
              <w:rPr>
                <w:rFonts w:ascii="Calibri" w:hAnsi="Calibri"/>
              </w:rPr>
            </w:pPr>
            <w:r w:rsidRPr="009E57C4">
              <w:rPr>
                <w:rFonts w:ascii="Calibri" w:hAnsi="Calibri"/>
              </w:rPr>
              <w:t>Range</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w:t>
            </w:r>
          </w:p>
        </w:tc>
        <w:tc>
          <w:tcPr>
            <w:tcW w:w="54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w:t>
            </w:r>
          </w:p>
        </w:tc>
        <w:tc>
          <w:tcPr>
            <w:tcW w:w="6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w:t>
            </w:r>
          </w:p>
        </w:tc>
        <w:tc>
          <w:tcPr>
            <w:tcW w:w="3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bl>
    <w:p w:rsidR="008E7206" w:rsidRDefault="008E7206" w:rsidP="008E7206"/>
    <w:p w:rsidR="008E7206" w:rsidRDefault="008E7206" w:rsidP="008E7206">
      <w:pPr>
        <w:pStyle w:val="Paragraph"/>
      </w:pPr>
      <w:r>
        <w:t xml:space="preserve">In the </w:t>
      </w:r>
      <w:r>
        <w:fldChar w:fldCharType="begin"/>
      </w:r>
      <w:r>
        <w:instrText xml:space="preserve"> REF _Ref445993346 \h  \* MERGEFORMAT </w:instrText>
      </w:r>
      <w:r>
        <w:fldChar w:fldCharType="separate"/>
      </w:r>
      <w:r w:rsidR="00411289" w:rsidRPr="00B721A1">
        <w:t xml:space="preserve">Figure </w:t>
      </w:r>
      <w:r w:rsidR="00411289">
        <w:t>61</w:t>
      </w:r>
      <w:r>
        <w:fldChar w:fldCharType="end"/>
      </w:r>
      <w:r>
        <w:t xml:space="preserve"> the size of multiple faces according to the image size are shown. As seen in these images a face must be too zoomed in to the camera to take place in a large part within the images as happens in the bottom </w:t>
      </w:r>
      <w:r w:rsidRPr="00B721A1">
        <w:t xml:space="preserve">left image in </w:t>
      </w:r>
      <w:r w:rsidRPr="00B721A1">
        <w:fldChar w:fldCharType="begin"/>
      </w:r>
      <w:r w:rsidRPr="00B721A1">
        <w:instrText xml:space="preserve"> REF _Ref445993346 \h </w:instrText>
      </w:r>
      <w:r>
        <w:instrText xml:space="preserve"> \* MERGEFORMAT </w:instrText>
      </w:r>
      <w:r w:rsidRPr="00B721A1">
        <w:fldChar w:fldCharType="separate"/>
      </w:r>
      <w:r w:rsidR="00411289" w:rsidRPr="00B721A1">
        <w:t xml:space="preserve">Figure </w:t>
      </w:r>
      <w:r w:rsidR="00411289">
        <w:t>61</w:t>
      </w:r>
      <w:r w:rsidRPr="00B721A1">
        <w:fldChar w:fldCharType="end"/>
      </w:r>
      <w:r>
        <w:t>. The most common distance can make a face holding the 10% to 50% of the image height and that makes it difficult to raise the “Min Level” parameter value because it raises the possibility of affecting the algorithms detection efficiency. What might worth a try is to increase the value of the “Min Level” parameter at such a small quantity that the algorithm could at least skip the top level of the features pyramid and gain a 25% time speedup.</w:t>
      </w:r>
    </w:p>
    <w:p w:rsidR="008E7206" w:rsidRDefault="008E7206" w:rsidP="008E7206">
      <w:pPr>
        <w:pStyle w:val="Paragraph"/>
      </w:pPr>
      <w:r>
        <w:t>On the other hand the “Max Face” parameters as seen in these images can easily be reduced for a significant amount as it is very unusual for a face to be captured at such a close zoom that it can conceive larger than 70% or at most 80%. The bad news is that the levels of the features pyramid that could be skipped by this parameter are the smallest ones and the speedup the algorithm can gain very insignificant. Although, it seems that a “Max Face” parameter value equal to 80% is very possible to have a tiny, insignificant impact to the algorithm’s detection efficiency.</w:t>
      </w:r>
    </w:p>
    <w:p w:rsidR="008E7206" w:rsidRDefault="008E7206" w:rsidP="008E7206">
      <w:pPr>
        <w:pStyle w:val="Paragraph"/>
      </w:pPr>
      <w:r>
        <w:t xml:space="preserve">The heartening fact is that as the pyramid size is decreasing, all the levels of the pyramid execution time participation is increasing. As seen in the </w:t>
      </w:r>
      <w:r>
        <w:fldChar w:fldCharType="begin"/>
      </w:r>
      <w:r>
        <w:instrText xml:space="preserve"> REF _Ref445993441 \h  \* MERGEFORMAT </w:instrText>
      </w:r>
      <w:r>
        <w:fldChar w:fldCharType="separate"/>
      </w:r>
      <w:r w:rsidR="00411289" w:rsidRPr="00B721A1">
        <w:t xml:space="preserve">Table </w:t>
      </w:r>
      <w:r w:rsidR="00411289">
        <w:t>128</w:t>
      </w:r>
      <w:r>
        <w:fldChar w:fldCharType="end"/>
      </w:r>
      <w:r>
        <w:t xml:space="preserve"> below the last level of the pyramid is using the 5.78% of the whole pyramid detection time on a 7 levels while in a 17 levels pyramid only 0.33%. This means that a MaxFace Parameter value set to 80% can offer about 13% reduction on the execution time of a 320x240 image and about 5% on a 640x480 image when the corresponding reduction is less than 2% on a 1280x960 image. On the other hand the top levels participation is always very significant and skipping them can be proved very useful in large size images as mentioned before.</w:t>
      </w:r>
    </w:p>
    <w:tbl>
      <w:tblPr>
        <w:tblStyle w:val="5-6"/>
        <w:tblW w:w="5000" w:type="pct"/>
        <w:jc w:val="center"/>
        <w:tblCellMar>
          <w:top w:w="28" w:type="dxa"/>
          <w:bottom w:w="28" w:type="dxa"/>
        </w:tblCellMar>
        <w:tblLook w:val="04A0" w:firstRow="1" w:lastRow="0" w:firstColumn="1" w:lastColumn="0" w:noHBand="0" w:noVBand="1"/>
      </w:tblPr>
      <w:tblGrid>
        <w:gridCol w:w="892"/>
        <w:gridCol w:w="716"/>
        <w:gridCol w:w="832"/>
        <w:gridCol w:w="716"/>
        <w:gridCol w:w="832"/>
        <w:gridCol w:w="716"/>
        <w:gridCol w:w="832"/>
        <w:gridCol w:w="716"/>
        <w:gridCol w:w="832"/>
        <w:gridCol w:w="716"/>
        <w:gridCol w:w="830"/>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1"/>
            <w:vAlign w:val="center"/>
          </w:tcPr>
          <w:p w:rsidR="008E7206" w:rsidRPr="00AA5882" w:rsidRDefault="008E7206" w:rsidP="008E7206">
            <w:pPr>
              <w:keepNext/>
              <w:jc w:val="center"/>
            </w:pPr>
            <w:bookmarkStart w:id="766" w:name="_Ref445993441"/>
            <w:bookmarkStart w:id="767" w:name="_Toc452153944"/>
            <w:r w:rsidRPr="00B721A1">
              <w:t xml:space="preserve">Table </w:t>
            </w:r>
            <w:fldSimple w:instr=" SEQ Table \* ARABIC ">
              <w:r w:rsidR="00411289">
                <w:rPr>
                  <w:noProof/>
                </w:rPr>
                <w:t>128</w:t>
              </w:r>
            </w:fldSimple>
            <w:bookmarkEnd w:id="766"/>
            <w:r>
              <w:t xml:space="preserve"> - </w:t>
            </w:r>
            <w:r w:rsidRPr="00AA5882">
              <w:t>Max/MinFace Execution Time Profit per Image Size</w:t>
            </w:r>
            <w:bookmarkEnd w:id="767"/>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keepNext/>
              <w:jc w:val="center"/>
            </w:pPr>
          </w:p>
        </w:tc>
        <w:tc>
          <w:tcPr>
            <w:tcW w:w="897" w:type="pct"/>
            <w:gridSpan w:val="2"/>
            <w:vAlign w:val="center"/>
          </w:tcPr>
          <w:p w:rsidR="008E7206" w:rsidRPr="009E57C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E57C4">
              <w:rPr>
                <w:b/>
              </w:rPr>
              <w:t>320x240</w:t>
            </w:r>
          </w:p>
        </w:tc>
        <w:tc>
          <w:tcPr>
            <w:tcW w:w="897" w:type="pct"/>
            <w:gridSpan w:val="2"/>
            <w:vAlign w:val="center"/>
          </w:tcPr>
          <w:p w:rsidR="008E7206" w:rsidRPr="009E57C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E57C4">
              <w:rPr>
                <w:b/>
              </w:rPr>
              <w:t>640x480</w:t>
            </w:r>
          </w:p>
        </w:tc>
        <w:tc>
          <w:tcPr>
            <w:tcW w:w="897" w:type="pct"/>
            <w:gridSpan w:val="2"/>
            <w:vAlign w:val="center"/>
          </w:tcPr>
          <w:p w:rsidR="008E7206" w:rsidRPr="009E57C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E57C4">
              <w:rPr>
                <w:b/>
              </w:rPr>
              <w:t>800x600</w:t>
            </w:r>
          </w:p>
        </w:tc>
        <w:tc>
          <w:tcPr>
            <w:tcW w:w="897" w:type="pct"/>
            <w:gridSpan w:val="2"/>
            <w:vAlign w:val="center"/>
          </w:tcPr>
          <w:p w:rsidR="008E7206" w:rsidRPr="009E57C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E57C4">
              <w:rPr>
                <w:b/>
              </w:rPr>
              <w:t>1024x768</w:t>
            </w:r>
          </w:p>
        </w:tc>
        <w:tc>
          <w:tcPr>
            <w:tcW w:w="897" w:type="pct"/>
            <w:gridSpan w:val="2"/>
            <w:vAlign w:val="center"/>
          </w:tcPr>
          <w:p w:rsidR="008E7206" w:rsidRPr="009E57C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E57C4">
              <w:rPr>
                <w:b/>
              </w:rPr>
              <w:t>1280x9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keepNext/>
              <w:jc w:val="center"/>
            </w:pPr>
            <w:r w:rsidRPr="009E57C4">
              <w:t>Level</w:t>
            </w:r>
          </w:p>
        </w:tc>
        <w:tc>
          <w:tcPr>
            <w:tcW w:w="415"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Face</w:t>
            </w:r>
          </w:p>
        </w:tc>
        <w:tc>
          <w:tcPr>
            <w:tcW w:w="482"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Profit</w:t>
            </w:r>
          </w:p>
        </w:tc>
        <w:tc>
          <w:tcPr>
            <w:tcW w:w="415"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Face</w:t>
            </w:r>
          </w:p>
        </w:tc>
        <w:tc>
          <w:tcPr>
            <w:tcW w:w="482"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Profit</w:t>
            </w:r>
          </w:p>
        </w:tc>
        <w:tc>
          <w:tcPr>
            <w:tcW w:w="415"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Face</w:t>
            </w:r>
          </w:p>
        </w:tc>
        <w:tc>
          <w:tcPr>
            <w:tcW w:w="482"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Profit</w:t>
            </w:r>
          </w:p>
        </w:tc>
        <w:tc>
          <w:tcPr>
            <w:tcW w:w="415"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Face</w:t>
            </w:r>
          </w:p>
        </w:tc>
        <w:tc>
          <w:tcPr>
            <w:tcW w:w="482"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Profit</w:t>
            </w:r>
          </w:p>
        </w:tc>
        <w:tc>
          <w:tcPr>
            <w:tcW w:w="415"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Face</w:t>
            </w:r>
          </w:p>
        </w:tc>
        <w:tc>
          <w:tcPr>
            <w:tcW w:w="482" w:type="pct"/>
            <w:vAlign w:val="center"/>
          </w:tcPr>
          <w:p w:rsidR="008E7206" w:rsidRPr="009E57C4"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Profit</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8</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4</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5</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4</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9</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2</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2</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2</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3</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7</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9</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3</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6</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3</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5</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3</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3</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3</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5</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0</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6</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4</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8</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4</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9</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0</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1</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8</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3</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7</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5</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2</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6</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5</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8</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5</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4</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1</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6</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5</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4</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1</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1</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9</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5</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9</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6</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7</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8</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8</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1</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3</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2</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4</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7</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8</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3</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7</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6</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5</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9</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9</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9</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9</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7</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2</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3</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2</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0</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5</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6</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1</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3</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5</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1</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1</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7</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6</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9</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0</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7</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2</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6.7</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3</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4</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8</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7</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3</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1.0</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3</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6.8</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9</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6</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3</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4</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3</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4</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6</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5</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7.1</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7</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8</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6</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1</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17</w:t>
            </w: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7.4</w:t>
            </w:r>
          </w:p>
        </w:tc>
        <w:tc>
          <w:tcPr>
            <w:tcW w:w="48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16" w:type="pct"/>
            <w:vAlign w:val="center"/>
          </w:tcPr>
          <w:p w:rsidR="008E7206" w:rsidRPr="009E57C4" w:rsidRDefault="008E7206" w:rsidP="008E7206">
            <w:pPr>
              <w:jc w:val="center"/>
              <w:rPr>
                <w:rFonts w:ascii="Calibri" w:hAnsi="Calibri"/>
              </w:rPr>
            </w:pPr>
            <w:r w:rsidRPr="009E57C4">
              <w:rPr>
                <w:rFonts w:ascii="Calibri" w:hAnsi="Calibri"/>
              </w:rPr>
              <w:t>Range</w:t>
            </w: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c>
          <w:tcPr>
            <w:tcW w:w="4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w:t>
            </w:r>
          </w:p>
        </w:tc>
        <w:tc>
          <w:tcPr>
            <w:tcW w:w="48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bl>
    <w:p w:rsidR="008E7206" w:rsidRDefault="008E7206" w:rsidP="008E7206"/>
    <w:p w:rsidR="008E7206" w:rsidRDefault="008E7206" w:rsidP="008E7206">
      <w:pPr>
        <w:pStyle w:val="Sub1Chapter"/>
        <w:numPr>
          <w:ilvl w:val="1"/>
          <w:numId w:val="1"/>
        </w:numPr>
      </w:pPr>
      <w:bookmarkStart w:id="768" w:name="_Ref447107707"/>
      <w:bookmarkStart w:id="769" w:name="_Ref447109367"/>
      <w:bookmarkStart w:id="770" w:name="_Ref447109372"/>
      <w:bookmarkStart w:id="771" w:name="_Toc452153704"/>
      <w:r>
        <w:t>68 Filters Model</w:t>
      </w:r>
      <w:bookmarkEnd w:id="768"/>
      <w:bookmarkEnd w:id="769"/>
      <w:bookmarkEnd w:id="770"/>
      <w:bookmarkEnd w:id="771"/>
    </w:p>
    <w:p w:rsidR="008E7206" w:rsidRDefault="008E7206" w:rsidP="008E7206">
      <w:pPr>
        <w:pStyle w:val="Paragraph"/>
      </w:pPr>
      <w:r>
        <w:t>One of the major advantages of this TSM algorithm as referred in the Related Work chapter (</w:t>
      </w:r>
      <w:r w:rsidR="00EE6379">
        <w:t xml:space="preserve">Chapter </w:t>
      </w:r>
      <w:r w:rsidR="00EE6379">
        <w:fldChar w:fldCharType="begin"/>
      </w:r>
      <w:r w:rsidR="00EE6379">
        <w:instrText xml:space="preserve"> REF _Ref447107034 \r \h </w:instrText>
      </w:r>
      <w:r w:rsidR="00EE6379">
        <w:fldChar w:fldCharType="separate"/>
      </w:r>
      <w:r w:rsidR="00411289">
        <w:t>3</w:t>
      </w:r>
      <w:r w:rsidR="00EE6379">
        <w:fldChar w:fldCharType="end"/>
      </w:r>
      <w:r>
        <w:t xml:space="preserve">) is its ability to detect faces until the viewing angle of ±90 degrees. Many related algorithms used for face detection are trained to detect centered faces. As described in </w:t>
      </w:r>
      <w:r w:rsidRPr="00EE6379">
        <w:t xml:space="preserve">chapter </w:t>
      </w:r>
      <w:r w:rsidR="00EE6379">
        <w:fldChar w:fldCharType="begin"/>
      </w:r>
      <w:r w:rsidR="00EE6379">
        <w:instrText xml:space="preserve"> REF _Ref447107064 \r \h </w:instrText>
      </w:r>
      <w:r w:rsidR="00EE6379">
        <w:fldChar w:fldCharType="separate"/>
      </w:r>
      <w:r w:rsidR="00411289">
        <w:t>4</w:t>
      </w:r>
      <w:r w:rsidR="00EE6379">
        <w:fldChar w:fldCharType="end"/>
      </w:r>
      <w:r>
        <w:t>, the algorithm is using parts based mixtures of trees to detect faces and estimate their pose. For the detection and pose estimation of faces in the area of ±60 to ±90 degrees viewing angle the algorithm is using six pose trees which use 78 filters (146 filters model). These 78 filters are compressed to 39 ones on the 99 filters model. The existence of these extra pose trees and filters cost to the TSM algorithm extra time and memory consumption as they extend the execution time of the Convolution and Level stage and also enlarge the Filters Responses arrays list which is one of the main participants on the maximum memory consumption formation.</w:t>
      </w:r>
    </w:p>
    <w:p w:rsidR="008E7206" w:rsidRDefault="008E7206" w:rsidP="008E7206">
      <w:pPr>
        <w:pStyle w:val="Paragraph"/>
      </w:pPr>
      <w:r>
        <w:t xml:space="preserve">As far as the memory consumption of the TSM algorithm, the impact of removing the edge pose trees is as shown in </w:t>
      </w:r>
      <w:r>
        <w:fldChar w:fldCharType="begin"/>
      </w:r>
      <w:r>
        <w:instrText xml:space="preserve"> REF _Ref445993698 \h </w:instrText>
      </w:r>
      <w:r>
        <w:fldChar w:fldCharType="separate"/>
      </w:r>
      <w:r w:rsidR="00411289" w:rsidRPr="005B322D">
        <w:t xml:space="preserve">Table </w:t>
      </w:r>
      <w:r w:rsidR="00411289">
        <w:rPr>
          <w:noProof/>
        </w:rPr>
        <w:t>129</w:t>
      </w:r>
      <w:r>
        <w:fldChar w:fldCharType="end"/>
      </w:r>
      <w:r>
        <w:t xml:space="preserve"> below. The Filters Responses data memory is reduced to its 68/99 as it is sensible. The impact of this reduction ends to a reduction of about 12% to the total maximum memory consumption.</w:t>
      </w:r>
    </w:p>
    <w:p w:rsidR="008E7206" w:rsidRPr="005B322D" w:rsidRDefault="008E7206" w:rsidP="008E7206">
      <w:pPr>
        <w:pStyle w:val="Paragraph"/>
      </w:pPr>
      <w:r>
        <w:t xml:space="preserve">As far as the execution time consumption, the impact of the 68 filters model to the TSM algorithm is reaching the -31% as the </w:t>
      </w:r>
      <w:r>
        <w:fldChar w:fldCharType="begin"/>
      </w:r>
      <w:r>
        <w:instrText xml:space="preserve"> REF _Ref445993698 \h  \* MERGEFORMAT </w:instrText>
      </w:r>
      <w:r>
        <w:fldChar w:fldCharType="separate"/>
      </w:r>
      <w:r w:rsidR="00411289" w:rsidRPr="005B322D">
        <w:t xml:space="preserve">Table </w:t>
      </w:r>
      <w:r w:rsidR="00411289">
        <w:t>129</w:t>
      </w:r>
      <w:r>
        <w:fldChar w:fldCharType="end"/>
      </w:r>
      <w:r>
        <w:t xml:space="preserve"> shows. This is a significant reduction as the algorithm needs the two thirds of the time needed in the 99 filters model when the 68 one is used.</w:t>
      </w:r>
    </w:p>
    <w:tbl>
      <w:tblPr>
        <w:tblStyle w:val="5-6"/>
        <w:tblW w:w="5000" w:type="pct"/>
        <w:jc w:val="center"/>
        <w:tblCellMar>
          <w:top w:w="28" w:type="dxa"/>
          <w:bottom w:w="28" w:type="dxa"/>
        </w:tblCellMar>
        <w:tblLook w:val="04A0" w:firstRow="1" w:lastRow="0" w:firstColumn="1" w:lastColumn="0" w:noHBand="0" w:noVBand="1"/>
      </w:tblPr>
      <w:tblGrid>
        <w:gridCol w:w="1210"/>
        <w:gridCol w:w="1196"/>
        <w:gridCol w:w="1196"/>
        <w:gridCol w:w="1196"/>
        <w:gridCol w:w="1331"/>
        <w:gridCol w:w="1331"/>
        <w:gridCol w:w="1170"/>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772" w:name="_Ref445993698"/>
            <w:bookmarkStart w:id="773" w:name="_Toc452153945"/>
            <w:r w:rsidRPr="005B322D">
              <w:t xml:space="preserve">Table </w:t>
            </w:r>
            <w:fldSimple w:instr=" SEQ Table \* ARABIC ">
              <w:r w:rsidR="00411289">
                <w:rPr>
                  <w:noProof/>
                </w:rPr>
                <w:t>129</w:t>
              </w:r>
            </w:fldSimple>
            <w:bookmarkEnd w:id="772"/>
            <w:r>
              <w:t xml:space="preserve"> </w:t>
            </w:r>
            <w:r w:rsidR="00EF0204">
              <w:t>-</w:t>
            </w:r>
            <w:r>
              <w:t xml:space="preserve"> </w:t>
            </w:r>
            <w:r w:rsidR="003F7DD9">
              <w:t xml:space="preserve">TSM v3.2.2 </w:t>
            </w:r>
            <w:r>
              <w:t>68 Fil</w:t>
            </w:r>
            <w:r w:rsidR="003F7DD9">
              <w:t>ters Model Performance (</w:t>
            </w:r>
            <w:r>
              <w:t>Compared to 99 Model)</w:t>
            </w:r>
            <w:bookmarkEnd w:id="77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pPr>
              <w:keepNext/>
            </w:pPr>
          </w:p>
        </w:tc>
        <w:tc>
          <w:tcPr>
            <w:tcW w:w="693" w:type="pct"/>
            <w:vAlign w:val="center"/>
          </w:tcPr>
          <w:p w:rsidR="008E7206" w:rsidRPr="00A578B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A578B8">
              <w:rPr>
                <w:b/>
              </w:rPr>
              <w:t>320x240</w:t>
            </w:r>
          </w:p>
        </w:tc>
        <w:tc>
          <w:tcPr>
            <w:tcW w:w="693" w:type="pct"/>
            <w:vAlign w:val="center"/>
          </w:tcPr>
          <w:p w:rsidR="008E7206" w:rsidRPr="00A578B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A578B8">
              <w:rPr>
                <w:b/>
              </w:rPr>
              <w:t>640x480</w:t>
            </w:r>
          </w:p>
        </w:tc>
        <w:tc>
          <w:tcPr>
            <w:tcW w:w="693" w:type="pct"/>
            <w:vAlign w:val="center"/>
          </w:tcPr>
          <w:p w:rsidR="008E7206" w:rsidRPr="00A578B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A578B8">
              <w:rPr>
                <w:b/>
              </w:rPr>
              <w:t>800x600</w:t>
            </w:r>
          </w:p>
        </w:tc>
        <w:tc>
          <w:tcPr>
            <w:tcW w:w="771" w:type="pct"/>
            <w:vAlign w:val="center"/>
          </w:tcPr>
          <w:p w:rsidR="008E7206" w:rsidRPr="00A578B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A578B8">
              <w:rPr>
                <w:b/>
              </w:rPr>
              <w:t>1024x768</w:t>
            </w:r>
          </w:p>
        </w:tc>
        <w:tc>
          <w:tcPr>
            <w:tcW w:w="771" w:type="pct"/>
            <w:vAlign w:val="center"/>
          </w:tcPr>
          <w:p w:rsidR="008E7206" w:rsidRPr="00A578B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A578B8">
              <w:rPr>
                <w:b/>
              </w:rPr>
              <w:t>1280x960</w:t>
            </w:r>
          </w:p>
        </w:tc>
        <w:tc>
          <w:tcPr>
            <w:tcW w:w="679" w:type="pct"/>
            <w:vAlign w:val="center"/>
          </w:tcPr>
          <w:p w:rsidR="008E7206" w:rsidRPr="00A578B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01" w:type="pct"/>
            <w:vMerge w:val="restart"/>
            <w:vAlign w:val="center"/>
          </w:tcPr>
          <w:p w:rsidR="008E7206" w:rsidRDefault="008E7206" w:rsidP="008E7206">
            <w:r>
              <w:t>Memory</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4 Mb</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 Mb</w:t>
            </w:r>
          </w:p>
        </w:tc>
        <w:tc>
          <w:tcPr>
            <w:tcW w:w="693" w:type="pct"/>
            <w:vAlign w:val="center"/>
          </w:tcPr>
          <w:p w:rsidR="008E7206" w:rsidRDefault="008E7206" w:rsidP="008E7206">
            <w:pPr>
              <w:tabs>
                <w:tab w:val="center" w:pos="620"/>
                <w:tab w:val="right" w:pos="1241"/>
              </w:tabs>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2 Mb</w:t>
            </w:r>
          </w:p>
        </w:tc>
        <w:tc>
          <w:tcPr>
            <w:tcW w:w="771" w:type="pct"/>
            <w:vAlign w:val="center"/>
          </w:tcPr>
          <w:p w:rsidR="008E7206" w:rsidRDefault="008E7206" w:rsidP="008E7206">
            <w:pPr>
              <w:tabs>
                <w:tab w:val="center" w:pos="638"/>
                <w:tab w:val="right" w:pos="1277"/>
              </w:tabs>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0 Mb</w:t>
            </w:r>
          </w:p>
        </w:tc>
        <w:tc>
          <w:tcPr>
            <w:tcW w:w="771" w:type="pct"/>
            <w:vAlign w:val="center"/>
          </w:tcPr>
          <w:p w:rsidR="008E7206" w:rsidRDefault="008E7206" w:rsidP="008E7206">
            <w:pPr>
              <w:tabs>
                <w:tab w:val="center" w:pos="638"/>
                <w:tab w:val="right" w:pos="1277"/>
              </w:tabs>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3 Mb</w:t>
            </w:r>
          </w:p>
        </w:tc>
        <w:tc>
          <w:tcPr>
            <w:tcW w:w="679" w:type="pct"/>
            <w:vAlign w:val="center"/>
          </w:tcPr>
          <w:p w:rsidR="008E7206" w:rsidRDefault="008E7206" w:rsidP="008E7206">
            <w:pPr>
              <w:tabs>
                <w:tab w:val="center" w:pos="638"/>
                <w:tab w:val="right" w:pos="1277"/>
              </w:tabs>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1" w:type="pct"/>
            <w:vMerge/>
            <w:vAlign w:val="center"/>
          </w:tcPr>
          <w:p w:rsidR="008E7206" w:rsidRDefault="008E7206" w:rsidP="008E7206"/>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5%</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c>
          <w:tcPr>
            <w:tcW w:w="69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c>
          <w:tcPr>
            <w:tcW w:w="7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4%</w:t>
            </w:r>
          </w:p>
        </w:tc>
        <w:tc>
          <w:tcPr>
            <w:tcW w:w="67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01" w:type="pct"/>
            <w:vAlign w:val="center"/>
          </w:tcPr>
          <w:p w:rsidR="008E7206" w:rsidRDefault="008E7206" w:rsidP="008E7206">
            <w:r>
              <w:t>Time</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2%</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3%</w:t>
            </w:r>
          </w:p>
        </w:tc>
        <w:tc>
          <w:tcPr>
            <w:tcW w:w="69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2%</w:t>
            </w:r>
          </w:p>
        </w:tc>
        <w:tc>
          <w:tcPr>
            <w:tcW w:w="7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9%</w:t>
            </w:r>
          </w:p>
        </w:tc>
        <w:tc>
          <w:tcPr>
            <w:tcW w:w="67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r>
    </w:tbl>
    <w:p w:rsidR="008E7206" w:rsidRDefault="008E7206" w:rsidP="008E7206"/>
    <w:p w:rsidR="008E7206" w:rsidRPr="005B322D" w:rsidRDefault="008E7206" w:rsidP="008E7206">
      <w:pPr>
        <w:pStyle w:val="Paragraph"/>
      </w:pPr>
      <w:r w:rsidRPr="005B322D">
        <w:t xml:space="preserve">The disadvantage if using the 68 filters model is the fact that the algorithm is now able to detect faces of ±45o viewing angle. The performance of the algorithm is not actually change as far as the 68 filters poses. Any difference in the reliability and detection efficiency is shown in the </w:t>
      </w:r>
      <w:r w:rsidRPr="005B322D">
        <w:fldChar w:fldCharType="begin"/>
      </w:r>
      <w:r w:rsidRPr="005B322D">
        <w:instrText xml:space="preserve"> REF _Ref445993771 \h </w:instrText>
      </w:r>
      <w:r>
        <w:instrText xml:space="preserve"> \* MERGEFORMAT </w:instrText>
      </w:r>
      <w:r w:rsidRPr="005B322D">
        <w:fldChar w:fldCharType="separate"/>
      </w:r>
      <w:r w:rsidR="00411289" w:rsidRPr="005B322D">
        <w:t xml:space="preserve">Table </w:t>
      </w:r>
      <w:r w:rsidR="00411289">
        <w:t>130</w:t>
      </w:r>
      <w:r w:rsidRPr="005B322D">
        <w:fldChar w:fldCharType="end"/>
      </w:r>
      <w:r w:rsidRPr="005B322D">
        <w:t xml:space="preserve"> below is caused by the removal of the 39 filters poses from the aggregation of the testing results. As seen in the results table below the algorithm results in faces of ±45o viewing angle are even better than the 99 filters model. Its performance fall starts when it is asked to detect faces in greater viewing angles where the detection efficiency is reducing, luring its reliability as the fake detection results are stable.</w:t>
      </w:r>
    </w:p>
    <w:tbl>
      <w:tblPr>
        <w:tblStyle w:val="5-6"/>
        <w:tblW w:w="5000" w:type="pct"/>
        <w:jc w:val="center"/>
        <w:tblCellMar>
          <w:top w:w="28" w:type="dxa"/>
          <w:bottom w:w="28" w:type="dxa"/>
        </w:tblCellMar>
        <w:tblLook w:val="04A0" w:firstRow="1" w:lastRow="0" w:firstColumn="1" w:lastColumn="0" w:noHBand="0" w:noVBand="1"/>
      </w:tblPr>
      <w:tblGrid>
        <w:gridCol w:w="1491"/>
        <w:gridCol w:w="893"/>
        <w:gridCol w:w="892"/>
        <w:gridCol w:w="892"/>
        <w:gridCol w:w="892"/>
        <w:gridCol w:w="892"/>
        <w:gridCol w:w="892"/>
        <w:gridCol w:w="892"/>
        <w:gridCol w:w="894"/>
      </w:tblGrid>
      <w:tr w:rsidR="008E7206" w:rsidRPr="00191D4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9"/>
            <w:vAlign w:val="center"/>
          </w:tcPr>
          <w:p w:rsidR="008E7206" w:rsidRPr="00DC6535" w:rsidRDefault="008E7206" w:rsidP="008E7206">
            <w:pPr>
              <w:keepNext/>
              <w:jc w:val="center"/>
            </w:pPr>
            <w:bookmarkStart w:id="774" w:name="_Ref445993771"/>
            <w:bookmarkStart w:id="775" w:name="_Toc452153946"/>
            <w:r w:rsidRPr="005B322D">
              <w:t xml:space="preserve">Table </w:t>
            </w:r>
            <w:fldSimple w:instr=" SEQ Table \* ARABIC ">
              <w:r w:rsidR="00411289">
                <w:rPr>
                  <w:noProof/>
                </w:rPr>
                <w:t>130</w:t>
              </w:r>
            </w:fldSimple>
            <w:bookmarkEnd w:id="774"/>
            <w:r>
              <w:t xml:space="preserve"> </w:t>
            </w:r>
            <w:r w:rsidR="00EF0204">
              <w:t>-</w:t>
            </w:r>
            <w:r>
              <w:t xml:space="preserve"> </w:t>
            </w:r>
            <w:r w:rsidR="003F7DD9">
              <w:t xml:space="preserve">TSM </w:t>
            </w:r>
            <w:r>
              <w:t>68 Filters Model Results</w:t>
            </w:r>
            <w:bookmarkEnd w:id="77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pPr>
              <w:keepNext/>
            </w:pPr>
            <w:r>
              <w:t>Threshold</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70</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65</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60</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55</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50</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45</w:t>
            </w:r>
          </w:p>
        </w:tc>
        <w:tc>
          <w:tcPr>
            <w:tcW w:w="517"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40</w:t>
            </w:r>
          </w:p>
        </w:tc>
        <w:tc>
          <w:tcPr>
            <w:tcW w:w="519" w:type="pct"/>
            <w:vAlign w:val="center"/>
          </w:tcPr>
          <w:p w:rsidR="008E7206" w:rsidRPr="00504FC1"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504FC1">
              <w:rPr>
                <w:b/>
              </w:rPr>
              <w:t>-0.3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pPr>
              <w:keepNext/>
            </w:pPr>
          </w:p>
        </w:tc>
        <w:tc>
          <w:tcPr>
            <w:tcW w:w="4137" w:type="pct"/>
            <w:gridSpan w:val="8"/>
            <w:shd w:val="clear" w:color="auto" w:fill="70AD47" w:themeFill="accent6"/>
            <w:vAlign w:val="center"/>
          </w:tcPr>
          <w:p w:rsidR="008E7206" w:rsidRPr="00DC65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DC6535">
              <w:rPr>
                <w:b/>
                <w:color w:val="FFFFFF" w:themeColor="background1"/>
              </w:rPr>
              <w:t>-45</w:t>
            </w:r>
            <w:r w:rsidRPr="00DC6535">
              <w:rPr>
                <w:b/>
                <w:color w:val="FFFFFF" w:themeColor="background1"/>
                <w:vertAlign w:val="superscript"/>
              </w:rPr>
              <w:t>o</w:t>
            </w:r>
            <w:r w:rsidRPr="00DC6535">
              <w:rPr>
                <w:b/>
                <w:color w:val="FFFFFF" w:themeColor="background1"/>
              </w:rPr>
              <w:t xml:space="preserve"> to +45</w:t>
            </w:r>
            <w:r w:rsidRPr="00DC6535">
              <w:rPr>
                <w:b/>
                <w:color w:val="FFFFFF" w:themeColor="background1"/>
                <w:vertAlign w:val="superscript"/>
              </w:rPr>
              <w:t>o</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Detected</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8.2</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4.6</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4</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8</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6</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Missed</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4</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59</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7</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2</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5</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Fake</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8</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1</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9</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4</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9</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Reliability</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9.3</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4.6</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7.9</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1.0</w:t>
            </w:r>
          </w:p>
        </w:tc>
        <w:tc>
          <w:tcPr>
            <w:tcW w:w="517" w:type="pct"/>
            <w:vAlign w:val="center"/>
          </w:tcPr>
          <w:p w:rsidR="008E7206" w:rsidRPr="00DC653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DC6535">
              <w:rPr>
                <w:rFonts w:ascii="Calibri" w:hAnsi="Calibri"/>
                <w:b/>
              </w:rPr>
              <w:t>82</w:t>
            </w:r>
            <w:r>
              <w:rPr>
                <w:rFonts w:ascii="Calibri" w:hAnsi="Calibri"/>
                <w:b/>
              </w:rPr>
              <w:t>.</w:t>
            </w:r>
            <w:r w:rsidRPr="00DC6535">
              <w:rPr>
                <w:rFonts w:ascii="Calibri" w:hAnsi="Calibri"/>
                <w:b/>
              </w:rPr>
              <w:t>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6</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7</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tc>
        <w:tc>
          <w:tcPr>
            <w:tcW w:w="4137" w:type="pct"/>
            <w:gridSpan w:val="8"/>
            <w:shd w:val="clear" w:color="auto" w:fill="70AD47" w:themeFill="accent6"/>
            <w:vAlign w:val="center"/>
          </w:tcPr>
          <w:p w:rsidR="008E7206" w:rsidRPr="00DC6535" w:rsidRDefault="008E7206" w:rsidP="008E7206">
            <w:pPr>
              <w:jc w:val="center"/>
              <w:cnfStyle w:val="000000100000" w:firstRow="0" w:lastRow="0" w:firstColumn="0" w:lastColumn="0" w:oddVBand="0" w:evenVBand="0" w:oddHBand="1" w:evenHBand="0" w:firstRowFirstColumn="0" w:firstRowLastColumn="0" w:lastRowFirstColumn="0" w:lastRowLastColumn="0"/>
              <w:rPr>
                <w:b/>
                <w:color w:val="FFFFFF" w:themeColor="background1"/>
              </w:rPr>
            </w:pPr>
            <w:r>
              <w:rPr>
                <w:b/>
                <w:color w:val="FFFFFF" w:themeColor="background1"/>
              </w:rPr>
              <w:t>-60</w:t>
            </w:r>
            <w:r w:rsidRPr="00DC6535">
              <w:rPr>
                <w:b/>
                <w:color w:val="FFFFFF" w:themeColor="background1"/>
                <w:vertAlign w:val="superscript"/>
              </w:rPr>
              <w:t>o</w:t>
            </w:r>
            <w:r>
              <w:rPr>
                <w:b/>
                <w:color w:val="FFFFFF" w:themeColor="background1"/>
              </w:rPr>
              <w:t xml:space="preserve"> to +60</w:t>
            </w:r>
            <w:r w:rsidRPr="00DC6535">
              <w:rPr>
                <w:b/>
                <w:color w:val="FFFFFF" w:themeColor="background1"/>
                <w:vertAlign w:val="superscript"/>
              </w:rPr>
              <w:t>o</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Detected</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7</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9</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0</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6</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7</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3.8</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1.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Missed</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9</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1</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0</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2</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Fake</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8</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3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9</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4</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9</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Reliability</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5.7</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0.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3.0</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5.6</w:t>
            </w:r>
          </w:p>
        </w:tc>
        <w:tc>
          <w:tcPr>
            <w:tcW w:w="517" w:type="pct"/>
            <w:vAlign w:val="center"/>
          </w:tcPr>
          <w:p w:rsidR="008E7206" w:rsidRPr="00DC653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DC6535">
              <w:rPr>
                <w:rFonts w:ascii="Calibri" w:hAnsi="Calibri"/>
                <w:b/>
              </w:rPr>
              <w:t>76</w:t>
            </w:r>
            <w:r>
              <w:rPr>
                <w:rFonts w:ascii="Calibri" w:hAnsi="Calibri"/>
                <w:b/>
              </w:rPr>
              <w:t>.</w:t>
            </w:r>
            <w:r w:rsidRPr="00DC6535">
              <w:rPr>
                <w:rFonts w:ascii="Calibri" w:hAnsi="Calibri"/>
                <w:b/>
              </w:rPr>
              <w:t>4</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4.9</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3.1</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tc>
        <w:tc>
          <w:tcPr>
            <w:tcW w:w="4137" w:type="pct"/>
            <w:gridSpan w:val="8"/>
            <w:shd w:val="clear" w:color="auto" w:fill="70AD47" w:themeFill="accent6"/>
            <w:vAlign w:val="center"/>
          </w:tcPr>
          <w:p w:rsidR="008E7206" w:rsidRPr="00DC6535" w:rsidRDefault="008E7206" w:rsidP="008E7206">
            <w:pPr>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75</w:t>
            </w:r>
            <w:r w:rsidRPr="00DC6535">
              <w:rPr>
                <w:b/>
                <w:color w:val="FFFFFF" w:themeColor="background1"/>
                <w:vertAlign w:val="superscript"/>
              </w:rPr>
              <w:t>o</w:t>
            </w:r>
            <w:r>
              <w:rPr>
                <w:b/>
                <w:color w:val="FFFFFF" w:themeColor="background1"/>
              </w:rPr>
              <w:t xml:space="preserve"> to +75</w:t>
            </w:r>
            <w:r w:rsidRPr="00DC6535">
              <w:rPr>
                <w:b/>
                <w:color w:val="FFFFFF" w:themeColor="background1"/>
                <w:vertAlign w:val="superscript"/>
              </w:rPr>
              <w:t>o</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Detected</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5</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7</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9</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6</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2.8</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0.1</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Missed</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5</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7</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2</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9</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Fake</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8</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1</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9</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4</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9</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Reliability</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3.3</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7.5</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9.8</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2.1</w:t>
            </w:r>
          </w:p>
        </w:tc>
        <w:tc>
          <w:tcPr>
            <w:tcW w:w="517" w:type="pct"/>
            <w:vAlign w:val="center"/>
          </w:tcPr>
          <w:p w:rsidR="008E7206" w:rsidRPr="00912F41"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912F41">
              <w:rPr>
                <w:rFonts w:ascii="Calibri" w:hAnsi="Calibri"/>
                <w:b/>
              </w:rPr>
              <w:t>72</w:t>
            </w:r>
            <w:r>
              <w:rPr>
                <w:rFonts w:ascii="Calibri" w:hAnsi="Calibri"/>
                <w:b/>
              </w:rPr>
              <w:t>.</w:t>
            </w:r>
            <w:r w:rsidRPr="00912F41">
              <w:rPr>
                <w:rFonts w:ascii="Calibri" w:hAnsi="Calibri"/>
                <w:b/>
              </w:rPr>
              <w:t>7</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1.2</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9.5</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7.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tc>
        <w:tc>
          <w:tcPr>
            <w:tcW w:w="4137" w:type="pct"/>
            <w:gridSpan w:val="8"/>
            <w:shd w:val="clear" w:color="auto" w:fill="70AD47" w:themeFill="accent6"/>
            <w:vAlign w:val="center"/>
          </w:tcPr>
          <w:p w:rsidR="008E7206" w:rsidRPr="00DC6535" w:rsidRDefault="008E7206" w:rsidP="008E7206">
            <w:pPr>
              <w:jc w:val="center"/>
              <w:cnfStyle w:val="000000100000" w:firstRow="0" w:lastRow="0" w:firstColumn="0" w:lastColumn="0" w:oddVBand="0" w:evenVBand="0" w:oddHBand="1" w:evenHBand="0" w:firstRowFirstColumn="0" w:firstRowLastColumn="0" w:lastRowFirstColumn="0" w:lastRowLastColumn="0"/>
              <w:rPr>
                <w:b/>
                <w:color w:val="FFFFFF" w:themeColor="background1"/>
              </w:rPr>
            </w:pPr>
            <w:r>
              <w:rPr>
                <w:b/>
                <w:color w:val="FFFFFF" w:themeColor="background1"/>
              </w:rPr>
              <w:t>-90</w:t>
            </w:r>
            <w:r w:rsidRPr="00DC6535">
              <w:rPr>
                <w:b/>
                <w:color w:val="FFFFFF" w:themeColor="background1"/>
                <w:vertAlign w:val="superscript"/>
              </w:rPr>
              <w:t>o</w:t>
            </w:r>
            <w:r>
              <w:rPr>
                <w:b/>
                <w:color w:val="FFFFFF" w:themeColor="background1"/>
              </w:rPr>
              <w:t xml:space="preserve"> to +90</w:t>
            </w:r>
            <w:r w:rsidRPr="00DC6535">
              <w:rPr>
                <w:b/>
                <w:color w:val="FFFFFF" w:themeColor="background1"/>
                <w:vertAlign w:val="superscript"/>
              </w:rPr>
              <w:t>o</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Detected</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0</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0</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6</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9</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7</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8.2</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6</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Missed</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4</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1</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8</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Fake</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8</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31</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9</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4</w:t>
            </w:r>
          </w:p>
        </w:tc>
        <w:tc>
          <w:tcPr>
            <w:tcW w:w="51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9</w:t>
            </w:r>
          </w:p>
        </w:tc>
        <w:tc>
          <w:tcPr>
            <w:tcW w:w="51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3" w:type="pct"/>
            <w:vAlign w:val="center"/>
          </w:tcPr>
          <w:p w:rsidR="008E7206" w:rsidRDefault="008E7206" w:rsidP="008E7206">
            <w:r>
              <w:t>Reliability</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0.3</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3.9</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5.8</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7.8</w:t>
            </w:r>
          </w:p>
        </w:tc>
        <w:tc>
          <w:tcPr>
            <w:tcW w:w="517" w:type="pct"/>
            <w:vAlign w:val="center"/>
          </w:tcPr>
          <w:p w:rsidR="008E7206" w:rsidRPr="00912F4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912F41">
              <w:rPr>
                <w:rFonts w:ascii="Calibri" w:hAnsi="Calibri"/>
                <w:b/>
              </w:rPr>
              <w:t>68</w:t>
            </w:r>
            <w:r>
              <w:rPr>
                <w:rFonts w:ascii="Calibri" w:hAnsi="Calibri"/>
                <w:b/>
              </w:rPr>
              <w:t>.</w:t>
            </w:r>
            <w:r w:rsidRPr="00912F41">
              <w:rPr>
                <w:rFonts w:ascii="Calibri" w:hAnsi="Calibri"/>
                <w:b/>
              </w:rPr>
              <w:t>2</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6.7</w:t>
            </w:r>
          </w:p>
        </w:tc>
        <w:tc>
          <w:tcPr>
            <w:tcW w:w="51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5.0</w:t>
            </w:r>
          </w:p>
        </w:tc>
        <w:tc>
          <w:tcPr>
            <w:tcW w:w="51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3.5</w:t>
            </w:r>
          </w:p>
        </w:tc>
      </w:tr>
    </w:tbl>
    <w:p w:rsidR="008E7206" w:rsidRPr="00AB0AEF" w:rsidRDefault="008E7206" w:rsidP="008E7206"/>
    <w:p w:rsidR="008E7206" w:rsidRDefault="00FA32E1" w:rsidP="008E7206">
      <w:pPr>
        <w:pStyle w:val="Sub1Chapter"/>
        <w:numPr>
          <w:ilvl w:val="1"/>
          <w:numId w:val="1"/>
        </w:numPr>
      </w:pPr>
      <w:bookmarkStart w:id="776" w:name="_Ref447108901"/>
      <w:bookmarkStart w:id="777" w:name="_Ref447109308"/>
      <w:bookmarkStart w:id="778" w:name="_Ref447109470"/>
      <w:bookmarkStart w:id="779" w:name="_Ref447110448"/>
      <w:bookmarkStart w:id="780" w:name="_Ref447110524"/>
      <w:bookmarkStart w:id="781" w:name="_Ref447110810"/>
      <w:bookmarkStart w:id="782" w:name="_Ref447110823"/>
      <w:bookmarkStart w:id="783" w:name="_Toc452153705"/>
      <w:r>
        <w:t xml:space="preserve">Detection </w:t>
      </w:r>
      <w:r w:rsidR="008E7206">
        <w:t>Component</w:t>
      </w:r>
      <w:r>
        <w:t>s</w:t>
      </w:r>
      <w:bookmarkEnd w:id="776"/>
      <w:bookmarkEnd w:id="777"/>
      <w:bookmarkEnd w:id="778"/>
      <w:bookmarkEnd w:id="779"/>
      <w:bookmarkEnd w:id="780"/>
      <w:bookmarkEnd w:id="781"/>
      <w:bookmarkEnd w:id="782"/>
      <w:bookmarkEnd w:id="783"/>
    </w:p>
    <w:p w:rsidR="008E7206" w:rsidRDefault="008E7206" w:rsidP="008E7206">
      <w:pPr>
        <w:pStyle w:val="Paragraph"/>
      </w:pPr>
      <w:r>
        <w:t>As realized already by the algorithm characteristics, the main execution time consumers are the Convolution and the Component detection processing. In this chapter a technique that can reduce the time consumption of the Component stage.</w:t>
      </w:r>
    </w:p>
    <w:p w:rsidR="008E7206" w:rsidRDefault="008E7206" w:rsidP="008E7206">
      <w:pPr>
        <w:pStyle w:val="Paragraph"/>
      </w:pPr>
      <w:r>
        <w:t xml:space="preserve">During the component detection procedure the nearby components produce similar high-score values as referred in </w:t>
      </w:r>
      <w:r w:rsidR="00EE6379">
        <w:fldChar w:fldCharType="begin"/>
      </w:r>
      <w:r w:rsidR="00EE6379">
        <w:instrText xml:space="preserve"> REF _Ref447107105 \r \h </w:instrText>
      </w:r>
      <w:r w:rsidR="00EE6379">
        <w:fldChar w:fldCharType="separate"/>
      </w:r>
      <w:r w:rsidR="00411289">
        <w:t>5.1</w:t>
      </w:r>
      <w:r w:rsidR="00EE6379">
        <w:fldChar w:fldCharType="end"/>
      </w:r>
      <w:r>
        <w:t>. This means that if the component 7 (0</w:t>
      </w:r>
      <w:r w:rsidRPr="00BE66CD">
        <w:rPr>
          <w:vertAlign w:val="superscript"/>
        </w:rPr>
        <w:t>o</w:t>
      </w:r>
      <w:r>
        <w:t xml:space="preserve"> viewing angle) is removed by the model a corresponding face can continue be detected by the components next to it (6 and 8, ±15</w:t>
      </w:r>
      <w:r w:rsidRPr="0025753B">
        <w:rPr>
          <w:vertAlign w:val="superscript"/>
        </w:rPr>
        <w:t>o</w:t>
      </w:r>
      <w:r>
        <w:t xml:space="preserve">). As the components diverge from the same component the detection results are reducing as shown in the </w:t>
      </w:r>
      <w:r>
        <w:rPr>
          <w:color w:val="FF0000"/>
        </w:rPr>
        <w:fldChar w:fldCharType="begin"/>
      </w:r>
      <w:r>
        <w:instrText xml:space="preserve"> REF _Ref445994232 \h </w:instrText>
      </w:r>
      <w:r>
        <w:rPr>
          <w:color w:val="FF0000"/>
        </w:rPr>
      </w:r>
      <w:r>
        <w:rPr>
          <w:color w:val="FF0000"/>
        </w:rPr>
        <w:fldChar w:fldCharType="separate"/>
      </w:r>
      <w:r w:rsidR="00411289" w:rsidRPr="00ED39E0">
        <w:t xml:space="preserve">Diagram </w:t>
      </w:r>
      <w:r w:rsidR="00411289">
        <w:rPr>
          <w:noProof/>
        </w:rPr>
        <w:t>91</w:t>
      </w:r>
      <w:r>
        <w:rPr>
          <w:color w:val="FF0000"/>
        </w:rPr>
        <w:fldChar w:fldCharType="end"/>
      </w:r>
      <w:r>
        <w:t xml:space="preserve"> below.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206"/>
        <w:gridCol w:w="3636"/>
      </w:tblGrid>
      <w:tr w:rsidR="008E7206" w:rsidTr="008E7206">
        <w:trPr>
          <w:jc w:val="center"/>
        </w:trPr>
        <w:tc>
          <w:tcPr>
            <w:tcW w:w="0" w:type="auto"/>
            <w:vAlign w:val="center"/>
          </w:tcPr>
          <w:p w:rsidR="008E7206" w:rsidRDefault="008E7206" w:rsidP="008E7206">
            <w:pPr>
              <w:pStyle w:val="Imagetable"/>
              <w:keepNext w:val="0"/>
            </w:pPr>
            <w:r>
              <w:drawing>
                <wp:inline distT="0" distB="0" distL="0" distR="0" wp14:anchorId="5F44F931" wp14:editId="7418C85B">
                  <wp:extent cx="2520000" cy="1440000"/>
                  <wp:effectExtent l="0" t="0" r="13970" b="8255"/>
                  <wp:docPr id="127" name="Γράφημα 1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tc>
        <w:tc>
          <w:tcPr>
            <w:tcW w:w="0" w:type="auto"/>
            <w:vAlign w:val="center"/>
          </w:tcPr>
          <w:p w:rsidR="008E7206" w:rsidRDefault="008E7206" w:rsidP="008E7206">
            <w:pPr>
              <w:pStyle w:val="Imagetable"/>
              <w:keepNext w:val="0"/>
            </w:pPr>
            <w:r>
              <w:drawing>
                <wp:inline distT="0" distB="0" distL="0" distR="0" wp14:anchorId="75CB390D" wp14:editId="10589A71">
                  <wp:extent cx="2167736" cy="1440000"/>
                  <wp:effectExtent l="0" t="0" r="4445" b="8255"/>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est_image (166).jpg"/>
                          <pic:cNvPicPr/>
                        </pic:nvPicPr>
                        <pic:blipFill>
                          <a:blip r:embed="rId424" cstate="print">
                            <a:extLst>
                              <a:ext uri="{28A0092B-C50C-407E-A947-70E740481C1C}">
                                <a14:useLocalDpi xmlns:a14="http://schemas.microsoft.com/office/drawing/2010/main" val="0"/>
                              </a:ext>
                            </a:extLst>
                          </a:blip>
                          <a:stretch>
                            <a:fillRect/>
                          </a:stretch>
                        </pic:blipFill>
                        <pic:spPr>
                          <a:xfrm flipH="1">
                            <a:off x="0" y="0"/>
                            <a:ext cx="2167736" cy="1440000"/>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Imagetable"/>
            </w:pPr>
            <w:r>
              <w:drawing>
                <wp:inline distT="0" distB="0" distL="0" distR="0" wp14:anchorId="32299820" wp14:editId="00BDCA83">
                  <wp:extent cx="2520000" cy="1440000"/>
                  <wp:effectExtent l="0" t="0" r="13970" b="8255"/>
                  <wp:docPr id="129" name="Γράφημα 1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5"/>
                    </a:graphicData>
                  </a:graphic>
                </wp:inline>
              </w:drawing>
            </w:r>
          </w:p>
        </w:tc>
        <w:tc>
          <w:tcPr>
            <w:tcW w:w="0" w:type="auto"/>
            <w:vAlign w:val="center"/>
          </w:tcPr>
          <w:p w:rsidR="008E7206" w:rsidRDefault="008E7206" w:rsidP="008E7206">
            <w:pPr>
              <w:pStyle w:val="Imagetable"/>
            </w:pPr>
            <w:r>
              <w:drawing>
                <wp:inline distT="0" distB="0" distL="0" distR="0" wp14:anchorId="0C0EB0A0" wp14:editId="2A9AA3F9">
                  <wp:extent cx="2163850" cy="1440000"/>
                  <wp:effectExtent l="0" t="0" r="8255" b="8255"/>
                  <wp:docPr id="130" name="Εικόνα 130" descr="test_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st_image (11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163850" cy="1440000"/>
                          </a:xfrm>
                          <a:prstGeom prst="rect">
                            <a:avLst/>
                          </a:prstGeom>
                          <a:noFill/>
                          <a:ln>
                            <a:noFill/>
                          </a:ln>
                        </pic:spPr>
                      </pic:pic>
                    </a:graphicData>
                  </a:graphic>
                </wp:inline>
              </w:drawing>
            </w:r>
          </w:p>
        </w:tc>
      </w:tr>
      <w:tr w:rsidR="008E7206" w:rsidTr="008E7206">
        <w:trPr>
          <w:jc w:val="center"/>
        </w:trPr>
        <w:tc>
          <w:tcPr>
            <w:tcW w:w="0" w:type="auto"/>
            <w:gridSpan w:val="2"/>
            <w:vAlign w:val="center"/>
          </w:tcPr>
          <w:p w:rsidR="008E7206" w:rsidRDefault="008E7206" w:rsidP="008E7206">
            <w:pPr>
              <w:pStyle w:val="Captions"/>
            </w:pPr>
            <w:bookmarkStart w:id="784" w:name="_Ref445994232"/>
            <w:bookmarkStart w:id="785" w:name="_Toc452154083"/>
            <w:r w:rsidRPr="00ED39E0">
              <w:t xml:space="preserve">Diagram </w:t>
            </w:r>
            <w:fldSimple w:instr=" SEQ Diagram \* ARABIC ">
              <w:r w:rsidR="00411289">
                <w:rPr>
                  <w:noProof/>
                </w:rPr>
                <w:t>91</w:t>
              </w:r>
            </w:fldSimple>
            <w:bookmarkEnd w:id="784"/>
            <w:r>
              <w:t xml:space="preserve"> - Components High-Score Results Example</w:t>
            </w:r>
            <w:bookmarkEnd w:id="785"/>
          </w:p>
        </w:tc>
      </w:tr>
    </w:tbl>
    <w:p w:rsidR="008E7206" w:rsidRDefault="008E7206" w:rsidP="008E7206">
      <w:pPr>
        <w:pStyle w:val="Paragraph"/>
      </w:pPr>
      <w:r>
        <w:t xml:space="preserve">In the 99 filters model the seven components in the middle refers to the face poses from -45 to 45 degrees and they all use the same filters. The distance between the landmarks is the criteria for the pose estimation. On the other hand the six components at the edges, refer to the -90 to -60 and 60 to 90 degrees are using a complex of filters, half of which are also used in the middle components. This is why in </w:t>
      </w:r>
      <w:r>
        <w:fldChar w:fldCharType="begin"/>
      </w:r>
      <w:r>
        <w:instrText xml:space="preserve"> REF _Ref445994232 \h  \* MERGEFORMAT </w:instrText>
      </w:r>
      <w:r>
        <w:fldChar w:fldCharType="separate"/>
      </w:r>
      <w:r w:rsidR="00411289" w:rsidRPr="00ED39E0">
        <w:t xml:space="preserve">Diagram </w:t>
      </w:r>
      <w:r w:rsidR="00411289">
        <w:rPr>
          <w:noProof/>
        </w:rPr>
        <w:t>91</w:t>
      </w:r>
      <w:r>
        <w:fldChar w:fldCharType="end"/>
      </w:r>
      <w:r>
        <w:t xml:space="preserve"> above the face detection of a face on 0 degrees creates such lower scores on the edge components while in the middle ones the scores are close. In the </w:t>
      </w:r>
      <w:r>
        <w:fldChar w:fldCharType="begin"/>
      </w:r>
      <w:r>
        <w:instrText xml:space="preserve"> REF _Ref445994232 \h  \* MERGEFORMAT </w:instrText>
      </w:r>
      <w:r>
        <w:fldChar w:fldCharType="separate"/>
      </w:r>
      <w:r w:rsidR="00411289" w:rsidRPr="00ED39E0">
        <w:t xml:space="preserve">Diagram </w:t>
      </w:r>
      <w:r w:rsidR="00411289">
        <w:rPr>
          <w:noProof/>
        </w:rPr>
        <w:t>91</w:t>
      </w:r>
      <w:r>
        <w:fldChar w:fldCharType="end"/>
      </w:r>
      <w:r>
        <w:t xml:space="preserve"> the detection scores of a face in the angle of 75 degrees is presented. Only the components close to the left edge components of the middle components succeed a detection but even though their scores are much lower than the ones of the right edge components. This is caused due to the common filters used by both 68 and 39 parts component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2145"/>
        <w:gridCol w:w="2146"/>
        <w:gridCol w:w="2088"/>
        <w:gridCol w:w="2261"/>
      </w:tblGrid>
      <w:tr w:rsidR="008E7206" w:rsidTr="008E7206">
        <w:trPr>
          <w:jc w:val="center"/>
        </w:trPr>
        <w:tc>
          <w:tcPr>
            <w:tcW w:w="2154" w:type="dxa"/>
            <w:vAlign w:val="center"/>
          </w:tcPr>
          <w:p w:rsidR="008E7206" w:rsidRDefault="008E7206" w:rsidP="008E7206">
            <w:pPr>
              <w:pStyle w:val="Imagetable"/>
              <w:keepNext w:val="0"/>
            </w:pPr>
            <w:r>
              <w:drawing>
                <wp:inline distT="0" distB="0" distL="0" distR="0" wp14:anchorId="09914F21" wp14:editId="269561A5">
                  <wp:extent cx="1266825" cy="1257300"/>
                  <wp:effectExtent l="0" t="0" r="9525" b="0"/>
                  <wp:docPr id="131" name="Εικόνα 131" descr="result_bgfig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sult_bgfig1 (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66825" cy="1257300"/>
                          </a:xfrm>
                          <a:prstGeom prst="rect">
                            <a:avLst/>
                          </a:prstGeom>
                          <a:noFill/>
                          <a:ln>
                            <a:noFill/>
                          </a:ln>
                        </pic:spPr>
                      </pic:pic>
                    </a:graphicData>
                  </a:graphic>
                </wp:inline>
              </w:drawing>
            </w:r>
          </w:p>
        </w:tc>
        <w:tc>
          <w:tcPr>
            <w:tcW w:w="2162" w:type="dxa"/>
            <w:vAlign w:val="center"/>
          </w:tcPr>
          <w:p w:rsidR="008E7206" w:rsidRDefault="008E7206" w:rsidP="008E7206">
            <w:pPr>
              <w:pStyle w:val="Imagetable"/>
              <w:keepNext w:val="0"/>
            </w:pPr>
            <w:r>
              <w:drawing>
                <wp:inline distT="0" distB="0" distL="0" distR="0" wp14:anchorId="4BCFBF0F" wp14:editId="7BE188E9">
                  <wp:extent cx="1257300" cy="1257300"/>
                  <wp:effectExtent l="0" t="0" r="0" b="0"/>
                  <wp:docPr id="132" name="Εικόνα 132" descr="result_bgfig1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esult_bgfig1 (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inline>
              </w:drawing>
            </w:r>
          </w:p>
        </w:tc>
        <w:tc>
          <w:tcPr>
            <w:tcW w:w="2162" w:type="dxa"/>
            <w:vAlign w:val="center"/>
          </w:tcPr>
          <w:p w:rsidR="008E7206" w:rsidRDefault="008E7206" w:rsidP="008E7206">
            <w:pPr>
              <w:pStyle w:val="Imagetable"/>
              <w:keepNext w:val="0"/>
            </w:pPr>
            <w:r>
              <w:drawing>
                <wp:inline distT="0" distB="0" distL="0" distR="0" wp14:anchorId="164E4EBB" wp14:editId="552F079E">
                  <wp:extent cx="1238250" cy="1257300"/>
                  <wp:effectExtent l="0" t="0" r="0" b="0"/>
                  <wp:docPr id="133" name="Εικόνα 133" descr="result_bgfig1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result_bgfig1 (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238250" cy="1257300"/>
                          </a:xfrm>
                          <a:prstGeom prst="rect">
                            <a:avLst/>
                          </a:prstGeom>
                          <a:noFill/>
                          <a:ln>
                            <a:noFill/>
                          </a:ln>
                        </pic:spPr>
                      </pic:pic>
                    </a:graphicData>
                  </a:graphic>
                </wp:inline>
              </w:drawing>
            </w:r>
          </w:p>
        </w:tc>
        <w:tc>
          <w:tcPr>
            <w:tcW w:w="2162" w:type="dxa"/>
            <w:vAlign w:val="center"/>
          </w:tcPr>
          <w:p w:rsidR="008E7206" w:rsidRDefault="008E7206" w:rsidP="008E7206">
            <w:pPr>
              <w:pStyle w:val="Imagetable"/>
              <w:keepNext w:val="0"/>
            </w:pPr>
            <w:r>
              <w:drawing>
                <wp:inline distT="0" distB="0" distL="0" distR="0" wp14:anchorId="08440E45" wp14:editId="35E426B0">
                  <wp:extent cx="1343025" cy="1257300"/>
                  <wp:effectExtent l="0" t="0" r="9525" b="0"/>
                  <wp:docPr id="134" name="Εικόνα 134" descr="result_bgfig1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result_bgfig1 (5)"/>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343025" cy="1257300"/>
                          </a:xfrm>
                          <a:prstGeom prst="rect">
                            <a:avLst/>
                          </a:prstGeom>
                          <a:noFill/>
                          <a:ln>
                            <a:noFill/>
                          </a:ln>
                        </pic:spPr>
                      </pic:pic>
                    </a:graphicData>
                  </a:graphic>
                </wp:inline>
              </w:drawing>
            </w:r>
          </w:p>
        </w:tc>
      </w:tr>
      <w:tr w:rsidR="008E7206" w:rsidTr="008E7206">
        <w:trPr>
          <w:jc w:val="center"/>
        </w:trPr>
        <w:tc>
          <w:tcPr>
            <w:tcW w:w="2154" w:type="dxa"/>
            <w:vAlign w:val="center"/>
          </w:tcPr>
          <w:p w:rsidR="008E7206" w:rsidRDefault="008E7206" w:rsidP="008E7206">
            <w:pPr>
              <w:pStyle w:val="Imagetable"/>
            </w:pPr>
            <w:r>
              <w:drawing>
                <wp:inline distT="0" distB="0" distL="0" distR="0" wp14:anchorId="0CACFB91" wp14:editId="633BA40B">
                  <wp:extent cx="1260000" cy="1260000"/>
                  <wp:effectExtent l="0" t="0" r="16510" b="16510"/>
                  <wp:docPr id="135" name="Γράφημα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1"/>
                    </a:graphicData>
                  </a:graphic>
                </wp:inline>
              </w:drawing>
            </w:r>
          </w:p>
        </w:tc>
        <w:tc>
          <w:tcPr>
            <w:tcW w:w="2162" w:type="dxa"/>
            <w:vAlign w:val="center"/>
          </w:tcPr>
          <w:p w:rsidR="008E7206" w:rsidRDefault="008E7206" w:rsidP="008E7206">
            <w:pPr>
              <w:pStyle w:val="Imagetable"/>
            </w:pPr>
            <w:r>
              <w:drawing>
                <wp:inline distT="0" distB="0" distL="0" distR="0" wp14:anchorId="021126F2" wp14:editId="670FC96F">
                  <wp:extent cx="1260000" cy="1260000"/>
                  <wp:effectExtent l="0" t="0" r="16510" b="16510"/>
                  <wp:docPr id="136" name="Γράφημα 1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2"/>
                    </a:graphicData>
                  </a:graphic>
                </wp:inline>
              </w:drawing>
            </w:r>
          </w:p>
        </w:tc>
        <w:tc>
          <w:tcPr>
            <w:tcW w:w="2162" w:type="dxa"/>
            <w:vAlign w:val="center"/>
          </w:tcPr>
          <w:p w:rsidR="008E7206" w:rsidRDefault="008E7206" w:rsidP="008E7206">
            <w:pPr>
              <w:pStyle w:val="Imagetable"/>
            </w:pPr>
            <w:r>
              <w:drawing>
                <wp:inline distT="0" distB="0" distL="0" distR="0" wp14:anchorId="63AF9804" wp14:editId="6267C97D">
                  <wp:extent cx="1224000" cy="1260000"/>
                  <wp:effectExtent l="0" t="0" r="14605" b="16510"/>
                  <wp:docPr id="137" name="Γράφημα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tc>
        <w:tc>
          <w:tcPr>
            <w:tcW w:w="2162" w:type="dxa"/>
            <w:vAlign w:val="center"/>
          </w:tcPr>
          <w:p w:rsidR="008E7206" w:rsidRDefault="008E7206" w:rsidP="008E7206">
            <w:pPr>
              <w:pStyle w:val="Imagetable"/>
            </w:pPr>
            <w:r>
              <w:drawing>
                <wp:inline distT="0" distB="0" distL="0" distR="0" wp14:anchorId="42A999CD" wp14:editId="7F7E1BB2">
                  <wp:extent cx="1332000" cy="1260000"/>
                  <wp:effectExtent l="0" t="0" r="1905" b="16510"/>
                  <wp:docPr id="138" name="Γράφημα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4"/>
                    </a:graphicData>
                  </a:graphic>
                </wp:inline>
              </w:drawing>
            </w:r>
          </w:p>
        </w:tc>
      </w:tr>
      <w:tr w:rsidR="008E7206" w:rsidTr="008E7206">
        <w:trPr>
          <w:jc w:val="center"/>
        </w:trPr>
        <w:tc>
          <w:tcPr>
            <w:tcW w:w="8640" w:type="dxa"/>
            <w:gridSpan w:val="4"/>
            <w:vAlign w:val="center"/>
          </w:tcPr>
          <w:p w:rsidR="008E7206" w:rsidRDefault="008E7206" w:rsidP="008E7206">
            <w:pPr>
              <w:pStyle w:val="Captions"/>
              <w:rPr>
                <w:noProof/>
              </w:rPr>
            </w:pPr>
            <w:bookmarkStart w:id="786" w:name="_Ref445994443"/>
            <w:bookmarkStart w:id="787" w:name="_Toc452154084"/>
            <w:r w:rsidRPr="00ED39E0">
              <w:t xml:space="preserve">Diagram </w:t>
            </w:r>
            <w:fldSimple w:instr=" SEQ Diagram \* ARABIC ">
              <w:r w:rsidR="00411289">
                <w:rPr>
                  <w:noProof/>
                </w:rPr>
                <w:t>92</w:t>
              </w:r>
            </w:fldSimple>
            <w:bookmarkEnd w:id="786"/>
            <w:r>
              <w:t xml:space="preserve"> - </w:t>
            </w:r>
            <w:r>
              <w:rPr>
                <w:noProof/>
              </w:rPr>
              <w:t>Components High-Score Results per Viewing Angle Example</w:t>
            </w:r>
            <w:bookmarkEnd w:id="787"/>
          </w:p>
        </w:tc>
      </w:tr>
    </w:tbl>
    <w:p w:rsidR="008E7206" w:rsidRDefault="008E7206" w:rsidP="008E7206">
      <w:pPr>
        <w:pStyle w:val="Paragraph"/>
      </w:pPr>
      <w:r>
        <w:t xml:space="preserve">In the </w:t>
      </w:r>
      <w:r>
        <w:fldChar w:fldCharType="begin"/>
      </w:r>
      <w:r>
        <w:instrText xml:space="preserve"> REF _Ref445994443 \h  \* MERGEFORMAT </w:instrText>
      </w:r>
      <w:r>
        <w:fldChar w:fldCharType="separate"/>
      </w:r>
      <w:r w:rsidR="00411289" w:rsidRPr="00ED39E0">
        <w:t xml:space="preserve">Diagram </w:t>
      </w:r>
      <w:r w:rsidR="00411289">
        <w:rPr>
          <w:noProof/>
        </w:rPr>
        <w:t>92</w:t>
      </w:r>
      <w:r>
        <w:fldChar w:fldCharType="end"/>
      </w:r>
      <w:r>
        <w:t xml:space="preserve"> above some examples of components scores in various angles faces are shown.</w:t>
      </w:r>
    </w:p>
    <w:p w:rsidR="008E7206" w:rsidRDefault="008E7206" w:rsidP="008E7206">
      <w:pPr>
        <w:pStyle w:val="Paragraph"/>
      </w:pPr>
      <w:r>
        <w:t>The existence of 13 components increases the efficiency of the face detection algorithm but it actually aims on the pose estimation and not to a general face detection. All those properties of the algorithm gives the idea of splitting the algorithm in two similar but with different scope sections. The first section aims on the face detection and the second one on the pose estimation. If the first section detects a face within the image of a pyramid level then the second section is executed on the same image. It works as the Backtrack stage where the Backtrack procedure applies only when high-score values are detected by the find procedure.</w:t>
      </w:r>
    </w:p>
    <w:p w:rsidR="008E7206" w:rsidRDefault="008E7206" w:rsidP="008E7206">
      <w:pPr>
        <w:pStyle w:val="Paragraph"/>
      </w:pPr>
      <w:r>
        <w:t>The Face Detection section is using for the detection procedure one or a few more components instead of using all of them. These called the detection components. The Threshold parameter value on this section is a little lower in order to be more efficient in the face detection procedure and the detection components can detect faces belonging to other viewing angles far away from them. If in this procedure no faces are detected then the Pose Estimation section is not executed. On the other hand when a face is detected the rest components are used on the Pose Estimation section which is executed in order to achieve an accurate detection with pose estimation. The Threshold parameter value on the Pose Estimation sectio</w:t>
      </w:r>
      <w:r w:rsidR="008B3FA7">
        <w:t>n is as usual</w:t>
      </w:r>
      <w:r>
        <w:t xml:space="preserve">. The benefit of this patch is that it reduced the times the component stage execution is executed as it overtakes empty images faster than the original version.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5480"/>
      </w:tblGrid>
      <w:tr w:rsidR="008E7206" w:rsidTr="008E7206">
        <w:trPr>
          <w:jc w:val="center"/>
        </w:trPr>
        <w:tc>
          <w:tcPr>
            <w:tcW w:w="0" w:type="auto"/>
            <w:vAlign w:val="center"/>
          </w:tcPr>
          <w:p w:rsidR="008E7206" w:rsidRDefault="008E7206" w:rsidP="008E7206">
            <w:pPr>
              <w:pStyle w:val="Imagetable"/>
            </w:pPr>
            <w:r>
              <w:drawing>
                <wp:inline distT="0" distB="0" distL="0" distR="0" wp14:anchorId="23F96DC8" wp14:editId="32F55DB6">
                  <wp:extent cx="3067578" cy="2428215"/>
                  <wp:effectExtent l="0" t="0" r="0" b="0"/>
                  <wp:docPr id="139"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DPE diagram.PNG"/>
                          <pic:cNvPicPr/>
                        </pic:nvPicPr>
                        <pic:blipFill>
                          <a:blip r:embed="rId435">
                            <a:extLst>
                              <a:ext uri="{28A0092B-C50C-407E-A947-70E740481C1C}">
                                <a14:useLocalDpi xmlns:a14="http://schemas.microsoft.com/office/drawing/2010/main" val="0"/>
                              </a:ext>
                            </a:extLst>
                          </a:blip>
                          <a:stretch>
                            <a:fillRect/>
                          </a:stretch>
                        </pic:blipFill>
                        <pic:spPr>
                          <a:xfrm>
                            <a:off x="0" y="0"/>
                            <a:ext cx="3067578" cy="2428215"/>
                          </a:xfrm>
                          <a:prstGeom prst="rect">
                            <a:avLst/>
                          </a:prstGeom>
                        </pic:spPr>
                      </pic:pic>
                    </a:graphicData>
                  </a:graphic>
                </wp:inline>
              </w:drawing>
            </w:r>
          </w:p>
        </w:tc>
      </w:tr>
      <w:tr w:rsidR="008E7206" w:rsidTr="008E7206">
        <w:trPr>
          <w:jc w:val="center"/>
        </w:trPr>
        <w:tc>
          <w:tcPr>
            <w:tcW w:w="0" w:type="auto"/>
            <w:vAlign w:val="center"/>
          </w:tcPr>
          <w:p w:rsidR="008E7206" w:rsidRDefault="008E7206" w:rsidP="003F7DD9">
            <w:pPr>
              <w:pStyle w:val="Captions"/>
            </w:pPr>
            <w:bookmarkStart w:id="788" w:name="_Toc452153793"/>
            <w:r w:rsidRPr="00ED39E0">
              <w:t xml:space="preserve">Figure </w:t>
            </w:r>
            <w:fldSimple w:instr=" SEQ Figure \* ARABIC ">
              <w:r w:rsidR="00411289">
                <w:rPr>
                  <w:noProof/>
                </w:rPr>
                <w:t>62</w:t>
              </w:r>
            </w:fldSimple>
            <w:r w:rsidR="003F7DD9">
              <w:t xml:space="preserve"> </w:t>
            </w:r>
            <w:r w:rsidR="00EF0204">
              <w:t>-</w:t>
            </w:r>
            <w:r w:rsidR="003F7DD9">
              <w:t xml:space="preserve"> Detection Components </w:t>
            </w:r>
            <w:r>
              <w:t xml:space="preserve">Patch </w:t>
            </w:r>
            <w:r w:rsidR="003F7DD9">
              <w:t>Execution Flow Diagram</w:t>
            </w:r>
            <w:bookmarkEnd w:id="788"/>
          </w:p>
        </w:tc>
      </w:tr>
    </w:tbl>
    <w:p w:rsidR="008E7206" w:rsidRDefault="008E7206" w:rsidP="008E7206">
      <w:pPr>
        <w:pStyle w:val="Paragraph"/>
      </w:pPr>
      <w:r>
        <w:t xml:space="preserve">The ideal component for the face detection section seems to be the component 7 that represents the zero degree angle of a human face. It’s the ideal as it can create high-score values in the detection procedure for both sides of the human face as it is symmetric. As the aim of the face detection procedure is the detection of faces in all thirteen poses, the threshold parameter value of this section must be lower than in the pose estimation one. As shown in the </w:t>
      </w:r>
      <w:r w:rsidR="008B3FA7">
        <w:fldChar w:fldCharType="begin"/>
      </w:r>
      <w:r w:rsidR="008B3FA7">
        <w:instrText xml:space="preserve"> REF _Ref445994232 \h </w:instrText>
      </w:r>
      <w:r w:rsidR="008B3FA7">
        <w:fldChar w:fldCharType="separate"/>
      </w:r>
      <w:r w:rsidR="00411289" w:rsidRPr="00ED39E0">
        <w:t xml:space="preserve">Diagram </w:t>
      </w:r>
      <w:r w:rsidR="00411289">
        <w:rPr>
          <w:noProof/>
        </w:rPr>
        <w:t>91</w:t>
      </w:r>
      <w:r w:rsidR="008B3FA7">
        <w:fldChar w:fldCharType="end"/>
      </w:r>
      <w:r w:rsidR="008B3FA7">
        <w:t xml:space="preserve"> and </w:t>
      </w:r>
      <w:r w:rsidR="008B3FA7">
        <w:fldChar w:fldCharType="begin"/>
      </w:r>
      <w:r w:rsidR="008B3FA7">
        <w:instrText xml:space="preserve"> REF _Ref445994443 \h </w:instrText>
      </w:r>
      <w:r w:rsidR="008B3FA7">
        <w:fldChar w:fldCharType="separate"/>
      </w:r>
      <w:r w:rsidR="00411289" w:rsidRPr="00ED39E0">
        <w:t xml:space="preserve">Diagram </w:t>
      </w:r>
      <w:r w:rsidR="00411289">
        <w:rPr>
          <w:noProof/>
        </w:rPr>
        <w:t>92</w:t>
      </w:r>
      <w:r w:rsidR="008B3FA7">
        <w:fldChar w:fldCharType="end"/>
      </w:r>
      <w:r>
        <w:t xml:space="preserve"> the seventh component creates low scores on the faces belong to the edge components and this is a very important reason to reduce the threshold as this angles faces will not be detectable. On the other hand when low threshold is used on the face detection section, the more fake faces will be detected activating the pose estimation one. This would not create faulty detections as the pose estimation section uses the </w:t>
      </w:r>
      <w:r w:rsidR="008B3FA7">
        <w:t xml:space="preserve">most efficient threshold value (Chapter </w:t>
      </w:r>
      <w:r w:rsidR="008B3FA7">
        <w:fldChar w:fldCharType="begin"/>
      </w:r>
      <w:r w:rsidR="008B3FA7">
        <w:instrText xml:space="preserve"> REF _Ref447107639 \r \h </w:instrText>
      </w:r>
      <w:r w:rsidR="008B3FA7">
        <w:fldChar w:fldCharType="separate"/>
      </w:r>
      <w:r w:rsidR="00411289">
        <w:t>9.2</w:t>
      </w:r>
      <w:r w:rsidR="008B3FA7">
        <w:fldChar w:fldCharType="end"/>
      </w:r>
      <w:r w:rsidR="008B3FA7">
        <w:t>)</w:t>
      </w:r>
      <w:r>
        <w:t xml:space="preserve"> but it would cancel the advantage of the patch as it would treat to empty face levels as they contain faces.</w:t>
      </w:r>
    </w:p>
    <w:tbl>
      <w:tblPr>
        <w:tblStyle w:val="5-6"/>
        <w:tblW w:w="5000" w:type="pct"/>
        <w:jc w:val="center"/>
        <w:tblCellMar>
          <w:top w:w="28" w:type="dxa"/>
          <w:bottom w:w="28" w:type="dxa"/>
        </w:tblCellMar>
        <w:tblLook w:val="04A0" w:firstRow="1" w:lastRow="0" w:firstColumn="1" w:lastColumn="0" w:noHBand="0" w:noVBand="1"/>
      </w:tblPr>
      <w:tblGrid>
        <w:gridCol w:w="1879"/>
        <w:gridCol w:w="1127"/>
        <w:gridCol w:w="1125"/>
        <w:gridCol w:w="1125"/>
        <w:gridCol w:w="1125"/>
        <w:gridCol w:w="1125"/>
        <w:gridCol w:w="1124"/>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3F7DD9">
            <w:pPr>
              <w:keepNext/>
              <w:jc w:val="center"/>
            </w:pPr>
            <w:bookmarkStart w:id="789" w:name="_Ref445994499"/>
            <w:bookmarkStart w:id="790" w:name="_Toc452153947"/>
            <w:r w:rsidRPr="00ED39E0">
              <w:t xml:space="preserve">Table </w:t>
            </w:r>
            <w:fldSimple w:instr=" SEQ Table \* ARABIC ">
              <w:r w:rsidR="00411289">
                <w:rPr>
                  <w:noProof/>
                </w:rPr>
                <w:t>131</w:t>
              </w:r>
            </w:fldSimple>
            <w:bookmarkEnd w:id="789"/>
            <w:r w:rsidR="008B2309">
              <w:t xml:space="preserve"> - DC</w:t>
            </w:r>
            <w:r>
              <w:t xml:space="preserve"> Patch Face Detection Section Results</w:t>
            </w:r>
            <w:r w:rsidR="003F7DD9">
              <w:t xml:space="preserve"> (DC Set </w:t>
            </w:r>
            <w:r>
              <w:t>7</w:t>
            </w:r>
            <w:r w:rsidR="003F7DD9">
              <w:t>)</w:t>
            </w:r>
            <w:r>
              <w:t xml:space="preserve"> (%)</w:t>
            </w:r>
            <w:bookmarkEnd w:id="79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8" w:type="pct"/>
            <w:vAlign w:val="center"/>
          </w:tcPr>
          <w:p w:rsidR="008E7206" w:rsidRDefault="008E7206" w:rsidP="008E7206">
            <w:pPr>
              <w:keepNext/>
            </w:pPr>
            <w:r>
              <w:t>Threshold</w:t>
            </w:r>
          </w:p>
        </w:tc>
        <w:tc>
          <w:tcPr>
            <w:tcW w:w="653" w:type="pct"/>
            <w:vAlign w:val="center"/>
          </w:tcPr>
          <w:p w:rsidR="008E7206" w:rsidRPr="00790F3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0F33">
              <w:rPr>
                <w:b/>
              </w:rPr>
              <w:t>-0.75</w:t>
            </w:r>
          </w:p>
        </w:tc>
        <w:tc>
          <w:tcPr>
            <w:tcW w:w="652" w:type="pct"/>
            <w:vAlign w:val="center"/>
          </w:tcPr>
          <w:p w:rsidR="008E7206" w:rsidRPr="00790F3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0F33">
              <w:rPr>
                <w:b/>
              </w:rPr>
              <w:t>-0.70</w:t>
            </w:r>
          </w:p>
        </w:tc>
        <w:tc>
          <w:tcPr>
            <w:tcW w:w="652" w:type="pct"/>
            <w:vAlign w:val="center"/>
          </w:tcPr>
          <w:p w:rsidR="008E7206" w:rsidRPr="00790F3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0F33">
              <w:rPr>
                <w:b/>
              </w:rPr>
              <w:t>-0.65</w:t>
            </w:r>
          </w:p>
        </w:tc>
        <w:tc>
          <w:tcPr>
            <w:tcW w:w="652" w:type="pct"/>
            <w:vAlign w:val="center"/>
          </w:tcPr>
          <w:p w:rsidR="008E7206" w:rsidRPr="00790F3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0F33">
              <w:rPr>
                <w:b/>
              </w:rPr>
              <w:t>-0.60</w:t>
            </w:r>
          </w:p>
        </w:tc>
        <w:tc>
          <w:tcPr>
            <w:tcW w:w="652" w:type="pct"/>
            <w:vAlign w:val="center"/>
          </w:tcPr>
          <w:p w:rsidR="008E7206" w:rsidRPr="00790F3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0F33">
              <w:rPr>
                <w:b/>
              </w:rPr>
              <w:t>-0.55</w:t>
            </w:r>
          </w:p>
        </w:tc>
        <w:tc>
          <w:tcPr>
            <w:tcW w:w="652" w:type="pct"/>
            <w:vAlign w:val="center"/>
          </w:tcPr>
          <w:p w:rsidR="008E7206" w:rsidRPr="00790F3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790F33">
              <w:rPr>
                <w:b/>
              </w:rPr>
              <w:t>-0.5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8" w:type="pct"/>
            <w:vAlign w:val="center"/>
          </w:tcPr>
          <w:p w:rsidR="008E7206" w:rsidRDefault="008E7206" w:rsidP="008E7206">
            <w:r>
              <w:t>Detected</w:t>
            </w:r>
          </w:p>
        </w:tc>
        <w:tc>
          <w:tcPr>
            <w:tcW w:w="65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5</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2</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6</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2</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5.0</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8" w:type="pct"/>
            <w:vAlign w:val="center"/>
          </w:tcPr>
          <w:p w:rsidR="008E7206" w:rsidRDefault="008E7206" w:rsidP="008E7206">
            <w:r>
              <w:t>Missed</w:t>
            </w:r>
          </w:p>
        </w:tc>
        <w:tc>
          <w:tcPr>
            <w:tcW w:w="65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5</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8</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8</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0</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8" w:type="pct"/>
            <w:vAlign w:val="center"/>
          </w:tcPr>
          <w:p w:rsidR="008E7206" w:rsidRDefault="008E7206" w:rsidP="008E7206">
            <w:r>
              <w:t>Fake</w:t>
            </w:r>
          </w:p>
        </w:tc>
        <w:tc>
          <w:tcPr>
            <w:tcW w:w="65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0</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2</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1</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90</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8" w:type="pct"/>
            <w:vAlign w:val="center"/>
          </w:tcPr>
          <w:p w:rsidR="008E7206" w:rsidRDefault="008E7206" w:rsidP="008E7206">
            <w:r>
              <w:t>Reliability</w:t>
            </w:r>
          </w:p>
        </w:tc>
        <w:tc>
          <w:tcPr>
            <w:tcW w:w="65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9.0</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5.6</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8.8</w:t>
            </w:r>
          </w:p>
        </w:tc>
        <w:tc>
          <w:tcPr>
            <w:tcW w:w="652" w:type="pct"/>
            <w:vAlign w:val="center"/>
          </w:tcPr>
          <w:p w:rsidR="008E7206" w:rsidRPr="0031435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314355">
              <w:rPr>
                <w:rFonts w:ascii="Calibri" w:hAnsi="Calibri"/>
                <w:b/>
              </w:rPr>
              <w:t>71</w:t>
            </w:r>
            <w:r>
              <w:rPr>
                <w:rFonts w:ascii="Calibri" w:hAnsi="Calibri"/>
                <w:b/>
              </w:rPr>
              <w:t>.</w:t>
            </w:r>
            <w:r w:rsidRPr="00314355">
              <w:rPr>
                <w:rFonts w:ascii="Calibri" w:hAnsi="Calibri"/>
                <w:b/>
              </w:rPr>
              <w:t>9</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1</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0.1</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94499 \h  \* MERGEFORMAT </w:instrText>
      </w:r>
      <w:r>
        <w:fldChar w:fldCharType="separate"/>
      </w:r>
      <w:r w:rsidR="00411289" w:rsidRPr="00ED39E0">
        <w:t xml:space="preserve">Table </w:t>
      </w:r>
      <w:r w:rsidR="00411289">
        <w:rPr>
          <w:noProof/>
        </w:rPr>
        <w:t>131</w:t>
      </w:r>
      <w:r>
        <w:fldChar w:fldCharType="end"/>
      </w:r>
      <w:r>
        <w:t xml:space="preserve"> above, the parameter Threshold value of -0.60 is the most reliable. On the other hand its detection rating is not as high as in the lower values. At this point the reliability is not </w:t>
      </w:r>
      <w:r w:rsidR="008B3FA7">
        <w:t>as</w:t>
      </w:r>
      <w:r>
        <w:t xml:space="preserve"> significant as the pose estimation section would reject the fake faces from the results. The only way that this patch can affect the algorithms results is if faces are missed. Even if more fake faces are detected at the face detection section, they will be skipped during the pose estimation one where the usual Threshold parameter value will be used. So at this point of the face detection section what is significant is faces not to be missed. If fake faces are detected the punishment would be useless calls of the pose estimation section than would cost execution time. So the -0.75 to -0.60 might be the most efficient Threshold parameter value for the face detection section. In the </w:t>
      </w:r>
      <w:r>
        <w:fldChar w:fldCharType="begin"/>
      </w:r>
      <w:r>
        <w:instrText xml:space="preserve"> REF _Ref445994511 \h </w:instrText>
      </w:r>
      <w:r>
        <w:fldChar w:fldCharType="separate"/>
      </w:r>
      <w:r w:rsidR="00411289" w:rsidRPr="00ED39E0">
        <w:t xml:space="preserve">Table </w:t>
      </w:r>
      <w:r w:rsidR="00411289">
        <w:rPr>
          <w:noProof/>
        </w:rPr>
        <w:t>132</w:t>
      </w:r>
      <w:r>
        <w:fldChar w:fldCharType="end"/>
      </w:r>
      <w:r>
        <w:t xml:space="preserve"> below, the results using different values of this variable are shown.</w:t>
      </w:r>
    </w:p>
    <w:tbl>
      <w:tblPr>
        <w:tblStyle w:val="5-6"/>
        <w:tblW w:w="5000" w:type="pct"/>
        <w:jc w:val="center"/>
        <w:tblCellMar>
          <w:top w:w="28" w:type="dxa"/>
          <w:bottom w:w="28" w:type="dxa"/>
        </w:tblCellMar>
        <w:tblLook w:val="04A0" w:firstRow="1" w:lastRow="0" w:firstColumn="1" w:lastColumn="0" w:noHBand="0" w:noVBand="1"/>
      </w:tblPr>
      <w:tblGrid>
        <w:gridCol w:w="1708"/>
        <w:gridCol w:w="762"/>
        <w:gridCol w:w="763"/>
        <w:gridCol w:w="765"/>
        <w:gridCol w:w="763"/>
        <w:gridCol w:w="763"/>
        <w:gridCol w:w="765"/>
        <w:gridCol w:w="763"/>
        <w:gridCol w:w="763"/>
        <w:gridCol w:w="815"/>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Default="008E7206" w:rsidP="003F7DD9">
            <w:pPr>
              <w:keepNext/>
              <w:jc w:val="center"/>
            </w:pPr>
            <w:bookmarkStart w:id="791" w:name="_Ref445994511"/>
            <w:bookmarkStart w:id="792" w:name="_Toc452153948"/>
            <w:r w:rsidRPr="00ED39E0">
              <w:t xml:space="preserve">Table </w:t>
            </w:r>
            <w:fldSimple w:instr=" SEQ Table \* ARABIC ">
              <w:r w:rsidR="00411289">
                <w:rPr>
                  <w:noProof/>
                </w:rPr>
                <w:t>132</w:t>
              </w:r>
            </w:fldSimple>
            <w:bookmarkEnd w:id="791"/>
            <w:r w:rsidR="008B2309">
              <w:t xml:space="preserve"> - DC</w:t>
            </w:r>
            <w:r>
              <w:t xml:space="preserve"> Patch Results </w:t>
            </w:r>
            <w:r w:rsidR="003F7DD9">
              <w:t xml:space="preserve">(DC Set </w:t>
            </w:r>
            <w:r>
              <w:t>7</w:t>
            </w:r>
            <w:r w:rsidR="003F7DD9">
              <w:t>)</w:t>
            </w:r>
            <w:r>
              <w:t xml:space="preserve"> (%)</w:t>
            </w:r>
            <w:bookmarkEnd w:id="79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B2309" w:rsidP="008E7206">
            <w:pPr>
              <w:keepNext/>
              <w:jc w:val="center"/>
            </w:pPr>
            <w:r>
              <w:t xml:space="preserve">DC </w:t>
            </w:r>
            <w:r w:rsidR="008E7206">
              <w:t xml:space="preserve"> Threshold</w:t>
            </w:r>
          </w:p>
        </w:tc>
        <w:tc>
          <w:tcPr>
            <w:tcW w:w="1327" w:type="pct"/>
            <w:gridSpan w:val="3"/>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75</w:t>
            </w:r>
          </w:p>
        </w:tc>
        <w:tc>
          <w:tcPr>
            <w:tcW w:w="1327" w:type="pct"/>
            <w:gridSpan w:val="3"/>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70</w:t>
            </w:r>
          </w:p>
        </w:tc>
        <w:tc>
          <w:tcPr>
            <w:tcW w:w="1355" w:type="pct"/>
            <w:gridSpan w:val="3"/>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6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keepNext/>
              <w:jc w:val="center"/>
            </w:pPr>
            <w:r>
              <w:t>Threshold</w:t>
            </w:r>
          </w:p>
        </w:tc>
        <w:tc>
          <w:tcPr>
            <w:tcW w:w="442"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50</w:t>
            </w:r>
          </w:p>
        </w:tc>
        <w:tc>
          <w:tcPr>
            <w:tcW w:w="442"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45</w:t>
            </w:r>
          </w:p>
        </w:tc>
        <w:tc>
          <w:tcPr>
            <w:tcW w:w="443"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40</w:t>
            </w:r>
          </w:p>
        </w:tc>
        <w:tc>
          <w:tcPr>
            <w:tcW w:w="442"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50</w:t>
            </w:r>
          </w:p>
        </w:tc>
        <w:tc>
          <w:tcPr>
            <w:tcW w:w="442"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45</w:t>
            </w:r>
          </w:p>
        </w:tc>
        <w:tc>
          <w:tcPr>
            <w:tcW w:w="443"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40</w:t>
            </w:r>
          </w:p>
        </w:tc>
        <w:tc>
          <w:tcPr>
            <w:tcW w:w="442"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50</w:t>
            </w:r>
          </w:p>
        </w:tc>
        <w:tc>
          <w:tcPr>
            <w:tcW w:w="442"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45</w:t>
            </w:r>
          </w:p>
        </w:tc>
        <w:tc>
          <w:tcPr>
            <w:tcW w:w="471" w:type="pct"/>
            <w:vAlign w:val="center"/>
          </w:tcPr>
          <w:p w:rsidR="008E7206" w:rsidRPr="00E533C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E533C5">
              <w:rPr>
                <w:b/>
              </w:rPr>
              <w:t>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Detected</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6</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44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1</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6</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E533C5">
              <w:rPr>
                <w:rFonts w:ascii="Calibri" w:hAnsi="Calibri"/>
                <w:color w:val="000000"/>
              </w:rPr>
              <w:t>84</w:t>
            </w:r>
            <w:r>
              <w:rPr>
                <w:rFonts w:ascii="Calibri" w:hAnsi="Calibri"/>
                <w:color w:val="000000"/>
              </w:rPr>
              <w:t>.</w:t>
            </w:r>
            <w:r w:rsidRPr="00E533C5">
              <w:rPr>
                <w:rFonts w:ascii="Calibri" w:hAnsi="Calibri"/>
                <w:color w:val="000000"/>
              </w:rPr>
              <w:t>0</w:t>
            </w:r>
          </w:p>
        </w:tc>
        <w:tc>
          <w:tcPr>
            <w:tcW w:w="44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6</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3</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c>
          <w:tcPr>
            <w:tcW w:w="4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Missed</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44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9</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44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7</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c>
          <w:tcPr>
            <w:tcW w:w="4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Fake</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9</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3</w:t>
            </w:r>
          </w:p>
        </w:tc>
        <w:tc>
          <w:tcPr>
            <w:tcW w:w="44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0</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9</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3</w:t>
            </w:r>
          </w:p>
        </w:tc>
        <w:tc>
          <w:tcPr>
            <w:tcW w:w="44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2</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09</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0</w:t>
            </w:r>
          </w:p>
        </w:tc>
        <w:tc>
          <w:tcPr>
            <w:tcW w:w="4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Reliability</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7.6</w:t>
            </w:r>
          </w:p>
        </w:tc>
        <w:tc>
          <w:tcPr>
            <w:tcW w:w="442"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33C5">
              <w:rPr>
                <w:rFonts w:ascii="Calibri" w:hAnsi="Calibri"/>
              </w:rPr>
              <w:t>79</w:t>
            </w:r>
            <w:r>
              <w:rPr>
                <w:rFonts w:ascii="Calibri" w:hAnsi="Calibri"/>
              </w:rPr>
              <w:t>.</w:t>
            </w:r>
            <w:r w:rsidRPr="00E533C5">
              <w:rPr>
                <w:rFonts w:ascii="Calibri" w:hAnsi="Calibri"/>
              </w:rPr>
              <w:t>4</w:t>
            </w:r>
          </w:p>
        </w:tc>
        <w:tc>
          <w:tcPr>
            <w:tcW w:w="443"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33C5">
              <w:rPr>
                <w:rFonts w:ascii="Calibri" w:hAnsi="Calibri"/>
              </w:rPr>
              <w:t>79</w:t>
            </w:r>
            <w:r>
              <w:rPr>
                <w:rFonts w:ascii="Calibri" w:hAnsi="Calibri"/>
              </w:rPr>
              <w:t>.</w:t>
            </w:r>
            <w:r w:rsidRPr="00E533C5">
              <w:rPr>
                <w:rFonts w:ascii="Calibri" w:hAnsi="Calibri"/>
              </w:rPr>
              <w:t>3</w:t>
            </w:r>
          </w:p>
        </w:tc>
        <w:tc>
          <w:tcPr>
            <w:tcW w:w="442"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33C5">
              <w:rPr>
                <w:rFonts w:ascii="Calibri" w:hAnsi="Calibri"/>
              </w:rPr>
              <w:t>77</w:t>
            </w:r>
            <w:r>
              <w:rPr>
                <w:rFonts w:ascii="Calibri" w:hAnsi="Calibri"/>
              </w:rPr>
              <w:t>.</w:t>
            </w:r>
            <w:r w:rsidRPr="00E533C5">
              <w:rPr>
                <w:rFonts w:ascii="Calibri" w:hAnsi="Calibri"/>
              </w:rPr>
              <w:t>6</w:t>
            </w:r>
          </w:p>
        </w:tc>
        <w:tc>
          <w:tcPr>
            <w:tcW w:w="442"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E533C5">
              <w:rPr>
                <w:rFonts w:ascii="Calibri" w:hAnsi="Calibri"/>
                <w:b/>
              </w:rPr>
              <w:t>79</w:t>
            </w:r>
            <w:r>
              <w:rPr>
                <w:rFonts w:ascii="Calibri" w:hAnsi="Calibri"/>
                <w:b/>
              </w:rPr>
              <w:t>.</w:t>
            </w:r>
            <w:r w:rsidRPr="00E533C5">
              <w:rPr>
                <w:rFonts w:ascii="Calibri" w:hAnsi="Calibri"/>
                <w:b/>
              </w:rPr>
              <w:t>4</w:t>
            </w:r>
          </w:p>
        </w:tc>
        <w:tc>
          <w:tcPr>
            <w:tcW w:w="443"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33C5">
              <w:rPr>
                <w:rFonts w:ascii="Calibri" w:hAnsi="Calibri"/>
              </w:rPr>
              <w:t>78</w:t>
            </w:r>
            <w:r>
              <w:rPr>
                <w:rFonts w:ascii="Calibri" w:hAnsi="Calibri"/>
              </w:rPr>
              <w:t>.</w:t>
            </w:r>
            <w:r w:rsidRPr="00E533C5">
              <w:rPr>
                <w:rFonts w:ascii="Calibri" w:hAnsi="Calibri"/>
              </w:rPr>
              <w:t>9</w:t>
            </w:r>
          </w:p>
        </w:tc>
        <w:tc>
          <w:tcPr>
            <w:tcW w:w="442"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33C5">
              <w:rPr>
                <w:rFonts w:ascii="Calibri" w:hAnsi="Calibri"/>
              </w:rPr>
              <w:t>76</w:t>
            </w:r>
            <w:r>
              <w:rPr>
                <w:rFonts w:ascii="Calibri" w:hAnsi="Calibri"/>
              </w:rPr>
              <w:t>.</w:t>
            </w:r>
            <w:r w:rsidRPr="00E533C5">
              <w:rPr>
                <w:rFonts w:ascii="Calibri" w:hAnsi="Calibri"/>
              </w:rPr>
              <w:t>9</w:t>
            </w:r>
          </w:p>
        </w:tc>
        <w:tc>
          <w:tcPr>
            <w:tcW w:w="442" w:type="pct"/>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33C5">
              <w:rPr>
                <w:rFonts w:ascii="Calibri" w:hAnsi="Calibri"/>
              </w:rPr>
              <w:t>78</w:t>
            </w:r>
            <w:r>
              <w:rPr>
                <w:rFonts w:ascii="Calibri" w:hAnsi="Calibri"/>
              </w:rPr>
              <w:t>.</w:t>
            </w:r>
            <w:r w:rsidRPr="00E533C5">
              <w:rPr>
                <w:rFonts w:ascii="Calibri" w:hAnsi="Calibri"/>
              </w:rPr>
              <w:t>3</w:t>
            </w:r>
          </w:p>
        </w:tc>
        <w:tc>
          <w:tcPr>
            <w:tcW w:w="4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Default="008E7206" w:rsidP="008E7206">
            <w:pPr>
              <w:jc w:val="center"/>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FD Threshold</w:t>
            </w:r>
          </w:p>
        </w:tc>
        <w:tc>
          <w:tcPr>
            <w:tcW w:w="1327" w:type="pct"/>
            <w:gridSpan w:val="3"/>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33C5">
              <w:rPr>
                <w:b/>
              </w:rPr>
              <w:t>-0.60</w:t>
            </w:r>
          </w:p>
        </w:tc>
        <w:tc>
          <w:tcPr>
            <w:tcW w:w="1327" w:type="pct"/>
            <w:gridSpan w:val="3"/>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33C5">
              <w:rPr>
                <w:b/>
              </w:rPr>
              <w:t>-0.55</w:t>
            </w:r>
          </w:p>
        </w:tc>
        <w:tc>
          <w:tcPr>
            <w:tcW w:w="1355" w:type="pct"/>
            <w:gridSpan w:val="3"/>
            <w:vAlign w:val="center"/>
          </w:tcPr>
          <w:p w:rsidR="008E7206" w:rsidRPr="00E533C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33C5">
              <w:rPr>
                <w:b/>
              </w:rPr>
              <w:t>-0.5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Threshold</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50</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45</w:t>
            </w:r>
          </w:p>
        </w:tc>
        <w:tc>
          <w:tcPr>
            <w:tcW w:w="443"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40</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50</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45</w:t>
            </w:r>
          </w:p>
        </w:tc>
        <w:tc>
          <w:tcPr>
            <w:tcW w:w="443"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40</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50</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45</w:t>
            </w:r>
          </w:p>
        </w:tc>
        <w:tc>
          <w:tcPr>
            <w:tcW w:w="471"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E533C5">
              <w:rPr>
                <w:b/>
              </w:rPr>
              <w:t>4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Detected</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1</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5</w:t>
            </w:r>
          </w:p>
        </w:tc>
        <w:tc>
          <w:tcPr>
            <w:tcW w:w="44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6</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3</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6</w:t>
            </w:r>
          </w:p>
        </w:tc>
        <w:tc>
          <w:tcPr>
            <w:tcW w:w="44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5</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6</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0</w:t>
            </w:r>
          </w:p>
        </w:tc>
        <w:tc>
          <w:tcPr>
            <w:tcW w:w="4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Missed</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44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4</w:t>
            </w:r>
          </w:p>
        </w:tc>
        <w:tc>
          <w:tcPr>
            <w:tcW w:w="44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4</w:t>
            </w:r>
          </w:p>
        </w:tc>
        <w:tc>
          <w:tcPr>
            <w:tcW w:w="44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47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Fake</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1</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8</w:t>
            </w:r>
          </w:p>
        </w:tc>
        <w:tc>
          <w:tcPr>
            <w:tcW w:w="44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7</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98</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4</w:t>
            </w:r>
          </w:p>
        </w:tc>
        <w:tc>
          <w:tcPr>
            <w:tcW w:w="44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2</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05</w:t>
            </w:r>
          </w:p>
        </w:tc>
        <w:tc>
          <w:tcPr>
            <w:tcW w:w="44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9</w:t>
            </w:r>
          </w:p>
        </w:tc>
        <w:tc>
          <w:tcPr>
            <w:tcW w:w="47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0" w:type="pct"/>
            <w:vAlign w:val="center"/>
          </w:tcPr>
          <w:p w:rsidR="008E7206" w:rsidRDefault="008E7206" w:rsidP="008E7206">
            <w:pPr>
              <w:jc w:val="center"/>
            </w:pPr>
            <w:r>
              <w:t>Reliability</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6</w:t>
            </w:r>
            <w:r>
              <w:rPr>
                <w:rFonts w:ascii="Calibri" w:hAnsi="Calibri"/>
              </w:rPr>
              <w:t>.</w:t>
            </w:r>
            <w:r w:rsidRPr="00E533C5">
              <w:rPr>
                <w:rFonts w:ascii="Calibri" w:hAnsi="Calibri"/>
              </w:rPr>
              <w:t>7</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8</w:t>
            </w:r>
            <w:r>
              <w:rPr>
                <w:rFonts w:ascii="Calibri" w:hAnsi="Calibri"/>
              </w:rPr>
              <w:t>.</w:t>
            </w:r>
            <w:r w:rsidRPr="00E533C5">
              <w:rPr>
                <w:rFonts w:ascii="Calibri" w:hAnsi="Calibri"/>
              </w:rPr>
              <w:t>3</w:t>
            </w:r>
          </w:p>
        </w:tc>
        <w:tc>
          <w:tcPr>
            <w:tcW w:w="443"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7</w:t>
            </w:r>
            <w:r>
              <w:rPr>
                <w:rFonts w:ascii="Calibri" w:hAnsi="Calibri"/>
              </w:rPr>
              <w:t>.</w:t>
            </w:r>
            <w:r w:rsidRPr="00E533C5">
              <w:rPr>
                <w:rFonts w:ascii="Calibri" w:hAnsi="Calibri"/>
              </w:rPr>
              <w:t>9</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6</w:t>
            </w:r>
            <w:r>
              <w:rPr>
                <w:rFonts w:ascii="Calibri" w:hAnsi="Calibri"/>
              </w:rPr>
              <w:t>.</w:t>
            </w:r>
            <w:r w:rsidRPr="00E533C5">
              <w:rPr>
                <w:rFonts w:ascii="Calibri" w:hAnsi="Calibri"/>
              </w:rPr>
              <w:t>1</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7</w:t>
            </w:r>
            <w:r>
              <w:rPr>
                <w:rFonts w:ascii="Calibri" w:hAnsi="Calibri"/>
              </w:rPr>
              <w:t>.</w:t>
            </w:r>
            <w:r w:rsidRPr="00E533C5">
              <w:rPr>
                <w:rFonts w:ascii="Calibri" w:hAnsi="Calibri"/>
              </w:rPr>
              <w:t>5</w:t>
            </w:r>
          </w:p>
        </w:tc>
        <w:tc>
          <w:tcPr>
            <w:tcW w:w="443"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6</w:t>
            </w:r>
            <w:r>
              <w:rPr>
                <w:rFonts w:ascii="Calibri" w:hAnsi="Calibri"/>
              </w:rPr>
              <w:t>.</w:t>
            </w:r>
            <w:r w:rsidRPr="00E533C5">
              <w:rPr>
                <w:rFonts w:ascii="Calibri" w:hAnsi="Calibri"/>
              </w:rPr>
              <w:t>9</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5</w:t>
            </w:r>
            <w:r>
              <w:rPr>
                <w:rFonts w:ascii="Calibri" w:hAnsi="Calibri"/>
              </w:rPr>
              <w:t>.</w:t>
            </w:r>
            <w:r w:rsidRPr="00E533C5">
              <w:rPr>
                <w:rFonts w:ascii="Calibri" w:hAnsi="Calibri"/>
              </w:rPr>
              <w:t>5</w:t>
            </w:r>
          </w:p>
        </w:tc>
        <w:tc>
          <w:tcPr>
            <w:tcW w:w="442"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6</w:t>
            </w:r>
            <w:r>
              <w:rPr>
                <w:rFonts w:ascii="Calibri" w:hAnsi="Calibri"/>
              </w:rPr>
              <w:t>.</w:t>
            </w:r>
            <w:r w:rsidRPr="00E533C5">
              <w:rPr>
                <w:rFonts w:ascii="Calibri" w:hAnsi="Calibri"/>
              </w:rPr>
              <w:t>9</w:t>
            </w:r>
          </w:p>
        </w:tc>
        <w:tc>
          <w:tcPr>
            <w:tcW w:w="471" w:type="pct"/>
            <w:vAlign w:val="center"/>
          </w:tcPr>
          <w:p w:rsidR="008E7206" w:rsidRPr="00E533C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E533C5">
              <w:rPr>
                <w:rFonts w:ascii="Calibri" w:hAnsi="Calibri"/>
              </w:rPr>
              <w:t>76</w:t>
            </w:r>
            <w:r>
              <w:rPr>
                <w:rFonts w:ascii="Calibri" w:hAnsi="Calibri"/>
              </w:rPr>
              <w:t>.</w:t>
            </w:r>
            <w:r w:rsidRPr="00E533C5">
              <w:rPr>
                <w:rFonts w:ascii="Calibri" w:hAnsi="Calibri"/>
              </w:rPr>
              <w:t>2</w:t>
            </w:r>
          </w:p>
        </w:tc>
      </w:tr>
    </w:tbl>
    <w:p w:rsidR="008E7206" w:rsidRDefault="008E7206" w:rsidP="008E7206"/>
    <w:p w:rsidR="008E7206" w:rsidRPr="00E533C5" w:rsidRDefault="008E7206" w:rsidP="008E7206">
      <w:pPr>
        <w:pStyle w:val="Paragraph"/>
      </w:pPr>
      <w:r w:rsidRPr="00E533C5">
        <w:t xml:space="preserve">As presented in the </w:t>
      </w:r>
      <w:r>
        <w:fldChar w:fldCharType="begin"/>
      </w:r>
      <w:r>
        <w:instrText xml:space="preserve"> REF _Ref445994511 \h  \* MERGEFORMAT </w:instrText>
      </w:r>
      <w:r>
        <w:fldChar w:fldCharType="separate"/>
      </w:r>
      <w:r w:rsidR="00411289" w:rsidRPr="00ED39E0">
        <w:t xml:space="preserve">Table </w:t>
      </w:r>
      <w:r w:rsidR="00411289">
        <w:rPr>
          <w:noProof/>
        </w:rPr>
        <w:t>132</w:t>
      </w:r>
      <w:r>
        <w:fldChar w:fldCharType="end"/>
      </w:r>
      <w:r w:rsidRPr="00E533C5">
        <w:t xml:space="preserve"> above the </w:t>
      </w:r>
      <w:r>
        <w:t>patch</w:t>
      </w:r>
      <w:r w:rsidRPr="00E533C5">
        <w:t xml:space="preserve"> results are very close to the ones without it (</w:t>
      </w:r>
      <w:r w:rsidRPr="008B3FA7">
        <w:t xml:space="preserve">Chapter </w:t>
      </w:r>
      <w:r w:rsidR="008B3FA7">
        <w:fldChar w:fldCharType="begin"/>
      </w:r>
      <w:r w:rsidR="008B3FA7">
        <w:instrText xml:space="preserve"> REF _Ref447107677 \r \h </w:instrText>
      </w:r>
      <w:r w:rsidR="008B3FA7">
        <w:fldChar w:fldCharType="separate"/>
      </w:r>
      <w:r w:rsidR="00411289">
        <w:t>9.2</w:t>
      </w:r>
      <w:r w:rsidR="008B3FA7">
        <w:fldChar w:fldCharType="end"/>
      </w:r>
      <w:r w:rsidRPr="00E533C5">
        <w:t xml:space="preserve">). All the indexes values have change at least. What is not shown in this table is what kind of faces have been missed. In the </w:t>
      </w:r>
      <w:r>
        <w:fldChar w:fldCharType="begin"/>
      </w:r>
      <w:r>
        <w:instrText xml:space="preserve"> REF _Ref445994568 \h  \* MERGEFORMAT </w:instrText>
      </w:r>
      <w:r>
        <w:fldChar w:fldCharType="separate"/>
      </w:r>
      <w:r w:rsidR="00411289" w:rsidRPr="00ED39E0">
        <w:t xml:space="preserve">Table </w:t>
      </w:r>
      <w:r w:rsidR="00411289">
        <w:rPr>
          <w:noProof/>
        </w:rPr>
        <w:t>138</w:t>
      </w:r>
      <w:r>
        <w:fldChar w:fldCharType="end"/>
      </w:r>
      <w:r w:rsidRPr="00E533C5">
        <w:t xml:space="preserve"> the detection analysis of all components is shown, revealing that the missed face detections are coming from the edge components. As seen the -90 and 90 degrees face detections were decreased about 20% while the middle components seems not to be affected.</w:t>
      </w:r>
    </w:p>
    <w:p w:rsidR="008E7206" w:rsidRDefault="008E7206" w:rsidP="008E7206">
      <w:pPr>
        <w:pStyle w:val="Paragraph"/>
      </w:pPr>
      <w:r>
        <w:t>The patch’s efficiency can be improved if more components are used as detection components in the face detection section. The ideal components would be some of the edge components as they create high scores in the face angles where the component seven does not. This is because they use some different filters. By testing the patch using the components seven, three and eleven (-60</w:t>
      </w:r>
      <w:r w:rsidRPr="00E533C5">
        <w:rPr>
          <w:vertAlign w:val="superscript"/>
        </w:rPr>
        <w:t xml:space="preserve"> o</w:t>
      </w:r>
      <w:r>
        <w:t>, 0</w:t>
      </w:r>
      <w:r w:rsidRPr="00E533C5">
        <w:rPr>
          <w:vertAlign w:val="superscript"/>
        </w:rPr>
        <w:t xml:space="preserve"> o</w:t>
      </w:r>
      <w:r>
        <w:t>, 60</w:t>
      </w:r>
      <w:r w:rsidRPr="00E533C5">
        <w:rPr>
          <w:vertAlign w:val="superscript"/>
        </w:rPr>
        <w:t>o</w:t>
      </w:r>
      <w:r>
        <w:t xml:space="preserve">) the following results come of, as shown in </w:t>
      </w:r>
      <w:r>
        <w:fldChar w:fldCharType="begin"/>
      </w:r>
      <w:r>
        <w:instrText xml:space="preserve"> REF _Ref445994589 \h </w:instrText>
      </w:r>
      <w:r>
        <w:fldChar w:fldCharType="separate"/>
      </w:r>
      <w:r w:rsidR="00411289" w:rsidRPr="00ED39E0">
        <w:t xml:space="preserve">Table </w:t>
      </w:r>
      <w:r w:rsidR="00411289">
        <w:rPr>
          <w:noProof/>
        </w:rPr>
        <w:t>133</w:t>
      </w:r>
      <w:r>
        <w:fldChar w:fldCharType="end"/>
      </w:r>
      <w:r>
        <w:t>.</w:t>
      </w:r>
    </w:p>
    <w:tbl>
      <w:tblPr>
        <w:tblStyle w:val="5-6"/>
        <w:tblW w:w="5000" w:type="pct"/>
        <w:jc w:val="center"/>
        <w:tblCellMar>
          <w:top w:w="28" w:type="dxa"/>
          <w:bottom w:w="28" w:type="dxa"/>
        </w:tblCellMar>
        <w:tblLook w:val="04A0" w:firstRow="1" w:lastRow="0" w:firstColumn="1" w:lastColumn="0" w:noHBand="0" w:noVBand="1"/>
      </w:tblPr>
      <w:tblGrid>
        <w:gridCol w:w="1877"/>
        <w:gridCol w:w="1126"/>
        <w:gridCol w:w="1125"/>
        <w:gridCol w:w="1125"/>
        <w:gridCol w:w="1125"/>
        <w:gridCol w:w="1125"/>
        <w:gridCol w:w="1127"/>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3F7DD9">
            <w:pPr>
              <w:keepNext/>
              <w:jc w:val="center"/>
            </w:pPr>
            <w:bookmarkStart w:id="793" w:name="_Ref445994589"/>
            <w:bookmarkStart w:id="794" w:name="_Toc452153949"/>
            <w:r w:rsidRPr="00ED39E0">
              <w:t xml:space="preserve">Table </w:t>
            </w:r>
            <w:fldSimple w:instr=" SEQ Table \* ARABIC ">
              <w:r w:rsidR="00411289">
                <w:rPr>
                  <w:noProof/>
                </w:rPr>
                <w:t>133</w:t>
              </w:r>
            </w:fldSimple>
            <w:bookmarkEnd w:id="793"/>
            <w:r w:rsidR="008B2309">
              <w:t xml:space="preserve"> - DC</w:t>
            </w:r>
            <w:r>
              <w:t xml:space="preserve"> Patch Face Detection Section Results </w:t>
            </w:r>
            <w:r w:rsidR="003F7DD9">
              <w:t xml:space="preserve">(DC Set </w:t>
            </w:r>
            <w:r>
              <w:t>7-3-11</w:t>
            </w:r>
            <w:r w:rsidR="003F7DD9">
              <w:t>)</w:t>
            </w:r>
            <w:r>
              <w:t xml:space="preserve"> (%)</w:t>
            </w:r>
            <w:bookmarkEnd w:id="79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pPr>
              <w:keepNext/>
            </w:pPr>
            <w:r>
              <w:t>Threshold</w:t>
            </w:r>
          </w:p>
        </w:tc>
        <w:tc>
          <w:tcPr>
            <w:tcW w:w="652" w:type="pct"/>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65</w:t>
            </w:r>
          </w:p>
        </w:tc>
        <w:tc>
          <w:tcPr>
            <w:tcW w:w="652" w:type="pct"/>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60</w:t>
            </w:r>
          </w:p>
        </w:tc>
        <w:tc>
          <w:tcPr>
            <w:tcW w:w="652" w:type="pct"/>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55</w:t>
            </w:r>
          </w:p>
        </w:tc>
        <w:tc>
          <w:tcPr>
            <w:tcW w:w="652" w:type="pct"/>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50</w:t>
            </w:r>
          </w:p>
        </w:tc>
        <w:tc>
          <w:tcPr>
            <w:tcW w:w="652" w:type="pct"/>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45</w:t>
            </w:r>
          </w:p>
        </w:tc>
        <w:tc>
          <w:tcPr>
            <w:tcW w:w="652" w:type="pct"/>
            <w:vAlign w:val="center"/>
          </w:tcPr>
          <w:p w:rsidR="008E7206" w:rsidRPr="00E533C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533C5">
              <w:rPr>
                <w:b/>
              </w:rPr>
              <w:t>-0.4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Detected</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9.1</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7.8</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0</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1</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9</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Missed</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9</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2</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1</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Fake</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5</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2</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7</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9</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4</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Reliability</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6</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3</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3</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7</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7</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8</w:t>
            </w:r>
          </w:p>
        </w:tc>
      </w:tr>
    </w:tbl>
    <w:p w:rsidR="008E7206" w:rsidRDefault="008E7206" w:rsidP="008E7206"/>
    <w:p w:rsidR="008E7206" w:rsidRDefault="008E7206" w:rsidP="008E7206">
      <w:pPr>
        <w:pStyle w:val="Paragraph"/>
      </w:pPr>
      <w:r>
        <w:t xml:space="preserve">In the </w:t>
      </w:r>
      <w:r>
        <w:fldChar w:fldCharType="begin"/>
      </w:r>
      <w:r>
        <w:instrText xml:space="preserve"> REF _Ref445994589 \h  \* MERGEFORMAT </w:instrText>
      </w:r>
      <w:r>
        <w:fldChar w:fldCharType="separate"/>
      </w:r>
      <w:r w:rsidR="00411289" w:rsidRPr="00ED39E0">
        <w:t xml:space="preserve">Table </w:t>
      </w:r>
      <w:r w:rsidR="00411289">
        <w:rPr>
          <w:noProof/>
        </w:rPr>
        <w:t>133</w:t>
      </w:r>
      <w:r>
        <w:fldChar w:fldCharType="end"/>
      </w:r>
      <w:r>
        <w:t xml:space="preserve"> the threshold used for testing is greater than when the patch used only the component seven. This is because the components three and eleven are used for the detection of faces in the angles of 60 to 90 (and -60 to -90) degrees instead of the component seven which is used for the detection of the rest centered viewing angles. As seen in the table the usage of a threshold of -0.45 is actually the most efficient, the same as the whole algorithms without it. At the usage of the same Detection threshold parameter value as seen in both </w:t>
      </w:r>
      <w:r>
        <w:fldChar w:fldCharType="begin"/>
      </w:r>
      <w:r>
        <w:instrText xml:space="preserve"> REF _Ref445994511 \h  \* MERGEFORMAT </w:instrText>
      </w:r>
      <w:r>
        <w:fldChar w:fldCharType="separate"/>
      </w:r>
      <w:r w:rsidR="00411289" w:rsidRPr="00ED39E0">
        <w:t xml:space="preserve">Table </w:t>
      </w:r>
      <w:r w:rsidR="00411289">
        <w:rPr>
          <w:noProof/>
        </w:rPr>
        <w:t>132</w:t>
      </w:r>
      <w:r>
        <w:fldChar w:fldCharType="end"/>
      </w:r>
      <w:r>
        <w:t xml:space="preserve"> and </w:t>
      </w:r>
      <w:r>
        <w:fldChar w:fldCharType="begin"/>
      </w:r>
      <w:r>
        <w:instrText xml:space="preserve"> REF _Ref445994589 \h  \* MERGEFORMAT </w:instrText>
      </w:r>
      <w:r>
        <w:fldChar w:fldCharType="separate"/>
      </w:r>
      <w:r w:rsidR="00411289" w:rsidRPr="00ED39E0">
        <w:t xml:space="preserve">Table </w:t>
      </w:r>
      <w:r w:rsidR="00411289">
        <w:rPr>
          <w:noProof/>
        </w:rPr>
        <w:t>133</w:t>
      </w:r>
      <w:r>
        <w:fldChar w:fldCharType="end"/>
      </w:r>
      <w:r>
        <w:t xml:space="preserve">, the Detection section has much better reliability when using three components instead of only one. The full algorithms detection results using these three components as detection ones are shown in the </w:t>
      </w:r>
      <w:r>
        <w:fldChar w:fldCharType="begin"/>
      </w:r>
      <w:r>
        <w:instrText xml:space="preserve"> REF _Ref445994668 \h  \* MERGEFORMAT </w:instrText>
      </w:r>
      <w:r>
        <w:fldChar w:fldCharType="separate"/>
      </w:r>
      <w:r w:rsidR="00411289" w:rsidRPr="00ED39E0">
        <w:t xml:space="preserve">Table </w:t>
      </w:r>
      <w:r w:rsidR="00411289">
        <w:rPr>
          <w:noProof/>
        </w:rPr>
        <w:t>134</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2323"/>
        <w:gridCol w:w="1048"/>
        <w:gridCol w:w="1051"/>
        <w:gridCol w:w="1051"/>
        <w:gridCol w:w="1048"/>
        <w:gridCol w:w="1048"/>
        <w:gridCol w:w="1061"/>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3F7DD9">
            <w:pPr>
              <w:keepNext/>
              <w:jc w:val="center"/>
              <w:rPr>
                <w:b w:val="0"/>
                <w:bCs w:val="0"/>
              </w:rPr>
            </w:pPr>
            <w:bookmarkStart w:id="795" w:name="_Ref445994668"/>
            <w:bookmarkStart w:id="796" w:name="_Toc452153950"/>
            <w:r w:rsidRPr="00ED39E0">
              <w:t xml:space="preserve">Table </w:t>
            </w:r>
            <w:fldSimple w:instr=" SEQ Table \* ARABIC ">
              <w:r w:rsidR="00411289">
                <w:rPr>
                  <w:noProof/>
                </w:rPr>
                <w:t>134</w:t>
              </w:r>
            </w:fldSimple>
            <w:bookmarkEnd w:id="795"/>
            <w:r>
              <w:t xml:space="preserve"> - </w:t>
            </w:r>
            <w:r w:rsidR="008B2309">
              <w:t>DC</w:t>
            </w:r>
            <w:r>
              <w:t xml:space="preserve"> Patch Results </w:t>
            </w:r>
            <w:r w:rsidR="003F7DD9">
              <w:t xml:space="preserve">(DC Set </w:t>
            </w:r>
            <w:r>
              <w:t>7-3-11</w:t>
            </w:r>
            <w:r w:rsidR="003F7DD9">
              <w:t>)</w:t>
            </w:r>
            <w:r>
              <w:t xml:space="preserve"> (%)</w:t>
            </w:r>
            <w:bookmarkEnd w:id="79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B2309" w:rsidP="008E7206">
            <w:pPr>
              <w:keepNext/>
            </w:pPr>
            <w:r>
              <w:t>DC</w:t>
            </w:r>
            <w:r w:rsidR="008E7206">
              <w:t xml:space="preserve"> Threshold</w:t>
            </w:r>
          </w:p>
        </w:tc>
        <w:tc>
          <w:tcPr>
            <w:tcW w:w="1825" w:type="pct"/>
            <w:gridSpan w:val="3"/>
            <w:vAlign w:val="center"/>
          </w:tcPr>
          <w:p w:rsidR="008E7206" w:rsidRPr="003A518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A5185">
              <w:rPr>
                <w:b/>
              </w:rPr>
              <w:t>-0.60</w:t>
            </w:r>
          </w:p>
        </w:tc>
        <w:tc>
          <w:tcPr>
            <w:tcW w:w="1829" w:type="pct"/>
            <w:gridSpan w:val="3"/>
            <w:vAlign w:val="center"/>
          </w:tcPr>
          <w:p w:rsidR="008E7206" w:rsidRPr="003A518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A5185">
              <w:rPr>
                <w:b/>
              </w:rPr>
              <w:t>-0.5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pPr>
              <w:keepNext/>
            </w:pPr>
            <w:r>
              <w:t>Threshold</w:t>
            </w:r>
          </w:p>
        </w:tc>
        <w:tc>
          <w:tcPr>
            <w:tcW w:w="607"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D39E0">
              <w:rPr>
                <w:b/>
              </w:rPr>
              <w:t>-0.50</w:t>
            </w:r>
          </w:p>
        </w:tc>
        <w:tc>
          <w:tcPr>
            <w:tcW w:w="609"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D39E0">
              <w:rPr>
                <w:b/>
              </w:rPr>
              <w:t>-0.45</w:t>
            </w:r>
          </w:p>
        </w:tc>
        <w:tc>
          <w:tcPr>
            <w:tcW w:w="609"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D39E0">
              <w:rPr>
                <w:b/>
              </w:rPr>
              <w:t>-0.40</w:t>
            </w:r>
          </w:p>
        </w:tc>
        <w:tc>
          <w:tcPr>
            <w:tcW w:w="607"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D39E0">
              <w:rPr>
                <w:b/>
              </w:rPr>
              <w:t>-0.50</w:t>
            </w:r>
          </w:p>
        </w:tc>
        <w:tc>
          <w:tcPr>
            <w:tcW w:w="607"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D39E0">
              <w:rPr>
                <w:b/>
              </w:rPr>
              <w:t>-0.45</w:t>
            </w:r>
          </w:p>
        </w:tc>
        <w:tc>
          <w:tcPr>
            <w:tcW w:w="615"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D39E0">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Detected</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6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Missed</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6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Fake</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0</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5</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5</w:t>
            </w:r>
          </w:p>
        </w:tc>
        <w:tc>
          <w:tcPr>
            <w:tcW w:w="6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Reliability</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6</w:t>
            </w:r>
          </w:p>
        </w:tc>
        <w:tc>
          <w:tcPr>
            <w:tcW w:w="609" w:type="pct"/>
            <w:vAlign w:val="center"/>
          </w:tcPr>
          <w:p w:rsidR="008E7206" w:rsidRPr="003A518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A5185">
              <w:rPr>
                <w:rFonts w:ascii="Calibri" w:hAnsi="Calibri"/>
              </w:rPr>
              <w:t>80</w:t>
            </w:r>
            <w:r>
              <w:rPr>
                <w:rFonts w:ascii="Calibri" w:hAnsi="Calibri"/>
              </w:rPr>
              <w:t>.</w:t>
            </w:r>
            <w:r w:rsidRPr="003A5185">
              <w:rPr>
                <w:rFonts w:ascii="Calibri" w:hAnsi="Calibri"/>
              </w:rPr>
              <w:t>4</w:t>
            </w:r>
          </w:p>
        </w:tc>
        <w:tc>
          <w:tcPr>
            <w:tcW w:w="609" w:type="pct"/>
            <w:vAlign w:val="center"/>
          </w:tcPr>
          <w:p w:rsidR="008E7206" w:rsidRPr="003A518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A5185">
              <w:rPr>
                <w:rFonts w:ascii="Calibri" w:hAnsi="Calibri"/>
              </w:rPr>
              <w:t>80</w:t>
            </w:r>
            <w:r>
              <w:rPr>
                <w:rFonts w:ascii="Calibri" w:hAnsi="Calibri"/>
              </w:rPr>
              <w:t>.</w:t>
            </w:r>
            <w:r w:rsidRPr="003A5185">
              <w:rPr>
                <w:rFonts w:ascii="Calibri" w:hAnsi="Calibri"/>
              </w:rPr>
              <w:t>2</w:t>
            </w:r>
          </w:p>
        </w:tc>
        <w:tc>
          <w:tcPr>
            <w:tcW w:w="607" w:type="pct"/>
            <w:vAlign w:val="center"/>
          </w:tcPr>
          <w:p w:rsidR="008E7206" w:rsidRPr="003A518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A5185">
              <w:rPr>
                <w:rFonts w:ascii="Calibri" w:hAnsi="Calibri"/>
              </w:rPr>
              <w:t>78</w:t>
            </w:r>
            <w:r>
              <w:rPr>
                <w:rFonts w:ascii="Calibri" w:hAnsi="Calibri"/>
              </w:rPr>
              <w:t>.</w:t>
            </w:r>
            <w:r w:rsidRPr="003A5185">
              <w:rPr>
                <w:rFonts w:ascii="Calibri" w:hAnsi="Calibri"/>
              </w:rPr>
              <w:t>4</w:t>
            </w:r>
          </w:p>
        </w:tc>
        <w:tc>
          <w:tcPr>
            <w:tcW w:w="607" w:type="pct"/>
            <w:vAlign w:val="center"/>
          </w:tcPr>
          <w:p w:rsidR="008E7206" w:rsidRPr="003A518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A5185">
              <w:rPr>
                <w:rFonts w:ascii="Calibri" w:hAnsi="Calibri"/>
              </w:rPr>
              <w:t>80</w:t>
            </w:r>
            <w:r>
              <w:rPr>
                <w:rFonts w:ascii="Calibri" w:hAnsi="Calibri"/>
              </w:rPr>
              <w:t>.</w:t>
            </w:r>
            <w:r w:rsidRPr="003A5185">
              <w:rPr>
                <w:rFonts w:ascii="Calibri" w:hAnsi="Calibri"/>
              </w:rPr>
              <w:t>4</w:t>
            </w:r>
          </w:p>
        </w:tc>
        <w:tc>
          <w:tcPr>
            <w:tcW w:w="615" w:type="pct"/>
            <w:vAlign w:val="center"/>
          </w:tcPr>
          <w:p w:rsidR="008E7206" w:rsidRPr="003A5185"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3A5185">
              <w:rPr>
                <w:rFonts w:ascii="Calibri" w:hAnsi="Calibri"/>
              </w:rPr>
              <w:t>80</w:t>
            </w:r>
            <w:r>
              <w:rPr>
                <w:rFonts w:ascii="Calibri" w:hAnsi="Calibri"/>
              </w:rPr>
              <w:t>.</w:t>
            </w:r>
            <w:r w:rsidRPr="003A5185">
              <w:rPr>
                <w:rFonts w:ascii="Calibri" w:hAnsi="Calibri"/>
              </w:rPr>
              <w:t>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Pr="003A5185" w:rsidRDefault="008E7206" w:rsidP="008E7206">
            <w:pPr>
              <w:jc w:val="center"/>
              <w:rPr>
                <w:rFonts w:ascii="Calibri" w:hAnsi="Calibri"/>
              </w:rPr>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pPr>
              <w:keepNext/>
            </w:pPr>
            <w:r>
              <w:t>FD Threshold</w:t>
            </w:r>
          </w:p>
        </w:tc>
        <w:tc>
          <w:tcPr>
            <w:tcW w:w="1825" w:type="pct"/>
            <w:gridSpan w:val="3"/>
            <w:vAlign w:val="center"/>
          </w:tcPr>
          <w:p w:rsidR="008E7206" w:rsidRPr="003A518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A5185">
              <w:rPr>
                <w:b/>
              </w:rPr>
              <w:t>-0.50</w:t>
            </w:r>
          </w:p>
        </w:tc>
        <w:tc>
          <w:tcPr>
            <w:tcW w:w="1829" w:type="pct"/>
            <w:gridSpan w:val="3"/>
            <w:vAlign w:val="center"/>
          </w:tcPr>
          <w:p w:rsidR="008E7206" w:rsidRPr="003A518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A5185">
              <w:rPr>
                <w:b/>
              </w:rPr>
              <w:t>-0.4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pPr>
              <w:keepNext/>
            </w:pPr>
            <w:r>
              <w:t>Threshold</w:t>
            </w:r>
          </w:p>
        </w:tc>
        <w:tc>
          <w:tcPr>
            <w:tcW w:w="607" w:type="pct"/>
            <w:vAlign w:val="center"/>
          </w:tcPr>
          <w:p w:rsidR="008E7206" w:rsidRPr="00ED39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D39E0">
              <w:rPr>
                <w:b/>
              </w:rPr>
              <w:t>-0.50</w:t>
            </w:r>
          </w:p>
        </w:tc>
        <w:tc>
          <w:tcPr>
            <w:tcW w:w="609" w:type="pct"/>
            <w:vAlign w:val="center"/>
          </w:tcPr>
          <w:p w:rsidR="008E7206" w:rsidRPr="00ED39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D39E0">
              <w:rPr>
                <w:b/>
              </w:rPr>
              <w:t>-0.45</w:t>
            </w:r>
          </w:p>
        </w:tc>
        <w:tc>
          <w:tcPr>
            <w:tcW w:w="609" w:type="pct"/>
            <w:vAlign w:val="center"/>
          </w:tcPr>
          <w:p w:rsidR="008E7206" w:rsidRPr="00ED39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D39E0">
              <w:rPr>
                <w:b/>
              </w:rPr>
              <w:t>-0.40</w:t>
            </w:r>
          </w:p>
        </w:tc>
        <w:tc>
          <w:tcPr>
            <w:tcW w:w="607" w:type="pct"/>
            <w:vAlign w:val="center"/>
          </w:tcPr>
          <w:p w:rsidR="008E7206" w:rsidRPr="00ED39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D39E0">
              <w:rPr>
                <w:b/>
              </w:rPr>
              <w:t>-0.50</w:t>
            </w:r>
          </w:p>
        </w:tc>
        <w:tc>
          <w:tcPr>
            <w:tcW w:w="607" w:type="pct"/>
            <w:vAlign w:val="center"/>
          </w:tcPr>
          <w:p w:rsidR="008E7206" w:rsidRPr="00ED39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D39E0">
              <w:rPr>
                <w:b/>
              </w:rPr>
              <w:t>-0.45</w:t>
            </w:r>
          </w:p>
        </w:tc>
        <w:tc>
          <w:tcPr>
            <w:tcW w:w="615" w:type="pct"/>
            <w:vAlign w:val="center"/>
          </w:tcPr>
          <w:p w:rsidR="008E7206" w:rsidRPr="00ED39E0"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D39E0">
              <w:rPr>
                <w:b/>
              </w:rPr>
              <w:t>-0.4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Detected</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5</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8</w:t>
            </w:r>
          </w:p>
        </w:tc>
        <w:tc>
          <w:tcPr>
            <w:tcW w:w="60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3</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2</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2</w:t>
            </w:r>
          </w:p>
        </w:tc>
        <w:tc>
          <w:tcPr>
            <w:tcW w:w="6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Missed</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5</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2</w:t>
            </w:r>
          </w:p>
        </w:tc>
        <w:tc>
          <w:tcPr>
            <w:tcW w:w="60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8</w:t>
            </w:r>
          </w:p>
        </w:tc>
        <w:tc>
          <w:tcPr>
            <w:tcW w:w="60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8</w:t>
            </w:r>
          </w:p>
        </w:tc>
        <w:tc>
          <w:tcPr>
            <w:tcW w:w="61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Fake</w:t>
            </w:r>
          </w:p>
        </w:tc>
        <w:tc>
          <w:tcPr>
            <w:tcW w:w="607" w:type="pct"/>
            <w:vAlign w:val="center"/>
          </w:tcPr>
          <w:p w:rsidR="008E7206" w:rsidRPr="00651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51C2B">
              <w:rPr>
                <w:rFonts w:ascii="Calibri" w:hAnsi="Calibri"/>
              </w:rPr>
              <w:t>9</w:t>
            </w:r>
            <w:r>
              <w:rPr>
                <w:rFonts w:ascii="Calibri" w:hAnsi="Calibri"/>
              </w:rPr>
              <w:t>.</w:t>
            </w:r>
            <w:r w:rsidRPr="00651C2B">
              <w:rPr>
                <w:rFonts w:ascii="Calibri" w:hAnsi="Calibri"/>
              </w:rPr>
              <w:t>30</w:t>
            </w:r>
          </w:p>
        </w:tc>
        <w:tc>
          <w:tcPr>
            <w:tcW w:w="609" w:type="pct"/>
            <w:vAlign w:val="center"/>
          </w:tcPr>
          <w:p w:rsidR="008E7206" w:rsidRPr="00651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51C2B">
              <w:rPr>
                <w:rFonts w:ascii="Calibri" w:hAnsi="Calibri"/>
              </w:rPr>
              <w:t>6</w:t>
            </w:r>
            <w:r>
              <w:rPr>
                <w:rFonts w:ascii="Calibri" w:hAnsi="Calibri"/>
              </w:rPr>
              <w:t>.</w:t>
            </w:r>
            <w:r w:rsidRPr="00651C2B">
              <w:rPr>
                <w:rFonts w:ascii="Calibri" w:hAnsi="Calibri"/>
              </w:rPr>
              <w:t>15</w:t>
            </w:r>
          </w:p>
        </w:tc>
        <w:tc>
          <w:tcPr>
            <w:tcW w:w="609" w:type="pct"/>
            <w:vAlign w:val="center"/>
          </w:tcPr>
          <w:p w:rsidR="008E7206" w:rsidRPr="00651C2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51C2B">
              <w:rPr>
                <w:rFonts w:ascii="Calibri" w:hAnsi="Calibri"/>
              </w:rPr>
              <w:t>3</w:t>
            </w:r>
            <w:r>
              <w:rPr>
                <w:rFonts w:ascii="Calibri" w:hAnsi="Calibri"/>
              </w:rPr>
              <w:t>.</w:t>
            </w:r>
            <w:r w:rsidRPr="00651C2B">
              <w:rPr>
                <w:rFonts w:ascii="Calibri" w:hAnsi="Calibri"/>
              </w:rPr>
              <w:t>99</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9</w:t>
            </w:r>
          </w:p>
        </w:tc>
        <w:tc>
          <w:tcPr>
            <w:tcW w:w="60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9</w:t>
            </w:r>
          </w:p>
        </w:tc>
        <w:tc>
          <w:tcPr>
            <w:tcW w:w="61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346" w:type="pct"/>
            <w:vAlign w:val="center"/>
          </w:tcPr>
          <w:p w:rsidR="008E7206" w:rsidRDefault="008E7206" w:rsidP="008E7206">
            <w:r>
              <w:t>Reliability</w:t>
            </w:r>
          </w:p>
        </w:tc>
        <w:tc>
          <w:tcPr>
            <w:tcW w:w="607" w:type="pct"/>
            <w:vAlign w:val="center"/>
          </w:tcPr>
          <w:p w:rsidR="008E7206" w:rsidRPr="003A51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A5185">
              <w:rPr>
                <w:rFonts w:ascii="Calibri" w:hAnsi="Calibri"/>
              </w:rPr>
              <w:t>78</w:t>
            </w:r>
            <w:r>
              <w:rPr>
                <w:rFonts w:ascii="Calibri" w:hAnsi="Calibri"/>
              </w:rPr>
              <w:t>.</w:t>
            </w:r>
            <w:r w:rsidRPr="003A5185">
              <w:rPr>
                <w:rFonts w:ascii="Calibri" w:hAnsi="Calibri"/>
              </w:rPr>
              <w:t>6</w:t>
            </w:r>
          </w:p>
        </w:tc>
        <w:tc>
          <w:tcPr>
            <w:tcW w:w="609" w:type="pct"/>
            <w:vAlign w:val="center"/>
          </w:tcPr>
          <w:p w:rsidR="008E7206" w:rsidRPr="003A51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rPr>
            </w:pPr>
            <w:r w:rsidRPr="003A5185">
              <w:rPr>
                <w:rFonts w:ascii="Calibri" w:hAnsi="Calibri"/>
                <w:b/>
              </w:rPr>
              <w:t>80</w:t>
            </w:r>
            <w:r>
              <w:rPr>
                <w:rFonts w:ascii="Calibri" w:hAnsi="Calibri"/>
                <w:b/>
              </w:rPr>
              <w:t>.</w:t>
            </w:r>
            <w:r w:rsidRPr="003A5185">
              <w:rPr>
                <w:rFonts w:ascii="Calibri" w:hAnsi="Calibri"/>
                <w:b/>
              </w:rPr>
              <w:t>4</w:t>
            </w:r>
          </w:p>
        </w:tc>
        <w:tc>
          <w:tcPr>
            <w:tcW w:w="609" w:type="pct"/>
            <w:vAlign w:val="center"/>
          </w:tcPr>
          <w:p w:rsidR="008E7206" w:rsidRPr="003A51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A5185">
              <w:rPr>
                <w:rFonts w:ascii="Calibri" w:hAnsi="Calibri"/>
              </w:rPr>
              <w:t>79</w:t>
            </w:r>
            <w:r>
              <w:rPr>
                <w:rFonts w:ascii="Calibri" w:hAnsi="Calibri"/>
              </w:rPr>
              <w:t>.</w:t>
            </w:r>
            <w:r w:rsidRPr="003A5185">
              <w:rPr>
                <w:rFonts w:ascii="Calibri" w:hAnsi="Calibri"/>
              </w:rPr>
              <w:t>5</w:t>
            </w:r>
          </w:p>
        </w:tc>
        <w:tc>
          <w:tcPr>
            <w:tcW w:w="607" w:type="pct"/>
            <w:vAlign w:val="center"/>
          </w:tcPr>
          <w:p w:rsidR="008E7206" w:rsidRPr="003A51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A5185">
              <w:rPr>
                <w:rFonts w:ascii="Calibri" w:hAnsi="Calibri"/>
              </w:rPr>
              <w:t>79</w:t>
            </w:r>
            <w:r>
              <w:rPr>
                <w:rFonts w:ascii="Calibri" w:hAnsi="Calibri"/>
              </w:rPr>
              <w:t>.</w:t>
            </w:r>
            <w:r w:rsidRPr="003A5185">
              <w:rPr>
                <w:rFonts w:ascii="Calibri" w:hAnsi="Calibri"/>
              </w:rPr>
              <w:t>8</w:t>
            </w:r>
          </w:p>
        </w:tc>
        <w:tc>
          <w:tcPr>
            <w:tcW w:w="607" w:type="pct"/>
            <w:vAlign w:val="center"/>
          </w:tcPr>
          <w:p w:rsidR="008E7206" w:rsidRPr="003A51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A5185">
              <w:rPr>
                <w:rFonts w:ascii="Calibri" w:hAnsi="Calibri"/>
              </w:rPr>
              <w:t>79</w:t>
            </w:r>
            <w:r>
              <w:rPr>
                <w:rFonts w:ascii="Calibri" w:hAnsi="Calibri"/>
              </w:rPr>
              <w:t>.</w:t>
            </w:r>
            <w:r w:rsidRPr="003A5185">
              <w:rPr>
                <w:rFonts w:ascii="Calibri" w:hAnsi="Calibri"/>
              </w:rPr>
              <w:t>8</w:t>
            </w:r>
          </w:p>
        </w:tc>
        <w:tc>
          <w:tcPr>
            <w:tcW w:w="615" w:type="pct"/>
            <w:vAlign w:val="center"/>
          </w:tcPr>
          <w:p w:rsidR="008E7206" w:rsidRPr="003A518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A5185">
              <w:rPr>
                <w:rFonts w:ascii="Calibri" w:hAnsi="Calibri"/>
              </w:rPr>
              <w:t>79</w:t>
            </w:r>
            <w:r>
              <w:rPr>
                <w:rFonts w:ascii="Calibri" w:hAnsi="Calibri"/>
              </w:rPr>
              <w:t>.</w:t>
            </w:r>
            <w:r w:rsidRPr="003A5185">
              <w:rPr>
                <w:rFonts w:ascii="Calibri" w:hAnsi="Calibri"/>
              </w:rPr>
              <w:t>1</w:t>
            </w:r>
          </w:p>
        </w:tc>
      </w:tr>
    </w:tbl>
    <w:p w:rsidR="008E7206" w:rsidRDefault="008E7206" w:rsidP="008E7206"/>
    <w:p w:rsidR="008E7206" w:rsidRDefault="008E7206" w:rsidP="008E7206">
      <w:pPr>
        <w:pStyle w:val="Paragraph"/>
      </w:pPr>
      <w:r>
        <w:t>Looking at the results on the algorithms testing using this patch with those three components, it is visible that the algorithms reliability is not reduced at all. At the reliability line it appears that when the algorithm is used with this patch and detection threshold value larger than -0.50, the algorithm detection efficiency is not affected. What is actually important is that the algorithm’s performance is not affected negatively and in contrast to the one component usage it is still effective in angles close to 90 degrees.</w:t>
      </w:r>
    </w:p>
    <w:p w:rsidR="008E7206" w:rsidRDefault="008E7206" w:rsidP="008E7206">
      <w:pPr>
        <w:pStyle w:val="Paragraph"/>
      </w:pPr>
      <w:r>
        <w:t>At last, one more benefit of this patch is that the algorithm can avoid the calculation of some of the Filter Responses that are not used in the face detection procedure. The algorithm can calculate only the Filter Responses used by the detection components. If the face detection section makes a detection, then the rest Filters Responses have to be calculated for use in the pose estimation section. If no detections occur, the algorithm can skip these Filters Responses calculations. This is very important as the Filters Responses calculations are the main time consumer of the algorithm.</w:t>
      </w:r>
    </w:p>
    <w:p w:rsidR="008E7206" w:rsidRDefault="008E7206" w:rsidP="008E7206">
      <w:pPr>
        <w:pStyle w:val="Paragraph"/>
      </w:pPr>
      <w:r>
        <w:t>When using the 99 filters model the usage of the components seven, three and eleven as detection ones on the patch is enough to fill all the Filters Responses tables. This is a considerable reason of using only one detection component. This would not reduce the algorithm efficiency if the algorithm is used for applications interested in faces with not great viewing angles. In applications like these this patch can be combined with the 68 filters model (</w:t>
      </w:r>
      <w:r w:rsidRPr="008B3FA7">
        <w:t xml:space="preserve">Chapter </w:t>
      </w:r>
      <w:r w:rsidR="008B3FA7">
        <w:fldChar w:fldCharType="begin"/>
      </w:r>
      <w:r w:rsidR="008B3FA7">
        <w:instrText xml:space="preserve"> REF _Ref447107707 \r \h </w:instrText>
      </w:r>
      <w:r w:rsidR="008B3FA7">
        <w:fldChar w:fldCharType="separate"/>
      </w:r>
      <w:r w:rsidR="00411289">
        <w:t>9.5</w:t>
      </w:r>
      <w:r w:rsidR="008B3FA7">
        <w:fldChar w:fldCharType="end"/>
      </w:r>
      <w:r>
        <w:t>).</w:t>
      </w:r>
    </w:p>
    <w:p w:rsidR="008E7206" w:rsidRDefault="008E7206" w:rsidP="008E7206">
      <w:pPr>
        <w:pStyle w:val="Paragraph"/>
      </w:pPr>
      <w:r>
        <w:t>Another idea is to replace the components three and eleven with the four and ten ones. This means that the patch would use the same 68 filters for all the three detection components when used on the 99 filters model. T</w:t>
      </w:r>
      <w:r w:rsidR="008B2309">
        <w:t>esting this version of the DC</w:t>
      </w:r>
      <w:r>
        <w:t xml:space="preserve"> patch gets the following results of the </w:t>
      </w:r>
      <w:r>
        <w:fldChar w:fldCharType="begin"/>
      </w:r>
      <w:r>
        <w:instrText xml:space="preserve"> REF _Ref445994977 \h </w:instrText>
      </w:r>
      <w:r>
        <w:fldChar w:fldCharType="separate"/>
      </w:r>
      <w:r w:rsidR="00411289" w:rsidRPr="00ED39E0">
        <w:t xml:space="preserve">Table </w:t>
      </w:r>
      <w:r w:rsidR="00411289">
        <w:rPr>
          <w:noProof/>
        </w:rPr>
        <w:t>135</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877"/>
        <w:gridCol w:w="1126"/>
        <w:gridCol w:w="1125"/>
        <w:gridCol w:w="1125"/>
        <w:gridCol w:w="1125"/>
        <w:gridCol w:w="1125"/>
        <w:gridCol w:w="1127"/>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3F7DD9">
            <w:pPr>
              <w:keepNext/>
              <w:jc w:val="center"/>
            </w:pPr>
            <w:bookmarkStart w:id="797" w:name="_Ref445994977"/>
            <w:bookmarkStart w:id="798" w:name="_Toc452153951"/>
            <w:r w:rsidRPr="00ED39E0">
              <w:t xml:space="preserve">Table </w:t>
            </w:r>
            <w:fldSimple w:instr=" SEQ Table \* ARABIC ">
              <w:r w:rsidR="00411289">
                <w:rPr>
                  <w:noProof/>
                </w:rPr>
                <w:t>135</w:t>
              </w:r>
            </w:fldSimple>
            <w:bookmarkEnd w:id="797"/>
            <w:r w:rsidR="008B2309">
              <w:t xml:space="preserve"> - DC</w:t>
            </w:r>
            <w:r>
              <w:t xml:space="preserve"> Patch Face Detection Section Results </w:t>
            </w:r>
            <w:r w:rsidR="003F7DD9">
              <w:t xml:space="preserve">(DC Set </w:t>
            </w:r>
            <w:r>
              <w:t>7-4-10</w:t>
            </w:r>
            <w:r w:rsidR="003F7DD9">
              <w:t>)</w:t>
            </w:r>
            <w:r>
              <w:t xml:space="preserve"> (%)</w:t>
            </w:r>
            <w:bookmarkEnd w:id="79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pPr>
              <w:keepNext/>
            </w:pPr>
            <w:r>
              <w:t>Threshold</w:t>
            </w:r>
          </w:p>
        </w:tc>
        <w:tc>
          <w:tcPr>
            <w:tcW w:w="652" w:type="pct"/>
            <w:vAlign w:val="center"/>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70</w:t>
            </w:r>
          </w:p>
        </w:tc>
        <w:tc>
          <w:tcPr>
            <w:tcW w:w="652" w:type="pct"/>
            <w:vAlign w:val="center"/>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65</w:t>
            </w:r>
          </w:p>
        </w:tc>
        <w:tc>
          <w:tcPr>
            <w:tcW w:w="652" w:type="pct"/>
            <w:vAlign w:val="center"/>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60</w:t>
            </w:r>
          </w:p>
        </w:tc>
        <w:tc>
          <w:tcPr>
            <w:tcW w:w="652" w:type="pct"/>
            <w:vAlign w:val="center"/>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55</w:t>
            </w:r>
          </w:p>
        </w:tc>
        <w:tc>
          <w:tcPr>
            <w:tcW w:w="652" w:type="pct"/>
            <w:vAlign w:val="center"/>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50</w:t>
            </w:r>
          </w:p>
        </w:tc>
        <w:tc>
          <w:tcPr>
            <w:tcW w:w="652" w:type="pct"/>
            <w:vAlign w:val="center"/>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4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Detected</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92.5</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90</w:t>
            </w:r>
            <w:r>
              <w:rPr>
                <w:rFonts w:ascii="Calibri" w:hAnsi="Calibri"/>
              </w:rPr>
              <w:t>.</w:t>
            </w:r>
            <w:r w:rsidRPr="00606870">
              <w:rPr>
                <w:rFonts w:ascii="Calibri" w:hAnsi="Calibri"/>
              </w:rPr>
              <w:t>8</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89</w:t>
            </w:r>
            <w:r>
              <w:rPr>
                <w:rFonts w:ascii="Calibri" w:hAnsi="Calibri"/>
              </w:rPr>
              <w:t>.</w:t>
            </w:r>
            <w:r w:rsidRPr="00606870">
              <w:rPr>
                <w:rFonts w:ascii="Calibri" w:hAnsi="Calibri"/>
              </w:rPr>
              <w:t>7</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87</w:t>
            </w:r>
            <w:r>
              <w:rPr>
                <w:rFonts w:ascii="Calibri" w:hAnsi="Calibri"/>
              </w:rPr>
              <w:t>.</w:t>
            </w:r>
            <w:r w:rsidRPr="00606870">
              <w:rPr>
                <w:rFonts w:ascii="Calibri" w:hAnsi="Calibri"/>
              </w:rPr>
              <w:t>6</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85</w:t>
            </w:r>
            <w:r>
              <w:rPr>
                <w:rFonts w:ascii="Calibri" w:hAnsi="Calibri"/>
              </w:rPr>
              <w:t>.</w:t>
            </w:r>
            <w:r w:rsidRPr="00606870">
              <w:rPr>
                <w:rFonts w:ascii="Calibri" w:hAnsi="Calibri"/>
              </w:rPr>
              <w:t>0</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4.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Missed</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48</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9</w:t>
            </w:r>
            <w:r>
              <w:rPr>
                <w:rFonts w:ascii="Calibri" w:hAnsi="Calibri"/>
              </w:rPr>
              <w:t>.</w:t>
            </w:r>
            <w:r w:rsidRPr="00606870">
              <w:rPr>
                <w:rFonts w:ascii="Calibri" w:hAnsi="Calibri"/>
              </w:rPr>
              <w:t>19</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10</w:t>
            </w:r>
            <w:r>
              <w:rPr>
                <w:rFonts w:ascii="Calibri" w:hAnsi="Calibri"/>
              </w:rPr>
              <w:t>.</w:t>
            </w:r>
            <w:r w:rsidRPr="00606870">
              <w:rPr>
                <w:rFonts w:ascii="Calibri" w:hAnsi="Calibri"/>
              </w:rPr>
              <w:t>3</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12</w:t>
            </w:r>
            <w:r>
              <w:rPr>
                <w:rFonts w:ascii="Calibri" w:hAnsi="Calibri"/>
              </w:rPr>
              <w:t>.</w:t>
            </w:r>
            <w:r w:rsidRPr="00606870">
              <w:rPr>
                <w:rFonts w:ascii="Calibri" w:hAnsi="Calibri"/>
              </w:rPr>
              <w:t>4</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15</w:t>
            </w:r>
            <w:r>
              <w:rPr>
                <w:rFonts w:ascii="Calibri" w:hAnsi="Calibri"/>
              </w:rPr>
              <w:t>.</w:t>
            </w:r>
            <w:r w:rsidRPr="00606870">
              <w:rPr>
                <w:rFonts w:ascii="Calibri" w:hAnsi="Calibri"/>
              </w:rPr>
              <w:t>0</w:t>
            </w:r>
          </w:p>
        </w:tc>
        <w:tc>
          <w:tcPr>
            <w:tcW w:w="652"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Fake</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48.2</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36</w:t>
            </w:r>
            <w:r>
              <w:rPr>
                <w:rFonts w:ascii="Calibri" w:hAnsi="Calibri"/>
              </w:rPr>
              <w:t>.</w:t>
            </w:r>
            <w:r w:rsidRPr="00606870">
              <w:rPr>
                <w:rFonts w:ascii="Calibri" w:hAnsi="Calibri"/>
              </w:rPr>
              <w:t>7</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23</w:t>
            </w:r>
            <w:r>
              <w:rPr>
                <w:rFonts w:ascii="Calibri" w:hAnsi="Calibri"/>
              </w:rPr>
              <w:t>.</w:t>
            </w:r>
            <w:r w:rsidRPr="00606870">
              <w:rPr>
                <w:rFonts w:ascii="Calibri" w:hAnsi="Calibri"/>
              </w:rPr>
              <w:t>8</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16</w:t>
            </w:r>
            <w:r>
              <w:rPr>
                <w:rFonts w:ascii="Calibri" w:hAnsi="Calibri"/>
              </w:rPr>
              <w:t>.</w:t>
            </w:r>
            <w:r w:rsidRPr="00606870">
              <w:rPr>
                <w:rFonts w:ascii="Calibri" w:hAnsi="Calibri"/>
              </w:rPr>
              <w:t>5</w:t>
            </w:r>
          </w:p>
        </w:tc>
        <w:tc>
          <w:tcPr>
            <w:tcW w:w="652" w:type="pct"/>
            <w:vAlign w:val="center"/>
          </w:tcPr>
          <w:p w:rsidR="008E7206" w:rsidRPr="00606870"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606870">
              <w:rPr>
                <w:rFonts w:ascii="Calibri" w:hAnsi="Calibri"/>
              </w:rPr>
              <w:t>9</w:t>
            </w:r>
            <w:r>
              <w:rPr>
                <w:rFonts w:ascii="Calibri" w:hAnsi="Calibri"/>
              </w:rPr>
              <w:t>.</w:t>
            </w:r>
            <w:r w:rsidRPr="00606870">
              <w:rPr>
                <w:rFonts w:ascii="Calibri" w:hAnsi="Calibri"/>
              </w:rPr>
              <w:t>55</w:t>
            </w:r>
          </w:p>
        </w:tc>
        <w:tc>
          <w:tcPr>
            <w:tcW w:w="652"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87" w:type="pct"/>
            <w:vAlign w:val="center"/>
          </w:tcPr>
          <w:p w:rsidR="008E7206" w:rsidRDefault="008E7206" w:rsidP="008E7206">
            <w:r>
              <w:t>Reliability</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49.7</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59</w:t>
            </w:r>
            <w:r>
              <w:rPr>
                <w:rFonts w:ascii="Calibri" w:hAnsi="Calibri"/>
              </w:rPr>
              <w:t>.</w:t>
            </w:r>
            <w:r w:rsidRPr="00606870">
              <w:rPr>
                <w:rFonts w:ascii="Calibri" w:hAnsi="Calibri"/>
              </w:rPr>
              <w:t>5</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70</w:t>
            </w:r>
            <w:r>
              <w:rPr>
                <w:rFonts w:ascii="Calibri" w:hAnsi="Calibri"/>
              </w:rPr>
              <w:t>.</w:t>
            </w:r>
            <w:r w:rsidRPr="00606870">
              <w:rPr>
                <w:rFonts w:ascii="Calibri" w:hAnsi="Calibri"/>
              </w:rPr>
              <w:t>1</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74</w:t>
            </w:r>
            <w:r>
              <w:rPr>
                <w:rFonts w:ascii="Calibri" w:hAnsi="Calibri"/>
              </w:rPr>
              <w:t>.</w:t>
            </w:r>
            <w:r w:rsidRPr="00606870">
              <w:rPr>
                <w:rFonts w:ascii="Calibri" w:hAnsi="Calibri"/>
              </w:rPr>
              <w:t>7</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606870">
              <w:rPr>
                <w:rFonts w:ascii="Calibri" w:hAnsi="Calibri"/>
              </w:rPr>
              <w:t>78</w:t>
            </w:r>
            <w:r>
              <w:rPr>
                <w:rFonts w:ascii="Calibri" w:hAnsi="Calibri"/>
              </w:rPr>
              <w:t>.</w:t>
            </w:r>
            <w:r w:rsidRPr="00606870">
              <w:rPr>
                <w:rFonts w:ascii="Calibri" w:hAnsi="Calibri"/>
              </w:rPr>
              <w:t>0</w:t>
            </w:r>
          </w:p>
        </w:tc>
        <w:tc>
          <w:tcPr>
            <w:tcW w:w="652" w:type="pct"/>
            <w:vAlign w:val="center"/>
          </w:tcPr>
          <w:p w:rsidR="008E7206" w:rsidRPr="00606870"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9.8</w:t>
            </w:r>
          </w:p>
        </w:tc>
      </w:tr>
    </w:tbl>
    <w:p w:rsidR="008E7206" w:rsidRDefault="008E7206" w:rsidP="008E7206"/>
    <w:p w:rsidR="008E7206" w:rsidRDefault="008E7206" w:rsidP="008E7206">
      <w:pPr>
        <w:pStyle w:val="Paragraph"/>
      </w:pPr>
      <w:r>
        <w:t xml:space="preserve">As did with the other two cases the algorithm was tested in different combinations between the Face Detection section and Pose estimation one threshold. The results are shown in the </w:t>
      </w:r>
      <w:r>
        <w:fldChar w:fldCharType="begin"/>
      </w:r>
      <w:r>
        <w:instrText xml:space="preserve"> REF _Ref445995015 \h </w:instrText>
      </w:r>
      <w:r>
        <w:fldChar w:fldCharType="separate"/>
      </w:r>
      <w:r w:rsidR="00411289" w:rsidRPr="00ED39E0">
        <w:t xml:space="preserve">Table </w:t>
      </w:r>
      <w:r w:rsidR="00411289">
        <w:rPr>
          <w:noProof/>
        </w:rPr>
        <w:t>136</w:t>
      </w:r>
      <w:r>
        <w:fldChar w:fldCharType="end"/>
      </w:r>
      <w:r>
        <w:t xml:space="preserve"> below.</w:t>
      </w:r>
    </w:p>
    <w:tbl>
      <w:tblPr>
        <w:tblStyle w:val="5-6"/>
        <w:tblW w:w="5000" w:type="pct"/>
        <w:tblLook w:val="04A0" w:firstRow="1" w:lastRow="0" w:firstColumn="1" w:lastColumn="0" w:noHBand="0" w:noVBand="1"/>
      </w:tblPr>
      <w:tblGrid>
        <w:gridCol w:w="1708"/>
        <w:gridCol w:w="762"/>
        <w:gridCol w:w="763"/>
        <w:gridCol w:w="765"/>
        <w:gridCol w:w="763"/>
        <w:gridCol w:w="763"/>
        <w:gridCol w:w="765"/>
        <w:gridCol w:w="763"/>
        <w:gridCol w:w="763"/>
        <w:gridCol w:w="815"/>
      </w:tblGrid>
      <w:tr w:rsidR="008E7206"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Default="008E7206" w:rsidP="003F7DD9">
            <w:pPr>
              <w:keepNext/>
              <w:jc w:val="center"/>
            </w:pPr>
            <w:bookmarkStart w:id="799" w:name="_Ref445995015"/>
            <w:bookmarkStart w:id="800" w:name="_Toc452153952"/>
            <w:r w:rsidRPr="00ED39E0">
              <w:t xml:space="preserve">Table </w:t>
            </w:r>
            <w:fldSimple w:instr=" SEQ Table \* ARABIC ">
              <w:r w:rsidR="00411289">
                <w:rPr>
                  <w:noProof/>
                </w:rPr>
                <w:t>136</w:t>
              </w:r>
            </w:fldSimple>
            <w:bookmarkEnd w:id="799"/>
            <w:r w:rsidR="008B2309">
              <w:t xml:space="preserve"> - DC</w:t>
            </w:r>
            <w:r>
              <w:t xml:space="preserve"> Patch Results </w:t>
            </w:r>
            <w:r w:rsidR="003F7DD9">
              <w:t xml:space="preserve">(DC Set 7-4-10) </w:t>
            </w:r>
            <w:r>
              <w:t>(%)</w:t>
            </w:r>
            <w:bookmarkEnd w:id="800"/>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pct"/>
          </w:tcPr>
          <w:p w:rsidR="008E7206" w:rsidRDefault="008B2309" w:rsidP="008E7206">
            <w:pPr>
              <w:keepNext/>
            </w:pPr>
            <w:r>
              <w:t>DC</w:t>
            </w:r>
            <w:r w:rsidR="008E7206">
              <w:t xml:space="preserve"> Threshold</w:t>
            </w:r>
          </w:p>
        </w:tc>
        <w:tc>
          <w:tcPr>
            <w:tcW w:w="1327" w:type="pct"/>
            <w:gridSpan w:val="3"/>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75</w:t>
            </w:r>
          </w:p>
        </w:tc>
        <w:tc>
          <w:tcPr>
            <w:tcW w:w="1327" w:type="pct"/>
            <w:gridSpan w:val="3"/>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70</w:t>
            </w:r>
          </w:p>
        </w:tc>
        <w:tc>
          <w:tcPr>
            <w:tcW w:w="1355" w:type="pct"/>
            <w:gridSpan w:val="3"/>
          </w:tcPr>
          <w:p w:rsidR="008E7206" w:rsidRPr="004F4E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4F4E06">
              <w:rPr>
                <w:b/>
              </w:rPr>
              <w:t>-0.65</w:t>
            </w:r>
          </w:p>
        </w:tc>
      </w:tr>
      <w:tr w:rsidR="008E7206" w:rsidTr="008E7206">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pPr>
              <w:keepNext/>
            </w:pPr>
            <w:r>
              <w:t>Threshold</w:t>
            </w:r>
          </w:p>
        </w:tc>
        <w:tc>
          <w:tcPr>
            <w:tcW w:w="442"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50</w:t>
            </w:r>
          </w:p>
        </w:tc>
        <w:tc>
          <w:tcPr>
            <w:tcW w:w="442"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45</w:t>
            </w:r>
          </w:p>
        </w:tc>
        <w:tc>
          <w:tcPr>
            <w:tcW w:w="443"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40</w:t>
            </w:r>
          </w:p>
        </w:tc>
        <w:tc>
          <w:tcPr>
            <w:tcW w:w="442"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50</w:t>
            </w:r>
          </w:p>
        </w:tc>
        <w:tc>
          <w:tcPr>
            <w:tcW w:w="442"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45</w:t>
            </w:r>
          </w:p>
        </w:tc>
        <w:tc>
          <w:tcPr>
            <w:tcW w:w="443"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40</w:t>
            </w:r>
          </w:p>
        </w:tc>
        <w:tc>
          <w:tcPr>
            <w:tcW w:w="442"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50</w:t>
            </w:r>
          </w:p>
        </w:tc>
        <w:tc>
          <w:tcPr>
            <w:tcW w:w="442"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45</w:t>
            </w:r>
          </w:p>
        </w:tc>
        <w:tc>
          <w:tcPr>
            <w:tcW w:w="471" w:type="pct"/>
          </w:tcPr>
          <w:p w:rsidR="008E7206" w:rsidRPr="004F4E0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w:t>
            </w:r>
            <w:r w:rsidRPr="004F4E06">
              <w:rPr>
                <w:b/>
              </w:rPr>
              <w:t>4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Detected</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5.0</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4</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2.5</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0</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4</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0</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4</w:t>
            </w:r>
          </w:p>
        </w:tc>
        <w:tc>
          <w:tcPr>
            <w:tcW w:w="471"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r>
      <w:tr w:rsidR="008E7206" w:rsidTr="008E7206">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Missed</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0</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6</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5</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0</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0</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471"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Fake</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9.55</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40</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98</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5</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0</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5</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0</w:t>
            </w:r>
          </w:p>
        </w:tc>
        <w:tc>
          <w:tcPr>
            <w:tcW w:w="471"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r>
      <w:tr w:rsidR="008E7206" w:rsidTr="008E7206">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Reliability</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0</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8</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8</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0</w:t>
            </w:r>
          </w:p>
        </w:tc>
        <w:tc>
          <w:tcPr>
            <w:tcW w:w="442" w:type="pct"/>
          </w:tcPr>
          <w:p w:rsidR="008E7206" w:rsidRPr="004F4E06" w:rsidRDefault="008E7206" w:rsidP="008E7206">
            <w:pPr>
              <w:tabs>
                <w:tab w:val="center" w:pos="337"/>
              </w:tabs>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4F4E06">
              <w:rPr>
                <w:rFonts w:ascii="Calibri" w:hAnsi="Calibri"/>
                <w:color w:val="000000"/>
              </w:rPr>
              <w:tab/>
              <w:t>79</w:t>
            </w:r>
            <w:r>
              <w:rPr>
                <w:rFonts w:ascii="Calibri" w:hAnsi="Calibri"/>
                <w:color w:val="000000"/>
              </w:rPr>
              <w:t>.</w:t>
            </w:r>
            <w:r w:rsidRPr="004F4E06">
              <w:rPr>
                <w:rFonts w:ascii="Calibri" w:hAnsi="Calibri"/>
                <w:color w:val="000000"/>
              </w:rPr>
              <w:t>8</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8</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0</w:t>
            </w:r>
          </w:p>
        </w:tc>
        <w:tc>
          <w:tcPr>
            <w:tcW w:w="442" w:type="pct"/>
          </w:tcPr>
          <w:p w:rsidR="008E7206" w:rsidRPr="004F4E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4F4E06">
              <w:rPr>
                <w:rFonts w:ascii="Calibri" w:hAnsi="Calibri"/>
                <w:b/>
                <w:color w:val="000000"/>
              </w:rPr>
              <w:t>79</w:t>
            </w:r>
            <w:r>
              <w:rPr>
                <w:rFonts w:ascii="Calibri" w:hAnsi="Calibri"/>
                <w:b/>
                <w:color w:val="000000"/>
              </w:rPr>
              <w:t>.</w:t>
            </w:r>
            <w:r w:rsidRPr="004F4E06">
              <w:rPr>
                <w:rFonts w:ascii="Calibri" w:hAnsi="Calibri"/>
                <w:b/>
                <w:color w:val="000000"/>
              </w:rPr>
              <w:t>8</w:t>
            </w:r>
          </w:p>
        </w:tc>
        <w:tc>
          <w:tcPr>
            <w:tcW w:w="471"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8</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10"/>
          </w:tcPr>
          <w:p w:rsidR="008E7206" w:rsidRDefault="008E7206" w:rsidP="008E7206">
            <w:pPr>
              <w:jc w:val="center"/>
            </w:pPr>
          </w:p>
        </w:tc>
      </w:tr>
      <w:tr w:rsidR="008E7206" w:rsidTr="008E7206">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FD Threshold</w:t>
            </w:r>
          </w:p>
        </w:tc>
        <w:tc>
          <w:tcPr>
            <w:tcW w:w="1327" w:type="pct"/>
            <w:gridSpan w:val="3"/>
          </w:tcPr>
          <w:p w:rsidR="008E7206" w:rsidRPr="004F4E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4F4E06">
              <w:rPr>
                <w:b/>
              </w:rPr>
              <w:t>-0.60</w:t>
            </w:r>
          </w:p>
        </w:tc>
        <w:tc>
          <w:tcPr>
            <w:tcW w:w="1327" w:type="pct"/>
            <w:gridSpan w:val="3"/>
          </w:tcPr>
          <w:p w:rsidR="008E7206" w:rsidRPr="004F4E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4F4E06">
              <w:rPr>
                <w:b/>
              </w:rPr>
              <w:t>-0.55</w:t>
            </w:r>
          </w:p>
        </w:tc>
        <w:tc>
          <w:tcPr>
            <w:tcW w:w="1355" w:type="pct"/>
            <w:gridSpan w:val="3"/>
          </w:tcPr>
          <w:p w:rsidR="008E7206" w:rsidRPr="004F4E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4F4E06">
              <w:rPr>
                <w:b/>
              </w:rPr>
              <w:t>-0.5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Threshold</w:t>
            </w:r>
          </w:p>
        </w:tc>
        <w:tc>
          <w:tcPr>
            <w:tcW w:w="442"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50</w:t>
            </w:r>
          </w:p>
        </w:tc>
        <w:tc>
          <w:tcPr>
            <w:tcW w:w="442"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45</w:t>
            </w:r>
          </w:p>
        </w:tc>
        <w:tc>
          <w:tcPr>
            <w:tcW w:w="443"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40</w:t>
            </w:r>
          </w:p>
        </w:tc>
        <w:tc>
          <w:tcPr>
            <w:tcW w:w="442"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50</w:t>
            </w:r>
          </w:p>
        </w:tc>
        <w:tc>
          <w:tcPr>
            <w:tcW w:w="442"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45</w:t>
            </w:r>
          </w:p>
        </w:tc>
        <w:tc>
          <w:tcPr>
            <w:tcW w:w="443"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40</w:t>
            </w:r>
          </w:p>
        </w:tc>
        <w:tc>
          <w:tcPr>
            <w:tcW w:w="442"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50</w:t>
            </w:r>
          </w:p>
        </w:tc>
        <w:tc>
          <w:tcPr>
            <w:tcW w:w="442"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45</w:t>
            </w:r>
          </w:p>
        </w:tc>
        <w:tc>
          <w:tcPr>
            <w:tcW w:w="471" w:type="pct"/>
          </w:tcPr>
          <w:p w:rsidR="008E7206" w:rsidRPr="004F4E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w:t>
            </w:r>
            <w:r w:rsidRPr="004F4E06">
              <w:rPr>
                <w:b/>
              </w:rPr>
              <w:t>40</w:t>
            </w:r>
          </w:p>
        </w:tc>
      </w:tr>
      <w:tr w:rsidR="008E7206" w:rsidTr="008E7206">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Detected</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6</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0</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1</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8</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9</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2</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8</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9</w:t>
            </w:r>
          </w:p>
        </w:tc>
        <w:tc>
          <w:tcPr>
            <w:tcW w:w="471"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Missed</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4</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0</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9</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1</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2</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1</w:t>
            </w:r>
          </w:p>
        </w:tc>
        <w:tc>
          <w:tcPr>
            <w:tcW w:w="471"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r>
      <w:tr w:rsidR="008E7206" w:rsidTr="008E7206">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Fake</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38</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1</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0</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6</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8</w:t>
            </w:r>
          </w:p>
        </w:tc>
        <w:tc>
          <w:tcPr>
            <w:tcW w:w="443"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4</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6</w:t>
            </w:r>
          </w:p>
        </w:tc>
        <w:tc>
          <w:tcPr>
            <w:tcW w:w="442"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8</w:t>
            </w:r>
          </w:p>
        </w:tc>
        <w:tc>
          <w:tcPr>
            <w:tcW w:w="471" w:type="pct"/>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5</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0" w:type="pct"/>
          </w:tcPr>
          <w:p w:rsidR="008E7206" w:rsidRDefault="008E7206" w:rsidP="008E7206">
            <w:r>
              <w:t>Reliability</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8</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6</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3</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2</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5</w:t>
            </w:r>
          </w:p>
        </w:tc>
        <w:tc>
          <w:tcPr>
            <w:tcW w:w="443"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5</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2</w:t>
            </w:r>
          </w:p>
        </w:tc>
        <w:tc>
          <w:tcPr>
            <w:tcW w:w="442"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5</w:t>
            </w:r>
          </w:p>
        </w:tc>
        <w:tc>
          <w:tcPr>
            <w:tcW w:w="471" w:type="pct"/>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3</w:t>
            </w:r>
          </w:p>
        </w:tc>
      </w:tr>
    </w:tbl>
    <w:p w:rsidR="008E7206" w:rsidRDefault="008E7206" w:rsidP="008E7206"/>
    <w:p w:rsidR="008E7206" w:rsidRDefault="008E7206" w:rsidP="008E7206">
      <w:pPr>
        <w:pStyle w:val="Paragraph"/>
      </w:pPr>
      <w:r>
        <w:t>Finally a comparison table (</w:t>
      </w:r>
      <w:r>
        <w:fldChar w:fldCharType="begin"/>
      </w:r>
      <w:r>
        <w:instrText xml:space="preserve"> REF _Ref445995034 \h  \* MERGEFORMAT </w:instrText>
      </w:r>
      <w:r>
        <w:fldChar w:fldCharType="separate"/>
      </w:r>
      <w:r w:rsidR="00411289" w:rsidRPr="00ED39E0">
        <w:t xml:space="preserve">Table </w:t>
      </w:r>
      <w:r w:rsidR="00411289">
        <w:rPr>
          <w:noProof/>
        </w:rPr>
        <w:t>137</w:t>
      </w:r>
      <w:r>
        <w:fldChar w:fldCharType="end"/>
      </w:r>
      <w:r>
        <w:t>) is used in order to see and compare the differences of using one and three detection components and which of them. As seen in this table the usage of the three 68 fil</w:t>
      </w:r>
      <w:r w:rsidR="00F63776">
        <w:t>ters detection components (7, 4,</w:t>
      </w:r>
      <w:r>
        <w:t xml:space="preserve"> 10) does not provide any crucial benefit in contrast of using only one. It only offers a small increment in the detection efficiency and the reliability but they can be matched if a lower FD Threshold parameter value is used to the one detection component method. Actually when using about -0.10 lower FD Threshold parameter value the one component detection method succeeds almost the same results with the 3 components one (7, 4, 10). The 99 filters detection components (7, 3, 11) usage on the other hand offers much better result, close to the ones the algorithm succeeds without the patch. </w:t>
      </w:r>
    </w:p>
    <w:tbl>
      <w:tblPr>
        <w:tblStyle w:val="5-6"/>
        <w:tblW w:w="5000" w:type="pct"/>
        <w:jc w:val="center"/>
        <w:tblCellMar>
          <w:top w:w="28" w:type="dxa"/>
          <w:bottom w:w="28" w:type="dxa"/>
        </w:tblCellMar>
        <w:tblLook w:val="04A0" w:firstRow="1" w:lastRow="0" w:firstColumn="1" w:lastColumn="0" w:noHBand="0" w:noVBand="1"/>
      </w:tblPr>
      <w:tblGrid>
        <w:gridCol w:w="1815"/>
        <w:gridCol w:w="757"/>
        <w:gridCol w:w="757"/>
        <w:gridCol w:w="758"/>
        <w:gridCol w:w="758"/>
        <w:gridCol w:w="758"/>
        <w:gridCol w:w="758"/>
        <w:gridCol w:w="758"/>
        <w:gridCol w:w="758"/>
        <w:gridCol w:w="753"/>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Default="008E7206" w:rsidP="008B2309">
            <w:pPr>
              <w:keepNext/>
              <w:jc w:val="center"/>
            </w:pPr>
            <w:bookmarkStart w:id="801" w:name="_Ref445995034"/>
            <w:bookmarkStart w:id="802" w:name="_Toc452153953"/>
            <w:r w:rsidRPr="00ED39E0">
              <w:t xml:space="preserve">Table </w:t>
            </w:r>
            <w:fldSimple w:instr=" SEQ Table \* ARABIC ">
              <w:r w:rsidR="00411289">
                <w:rPr>
                  <w:noProof/>
                </w:rPr>
                <w:t>137</w:t>
              </w:r>
            </w:fldSimple>
            <w:bookmarkEnd w:id="801"/>
            <w:r>
              <w:t xml:space="preserve"> - </w:t>
            </w:r>
            <w:r w:rsidR="008B2309">
              <w:t>DC</w:t>
            </w:r>
            <w:r>
              <w:t xml:space="preserve"> Patch Results Comparison (Threshold = -0.45) (%)</w:t>
            </w:r>
            <w:bookmarkEnd w:id="80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pPr>
              <w:keepNext/>
            </w:pPr>
            <w:r>
              <w:t>D. Components</w:t>
            </w:r>
          </w:p>
        </w:tc>
        <w:tc>
          <w:tcPr>
            <w:tcW w:w="2634" w:type="pct"/>
            <w:gridSpan w:val="6"/>
            <w:tcBorders>
              <w:right w:val="single" w:sz="4" w:space="0" w:color="auto"/>
            </w:tcBorders>
            <w:vAlign w:val="center"/>
          </w:tcPr>
          <w:p w:rsidR="008E7206" w:rsidRPr="00032D0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032D05">
              <w:rPr>
                <w:b/>
              </w:rPr>
              <w:t>C-7</w:t>
            </w:r>
          </w:p>
        </w:tc>
        <w:tc>
          <w:tcPr>
            <w:tcW w:w="1313" w:type="pct"/>
            <w:gridSpan w:val="3"/>
            <w:tcBorders>
              <w:left w:val="single" w:sz="4" w:space="0" w:color="auto"/>
            </w:tcBorders>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AL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pPr>
              <w:keepNext/>
            </w:pPr>
            <w:r>
              <w:t>FD Threshold</w:t>
            </w:r>
          </w:p>
        </w:tc>
        <w:tc>
          <w:tcPr>
            <w:tcW w:w="439"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70</w:t>
            </w:r>
          </w:p>
        </w:tc>
        <w:tc>
          <w:tcPr>
            <w:tcW w:w="439"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5</w:t>
            </w:r>
          </w:p>
        </w:tc>
        <w:tc>
          <w:tcPr>
            <w:tcW w:w="439"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0</w:t>
            </w:r>
          </w:p>
        </w:tc>
        <w:tc>
          <w:tcPr>
            <w:tcW w:w="439"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5</w:t>
            </w:r>
          </w:p>
        </w:tc>
        <w:tc>
          <w:tcPr>
            <w:tcW w:w="439"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0</w:t>
            </w:r>
          </w:p>
        </w:tc>
        <w:tc>
          <w:tcPr>
            <w:tcW w:w="439" w:type="pct"/>
            <w:tcBorders>
              <w:righ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39" w:type="pct"/>
            <w:tcBorders>
              <w:left w:val="single" w:sz="4" w:space="0" w:color="auto"/>
            </w:tcBorders>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439"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35"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Detected</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6</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0</w:t>
            </w:r>
          </w:p>
        </w:tc>
        <w:tc>
          <w:tcPr>
            <w:tcW w:w="439"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w:t>
            </w:r>
          </w:p>
        </w:tc>
        <w:tc>
          <w:tcPr>
            <w:tcW w:w="439"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Missed</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0</w:t>
            </w:r>
          </w:p>
        </w:tc>
        <w:tc>
          <w:tcPr>
            <w:tcW w:w="439"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5</w:t>
            </w:r>
          </w:p>
        </w:tc>
        <w:tc>
          <w:tcPr>
            <w:tcW w:w="439"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Fake</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3</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8</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4</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9</w:t>
            </w:r>
          </w:p>
        </w:tc>
        <w:tc>
          <w:tcPr>
            <w:tcW w:w="439"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6</w:t>
            </w:r>
          </w:p>
        </w:tc>
        <w:tc>
          <w:tcPr>
            <w:tcW w:w="439"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Reliability</w:t>
            </w:r>
          </w:p>
        </w:tc>
        <w:tc>
          <w:tcPr>
            <w:tcW w:w="439" w:type="pct"/>
            <w:vAlign w:val="center"/>
          </w:tcPr>
          <w:p w:rsidR="008E7206" w:rsidRPr="0086351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863516">
              <w:rPr>
                <w:rFonts w:ascii="Calibri" w:hAnsi="Calibri"/>
                <w:b/>
                <w:color w:val="000000"/>
              </w:rPr>
              <w:t>79</w:t>
            </w:r>
            <w:r>
              <w:rPr>
                <w:rFonts w:ascii="Calibri" w:hAnsi="Calibri"/>
                <w:b/>
                <w:color w:val="000000"/>
              </w:rPr>
              <w:t>.</w:t>
            </w:r>
            <w:r w:rsidRPr="00863516">
              <w:rPr>
                <w:rFonts w:ascii="Calibri" w:hAnsi="Calibri"/>
                <w:b/>
                <w:color w:val="000000"/>
              </w:rPr>
              <w:t>4</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3</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3</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5</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9</w:t>
            </w:r>
          </w:p>
        </w:tc>
        <w:tc>
          <w:tcPr>
            <w:tcW w:w="439"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5.6</w:t>
            </w:r>
          </w:p>
        </w:tc>
        <w:tc>
          <w:tcPr>
            <w:tcW w:w="439"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4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D. Components</w:t>
            </w:r>
          </w:p>
        </w:tc>
        <w:tc>
          <w:tcPr>
            <w:tcW w:w="2634" w:type="pct"/>
            <w:gridSpan w:val="6"/>
            <w:tcBorders>
              <w:right w:val="single" w:sz="4" w:space="0" w:color="auto"/>
            </w:tcBorders>
            <w:vAlign w:val="center"/>
          </w:tcPr>
          <w:p w:rsidR="008E7206" w:rsidRPr="00032D0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2D05">
              <w:rPr>
                <w:rFonts w:ascii="Calibri" w:hAnsi="Calibri"/>
                <w:b/>
                <w:color w:val="000000"/>
              </w:rPr>
              <w:t>C-7-4-10</w:t>
            </w:r>
          </w:p>
        </w:tc>
        <w:tc>
          <w:tcPr>
            <w:tcW w:w="1313" w:type="pct"/>
            <w:gridSpan w:val="3"/>
            <w:tcBorders>
              <w:left w:val="single" w:sz="4" w:space="0" w:color="auto"/>
            </w:tcBorders>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AL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FD Threshold</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70</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65</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60</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55</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50</w:t>
            </w:r>
          </w:p>
        </w:tc>
        <w:tc>
          <w:tcPr>
            <w:tcW w:w="439" w:type="pct"/>
            <w:tcBorders>
              <w:right w:val="single" w:sz="4" w:space="0" w:color="auto"/>
            </w:tcBorders>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39" w:type="pct"/>
            <w:tcBorders>
              <w:left w:val="single" w:sz="4" w:space="0" w:color="auto"/>
            </w:tcBorders>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35"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Detected</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4</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4</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439"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1</w:t>
            </w:r>
          </w:p>
        </w:tc>
        <w:tc>
          <w:tcPr>
            <w:tcW w:w="439"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Missed</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439"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9</w:t>
            </w:r>
          </w:p>
        </w:tc>
        <w:tc>
          <w:tcPr>
            <w:tcW w:w="439"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Fake</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4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1</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8</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8</w:t>
            </w:r>
          </w:p>
        </w:tc>
        <w:tc>
          <w:tcPr>
            <w:tcW w:w="439"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1</w:t>
            </w:r>
          </w:p>
        </w:tc>
        <w:tc>
          <w:tcPr>
            <w:tcW w:w="439"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RPr="004A7F4E"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Pr="004A7F4E" w:rsidRDefault="008E7206" w:rsidP="008E7206">
            <w:r w:rsidRPr="004A7F4E">
              <w:t>Reliability</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8</w:t>
            </w:r>
          </w:p>
        </w:tc>
        <w:tc>
          <w:tcPr>
            <w:tcW w:w="439" w:type="pct"/>
            <w:vAlign w:val="center"/>
          </w:tcPr>
          <w:p w:rsidR="008E7206" w:rsidRPr="0086351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863516">
              <w:rPr>
                <w:rFonts w:ascii="Calibri" w:hAnsi="Calibri"/>
                <w:b/>
                <w:color w:val="000000"/>
              </w:rPr>
              <w:t>79</w:t>
            </w:r>
            <w:r>
              <w:rPr>
                <w:rFonts w:ascii="Calibri" w:hAnsi="Calibri"/>
                <w:b/>
                <w:color w:val="000000"/>
              </w:rPr>
              <w:t>.</w:t>
            </w:r>
            <w:r w:rsidRPr="00863516">
              <w:rPr>
                <w:rFonts w:ascii="Calibri" w:hAnsi="Calibri"/>
                <w:b/>
                <w:color w:val="000000"/>
              </w:rPr>
              <w:t>8</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6</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5</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5</w:t>
            </w:r>
          </w:p>
        </w:tc>
        <w:tc>
          <w:tcPr>
            <w:tcW w:w="439"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9</w:t>
            </w:r>
          </w:p>
        </w:tc>
        <w:tc>
          <w:tcPr>
            <w:tcW w:w="439"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4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D. Components</w:t>
            </w:r>
          </w:p>
        </w:tc>
        <w:tc>
          <w:tcPr>
            <w:tcW w:w="2634" w:type="pct"/>
            <w:gridSpan w:val="6"/>
            <w:tcBorders>
              <w:right w:val="single" w:sz="4" w:space="0" w:color="auto"/>
            </w:tcBorders>
            <w:vAlign w:val="center"/>
          </w:tcPr>
          <w:p w:rsidR="008E7206" w:rsidRPr="00032D05"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032D05">
              <w:rPr>
                <w:rFonts w:ascii="Calibri" w:hAnsi="Calibri"/>
                <w:b/>
                <w:color w:val="000000"/>
              </w:rPr>
              <w:t>C-7-3-11</w:t>
            </w:r>
          </w:p>
        </w:tc>
        <w:tc>
          <w:tcPr>
            <w:tcW w:w="1313" w:type="pct"/>
            <w:gridSpan w:val="3"/>
            <w:tcBorders>
              <w:left w:val="single" w:sz="4" w:space="0" w:color="auto"/>
            </w:tcBorders>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ALL</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FD Threshold</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70</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65</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60</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55</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50</w:t>
            </w:r>
          </w:p>
        </w:tc>
        <w:tc>
          <w:tcPr>
            <w:tcW w:w="439" w:type="pct"/>
            <w:tcBorders>
              <w:right w:val="single" w:sz="4" w:space="0" w:color="auto"/>
            </w:tcBorders>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39" w:type="pct"/>
            <w:tcBorders>
              <w:left w:val="single" w:sz="4" w:space="0" w:color="auto"/>
            </w:tcBorders>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439"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35" w:type="pct"/>
            <w:vAlign w:val="center"/>
          </w:tcPr>
          <w:p w:rsidR="008E7206" w:rsidRPr="00032D05"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Detected</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9"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2</w:t>
            </w:r>
          </w:p>
        </w:tc>
        <w:tc>
          <w:tcPr>
            <w:tcW w:w="439"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Missed</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9"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439"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Default="008E7206" w:rsidP="008E7206">
            <w:r>
              <w:t>Fake</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5</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5</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5</w:t>
            </w:r>
          </w:p>
        </w:tc>
        <w:tc>
          <w:tcPr>
            <w:tcW w:w="439"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9</w:t>
            </w:r>
          </w:p>
        </w:tc>
        <w:tc>
          <w:tcPr>
            <w:tcW w:w="439"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43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3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RPr="004A7F4E" w:rsidTr="008E7206">
        <w:trPr>
          <w:jc w:val="center"/>
        </w:trPr>
        <w:tc>
          <w:tcPr>
            <w:cnfStyle w:val="001000000000" w:firstRow="0" w:lastRow="0" w:firstColumn="1" w:lastColumn="0" w:oddVBand="0" w:evenVBand="0" w:oddHBand="0" w:evenHBand="0" w:firstRowFirstColumn="0" w:firstRowLastColumn="0" w:lastRowFirstColumn="0" w:lastRowLastColumn="0"/>
            <w:tcW w:w="1052" w:type="pct"/>
            <w:vAlign w:val="center"/>
          </w:tcPr>
          <w:p w:rsidR="008E7206" w:rsidRPr="004A7F4E" w:rsidRDefault="008E7206" w:rsidP="008E7206">
            <w:r w:rsidRPr="004A7F4E">
              <w:t>Reliability</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2</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2</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c>
          <w:tcPr>
            <w:tcW w:w="439" w:type="pct"/>
            <w:vAlign w:val="center"/>
          </w:tcPr>
          <w:p w:rsidR="008E7206" w:rsidRPr="0086351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863516">
              <w:rPr>
                <w:rFonts w:ascii="Calibri" w:hAnsi="Calibri"/>
                <w:b/>
                <w:color w:val="000000"/>
              </w:rPr>
              <w:t>80</w:t>
            </w:r>
            <w:r>
              <w:rPr>
                <w:rFonts w:ascii="Calibri" w:hAnsi="Calibri"/>
                <w:b/>
                <w:color w:val="000000"/>
              </w:rPr>
              <w:t>.</w:t>
            </w:r>
            <w:r w:rsidRPr="00863516">
              <w:rPr>
                <w:rFonts w:ascii="Calibri" w:hAnsi="Calibri"/>
                <w:b/>
                <w:color w:val="000000"/>
              </w:rPr>
              <w:t>4</w:t>
            </w:r>
          </w:p>
        </w:tc>
        <w:tc>
          <w:tcPr>
            <w:tcW w:w="439"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8</w:t>
            </w:r>
          </w:p>
        </w:tc>
        <w:tc>
          <w:tcPr>
            <w:tcW w:w="439"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43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43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r>
    </w:tbl>
    <w:p w:rsidR="008E7206" w:rsidRDefault="008E7206" w:rsidP="008E7206"/>
    <w:p w:rsidR="008E7206" w:rsidRDefault="008E7206" w:rsidP="008E7206">
      <w:pPr>
        <w:pStyle w:val="Paragraph"/>
      </w:pPr>
      <w:r>
        <w:t xml:space="preserve">One important difference between the 68 filters detection components (7, 7-4-10) and the 99 one is that the first’s reliability is linear. The 68 filters components reliability is increasing as the face detection section threshold parameter value is decreasing. This is sensible as this way the face detection section makes more detections and calling for the final detection the pose estimation section. This creates better results but destroys the reason of using the detection section. If the detection section detects faces every time it is executed, then there is no execution time profit as the pose estimation section is also always executed. On the other hand the 99 filters detection components reliability is not linear making the detection section more efficient. As seen in the </w:t>
      </w:r>
      <w:r>
        <w:fldChar w:fldCharType="begin"/>
      </w:r>
      <w:r>
        <w:instrText xml:space="preserve"> REF _Ref445995034 \h </w:instrText>
      </w:r>
      <w:r>
        <w:fldChar w:fldCharType="separate"/>
      </w:r>
      <w:r w:rsidR="00411289" w:rsidRPr="00ED39E0">
        <w:t xml:space="preserve">Table </w:t>
      </w:r>
      <w:r w:rsidR="00411289">
        <w:rPr>
          <w:noProof/>
        </w:rPr>
        <w:t>137</w:t>
      </w:r>
      <w:r>
        <w:fldChar w:fldCharType="end"/>
      </w:r>
      <w:r>
        <w:t xml:space="preserve"> data these detection components combination has its best reliability at the detection section threshold parameter value at -0.50 succeeding reliability better than the algorithm without this patch. This is a very important fact as these detection components can make the detection section very profitable, skipping the pose estimation one many times as explained before.</w:t>
      </w:r>
    </w:p>
    <w:p w:rsidR="008E7206" w:rsidRDefault="008E7206" w:rsidP="008E7206">
      <w:pPr>
        <w:pStyle w:val="Paragraph"/>
      </w:pPr>
      <w:r>
        <w:t xml:space="preserve">One important comparison is between the two different sets of detection components that use the 68 filters. When using only the component seven the algorithms reliability is decreased about 1%, a difference that can be omitted if the Threshold parameter value is decreased as referred in the previous paragraph. The main difference between these two detection components sets is that when one detection component is used the algorithm is less efficient on great viewing angles as shown in the </w:t>
      </w:r>
      <w:r>
        <w:fldChar w:fldCharType="begin"/>
      </w:r>
      <w:r>
        <w:instrText xml:space="preserve"> REF _Ref445994568 \h </w:instrText>
      </w:r>
      <w:r>
        <w:fldChar w:fldCharType="separate"/>
      </w:r>
      <w:r w:rsidR="00411289" w:rsidRPr="00ED39E0">
        <w:t xml:space="preserve">Table </w:t>
      </w:r>
      <w:r w:rsidR="00411289">
        <w:rPr>
          <w:noProof/>
        </w:rPr>
        <w:t>138</w:t>
      </w:r>
      <w:r>
        <w:fldChar w:fldCharType="end"/>
      </w:r>
      <w:r>
        <w:t xml:space="preserve"> below. As seen in this table when one detection component is used the algorithm is having great loss in the pose angles less than -60</w:t>
      </w:r>
      <w:r w:rsidRPr="00DC6B0B">
        <w:rPr>
          <w:vertAlign w:val="superscript"/>
        </w:rPr>
        <w:t>O</w:t>
      </w:r>
      <w:r>
        <w:t xml:space="preserve"> and more than 60</w:t>
      </w:r>
      <w:r w:rsidRPr="00DC6B0B">
        <w:rPr>
          <w:vertAlign w:val="superscript"/>
        </w:rPr>
        <w:t>O</w:t>
      </w:r>
      <w:r>
        <w:t>, almost the twice more than the three detection components set. Again the reduction of the FD Threshold parameter value can fix this problem. As far as the pose estimation, the algorithm accuracy is affected less than 1% on the 68 filters detection components models and almost 0% to the 99 one.</w:t>
      </w:r>
    </w:p>
    <w:tbl>
      <w:tblPr>
        <w:tblStyle w:val="5-6"/>
        <w:tblW w:w="5000" w:type="pct"/>
        <w:jc w:val="center"/>
        <w:tblCellMar>
          <w:top w:w="28" w:type="dxa"/>
          <w:bottom w:w="28" w:type="dxa"/>
        </w:tblCellMar>
        <w:tblLook w:val="04A0" w:firstRow="1" w:lastRow="0" w:firstColumn="1" w:lastColumn="0" w:noHBand="0" w:noVBand="1"/>
      </w:tblPr>
      <w:tblGrid>
        <w:gridCol w:w="1689"/>
        <w:gridCol w:w="700"/>
        <w:gridCol w:w="980"/>
        <w:gridCol w:w="507"/>
        <w:gridCol w:w="699"/>
        <w:gridCol w:w="980"/>
        <w:gridCol w:w="699"/>
        <w:gridCol w:w="699"/>
        <w:gridCol w:w="980"/>
        <w:gridCol w:w="697"/>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Default="008E7206" w:rsidP="008B2309">
            <w:pPr>
              <w:keepNext/>
              <w:jc w:val="center"/>
            </w:pPr>
            <w:bookmarkStart w:id="803" w:name="_Ref445994568"/>
            <w:bookmarkStart w:id="804" w:name="_Toc452153954"/>
            <w:r w:rsidRPr="00ED39E0">
              <w:t xml:space="preserve">Table </w:t>
            </w:r>
            <w:fldSimple w:instr=" SEQ Table \* ARABIC ">
              <w:r w:rsidR="00411289">
                <w:rPr>
                  <w:noProof/>
                </w:rPr>
                <w:t>138</w:t>
              </w:r>
            </w:fldSimple>
            <w:bookmarkEnd w:id="803"/>
            <w:r>
              <w:t xml:space="preserve"> - </w:t>
            </w:r>
            <w:r w:rsidR="008B2309">
              <w:t>DC</w:t>
            </w:r>
            <w:r>
              <w:t xml:space="preserve"> Patch Missed Detections</w:t>
            </w:r>
            <w:r w:rsidR="003F7DD9">
              <w:t xml:space="preserve"> Viewing</w:t>
            </w:r>
            <w:r>
              <w:t xml:space="preserve"> Angle Classification (%)</w:t>
            </w:r>
            <w:bookmarkEnd w:id="80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keepNext/>
            </w:pPr>
            <w:r>
              <w:t>D. Components</w:t>
            </w:r>
          </w:p>
        </w:tc>
        <w:tc>
          <w:tcPr>
            <w:tcW w:w="1267" w:type="pct"/>
            <w:gridSpan w:val="3"/>
            <w:vAlign w:val="center"/>
          </w:tcPr>
          <w:p w:rsidR="008E7206" w:rsidRPr="00986D2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86D2B">
              <w:rPr>
                <w:b/>
              </w:rPr>
              <w:t>C-7-3-11</w:t>
            </w:r>
          </w:p>
        </w:tc>
        <w:tc>
          <w:tcPr>
            <w:tcW w:w="1378" w:type="pct"/>
            <w:gridSpan w:val="3"/>
            <w:vAlign w:val="center"/>
          </w:tcPr>
          <w:p w:rsidR="008E7206" w:rsidRPr="00986D2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86D2B">
              <w:rPr>
                <w:b/>
              </w:rPr>
              <w:t>C-7-4-10</w:t>
            </w:r>
          </w:p>
        </w:tc>
        <w:tc>
          <w:tcPr>
            <w:tcW w:w="1378" w:type="pct"/>
            <w:gridSpan w:val="3"/>
            <w:vAlign w:val="center"/>
          </w:tcPr>
          <w:p w:rsidR="008E7206" w:rsidRPr="00986D2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986D2B">
              <w:rPr>
                <w:b/>
              </w:rPr>
              <w:t>C-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keepNext/>
            </w:pPr>
            <w:r>
              <w:t>FD Threshold</w:t>
            </w:r>
          </w:p>
        </w:tc>
        <w:tc>
          <w:tcPr>
            <w:tcW w:w="405"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60&lt;</w:t>
            </w:r>
          </w:p>
        </w:tc>
        <w:tc>
          <w:tcPr>
            <w:tcW w:w="568"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60&lt;&amp;&lt;60</w:t>
            </w:r>
          </w:p>
        </w:tc>
        <w:tc>
          <w:tcPr>
            <w:tcW w:w="294"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lt;60</w:t>
            </w:r>
          </w:p>
        </w:tc>
        <w:tc>
          <w:tcPr>
            <w:tcW w:w="405"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60&lt;</w:t>
            </w:r>
          </w:p>
        </w:tc>
        <w:tc>
          <w:tcPr>
            <w:tcW w:w="568"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60&lt;&amp;&lt;60</w:t>
            </w:r>
          </w:p>
        </w:tc>
        <w:tc>
          <w:tcPr>
            <w:tcW w:w="405"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lt;60</w:t>
            </w:r>
          </w:p>
        </w:tc>
        <w:tc>
          <w:tcPr>
            <w:tcW w:w="405"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60&lt;</w:t>
            </w:r>
          </w:p>
        </w:tc>
        <w:tc>
          <w:tcPr>
            <w:tcW w:w="568"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60&lt;&amp;&lt;60</w:t>
            </w:r>
          </w:p>
        </w:tc>
        <w:tc>
          <w:tcPr>
            <w:tcW w:w="405" w:type="pct"/>
            <w:vAlign w:val="center"/>
          </w:tcPr>
          <w:p w:rsidR="008E7206" w:rsidRPr="00ED39E0"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sz w:val="18"/>
              </w:rPr>
            </w:pPr>
            <w:r w:rsidRPr="00ED39E0">
              <w:rPr>
                <w:b/>
                <w:sz w:val="18"/>
              </w:rPr>
              <w:t>&lt;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jc w:val="center"/>
            </w:pPr>
            <w:r>
              <w:t>-0.7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29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6</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5</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jc w:val="center"/>
            </w:pPr>
            <w:r>
              <w:t>-0.65</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5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29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6</w:t>
            </w:r>
          </w:p>
        </w:tc>
        <w:tc>
          <w:tcPr>
            <w:tcW w:w="5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2</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5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2</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jc w:val="center"/>
            </w:pPr>
            <w:r>
              <w:t>-0.6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c>
          <w:tcPr>
            <w:tcW w:w="29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77</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3</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7</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jc w:val="center"/>
            </w:pPr>
            <w:r>
              <w:t>-0.55</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5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2</w:t>
            </w:r>
          </w:p>
        </w:tc>
        <w:tc>
          <w:tcPr>
            <w:tcW w:w="29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0</w:t>
            </w:r>
          </w:p>
        </w:tc>
        <w:tc>
          <w:tcPr>
            <w:tcW w:w="5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5</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7</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3</w:t>
            </w:r>
          </w:p>
        </w:tc>
        <w:tc>
          <w:tcPr>
            <w:tcW w:w="56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2</w:t>
            </w:r>
          </w:p>
        </w:tc>
        <w:tc>
          <w:tcPr>
            <w:tcW w:w="40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8" w:type="pct"/>
            <w:vAlign w:val="center"/>
          </w:tcPr>
          <w:p w:rsidR="008E7206" w:rsidRDefault="008E7206" w:rsidP="008E7206">
            <w:pPr>
              <w:jc w:val="center"/>
            </w:pPr>
            <w:r>
              <w:t>-0.5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c>
          <w:tcPr>
            <w:tcW w:w="29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0</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95</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7</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c>
          <w:tcPr>
            <w:tcW w:w="56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2</w:t>
            </w:r>
          </w:p>
        </w:tc>
        <w:tc>
          <w:tcPr>
            <w:tcW w:w="40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0</w:t>
            </w:r>
          </w:p>
        </w:tc>
      </w:tr>
    </w:tbl>
    <w:p w:rsidR="008E7206" w:rsidRDefault="008E7206" w:rsidP="008E7206"/>
    <w:p w:rsidR="008E7206" w:rsidRDefault="008E7206" w:rsidP="008E7206">
      <w:pPr>
        <w:pStyle w:val="Paragraph"/>
      </w:pPr>
      <w:r>
        <w:t xml:space="preserve">Comparing the </w:t>
      </w:r>
      <w:r w:rsidR="008B2309">
        <w:t>DC</w:t>
      </w:r>
      <w:r>
        <w:t xml:space="preserve"> patch results with the ones that the algorithm succeeds without it, it is visible and at the same time sensible that the face detections efficiency is decreased a bit but in a very tiny amount. Using this patch, the algorithm can sacrifice a very small amount of its face detection efficiency and maybe a little bit of its reliability gaining execution time. Especially when the 68 filters detection components are used the algorithm except of skipping the components stage of many model components it can also skip the calculation of 31 filters responses saving a lot of execution time.</w:t>
      </w:r>
    </w:p>
    <w:p w:rsidR="008E7206" w:rsidRDefault="008E7206" w:rsidP="008E7206">
      <w:pPr>
        <w:pStyle w:val="Paragraph"/>
      </w:pPr>
      <w:r>
        <w:t>The amount of execution time that the algorithm can save using these detection component is not able to be defined as it is detections dependent. The only thing can be done is to predict it using some of the algorithms characteristics according to previous tests mad</w:t>
      </w:r>
    </w:p>
    <w:p w:rsidR="008E7206" w:rsidRDefault="008E7206" w:rsidP="008E7206">
      <w:pPr>
        <w:pStyle w:val="Paragraph"/>
      </w:pPr>
      <w:r>
        <w:t xml:space="preserve">In </w:t>
      </w:r>
      <w:r w:rsidRPr="008B3FA7">
        <w:t xml:space="preserve">chapter </w:t>
      </w:r>
      <w:r w:rsidR="008B3FA7">
        <w:fldChar w:fldCharType="begin"/>
      </w:r>
      <w:r w:rsidR="008B3FA7">
        <w:instrText xml:space="preserve"> REF _Ref447033629 \r \h </w:instrText>
      </w:r>
      <w:r w:rsidR="008B3FA7">
        <w:fldChar w:fldCharType="separate"/>
      </w:r>
      <w:r w:rsidR="00411289">
        <w:t>6.2</w:t>
      </w:r>
      <w:r w:rsidR="008B3FA7">
        <w:fldChar w:fldCharType="end"/>
      </w:r>
      <w:r>
        <w:t>, a profiling of the Find procedure was appose using the default threshold variable value of -0.65. After the NMS procedure changes (</w:t>
      </w:r>
      <w:r w:rsidRPr="008B3FA7">
        <w:t xml:space="preserve">Chapter </w:t>
      </w:r>
      <w:r w:rsidR="008B3FA7">
        <w:fldChar w:fldCharType="begin"/>
      </w:r>
      <w:r w:rsidR="008B3FA7">
        <w:instrText xml:space="preserve"> REF _Ref447105826 \r \h </w:instrText>
      </w:r>
      <w:r w:rsidR="008B3FA7">
        <w:fldChar w:fldCharType="separate"/>
      </w:r>
      <w:r w:rsidR="00411289">
        <w:t>9.1</w:t>
      </w:r>
      <w:r w:rsidR="008B3FA7">
        <w:fldChar w:fldCharType="end"/>
      </w:r>
      <w:r>
        <w:t xml:space="preserve">) application on the algorithm, the most suitable threshold variable value is set to -0.45. When using the 99 filters detection components the most efficient value of the detection threshold parameter is the -0.50 while for the 68 filters ones the minimum is the best. For that reason a profiling for multiple different values of the Threshold variable was done. By this testing, the data we need is the number of levels with high-score values a face produce to its corresponding component. This is a different pointer relatedly to the Levels with high-score values used in </w:t>
      </w:r>
      <w:r w:rsidRPr="008B3FA7">
        <w:t xml:space="preserve">chapter </w:t>
      </w:r>
      <w:r w:rsidR="008B3FA7">
        <w:fldChar w:fldCharType="begin"/>
      </w:r>
      <w:r w:rsidR="008B3FA7">
        <w:instrText xml:space="preserve"> REF _Ref447105534 \r \h </w:instrText>
      </w:r>
      <w:r w:rsidR="008B3FA7">
        <w:fldChar w:fldCharType="separate"/>
      </w:r>
      <w:r w:rsidR="00411289">
        <w:t>7</w:t>
      </w:r>
      <w:r w:rsidR="008B3FA7">
        <w:fldChar w:fldCharType="end"/>
      </w:r>
      <w:r>
        <w:t xml:space="preserve">. In this patch the maximum number of levels with high-score values that a face produce at every component is needed. This component is probably the one that will be detected as the correct pose of it. This way, according to the threshold parameter value, the number of levels in which the patch will execute the pose estimation section can be estimated. The profiling results are shown in </w:t>
      </w:r>
      <w:r>
        <w:fldChar w:fldCharType="begin"/>
      </w:r>
      <w:r>
        <w:instrText xml:space="preserve"> REF _Ref445995424 \h </w:instrText>
      </w:r>
      <w:r>
        <w:fldChar w:fldCharType="separate"/>
      </w:r>
      <w:r w:rsidR="00411289" w:rsidRPr="00ED39E0">
        <w:t xml:space="preserve">Table </w:t>
      </w:r>
      <w:r w:rsidR="00411289">
        <w:rPr>
          <w:noProof/>
        </w:rPr>
        <w:t>139</w:t>
      </w:r>
      <w:r>
        <w:fldChar w:fldCharType="end"/>
      </w:r>
      <w:r>
        <w:t xml:space="preserve"> below.</w:t>
      </w:r>
    </w:p>
    <w:tbl>
      <w:tblPr>
        <w:tblStyle w:val="5-6"/>
        <w:tblW w:w="5000" w:type="pct"/>
        <w:jc w:val="center"/>
        <w:tblCellMar>
          <w:top w:w="28" w:type="dxa"/>
          <w:bottom w:w="28" w:type="dxa"/>
        </w:tblCellMar>
        <w:tblLook w:val="04A0" w:firstRow="1" w:lastRow="0" w:firstColumn="1" w:lastColumn="0" w:noHBand="0" w:noVBand="1"/>
      </w:tblPr>
      <w:tblGrid>
        <w:gridCol w:w="2157"/>
        <w:gridCol w:w="2157"/>
        <w:gridCol w:w="2158"/>
        <w:gridCol w:w="2158"/>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Default="008E7206" w:rsidP="008E7206">
            <w:pPr>
              <w:jc w:val="center"/>
            </w:pPr>
            <w:bookmarkStart w:id="805" w:name="_Ref445995424"/>
            <w:bookmarkStart w:id="806" w:name="_Toc452153955"/>
            <w:r w:rsidRPr="00ED39E0">
              <w:t xml:space="preserve">Table </w:t>
            </w:r>
            <w:fldSimple w:instr=" SEQ Table \* ARABIC ">
              <w:r w:rsidR="00411289">
                <w:rPr>
                  <w:noProof/>
                </w:rPr>
                <w:t>139</w:t>
              </w:r>
            </w:fldSimple>
            <w:bookmarkEnd w:id="805"/>
            <w:r>
              <w:t xml:space="preserve"> </w:t>
            </w:r>
            <w:r w:rsidR="00EF0204">
              <w:t>-</w:t>
            </w:r>
            <w:r>
              <w:t xml:space="preserve"> </w:t>
            </w:r>
            <w:r w:rsidR="003F7DD9">
              <w:t xml:space="preserve">DC Patch </w:t>
            </w:r>
            <w:r>
              <w:t>Max(Levels</w:t>
            </w:r>
            <w:r w:rsidRPr="00ED39E0">
              <w:rPr>
                <w:vertAlign w:val="subscript"/>
              </w:rPr>
              <w:t>High-Scores</w:t>
            </w:r>
            <w:r>
              <w:t>[Component]) %</w:t>
            </w:r>
            <w:bookmarkEnd w:id="80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Threshold</w:t>
            </w:r>
          </w:p>
        </w:tc>
        <w:tc>
          <w:tcPr>
            <w:tcW w:w="1250" w:type="pct"/>
            <w:vAlign w:val="center"/>
          </w:tcPr>
          <w:p w:rsidR="008E7206" w:rsidRPr="00986D2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986D2B">
              <w:rPr>
                <w:b/>
              </w:rPr>
              <w:t>Max</w:t>
            </w:r>
          </w:p>
        </w:tc>
        <w:tc>
          <w:tcPr>
            <w:tcW w:w="1250" w:type="pct"/>
            <w:vAlign w:val="center"/>
          </w:tcPr>
          <w:p w:rsidR="008E7206" w:rsidRPr="00986D2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986D2B">
              <w:rPr>
                <w:b/>
              </w:rPr>
              <w:t>Average</w:t>
            </w:r>
          </w:p>
        </w:tc>
        <w:tc>
          <w:tcPr>
            <w:tcW w:w="1250" w:type="pct"/>
            <w:vAlign w:val="center"/>
          </w:tcPr>
          <w:p w:rsidR="008E7206" w:rsidRPr="00986D2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986D2B">
              <w:rPr>
                <w:b/>
              </w:rPr>
              <w:t>Min</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75</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2.3</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1</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70</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2.3</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6</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65</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6</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60</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4</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1</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55</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9.2</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1</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E50E11">
              <w:rPr>
                <w:rFonts w:ascii="Calibri" w:hAnsi="Calibri"/>
                <w:color w:val="000000"/>
              </w:rPr>
              <w:t>6</w:t>
            </w:r>
            <w:r>
              <w:rPr>
                <w:rFonts w:ascii="Calibri" w:hAnsi="Calibri"/>
                <w:color w:val="000000"/>
              </w:rPr>
              <w:t>.</w:t>
            </w:r>
            <w:r w:rsidRPr="00E50E11">
              <w:rPr>
                <w:rFonts w:ascii="Calibri" w:hAnsi="Calibri"/>
                <w:color w:val="000000"/>
              </w:rPr>
              <w:t>2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50</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9.2</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1</w:t>
            </w:r>
          </w:p>
        </w:tc>
        <w:tc>
          <w:tcPr>
            <w:tcW w:w="12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pPr>
            <w:r w:rsidRPr="00E50E11">
              <w:rPr>
                <w:rFonts w:ascii="Calibri" w:hAnsi="Calibri"/>
                <w:color w:val="000000"/>
              </w:rPr>
              <w:t>6</w:t>
            </w:r>
            <w:r>
              <w:rPr>
                <w:rFonts w:ascii="Calibri" w:hAnsi="Calibri"/>
                <w:color w:val="000000"/>
              </w:rPr>
              <w:t>.</w:t>
            </w:r>
            <w:r w:rsidRPr="00E50E11">
              <w:rPr>
                <w:rFonts w:ascii="Calibri" w:hAnsi="Calibri"/>
                <w:color w:val="000000"/>
              </w:rPr>
              <w:t>2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250" w:type="pct"/>
            <w:vAlign w:val="center"/>
          </w:tcPr>
          <w:p w:rsidR="008E7206" w:rsidRDefault="008E7206" w:rsidP="008E7206">
            <w:pPr>
              <w:jc w:val="center"/>
            </w:pPr>
            <w:r>
              <w:t>-0.45</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5</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7</w:t>
            </w:r>
          </w:p>
        </w:tc>
        <w:tc>
          <w:tcPr>
            <w:tcW w:w="125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rsidRPr="00E50E11">
              <w:rPr>
                <w:rFonts w:ascii="Calibri" w:hAnsi="Calibri"/>
                <w:color w:val="000000"/>
              </w:rPr>
              <w:t>6</w:t>
            </w:r>
            <w:r>
              <w:rPr>
                <w:rFonts w:ascii="Calibri" w:hAnsi="Calibri"/>
                <w:color w:val="000000"/>
              </w:rPr>
              <w:t>.</w:t>
            </w:r>
            <w:r w:rsidRPr="00E50E11">
              <w:rPr>
                <w:rFonts w:ascii="Calibri" w:hAnsi="Calibri"/>
                <w:color w:val="000000"/>
              </w:rPr>
              <w:t>25</w:t>
            </w:r>
          </w:p>
        </w:tc>
      </w:tr>
    </w:tbl>
    <w:p w:rsidR="008E7206" w:rsidRDefault="008E7206" w:rsidP="008E7206">
      <w:r>
        <w:t xml:space="preserve"> </w:t>
      </w:r>
    </w:p>
    <w:p w:rsidR="008E7206" w:rsidRDefault="008E7206" w:rsidP="008E7206">
      <w:pPr>
        <w:pStyle w:val="Paragraph"/>
      </w:pPr>
      <w:r>
        <w:t xml:space="preserve">Another parameter for predicting the execution time profit of this patch is the time needed for the Component and Convolution stages. As referred in </w:t>
      </w:r>
      <w:r w:rsidRPr="008B3FA7">
        <w:t xml:space="preserve">chapter </w:t>
      </w:r>
      <w:r w:rsidR="008B3FA7">
        <w:fldChar w:fldCharType="begin"/>
      </w:r>
      <w:r w:rsidR="008B3FA7">
        <w:instrText xml:space="preserve"> REF _Ref447107815 \r \h </w:instrText>
      </w:r>
      <w:r w:rsidR="008B3FA7">
        <w:fldChar w:fldCharType="separate"/>
      </w:r>
      <w:r w:rsidR="00411289">
        <w:t>8.5</w:t>
      </w:r>
      <w:r w:rsidR="008B3FA7">
        <w:fldChar w:fldCharType="end"/>
      </w:r>
      <w:r>
        <w:t xml:space="preserve"> the relation between two sequential levels execution time is given by the </w:t>
      </w:r>
      <w:r w:rsidRPr="0025316B">
        <w:t xml:space="preserve">function </w:t>
      </w:r>
      <w:r>
        <w:fldChar w:fldCharType="begin"/>
      </w:r>
      <w:r>
        <w:instrText xml:space="preserve"> REF _Ref445995512 \h  \* MERGEFORMAT </w:instrText>
      </w:r>
      <w:r>
        <w:fldChar w:fldCharType="separate"/>
      </w:r>
      <w:r w:rsidR="00411289" w:rsidRPr="00ED39E0">
        <w:t>(</w:t>
      </w:r>
      <w:r w:rsidR="00411289">
        <w:rPr>
          <w:noProof/>
        </w:rPr>
        <w:t>31</w:t>
      </w:r>
      <w:r w:rsidR="00411289" w:rsidRPr="00ED39E0">
        <w:t>)</w:t>
      </w:r>
      <w:r>
        <w:fldChar w:fldCharType="end"/>
      </w:r>
      <w:r>
        <w:t xml:space="preserve"> below. As referred in the previous paragraph, the number of levels with high-score values produced by a detection is equal to the </w:t>
      </w:r>
      <w:r w:rsidRPr="0025316B">
        <w:t xml:space="preserve">expression </w:t>
      </w:r>
      <w:r>
        <w:fldChar w:fldCharType="begin"/>
      </w:r>
      <w:r>
        <w:instrText xml:space="preserve"> REF _Ref445995529 \h  \* MERGEFORMAT </w:instrText>
      </w:r>
      <w:r>
        <w:fldChar w:fldCharType="separate"/>
      </w:r>
      <w:r w:rsidR="00411289" w:rsidRPr="00ED39E0">
        <w:t>(</w:t>
      </w:r>
      <w:r w:rsidR="00411289">
        <w:rPr>
          <w:noProof/>
        </w:rPr>
        <w:t>32</w:t>
      </w:r>
      <w:r w:rsidR="00411289" w:rsidRPr="00ED39E0">
        <w:t>)</w:t>
      </w:r>
      <w:r>
        <w:fldChar w:fldCharType="end"/>
      </w:r>
      <w:r>
        <w:t xml:space="preserve"> where the </w:t>
      </w:r>
      <w:r w:rsidRPr="00D7638A">
        <w:rPr>
          <w:position w:val="-14"/>
        </w:rPr>
        <w:object w:dxaOrig="2260" w:dyaOrig="400">
          <v:shape id="_x0000_i1111" type="#_x0000_t75" style="width:116.25pt;height:21.75pt" o:ole="">
            <v:imagedata r:id="rId436" o:title=""/>
          </v:shape>
          <o:OLEObject Type="Embed" ProgID="Equation.DSMT4" ShapeID="_x0000_i1111" DrawAspect="Content" ObjectID="_1530019991" r:id="rId437"/>
        </w:object>
      </w:r>
      <w:r>
        <w:t xml:space="preserve"> is the average column of </w:t>
      </w:r>
      <w:r>
        <w:fldChar w:fldCharType="begin"/>
      </w:r>
      <w:r>
        <w:instrText xml:space="preserve"> REF _Ref445995545 \h  \* MERGEFORMAT </w:instrText>
      </w:r>
      <w:r>
        <w:fldChar w:fldCharType="separate"/>
      </w:r>
      <w:r w:rsidR="00411289" w:rsidRPr="00ED39E0">
        <w:t xml:space="preserve">Table </w:t>
      </w:r>
      <w:r w:rsidR="00411289">
        <w:rPr>
          <w:noProof/>
        </w:rPr>
        <w:t>140</w:t>
      </w:r>
      <w:r>
        <w:fldChar w:fldCharType="end"/>
      </w:r>
      <w:r>
        <w:t xml:space="preserve">. In the </w:t>
      </w:r>
      <w:r w:rsidRPr="0025316B">
        <w:t xml:space="preserve">function </w:t>
      </w:r>
      <w:r>
        <w:fldChar w:fldCharType="begin"/>
      </w:r>
      <w:r>
        <w:instrText xml:space="preserve"> REF _Ref445995529 \h  \* MERGEFORMAT </w:instrText>
      </w:r>
      <w:r>
        <w:fldChar w:fldCharType="separate"/>
      </w:r>
      <w:r w:rsidR="00411289" w:rsidRPr="00ED39E0">
        <w:t>(</w:t>
      </w:r>
      <w:r w:rsidR="00411289">
        <w:rPr>
          <w:noProof/>
        </w:rPr>
        <w:t>32</w:t>
      </w:r>
      <w:r w:rsidR="00411289" w:rsidRPr="00ED39E0">
        <w:t>)</w:t>
      </w:r>
      <w:r>
        <w:fldChar w:fldCharType="end"/>
      </w:r>
      <w:r>
        <w:t xml:space="preserve"> the rounding is down in order to get safer results. </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551"/>
        <w:gridCol w:w="1089"/>
      </w:tblGrid>
      <w:tr w:rsidR="008E7206" w:rsidTr="008E7206">
        <w:trPr>
          <w:jc w:val="center"/>
        </w:trPr>
        <w:tc>
          <w:tcPr>
            <w:tcW w:w="4370" w:type="pct"/>
            <w:vAlign w:val="center"/>
          </w:tcPr>
          <w:p w:rsidR="008E7206" w:rsidRDefault="008E7206" w:rsidP="008E7206">
            <w:r w:rsidRPr="00E93483">
              <w:rPr>
                <w:position w:val="-14"/>
              </w:rPr>
              <w:object w:dxaOrig="3280" w:dyaOrig="400">
                <v:shape id="_x0000_i1112" type="#_x0000_t75" style="width:165.75pt;height:21.75pt" o:ole="">
                  <v:imagedata r:id="rId438" o:title=""/>
                </v:shape>
                <o:OLEObject Type="Embed" ProgID="Equation.DSMT4" ShapeID="_x0000_i1112" DrawAspect="Content" ObjectID="_1530019992" r:id="rId439"/>
              </w:object>
            </w:r>
            <w:r>
              <w:t xml:space="preserve"> </w:t>
            </w:r>
          </w:p>
        </w:tc>
        <w:tc>
          <w:tcPr>
            <w:tcW w:w="630" w:type="pct"/>
            <w:vAlign w:val="center"/>
          </w:tcPr>
          <w:p w:rsidR="008E7206" w:rsidRDefault="008E7206" w:rsidP="008E7206">
            <w:pPr>
              <w:pStyle w:val="Function"/>
            </w:pPr>
            <w:bookmarkStart w:id="807" w:name="_Ref445995512"/>
            <w:r w:rsidRPr="00ED39E0">
              <w:t>(</w:t>
            </w:r>
            <w:r w:rsidRPr="00ED39E0">
              <w:fldChar w:fldCharType="begin"/>
            </w:r>
            <w:r w:rsidRPr="00ED39E0">
              <w:instrText xml:space="preserve"> SEQ Equation \* ARABIC </w:instrText>
            </w:r>
            <w:r w:rsidRPr="00ED39E0">
              <w:fldChar w:fldCharType="separate"/>
            </w:r>
            <w:r w:rsidR="00411289">
              <w:rPr>
                <w:noProof/>
              </w:rPr>
              <w:t>31</w:t>
            </w:r>
            <w:r w:rsidRPr="00ED39E0">
              <w:fldChar w:fldCharType="end"/>
            </w:r>
            <w:r w:rsidRPr="00ED39E0">
              <w:t>)</w:t>
            </w:r>
            <w:bookmarkEnd w:id="807"/>
          </w:p>
        </w:tc>
      </w:tr>
      <w:tr w:rsidR="008E7206" w:rsidTr="008E7206">
        <w:trPr>
          <w:jc w:val="center"/>
        </w:trPr>
        <w:tc>
          <w:tcPr>
            <w:tcW w:w="4370" w:type="pct"/>
            <w:vAlign w:val="center"/>
          </w:tcPr>
          <w:p w:rsidR="008E7206" w:rsidRDefault="008E7206" w:rsidP="008E7206">
            <w:r w:rsidRPr="0090672E">
              <w:rPr>
                <w:position w:val="-16"/>
              </w:rPr>
              <w:object w:dxaOrig="7320" w:dyaOrig="440">
                <v:shape id="_x0000_i1113" type="#_x0000_t75" style="width:366.75pt;height:21.75pt" o:ole="">
                  <v:imagedata r:id="rId440" o:title=""/>
                </v:shape>
                <o:OLEObject Type="Embed" ProgID="Equation.DSMT4" ShapeID="_x0000_i1113" DrawAspect="Content" ObjectID="_1530019993" r:id="rId441"/>
              </w:object>
            </w:r>
            <w:r>
              <w:t xml:space="preserve"> </w:t>
            </w:r>
          </w:p>
        </w:tc>
        <w:tc>
          <w:tcPr>
            <w:tcW w:w="630" w:type="pct"/>
            <w:vAlign w:val="center"/>
          </w:tcPr>
          <w:p w:rsidR="008E7206" w:rsidRDefault="008E7206" w:rsidP="008E7206">
            <w:pPr>
              <w:pStyle w:val="Function"/>
            </w:pPr>
            <w:bookmarkStart w:id="808" w:name="_Ref445995529"/>
            <w:r w:rsidRPr="00ED39E0">
              <w:t>(</w:t>
            </w:r>
            <w:r w:rsidRPr="00ED39E0">
              <w:fldChar w:fldCharType="begin"/>
            </w:r>
            <w:r w:rsidRPr="00ED39E0">
              <w:instrText xml:space="preserve"> SEQ Equation \* ARABIC </w:instrText>
            </w:r>
            <w:r w:rsidRPr="00ED39E0">
              <w:fldChar w:fldCharType="separate"/>
            </w:r>
            <w:r w:rsidR="00411289">
              <w:rPr>
                <w:noProof/>
              </w:rPr>
              <w:t>32</w:t>
            </w:r>
            <w:r w:rsidRPr="00ED39E0">
              <w:fldChar w:fldCharType="end"/>
            </w:r>
            <w:r w:rsidRPr="00ED39E0">
              <w:t>)</w:t>
            </w:r>
            <w:bookmarkEnd w:id="808"/>
          </w:p>
        </w:tc>
      </w:tr>
    </w:tbl>
    <w:p w:rsidR="008E7206" w:rsidRDefault="008E7206" w:rsidP="008E7206"/>
    <w:p w:rsidR="008E7206" w:rsidRDefault="008E7206" w:rsidP="008E7206">
      <w:pPr>
        <w:pStyle w:val="Paragraph"/>
      </w:pPr>
      <w:r>
        <w:t xml:space="preserve">Using the </w:t>
      </w:r>
      <w:r w:rsidRPr="0025316B">
        <w:t xml:space="preserve">function </w:t>
      </w:r>
      <w:r>
        <w:fldChar w:fldCharType="begin"/>
      </w:r>
      <w:r>
        <w:instrText xml:space="preserve"> REF _Ref445995512 \h  \* MERGEFORMAT </w:instrText>
      </w:r>
      <w:r>
        <w:fldChar w:fldCharType="separate"/>
      </w:r>
      <w:r w:rsidR="00411289" w:rsidRPr="00ED39E0">
        <w:t>(</w:t>
      </w:r>
      <w:r w:rsidR="00411289">
        <w:rPr>
          <w:noProof/>
        </w:rPr>
        <w:t>31</w:t>
      </w:r>
      <w:r w:rsidR="00411289" w:rsidRPr="00ED39E0">
        <w:t>)</w:t>
      </w:r>
      <w:r>
        <w:fldChar w:fldCharType="end"/>
      </w:r>
      <w:r>
        <w:t xml:space="preserve"> above the execution time graph of every level execution time is as shown in </w:t>
      </w:r>
      <w:r>
        <w:fldChar w:fldCharType="begin"/>
      </w:r>
      <w:r>
        <w:instrText xml:space="preserve"> REF _Ref445995607 \h  \* MERGEFORMAT </w:instrText>
      </w:r>
      <w:r>
        <w:fldChar w:fldCharType="separate"/>
      </w:r>
      <w:r w:rsidR="00411289" w:rsidRPr="00ED39E0">
        <w:t xml:space="preserve">Diagram </w:t>
      </w:r>
      <w:r w:rsidR="00411289">
        <w:rPr>
          <w:noProof/>
        </w:rPr>
        <w:t>93</w:t>
      </w:r>
      <w:r>
        <w:fldChar w:fldCharType="end"/>
      </w:r>
      <w:r>
        <w:t xml:space="preserve">. In the </w:t>
      </w:r>
      <w:r>
        <w:fldChar w:fldCharType="begin"/>
      </w:r>
      <w:r>
        <w:instrText xml:space="preserve"> REF _Ref445995545 \h  \* MERGEFORMAT </w:instrText>
      </w:r>
      <w:r>
        <w:fldChar w:fldCharType="separate"/>
      </w:r>
      <w:r w:rsidR="00411289" w:rsidRPr="00ED39E0">
        <w:t xml:space="preserve">Table </w:t>
      </w:r>
      <w:r w:rsidR="00411289">
        <w:rPr>
          <w:noProof/>
        </w:rPr>
        <w:t>140</w:t>
      </w:r>
      <w:r>
        <w:fldChar w:fldCharType="end"/>
      </w:r>
      <w:r>
        <w:t xml:space="preserve"> also is shown the value of </w:t>
      </w:r>
      <w:r w:rsidRPr="005B64E2">
        <w:rPr>
          <w:position w:val="-14"/>
        </w:rPr>
        <w:object w:dxaOrig="2600" w:dyaOrig="400">
          <v:shape id="_x0000_i1114" type="#_x0000_t75" style="width:129.75pt;height:21.75pt" o:ole="">
            <v:imagedata r:id="rId442" o:title=""/>
          </v:shape>
          <o:OLEObject Type="Embed" ProgID="Equation.DSMT4" ShapeID="_x0000_i1114" DrawAspect="Content" ObjectID="_1530019994" r:id="rId443"/>
        </w:object>
      </w:r>
      <w:r>
        <w:t xml:space="preserve"> on different image sizes and different Threshold parameter value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3066"/>
        <w:gridCol w:w="5574"/>
      </w:tblGrid>
      <w:tr w:rsidR="008E7206" w:rsidTr="008E7206">
        <w:tc>
          <w:tcPr>
            <w:tcW w:w="3044" w:type="dxa"/>
            <w:vAlign w:val="center"/>
          </w:tcPr>
          <w:p w:rsidR="008E7206" w:rsidRDefault="008E7206" w:rsidP="008E7206">
            <w:pPr>
              <w:pStyle w:val="Imagetable"/>
            </w:pPr>
            <w:r>
              <w:drawing>
                <wp:inline distT="0" distB="0" distL="0" distR="0" wp14:anchorId="0A18D09C" wp14:editId="75079AB4">
                  <wp:extent cx="1800000" cy="1548000"/>
                  <wp:effectExtent l="0" t="0" r="10160" b="14605"/>
                  <wp:docPr id="140" name="Γράφημα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4"/>
                    </a:graphicData>
                  </a:graphic>
                </wp:inline>
              </w:drawing>
            </w:r>
          </w:p>
        </w:tc>
        <w:tc>
          <w:tcPr>
            <w:tcW w:w="5596" w:type="dxa"/>
            <w:vAlign w:val="center"/>
          </w:tcPr>
          <w:tbl>
            <w:tblPr>
              <w:tblStyle w:val="5-6"/>
              <w:tblW w:w="0" w:type="auto"/>
              <w:tblCellMar>
                <w:top w:w="28" w:type="dxa"/>
                <w:bottom w:w="28" w:type="dxa"/>
              </w:tblCellMar>
              <w:tblLook w:val="04A0" w:firstRow="1" w:lastRow="0" w:firstColumn="1" w:lastColumn="0" w:noHBand="0" w:noVBand="1"/>
            </w:tblPr>
            <w:tblGrid>
              <w:gridCol w:w="1129"/>
              <w:gridCol w:w="593"/>
              <w:gridCol w:w="593"/>
              <w:gridCol w:w="593"/>
              <w:gridCol w:w="593"/>
              <w:gridCol w:w="593"/>
              <w:gridCol w:w="593"/>
              <w:gridCol w:w="593"/>
            </w:tblGrid>
            <w:tr w:rsidR="008E7206"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8"/>
                  <w:vAlign w:val="center"/>
                </w:tcPr>
                <w:p w:rsidR="008E7206" w:rsidRDefault="008E7206" w:rsidP="008E7206">
                  <w:pPr>
                    <w:pStyle w:val="Imagetable"/>
                  </w:pPr>
                  <w:bookmarkStart w:id="809" w:name="_Ref445995545"/>
                  <w:bookmarkStart w:id="810" w:name="_Ref447110485"/>
                  <w:bookmarkStart w:id="811" w:name="_Toc452153956"/>
                  <w:r w:rsidRPr="00ED39E0">
                    <w:t xml:space="preserve">Table </w:t>
                  </w:r>
                  <w:r w:rsidRPr="00ED39E0">
                    <w:fldChar w:fldCharType="begin"/>
                  </w:r>
                  <w:r w:rsidRPr="00ED39E0">
                    <w:instrText xml:space="preserve"> SEQ Table \* ARABIC </w:instrText>
                  </w:r>
                  <w:r w:rsidRPr="00ED39E0">
                    <w:fldChar w:fldCharType="separate"/>
                  </w:r>
                  <w:r w:rsidR="00411289">
                    <w:t>140</w:t>
                  </w:r>
                  <w:r w:rsidRPr="00ED39E0">
                    <w:fldChar w:fldCharType="end"/>
                  </w:r>
                  <w:bookmarkEnd w:id="809"/>
                  <w:r>
                    <w:t xml:space="preserve"> </w:t>
                  </w:r>
                  <w:r w:rsidR="00EF0204">
                    <w:t>-</w:t>
                  </w:r>
                  <w:r>
                    <w:t xml:space="preserve"> </w:t>
                  </w:r>
                  <w:r w:rsidR="003F7DD9">
                    <w:t xml:space="preserve">DC Patch </w:t>
                  </w:r>
                  <w:r>
                    <w:t>MaxL</w:t>
                  </w:r>
                  <w:r w:rsidRPr="0025316B">
                    <w:rPr>
                      <w:vertAlign w:val="subscript"/>
                    </w:rPr>
                    <w:t>High-Scores</w:t>
                  </w:r>
                  <w:r>
                    <w:t>(Threshold)</w:t>
                  </w:r>
                  <w:bookmarkEnd w:id="810"/>
                  <w:bookmarkEnd w:id="811"/>
                  <w:r>
                    <w:t xml:space="preserve"> </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pStyle w:val="Imagetable"/>
                  </w:pPr>
                  <w:r>
                    <w:t>Threshold</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75</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70</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65</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60</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55</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50</w:t>
                  </w:r>
                </w:p>
              </w:tc>
              <w:tc>
                <w:tcPr>
                  <w:tcW w:w="0" w:type="auto"/>
                  <w:vAlign w:val="center"/>
                </w:tcPr>
                <w:p w:rsidR="008E7206" w:rsidRPr="0025316B" w:rsidRDefault="008E7206" w:rsidP="008E7206">
                  <w:pPr>
                    <w:pStyle w:val="Imagetable"/>
                    <w:cnfStyle w:val="000000100000" w:firstRow="0" w:lastRow="0" w:firstColumn="0" w:lastColumn="0" w:oddVBand="0" w:evenVBand="0" w:oddHBand="1" w:evenHBand="0" w:firstRowFirstColumn="0" w:firstRowLastColumn="0" w:lastRowFirstColumn="0" w:lastRowLastColumn="0"/>
                    <w:rPr>
                      <w:b/>
                      <w:sz w:val="18"/>
                    </w:rPr>
                  </w:pPr>
                  <w:r w:rsidRPr="0025316B">
                    <w:rPr>
                      <w:b/>
                      <w:sz w:val="18"/>
                    </w:rPr>
                    <w:t>-0.45</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pStyle w:val="Imagetable"/>
                  </w:pPr>
                  <w:r>
                    <w:t>320x240</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pStyle w:val="Imagetable"/>
                  </w:pPr>
                  <w:r>
                    <w:t>640x480</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pStyle w:val="Imagetable"/>
                  </w:pPr>
                  <w:r>
                    <w:t>800x600</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pStyle w:val="Imagetable"/>
                  </w:pPr>
                  <w:r>
                    <w:t>1024x768</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pStyle w:val="Imagetable"/>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pStyle w:val="Imagetable"/>
                  </w:pPr>
                  <w:r>
                    <w:t>1280x960</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pStyle w:val="Imagetable"/>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r>
          </w:tbl>
          <w:p w:rsidR="008E7206" w:rsidRDefault="008E7206" w:rsidP="008E7206">
            <w:pPr>
              <w:pStyle w:val="Imagetable"/>
            </w:pPr>
          </w:p>
        </w:tc>
      </w:tr>
      <w:tr w:rsidR="008E7206" w:rsidTr="008E7206">
        <w:tc>
          <w:tcPr>
            <w:tcW w:w="3044" w:type="dxa"/>
            <w:vAlign w:val="center"/>
          </w:tcPr>
          <w:p w:rsidR="008E7206" w:rsidRDefault="008E7206" w:rsidP="008E7206">
            <w:pPr>
              <w:pStyle w:val="Captions"/>
              <w:rPr>
                <w:noProof/>
              </w:rPr>
            </w:pPr>
            <w:bookmarkStart w:id="812" w:name="_Ref445995607"/>
            <w:bookmarkStart w:id="813" w:name="_Toc452154085"/>
            <w:r w:rsidRPr="00ED39E0">
              <w:t xml:space="preserve">Diagram </w:t>
            </w:r>
            <w:fldSimple w:instr=" SEQ Diagram \* ARABIC ">
              <w:r w:rsidR="00411289">
                <w:rPr>
                  <w:noProof/>
                </w:rPr>
                <w:t>93</w:t>
              </w:r>
            </w:fldSimple>
            <w:bookmarkEnd w:id="812"/>
            <w:r>
              <w:t xml:space="preserve"> - </w:t>
            </w:r>
            <w:r w:rsidRPr="0025316B">
              <w:rPr>
                <w:noProof/>
              </w:rPr>
              <w:t xml:space="preserve">Function </w:t>
            </w:r>
            <w:r>
              <w:rPr>
                <w:noProof/>
              </w:rPr>
              <w:fldChar w:fldCharType="begin"/>
            </w:r>
            <w:r>
              <w:rPr>
                <w:noProof/>
              </w:rPr>
              <w:instrText xml:space="preserve"> REF _Ref445995512 \h  \* MERGEFORMAT </w:instrText>
            </w:r>
            <w:r>
              <w:rPr>
                <w:noProof/>
              </w:rPr>
            </w:r>
            <w:r>
              <w:rPr>
                <w:noProof/>
              </w:rPr>
              <w:fldChar w:fldCharType="separate"/>
            </w:r>
            <w:r w:rsidR="00411289" w:rsidRPr="00ED39E0">
              <w:t>(</w:t>
            </w:r>
            <w:r w:rsidR="00411289">
              <w:rPr>
                <w:noProof/>
              </w:rPr>
              <w:t>31</w:t>
            </w:r>
            <w:r w:rsidR="00411289" w:rsidRPr="00ED39E0">
              <w:t>)</w:t>
            </w:r>
            <w:r>
              <w:rPr>
                <w:noProof/>
              </w:rPr>
              <w:fldChar w:fldCharType="end"/>
            </w:r>
            <w:r>
              <w:rPr>
                <w:noProof/>
              </w:rPr>
              <w:t xml:space="preserve"> Diagram</w:t>
            </w:r>
            <w:bookmarkEnd w:id="813"/>
          </w:p>
        </w:tc>
        <w:tc>
          <w:tcPr>
            <w:tcW w:w="5596" w:type="dxa"/>
            <w:vAlign w:val="center"/>
          </w:tcPr>
          <w:p w:rsidR="008E7206" w:rsidRPr="00EB52F5" w:rsidRDefault="008E7206" w:rsidP="008E7206">
            <w:pPr>
              <w:pStyle w:val="Function"/>
            </w:pPr>
          </w:p>
        </w:tc>
      </w:tr>
    </w:tbl>
    <w:p w:rsidR="008E7206" w:rsidRDefault="008E7206" w:rsidP="008E7206">
      <w:pPr>
        <w:pStyle w:val="Paragraph"/>
      </w:pPr>
      <w:r>
        <w:t xml:space="preserve">Combining the </w:t>
      </w:r>
      <w:r w:rsidRPr="0025316B">
        <w:t xml:space="preserve">function </w:t>
      </w:r>
      <w:r>
        <w:fldChar w:fldCharType="begin"/>
      </w:r>
      <w:r>
        <w:instrText xml:space="preserve"> REF _Ref445995512 \h  \* MERGEFORMAT </w:instrText>
      </w:r>
      <w:r>
        <w:fldChar w:fldCharType="separate"/>
      </w:r>
      <w:r w:rsidR="00411289" w:rsidRPr="00ED39E0">
        <w:t>(</w:t>
      </w:r>
      <w:r w:rsidR="00411289">
        <w:rPr>
          <w:noProof/>
        </w:rPr>
        <w:t>31</w:t>
      </w:r>
      <w:r w:rsidR="00411289" w:rsidRPr="00ED39E0">
        <w:t>)</w:t>
      </w:r>
      <w:r>
        <w:fldChar w:fldCharType="end"/>
      </w:r>
      <w:r>
        <w:t xml:space="preserve"> and </w:t>
      </w:r>
      <w:r>
        <w:fldChar w:fldCharType="begin"/>
      </w:r>
      <w:r>
        <w:instrText xml:space="preserve"> REF _Ref445995529 \h  \* MERGEFORMAT </w:instrText>
      </w:r>
      <w:r>
        <w:fldChar w:fldCharType="separate"/>
      </w:r>
      <w:r w:rsidR="00411289" w:rsidRPr="00ED39E0">
        <w:t>(</w:t>
      </w:r>
      <w:r w:rsidR="00411289">
        <w:rPr>
          <w:noProof/>
        </w:rPr>
        <w:t>32</w:t>
      </w:r>
      <w:r w:rsidR="00411289" w:rsidRPr="00ED39E0">
        <w:t>)</w:t>
      </w:r>
      <w:r>
        <w:fldChar w:fldCharType="end"/>
      </w:r>
      <w:r>
        <w:t xml:space="preserve"> a prediction functions that tries to calculate the execution time saved in different situations is created, the </w:t>
      </w:r>
      <w:r w:rsidRPr="0025316B">
        <w:t xml:space="preserve">function </w:t>
      </w:r>
      <w:r>
        <w:fldChar w:fldCharType="begin"/>
      </w:r>
      <w:r>
        <w:rPr>
          <w:color w:val="FF0000"/>
        </w:rPr>
        <w:instrText xml:space="preserve"> REF _Ref445995795 \h </w:instrText>
      </w:r>
      <w:r>
        <w:instrText xml:space="preserve"> \* MERGEFORMAT </w:instrText>
      </w:r>
      <w:r>
        <w:fldChar w:fldCharType="separate"/>
      </w:r>
      <w:r w:rsidR="00411289" w:rsidRPr="00ED39E0">
        <w:t>(</w:t>
      </w:r>
      <w:r w:rsidR="00411289">
        <w:rPr>
          <w:noProof/>
        </w:rPr>
        <w:t>33</w:t>
      </w:r>
      <w:r w:rsidR="00411289" w:rsidRPr="00ED39E0">
        <w:t>)</w:t>
      </w:r>
      <w:r>
        <w:fldChar w:fldCharType="end"/>
      </w:r>
      <w:r>
        <w:t xml:space="preserve"> below, that calculates the execution time of the detect stage when using this patch.</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86"/>
        <w:gridCol w:w="4254"/>
      </w:tblGrid>
      <w:tr w:rsidR="008E7206" w:rsidTr="008E7206">
        <w:trPr>
          <w:trHeight w:val="567"/>
        </w:trPr>
        <w:tc>
          <w:tcPr>
            <w:tcW w:w="2538" w:type="pct"/>
            <w:vAlign w:val="center"/>
          </w:tcPr>
          <w:p w:rsidR="008E7206" w:rsidRDefault="008E7206" w:rsidP="008E7206">
            <w:r w:rsidRPr="00B9344E">
              <w:rPr>
                <w:position w:val="-30"/>
              </w:rPr>
              <w:object w:dxaOrig="4160" w:dyaOrig="680">
                <v:shape id="_x0000_i1115" type="#_x0000_t75" style="width:208.5pt;height:36.75pt" o:ole="">
                  <v:imagedata r:id="rId445" o:title=""/>
                </v:shape>
                <o:OLEObject Type="Embed" ProgID="Equation.DSMT4" ShapeID="_x0000_i1115" DrawAspect="Content" ObjectID="_1530019995" r:id="rId446"/>
              </w:object>
            </w:r>
          </w:p>
        </w:tc>
        <w:tc>
          <w:tcPr>
            <w:tcW w:w="2462" w:type="pct"/>
            <w:vAlign w:val="center"/>
          </w:tcPr>
          <w:p w:rsidR="008E7206" w:rsidRDefault="008E7206" w:rsidP="008E7206">
            <w:pPr>
              <w:pStyle w:val="Function"/>
            </w:pPr>
            <w:bookmarkStart w:id="814" w:name="_Ref445995795"/>
            <w:r w:rsidRPr="00ED39E0">
              <w:t>(</w:t>
            </w:r>
            <w:r w:rsidRPr="00ED39E0">
              <w:fldChar w:fldCharType="begin"/>
            </w:r>
            <w:r w:rsidRPr="00ED39E0">
              <w:instrText xml:space="preserve"> SEQ Equation \* ARABIC </w:instrText>
            </w:r>
            <w:r w:rsidRPr="00ED39E0">
              <w:fldChar w:fldCharType="separate"/>
            </w:r>
            <w:r w:rsidR="00411289">
              <w:rPr>
                <w:noProof/>
              </w:rPr>
              <w:t>33</w:t>
            </w:r>
            <w:r w:rsidRPr="00ED39E0">
              <w:fldChar w:fldCharType="end"/>
            </w:r>
            <w:r w:rsidRPr="00ED39E0">
              <w:t>)</w:t>
            </w:r>
            <w:bookmarkEnd w:id="814"/>
          </w:p>
        </w:tc>
      </w:tr>
      <w:tr w:rsidR="008E7206" w:rsidTr="008E7206">
        <w:trPr>
          <w:trHeight w:val="567"/>
        </w:trPr>
        <w:tc>
          <w:tcPr>
            <w:tcW w:w="2538" w:type="pct"/>
            <w:vAlign w:val="center"/>
          </w:tcPr>
          <w:p w:rsidR="008E7206" w:rsidRDefault="008E7206" w:rsidP="008E7206">
            <w:r w:rsidRPr="00B9344E">
              <w:rPr>
                <w:position w:val="-30"/>
              </w:rPr>
              <w:object w:dxaOrig="3400" w:dyaOrig="680">
                <v:shape id="_x0000_i1116" type="#_x0000_t75" style="width:173.25pt;height:36.75pt" o:ole="">
                  <v:imagedata r:id="rId447" o:title=""/>
                </v:shape>
                <o:OLEObject Type="Embed" ProgID="Equation.DSMT4" ShapeID="_x0000_i1116" DrawAspect="Content" ObjectID="_1530019996" r:id="rId448"/>
              </w:object>
            </w:r>
          </w:p>
        </w:tc>
        <w:tc>
          <w:tcPr>
            <w:tcW w:w="2462" w:type="pct"/>
            <w:vAlign w:val="center"/>
          </w:tcPr>
          <w:p w:rsidR="008E7206" w:rsidRDefault="008E7206" w:rsidP="008E7206">
            <w:pPr>
              <w:pStyle w:val="Function"/>
            </w:pPr>
            <w:bookmarkStart w:id="815" w:name="_Ref445995845"/>
            <w:r w:rsidRPr="00ED39E0">
              <w:t>(</w:t>
            </w:r>
            <w:r w:rsidRPr="00ED39E0">
              <w:fldChar w:fldCharType="begin"/>
            </w:r>
            <w:r w:rsidRPr="00ED39E0">
              <w:instrText xml:space="preserve"> SEQ Equation \* ARABIC </w:instrText>
            </w:r>
            <w:r w:rsidRPr="00ED39E0">
              <w:fldChar w:fldCharType="separate"/>
            </w:r>
            <w:r w:rsidR="00411289">
              <w:rPr>
                <w:noProof/>
              </w:rPr>
              <w:t>34</w:t>
            </w:r>
            <w:r w:rsidRPr="00ED39E0">
              <w:fldChar w:fldCharType="end"/>
            </w:r>
            <w:r w:rsidRPr="00ED39E0">
              <w:t>)</w:t>
            </w:r>
            <w:bookmarkEnd w:id="815"/>
          </w:p>
        </w:tc>
      </w:tr>
    </w:tbl>
    <w:p w:rsidR="008E7206" w:rsidRDefault="008E7206" w:rsidP="008E7206"/>
    <w:p w:rsidR="008E7206" w:rsidRDefault="008E7206" w:rsidP="008E7206">
      <w:pPr>
        <w:pStyle w:val="Paragraph"/>
      </w:pPr>
      <w:r>
        <w:t xml:space="preserve">Another advantage of this patch appears when using the 68 filters detection components on the detection section. If only these filters are used then there is no reason for the Convolution stage to calculate the rest filters responses (31 filters). If a detection is discovered then it will be executed again to complete the calculations of the rest 31 filters responses. This gives an extra saving of execution time that might worth the usage of 68 filters detection components. For this case the function predicting the execution time needed for the Convolutions stage is the </w:t>
      </w:r>
      <w:r w:rsidRPr="0025316B">
        <w:t xml:space="preserve">function </w:t>
      </w:r>
      <w:r>
        <w:fldChar w:fldCharType="begin"/>
      </w:r>
      <w:r>
        <w:instrText xml:space="preserve"> REF _Ref445995845 \h  \* MERGEFORMAT </w:instrText>
      </w:r>
      <w:r>
        <w:fldChar w:fldCharType="separate"/>
      </w:r>
      <w:r w:rsidR="00411289" w:rsidRPr="00ED39E0">
        <w:t>(</w:t>
      </w:r>
      <w:r w:rsidR="00411289">
        <w:rPr>
          <w:noProof/>
        </w:rPr>
        <w:t>34</w:t>
      </w:r>
      <w:r w:rsidR="00411289" w:rsidRPr="00ED39E0">
        <w:t>)</w:t>
      </w:r>
      <w:r>
        <w:fldChar w:fldCharType="end"/>
      </w:r>
      <w:r>
        <w:t>.</w:t>
      </w:r>
    </w:p>
    <w:p w:rsidR="008E7206" w:rsidRDefault="008E7206" w:rsidP="008E7206">
      <w:pPr>
        <w:pStyle w:val="Paragraph"/>
      </w:pPr>
      <w:r>
        <w:t xml:space="preserve">It is very complicate to make predictions of any case scenario of detections. It is obvious that when an image is full of faces with different scales then detections would occur through the whole features pyramid levels. On the other hand even if more than one faces exist within the image but these faces are the same scale (for example, a family photo) then all the detections would probably appear in the same levels of the features pyramid like only one existing. In order to present the advantages of this patch, this scenario is going to be used as it is a possible to real life images.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510"/>
        <w:gridCol w:w="4130"/>
      </w:tblGrid>
      <w:tr w:rsidR="008E7206" w:rsidTr="008E7206">
        <w:trPr>
          <w:jc w:val="center"/>
        </w:trPr>
        <w:tc>
          <w:tcPr>
            <w:tcW w:w="0" w:type="auto"/>
            <w:vAlign w:val="center"/>
          </w:tcPr>
          <w:p w:rsidR="008E7206" w:rsidRDefault="008E7206" w:rsidP="008E7206">
            <w:pPr>
              <w:pStyle w:val="Imagetable"/>
            </w:pPr>
            <w:r>
              <w:drawing>
                <wp:inline distT="0" distB="0" distL="0" distR="0" wp14:anchorId="3FC6E7C6" wp14:editId="4CB65E7C">
                  <wp:extent cx="3052255" cy="1800000"/>
                  <wp:effectExtent l="0" t="0" r="0" b="0"/>
                  <wp:docPr id="141" name="Εικόνα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est_image (175).jpg"/>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3052255" cy="1800000"/>
                          </a:xfrm>
                          <a:prstGeom prst="rect">
                            <a:avLst/>
                          </a:prstGeom>
                        </pic:spPr>
                      </pic:pic>
                    </a:graphicData>
                  </a:graphic>
                </wp:inline>
              </w:drawing>
            </w:r>
          </w:p>
        </w:tc>
        <w:tc>
          <w:tcPr>
            <w:tcW w:w="0" w:type="auto"/>
            <w:vAlign w:val="center"/>
          </w:tcPr>
          <w:p w:rsidR="008E7206" w:rsidRDefault="008E7206" w:rsidP="008E7206">
            <w:pPr>
              <w:pStyle w:val="Imagetable"/>
            </w:pPr>
            <w:r>
              <w:drawing>
                <wp:inline distT="0" distB="0" distL="0" distR="0" wp14:anchorId="0B53A6CC" wp14:editId="23329B3B">
                  <wp:extent cx="2774265" cy="1800000"/>
                  <wp:effectExtent l="0" t="0" r="7620" b="0"/>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est_image (146).jpg"/>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2774265" cy="1800000"/>
                          </a:xfrm>
                          <a:prstGeom prst="rect">
                            <a:avLst/>
                          </a:prstGeom>
                        </pic:spPr>
                      </pic:pic>
                    </a:graphicData>
                  </a:graphic>
                </wp:inline>
              </w:drawing>
            </w:r>
          </w:p>
        </w:tc>
      </w:tr>
      <w:tr w:rsidR="008E7206" w:rsidTr="008E7206">
        <w:trPr>
          <w:jc w:val="center"/>
        </w:trPr>
        <w:tc>
          <w:tcPr>
            <w:tcW w:w="0" w:type="auto"/>
            <w:vAlign w:val="center"/>
          </w:tcPr>
          <w:p w:rsidR="008E7206" w:rsidRDefault="008E7206" w:rsidP="003F7DD9">
            <w:pPr>
              <w:pStyle w:val="Captions"/>
            </w:pPr>
            <w:bookmarkStart w:id="816" w:name="_Toc452153794"/>
            <w:r w:rsidRPr="00ED39E0">
              <w:t xml:space="preserve">Figure </w:t>
            </w:r>
            <w:fldSimple w:instr=" SEQ Figure \* ARABIC ">
              <w:r w:rsidR="00411289">
                <w:rPr>
                  <w:noProof/>
                </w:rPr>
                <w:t>63</w:t>
              </w:r>
            </w:fldSimple>
            <w:r>
              <w:t xml:space="preserve"> - Multiple Faces, Same Scale Image</w:t>
            </w:r>
            <w:r w:rsidR="003F7DD9">
              <w:t xml:space="preserve"> Example</w:t>
            </w:r>
            <w:bookmarkEnd w:id="816"/>
          </w:p>
        </w:tc>
        <w:tc>
          <w:tcPr>
            <w:tcW w:w="0" w:type="auto"/>
            <w:vAlign w:val="center"/>
          </w:tcPr>
          <w:p w:rsidR="008E7206" w:rsidRDefault="008E7206" w:rsidP="003F7DD9">
            <w:pPr>
              <w:pStyle w:val="Captions"/>
            </w:pPr>
            <w:bookmarkStart w:id="817" w:name="_Toc452153795"/>
            <w:r w:rsidRPr="00ED39E0">
              <w:t xml:space="preserve">Figure </w:t>
            </w:r>
            <w:fldSimple w:instr=" SEQ Figure \* ARABIC ">
              <w:r w:rsidR="00411289">
                <w:rPr>
                  <w:noProof/>
                </w:rPr>
                <w:t>64</w:t>
              </w:r>
            </w:fldSimple>
            <w:r>
              <w:t xml:space="preserve"> - Multiple Faces, Multiple Scales Image</w:t>
            </w:r>
            <w:r w:rsidR="003F7DD9">
              <w:t xml:space="preserve"> Example</w:t>
            </w:r>
            <w:bookmarkEnd w:id="817"/>
          </w:p>
        </w:tc>
      </w:tr>
    </w:tbl>
    <w:p w:rsidR="008E7206" w:rsidRDefault="008E7206" w:rsidP="008E7206">
      <w:pPr>
        <w:pStyle w:val="Paragraph"/>
      </w:pPr>
      <w:r>
        <w:t xml:space="preserve">In the </w:t>
      </w:r>
      <w:r>
        <w:fldChar w:fldCharType="begin"/>
      </w:r>
      <w:r>
        <w:instrText xml:space="preserve"> REF _Ref445995894 \h  \* MERGEFORMAT </w:instrText>
      </w:r>
      <w:r>
        <w:fldChar w:fldCharType="separate"/>
      </w:r>
      <w:r w:rsidR="00411289" w:rsidRPr="00ED39E0">
        <w:t xml:space="preserve">Table </w:t>
      </w:r>
      <w:r w:rsidR="00411289">
        <w:rPr>
          <w:noProof/>
        </w:rPr>
        <w:t>141</w:t>
      </w:r>
      <w:r>
        <w:fldChar w:fldCharType="end"/>
      </w:r>
      <w:r>
        <w:t xml:space="preserve"> below the execution time profit of no detections in the detection procedure according to the features pyramid level is shown at the last line. By this table, adding the profits, it is easy to predict some way what would final profit be for different detections scenarios. In our main scenario, described in the next paragraph, the total profit would be equal to the sum of the levels with no detections. As is visible in the last line the 68 filters components detection model  can reduce the algorithm’s execution time to its half when no detection occur while the 99 filters one only for a quarter.</w:t>
      </w:r>
    </w:p>
    <w:tbl>
      <w:tblPr>
        <w:tblStyle w:val="5-6"/>
        <w:tblW w:w="5000" w:type="pct"/>
        <w:jc w:val="center"/>
        <w:tblCellMar>
          <w:top w:w="28" w:type="dxa"/>
          <w:bottom w:w="28" w:type="dxa"/>
        </w:tblCellMar>
        <w:tblLook w:val="04A0" w:firstRow="1" w:lastRow="0" w:firstColumn="1" w:lastColumn="0" w:noHBand="0" w:noVBand="1"/>
      </w:tblPr>
      <w:tblGrid>
        <w:gridCol w:w="1265"/>
        <w:gridCol w:w="1597"/>
        <w:gridCol w:w="1597"/>
        <w:gridCol w:w="1099"/>
        <w:gridCol w:w="1819"/>
        <w:gridCol w:w="1253"/>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6"/>
            <w:vAlign w:val="center"/>
          </w:tcPr>
          <w:p w:rsidR="008E7206" w:rsidRDefault="008E7206" w:rsidP="008B2309">
            <w:pPr>
              <w:keepNext/>
              <w:jc w:val="center"/>
            </w:pPr>
            <w:bookmarkStart w:id="818" w:name="_Ref445995894"/>
            <w:bookmarkStart w:id="819" w:name="_Toc452153957"/>
            <w:r w:rsidRPr="00ED39E0">
              <w:t xml:space="preserve">Table </w:t>
            </w:r>
            <w:fldSimple w:instr=" SEQ Table \* ARABIC ">
              <w:r w:rsidR="00411289">
                <w:rPr>
                  <w:noProof/>
                </w:rPr>
                <w:t>141</w:t>
              </w:r>
            </w:fldSimple>
            <w:bookmarkEnd w:id="818"/>
            <w:r>
              <w:t xml:space="preserve"> - </w:t>
            </w:r>
            <w:r w:rsidR="008B2309">
              <w:t>DC</w:t>
            </w:r>
            <w:r>
              <w:t xml:space="preserve"> Patch Execution Time Profit per Level (%)</w:t>
            </w:r>
            <w:bookmarkEnd w:id="81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Merge w:val="restart"/>
            <w:vAlign w:val="center"/>
          </w:tcPr>
          <w:p w:rsidR="008E7206" w:rsidRPr="003D5C68" w:rsidRDefault="008E7206" w:rsidP="008E7206">
            <w:pPr>
              <w:keepNext/>
              <w:jc w:val="center"/>
            </w:pPr>
            <w:r w:rsidRPr="003D5C68">
              <w:t>Levels</w:t>
            </w:r>
          </w:p>
        </w:tc>
        <w:tc>
          <w:tcPr>
            <w:tcW w:w="2487" w:type="pct"/>
            <w:gridSpan w:val="3"/>
            <w:vAlign w:val="center"/>
          </w:tcPr>
          <w:p w:rsidR="008E7206" w:rsidRPr="003D5C6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D5C68">
              <w:rPr>
                <w:b/>
              </w:rPr>
              <w:t>Level Stage</w:t>
            </w:r>
          </w:p>
        </w:tc>
        <w:tc>
          <w:tcPr>
            <w:tcW w:w="1780" w:type="pct"/>
            <w:gridSpan w:val="2"/>
            <w:vAlign w:val="center"/>
          </w:tcPr>
          <w:p w:rsidR="008E7206" w:rsidRPr="003D5C68"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3D5C68">
              <w:rPr>
                <w:b/>
              </w:rPr>
              <w:t>+ Convolution St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Merge/>
            <w:vAlign w:val="center"/>
          </w:tcPr>
          <w:p w:rsidR="008E7206" w:rsidRPr="003D5C68" w:rsidRDefault="008E7206" w:rsidP="008E7206">
            <w:pPr>
              <w:keepNext/>
              <w:jc w:val="center"/>
            </w:pPr>
          </w:p>
        </w:tc>
        <w:tc>
          <w:tcPr>
            <w:tcW w:w="925" w:type="pct"/>
            <w:vAlign w:val="center"/>
          </w:tcPr>
          <w:p w:rsidR="008E7206" w:rsidRPr="003D5C68"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D5C68">
              <w:rPr>
                <w:b/>
              </w:rPr>
              <w:t>C-7-3-11</w:t>
            </w:r>
          </w:p>
        </w:tc>
        <w:tc>
          <w:tcPr>
            <w:tcW w:w="925" w:type="pct"/>
            <w:vAlign w:val="center"/>
          </w:tcPr>
          <w:p w:rsidR="008E7206" w:rsidRPr="003D5C68"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D5C68">
              <w:rPr>
                <w:b/>
              </w:rPr>
              <w:t>C-7-4-10</w:t>
            </w:r>
          </w:p>
        </w:tc>
        <w:tc>
          <w:tcPr>
            <w:tcW w:w="637" w:type="pct"/>
            <w:vAlign w:val="center"/>
          </w:tcPr>
          <w:p w:rsidR="008E7206" w:rsidRPr="003D5C68"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D5C68">
              <w:rPr>
                <w:b/>
              </w:rPr>
              <w:t>C-7</w:t>
            </w:r>
          </w:p>
        </w:tc>
        <w:tc>
          <w:tcPr>
            <w:tcW w:w="1054" w:type="pct"/>
            <w:vAlign w:val="center"/>
          </w:tcPr>
          <w:p w:rsidR="008E7206" w:rsidRPr="003D5C68"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D5C68">
              <w:rPr>
                <w:b/>
              </w:rPr>
              <w:t>C-7-4-10</w:t>
            </w:r>
          </w:p>
        </w:tc>
        <w:tc>
          <w:tcPr>
            <w:tcW w:w="726" w:type="pct"/>
            <w:vAlign w:val="center"/>
          </w:tcPr>
          <w:p w:rsidR="008E7206" w:rsidRPr="003D5C68"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3D5C68">
              <w:rPr>
                <w:b/>
              </w:rPr>
              <w:t>C-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6</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5</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79</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2</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3</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7</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6</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7</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9.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3</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9</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2</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4</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9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4</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2</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5</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8</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6</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5</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9</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4</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6</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1</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6</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9</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7</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5</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3</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8</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87</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8</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9</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9</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6</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0</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6</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0</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0</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5</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7</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90</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1</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8</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4</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4</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8</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2</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9</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6</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3</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2</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3</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2</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0</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5</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9</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4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4</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7</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5</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9</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0</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3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5</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1</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5</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3</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6</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0</w:t>
            </w:r>
          </w:p>
        </w:tc>
        <w:tc>
          <w:tcPr>
            <w:tcW w:w="9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09</w:t>
            </w:r>
          </w:p>
        </w:tc>
        <w:tc>
          <w:tcPr>
            <w:tcW w:w="63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1</w:t>
            </w:r>
          </w:p>
        </w:tc>
        <w:tc>
          <w:tcPr>
            <w:tcW w:w="10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17</w:t>
            </w:r>
          </w:p>
        </w:tc>
        <w:tc>
          <w:tcPr>
            <w:tcW w:w="72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17</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9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63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8</w:t>
            </w:r>
          </w:p>
        </w:tc>
        <w:tc>
          <w:tcPr>
            <w:tcW w:w="10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c>
          <w:tcPr>
            <w:tcW w:w="72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33" w:type="pct"/>
            <w:vAlign w:val="center"/>
          </w:tcPr>
          <w:p w:rsidR="008E7206" w:rsidRPr="003D5C68" w:rsidRDefault="008E7206" w:rsidP="008E7206">
            <w:pPr>
              <w:jc w:val="center"/>
              <w:rPr>
                <w:rFonts w:ascii="Calibri" w:hAnsi="Calibri"/>
              </w:rPr>
            </w:pPr>
            <w:r w:rsidRPr="003D5C68">
              <w:rPr>
                <w:rFonts w:ascii="Calibri" w:hAnsi="Calibri"/>
              </w:rPr>
              <w:t>All</w:t>
            </w:r>
          </w:p>
        </w:tc>
        <w:tc>
          <w:tcPr>
            <w:tcW w:w="925" w:type="pct"/>
            <w:vAlign w:val="center"/>
          </w:tcPr>
          <w:p w:rsidR="008E7206" w:rsidRPr="007C3AA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7C3AA4">
              <w:rPr>
                <w:rFonts w:ascii="Calibri" w:hAnsi="Calibri"/>
                <w:b/>
                <w:color w:val="000000"/>
              </w:rPr>
              <w:t>-24</w:t>
            </w:r>
            <w:r>
              <w:rPr>
                <w:rFonts w:ascii="Calibri" w:hAnsi="Calibri"/>
                <w:b/>
                <w:color w:val="000000"/>
              </w:rPr>
              <w:t>.</w:t>
            </w:r>
            <w:r w:rsidRPr="007C3AA4">
              <w:rPr>
                <w:rFonts w:ascii="Calibri" w:hAnsi="Calibri"/>
                <w:b/>
                <w:color w:val="000000"/>
              </w:rPr>
              <w:t>6</w:t>
            </w:r>
          </w:p>
        </w:tc>
        <w:tc>
          <w:tcPr>
            <w:tcW w:w="925" w:type="pct"/>
            <w:vAlign w:val="center"/>
          </w:tcPr>
          <w:p w:rsidR="008E7206" w:rsidRPr="007C3AA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7C3AA4">
              <w:rPr>
                <w:rFonts w:ascii="Calibri" w:hAnsi="Calibri"/>
                <w:b/>
                <w:color w:val="000000"/>
              </w:rPr>
              <w:t>-22</w:t>
            </w:r>
            <w:r>
              <w:rPr>
                <w:rFonts w:ascii="Calibri" w:hAnsi="Calibri"/>
                <w:b/>
                <w:color w:val="000000"/>
              </w:rPr>
              <w:t>.</w:t>
            </w:r>
            <w:r w:rsidRPr="007C3AA4">
              <w:rPr>
                <w:rFonts w:ascii="Calibri" w:hAnsi="Calibri"/>
                <w:b/>
                <w:color w:val="000000"/>
              </w:rPr>
              <w:t>1</w:t>
            </w:r>
          </w:p>
        </w:tc>
        <w:tc>
          <w:tcPr>
            <w:tcW w:w="637" w:type="pct"/>
            <w:vAlign w:val="center"/>
          </w:tcPr>
          <w:p w:rsidR="008E7206" w:rsidRPr="007C3AA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7C3AA4">
              <w:rPr>
                <w:rFonts w:ascii="Calibri" w:hAnsi="Calibri"/>
                <w:b/>
                <w:color w:val="000000"/>
              </w:rPr>
              <w:t>-28</w:t>
            </w:r>
            <w:r>
              <w:rPr>
                <w:rFonts w:ascii="Calibri" w:hAnsi="Calibri"/>
                <w:b/>
                <w:color w:val="000000"/>
              </w:rPr>
              <w:t>.</w:t>
            </w:r>
            <w:r w:rsidRPr="007C3AA4">
              <w:rPr>
                <w:rFonts w:ascii="Calibri" w:hAnsi="Calibri"/>
                <w:b/>
                <w:color w:val="000000"/>
              </w:rPr>
              <w:t>0</w:t>
            </w:r>
          </w:p>
        </w:tc>
        <w:tc>
          <w:tcPr>
            <w:tcW w:w="1054" w:type="pct"/>
            <w:vAlign w:val="center"/>
          </w:tcPr>
          <w:p w:rsidR="008E7206" w:rsidRPr="007C3AA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7C3AA4">
              <w:rPr>
                <w:rFonts w:ascii="Calibri" w:hAnsi="Calibri"/>
                <w:b/>
                <w:color w:val="000000"/>
              </w:rPr>
              <w:t>-43</w:t>
            </w:r>
            <w:r>
              <w:rPr>
                <w:rFonts w:ascii="Calibri" w:hAnsi="Calibri"/>
                <w:b/>
                <w:color w:val="000000"/>
              </w:rPr>
              <w:t>.</w:t>
            </w:r>
            <w:r w:rsidRPr="007C3AA4">
              <w:rPr>
                <w:rFonts w:ascii="Calibri" w:hAnsi="Calibri"/>
                <w:b/>
                <w:color w:val="000000"/>
              </w:rPr>
              <w:t>8</w:t>
            </w:r>
          </w:p>
        </w:tc>
        <w:tc>
          <w:tcPr>
            <w:tcW w:w="726" w:type="pct"/>
            <w:vAlign w:val="center"/>
          </w:tcPr>
          <w:p w:rsidR="008E7206" w:rsidRPr="007C3AA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7C3AA4">
              <w:rPr>
                <w:rFonts w:ascii="Calibri" w:hAnsi="Calibri"/>
                <w:b/>
                <w:color w:val="000000"/>
              </w:rPr>
              <w:t>-49</w:t>
            </w:r>
            <w:r>
              <w:rPr>
                <w:rFonts w:ascii="Calibri" w:hAnsi="Calibri"/>
                <w:b/>
                <w:color w:val="000000"/>
              </w:rPr>
              <w:t>.</w:t>
            </w:r>
            <w:r w:rsidRPr="007C3AA4">
              <w:rPr>
                <w:rFonts w:ascii="Calibri" w:hAnsi="Calibri"/>
                <w:b/>
                <w:color w:val="000000"/>
              </w:rPr>
              <w:t>8</w:t>
            </w:r>
          </w:p>
        </w:tc>
      </w:tr>
    </w:tbl>
    <w:p w:rsidR="008E7206" w:rsidRDefault="008E7206" w:rsidP="008E7206"/>
    <w:p w:rsidR="008E7206" w:rsidRDefault="008E7206" w:rsidP="008E7206">
      <w:pPr>
        <w:pStyle w:val="Paragraph"/>
      </w:pPr>
      <w:r>
        <w:t xml:space="preserve">The </w:t>
      </w:r>
      <w:r>
        <w:fldChar w:fldCharType="begin"/>
      </w:r>
      <w:r>
        <w:instrText xml:space="preserve"> REF _Ref445995894 \h  \* MERGEFORMAT </w:instrText>
      </w:r>
      <w:r>
        <w:fldChar w:fldCharType="separate"/>
      </w:r>
      <w:r w:rsidR="00411289" w:rsidRPr="00ED39E0">
        <w:t xml:space="preserve">Table </w:t>
      </w:r>
      <w:r w:rsidR="00411289">
        <w:rPr>
          <w:noProof/>
        </w:rPr>
        <w:t>141</w:t>
      </w:r>
      <w:r>
        <w:fldChar w:fldCharType="end"/>
      </w:r>
      <w:r>
        <w:t xml:space="preserve"> above presents the execution time profit when no detection occur within an image. This is very important if the TSM algorithm is used in video application where the empty frames detection procedure can be completed much faster.</w:t>
      </w:r>
    </w:p>
    <w:p w:rsidR="008E7206" w:rsidRDefault="008E7206" w:rsidP="008E7206">
      <w:pPr>
        <w:pStyle w:val="Paragraph"/>
      </w:pPr>
      <w:r>
        <w:t xml:space="preserve">On the other hand, in real life applications it is more probable one or more detections, real or fake, to appear in the detection procedure. In the next tables the profiling of the </w:t>
      </w:r>
      <w:r w:rsidR="008B2309">
        <w:t>DC</w:t>
      </w:r>
      <w:r>
        <w:t xml:space="preserve"> patch is presented according to the profiling scenario </w:t>
      </w:r>
      <w:r w:rsidR="008B3FA7">
        <w:t>where</w:t>
      </w:r>
      <w:r>
        <w:t xml:space="preserve"> it is supposed that one or more, same scale, faces are detected, including a number of fake faces (Detection Noise). </w:t>
      </w:r>
    </w:p>
    <w:tbl>
      <w:tblPr>
        <w:tblStyle w:val="5-6"/>
        <w:tblW w:w="5000" w:type="pct"/>
        <w:jc w:val="center"/>
        <w:tblCellMar>
          <w:top w:w="28" w:type="dxa"/>
          <w:bottom w:w="28" w:type="dxa"/>
        </w:tblCellMar>
        <w:tblLook w:val="04A0" w:firstRow="1" w:lastRow="0" w:firstColumn="1" w:lastColumn="0" w:noHBand="0" w:noVBand="1"/>
      </w:tblPr>
      <w:tblGrid>
        <w:gridCol w:w="974"/>
        <w:gridCol w:w="1129"/>
        <w:gridCol w:w="1053"/>
        <w:gridCol w:w="1053"/>
        <w:gridCol w:w="1053"/>
        <w:gridCol w:w="1179"/>
        <w:gridCol w:w="1179"/>
        <w:gridCol w:w="1010"/>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B2309">
            <w:pPr>
              <w:keepNext/>
              <w:jc w:val="center"/>
            </w:pPr>
            <w:bookmarkStart w:id="820" w:name="_Ref445996085"/>
            <w:bookmarkStart w:id="821" w:name="_Toc452153958"/>
            <w:r w:rsidRPr="00ED39E0">
              <w:t xml:space="preserve">Table </w:t>
            </w:r>
            <w:fldSimple w:instr=" SEQ Table \* ARABIC ">
              <w:r w:rsidR="00411289">
                <w:rPr>
                  <w:noProof/>
                </w:rPr>
                <w:t>142</w:t>
              </w:r>
            </w:fldSimple>
            <w:bookmarkEnd w:id="820"/>
            <w:r>
              <w:t xml:space="preserve"> - </w:t>
            </w:r>
            <w:r w:rsidR="008B2309">
              <w:t>DC</w:t>
            </w:r>
            <w:r>
              <w:t xml:space="preserve"> Patch Execution Time Reduction per Face Size (DC Set 7) (%)</w:t>
            </w:r>
            <w:bookmarkEnd w:id="82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Align w:val="center"/>
          </w:tcPr>
          <w:p w:rsidR="008E7206" w:rsidRDefault="008E7206" w:rsidP="008E7206">
            <w:pPr>
              <w:keepNext/>
              <w:jc w:val="center"/>
            </w:pPr>
            <w:r>
              <w:t>Faces Size</w:t>
            </w:r>
          </w:p>
        </w:tc>
        <w:tc>
          <w:tcPr>
            <w:tcW w:w="65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8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5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1</w:t>
            </w:r>
            <w:r>
              <w:rPr>
                <w:rFonts w:ascii="Calibri" w:hAnsi="Calibri"/>
                <w:b/>
                <w:color w:val="000000"/>
              </w:rPr>
              <w:t>.</w:t>
            </w:r>
            <w:r w:rsidRPr="005B0D54">
              <w:rPr>
                <w:rFonts w:ascii="Calibri" w:hAnsi="Calibri"/>
                <w:b/>
                <w:color w:val="000000"/>
              </w:rPr>
              <w:t>2</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0</w:t>
            </w:r>
            <w:r>
              <w:rPr>
                <w:rFonts w:ascii="Calibri" w:hAnsi="Calibri"/>
                <w:b/>
                <w:color w:val="000000"/>
              </w:rPr>
              <w:t>.</w:t>
            </w:r>
            <w:r w:rsidRPr="005B0D54">
              <w:rPr>
                <w:rFonts w:ascii="Calibri" w:hAnsi="Calibri"/>
                <w:b/>
                <w:color w:val="000000"/>
              </w:rPr>
              <w:t>6</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3</w:t>
            </w:r>
            <w:r>
              <w:rPr>
                <w:rFonts w:ascii="Calibri" w:hAnsi="Calibri"/>
                <w:b/>
                <w:color w:val="000000"/>
              </w:rPr>
              <w:t>.</w:t>
            </w:r>
            <w:r w:rsidRPr="005B0D54">
              <w:rPr>
                <w:rFonts w:ascii="Calibri" w:hAnsi="Calibri"/>
                <w:b/>
                <w:color w:val="000000"/>
              </w:rPr>
              <w:t>5</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4</w:t>
            </w:r>
            <w:r>
              <w:rPr>
                <w:rFonts w:ascii="Calibri" w:hAnsi="Calibri"/>
                <w:b/>
                <w:color w:val="000000"/>
              </w:rPr>
              <w:t>.</w:t>
            </w:r>
            <w:r w:rsidRPr="005B0D54">
              <w:rPr>
                <w:rFonts w:ascii="Calibri" w:hAnsi="Calibri"/>
                <w:b/>
                <w:color w:val="000000"/>
              </w:rPr>
              <w:t>8</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5</w:t>
            </w:r>
            <w:r>
              <w:rPr>
                <w:rFonts w:ascii="Calibri" w:hAnsi="Calibri"/>
                <w:b/>
                <w:color w:val="000000"/>
              </w:rPr>
              <w:t>.</w:t>
            </w:r>
            <w:r w:rsidRPr="005B0D54">
              <w:rPr>
                <w:rFonts w:ascii="Calibri" w:hAnsi="Calibri"/>
                <w:b/>
                <w:color w:val="000000"/>
              </w:rPr>
              <w:t>3</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1</w:t>
            </w:r>
            <w:r>
              <w:rPr>
                <w:rFonts w:ascii="Calibri" w:hAnsi="Calibri"/>
                <w:b/>
                <w:color w:val="000000"/>
              </w:rPr>
              <w:t>.</w:t>
            </w:r>
            <w:r w:rsidRPr="005B0D54">
              <w:rPr>
                <w:rFonts w:ascii="Calibri" w:hAnsi="Calibri"/>
                <w:b/>
                <w:color w:val="000000"/>
              </w:rPr>
              <w:t>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7</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1</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1</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7</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9</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8</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1</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4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24</w:t>
            </w:r>
            <w:r>
              <w:rPr>
                <w:rFonts w:ascii="Calibri" w:hAnsi="Calibri"/>
                <w:color w:val="000000"/>
              </w:rPr>
              <w:t>.</w:t>
            </w:r>
            <w:r w:rsidRPr="005B0D54">
              <w:rPr>
                <w:rFonts w:ascii="Calibri" w:hAnsi="Calibri"/>
                <w:color w:val="000000"/>
              </w:rPr>
              <w:t>0</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28</w:t>
            </w:r>
            <w:r>
              <w:rPr>
                <w:rFonts w:ascii="Calibri" w:hAnsi="Calibri"/>
                <w:color w:val="000000"/>
              </w:rPr>
              <w:t>.</w:t>
            </w:r>
            <w:r w:rsidRPr="005B0D54">
              <w:rPr>
                <w:rFonts w:ascii="Calibri" w:hAnsi="Calibri"/>
                <w:color w:val="000000"/>
              </w:rPr>
              <w:t>9</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31</w:t>
            </w:r>
            <w:r>
              <w:rPr>
                <w:rFonts w:ascii="Calibri" w:hAnsi="Calibri"/>
                <w:color w:val="000000"/>
              </w:rPr>
              <w:t>.</w:t>
            </w:r>
            <w:r w:rsidRPr="005B0D54">
              <w:rPr>
                <w:rFonts w:ascii="Calibri" w:hAnsi="Calibri"/>
                <w:color w:val="000000"/>
              </w:rPr>
              <w:t>4</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32</w:t>
            </w:r>
            <w:r>
              <w:rPr>
                <w:rFonts w:ascii="Calibri" w:hAnsi="Calibri"/>
                <w:color w:val="000000"/>
              </w:rPr>
              <w:t>.</w:t>
            </w:r>
            <w:r w:rsidRPr="005B0D54">
              <w:rPr>
                <w:rFonts w:ascii="Calibri" w:hAnsi="Calibri"/>
                <w:color w:val="000000"/>
              </w:rPr>
              <w:t>8</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29</w:t>
            </w:r>
            <w:r>
              <w:rPr>
                <w:rFonts w:ascii="Calibri" w:hAnsi="Calibri"/>
                <w:color w:val="000000"/>
              </w:rPr>
              <w:t>.</w:t>
            </w:r>
            <w:r w:rsidRPr="005B0D54">
              <w:rPr>
                <w:rFonts w:ascii="Calibri" w:hAnsi="Calibri"/>
                <w:color w:val="000000"/>
              </w:rPr>
              <w:t>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7</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1</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8</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0</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3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9</w:t>
            </w:r>
            <w:r>
              <w:rPr>
                <w:rFonts w:ascii="Calibri" w:hAnsi="Calibri"/>
                <w:color w:val="000000"/>
              </w:rPr>
              <w:t>.</w:t>
            </w:r>
            <w:r w:rsidRPr="005B0D54">
              <w:rPr>
                <w:rFonts w:ascii="Calibri" w:hAnsi="Calibri"/>
                <w:color w:val="000000"/>
              </w:rPr>
              <w:t>93</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19</w:t>
            </w:r>
            <w:r>
              <w:rPr>
                <w:rFonts w:ascii="Calibri" w:hAnsi="Calibri"/>
                <w:color w:val="000000"/>
              </w:rPr>
              <w:t>.</w:t>
            </w:r>
            <w:r w:rsidRPr="005B0D54">
              <w:rPr>
                <w:rFonts w:ascii="Calibri" w:hAnsi="Calibri"/>
                <w:color w:val="000000"/>
              </w:rPr>
              <w:t>0</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24</w:t>
            </w:r>
            <w:r>
              <w:rPr>
                <w:rFonts w:ascii="Calibri" w:hAnsi="Calibri"/>
                <w:color w:val="000000"/>
              </w:rPr>
              <w:t>.</w:t>
            </w:r>
            <w:r w:rsidRPr="005B0D54">
              <w:rPr>
                <w:rFonts w:ascii="Calibri" w:hAnsi="Calibri"/>
                <w:color w:val="000000"/>
              </w:rPr>
              <w:t>2</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27</w:t>
            </w:r>
            <w:r>
              <w:rPr>
                <w:rFonts w:ascii="Calibri" w:hAnsi="Calibri"/>
                <w:color w:val="000000"/>
              </w:rPr>
              <w:t>.</w:t>
            </w:r>
            <w:r w:rsidRPr="005B0D54">
              <w:rPr>
                <w:rFonts w:ascii="Calibri" w:hAnsi="Calibri"/>
                <w:color w:val="000000"/>
              </w:rPr>
              <w:t>3</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20</w:t>
            </w:r>
            <w:r>
              <w:rPr>
                <w:rFonts w:ascii="Calibri" w:hAnsi="Calibri"/>
                <w:color w:val="000000"/>
              </w:rPr>
              <w:t>.</w:t>
            </w:r>
            <w:r w:rsidRPr="005B0D54">
              <w:rPr>
                <w:rFonts w:ascii="Calibri" w:hAnsi="Calibri"/>
                <w:color w:val="000000"/>
              </w:rPr>
              <w:t>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7</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2</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6</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2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12</w:t>
            </w:r>
            <w:r>
              <w:rPr>
                <w:rFonts w:ascii="Calibri" w:hAnsi="Calibri"/>
                <w:color w:val="000000"/>
              </w:rPr>
              <w:t>.</w:t>
            </w:r>
            <w:r w:rsidRPr="005B0D54">
              <w:rPr>
                <w:rFonts w:ascii="Calibri" w:hAnsi="Calibri"/>
                <w:color w:val="000000"/>
              </w:rPr>
              <w:t>3</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4</w:t>
            </w:r>
            <w:r>
              <w:rPr>
                <w:rFonts w:ascii="Calibri" w:hAnsi="Calibri"/>
                <w:color w:val="000000"/>
              </w:rPr>
              <w:t>.</w:t>
            </w:r>
            <w:r w:rsidRPr="005B0D54">
              <w:rPr>
                <w:rFonts w:ascii="Calibri" w:hAnsi="Calibri"/>
                <w:color w:val="000000"/>
              </w:rPr>
              <w:t>77</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11</w:t>
            </w:r>
            <w:r>
              <w:rPr>
                <w:rFonts w:ascii="Calibri" w:hAnsi="Calibri"/>
                <w:color w:val="000000"/>
              </w:rPr>
              <w:t>.</w:t>
            </w:r>
            <w:r w:rsidRPr="005B0D54">
              <w:rPr>
                <w:rFonts w:ascii="Calibri" w:hAnsi="Calibri"/>
                <w:color w:val="000000"/>
              </w:rPr>
              <w:t>8</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5B0D54">
              <w:rPr>
                <w:rFonts w:ascii="Calibri" w:hAnsi="Calibri"/>
                <w:color w:val="000000"/>
              </w:rPr>
              <w:t>-9</w:t>
            </w:r>
            <w:r>
              <w:rPr>
                <w:rFonts w:ascii="Calibri" w:hAnsi="Calibri"/>
                <w:color w:val="000000"/>
              </w:rPr>
              <w:t>.</w:t>
            </w:r>
            <w:r w:rsidRPr="005B0D54">
              <w:rPr>
                <w:rFonts w:ascii="Calibri" w:hAnsi="Calibri"/>
                <w:color w:val="000000"/>
              </w:rPr>
              <w:t>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974"/>
        <w:gridCol w:w="1129"/>
        <w:gridCol w:w="1053"/>
        <w:gridCol w:w="1053"/>
        <w:gridCol w:w="1053"/>
        <w:gridCol w:w="1179"/>
        <w:gridCol w:w="1179"/>
        <w:gridCol w:w="1010"/>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B2309">
            <w:pPr>
              <w:keepNext/>
              <w:jc w:val="center"/>
            </w:pPr>
            <w:bookmarkStart w:id="822" w:name="_Ref445996095"/>
            <w:bookmarkStart w:id="823" w:name="_Toc452153959"/>
            <w:r w:rsidRPr="00ED39E0">
              <w:t xml:space="preserve">Table </w:t>
            </w:r>
            <w:fldSimple w:instr=" SEQ Table \* ARABIC ">
              <w:r w:rsidR="00411289">
                <w:rPr>
                  <w:noProof/>
                </w:rPr>
                <w:t>143</w:t>
              </w:r>
            </w:fldSimple>
            <w:bookmarkEnd w:id="822"/>
            <w:r>
              <w:t xml:space="preserve"> - </w:t>
            </w:r>
            <w:r w:rsidR="008B2309">
              <w:t>DC</w:t>
            </w:r>
            <w:r>
              <w:t xml:space="preserve"> Patch Execution Time Reduction per Face Size (DC Set 7-4-10) (%)</w:t>
            </w:r>
            <w:bookmarkEnd w:id="82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Align w:val="center"/>
          </w:tcPr>
          <w:p w:rsidR="008E7206" w:rsidRDefault="008E7206" w:rsidP="008E7206">
            <w:pPr>
              <w:keepNext/>
              <w:jc w:val="center"/>
            </w:pPr>
            <w:r>
              <w:t>Faces Size</w:t>
            </w:r>
          </w:p>
        </w:tc>
        <w:tc>
          <w:tcPr>
            <w:tcW w:w="65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8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5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5</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7</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6</w:t>
            </w:r>
            <w:r>
              <w:rPr>
                <w:rFonts w:ascii="Calibri" w:hAnsi="Calibri"/>
                <w:b/>
                <w:color w:val="000000"/>
              </w:rPr>
              <w:t>.</w:t>
            </w:r>
            <w:r w:rsidRPr="005B0D54">
              <w:rPr>
                <w:rFonts w:ascii="Calibri" w:hAnsi="Calibri"/>
                <w:b/>
                <w:color w:val="000000"/>
              </w:rPr>
              <w:t>9</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9</w:t>
            </w:r>
            <w:r>
              <w:rPr>
                <w:rFonts w:ascii="Calibri" w:hAnsi="Calibri"/>
                <w:b/>
                <w:color w:val="000000"/>
              </w:rPr>
              <w:t>.</w:t>
            </w:r>
            <w:r w:rsidRPr="005B0D54">
              <w:rPr>
                <w:rFonts w:ascii="Calibri" w:hAnsi="Calibri"/>
                <w:b/>
                <w:color w:val="000000"/>
              </w:rPr>
              <w:t>2</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0</w:t>
            </w:r>
            <w:r>
              <w:rPr>
                <w:rFonts w:ascii="Calibri" w:hAnsi="Calibri"/>
                <w:b/>
                <w:color w:val="000000"/>
              </w:rPr>
              <w:t>.</w:t>
            </w:r>
            <w:r w:rsidRPr="005B0D54">
              <w:rPr>
                <w:rFonts w:ascii="Calibri" w:hAnsi="Calibri"/>
                <w:b/>
                <w:color w:val="000000"/>
              </w:rPr>
              <w:t>1</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30</w:t>
            </w:r>
            <w:r>
              <w:rPr>
                <w:rFonts w:ascii="Calibri" w:hAnsi="Calibri"/>
                <w:b/>
                <w:color w:val="000000"/>
              </w:rPr>
              <w:t>.</w:t>
            </w:r>
            <w:r w:rsidRPr="005B0D54">
              <w:rPr>
                <w:rFonts w:ascii="Calibri" w:hAnsi="Calibri"/>
                <w:b/>
                <w:color w:val="000000"/>
              </w:rPr>
              <w:t>3</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7</w:t>
            </w:r>
            <w:r>
              <w:rPr>
                <w:rFonts w:ascii="Calibri" w:hAnsi="Calibri"/>
                <w:b/>
                <w:color w:val="000000"/>
              </w:rPr>
              <w:t>.</w:t>
            </w:r>
            <w:r w:rsidRPr="005B0D54">
              <w:rPr>
                <w:rFonts w:ascii="Calibri" w:hAnsi="Calibri"/>
                <w:b/>
                <w:color w:val="000000"/>
              </w:rPr>
              <w:t>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0</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7</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7</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8</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4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5</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1</w:t>
            </w:r>
            <w:r>
              <w:rPr>
                <w:rFonts w:ascii="Calibri" w:hAnsi="Calibri"/>
                <w:b/>
                <w:color w:val="000000"/>
              </w:rPr>
              <w:t>.</w:t>
            </w:r>
            <w:r w:rsidRPr="005B0D54">
              <w:rPr>
                <w:rFonts w:ascii="Calibri" w:hAnsi="Calibri"/>
                <w:b/>
                <w:color w:val="000000"/>
              </w:rPr>
              <w:t>5</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5</w:t>
            </w:r>
            <w:r>
              <w:rPr>
                <w:rFonts w:ascii="Calibri" w:hAnsi="Calibri"/>
                <w:b/>
                <w:color w:val="000000"/>
              </w:rPr>
              <w:t>.</w:t>
            </w:r>
            <w:r w:rsidRPr="005B0D54">
              <w:rPr>
                <w:rFonts w:ascii="Calibri" w:hAnsi="Calibri"/>
                <w:b/>
                <w:color w:val="000000"/>
              </w:rPr>
              <w:t>4</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7</w:t>
            </w:r>
            <w:r>
              <w:rPr>
                <w:rFonts w:ascii="Calibri" w:hAnsi="Calibri"/>
                <w:b/>
                <w:color w:val="000000"/>
              </w:rPr>
              <w:t>.</w:t>
            </w:r>
            <w:r w:rsidRPr="005B0D54">
              <w:rPr>
                <w:rFonts w:ascii="Calibri" w:hAnsi="Calibri"/>
                <w:b/>
                <w:color w:val="000000"/>
              </w:rPr>
              <w:t>3</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8</w:t>
            </w:r>
            <w:r>
              <w:rPr>
                <w:rFonts w:ascii="Calibri" w:hAnsi="Calibri"/>
                <w:b/>
                <w:color w:val="000000"/>
              </w:rPr>
              <w:t>.</w:t>
            </w:r>
            <w:r w:rsidRPr="005B0D54">
              <w:rPr>
                <w:rFonts w:ascii="Calibri" w:hAnsi="Calibri"/>
                <w:b/>
                <w:color w:val="000000"/>
              </w:rPr>
              <w:t>2</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5</w:t>
            </w:r>
            <w:r>
              <w:rPr>
                <w:rFonts w:ascii="Calibri" w:hAnsi="Calibri"/>
                <w:b/>
                <w:color w:val="000000"/>
              </w:rPr>
              <w:t>.</w:t>
            </w:r>
            <w:r w:rsidRPr="005B0D54">
              <w:rPr>
                <w:rFonts w:ascii="Calibri" w:hAnsi="Calibri"/>
                <w:b/>
                <w:color w:val="000000"/>
              </w:rPr>
              <w:t>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1</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9</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7</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8</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1</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3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5</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0</w:t>
            </w:r>
            <w:r>
              <w:rPr>
                <w:rFonts w:ascii="Calibri" w:hAnsi="Calibri"/>
                <w:b/>
                <w:color w:val="000000"/>
              </w:rPr>
              <w:t>.</w:t>
            </w:r>
            <w:r w:rsidRPr="005B0D54">
              <w:rPr>
                <w:rFonts w:ascii="Calibri" w:hAnsi="Calibri"/>
                <w:b/>
                <w:color w:val="000000"/>
              </w:rPr>
              <w:t>0</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7</w:t>
            </w:r>
            <w:r>
              <w:rPr>
                <w:rFonts w:ascii="Calibri" w:hAnsi="Calibri"/>
                <w:b/>
                <w:color w:val="000000"/>
              </w:rPr>
              <w:t>.</w:t>
            </w:r>
            <w:r w:rsidRPr="005B0D54">
              <w:rPr>
                <w:rFonts w:ascii="Calibri" w:hAnsi="Calibri"/>
                <w:b/>
                <w:color w:val="000000"/>
              </w:rPr>
              <w:t>3</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1</w:t>
            </w:r>
            <w:r>
              <w:rPr>
                <w:rFonts w:ascii="Calibri" w:hAnsi="Calibri"/>
                <w:b/>
                <w:color w:val="000000"/>
              </w:rPr>
              <w:t>.</w:t>
            </w:r>
            <w:r w:rsidRPr="005B0D54">
              <w:rPr>
                <w:rFonts w:ascii="Calibri" w:hAnsi="Calibri"/>
                <w:b/>
                <w:color w:val="000000"/>
              </w:rPr>
              <w:t>4</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3</w:t>
            </w:r>
            <w:r>
              <w:rPr>
                <w:rFonts w:ascii="Calibri" w:hAnsi="Calibri"/>
                <w:b/>
                <w:color w:val="000000"/>
              </w:rPr>
              <w:t>.</w:t>
            </w:r>
            <w:r w:rsidRPr="005B0D54">
              <w:rPr>
                <w:rFonts w:ascii="Calibri" w:hAnsi="Calibri"/>
                <w:b/>
                <w:color w:val="000000"/>
              </w:rPr>
              <w:t>8</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8</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0</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6</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4</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4</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2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5</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1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0</w:t>
            </w:r>
            <w:r>
              <w:rPr>
                <w:rFonts w:ascii="Calibri" w:hAnsi="Calibri"/>
                <w:b/>
                <w:color w:val="000000"/>
              </w:rPr>
              <w:t>.</w:t>
            </w:r>
            <w:r w:rsidRPr="005B0D54">
              <w:rPr>
                <w:rFonts w:ascii="Calibri" w:hAnsi="Calibri"/>
                <w:b/>
                <w:color w:val="000000"/>
              </w:rPr>
              <w:t>6</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4</w:t>
            </w:r>
            <w:r>
              <w:rPr>
                <w:rFonts w:ascii="Calibri" w:hAnsi="Calibri"/>
                <w:b/>
                <w:color w:val="000000"/>
              </w:rPr>
              <w:t>.</w:t>
            </w:r>
            <w:r w:rsidRPr="005B0D54">
              <w:rPr>
                <w:rFonts w:ascii="Calibri" w:hAnsi="Calibri"/>
                <w:b/>
                <w:color w:val="000000"/>
              </w:rPr>
              <w:t>69</w:t>
            </w:r>
          </w:p>
        </w:tc>
        <w:tc>
          <w:tcPr>
            <w:tcW w:w="68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1</w:t>
            </w:r>
            <w:r>
              <w:rPr>
                <w:rFonts w:ascii="Calibri" w:hAnsi="Calibri"/>
                <w:b/>
                <w:color w:val="000000"/>
              </w:rPr>
              <w:t>.</w:t>
            </w:r>
            <w:r w:rsidRPr="005B0D54">
              <w:rPr>
                <w:rFonts w:ascii="Calibri" w:hAnsi="Calibri"/>
                <w:b/>
                <w:color w:val="000000"/>
              </w:rPr>
              <w:t>2</w:t>
            </w:r>
          </w:p>
        </w:tc>
        <w:tc>
          <w:tcPr>
            <w:tcW w:w="587"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8</w:t>
            </w:r>
            <w:r>
              <w:rPr>
                <w:rFonts w:ascii="Calibri" w:hAnsi="Calibri"/>
                <w:b/>
                <w:color w:val="000000"/>
              </w:rPr>
              <w:t>.</w:t>
            </w:r>
            <w:r w:rsidRPr="005B0D54">
              <w:rPr>
                <w:rFonts w:ascii="Calibri" w:hAnsi="Calibri"/>
                <w:b/>
                <w:color w:val="000000"/>
              </w:rPr>
              <w:t>8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6</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8</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976"/>
        <w:gridCol w:w="1129"/>
        <w:gridCol w:w="1052"/>
        <w:gridCol w:w="1052"/>
        <w:gridCol w:w="1052"/>
        <w:gridCol w:w="1178"/>
        <w:gridCol w:w="1178"/>
        <w:gridCol w:w="1013"/>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B2309">
            <w:pPr>
              <w:keepNext/>
              <w:jc w:val="center"/>
            </w:pPr>
            <w:bookmarkStart w:id="824" w:name="_Ref445996102"/>
            <w:bookmarkStart w:id="825" w:name="_Toc452153960"/>
            <w:r w:rsidRPr="00ED39E0">
              <w:t xml:space="preserve">Table </w:t>
            </w:r>
            <w:fldSimple w:instr=" SEQ Table \* ARABIC ">
              <w:r w:rsidR="00411289">
                <w:rPr>
                  <w:noProof/>
                </w:rPr>
                <w:t>144</w:t>
              </w:r>
            </w:fldSimple>
            <w:bookmarkEnd w:id="824"/>
            <w:r>
              <w:t xml:space="preserve"> - </w:t>
            </w:r>
            <w:r w:rsidR="008B2309">
              <w:t>DC</w:t>
            </w:r>
            <w:r>
              <w:t xml:space="preserve"> Patch Execution Time Reduction per Face Size (DC Set 7-3-11) (%)</w:t>
            </w:r>
            <w:bookmarkEnd w:id="82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9" w:type="pct"/>
            <w:vAlign w:val="center"/>
          </w:tcPr>
          <w:p w:rsidR="008E7206" w:rsidRDefault="008E7206" w:rsidP="008E7206">
            <w:pPr>
              <w:keepNext/>
              <w:jc w:val="center"/>
            </w:pPr>
            <w:r>
              <w:t>Faces Size</w:t>
            </w:r>
          </w:p>
        </w:tc>
        <w:tc>
          <w:tcPr>
            <w:tcW w:w="56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62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62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62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96"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96"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60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79" w:type="pct"/>
            <w:vMerge w:val="restart"/>
            <w:vAlign w:val="center"/>
          </w:tcPr>
          <w:p w:rsidR="008E7206" w:rsidRDefault="008E7206" w:rsidP="008E7206">
            <w:pPr>
              <w:jc w:val="center"/>
            </w:pPr>
            <w:r>
              <w:t>50%</w:t>
            </w:r>
          </w:p>
        </w:tc>
        <w:tc>
          <w:tcPr>
            <w:tcW w:w="560"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3</w:t>
            </w:r>
            <w:r>
              <w:rPr>
                <w:rFonts w:ascii="Calibri" w:hAnsi="Calibri"/>
                <w:b/>
                <w:color w:val="000000"/>
              </w:rPr>
              <w:t>.</w:t>
            </w:r>
            <w:r w:rsidRPr="005B0D54">
              <w:rPr>
                <w:rFonts w:ascii="Calibri" w:hAnsi="Calibri"/>
                <w:b/>
                <w:color w:val="000000"/>
              </w:rPr>
              <w:t>4</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7</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0</w:t>
            </w:r>
            <w:r>
              <w:rPr>
                <w:rFonts w:ascii="Calibri" w:hAnsi="Calibri"/>
                <w:b/>
                <w:color w:val="000000"/>
              </w:rPr>
              <w:t>.</w:t>
            </w:r>
            <w:r w:rsidRPr="005B0D54">
              <w:rPr>
                <w:rFonts w:ascii="Calibri" w:hAnsi="Calibri"/>
                <w:b/>
                <w:color w:val="000000"/>
              </w:rPr>
              <w:t>0</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0</w:t>
            </w:r>
            <w:r>
              <w:rPr>
                <w:rFonts w:ascii="Calibri" w:hAnsi="Calibri"/>
                <w:b/>
                <w:color w:val="000000"/>
              </w:rPr>
              <w:t>.</w:t>
            </w:r>
            <w:r w:rsidRPr="005B0D54">
              <w:rPr>
                <w:rFonts w:ascii="Calibri" w:hAnsi="Calibri"/>
                <w:b/>
                <w:color w:val="000000"/>
              </w:rPr>
              <w:t>8</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1</w:t>
            </w:r>
            <w:r>
              <w:rPr>
                <w:rFonts w:ascii="Calibri" w:hAnsi="Calibri"/>
                <w:b/>
                <w:color w:val="000000"/>
              </w:rPr>
              <w:t>.</w:t>
            </w:r>
            <w:r w:rsidRPr="005B0D54">
              <w:rPr>
                <w:rFonts w:ascii="Calibri" w:hAnsi="Calibri"/>
                <w:b/>
                <w:color w:val="000000"/>
              </w:rPr>
              <w:t>3</w:t>
            </w:r>
          </w:p>
        </w:tc>
        <w:tc>
          <w:tcPr>
            <w:tcW w:w="60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9" w:type="pct"/>
            <w:vMerge/>
            <w:vAlign w:val="center"/>
          </w:tcPr>
          <w:p w:rsidR="008E7206" w:rsidRDefault="008E7206" w:rsidP="008E7206">
            <w:pPr>
              <w:jc w:val="center"/>
            </w:pPr>
          </w:p>
        </w:tc>
        <w:tc>
          <w:tcPr>
            <w:tcW w:w="560"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45</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0</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2</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7</w:t>
            </w:r>
          </w:p>
        </w:tc>
        <w:tc>
          <w:tcPr>
            <w:tcW w:w="60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79" w:type="pct"/>
            <w:vMerge w:val="restart"/>
            <w:vAlign w:val="center"/>
          </w:tcPr>
          <w:p w:rsidR="008E7206" w:rsidRDefault="008E7206" w:rsidP="008E7206">
            <w:pPr>
              <w:jc w:val="center"/>
            </w:pPr>
            <w:r>
              <w:t>40%</w:t>
            </w:r>
          </w:p>
        </w:tc>
        <w:tc>
          <w:tcPr>
            <w:tcW w:w="560"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6</w:t>
            </w:r>
            <w:r>
              <w:rPr>
                <w:rFonts w:ascii="Calibri" w:hAnsi="Calibri"/>
                <w:b/>
                <w:color w:val="000000"/>
              </w:rPr>
              <w:t>.</w:t>
            </w:r>
            <w:r w:rsidRPr="005B0D54">
              <w:rPr>
                <w:rFonts w:ascii="Calibri" w:hAnsi="Calibri"/>
                <w:b/>
                <w:color w:val="000000"/>
              </w:rPr>
              <w:t>2</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3</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9</w:t>
            </w:r>
            <w:r>
              <w:rPr>
                <w:rFonts w:ascii="Calibri" w:hAnsi="Calibri"/>
                <w:b/>
                <w:color w:val="000000"/>
              </w:rPr>
              <w:t>.</w:t>
            </w:r>
            <w:r w:rsidRPr="005B0D54">
              <w:rPr>
                <w:rFonts w:ascii="Calibri" w:hAnsi="Calibri"/>
                <w:b/>
                <w:color w:val="000000"/>
              </w:rPr>
              <w:t>6</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20</w:t>
            </w:r>
            <w:r>
              <w:rPr>
                <w:rFonts w:ascii="Calibri" w:hAnsi="Calibri"/>
                <w:b/>
                <w:color w:val="000000"/>
              </w:rPr>
              <w:t>.</w:t>
            </w:r>
            <w:r w:rsidRPr="005B0D54">
              <w:rPr>
                <w:rFonts w:ascii="Calibri" w:hAnsi="Calibri"/>
                <w:b/>
                <w:color w:val="000000"/>
              </w:rPr>
              <w:t>4</w:t>
            </w:r>
          </w:p>
        </w:tc>
        <w:tc>
          <w:tcPr>
            <w:tcW w:w="60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9" w:type="pct"/>
            <w:vMerge/>
            <w:vAlign w:val="center"/>
          </w:tcPr>
          <w:p w:rsidR="008E7206" w:rsidRDefault="008E7206" w:rsidP="008E7206">
            <w:pPr>
              <w:jc w:val="center"/>
            </w:pPr>
          </w:p>
        </w:tc>
        <w:tc>
          <w:tcPr>
            <w:tcW w:w="560"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45</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7</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7</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0</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8</w:t>
            </w:r>
          </w:p>
        </w:tc>
        <w:tc>
          <w:tcPr>
            <w:tcW w:w="60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79" w:type="pct"/>
            <w:vMerge w:val="restart"/>
            <w:vAlign w:val="center"/>
          </w:tcPr>
          <w:p w:rsidR="008E7206" w:rsidRDefault="008E7206" w:rsidP="008E7206">
            <w:pPr>
              <w:jc w:val="center"/>
            </w:pPr>
            <w:r>
              <w:t>30%</w:t>
            </w:r>
          </w:p>
        </w:tc>
        <w:tc>
          <w:tcPr>
            <w:tcW w:w="560"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0</w:t>
            </w:r>
            <w:r>
              <w:rPr>
                <w:rFonts w:ascii="Calibri" w:hAnsi="Calibri"/>
                <w:b/>
                <w:color w:val="000000"/>
              </w:rPr>
              <w:t>.</w:t>
            </w:r>
            <w:r w:rsidRPr="005B0D54">
              <w:rPr>
                <w:rFonts w:ascii="Calibri" w:hAnsi="Calibri"/>
                <w:b/>
                <w:color w:val="000000"/>
              </w:rPr>
              <w:t>8</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4</w:t>
            </w:r>
            <w:r>
              <w:rPr>
                <w:rFonts w:ascii="Calibri" w:hAnsi="Calibri"/>
                <w:b/>
                <w:color w:val="000000"/>
              </w:rPr>
              <w:t>.</w:t>
            </w:r>
            <w:r w:rsidRPr="005B0D54">
              <w:rPr>
                <w:rFonts w:ascii="Calibri" w:hAnsi="Calibri"/>
                <w:b/>
                <w:color w:val="000000"/>
              </w:rPr>
              <w:t>5</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6</w:t>
            </w:r>
            <w:r>
              <w:rPr>
                <w:rFonts w:ascii="Calibri" w:hAnsi="Calibri"/>
                <w:b/>
                <w:color w:val="000000"/>
              </w:rPr>
              <w:t>.</w:t>
            </w:r>
            <w:r w:rsidRPr="005B0D54">
              <w:rPr>
                <w:rFonts w:ascii="Calibri" w:hAnsi="Calibri"/>
                <w:b/>
                <w:color w:val="000000"/>
              </w:rPr>
              <w:t>8</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8</w:t>
            </w:r>
            <w:r>
              <w:rPr>
                <w:rFonts w:ascii="Calibri" w:hAnsi="Calibri"/>
                <w:b/>
                <w:color w:val="000000"/>
              </w:rPr>
              <w:t>.</w:t>
            </w:r>
            <w:r w:rsidRPr="005B0D54">
              <w:rPr>
                <w:rFonts w:ascii="Calibri" w:hAnsi="Calibri"/>
                <w:b/>
                <w:color w:val="000000"/>
              </w:rPr>
              <w:t>3</w:t>
            </w:r>
          </w:p>
        </w:tc>
        <w:tc>
          <w:tcPr>
            <w:tcW w:w="60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5</w:t>
            </w:r>
            <w:r>
              <w:rPr>
                <w:rFonts w:ascii="Calibri" w:hAnsi="Calibri"/>
                <w:b/>
                <w:color w:val="000000"/>
              </w:rPr>
              <w:t>.</w:t>
            </w:r>
            <w:r w:rsidRPr="005B0D54">
              <w:rPr>
                <w:rFonts w:ascii="Calibri" w:hAnsi="Calibri"/>
                <w:b/>
                <w:color w:val="000000"/>
              </w:rPr>
              <w:t>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9" w:type="pct"/>
            <w:vMerge/>
            <w:vAlign w:val="center"/>
          </w:tcPr>
          <w:p w:rsidR="008E7206" w:rsidRDefault="008E7206" w:rsidP="008E7206">
            <w:pPr>
              <w:jc w:val="center"/>
            </w:pPr>
          </w:p>
        </w:tc>
        <w:tc>
          <w:tcPr>
            <w:tcW w:w="560"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45</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6</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1</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4</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60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79" w:type="pct"/>
            <w:vMerge w:val="restart"/>
            <w:vAlign w:val="center"/>
          </w:tcPr>
          <w:p w:rsidR="008E7206" w:rsidRDefault="008E7206" w:rsidP="008E7206">
            <w:pPr>
              <w:jc w:val="center"/>
            </w:pPr>
            <w:r>
              <w:t>20%</w:t>
            </w:r>
          </w:p>
        </w:tc>
        <w:tc>
          <w:tcPr>
            <w:tcW w:w="560"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w:t>
            </w:r>
          </w:p>
        </w:tc>
        <w:tc>
          <w:tcPr>
            <w:tcW w:w="623"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9</w:t>
            </w:r>
            <w:r>
              <w:rPr>
                <w:rFonts w:ascii="Calibri" w:hAnsi="Calibri"/>
                <w:b/>
                <w:color w:val="000000"/>
              </w:rPr>
              <w:t>.</w:t>
            </w:r>
            <w:r w:rsidRPr="005B0D54">
              <w:rPr>
                <w:rFonts w:ascii="Calibri" w:hAnsi="Calibri"/>
                <w:b/>
                <w:color w:val="000000"/>
              </w:rPr>
              <w:t>75</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9</w:t>
            </w:r>
            <w:r>
              <w:rPr>
                <w:rFonts w:ascii="Calibri" w:hAnsi="Calibri"/>
                <w:b/>
                <w:color w:val="000000"/>
              </w:rPr>
              <w:t>.</w:t>
            </w:r>
            <w:r w:rsidRPr="005B0D54">
              <w:rPr>
                <w:rFonts w:ascii="Calibri" w:hAnsi="Calibri"/>
                <w:b/>
                <w:color w:val="000000"/>
              </w:rPr>
              <w:t>01</w:t>
            </w:r>
          </w:p>
        </w:tc>
        <w:tc>
          <w:tcPr>
            <w:tcW w:w="696"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2</w:t>
            </w:r>
            <w:r>
              <w:rPr>
                <w:rFonts w:ascii="Calibri" w:hAnsi="Calibri"/>
                <w:b/>
                <w:color w:val="000000"/>
              </w:rPr>
              <w:t>.</w:t>
            </w:r>
            <w:r w:rsidRPr="005B0D54">
              <w:rPr>
                <w:rFonts w:ascii="Calibri" w:hAnsi="Calibri"/>
                <w:b/>
                <w:color w:val="000000"/>
              </w:rPr>
              <w:t>5</w:t>
            </w:r>
          </w:p>
        </w:tc>
        <w:tc>
          <w:tcPr>
            <w:tcW w:w="600" w:type="pct"/>
            <w:vAlign w:val="center"/>
          </w:tcPr>
          <w:p w:rsidR="008E7206" w:rsidRPr="005B0D54"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5B0D54">
              <w:rPr>
                <w:rFonts w:ascii="Calibri" w:hAnsi="Calibri"/>
                <w:b/>
                <w:color w:val="000000"/>
              </w:rPr>
              <w:t>-10</w:t>
            </w:r>
            <w:r>
              <w:rPr>
                <w:rFonts w:ascii="Calibri" w:hAnsi="Calibri"/>
                <w:b/>
                <w:color w:val="000000"/>
              </w:rPr>
              <w:t>.</w:t>
            </w:r>
            <w:r w:rsidRPr="005B0D54">
              <w:rPr>
                <w:rFonts w:ascii="Calibri" w:hAnsi="Calibri"/>
                <w:b/>
                <w:color w:val="000000"/>
              </w:rPr>
              <w:t>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9" w:type="pct"/>
            <w:vMerge/>
            <w:vAlign w:val="center"/>
          </w:tcPr>
          <w:p w:rsidR="008E7206" w:rsidRDefault="008E7206" w:rsidP="008E7206">
            <w:pPr>
              <w:jc w:val="center"/>
            </w:pPr>
          </w:p>
        </w:tc>
        <w:tc>
          <w:tcPr>
            <w:tcW w:w="560"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45</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2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2</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93</w:t>
            </w:r>
          </w:p>
        </w:tc>
        <w:tc>
          <w:tcPr>
            <w:tcW w:w="69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3</w:t>
            </w:r>
          </w:p>
        </w:tc>
        <w:tc>
          <w:tcPr>
            <w:tcW w:w="60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1</w:t>
            </w:r>
          </w:p>
        </w:tc>
      </w:tr>
    </w:tbl>
    <w:p w:rsidR="008E7206" w:rsidRDefault="008E7206" w:rsidP="008E7206">
      <w:pPr>
        <w:jc w:val="both"/>
      </w:pPr>
    </w:p>
    <w:p w:rsidR="008E7206" w:rsidRDefault="008E7206" w:rsidP="008E7206">
      <w:pPr>
        <w:pStyle w:val="Paragraph"/>
      </w:pPr>
      <w:r>
        <w:t xml:space="preserve">As is visible in the </w:t>
      </w:r>
      <w:r>
        <w:fldChar w:fldCharType="begin"/>
      </w:r>
      <w:r>
        <w:instrText xml:space="preserve"> REF _Ref445996085 \h  \* MERGEFORMAT </w:instrText>
      </w:r>
      <w:r>
        <w:fldChar w:fldCharType="separate"/>
      </w:r>
      <w:r w:rsidR="00411289" w:rsidRPr="00ED39E0">
        <w:t xml:space="preserve">Table </w:t>
      </w:r>
      <w:r w:rsidR="00411289">
        <w:rPr>
          <w:noProof/>
        </w:rPr>
        <w:t>142</w:t>
      </w:r>
      <w:r>
        <w:fldChar w:fldCharType="end"/>
      </w:r>
      <w:r>
        <w:t xml:space="preserve">, </w:t>
      </w:r>
      <w:r>
        <w:fldChar w:fldCharType="begin"/>
      </w:r>
      <w:r>
        <w:instrText xml:space="preserve"> REF _Ref445996095 \h  \* MERGEFORMAT </w:instrText>
      </w:r>
      <w:r>
        <w:fldChar w:fldCharType="separate"/>
      </w:r>
      <w:r w:rsidR="00411289" w:rsidRPr="00ED39E0">
        <w:t xml:space="preserve">Table </w:t>
      </w:r>
      <w:r w:rsidR="00411289">
        <w:rPr>
          <w:noProof/>
        </w:rPr>
        <w:t>143</w:t>
      </w:r>
      <w:r>
        <w:fldChar w:fldCharType="end"/>
      </w:r>
      <w:r>
        <w:t xml:space="preserve"> and </w:t>
      </w:r>
      <w:r>
        <w:fldChar w:fldCharType="begin"/>
      </w:r>
      <w:r>
        <w:instrText xml:space="preserve"> REF _Ref445996102 \h  \* MERGEFORMAT </w:instrText>
      </w:r>
      <w:r>
        <w:fldChar w:fldCharType="separate"/>
      </w:r>
      <w:r w:rsidR="00411289" w:rsidRPr="00ED39E0">
        <w:t xml:space="preserve">Table </w:t>
      </w:r>
      <w:r w:rsidR="00411289">
        <w:rPr>
          <w:noProof/>
        </w:rPr>
        <w:t>144</w:t>
      </w:r>
      <w:r>
        <w:fldChar w:fldCharType="end"/>
      </w:r>
      <w:r>
        <w:t xml:space="preserve">, the execution time profit of this patch is larger as the faces size is increasing. This is sensible because as the larger a detected face is the larger (to the bottom) the level detected is. Then the levels of the pyramid with detections are the smallest one and the largest are empty making the </w:t>
      </w:r>
      <w:r w:rsidR="008B2309">
        <w:t>DC</w:t>
      </w:r>
      <w:r>
        <w:t xml:space="preserve"> patch much more useful. The same phenomenon applies to the image size. The larger an image is the more profitable the </w:t>
      </w:r>
      <w:r w:rsidR="008B2309">
        <w:t>DC</w:t>
      </w:r>
      <w:r>
        <w:t xml:space="preserve"> patch is. This is because the larger an image is the larger is the pyramid created, making the corresponding to the face scale levels to move toward to the bottom ones. As small irregularity on this is cause on very small face size where the upper part of the detection range to the levels of the pyramid is expanding beyond the pyramid as explained in </w:t>
      </w:r>
      <w:r w:rsidRPr="008B3FA7">
        <w:t xml:space="preserve">chapter </w:t>
      </w:r>
      <w:r w:rsidR="008B3FA7">
        <w:fldChar w:fldCharType="begin"/>
      </w:r>
      <w:r w:rsidR="008B3FA7">
        <w:instrText xml:space="preserve"> REF _Ref447033629 \r \h </w:instrText>
      </w:r>
      <w:r w:rsidR="008B3FA7">
        <w:fldChar w:fldCharType="separate"/>
      </w:r>
      <w:r w:rsidR="00411289">
        <w:t>6.2</w:t>
      </w:r>
      <w:r w:rsidR="008B3FA7">
        <w:fldChar w:fldCharType="end"/>
      </w:r>
      <w:r>
        <w:t xml:space="preserve">. In some images very small faces cannot also be detected as described in </w:t>
      </w:r>
      <w:r w:rsidRPr="008B3FA7">
        <w:t xml:space="preserve">chapter </w:t>
      </w:r>
      <w:r w:rsidR="008B3FA7">
        <w:fldChar w:fldCharType="begin"/>
      </w:r>
      <w:r w:rsidR="008B3FA7">
        <w:instrText xml:space="preserve"> REF _Ref447108140 \r \h </w:instrText>
      </w:r>
      <w:r w:rsidR="008B3FA7">
        <w:fldChar w:fldCharType="separate"/>
      </w:r>
      <w:r w:rsidR="00411289">
        <w:t>9.4</w:t>
      </w:r>
      <w:r w:rsidR="008B3FA7">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393"/>
      </w:tblGrid>
      <w:tr w:rsidR="008E7206" w:rsidTr="008E7206">
        <w:trPr>
          <w:jc w:val="center"/>
        </w:trPr>
        <w:tc>
          <w:tcPr>
            <w:tcW w:w="0" w:type="auto"/>
            <w:vAlign w:val="center"/>
          </w:tcPr>
          <w:p w:rsidR="008E7206" w:rsidRDefault="008E7206" w:rsidP="008E7206">
            <w:pPr>
              <w:pStyle w:val="Imagetable"/>
            </w:pPr>
            <w:r>
              <w:drawing>
                <wp:inline distT="0" distB="0" distL="0" distR="0" wp14:anchorId="6779E5F9" wp14:editId="4A785C7F">
                  <wp:extent cx="3238500" cy="1990725"/>
                  <wp:effectExtent l="0" t="0" r="0" b="9525"/>
                  <wp:docPr id="143" name="Γράφημα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1"/>
                    </a:graphicData>
                  </a:graphic>
                </wp:inline>
              </w:drawing>
            </w:r>
          </w:p>
        </w:tc>
      </w:tr>
      <w:tr w:rsidR="008E7206" w:rsidTr="008E7206">
        <w:trPr>
          <w:jc w:val="center"/>
        </w:trPr>
        <w:tc>
          <w:tcPr>
            <w:tcW w:w="0" w:type="auto"/>
            <w:vAlign w:val="center"/>
          </w:tcPr>
          <w:p w:rsidR="008E7206" w:rsidRDefault="008E7206" w:rsidP="008E7206">
            <w:pPr>
              <w:pStyle w:val="Captions"/>
            </w:pPr>
            <w:bookmarkStart w:id="826" w:name="_Toc452154086"/>
            <w:r w:rsidRPr="00ED39E0">
              <w:t xml:space="preserve">Diagram </w:t>
            </w:r>
            <w:fldSimple w:instr=" SEQ Diagram \* ARABIC ">
              <w:r w:rsidR="00411289">
                <w:rPr>
                  <w:noProof/>
                </w:rPr>
                <w:t>94</w:t>
              </w:r>
            </w:fldSimple>
            <w:r>
              <w:t xml:space="preserve"> - Detection Components Sets Execution Time Profit per Face Size</w:t>
            </w:r>
            <w:bookmarkEnd w:id="826"/>
          </w:p>
        </w:tc>
      </w:tr>
    </w:tbl>
    <w:p w:rsidR="008E7206" w:rsidRDefault="008E7206" w:rsidP="008E7206">
      <w:pPr>
        <w:pStyle w:val="Paragraph"/>
      </w:pPr>
      <w:r>
        <w:t xml:space="preserve">To summarize, a 10% to 30% of execution time can be saved when using the </w:t>
      </w:r>
      <w:r w:rsidR="008B2309">
        <w:t>DC</w:t>
      </w:r>
      <w:r>
        <w:t xml:space="preserve"> patch according to the detection component set is used. This means that this patch can be a bit profitable to the TSM algorithm execution time. This patch is a root patch for the next patches that are presented in the next chapters and give the algorithm the ability of extra time saving.</w:t>
      </w:r>
    </w:p>
    <w:p w:rsidR="008E7206" w:rsidRDefault="008E7206" w:rsidP="008E7206">
      <w:pPr>
        <w:pStyle w:val="Sub1Chapter"/>
        <w:numPr>
          <w:ilvl w:val="1"/>
          <w:numId w:val="1"/>
        </w:numPr>
      </w:pPr>
      <w:bookmarkStart w:id="827" w:name="_Toc452153706"/>
      <w:r>
        <w:t>Fast Pose Estimation</w:t>
      </w:r>
      <w:bookmarkEnd w:id="827"/>
    </w:p>
    <w:p w:rsidR="008E7206" w:rsidRDefault="008E7206" w:rsidP="008E7206">
      <w:pPr>
        <w:pStyle w:val="Paragraph"/>
      </w:pPr>
      <w:r>
        <w:t xml:space="preserve">In this chapter a new approach on the execution flow of the pose estimation section of the </w:t>
      </w:r>
      <w:r w:rsidR="008B2309">
        <w:t>DC</w:t>
      </w:r>
      <w:r>
        <w:t xml:space="preserve"> patch is presented. This approach aims on the same accuracy with less execution time needed. The pose estimation section consists by the component stage where the DT and Backtrack ones are contained. Inside this stage the algorithm applies the detection procedure for every pose tree in order to decide which one is the correct. The highest score is the parameter that defines the correctness. This patch is actually the next step of </w:t>
      </w:r>
      <w:r w:rsidR="008B2309">
        <w:t>DC</w:t>
      </w:r>
      <w:r>
        <w:t xml:space="preserve"> one and it can be considered as its extension or a later version.</w:t>
      </w:r>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3486"/>
      </w:tblGrid>
      <w:tr w:rsidR="008E7206" w:rsidTr="008E7206">
        <w:trPr>
          <w:jc w:val="right"/>
        </w:trPr>
        <w:tc>
          <w:tcPr>
            <w:tcW w:w="3449" w:type="dxa"/>
            <w:vAlign w:val="center"/>
          </w:tcPr>
          <w:p w:rsidR="008E7206" w:rsidRDefault="008E7206" w:rsidP="008E7206">
            <w:pPr>
              <w:jc w:val="center"/>
            </w:pPr>
            <w:r>
              <w:rPr>
                <w:noProof/>
              </w:rPr>
              <w:drawing>
                <wp:inline distT="0" distB="0" distL="0" distR="0" wp14:anchorId="06814237" wp14:editId="27D5F5CC">
                  <wp:extent cx="2076450" cy="3409314"/>
                  <wp:effectExtent l="0" t="0" r="0" b="1270"/>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ose Estimation Graph.PNG"/>
                          <pic:cNvPicPr/>
                        </pic:nvPicPr>
                        <pic:blipFill rotWithShape="1">
                          <a:blip r:embed="rId452">
                            <a:extLst>
                              <a:ext uri="{28A0092B-C50C-407E-A947-70E740481C1C}">
                                <a14:useLocalDpi xmlns:a14="http://schemas.microsoft.com/office/drawing/2010/main" val="0"/>
                              </a:ext>
                            </a:extLst>
                          </a:blip>
                          <a:srcRect r="1743"/>
                          <a:stretch/>
                        </pic:blipFill>
                        <pic:spPr bwMode="auto">
                          <a:xfrm>
                            <a:off x="0" y="0"/>
                            <a:ext cx="2095472" cy="3440546"/>
                          </a:xfrm>
                          <a:prstGeom prst="rect">
                            <a:avLst/>
                          </a:prstGeom>
                          <a:ln>
                            <a:noFill/>
                          </a:ln>
                          <a:extLst>
                            <a:ext uri="{53640926-AAD7-44D8-BBD7-CCE9431645EC}">
                              <a14:shadowObscured xmlns:a14="http://schemas.microsoft.com/office/drawing/2010/main"/>
                            </a:ext>
                          </a:extLst>
                        </pic:spPr>
                      </pic:pic>
                    </a:graphicData>
                  </a:graphic>
                </wp:inline>
              </w:drawing>
            </w:r>
          </w:p>
        </w:tc>
      </w:tr>
      <w:tr w:rsidR="008E7206" w:rsidTr="008E7206">
        <w:trPr>
          <w:jc w:val="right"/>
        </w:trPr>
        <w:tc>
          <w:tcPr>
            <w:tcW w:w="3449" w:type="dxa"/>
            <w:vAlign w:val="center"/>
          </w:tcPr>
          <w:p w:rsidR="008E7206" w:rsidRDefault="008E7206" w:rsidP="008E7206">
            <w:pPr>
              <w:pStyle w:val="Captions"/>
            </w:pPr>
            <w:bookmarkStart w:id="828" w:name="_Ref445997733"/>
            <w:bookmarkStart w:id="829" w:name="_Toc452153796"/>
            <w:r w:rsidRPr="007C4698">
              <w:t xml:space="preserve">Figure </w:t>
            </w:r>
            <w:fldSimple w:instr=" SEQ Figure \* ARABIC ">
              <w:r w:rsidR="00411289">
                <w:rPr>
                  <w:noProof/>
                </w:rPr>
                <w:t>65</w:t>
              </w:r>
            </w:fldSimple>
            <w:bookmarkEnd w:id="828"/>
            <w:r>
              <w:t xml:space="preserve"> - Fast Pose Estimation Patch </w:t>
            </w:r>
            <w:r w:rsidR="000C270D">
              <w:t xml:space="preserve">Execution Flow </w:t>
            </w:r>
            <w:r>
              <w:t>Diagram</w:t>
            </w:r>
            <w:bookmarkEnd w:id="829"/>
          </w:p>
        </w:tc>
      </w:tr>
    </w:tbl>
    <w:p w:rsidR="008E7206" w:rsidRDefault="008E7206" w:rsidP="008E7206">
      <w:pPr>
        <w:pStyle w:val="Paragraph"/>
      </w:pPr>
      <w:r>
        <w:t xml:space="preserve">In this patch a new way of estimating the right pose is introduced. The algorithm does not apply the detection procedure to all pose trees but makes decisions about the pose trees to be used in the component stage using information from the already used pose trees results. In the </w:t>
      </w:r>
      <w:r>
        <w:fldChar w:fldCharType="begin"/>
      </w:r>
      <w:r>
        <w:instrText xml:space="preserve"> REF _Ref445997733 \h  \* MERGEFORMAT </w:instrText>
      </w:r>
      <w:r>
        <w:fldChar w:fldCharType="separate"/>
      </w:r>
      <w:r w:rsidR="00411289" w:rsidRPr="007C4698">
        <w:t xml:space="preserve">Figure </w:t>
      </w:r>
      <w:r w:rsidR="00411289">
        <w:rPr>
          <w:noProof/>
        </w:rPr>
        <w:t>65</w:t>
      </w:r>
      <w:r>
        <w:fldChar w:fldCharType="end"/>
      </w:r>
      <w:r>
        <w:t xml:space="preserve"> on the right, the execution flow of this patch is shown. At the beginning of every Level stage the algorithm executes the Component stage for the detection components used by the </w:t>
      </w:r>
      <w:r w:rsidR="008B2309">
        <w:t>DC</w:t>
      </w:r>
      <w:r>
        <w:t xml:space="preserve"> patch. This patch adds a new data structure, the “Faces”. This data structure holds information about every face detected in the component stage. This data structure is explained in </w:t>
      </w:r>
      <w:r w:rsidRPr="008B3FA7">
        <w:t xml:space="preserve">chapter </w:t>
      </w:r>
      <w:r w:rsidR="008B3FA7">
        <w:fldChar w:fldCharType="begin"/>
      </w:r>
      <w:r w:rsidR="008B3FA7">
        <w:instrText xml:space="preserve"> REF _Ref447108156 \r \h </w:instrText>
      </w:r>
      <w:r w:rsidR="008B3FA7">
        <w:fldChar w:fldCharType="separate"/>
      </w:r>
      <w:r w:rsidR="00411289">
        <w:t>9.7.1</w:t>
      </w:r>
      <w:r w:rsidR="008B3FA7">
        <w:fldChar w:fldCharType="end"/>
      </w:r>
      <w:r>
        <w:t>.</w:t>
      </w:r>
    </w:p>
    <w:p w:rsidR="008E7206" w:rsidRDefault="008E7206" w:rsidP="008E7206">
      <w:pPr>
        <w:pStyle w:val="Paragraph"/>
      </w:pPr>
      <w:r>
        <w:t xml:space="preserve">After the detection components has completed the face detection section, the “Pose Peak Detection” patch use the information stored in the “Faces” data structure list to decide which pose tree the pose estimation section should execute. Decisions are made after every component stage execution as the Faces data structures information are updated. The way this patch makes decisions is explained in </w:t>
      </w:r>
      <w:r w:rsidRPr="008B3FA7">
        <w:t xml:space="preserve">chapter </w:t>
      </w:r>
      <w:r w:rsidR="008B3FA7">
        <w:fldChar w:fldCharType="begin"/>
      </w:r>
      <w:r w:rsidR="008B3FA7">
        <w:instrText xml:space="preserve"> REF _Ref447108167 \r \h </w:instrText>
      </w:r>
      <w:r w:rsidR="008B3FA7">
        <w:fldChar w:fldCharType="separate"/>
      </w:r>
      <w:r w:rsidR="00411289">
        <w:t>9.7.2</w:t>
      </w:r>
      <w:r w:rsidR="008B3FA7">
        <w:fldChar w:fldCharType="end"/>
      </w:r>
      <w:r>
        <w:t xml:space="preserve">. </w:t>
      </w:r>
    </w:p>
    <w:p w:rsidR="008E7206" w:rsidRDefault="008E7206" w:rsidP="008E7206">
      <w:pPr>
        <w:pStyle w:val="Paragraph"/>
      </w:pPr>
      <w:r>
        <w:t xml:space="preserve">When the Level stage is completed, then the algorithms uses again the information of the Faces data structures through the “Face Peak Detection” patch to decide which faces have completed their pose estimation procedure. The FPD patch uses the detection results from multiple levels in order to take these decisions as is described in </w:t>
      </w:r>
      <w:r w:rsidRPr="008B3FA7">
        <w:t xml:space="preserve">chapter </w:t>
      </w:r>
      <w:r w:rsidR="008B3FA7">
        <w:fldChar w:fldCharType="begin"/>
      </w:r>
      <w:r w:rsidR="008B3FA7">
        <w:instrText xml:space="preserve"> REF _Ref447108204 \r \h </w:instrText>
      </w:r>
      <w:r w:rsidR="008B3FA7">
        <w:fldChar w:fldCharType="separate"/>
      </w:r>
      <w:r w:rsidR="00411289">
        <w:t>9.7.2</w:t>
      </w:r>
      <w:r w:rsidR="008B3FA7">
        <w:fldChar w:fldCharType="end"/>
      </w:r>
      <w:r>
        <w:t>.</w:t>
      </w:r>
    </w:p>
    <w:p w:rsidR="008E7206" w:rsidRDefault="008E7206" w:rsidP="008E7206">
      <w:pPr>
        <w:pStyle w:val="Paragraph"/>
      </w:pPr>
      <w:r>
        <w:t xml:space="preserve">The basic idea behind the FPE Patch is the application of the PPD one. The FPD patch is not mandatory but as it is explained in the </w:t>
      </w:r>
      <w:r w:rsidRPr="008B3FA7">
        <w:t xml:space="preserve">chapter </w:t>
      </w:r>
      <w:r w:rsidR="008B3FA7">
        <w:fldChar w:fldCharType="begin"/>
      </w:r>
      <w:r w:rsidR="008B3FA7">
        <w:instrText xml:space="preserve"> REF _Ref447108216 \r \h </w:instrText>
      </w:r>
      <w:r w:rsidR="008B3FA7">
        <w:fldChar w:fldCharType="separate"/>
      </w:r>
      <w:r w:rsidR="00411289">
        <w:t>9.7.3</w:t>
      </w:r>
      <w:r w:rsidR="008B3FA7">
        <w:fldChar w:fldCharType="end"/>
      </w:r>
      <w:r>
        <w:t xml:space="preserve"> is does not affect at all the algorithms detection performance and for this it is greatly recommended. The execution time profit these patched offer is presented in the corresponding chapters.</w:t>
      </w:r>
    </w:p>
    <w:p w:rsidR="008E7206" w:rsidRDefault="008E7206" w:rsidP="008E7206">
      <w:pPr>
        <w:pStyle w:val="Sub2Chapter"/>
        <w:numPr>
          <w:ilvl w:val="2"/>
          <w:numId w:val="1"/>
        </w:numPr>
      </w:pPr>
      <w:bookmarkStart w:id="830" w:name="_Ref447108156"/>
      <w:bookmarkStart w:id="831" w:name="_Toc452153707"/>
      <w:r>
        <w:t>Face Data Structure</w:t>
      </w:r>
      <w:bookmarkEnd w:id="830"/>
      <w:bookmarkEnd w:id="831"/>
    </w:p>
    <w:p w:rsidR="008E7206" w:rsidRPr="001716F2" w:rsidRDefault="008E7206" w:rsidP="008E7206">
      <w:pPr>
        <w:pStyle w:val="Paragraph"/>
      </w:pPr>
      <w:r>
        <w:t>The Face structure (</w:t>
      </w:r>
      <w:r>
        <w:rPr>
          <w:color w:val="FF0000"/>
        </w:rPr>
        <w:fldChar w:fldCharType="begin"/>
      </w:r>
      <w:r>
        <w:instrText xml:space="preserve"> REF _Ref445997891 \h </w:instrText>
      </w:r>
      <w:r>
        <w:rPr>
          <w:color w:val="FF0000"/>
        </w:rPr>
        <w:instrText xml:space="preserve"> \* MERGEFORMAT </w:instrText>
      </w:r>
      <w:r>
        <w:rPr>
          <w:color w:val="FF0000"/>
        </w:rPr>
      </w:r>
      <w:r>
        <w:rPr>
          <w:color w:val="FF0000"/>
        </w:rPr>
        <w:fldChar w:fldCharType="separate"/>
      </w:r>
      <w:r w:rsidR="00411289" w:rsidRPr="001716F2">
        <w:t xml:space="preserve">Table </w:t>
      </w:r>
      <w:r w:rsidR="00411289">
        <w:rPr>
          <w:noProof/>
        </w:rPr>
        <w:t>145</w:t>
      </w:r>
      <w:r>
        <w:rPr>
          <w:color w:val="FF0000"/>
        </w:rPr>
        <w:fldChar w:fldCharType="end"/>
      </w:r>
      <w:r>
        <w:t>) is a data structure that can easily replace the Results Cache one. When a component stage is completed every high-score value of the DT score results is consider a detected face. Using the Find v2.0 procedure these results end to less than two high-score values per face detection. The algorithm then adds a Face data structure in the Faces array storing the high-score value of this detection. If this high-score value is the highest this Face has succeeded then it stores its detection result to the box variable. Every time a high-score value is discovered, the algorithm check if it overlaps an already added Face as exactly the NMS procedure does. If an overlap occurs then the high-score value is rejected. Even if it is rejected, the algorithm keeps the highest high-score values of every component at every level to the Scores array of this Face like keeping a high-score values log file. These information are used by the FPD (</w:t>
      </w:r>
      <w:r w:rsidRPr="008B3FA7">
        <w:t xml:space="preserve">Chapter </w:t>
      </w:r>
      <w:r w:rsidR="008B3FA7">
        <w:fldChar w:fldCharType="begin"/>
      </w:r>
      <w:r w:rsidR="008B3FA7">
        <w:instrText xml:space="preserve"> REF _Ref447108228 \r \h </w:instrText>
      </w:r>
      <w:r w:rsidR="008B3FA7">
        <w:fldChar w:fldCharType="separate"/>
      </w:r>
      <w:r w:rsidR="00411289">
        <w:t>9.7.2</w:t>
      </w:r>
      <w:r w:rsidR="008B3FA7">
        <w:fldChar w:fldCharType="end"/>
      </w:r>
      <w:r>
        <w:t>) and LPD (</w:t>
      </w:r>
      <w:r w:rsidRPr="008B3FA7">
        <w:t xml:space="preserve">Chapter </w:t>
      </w:r>
      <w:r w:rsidR="008B3FA7">
        <w:fldChar w:fldCharType="begin"/>
      </w:r>
      <w:r w:rsidR="008B3FA7">
        <w:instrText xml:space="preserve"> REF _Ref447108233 \r \h </w:instrText>
      </w:r>
      <w:r w:rsidR="008B3FA7">
        <w:fldChar w:fldCharType="separate"/>
      </w:r>
      <w:r w:rsidR="00411289">
        <w:t>9.7.3</w:t>
      </w:r>
      <w:r w:rsidR="008B3FA7">
        <w:fldChar w:fldCharType="end"/>
      </w:r>
      <w:r>
        <w:t>) patches. This processing may delay a little bit the component stage to be completed but it rejects the need of the NMS procedure at the end of the detection stage. It is like the NMS procedure to be applied for every new detection.</w:t>
      </w:r>
    </w:p>
    <w:tbl>
      <w:tblPr>
        <w:tblStyle w:val="4-6"/>
        <w:tblW w:w="5000" w:type="pct"/>
        <w:jc w:val="center"/>
        <w:tblCellMar>
          <w:top w:w="28" w:type="dxa"/>
          <w:bottom w:w="28" w:type="dxa"/>
        </w:tblCellMar>
        <w:tblLook w:val="04A0" w:firstRow="1" w:lastRow="0" w:firstColumn="1" w:lastColumn="0" w:noHBand="0" w:noVBand="1"/>
      </w:tblPr>
      <w:tblGrid>
        <w:gridCol w:w="1994"/>
        <w:gridCol w:w="6636"/>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2"/>
            <w:vAlign w:val="center"/>
          </w:tcPr>
          <w:p w:rsidR="008E7206" w:rsidRDefault="008E7206" w:rsidP="008E7206">
            <w:pPr>
              <w:keepNext/>
              <w:jc w:val="center"/>
            </w:pPr>
            <w:bookmarkStart w:id="832" w:name="_Ref445997891"/>
            <w:bookmarkStart w:id="833" w:name="_Toc452153961"/>
            <w:r w:rsidRPr="001716F2">
              <w:t xml:space="preserve">Table </w:t>
            </w:r>
            <w:fldSimple w:instr=" SEQ Table \* ARABIC ">
              <w:r w:rsidR="00411289">
                <w:rPr>
                  <w:noProof/>
                </w:rPr>
                <w:t>145</w:t>
              </w:r>
            </w:fldSimple>
            <w:bookmarkEnd w:id="832"/>
            <w:r>
              <w:t xml:space="preserve"> - Face Data Structure</w:t>
            </w:r>
            <w:bookmarkEnd w:id="83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5" w:type="pct"/>
            <w:vAlign w:val="center"/>
          </w:tcPr>
          <w:p w:rsidR="008E7206" w:rsidRPr="00AE3CE7" w:rsidRDefault="008E7206" w:rsidP="008E7206">
            <w:r w:rsidRPr="00AE3CE7">
              <w:t>Box</w:t>
            </w:r>
          </w:p>
        </w:tc>
        <w:tc>
          <w:tcPr>
            <w:tcW w:w="3845" w:type="pct"/>
            <w:vAlign w:val="center"/>
          </w:tcPr>
          <w:p w:rsidR="008E7206" w:rsidRDefault="008E7206" w:rsidP="008E7206">
            <w:pPr>
              <w:cnfStyle w:val="000000100000" w:firstRow="0" w:lastRow="0" w:firstColumn="0" w:lastColumn="0" w:oddVBand="0" w:evenVBand="0" w:oddHBand="1" w:evenHBand="0" w:firstRowFirstColumn="0" w:firstRowLastColumn="0" w:lastRowFirstColumn="0" w:lastRowLastColumn="0"/>
            </w:pPr>
            <w:r>
              <w:t>Detection results. The Backtrack stage output.</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1155" w:type="pct"/>
            <w:vAlign w:val="center"/>
          </w:tcPr>
          <w:p w:rsidR="008E7206" w:rsidRPr="00AE3CE7" w:rsidRDefault="008E7206" w:rsidP="008E7206">
            <w:r w:rsidRPr="00AE3CE7">
              <w:t>Scores[13, length(FP)]</w:t>
            </w:r>
          </w:p>
        </w:tc>
        <w:tc>
          <w:tcPr>
            <w:tcW w:w="3845" w:type="pct"/>
            <w:vAlign w:val="center"/>
          </w:tcPr>
          <w:p w:rsidR="008E7206" w:rsidRDefault="008E7206" w:rsidP="008E7206">
            <w:pPr>
              <w:cnfStyle w:val="000000000000" w:firstRow="0" w:lastRow="0" w:firstColumn="0" w:lastColumn="0" w:oddVBand="0" w:evenVBand="0" w:oddHBand="0" w:evenHBand="0" w:firstRowFirstColumn="0" w:firstRowLastColumn="0" w:lastRowFirstColumn="0" w:lastRowLastColumn="0"/>
            </w:pPr>
            <w:r>
              <w:t>Array holding the highest high-score value for every component stage executed.</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5" w:type="pct"/>
            <w:vAlign w:val="center"/>
          </w:tcPr>
          <w:p w:rsidR="008E7206" w:rsidRPr="00AE3CE7" w:rsidRDefault="008E7206" w:rsidP="008E7206">
            <w:r w:rsidRPr="00AE3CE7">
              <w:t>Completed</w:t>
            </w:r>
          </w:p>
        </w:tc>
        <w:tc>
          <w:tcPr>
            <w:tcW w:w="3845" w:type="pct"/>
            <w:vAlign w:val="center"/>
          </w:tcPr>
          <w:p w:rsidR="008E7206" w:rsidRDefault="008E7206" w:rsidP="008E7206">
            <w:pPr>
              <w:cnfStyle w:val="000000100000" w:firstRow="0" w:lastRow="0" w:firstColumn="0" w:lastColumn="0" w:oddVBand="0" w:evenVBand="0" w:oddHBand="1" w:evenHBand="0" w:firstRowFirstColumn="0" w:firstRowLastColumn="0" w:lastRowFirstColumn="0" w:lastRowLastColumn="0"/>
            </w:pPr>
            <w:r>
              <w:t>Flag used when the detection procedure of this face is completed</w:t>
            </w:r>
          </w:p>
        </w:tc>
      </w:tr>
    </w:tbl>
    <w:p w:rsidR="008E7206" w:rsidRDefault="008E7206" w:rsidP="008E7206"/>
    <w:p w:rsidR="008E7206" w:rsidRDefault="008E7206" w:rsidP="008E7206">
      <w:pPr>
        <w:pStyle w:val="Paragraph"/>
      </w:pPr>
      <w:r>
        <w:t xml:space="preserve">The Face data structure array can replace the Results Cache data structure as it contains the significant information the last one holds. The Results Cache according to the algorithm profiling presented in </w:t>
      </w:r>
      <w:r w:rsidRPr="008B3FA7">
        <w:t xml:space="preserve">chapter </w:t>
      </w:r>
      <w:r w:rsidR="008B3FA7">
        <w:fldChar w:fldCharType="begin"/>
      </w:r>
      <w:r w:rsidR="008B3FA7">
        <w:instrText xml:space="preserve"> REF _Ref447038743 \r \h </w:instrText>
      </w:r>
      <w:r w:rsidR="008B3FA7">
        <w:fldChar w:fldCharType="separate"/>
      </w:r>
      <w:r w:rsidR="00411289">
        <w:t>6.14</w:t>
      </w:r>
      <w:r w:rsidR="008B3FA7">
        <w:fldChar w:fldCharType="end"/>
      </w:r>
      <w:r>
        <w:t xml:space="preserve">, contains the amount of data as shown in the </w:t>
      </w:r>
      <w:r>
        <w:fldChar w:fldCharType="begin"/>
      </w:r>
      <w:r>
        <w:instrText xml:space="preserve"> REF _Ref445997959 \h </w:instrText>
      </w:r>
      <w:r>
        <w:fldChar w:fldCharType="separate"/>
      </w:r>
      <w:r w:rsidR="00411289" w:rsidRPr="001716F2">
        <w:t xml:space="preserve">Table </w:t>
      </w:r>
      <w:r w:rsidR="00411289">
        <w:rPr>
          <w:noProof/>
        </w:rPr>
        <w:t>146</w:t>
      </w:r>
      <w:r>
        <w:fldChar w:fldCharType="end"/>
      </w:r>
      <w:r>
        <w:t xml:space="preserve"> </w:t>
      </w:r>
      <w:r w:rsidRPr="001C0902">
        <w:t>below</w:t>
      </w:r>
      <w:r>
        <w:t xml:space="preserve"> for a detection. The Scores array size is smaller than the Result data structure when the pyramid length is less than 21 levels. It is almost impossible to exceed twice the size of the Result data structure. As is visible in this table the Results Cache structure holds much more data per detection than the Face one that makes the last one more efficient.</w:t>
      </w:r>
    </w:p>
    <w:tbl>
      <w:tblPr>
        <w:tblStyle w:val="4-6"/>
        <w:tblW w:w="5000" w:type="pct"/>
        <w:jc w:val="center"/>
        <w:tblCellMar>
          <w:top w:w="28" w:type="dxa"/>
          <w:bottom w:w="28" w:type="dxa"/>
        </w:tblCellMar>
        <w:tblLook w:val="04A0" w:firstRow="1" w:lastRow="0" w:firstColumn="1" w:lastColumn="0" w:noHBand="0" w:noVBand="1"/>
      </w:tblPr>
      <w:tblGrid>
        <w:gridCol w:w="1631"/>
        <w:gridCol w:w="6999"/>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2"/>
            <w:vAlign w:val="center"/>
          </w:tcPr>
          <w:p w:rsidR="008E7206" w:rsidRDefault="008E7206" w:rsidP="008E7206">
            <w:pPr>
              <w:jc w:val="center"/>
            </w:pPr>
            <w:bookmarkStart w:id="834" w:name="_Ref445997959"/>
            <w:bookmarkStart w:id="835" w:name="_Toc452153962"/>
            <w:r w:rsidRPr="001716F2">
              <w:t xml:space="preserve">Table </w:t>
            </w:r>
            <w:fldSimple w:instr=" SEQ Table \* ARABIC ">
              <w:r w:rsidR="00411289">
                <w:rPr>
                  <w:noProof/>
                </w:rPr>
                <w:t>146</w:t>
              </w:r>
            </w:fldSimple>
            <w:bookmarkEnd w:id="834"/>
            <w:r>
              <w:t xml:space="preserve"> - Face vs Results Cache Data Structures Size per Detection</w:t>
            </w:r>
            <w:bookmarkEnd w:id="83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5" w:type="pct"/>
            <w:vAlign w:val="center"/>
          </w:tcPr>
          <w:p w:rsidR="008E7206" w:rsidRDefault="008E7206" w:rsidP="008E7206">
            <w:r>
              <w:t>Data Structure</w:t>
            </w:r>
          </w:p>
        </w:tc>
        <w:tc>
          <w:tcPr>
            <w:tcW w:w="4055" w:type="pct"/>
            <w:vAlign w:val="center"/>
          </w:tcPr>
          <w:p w:rsidR="008E7206" w:rsidRPr="00596145"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596145">
              <w:rPr>
                <w:b/>
              </w:rPr>
              <w:t>Siz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45" w:type="pct"/>
            <w:vAlign w:val="center"/>
          </w:tcPr>
          <w:p w:rsidR="008E7206" w:rsidRPr="00596145" w:rsidRDefault="008E7206" w:rsidP="008E7206">
            <w:pPr>
              <w:rPr>
                <w:b w:val="0"/>
              </w:rPr>
            </w:pPr>
            <w:r w:rsidRPr="00596145">
              <w:rPr>
                <w:b w:val="0"/>
              </w:rPr>
              <w:t>Face</w:t>
            </w:r>
          </w:p>
        </w:tc>
        <w:tc>
          <w:tcPr>
            <w:tcW w:w="4055" w:type="pct"/>
            <w:vAlign w:val="center"/>
          </w:tcPr>
          <w:p w:rsidR="008E7206" w:rsidRDefault="008E7206" w:rsidP="008E7206">
            <w:pPr>
              <w:cnfStyle w:val="000000000000" w:firstRow="0" w:lastRow="0" w:firstColumn="0" w:lastColumn="0" w:oddVBand="0" w:evenVBand="0" w:oddHBand="0" w:evenHBand="0" w:firstRowFirstColumn="0" w:firstRowLastColumn="0" w:lastRowFirstColumn="0" w:lastRowLastColumn="0"/>
            </w:pPr>
            <w:r w:rsidRPr="00923D2C">
              <w:rPr>
                <w:position w:val="-14"/>
              </w:rPr>
              <w:object w:dxaOrig="5380" w:dyaOrig="400">
                <v:shape id="_x0000_i1117" type="#_x0000_t75" style="width:266.25pt;height:21.75pt" o:ole="">
                  <v:imagedata r:id="rId453" o:title=""/>
                </v:shape>
                <o:OLEObject Type="Embed" ProgID="Equation.DSMT4" ShapeID="_x0000_i1117" DrawAspect="Content" ObjectID="_1530019997" r:id="rId454"/>
              </w:objec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5" w:type="pct"/>
            <w:vAlign w:val="center"/>
          </w:tcPr>
          <w:p w:rsidR="008E7206" w:rsidRPr="00596145" w:rsidRDefault="008E7206" w:rsidP="008E7206">
            <w:pPr>
              <w:rPr>
                <w:b w:val="0"/>
              </w:rPr>
            </w:pPr>
            <w:r w:rsidRPr="00596145">
              <w:rPr>
                <w:b w:val="0"/>
              </w:rPr>
              <w:t>Result</w:t>
            </w:r>
            <w:r>
              <w:rPr>
                <w:b w:val="0"/>
              </w:rPr>
              <w:t>s</w:t>
            </w:r>
            <w:r w:rsidRPr="00596145">
              <w:rPr>
                <w:b w:val="0"/>
              </w:rPr>
              <w:t xml:space="preserve"> Cache</w:t>
            </w:r>
          </w:p>
        </w:tc>
        <w:tc>
          <w:tcPr>
            <w:tcW w:w="4055" w:type="pct"/>
            <w:vAlign w:val="center"/>
          </w:tcPr>
          <w:p w:rsidR="008E7206" w:rsidRDefault="008E7206" w:rsidP="008E7206">
            <w:pPr>
              <w:cnfStyle w:val="000000100000" w:firstRow="0" w:lastRow="0" w:firstColumn="0" w:lastColumn="0" w:oddVBand="0" w:evenVBand="0" w:oddHBand="1" w:evenHBand="0" w:firstRowFirstColumn="0" w:firstRowLastColumn="0" w:lastRowFirstColumn="0" w:lastRowLastColumn="0"/>
            </w:pPr>
            <w:r w:rsidRPr="00400193">
              <w:rPr>
                <w:position w:val="-38"/>
              </w:rPr>
              <w:object w:dxaOrig="7980" w:dyaOrig="880">
                <v:shape id="_x0000_i1118" type="#_x0000_t75" style="width:323.25pt;height:35.25pt" o:ole="">
                  <v:imagedata r:id="rId455" o:title=""/>
                </v:shape>
                <o:OLEObject Type="Embed" ProgID="Equation.DSMT4" ShapeID="_x0000_i1118" DrawAspect="Content" ObjectID="_1530019998" r:id="rId456"/>
              </w:object>
            </w:r>
          </w:p>
        </w:tc>
      </w:tr>
    </w:tbl>
    <w:p w:rsidR="008E7206" w:rsidRDefault="008E7206" w:rsidP="008E7206"/>
    <w:p w:rsidR="008E7206" w:rsidRDefault="008E7206" w:rsidP="008E7206">
      <w:pPr>
        <w:pStyle w:val="Paragraph"/>
      </w:pPr>
      <w:r>
        <w:t>As far as the time consumption needed for the Face data structure to check for overlaps, it is totally insignificant compared to the whole algorithm execution time and it replaces the time needed for the NMS procedure that is not needed any more. After the Find procedure 2.0 version the execution time and the memory needed for the NMS procedure and the detections results were reduced so much that any further reduction seems totally insignificant compared to the whole algorithm consumptions.</w:t>
      </w:r>
    </w:p>
    <w:p w:rsidR="008E7206" w:rsidRPr="00850EB0" w:rsidRDefault="008E7206" w:rsidP="008E7206">
      <w:pPr>
        <w:pStyle w:val="Sub2Chapter"/>
        <w:numPr>
          <w:ilvl w:val="2"/>
          <w:numId w:val="1"/>
        </w:numPr>
      </w:pPr>
      <w:bookmarkStart w:id="836" w:name="_Ref447108167"/>
      <w:bookmarkStart w:id="837" w:name="_Ref447108204"/>
      <w:bookmarkStart w:id="838" w:name="_Ref447108228"/>
      <w:bookmarkStart w:id="839" w:name="_Ref447109518"/>
      <w:bookmarkStart w:id="840" w:name="_Ref447109552"/>
      <w:bookmarkStart w:id="841" w:name="_Toc452153708"/>
      <w:r w:rsidRPr="00850EB0">
        <w:t>Pose Peak Detection</w:t>
      </w:r>
      <w:bookmarkEnd w:id="836"/>
      <w:bookmarkEnd w:id="837"/>
      <w:bookmarkEnd w:id="838"/>
      <w:bookmarkEnd w:id="839"/>
      <w:bookmarkEnd w:id="840"/>
      <w:bookmarkEnd w:id="841"/>
    </w:p>
    <w:p w:rsidR="008E7206" w:rsidRPr="00244593" w:rsidRDefault="008E7206" w:rsidP="008E7206">
      <w:pPr>
        <w:pStyle w:val="Paragraph"/>
      </w:pPr>
      <w:r w:rsidRPr="00244593">
        <w:t xml:space="preserve">The Pose Peak Detection patch is the one that compares a Face highest-score values across the component stages executed and decides if its pose estimation procedure is completed for the corresponding level or which pose tree should be used for the next component stage needed. As shown in graphs X in chapter X, at the </w:t>
      </w:r>
      <w:r w:rsidR="008B2309">
        <w:t>DC</w:t>
      </w:r>
      <w:r w:rsidRPr="00244593">
        <w:t xml:space="preserve"> patch, the highest-score value of every pose tree create the highest-scores curve for every face as the ones shown in the </w:t>
      </w:r>
      <w:r w:rsidRPr="00244593">
        <w:fldChar w:fldCharType="begin"/>
      </w:r>
      <w:r w:rsidRPr="00244593">
        <w:instrText xml:space="preserve"> REF _Ref445998254 \h </w:instrText>
      </w:r>
      <w:r>
        <w:instrText xml:space="preserve"> \* MERGEFORMAT </w:instrText>
      </w:r>
      <w:r w:rsidRPr="00244593">
        <w:fldChar w:fldCharType="separate"/>
      </w:r>
      <w:r w:rsidR="00411289" w:rsidRPr="00244593">
        <w:t xml:space="preserve">Diagram </w:t>
      </w:r>
      <w:r w:rsidR="00411289">
        <w:t>95</w:t>
      </w:r>
      <w:r w:rsidRPr="00244593">
        <w:fldChar w:fldCharType="end"/>
      </w:r>
      <w:r w:rsidRPr="00244593">
        <w:t xml:space="preserve"> below.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786"/>
      </w:tblGrid>
      <w:tr w:rsidR="008E7206" w:rsidTr="008E7206">
        <w:trPr>
          <w:trHeight w:val="1590"/>
          <w:jc w:val="center"/>
        </w:trPr>
        <w:tc>
          <w:tcPr>
            <w:tcW w:w="0" w:type="auto"/>
            <w:vMerge w:val="restart"/>
            <w:vAlign w:val="center"/>
          </w:tcPr>
          <w:p w:rsidR="008E7206" w:rsidRDefault="008E7206" w:rsidP="008E7206">
            <w:pPr>
              <w:pStyle w:val="Imagetable"/>
            </w:pPr>
            <w:r>
              <w:drawing>
                <wp:inline distT="0" distB="0" distL="0" distR="0" wp14:anchorId="56436754" wp14:editId="72DFE1A5">
                  <wp:extent cx="4162425" cy="2238375"/>
                  <wp:effectExtent l="0" t="0" r="9525" b="9525"/>
                  <wp:docPr id="145" name="Γράφημα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57"/>
                    </a:graphicData>
                  </a:graphic>
                </wp:inline>
              </w:drawing>
            </w:r>
          </w:p>
        </w:tc>
      </w:tr>
      <w:tr w:rsidR="008E7206" w:rsidTr="008E7206">
        <w:trPr>
          <w:trHeight w:val="1590"/>
          <w:jc w:val="center"/>
        </w:trPr>
        <w:tc>
          <w:tcPr>
            <w:tcW w:w="0" w:type="auto"/>
            <w:vMerge/>
            <w:vAlign w:val="center"/>
          </w:tcPr>
          <w:p w:rsidR="008E7206" w:rsidRDefault="008E7206" w:rsidP="008E7206">
            <w:pPr>
              <w:jc w:val="center"/>
              <w:rPr>
                <w:noProof/>
              </w:rPr>
            </w:pPr>
          </w:p>
        </w:tc>
      </w:tr>
      <w:tr w:rsidR="008E7206" w:rsidTr="008E7206">
        <w:trPr>
          <w:jc w:val="center"/>
        </w:trPr>
        <w:tc>
          <w:tcPr>
            <w:tcW w:w="0" w:type="auto"/>
            <w:vAlign w:val="center"/>
          </w:tcPr>
          <w:p w:rsidR="008E7206" w:rsidRDefault="008E7206" w:rsidP="008E7206">
            <w:pPr>
              <w:pStyle w:val="Captions"/>
            </w:pPr>
            <w:bookmarkStart w:id="842" w:name="_Ref445998254"/>
            <w:bookmarkStart w:id="843" w:name="_Toc452154087"/>
            <w:r w:rsidRPr="00244593">
              <w:t xml:space="preserve">Diagram </w:t>
            </w:r>
            <w:fldSimple w:instr=" SEQ Diagram \* ARABIC ">
              <w:r w:rsidR="00411289">
                <w:rPr>
                  <w:noProof/>
                </w:rPr>
                <w:t>95</w:t>
              </w:r>
            </w:fldSimple>
            <w:bookmarkEnd w:id="842"/>
            <w:r>
              <w:t xml:space="preserve"> - Level Highest-Scores Curves Peaks Example</w:t>
            </w:r>
            <w:bookmarkEnd w:id="843"/>
          </w:p>
        </w:tc>
      </w:tr>
    </w:tbl>
    <w:p w:rsidR="008E7206" w:rsidRDefault="008E7206" w:rsidP="008E7206">
      <w:pPr>
        <w:pStyle w:val="Paragraph"/>
      </w:pPr>
      <w:r>
        <w:t xml:space="preserve">Every curve draws a peak at the position of a pose tree which is consider to be the correct pose estimation of the detection. This peak is the one that the PPD patch is trying to detect. Using the maximum high-score (highest-score) of the pose trees components stage results the PPD patch searches the gradient that leads to that peak. The execution flow this patch follows is as the </w:t>
      </w:r>
      <w:r>
        <w:fldChar w:fldCharType="begin"/>
      </w:r>
      <w:r>
        <w:instrText xml:space="preserve"> REF _Ref445998291 \h </w:instrText>
      </w:r>
      <w:r>
        <w:fldChar w:fldCharType="separate"/>
      </w:r>
      <w:r w:rsidR="00411289" w:rsidRPr="00244593">
        <w:t xml:space="preserve">Figure </w:t>
      </w:r>
      <w:r w:rsidR="00411289">
        <w:rPr>
          <w:noProof/>
        </w:rPr>
        <w:t>66</w:t>
      </w:r>
      <w:r>
        <w:fldChar w:fldCharType="end"/>
      </w:r>
      <w:r>
        <w:t xml:space="preserve"> shows.</w:t>
      </w:r>
    </w:p>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11E078DF" wp14:editId="6B89B549">
                  <wp:extent cx="5220000" cy="4014688"/>
                  <wp:effectExtent l="0" t="0" r="0" b="5080"/>
                  <wp:docPr id="147" name="Εικόνα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NextPoseModel.PNG"/>
                          <pic:cNvPicPr/>
                        </pic:nvPicPr>
                        <pic:blipFill>
                          <a:blip r:embed="rId458">
                            <a:extLst>
                              <a:ext uri="{28A0092B-C50C-407E-A947-70E740481C1C}">
                                <a14:useLocalDpi xmlns:a14="http://schemas.microsoft.com/office/drawing/2010/main" val="0"/>
                              </a:ext>
                            </a:extLst>
                          </a:blip>
                          <a:stretch>
                            <a:fillRect/>
                          </a:stretch>
                        </pic:blipFill>
                        <pic:spPr>
                          <a:xfrm>
                            <a:off x="0" y="0"/>
                            <a:ext cx="5220000" cy="4014688"/>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844" w:name="_Ref445998291"/>
            <w:bookmarkStart w:id="845" w:name="_Toc452153797"/>
            <w:r w:rsidRPr="00244593">
              <w:t xml:space="preserve">Figure </w:t>
            </w:r>
            <w:fldSimple w:instr=" SEQ Figure \* ARABIC ">
              <w:r w:rsidR="00411289">
                <w:rPr>
                  <w:noProof/>
                </w:rPr>
                <w:t>66</w:t>
              </w:r>
            </w:fldSimple>
            <w:bookmarkEnd w:id="844"/>
            <w:r>
              <w:t xml:space="preserve"> - Pose Peak Detection Patch</w:t>
            </w:r>
            <w:r w:rsidR="000C270D">
              <w:t xml:space="preserve"> Execution Flow</w:t>
            </w:r>
            <w:r>
              <w:t xml:space="preserve"> Diagram</w:t>
            </w:r>
            <w:bookmarkEnd w:id="845"/>
          </w:p>
        </w:tc>
      </w:tr>
    </w:tbl>
    <w:p w:rsidR="008E7206" w:rsidRDefault="008E7206" w:rsidP="008E7206">
      <w:pPr>
        <w:pStyle w:val="Paragraph"/>
      </w:pPr>
      <w:r>
        <w:t xml:space="preserve">The route that the PPD patch will follow until it discovers the pose peak is defined by the detection components (DC) used in the face detection section of the </w:t>
      </w:r>
      <w:r w:rsidR="008B2309">
        <w:t>DC</w:t>
      </w:r>
      <w:r>
        <w:t xml:space="preserve"> patch. If the 99 filters DC are used then the poses trees tree that is going to be followed is as shown in </w:t>
      </w:r>
      <w:r>
        <w:fldChar w:fldCharType="begin"/>
      </w:r>
      <w:r>
        <w:instrText xml:space="preserve"> REF _Ref445998331 \h  \* MERGEFORMAT </w:instrText>
      </w:r>
      <w:r>
        <w:fldChar w:fldCharType="separate"/>
      </w:r>
      <w:r w:rsidR="00411289" w:rsidRPr="00244593">
        <w:t xml:space="preserve">Figure </w:t>
      </w:r>
      <w:r w:rsidR="00411289">
        <w:t>67</w:t>
      </w:r>
      <w:r>
        <w:fldChar w:fldCharType="end"/>
      </w:r>
      <w:r>
        <w:t xml:space="preserve">. Otherwise for the 68 filters DC sets the poses trees tree is the ones on the </w:t>
      </w:r>
      <w:r>
        <w:fldChar w:fldCharType="begin"/>
      </w:r>
      <w:r>
        <w:instrText xml:space="preserve"> REF _Ref445998356 \h  \* MERGEFORMAT </w:instrText>
      </w:r>
      <w:r>
        <w:fldChar w:fldCharType="separate"/>
      </w:r>
      <w:r w:rsidR="00411289" w:rsidRPr="00244593">
        <w:t xml:space="preserve">Figure </w:t>
      </w:r>
      <w:r w:rsidR="00411289">
        <w:t>68</w:t>
      </w:r>
      <w:r>
        <w:fldChar w:fldCharType="end"/>
      </w:r>
      <w:r>
        <w:t xml:space="preserve"> and </w:t>
      </w:r>
      <w:r>
        <w:fldChar w:fldCharType="begin"/>
      </w:r>
      <w:r>
        <w:instrText xml:space="preserve"> REF _Ref445998360 \h  \* MERGEFORMAT </w:instrText>
      </w:r>
      <w:r>
        <w:fldChar w:fldCharType="separate"/>
      </w:r>
      <w:r w:rsidR="00411289" w:rsidRPr="00244593">
        <w:t xml:space="preserve">Figure </w:t>
      </w:r>
      <w:r w:rsidR="00411289">
        <w:t>69</w:t>
      </w:r>
      <w:r>
        <w:fldChar w:fldCharType="end"/>
      </w:r>
      <w:r>
        <w:t>. When more than two faces are detected within the image the second one uses components stage results of the pose trees executed for the first one and if it is not enough, it can continue from the closest node to the leaf it belong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773"/>
        <w:gridCol w:w="3867"/>
      </w:tblGrid>
      <w:tr w:rsidR="000C270D" w:rsidTr="008E7206">
        <w:trPr>
          <w:trHeight w:val="3143"/>
          <w:jc w:val="center"/>
        </w:trPr>
        <w:tc>
          <w:tcPr>
            <w:tcW w:w="0" w:type="auto"/>
            <w:vAlign w:val="center"/>
          </w:tcPr>
          <w:p w:rsidR="008E7206" w:rsidRDefault="008E7206" w:rsidP="008E7206">
            <w:pPr>
              <w:pStyle w:val="Imagetable"/>
            </w:pPr>
            <w:r>
              <w:drawing>
                <wp:inline distT="0" distB="0" distL="0" distR="0" wp14:anchorId="1CFCAD27" wp14:editId="248B7FEB">
                  <wp:extent cx="2542060" cy="2340000"/>
                  <wp:effectExtent l="0" t="0" r="0" b="3175"/>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ree99.PNG"/>
                          <pic:cNvPicPr/>
                        </pic:nvPicPr>
                        <pic:blipFill>
                          <a:blip r:embed="rId459">
                            <a:extLst>
                              <a:ext uri="{28A0092B-C50C-407E-A947-70E740481C1C}">
                                <a14:useLocalDpi xmlns:a14="http://schemas.microsoft.com/office/drawing/2010/main" val="0"/>
                              </a:ext>
                            </a:extLst>
                          </a:blip>
                          <a:stretch>
                            <a:fillRect/>
                          </a:stretch>
                        </pic:blipFill>
                        <pic:spPr>
                          <a:xfrm>
                            <a:off x="0" y="0"/>
                            <a:ext cx="2542060" cy="2340000"/>
                          </a:xfrm>
                          <a:prstGeom prst="rect">
                            <a:avLst/>
                          </a:prstGeom>
                        </pic:spPr>
                      </pic:pic>
                    </a:graphicData>
                  </a:graphic>
                </wp:inline>
              </w:drawing>
            </w:r>
          </w:p>
        </w:tc>
        <w:tc>
          <w:tcPr>
            <w:tcW w:w="0" w:type="auto"/>
            <w:vMerge w:val="restart"/>
            <w:vAlign w:val="center"/>
          </w:tcPr>
          <w:p w:rsidR="008E7206" w:rsidRDefault="008E7206" w:rsidP="008E7206">
            <w:pPr>
              <w:pStyle w:val="Imagetable"/>
            </w:pPr>
            <w:r>
              <w:drawing>
                <wp:inline distT="0" distB="0" distL="0" distR="0" wp14:anchorId="16B7308B" wp14:editId="0CCDF3A1">
                  <wp:extent cx="1665605" cy="3987605"/>
                  <wp:effectExtent l="0" t="0" r="0" b="0"/>
                  <wp:docPr id="149" name="Εικόνα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ree68.PNG"/>
                          <pic:cNvPicPr/>
                        </pic:nvPicPr>
                        <pic:blipFill>
                          <a:blip r:embed="rId460">
                            <a:extLst>
                              <a:ext uri="{28A0092B-C50C-407E-A947-70E740481C1C}">
                                <a14:useLocalDpi xmlns:a14="http://schemas.microsoft.com/office/drawing/2010/main" val="0"/>
                              </a:ext>
                            </a:extLst>
                          </a:blip>
                          <a:stretch>
                            <a:fillRect/>
                          </a:stretch>
                        </pic:blipFill>
                        <pic:spPr>
                          <a:xfrm>
                            <a:off x="0" y="0"/>
                            <a:ext cx="1732738" cy="4148328"/>
                          </a:xfrm>
                          <a:prstGeom prst="rect">
                            <a:avLst/>
                          </a:prstGeom>
                        </pic:spPr>
                      </pic:pic>
                    </a:graphicData>
                  </a:graphic>
                </wp:inline>
              </w:drawing>
            </w:r>
          </w:p>
        </w:tc>
      </w:tr>
      <w:tr w:rsidR="000C270D" w:rsidTr="008E7206">
        <w:trPr>
          <w:trHeight w:val="20"/>
          <w:jc w:val="center"/>
        </w:trPr>
        <w:tc>
          <w:tcPr>
            <w:tcW w:w="0" w:type="auto"/>
            <w:vAlign w:val="center"/>
          </w:tcPr>
          <w:p w:rsidR="008E7206" w:rsidRDefault="008E7206" w:rsidP="008E7206">
            <w:pPr>
              <w:pStyle w:val="Captions"/>
              <w:rPr>
                <w:noProof/>
              </w:rPr>
            </w:pPr>
            <w:bookmarkStart w:id="846" w:name="_Ref445998331"/>
            <w:bookmarkStart w:id="847" w:name="_Toc452153798"/>
            <w:r w:rsidRPr="00244593">
              <w:t xml:space="preserve">Figure </w:t>
            </w:r>
            <w:fldSimple w:instr=" SEQ Figure \* ARABIC ">
              <w:r w:rsidR="00411289">
                <w:rPr>
                  <w:noProof/>
                </w:rPr>
                <w:t>67</w:t>
              </w:r>
            </w:fldSimple>
            <w:bookmarkEnd w:id="846"/>
            <w:r>
              <w:t xml:space="preserve"> - </w:t>
            </w:r>
            <w:r>
              <w:rPr>
                <w:noProof/>
              </w:rPr>
              <w:t>Detection Components PPD Tree</w:t>
            </w:r>
            <w:r w:rsidR="000C270D">
              <w:rPr>
                <w:noProof/>
              </w:rPr>
              <w:t xml:space="preserve"> for 99 Filters 3 DC</w:t>
            </w:r>
            <w:bookmarkEnd w:id="847"/>
          </w:p>
        </w:tc>
        <w:tc>
          <w:tcPr>
            <w:tcW w:w="0" w:type="auto"/>
            <w:vMerge/>
            <w:vAlign w:val="center"/>
          </w:tcPr>
          <w:p w:rsidR="008E7206" w:rsidRDefault="008E7206" w:rsidP="008E7206">
            <w:pPr>
              <w:jc w:val="center"/>
              <w:rPr>
                <w:noProof/>
              </w:rPr>
            </w:pPr>
          </w:p>
        </w:tc>
      </w:tr>
      <w:tr w:rsidR="000C270D" w:rsidTr="008E7206">
        <w:trPr>
          <w:trHeight w:val="1811"/>
          <w:jc w:val="center"/>
        </w:trPr>
        <w:tc>
          <w:tcPr>
            <w:tcW w:w="0" w:type="auto"/>
            <w:vAlign w:val="center"/>
          </w:tcPr>
          <w:p w:rsidR="008E7206" w:rsidRDefault="008E7206" w:rsidP="008E7206">
            <w:pPr>
              <w:pStyle w:val="Imagetable"/>
            </w:pPr>
            <w:r>
              <w:drawing>
                <wp:inline distT="0" distB="0" distL="0" distR="0" wp14:anchorId="540824A1" wp14:editId="577216B8">
                  <wp:extent cx="2675309" cy="2340000"/>
                  <wp:effectExtent l="0" t="0" r="0" b="3175"/>
                  <wp:docPr id="150" name="Εικόνα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tree68-3.PNG"/>
                          <pic:cNvPicPr/>
                        </pic:nvPicPr>
                        <pic:blipFill>
                          <a:blip r:embed="rId461">
                            <a:extLst>
                              <a:ext uri="{28A0092B-C50C-407E-A947-70E740481C1C}">
                                <a14:useLocalDpi xmlns:a14="http://schemas.microsoft.com/office/drawing/2010/main" val="0"/>
                              </a:ext>
                            </a:extLst>
                          </a:blip>
                          <a:stretch>
                            <a:fillRect/>
                          </a:stretch>
                        </pic:blipFill>
                        <pic:spPr>
                          <a:xfrm>
                            <a:off x="0" y="0"/>
                            <a:ext cx="2675309" cy="2340000"/>
                          </a:xfrm>
                          <a:prstGeom prst="rect">
                            <a:avLst/>
                          </a:prstGeom>
                        </pic:spPr>
                      </pic:pic>
                    </a:graphicData>
                  </a:graphic>
                </wp:inline>
              </w:drawing>
            </w:r>
          </w:p>
        </w:tc>
        <w:tc>
          <w:tcPr>
            <w:tcW w:w="0" w:type="auto"/>
            <w:vMerge/>
            <w:vAlign w:val="center"/>
          </w:tcPr>
          <w:p w:rsidR="008E7206" w:rsidRDefault="008E7206" w:rsidP="008E7206">
            <w:pPr>
              <w:jc w:val="center"/>
              <w:rPr>
                <w:noProof/>
              </w:rPr>
            </w:pPr>
          </w:p>
        </w:tc>
      </w:tr>
      <w:tr w:rsidR="000C270D" w:rsidTr="008E7206">
        <w:trPr>
          <w:jc w:val="center"/>
        </w:trPr>
        <w:tc>
          <w:tcPr>
            <w:tcW w:w="0" w:type="auto"/>
            <w:vAlign w:val="center"/>
          </w:tcPr>
          <w:p w:rsidR="008E7206" w:rsidRDefault="008E7206" w:rsidP="008E7206">
            <w:pPr>
              <w:pStyle w:val="Captions"/>
              <w:rPr>
                <w:noProof/>
              </w:rPr>
            </w:pPr>
            <w:bookmarkStart w:id="848" w:name="_Ref445998356"/>
            <w:bookmarkStart w:id="849" w:name="_Toc452153799"/>
            <w:r w:rsidRPr="00244593">
              <w:t xml:space="preserve">Figure </w:t>
            </w:r>
            <w:fldSimple w:instr=" SEQ Figure \* ARABIC ">
              <w:r w:rsidR="00411289">
                <w:rPr>
                  <w:noProof/>
                </w:rPr>
                <w:t>68</w:t>
              </w:r>
            </w:fldSimple>
            <w:bookmarkEnd w:id="848"/>
            <w:r>
              <w:t xml:space="preserve"> - </w:t>
            </w:r>
            <w:r>
              <w:rPr>
                <w:noProof/>
              </w:rPr>
              <w:t>Detection Components PPD Tree</w:t>
            </w:r>
            <w:r w:rsidR="000C270D">
              <w:rPr>
                <w:noProof/>
              </w:rPr>
              <w:t xml:space="preserve"> for 68 Filters 3 DC</w:t>
            </w:r>
            <w:bookmarkEnd w:id="849"/>
          </w:p>
        </w:tc>
        <w:tc>
          <w:tcPr>
            <w:tcW w:w="0" w:type="auto"/>
            <w:vAlign w:val="center"/>
          </w:tcPr>
          <w:p w:rsidR="008E7206" w:rsidRDefault="008E7206" w:rsidP="008E7206">
            <w:pPr>
              <w:pStyle w:val="Captions"/>
              <w:rPr>
                <w:noProof/>
              </w:rPr>
            </w:pPr>
            <w:bookmarkStart w:id="850" w:name="_Ref445998360"/>
            <w:bookmarkStart w:id="851" w:name="_Toc452153800"/>
            <w:r w:rsidRPr="00244593">
              <w:t xml:space="preserve">Figure </w:t>
            </w:r>
            <w:fldSimple w:instr=" SEQ Figure \* ARABIC ">
              <w:r w:rsidR="00411289">
                <w:rPr>
                  <w:noProof/>
                </w:rPr>
                <w:t>69</w:t>
              </w:r>
            </w:fldSimple>
            <w:bookmarkEnd w:id="850"/>
            <w:r>
              <w:t xml:space="preserve"> - </w:t>
            </w:r>
            <w:r>
              <w:rPr>
                <w:noProof/>
              </w:rPr>
              <w:t>Detection Components PPD Tree</w:t>
            </w:r>
            <w:r w:rsidR="000C270D">
              <w:rPr>
                <w:noProof/>
              </w:rPr>
              <w:t xml:space="preserve"> for 68 Filters 1 DC</w:t>
            </w:r>
            <w:bookmarkEnd w:id="851"/>
          </w:p>
        </w:tc>
      </w:tr>
    </w:tbl>
    <w:p w:rsidR="008E7206" w:rsidRDefault="008E7206" w:rsidP="008E7206">
      <w:pPr>
        <w:pStyle w:val="Paragraph"/>
      </w:pPr>
      <w:r>
        <w:t xml:space="preserve">According to these three trees the </w:t>
      </w:r>
      <w:r>
        <w:fldChar w:fldCharType="begin"/>
      </w:r>
      <w:r>
        <w:instrText xml:space="preserve"> REF _Ref445998475 \h  \* MERGEFORMAT </w:instrText>
      </w:r>
      <w:r>
        <w:fldChar w:fldCharType="separate"/>
      </w:r>
      <w:r w:rsidR="00411289" w:rsidRPr="00244593">
        <w:t xml:space="preserve">Table </w:t>
      </w:r>
      <w:r w:rsidR="00411289">
        <w:rPr>
          <w:noProof/>
        </w:rPr>
        <w:t>147</w:t>
      </w:r>
      <w:r>
        <w:fldChar w:fldCharType="end"/>
      </w:r>
      <w:r>
        <w:t xml:space="preserve"> below shows the number of pose trees that have to be used in the component stage in order the patch can estimate a face pose correctly. As is visible in the “AVG” column there is no significant difference between these three DC sets of the face detection section as far as the average components need to be executed until the patch makes a decision. The main difference between these three sets is their variance. As seen the three DC set variance is less than 1, meaning that the number of executions of the component stage will be always close their average value. As seen in the </w:t>
      </w:r>
      <w:r>
        <w:fldChar w:fldCharType="begin"/>
      </w:r>
      <w:r>
        <w:instrText xml:space="preserve"> REF _Ref445998475 \h  \* MERGEFORMAT </w:instrText>
      </w:r>
      <w:r>
        <w:fldChar w:fldCharType="separate"/>
      </w:r>
      <w:r w:rsidR="00411289" w:rsidRPr="00244593">
        <w:t xml:space="preserve">Table </w:t>
      </w:r>
      <w:r w:rsidR="00411289">
        <w:rPr>
          <w:noProof/>
        </w:rPr>
        <w:t>147</w:t>
      </w:r>
      <w:r>
        <w:fldChar w:fldCharType="end"/>
      </w:r>
      <w:r>
        <w:t>, the minimum number of the component stage executions is 4 while the maximum is 7 for the 99 filters DC set. On the other hand the 68 filters one DC set succeeds a minimum number of component stage executions to 3 while the maximum is 8. That is why its variance is about 3.</w:t>
      </w:r>
    </w:p>
    <w:tbl>
      <w:tblPr>
        <w:tblStyle w:val="5-6"/>
        <w:tblW w:w="5000" w:type="pct"/>
        <w:jc w:val="center"/>
        <w:tblCellMar>
          <w:top w:w="28" w:type="dxa"/>
          <w:bottom w:w="28" w:type="dxa"/>
        </w:tblCellMar>
        <w:tblLook w:val="04A0" w:firstRow="1" w:lastRow="0" w:firstColumn="1" w:lastColumn="0" w:noHBand="0" w:noVBand="1"/>
      </w:tblPr>
      <w:tblGrid>
        <w:gridCol w:w="1307"/>
        <w:gridCol w:w="594"/>
        <w:gridCol w:w="594"/>
        <w:gridCol w:w="594"/>
        <w:gridCol w:w="594"/>
        <w:gridCol w:w="594"/>
        <w:gridCol w:w="594"/>
        <w:gridCol w:w="383"/>
        <w:gridCol w:w="514"/>
        <w:gridCol w:w="516"/>
        <w:gridCol w:w="587"/>
        <w:gridCol w:w="587"/>
        <w:gridCol w:w="587"/>
        <w:gridCol w:w="585"/>
      </w:tblGrid>
      <w:tr w:rsidR="008E7206" w:rsidTr="008E720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5000" w:type="pct"/>
            <w:gridSpan w:val="14"/>
            <w:vAlign w:val="center"/>
          </w:tcPr>
          <w:p w:rsidR="008E7206" w:rsidRDefault="008E7206" w:rsidP="008E7206">
            <w:pPr>
              <w:keepNext/>
              <w:jc w:val="center"/>
            </w:pPr>
            <w:bookmarkStart w:id="852" w:name="_Ref445998475"/>
            <w:bookmarkStart w:id="853" w:name="_Toc452153963"/>
            <w:r w:rsidRPr="00244593">
              <w:t xml:space="preserve">Table </w:t>
            </w:r>
            <w:fldSimple w:instr=" SEQ Table \* ARABIC ">
              <w:r w:rsidR="00411289">
                <w:rPr>
                  <w:noProof/>
                </w:rPr>
                <w:t>147</w:t>
              </w:r>
            </w:fldSimple>
            <w:bookmarkEnd w:id="852"/>
            <w:r>
              <w:t xml:space="preserve"> - PPD Patch Components Stage Execution Times per Pose</w:t>
            </w:r>
            <w:bookmarkEnd w:id="85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pPr>
              <w:keepNext/>
            </w:pPr>
            <w:r>
              <w:t>Poses</w:t>
            </w:r>
          </w:p>
        </w:tc>
        <w:tc>
          <w:tcPr>
            <w:tcW w:w="344"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90</w:t>
            </w:r>
          </w:p>
        </w:tc>
        <w:tc>
          <w:tcPr>
            <w:tcW w:w="344"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75</w:t>
            </w:r>
          </w:p>
        </w:tc>
        <w:tc>
          <w:tcPr>
            <w:tcW w:w="344"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60</w:t>
            </w:r>
          </w:p>
        </w:tc>
        <w:tc>
          <w:tcPr>
            <w:tcW w:w="344"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45</w:t>
            </w:r>
          </w:p>
        </w:tc>
        <w:tc>
          <w:tcPr>
            <w:tcW w:w="344"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30</w:t>
            </w:r>
          </w:p>
        </w:tc>
        <w:tc>
          <w:tcPr>
            <w:tcW w:w="344"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15</w:t>
            </w:r>
          </w:p>
        </w:tc>
        <w:tc>
          <w:tcPr>
            <w:tcW w:w="222"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0</w:t>
            </w:r>
          </w:p>
        </w:tc>
        <w:tc>
          <w:tcPr>
            <w:tcW w:w="298"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15</w:t>
            </w:r>
          </w:p>
        </w:tc>
        <w:tc>
          <w:tcPr>
            <w:tcW w:w="299"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30</w:t>
            </w:r>
          </w:p>
        </w:tc>
        <w:tc>
          <w:tcPr>
            <w:tcW w:w="340"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45</w:t>
            </w:r>
          </w:p>
        </w:tc>
        <w:tc>
          <w:tcPr>
            <w:tcW w:w="340"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60</w:t>
            </w:r>
          </w:p>
        </w:tc>
        <w:tc>
          <w:tcPr>
            <w:tcW w:w="340"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75</w:t>
            </w:r>
          </w:p>
        </w:tc>
        <w:tc>
          <w:tcPr>
            <w:tcW w:w="338" w:type="pct"/>
            <w:vAlign w:val="center"/>
          </w:tcPr>
          <w:p w:rsidR="008E7206" w:rsidRPr="002661C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2661C6">
              <w:rPr>
                <w:b/>
              </w:rPr>
              <w:t>9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r>
              <w:t>DC-7</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7</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7</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6</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4</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3</w:t>
            </w:r>
          </w:p>
        </w:tc>
        <w:tc>
          <w:tcPr>
            <w:tcW w:w="222"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3</w:t>
            </w:r>
          </w:p>
        </w:tc>
        <w:tc>
          <w:tcPr>
            <w:tcW w:w="298"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4</w:t>
            </w:r>
          </w:p>
        </w:tc>
        <w:tc>
          <w:tcPr>
            <w:tcW w:w="299"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340"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6</w:t>
            </w:r>
          </w:p>
        </w:tc>
        <w:tc>
          <w:tcPr>
            <w:tcW w:w="340"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7</w:t>
            </w:r>
          </w:p>
        </w:tc>
        <w:tc>
          <w:tcPr>
            <w:tcW w:w="340"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8</w:t>
            </w:r>
          </w:p>
        </w:tc>
        <w:tc>
          <w:tcPr>
            <w:tcW w:w="338"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r>
              <w:t>DC-7-4-10</w:t>
            </w:r>
          </w:p>
        </w:tc>
        <w:tc>
          <w:tcPr>
            <w:tcW w:w="344"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6</w:t>
            </w:r>
          </w:p>
        </w:tc>
        <w:tc>
          <w:tcPr>
            <w:tcW w:w="344"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6</w:t>
            </w:r>
          </w:p>
        </w:tc>
        <w:tc>
          <w:tcPr>
            <w:tcW w:w="344"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344"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344"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344"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222"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298"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6</w:t>
            </w:r>
          </w:p>
        </w:tc>
        <w:tc>
          <w:tcPr>
            <w:tcW w:w="299"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340"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340"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5</w:t>
            </w:r>
          </w:p>
        </w:tc>
        <w:tc>
          <w:tcPr>
            <w:tcW w:w="340"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6</w:t>
            </w:r>
          </w:p>
        </w:tc>
        <w:tc>
          <w:tcPr>
            <w:tcW w:w="338" w:type="pct"/>
            <w:vAlign w:val="center"/>
          </w:tcPr>
          <w:p w:rsidR="008E7206" w:rsidRPr="00384B81"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384B81">
              <w:rPr>
                <w:rFonts w:ascii="Calibri" w:hAnsi="Calibri"/>
              </w:rPr>
              <w:t>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r>
              <w:t>DC-7-3-11</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4</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6</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6</w:t>
            </w:r>
          </w:p>
        </w:tc>
        <w:tc>
          <w:tcPr>
            <w:tcW w:w="344"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222"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298"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6</w:t>
            </w:r>
          </w:p>
        </w:tc>
        <w:tc>
          <w:tcPr>
            <w:tcW w:w="299"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7</w:t>
            </w:r>
          </w:p>
        </w:tc>
        <w:tc>
          <w:tcPr>
            <w:tcW w:w="340"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7</w:t>
            </w:r>
          </w:p>
        </w:tc>
        <w:tc>
          <w:tcPr>
            <w:tcW w:w="340"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4</w:t>
            </w:r>
          </w:p>
        </w:tc>
        <w:tc>
          <w:tcPr>
            <w:tcW w:w="340"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c>
          <w:tcPr>
            <w:tcW w:w="338" w:type="pct"/>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4A1B62">
              <w:rPr>
                <w:rFonts w:ascii="Calibri" w:hAnsi="Calibri"/>
              </w:rPr>
              <w:t>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14"/>
            <w:vAlign w:val="center"/>
          </w:tcPr>
          <w:p w:rsidR="008E7206" w:rsidRPr="004A1B62" w:rsidRDefault="008E7206" w:rsidP="008E7206">
            <w:pPr>
              <w:jc w:val="center"/>
              <w:rPr>
                <w:rFonts w:ascii="Calibri" w:hAnsi="Calibri"/>
              </w:rPr>
            </w:pP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pPr>
              <w:keepNext/>
            </w:pPr>
          </w:p>
        </w:tc>
        <w:tc>
          <w:tcPr>
            <w:tcW w:w="688" w:type="pct"/>
            <w:gridSpan w:val="2"/>
            <w:vAlign w:val="center"/>
          </w:tcPr>
          <w:p w:rsidR="008E7206" w:rsidRPr="002661C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2661C6">
              <w:rPr>
                <w:rFonts w:ascii="Calibri" w:hAnsi="Calibri"/>
                <w:b/>
              </w:rPr>
              <w:t>VAR(All)</w:t>
            </w:r>
          </w:p>
        </w:tc>
        <w:tc>
          <w:tcPr>
            <w:tcW w:w="688" w:type="pct"/>
            <w:gridSpan w:val="2"/>
            <w:vAlign w:val="center"/>
          </w:tcPr>
          <w:p w:rsidR="008E7206" w:rsidRPr="002661C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2661C6">
              <w:rPr>
                <w:rFonts w:ascii="Calibri" w:hAnsi="Calibri"/>
                <w:b/>
              </w:rPr>
              <w:t>AVG(All)</w:t>
            </w:r>
          </w:p>
        </w:tc>
        <w:tc>
          <w:tcPr>
            <w:tcW w:w="1507" w:type="pct"/>
            <w:gridSpan w:val="5"/>
            <w:vAlign w:val="center"/>
          </w:tcPr>
          <w:p w:rsidR="008E7206" w:rsidRPr="002661C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2661C6">
              <w:rPr>
                <w:rFonts w:ascii="Calibri" w:hAnsi="Calibri"/>
                <w:b/>
              </w:rPr>
              <w:t>AVG(-45</w:t>
            </w:r>
            <w:r w:rsidRPr="002661C6">
              <w:rPr>
                <w:rFonts w:ascii="Calibri" w:hAnsi="Calibri"/>
                <w:b/>
                <w:vertAlign w:val="superscript"/>
              </w:rPr>
              <w:t>o</w:t>
            </w:r>
            <w:r w:rsidRPr="002661C6">
              <w:rPr>
                <w:rFonts w:ascii="Calibri" w:hAnsi="Calibri"/>
                <w:b/>
              </w:rPr>
              <w:t>≤ &amp; ≤+45</w:t>
            </w:r>
            <w:r w:rsidRPr="002661C6">
              <w:rPr>
                <w:rFonts w:ascii="Calibri" w:hAnsi="Calibri"/>
                <w:b/>
                <w:vertAlign w:val="superscript"/>
              </w:rPr>
              <w:t>o</w:t>
            </w:r>
            <w:r w:rsidRPr="002661C6">
              <w:rPr>
                <w:rFonts w:ascii="Calibri" w:hAnsi="Calibri"/>
                <w:b/>
              </w:rPr>
              <w:t>)</w:t>
            </w:r>
          </w:p>
        </w:tc>
        <w:tc>
          <w:tcPr>
            <w:tcW w:w="1358" w:type="pct"/>
            <w:gridSpan w:val="4"/>
            <w:vAlign w:val="center"/>
          </w:tcPr>
          <w:p w:rsidR="008E7206" w:rsidRPr="002661C6" w:rsidRDefault="008E7206" w:rsidP="008E7206">
            <w:pPr>
              <w:keepNext/>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2661C6">
              <w:rPr>
                <w:rFonts w:ascii="Calibri" w:hAnsi="Calibri"/>
                <w:b/>
              </w:rPr>
              <w:t>AVG(-60</w:t>
            </w:r>
            <w:r w:rsidRPr="002661C6">
              <w:rPr>
                <w:rFonts w:ascii="Calibri" w:hAnsi="Calibri"/>
                <w:b/>
                <w:vertAlign w:val="superscript"/>
              </w:rPr>
              <w:t>o</w:t>
            </w:r>
            <w:r w:rsidRPr="002661C6">
              <w:rPr>
                <w:rFonts w:ascii="Calibri" w:hAnsi="Calibri"/>
                <w:b/>
              </w:rPr>
              <w:t>≥ &amp; ≥+60</w:t>
            </w:r>
            <w:r w:rsidRPr="002661C6">
              <w:rPr>
                <w:rFonts w:ascii="Calibri" w:hAnsi="Calibri"/>
                <w:b/>
                <w:vertAlign w:val="superscript"/>
              </w:rPr>
              <w:t>o</w:t>
            </w:r>
            <w:r w:rsidRPr="002661C6">
              <w:rPr>
                <w:rFonts w:ascii="Calibri" w:hAnsi="Calibri"/>
                <w:b/>
              </w:rPr>
              <w:t>)</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r>
              <w:t>DC-7</w:t>
            </w:r>
          </w:p>
        </w:tc>
        <w:tc>
          <w:tcPr>
            <w:tcW w:w="688" w:type="pct"/>
            <w:gridSpan w:val="2"/>
            <w:vAlign w:val="center"/>
          </w:tcPr>
          <w:p w:rsidR="008E7206" w:rsidRPr="004A1B6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color w:val="000000"/>
              </w:rPr>
              <w:t>2.85</w:t>
            </w:r>
          </w:p>
        </w:tc>
        <w:tc>
          <w:tcPr>
            <w:tcW w:w="688" w:type="pct"/>
            <w:gridSpan w:val="2"/>
            <w:vAlign w:val="center"/>
          </w:tcPr>
          <w:p w:rsidR="008E7206" w:rsidRPr="004A1B6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4A1B62">
              <w:rPr>
                <w:rFonts w:ascii="Calibri" w:hAnsi="Calibri"/>
              </w:rPr>
              <w:t>5</w:t>
            </w:r>
            <w:r>
              <w:rPr>
                <w:rFonts w:ascii="Calibri" w:hAnsi="Calibri"/>
              </w:rPr>
              <w:t>.</w:t>
            </w:r>
            <w:r w:rsidRPr="004A1B62">
              <w:rPr>
                <w:rFonts w:ascii="Calibri" w:hAnsi="Calibri"/>
              </w:rPr>
              <w:t>6</w:t>
            </w:r>
            <w:r>
              <w:rPr>
                <w:rFonts w:ascii="Calibri" w:hAnsi="Calibri"/>
              </w:rPr>
              <w:t>2</w:t>
            </w:r>
          </w:p>
        </w:tc>
        <w:tc>
          <w:tcPr>
            <w:tcW w:w="1507" w:type="pct"/>
            <w:gridSpan w:val="5"/>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9</w:t>
            </w:r>
          </w:p>
        </w:tc>
        <w:tc>
          <w:tcPr>
            <w:tcW w:w="1358" w:type="pct"/>
            <w:gridSpan w:val="4"/>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r>
              <w:t>DC-7-4-10</w:t>
            </w:r>
          </w:p>
        </w:tc>
        <w:tc>
          <w:tcPr>
            <w:tcW w:w="688" w:type="pct"/>
            <w:gridSpan w:val="2"/>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color w:val="000000"/>
              </w:rPr>
              <w:t>0.24</w:t>
            </w:r>
          </w:p>
        </w:tc>
        <w:tc>
          <w:tcPr>
            <w:tcW w:w="688" w:type="pct"/>
            <w:gridSpan w:val="2"/>
            <w:vAlign w:val="center"/>
          </w:tcPr>
          <w:p w:rsidR="008E7206" w:rsidRPr="004A1B62"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38</w:t>
            </w:r>
          </w:p>
        </w:tc>
        <w:tc>
          <w:tcPr>
            <w:tcW w:w="1507" w:type="pct"/>
            <w:gridSpan w:val="5"/>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4</w:t>
            </w:r>
          </w:p>
        </w:tc>
        <w:tc>
          <w:tcPr>
            <w:tcW w:w="1358" w:type="pct"/>
            <w:gridSpan w:val="4"/>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8" w:type="pct"/>
            <w:vAlign w:val="center"/>
          </w:tcPr>
          <w:p w:rsidR="008E7206" w:rsidRDefault="008E7206" w:rsidP="008E7206">
            <w:r>
              <w:t>DC-7-3-11</w:t>
            </w:r>
          </w:p>
        </w:tc>
        <w:tc>
          <w:tcPr>
            <w:tcW w:w="688" w:type="pct"/>
            <w:gridSpan w:val="2"/>
            <w:vAlign w:val="center"/>
          </w:tcPr>
          <w:p w:rsidR="008E7206" w:rsidRPr="004A1B6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color w:val="000000"/>
              </w:rPr>
              <w:t>0.85</w:t>
            </w:r>
          </w:p>
        </w:tc>
        <w:tc>
          <w:tcPr>
            <w:tcW w:w="688" w:type="pct"/>
            <w:gridSpan w:val="2"/>
            <w:vAlign w:val="center"/>
          </w:tcPr>
          <w:p w:rsidR="008E7206" w:rsidRPr="004A1B62"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38</w:t>
            </w:r>
          </w:p>
        </w:tc>
        <w:tc>
          <w:tcPr>
            <w:tcW w:w="1507" w:type="pct"/>
            <w:gridSpan w:val="5"/>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0</w:t>
            </w:r>
          </w:p>
        </w:tc>
        <w:tc>
          <w:tcPr>
            <w:tcW w:w="1358" w:type="pct"/>
            <w:gridSpan w:val="4"/>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7</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5998475 \h  \* MERGEFORMAT </w:instrText>
      </w:r>
      <w:r>
        <w:fldChar w:fldCharType="separate"/>
      </w:r>
      <w:r w:rsidR="00411289" w:rsidRPr="00244593">
        <w:t xml:space="preserve">Table </w:t>
      </w:r>
      <w:r w:rsidR="00411289">
        <w:rPr>
          <w:noProof/>
        </w:rPr>
        <w:t>147</w:t>
      </w:r>
      <w:r>
        <w:fldChar w:fldCharType="end"/>
      </w:r>
      <w:r>
        <w:t xml:space="preserve"> above, the 99 filters DC set is faster when the detected faces belongs to the 39 filters components (±(60</w:t>
      </w:r>
      <w:r w:rsidRPr="00F011ED">
        <w:rPr>
          <w:vertAlign w:val="superscript"/>
        </w:rPr>
        <w:t>O</w:t>
      </w:r>
      <w:r>
        <w:t>-90</w:t>
      </w:r>
      <w:r w:rsidRPr="00F011ED">
        <w:rPr>
          <w:vertAlign w:val="superscript"/>
        </w:rPr>
        <w:t>O</w:t>
      </w:r>
      <w:r>
        <w:t xml:space="preserve">)) while the 68 filters ones are faster on the 68 filters components. What is also important for choosing one of these sets is their efficiency at face detection section and their time consumption profit as referred in the </w:t>
      </w:r>
      <w:r w:rsidR="008B2309">
        <w:t>DC</w:t>
      </w:r>
      <w:r>
        <w:t xml:space="preserve"> patch (</w:t>
      </w:r>
      <w:r w:rsidRPr="008B3FA7">
        <w:t xml:space="preserve">chapter </w:t>
      </w:r>
      <w:r w:rsidR="008B2309">
        <w:fldChar w:fldCharType="begin"/>
      </w:r>
      <w:r w:rsidR="008B2309">
        <w:instrText xml:space="preserve"> REF _Ref447108901 \r \h </w:instrText>
      </w:r>
      <w:r w:rsidR="008B2309">
        <w:fldChar w:fldCharType="separate"/>
      </w:r>
      <w:r w:rsidR="00411289">
        <w:t>9.6</w:t>
      </w:r>
      <w:r w:rsidR="008B2309">
        <w:fldChar w:fldCharType="end"/>
      </w:r>
      <w:r>
        <w:t>). Probably this would be the main criteria for using each on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3987"/>
        <w:gridCol w:w="4653"/>
      </w:tblGrid>
      <w:tr w:rsidR="008E7206" w:rsidTr="008E7206">
        <w:trPr>
          <w:jc w:val="center"/>
        </w:trPr>
        <w:tc>
          <w:tcPr>
            <w:tcW w:w="0" w:type="auto"/>
            <w:vAlign w:val="center"/>
          </w:tcPr>
          <w:p w:rsidR="008E7206" w:rsidRDefault="008E7206" w:rsidP="008E7206">
            <w:pPr>
              <w:pStyle w:val="Imagetable"/>
            </w:pPr>
            <w:r>
              <w:drawing>
                <wp:inline distT="0" distB="0" distL="0" distR="0" wp14:anchorId="4EDE6FB4" wp14:editId="46702495">
                  <wp:extent cx="2461796" cy="1980000"/>
                  <wp:effectExtent l="0" t="0" r="0" b="1270"/>
                  <wp:docPr id="151"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bama.jpg"/>
                          <pic:cNvPicPr/>
                        </pic:nvPicPr>
                        <pic:blipFill rotWithShape="1">
                          <a:blip r:embed="rId462" cstate="print">
                            <a:extLst>
                              <a:ext uri="{28A0092B-C50C-407E-A947-70E740481C1C}">
                                <a14:useLocalDpi xmlns:a14="http://schemas.microsoft.com/office/drawing/2010/main" val="0"/>
                              </a:ext>
                            </a:extLst>
                          </a:blip>
                          <a:srcRect l="8297" r="8752"/>
                          <a:stretch/>
                        </pic:blipFill>
                        <pic:spPr bwMode="auto">
                          <a:xfrm>
                            <a:off x="0" y="0"/>
                            <a:ext cx="2461796" cy="198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E7206" w:rsidRDefault="008E7206" w:rsidP="008E7206">
            <w:pPr>
              <w:pStyle w:val="Imagetable"/>
            </w:pPr>
            <w:r>
              <w:drawing>
                <wp:inline distT="0" distB="0" distL="0" distR="0" wp14:anchorId="573839F3" wp14:editId="2314069B">
                  <wp:extent cx="2880000" cy="1980000"/>
                  <wp:effectExtent l="0" t="0" r="15875" b="1270"/>
                  <wp:docPr id="152" name="Γράφημα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3"/>
                    </a:graphicData>
                  </a:graphic>
                </wp:inline>
              </w:drawing>
            </w:r>
          </w:p>
        </w:tc>
      </w:tr>
      <w:tr w:rsidR="008E7206" w:rsidTr="008E7206">
        <w:trPr>
          <w:jc w:val="center"/>
        </w:trPr>
        <w:tc>
          <w:tcPr>
            <w:tcW w:w="0" w:type="auto"/>
            <w:gridSpan w:val="2"/>
            <w:vAlign w:val="center"/>
          </w:tcPr>
          <w:p w:rsidR="008E7206" w:rsidRDefault="008E7206" w:rsidP="008E7206">
            <w:pPr>
              <w:pStyle w:val="Captions"/>
            </w:pPr>
            <w:bookmarkStart w:id="854" w:name="_Ref445998674"/>
            <w:bookmarkStart w:id="855" w:name="_Toc452154088"/>
            <w:r w:rsidRPr="00244593">
              <w:t xml:space="preserve">Diagram </w:t>
            </w:r>
            <w:fldSimple w:instr=" SEQ Diagram \* ARABIC ">
              <w:r w:rsidR="00411289">
                <w:rPr>
                  <w:noProof/>
                </w:rPr>
                <w:t>96</w:t>
              </w:r>
            </w:fldSimple>
            <w:bookmarkEnd w:id="854"/>
            <w:r>
              <w:t xml:space="preserve"> - Face Pose Peak Patch Example</w:t>
            </w:r>
            <w:bookmarkEnd w:id="855"/>
          </w:p>
        </w:tc>
      </w:tr>
    </w:tbl>
    <w:p w:rsidR="008E7206" w:rsidRPr="00244593" w:rsidRDefault="008E7206" w:rsidP="008E7206">
      <w:pPr>
        <w:pStyle w:val="Paragraph"/>
      </w:pPr>
      <w:r w:rsidRPr="00244593">
        <w:t xml:space="preserve">In the </w:t>
      </w:r>
      <w:r w:rsidRPr="00244593">
        <w:fldChar w:fldCharType="begin"/>
      </w:r>
      <w:r w:rsidRPr="00244593">
        <w:instrText xml:space="preserve"> REF _Ref445998674 \h </w:instrText>
      </w:r>
      <w:r>
        <w:instrText xml:space="preserve"> \* MERGEFORMAT </w:instrText>
      </w:r>
      <w:r w:rsidRPr="00244593">
        <w:fldChar w:fldCharType="separate"/>
      </w:r>
      <w:r w:rsidR="00411289" w:rsidRPr="00244593">
        <w:t xml:space="preserve">Diagram </w:t>
      </w:r>
      <w:r w:rsidR="00411289">
        <w:rPr>
          <w:noProof/>
        </w:rPr>
        <w:t>96</w:t>
      </w:r>
      <w:r w:rsidRPr="00244593">
        <w:fldChar w:fldCharType="end"/>
      </w:r>
      <w:r w:rsidRPr="00244593">
        <w:t xml:space="preserve"> above the Component stage executions are shown for the image to its left using the 68 filters one DC set at the face detection section of </w:t>
      </w:r>
      <w:r w:rsidR="008B2309">
        <w:t>DC</w:t>
      </w:r>
      <w:r w:rsidRPr="00244593">
        <w:t xml:space="preserve"> patch. As is visible the algorithm executed the component stage only for the pose models 4 to 9 (-45</w:t>
      </w:r>
      <w:r w:rsidRPr="00244593">
        <w:rPr>
          <w:vertAlign w:val="superscript"/>
        </w:rPr>
        <w:t>O</w:t>
      </w:r>
      <w:r w:rsidRPr="00244593">
        <w:t xml:space="preserve"> to 30</w:t>
      </w:r>
      <w:r w:rsidRPr="00244593">
        <w:rPr>
          <w:vertAlign w:val="superscript"/>
        </w:rPr>
        <w:t>O</w:t>
      </w:r>
      <w:r w:rsidRPr="00244593">
        <w:t>). At the top levels of the features pyramid, where the face is not clear yet, the results of the detection procedure lead to the -15</w:t>
      </w:r>
      <w:r w:rsidRPr="00244593">
        <w:rPr>
          <w:vertAlign w:val="superscript"/>
        </w:rPr>
        <w:t>O</w:t>
      </w:r>
      <w:r w:rsidRPr="00244593">
        <w:t xml:space="preserve"> pose tree, but as the feature pyramid level is reaching the appropriate scale the pose estimation approaches the correct pose tree (pose 0</w:t>
      </w:r>
      <w:r w:rsidRPr="00244593">
        <w:rPr>
          <w:vertAlign w:val="superscript"/>
        </w:rPr>
        <w:t>o</w:t>
      </w:r>
      <w:r w:rsidRPr="00244593">
        <w:t>). As seen, the number of pose trees used at every level is maximum at four.</w:t>
      </w:r>
    </w:p>
    <w:p w:rsidR="008E7206" w:rsidRDefault="008E7206" w:rsidP="008E7206">
      <w:pPr>
        <w:pStyle w:val="Paragraph"/>
      </w:pPr>
      <w:r>
        <w:t>By testing the PPD patch the following results came from (</w:t>
      </w:r>
      <w:r>
        <w:fldChar w:fldCharType="begin"/>
      </w:r>
      <w:r>
        <w:instrText xml:space="preserve"> REF _Ref445998708 \h  \* MERGEFORMAT </w:instrText>
      </w:r>
      <w:r>
        <w:fldChar w:fldCharType="separate"/>
      </w:r>
      <w:r w:rsidR="00411289" w:rsidRPr="00244593">
        <w:t xml:space="preserve">Table </w:t>
      </w:r>
      <w:r w:rsidR="00411289">
        <w:rPr>
          <w:noProof/>
        </w:rPr>
        <w:t>148</w:t>
      </w:r>
      <w:r>
        <w:fldChar w:fldCharType="end"/>
      </w:r>
      <w:r>
        <w:t xml:space="preserve">). As far as the 99 filters DC set, the results are very positive as the algorithms performance seems not to have been affected at all compared to the results of the </w:t>
      </w:r>
      <w:r w:rsidR="008B2309">
        <w:fldChar w:fldCharType="begin"/>
      </w:r>
      <w:r w:rsidR="008B2309">
        <w:instrText xml:space="preserve"> REF _Ref445994668 \h </w:instrText>
      </w:r>
      <w:r w:rsidR="008B2309">
        <w:fldChar w:fldCharType="separate"/>
      </w:r>
      <w:r w:rsidR="00411289" w:rsidRPr="00ED39E0">
        <w:t xml:space="preserve">Table </w:t>
      </w:r>
      <w:r w:rsidR="00411289">
        <w:rPr>
          <w:noProof/>
        </w:rPr>
        <w:t>134</w:t>
      </w:r>
      <w:r w:rsidR="008B2309">
        <w:fldChar w:fldCharType="end"/>
      </w:r>
      <w:r>
        <w:t xml:space="preserve"> (</w:t>
      </w:r>
      <w:r w:rsidRPr="008B2309">
        <w:t xml:space="preserve">Chapter </w:t>
      </w:r>
      <w:r w:rsidR="008B2309">
        <w:fldChar w:fldCharType="begin"/>
      </w:r>
      <w:r w:rsidR="008B2309">
        <w:instrText xml:space="preserve"> REF _Ref447109308 \r \h </w:instrText>
      </w:r>
      <w:r w:rsidR="008B2309">
        <w:fldChar w:fldCharType="separate"/>
      </w:r>
      <w:r w:rsidR="00411289">
        <w:t>9.6</w:t>
      </w:r>
      <w:r w:rsidR="008B2309">
        <w:fldChar w:fldCharType="end"/>
      </w:r>
      <w:r>
        <w:t xml:space="preserve">) and are almost similar to the results of the algorithm without using any patch. Looking at the results when the 68 filters three DC sets what is observed is a small drop of the algorithm performance, about 1-2% on its reliability and detection efficiency indexes compared to the algorithm version without any patch and about 1% compared to the </w:t>
      </w:r>
      <w:r w:rsidR="008B2309">
        <w:t>DC</w:t>
      </w:r>
      <w:r>
        <w:t xml:space="preserve"> patch. On the other hand, the 68 filters one DC set performance is much lower than the other two sets. It is obvious that this set’s low detection efficiency in the great viewing angles drops its total performance, although it can be useful for centered faces detection applications.</w:t>
      </w:r>
    </w:p>
    <w:tbl>
      <w:tblPr>
        <w:tblStyle w:val="5-6"/>
        <w:tblW w:w="5000" w:type="pct"/>
        <w:jc w:val="center"/>
        <w:tblCellMar>
          <w:top w:w="28" w:type="dxa"/>
          <w:bottom w:w="28" w:type="dxa"/>
        </w:tblCellMar>
        <w:tblLook w:val="04A0" w:firstRow="1" w:lastRow="0" w:firstColumn="1" w:lastColumn="0" w:noHBand="0" w:noVBand="1"/>
      </w:tblPr>
      <w:tblGrid>
        <w:gridCol w:w="1630"/>
        <w:gridCol w:w="779"/>
        <w:gridCol w:w="779"/>
        <w:gridCol w:w="779"/>
        <w:gridCol w:w="778"/>
        <w:gridCol w:w="778"/>
        <w:gridCol w:w="778"/>
        <w:gridCol w:w="778"/>
        <w:gridCol w:w="778"/>
        <w:gridCol w:w="773"/>
      </w:tblGrid>
      <w:tr w:rsidR="008E7206" w:rsidTr="008B2309">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10"/>
            <w:vAlign w:val="center"/>
          </w:tcPr>
          <w:p w:rsidR="008E7206" w:rsidRDefault="008E7206" w:rsidP="000C270D">
            <w:pPr>
              <w:keepNext/>
              <w:jc w:val="center"/>
            </w:pPr>
            <w:bookmarkStart w:id="856" w:name="_Ref445998708"/>
            <w:bookmarkStart w:id="857" w:name="_Toc452153964"/>
            <w:r w:rsidRPr="00244593">
              <w:t xml:space="preserve">Table </w:t>
            </w:r>
            <w:fldSimple w:instr=" SEQ Table \* ARABIC ">
              <w:r w:rsidR="00411289">
                <w:rPr>
                  <w:noProof/>
                </w:rPr>
                <w:t>148</w:t>
              </w:r>
            </w:fldSimple>
            <w:bookmarkEnd w:id="856"/>
            <w:r>
              <w:t xml:space="preserve"> - </w:t>
            </w:r>
            <w:r w:rsidR="000C270D">
              <w:t>PPD</w:t>
            </w:r>
            <w:r>
              <w:t xml:space="preserve"> </w:t>
            </w:r>
            <w:r w:rsidR="000C270D">
              <w:t>Patch</w:t>
            </w:r>
            <w:r>
              <w:t xml:space="preserve"> Results Comparison (Threshold = -0.45) (%)</w:t>
            </w:r>
            <w:bookmarkEnd w:id="857"/>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pPr>
              <w:keepNext/>
            </w:pPr>
            <w:r>
              <w:t>DC Set</w:t>
            </w:r>
          </w:p>
        </w:tc>
        <w:tc>
          <w:tcPr>
            <w:tcW w:w="2704" w:type="pct"/>
            <w:gridSpan w:val="6"/>
            <w:tcBorders>
              <w:right w:val="single" w:sz="4" w:space="0" w:color="auto"/>
            </w:tcBorders>
            <w:vAlign w:val="center"/>
          </w:tcPr>
          <w:p w:rsidR="008E7206" w:rsidRPr="00032D0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D</w:t>
            </w:r>
            <w:r w:rsidRPr="00032D05">
              <w:rPr>
                <w:b/>
              </w:rPr>
              <w:t>C-7</w:t>
            </w:r>
          </w:p>
        </w:tc>
        <w:tc>
          <w:tcPr>
            <w:tcW w:w="1352" w:type="pct"/>
            <w:gridSpan w:val="3"/>
            <w:tcBorders>
              <w:left w:val="single" w:sz="4" w:space="0" w:color="auto"/>
            </w:tcBorders>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ALL</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B2309" w:rsidP="008E7206">
            <w:pPr>
              <w:keepNext/>
            </w:pPr>
            <w:r>
              <w:t>FD</w:t>
            </w:r>
            <w:r w:rsidR="008E7206">
              <w:t xml:space="preserve"> Threshold</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7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7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5</w:t>
            </w:r>
          </w:p>
        </w:tc>
        <w:tc>
          <w:tcPr>
            <w:tcW w:w="451" w:type="pct"/>
            <w:tcBorders>
              <w:righ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0</w:t>
            </w:r>
          </w:p>
        </w:tc>
        <w:tc>
          <w:tcPr>
            <w:tcW w:w="451" w:type="pct"/>
            <w:tcBorders>
              <w:lef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40</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Detected</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8.8</w:t>
            </w:r>
          </w:p>
        </w:tc>
        <w:tc>
          <w:tcPr>
            <w:tcW w:w="451" w:type="pct"/>
            <w:vAlign w:val="center"/>
          </w:tcPr>
          <w:p w:rsidR="008E7206" w:rsidRPr="00A22F5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58">
              <w:rPr>
                <w:rFonts w:ascii="Calibri" w:hAnsi="Calibri"/>
              </w:rPr>
              <w:t>77</w:t>
            </w:r>
            <w:r>
              <w:rPr>
                <w:rFonts w:ascii="Calibri" w:hAnsi="Calibri"/>
              </w:rPr>
              <w:t>.</w:t>
            </w:r>
            <w:r w:rsidRPr="00A22F58">
              <w:rPr>
                <w:rFonts w:ascii="Calibri" w:hAnsi="Calibri"/>
              </w:rPr>
              <w:t>8</w:t>
            </w:r>
          </w:p>
        </w:tc>
        <w:tc>
          <w:tcPr>
            <w:tcW w:w="451" w:type="pct"/>
            <w:vAlign w:val="center"/>
          </w:tcPr>
          <w:p w:rsidR="008E7206" w:rsidRPr="00A22F5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58">
              <w:rPr>
                <w:rFonts w:ascii="Calibri" w:hAnsi="Calibri"/>
              </w:rPr>
              <w:t>76</w:t>
            </w:r>
            <w:r>
              <w:rPr>
                <w:rFonts w:ascii="Calibri" w:hAnsi="Calibri"/>
              </w:rPr>
              <w:t>.</w:t>
            </w:r>
            <w:r w:rsidRPr="00A22F58">
              <w:rPr>
                <w:rFonts w:ascii="Calibri" w:hAnsi="Calibri"/>
              </w:rPr>
              <w:t>9</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6</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5.0</w:t>
            </w:r>
          </w:p>
        </w:tc>
        <w:tc>
          <w:tcPr>
            <w:tcW w:w="451"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3</w:t>
            </w:r>
          </w:p>
        </w:tc>
        <w:tc>
          <w:tcPr>
            <w:tcW w:w="451"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Missed</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2</w:t>
            </w:r>
          </w:p>
        </w:tc>
        <w:tc>
          <w:tcPr>
            <w:tcW w:w="451" w:type="pct"/>
            <w:vAlign w:val="center"/>
          </w:tcPr>
          <w:p w:rsidR="008E7206" w:rsidRPr="00A22F5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58">
              <w:rPr>
                <w:rFonts w:ascii="Calibri" w:hAnsi="Calibri"/>
              </w:rPr>
              <w:t>22</w:t>
            </w:r>
            <w:r>
              <w:rPr>
                <w:rFonts w:ascii="Calibri" w:hAnsi="Calibri"/>
              </w:rPr>
              <w:t>.</w:t>
            </w:r>
            <w:r w:rsidRPr="00A22F58">
              <w:rPr>
                <w:rFonts w:ascii="Calibri" w:hAnsi="Calibri"/>
              </w:rPr>
              <w:t>2</w:t>
            </w:r>
          </w:p>
        </w:tc>
        <w:tc>
          <w:tcPr>
            <w:tcW w:w="451" w:type="pct"/>
            <w:vAlign w:val="center"/>
          </w:tcPr>
          <w:p w:rsidR="008E7206" w:rsidRPr="00A22F5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58">
              <w:rPr>
                <w:rFonts w:ascii="Calibri" w:hAnsi="Calibri"/>
              </w:rPr>
              <w:t>23</w:t>
            </w:r>
            <w:r>
              <w:rPr>
                <w:rFonts w:ascii="Calibri" w:hAnsi="Calibri"/>
              </w:rPr>
              <w:t>.</w:t>
            </w:r>
            <w:r w:rsidRPr="00A22F58">
              <w:rPr>
                <w:rFonts w:ascii="Calibri" w:hAnsi="Calibri"/>
              </w:rPr>
              <w:t>1</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0</w:t>
            </w:r>
          </w:p>
        </w:tc>
        <w:tc>
          <w:tcPr>
            <w:tcW w:w="451"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451"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Fake</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38</w:t>
            </w:r>
          </w:p>
        </w:tc>
        <w:tc>
          <w:tcPr>
            <w:tcW w:w="451" w:type="pct"/>
            <w:vAlign w:val="center"/>
          </w:tcPr>
          <w:p w:rsidR="008E7206" w:rsidRPr="00A22F5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58">
              <w:rPr>
                <w:rFonts w:ascii="Calibri" w:hAnsi="Calibri"/>
              </w:rPr>
              <w:t>5</w:t>
            </w:r>
            <w:r>
              <w:rPr>
                <w:rFonts w:ascii="Calibri" w:hAnsi="Calibri"/>
              </w:rPr>
              <w:t>.</w:t>
            </w:r>
            <w:r w:rsidRPr="00A22F58">
              <w:rPr>
                <w:rFonts w:ascii="Calibri" w:hAnsi="Calibri"/>
              </w:rPr>
              <w:t>70</w:t>
            </w:r>
          </w:p>
        </w:tc>
        <w:tc>
          <w:tcPr>
            <w:tcW w:w="451" w:type="pct"/>
            <w:vAlign w:val="center"/>
          </w:tcPr>
          <w:p w:rsidR="008E7206" w:rsidRPr="00A22F58"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sidRPr="00A22F58">
              <w:rPr>
                <w:rFonts w:ascii="Calibri" w:hAnsi="Calibri"/>
              </w:rPr>
              <w:t>5</w:t>
            </w:r>
            <w:r>
              <w:rPr>
                <w:rFonts w:ascii="Calibri" w:hAnsi="Calibri"/>
              </w:rPr>
              <w:t>.</w:t>
            </w:r>
            <w:r w:rsidRPr="00A22F58">
              <w:rPr>
                <w:rFonts w:ascii="Calibri" w:hAnsi="Calibri"/>
              </w:rPr>
              <w:t>26</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9</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9</w:t>
            </w:r>
          </w:p>
        </w:tc>
        <w:tc>
          <w:tcPr>
            <w:tcW w:w="451"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2</w:t>
            </w:r>
          </w:p>
        </w:tc>
        <w:tc>
          <w:tcPr>
            <w:tcW w:w="451"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Reliability</w:t>
            </w:r>
          </w:p>
        </w:tc>
        <w:tc>
          <w:tcPr>
            <w:tcW w:w="451" w:type="pct"/>
            <w:vAlign w:val="center"/>
          </w:tcPr>
          <w:p w:rsidR="008E7206" w:rsidRPr="003B209C"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themeColor="text1"/>
              </w:rPr>
            </w:pPr>
            <w:r w:rsidRPr="003B209C">
              <w:rPr>
                <w:rFonts w:ascii="Calibri" w:hAnsi="Calibri"/>
                <w:b/>
                <w:color w:val="000000" w:themeColor="text1"/>
              </w:rPr>
              <w:t>75</w:t>
            </w:r>
            <w:r>
              <w:rPr>
                <w:rFonts w:ascii="Calibri" w:hAnsi="Calibri"/>
                <w:b/>
                <w:color w:val="000000" w:themeColor="text1"/>
              </w:rPr>
              <w:t>.</w:t>
            </w:r>
            <w:r w:rsidRPr="003B209C">
              <w:rPr>
                <w:rFonts w:ascii="Calibri" w:hAnsi="Calibri"/>
                <w:b/>
                <w:color w:val="000000" w:themeColor="text1"/>
              </w:rPr>
              <w:t>5</w:t>
            </w:r>
          </w:p>
        </w:tc>
        <w:tc>
          <w:tcPr>
            <w:tcW w:w="451" w:type="pct"/>
            <w:vAlign w:val="center"/>
          </w:tcPr>
          <w:p w:rsidR="008E7206" w:rsidRPr="00A22F5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58">
              <w:rPr>
                <w:rFonts w:ascii="Calibri" w:hAnsi="Calibri"/>
              </w:rPr>
              <w:t>74</w:t>
            </w:r>
            <w:r>
              <w:rPr>
                <w:rFonts w:ascii="Calibri" w:hAnsi="Calibri"/>
              </w:rPr>
              <w:t>.</w:t>
            </w:r>
            <w:r w:rsidRPr="00A22F58">
              <w:rPr>
                <w:rFonts w:ascii="Calibri" w:hAnsi="Calibri"/>
              </w:rPr>
              <w:t>3</w:t>
            </w:r>
          </w:p>
        </w:tc>
        <w:tc>
          <w:tcPr>
            <w:tcW w:w="451" w:type="pct"/>
            <w:vAlign w:val="center"/>
          </w:tcPr>
          <w:p w:rsidR="008E7206" w:rsidRPr="00A22F58"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A22F58">
              <w:rPr>
                <w:rFonts w:ascii="Calibri" w:hAnsi="Calibri"/>
              </w:rPr>
              <w:t>73</w:t>
            </w:r>
            <w:r>
              <w:rPr>
                <w:rFonts w:ascii="Calibri" w:hAnsi="Calibri"/>
              </w:rPr>
              <w:t>.</w:t>
            </w:r>
            <w:r w:rsidRPr="00A22F58">
              <w:rPr>
                <w:rFonts w:ascii="Calibri" w:hAnsi="Calibri"/>
              </w:rPr>
              <w:t>8</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7</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1.9</w:t>
            </w:r>
          </w:p>
        </w:tc>
        <w:tc>
          <w:tcPr>
            <w:tcW w:w="451"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7</w:t>
            </w:r>
          </w:p>
        </w:tc>
        <w:tc>
          <w:tcPr>
            <w:tcW w:w="451"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pPr>
              <w:keepNext/>
            </w:pPr>
            <w:r>
              <w:t>DC Set</w:t>
            </w:r>
          </w:p>
        </w:tc>
        <w:tc>
          <w:tcPr>
            <w:tcW w:w="2704" w:type="pct"/>
            <w:gridSpan w:val="6"/>
            <w:tcBorders>
              <w:right w:val="single" w:sz="4" w:space="0" w:color="auto"/>
            </w:tcBorders>
            <w:vAlign w:val="center"/>
          </w:tcPr>
          <w:p w:rsidR="008E7206" w:rsidRPr="00032D0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D</w:t>
            </w:r>
            <w:r w:rsidRPr="00032D05">
              <w:rPr>
                <w:rFonts w:ascii="Calibri" w:hAnsi="Calibri"/>
                <w:b/>
                <w:color w:val="000000"/>
              </w:rPr>
              <w:t>C-7-4-10</w:t>
            </w:r>
          </w:p>
        </w:tc>
        <w:tc>
          <w:tcPr>
            <w:tcW w:w="1352" w:type="pct"/>
            <w:gridSpan w:val="3"/>
            <w:tcBorders>
              <w:left w:val="single" w:sz="4" w:space="0" w:color="auto"/>
            </w:tcBorders>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ALL</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pPr>
              <w:keepNext/>
            </w:pPr>
            <w:r>
              <w:t>FD Threshold</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7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7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5</w:t>
            </w:r>
          </w:p>
        </w:tc>
        <w:tc>
          <w:tcPr>
            <w:tcW w:w="451" w:type="pct"/>
            <w:tcBorders>
              <w:righ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0</w:t>
            </w:r>
          </w:p>
        </w:tc>
        <w:tc>
          <w:tcPr>
            <w:tcW w:w="451" w:type="pct"/>
            <w:tcBorders>
              <w:lef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40</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pPr>
              <w:keepNext/>
            </w:pPr>
            <w:r>
              <w:t>Detected</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8</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6</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6</w:t>
            </w:r>
          </w:p>
        </w:tc>
        <w:tc>
          <w:tcPr>
            <w:tcW w:w="451" w:type="pct"/>
            <w:tcBorders>
              <w:right w:val="single" w:sz="4" w:space="0" w:color="auto"/>
            </w:tcBorders>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7</w:t>
            </w:r>
          </w:p>
        </w:tc>
        <w:tc>
          <w:tcPr>
            <w:tcW w:w="451" w:type="pct"/>
            <w:tcBorders>
              <w:left w:val="single" w:sz="4" w:space="0" w:color="auto"/>
            </w:tcBorders>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51" w:type="pct"/>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Missed</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451"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451"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Fake</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5</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7</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6</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8</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9</w:t>
            </w:r>
          </w:p>
        </w:tc>
        <w:tc>
          <w:tcPr>
            <w:tcW w:w="451"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5</w:t>
            </w:r>
          </w:p>
        </w:tc>
        <w:tc>
          <w:tcPr>
            <w:tcW w:w="451"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RPr="004A7F4E"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Pr="004A7F4E" w:rsidRDefault="008E7206" w:rsidP="008E7206">
            <w:r w:rsidRPr="004A7F4E">
              <w:t>Reliability</w:t>
            </w:r>
          </w:p>
        </w:tc>
        <w:tc>
          <w:tcPr>
            <w:tcW w:w="451" w:type="pct"/>
            <w:vAlign w:val="center"/>
          </w:tcPr>
          <w:p w:rsidR="008E7206" w:rsidRPr="009634C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9634C6">
              <w:rPr>
                <w:rFonts w:ascii="Calibri" w:hAnsi="Calibri"/>
                <w:b/>
                <w:color w:val="000000"/>
              </w:rPr>
              <w:t>78</w:t>
            </w:r>
            <w:r>
              <w:rPr>
                <w:rFonts w:ascii="Calibri" w:hAnsi="Calibri"/>
                <w:b/>
                <w:color w:val="000000"/>
              </w:rPr>
              <w:t>.</w:t>
            </w:r>
            <w:r w:rsidRPr="009634C6">
              <w:rPr>
                <w:rFonts w:ascii="Calibri" w:hAnsi="Calibri"/>
                <w:b/>
                <w:color w:val="000000"/>
              </w:rPr>
              <w:t>7</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5</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5</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8</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6</w:t>
            </w:r>
          </w:p>
        </w:tc>
        <w:tc>
          <w:tcPr>
            <w:tcW w:w="451"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5.8</w:t>
            </w:r>
          </w:p>
        </w:tc>
        <w:tc>
          <w:tcPr>
            <w:tcW w:w="451"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pPr>
              <w:keepNext/>
            </w:pPr>
            <w:r>
              <w:t>DC Set</w:t>
            </w:r>
          </w:p>
        </w:tc>
        <w:tc>
          <w:tcPr>
            <w:tcW w:w="2704" w:type="pct"/>
            <w:gridSpan w:val="6"/>
            <w:tcBorders>
              <w:right w:val="single" w:sz="4" w:space="0" w:color="auto"/>
            </w:tcBorders>
            <w:vAlign w:val="center"/>
          </w:tcPr>
          <w:p w:rsidR="008E7206" w:rsidRPr="00032D0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Pr>
                <w:rFonts w:ascii="Calibri" w:hAnsi="Calibri"/>
                <w:b/>
                <w:color w:val="000000"/>
              </w:rPr>
              <w:t>D</w:t>
            </w:r>
            <w:r w:rsidRPr="00032D05">
              <w:rPr>
                <w:rFonts w:ascii="Calibri" w:hAnsi="Calibri"/>
                <w:b/>
                <w:color w:val="000000"/>
              </w:rPr>
              <w:t>C-7-3-11</w:t>
            </w:r>
          </w:p>
        </w:tc>
        <w:tc>
          <w:tcPr>
            <w:tcW w:w="1352" w:type="pct"/>
            <w:gridSpan w:val="3"/>
            <w:tcBorders>
              <w:left w:val="single" w:sz="4" w:space="0" w:color="auto"/>
            </w:tcBorders>
            <w:vAlign w:val="center"/>
          </w:tcPr>
          <w:p w:rsidR="008E7206"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ALL</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pPr>
              <w:keepNext/>
            </w:pPr>
            <w:r>
              <w:t>FD Threshold</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7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6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50</w:t>
            </w:r>
          </w:p>
        </w:tc>
        <w:tc>
          <w:tcPr>
            <w:tcW w:w="451" w:type="pct"/>
            <w:tcBorders>
              <w:righ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51" w:type="pct"/>
            <w:tcBorders>
              <w:left w:val="single" w:sz="4" w:space="0" w:color="auto"/>
            </w:tcBorders>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032D05">
              <w:rPr>
                <w:b/>
              </w:rPr>
              <w:t>-0.45</w:t>
            </w:r>
          </w:p>
        </w:tc>
        <w:tc>
          <w:tcPr>
            <w:tcW w:w="451" w:type="pct"/>
            <w:vAlign w:val="center"/>
          </w:tcPr>
          <w:p w:rsidR="008E7206" w:rsidRPr="00032D0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Pr>
                <w:b/>
              </w:rPr>
              <w:t>-0.40</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Detected</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6</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6</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2</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451"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6</w:t>
            </w:r>
          </w:p>
        </w:tc>
        <w:tc>
          <w:tcPr>
            <w:tcW w:w="451"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5</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r>
      <w:tr w:rsidR="008E7206"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Missed</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451"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451"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r>
      <w:tr w:rsidR="008E7206" w:rsidTr="008B23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Default="008E7206" w:rsidP="008E7206">
            <w:r>
              <w:t>Fake</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1</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1</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4</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0</w:t>
            </w:r>
          </w:p>
        </w:tc>
        <w:tc>
          <w:tcPr>
            <w:tcW w:w="451" w:type="pct"/>
            <w:tcBorders>
              <w:righ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451" w:type="pct"/>
            <w:tcBorders>
              <w:left w:val="single" w:sz="4" w:space="0" w:color="auto"/>
            </w:tcBorders>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0</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451"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RPr="004A7F4E" w:rsidTr="008B2309">
        <w:trPr>
          <w:jc w:val="center"/>
        </w:trPr>
        <w:tc>
          <w:tcPr>
            <w:cnfStyle w:val="001000000000" w:firstRow="0" w:lastRow="0" w:firstColumn="1" w:lastColumn="0" w:oddVBand="0" w:evenVBand="0" w:oddHBand="0" w:evenHBand="0" w:firstRowFirstColumn="0" w:firstRowLastColumn="0" w:lastRowFirstColumn="0" w:lastRowLastColumn="0"/>
            <w:tcW w:w="944" w:type="pct"/>
            <w:vAlign w:val="center"/>
          </w:tcPr>
          <w:p w:rsidR="008E7206" w:rsidRPr="004A7F4E" w:rsidRDefault="008E7206" w:rsidP="008E7206">
            <w:r w:rsidRPr="004A7F4E">
              <w:t>Reliability</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5</w:t>
            </w:r>
          </w:p>
        </w:tc>
        <w:tc>
          <w:tcPr>
            <w:tcW w:w="451" w:type="pct"/>
            <w:vAlign w:val="center"/>
          </w:tcPr>
          <w:p w:rsidR="008E7206" w:rsidRPr="00010F0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sidRPr="00010F03">
              <w:rPr>
                <w:rFonts w:ascii="Calibri" w:hAnsi="Calibri"/>
                <w:b/>
                <w:color w:val="000000"/>
              </w:rPr>
              <w:t>80</w:t>
            </w:r>
            <w:r>
              <w:rPr>
                <w:rFonts w:ascii="Calibri" w:hAnsi="Calibri"/>
                <w:b/>
                <w:color w:val="000000"/>
              </w:rPr>
              <w:t>.</w:t>
            </w:r>
            <w:r w:rsidRPr="00010F03">
              <w:rPr>
                <w:rFonts w:ascii="Calibri" w:hAnsi="Calibri"/>
                <w:b/>
                <w:color w:val="000000"/>
              </w:rPr>
              <w:t>5</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1</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2</w:t>
            </w:r>
          </w:p>
        </w:tc>
        <w:tc>
          <w:tcPr>
            <w:tcW w:w="451" w:type="pct"/>
            <w:tcBorders>
              <w:righ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1</w:t>
            </w:r>
          </w:p>
        </w:tc>
        <w:tc>
          <w:tcPr>
            <w:tcW w:w="451" w:type="pct"/>
            <w:tcBorders>
              <w:left w:val="single" w:sz="4" w:space="0" w:color="auto"/>
            </w:tcBorders>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451"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4</w:t>
            </w:r>
          </w:p>
        </w:tc>
      </w:tr>
    </w:tbl>
    <w:p w:rsidR="008E7206" w:rsidRPr="00174202" w:rsidRDefault="008E7206" w:rsidP="008E7206">
      <w:pPr>
        <w:jc w:val="both"/>
        <w:rPr>
          <w:lang w:val="el-GR"/>
        </w:rPr>
      </w:pPr>
    </w:p>
    <w:p w:rsidR="008E7206" w:rsidRDefault="008E7206" w:rsidP="008E7206">
      <w:pPr>
        <w:pStyle w:val="Paragraph"/>
      </w:pPr>
      <w:r>
        <w:t xml:space="preserve">What is significant is the fact that the 68 filters one DC set needs a very low face detection threshold parameter value to succeed functional performance in contrast to the </w:t>
      </w:r>
      <w:r w:rsidR="008B2309">
        <w:t>DC</w:t>
      </w:r>
      <w:r>
        <w:t xml:space="preserve"> patch. This is because in the </w:t>
      </w:r>
      <w:r w:rsidR="008B2309">
        <w:t>DC</w:t>
      </w:r>
      <w:r>
        <w:t xml:space="preserve"> patch a detection of one face was enough to activate all components to be used in the pose estimation section. On the PPD patch this is not happening. On this patch only the components needed for the pose estimation of this detected face are used. This reveals the weakness of the 68 filters one DC set to respond to the detection efficiency the TSM algorithm has to offer. The 68 filters one DC would probably be useful if used with the 68 filters Model presented in </w:t>
      </w:r>
      <w:r w:rsidRPr="008B2309">
        <w:t xml:space="preserve">chapter </w:t>
      </w:r>
      <w:r w:rsidR="008B2309">
        <w:fldChar w:fldCharType="begin"/>
      </w:r>
      <w:r w:rsidR="008B2309">
        <w:instrText xml:space="preserve"> REF _Ref447109372 \r \h </w:instrText>
      </w:r>
      <w:r w:rsidR="008B2309">
        <w:fldChar w:fldCharType="separate"/>
      </w:r>
      <w:r w:rsidR="00411289">
        <w:t>9.5</w:t>
      </w:r>
      <w:r w:rsidR="008B2309">
        <w:fldChar w:fldCharType="end"/>
      </w:r>
      <w:r>
        <w:t>.</w:t>
      </w:r>
    </w:p>
    <w:p w:rsidR="009D508C" w:rsidRDefault="009D508C" w:rsidP="008E7206">
      <w:pPr>
        <w:pStyle w:val="Paragraph"/>
      </w:pPr>
    </w:p>
    <w:p w:rsidR="009D508C" w:rsidRDefault="009D508C" w:rsidP="008E7206">
      <w:pPr>
        <w:pStyle w:val="Paragraph"/>
      </w:pPr>
    </w:p>
    <w:tbl>
      <w:tblPr>
        <w:tblStyle w:val="4-6"/>
        <w:tblpPr w:leftFromText="180" w:rightFromText="180" w:vertAnchor="text" w:tblpXSpec="right" w:tblpY="1"/>
        <w:tblW w:w="0" w:type="auto"/>
        <w:tblCellMar>
          <w:top w:w="28" w:type="dxa"/>
          <w:bottom w:w="28" w:type="dxa"/>
        </w:tblCellMar>
        <w:tblLook w:val="04A0" w:firstRow="1" w:lastRow="0" w:firstColumn="1" w:lastColumn="0" w:noHBand="0" w:noVBand="1"/>
      </w:tblPr>
      <w:tblGrid>
        <w:gridCol w:w="1385"/>
        <w:gridCol w:w="1354"/>
        <w:gridCol w:w="1277"/>
      </w:tblGrid>
      <w:tr w:rsidR="008E7206" w:rsidTr="008E7206">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0" w:type="auto"/>
            <w:gridSpan w:val="3"/>
            <w:vAlign w:val="center"/>
          </w:tcPr>
          <w:p w:rsidR="008E7206" w:rsidRDefault="008E7206" w:rsidP="008E7206">
            <w:pPr>
              <w:keepNext/>
              <w:jc w:val="center"/>
            </w:pPr>
            <w:bookmarkStart w:id="858" w:name="_Ref445998795"/>
            <w:bookmarkStart w:id="859" w:name="_Toc452153965"/>
            <w:r w:rsidRPr="00244593">
              <w:t xml:space="preserve">Table </w:t>
            </w:r>
            <w:fldSimple w:instr=" SEQ Table \* ARABIC ">
              <w:r w:rsidR="00411289">
                <w:rPr>
                  <w:noProof/>
                </w:rPr>
                <w:t>149</w:t>
              </w:r>
            </w:fldSimple>
            <w:bookmarkEnd w:id="858"/>
            <w:r>
              <w:t xml:space="preserve"> - FPE Patch Pose Estimation (%)</w:t>
            </w:r>
            <w:bookmarkEnd w:id="859"/>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keepNext/>
              <w:jc w:val="center"/>
            </w:pPr>
            <w:r w:rsidRPr="00B22005">
              <w:t>Threshold</w:t>
            </w:r>
          </w:p>
        </w:tc>
        <w:tc>
          <w:tcPr>
            <w:tcW w:w="0" w:type="auto"/>
            <w:vAlign w:val="center"/>
          </w:tcPr>
          <w:p w:rsidR="008E7206" w:rsidRPr="00B2200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22005">
              <w:rPr>
                <w:b/>
              </w:rPr>
              <w:t>FPE Patch</w:t>
            </w:r>
          </w:p>
        </w:tc>
        <w:tc>
          <w:tcPr>
            <w:tcW w:w="0" w:type="auto"/>
            <w:vAlign w:val="center"/>
          </w:tcPr>
          <w:p w:rsidR="008E7206" w:rsidRPr="00B2200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22005">
              <w:rPr>
                <w:b/>
              </w:rPr>
              <w:t>No Patch</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jc w:val="center"/>
              <w:rPr>
                <w:b w:val="0"/>
              </w:rPr>
            </w:pPr>
            <w:r w:rsidRPr="00B22005">
              <w:rPr>
                <w:b w:val="0"/>
              </w:rPr>
              <w:t>-0.6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3</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jc w:val="center"/>
              <w:rPr>
                <w:b w:val="0"/>
              </w:rPr>
            </w:pPr>
            <w:r w:rsidRPr="00B22005">
              <w:rPr>
                <w:b w:val="0"/>
              </w:rPr>
              <w:t>-0.6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7</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6</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jc w:val="center"/>
              <w:rPr>
                <w:b w:val="0"/>
              </w:rPr>
            </w:pPr>
            <w:r w:rsidRPr="00B22005">
              <w:rPr>
                <w:b w:val="0"/>
              </w:rPr>
              <w:t>-0.5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4</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jc w:val="center"/>
              <w:rPr>
                <w:b w:val="0"/>
              </w:rPr>
            </w:pPr>
            <w:r w:rsidRPr="00B22005">
              <w:rPr>
                <w:b w:val="0"/>
              </w:rPr>
              <w:t>-0.5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9</w:t>
            </w:r>
          </w:p>
        </w:tc>
      </w:tr>
      <w:tr w:rsidR="008E7206" w:rsidTr="008E7206">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jc w:val="center"/>
              <w:rPr>
                <w:b w:val="0"/>
              </w:rPr>
            </w:pPr>
            <w:r w:rsidRPr="00B22005">
              <w:rPr>
                <w:b w:val="0"/>
              </w:rPr>
              <w:t>-0.4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1</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0</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Pr="00B22005" w:rsidRDefault="008E7206" w:rsidP="008E7206">
            <w:pPr>
              <w:jc w:val="center"/>
              <w:rPr>
                <w:b w:val="0"/>
              </w:rPr>
            </w:pPr>
            <w:r w:rsidRPr="00B22005">
              <w:rPr>
                <w:b w:val="0"/>
              </w:rPr>
              <w:t>-0.4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2</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2</w:t>
            </w:r>
          </w:p>
        </w:tc>
      </w:tr>
    </w:tbl>
    <w:p w:rsidR="008E7206" w:rsidRDefault="008E7206" w:rsidP="008E7206">
      <w:pPr>
        <w:pStyle w:val="Paragraph"/>
      </w:pPr>
      <w:r>
        <w:t xml:space="preserve">At last, compared to the </w:t>
      </w:r>
      <w:r w:rsidR="006E5238">
        <w:fldChar w:fldCharType="begin"/>
      </w:r>
      <w:r w:rsidR="006E5238">
        <w:instrText xml:space="preserve"> REF _Ref445994668 \h </w:instrText>
      </w:r>
      <w:r w:rsidR="006E5238">
        <w:fldChar w:fldCharType="separate"/>
      </w:r>
      <w:r w:rsidR="00411289" w:rsidRPr="00ED39E0">
        <w:t xml:space="preserve">Table </w:t>
      </w:r>
      <w:r w:rsidR="00411289">
        <w:rPr>
          <w:noProof/>
        </w:rPr>
        <w:t>134</w:t>
      </w:r>
      <w:r w:rsidR="006E5238">
        <w:fldChar w:fldCharType="end"/>
      </w:r>
      <w:r w:rsidR="006E5238">
        <w:t xml:space="preserve"> (</w:t>
      </w:r>
      <w:r w:rsidR="006E5238" w:rsidRPr="008B2309">
        <w:t xml:space="preserve">Chapter </w:t>
      </w:r>
      <w:r w:rsidR="006E5238">
        <w:fldChar w:fldCharType="begin"/>
      </w:r>
      <w:r w:rsidR="006E5238">
        <w:instrText xml:space="preserve"> REF _Ref447109308 \r \h </w:instrText>
      </w:r>
      <w:r w:rsidR="006E5238">
        <w:fldChar w:fldCharType="separate"/>
      </w:r>
      <w:r w:rsidR="00411289">
        <w:t>9.6</w:t>
      </w:r>
      <w:r w:rsidR="006E5238">
        <w:fldChar w:fldCharType="end"/>
      </w:r>
      <w:r w:rsidR="006E5238">
        <w:t xml:space="preserve">) </w:t>
      </w:r>
      <w:r>
        <w:t xml:space="preserve">is deduced that the effect of PPE patch is tiny to the algorithm detection efficiency and reliability as far as the face detection procedure. In addition comparing the pose estimation results of the algorithm with and without this patch the difference is about 1% as presented in </w:t>
      </w:r>
      <w:r>
        <w:fldChar w:fldCharType="begin"/>
      </w:r>
      <w:r>
        <w:instrText xml:space="preserve"> REF _Ref445998795 \h  \* MERGEFORMAT </w:instrText>
      </w:r>
      <w:r>
        <w:fldChar w:fldCharType="separate"/>
      </w:r>
      <w:r w:rsidR="00411289" w:rsidRPr="00244593">
        <w:t xml:space="preserve">Table </w:t>
      </w:r>
      <w:r w:rsidR="00411289">
        <w:rPr>
          <w:noProof/>
        </w:rPr>
        <w:t>149</w:t>
      </w:r>
      <w:r>
        <w:fldChar w:fldCharType="end"/>
      </w:r>
      <w:r>
        <w:t xml:space="preserve">. These results makes it obvious that this patch is safe enough to be used with the </w:t>
      </w:r>
      <w:r w:rsidR="008B2309">
        <w:t>TSM</w:t>
      </w:r>
      <w:r>
        <w:t xml:space="preserve"> algorithm as it can offer a reduction on its execution time without sacrificing any significant amount of its performance.</w:t>
      </w:r>
    </w:p>
    <w:p w:rsidR="008E7206" w:rsidRDefault="008E7206" w:rsidP="008E7206">
      <w:pPr>
        <w:pStyle w:val="Paragraph"/>
      </w:pPr>
      <w:r>
        <w:t xml:space="preserve">As far as the execution time consumption profit using this patch, it is fully detection dependent. There is a huge variety of occasions that may occur so only the basic scenarios introduced in </w:t>
      </w:r>
      <w:r w:rsidRPr="006E5238">
        <w:t xml:space="preserve">chapter </w:t>
      </w:r>
      <w:r w:rsidR="006E5238">
        <w:fldChar w:fldCharType="begin"/>
      </w:r>
      <w:r w:rsidR="006E5238">
        <w:instrText xml:space="preserve"> REF _Ref447109470 \r \h </w:instrText>
      </w:r>
      <w:r w:rsidR="006E5238">
        <w:fldChar w:fldCharType="separate"/>
      </w:r>
      <w:r w:rsidR="00411289">
        <w:t>9.6</w:t>
      </w:r>
      <w:r w:rsidR="006E5238">
        <w:fldChar w:fldCharType="end"/>
      </w:r>
      <w:r>
        <w:t xml:space="preserve"> are going to be presented. In this patch another parameter affecting its performance is the viewing angle of the detected faces. If there are faces looking to all directions within the image, then it will be no execution time profit as all the pose trees will be necessary for the right pose estimations. If there is one face only within a level image or multiple looking at similar direction, then this patch will be proved useful. All these scenarios are presented in the </w:t>
      </w:r>
      <w:r>
        <w:fldChar w:fldCharType="begin"/>
      </w:r>
      <w:r>
        <w:instrText xml:space="preserve"> REF _Ref445998832 \h  \* MERGEFORMAT </w:instrText>
      </w:r>
      <w:r>
        <w:fldChar w:fldCharType="separate"/>
      </w:r>
      <w:r w:rsidR="00411289" w:rsidRPr="00244593">
        <w:t xml:space="preserve">Table </w:t>
      </w:r>
      <w:r w:rsidR="00411289">
        <w:rPr>
          <w:noProof/>
        </w:rPr>
        <w:t>150</w:t>
      </w:r>
      <w:r>
        <w:fldChar w:fldCharType="end"/>
      </w:r>
      <w:r>
        <w:t xml:space="preserve"> below. What is interesting in this patch is the fact that it also affects the fake detections detection procedure the same way it affects the real ones. This means that the execution time saving does not totally comes from the real faces detection procedure but also by the fake ones.</w:t>
      </w:r>
    </w:p>
    <w:tbl>
      <w:tblPr>
        <w:tblStyle w:val="5-6"/>
        <w:tblW w:w="5000" w:type="pct"/>
        <w:jc w:val="center"/>
        <w:tblCellMar>
          <w:top w:w="28" w:type="dxa"/>
          <w:bottom w:w="28" w:type="dxa"/>
        </w:tblCellMar>
        <w:tblLook w:val="04A0" w:firstRow="1" w:lastRow="0" w:firstColumn="1" w:lastColumn="0" w:noHBand="0" w:noVBand="1"/>
      </w:tblPr>
      <w:tblGrid>
        <w:gridCol w:w="973"/>
        <w:gridCol w:w="1129"/>
        <w:gridCol w:w="1053"/>
        <w:gridCol w:w="1053"/>
        <w:gridCol w:w="1053"/>
        <w:gridCol w:w="1179"/>
        <w:gridCol w:w="1179"/>
        <w:gridCol w:w="1011"/>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60" w:name="_Ref445998832"/>
            <w:bookmarkStart w:id="861" w:name="_Toc452153966"/>
            <w:r w:rsidRPr="00244593">
              <w:t xml:space="preserve">Table </w:t>
            </w:r>
            <w:fldSimple w:instr=" SEQ Table \* ARABIC ">
              <w:r w:rsidR="00411289">
                <w:rPr>
                  <w:noProof/>
                </w:rPr>
                <w:t>150</w:t>
              </w:r>
            </w:fldSimple>
            <w:bookmarkEnd w:id="860"/>
            <w:r>
              <w:t xml:space="preserve"> - PPD Patch Execution Time Reduction per DC Set (1 Face Scenario) (%)</w:t>
            </w:r>
            <w:bookmarkEnd w:id="86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Align w:val="center"/>
          </w:tcPr>
          <w:p w:rsidR="008E7206" w:rsidRDefault="008E7206" w:rsidP="008E7206">
            <w:pPr>
              <w:keepNext/>
              <w:jc w:val="center"/>
            </w:pPr>
            <w:r>
              <w:t>Faces Size</w:t>
            </w:r>
          </w:p>
        </w:tc>
        <w:tc>
          <w:tcPr>
            <w:tcW w:w="65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8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Align w:val="center"/>
          </w:tcPr>
          <w:p w:rsidR="008E7206" w:rsidRDefault="008E7206" w:rsidP="008E7206">
            <w:pPr>
              <w:keepNext/>
              <w:jc w:val="center"/>
            </w:pPr>
          </w:p>
        </w:tc>
        <w:tc>
          <w:tcPr>
            <w:tcW w:w="4436"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5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9</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8</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9</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2</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4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0</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2</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6</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3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3</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6</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2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6</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2</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Align w:val="center"/>
          </w:tcPr>
          <w:p w:rsidR="008E7206" w:rsidRDefault="008E7206" w:rsidP="008E7206">
            <w:pPr>
              <w:jc w:val="center"/>
            </w:pPr>
          </w:p>
        </w:tc>
        <w:tc>
          <w:tcPr>
            <w:tcW w:w="4436" w:type="pct"/>
            <w:gridSpan w:val="7"/>
            <w:shd w:val="clear" w:color="auto" w:fill="70AD47" w:themeFill="accent6"/>
            <w:vAlign w:val="center"/>
          </w:tcPr>
          <w:p w:rsidR="008E7206" w:rsidRPr="0099587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5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7</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2</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4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3</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7</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3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7</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3</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2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2</w:t>
            </w:r>
          </w:p>
        </w:tc>
      </w:tr>
    </w:tbl>
    <w:p w:rsidR="008E7206" w:rsidRDefault="008E7206" w:rsidP="008E7206">
      <w:pPr>
        <w:jc w:val="both"/>
      </w:pPr>
    </w:p>
    <w:p w:rsidR="008E7206" w:rsidRDefault="008E7206" w:rsidP="008E7206">
      <w:pPr>
        <w:pStyle w:val="Paragraph"/>
      </w:pPr>
      <w:r>
        <w:t>At this scenario (</w:t>
      </w:r>
      <w:r>
        <w:fldChar w:fldCharType="begin"/>
      </w:r>
      <w:r>
        <w:instrText xml:space="preserve"> REF _Ref445998832 \h  \* MERGEFORMAT </w:instrText>
      </w:r>
      <w:r>
        <w:fldChar w:fldCharType="separate"/>
      </w:r>
      <w:r w:rsidR="00411289" w:rsidRPr="00244593">
        <w:t xml:space="preserve">Table </w:t>
      </w:r>
      <w:r w:rsidR="00411289">
        <w:rPr>
          <w:noProof/>
        </w:rPr>
        <w:t>150</w:t>
      </w:r>
      <w:r>
        <w:fldChar w:fldCharType="end"/>
      </w:r>
      <w:r>
        <w:t>), the algorithm, when using the 68 filters DC set (DC-7-4-10), does not calculate all of the edge 39 pose trees Filters Responses but just the half of them (19 or 20) according to the face direction. This gives an extra execution time saving. The same thing also applies on the next table (</w:t>
      </w:r>
      <w:r>
        <w:fldChar w:fldCharType="begin"/>
      </w:r>
      <w:r>
        <w:instrText xml:space="preserve"> REF _Ref445998895 \h  \* MERGEFORMAT </w:instrText>
      </w:r>
      <w:r>
        <w:fldChar w:fldCharType="separate"/>
      </w:r>
      <w:r w:rsidR="00411289" w:rsidRPr="00244593">
        <w:t xml:space="preserve">Table </w:t>
      </w:r>
      <w:r w:rsidR="00411289">
        <w:rPr>
          <w:noProof/>
        </w:rPr>
        <w:t>151</w:t>
      </w:r>
      <w:r>
        <w:fldChar w:fldCharType="end"/>
      </w:r>
      <w:r>
        <w:t>) where the execution time profit when multiple faces exist within an image having the same scale and looking at the same direction covering the viewing angle of 0 to +90 or 0 to -90 degrees. Of course, the 10% to 15% of the 68 filters DC set is not a product of these Filters Responses skipped but also the 31 Filters Responses skipped on the detection empty levels.</w:t>
      </w:r>
    </w:p>
    <w:tbl>
      <w:tblPr>
        <w:tblStyle w:val="5-6"/>
        <w:tblW w:w="5000" w:type="pct"/>
        <w:jc w:val="center"/>
        <w:tblCellMar>
          <w:top w:w="28" w:type="dxa"/>
          <w:bottom w:w="28" w:type="dxa"/>
        </w:tblCellMar>
        <w:tblLook w:val="04A0" w:firstRow="1" w:lastRow="0" w:firstColumn="1" w:lastColumn="0" w:noHBand="0" w:noVBand="1"/>
      </w:tblPr>
      <w:tblGrid>
        <w:gridCol w:w="973"/>
        <w:gridCol w:w="1129"/>
        <w:gridCol w:w="1053"/>
        <w:gridCol w:w="1053"/>
        <w:gridCol w:w="1053"/>
        <w:gridCol w:w="1179"/>
        <w:gridCol w:w="1179"/>
        <w:gridCol w:w="1011"/>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62" w:name="_Ref445998895"/>
            <w:bookmarkStart w:id="863" w:name="_Toc452153967"/>
            <w:r w:rsidRPr="00244593">
              <w:t xml:space="preserve">Table </w:t>
            </w:r>
            <w:fldSimple w:instr=" SEQ Table \* ARABIC ">
              <w:r w:rsidR="00411289">
                <w:rPr>
                  <w:noProof/>
                </w:rPr>
                <w:t>151</w:t>
              </w:r>
            </w:fldSimple>
            <w:bookmarkEnd w:id="862"/>
            <w:r>
              <w:t xml:space="preserve"> - PPD Patch Execution Time Reduction per DC Set (0</w:t>
            </w:r>
            <w:r w:rsidRPr="0099587B">
              <w:rPr>
                <w:vertAlign w:val="superscript"/>
              </w:rPr>
              <w:t>o</w:t>
            </w:r>
            <w:r>
              <w:t>→±90</w:t>
            </w:r>
            <w:r w:rsidRPr="0099587B">
              <w:rPr>
                <w:vertAlign w:val="superscript"/>
              </w:rPr>
              <w:t>o</w:t>
            </w:r>
            <w:r>
              <w:t xml:space="preserve"> Scenario) (%)</w:t>
            </w:r>
            <w:bookmarkEnd w:id="86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Align w:val="center"/>
          </w:tcPr>
          <w:p w:rsidR="008E7206" w:rsidRDefault="008E7206" w:rsidP="008E7206">
            <w:pPr>
              <w:keepNext/>
              <w:jc w:val="center"/>
            </w:pPr>
            <w:r>
              <w:t>Faces Size</w:t>
            </w:r>
          </w:p>
        </w:tc>
        <w:tc>
          <w:tcPr>
            <w:tcW w:w="65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8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Align w:val="center"/>
          </w:tcPr>
          <w:p w:rsidR="008E7206" w:rsidRDefault="008E7206" w:rsidP="008E7206">
            <w:pPr>
              <w:keepNext/>
              <w:jc w:val="center"/>
            </w:pPr>
          </w:p>
        </w:tc>
        <w:tc>
          <w:tcPr>
            <w:tcW w:w="4436"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5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7</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8</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1</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4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8</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7</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3</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3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3</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2</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7</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3</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2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4</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6</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Align w:val="center"/>
          </w:tcPr>
          <w:p w:rsidR="008E7206" w:rsidRDefault="008E7206" w:rsidP="008E7206">
            <w:pPr>
              <w:jc w:val="center"/>
            </w:pPr>
          </w:p>
        </w:tc>
        <w:tc>
          <w:tcPr>
            <w:tcW w:w="4436" w:type="pct"/>
            <w:gridSpan w:val="7"/>
            <w:shd w:val="clear" w:color="auto" w:fill="70AD47" w:themeFill="accent6"/>
            <w:vAlign w:val="center"/>
          </w:tcPr>
          <w:p w:rsidR="008E7206" w:rsidRPr="0099587B"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5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7</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7</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4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5</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1</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3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4</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4" w:type="pct"/>
            <w:vMerge w:val="restart"/>
            <w:vAlign w:val="center"/>
          </w:tcPr>
          <w:p w:rsidR="008E7206" w:rsidRDefault="008E7206" w:rsidP="008E7206">
            <w:pPr>
              <w:jc w:val="center"/>
            </w:pPr>
            <w:r>
              <w:t>20%</w:t>
            </w: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58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4"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3</w:t>
            </w:r>
          </w:p>
        </w:tc>
        <w:tc>
          <w:tcPr>
            <w:tcW w:w="58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2</w:t>
            </w:r>
          </w:p>
        </w:tc>
      </w:tr>
    </w:tbl>
    <w:p w:rsidR="008E7206" w:rsidRDefault="008E7206" w:rsidP="008E7206">
      <w:pPr>
        <w:jc w:val="both"/>
      </w:pPr>
    </w:p>
    <w:p w:rsidR="008E7206" w:rsidRDefault="008E7206" w:rsidP="008E7206">
      <w:pPr>
        <w:pStyle w:val="Paragraph"/>
      </w:pPr>
      <w:r>
        <w:t>At the next last table (</w:t>
      </w:r>
      <w:r>
        <w:fldChar w:fldCharType="begin"/>
      </w:r>
      <w:r>
        <w:instrText xml:space="preserve"> REF _Ref445998924 \h  \* MERGEFORMAT </w:instrText>
      </w:r>
      <w:r>
        <w:fldChar w:fldCharType="separate"/>
      </w:r>
      <w:r w:rsidR="00411289" w:rsidRPr="00244593">
        <w:t xml:space="preserve">Table </w:t>
      </w:r>
      <w:r w:rsidR="00411289">
        <w:rPr>
          <w:noProof/>
        </w:rPr>
        <w:t>152</w:t>
      </w:r>
      <w:r>
        <w:fldChar w:fldCharType="end"/>
      </w:r>
      <w:r>
        <w:t>) the results of the 68 filters one DC set are also presented. This is because this table scenario produces the same results with the 68 filters Model when the 68 filters DC sets (C-7, C-7-4-10) are used. This way a comparison between these two sets can be done.</w:t>
      </w:r>
    </w:p>
    <w:tbl>
      <w:tblPr>
        <w:tblStyle w:val="5-6"/>
        <w:tblW w:w="5000" w:type="pct"/>
        <w:jc w:val="center"/>
        <w:tblCellMar>
          <w:top w:w="28" w:type="dxa"/>
          <w:bottom w:w="28" w:type="dxa"/>
        </w:tblCellMar>
        <w:tblLook w:val="04A0" w:firstRow="1" w:lastRow="0" w:firstColumn="1" w:lastColumn="0" w:noHBand="0" w:noVBand="1"/>
      </w:tblPr>
      <w:tblGrid>
        <w:gridCol w:w="974"/>
        <w:gridCol w:w="1129"/>
        <w:gridCol w:w="1053"/>
        <w:gridCol w:w="1053"/>
        <w:gridCol w:w="1053"/>
        <w:gridCol w:w="1179"/>
        <w:gridCol w:w="1179"/>
        <w:gridCol w:w="1010"/>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64" w:name="_Ref445998924"/>
            <w:bookmarkStart w:id="865" w:name="_Toc452153968"/>
            <w:r w:rsidRPr="00244593">
              <w:t xml:space="preserve">Table </w:t>
            </w:r>
            <w:fldSimple w:instr=" SEQ Table \* ARABIC ">
              <w:r w:rsidR="00411289">
                <w:rPr>
                  <w:noProof/>
                </w:rPr>
                <w:t>152</w:t>
              </w:r>
            </w:fldSimple>
            <w:bookmarkEnd w:id="864"/>
            <w:r>
              <w:t xml:space="preserve"> - PPD Patch Execution Time Reduction per DC Set (-45</w:t>
            </w:r>
            <w:r w:rsidRPr="0099587B">
              <w:rPr>
                <w:vertAlign w:val="superscript"/>
              </w:rPr>
              <w:t>o</w:t>
            </w:r>
            <w:r>
              <w:t>→+45</w:t>
            </w:r>
            <w:r w:rsidRPr="0099587B">
              <w:rPr>
                <w:vertAlign w:val="superscript"/>
              </w:rPr>
              <w:t>o</w:t>
            </w:r>
            <w:r>
              <w:t xml:space="preserve"> Scenario) (%)</w:t>
            </w:r>
            <w:bookmarkEnd w:id="86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Align w:val="center"/>
          </w:tcPr>
          <w:p w:rsidR="008E7206" w:rsidRDefault="008E7206" w:rsidP="008E7206">
            <w:pPr>
              <w:keepNext/>
              <w:jc w:val="center"/>
            </w:pPr>
            <w:r>
              <w:t>Faces Size</w:t>
            </w:r>
          </w:p>
        </w:tc>
        <w:tc>
          <w:tcPr>
            <w:tcW w:w="65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610"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83"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8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Align w:val="center"/>
          </w:tcPr>
          <w:p w:rsidR="008E7206" w:rsidRDefault="008E7206" w:rsidP="008E7206">
            <w:pPr>
              <w:keepNext/>
              <w:jc w:val="center"/>
            </w:pPr>
          </w:p>
        </w:tc>
        <w:tc>
          <w:tcPr>
            <w:tcW w:w="4435"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C-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5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9</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6</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8</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8</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6</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4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7</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8</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9</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3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8</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2</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20%</w:t>
            </w: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2</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6</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Align w:val="center"/>
          </w:tcPr>
          <w:p w:rsidR="008E7206" w:rsidRDefault="008E7206" w:rsidP="008E7206">
            <w:pPr>
              <w:jc w:val="center"/>
            </w:pPr>
          </w:p>
        </w:tc>
        <w:tc>
          <w:tcPr>
            <w:tcW w:w="4435" w:type="pct"/>
            <w:gridSpan w:val="7"/>
            <w:shd w:val="clear" w:color="auto" w:fill="70AD47" w:themeFill="accent6"/>
            <w:vAlign w:val="center"/>
          </w:tcPr>
          <w:p w:rsidR="008E7206" w:rsidRPr="0099587B" w:rsidRDefault="008E7206" w:rsidP="008E7206">
            <w:pPr>
              <w:jc w:val="center"/>
              <w:cnfStyle w:val="000000100000" w:firstRow="0" w:lastRow="0" w:firstColumn="0" w:lastColumn="0" w:oddVBand="0" w:evenVBand="0" w:oddHBand="1"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5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3</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8</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7</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4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8</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2</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2</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3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4</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3</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20%</w:t>
            </w:r>
          </w:p>
        </w:tc>
        <w:tc>
          <w:tcPr>
            <w:tcW w:w="65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8</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0</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Align w:val="center"/>
          </w:tcPr>
          <w:p w:rsidR="008E7206" w:rsidRDefault="008E7206" w:rsidP="008E7206">
            <w:pPr>
              <w:jc w:val="center"/>
            </w:pPr>
          </w:p>
        </w:tc>
        <w:tc>
          <w:tcPr>
            <w:tcW w:w="4435" w:type="pct"/>
            <w:gridSpan w:val="7"/>
            <w:shd w:val="clear" w:color="auto" w:fill="70AD47" w:themeFill="accent6"/>
            <w:vAlign w:val="center"/>
          </w:tcPr>
          <w:p w:rsidR="008E7206" w:rsidRPr="0099587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50%</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4</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2</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40%</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4</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30%</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1</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5</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0</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65" w:type="pct"/>
            <w:vMerge w:val="restart"/>
            <w:vAlign w:val="center"/>
          </w:tcPr>
          <w:p w:rsidR="008E7206" w:rsidRDefault="008E7206" w:rsidP="008E7206">
            <w:pPr>
              <w:jc w:val="center"/>
            </w:pPr>
            <w:r>
              <w:t>20%</w:t>
            </w:r>
          </w:p>
        </w:tc>
        <w:tc>
          <w:tcPr>
            <w:tcW w:w="65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w:t>
            </w:r>
          </w:p>
        </w:tc>
        <w:tc>
          <w:tcPr>
            <w:tcW w:w="58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565" w:type="pct"/>
            <w:vMerge/>
            <w:vAlign w:val="center"/>
          </w:tcPr>
          <w:p w:rsidR="008E7206" w:rsidRDefault="008E7206" w:rsidP="008E7206">
            <w:pPr>
              <w:jc w:val="center"/>
            </w:pPr>
          </w:p>
        </w:tc>
        <w:tc>
          <w:tcPr>
            <w:tcW w:w="65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50</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61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7</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8</w:t>
            </w:r>
          </w:p>
        </w:tc>
        <w:tc>
          <w:tcPr>
            <w:tcW w:w="58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2</w:t>
            </w:r>
          </w:p>
        </w:tc>
      </w:tr>
    </w:tbl>
    <w:p w:rsidR="008E7206" w:rsidRDefault="008E7206" w:rsidP="008E7206">
      <w:pPr>
        <w:jc w:val="both"/>
      </w:pPr>
    </w:p>
    <w:p w:rsidR="008E7206" w:rsidRDefault="008E7206" w:rsidP="008E7206">
      <w:pPr>
        <w:pStyle w:val="Paragraph"/>
      </w:pPr>
      <w:r>
        <w:t xml:space="preserve">As seen in the </w:t>
      </w:r>
      <w:r>
        <w:fldChar w:fldCharType="begin"/>
      </w:r>
      <w:r>
        <w:instrText xml:space="preserve"> REF _Ref445998924 \h  \* MERGEFORMAT </w:instrText>
      </w:r>
      <w:r>
        <w:fldChar w:fldCharType="separate"/>
      </w:r>
      <w:r w:rsidR="00411289" w:rsidRPr="00244593">
        <w:t xml:space="preserve">Table </w:t>
      </w:r>
      <w:r w:rsidR="00411289">
        <w:rPr>
          <w:noProof/>
        </w:rPr>
        <w:t>152</w:t>
      </w:r>
      <w:r>
        <w:fldChar w:fldCharType="end"/>
      </w:r>
      <w:r>
        <w:t xml:space="preserve"> above, when centered faces exist within an image the 99 filters DC set appears very lower execution time profit as, except of calculating the 31 Filters Responses of the edge pose trees, it also uses two 39 parts pose trees on the face detection section of the </w:t>
      </w:r>
      <w:r w:rsidR="008B2309">
        <w:t>DC</w:t>
      </w:r>
      <w:r>
        <w:t xml:space="preserve"> patch that is useless.</w:t>
      </w:r>
    </w:p>
    <w:p w:rsidR="008E7206" w:rsidRDefault="008E7206" w:rsidP="008E7206">
      <w:pPr>
        <w:pStyle w:val="Paragraph"/>
      </w:pPr>
      <w:r>
        <w:t>It is also significant to be referred that the execution time profit difference between the two 68 filters DC sets is actually insignificant. The usage of one DC instead of three does not actually offers any noticeable execution time saving and probably does not worth the usage in contrast to the performance impact it ha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966"/>
      </w:tblGrid>
      <w:tr w:rsidR="008E7206" w:rsidTr="008E7206">
        <w:trPr>
          <w:jc w:val="center"/>
        </w:trPr>
        <w:tc>
          <w:tcPr>
            <w:tcW w:w="0" w:type="auto"/>
            <w:vAlign w:val="center"/>
          </w:tcPr>
          <w:p w:rsidR="008E7206" w:rsidRDefault="008E7206" w:rsidP="008E7206">
            <w:pPr>
              <w:pStyle w:val="Imagetable"/>
            </w:pPr>
            <w:r>
              <w:drawing>
                <wp:inline distT="0" distB="0" distL="0" distR="0" wp14:anchorId="524E2E4A" wp14:editId="1C52BFC0">
                  <wp:extent cx="4276725" cy="2800350"/>
                  <wp:effectExtent l="0" t="0" r="9525" b="0"/>
                  <wp:docPr id="153" name="Γράφημα 15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4"/>
                    </a:graphicData>
                  </a:graphic>
                </wp:inline>
              </w:drawing>
            </w:r>
          </w:p>
        </w:tc>
      </w:tr>
      <w:tr w:rsidR="008E7206" w:rsidTr="008E7206">
        <w:trPr>
          <w:jc w:val="center"/>
        </w:trPr>
        <w:tc>
          <w:tcPr>
            <w:tcW w:w="0" w:type="auto"/>
            <w:vAlign w:val="center"/>
          </w:tcPr>
          <w:p w:rsidR="008E7206" w:rsidRDefault="008E7206" w:rsidP="000C270D">
            <w:pPr>
              <w:pStyle w:val="Captions"/>
            </w:pPr>
            <w:bookmarkStart w:id="866" w:name="_Ref445998990"/>
            <w:bookmarkStart w:id="867" w:name="_Toc452154089"/>
            <w:r w:rsidRPr="00244593">
              <w:t xml:space="preserve">Diagram </w:t>
            </w:r>
            <w:fldSimple w:instr=" SEQ Diagram \* ARABIC ">
              <w:r w:rsidR="00411289">
                <w:rPr>
                  <w:noProof/>
                </w:rPr>
                <w:t>97</w:t>
              </w:r>
            </w:fldSimple>
            <w:bookmarkEnd w:id="866"/>
            <w:r>
              <w:t xml:space="preserve"> - Pose Peak Detection Patch DC Sets Execution Time Profit</w:t>
            </w:r>
            <w:bookmarkEnd w:id="867"/>
          </w:p>
        </w:tc>
      </w:tr>
    </w:tbl>
    <w:p w:rsidR="008E7206" w:rsidRDefault="008E7206" w:rsidP="008E7206">
      <w:pPr>
        <w:pStyle w:val="Paragraph"/>
      </w:pPr>
      <w:r>
        <w:t xml:space="preserve">As seen in the </w:t>
      </w:r>
      <w:r>
        <w:fldChar w:fldCharType="begin"/>
      </w:r>
      <w:r>
        <w:instrText xml:space="preserve"> REF _Ref445998990 \h  \* MERGEFORMAT </w:instrText>
      </w:r>
      <w:r>
        <w:fldChar w:fldCharType="separate"/>
      </w:r>
      <w:r w:rsidR="00411289" w:rsidRPr="00244593">
        <w:t xml:space="preserve">Diagram </w:t>
      </w:r>
      <w:r w:rsidR="00411289">
        <w:rPr>
          <w:noProof/>
        </w:rPr>
        <w:t>97</w:t>
      </w:r>
      <w:r>
        <w:fldChar w:fldCharType="end"/>
      </w:r>
      <w:r>
        <w:t xml:space="preserve"> above the 68 filters DC Set is always faster than the 99 filters one. That’s because of the Filters Responses that are not calculated in the detection empty levels. The fake detections useless processing does not seems to be able to reduce this performance. As far as the 68 filters DC set, it is obvious that it performs better on centered faces while the 99 one prefers the more devious ones. Although for both DC sets the faces size makes the differences more intensive as it is getting smaller, leading its detections to the top levels of the pyramid.</w:t>
      </w:r>
    </w:p>
    <w:p w:rsidR="008E7206" w:rsidRPr="004C0F97" w:rsidRDefault="008E7206" w:rsidP="008E7206">
      <w:pPr>
        <w:pStyle w:val="Sub2Chapter"/>
        <w:numPr>
          <w:ilvl w:val="2"/>
          <w:numId w:val="1"/>
        </w:numPr>
      </w:pPr>
      <w:bookmarkStart w:id="868" w:name="_Ref447108216"/>
      <w:bookmarkStart w:id="869" w:name="_Ref447108233"/>
      <w:bookmarkStart w:id="870" w:name="_Toc452153709"/>
      <w:r w:rsidRPr="004C0F97">
        <w:t>Level Peak Detection</w:t>
      </w:r>
      <w:bookmarkEnd w:id="868"/>
      <w:bookmarkEnd w:id="869"/>
      <w:bookmarkEnd w:id="870"/>
    </w:p>
    <w:p w:rsidR="008E7206" w:rsidRDefault="008E7206" w:rsidP="008E7206">
      <w:pPr>
        <w:pStyle w:val="Paragraph"/>
      </w:pPr>
      <w:r>
        <w:t xml:space="preserve">In this chapter the “Levels Peak Detection” Patch is described. As referred in </w:t>
      </w:r>
      <w:r w:rsidRPr="006E5238">
        <w:t xml:space="preserve">chapter </w:t>
      </w:r>
      <w:r w:rsidR="006E5238">
        <w:fldChar w:fldCharType="begin"/>
      </w:r>
      <w:r w:rsidR="006E5238">
        <w:instrText xml:space="preserve"> REF _Ref447033629 \r \h </w:instrText>
      </w:r>
      <w:r w:rsidR="006E5238">
        <w:fldChar w:fldCharType="separate"/>
      </w:r>
      <w:r w:rsidR="00411289">
        <w:t>6.2</w:t>
      </w:r>
      <w:r w:rsidR="006E5238">
        <w:fldChar w:fldCharType="end"/>
      </w:r>
      <w:r>
        <w:t>, every face within an image produces a large number of high-score values both on nearby components and levels. This means that when a face detection is located in a level, then the same face would be detected also in previous and next levels. The LPD patch tries to discover this depictions and terminate the pose estimation procedure for this face.</w:t>
      </w:r>
    </w:p>
    <w:p w:rsidR="008E7206" w:rsidRDefault="008E7206" w:rsidP="008E7206">
      <w:pPr>
        <w:pStyle w:val="Paragraph"/>
      </w:pPr>
      <w:r>
        <w:t xml:space="preserve">As happens with the neighbor components (PPD Patch, </w:t>
      </w:r>
      <w:r w:rsidRPr="006E5238">
        <w:t xml:space="preserve">Chapter </w:t>
      </w:r>
      <w:r w:rsidR="006E5238">
        <w:fldChar w:fldCharType="begin"/>
      </w:r>
      <w:r w:rsidR="006E5238">
        <w:instrText xml:space="preserve"> REF _Ref447109518 \r \h </w:instrText>
      </w:r>
      <w:r w:rsidR="006E5238">
        <w:fldChar w:fldCharType="separate"/>
      </w:r>
      <w:r w:rsidR="00411289">
        <w:t>9.7.2</w:t>
      </w:r>
      <w:r w:rsidR="006E5238">
        <w:fldChar w:fldCharType="end"/>
      </w:r>
      <w:r>
        <w:t xml:space="preserve">), the same happens with the high-score values of the neighbor levels. In the </w:t>
      </w:r>
      <w:r>
        <w:fldChar w:fldCharType="begin"/>
      </w:r>
      <w:r>
        <w:instrText xml:space="preserve"> REF _Ref445999341 \h  \* MERGEFORMAT </w:instrText>
      </w:r>
      <w:r>
        <w:fldChar w:fldCharType="separate"/>
      </w:r>
      <w:r w:rsidR="00411289" w:rsidRPr="00D125F7">
        <w:t xml:space="preserve">Diagram </w:t>
      </w:r>
      <w:r w:rsidR="00411289">
        <w:rPr>
          <w:noProof/>
        </w:rPr>
        <w:t>98</w:t>
      </w:r>
      <w:r>
        <w:fldChar w:fldCharType="end"/>
      </w:r>
      <w:r>
        <w:t xml:space="preserve"> (left) below the high-score values of components 5 to 9 across the features pyramid levels of the </w:t>
      </w:r>
      <w:r w:rsidR="006E5238">
        <w:fldChar w:fldCharType="begin"/>
      </w:r>
      <w:r w:rsidR="006E5238">
        <w:instrText xml:space="preserve"> REF _Ref445998674 \h </w:instrText>
      </w:r>
      <w:r w:rsidR="006E5238">
        <w:fldChar w:fldCharType="separate"/>
      </w:r>
      <w:r w:rsidR="00411289" w:rsidRPr="00244593">
        <w:t xml:space="preserve">Diagram </w:t>
      </w:r>
      <w:r w:rsidR="00411289">
        <w:rPr>
          <w:noProof/>
        </w:rPr>
        <w:t>96</w:t>
      </w:r>
      <w:r w:rsidR="006E5238">
        <w:fldChar w:fldCharType="end"/>
      </w:r>
      <w:r>
        <w:t xml:space="preserve"> (</w:t>
      </w:r>
      <w:r w:rsidRPr="006E5238">
        <w:t xml:space="preserve">Chapter </w:t>
      </w:r>
      <w:r w:rsidR="006E5238">
        <w:fldChar w:fldCharType="begin"/>
      </w:r>
      <w:r w:rsidR="006E5238">
        <w:instrText xml:space="preserve"> REF _Ref447109552 \r \h </w:instrText>
      </w:r>
      <w:r w:rsidR="006E5238">
        <w:fldChar w:fldCharType="separate"/>
      </w:r>
      <w:r w:rsidR="00411289">
        <w:t>9.7.2</w:t>
      </w:r>
      <w:r w:rsidR="006E5238">
        <w:fldChar w:fldCharType="end"/>
      </w:r>
      <w:r>
        <w:t xml:space="preserve">), are shown. As seen in this graph all the components highest-score curves across the levels are creating a peak highlighted with red color in the same graph. The LPD patch is trying to locate this peak and terminate the pose estimation search for this face. After applying the LPD patch, the same image produces the </w:t>
      </w:r>
      <w:r>
        <w:fldChar w:fldCharType="begin"/>
      </w:r>
      <w:r>
        <w:instrText xml:space="preserve"> REF _Ref445999341 \h  \* MERGEFORMAT </w:instrText>
      </w:r>
      <w:r>
        <w:fldChar w:fldCharType="separate"/>
      </w:r>
      <w:r w:rsidR="00411289" w:rsidRPr="00D125F7">
        <w:t xml:space="preserve">Diagram </w:t>
      </w:r>
      <w:r w:rsidR="00411289">
        <w:rPr>
          <w:noProof/>
        </w:rPr>
        <w:t>98</w:t>
      </w:r>
      <w:r>
        <w:fldChar w:fldCharType="end"/>
      </w:r>
      <w:r>
        <w:t xml:space="preserve"> (Right). As seen in this graph, as soon as the highest peak across the components and levels is discovered the algorithm stops searching for the face’s pose estimation as it considers this procedure completed.</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222"/>
        <w:gridCol w:w="4206"/>
        <w:gridCol w:w="4206"/>
      </w:tblGrid>
      <w:tr w:rsidR="008E7206" w:rsidTr="008E7206">
        <w:trPr>
          <w:jc w:val="center"/>
        </w:trPr>
        <w:tc>
          <w:tcPr>
            <w:tcW w:w="0" w:type="auto"/>
          </w:tcPr>
          <w:p w:rsidR="008E7206" w:rsidRDefault="008E7206" w:rsidP="008E7206">
            <w:pPr>
              <w:pStyle w:val="Imagetable"/>
            </w:pPr>
          </w:p>
        </w:tc>
        <w:tc>
          <w:tcPr>
            <w:tcW w:w="0" w:type="auto"/>
            <w:vAlign w:val="center"/>
          </w:tcPr>
          <w:p w:rsidR="008E7206" w:rsidRDefault="008E7206" w:rsidP="008E7206">
            <w:pPr>
              <w:pStyle w:val="Imagetable"/>
            </w:pPr>
            <w:r>
              <w:drawing>
                <wp:inline distT="0" distB="0" distL="0" distR="0" wp14:anchorId="2D92EDAF" wp14:editId="78B5309B">
                  <wp:extent cx="2520000" cy="1800000"/>
                  <wp:effectExtent l="0" t="0" r="13970" b="10160"/>
                  <wp:docPr id="154" name="Γράφημα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5"/>
                    </a:graphicData>
                  </a:graphic>
                </wp:inline>
              </w:drawing>
            </w:r>
          </w:p>
        </w:tc>
        <w:tc>
          <w:tcPr>
            <w:tcW w:w="0" w:type="auto"/>
            <w:vAlign w:val="center"/>
          </w:tcPr>
          <w:p w:rsidR="008E7206" w:rsidRDefault="008E7206" w:rsidP="008E7206">
            <w:pPr>
              <w:pStyle w:val="Imagetable"/>
            </w:pPr>
            <w:r>
              <w:drawing>
                <wp:inline distT="0" distB="0" distL="0" distR="0" wp14:anchorId="5A16A8F0" wp14:editId="325BD821">
                  <wp:extent cx="2520000" cy="1800000"/>
                  <wp:effectExtent l="0" t="0" r="13970" b="10160"/>
                  <wp:docPr id="155" name="Γράφημα 15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6"/>
                    </a:graphicData>
                  </a:graphic>
                </wp:inline>
              </w:drawing>
            </w:r>
          </w:p>
        </w:tc>
      </w:tr>
      <w:tr w:rsidR="008E7206" w:rsidTr="008E7206">
        <w:trPr>
          <w:jc w:val="center"/>
        </w:trPr>
        <w:tc>
          <w:tcPr>
            <w:tcW w:w="0" w:type="auto"/>
          </w:tcPr>
          <w:p w:rsidR="008E7206" w:rsidRDefault="008E7206" w:rsidP="008E7206">
            <w:pPr>
              <w:pStyle w:val="Captions"/>
              <w:rPr>
                <w:noProof/>
              </w:rPr>
            </w:pPr>
          </w:p>
        </w:tc>
        <w:tc>
          <w:tcPr>
            <w:tcW w:w="0" w:type="auto"/>
            <w:gridSpan w:val="2"/>
            <w:vAlign w:val="center"/>
          </w:tcPr>
          <w:p w:rsidR="008E7206" w:rsidRDefault="008E7206" w:rsidP="008E7206">
            <w:pPr>
              <w:pStyle w:val="Captions"/>
            </w:pPr>
            <w:bookmarkStart w:id="871" w:name="_Ref445999341"/>
            <w:bookmarkStart w:id="872" w:name="_Toc452154090"/>
            <w:r w:rsidRPr="00D125F7">
              <w:t xml:space="preserve">Diagram </w:t>
            </w:r>
            <w:fldSimple w:instr=" SEQ Diagram \* ARABIC ">
              <w:r w:rsidR="00411289">
                <w:rPr>
                  <w:noProof/>
                </w:rPr>
                <w:t>98</w:t>
              </w:r>
            </w:fldSimple>
            <w:bookmarkEnd w:id="871"/>
            <w:r>
              <w:t xml:space="preserve"> - </w:t>
            </w:r>
            <w:r w:rsidR="000C270D">
              <w:rPr>
                <w:noProof/>
              </w:rPr>
              <w:t>Level Peak D</w:t>
            </w:r>
            <w:r>
              <w:rPr>
                <w:noProof/>
              </w:rPr>
              <w:t>etection Patch Example</w:t>
            </w:r>
            <w:bookmarkEnd w:id="872"/>
          </w:p>
        </w:tc>
      </w:tr>
    </w:tbl>
    <w:p w:rsidR="008E7206" w:rsidRDefault="008E7206" w:rsidP="008E7206">
      <w:pPr>
        <w:pStyle w:val="Paragraph"/>
      </w:pPr>
      <w:r>
        <w:t xml:space="preserve">The combination of the PPD and the LPD patches gives the completed Fast Pose Estimation Patch. In the </w:t>
      </w:r>
      <w:r>
        <w:fldChar w:fldCharType="begin"/>
      </w:r>
      <w:r>
        <w:instrText xml:space="preserve"> REF _Ref445999448 \h  \* MERGEFORMAT </w:instrText>
      </w:r>
      <w:r>
        <w:fldChar w:fldCharType="separate"/>
      </w:r>
      <w:r w:rsidR="00411289" w:rsidRPr="00D125F7">
        <w:t xml:space="preserve">Diagram </w:t>
      </w:r>
      <w:r w:rsidR="00411289">
        <w:rPr>
          <w:noProof/>
        </w:rPr>
        <w:t>99</w:t>
      </w:r>
      <w:r>
        <w:fldChar w:fldCharType="end"/>
      </w:r>
      <w:r>
        <w:t xml:space="preserve"> below the final highest-score results of the </w:t>
      </w:r>
      <w:r w:rsidR="006E5238">
        <w:fldChar w:fldCharType="begin"/>
      </w:r>
      <w:r w:rsidR="006E5238">
        <w:instrText xml:space="preserve"> REF _Ref445998674 \h </w:instrText>
      </w:r>
      <w:r w:rsidR="006E5238">
        <w:fldChar w:fldCharType="separate"/>
      </w:r>
      <w:r w:rsidR="00411289" w:rsidRPr="00244593">
        <w:t xml:space="preserve">Diagram </w:t>
      </w:r>
      <w:r w:rsidR="00411289">
        <w:rPr>
          <w:noProof/>
        </w:rPr>
        <w:t>96</w:t>
      </w:r>
      <w:r w:rsidR="006E5238">
        <w:fldChar w:fldCharType="end"/>
      </w:r>
      <w:r w:rsidR="006E5238">
        <w:t xml:space="preserve"> (</w:t>
      </w:r>
      <w:r w:rsidR="006E5238" w:rsidRPr="006E5238">
        <w:t xml:space="preserve">Chapter </w:t>
      </w:r>
      <w:r w:rsidR="006E5238">
        <w:fldChar w:fldCharType="begin"/>
      </w:r>
      <w:r w:rsidR="006E5238">
        <w:instrText xml:space="preserve"> REF _Ref447109552 \r \h </w:instrText>
      </w:r>
      <w:r w:rsidR="006E5238">
        <w:fldChar w:fldCharType="separate"/>
      </w:r>
      <w:r w:rsidR="00411289">
        <w:t>9.7.2</w:t>
      </w:r>
      <w:r w:rsidR="006E5238">
        <w:fldChar w:fldCharType="end"/>
      </w:r>
      <w:r w:rsidR="006E5238">
        <w:t xml:space="preserve">) </w:t>
      </w:r>
      <w:r>
        <w:t>when the FPE patch is completely used is shown. What is gained is not only the less pose trees component stage executions but also less component stage executions per pose model.</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4316"/>
        <w:gridCol w:w="4324"/>
      </w:tblGrid>
      <w:tr w:rsidR="008E7206" w:rsidTr="008E7206">
        <w:trPr>
          <w:jc w:val="center"/>
        </w:trPr>
        <w:tc>
          <w:tcPr>
            <w:tcW w:w="0" w:type="auto"/>
            <w:vAlign w:val="center"/>
          </w:tcPr>
          <w:p w:rsidR="008E7206" w:rsidRDefault="008E7206" w:rsidP="008E7206">
            <w:pPr>
              <w:pStyle w:val="Imagetable"/>
            </w:pPr>
            <w:r>
              <w:drawing>
                <wp:inline distT="0" distB="0" distL="0" distR="0" wp14:anchorId="087F34C5" wp14:editId="131827AF">
                  <wp:extent cx="2520000" cy="1800000"/>
                  <wp:effectExtent l="0" t="0" r="13970" b="10160"/>
                  <wp:docPr id="156" name="Γράφημα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7"/>
                    </a:graphicData>
                  </a:graphic>
                </wp:inline>
              </w:drawing>
            </w:r>
          </w:p>
        </w:tc>
        <w:tc>
          <w:tcPr>
            <w:tcW w:w="0" w:type="auto"/>
            <w:vAlign w:val="center"/>
          </w:tcPr>
          <w:p w:rsidR="008E7206" w:rsidRDefault="008E7206" w:rsidP="008E7206">
            <w:pPr>
              <w:pStyle w:val="Imagetable"/>
            </w:pPr>
            <w:r>
              <w:drawing>
                <wp:inline distT="0" distB="0" distL="0" distR="0" wp14:anchorId="20B72E4E" wp14:editId="2E7835FC">
                  <wp:extent cx="2520000" cy="1800000"/>
                  <wp:effectExtent l="0" t="0" r="13970" b="10160"/>
                  <wp:docPr id="157" name="Γράφημα 157"/>
                  <wp:cNvGraphicFramePr/>
                  <a:graphic xmlns:a="http://schemas.openxmlformats.org/drawingml/2006/main">
                    <a:graphicData uri="http://schemas.openxmlformats.org/drawingml/2006/chart">
                      <c:chart xmlns:c="http://schemas.openxmlformats.org/drawingml/2006/chart" xmlns:r="http://schemas.openxmlformats.org/officeDocument/2006/relationships" r:id="rId468"/>
                    </a:graphicData>
                  </a:graphic>
                </wp:inline>
              </w:drawing>
            </w:r>
          </w:p>
        </w:tc>
      </w:tr>
      <w:tr w:rsidR="008E7206" w:rsidTr="008E7206">
        <w:trPr>
          <w:jc w:val="center"/>
        </w:trPr>
        <w:tc>
          <w:tcPr>
            <w:tcW w:w="0" w:type="auto"/>
            <w:vAlign w:val="center"/>
          </w:tcPr>
          <w:p w:rsidR="008E7206" w:rsidRDefault="008E7206" w:rsidP="008E7206">
            <w:pPr>
              <w:pStyle w:val="Captions"/>
            </w:pPr>
            <w:bookmarkStart w:id="873" w:name="_Ref445999448"/>
            <w:bookmarkStart w:id="874" w:name="_Toc452154091"/>
            <w:r w:rsidRPr="00D125F7">
              <w:t xml:space="preserve">Diagram </w:t>
            </w:r>
            <w:fldSimple w:instr=" SEQ Diagram \* ARABIC ">
              <w:r w:rsidR="00411289">
                <w:rPr>
                  <w:noProof/>
                </w:rPr>
                <w:t>99</w:t>
              </w:r>
            </w:fldSimple>
            <w:bookmarkEnd w:id="873"/>
            <w:r>
              <w:t xml:space="preserve"> - Fast Pose Estimat</w:t>
            </w:r>
            <w:r w:rsidR="000C270D">
              <w:t xml:space="preserve">ion Patch Example for TSM </w:t>
            </w:r>
            <w:r>
              <w:t>v3.2.2</w:t>
            </w:r>
            <w:bookmarkEnd w:id="874"/>
          </w:p>
        </w:tc>
        <w:tc>
          <w:tcPr>
            <w:tcW w:w="0" w:type="auto"/>
            <w:vAlign w:val="center"/>
          </w:tcPr>
          <w:p w:rsidR="008E7206" w:rsidRDefault="008E7206" w:rsidP="008E7206">
            <w:pPr>
              <w:pStyle w:val="Captions"/>
            </w:pPr>
            <w:bookmarkStart w:id="875" w:name="_Ref445999508"/>
            <w:bookmarkStart w:id="876" w:name="_Toc452154092"/>
            <w:r w:rsidRPr="00D125F7">
              <w:t xml:space="preserve">Diagram </w:t>
            </w:r>
            <w:fldSimple w:instr=" SEQ Diagram \* ARABIC ">
              <w:r w:rsidR="00411289">
                <w:rPr>
                  <w:noProof/>
                </w:rPr>
                <w:t>100</w:t>
              </w:r>
            </w:fldSimple>
            <w:bookmarkEnd w:id="875"/>
            <w:r>
              <w:t xml:space="preserve"> - Fast</w:t>
            </w:r>
            <w:r w:rsidR="000C270D">
              <w:t xml:space="preserve"> Pose Estimation Patch Example for TSM </w:t>
            </w:r>
            <w:r>
              <w:t>v2.2.2</w:t>
            </w:r>
            <w:bookmarkEnd w:id="876"/>
          </w:p>
        </w:tc>
      </w:tr>
    </w:tbl>
    <w:p w:rsidR="008E7206" w:rsidRDefault="008E7206" w:rsidP="008E7206">
      <w:pPr>
        <w:pStyle w:val="Paragraph"/>
      </w:pPr>
      <w:r>
        <w:t xml:space="preserve">As seen in the </w:t>
      </w:r>
      <w:r>
        <w:fldChar w:fldCharType="begin"/>
      </w:r>
      <w:r>
        <w:instrText xml:space="preserve"> REF _Ref445999448 \h  \* MERGEFORMAT </w:instrText>
      </w:r>
      <w:r>
        <w:fldChar w:fldCharType="separate"/>
      </w:r>
      <w:r w:rsidR="00411289" w:rsidRPr="00D125F7">
        <w:t xml:space="preserve">Diagram </w:t>
      </w:r>
      <w:r w:rsidR="00411289">
        <w:rPr>
          <w:noProof/>
        </w:rPr>
        <w:t>99</w:t>
      </w:r>
      <w:r>
        <w:fldChar w:fldCharType="end"/>
      </w:r>
      <w:r>
        <w:t>, the algorithm skips the execution of the component stage for the -15</w:t>
      </w:r>
      <w:r w:rsidRPr="00C07B67">
        <w:rPr>
          <w:vertAlign w:val="superscript"/>
        </w:rPr>
        <w:t>O</w:t>
      </w:r>
      <w:r>
        <w:t xml:space="preserve"> and 15</w:t>
      </w:r>
      <w:r w:rsidRPr="00C07B67">
        <w:rPr>
          <w:vertAlign w:val="superscript"/>
        </w:rPr>
        <w:t>O</w:t>
      </w:r>
      <w:r>
        <w:t xml:space="preserve"> pose trees for two levels. These two levels are the ones with the smallest features images so the execution time saved is the least. In </w:t>
      </w:r>
      <w:r w:rsidRPr="006E5238">
        <w:t xml:space="preserve">Chapter </w:t>
      </w:r>
      <w:r w:rsidR="006E5238">
        <w:fldChar w:fldCharType="begin"/>
      </w:r>
      <w:r w:rsidR="006E5238">
        <w:instrText xml:space="preserve"> REF _Ref447105803 \r \h </w:instrText>
      </w:r>
      <w:r w:rsidR="006E5238">
        <w:fldChar w:fldCharType="separate"/>
      </w:r>
      <w:r w:rsidR="00411289">
        <w:t>6.18</w:t>
      </w:r>
      <w:r w:rsidR="006E5238">
        <w:fldChar w:fldCharType="end"/>
      </w:r>
      <w:r>
        <w:t xml:space="preserve">, the </w:t>
      </w:r>
      <w:r w:rsidRPr="00A11DD0">
        <w:t xml:space="preserve">version </w:t>
      </w:r>
      <w:r>
        <w:t xml:space="preserve">2.2.x of the algorithm was presented. In this version the algorithm executes the Level stage descending, starting from the bottom level. The </w:t>
      </w:r>
      <w:r>
        <w:fldChar w:fldCharType="begin"/>
      </w:r>
      <w:r>
        <w:instrText xml:space="preserve"> REF _Ref445999448 \h  \* MERGEFORMAT </w:instrText>
      </w:r>
      <w:r>
        <w:fldChar w:fldCharType="separate"/>
      </w:r>
      <w:r w:rsidR="00411289" w:rsidRPr="00D125F7">
        <w:t xml:space="preserve">Diagram </w:t>
      </w:r>
      <w:r w:rsidR="00411289">
        <w:rPr>
          <w:noProof/>
        </w:rPr>
        <w:t>99</w:t>
      </w:r>
      <w:r>
        <w:fldChar w:fldCharType="end"/>
      </w:r>
      <w:r>
        <w:t xml:space="preserve"> at this version would look like more with the </w:t>
      </w:r>
      <w:r>
        <w:fldChar w:fldCharType="begin"/>
      </w:r>
      <w:r>
        <w:instrText xml:space="preserve"> REF _Ref445999508 \h  \* MERGEFORMAT </w:instrText>
      </w:r>
      <w:r>
        <w:fldChar w:fldCharType="separate"/>
      </w:r>
      <w:r w:rsidR="00411289" w:rsidRPr="00D125F7">
        <w:t xml:space="preserve">Diagram </w:t>
      </w:r>
      <w:r w:rsidR="00411289">
        <w:rPr>
          <w:noProof/>
        </w:rPr>
        <w:t>100</w:t>
      </w:r>
      <w:r>
        <w:fldChar w:fldCharType="end"/>
      </w:r>
      <w:r>
        <w:t xml:space="preserve"> at its right. At this version the execution time saving would be much larger than the 3.2.x versions as the skipped levels would correspond to the largest features images.</w:t>
      </w:r>
    </w:p>
    <w:p w:rsidR="008E7206" w:rsidRDefault="008E7206" w:rsidP="008E7206">
      <w:pPr>
        <w:pStyle w:val="Paragraph"/>
      </w:pPr>
      <w:r>
        <w:t>The LPD patch combined with the PPD one make up the Fast Pose Estimati</w:t>
      </w:r>
      <w:r w:rsidR="00D54FB8">
        <w:t>on patch</w:t>
      </w:r>
      <w:r>
        <w:t xml:space="preserve">. After testing these two patches together the results of the algorithm are as follow in the </w:t>
      </w:r>
      <w:r>
        <w:fldChar w:fldCharType="begin"/>
      </w:r>
      <w:r>
        <w:instrText xml:space="preserve"> REF _Ref445999524 \h  \* MERGEFORMAT </w:instrText>
      </w:r>
      <w:r>
        <w:fldChar w:fldCharType="separate"/>
      </w:r>
      <w:r w:rsidR="00411289" w:rsidRPr="00D125F7">
        <w:t xml:space="preserve">Table </w:t>
      </w:r>
      <w:r w:rsidR="00411289">
        <w:rPr>
          <w:noProof/>
        </w:rPr>
        <w:t>153</w:t>
      </w:r>
      <w:r>
        <w:fldChar w:fldCharType="end"/>
      </w:r>
      <w:r>
        <w:t xml:space="preserve"> below. As seen, the algorithm performance results did not changed at all by the application of the LPD patch. The same applies for all the rest face detection threshold parameter values. This patch as expected does not affect at all the algorithm efficiency and reliability and this is very pleasant.</w:t>
      </w:r>
    </w:p>
    <w:tbl>
      <w:tblPr>
        <w:tblStyle w:val="5-6"/>
        <w:tblW w:w="5000" w:type="pct"/>
        <w:jc w:val="center"/>
        <w:tblCellMar>
          <w:top w:w="28" w:type="dxa"/>
          <w:bottom w:w="28" w:type="dxa"/>
        </w:tblCellMar>
        <w:tblLook w:val="04A0" w:firstRow="1" w:lastRow="0" w:firstColumn="1" w:lastColumn="0" w:noHBand="0" w:noVBand="1"/>
      </w:tblPr>
      <w:tblGrid>
        <w:gridCol w:w="1129"/>
        <w:gridCol w:w="1071"/>
        <w:gridCol w:w="1071"/>
        <w:gridCol w:w="1071"/>
        <w:gridCol w:w="1072"/>
        <w:gridCol w:w="1072"/>
        <w:gridCol w:w="1072"/>
        <w:gridCol w:w="1072"/>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77" w:name="_Ref445999524"/>
            <w:bookmarkStart w:id="878" w:name="_Toc452153969"/>
            <w:r w:rsidRPr="00D125F7">
              <w:t xml:space="preserve">Table </w:t>
            </w:r>
            <w:fldSimple w:instr=" SEQ Table \* ARABIC ">
              <w:r w:rsidR="00411289">
                <w:rPr>
                  <w:noProof/>
                </w:rPr>
                <w:t>153</w:t>
              </w:r>
            </w:fldSimple>
            <w:bookmarkEnd w:id="877"/>
            <w:r>
              <w:t xml:space="preserve"> - Pose &amp; Level Peak Detection Patches Results (FD Threshold = -0.65) (%)</w:t>
            </w:r>
            <w:bookmarkEnd w:id="87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keepNext/>
            </w:pPr>
            <w:r>
              <w:t>DT Set</w:t>
            </w:r>
          </w:p>
        </w:tc>
        <w:tc>
          <w:tcPr>
            <w:tcW w:w="4375" w:type="pct"/>
            <w:gridSpan w:val="7"/>
            <w:vAlign w:val="center"/>
          </w:tcPr>
          <w:p w:rsidR="008E7206" w:rsidRPr="00E25F3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D</w:t>
            </w:r>
            <w:r w:rsidRPr="00E25F35">
              <w:rPr>
                <w:b/>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keepNext/>
            </w:pPr>
            <w:r>
              <w:t>Threshold</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65</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60</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55</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50</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45</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40</w:t>
            </w:r>
          </w:p>
        </w:tc>
        <w:tc>
          <w:tcPr>
            <w:tcW w:w="625" w:type="pct"/>
            <w:vAlign w:val="center"/>
          </w:tcPr>
          <w:p w:rsidR="008E7206" w:rsidRPr="00E25F35"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E25F35">
              <w:rPr>
                <w:b/>
              </w:rPr>
              <w:t>-0.3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r>
              <w:t>Detected</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9.5</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8.7</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8</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6</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7</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r>
              <w:t>Missed</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5</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3</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4</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3</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r>
              <w:t>Fake</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4</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7</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5</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9</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1</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9</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Pr="00E25F35" w:rsidRDefault="008E7206" w:rsidP="008E7206">
            <w:r>
              <w:t>Reliability</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6.1</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4.5</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7.2</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1</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5</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3</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keepNext/>
            </w:pPr>
          </w:p>
        </w:tc>
        <w:tc>
          <w:tcPr>
            <w:tcW w:w="4375" w:type="pct"/>
            <w:gridSpan w:val="7"/>
            <w:shd w:val="clear" w:color="auto" w:fill="70AD47" w:themeFill="accent6"/>
            <w:vAlign w:val="center"/>
          </w:tcPr>
          <w:p w:rsidR="008E7206" w:rsidRPr="00B45074"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sidRPr="00B45074">
              <w:rPr>
                <w:rFonts w:ascii="Calibri" w:hAnsi="Calibri"/>
                <w:b/>
                <w:color w:val="FFFFFF" w:themeColor="background1"/>
              </w:rPr>
              <w:t>Without LPD Patch (only the PPD)</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r>
              <w:t>Detected</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9.5</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8.7</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6.8</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8</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4.6</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7</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r>
              <w:t>Missed</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5</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3</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2</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4</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3</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r>
              <w:t>Fake</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4</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7</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5</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9</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1</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Pr="00E25F35" w:rsidRDefault="008E7206" w:rsidP="008E7206">
            <w:r>
              <w:t>Reliability</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6.1</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5</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7.2</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1</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5</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3</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5</w:t>
            </w:r>
          </w:p>
        </w:tc>
      </w:tr>
    </w:tbl>
    <w:p w:rsidR="008E7206" w:rsidRDefault="008E7206" w:rsidP="008E7206"/>
    <w:p w:rsidR="008E7206" w:rsidRDefault="008E7206" w:rsidP="008E7206">
      <w:pPr>
        <w:pStyle w:val="Paragraph"/>
      </w:pPr>
      <w:r>
        <w:t xml:space="preserve">As far as the execution time reduction this patch can succeed is detection dependent as the PPD one. In some scenarios this profit is not significant as it is too small but although it is important to be presented as these results are the final results of the Fast Pose Estimation Patch. At the following results the assumption that the level highest-scores curves are symmetric or with a small slope to the bottom levels (negative round) in order not overestimated results to be presented. The maximum </w:t>
      </w:r>
      <w:r w:rsidRPr="00114DD2">
        <w:rPr>
          <w:i/>
        </w:rPr>
        <w:t>Levels</w:t>
      </w:r>
      <w:r w:rsidRPr="00114DD2">
        <w:rPr>
          <w:i/>
          <w:vertAlign w:val="subscript"/>
        </w:rPr>
        <w:t>with-high-score</w:t>
      </w:r>
      <w:r>
        <w:t xml:space="preserve"> values that are produced by a detection are shown in the </w:t>
      </w:r>
      <w:r w:rsidR="00D54FB8">
        <w:fldChar w:fldCharType="begin"/>
      </w:r>
      <w:r w:rsidR="00D54FB8">
        <w:instrText xml:space="preserve"> REF _Ref445995545 \h </w:instrText>
      </w:r>
      <w:r w:rsidR="00D54FB8">
        <w:fldChar w:fldCharType="separate"/>
      </w:r>
      <w:r w:rsidR="00411289" w:rsidRPr="00ED39E0">
        <w:t xml:space="preserve">Table </w:t>
      </w:r>
      <w:r w:rsidR="00411289">
        <w:rPr>
          <w:noProof/>
        </w:rPr>
        <w:t>140</w:t>
      </w:r>
      <w:r w:rsidR="00D54FB8">
        <w:fldChar w:fldCharType="end"/>
      </w:r>
      <w:r>
        <w:t xml:space="preserve"> (</w:t>
      </w:r>
      <w:r w:rsidRPr="00D54FB8">
        <w:t>Chapter</w:t>
      </w:r>
      <w:r w:rsidR="00D54FB8">
        <w:t xml:space="preserve"> </w:t>
      </w:r>
      <w:r w:rsidR="00D54FB8">
        <w:fldChar w:fldCharType="begin"/>
      </w:r>
      <w:r w:rsidR="00D54FB8">
        <w:instrText xml:space="preserve"> REF _Ref447110448 \r \h </w:instrText>
      </w:r>
      <w:r w:rsidR="00D54FB8">
        <w:fldChar w:fldCharType="separate"/>
      </w:r>
      <w:r w:rsidR="00411289">
        <w:t>9.6</w:t>
      </w:r>
      <w:r w:rsidR="00D54FB8">
        <w:fldChar w:fldCharType="end"/>
      </w:r>
      <w:r>
        <w:t xml:space="preserve">). The detection procedure is applied to all of them without the LPD patch. The LPD patch configures the amount of levels that the detection procedure is applied as shown in the </w:t>
      </w:r>
      <w:r>
        <w:fldChar w:fldCharType="begin"/>
      </w:r>
      <w:r>
        <w:instrText xml:space="preserve"> REF _Ref445999611 \h  \* MERGEFORMAT </w:instrText>
      </w:r>
      <w:r>
        <w:fldChar w:fldCharType="separate"/>
      </w:r>
      <w:r w:rsidR="00411289" w:rsidRPr="00D125F7">
        <w:t xml:space="preserve">Table </w:t>
      </w:r>
      <w:r w:rsidR="00411289">
        <w:rPr>
          <w:noProof/>
        </w:rPr>
        <w:t>154</w:t>
      </w:r>
      <w:r>
        <w:fldChar w:fldCharType="end"/>
      </w:r>
      <w:r>
        <w:t xml:space="preserve"> below. The new maximum </w:t>
      </w:r>
      <w:r w:rsidRPr="00114DD2">
        <w:rPr>
          <w:i/>
        </w:rPr>
        <w:t>Levels</w:t>
      </w:r>
      <w:r w:rsidRPr="00114DD2">
        <w:rPr>
          <w:i/>
          <w:vertAlign w:val="subscript"/>
        </w:rPr>
        <w:t>with-high-score</w:t>
      </w:r>
      <w:r>
        <w:t xml:space="preserve"> values are shown in the </w:t>
      </w:r>
      <w:r>
        <w:fldChar w:fldCharType="begin"/>
      </w:r>
      <w:r>
        <w:instrText xml:space="preserve"> REF _Ref445999624 \h  \* MERGEFORMAT </w:instrText>
      </w:r>
      <w:r>
        <w:fldChar w:fldCharType="separate"/>
      </w:r>
      <w:r w:rsidR="00411289" w:rsidRPr="00D125F7">
        <w:t xml:space="preserve">Table </w:t>
      </w:r>
      <w:r w:rsidR="00411289">
        <w:rPr>
          <w:noProof/>
        </w:rPr>
        <w:t>155</w:t>
      </w:r>
      <w:r>
        <w:fldChar w:fldCharType="end"/>
      </w:r>
      <w:r>
        <w:t xml:space="preserve">. As seen in this table, the LPD patch affects mainly the larger images as these images are the ones with larger </w:t>
      </w:r>
      <w:r w:rsidRPr="00114DD2">
        <w:rPr>
          <w:i/>
        </w:rPr>
        <w:t>Levels</w:t>
      </w:r>
      <w:r w:rsidRPr="00114DD2">
        <w:rPr>
          <w:i/>
          <w:vertAlign w:val="subscript"/>
        </w:rPr>
        <w:t>with-high-score</w:t>
      </w:r>
      <w:r>
        <w:t>. A peak needs at least 3 levels to be created and four to start offering a profit so as it is sensible this patches efficiency is increasing as the image size also does.</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8" w:type="dxa"/>
          <w:bottom w:w="28" w:type="dxa"/>
        </w:tblCellMar>
        <w:tblLook w:val="04A0" w:firstRow="1" w:lastRow="0" w:firstColumn="1" w:lastColumn="0" w:noHBand="0" w:noVBand="1"/>
      </w:tblPr>
      <w:tblGrid>
        <w:gridCol w:w="5101"/>
        <w:gridCol w:w="1458"/>
        <w:gridCol w:w="2081"/>
      </w:tblGrid>
      <w:tr w:rsidR="008E7206" w:rsidTr="008E7206">
        <w:trPr>
          <w:trHeight w:val="1096"/>
          <w:jc w:val="center"/>
        </w:trPr>
        <w:tc>
          <w:tcPr>
            <w:tcW w:w="3796" w:type="pct"/>
            <w:gridSpan w:val="2"/>
          </w:tcPr>
          <w:tbl>
            <w:tblPr>
              <w:tblStyle w:val="5-6"/>
              <w:tblW w:w="5000" w:type="pct"/>
              <w:tblLayout w:type="fixed"/>
              <w:tblCellMar>
                <w:top w:w="28" w:type="dxa"/>
                <w:bottom w:w="28" w:type="dxa"/>
              </w:tblCellMar>
              <w:tblLook w:val="04A0" w:firstRow="1" w:lastRow="0" w:firstColumn="1" w:lastColumn="0" w:noHBand="0" w:noVBand="1"/>
            </w:tblPr>
            <w:tblGrid>
              <w:gridCol w:w="1216"/>
              <w:gridCol w:w="731"/>
              <w:gridCol w:w="731"/>
              <w:gridCol w:w="731"/>
              <w:gridCol w:w="731"/>
              <w:gridCol w:w="731"/>
              <w:gridCol w:w="731"/>
              <w:gridCol w:w="731"/>
            </w:tblGrid>
            <w:tr w:rsidR="008E7206" w:rsidTr="008E7206">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Pr="00114DD2" w:rsidRDefault="008E7206" w:rsidP="008E7206">
                  <w:pPr>
                    <w:keepNext/>
                    <w:jc w:val="center"/>
                  </w:pPr>
                  <w:bookmarkStart w:id="879" w:name="_Ref445999611"/>
                  <w:bookmarkStart w:id="880" w:name="_Toc452153970"/>
                  <w:r w:rsidRPr="00D125F7">
                    <w:t xml:space="preserve">Table </w:t>
                  </w:r>
                  <w:fldSimple w:instr=" SEQ Table \* ARABIC ">
                    <w:r w:rsidR="00411289">
                      <w:rPr>
                        <w:noProof/>
                      </w:rPr>
                      <w:t>154</w:t>
                    </w:r>
                  </w:fldSimple>
                  <w:bookmarkEnd w:id="879"/>
                  <w:r>
                    <w:t xml:space="preserve"> - </w:t>
                  </w:r>
                  <w:r w:rsidRPr="00114DD2">
                    <w:rPr>
                      <w:bCs w:val="0"/>
                    </w:rPr>
                    <w:t xml:space="preserve">LPD </w:t>
                  </w:r>
                  <w:r>
                    <w:rPr>
                      <w:bCs w:val="0"/>
                    </w:rPr>
                    <w:t>Patch Detection Procedure Levels</w:t>
                  </w:r>
                  <w:bookmarkEnd w:id="880"/>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1" w:type="pct"/>
                  <w:vAlign w:val="center"/>
                </w:tcPr>
                <w:p w:rsidR="008E7206" w:rsidRDefault="008E7206" w:rsidP="008E7206">
                  <w:pPr>
                    <w:keepNext/>
                  </w:pPr>
                  <w:r>
                    <w:t>Threshold</w:t>
                  </w:r>
                </w:p>
              </w:tc>
              <w:tc>
                <w:tcPr>
                  <w:tcW w:w="577"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75</w:t>
                  </w:r>
                </w:p>
              </w:tc>
              <w:tc>
                <w:tcPr>
                  <w:tcW w:w="577"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70</w:t>
                  </w:r>
                </w:p>
              </w:tc>
              <w:tc>
                <w:tcPr>
                  <w:tcW w:w="577"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65</w:t>
                  </w:r>
                </w:p>
              </w:tc>
              <w:tc>
                <w:tcPr>
                  <w:tcW w:w="577"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60</w:t>
                  </w:r>
                </w:p>
              </w:tc>
              <w:tc>
                <w:tcPr>
                  <w:tcW w:w="577"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55</w:t>
                  </w:r>
                </w:p>
              </w:tc>
              <w:tc>
                <w:tcPr>
                  <w:tcW w:w="577"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50</w:t>
                  </w:r>
                </w:p>
              </w:tc>
              <w:tc>
                <w:tcPr>
                  <w:tcW w:w="576" w:type="pct"/>
                  <w:vAlign w:val="center"/>
                </w:tcPr>
                <w:p w:rsidR="008E7206" w:rsidRPr="00EB52F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EB52F5">
                    <w:rPr>
                      <w:b/>
                    </w:rPr>
                    <w:t>-0.45</w:t>
                  </w:r>
                </w:p>
              </w:tc>
            </w:tr>
            <w:tr w:rsidR="008E7206" w:rsidTr="008E7206">
              <w:tc>
                <w:tcPr>
                  <w:cnfStyle w:val="001000000000" w:firstRow="0" w:lastRow="0" w:firstColumn="1" w:lastColumn="0" w:oddVBand="0" w:evenVBand="0" w:oddHBand="0" w:evenHBand="0" w:firstRowFirstColumn="0" w:firstRowLastColumn="0" w:lastRowFirstColumn="0" w:lastRowLastColumn="0"/>
                  <w:tcW w:w="961" w:type="pct"/>
                  <w:vAlign w:val="center"/>
                </w:tcPr>
                <w:p w:rsidR="008E7206" w:rsidRDefault="008E7206" w:rsidP="008E7206">
                  <w:r>
                    <w:t>320x24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c>
                <w:tcPr>
                  <w:tcW w:w="57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1" w:type="pct"/>
                  <w:vAlign w:val="center"/>
                </w:tcPr>
                <w:p w:rsidR="008E7206" w:rsidRDefault="008E7206" w:rsidP="008E7206">
                  <w:r>
                    <w:t>640x48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c>
                <w:tcPr>
                  <w:cnfStyle w:val="001000000000" w:firstRow="0" w:lastRow="0" w:firstColumn="1" w:lastColumn="0" w:oddVBand="0" w:evenVBand="0" w:oddHBand="0" w:evenHBand="0" w:firstRowFirstColumn="0" w:firstRowLastColumn="0" w:lastRowFirstColumn="0" w:lastRowLastColumn="0"/>
                  <w:tcW w:w="961" w:type="pct"/>
                  <w:vAlign w:val="center"/>
                </w:tcPr>
                <w:p w:rsidR="008E7206" w:rsidRDefault="008E7206" w:rsidP="008E7206">
                  <w:r>
                    <w:t>800x60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57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1" w:type="pct"/>
                  <w:vAlign w:val="center"/>
                </w:tcPr>
                <w:p w:rsidR="008E7206" w:rsidRDefault="008E7206" w:rsidP="008E7206">
                  <w:r>
                    <w:t>1024x76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576"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c>
                <w:tcPr>
                  <w:cnfStyle w:val="001000000000" w:firstRow="0" w:lastRow="0" w:firstColumn="1" w:lastColumn="0" w:oddVBand="0" w:evenVBand="0" w:oddHBand="0" w:evenHBand="0" w:firstRowFirstColumn="0" w:firstRowLastColumn="0" w:lastRowFirstColumn="0" w:lastRowLastColumn="0"/>
                  <w:tcW w:w="961" w:type="pct"/>
                  <w:vAlign w:val="center"/>
                </w:tcPr>
                <w:p w:rsidR="008E7206" w:rsidRDefault="008E7206" w:rsidP="008E7206">
                  <w:r>
                    <w:t>1280x96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576"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r>
          </w:tbl>
          <w:p w:rsidR="008E7206" w:rsidRDefault="008E7206" w:rsidP="008E7206"/>
        </w:tc>
        <w:tc>
          <w:tcPr>
            <w:tcW w:w="1204" w:type="pct"/>
            <w:vMerge w:val="restart"/>
          </w:tcPr>
          <w:tbl>
            <w:tblPr>
              <w:tblStyle w:val="4-6"/>
              <w:tblW w:w="5407" w:type="pct"/>
              <w:jc w:val="right"/>
              <w:tblLayout w:type="fixed"/>
              <w:tblCellMar>
                <w:top w:w="28" w:type="dxa"/>
                <w:bottom w:w="28" w:type="dxa"/>
              </w:tblCellMar>
              <w:tblLook w:val="04A0" w:firstRow="1" w:lastRow="0" w:firstColumn="1" w:lastColumn="0" w:noHBand="0" w:noVBand="1"/>
            </w:tblPr>
            <w:tblGrid>
              <w:gridCol w:w="1042"/>
              <w:gridCol w:w="964"/>
            </w:tblGrid>
            <w:tr w:rsidR="008E7206" w:rsidTr="000C270D">
              <w:trPr>
                <w:cnfStyle w:val="100000000000" w:firstRow="1" w:lastRow="0" w:firstColumn="0" w:lastColumn="0" w:oddVBand="0" w:evenVBand="0" w:oddHBand="0" w:evenHBand="0" w:firstRowFirstColumn="0" w:firstRowLastColumn="0" w:lastRowFirstColumn="0" w:lastRowLastColumn="0"/>
                <w:trHeight w:val="227"/>
                <w:jc w:val="right"/>
              </w:trPr>
              <w:tc>
                <w:tcPr>
                  <w:cnfStyle w:val="001000000000" w:firstRow="0" w:lastRow="0" w:firstColumn="1" w:lastColumn="0" w:oddVBand="0" w:evenVBand="0" w:oddHBand="0" w:evenHBand="0" w:firstRowFirstColumn="0" w:firstRowLastColumn="0" w:lastRowFirstColumn="0" w:lastRowLastColumn="0"/>
                  <w:tcW w:w="5000" w:type="pct"/>
                  <w:gridSpan w:val="2"/>
                  <w:vAlign w:val="center"/>
                </w:tcPr>
                <w:p w:rsidR="008E7206" w:rsidRDefault="008E7206" w:rsidP="008E7206">
                  <w:pPr>
                    <w:keepNext/>
                    <w:jc w:val="center"/>
                  </w:pPr>
                  <w:bookmarkStart w:id="881" w:name="_Ref445999624"/>
                  <w:bookmarkStart w:id="882" w:name="_Toc452153971"/>
                  <w:r w:rsidRPr="00D125F7">
                    <w:t xml:space="preserve">Table </w:t>
                  </w:r>
                  <w:fldSimple w:instr=" SEQ Table \* ARABIC ">
                    <w:r w:rsidR="00411289">
                      <w:rPr>
                        <w:noProof/>
                      </w:rPr>
                      <w:t>155</w:t>
                    </w:r>
                  </w:fldSimple>
                  <w:bookmarkEnd w:id="881"/>
                  <w:r>
                    <w:t xml:space="preserve"> </w:t>
                  </w:r>
                  <w:r w:rsidR="00EF0204">
                    <w:t>-</w:t>
                  </w:r>
                  <w:r>
                    <w:t xml:space="preserve"> </w:t>
                  </w:r>
                  <w:r w:rsidR="000C270D">
                    <w:t xml:space="preserve">LPD Patch </w:t>
                  </w:r>
                  <w:r>
                    <w:t>MaxL</w:t>
                  </w:r>
                  <w:r w:rsidRPr="00D125F7">
                    <w:rPr>
                      <w:vertAlign w:val="subscript"/>
                    </w:rPr>
                    <w:t>High-Scores</w:t>
                  </w:r>
                  <w:bookmarkEnd w:id="882"/>
                </w:p>
              </w:tc>
            </w:tr>
            <w:tr w:rsidR="008E7206" w:rsidTr="000C270D">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Default="008E7206" w:rsidP="008E7206">
                  <w:pPr>
                    <w:keepNext/>
                    <w:jc w:val="center"/>
                  </w:pPr>
                  <w:r>
                    <w:t>No Patch</w:t>
                  </w:r>
                </w:p>
              </w:tc>
              <w:tc>
                <w:tcPr>
                  <w:tcW w:w="2403" w:type="pct"/>
                  <w:vAlign w:val="center"/>
                </w:tcPr>
                <w:p w:rsidR="008E7206" w:rsidRPr="00114DD2"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Pr>
                      <w:b/>
                    </w:rPr>
                    <w:t>LPD</w:t>
                  </w:r>
                  <w:r w:rsidRPr="00114DD2">
                    <w:rPr>
                      <w:b/>
                    </w:rPr>
                    <w:t xml:space="preserve"> Patch</w:t>
                  </w:r>
                </w:p>
              </w:tc>
            </w:tr>
            <w:tr w:rsidR="008E7206" w:rsidTr="000C270D">
              <w:trPr>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sidRPr="00114DD2">
                    <w:rPr>
                      <w:rFonts w:ascii="Calibri" w:hAnsi="Calibri"/>
                      <w:b w:val="0"/>
                      <w:color w:val="000000"/>
                    </w:rPr>
                    <w:t>3</w:t>
                  </w:r>
                </w:p>
              </w:tc>
              <w:tc>
                <w:tcPr>
                  <w:tcW w:w="240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w:t>
                  </w:r>
                </w:p>
              </w:tc>
            </w:tr>
            <w:tr w:rsidR="008E7206" w:rsidTr="000C270D">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sidRPr="00114DD2">
                    <w:rPr>
                      <w:rFonts w:ascii="Calibri" w:hAnsi="Calibri"/>
                      <w:b w:val="0"/>
                      <w:color w:val="000000"/>
                    </w:rPr>
                    <w:t>4</w:t>
                  </w:r>
                </w:p>
              </w:tc>
              <w:tc>
                <w:tcPr>
                  <w:tcW w:w="240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0C270D">
              <w:trPr>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sidRPr="00114DD2">
                    <w:rPr>
                      <w:rFonts w:ascii="Calibri" w:hAnsi="Calibri"/>
                      <w:b w:val="0"/>
                      <w:color w:val="000000"/>
                    </w:rPr>
                    <w:t>5</w:t>
                  </w:r>
                </w:p>
              </w:tc>
              <w:tc>
                <w:tcPr>
                  <w:tcW w:w="240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0C270D">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sidRPr="00114DD2">
                    <w:rPr>
                      <w:rFonts w:ascii="Calibri" w:hAnsi="Calibri"/>
                      <w:b w:val="0"/>
                      <w:color w:val="000000"/>
                    </w:rPr>
                    <w:t>6</w:t>
                  </w:r>
                </w:p>
              </w:tc>
              <w:tc>
                <w:tcPr>
                  <w:tcW w:w="240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r>
            <w:tr w:rsidR="008E7206" w:rsidTr="000C270D">
              <w:trPr>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sidRPr="00114DD2">
                    <w:rPr>
                      <w:rFonts w:ascii="Calibri" w:hAnsi="Calibri"/>
                      <w:b w:val="0"/>
                      <w:color w:val="000000"/>
                    </w:rPr>
                    <w:t>7</w:t>
                  </w:r>
                </w:p>
              </w:tc>
              <w:tc>
                <w:tcPr>
                  <w:tcW w:w="240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r>
            <w:tr w:rsidR="008E7206" w:rsidTr="000C270D">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sidRPr="00114DD2">
                    <w:rPr>
                      <w:rFonts w:ascii="Calibri" w:hAnsi="Calibri"/>
                      <w:b w:val="0"/>
                      <w:color w:val="000000"/>
                    </w:rPr>
                    <w:t>8</w:t>
                  </w:r>
                </w:p>
              </w:tc>
              <w:tc>
                <w:tcPr>
                  <w:tcW w:w="240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r>
            <w:tr w:rsidR="008E7206" w:rsidTr="000C270D">
              <w:trPr>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Pr>
                      <w:rFonts w:ascii="Calibri" w:hAnsi="Calibri"/>
                      <w:b w:val="0"/>
                      <w:color w:val="000000"/>
                    </w:rPr>
                    <w:t>9</w:t>
                  </w:r>
                </w:p>
              </w:tc>
              <w:tc>
                <w:tcPr>
                  <w:tcW w:w="240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r>
            <w:tr w:rsidR="008E7206" w:rsidTr="000C270D">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597" w:type="pct"/>
                  <w:vAlign w:val="center"/>
                </w:tcPr>
                <w:p w:rsidR="008E7206" w:rsidRPr="00114DD2" w:rsidRDefault="008E7206" w:rsidP="008E7206">
                  <w:pPr>
                    <w:jc w:val="center"/>
                    <w:rPr>
                      <w:rFonts w:ascii="Calibri" w:hAnsi="Calibri"/>
                      <w:b w:val="0"/>
                      <w:color w:val="000000"/>
                    </w:rPr>
                  </w:pPr>
                  <w:r>
                    <w:rPr>
                      <w:rFonts w:ascii="Calibri" w:hAnsi="Calibri"/>
                      <w:b w:val="0"/>
                      <w:color w:val="000000"/>
                    </w:rPr>
                    <w:t>10</w:t>
                  </w:r>
                </w:p>
              </w:tc>
              <w:tc>
                <w:tcPr>
                  <w:tcW w:w="240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w:t>
                  </w:r>
                </w:p>
              </w:tc>
            </w:tr>
          </w:tbl>
          <w:p w:rsidR="008E7206" w:rsidRDefault="008E7206" w:rsidP="008E7206">
            <w:pPr>
              <w:jc w:val="right"/>
            </w:pPr>
          </w:p>
        </w:tc>
      </w:tr>
      <w:tr w:rsidR="008E7206" w:rsidTr="008E7206">
        <w:trPr>
          <w:jc w:val="center"/>
        </w:trPr>
        <w:tc>
          <w:tcPr>
            <w:tcW w:w="2952" w:type="pct"/>
            <w:vAlign w:val="center"/>
          </w:tcPr>
          <w:p w:rsidR="008E7206" w:rsidRPr="00114DD2" w:rsidRDefault="008E7206" w:rsidP="008E7206">
            <w:pPr>
              <w:rPr>
                <w:bCs/>
              </w:rPr>
            </w:pPr>
            <w:r w:rsidRPr="006E3CCE">
              <w:rPr>
                <w:position w:val="-30"/>
              </w:rPr>
              <w:object w:dxaOrig="4160" w:dyaOrig="720">
                <v:shape id="_x0000_i1119" type="#_x0000_t75" style="width:208.5pt;height:36.75pt" o:ole="">
                  <v:imagedata r:id="rId469" o:title=""/>
                </v:shape>
                <o:OLEObject Type="Embed" ProgID="Equation.DSMT4" ShapeID="_x0000_i1119" DrawAspect="Content" ObjectID="_1530019999" r:id="rId470"/>
              </w:object>
            </w:r>
          </w:p>
        </w:tc>
        <w:tc>
          <w:tcPr>
            <w:tcW w:w="844" w:type="pct"/>
            <w:vAlign w:val="center"/>
          </w:tcPr>
          <w:p w:rsidR="008E7206" w:rsidRPr="00D125F7" w:rsidRDefault="008E7206" w:rsidP="008E7206">
            <w:pPr>
              <w:pStyle w:val="Function"/>
            </w:pPr>
            <w:bookmarkStart w:id="883" w:name="_Ref445999689"/>
            <w:r w:rsidRPr="00D125F7">
              <w:t>(</w:t>
            </w:r>
            <w:r w:rsidRPr="00D125F7">
              <w:fldChar w:fldCharType="begin"/>
            </w:r>
            <w:r w:rsidRPr="00D125F7">
              <w:instrText xml:space="preserve"> SEQ Equation \* ARABIC </w:instrText>
            </w:r>
            <w:r w:rsidRPr="00D125F7">
              <w:fldChar w:fldCharType="separate"/>
            </w:r>
            <w:r w:rsidR="00411289">
              <w:rPr>
                <w:noProof/>
              </w:rPr>
              <w:t>35</w:t>
            </w:r>
            <w:r w:rsidRPr="00D125F7">
              <w:fldChar w:fldCharType="end"/>
            </w:r>
            <w:r w:rsidRPr="00D125F7">
              <w:t>)</w:t>
            </w:r>
            <w:bookmarkEnd w:id="883"/>
          </w:p>
        </w:tc>
        <w:tc>
          <w:tcPr>
            <w:tcW w:w="1204" w:type="pct"/>
            <w:vMerge/>
            <w:vAlign w:val="center"/>
          </w:tcPr>
          <w:p w:rsidR="008E7206" w:rsidRPr="006E3CCE" w:rsidRDefault="008E7206" w:rsidP="008E7206">
            <w:pPr>
              <w:jc w:val="right"/>
              <w:rPr>
                <w:b/>
                <w:bCs/>
                <w:color w:val="FF0000"/>
              </w:rPr>
            </w:pPr>
          </w:p>
        </w:tc>
      </w:tr>
    </w:tbl>
    <w:p w:rsidR="008E7206" w:rsidRDefault="008E7206" w:rsidP="008E7206">
      <w:pPr>
        <w:jc w:val="both"/>
      </w:pPr>
    </w:p>
    <w:p w:rsidR="008E7206" w:rsidRDefault="008E7206" w:rsidP="008E7206">
      <w:pPr>
        <w:pStyle w:val="Paragraph"/>
      </w:pPr>
      <w:r>
        <w:t xml:space="preserve">The </w:t>
      </w:r>
      <w:r w:rsidRPr="00D125F7">
        <w:t xml:space="preserve">function </w:t>
      </w:r>
      <w:r>
        <w:fldChar w:fldCharType="begin"/>
      </w:r>
      <w:r>
        <w:instrText xml:space="preserve"> REF _Ref445999689 \h  \* MERGEFORMAT </w:instrText>
      </w:r>
      <w:r>
        <w:fldChar w:fldCharType="separate"/>
      </w:r>
      <w:r w:rsidR="00411289" w:rsidRPr="00D125F7">
        <w:t>(</w:t>
      </w:r>
      <w:r w:rsidR="00411289">
        <w:rPr>
          <w:noProof/>
        </w:rPr>
        <w:t>35</w:t>
      </w:r>
      <w:r w:rsidR="00411289" w:rsidRPr="00D125F7">
        <w:t>)</w:t>
      </w:r>
      <w:r>
        <w:fldChar w:fldCharType="end"/>
      </w:r>
      <w:r>
        <w:t xml:space="preserve"> above is the one that calculates the </w:t>
      </w:r>
      <w:r w:rsidRPr="00114DD2">
        <w:rPr>
          <w:i/>
        </w:rPr>
        <w:t>Levels</w:t>
      </w:r>
      <w:r w:rsidRPr="00114DD2">
        <w:rPr>
          <w:i/>
          <w:vertAlign w:val="subscript"/>
        </w:rPr>
        <w:t>with-high-score</w:t>
      </w:r>
      <w:r>
        <w:t xml:space="preserve"> of a detection when the LPD patch is used in the algorithm.</w:t>
      </w:r>
    </w:p>
    <w:p w:rsidR="008E7206" w:rsidRDefault="008E7206" w:rsidP="008E7206">
      <w:pPr>
        <w:pStyle w:val="Paragraph"/>
      </w:pPr>
      <w:r>
        <w:t xml:space="preserve">In the </w:t>
      </w:r>
      <w:r>
        <w:fldChar w:fldCharType="begin"/>
      </w:r>
      <w:r>
        <w:instrText xml:space="preserve"> REF _Ref445999702 \h  \* MERGEFORMAT </w:instrText>
      </w:r>
      <w:r>
        <w:fldChar w:fldCharType="separate"/>
      </w:r>
      <w:r w:rsidR="00411289" w:rsidRPr="00D125F7">
        <w:t xml:space="preserve">Table </w:t>
      </w:r>
      <w:r w:rsidR="00411289">
        <w:rPr>
          <w:noProof/>
        </w:rPr>
        <w:t>156</w:t>
      </w:r>
      <w:r>
        <w:fldChar w:fldCharType="end"/>
      </w:r>
      <w:r>
        <w:t xml:space="preserve"> below the execution time profit of the FPE algorithm is presented as it is conformed after the usage of both PPD and LPD patches for the same scenarios as in </w:t>
      </w:r>
      <w:r w:rsidRPr="00D54FB8">
        <w:t xml:space="preserve">chapter </w:t>
      </w:r>
      <w:r w:rsidR="00D54FB8">
        <w:fldChar w:fldCharType="begin"/>
      </w:r>
      <w:r w:rsidR="00D54FB8">
        <w:instrText xml:space="preserve"> REF _Ref447110524 \r \h </w:instrText>
      </w:r>
      <w:r w:rsidR="00D54FB8">
        <w:fldChar w:fldCharType="separate"/>
      </w:r>
      <w:r w:rsidR="00411289">
        <w:t>9.6</w:t>
      </w:r>
      <w:r w:rsidR="00D54FB8">
        <w:fldChar w:fldCharType="end"/>
      </w:r>
      <w:r>
        <w:t>. As happens to the PPD patch, the same way the LPD one is affecting the fake detections. The fake detections have the same characteristics with the real ones so LPD patch reduces the detection procedure of the fake faces also.</w:t>
      </w:r>
    </w:p>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Pr="00D125F7" w:rsidRDefault="008E7206" w:rsidP="008E7206">
            <w:pPr>
              <w:keepNext/>
              <w:jc w:val="center"/>
            </w:pPr>
            <w:bookmarkStart w:id="884" w:name="_Ref445999702"/>
            <w:bookmarkStart w:id="885" w:name="_Toc452153972"/>
            <w:r w:rsidRPr="00D125F7">
              <w:t xml:space="preserve">Table </w:t>
            </w:r>
            <w:fldSimple w:instr=" SEQ Table \* ARABIC ">
              <w:r w:rsidR="00411289">
                <w:rPr>
                  <w:noProof/>
                </w:rPr>
                <w:t>156</w:t>
              </w:r>
            </w:fldSimple>
            <w:bookmarkEnd w:id="884"/>
            <w:r w:rsidRPr="00D125F7">
              <w:t xml:space="preserve"> </w:t>
            </w:r>
            <w:r w:rsidR="00715ED5">
              <w:t>-</w:t>
            </w:r>
            <w:r w:rsidRPr="00D125F7">
              <w:t xml:space="preserve"> </w:t>
            </w:r>
            <w:r>
              <w:t xml:space="preserve">LPD </w:t>
            </w:r>
            <w:r w:rsidRPr="00D125F7">
              <w:t>Patch Execution Time Reduction per DC Set (1 Face Scenario) (%)</w:t>
            </w:r>
            <w:bookmarkEnd w:id="88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9</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1</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9</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3</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r>
    </w:tbl>
    <w:p w:rsidR="008E7206" w:rsidRDefault="008E7206" w:rsidP="008E7206"/>
    <w:p w:rsidR="008E7206" w:rsidRDefault="008E7206" w:rsidP="008E7206">
      <w:pPr>
        <w:pStyle w:val="Paragraph"/>
      </w:pPr>
      <w:r>
        <w:t xml:space="preserve">The results of the LPD patch in the result </w:t>
      </w:r>
      <w:r>
        <w:rPr>
          <w:color w:val="FF0000"/>
        </w:rPr>
        <w:fldChar w:fldCharType="begin"/>
      </w:r>
      <w:r>
        <w:instrText xml:space="preserve"> REF _Ref445999702 \h </w:instrText>
      </w:r>
      <w:r>
        <w:rPr>
          <w:color w:val="FF0000"/>
        </w:rPr>
        <w:instrText xml:space="preserve"> \* MERGEFORMAT </w:instrText>
      </w:r>
      <w:r>
        <w:rPr>
          <w:color w:val="FF0000"/>
        </w:rPr>
      </w:r>
      <w:r>
        <w:rPr>
          <w:color w:val="FF0000"/>
        </w:rPr>
        <w:fldChar w:fldCharType="separate"/>
      </w:r>
      <w:r w:rsidR="00411289" w:rsidRPr="00D125F7">
        <w:t xml:space="preserve">Table </w:t>
      </w:r>
      <w:r w:rsidR="00411289">
        <w:rPr>
          <w:noProof/>
        </w:rPr>
        <w:t>156</w:t>
      </w:r>
      <w:r>
        <w:rPr>
          <w:color w:val="FF0000"/>
        </w:rPr>
        <w:fldChar w:fldCharType="end"/>
      </w:r>
      <w:r>
        <w:t xml:space="preserve">, </w:t>
      </w:r>
      <w:r>
        <w:fldChar w:fldCharType="begin"/>
      </w:r>
      <w:r>
        <w:instrText xml:space="preserve"> REF _Ref445999831 \h  \* MERGEFORMAT </w:instrText>
      </w:r>
      <w:r>
        <w:fldChar w:fldCharType="separate"/>
      </w:r>
      <w:r w:rsidR="00411289" w:rsidRPr="00D125F7">
        <w:t xml:space="preserve">Table </w:t>
      </w:r>
      <w:r w:rsidR="00411289">
        <w:rPr>
          <w:noProof/>
        </w:rPr>
        <w:t>157</w:t>
      </w:r>
      <w:r>
        <w:fldChar w:fldCharType="end"/>
      </w:r>
      <w:r>
        <w:t xml:space="preserve"> and </w:t>
      </w:r>
      <w:r>
        <w:fldChar w:fldCharType="begin"/>
      </w:r>
      <w:r>
        <w:instrText xml:space="preserve"> REF _Ref445999837 \h  \* MERGEFORMAT </w:instrText>
      </w:r>
      <w:r>
        <w:fldChar w:fldCharType="separate"/>
      </w:r>
      <w:r w:rsidR="00411289" w:rsidRPr="00D125F7">
        <w:t xml:space="preserve">Table </w:t>
      </w:r>
      <w:r w:rsidR="00411289">
        <w:rPr>
          <w:noProof/>
        </w:rPr>
        <w:t>158</w:t>
      </w:r>
      <w:r>
        <w:fldChar w:fldCharType="end"/>
      </w:r>
      <w:r>
        <w:t xml:space="preserve"> shows that this patch has greater impact on the large images than in the small ones. This is sensible as large image detections create large detection range over the levels giving the LPD patch the space to operate. Low Threshold parameter values also enables the LPD patch as this parameter affects the detection range either when it is for real detections or when it is for the fake ones that are increasing. The impact of this patch is increasing as the detected faces size is reducing because the faces detection level is getting closer to the top one where the impact of skipping even one level is getting greater.</w:t>
      </w:r>
    </w:p>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86" w:name="_Ref445999831"/>
            <w:bookmarkStart w:id="887" w:name="_Toc452153973"/>
            <w:r w:rsidRPr="00D125F7">
              <w:t xml:space="preserve">Table </w:t>
            </w:r>
            <w:fldSimple w:instr=" SEQ Table \* ARABIC ">
              <w:r w:rsidR="00411289">
                <w:rPr>
                  <w:noProof/>
                </w:rPr>
                <w:t>157</w:t>
              </w:r>
            </w:fldSimple>
            <w:bookmarkEnd w:id="886"/>
            <w:r>
              <w:t xml:space="preserve"> - LPD Patch Execution Time Reduction per DC Set (0</w:t>
            </w:r>
            <w:r w:rsidRPr="0099587B">
              <w:rPr>
                <w:vertAlign w:val="superscript"/>
              </w:rPr>
              <w:t>o</w:t>
            </w:r>
            <w:r>
              <w:t>→±90</w:t>
            </w:r>
            <w:r w:rsidRPr="0099587B">
              <w:rPr>
                <w:vertAlign w:val="superscript"/>
              </w:rPr>
              <w:t>o</w:t>
            </w:r>
            <w:r>
              <w:t xml:space="preserve"> Scenario) (%)</w:t>
            </w:r>
            <w:bookmarkEnd w:id="887"/>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8</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5</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3</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0.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3</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1</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88" w:name="_Ref445999837"/>
            <w:bookmarkStart w:id="889" w:name="_Toc452153974"/>
            <w:r w:rsidRPr="00D125F7">
              <w:t xml:space="preserve">Table </w:t>
            </w:r>
            <w:fldSimple w:instr=" SEQ Table \* ARABIC ">
              <w:r w:rsidR="00411289">
                <w:rPr>
                  <w:noProof/>
                </w:rPr>
                <w:t>158</w:t>
              </w:r>
            </w:fldSimple>
            <w:bookmarkEnd w:id="888"/>
            <w:r>
              <w:t xml:space="preserve"> - LPD Patch Execution Time Reduction per DC Set (-45</w:t>
            </w:r>
            <w:r w:rsidRPr="0099587B">
              <w:rPr>
                <w:vertAlign w:val="superscript"/>
              </w:rPr>
              <w:t>o</w:t>
            </w:r>
            <w:r>
              <w:t>→+45</w:t>
            </w:r>
            <w:r w:rsidRPr="0099587B">
              <w:rPr>
                <w:vertAlign w:val="superscript"/>
              </w:rPr>
              <w:t>o</w:t>
            </w:r>
            <w:r>
              <w:t xml:space="preserve"> Scenario) (%)</w:t>
            </w:r>
            <w:bookmarkEnd w:id="889"/>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3</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7</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9</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5.5</w:t>
            </w:r>
          </w:p>
        </w:tc>
      </w:tr>
    </w:tbl>
    <w:p w:rsidR="008E7206"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456"/>
      </w:tblGrid>
      <w:tr w:rsidR="008E7206" w:rsidTr="008E7206">
        <w:trPr>
          <w:jc w:val="center"/>
        </w:trPr>
        <w:tc>
          <w:tcPr>
            <w:tcW w:w="0" w:type="auto"/>
            <w:vAlign w:val="center"/>
          </w:tcPr>
          <w:p w:rsidR="008E7206" w:rsidRDefault="008E7206" w:rsidP="008E7206">
            <w:pPr>
              <w:pStyle w:val="Imagetable"/>
            </w:pPr>
            <w:r>
              <w:drawing>
                <wp:inline distT="0" distB="0" distL="0" distR="0" wp14:anchorId="54BBE19B" wp14:editId="46CAE813">
                  <wp:extent cx="3952875" cy="2628900"/>
                  <wp:effectExtent l="0" t="0" r="9525" b="0"/>
                  <wp:docPr id="158" name="Γράφημα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1"/>
                    </a:graphicData>
                  </a:graphic>
                </wp:inline>
              </w:drawing>
            </w:r>
          </w:p>
        </w:tc>
      </w:tr>
      <w:tr w:rsidR="008E7206" w:rsidTr="008E7206">
        <w:trPr>
          <w:jc w:val="center"/>
        </w:trPr>
        <w:tc>
          <w:tcPr>
            <w:tcW w:w="0" w:type="auto"/>
            <w:vAlign w:val="center"/>
          </w:tcPr>
          <w:p w:rsidR="008E7206" w:rsidRDefault="008E7206" w:rsidP="000C270D">
            <w:pPr>
              <w:pStyle w:val="Captions"/>
            </w:pPr>
            <w:bookmarkStart w:id="890" w:name="_Ref445999959"/>
            <w:bookmarkStart w:id="891" w:name="_Toc452154093"/>
            <w:r w:rsidRPr="00D125F7">
              <w:t xml:space="preserve">Diagram </w:t>
            </w:r>
            <w:fldSimple w:instr=" SEQ Diagram \* ARABIC ">
              <w:r w:rsidR="00411289">
                <w:rPr>
                  <w:noProof/>
                </w:rPr>
                <w:t>101</w:t>
              </w:r>
            </w:fldSimple>
            <w:bookmarkEnd w:id="890"/>
            <w:r>
              <w:t xml:space="preserve"> - Level Peak Detection Patch DC Sets Execution Time Profit</w:t>
            </w:r>
            <w:bookmarkEnd w:id="891"/>
          </w:p>
        </w:tc>
      </w:tr>
    </w:tbl>
    <w:p w:rsidR="008E7206" w:rsidRDefault="008E7206" w:rsidP="008E7206">
      <w:pPr>
        <w:pStyle w:val="Paragraph"/>
      </w:pPr>
      <w:r>
        <w:t xml:space="preserve">Looking at the </w:t>
      </w:r>
      <w:r>
        <w:fldChar w:fldCharType="begin"/>
      </w:r>
      <w:r>
        <w:instrText xml:space="preserve"> REF _Ref445999959 \h  \* MERGEFORMAT </w:instrText>
      </w:r>
      <w:r>
        <w:fldChar w:fldCharType="separate"/>
      </w:r>
      <w:r w:rsidR="00411289" w:rsidRPr="00D125F7">
        <w:t xml:space="preserve">Diagram </w:t>
      </w:r>
      <w:r w:rsidR="00411289">
        <w:rPr>
          <w:noProof/>
        </w:rPr>
        <w:t>101</w:t>
      </w:r>
      <w:r>
        <w:fldChar w:fldCharType="end"/>
      </w:r>
      <w:r>
        <w:t xml:space="preserve"> above, what is obvious is that the LPD patch is just saving only a small amount of execution time. This amount is not over 3% and it could be considered insignificant for using this patch in the TSM algorithm. A reason for this small execution time profit is the fact that the levels skipped by the LPD patch is the smallest ones in the detection range of a detection (real or fake). In chapter X the version 2.2.2 is presented. In this version the algorithm forwards the pyramid levels to the detection procedure starting from the bottom to the top, exactly the opposite way the version 3.2.2 does (the main version). In the v2.2.2 of the algorithm the LPD patch would skip the largest levels of the detection range instead of the small ones. This means that in this version the impact of the LPD patch would be greater than the v3.2.2. In the following tables the results of the LPD patch using the version 2.2.2 of the algorithm are presented.</w:t>
      </w:r>
    </w:p>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92" w:name="_Toc452153975"/>
            <w:r w:rsidRPr="00D125F7">
              <w:t xml:space="preserve">Table </w:t>
            </w:r>
            <w:fldSimple w:instr=" SEQ Table \* ARABIC ">
              <w:r w:rsidR="00411289">
                <w:rPr>
                  <w:noProof/>
                </w:rPr>
                <w:t>159</w:t>
              </w:r>
            </w:fldSimple>
            <w:r>
              <w:t xml:space="preserve"> </w:t>
            </w:r>
            <w:r w:rsidR="00715ED5">
              <w:t>-</w:t>
            </w:r>
            <w:r>
              <w:t xml:space="preserve"> LPD Patch Execution Time Reduction per DC Set (1 Face Scenario) (v2.2.2) (%)</w:t>
            </w:r>
            <w:bookmarkEnd w:id="89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4</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7</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3</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1</w:t>
            </w:r>
          </w:p>
        </w:tc>
      </w:tr>
    </w:tbl>
    <w:p w:rsidR="008E7206" w:rsidRDefault="008E7206" w:rsidP="008E7206">
      <w:pPr>
        <w:jc w:val="both"/>
      </w:pPr>
    </w:p>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93" w:name="_Toc452153976"/>
            <w:r w:rsidRPr="00D125F7">
              <w:t xml:space="preserve">Table </w:t>
            </w:r>
            <w:fldSimple w:instr=" SEQ Table \* ARABIC ">
              <w:r w:rsidR="00411289">
                <w:rPr>
                  <w:noProof/>
                </w:rPr>
                <w:t>160</w:t>
              </w:r>
            </w:fldSimple>
            <w:r>
              <w:t xml:space="preserve"> - LPD Patch Execution Time Reduction per DC Set (0</w:t>
            </w:r>
            <w:r w:rsidRPr="0099587B">
              <w:rPr>
                <w:vertAlign w:val="superscript"/>
              </w:rPr>
              <w:t>o</w:t>
            </w:r>
            <w:r>
              <w:t>→±90</w:t>
            </w:r>
            <w:r w:rsidRPr="0099587B">
              <w:rPr>
                <w:vertAlign w:val="superscript"/>
              </w:rPr>
              <w:t>o</w:t>
            </w:r>
            <w:r>
              <w:t xml:space="preserve"> Scenario) (v2.2.2) (%)</w:t>
            </w:r>
            <w:bookmarkEnd w:id="89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5</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4</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1</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9</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2</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894" w:name="_Toc452153977"/>
            <w:r w:rsidRPr="00D125F7">
              <w:t xml:space="preserve">Table </w:t>
            </w:r>
            <w:fldSimple w:instr=" SEQ Table \* ARABIC ">
              <w:r w:rsidR="00411289">
                <w:rPr>
                  <w:noProof/>
                </w:rPr>
                <w:t>161</w:t>
              </w:r>
            </w:fldSimple>
            <w:r>
              <w:t xml:space="preserve"> - LPD Patch Execution Time Reduction per DC Set (-45</w:t>
            </w:r>
            <w:r w:rsidRPr="0099587B">
              <w:rPr>
                <w:vertAlign w:val="superscript"/>
              </w:rPr>
              <w:t>o</w:t>
            </w:r>
            <w:r w:rsidR="000C270D">
              <w:t>→</w:t>
            </w:r>
            <w:r>
              <w:t>45</w:t>
            </w:r>
            <w:r w:rsidRPr="0099587B">
              <w:rPr>
                <w:vertAlign w:val="superscript"/>
              </w:rPr>
              <w:t>o</w:t>
            </w:r>
            <w:r>
              <w:t xml:space="preserve"> Scenario)</w:t>
            </w:r>
            <w:r w:rsidR="000C270D">
              <w:t xml:space="preserve"> (v2.2.2)</w:t>
            </w:r>
            <w:r>
              <w:t xml:space="preserve"> (%)</w:t>
            </w:r>
            <w:bookmarkEnd w:id="89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1</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9</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5</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6</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4</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4</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2.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3.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4</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5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6.6</w:t>
            </w:r>
          </w:p>
        </w:tc>
      </w:tr>
    </w:tbl>
    <w:p w:rsidR="008E7206" w:rsidRPr="00D125F7" w:rsidRDefault="008E7206" w:rsidP="008E7206"/>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081"/>
      </w:tblGrid>
      <w:tr w:rsidR="008E7206" w:rsidTr="008E7206">
        <w:trPr>
          <w:jc w:val="center"/>
        </w:trPr>
        <w:tc>
          <w:tcPr>
            <w:tcW w:w="0" w:type="auto"/>
            <w:vAlign w:val="center"/>
          </w:tcPr>
          <w:p w:rsidR="008E7206" w:rsidRDefault="008E7206" w:rsidP="008E7206">
            <w:pPr>
              <w:pStyle w:val="Imagetable"/>
            </w:pPr>
            <w:r>
              <w:drawing>
                <wp:inline distT="0" distB="0" distL="0" distR="0" wp14:anchorId="713608E6" wp14:editId="41006441">
                  <wp:extent cx="4114800" cy="2819400"/>
                  <wp:effectExtent l="0" t="0" r="0" b="0"/>
                  <wp:docPr id="159" name="Γράφημα 15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2"/>
                    </a:graphicData>
                  </a:graphic>
                </wp:inline>
              </w:drawing>
            </w:r>
          </w:p>
        </w:tc>
      </w:tr>
      <w:tr w:rsidR="008E7206" w:rsidTr="008E7206">
        <w:trPr>
          <w:jc w:val="center"/>
        </w:trPr>
        <w:tc>
          <w:tcPr>
            <w:tcW w:w="0" w:type="auto"/>
            <w:vAlign w:val="center"/>
          </w:tcPr>
          <w:p w:rsidR="008E7206" w:rsidRDefault="008E7206" w:rsidP="000C270D">
            <w:pPr>
              <w:pStyle w:val="Captions"/>
            </w:pPr>
            <w:bookmarkStart w:id="895" w:name="_Ref446000085"/>
            <w:bookmarkStart w:id="896" w:name="_Toc452154094"/>
            <w:r w:rsidRPr="00D125F7">
              <w:t xml:space="preserve">Diagram </w:t>
            </w:r>
            <w:fldSimple w:instr=" SEQ Diagram \* ARABIC ">
              <w:r w:rsidR="00411289">
                <w:rPr>
                  <w:noProof/>
                </w:rPr>
                <w:t>102</w:t>
              </w:r>
            </w:fldSimple>
            <w:bookmarkEnd w:id="895"/>
            <w:r>
              <w:t xml:space="preserve"> - Level Peak Detection Patch DC Sets Execution Time Profit (</w:t>
            </w:r>
            <w:r w:rsidR="0048495B">
              <w:t xml:space="preserve">TSM </w:t>
            </w:r>
            <w:r>
              <w:t>v2.2.2)</w:t>
            </w:r>
            <w:bookmarkEnd w:id="896"/>
          </w:p>
        </w:tc>
      </w:tr>
    </w:tbl>
    <w:p w:rsidR="008E7206" w:rsidRDefault="008E7206" w:rsidP="008E7206">
      <w:pPr>
        <w:pStyle w:val="Paragraph"/>
      </w:pPr>
      <w:r>
        <w:t xml:space="preserve">The </w:t>
      </w:r>
      <w:r>
        <w:fldChar w:fldCharType="begin"/>
      </w:r>
      <w:r>
        <w:instrText xml:space="preserve"> REF _Ref446000085 \h  \* MERGEFORMAT </w:instrText>
      </w:r>
      <w:r>
        <w:fldChar w:fldCharType="separate"/>
      </w:r>
      <w:r w:rsidR="00411289" w:rsidRPr="00D125F7">
        <w:t xml:space="preserve">Diagram </w:t>
      </w:r>
      <w:r w:rsidR="00411289">
        <w:rPr>
          <w:noProof/>
        </w:rPr>
        <w:t>102</w:t>
      </w:r>
      <w:r>
        <w:fldChar w:fldCharType="end"/>
      </w:r>
      <w:r>
        <w:t xml:space="preserve"> shows the results of the results tables above. As is seen in this graph the extra execution time saving came from the usage of the version 2.2.2 of the TSM algorithm is tiny in order this version to be considered for replacing the 3.2.2 one as the main version of the algorithm.</w:t>
      </w:r>
    </w:p>
    <w:p w:rsidR="008E7206" w:rsidRDefault="008E7206" w:rsidP="008E7206">
      <w:pPr>
        <w:pStyle w:val="Paragraph"/>
      </w:pPr>
      <w:r>
        <w:t xml:space="preserve">The conclusion for this patch is that it offers an insignificant execution time profit to the TSM algorithm but it also does not cost anything in its detection performance. So, it is subjective if it is worth to use or not. Either ways it does not cost anything to the detection performance and there is no crucial reason for not using it. Many small execution time savings can produce a larger one like the </w:t>
      </w:r>
      <w:r w:rsidR="00D54FB8">
        <w:t xml:space="preserve">Short </w:t>
      </w:r>
      <w:r>
        <w:t>Pyramid patch (</w:t>
      </w:r>
      <w:r w:rsidRPr="00D54FB8">
        <w:t xml:space="preserve">Chapter </w:t>
      </w:r>
      <w:r w:rsidR="00D54FB8">
        <w:fldChar w:fldCharType="begin"/>
      </w:r>
      <w:r w:rsidR="00D54FB8">
        <w:instrText xml:space="preserve"> REF _Ref447105534 \r \h </w:instrText>
      </w:r>
      <w:r w:rsidR="00D54FB8">
        <w:fldChar w:fldCharType="separate"/>
      </w:r>
      <w:r w:rsidR="00411289">
        <w:t>7</w:t>
      </w:r>
      <w:r w:rsidR="00D54FB8">
        <w:fldChar w:fldCharType="end"/>
      </w:r>
      <w:r>
        <w:t>).</w:t>
      </w:r>
    </w:p>
    <w:p w:rsidR="008E7206" w:rsidRDefault="008E7206" w:rsidP="008E7206">
      <w:pPr>
        <w:pStyle w:val="Sub1Chapter"/>
        <w:numPr>
          <w:ilvl w:val="1"/>
          <w:numId w:val="1"/>
        </w:numPr>
      </w:pPr>
      <w:bookmarkStart w:id="897" w:name="_Ref447712552"/>
      <w:bookmarkStart w:id="898" w:name="_Toc452153710"/>
      <w:r>
        <w:t xml:space="preserve">Pyramid </w:t>
      </w:r>
      <w:r w:rsidR="00D03358">
        <w:t>Fast</w:t>
      </w:r>
      <w:r>
        <w:t xml:space="preserve"> </w:t>
      </w:r>
      <w:r w:rsidR="00D03358">
        <w:t>Pass</w:t>
      </w:r>
      <w:bookmarkEnd w:id="897"/>
      <w:bookmarkEnd w:id="898"/>
    </w:p>
    <w:p w:rsidR="008E7206" w:rsidRDefault="008E7206" w:rsidP="008E7206">
      <w:pPr>
        <w:pStyle w:val="Paragraph"/>
      </w:pPr>
      <w:r>
        <w:t xml:space="preserve">In this chapter an extra patch for gaining execution time on the TSM algorithm is appose. This patch was inspired by the </w:t>
      </w:r>
      <w:r w:rsidR="008B2309">
        <w:t>DC</w:t>
      </w:r>
      <w:r>
        <w:t xml:space="preserve"> patch and the reduction of the interval parameter value. As introduced in the </w:t>
      </w:r>
      <w:r w:rsidRPr="00D54FB8">
        <w:t xml:space="preserve">chapter </w:t>
      </w:r>
      <w:r w:rsidR="00D54FB8">
        <w:fldChar w:fldCharType="begin"/>
      </w:r>
      <w:r w:rsidR="00D54FB8">
        <w:instrText xml:space="preserve"> REF _Ref447110607 \r \h </w:instrText>
      </w:r>
      <w:r w:rsidR="00D54FB8">
        <w:fldChar w:fldCharType="separate"/>
      </w:r>
      <w:r w:rsidR="00411289">
        <w:t>9.3</w:t>
      </w:r>
      <w:r w:rsidR="00D54FB8">
        <w:fldChar w:fldCharType="end"/>
      </w:r>
      <w:r>
        <w:t xml:space="preserve"> the reduction of the Interval parameter causes significant reduction of the algorithms detection performance. On this chapter a new technique is introduced that succeeds an important speedup without a significant reducing the algorithm detection performance.</w:t>
      </w:r>
    </w:p>
    <w:p w:rsidR="008E7206" w:rsidRDefault="008E7206" w:rsidP="008E7206">
      <w:pPr>
        <w:pStyle w:val="Paragraph"/>
      </w:pPr>
      <w:r>
        <w:t xml:space="preserve">The “Pyramid Fast Pass” patch is using the </w:t>
      </w:r>
      <w:r w:rsidR="008B2309">
        <w:t>DC</w:t>
      </w:r>
      <w:r>
        <w:t xml:space="preserve"> patch with an extended procedure. In the PFP patch if the algorithm detects a face within the image in the face detection section then it forwards the specific level to the pose estimation section. On this patch the algorithm does not pass to the face detection section all the levels sequential but with a step of two levels. Starting from the second level of the pyramid if the face detection section does not make any detection the next level passed will be the after the next level. On the other hand if the face detection section makes a detection then the next one will be passed to the same section as shown in the </w:t>
      </w:r>
      <w:r>
        <w:fldChar w:fldCharType="begin"/>
      </w:r>
      <w:r>
        <w:instrText xml:space="preserve"> REF _Ref446000564 \h </w:instrText>
      </w:r>
      <w:r>
        <w:fldChar w:fldCharType="separate"/>
      </w:r>
      <w:r w:rsidR="00411289" w:rsidRPr="003E4236">
        <w:t xml:space="preserve">Figure </w:t>
      </w:r>
      <w:r w:rsidR="00411289">
        <w:rPr>
          <w:noProof/>
        </w:rPr>
        <w:t>70</w:t>
      </w:r>
      <w:r>
        <w:fldChar w:fldCharType="end"/>
      </w:r>
      <w:r>
        <w:t xml:space="preserve"> below. </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4712DF77" wp14:editId="3A13A781">
                  <wp:extent cx="5220000" cy="1280381"/>
                  <wp:effectExtent l="0" t="0" r="0" b="0"/>
                  <wp:docPr id="160" name="Εικόνα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umanEyeHalf diagram.PNG"/>
                          <pic:cNvPicPr/>
                        </pic:nvPicPr>
                        <pic:blipFill>
                          <a:blip r:embed="rId473">
                            <a:extLst>
                              <a:ext uri="{28A0092B-C50C-407E-A947-70E740481C1C}">
                                <a14:useLocalDpi xmlns:a14="http://schemas.microsoft.com/office/drawing/2010/main" val="0"/>
                              </a:ext>
                            </a:extLst>
                          </a:blip>
                          <a:stretch>
                            <a:fillRect/>
                          </a:stretch>
                        </pic:blipFill>
                        <pic:spPr>
                          <a:xfrm>
                            <a:off x="0" y="0"/>
                            <a:ext cx="5220000" cy="1280381"/>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899" w:name="_Ref446000564"/>
            <w:bookmarkStart w:id="900" w:name="_Toc452153801"/>
            <w:r w:rsidRPr="003E4236">
              <w:t xml:space="preserve">Figure </w:t>
            </w:r>
            <w:fldSimple w:instr=" SEQ Figure \* ARABIC ">
              <w:r w:rsidR="00411289">
                <w:rPr>
                  <w:noProof/>
                </w:rPr>
                <w:t>70</w:t>
              </w:r>
            </w:fldSimple>
            <w:bookmarkEnd w:id="899"/>
            <w:r>
              <w:t xml:space="preserve"> - Pyramid Fast Pass Patch </w:t>
            </w:r>
            <w:r w:rsidR="000C270D">
              <w:t xml:space="preserve">Execution Flow </w:t>
            </w:r>
            <w:r>
              <w:t>Diagram</w:t>
            </w:r>
            <w:bookmarkEnd w:id="900"/>
          </w:p>
        </w:tc>
      </w:tr>
    </w:tbl>
    <w:p w:rsidR="008E7206" w:rsidRDefault="008E7206" w:rsidP="008E7206">
      <w:pPr>
        <w:pStyle w:val="Paragraph"/>
      </w:pPr>
      <w:r>
        <w:t>The idea behind this patch is that if a face exists within the image then it will produce high-score values in more than one levels. If the algorithm checks for detections within the levels with a step of two then it will detect this face. After it detects it then it will check the levels near it for a more accurate detection. This can lead to the detection of more faces if they are in the same scale or close it. By starting from the second level of the pyramid, the algorithm has the chance to skip the greatest image size level meaning a reduction of the execution time by about 25%. This is e very good deal.</w:t>
      </w:r>
    </w:p>
    <w:p w:rsidR="008E7206" w:rsidRDefault="008E7206" w:rsidP="008E7206">
      <w:pPr>
        <w:pStyle w:val="Paragraph"/>
      </w:pPr>
      <w:r>
        <w:t xml:space="preserve">At this point the usage of the Level Peak Detection patch would be very useful. According to the previous paragraph the algorithm has to check for detections all the levels where the detection range spreads plus two extra levels where the algorithm will not find anything and it will enable the double stepping again. This can be avoided if the LPD patch is used because as the algorithm makes a detection it can continue passing the next levels with a step of one until it detects the detection level peak curve. Looking at the level curve, the LPD patch can decide if the algorithm will have to continue passing the next levels or it will have to go back and apply the detection section to the last skipped level. The LPD patch would also decide when it is the time to increase the level step back to two as shown in </w:t>
      </w:r>
      <w:r>
        <w:fldChar w:fldCharType="begin"/>
      </w:r>
      <w:r>
        <w:instrText xml:space="preserve"> REF _Ref446000706 \h </w:instrText>
      </w:r>
      <w:r>
        <w:fldChar w:fldCharType="separate"/>
      </w:r>
      <w:r w:rsidR="00411289" w:rsidRPr="003E4236">
        <w:t xml:space="preserve">Figure </w:t>
      </w:r>
      <w:r w:rsidR="00411289">
        <w:rPr>
          <w:noProof/>
        </w:rPr>
        <w:t>71</w:t>
      </w:r>
      <w:r>
        <w:fldChar w:fldCharType="end"/>
      </w:r>
      <w: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8436"/>
      </w:tblGrid>
      <w:tr w:rsidR="008E7206" w:rsidTr="008E7206">
        <w:trPr>
          <w:jc w:val="center"/>
        </w:trPr>
        <w:tc>
          <w:tcPr>
            <w:tcW w:w="0" w:type="auto"/>
            <w:vAlign w:val="center"/>
          </w:tcPr>
          <w:p w:rsidR="008E7206" w:rsidRDefault="008E7206" w:rsidP="008E7206">
            <w:pPr>
              <w:pStyle w:val="Imagetable"/>
            </w:pPr>
            <w:r>
              <w:drawing>
                <wp:inline distT="0" distB="0" distL="0" distR="0" wp14:anchorId="1F0DE073" wp14:editId="7268546C">
                  <wp:extent cx="5220000" cy="1641336"/>
                  <wp:effectExtent l="0" t="0" r="0" b="0"/>
                  <wp:docPr id="161" name="Εικόνα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HumanEyeHalf diagram 2.PNG"/>
                          <pic:cNvPicPr/>
                        </pic:nvPicPr>
                        <pic:blipFill>
                          <a:blip r:embed="rId474">
                            <a:extLst>
                              <a:ext uri="{28A0092B-C50C-407E-A947-70E740481C1C}">
                                <a14:useLocalDpi xmlns:a14="http://schemas.microsoft.com/office/drawing/2010/main" val="0"/>
                              </a:ext>
                            </a:extLst>
                          </a:blip>
                          <a:stretch>
                            <a:fillRect/>
                          </a:stretch>
                        </pic:blipFill>
                        <pic:spPr>
                          <a:xfrm>
                            <a:off x="0" y="0"/>
                            <a:ext cx="5220000" cy="1641336"/>
                          </a:xfrm>
                          <a:prstGeom prst="rect">
                            <a:avLst/>
                          </a:prstGeom>
                        </pic:spPr>
                      </pic:pic>
                    </a:graphicData>
                  </a:graphic>
                </wp:inline>
              </w:drawing>
            </w:r>
          </w:p>
        </w:tc>
      </w:tr>
      <w:tr w:rsidR="008E7206" w:rsidTr="008E7206">
        <w:trPr>
          <w:jc w:val="center"/>
        </w:trPr>
        <w:tc>
          <w:tcPr>
            <w:tcW w:w="0" w:type="auto"/>
            <w:vAlign w:val="center"/>
          </w:tcPr>
          <w:p w:rsidR="008E7206" w:rsidRDefault="008E7206" w:rsidP="008E7206">
            <w:pPr>
              <w:pStyle w:val="Captions"/>
            </w:pPr>
            <w:bookmarkStart w:id="901" w:name="_Ref446000706"/>
            <w:bookmarkStart w:id="902" w:name="_Toc452153802"/>
            <w:r w:rsidRPr="003E4236">
              <w:t xml:space="preserve">Figure </w:t>
            </w:r>
            <w:fldSimple w:instr=" SEQ Figure \* ARABIC ">
              <w:r w:rsidR="00411289">
                <w:rPr>
                  <w:noProof/>
                </w:rPr>
                <w:t>71</w:t>
              </w:r>
            </w:fldSimple>
            <w:bookmarkEnd w:id="901"/>
            <w:r>
              <w:t xml:space="preserve"> - Pyramid Fast Pass &amp; LPD Patch </w:t>
            </w:r>
            <w:r w:rsidR="000C270D">
              <w:t xml:space="preserve">Execution Flow </w:t>
            </w:r>
            <w:r>
              <w:t>Diagram</w:t>
            </w:r>
            <w:bookmarkEnd w:id="902"/>
          </w:p>
        </w:tc>
      </w:tr>
    </w:tbl>
    <w:p w:rsidR="008E7206" w:rsidRPr="00D54FB8" w:rsidRDefault="008E7206" w:rsidP="00D54FB8">
      <w:pPr>
        <w:pStyle w:val="Paragraph"/>
      </w:pPr>
      <w:r w:rsidRPr="00D54FB8">
        <w:t xml:space="preserve">In the </w:t>
      </w:r>
      <w:r w:rsidR="00F63776">
        <w:fldChar w:fldCharType="begin"/>
      </w:r>
      <w:r w:rsidR="00F63776">
        <w:instrText xml:space="preserve"> REF _Ref447302312 \h </w:instrText>
      </w:r>
      <w:r w:rsidR="00F63776">
        <w:fldChar w:fldCharType="separate"/>
      </w:r>
      <w:r w:rsidR="00411289" w:rsidRPr="005654BA">
        <w:t xml:space="preserve">Table </w:t>
      </w:r>
      <w:r w:rsidR="00411289">
        <w:rPr>
          <w:noProof/>
        </w:rPr>
        <w:t>85</w:t>
      </w:r>
      <w:r w:rsidR="00F63776">
        <w:fldChar w:fldCharType="end"/>
      </w:r>
      <w:r w:rsidR="00F63776">
        <w:t xml:space="preserve"> </w:t>
      </w:r>
      <w:r w:rsidRPr="00D54FB8">
        <w:t xml:space="preserve">in chapter </w:t>
      </w:r>
      <w:r w:rsidR="00D54FB8" w:rsidRPr="00D54FB8">
        <w:fldChar w:fldCharType="begin"/>
      </w:r>
      <w:r w:rsidR="00D54FB8" w:rsidRPr="00D54FB8">
        <w:instrText xml:space="preserve"> REF _Ref447039917 \r \h </w:instrText>
      </w:r>
      <w:r w:rsidR="00D54FB8">
        <w:instrText xml:space="preserve"> \* MERGEFORMAT </w:instrText>
      </w:r>
      <w:r w:rsidR="00D54FB8" w:rsidRPr="00D54FB8">
        <w:fldChar w:fldCharType="separate"/>
      </w:r>
      <w:r w:rsidR="00411289">
        <w:t>7.2</w:t>
      </w:r>
      <w:r w:rsidR="00D54FB8" w:rsidRPr="00D54FB8">
        <w:fldChar w:fldCharType="end"/>
      </w:r>
      <w:r w:rsidRPr="00D54FB8">
        <w:t xml:space="preserve">, the average number of levels with high-scores appear in the features pyramid when a face exists within the image is shown. As seen in this table it is very important the face detection section threshold parameter value to create high-score values to more than one level on average so that this patch will not bypass detections. As seen in the values of </w:t>
      </w:r>
      <w:r w:rsidRPr="00D54FB8">
        <w:fldChar w:fldCharType="begin"/>
      </w:r>
      <w:r w:rsidRPr="00D54FB8">
        <w:instrText xml:space="preserve"> REF _Ref446000753 \h  \* MERGEFORMAT </w:instrText>
      </w:r>
      <w:r w:rsidRPr="00D54FB8">
        <w:fldChar w:fldCharType="separate"/>
      </w:r>
      <w:r w:rsidR="00411289" w:rsidRPr="003E4236">
        <w:t xml:space="preserve">Table </w:t>
      </w:r>
      <w:r w:rsidR="00411289">
        <w:t>162</w:t>
      </w:r>
      <w:r w:rsidRPr="00D54FB8">
        <w:fldChar w:fldCharType="end"/>
      </w:r>
      <w:r w:rsidRPr="00D54FB8">
        <w:t xml:space="preserve"> not all image sizes are able to create high-score values in enough levels when a face exists within them, making this patch able to be applied without causing serious detection skips. As is visible the small size image of 320x240 is just on the limit so the image size should be considerable for the usage of this patch.</w:t>
      </w:r>
    </w:p>
    <w:tbl>
      <w:tblPr>
        <w:tblStyle w:val="5-6"/>
        <w:tblW w:w="0" w:type="auto"/>
        <w:jc w:val="center"/>
        <w:tblCellMar>
          <w:top w:w="28" w:type="dxa"/>
          <w:bottom w:w="28" w:type="dxa"/>
        </w:tblCellMar>
        <w:tblLook w:val="04A0" w:firstRow="1" w:lastRow="0" w:firstColumn="1" w:lastColumn="0" w:noHBand="0" w:noVBand="1"/>
      </w:tblPr>
      <w:tblGrid>
        <w:gridCol w:w="1129"/>
        <w:gridCol w:w="677"/>
        <w:gridCol w:w="677"/>
        <w:gridCol w:w="677"/>
        <w:gridCol w:w="677"/>
        <w:gridCol w:w="677"/>
        <w:gridCol w:w="677"/>
        <w:gridCol w:w="677"/>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gridSpan w:val="8"/>
            <w:vAlign w:val="center"/>
          </w:tcPr>
          <w:p w:rsidR="008E7206" w:rsidRDefault="008E7206" w:rsidP="00A94AC0">
            <w:pPr>
              <w:keepNext/>
              <w:jc w:val="center"/>
            </w:pPr>
            <w:bookmarkStart w:id="903" w:name="_Ref446000753"/>
            <w:bookmarkStart w:id="904" w:name="_Toc452153978"/>
            <w:r w:rsidRPr="003E4236">
              <w:t xml:space="preserve">Table </w:t>
            </w:r>
            <w:fldSimple w:instr=" SEQ Table \* ARABIC ">
              <w:r w:rsidR="00411289">
                <w:rPr>
                  <w:noProof/>
                </w:rPr>
                <w:t>162</w:t>
              </w:r>
            </w:fldSimple>
            <w:bookmarkEnd w:id="903"/>
            <w:r>
              <w:t xml:space="preserve"> </w:t>
            </w:r>
            <w:r w:rsidR="00EF0204">
              <w:t>-</w:t>
            </w:r>
            <w:r w:rsidR="00D03358">
              <w:t xml:space="preserve"> PFP Patch</w:t>
            </w:r>
            <w:r>
              <w:t xml:space="preserve"> </w:t>
            </w:r>
            <w:r w:rsidR="00A94AC0">
              <w:t>|Levels</w:t>
            </w:r>
            <w:r w:rsidR="00A94AC0" w:rsidRPr="00A94AC0">
              <w:rPr>
                <w:vertAlign w:val="subscript"/>
              </w:rPr>
              <w:t>High-Scores</w:t>
            </w:r>
            <w:r w:rsidR="00A94AC0">
              <w:t>|</w:t>
            </w:r>
            <w:r>
              <w:t>Results per Threshold</w:t>
            </w:r>
            <w:bookmarkEnd w:id="90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pPr>
              <w:keepNext/>
            </w:pPr>
            <w:r>
              <w:t>Threshold</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75</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70</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65</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60</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55</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50</w:t>
            </w:r>
          </w:p>
        </w:tc>
        <w:tc>
          <w:tcPr>
            <w:tcW w:w="0" w:type="auto"/>
            <w:vAlign w:val="center"/>
          </w:tcPr>
          <w:p w:rsidR="008E7206" w:rsidRPr="00B665E5"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B665E5">
              <w:rPr>
                <w:b/>
              </w:rPr>
              <w:t>-0.4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320X24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3</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pPr>
            <w:r>
              <w:t>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640x480</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800x60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1024x768</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8E7206" w:rsidRDefault="008E7206" w:rsidP="008E7206">
            <w:r>
              <w:t>1280x960</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c>
          <w:tcPr>
            <w:tcW w:w="0" w:type="auto"/>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w:t>
            </w:r>
          </w:p>
        </w:tc>
      </w:tr>
    </w:tbl>
    <w:p w:rsidR="008E7206" w:rsidRDefault="008E7206" w:rsidP="008E7206"/>
    <w:p w:rsidR="008E7206" w:rsidRPr="003E4236" w:rsidRDefault="008E7206" w:rsidP="008E7206">
      <w:pPr>
        <w:pStyle w:val="Paragraph"/>
      </w:pPr>
      <w:r w:rsidRPr="003E4236">
        <w:t xml:space="preserve">By testing the face detection section using the Half Pyramid patch the following results come of, as shown in </w:t>
      </w:r>
      <w:r w:rsidRPr="003E4236">
        <w:fldChar w:fldCharType="begin"/>
      </w:r>
      <w:r w:rsidRPr="003E4236">
        <w:instrText xml:space="preserve"> REF _Ref446000829 \h </w:instrText>
      </w:r>
      <w:r>
        <w:instrText xml:space="preserve"> \* MERGEFORMAT </w:instrText>
      </w:r>
      <w:r w:rsidRPr="003E4236">
        <w:fldChar w:fldCharType="separate"/>
      </w:r>
      <w:r w:rsidR="00411289" w:rsidRPr="003E4236">
        <w:t xml:space="preserve">Table </w:t>
      </w:r>
      <w:r w:rsidR="00411289">
        <w:t>163</w:t>
      </w:r>
      <w:r w:rsidRPr="003E4236">
        <w:fldChar w:fldCharType="end"/>
      </w:r>
      <w:r w:rsidRPr="003E4236">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129"/>
        <w:gridCol w:w="1071"/>
        <w:gridCol w:w="1071"/>
        <w:gridCol w:w="1071"/>
        <w:gridCol w:w="1072"/>
        <w:gridCol w:w="1072"/>
        <w:gridCol w:w="1072"/>
        <w:gridCol w:w="1072"/>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905" w:name="_Ref446000829"/>
            <w:bookmarkStart w:id="906" w:name="_Toc452153979"/>
            <w:r w:rsidRPr="003E4236">
              <w:t xml:space="preserve">Table </w:t>
            </w:r>
            <w:fldSimple w:instr=" SEQ Table \* ARABIC ">
              <w:r w:rsidR="00411289">
                <w:rPr>
                  <w:noProof/>
                </w:rPr>
                <w:t>163</w:t>
              </w:r>
            </w:fldSimple>
            <w:bookmarkEnd w:id="905"/>
            <w:r>
              <w:t xml:space="preserve"> - Pyramid Fast Pass P</w:t>
            </w:r>
            <w:r w:rsidR="00D03358">
              <w:t>atch</w:t>
            </w:r>
            <w:r>
              <w:t xml:space="preserve"> Face Detection Section Results</w:t>
            </w:r>
            <w:r w:rsidR="00D03358">
              <w:t xml:space="preserve"> (%)</w:t>
            </w:r>
            <w:bookmarkEnd w:id="906"/>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keepNext/>
              <w:jc w:val="center"/>
            </w:pPr>
            <w:r>
              <w:t>Threshold</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75</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70</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65</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60</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55</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50</w:t>
            </w:r>
          </w:p>
        </w:tc>
        <w:tc>
          <w:tcPr>
            <w:tcW w:w="625" w:type="pct"/>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C9599F">
              <w:rPr>
                <w:b/>
              </w:rPr>
              <w:t>-0.4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keepNext/>
              <w:jc w:val="center"/>
            </w:pPr>
            <w:r>
              <w:t>DC Set</w:t>
            </w:r>
          </w:p>
        </w:tc>
        <w:tc>
          <w:tcPr>
            <w:tcW w:w="4375" w:type="pct"/>
            <w:gridSpan w:val="7"/>
            <w:shd w:val="clear" w:color="auto" w:fill="70AD47" w:themeFill="accent6"/>
            <w:vAlign w:val="center"/>
          </w:tcPr>
          <w:p w:rsidR="008E7206" w:rsidRPr="00C9599F"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sidRPr="00C9599F">
              <w:rPr>
                <w:b/>
                <w:color w:val="FFFFFF" w:themeColor="background1"/>
              </w:rPr>
              <w:t>D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Detected</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6.8</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2</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0.8</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8.4</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6.9</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3.9</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0.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Missed</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3.2</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8</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9.2</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6</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3.1</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6.1</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9.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Fake</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6</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0.8</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2.1</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3.6</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0</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4.95</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Reliability</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56.9</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1.3</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5.7</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9.8</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1.9</w:t>
            </w:r>
          </w:p>
        </w:tc>
        <w:tc>
          <w:tcPr>
            <w:tcW w:w="625" w:type="pct"/>
            <w:vAlign w:val="center"/>
          </w:tcPr>
          <w:p w:rsidR="008E7206" w:rsidRPr="00510FDD"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510FDD">
              <w:rPr>
                <w:rFonts w:ascii="Calibri" w:hAnsi="Calibri"/>
              </w:rPr>
              <w:t>71</w:t>
            </w:r>
            <w:r>
              <w:rPr>
                <w:rFonts w:ascii="Calibri" w:hAnsi="Calibri"/>
              </w:rPr>
              <w:t>.</w:t>
            </w:r>
            <w:r w:rsidRPr="00510FDD">
              <w:rPr>
                <w:rFonts w:ascii="Calibri" w:hAnsi="Calibri"/>
              </w:rPr>
              <w:t>2</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9.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keepNext/>
              <w:jc w:val="center"/>
            </w:pPr>
            <w:r>
              <w:t>DC Set</w:t>
            </w:r>
          </w:p>
        </w:tc>
        <w:tc>
          <w:tcPr>
            <w:tcW w:w="4375" w:type="pct"/>
            <w:gridSpan w:val="7"/>
            <w:shd w:val="clear" w:color="auto" w:fill="70AD47" w:themeFill="accent6"/>
            <w:vAlign w:val="center"/>
          </w:tcPr>
          <w:p w:rsidR="008E7206" w:rsidRPr="00C9599F"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sidRPr="00C9599F">
              <w:rPr>
                <w:rFonts w:ascii="Calibri" w:hAnsi="Calibri"/>
                <w:b/>
                <w:color w:val="FFFFFF" w:themeColor="background1"/>
              </w:rPr>
              <w:t>D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Detected</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5.0</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3.3</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1.6</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7</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Missed</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5.0</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6.7</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18.4</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0.3</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2.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Fake</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4</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6.70</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3.78</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61</w:t>
            </w:r>
          </w:p>
        </w:tc>
        <w:tc>
          <w:tcPr>
            <w:tcW w:w="62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0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25" w:type="pct"/>
            <w:vAlign w:val="center"/>
          </w:tcPr>
          <w:p w:rsidR="008E7206" w:rsidRDefault="008E7206" w:rsidP="008E7206">
            <w:pPr>
              <w:jc w:val="center"/>
            </w:pPr>
            <w:r>
              <w:t>Reliability</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2.9</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8.6</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9.1</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8.0</w:t>
            </w:r>
          </w:p>
        </w:tc>
        <w:tc>
          <w:tcPr>
            <w:tcW w:w="62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7.3</w:t>
            </w:r>
          </w:p>
        </w:tc>
      </w:tr>
    </w:tbl>
    <w:p w:rsidR="008E7206" w:rsidRDefault="008E7206" w:rsidP="008E7206"/>
    <w:p w:rsidR="008E7206" w:rsidRDefault="008E7206" w:rsidP="008E7206">
      <w:pPr>
        <w:pStyle w:val="Paragraph"/>
      </w:pPr>
      <w:r>
        <w:t xml:space="preserve">As seen in the </w:t>
      </w:r>
      <w:r>
        <w:fldChar w:fldCharType="begin"/>
      </w:r>
      <w:r>
        <w:instrText xml:space="preserve"> REF _Ref446000829 \h  \* MERGEFORMAT </w:instrText>
      </w:r>
      <w:r>
        <w:fldChar w:fldCharType="separate"/>
      </w:r>
      <w:r w:rsidR="00411289" w:rsidRPr="003E4236">
        <w:t xml:space="preserve">Table </w:t>
      </w:r>
      <w:r w:rsidR="00411289">
        <w:t>163</w:t>
      </w:r>
      <w:r>
        <w:fldChar w:fldCharType="end"/>
      </w:r>
      <w:r>
        <w:t>, the detection efficiency of the Detection section is reducing as the Threshold parameter value is increasing. It is very obvious that the 99 filters DC set is much more efficient than the 68 filters one. The 99 filters DC set reaches its maximum reliability without losing an important part of its detection efficiency when the 68 filters DC set appears a great loss. In the next tables (</w:t>
      </w:r>
      <w:r>
        <w:fldChar w:fldCharType="begin"/>
      </w:r>
      <w:r>
        <w:instrText xml:space="preserve"> REF _Ref446000878 \h  \* MERGEFORMAT </w:instrText>
      </w:r>
      <w:r>
        <w:fldChar w:fldCharType="separate"/>
      </w:r>
      <w:r w:rsidR="00411289" w:rsidRPr="003E4236">
        <w:t xml:space="preserve">Table </w:t>
      </w:r>
      <w:r w:rsidR="00411289">
        <w:t>164</w:t>
      </w:r>
      <w:r>
        <w:fldChar w:fldCharType="end"/>
      </w:r>
      <w:r>
        <w:t xml:space="preserve"> and </w:t>
      </w:r>
      <w:r>
        <w:fldChar w:fldCharType="begin"/>
      </w:r>
      <w:r>
        <w:instrText xml:space="preserve"> REF _Ref446000880 \h  \* MERGEFORMAT </w:instrText>
      </w:r>
      <w:r>
        <w:fldChar w:fldCharType="separate"/>
      </w:r>
      <w:r w:rsidR="00411289" w:rsidRPr="003E4236">
        <w:t xml:space="preserve">Table </w:t>
      </w:r>
      <w:r w:rsidR="00411289">
        <w:t>165</w:t>
      </w:r>
      <w:r>
        <w:fldChar w:fldCharType="end"/>
      </w:r>
      <w:r>
        <w:t>) the impact of all these results in the final detection results of the algorithm are shown.</w:t>
      </w:r>
    </w:p>
    <w:tbl>
      <w:tblPr>
        <w:tblStyle w:val="5-6"/>
        <w:tblW w:w="5000" w:type="pct"/>
        <w:jc w:val="center"/>
        <w:tblCellMar>
          <w:top w:w="28" w:type="dxa"/>
          <w:bottom w:w="28" w:type="dxa"/>
        </w:tblCellMar>
        <w:tblLook w:val="04A0" w:firstRow="1" w:lastRow="0" w:firstColumn="1" w:lastColumn="0" w:noHBand="0" w:noVBand="1"/>
      </w:tblPr>
      <w:tblGrid>
        <w:gridCol w:w="1697"/>
        <w:gridCol w:w="1155"/>
        <w:gridCol w:w="1156"/>
        <w:gridCol w:w="1156"/>
        <w:gridCol w:w="1155"/>
        <w:gridCol w:w="1156"/>
        <w:gridCol w:w="1155"/>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keepNext/>
              <w:jc w:val="center"/>
            </w:pPr>
            <w:bookmarkStart w:id="907" w:name="_Ref446000878"/>
            <w:bookmarkStart w:id="908" w:name="_Toc452153980"/>
            <w:r w:rsidRPr="003E4236">
              <w:t xml:space="preserve">Table </w:t>
            </w:r>
            <w:fldSimple w:instr=" SEQ Table \* ARABIC ">
              <w:r w:rsidR="00411289">
                <w:rPr>
                  <w:noProof/>
                </w:rPr>
                <w:t>164</w:t>
              </w:r>
            </w:fldSimple>
            <w:bookmarkEnd w:id="907"/>
            <w:r>
              <w:t xml:space="preserve"> - Pyramid Fa</w:t>
            </w:r>
            <w:r w:rsidR="00D03358">
              <w:t xml:space="preserve">st Pass &amp; LPD Patch Results (DC Set </w:t>
            </w:r>
            <w:r>
              <w:t>7-4-10)</w:t>
            </w:r>
            <w:r w:rsidR="00D03358">
              <w:t xml:space="preserve"> (%)</w:t>
            </w:r>
            <w:bookmarkEnd w:id="908"/>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pPr>
              <w:keepNext/>
            </w:pPr>
            <w:r>
              <w:t>FD Threshold</w:t>
            </w:r>
          </w:p>
        </w:tc>
        <w:tc>
          <w:tcPr>
            <w:tcW w:w="2009" w:type="pct"/>
            <w:gridSpan w:val="3"/>
            <w:vAlign w:val="center"/>
          </w:tcPr>
          <w:p w:rsidR="008E7206" w:rsidRPr="001D791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1D7913">
              <w:rPr>
                <w:b/>
              </w:rPr>
              <w:t>-0.70</w:t>
            </w:r>
          </w:p>
        </w:tc>
        <w:tc>
          <w:tcPr>
            <w:tcW w:w="2009" w:type="pct"/>
            <w:gridSpan w:val="3"/>
            <w:vAlign w:val="center"/>
          </w:tcPr>
          <w:p w:rsidR="008E7206" w:rsidRPr="001D7913"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1D7913">
              <w:rPr>
                <w:b/>
              </w:rPr>
              <w:t>-0.6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pPr>
              <w:keepNext/>
            </w:pPr>
            <w:r>
              <w:t>Threshold</w:t>
            </w:r>
          </w:p>
        </w:tc>
        <w:tc>
          <w:tcPr>
            <w:tcW w:w="669" w:type="pct"/>
            <w:vAlign w:val="center"/>
          </w:tcPr>
          <w:p w:rsidR="008E7206" w:rsidRPr="001D791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70" w:type="pct"/>
            <w:vAlign w:val="center"/>
          </w:tcPr>
          <w:p w:rsidR="008E7206" w:rsidRPr="001D791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70" w:type="pct"/>
            <w:vAlign w:val="center"/>
          </w:tcPr>
          <w:p w:rsidR="008E7206" w:rsidRPr="001D791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c>
          <w:tcPr>
            <w:tcW w:w="669" w:type="pct"/>
            <w:vAlign w:val="center"/>
          </w:tcPr>
          <w:p w:rsidR="008E7206" w:rsidRPr="001D791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70" w:type="pct"/>
            <w:vAlign w:val="center"/>
          </w:tcPr>
          <w:p w:rsidR="008E7206" w:rsidRPr="001D791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70" w:type="pct"/>
            <w:vAlign w:val="center"/>
          </w:tcPr>
          <w:p w:rsidR="008E7206" w:rsidRPr="001D7913"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Detected</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6</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2.3</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3.8</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2.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Missed</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4</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8</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7</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8</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2</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ake</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9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7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51</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5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3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Reliability</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9</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1D7913">
              <w:rPr>
                <w:rFonts w:ascii="Calibri" w:hAnsi="Calibri"/>
                <w:b/>
              </w:rPr>
              <w:t>80</w:t>
            </w:r>
            <w:r>
              <w:rPr>
                <w:rFonts w:ascii="Calibri" w:hAnsi="Calibri"/>
                <w:b/>
              </w:rPr>
              <w:t>.</w:t>
            </w:r>
            <w:r w:rsidRPr="001D7913">
              <w:rPr>
                <w:rFonts w:ascii="Calibri" w:hAnsi="Calibri"/>
                <w:b/>
              </w:rPr>
              <w:t>1</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9</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8</w:t>
            </w:r>
          </w:p>
        </w:tc>
        <w:tc>
          <w:tcPr>
            <w:tcW w:w="670" w:type="pct"/>
            <w:vAlign w:val="center"/>
          </w:tcPr>
          <w:p w:rsidR="008E7206" w:rsidRPr="00705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7053D3">
              <w:rPr>
                <w:rFonts w:ascii="Calibri" w:hAnsi="Calibri"/>
              </w:rPr>
              <w:t>80</w:t>
            </w:r>
            <w:r>
              <w:rPr>
                <w:rFonts w:ascii="Calibri" w:hAnsi="Calibri"/>
              </w:rPr>
              <w:t>.</w:t>
            </w:r>
            <w:r w:rsidRPr="007053D3">
              <w:rPr>
                <w:rFonts w:ascii="Calibri" w:hAnsi="Calibri"/>
              </w:rPr>
              <w:t>0</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9.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D Threshold</w:t>
            </w:r>
          </w:p>
        </w:tc>
        <w:tc>
          <w:tcPr>
            <w:tcW w:w="2009" w:type="pct"/>
            <w:gridSpan w:val="3"/>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60</w:t>
            </w:r>
          </w:p>
        </w:tc>
        <w:tc>
          <w:tcPr>
            <w:tcW w:w="2009" w:type="pct"/>
            <w:gridSpan w:val="3"/>
            <w:vAlign w:val="center"/>
          </w:tcPr>
          <w:p w:rsidR="008E7206" w:rsidRPr="00DD1071"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DD1071">
              <w:rPr>
                <w:b/>
              </w:rPr>
              <w:t>-0.5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Threshold</w:t>
            </w:r>
          </w:p>
        </w:tc>
        <w:tc>
          <w:tcPr>
            <w:tcW w:w="669"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c>
          <w:tcPr>
            <w:tcW w:w="669"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Detected</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2.3</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1.8</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0.3</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9.9</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9.3</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8.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Missed</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7</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8.2</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9.7</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1</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7</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ake</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4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7</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59</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3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6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6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Reliability</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6</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1D7913">
              <w:rPr>
                <w:rFonts w:ascii="Calibri" w:hAnsi="Calibri"/>
              </w:rPr>
              <w:t>79</w:t>
            </w:r>
            <w:r>
              <w:rPr>
                <w:rFonts w:ascii="Calibri" w:hAnsi="Calibri"/>
              </w:rPr>
              <w:t>.</w:t>
            </w:r>
            <w:r w:rsidRPr="001D7913">
              <w:rPr>
                <w:rFonts w:ascii="Calibri" w:hAnsi="Calibri"/>
              </w:rPr>
              <w:t>3</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7</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5</w:t>
            </w:r>
          </w:p>
        </w:tc>
        <w:tc>
          <w:tcPr>
            <w:tcW w:w="670"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1D7913">
              <w:rPr>
                <w:rFonts w:ascii="Calibri" w:hAnsi="Calibri"/>
              </w:rPr>
              <w:t>77</w:t>
            </w:r>
            <w:r>
              <w:rPr>
                <w:rFonts w:ascii="Calibri" w:hAnsi="Calibri"/>
              </w:rPr>
              <w:t>.</w:t>
            </w:r>
            <w:r w:rsidRPr="001D7913">
              <w:rPr>
                <w:rFonts w:ascii="Calibri" w:hAnsi="Calibri"/>
              </w:rPr>
              <w:t>0</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6</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697"/>
        <w:gridCol w:w="1155"/>
        <w:gridCol w:w="1156"/>
        <w:gridCol w:w="1156"/>
        <w:gridCol w:w="1155"/>
        <w:gridCol w:w="1156"/>
        <w:gridCol w:w="1155"/>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jc w:val="center"/>
            </w:pPr>
            <w:bookmarkStart w:id="909" w:name="_Ref446000880"/>
            <w:bookmarkStart w:id="910" w:name="_Toc452153981"/>
            <w:r w:rsidRPr="003E4236">
              <w:t xml:space="preserve">Table </w:t>
            </w:r>
            <w:fldSimple w:instr=" SEQ Table \* ARABIC ">
              <w:r w:rsidR="00411289">
                <w:rPr>
                  <w:noProof/>
                </w:rPr>
                <w:t>165</w:t>
              </w:r>
            </w:fldSimple>
            <w:bookmarkEnd w:id="909"/>
            <w:r>
              <w:t xml:space="preserve"> - Pyramid Fa</w:t>
            </w:r>
            <w:r w:rsidR="00D03358">
              <w:t xml:space="preserve">st Pass &amp; LPD Patch Results (DC Set </w:t>
            </w:r>
            <w:r>
              <w:t>7-3-11)</w:t>
            </w:r>
            <w:r w:rsidR="00D03358">
              <w:t xml:space="preserve"> (%)</w:t>
            </w:r>
            <w:bookmarkEnd w:id="910"/>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D Threshold</w:t>
            </w:r>
          </w:p>
        </w:tc>
        <w:tc>
          <w:tcPr>
            <w:tcW w:w="2009" w:type="pct"/>
            <w:gridSpan w:val="3"/>
            <w:vAlign w:val="center"/>
          </w:tcPr>
          <w:p w:rsidR="008E7206" w:rsidRPr="00E51F0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E51F0B">
              <w:rPr>
                <w:b/>
              </w:rPr>
              <w:t>-0.70</w:t>
            </w:r>
          </w:p>
        </w:tc>
        <w:tc>
          <w:tcPr>
            <w:tcW w:w="2009" w:type="pct"/>
            <w:gridSpan w:val="3"/>
            <w:vAlign w:val="center"/>
          </w:tcPr>
          <w:p w:rsidR="008E7206" w:rsidRPr="00E51F0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E51F0B">
              <w:rPr>
                <w:b/>
              </w:rPr>
              <w:t>-0.6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Threshold</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50</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5</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0</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50</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5</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Detected</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5.5</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8</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3.1</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5.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4.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2.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Missed</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4.5</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2</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9</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0</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5.6</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ake</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9.5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37</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95</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9.34</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6.4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97</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Reliability</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4</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80.2</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rPr>
            </w:pPr>
            <w:r w:rsidRPr="00E51F0B">
              <w:rPr>
                <w:rFonts w:ascii="Calibri" w:hAnsi="Calibri"/>
                <w:b/>
              </w:rPr>
              <w:t>80</w:t>
            </w:r>
            <w:r>
              <w:rPr>
                <w:rFonts w:ascii="Calibri" w:hAnsi="Calibri"/>
                <w:b/>
              </w:rPr>
              <w:t>.</w:t>
            </w:r>
            <w:r w:rsidRPr="00E51F0B">
              <w:rPr>
                <w:rFonts w:ascii="Calibri" w:hAnsi="Calibri"/>
                <w:b/>
              </w:rPr>
              <w:t>4</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1F0B">
              <w:rPr>
                <w:rFonts w:ascii="Calibri" w:hAnsi="Calibri"/>
              </w:rPr>
              <w:t>78</w:t>
            </w:r>
            <w:r>
              <w:rPr>
                <w:rFonts w:ascii="Calibri" w:hAnsi="Calibri"/>
              </w:rPr>
              <w:t>.</w:t>
            </w:r>
            <w:r w:rsidRPr="00E51F0B">
              <w:rPr>
                <w:rFonts w:ascii="Calibri" w:hAnsi="Calibri"/>
              </w:rPr>
              <w:t>2</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1F0B">
              <w:rPr>
                <w:rFonts w:ascii="Calibri" w:hAnsi="Calibri"/>
              </w:rPr>
              <w:t>79</w:t>
            </w:r>
            <w:r>
              <w:rPr>
                <w:rFonts w:ascii="Calibri" w:hAnsi="Calibri"/>
              </w:rPr>
              <w:t>.</w:t>
            </w:r>
            <w:r w:rsidRPr="00E51F0B">
              <w:rPr>
                <w:rFonts w:ascii="Calibri" w:hAnsi="Calibri"/>
              </w:rPr>
              <w:t>8</w:t>
            </w:r>
          </w:p>
        </w:tc>
        <w:tc>
          <w:tcPr>
            <w:tcW w:w="670" w:type="pct"/>
            <w:vAlign w:val="center"/>
          </w:tcPr>
          <w:p w:rsidR="008E7206" w:rsidRPr="00705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7053D3">
              <w:rPr>
                <w:rFonts w:ascii="Calibri" w:hAnsi="Calibri"/>
              </w:rPr>
              <w:t>80</w:t>
            </w:r>
            <w:r>
              <w:rPr>
                <w:rFonts w:ascii="Calibri" w:hAnsi="Calibri"/>
              </w:rPr>
              <w:t>.</w:t>
            </w:r>
            <w:r w:rsidRPr="007053D3">
              <w:rPr>
                <w:rFonts w:ascii="Calibri" w:hAnsi="Calibri"/>
              </w:rPr>
              <w:t>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D Threshold</w:t>
            </w:r>
          </w:p>
        </w:tc>
        <w:tc>
          <w:tcPr>
            <w:tcW w:w="2009" w:type="pct"/>
            <w:gridSpan w:val="3"/>
            <w:vAlign w:val="center"/>
          </w:tcPr>
          <w:p w:rsidR="008E7206" w:rsidRPr="00E51F0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E51F0B">
              <w:rPr>
                <w:b/>
              </w:rPr>
              <w:t>-0.60</w:t>
            </w:r>
          </w:p>
        </w:tc>
        <w:tc>
          <w:tcPr>
            <w:tcW w:w="2009" w:type="pct"/>
            <w:gridSpan w:val="3"/>
            <w:vAlign w:val="center"/>
          </w:tcPr>
          <w:p w:rsidR="008E7206" w:rsidRPr="00E51F0B"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E51F0B">
              <w:rPr>
                <w:b/>
              </w:rPr>
              <w:t>-0.5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Threshold</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50</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5</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0</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50</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5</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E51F0B">
              <w:rPr>
                <w:b/>
              </w:rPr>
              <w:t>-0.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Detected</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3.1</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2.7</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1.4</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1.6</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81.0</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9.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Missed</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6.9</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7.3</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8.6</w:t>
            </w:r>
          </w:p>
        </w:tc>
        <w:tc>
          <w:tcPr>
            <w:tcW w:w="66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8.4</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19.0</w:t>
            </w:r>
          </w:p>
        </w:tc>
        <w:tc>
          <w:tcPr>
            <w:tcW w:w="670"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20.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Fake</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58</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73</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56</w:t>
            </w:r>
          </w:p>
        </w:tc>
        <w:tc>
          <w:tcPr>
            <w:tcW w:w="66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5.45</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3.32</w:t>
            </w:r>
          </w:p>
        </w:tc>
        <w:tc>
          <w:tcPr>
            <w:tcW w:w="67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2.3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983" w:type="pct"/>
            <w:vAlign w:val="center"/>
          </w:tcPr>
          <w:p w:rsidR="008E7206" w:rsidRDefault="008E7206" w:rsidP="008E7206">
            <w:r>
              <w:t>Reliability</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1F0B">
              <w:rPr>
                <w:rFonts w:ascii="Calibri" w:hAnsi="Calibri"/>
              </w:rPr>
              <w:t>79</w:t>
            </w:r>
            <w:r>
              <w:rPr>
                <w:rFonts w:ascii="Calibri" w:hAnsi="Calibri"/>
              </w:rPr>
              <w:t>.</w:t>
            </w:r>
            <w:r w:rsidRPr="00E51F0B">
              <w:rPr>
                <w:rFonts w:ascii="Calibri" w:hAnsi="Calibri"/>
              </w:rPr>
              <w:t>2</w:t>
            </w:r>
          </w:p>
        </w:tc>
        <w:tc>
          <w:tcPr>
            <w:tcW w:w="670" w:type="pct"/>
            <w:vAlign w:val="center"/>
          </w:tcPr>
          <w:p w:rsidR="008E7206" w:rsidRPr="00705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7053D3">
              <w:rPr>
                <w:rFonts w:ascii="Calibri" w:hAnsi="Calibri"/>
              </w:rPr>
              <w:t>80</w:t>
            </w:r>
            <w:r>
              <w:rPr>
                <w:rFonts w:ascii="Calibri" w:hAnsi="Calibri"/>
              </w:rPr>
              <w:t>.</w:t>
            </w:r>
            <w:r w:rsidRPr="007053D3">
              <w:rPr>
                <w:rFonts w:ascii="Calibri" w:hAnsi="Calibri"/>
              </w:rPr>
              <w:t>1</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1F0B">
              <w:rPr>
                <w:rFonts w:ascii="Calibri" w:hAnsi="Calibri"/>
              </w:rPr>
              <w:t>79</w:t>
            </w:r>
            <w:r>
              <w:rPr>
                <w:rFonts w:ascii="Calibri" w:hAnsi="Calibri"/>
              </w:rPr>
              <w:t>.</w:t>
            </w:r>
            <w:r w:rsidRPr="00E51F0B">
              <w:rPr>
                <w:rFonts w:ascii="Calibri" w:hAnsi="Calibri"/>
              </w:rPr>
              <w:t>7</w:t>
            </w:r>
          </w:p>
        </w:tc>
        <w:tc>
          <w:tcPr>
            <w:tcW w:w="669"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1F0B">
              <w:rPr>
                <w:rFonts w:ascii="Calibri" w:hAnsi="Calibri"/>
              </w:rPr>
              <w:t>78</w:t>
            </w:r>
            <w:r>
              <w:rPr>
                <w:rFonts w:ascii="Calibri" w:hAnsi="Calibri"/>
              </w:rPr>
              <w:t>.</w:t>
            </w:r>
            <w:r w:rsidRPr="00E51F0B">
              <w:rPr>
                <w:rFonts w:ascii="Calibri" w:hAnsi="Calibri"/>
              </w:rPr>
              <w:t>0</w:t>
            </w:r>
          </w:p>
        </w:tc>
        <w:tc>
          <w:tcPr>
            <w:tcW w:w="670" w:type="pct"/>
            <w:vAlign w:val="center"/>
          </w:tcPr>
          <w:p w:rsidR="008E7206" w:rsidRPr="007053D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7053D3">
              <w:rPr>
                <w:rFonts w:ascii="Calibri" w:hAnsi="Calibri"/>
              </w:rPr>
              <w:t>78</w:t>
            </w:r>
            <w:r>
              <w:rPr>
                <w:rFonts w:ascii="Calibri" w:hAnsi="Calibri"/>
              </w:rPr>
              <w:t>.</w:t>
            </w:r>
            <w:r w:rsidRPr="007053D3">
              <w:rPr>
                <w:rFonts w:ascii="Calibri" w:hAnsi="Calibri"/>
              </w:rPr>
              <w:t>8</w:t>
            </w:r>
          </w:p>
        </w:tc>
        <w:tc>
          <w:tcPr>
            <w:tcW w:w="670" w:type="pct"/>
            <w:vAlign w:val="center"/>
          </w:tcPr>
          <w:p w:rsidR="008E7206" w:rsidRPr="00E51F0B"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sidRPr="00E51F0B">
              <w:rPr>
                <w:rFonts w:ascii="Calibri" w:hAnsi="Calibri"/>
              </w:rPr>
              <w:t>78</w:t>
            </w:r>
            <w:r>
              <w:rPr>
                <w:rFonts w:ascii="Calibri" w:hAnsi="Calibri"/>
              </w:rPr>
              <w:t>.</w:t>
            </w:r>
            <w:r w:rsidRPr="00E51F0B">
              <w:rPr>
                <w:rFonts w:ascii="Calibri" w:hAnsi="Calibri"/>
              </w:rPr>
              <w:t>0</w:t>
            </w:r>
          </w:p>
        </w:tc>
      </w:tr>
    </w:tbl>
    <w:p w:rsidR="008E7206" w:rsidRDefault="008E7206" w:rsidP="008E7206"/>
    <w:p w:rsidR="008E7206" w:rsidRDefault="008E7206" w:rsidP="008E7206">
      <w:pPr>
        <w:pStyle w:val="Paragraph"/>
      </w:pPr>
      <w:r>
        <w:t xml:space="preserve">As is visible in the </w:t>
      </w:r>
      <w:r>
        <w:rPr>
          <w:color w:val="FF0000"/>
        </w:rPr>
        <w:fldChar w:fldCharType="begin"/>
      </w:r>
      <w:r>
        <w:instrText xml:space="preserve"> REF _Ref446000880 \h </w:instrText>
      </w:r>
      <w:r>
        <w:rPr>
          <w:color w:val="FF0000"/>
        </w:rPr>
        <w:instrText xml:space="preserve"> \* MERGEFORMAT </w:instrText>
      </w:r>
      <w:r>
        <w:rPr>
          <w:color w:val="FF0000"/>
        </w:rPr>
      </w:r>
      <w:r>
        <w:rPr>
          <w:color w:val="FF0000"/>
        </w:rPr>
        <w:fldChar w:fldCharType="separate"/>
      </w:r>
      <w:r w:rsidR="00411289" w:rsidRPr="003E4236">
        <w:t xml:space="preserve">Table </w:t>
      </w:r>
      <w:r w:rsidR="00411289">
        <w:rPr>
          <w:noProof/>
        </w:rPr>
        <w:t>165</w:t>
      </w:r>
      <w:r>
        <w:rPr>
          <w:color w:val="FF0000"/>
        </w:rPr>
        <w:fldChar w:fldCharType="end"/>
      </w:r>
      <w:r>
        <w:t>, as smaller is the Detection section threshold variable the better is the detection results. As is sensible, decreasing the detection section threshold variable can produce the same results as without using the PFP patch. If this reduction is applied the speedup of the algorithm will be reduced. In the 99 filters DC set the results are much better than those in the 68 filters one. This means that a greater detection threshold value can be used. The choice of the DC set and the detection threshold parameter value is a difficult one as every possible combination offer different pros and cons. It is a matter of the goals are set to the algorithm. If the reliability is the greatest factor the algorithm set up would be different than when the execution time is more important.</w:t>
      </w:r>
    </w:p>
    <w:p w:rsidR="008E7206" w:rsidRDefault="008E7206" w:rsidP="008E7206">
      <w:pPr>
        <w:pStyle w:val="Paragraph"/>
      </w:pPr>
      <w:r>
        <w:t xml:space="preserve">As far as the execution time that can be saved using the PFP patch the </w:t>
      </w:r>
      <w:r>
        <w:fldChar w:fldCharType="begin"/>
      </w:r>
      <w:r>
        <w:instrText xml:space="preserve"> REF _Ref446001166 \h </w:instrText>
      </w:r>
      <w:r>
        <w:fldChar w:fldCharType="separate"/>
      </w:r>
      <w:r w:rsidR="00411289" w:rsidRPr="003E4236">
        <w:t xml:space="preserve">Table </w:t>
      </w:r>
      <w:r w:rsidR="00411289">
        <w:rPr>
          <w:noProof/>
        </w:rPr>
        <w:t>166</w:t>
      </w:r>
      <w:r>
        <w:fldChar w:fldCharType="end"/>
      </w:r>
      <w:r>
        <w:t xml:space="preserve"> below can show the profit of every level skipped to the whole TSM algorithm execution time. As seen in this table, with the bold text, the profit on the execution time is summed at the last line of the table. When the detection section uses the 99 filters DC set that is more accurate, the algorithm reduces its execution time by 69.4% on empty faces images. In the same case the algorithm reduces its execution time by 77.6% for the 68 filters DC set.</w:t>
      </w:r>
    </w:p>
    <w:tbl>
      <w:tblPr>
        <w:tblStyle w:val="5-6"/>
        <w:tblW w:w="5000" w:type="pct"/>
        <w:jc w:val="center"/>
        <w:tblCellMar>
          <w:top w:w="28" w:type="dxa"/>
          <w:bottom w:w="28" w:type="dxa"/>
        </w:tblCellMar>
        <w:tblLook w:val="04A0" w:firstRow="1" w:lastRow="0" w:firstColumn="1" w:lastColumn="0" w:noHBand="0" w:noVBand="1"/>
      </w:tblPr>
      <w:tblGrid>
        <w:gridCol w:w="1131"/>
        <w:gridCol w:w="2499"/>
        <w:gridCol w:w="2499"/>
        <w:gridCol w:w="2501"/>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8E7206" w:rsidRDefault="008E7206" w:rsidP="008E7206">
            <w:pPr>
              <w:jc w:val="center"/>
            </w:pPr>
            <w:bookmarkStart w:id="911" w:name="_Ref446001166"/>
            <w:bookmarkStart w:id="912" w:name="_Toc452153982"/>
            <w:r w:rsidRPr="003E4236">
              <w:t xml:space="preserve">Table </w:t>
            </w:r>
            <w:fldSimple w:instr=" SEQ Table \* ARABIC ">
              <w:r w:rsidR="00411289">
                <w:rPr>
                  <w:noProof/>
                </w:rPr>
                <w:t>166</w:t>
              </w:r>
            </w:fldSimple>
            <w:bookmarkEnd w:id="911"/>
            <w:r>
              <w:t xml:space="preserve"> </w:t>
            </w:r>
            <w:r w:rsidR="00715ED5">
              <w:t>-</w:t>
            </w:r>
            <w:r>
              <w:t xml:space="preserve"> Pyramid Fast Pass Patch Execution Time Profit (No Face) (%)</w:t>
            </w:r>
            <w:bookmarkEnd w:id="912"/>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Merge w:val="restart"/>
            <w:vAlign w:val="center"/>
          </w:tcPr>
          <w:p w:rsidR="008E7206" w:rsidRDefault="008E7206" w:rsidP="008E7206">
            <w:pPr>
              <w:jc w:val="center"/>
            </w:pPr>
            <w:r>
              <w:t>Levels</w:t>
            </w:r>
          </w:p>
        </w:tc>
        <w:tc>
          <w:tcPr>
            <w:tcW w:w="1448" w:type="pct"/>
            <w:vMerge w:val="restar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Both</w:t>
            </w:r>
          </w:p>
        </w:tc>
        <w:tc>
          <w:tcPr>
            <w:tcW w:w="2897" w:type="pct"/>
            <w:gridSpan w:val="2"/>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DC Set</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Merge/>
            <w:vAlign w:val="center"/>
          </w:tcPr>
          <w:p w:rsidR="008E7206" w:rsidRDefault="008E7206" w:rsidP="008E7206">
            <w:pPr>
              <w:jc w:val="center"/>
            </w:pPr>
          </w:p>
        </w:tc>
        <w:tc>
          <w:tcPr>
            <w:tcW w:w="1448" w:type="pct"/>
            <w:vMerge/>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DC0313">
              <w:rPr>
                <w:b/>
              </w:rPr>
              <w:t>C7-3-11</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DC0313">
              <w:rPr>
                <w:b/>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1</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25</w:t>
            </w:r>
            <w:r>
              <w:rPr>
                <w:rFonts w:ascii="Calibri" w:hAnsi="Calibri"/>
                <w:b/>
                <w:color w:val="000000"/>
              </w:rPr>
              <w:t>.</w:t>
            </w:r>
            <w:r w:rsidRPr="00DC0313">
              <w:rPr>
                <w:rFonts w:ascii="Calibri" w:hAnsi="Calibri"/>
                <w:b/>
                <w:color w:val="000000"/>
              </w:rPr>
              <w:t>0</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6</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2</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0</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4</w:t>
            </w:r>
            <w:r>
              <w:rPr>
                <w:rFonts w:ascii="Calibri" w:hAnsi="Calibri"/>
                <w:b/>
                <w:color w:val="000000"/>
              </w:rPr>
              <w:t>.</w:t>
            </w:r>
            <w:r w:rsidRPr="00DC0313">
              <w:rPr>
                <w:rFonts w:ascii="Calibri" w:hAnsi="Calibri"/>
                <w:b/>
                <w:color w:val="000000"/>
              </w:rPr>
              <w:t>53</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8</w:t>
            </w:r>
            <w:r>
              <w:rPr>
                <w:rFonts w:ascii="Calibri" w:hAnsi="Calibri"/>
                <w:b/>
                <w:color w:val="000000"/>
              </w:rPr>
              <w:t>.</w:t>
            </w:r>
            <w:r w:rsidRPr="00DC0313">
              <w:rPr>
                <w:rFonts w:ascii="Calibri" w:hAnsi="Calibri"/>
                <w:b/>
                <w:color w:val="000000"/>
              </w:rPr>
              <w:t>0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3</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14</w:t>
            </w:r>
            <w:r>
              <w:rPr>
                <w:rFonts w:ascii="Calibri" w:hAnsi="Calibri"/>
                <w:b/>
                <w:color w:val="000000"/>
              </w:rPr>
              <w:t>.</w:t>
            </w:r>
            <w:r w:rsidRPr="00DC0313">
              <w:rPr>
                <w:rFonts w:ascii="Calibri" w:hAnsi="Calibri"/>
                <w:b/>
                <w:color w:val="000000"/>
              </w:rPr>
              <w:t>4</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4</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1.0</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2</w:t>
            </w:r>
            <w:r>
              <w:rPr>
                <w:rFonts w:ascii="Calibri" w:hAnsi="Calibri"/>
                <w:b/>
                <w:color w:val="000000"/>
              </w:rPr>
              <w:t>.</w:t>
            </w:r>
            <w:r w:rsidRPr="00DC0313">
              <w:rPr>
                <w:rFonts w:ascii="Calibri" w:hAnsi="Calibri"/>
                <w:b/>
                <w:color w:val="000000"/>
              </w:rPr>
              <w:t>62</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4</w:t>
            </w:r>
            <w:r>
              <w:rPr>
                <w:rFonts w:ascii="Calibri" w:hAnsi="Calibri"/>
                <w:b/>
                <w:color w:val="000000"/>
              </w:rPr>
              <w:t>.</w:t>
            </w:r>
            <w:r w:rsidRPr="00DC0313">
              <w:rPr>
                <w:rFonts w:ascii="Calibri" w:hAnsi="Calibri"/>
                <w:b/>
                <w:color w:val="000000"/>
              </w:rPr>
              <w:t>6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5</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8</w:t>
            </w:r>
            <w:r>
              <w:rPr>
                <w:rFonts w:ascii="Calibri" w:hAnsi="Calibri"/>
                <w:b/>
                <w:color w:val="000000"/>
              </w:rPr>
              <w:t>.</w:t>
            </w:r>
            <w:r w:rsidRPr="00DC0313">
              <w:rPr>
                <w:rFonts w:ascii="Calibri" w:hAnsi="Calibri"/>
                <w:b/>
                <w:color w:val="000000"/>
              </w:rPr>
              <w:t>34</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9</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6</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4</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1</w:t>
            </w:r>
            <w:r>
              <w:rPr>
                <w:rFonts w:ascii="Calibri" w:hAnsi="Calibri"/>
                <w:b/>
                <w:color w:val="000000"/>
              </w:rPr>
              <w:t>.</w:t>
            </w:r>
            <w:r w:rsidRPr="00DC0313">
              <w:rPr>
                <w:rFonts w:ascii="Calibri" w:hAnsi="Calibri"/>
                <w:b/>
                <w:color w:val="000000"/>
              </w:rPr>
              <w:t>51</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2</w:t>
            </w:r>
            <w:r>
              <w:rPr>
                <w:rFonts w:ascii="Calibri" w:hAnsi="Calibri"/>
                <w:b/>
                <w:color w:val="000000"/>
              </w:rPr>
              <w:t>.</w:t>
            </w:r>
            <w:r w:rsidRPr="00DC0313">
              <w:rPr>
                <w:rFonts w:ascii="Calibri" w:hAnsi="Calibri"/>
                <w:b/>
                <w:color w:val="000000"/>
              </w:rPr>
              <w:t>6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7</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4</w:t>
            </w:r>
            <w:r>
              <w:rPr>
                <w:rFonts w:ascii="Calibri" w:hAnsi="Calibri"/>
                <w:b/>
                <w:color w:val="000000"/>
              </w:rPr>
              <w:t>.</w:t>
            </w:r>
            <w:r w:rsidRPr="00DC0313">
              <w:rPr>
                <w:rFonts w:ascii="Calibri" w:hAnsi="Calibri"/>
                <w:b/>
                <w:color w:val="000000"/>
              </w:rPr>
              <w:t>82</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5</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0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8</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6</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87</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1</w:t>
            </w:r>
            <w:r>
              <w:rPr>
                <w:rFonts w:ascii="Calibri" w:hAnsi="Calibri"/>
                <w:b/>
                <w:color w:val="000000"/>
              </w:rPr>
              <w:t>.</w:t>
            </w:r>
            <w:r w:rsidRPr="00DC0313">
              <w:rPr>
                <w:rFonts w:ascii="Calibri" w:hAnsi="Calibri"/>
                <w:b/>
                <w:color w:val="000000"/>
              </w:rPr>
              <w:t>5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9</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2</w:t>
            </w:r>
            <w:r>
              <w:rPr>
                <w:rFonts w:ascii="Calibri" w:hAnsi="Calibri"/>
                <w:b/>
                <w:color w:val="000000"/>
              </w:rPr>
              <w:t>.</w:t>
            </w:r>
            <w:r w:rsidRPr="00DC0313">
              <w:rPr>
                <w:rFonts w:ascii="Calibri" w:hAnsi="Calibri"/>
                <w:b/>
                <w:color w:val="000000"/>
              </w:rPr>
              <w:t>78</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6</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10</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1</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50</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9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11</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1</w:t>
            </w:r>
            <w:r>
              <w:rPr>
                <w:rFonts w:ascii="Calibri" w:hAnsi="Calibri"/>
                <w:b/>
                <w:color w:val="000000"/>
              </w:rPr>
              <w:t>.</w:t>
            </w:r>
            <w:r w:rsidRPr="00DC0313">
              <w:rPr>
                <w:rFonts w:ascii="Calibri" w:hAnsi="Calibri"/>
                <w:b/>
                <w:color w:val="000000"/>
              </w:rPr>
              <w:t>61</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8</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12</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2</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29</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5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13</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0</w:t>
            </w:r>
            <w:r>
              <w:rPr>
                <w:rFonts w:ascii="Calibri" w:hAnsi="Calibri"/>
                <w:b/>
                <w:color w:val="000000"/>
              </w:rPr>
              <w:t>.</w:t>
            </w:r>
            <w:r w:rsidRPr="00DC0313">
              <w:rPr>
                <w:rFonts w:ascii="Calibri" w:hAnsi="Calibri"/>
                <w:b/>
                <w:color w:val="000000"/>
              </w:rPr>
              <w:t>93</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2</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3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rPr>
                <w:rFonts w:ascii="Calibri" w:hAnsi="Calibri"/>
              </w:rPr>
            </w:pPr>
            <w:r w:rsidRPr="00DC0313">
              <w:rPr>
                <w:rFonts w:ascii="Calibri" w:hAnsi="Calibri"/>
              </w:rPr>
              <w:t>14</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1</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17</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3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pPr>
            <w:r w:rsidRPr="00DC0313">
              <w:t>15</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0</w:t>
            </w:r>
            <w:r>
              <w:rPr>
                <w:rFonts w:ascii="Calibri" w:hAnsi="Calibri"/>
                <w:b/>
                <w:color w:val="000000"/>
              </w:rPr>
              <w:t>.</w:t>
            </w:r>
            <w:r w:rsidRPr="00DC0313">
              <w:rPr>
                <w:rFonts w:ascii="Calibri" w:hAnsi="Calibri"/>
                <w:b/>
                <w:color w:val="000000"/>
              </w:rPr>
              <w:t>54</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2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pPr>
            <w:r w:rsidRPr="00DC0313">
              <w:t>16</w:t>
            </w:r>
          </w:p>
        </w:tc>
        <w:tc>
          <w:tcPr>
            <w:tcW w:w="1448"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41</w:t>
            </w:r>
          </w:p>
        </w:tc>
        <w:tc>
          <w:tcPr>
            <w:tcW w:w="1448"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10</w:t>
            </w:r>
          </w:p>
        </w:tc>
        <w:tc>
          <w:tcPr>
            <w:tcW w:w="1450" w:type="pct"/>
            <w:vAlign w:val="center"/>
          </w:tcPr>
          <w:p w:rsidR="008E7206" w:rsidRPr="00DC0313"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b/>
                <w:color w:val="000000"/>
              </w:rPr>
            </w:pPr>
            <w:r>
              <w:rPr>
                <w:rFonts w:ascii="Calibri" w:hAnsi="Calibri"/>
                <w:b/>
                <w:color w:val="000000"/>
              </w:rPr>
              <w:t>-</w:t>
            </w:r>
            <w:r w:rsidRPr="00DC0313">
              <w:rPr>
                <w:rFonts w:ascii="Calibri" w:hAnsi="Calibri"/>
                <w:b/>
                <w:color w:val="000000"/>
              </w:rPr>
              <w:t>0</w:t>
            </w:r>
            <w:r>
              <w:rPr>
                <w:rFonts w:ascii="Calibri" w:hAnsi="Calibri"/>
                <w:b/>
                <w:color w:val="000000"/>
              </w:rPr>
              <w:t>.</w:t>
            </w:r>
            <w:r w:rsidRPr="00DC0313">
              <w:rPr>
                <w:rFonts w:ascii="Calibri" w:hAnsi="Calibri"/>
                <w:b/>
                <w:color w:val="000000"/>
              </w:rPr>
              <w:t>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55" w:type="pct"/>
            <w:vAlign w:val="center"/>
          </w:tcPr>
          <w:p w:rsidR="008E7206" w:rsidRPr="00DC0313" w:rsidRDefault="008E7206" w:rsidP="008E7206">
            <w:pPr>
              <w:jc w:val="center"/>
            </w:pPr>
            <w:r w:rsidRPr="00DC0313">
              <w:t>17</w:t>
            </w:r>
          </w:p>
        </w:tc>
        <w:tc>
          <w:tcPr>
            <w:tcW w:w="1448" w:type="pct"/>
            <w:vAlign w:val="center"/>
          </w:tcPr>
          <w:p w:rsidR="008E7206" w:rsidRPr="00DC0313"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b/>
                <w:color w:val="000000"/>
              </w:rPr>
            </w:pPr>
            <w:r w:rsidRPr="00DC0313">
              <w:rPr>
                <w:rFonts w:ascii="Calibri" w:hAnsi="Calibri"/>
                <w:b/>
                <w:color w:val="000000"/>
              </w:rPr>
              <w:t>-0</w:t>
            </w:r>
            <w:r>
              <w:rPr>
                <w:rFonts w:ascii="Calibri" w:hAnsi="Calibri"/>
                <w:b/>
                <w:color w:val="000000"/>
              </w:rPr>
              <w:t>.</w:t>
            </w:r>
            <w:r w:rsidRPr="00DC0313">
              <w:rPr>
                <w:rFonts w:ascii="Calibri" w:hAnsi="Calibri"/>
                <w:b/>
                <w:color w:val="000000"/>
              </w:rPr>
              <w:t>31</w:t>
            </w:r>
          </w:p>
        </w:tc>
        <w:tc>
          <w:tcPr>
            <w:tcW w:w="1448"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07</w:t>
            </w:r>
          </w:p>
        </w:tc>
        <w:tc>
          <w:tcPr>
            <w:tcW w:w="1450"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13</w:t>
            </w:r>
          </w:p>
        </w:tc>
      </w:tr>
    </w:tbl>
    <w:p w:rsidR="008E7206" w:rsidRDefault="008E7206" w:rsidP="008E7206">
      <w:pPr>
        <w:jc w:val="center"/>
      </w:pPr>
    </w:p>
    <w:p w:rsidR="008E7206" w:rsidRDefault="008E7206" w:rsidP="008E7206">
      <w:pPr>
        <w:pStyle w:val="Paragraph"/>
      </w:pPr>
      <w:r>
        <w:t>The advantage of this patch is extremely good as the algorithm finish the detection procedure very quickly when the image does not contain any face. This would be very useful on video applications where the useless frames would be skipped fast until a useful arrives. On the other hand when there are faces within the image, this patch acts differently as it is detection dependent. According to the number and the scale of the faces, the algorithm would react differently. The worst case scenario is when an image contains many faces in many scales as it would produce high-score values in all the levels of the features pyramid. A more common case is an image to contain one or more faces in the same scale like portraits or team photos. This is an average scenario where this patch can act in many ways as far as the time profit it succeeds.</w:t>
      </w:r>
    </w:p>
    <w:p w:rsidR="008E7206" w:rsidRPr="00D54FB8" w:rsidRDefault="008E7206" w:rsidP="00D54FB8">
      <w:pPr>
        <w:pStyle w:val="Paragraph"/>
      </w:pPr>
      <w:r w:rsidRPr="00D54FB8">
        <w:t xml:space="preserve">As referred in the chapter </w:t>
      </w:r>
      <w:r w:rsidR="00D54FB8" w:rsidRPr="00D54FB8">
        <w:fldChar w:fldCharType="begin"/>
      </w:r>
      <w:r w:rsidR="00D54FB8" w:rsidRPr="00D54FB8">
        <w:instrText xml:space="preserve"> REF _Ref447110810 \r \h </w:instrText>
      </w:r>
      <w:r w:rsidR="00D54FB8">
        <w:instrText xml:space="preserve"> \* MERGEFORMAT </w:instrText>
      </w:r>
      <w:r w:rsidR="00D54FB8" w:rsidRPr="00D54FB8">
        <w:fldChar w:fldCharType="separate"/>
      </w:r>
      <w:r w:rsidR="00411289">
        <w:t>9.6</w:t>
      </w:r>
      <w:r w:rsidR="00D54FB8" w:rsidRPr="00D54FB8">
        <w:fldChar w:fldCharType="end"/>
      </w:r>
      <w:r w:rsidRPr="00D54FB8">
        <w:t xml:space="preserve">, the same scenarios are used in this patch. The results on these scenarios are shown in </w:t>
      </w:r>
      <w:r w:rsidRPr="00D54FB8">
        <w:fldChar w:fldCharType="begin"/>
      </w:r>
      <w:r w:rsidRPr="00D54FB8">
        <w:instrText xml:space="preserve"> REF _Ref446001243 \h </w:instrText>
      </w:r>
      <w:r w:rsidR="00D54FB8">
        <w:instrText xml:space="preserve"> \* MERGEFORMAT </w:instrText>
      </w:r>
      <w:r w:rsidRPr="00D54FB8">
        <w:fldChar w:fldCharType="separate"/>
      </w:r>
      <w:r w:rsidR="00411289" w:rsidRPr="003E4236">
        <w:t xml:space="preserve">Table </w:t>
      </w:r>
      <w:r w:rsidR="00411289">
        <w:t>167</w:t>
      </w:r>
      <w:r w:rsidRPr="00D54FB8">
        <w:fldChar w:fldCharType="end"/>
      </w:r>
      <w:r w:rsidRPr="00D54FB8">
        <w:t xml:space="preserve"> below.</w:t>
      </w:r>
    </w:p>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913" w:name="_Ref446001243"/>
            <w:bookmarkStart w:id="914" w:name="_Toc452153983"/>
            <w:r w:rsidRPr="003E4236">
              <w:t xml:space="preserve">Table </w:t>
            </w:r>
            <w:fldSimple w:instr=" SEQ Table \* ARABIC ">
              <w:r w:rsidR="00411289">
                <w:rPr>
                  <w:noProof/>
                </w:rPr>
                <w:t>167</w:t>
              </w:r>
            </w:fldSimple>
            <w:bookmarkEnd w:id="913"/>
            <w:r>
              <w:t xml:space="preserve"> - Pyramid Fast Pass &amp; LPD Patch Execution Time Reduction per DC Set (%)</w:t>
            </w:r>
            <w:bookmarkEnd w:id="914"/>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9</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6</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8</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8</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4</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7.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3.2</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9</w:t>
            </w:r>
          </w:p>
        </w:tc>
      </w:tr>
    </w:tbl>
    <w:p w:rsidR="008E7206" w:rsidRDefault="008E7206" w:rsidP="008E7206"/>
    <w:p w:rsidR="008E7206" w:rsidRDefault="008E7206" w:rsidP="008E7206">
      <w:pPr>
        <w:pStyle w:val="Paragraph"/>
      </w:pPr>
      <w:r>
        <w:t xml:space="preserve">The results on the </w:t>
      </w:r>
      <w:r>
        <w:fldChar w:fldCharType="begin"/>
      </w:r>
      <w:r>
        <w:instrText xml:space="preserve"> REF _Ref446001243 \h </w:instrText>
      </w:r>
      <w:r>
        <w:fldChar w:fldCharType="separate"/>
      </w:r>
      <w:r w:rsidR="00411289" w:rsidRPr="003E4236">
        <w:t xml:space="preserve">Table </w:t>
      </w:r>
      <w:r w:rsidR="00411289">
        <w:rPr>
          <w:noProof/>
        </w:rPr>
        <w:t>167</w:t>
      </w:r>
      <w:r>
        <w:fldChar w:fldCharType="end"/>
      </w:r>
      <w:r>
        <w:t xml:space="preserve"> above are very optimistic. As seen in this table the algorithm can reduce its execution time about its half. These are very useful results. What is changed in this patch is the speedup relation between the 99 and 68 filters DC sets. In contrast to the </w:t>
      </w:r>
      <w:r w:rsidR="008B2309">
        <w:t>DC</w:t>
      </w:r>
      <w:r>
        <w:t xml:space="preserve"> the execution time profit differences are reduced as the number of levels where the filters responses are calculated is also reduced. This means that if the 99 filters DC set is used the execution time loss will not be much while the algorithms reliability and detection efficiency will be also increased for a little.</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696"/>
      </w:tblGrid>
      <w:tr w:rsidR="00E21807" w:rsidTr="00FD0E4F">
        <w:trPr>
          <w:jc w:val="center"/>
        </w:trPr>
        <w:tc>
          <w:tcPr>
            <w:tcW w:w="0" w:type="auto"/>
            <w:vAlign w:val="center"/>
          </w:tcPr>
          <w:p w:rsidR="00E21807" w:rsidRDefault="00E21807" w:rsidP="00FD0E4F">
            <w:pPr>
              <w:pStyle w:val="Imagetable"/>
            </w:pPr>
            <w:r>
              <w:drawing>
                <wp:inline distT="0" distB="0" distL="0" distR="0" wp14:anchorId="277B995D" wp14:editId="4BB74E70">
                  <wp:extent cx="4114800" cy="2819400"/>
                  <wp:effectExtent l="0" t="0" r="0" b="0"/>
                  <wp:docPr id="181" name="Γράφημα 18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5"/>
                    </a:graphicData>
                  </a:graphic>
                </wp:inline>
              </w:drawing>
            </w:r>
          </w:p>
        </w:tc>
      </w:tr>
      <w:tr w:rsidR="00E21807" w:rsidTr="00FD0E4F">
        <w:trPr>
          <w:jc w:val="center"/>
        </w:trPr>
        <w:tc>
          <w:tcPr>
            <w:tcW w:w="0" w:type="auto"/>
            <w:vAlign w:val="center"/>
          </w:tcPr>
          <w:p w:rsidR="00E21807" w:rsidRDefault="00E21807" w:rsidP="00E21807">
            <w:pPr>
              <w:pStyle w:val="Captions"/>
            </w:pPr>
            <w:bookmarkStart w:id="915" w:name="_Toc452154095"/>
            <w:r w:rsidRPr="00D125F7">
              <w:t xml:space="preserve">Diagram </w:t>
            </w:r>
            <w:fldSimple w:instr=" SEQ Diagram \* ARABIC ">
              <w:r w:rsidR="00411289">
                <w:rPr>
                  <w:noProof/>
                </w:rPr>
                <w:t>103</w:t>
              </w:r>
            </w:fldSimple>
            <w:r>
              <w:t xml:space="preserve"> – PFP &amp; LPD Patch DC Sets Execution Time Profit</w:t>
            </w:r>
            <w:bookmarkEnd w:id="915"/>
          </w:p>
        </w:tc>
      </w:tr>
    </w:tbl>
    <w:p w:rsidR="008E7206" w:rsidRDefault="008E7206" w:rsidP="008E7206">
      <w:pPr>
        <w:pStyle w:val="Paragraph"/>
      </w:pPr>
      <w:r>
        <w:t xml:space="preserve">Except of the LPD patch that does not affect the algorithm detection performance, the PFP patch can also be combined with the PPD one. The PPD patch has its impact on the algorithm detection performance and for that reason it is important to test these patch together in order to known what this combination impact on the detection performance would be. By doing this the results are as the </w:t>
      </w:r>
      <w:r>
        <w:fldChar w:fldCharType="begin"/>
      </w:r>
      <w:r>
        <w:instrText xml:space="preserve"> REF _Ref446001346 \h </w:instrText>
      </w:r>
      <w:r>
        <w:fldChar w:fldCharType="separate"/>
      </w:r>
      <w:r w:rsidR="00411289" w:rsidRPr="003E4236">
        <w:t xml:space="preserve">Table </w:t>
      </w:r>
      <w:r w:rsidR="00411289">
        <w:rPr>
          <w:noProof/>
        </w:rPr>
        <w:t>168</w:t>
      </w:r>
      <w:r>
        <w:fldChar w:fldCharType="end"/>
      </w:r>
      <w:r>
        <w:t xml:space="preserve"> and </w:t>
      </w:r>
      <w:r>
        <w:fldChar w:fldCharType="begin"/>
      </w:r>
      <w:r>
        <w:instrText xml:space="preserve"> REF _Ref446001351 \h </w:instrText>
      </w:r>
      <w:r>
        <w:fldChar w:fldCharType="separate"/>
      </w:r>
      <w:r w:rsidR="00411289" w:rsidRPr="003E4236">
        <w:t xml:space="preserve">Table </w:t>
      </w:r>
      <w:r w:rsidR="00411289">
        <w:rPr>
          <w:noProof/>
        </w:rPr>
        <w:t>169</w:t>
      </w:r>
      <w:r>
        <w:fldChar w:fldCharType="end"/>
      </w:r>
      <w:r>
        <w:t xml:space="preserve"> shows.</w:t>
      </w:r>
    </w:p>
    <w:tbl>
      <w:tblPr>
        <w:tblStyle w:val="5-6"/>
        <w:tblW w:w="5000" w:type="pct"/>
        <w:jc w:val="center"/>
        <w:tblCellMar>
          <w:top w:w="28" w:type="dxa"/>
          <w:bottom w:w="28" w:type="dxa"/>
        </w:tblCellMar>
        <w:tblLook w:val="04A0" w:firstRow="1" w:lastRow="0" w:firstColumn="1" w:lastColumn="0" w:noHBand="0" w:noVBand="1"/>
      </w:tblPr>
      <w:tblGrid>
        <w:gridCol w:w="1551"/>
        <w:gridCol w:w="1179"/>
        <w:gridCol w:w="1179"/>
        <w:gridCol w:w="1181"/>
        <w:gridCol w:w="1179"/>
        <w:gridCol w:w="1179"/>
        <w:gridCol w:w="1182"/>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jc w:val="center"/>
            </w:pPr>
            <w:bookmarkStart w:id="916" w:name="_Ref446001346"/>
            <w:bookmarkStart w:id="917" w:name="_Toc452153984"/>
            <w:r w:rsidRPr="003E4236">
              <w:t xml:space="preserve">Table </w:t>
            </w:r>
            <w:fldSimple w:instr=" SEQ Table \* ARABIC ">
              <w:r w:rsidR="00411289">
                <w:rPr>
                  <w:noProof/>
                </w:rPr>
                <w:t>168</w:t>
              </w:r>
            </w:fldSimple>
            <w:bookmarkEnd w:id="916"/>
            <w:r>
              <w:t xml:space="preserve"> - Pyramid Fa</w:t>
            </w:r>
            <w:r w:rsidR="00D03358">
              <w:t xml:space="preserve">st Pass &amp; PPD Patch Results (DC Set </w:t>
            </w:r>
            <w:r>
              <w:t>7-4-10)</w:t>
            </w:r>
            <w:r w:rsidR="00D03358">
              <w:t xml:space="preserve"> (%)</w:t>
            </w:r>
            <w:bookmarkEnd w:id="917"/>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D Threshold</w:t>
            </w:r>
          </w:p>
        </w:tc>
        <w:tc>
          <w:tcPr>
            <w:tcW w:w="2050" w:type="pct"/>
            <w:gridSpan w:val="3"/>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7</w:t>
            </w:r>
            <w:r>
              <w:rPr>
                <w:b/>
              </w:rPr>
              <w:t>5</w:t>
            </w:r>
          </w:p>
        </w:tc>
        <w:tc>
          <w:tcPr>
            <w:tcW w:w="2050" w:type="pct"/>
            <w:gridSpan w:val="3"/>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w:t>
            </w:r>
            <w:r>
              <w:rPr>
                <w:b/>
              </w:rPr>
              <w:t>70</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Threshold</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Detected</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3</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0.6</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Missed</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7</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4</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ake</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5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8</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9.3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7</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3</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Reliability</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4</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3</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6.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3</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rPr>
            </w:pPr>
            <w:r>
              <w:rPr>
                <w:rFonts w:ascii="Calibri" w:hAnsi="Calibri"/>
              </w:rPr>
              <w:t>78.1</w:t>
            </w:r>
          </w:p>
        </w:tc>
      </w:tr>
      <w:tr w:rsidR="00481369"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481369" w:rsidRDefault="00481369" w:rsidP="008E7206"/>
        </w:tc>
        <w:tc>
          <w:tcPr>
            <w:tcW w:w="4101" w:type="pct"/>
            <w:gridSpan w:val="6"/>
            <w:shd w:val="clear" w:color="auto" w:fill="70AD47" w:themeFill="accent6"/>
            <w:vAlign w:val="center"/>
          </w:tcPr>
          <w:p w:rsidR="00481369" w:rsidRDefault="00481369"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D Threshold</w:t>
            </w:r>
          </w:p>
        </w:tc>
        <w:tc>
          <w:tcPr>
            <w:tcW w:w="2050" w:type="pct"/>
            <w:gridSpan w:val="3"/>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6</w:t>
            </w:r>
            <w:r>
              <w:rPr>
                <w:b/>
              </w:rPr>
              <w:t>5</w:t>
            </w:r>
          </w:p>
        </w:tc>
        <w:tc>
          <w:tcPr>
            <w:tcW w:w="2050" w:type="pct"/>
            <w:gridSpan w:val="3"/>
            <w:vAlign w:val="center"/>
          </w:tcPr>
          <w:p w:rsidR="008E7206" w:rsidRPr="00DD1071"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DD1071">
              <w:rPr>
                <w:b/>
              </w:rPr>
              <w:t>-0.</w:t>
            </w:r>
            <w:r>
              <w:rPr>
                <w:b/>
              </w:rPr>
              <w:t>60</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Threshold</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0</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0</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Detected</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3.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3.1</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1.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3.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2.9</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0.9</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Missed</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9</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1</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1</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ake</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4</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7</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5</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8</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Reliability</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5</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0.3</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1.3</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rPr>
            </w:pPr>
            <w:r>
              <w:rPr>
                <w:rFonts w:ascii="Calibri" w:hAnsi="Calibri"/>
              </w:rPr>
              <w:t>70.0</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551"/>
        <w:gridCol w:w="1179"/>
        <w:gridCol w:w="1179"/>
        <w:gridCol w:w="1181"/>
        <w:gridCol w:w="1179"/>
        <w:gridCol w:w="1179"/>
        <w:gridCol w:w="1182"/>
      </w:tblGrid>
      <w:tr w:rsidR="008E7206" w:rsidTr="008E72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7"/>
            <w:vAlign w:val="center"/>
          </w:tcPr>
          <w:p w:rsidR="008E7206" w:rsidRDefault="008E7206" w:rsidP="008E7206">
            <w:pPr>
              <w:jc w:val="center"/>
            </w:pPr>
            <w:bookmarkStart w:id="918" w:name="_Ref446001351"/>
            <w:bookmarkStart w:id="919" w:name="_Toc452153985"/>
            <w:r w:rsidRPr="003E4236">
              <w:t xml:space="preserve">Table </w:t>
            </w:r>
            <w:fldSimple w:instr=" SEQ Table \* ARABIC ">
              <w:r w:rsidR="00411289">
                <w:rPr>
                  <w:noProof/>
                </w:rPr>
                <w:t>169</w:t>
              </w:r>
            </w:fldSimple>
            <w:bookmarkEnd w:id="918"/>
            <w:r>
              <w:t xml:space="preserve"> - Pyramid Fa</w:t>
            </w:r>
            <w:r w:rsidR="00D03358">
              <w:t xml:space="preserve">st Pass &amp; PPD Patch Results (DC Set </w:t>
            </w:r>
            <w:r>
              <w:t>7-3-11)</w:t>
            </w:r>
            <w:r w:rsidR="00D03358">
              <w:t xml:space="preserve"> (%)</w:t>
            </w:r>
            <w:bookmarkEnd w:id="919"/>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D Threshold</w:t>
            </w:r>
          </w:p>
        </w:tc>
        <w:tc>
          <w:tcPr>
            <w:tcW w:w="2050" w:type="pct"/>
            <w:gridSpan w:val="3"/>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70</w:t>
            </w:r>
          </w:p>
        </w:tc>
        <w:tc>
          <w:tcPr>
            <w:tcW w:w="2050" w:type="pct"/>
            <w:gridSpan w:val="3"/>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65</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Threshold</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40</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Detected</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5.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8</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9</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4.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3.5</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2.1</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Missed</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5.2</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1</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0</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6.5</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9</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ake</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7</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5</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3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0</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Reliability</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0</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8.8</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0.0</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8</w:t>
            </w:r>
          </w:p>
        </w:tc>
      </w:tr>
      <w:tr w:rsidR="00481369"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481369" w:rsidRDefault="00481369" w:rsidP="008E7206"/>
        </w:tc>
        <w:tc>
          <w:tcPr>
            <w:tcW w:w="4101" w:type="pct"/>
            <w:gridSpan w:val="6"/>
            <w:shd w:val="clear" w:color="auto" w:fill="70AD47" w:themeFill="accent6"/>
            <w:vAlign w:val="center"/>
          </w:tcPr>
          <w:p w:rsidR="00481369" w:rsidRDefault="00481369"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D Threshold</w:t>
            </w:r>
          </w:p>
        </w:tc>
        <w:tc>
          <w:tcPr>
            <w:tcW w:w="2050" w:type="pct"/>
            <w:gridSpan w:val="3"/>
            <w:vAlign w:val="center"/>
          </w:tcPr>
          <w:p w:rsidR="008E7206" w:rsidRPr="001D7913"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1D7913">
              <w:rPr>
                <w:b/>
              </w:rPr>
              <w:t>-0.60</w:t>
            </w:r>
          </w:p>
        </w:tc>
        <w:tc>
          <w:tcPr>
            <w:tcW w:w="2050" w:type="pct"/>
            <w:gridSpan w:val="3"/>
            <w:vAlign w:val="center"/>
          </w:tcPr>
          <w:p w:rsidR="008E7206" w:rsidRPr="00DD1071"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sidRPr="00DD1071">
              <w:rPr>
                <w:b/>
              </w:rPr>
              <w:t>-0.55</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Threshold</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0</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50</w:t>
            </w:r>
          </w:p>
        </w:tc>
        <w:tc>
          <w:tcPr>
            <w:tcW w:w="683"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5</w:t>
            </w:r>
          </w:p>
        </w:tc>
        <w:tc>
          <w:tcPr>
            <w:tcW w:w="684" w:type="pct"/>
            <w:vAlign w:val="center"/>
          </w:tcPr>
          <w:p w:rsidR="008E7206" w:rsidRPr="001D7913"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sidRPr="001D7913">
              <w:rPr>
                <w:b/>
              </w:rPr>
              <w:t>-0.40</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Detected</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9</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5</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2</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5</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2.5</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1.0</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Missed</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1</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8.8</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7.5</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9.0</w:t>
            </w:r>
          </w:p>
        </w:tc>
      </w:tr>
      <w:tr w:rsidR="008E7206" w:rsidTr="00481369">
        <w:trPr>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Fake</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73</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3</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6</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4</w:t>
            </w:r>
          </w:p>
        </w:tc>
        <w:tc>
          <w:tcPr>
            <w:tcW w:w="683"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3</w:t>
            </w:r>
          </w:p>
        </w:tc>
        <w:tc>
          <w:tcPr>
            <w:tcW w:w="684"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2</w:t>
            </w:r>
          </w:p>
        </w:tc>
      </w:tr>
      <w:tr w:rsidR="008E7206" w:rsidTr="0048136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9" w:type="pct"/>
            <w:vAlign w:val="center"/>
          </w:tcPr>
          <w:p w:rsidR="008E7206" w:rsidRDefault="008E7206" w:rsidP="008E7206">
            <w:r>
              <w:t>Reliability</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1</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2</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8.0</w:t>
            </w:r>
          </w:p>
        </w:tc>
        <w:tc>
          <w:tcPr>
            <w:tcW w:w="683"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1</w:t>
            </w:r>
          </w:p>
        </w:tc>
        <w:tc>
          <w:tcPr>
            <w:tcW w:w="684"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9.5</w:t>
            </w:r>
          </w:p>
        </w:tc>
      </w:tr>
    </w:tbl>
    <w:p w:rsidR="008E7206" w:rsidRDefault="008E7206" w:rsidP="008E7206"/>
    <w:p w:rsidR="008E7206" w:rsidRPr="004C745B" w:rsidRDefault="008E7206" w:rsidP="008E7206">
      <w:pPr>
        <w:pStyle w:val="Paragraph"/>
      </w:pPr>
      <w:r>
        <w:t>As is seen in these tables the 99 filters DC set keeps having good performance with only a small reduction in its reliability which is a very good result. On the other hand when the PFP and PPD patches are combined with the 68 filters DC the performance is greatly reduced if the FD Threshold parameter value is low. These means that these two patches can be efficiently combined giving time performance speedup with only a small reduction in the detection performance.</w:t>
      </w:r>
    </w:p>
    <w:p w:rsidR="008E7206" w:rsidRPr="0005184E" w:rsidRDefault="008E7206" w:rsidP="008E7206">
      <w:pPr>
        <w:pStyle w:val="Paragraph"/>
      </w:pPr>
      <w:r>
        <w:t xml:space="preserve">As far as the execution time saving from the usage of the PPD patch in combination with the PFP one the results are as shown in the </w:t>
      </w:r>
      <w:r>
        <w:rPr>
          <w:color w:val="FF0000"/>
        </w:rPr>
        <w:fldChar w:fldCharType="begin"/>
      </w:r>
      <w:r>
        <w:instrText xml:space="preserve"> REF _Ref446001421 \h </w:instrText>
      </w:r>
      <w:r>
        <w:rPr>
          <w:color w:val="FF0000"/>
        </w:rPr>
      </w:r>
      <w:r>
        <w:rPr>
          <w:color w:val="FF0000"/>
        </w:rPr>
        <w:fldChar w:fldCharType="separate"/>
      </w:r>
      <w:r w:rsidR="00411289" w:rsidRPr="003E4236">
        <w:t xml:space="preserve">Table </w:t>
      </w:r>
      <w:r w:rsidR="00411289">
        <w:rPr>
          <w:noProof/>
        </w:rPr>
        <w:t>170</w:t>
      </w:r>
      <w:r>
        <w:rPr>
          <w:color w:val="FF0000"/>
        </w:rPr>
        <w:fldChar w:fldCharType="end"/>
      </w:r>
      <w:r>
        <w:t xml:space="preserve">, </w:t>
      </w:r>
      <w:r>
        <w:fldChar w:fldCharType="begin"/>
      </w:r>
      <w:r>
        <w:instrText xml:space="preserve"> REF _Ref446001428 \h </w:instrText>
      </w:r>
      <w:r>
        <w:fldChar w:fldCharType="separate"/>
      </w:r>
      <w:r w:rsidR="00411289" w:rsidRPr="003E4236">
        <w:t xml:space="preserve">Table </w:t>
      </w:r>
      <w:r w:rsidR="00411289">
        <w:rPr>
          <w:noProof/>
        </w:rPr>
        <w:t>171</w:t>
      </w:r>
      <w:r>
        <w:fldChar w:fldCharType="end"/>
      </w:r>
      <w:r>
        <w:t xml:space="preserve"> and </w:t>
      </w:r>
      <w:r>
        <w:fldChar w:fldCharType="begin"/>
      </w:r>
      <w:r>
        <w:instrText xml:space="preserve"> REF _Ref446001433 \h </w:instrText>
      </w:r>
      <w:r>
        <w:fldChar w:fldCharType="separate"/>
      </w:r>
      <w:r w:rsidR="00411289" w:rsidRPr="003E4236">
        <w:t xml:space="preserve">Table </w:t>
      </w:r>
      <w:r w:rsidR="00411289">
        <w:rPr>
          <w:noProof/>
        </w:rPr>
        <w:t>172</w:t>
      </w:r>
      <w:r>
        <w:fldChar w:fldCharType="end"/>
      </w:r>
      <w:r>
        <w:t xml:space="preserve"> below according to the scenario described in </w:t>
      </w:r>
      <w:r w:rsidRPr="00D54FB8">
        <w:t xml:space="preserve">chapter </w:t>
      </w:r>
      <w:r w:rsidR="00D54FB8">
        <w:fldChar w:fldCharType="begin"/>
      </w:r>
      <w:r w:rsidR="00D54FB8">
        <w:instrText xml:space="preserve"> REF _Ref447110823 \r \h </w:instrText>
      </w:r>
      <w:r w:rsidR="00D54FB8">
        <w:fldChar w:fldCharType="separate"/>
      </w:r>
      <w:r w:rsidR="00411289">
        <w:t>9.6</w:t>
      </w:r>
      <w:r w:rsidR="00D54FB8">
        <w:fldChar w:fldCharType="end"/>
      </w:r>
      <w:r>
        <w:t>.</w:t>
      </w:r>
    </w:p>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920" w:name="_Ref446001421"/>
            <w:bookmarkStart w:id="921" w:name="_Toc452153986"/>
            <w:r w:rsidRPr="003E4236">
              <w:t xml:space="preserve">Table </w:t>
            </w:r>
            <w:fldSimple w:instr=" SEQ Table \* ARABIC ">
              <w:r w:rsidR="00411289">
                <w:rPr>
                  <w:noProof/>
                </w:rPr>
                <w:t>170</w:t>
              </w:r>
            </w:fldSimple>
            <w:bookmarkEnd w:id="920"/>
            <w:r>
              <w:t xml:space="preserve"> - PFP &amp; PPD Patch Execution Time Reduction per DC Set (1 Face) (%)</w:t>
            </w:r>
            <w:bookmarkEnd w:id="921"/>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7</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5.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8</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9.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7.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7</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9</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2</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0</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1</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9</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4</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1</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2</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0</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922" w:name="_Ref446001428"/>
            <w:bookmarkStart w:id="923" w:name="_Toc452153987"/>
            <w:r w:rsidRPr="003E4236">
              <w:t xml:space="preserve">Table </w:t>
            </w:r>
            <w:fldSimple w:instr=" SEQ Table \* ARABIC ">
              <w:r w:rsidR="00411289">
                <w:rPr>
                  <w:noProof/>
                </w:rPr>
                <w:t>171</w:t>
              </w:r>
            </w:fldSimple>
            <w:bookmarkEnd w:id="922"/>
            <w:r>
              <w:t xml:space="preserve"> - PFP &amp; PPD Patch Execution Time Reduction per DC Set (0</w:t>
            </w:r>
            <w:r w:rsidRPr="001A1D46">
              <w:rPr>
                <w:vertAlign w:val="superscript"/>
              </w:rPr>
              <w:t>o</w:t>
            </w:r>
            <w:r>
              <w:t>→±90</w:t>
            </w:r>
            <w:r w:rsidRPr="001A1D46">
              <w:rPr>
                <w:vertAlign w:val="superscript"/>
              </w:rPr>
              <w:t>o</w:t>
            </w:r>
            <w:r>
              <w:t>) (%)</w:t>
            </w:r>
            <w:bookmarkEnd w:id="923"/>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1</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7</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8</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6</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8</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7</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8</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0.0</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8</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4</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0</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1</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2</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5</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0.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1.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1</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5.8</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6</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8.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5.2</w:t>
            </w:r>
          </w:p>
        </w:tc>
      </w:tr>
    </w:tbl>
    <w:p w:rsidR="008E7206" w:rsidRDefault="008E7206" w:rsidP="008E7206"/>
    <w:tbl>
      <w:tblPr>
        <w:tblStyle w:val="5-6"/>
        <w:tblW w:w="5000" w:type="pct"/>
        <w:jc w:val="center"/>
        <w:tblCellMar>
          <w:top w:w="28" w:type="dxa"/>
          <w:bottom w:w="28" w:type="dxa"/>
        </w:tblCellMar>
        <w:tblLook w:val="04A0" w:firstRow="1" w:lastRow="0" w:firstColumn="1" w:lastColumn="0" w:noHBand="0" w:noVBand="1"/>
      </w:tblPr>
      <w:tblGrid>
        <w:gridCol w:w="1155"/>
        <w:gridCol w:w="1163"/>
        <w:gridCol w:w="1017"/>
        <w:gridCol w:w="1017"/>
        <w:gridCol w:w="1017"/>
        <w:gridCol w:w="1131"/>
        <w:gridCol w:w="1131"/>
        <w:gridCol w:w="999"/>
      </w:tblGrid>
      <w:tr w:rsidR="008E7206" w:rsidTr="008E7206">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5000" w:type="pct"/>
            <w:gridSpan w:val="8"/>
            <w:vAlign w:val="center"/>
          </w:tcPr>
          <w:p w:rsidR="008E7206" w:rsidRDefault="008E7206" w:rsidP="008E7206">
            <w:pPr>
              <w:keepNext/>
              <w:jc w:val="center"/>
            </w:pPr>
            <w:bookmarkStart w:id="924" w:name="_Ref446001433"/>
            <w:bookmarkStart w:id="925" w:name="_Toc452153988"/>
            <w:r w:rsidRPr="003E4236">
              <w:t xml:space="preserve">Table </w:t>
            </w:r>
            <w:fldSimple w:instr=" SEQ Table \* ARABIC ">
              <w:r w:rsidR="00411289">
                <w:rPr>
                  <w:noProof/>
                </w:rPr>
                <w:t>172</w:t>
              </w:r>
            </w:fldSimple>
            <w:bookmarkEnd w:id="924"/>
            <w:r>
              <w:t xml:space="preserve"> - PFP &amp; PPD Patch Execution Time Reduction per DC Set (-45</w:t>
            </w:r>
            <w:r w:rsidRPr="001A1D46">
              <w:rPr>
                <w:vertAlign w:val="superscript"/>
              </w:rPr>
              <w:t>o</w:t>
            </w:r>
            <w:r>
              <w:t>→+45</w:t>
            </w:r>
            <w:r w:rsidRPr="001A1D46">
              <w:rPr>
                <w:vertAlign w:val="superscript"/>
              </w:rPr>
              <w:t>o</w:t>
            </w:r>
            <w:r>
              <w:t>) (%)</w:t>
            </w:r>
            <w:bookmarkEnd w:id="925"/>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r>
              <w:t>Faces Size</w:t>
            </w:r>
          </w:p>
        </w:tc>
        <w:tc>
          <w:tcPr>
            <w:tcW w:w="674"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Threshold</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320x24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640x480</w:t>
            </w:r>
          </w:p>
        </w:tc>
        <w:tc>
          <w:tcPr>
            <w:tcW w:w="589"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800x600</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024x768</w:t>
            </w:r>
          </w:p>
        </w:tc>
        <w:tc>
          <w:tcPr>
            <w:tcW w:w="655"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1280x960</w:t>
            </w:r>
          </w:p>
        </w:tc>
        <w:tc>
          <w:tcPr>
            <w:tcW w:w="577" w:type="pct"/>
            <w:vAlign w:val="center"/>
          </w:tcPr>
          <w:p w:rsidR="008E7206" w:rsidRPr="00F65129" w:rsidRDefault="008E7206" w:rsidP="008E7206">
            <w:pPr>
              <w:keepNext/>
              <w:jc w:val="center"/>
              <w:cnfStyle w:val="000000100000" w:firstRow="0" w:lastRow="0" w:firstColumn="0" w:lastColumn="0" w:oddVBand="0" w:evenVBand="0" w:oddHBand="1" w:evenHBand="0" w:firstRowFirstColumn="0" w:firstRowLastColumn="0" w:lastRowFirstColumn="0" w:lastRowLastColumn="0"/>
              <w:rPr>
                <w:b/>
              </w:rPr>
            </w:pPr>
            <w:r w:rsidRPr="00F65129">
              <w:rPr>
                <w:b/>
              </w:rPr>
              <w:t>Average</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000000" w:firstRow="0" w:lastRow="0" w:firstColumn="0" w:lastColumn="0" w:oddVBand="0" w:evenVBand="0" w:oddHBand="0" w:evenHBand="0" w:firstRowFirstColumn="0" w:firstRowLastColumn="0" w:lastRowFirstColumn="0" w:lastRowLastColumn="0"/>
              <w:rPr>
                <w:b/>
                <w:color w:val="FFFFFF" w:themeColor="background1"/>
              </w:rPr>
            </w:pPr>
            <w:r>
              <w:rPr>
                <w:b/>
                <w:color w:val="FFFFFF" w:themeColor="background1"/>
              </w:rPr>
              <w:t>D</w:t>
            </w:r>
            <w:r w:rsidRPr="0099587B">
              <w:rPr>
                <w:b/>
                <w:color w:val="FFFFFF" w:themeColor="background1"/>
              </w:rPr>
              <w:t>C-7-4-10</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7</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9.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2.6</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5.6</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7</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5</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3.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4.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0.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8.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0.3</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9</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5</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2.5</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6</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7.1</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0</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7</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7.6</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5.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4</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5</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5</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5</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6.7</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3.3</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Align w:val="center"/>
          </w:tcPr>
          <w:p w:rsidR="008E7206" w:rsidRDefault="008E7206" w:rsidP="008E7206">
            <w:pPr>
              <w:keepNext/>
              <w:jc w:val="center"/>
            </w:pPr>
          </w:p>
        </w:tc>
        <w:tc>
          <w:tcPr>
            <w:tcW w:w="4330" w:type="pct"/>
            <w:gridSpan w:val="7"/>
            <w:shd w:val="clear" w:color="auto" w:fill="70AD47" w:themeFill="accent6"/>
            <w:vAlign w:val="center"/>
          </w:tcPr>
          <w:p w:rsidR="008E7206" w:rsidRPr="0099587B" w:rsidRDefault="008E7206" w:rsidP="008E7206">
            <w:pPr>
              <w:keepNext/>
              <w:jc w:val="center"/>
              <w:cnfStyle w:val="000000100000" w:firstRow="0" w:lastRow="0" w:firstColumn="0" w:lastColumn="0" w:oddVBand="0" w:evenVBand="0" w:oddHBand="1" w:evenHBand="0" w:firstRowFirstColumn="0" w:firstRowLastColumn="0" w:lastRowFirstColumn="0" w:lastRowLastColumn="0"/>
              <w:rPr>
                <w:rFonts w:ascii="Calibri" w:hAnsi="Calibri"/>
                <w:b/>
                <w:color w:val="FFFFFF" w:themeColor="background1"/>
              </w:rPr>
            </w:pPr>
            <w:r>
              <w:rPr>
                <w:rFonts w:ascii="Calibri" w:hAnsi="Calibri"/>
                <w:b/>
                <w:color w:val="FFFFFF" w:themeColor="background1"/>
              </w:rPr>
              <w:t>D</w:t>
            </w:r>
            <w:r w:rsidRPr="0099587B">
              <w:rPr>
                <w:rFonts w:ascii="Calibri" w:hAnsi="Calibri"/>
                <w:b/>
                <w:color w:val="FFFFFF" w:themeColor="background1"/>
              </w:rPr>
              <w:t>C-7-3-11</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5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2</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9</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4</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7</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6.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2</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6</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2</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2</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5</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4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2.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8</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6</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8</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3.5</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4</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4</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9.2</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3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8.3</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0</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4.2</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8.3</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7</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1.3</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8</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5.3</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9</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3</w:t>
            </w:r>
          </w:p>
        </w:tc>
      </w:tr>
      <w:tr w:rsidR="008E7206" w:rsidTr="008E7206">
        <w:trPr>
          <w:jc w:val="center"/>
        </w:trPr>
        <w:tc>
          <w:tcPr>
            <w:cnfStyle w:val="001000000000" w:firstRow="0" w:lastRow="0" w:firstColumn="1" w:lastColumn="0" w:oddVBand="0" w:evenVBand="0" w:oddHBand="0" w:evenHBand="0" w:firstRowFirstColumn="0" w:firstRowLastColumn="0" w:lastRowFirstColumn="0" w:lastRowLastColumn="0"/>
            <w:tcW w:w="670" w:type="pct"/>
            <w:vMerge w:val="restart"/>
            <w:vAlign w:val="center"/>
          </w:tcPr>
          <w:p w:rsidR="008E7206" w:rsidRDefault="008E7206" w:rsidP="008E7206">
            <w:pPr>
              <w:jc w:val="center"/>
            </w:pPr>
            <w:r>
              <w:t>20%</w:t>
            </w:r>
          </w:p>
        </w:tc>
        <w:tc>
          <w:tcPr>
            <w:tcW w:w="674" w:type="pct"/>
            <w:vAlign w:val="center"/>
          </w:tcPr>
          <w:p w:rsidR="008E7206" w:rsidRPr="0039194E" w:rsidRDefault="008E7206" w:rsidP="008E7206">
            <w:pPr>
              <w:jc w:val="center"/>
              <w:cnfStyle w:val="000000000000" w:firstRow="0" w:lastRow="0" w:firstColumn="0" w:lastColumn="0" w:oddVBand="0" w:evenVBand="0" w:oddHBand="0" w:evenHBand="0" w:firstRowFirstColumn="0" w:firstRowLastColumn="0" w:lastRowFirstColumn="0" w:lastRowLastColumn="0"/>
              <w:rPr>
                <w:b/>
              </w:rPr>
            </w:pPr>
            <w:r>
              <w:rPr>
                <w:b/>
              </w:rPr>
              <w:t>-0.70</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4.1</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3</w:t>
            </w:r>
          </w:p>
        </w:tc>
        <w:tc>
          <w:tcPr>
            <w:tcW w:w="655"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3.1</w:t>
            </w:r>
          </w:p>
        </w:tc>
        <w:tc>
          <w:tcPr>
            <w:tcW w:w="577" w:type="pct"/>
            <w:vAlign w:val="center"/>
          </w:tcPr>
          <w:p w:rsidR="008E7206" w:rsidRDefault="008E7206" w:rsidP="008E7206">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0.9</w:t>
            </w:r>
          </w:p>
        </w:tc>
      </w:tr>
      <w:tr w:rsidR="008E7206" w:rsidTr="008E72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0" w:type="pct"/>
            <w:vMerge/>
            <w:vAlign w:val="center"/>
          </w:tcPr>
          <w:p w:rsidR="008E7206" w:rsidRDefault="008E7206" w:rsidP="008E7206">
            <w:pPr>
              <w:jc w:val="center"/>
            </w:pPr>
          </w:p>
        </w:tc>
        <w:tc>
          <w:tcPr>
            <w:tcW w:w="674" w:type="pct"/>
            <w:vAlign w:val="center"/>
          </w:tcPr>
          <w:p w:rsidR="008E7206" w:rsidRPr="0039194E" w:rsidRDefault="008E7206" w:rsidP="008E7206">
            <w:pPr>
              <w:jc w:val="center"/>
              <w:cnfStyle w:val="000000100000" w:firstRow="0" w:lastRow="0" w:firstColumn="0" w:lastColumn="0" w:oddVBand="0" w:evenVBand="0" w:oddHBand="1" w:evenHBand="0" w:firstRowFirstColumn="0" w:firstRowLastColumn="0" w:lastRowFirstColumn="0" w:lastRowLastColumn="0"/>
              <w:rPr>
                <w:b/>
              </w:rPr>
            </w:pPr>
            <w:r>
              <w:rPr>
                <w:b/>
              </w:rPr>
              <w:t>-0.60</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w:t>
            </w:r>
          </w:p>
        </w:tc>
        <w:tc>
          <w:tcPr>
            <w:tcW w:w="589"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9</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1</w:t>
            </w:r>
          </w:p>
        </w:tc>
        <w:tc>
          <w:tcPr>
            <w:tcW w:w="655"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6.2</w:t>
            </w:r>
          </w:p>
        </w:tc>
        <w:tc>
          <w:tcPr>
            <w:tcW w:w="577" w:type="pct"/>
            <w:vAlign w:val="center"/>
          </w:tcPr>
          <w:p w:rsidR="008E7206" w:rsidRDefault="008E7206" w:rsidP="008E7206">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4</w:t>
            </w:r>
          </w:p>
        </w:tc>
      </w:tr>
    </w:tbl>
    <w:p w:rsidR="008E7206" w:rsidRDefault="008E7206" w:rsidP="008E7206"/>
    <w:p w:rsidR="008E7206" w:rsidRDefault="008E7206" w:rsidP="008E7206">
      <w:pPr>
        <w:pStyle w:val="Paragraph"/>
      </w:pPr>
      <w:r>
        <w:t>As seen in the execution time saving tables above the usage of the PPD patch in combination to the PFP one offer an execution time profit of about 5-10% which is more significant in small size images and less in the larger ones. As it is sensible the most significant part of the algorithm is the Convolution stage. Every time the filters responses calculation is skipped the execution time benefits are increasing significantly.</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696"/>
      </w:tblGrid>
      <w:tr w:rsidR="00E21807" w:rsidTr="00FD0E4F">
        <w:trPr>
          <w:jc w:val="center"/>
        </w:trPr>
        <w:tc>
          <w:tcPr>
            <w:tcW w:w="0" w:type="auto"/>
            <w:vAlign w:val="center"/>
          </w:tcPr>
          <w:p w:rsidR="00E21807" w:rsidRDefault="00E21807" w:rsidP="00FD0E4F">
            <w:pPr>
              <w:pStyle w:val="Imagetable"/>
            </w:pPr>
            <w:r>
              <w:drawing>
                <wp:inline distT="0" distB="0" distL="0" distR="0" wp14:anchorId="52490DBB" wp14:editId="57A0A01D">
                  <wp:extent cx="4114800" cy="2819400"/>
                  <wp:effectExtent l="0" t="0" r="0" b="0"/>
                  <wp:docPr id="182" name="Γράφημα 18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6"/>
                    </a:graphicData>
                  </a:graphic>
                </wp:inline>
              </w:drawing>
            </w:r>
          </w:p>
        </w:tc>
      </w:tr>
      <w:tr w:rsidR="00E21807" w:rsidTr="00FD0E4F">
        <w:trPr>
          <w:jc w:val="center"/>
        </w:trPr>
        <w:tc>
          <w:tcPr>
            <w:tcW w:w="0" w:type="auto"/>
            <w:vAlign w:val="center"/>
          </w:tcPr>
          <w:p w:rsidR="00E21807" w:rsidRDefault="00E21807" w:rsidP="00FD0E4F">
            <w:pPr>
              <w:pStyle w:val="Captions"/>
            </w:pPr>
            <w:bookmarkStart w:id="926" w:name="_Toc452154096"/>
            <w:r w:rsidRPr="00D125F7">
              <w:t xml:space="preserve">Diagram </w:t>
            </w:r>
            <w:fldSimple w:instr=" SEQ Diagram \* ARABIC ">
              <w:r w:rsidR="00411289">
                <w:rPr>
                  <w:noProof/>
                </w:rPr>
                <w:t>104</w:t>
              </w:r>
            </w:fldSimple>
            <w:r w:rsidR="005F172D">
              <w:t xml:space="preserve"> – PFP &amp; PPD</w:t>
            </w:r>
            <w:r>
              <w:t xml:space="preserve"> Patch</w:t>
            </w:r>
            <w:r w:rsidR="005F172D">
              <w:t xml:space="preserve"> DC Sets Execution Time Profit</w:t>
            </w:r>
            <w:bookmarkEnd w:id="926"/>
          </w:p>
        </w:tc>
      </w:tr>
    </w:tbl>
    <w:p w:rsidR="00D44363" w:rsidRDefault="00D44363" w:rsidP="00D44363">
      <w:pPr>
        <w:pStyle w:val="Chapter"/>
        <w:numPr>
          <w:ilvl w:val="0"/>
          <w:numId w:val="1"/>
        </w:numPr>
      </w:pPr>
      <w:bookmarkStart w:id="927" w:name="_Ref447288754"/>
      <w:bookmarkStart w:id="928" w:name="_Toc452153711"/>
      <w:r>
        <w:t>Related Comparison</w:t>
      </w:r>
      <w:bookmarkEnd w:id="927"/>
      <w:bookmarkEnd w:id="928"/>
    </w:p>
    <w:p w:rsidR="00D44363" w:rsidRDefault="00D44363" w:rsidP="00D44363">
      <w:pPr>
        <w:pStyle w:val="Paragraph"/>
      </w:pPr>
      <w:r>
        <w:t xml:space="preserve">In this chapter the comparison of this thesis implementation with the </w:t>
      </w:r>
      <w:r>
        <w:fldChar w:fldCharType="begin"/>
      </w:r>
      <w:r>
        <w:instrText xml:space="preserve"> REF _Ref447112585 \r \h </w:instrText>
      </w:r>
      <w:r>
        <w:fldChar w:fldCharType="separate"/>
      </w:r>
      <w:r w:rsidR="00411289">
        <w:t>[25]</w:t>
      </w:r>
      <w:r>
        <w:fldChar w:fldCharType="end"/>
      </w:r>
      <w:r>
        <w:t xml:space="preserve"> one provided by the creators of the TSM system is presented. There are also other related algorithms as referred in </w:t>
      </w:r>
      <w:r w:rsidRPr="00D44363">
        <w:t xml:space="preserve">chapter </w:t>
      </w:r>
      <w:r w:rsidRPr="00D44363">
        <w:fldChar w:fldCharType="begin"/>
      </w:r>
      <w:r w:rsidRPr="00D44363">
        <w:instrText xml:space="preserve"> REF _Ref447107034 \r \h </w:instrText>
      </w:r>
      <w:r w:rsidRPr="00D44363">
        <w:fldChar w:fldCharType="separate"/>
      </w:r>
      <w:r w:rsidR="00411289">
        <w:t>3</w:t>
      </w:r>
      <w:r w:rsidRPr="00D44363">
        <w:fldChar w:fldCharType="end"/>
      </w:r>
      <w:r w:rsidRPr="00D44363">
        <w:t xml:space="preserve">, </w:t>
      </w:r>
      <w:r>
        <w:t xml:space="preserve">but only a short description and tasks support comparison is appose in the next subchapters as related and no similar systems cannot easily compared. There are also no freeware implementation on C\C++ to many of the related systems as </w:t>
      </w:r>
      <w:r>
        <w:fldChar w:fldCharType="begin"/>
      </w:r>
      <w:r>
        <w:instrText xml:space="preserve"> REF _Ref447112516 \r \h </w:instrText>
      </w:r>
      <w:r>
        <w:fldChar w:fldCharType="separate"/>
      </w:r>
      <w:r w:rsidR="00411289">
        <w:t>[3]</w:t>
      </w:r>
      <w:r>
        <w:fldChar w:fldCharType="end"/>
      </w:r>
      <w:r>
        <w:t xml:space="preserve">, </w:t>
      </w:r>
      <w:r>
        <w:fldChar w:fldCharType="begin"/>
      </w:r>
      <w:r>
        <w:instrText xml:space="preserve"> REF _Ref447112526 \r \h </w:instrText>
      </w:r>
      <w:r>
        <w:fldChar w:fldCharType="separate"/>
      </w:r>
      <w:r w:rsidR="00411289">
        <w:t>[4]</w:t>
      </w:r>
      <w:r>
        <w:fldChar w:fldCharType="end"/>
      </w:r>
      <w:r>
        <w:t xml:space="preserve">, </w:t>
      </w:r>
      <w:r>
        <w:fldChar w:fldCharType="begin"/>
      </w:r>
      <w:r>
        <w:instrText xml:space="preserve"> REF _Ref447112541 \r \h </w:instrText>
      </w:r>
      <w:r>
        <w:fldChar w:fldCharType="separate"/>
      </w:r>
      <w:r w:rsidR="00411289">
        <w:t>[6]</w:t>
      </w:r>
      <w:r>
        <w:fldChar w:fldCharType="end"/>
      </w:r>
      <w:r>
        <w:t xml:space="preserve">, </w:t>
      </w:r>
      <w:r>
        <w:fldChar w:fldCharType="begin"/>
      </w:r>
      <w:r>
        <w:instrText xml:space="preserve"> REF _Ref447112545 \r \h </w:instrText>
      </w:r>
      <w:r>
        <w:fldChar w:fldCharType="separate"/>
      </w:r>
      <w:r w:rsidR="00411289">
        <w:t>[7]</w:t>
      </w:r>
      <w:r>
        <w:fldChar w:fldCharType="end"/>
      </w:r>
      <w:r>
        <w:t xml:space="preserve">, </w:t>
      </w:r>
      <w:r>
        <w:fldChar w:fldCharType="begin"/>
      </w:r>
      <w:r>
        <w:instrText xml:space="preserve"> REF _Ref447287414 \r \h </w:instrText>
      </w:r>
      <w:r>
        <w:fldChar w:fldCharType="separate"/>
      </w:r>
      <w:r w:rsidR="00411289">
        <w:t>[8]</w:t>
      </w:r>
      <w:r>
        <w:fldChar w:fldCharType="end"/>
      </w:r>
      <w:r>
        <w:t xml:space="preserve">, </w:t>
      </w:r>
      <w:r>
        <w:fldChar w:fldCharType="begin"/>
      </w:r>
      <w:r>
        <w:instrText xml:space="preserve"> REF _Ref447112565 \r \h </w:instrText>
      </w:r>
      <w:r>
        <w:fldChar w:fldCharType="separate"/>
      </w:r>
      <w:r w:rsidR="00411289">
        <w:t>[9]</w:t>
      </w:r>
      <w:r>
        <w:fldChar w:fldCharType="end"/>
      </w:r>
      <w:r>
        <w:t xml:space="preserve"> and </w:t>
      </w:r>
      <w:r>
        <w:fldChar w:fldCharType="begin"/>
      </w:r>
      <w:r>
        <w:instrText xml:space="preserve"> REF _Ref447112574 \r \h </w:instrText>
      </w:r>
      <w:r>
        <w:fldChar w:fldCharType="separate"/>
      </w:r>
      <w:r w:rsidR="00411289">
        <w:t>[10]</w:t>
      </w:r>
      <w:r>
        <w:fldChar w:fldCharType="end"/>
      </w:r>
      <w:r>
        <w:t xml:space="preserve">. On the other hand there are some freeware systems free to use in the web but they do not implement the same tasks in order to be compared as far as the time performance with this thesis and </w:t>
      </w:r>
      <w:r>
        <w:fldChar w:fldCharType="begin"/>
      </w:r>
      <w:r>
        <w:instrText xml:space="preserve"> REF _Ref447112585 \r \h </w:instrText>
      </w:r>
      <w:r>
        <w:fldChar w:fldCharType="separate"/>
      </w:r>
      <w:r w:rsidR="00411289">
        <w:t>[25]</w:t>
      </w:r>
      <w:r>
        <w:fldChar w:fldCharType="end"/>
      </w:r>
      <w:r>
        <w:t xml:space="preserve"> implementation.</w:t>
      </w:r>
    </w:p>
    <w:tbl>
      <w:tblPr>
        <w:tblStyle w:val="5-6"/>
        <w:tblW w:w="5000" w:type="pct"/>
        <w:jc w:val="center"/>
        <w:tblCellMar>
          <w:top w:w="28" w:type="dxa"/>
          <w:bottom w:w="28" w:type="dxa"/>
        </w:tblCellMar>
        <w:tblLook w:val="04A0" w:firstRow="1" w:lastRow="0" w:firstColumn="1" w:lastColumn="0" w:noHBand="0" w:noVBand="1"/>
      </w:tblPr>
      <w:tblGrid>
        <w:gridCol w:w="2033"/>
        <w:gridCol w:w="2197"/>
        <w:gridCol w:w="2199"/>
        <w:gridCol w:w="2201"/>
      </w:tblGrid>
      <w:tr w:rsidR="00495703" w:rsidRPr="00FD0E4F" w:rsidTr="004D6C9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4"/>
            <w:vAlign w:val="center"/>
          </w:tcPr>
          <w:p w:rsidR="00495703" w:rsidRPr="00CB7C02" w:rsidRDefault="00495703" w:rsidP="003C0204">
            <w:pPr>
              <w:keepNext/>
              <w:jc w:val="center"/>
            </w:pPr>
            <w:bookmarkStart w:id="929" w:name="_Ref448324679"/>
            <w:bookmarkStart w:id="930" w:name="_Toc452153989"/>
            <w:r w:rsidRPr="00CB7C02">
              <w:t xml:space="preserve">Table </w:t>
            </w:r>
            <w:fldSimple w:instr=" SEQ Table \* ARABIC ">
              <w:r w:rsidR="00411289">
                <w:rPr>
                  <w:noProof/>
                </w:rPr>
                <w:t>173</w:t>
              </w:r>
            </w:fldSimple>
            <w:bookmarkEnd w:id="929"/>
            <w:r>
              <w:t xml:space="preserve"> – Tests Hardware Specifications</w:t>
            </w:r>
            <w:bookmarkEnd w:id="930"/>
          </w:p>
        </w:tc>
      </w:tr>
      <w:tr w:rsidR="00495703" w:rsidRPr="00FD0E4F" w:rsidTr="004D6C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8" w:type="pct"/>
            <w:vAlign w:val="center"/>
          </w:tcPr>
          <w:p w:rsidR="00495703" w:rsidRPr="00FD0E4F" w:rsidRDefault="00495703" w:rsidP="003C0204">
            <w:pPr>
              <w:keepNext/>
            </w:pPr>
          </w:p>
        </w:tc>
        <w:tc>
          <w:tcPr>
            <w:tcW w:w="1273" w:type="pct"/>
            <w:vAlign w:val="center"/>
          </w:tcPr>
          <w:p w:rsidR="00495703" w:rsidRPr="00FD0E4F" w:rsidRDefault="00495703" w:rsidP="003C0204">
            <w:pPr>
              <w:keepNext/>
              <w:jc w:val="center"/>
              <w:cnfStyle w:val="000000100000" w:firstRow="0" w:lastRow="0" w:firstColumn="0" w:lastColumn="0" w:oddVBand="0" w:evenVBand="0" w:oddHBand="1" w:evenHBand="0" w:firstRowFirstColumn="0" w:firstRowLastColumn="0" w:lastRowFirstColumn="0" w:lastRowLastColumn="0"/>
              <w:rPr>
                <w:b/>
              </w:rPr>
            </w:pPr>
            <w:r w:rsidRPr="00FD0E4F">
              <w:rPr>
                <w:b/>
              </w:rPr>
              <w:t>System 1</w:t>
            </w:r>
          </w:p>
        </w:tc>
        <w:tc>
          <w:tcPr>
            <w:tcW w:w="1274" w:type="pct"/>
            <w:vAlign w:val="center"/>
          </w:tcPr>
          <w:p w:rsidR="00495703" w:rsidRPr="00FD0E4F" w:rsidRDefault="00495703" w:rsidP="003C0204">
            <w:pPr>
              <w:keepNext/>
              <w:jc w:val="center"/>
              <w:cnfStyle w:val="000000100000" w:firstRow="0" w:lastRow="0" w:firstColumn="0" w:lastColumn="0" w:oddVBand="0" w:evenVBand="0" w:oddHBand="1" w:evenHBand="0" w:firstRowFirstColumn="0" w:firstRowLastColumn="0" w:lastRowFirstColumn="0" w:lastRowLastColumn="0"/>
              <w:rPr>
                <w:b/>
              </w:rPr>
            </w:pPr>
            <w:r w:rsidRPr="00FD0E4F">
              <w:rPr>
                <w:b/>
              </w:rPr>
              <w:t>System 2</w:t>
            </w:r>
          </w:p>
        </w:tc>
        <w:tc>
          <w:tcPr>
            <w:tcW w:w="1274" w:type="pct"/>
            <w:vAlign w:val="center"/>
          </w:tcPr>
          <w:p w:rsidR="00495703" w:rsidRPr="00FD0E4F" w:rsidRDefault="00495703" w:rsidP="003C0204">
            <w:pPr>
              <w:keepNext/>
              <w:jc w:val="center"/>
              <w:cnfStyle w:val="000000100000" w:firstRow="0" w:lastRow="0" w:firstColumn="0" w:lastColumn="0" w:oddVBand="0" w:evenVBand="0" w:oddHBand="1" w:evenHBand="0" w:firstRowFirstColumn="0" w:firstRowLastColumn="0" w:lastRowFirstColumn="0" w:lastRowLastColumn="0"/>
              <w:rPr>
                <w:b/>
              </w:rPr>
            </w:pPr>
            <w:r w:rsidRPr="00FD0E4F">
              <w:rPr>
                <w:b/>
              </w:rPr>
              <w:t>System 3</w:t>
            </w:r>
          </w:p>
        </w:tc>
      </w:tr>
      <w:tr w:rsidR="00495703" w:rsidRPr="00FD0E4F" w:rsidTr="004D6C9A">
        <w:trPr>
          <w:jc w:val="center"/>
        </w:trPr>
        <w:tc>
          <w:tcPr>
            <w:cnfStyle w:val="001000000000" w:firstRow="0" w:lastRow="0" w:firstColumn="1" w:lastColumn="0" w:oddVBand="0" w:evenVBand="0" w:oddHBand="0" w:evenHBand="0" w:firstRowFirstColumn="0" w:firstRowLastColumn="0" w:lastRowFirstColumn="0" w:lastRowLastColumn="0"/>
            <w:tcW w:w="1178" w:type="pct"/>
            <w:vAlign w:val="center"/>
          </w:tcPr>
          <w:p w:rsidR="00495703" w:rsidRPr="00FD0E4F" w:rsidRDefault="00495703" w:rsidP="00495703">
            <w:r>
              <w:t>CPU</w:t>
            </w:r>
            <w:r w:rsidR="004D6C9A">
              <w:t xml:space="preserve"> Model</w:t>
            </w:r>
          </w:p>
        </w:tc>
        <w:tc>
          <w:tcPr>
            <w:tcW w:w="1273" w:type="pct"/>
            <w:vAlign w:val="center"/>
          </w:tcPr>
          <w:p w:rsidR="00495703" w:rsidRPr="00CB7C02" w:rsidRDefault="00495703" w:rsidP="00495703">
            <w:pPr>
              <w:jc w:val="center"/>
              <w:cnfStyle w:val="000000000000" w:firstRow="0" w:lastRow="0" w:firstColumn="0" w:lastColumn="0" w:oddVBand="0" w:evenVBand="0" w:oddHBand="0" w:evenHBand="0" w:firstRowFirstColumn="0" w:firstRowLastColumn="0" w:lastRowFirstColumn="0" w:lastRowLastColumn="0"/>
            </w:pPr>
            <w:r>
              <w:t>Intel Core i7-4600U @2.70GHz</w:t>
            </w:r>
          </w:p>
        </w:tc>
        <w:tc>
          <w:tcPr>
            <w:tcW w:w="1274" w:type="pct"/>
            <w:vAlign w:val="center"/>
          </w:tcPr>
          <w:p w:rsidR="00495703" w:rsidRPr="00FD0E4F" w:rsidRDefault="00495703" w:rsidP="00495703">
            <w:pPr>
              <w:jc w:val="center"/>
              <w:cnfStyle w:val="000000000000" w:firstRow="0" w:lastRow="0" w:firstColumn="0" w:lastColumn="0" w:oddVBand="0" w:evenVBand="0" w:oddHBand="0" w:evenHBand="0" w:firstRowFirstColumn="0" w:firstRowLastColumn="0" w:lastRowFirstColumn="0" w:lastRowLastColumn="0"/>
            </w:pPr>
            <w:r>
              <w:t>Intel Core 2 Duo T8100 @2.10GHz</w:t>
            </w:r>
          </w:p>
        </w:tc>
        <w:tc>
          <w:tcPr>
            <w:tcW w:w="1274" w:type="pct"/>
            <w:vAlign w:val="center"/>
          </w:tcPr>
          <w:p w:rsidR="00495703" w:rsidRPr="00FD0E4F" w:rsidRDefault="007073ED" w:rsidP="00495703">
            <w:pPr>
              <w:jc w:val="center"/>
              <w:cnfStyle w:val="000000000000" w:firstRow="0" w:lastRow="0" w:firstColumn="0" w:lastColumn="0" w:oddVBand="0" w:evenVBand="0" w:oddHBand="0" w:evenHBand="0" w:firstRowFirstColumn="0" w:firstRowLastColumn="0" w:lastRowFirstColumn="0" w:lastRowLastColumn="0"/>
            </w:pPr>
            <w:r>
              <w:t>Dual Core ARM Cortex-A9 @866MHz</w:t>
            </w:r>
          </w:p>
        </w:tc>
      </w:tr>
      <w:tr w:rsidR="00495703" w:rsidRPr="00FD0E4F" w:rsidTr="004D6C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8" w:type="pct"/>
            <w:vAlign w:val="center"/>
          </w:tcPr>
          <w:p w:rsidR="00495703" w:rsidRPr="00FD0E4F" w:rsidRDefault="00495703" w:rsidP="00495703">
            <w:r>
              <w:t>CPU Cores</w:t>
            </w:r>
          </w:p>
        </w:tc>
        <w:tc>
          <w:tcPr>
            <w:tcW w:w="1273" w:type="pct"/>
            <w:vAlign w:val="center"/>
          </w:tcPr>
          <w:p w:rsidR="00495703" w:rsidRPr="00FD0E4F" w:rsidRDefault="00495703" w:rsidP="00495703">
            <w:pPr>
              <w:jc w:val="center"/>
              <w:cnfStyle w:val="000000100000" w:firstRow="0" w:lastRow="0" w:firstColumn="0" w:lastColumn="0" w:oddVBand="0" w:evenVBand="0" w:oddHBand="1" w:evenHBand="0" w:firstRowFirstColumn="0" w:firstRowLastColumn="0" w:lastRowFirstColumn="0" w:lastRowLastColumn="0"/>
            </w:pPr>
            <w:r>
              <w:t>4</w:t>
            </w:r>
          </w:p>
        </w:tc>
        <w:tc>
          <w:tcPr>
            <w:tcW w:w="1274" w:type="pct"/>
            <w:vAlign w:val="center"/>
          </w:tcPr>
          <w:p w:rsidR="00495703" w:rsidRPr="00FD0E4F" w:rsidRDefault="00495703" w:rsidP="00495703">
            <w:pPr>
              <w:jc w:val="center"/>
              <w:cnfStyle w:val="000000100000" w:firstRow="0" w:lastRow="0" w:firstColumn="0" w:lastColumn="0" w:oddVBand="0" w:evenVBand="0" w:oddHBand="1" w:evenHBand="0" w:firstRowFirstColumn="0" w:firstRowLastColumn="0" w:lastRowFirstColumn="0" w:lastRowLastColumn="0"/>
            </w:pPr>
            <w:r>
              <w:t>2</w:t>
            </w:r>
          </w:p>
        </w:tc>
        <w:tc>
          <w:tcPr>
            <w:tcW w:w="1274" w:type="pct"/>
            <w:vAlign w:val="center"/>
          </w:tcPr>
          <w:p w:rsidR="00495703" w:rsidRPr="00FD0E4F" w:rsidRDefault="00495703" w:rsidP="00495703">
            <w:pPr>
              <w:jc w:val="center"/>
              <w:cnfStyle w:val="000000100000" w:firstRow="0" w:lastRow="0" w:firstColumn="0" w:lastColumn="0" w:oddVBand="0" w:evenVBand="0" w:oddHBand="1" w:evenHBand="0" w:firstRowFirstColumn="0" w:firstRowLastColumn="0" w:lastRowFirstColumn="0" w:lastRowLastColumn="0"/>
            </w:pPr>
            <w:r>
              <w:t>2</w:t>
            </w:r>
          </w:p>
        </w:tc>
      </w:tr>
      <w:tr w:rsidR="00495703" w:rsidRPr="00FD0E4F" w:rsidTr="004D6C9A">
        <w:trPr>
          <w:jc w:val="center"/>
        </w:trPr>
        <w:tc>
          <w:tcPr>
            <w:cnfStyle w:val="001000000000" w:firstRow="0" w:lastRow="0" w:firstColumn="1" w:lastColumn="0" w:oddVBand="0" w:evenVBand="0" w:oddHBand="0" w:evenHBand="0" w:firstRowFirstColumn="0" w:firstRowLastColumn="0" w:lastRowFirstColumn="0" w:lastRowLastColumn="0"/>
            <w:tcW w:w="1178" w:type="pct"/>
            <w:vAlign w:val="center"/>
          </w:tcPr>
          <w:p w:rsidR="00495703" w:rsidRPr="00FD0E4F" w:rsidRDefault="00495703" w:rsidP="00495703">
            <w:r>
              <w:t>RAM</w:t>
            </w:r>
            <w:r w:rsidR="004D6C9A">
              <w:t xml:space="preserve"> Memory</w:t>
            </w:r>
          </w:p>
        </w:tc>
        <w:tc>
          <w:tcPr>
            <w:tcW w:w="1273" w:type="pct"/>
            <w:vAlign w:val="center"/>
          </w:tcPr>
          <w:p w:rsidR="00495703" w:rsidRPr="00FD0E4F" w:rsidRDefault="00495703" w:rsidP="00495703">
            <w:pPr>
              <w:jc w:val="center"/>
              <w:cnfStyle w:val="000000000000" w:firstRow="0" w:lastRow="0" w:firstColumn="0" w:lastColumn="0" w:oddVBand="0" w:evenVBand="0" w:oddHBand="0" w:evenHBand="0" w:firstRowFirstColumn="0" w:firstRowLastColumn="0" w:lastRowFirstColumn="0" w:lastRowLastColumn="0"/>
            </w:pPr>
            <w:r>
              <w:t>8 GB</w:t>
            </w:r>
          </w:p>
        </w:tc>
        <w:tc>
          <w:tcPr>
            <w:tcW w:w="1274" w:type="pct"/>
            <w:vAlign w:val="center"/>
          </w:tcPr>
          <w:p w:rsidR="00495703" w:rsidRPr="00FD0E4F" w:rsidRDefault="00495703" w:rsidP="00495703">
            <w:pPr>
              <w:jc w:val="center"/>
              <w:cnfStyle w:val="000000000000" w:firstRow="0" w:lastRow="0" w:firstColumn="0" w:lastColumn="0" w:oddVBand="0" w:evenVBand="0" w:oddHBand="0" w:evenHBand="0" w:firstRowFirstColumn="0" w:firstRowLastColumn="0" w:lastRowFirstColumn="0" w:lastRowLastColumn="0"/>
            </w:pPr>
            <w:r>
              <w:t>4 GB</w:t>
            </w:r>
          </w:p>
        </w:tc>
        <w:tc>
          <w:tcPr>
            <w:tcW w:w="1274" w:type="pct"/>
            <w:vAlign w:val="center"/>
          </w:tcPr>
          <w:p w:rsidR="00495703" w:rsidRPr="00FD0E4F" w:rsidRDefault="007073ED" w:rsidP="00495703">
            <w:pPr>
              <w:jc w:val="center"/>
              <w:cnfStyle w:val="000000000000" w:firstRow="0" w:lastRow="0" w:firstColumn="0" w:lastColumn="0" w:oddVBand="0" w:evenVBand="0" w:oddHBand="0" w:evenHBand="0" w:firstRowFirstColumn="0" w:firstRowLastColumn="0" w:lastRowFirstColumn="0" w:lastRowLastColumn="0"/>
            </w:pPr>
            <w:r>
              <w:t>512 M</w:t>
            </w:r>
            <w:r w:rsidR="00495703">
              <w:t>B</w:t>
            </w:r>
          </w:p>
        </w:tc>
      </w:tr>
      <w:tr w:rsidR="00495703" w:rsidRPr="00FD0E4F" w:rsidTr="004D6C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8" w:type="pct"/>
            <w:vAlign w:val="center"/>
          </w:tcPr>
          <w:p w:rsidR="00495703" w:rsidRPr="00FD0E4F" w:rsidRDefault="004D6C9A" w:rsidP="00495703">
            <w:r>
              <w:t>Operating System</w:t>
            </w:r>
          </w:p>
        </w:tc>
        <w:tc>
          <w:tcPr>
            <w:tcW w:w="1273" w:type="pct"/>
            <w:vAlign w:val="center"/>
          </w:tcPr>
          <w:p w:rsidR="00495703" w:rsidRPr="00CB7C02" w:rsidRDefault="00495703" w:rsidP="00495703">
            <w:pPr>
              <w:jc w:val="center"/>
              <w:cnfStyle w:val="000000100000" w:firstRow="0" w:lastRow="0" w:firstColumn="0" w:lastColumn="0" w:oddVBand="0" w:evenVBand="0" w:oddHBand="1" w:evenHBand="0" w:firstRowFirstColumn="0" w:firstRowLastColumn="0" w:lastRowFirstColumn="0" w:lastRowLastColumn="0"/>
            </w:pPr>
            <w:r>
              <w:t>VM Ubuntu 15.01 (no GUI)</w:t>
            </w:r>
          </w:p>
        </w:tc>
        <w:tc>
          <w:tcPr>
            <w:tcW w:w="1274" w:type="pct"/>
            <w:vAlign w:val="center"/>
          </w:tcPr>
          <w:p w:rsidR="00495703" w:rsidRPr="00FD0E4F" w:rsidRDefault="00495703" w:rsidP="00495703">
            <w:pPr>
              <w:jc w:val="center"/>
              <w:cnfStyle w:val="000000100000" w:firstRow="0" w:lastRow="0" w:firstColumn="0" w:lastColumn="0" w:oddVBand="0" w:evenVBand="0" w:oddHBand="1" w:evenHBand="0" w:firstRowFirstColumn="0" w:firstRowLastColumn="0" w:lastRowFirstColumn="0" w:lastRowLastColumn="0"/>
            </w:pPr>
            <w:r>
              <w:t>Ubuntu 14.04 (no GUI)</w:t>
            </w:r>
          </w:p>
        </w:tc>
        <w:tc>
          <w:tcPr>
            <w:tcW w:w="1274" w:type="pct"/>
            <w:vAlign w:val="center"/>
          </w:tcPr>
          <w:p w:rsidR="00495703" w:rsidRPr="00FD0E4F" w:rsidRDefault="00495703" w:rsidP="00495703">
            <w:pPr>
              <w:jc w:val="center"/>
              <w:cnfStyle w:val="000000100000" w:firstRow="0" w:lastRow="0" w:firstColumn="0" w:lastColumn="0" w:oddVBand="0" w:evenVBand="0" w:oddHBand="1" w:evenHBand="0" w:firstRowFirstColumn="0" w:firstRowLastColumn="0" w:lastRowFirstColumn="0" w:lastRowLastColumn="0"/>
            </w:pPr>
            <w:r>
              <w:t>Ubuntu 12.04 (no GUI)</w:t>
            </w:r>
          </w:p>
        </w:tc>
      </w:tr>
      <w:tr w:rsidR="00495703" w:rsidRPr="00FD0E4F" w:rsidTr="004D6C9A">
        <w:trPr>
          <w:jc w:val="center"/>
        </w:trPr>
        <w:tc>
          <w:tcPr>
            <w:cnfStyle w:val="001000000000" w:firstRow="0" w:lastRow="0" w:firstColumn="1" w:lastColumn="0" w:oddVBand="0" w:evenVBand="0" w:oddHBand="0" w:evenHBand="0" w:firstRowFirstColumn="0" w:firstRowLastColumn="0" w:lastRowFirstColumn="0" w:lastRowLastColumn="0"/>
            <w:tcW w:w="1178" w:type="pct"/>
            <w:vAlign w:val="center"/>
          </w:tcPr>
          <w:p w:rsidR="00495703" w:rsidRDefault="004D6C9A" w:rsidP="00495703">
            <w:r>
              <w:t>v</w:t>
            </w:r>
            <w:r w:rsidR="00495703">
              <w:t>3.2.2/Creators</w:t>
            </w:r>
            <w:r w:rsidR="00495703">
              <w:fldChar w:fldCharType="begin"/>
            </w:r>
            <w:r w:rsidR="00495703">
              <w:instrText xml:space="preserve"> REF _Ref447112585 \r \h </w:instrText>
            </w:r>
            <w:r w:rsidR="00495703">
              <w:fldChar w:fldCharType="separate"/>
            </w:r>
            <w:r w:rsidR="00411289">
              <w:t>[25]</w:t>
            </w:r>
            <w:r w:rsidR="00495703">
              <w:fldChar w:fldCharType="end"/>
            </w:r>
          </w:p>
        </w:tc>
        <w:tc>
          <w:tcPr>
            <w:tcW w:w="1273"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pPr>
            <w:r>
              <w:t>-56.3 %</w:t>
            </w:r>
          </w:p>
        </w:tc>
        <w:tc>
          <w:tcPr>
            <w:tcW w:w="1274"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pPr>
            <w:r>
              <w:t>-57.2 %</w:t>
            </w:r>
          </w:p>
        </w:tc>
        <w:tc>
          <w:tcPr>
            <w:tcW w:w="1274" w:type="pct"/>
            <w:vAlign w:val="center"/>
          </w:tcPr>
          <w:p w:rsidR="00495703" w:rsidRDefault="003C0204" w:rsidP="00495703">
            <w:pPr>
              <w:jc w:val="center"/>
              <w:cnfStyle w:val="000000000000" w:firstRow="0" w:lastRow="0" w:firstColumn="0" w:lastColumn="0" w:oddVBand="0" w:evenVBand="0" w:oddHBand="0" w:evenHBand="0" w:firstRowFirstColumn="0" w:firstRowLastColumn="0" w:lastRowFirstColumn="0" w:lastRowLastColumn="0"/>
            </w:pPr>
            <w:r>
              <w:t>-63.4 %</w:t>
            </w:r>
          </w:p>
        </w:tc>
      </w:tr>
    </w:tbl>
    <w:p w:rsidR="004D6C9A" w:rsidRPr="004D6C9A" w:rsidRDefault="004D6C9A" w:rsidP="004D6C9A"/>
    <w:p w:rsidR="00D44363" w:rsidRDefault="00D44363" w:rsidP="00D44363">
      <w:pPr>
        <w:pStyle w:val="Paragraph"/>
      </w:pPr>
      <w:r>
        <w:t xml:space="preserve">As far as the </w:t>
      </w:r>
      <w:r>
        <w:fldChar w:fldCharType="begin"/>
      </w:r>
      <w:r>
        <w:instrText xml:space="preserve"> REF _Ref447112585 \r \h </w:instrText>
      </w:r>
      <w:r>
        <w:fldChar w:fldCharType="separate"/>
      </w:r>
      <w:r w:rsidR="00411289">
        <w:t>[25]</w:t>
      </w:r>
      <w:r>
        <w:fldChar w:fldCharType="end"/>
      </w:r>
      <w:r>
        <w:t xml:space="preserve"> implementation of Hang Su, the open source code provided had to be customized as it uses some extra methods for making the detection process faster like scaling the input image to a small size one. This method makes the face detection process faster but it avoids the detection of small faces as described in chapter </w:t>
      </w:r>
      <w:r>
        <w:fldChar w:fldCharType="begin"/>
      </w:r>
      <w:r>
        <w:instrText xml:space="preserve"> REF _Ref447106914 \r \h </w:instrText>
      </w:r>
      <w:r>
        <w:fldChar w:fldCharType="separate"/>
      </w:r>
      <w:r w:rsidR="00411289">
        <w:t>9.4</w:t>
      </w:r>
      <w:r>
        <w:fldChar w:fldCharType="end"/>
      </w:r>
      <w:r>
        <w:t xml:space="preserve">. This thesis implementation does not reduce the input image size and it was sensible that only same procedure systems can be compared. Studding the Hand Su C\C++ code of his implementation what is noted is that it is very similar to the TSM v1.2 described in </w:t>
      </w:r>
      <w:r w:rsidRPr="00D44363">
        <w:t xml:space="preserve">chapter </w:t>
      </w:r>
      <w:r>
        <w:fldChar w:fldCharType="begin"/>
      </w:r>
      <w:r>
        <w:instrText xml:space="preserve"> REF _Ref447036616 \r \h </w:instrText>
      </w:r>
      <w:r>
        <w:fldChar w:fldCharType="separate"/>
      </w:r>
      <w:r w:rsidR="00411289">
        <w:t>6.5</w:t>
      </w:r>
      <w:r>
        <w:fldChar w:fldCharType="end"/>
      </w:r>
      <w:r>
        <w:t>.</w:t>
      </w:r>
    </w:p>
    <w:p w:rsidR="00D44363" w:rsidRPr="00CB7C02" w:rsidRDefault="00D44363" w:rsidP="00D44363">
      <w:pPr>
        <w:pStyle w:val="Paragraph"/>
      </w:pPr>
      <w:r w:rsidRPr="00CB7C02">
        <w:t xml:space="preserve">Testing these two implementation in the same hardware </w:t>
      </w:r>
      <w:r w:rsidR="00E02D94">
        <w:t>re</w:t>
      </w:r>
      <w:r w:rsidRPr="00CB7C02">
        <w:t>sources as the ones shown in</w:t>
      </w:r>
      <w:r w:rsidR="00490272">
        <w:t xml:space="preserve"> </w:t>
      </w:r>
      <w:r w:rsidR="00490272">
        <w:fldChar w:fldCharType="begin"/>
      </w:r>
      <w:r w:rsidR="00490272">
        <w:instrText xml:space="preserve"> REF _Ref448324679 \h </w:instrText>
      </w:r>
      <w:r w:rsidR="00490272">
        <w:fldChar w:fldCharType="separate"/>
      </w:r>
      <w:r w:rsidR="00411289" w:rsidRPr="00CB7C02">
        <w:t xml:space="preserve">Table </w:t>
      </w:r>
      <w:r w:rsidR="00411289">
        <w:rPr>
          <w:noProof/>
        </w:rPr>
        <w:t>173</w:t>
      </w:r>
      <w:r w:rsidR="00490272">
        <w:fldChar w:fldCharType="end"/>
      </w:r>
      <w:r w:rsidRPr="00CB7C02">
        <w:t xml:space="preserve"> the following results came as the ones presented in </w:t>
      </w:r>
      <w:r>
        <w:fldChar w:fldCharType="begin"/>
      </w:r>
      <w:r>
        <w:instrText xml:space="preserve"> REF _Ref447284495 \h </w:instrText>
      </w:r>
      <w:r>
        <w:fldChar w:fldCharType="separate"/>
      </w:r>
      <w:r w:rsidR="00411289" w:rsidRPr="00CB7C02">
        <w:t xml:space="preserve">Table </w:t>
      </w:r>
      <w:r w:rsidR="00411289">
        <w:rPr>
          <w:noProof/>
        </w:rPr>
        <w:t>174</w:t>
      </w:r>
      <w:r>
        <w:fldChar w:fldCharType="end"/>
      </w:r>
      <w:r w:rsidRPr="00CB7C02">
        <w:t>.</w:t>
      </w:r>
    </w:p>
    <w:tbl>
      <w:tblPr>
        <w:tblStyle w:val="5-6"/>
        <w:tblW w:w="5000" w:type="pct"/>
        <w:jc w:val="center"/>
        <w:tblCellMar>
          <w:top w:w="28" w:type="dxa"/>
          <w:bottom w:w="28" w:type="dxa"/>
        </w:tblCellMar>
        <w:tblLook w:val="04A0" w:firstRow="1" w:lastRow="0" w:firstColumn="1" w:lastColumn="0" w:noHBand="0" w:noVBand="1"/>
      </w:tblPr>
      <w:tblGrid>
        <w:gridCol w:w="1192"/>
        <w:gridCol w:w="1193"/>
        <w:gridCol w:w="1008"/>
        <w:gridCol w:w="1008"/>
        <w:gridCol w:w="1008"/>
        <w:gridCol w:w="1124"/>
        <w:gridCol w:w="1124"/>
        <w:gridCol w:w="973"/>
      </w:tblGrid>
      <w:tr w:rsidR="007F0E01" w:rsidRPr="00CB7C02" w:rsidTr="007F0E0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8"/>
          </w:tcPr>
          <w:p w:rsidR="007F0E01" w:rsidRDefault="007F0E01" w:rsidP="00D44363">
            <w:pPr>
              <w:keepNext/>
              <w:jc w:val="center"/>
            </w:pPr>
            <w:bookmarkStart w:id="931" w:name="_Ref447284495"/>
            <w:bookmarkStart w:id="932" w:name="_Toc452153990"/>
            <w:r w:rsidRPr="00CB7C02">
              <w:t xml:space="preserve">Table </w:t>
            </w:r>
            <w:fldSimple w:instr=" SEQ Table \* ARABIC ">
              <w:r w:rsidR="00411289">
                <w:rPr>
                  <w:noProof/>
                </w:rPr>
                <w:t>174</w:t>
              </w:r>
            </w:fldSimple>
            <w:bookmarkEnd w:id="931"/>
            <w:r>
              <w:t xml:space="preserve"> - TSM v3.2.2 vs Creators Execution Time (%)</w:t>
            </w:r>
            <w:bookmarkEnd w:id="932"/>
          </w:p>
        </w:tc>
      </w:tr>
      <w:tr w:rsidR="00495703" w:rsidRPr="00CB7C02" w:rsidTr="003C020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pct"/>
            <w:vAlign w:val="center"/>
          </w:tcPr>
          <w:p w:rsidR="00495703" w:rsidRDefault="00495703" w:rsidP="003C0204">
            <w:pPr>
              <w:keepNext/>
              <w:jc w:val="center"/>
            </w:pPr>
            <w:r>
              <w:t>System</w:t>
            </w:r>
          </w:p>
        </w:tc>
        <w:tc>
          <w:tcPr>
            <w:tcW w:w="691" w:type="pct"/>
            <w:vAlign w:val="center"/>
          </w:tcPr>
          <w:p w:rsidR="00495703" w:rsidRPr="00495703"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495703">
              <w:rPr>
                <w:b/>
              </w:rPr>
              <w:t>CPU Cores</w:t>
            </w:r>
          </w:p>
        </w:tc>
        <w:tc>
          <w:tcPr>
            <w:tcW w:w="584" w:type="pct"/>
            <w:vAlign w:val="center"/>
          </w:tcPr>
          <w:p w:rsidR="00495703" w:rsidRPr="00CB7C02"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320x240</w:t>
            </w:r>
          </w:p>
        </w:tc>
        <w:tc>
          <w:tcPr>
            <w:tcW w:w="584" w:type="pct"/>
            <w:vAlign w:val="center"/>
          </w:tcPr>
          <w:p w:rsidR="00495703" w:rsidRPr="00CB7C02"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640x480</w:t>
            </w:r>
          </w:p>
        </w:tc>
        <w:tc>
          <w:tcPr>
            <w:tcW w:w="584" w:type="pct"/>
            <w:vAlign w:val="center"/>
          </w:tcPr>
          <w:p w:rsidR="00495703" w:rsidRPr="00CB7C02"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800x600</w:t>
            </w:r>
          </w:p>
        </w:tc>
        <w:tc>
          <w:tcPr>
            <w:tcW w:w="651" w:type="pct"/>
            <w:vAlign w:val="center"/>
          </w:tcPr>
          <w:p w:rsidR="00495703" w:rsidRPr="00CB7C02"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1024x768</w:t>
            </w:r>
          </w:p>
        </w:tc>
        <w:tc>
          <w:tcPr>
            <w:tcW w:w="651" w:type="pct"/>
            <w:vAlign w:val="center"/>
          </w:tcPr>
          <w:p w:rsidR="00495703" w:rsidRPr="00CB7C02"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1280x960</w:t>
            </w:r>
          </w:p>
        </w:tc>
        <w:tc>
          <w:tcPr>
            <w:tcW w:w="564" w:type="pct"/>
          </w:tcPr>
          <w:p w:rsidR="00495703" w:rsidRPr="00CB7C02" w:rsidRDefault="00495703" w:rsidP="00D44363">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Average</w:t>
            </w:r>
          </w:p>
        </w:tc>
      </w:tr>
      <w:tr w:rsidR="00495703" w:rsidRPr="00CB7C02" w:rsidTr="003C0204">
        <w:trPr>
          <w:jc w:val="center"/>
        </w:trPr>
        <w:tc>
          <w:tcPr>
            <w:cnfStyle w:val="001000000000" w:firstRow="0" w:lastRow="0" w:firstColumn="1" w:lastColumn="0" w:oddVBand="0" w:evenVBand="0" w:oddHBand="0" w:evenHBand="0" w:firstRowFirstColumn="0" w:firstRowLastColumn="0" w:lastRowFirstColumn="0" w:lastRowLastColumn="0"/>
            <w:tcW w:w="691" w:type="pct"/>
            <w:vMerge w:val="restart"/>
            <w:vAlign w:val="center"/>
          </w:tcPr>
          <w:p w:rsidR="00495703" w:rsidRDefault="00495703" w:rsidP="003C0204">
            <w:pPr>
              <w:jc w:val="center"/>
            </w:pPr>
            <w:r>
              <w:t>1</w:t>
            </w:r>
          </w:p>
        </w:tc>
        <w:tc>
          <w:tcPr>
            <w:tcW w:w="691" w:type="pct"/>
            <w:vAlign w:val="center"/>
          </w:tcPr>
          <w:p w:rsidR="00495703" w:rsidRPr="00CB7C02" w:rsidRDefault="00495703" w:rsidP="00D44363">
            <w:pPr>
              <w:jc w:val="center"/>
              <w:cnfStyle w:val="000000000000" w:firstRow="0" w:lastRow="0" w:firstColumn="0" w:lastColumn="0" w:oddVBand="0" w:evenVBand="0" w:oddHBand="0" w:evenHBand="0" w:firstRowFirstColumn="0" w:firstRowLastColumn="0" w:lastRowFirstColumn="0" w:lastRowLastColumn="0"/>
            </w:pPr>
            <w:r>
              <w:t>1</w:t>
            </w:r>
          </w:p>
        </w:tc>
        <w:tc>
          <w:tcPr>
            <w:tcW w:w="58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9</w:t>
            </w:r>
          </w:p>
        </w:tc>
        <w:tc>
          <w:tcPr>
            <w:tcW w:w="58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8.6</w:t>
            </w:r>
          </w:p>
        </w:tc>
        <w:tc>
          <w:tcPr>
            <w:tcW w:w="58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2.5</w:t>
            </w:r>
          </w:p>
        </w:tc>
        <w:tc>
          <w:tcPr>
            <w:tcW w:w="651"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1.7</w:t>
            </w:r>
          </w:p>
        </w:tc>
        <w:tc>
          <w:tcPr>
            <w:tcW w:w="651"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4</w:t>
            </w:r>
          </w:p>
        </w:tc>
        <w:tc>
          <w:tcPr>
            <w:tcW w:w="56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6.6</w:t>
            </w:r>
          </w:p>
        </w:tc>
      </w:tr>
      <w:tr w:rsidR="00495703" w:rsidRPr="00CB7C02" w:rsidTr="003C020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pct"/>
            <w:vMerge/>
            <w:vAlign w:val="center"/>
          </w:tcPr>
          <w:p w:rsidR="00495703" w:rsidRDefault="00495703" w:rsidP="003C0204">
            <w:pPr>
              <w:jc w:val="center"/>
            </w:pPr>
          </w:p>
        </w:tc>
        <w:tc>
          <w:tcPr>
            <w:tcW w:w="691" w:type="pct"/>
            <w:vAlign w:val="center"/>
          </w:tcPr>
          <w:p w:rsidR="00495703" w:rsidRPr="00CB7C02" w:rsidRDefault="00495703" w:rsidP="00D44363">
            <w:pPr>
              <w:jc w:val="center"/>
              <w:cnfStyle w:val="000000100000" w:firstRow="0" w:lastRow="0" w:firstColumn="0" w:lastColumn="0" w:oddVBand="0" w:evenVBand="0" w:oddHBand="1" w:evenHBand="0" w:firstRowFirstColumn="0" w:firstRowLastColumn="0" w:lastRowFirstColumn="0" w:lastRowLastColumn="0"/>
            </w:pPr>
            <w:r>
              <w:t>2</w:t>
            </w:r>
          </w:p>
        </w:tc>
        <w:tc>
          <w:tcPr>
            <w:tcW w:w="58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1.6</w:t>
            </w:r>
          </w:p>
        </w:tc>
        <w:tc>
          <w:tcPr>
            <w:tcW w:w="58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1</w:t>
            </w:r>
          </w:p>
        </w:tc>
        <w:tc>
          <w:tcPr>
            <w:tcW w:w="58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2.1</w:t>
            </w:r>
          </w:p>
        </w:tc>
        <w:tc>
          <w:tcPr>
            <w:tcW w:w="651"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1.4</w:t>
            </w:r>
          </w:p>
        </w:tc>
        <w:tc>
          <w:tcPr>
            <w:tcW w:w="651"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c>
          <w:tcPr>
            <w:tcW w:w="56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6.2</w:t>
            </w:r>
          </w:p>
        </w:tc>
      </w:tr>
      <w:tr w:rsidR="00495703" w:rsidRPr="00CB7C02" w:rsidTr="003C0204">
        <w:trPr>
          <w:jc w:val="center"/>
        </w:trPr>
        <w:tc>
          <w:tcPr>
            <w:cnfStyle w:val="001000000000" w:firstRow="0" w:lastRow="0" w:firstColumn="1" w:lastColumn="0" w:oddVBand="0" w:evenVBand="0" w:oddHBand="0" w:evenHBand="0" w:firstRowFirstColumn="0" w:firstRowLastColumn="0" w:lastRowFirstColumn="0" w:lastRowLastColumn="0"/>
            <w:tcW w:w="691" w:type="pct"/>
            <w:vMerge/>
            <w:vAlign w:val="center"/>
          </w:tcPr>
          <w:p w:rsidR="00495703" w:rsidRDefault="00495703" w:rsidP="003C0204">
            <w:pPr>
              <w:jc w:val="center"/>
            </w:pPr>
          </w:p>
        </w:tc>
        <w:tc>
          <w:tcPr>
            <w:tcW w:w="691" w:type="pct"/>
            <w:vAlign w:val="center"/>
          </w:tcPr>
          <w:p w:rsidR="00495703" w:rsidRPr="00CB7C02" w:rsidRDefault="00495703" w:rsidP="00D44363">
            <w:pPr>
              <w:jc w:val="center"/>
              <w:cnfStyle w:val="000000000000" w:firstRow="0" w:lastRow="0" w:firstColumn="0" w:lastColumn="0" w:oddVBand="0" w:evenVBand="0" w:oddHBand="0" w:evenHBand="0" w:firstRowFirstColumn="0" w:firstRowLastColumn="0" w:lastRowFirstColumn="0" w:lastRowLastColumn="0"/>
            </w:pPr>
            <w:r>
              <w:t>3</w:t>
            </w:r>
          </w:p>
        </w:tc>
        <w:tc>
          <w:tcPr>
            <w:tcW w:w="58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1.6</w:t>
            </w:r>
          </w:p>
        </w:tc>
        <w:tc>
          <w:tcPr>
            <w:tcW w:w="58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9</w:t>
            </w:r>
          </w:p>
        </w:tc>
        <w:tc>
          <w:tcPr>
            <w:tcW w:w="58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0.4</w:t>
            </w:r>
          </w:p>
        </w:tc>
        <w:tc>
          <w:tcPr>
            <w:tcW w:w="651"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4</w:t>
            </w:r>
          </w:p>
        </w:tc>
        <w:tc>
          <w:tcPr>
            <w:tcW w:w="651"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7.6</w:t>
            </w:r>
          </w:p>
        </w:tc>
        <w:tc>
          <w:tcPr>
            <w:tcW w:w="564" w:type="pct"/>
            <w:vAlign w:val="center"/>
          </w:tcPr>
          <w:p w:rsidR="00495703" w:rsidRDefault="00495703" w:rsidP="00D4436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1.4</w:t>
            </w:r>
          </w:p>
        </w:tc>
      </w:tr>
      <w:tr w:rsidR="00495703" w:rsidRPr="00CB7C02" w:rsidTr="003C020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pct"/>
            <w:vMerge/>
            <w:vAlign w:val="center"/>
          </w:tcPr>
          <w:p w:rsidR="00495703" w:rsidRDefault="00495703" w:rsidP="003C0204">
            <w:pPr>
              <w:jc w:val="center"/>
            </w:pPr>
          </w:p>
        </w:tc>
        <w:tc>
          <w:tcPr>
            <w:tcW w:w="691" w:type="pct"/>
            <w:vAlign w:val="center"/>
          </w:tcPr>
          <w:p w:rsidR="00495703" w:rsidRPr="00CB7C02" w:rsidRDefault="00495703" w:rsidP="00D44363">
            <w:pPr>
              <w:jc w:val="center"/>
              <w:cnfStyle w:val="000000100000" w:firstRow="0" w:lastRow="0" w:firstColumn="0" w:lastColumn="0" w:oddVBand="0" w:evenVBand="0" w:oddHBand="1" w:evenHBand="0" w:firstRowFirstColumn="0" w:firstRowLastColumn="0" w:lastRowFirstColumn="0" w:lastRowLastColumn="0"/>
            </w:pPr>
            <w:r>
              <w:t>4</w:t>
            </w:r>
          </w:p>
        </w:tc>
        <w:tc>
          <w:tcPr>
            <w:tcW w:w="58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2</w:t>
            </w:r>
          </w:p>
        </w:tc>
        <w:tc>
          <w:tcPr>
            <w:tcW w:w="58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2</w:t>
            </w:r>
          </w:p>
        </w:tc>
        <w:tc>
          <w:tcPr>
            <w:tcW w:w="58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5.5</w:t>
            </w:r>
          </w:p>
        </w:tc>
        <w:tc>
          <w:tcPr>
            <w:tcW w:w="651"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4.1</w:t>
            </w:r>
          </w:p>
        </w:tc>
        <w:tc>
          <w:tcPr>
            <w:tcW w:w="651"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4</w:t>
            </w:r>
          </w:p>
        </w:tc>
        <w:tc>
          <w:tcPr>
            <w:tcW w:w="564" w:type="pct"/>
            <w:vAlign w:val="center"/>
          </w:tcPr>
          <w:p w:rsidR="00495703" w:rsidRDefault="00495703" w:rsidP="00D44363">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3</w:t>
            </w:r>
          </w:p>
        </w:tc>
      </w:tr>
      <w:tr w:rsidR="00495703" w:rsidRPr="00CB7C02" w:rsidTr="003C0204">
        <w:trPr>
          <w:jc w:val="center"/>
        </w:trPr>
        <w:tc>
          <w:tcPr>
            <w:cnfStyle w:val="001000000000" w:firstRow="0" w:lastRow="0" w:firstColumn="1" w:lastColumn="0" w:oddVBand="0" w:evenVBand="0" w:oddHBand="0" w:evenHBand="0" w:firstRowFirstColumn="0" w:firstRowLastColumn="0" w:lastRowFirstColumn="0" w:lastRowLastColumn="0"/>
            <w:tcW w:w="691" w:type="pct"/>
            <w:vAlign w:val="center"/>
          </w:tcPr>
          <w:p w:rsidR="00495703" w:rsidRDefault="00495703" w:rsidP="003C0204">
            <w:pPr>
              <w:jc w:val="center"/>
            </w:pPr>
            <w:r>
              <w:t>2</w:t>
            </w:r>
          </w:p>
        </w:tc>
        <w:tc>
          <w:tcPr>
            <w:tcW w:w="691"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pPr>
            <w:r>
              <w:t>2</w:t>
            </w:r>
          </w:p>
        </w:tc>
        <w:tc>
          <w:tcPr>
            <w:tcW w:w="584"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6</w:t>
            </w:r>
            <w:r w:rsidR="00101D40">
              <w:rPr>
                <w:rFonts w:ascii="Calibri" w:hAnsi="Calibri"/>
                <w:color w:val="000000"/>
              </w:rPr>
              <w:t>.</w:t>
            </w:r>
            <w:r>
              <w:rPr>
                <w:rFonts w:ascii="Calibri" w:hAnsi="Calibri"/>
                <w:color w:val="000000"/>
              </w:rPr>
              <w:t>5</w:t>
            </w:r>
          </w:p>
        </w:tc>
        <w:tc>
          <w:tcPr>
            <w:tcW w:w="584"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4</w:t>
            </w:r>
            <w:r w:rsidR="00101D40">
              <w:rPr>
                <w:rFonts w:ascii="Calibri" w:hAnsi="Calibri"/>
                <w:color w:val="000000"/>
              </w:rPr>
              <w:t>.</w:t>
            </w:r>
            <w:r>
              <w:rPr>
                <w:rFonts w:ascii="Calibri" w:hAnsi="Calibri"/>
                <w:color w:val="000000"/>
              </w:rPr>
              <w:t>4</w:t>
            </w:r>
          </w:p>
        </w:tc>
        <w:tc>
          <w:tcPr>
            <w:tcW w:w="584"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w:t>
            </w:r>
            <w:r w:rsidR="00101D40">
              <w:rPr>
                <w:rFonts w:ascii="Calibri" w:hAnsi="Calibri"/>
                <w:color w:val="000000"/>
              </w:rPr>
              <w:t>.</w:t>
            </w:r>
            <w:r>
              <w:rPr>
                <w:rFonts w:ascii="Calibri" w:hAnsi="Calibri"/>
                <w:color w:val="000000"/>
              </w:rPr>
              <w:t>7</w:t>
            </w:r>
          </w:p>
        </w:tc>
        <w:tc>
          <w:tcPr>
            <w:tcW w:w="651"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2</w:t>
            </w:r>
            <w:r w:rsidR="00101D40">
              <w:rPr>
                <w:rFonts w:ascii="Calibri" w:hAnsi="Calibri"/>
                <w:color w:val="000000"/>
              </w:rPr>
              <w:t>.</w:t>
            </w:r>
            <w:r>
              <w:rPr>
                <w:rFonts w:ascii="Calibri" w:hAnsi="Calibri"/>
                <w:color w:val="000000"/>
              </w:rPr>
              <w:t>5</w:t>
            </w:r>
          </w:p>
        </w:tc>
        <w:tc>
          <w:tcPr>
            <w:tcW w:w="651"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49</w:t>
            </w:r>
            <w:r w:rsidR="00101D40">
              <w:rPr>
                <w:rFonts w:ascii="Calibri" w:hAnsi="Calibri"/>
                <w:color w:val="000000"/>
              </w:rPr>
              <w:t>.</w:t>
            </w:r>
            <w:r>
              <w:rPr>
                <w:rFonts w:ascii="Calibri" w:hAnsi="Calibri"/>
                <w:color w:val="000000"/>
              </w:rPr>
              <w:t>6</w:t>
            </w:r>
          </w:p>
        </w:tc>
        <w:tc>
          <w:tcPr>
            <w:tcW w:w="564" w:type="pct"/>
            <w:vAlign w:val="center"/>
          </w:tcPr>
          <w:p w:rsidR="00495703" w:rsidRDefault="00495703" w:rsidP="00495703">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w:t>
            </w:r>
            <w:r w:rsidR="00101D40">
              <w:rPr>
                <w:rFonts w:ascii="Calibri" w:hAnsi="Calibri"/>
                <w:color w:val="000000"/>
              </w:rPr>
              <w:t>.</w:t>
            </w:r>
            <w:r>
              <w:rPr>
                <w:rFonts w:ascii="Calibri" w:hAnsi="Calibri"/>
                <w:color w:val="000000"/>
              </w:rPr>
              <w:t>2</w:t>
            </w:r>
          </w:p>
        </w:tc>
      </w:tr>
      <w:tr w:rsidR="00640FEF" w:rsidRPr="00CB7C02" w:rsidTr="003C020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pct"/>
            <w:vAlign w:val="center"/>
          </w:tcPr>
          <w:p w:rsidR="00640FEF" w:rsidRDefault="00640FEF" w:rsidP="003C0204">
            <w:pPr>
              <w:jc w:val="center"/>
            </w:pPr>
            <w:r>
              <w:t>3</w:t>
            </w:r>
          </w:p>
        </w:tc>
        <w:tc>
          <w:tcPr>
            <w:tcW w:w="691"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pPr>
            <w:r>
              <w:t>2</w:t>
            </w:r>
          </w:p>
        </w:tc>
        <w:tc>
          <w:tcPr>
            <w:tcW w:w="584"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6.6</w:t>
            </w:r>
          </w:p>
        </w:tc>
        <w:tc>
          <w:tcPr>
            <w:tcW w:w="584"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7</w:t>
            </w:r>
          </w:p>
        </w:tc>
        <w:tc>
          <w:tcPr>
            <w:tcW w:w="584"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6.9</w:t>
            </w:r>
          </w:p>
        </w:tc>
        <w:tc>
          <w:tcPr>
            <w:tcW w:w="651"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Out of memory</w:t>
            </w:r>
          </w:p>
        </w:tc>
        <w:tc>
          <w:tcPr>
            <w:tcW w:w="651"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Out of memory</w:t>
            </w:r>
          </w:p>
        </w:tc>
        <w:tc>
          <w:tcPr>
            <w:tcW w:w="564" w:type="pct"/>
            <w:vAlign w:val="center"/>
          </w:tcPr>
          <w:p w:rsidR="00640FEF" w:rsidRDefault="00640FEF" w:rsidP="00640FEF">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3.4</w:t>
            </w:r>
          </w:p>
        </w:tc>
      </w:tr>
    </w:tbl>
    <w:p w:rsidR="00D44363" w:rsidRPr="001863D9" w:rsidRDefault="00D44363" w:rsidP="00D44363"/>
    <w:p w:rsidR="00D44363" w:rsidRPr="001863D9" w:rsidRDefault="00D44363" w:rsidP="00C077A4">
      <w:pPr>
        <w:pStyle w:val="Paragraph"/>
      </w:pPr>
      <w:r>
        <w:t xml:space="preserve">In </w:t>
      </w:r>
      <w:r>
        <w:fldChar w:fldCharType="begin"/>
      </w:r>
      <w:r>
        <w:instrText xml:space="preserve"> REF _Ref447284495 \h </w:instrText>
      </w:r>
      <w:r>
        <w:fldChar w:fldCharType="separate"/>
      </w:r>
      <w:r w:rsidR="00411289" w:rsidRPr="00CB7C02">
        <w:t xml:space="preserve">Table </w:t>
      </w:r>
      <w:r w:rsidR="00411289">
        <w:rPr>
          <w:noProof/>
        </w:rPr>
        <w:t>174</w:t>
      </w:r>
      <w:r>
        <w:fldChar w:fldCharType="end"/>
      </w:r>
      <w:r>
        <w:t xml:space="preserve"> it is visible that the TSM v3.2.2 algorithm implementation is getting faster as the number of CPU cores in the hardware is increasing. This is because the original version implemented by Hang Su is using the multithreading technique only in the convolution procedure and nowhere else. This makes us assume that the memory consumption of this implementation is similar to the memory consumption of the versions 1.2 or 1.3. On the other hand the absence of parallelization in the rest parts of the algorithm (ex. DT stage) makes it getting slower as the parallelization </w:t>
      </w:r>
      <w:r w:rsidR="00E02D94">
        <w:t>re</w:t>
      </w:r>
      <w:r>
        <w:t>sources increase compared to the version 3.2.2.</w:t>
      </w:r>
    </w:p>
    <w:p w:rsidR="00D44363" w:rsidRDefault="00D44363" w:rsidP="00D44363">
      <w:pPr>
        <w:pStyle w:val="Paragraph"/>
      </w:pPr>
      <w:r>
        <w:t xml:space="preserve">As referred in </w:t>
      </w:r>
      <w:r w:rsidRPr="00D44363">
        <w:t xml:space="preserve">chapter </w:t>
      </w:r>
      <w:r>
        <w:fldChar w:fldCharType="begin"/>
      </w:r>
      <w:r>
        <w:instrText xml:space="preserve"> REF _Ref447107034 \r \h </w:instrText>
      </w:r>
      <w:r>
        <w:fldChar w:fldCharType="separate"/>
      </w:r>
      <w:r w:rsidR="00411289">
        <w:t>3</w:t>
      </w:r>
      <w:r>
        <w:fldChar w:fldCharType="end"/>
      </w:r>
      <w:r>
        <w:t xml:space="preserve"> there are algorithms designed since the </w:t>
      </w:r>
      <w:r>
        <w:fldChar w:fldCharType="begin"/>
      </w:r>
      <w:r>
        <w:instrText xml:space="preserve"> REF _Ref447112445 \r \h </w:instrText>
      </w:r>
      <w:r>
        <w:fldChar w:fldCharType="separate"/>
      </w:r>
      <w:r w:rsidR="00411289">
        <w:t>[1]</w:t>
      </w:r>
      <w:r>
        <w:fldChar w:fldCharType="end"/>
      </w:r>
      <w:r>
        <w:t xml:space="preserve"> published that some of them claim to have better detection performance and others to be faster. There are also some freeware libraries offering face detection implementing some of them. In the next subchapters the differences between these systems and the </w:t>
      </w:r>
      <w:r>
        <w:fldChar w:fldCharType="begin"/>
      </w:r>
      <w:r>
        <w:instrText xml:space="preserve"> REF _Ref447112445 \r \h </w:instrText>
      </w:r>
      <w:r>
        <w:fldChar w:fldCharType="separate"/>
      </w:r>
      <w:r w:rsidR="00411289">
        <w:t>[1]</w:t>
      </w:r>
      <w:r>
        <w:fldChar w:fldCharType="end"/>
      </w:r>
      <w:r>
        <w:t xml:space="preserve"> is appose.</w:t>
      </w:r>
    </w:p>
    <w:p w:rsidR="00D44363" w:rsidRDefault="00D44363" w:rsidP="00D44363">
      <w:pPr>
        <w:pStyle w:val="Sub1Chapter"/>
        <w:numPr>
          <w:ilvl w:val="1"/>
          <w:numId w:val="1"/>
        </w:numPr>
      </w:pPr>
      <w:bookmarkStart w:id="933" w:name="_Toc452153712"/>
      <w:r>
        <w:t>Freeware Libraries</w:t>
      </w:r>
      <w:bookmarkEnd w:id="933"/>
    </w:p>
    <w:p w:rsidR="00D44363" w:rsidRDefault="00D44363" w:rsidP="00D44363">
      <w:pPr>
        <w:pStyle w:val="Paragraph"/>
      </w:pPr>
      <w:r>
        <w:t xml:space="preserve">Some of the related systems to this thesis are offered freely in the web ready to be used by anyone. The following subchapters present some of them and describe the differences between these ones and the implementation of this thesis and </w:t>
      </w:r>
      <w:r>
        <w:fldChar w:fldCharType="begin"/>
      </w:r>
      <w:r>
        <w:instrText xml:space="preserve"> REF _Ref447112585 \r \h </w:instrText>
      </w:r>
      <w:r>
        <w:fldChar w:fldCharType="separate"/>
      </w:r>
      <w:r w:rsidR="00411289">
        <w:t>[25]</w:t>
      </w:r>
      <w:r>
        <w:fldChar w:fldCharType="end"/>
      </w:r>
      <w:r>
        <w:t xml:space="preserve"> that are based on </w:t>
      </w:r>
      <w:r>
        <w:fldChar w:fldCharType="begin"/>
      </w:r>
      <w:r>
        <w:instrText xml:space="preserve"> REF _Ref447112445 \r \h </w:instrText>
      </w:r>
      <w:r>
        <w:fldChar w:fldCharType="separate"/>
      </w:r>
      <w:r w:rsidR="00411289">
        <w:t>[1]</w:t>
      </w:r>
      <w:r>
        <w:fldChar w:fldCharType="end"/>
      </w:r>
      <w:r>
        <w:t xml:space="preserve"> face detection method.</w:t>
      </w:r>
    </w:p>
    <w:p w:rsidR="00D44363" w:rsidRDefault="00D44363" w:rsidP="00D44363">
      <w:pPr>
        <w:pStyle w:val="Sub2Chapter"/>
        <w:numPr>
          <w:ilvl w:val="2"/>
          <w:numId w:val="1"/>
        </w:numPr>
      </w:pPr>
      <w:bookmarkStart w:id="934" w:name="_Toc452153713"/>
      <w:r>
        <w:t>OpenCV</w:t>
      </w:r>
      <w:bookmarkEnd w:id="934"/>
    </w:p>
    <w:p w:rsidR="00D44363" w:rsidRDefault="00D44363" w:rsidP="00D44363">
      <w:pPr>
        <w:pStyle w:val="Paragraph"/>
      </w:pPr>
      <w:r>
        <w:t xml:space="preserve">The OpenCV </w:t>
      </w:r>
      <w:r>
        <w:fldChar w:fldCharType="begin"/>
      </w:r>
      <w:r>
        <w:instrText xml:space="preserve"> REF _Ref447112599 \r \h </w:instrText>
      </w:r>
      <w:r>
        <w:fldChar w:fldCharType="separate"/>
      </w:r>
      <w:r w:rsidR="00411289">
        <w:t>[27]</w:t>
      </w:r>
      <w:r>
        <w:fldChar w:fldCharType="end"/>
      </w:r>
      <w:r>
        <w:t xml:space="preserve"> library is the most famous and most used one. It uses the face detection method proposed by Viola and Jones in 2001 </w:t>
      </w:r>
      <w:r>
        <w:fldChar w:fldCharType="begin"/>
      </w:r>
      <w:r>
        <w:instrText xml:space="preserve"> REF _Ref447287565 \r \h </w:instrText>
      </w:r>
      <w:r>
        <w:fldChar w:fldCharType="separate"/>
      </w:r>
      <w:r w:rsidR="00411289">
        <w:t>[17]</w:t>
      </w:r>
      <w:r>
        <w:fldChar w:fldCharType="end"/>
      </w:r>
      <w:r>
        <w:t xml:space="preserve"> and it is the most famous face detection algorithm. This algorithm is very fast but it only supports face detection without pose estimation and landmark localization. It is also efficient in frontal face detection. Although it is very famous it lacks on detection performance. Despite that it was the state-of-the-art algorithm of face detection task for many year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1"/>
        <w:gridCol w:w="4879"/>
      </w:tblGrid>
      <w:tr w:rsidR="00D44363" w:rsidRPr="00D3783B" w:rsidTr="00D44363">
        <w:tc>
          <w:tcPr>
            <w:tcW w:w="3751" w:type="dxa"/>
          </w:tcPr>
          <w:p w:rsidR="00D44363" w:rsidRPr="00D3783B" w:rsidRDefault="00D44363" w:rsidP="00D44363">
            <w:pPr>
              <w:pStyle w:val="Imagetable"/>
            </w:pPr>
            <w:r w:rsidRPr="00D3783B">
              <w:drawing>
                <wp:inline distT="0" distB="0" distL="0" distR="0" wp14:anchorId="482B68ED" wp14:editId="4465379F">
                  <wp:extent cx="2056563" cy="1800000"/>
                  <wp:effectExtent l="0" t="0" r="127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ace.jpg"/>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2056563" cy="1800000"/>
                          </a:xfrm>
                          <a:prstGeom prst="rect">
                            <a:avLst/>
                          </a:prstGeom>
                        </pic:spPr>
                      </pic:pic>
                    </a:graphicData>
                  </a:graphic>
                </wp:inline>
              </w:drawing>
            </w:r>
          </w:p>
        </w:tc>
        <w:tc>
          <w:tcPr>
            <w:tcW w:w="4879" w:type="dxa"/>
          </w:tcPr>
          <w:p w:rsidR="00D44363" w:rsidRPr="00D3783B" w:rsidRDefault="00D44363" w:rsidP="00D44363">
            <w:pPr>
              <w:pStyle w:val="Imagetable"/>
            </w:pPr>
            <w:r w:rsidRPr="00D3783B">
              <w:drawing>
                <wp:inline distT="0" distB="0" distL="0" distR="0" wp14:anchorId="7A139B56" wp14:editId="5D3B2482">
                  <wp:extent cx="2961578" cy="1800000"/>
                  <wp:effectExtent l="0" t="0" r="0" b="0"/>
                  <wp:docPr id="163" name="Εικόνα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aar.png"/>
                          <pic:cNvPicPr/>
                        </pic:nvPicPr>
                        <pic:blipFill>
                          <a:blip r:embed="rId478">
                            <a:extLst>
                              <a:ext uri="{28A0092B-C50C-407E-A947-70E740481C1C}">
                                <a14:useLocalDpi xmlns:a14="http://schemas.microsoft.com/office/drawing/2010/main" val="0"/>
                              </a:ext>
                            </a:extLst>
                          </a:blip>
                          <a:stretch>
                            <a:fillRect/>
                          </a:stretch>
                        </pic:blipFill>
                        <pic:spPr>
                          <a:xfrm>
                            <a:off x="0" y="0"/>
                            <a:ext cx="2961578" cy="1800000"/>
                          </a:xfrm>
                          <a:prstGeom prst="rect">
                            <a:avLst/>
                          </a:prstGeom>
                        </pic:spPr>
                      </pic:pic>
                    </a:graphicData>
                  </a:graphic>
                </wp:inline>
              </w:drawing>
            </w:r>
          </w:p>
        </w:tc>
      </w:tr>
      <w:tr w:rsidR="00D44363" w:rsidRPr="00D3783B" w:rsidTr="00D44363">
        <w:tc>
          <w:tcPr>
            <w:tcW w:w="8630" w:type="dxa"/>
            <w:gridSpan w:val="2"/>
          </w:tcPr>
          <w:p w:rsidR="00D44363" w:rsidRPr="00D3783B" w:rsidRDefault="00D44363" w:rsidP="00D44363">
            <w:pPr>
              <w:pStyle w:val="Captions"/>
            </w:pPr>
            <w:bookmarkStart w:id="935" w:name="_Toc452153803"/>
            <w:r w:rsidRPr="00D3783B">
              <w:t xml:space="preserve">Figure </w:t>
            </w:r>
            <w:fldSimple w:instr=" SEQ Figure \* ARABIC ">
              <w:r w:rsidR="00411289">
                <w:rPr>
                  <w:noProof/>
                </w:rPr>
                <w:t>72</w:t>
              </w:r>
            </w:fldSimple>
            <w:r w:rsidRPr="00D3783B">
              <w:t xml:space="preserve"> – </w:t>
            </w:r>
            <w:r>
              <w:t>OpenCV</w:t>
            </w:r>
            <w:r w:rsidRPr="00D3783B">
              <w:t xml:space="preserve"> </w:t>
            </w:r>
            <w:r>
              <w:t xml:space="preserve">Face Detection </w:t>
            </w:r>
            <w:r w:rsidRPr="00D3783B">
              <w:t>Example</w:t>
            </w:r>
            <w:bookmarkEnd w:id="935"/>
          </w:p>
        </w:tc>
      </w:tr>
    </w:tbl>
    <w:p w:rsidR="00D44363" w:rsidRDefault="00D44363" w:rsidP="00D44363">
      <w:pPr>
        <w:pStyle w:val="Sub2Chapter"/>
        <w:numPr>
          <w:ilvl w:val="2"/>
          <w:numId w:val="1"/>
        </w:numPr>
      </w:pPr>
      <w:bookmarkStart w:id="936" w:name="_Toc452153714"/>
      <w:r>
        <w:t>Dlib C++ Library</w:t>
      </w:r>
      <w:bookmarkEnd w:id="936"/>
    </w:p>
    <w:p w:rsidR="00D44363" w:rsidRDefault="00D44363" w:rsidP="00D44363">
      <w:pPr>
        <w:pStyle w:val="Paragraph"/>
      </w:pPr>
      <w:r>
        <w:t xml:space="preserve">The Dlib </w:t>
      </w:r>
      <w:r>
        <w:fldChar w:fldCharType="begin"/>
      </w:r>
      <w:r>
        <w:instrText xml:space="preserve"> REF _Ref447112592 \r \h </w:instrText>
      </w:r>
      <w:r>
        <w:fldChar w:fldCharType="separate"/>
      </w:r>
      <w:r w:rsidR="00411289">
        <w:t>[26]</w:t>
      </w:r>
      <w:r>
        <w:fldChar w:fldCharType="end"/>
      </w:r>
      <w:r>
        <w:t xml:space="preserve"> library is a C++ and Python library offering a variety of C++ libraries for multiple purposes, one of them is the image processing and the face detection. The Dlib library offers two different choices of face detection, the single face detection and the face detection with landmark localization.</w:t>
      </w:r>
    </w:p>
    <w:p w:rsidR="00D44363" w:rsidRDefault="00D44363" w:rsidP="00D44363">
      <w:pPr>
        <w:pStyle w:val="Paragraph"/>
      </w:pPr>
      <w:r>
        <w:t>The single face detection system offer frontal face detection</w:t>
      </w:r>
      <w:r w:rsidRPr="00656E4F">
        <w:t xml:space="preserve"> </w:t>
      </w:r>
      <w:r>
        <w:t>only (-45</w:t>
      </w:r>
      <w:r w:rsidRPr="00656E4F">
        <w:rPr>
          <w:vertAlign w:val="superscript"/>
        </w:rPr>
        <w:t>o</w:t>
      </w:r>
      <w:r>
        <w:t xml:space="preserve"> to +45</w:t>
      </w:r>
      <w:r w:rsidRPr="00656E4F">
        <w:rPr>
          <w:vertAlign w:val="superscript"/>
        </w:rPr>
        <w:t>o</w:t>
      </w:r>
      <w:r>
        <w:t xml:space="preserve">) using the object detection method of </w:t>
      </w:r>
      <w:r>
        <w:fldChar w:fldCharType="begin"/>
      </w:r>
      <w:r>
        <w:instrText xml:space="preserve"> REF _Ref447112463 \r \h </w:instrText>
      </w:r>
      <w:r>
        <w:fldChar w:fldCharType="separate"/>
      </w:r>
      <w:r w:rsidR="00411289">
        <w:t>[2]</w:t>
      </w:r>
      <w:r>
        <w:fldChar w:fldCharType="end"/>
      </w:r>
      <w:r>
        <w:t xml:space="preserve">. It does not offer though pose estimation. The extra landmark localization library is used after the face detection procedure using the data returned by the face detection task and uses the </w:t>
      </w:r>
      <w:r w:rsidR="000D6547">
        <w:fldChar w:fldCharType="begin"/>
      </w:r>
      <w:r w:rsidR="000D6547">
        <w:instrText xml:space="preserve"> REF _Ref447287926 \r \h </w:instrText>
      </w:r>
      <w:r w:rsidR="000D6547">
        <w:fldChar w:fldCharType="separate"/>
      </w:r>
      <w:r w:rsidR="00411289">
        <w:t>[15]</w:t>
      </w:r>
      <w:r w:rsidR="000D6547">
        <w:fldChar w:fldCharType="end"/>
      </w:r>
      <w:r>
        <w:t xml:space="preserve"> only in the area of the image where the face is detected. This is a very good method for fast landmark localization. The difference with the </w:t>
      </w:r>
      <w:r>
        <w:fldChar w:fldCharType="begin"/>
      </w:r>
      <w:r>
        <w:instrText xml:space="preserve"> REF _Ref447112445 \r \h </w:instrText>
      </w:r>
      <w:r>
        <w:fldChar w:fldCharType="separate"/>
      </w:r>
      <w:r w:rsidR="00411289">
        <w:t>[1]</w:t>
      </w:r>
      <w:r>
        <w:fldChar w:fldCharType="end"/>
      </w:r>
      <w:r>
        <w:t xml:space="preserve"> system is that the last one offers pose estimation and face detection on a greater range of viewing angles (-90</w:t>
      </w:r>
      <w:r w:rsidRPr="007C00EA">
        <w:rPr>
          <w:vertAlign w:val="superscript"/>
        </w:rPr>
        <w:t>o</w:t>
      </w:r>
      <w:r>
        <w:t xml:space="preserve"> to +90</w:t>
      </w:r>
      <w:r w:rsidRPr="007C00EA">
        <w:rPr>
          <w:vertAlign w:val="superscript"/>
        </w:rPr>
        <w:t>o</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5"/>
        <w:gridCol w:w="3345"/>
      </w:tblGrid>
      <w:tr w:rsidR="00D44363" w:rsidTr="00D44363">
        <w:tc>
          <w:tcPr>
            <w:tcW w:w="5289" w:type="dxa"/>
          </w:tcPr>
          <w:p w:rsidR="00D44363" w:rsidRDefault="00D44363" w:rsidP="00D44363">
            <w:pPr>
              <w:pStyle w:val="Imagetable"/>
            </w:pPr>
            <w:r>
              <w:drawing>
                <wp:inline distT="0" distB="0" distL="0" distR="0" wp14:anchorId="40F46937" wp14:editId="7B754296">
                  <wp:extent cx="3250744" cy="2160000"/>
                  <wp:effectExtent l="0" t="0" r="6985" b="0"/>
                  <wp:docPr id="164" name="Εικόνα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ace_detections.jpg"/>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3250744" cy="2160000"/>
                          </a:xfrm>
                          <a:prstGeom prst="rect">
                            <a:avLst/>
                          </a:prstGeom>
                        </pic:spPr>
                      </pic:pic>
                    </a:graphicData>
                  </a:graphic>
                </wp:inline>
              </w:drawing>
            </w:r>
          </w:p>
        </w:tc>
        <w:tc>
          <w:tcPr>
            <w:tcW w:w="3341" w:type="dxa"/>
          </w:tcPr>
          <w:p w:rsidR="00D44363" w:rsidRDefault="00D44363" w:rsidP="00D44363">
            <w:pPr>
              <w:pStyle w:val="Imagetable"/>
            </w:pPr>
            <w:r>
              <w:drawing>
                <wp:inline distT="0" distB="0" distL="0" distR="0" wp14:anchorId="5C886C00" wp14:editId="78A43169">
                  <wp:extent cx="2006801" cy="2160000"/>
                  <wp:effectExtent l="0" t="0" r="0" b="0"/>
                  <wp:docPr id="16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ace_landmarking_example.png"/>
                          <pic:cNvPicPr/>
                        </pic:nvPicPr>
                        <pic:blipFill>
                          <a:blip r:embed="rId480">
                            <a:extLst>
                              <a:ext uri="{28A0092B-C50C-407E-A947-70E740481C1C}">
                                <a14:useLocalDpi xmlns:a14="http://schemas.microsoft.com/office/drawing/2010/main" val="0"/>
                              </a:ext>
                            </a:extLst>
                          </a:blip>
                          <a:stretch>
                            <a:fillRect/>
                          </a:stretch>
                        </pic:blipFill>
                        <pic:spPr>
                          <a:xfrm>
                            <a:off x="0" y="0"/>
                            <a:ext cx="2006801" cy="2160000"/>
                          </a:xfrm>
                          <a:prstGeom prst="rect">
                            <a:avLst/>
                          </a:prstGeom>
                        </pic:spPr>
                      </pic:pic>
                    </a:graphicData>
                  </a:graphic>
                </wp:inline>
              </w:drawing>
            </w:r>
          </w:p>
        </w:tc>
      </w:tr>
      <w:tr w:rsidR="00D44363" w:rsidTr="00D44363">
        <w:tc>
          <w:tcPr>
            <w:tcW w:w="8630" w:type="dxa"/>
            <w:gridSpan w:val="2"/>
          </w:tcPr>
          <w:p w:rsidR="00D44363" w:rsidRDefault="00D44363" w:rsidP="00D44363">
            <w:pPr>
              <w:pStyle w:val="Captions"/>
              <w:tabs>
                <w:tab w:val="left" w:pos="720"/>
                <w:tab w:val="center" w:pos="4207"/>
              </w:tabs>
              <w:jc w:val="left"/>
            </w:pPr>
            <w:r>
              <w:tab/>
            </w:r>
            <w:r>
              <w:tab/>
            </w:r>
            <w:bookmarkStart w:id="937" w:name="_Toc452153804"/>
            <w:r w:rsidRPr="007C00EA">
              <w:t xml:space="preserve">Figure </w:t>
            </w:r>
            <w:fldSimple w:instr=" SEQ Figure \* ARABIC ">
              <w:r w:rsidR="00411289">
                <w:rPr>
                  <w:noProof/>
                </w:rPr>
                <w:t>73</w:t>
              </w:r>
            </w:fldSimple>
            <w:r>
              <w:t xml:space="preserve"> – Dlib Face Detection and Landmark Localization Example</w:t>
            </w:r>
            <w:bookmarkEnd w:id="937"/>
          </w:p>
        </w:tc>
      </w:tr>
    </w:tbl>
    <w:p w:rsidR="00D44363" w:rsidRDefault="00D44363" w:rsidP="00D44363">
      <w:pPr>
        <w:pStyle w:val="Sub2Chapter"/>
        <w:numPr>
          <w:ilvl w:val="2"/>
          <w:numId w:val="1"/>
        </w:numPr>
      </w:pPr>
      <w:bookmarkStart w:id="938" w:name="_Toc452153715"/>
      <w:r>
        <w:t>Face SDK</w:t>
      </w:r>
      <w:bookmarkEnd w:id="938"/>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8"/>
      </w:tblGrid>
      <w:tr w:rsidR="00D44363" w:rsidTr="00D44363">
        <w:trPr>
          <w:jc w:val="right"/>
        </w:trPr>
        <w:tc>
          <w:tcPr>
            <w:tcW w:w="0" w:type="auto"/>
            <w:vAlign w:val="center"/>
          </w:tcPr>
          <w:p w:rsidR="00D44363" w:rsidRDefault="00585CFA" w:rsidP="00D44363">
            <w:pPr>
              <w:pStyle w:val="Imagetable"/>
            </w:pPr>
            <w:r>
              <w:t>s</w:t>
            </w:r>
            <w:r w:rsidR="00D44363">
              <w:drawing>
                <wp:inline distT="0" distB="0" distL="0" distR="0" wp14:anchorId="4E087B2F" wp14:editId="366AA599">
                  <wp:extent cx="2581275" cy="1799423"/>
                  <wp:effectExtent l="0" t="0" r="0" b="0"/>
                  <wp:docPr id="166" name="Εικόνα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ni.gif"/>
                          <pic:cNvPicPr/>
                        </pic:nvPicPr>
                        <pic:blipFill rotWithShape="1">
                          <a:blip r:embed="rId481" cstate="print">
                            <a:extLst>
                              <a:ext uri="{28A0092B-C50C-407E-A947-70E740481C1C}">
                                <a14:useLocalDpi xmlns:a14="http://schemas.microsoft.com/office/drawing/2010/main" val="0"/>
                              </a:ext>
                            </a:extLst>
                          </a:blip>
                          <a:srcRect l="4631" r="5712"/>
                          <a:stretch/>
                        </pic:blipFill>
                        <pic:spPr bwMode="auto">
                          <a:xfrm>
                            <a:off x="0" y="0"/>
                            <a:ext cx="2582102" cy="1800000"/>
                          </a:xfrm>
                          <a:prstGeom prst="rect">
                            <a:avLst/>
                          </a:prstGeom>
                          <a:ln>
                            <a:noFill/>
                          </a:ln>
                          <a:extLst>
                            <a:ext uri="{53640926-AAD7-44D8-BBD7-CCE9431645EC}">
                              <a14:shadowObscured xmlns:a14="http://schemas.microsoft.com/office/drawing/2010/main"/>
                            </a:ext>
                          </a:extLst>
                        </pic:spPr>
                      </pic:pic>
                    </a:graphicData>
                  </a:graphic>
                </wp:inline>
              </w:drawing>
            </w:r>
          </w:p>
        </w:tc>
      </w:tr>
      <w:tr w:rsidR="00D44363" w:rsidRPr="00AD0460" w:rsidTr="00D44363">
        <w:trPr>
          <w:jc w:val="right"/>
        </w:trPr>
        <w:tc>
          <w:tcPr>
            <w:tcW w:w="0" w:type="auto"/>
          </w:tcPr>
          <w:p w:rsidR="00D44363" w:rsidRPr="00AD0460" w:rsidRDefault="00D44363" w:rsidP="00D44363">
            <w:pPr>
              <w:pStyle w:val="Captions"/>
            </w:pPr>
            <w:bookmarkStart w:id="939" w:name="_Toc452153805"/>
            <w:r w:rsidRPr="00AD0460">
              <w:t xml:space="preserve">Figure </w:t>
            </w:r>
            <w:fldSimple w:instr=" SEQ Figure \* ARABIC ">
              <w:r w:rsidR="00411289">
                <w:rPr>
                  <w:noProof/>
                </w:rPr>
                <w:t>74</w:t>
              </w:r>
            </w:fldSimple>
            <w:r w:rsidRPr="00AD0460">
              <w:t xml:space="preserve"> – Face SDK </w:t>
            </w:r>
            <w:r>
              <w:t xml:space="preserve">Face </w:t>
            </w:r>
            <w:r w:rsidRPr="00AD0460">
              <w:t>Detection Example</w:t>
            </w:r>
            <w:bookmarkEnd w:id="939"/>
          </w:p>
        </w:tc>
      </w:tr>
    </w:tbl>
    <w:p w:rsidR="00D44363" w:rsidRDefault="00D44363" w:rsidP="00D44363">
      <w:pPr>
        <w:pStyle w:val="Paragraph"/>
      </w:pPr>
      <w:r>
        <w:t xml:space="preserve">The Face SDK </w:t>
      </w:r>
      <w:r>
        <w:fldChar w:fldCharType="begin"/>
      </w:r>
      <w:r>
        <w:instrText xml:space="preserve"> REF _Ref447112621 \r \h </w:instrText>
      </w:r>
      <w:r>
        <w:fldChar w:fldCharType="separate"/>
      </w:r>
      <w:r w:rsidR="00411289">
        <w:t>[30]</w:t>
      </w:r>
      <w:r>
        <w:fldChar w:fldCharType="end"/>
      </w:r>
      <w:r>
        <w:t xml:space="preserve"> library is a library for face detection, recognition and verification. This library is not referred to any known face detection algorithm and it only supports face detection. It detects the eyes, nose and mouth centers and by them it results to a face detection. No pose estimation and landmark localization is supported. The method used for the face detection makes it obvious that probable can support only frontal face detection.</w:t>
      </w:r>
    </w:p>
    <w:p w:rsidR="00D44363" w:rsidRDefault="00D44363" w:rsidP="00D44363">
      <w:pPr>
        <w:pStyle w:val="Sub2Chapter"/>
        <w:numPr>
          <w:ilvl w:val="2"/>
          <w:numId w:val="1"/>
        </w:numPr>
      </w:pPr>
      <w:bookmarkStart w:id="940" w:name="_Toc452153716"/>
      <w:r>
        <w:t>Flandmark</w:t>
      </w:r>
      <w:bookmarkEnd w:id="940"/>
    </w:p>
    <w:p w:rsidR="00D44363" w:rsidRDefault="00D44363" w:rsidP="00D44363">
      <w:pPr>
        <w:pStyle w:val="Paragraph"/>
      </w:pPr>
      <w:r>
        <w:t xml:space="preserve">This Flandmark </w:t>
      </w:r>
      <w:r>
        <w:fldChar w:fldCharType="begin"/>
      </w:r>
      <w:r>
        <w:instrText xml:space="preserve"> REF _Ref447112627 \r \h </w:instrText>
      </w:r>
      <w:r>
        <w:fldChar w:fldCharType="separate"/>
      </w:r>
      <w:r w:rsidR="00411289">
        <w:t>[31]</w:t>
      </w:r>
      <w:r>
        <w:fldChar w:fldCharType="end"/>
      </w:r>
      <w:r>
        <w:t xml:space="preserve"> library uses the OpenCV library for face detection and by the returned data searches the area of the detected faces for seven critical landmarks. These landmarks are the edges of the eyes, the tip of the nose and the edges of the mouth. No other landmark localization is supported and also does not support pose estimation. The fact that the OpenCV library is used for face detection concludes that only frontal face detection is supported.</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3267"/>
      </w:tblGrid>
      <w:tr w:rsidR="00D44363" w:rsidTr="00D44363">
        <w:tc>
          <w:tcPr>
            <w:tcW w:w="4909" w:type="dxa"/>
          </w:tcPr>
          <w:p w:rsidR="00D44363" w:rsidRDefault="00D44363" w:rsidP="00D44363">
            <w:pPr>
              <w:pStyle w:val="Imagetable"/>
            </w:pPr>
            <w:r>
              <w:drawing>
                <wp:inline distT="0" distB="0" distL="0" distR="0" wp14:anchorId="345FAB29" wp14:editId="55360FCC">
                  <wp:extent cx="3346111" cy="1980000"/>
                  <wp:effectExtent l="0" t="0" r="6985" b="1270"/>
                  <wp:docPr id="167" name="Εικόνα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landmark 1.PNG"/>
                          <pic:cNvPicPr/>
                        </pic:nvPicPr>
                        <pic:blipFill rotWithShape="1">
                          <a:blip r:embed="rId482">
                            <a:extLst>
                              <a:ext uri="{28A0092B-C50C-407E-A947-70E740481C1C}">
                                <a14:useLocalDpi xmlns:a14="http://schemas.microsoft.com/office/drawing/2010/main" val="0"/>
                              </a:ext>
                            </a:extLst>
                          </a:blip>
                          <a:srcRect l="10534"/>
                          <a:stretch/>
                        </pic:blipFill>
                        <pic:spPr bwMode="auto">
                          <a:xfrm>
                            <a:off x="0" y="0"/>
                            <a:ext cx="3346111" cy="1980000"/>
                          </a:xfrm>
                          <a:prstGeom prst="rect">
                            <a:avLst/>
                          </a:prstGeom>
                          <a:ln>
                            <a:noFill/>
                          </a:ln>
                          <a:extLst>
                            <a:ext uri="{53640926-AAD7-44D8-BBD7-CCE9431645EC}">
                              <a14:shadowObscured xmlns:a14="http://schemas.microsoft.com/office/drawing/2010/main"/>
                            </a:ext>
                          </a:extLst>
                        </pic:spPr>
                      </pic:pic>
                    </a:graphicData>
                  </a:graphic>
                </wp:inline>
              </w:drawing>
            </w:r>
          </w:p>
        </w:tc>
        <w:tc>
          <w:tcPr>
            <w:tcW w:w="3721" w:type="dxa"/>
          </w:tcPr>
          <w:p w:rsidR="00D44363" w:rsidRDefault="00D44363" w:rsidP="00D44363">
            <w:pPr>
              <w:pStyle w:val="Imagetable"/>
            </w:pPr>
            <w:r>
              <w:drawing>
                <wp:inline distT="0" distB="0" distL="0" distR="0" wp14:anchorId="1608DF07" wp14:editId="6D60C1D1">
                  <wp:extent cx="1984039" cy="1980000"/>
                  <wp:effectExtent l="0" t="0" r="0" b="1270"/>
                  <wp:docPr id="168" name="Εικόνα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mponents.png"/>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1984039" cy="1980000"/>
                          </a:xfrm>
                          <a:prstGeom prst="rect">
                            <a:avLst/>
                          </a:prstGeom>
                        </pic:spPr>
                      </pic:pic>
                    </a:graphicData>
                  </a:graphic>
                </wp:inline>
              </w:drawing>
            </w:r>
          </w:p>
        </w:tc>
      </w:tr>
      <w:tr w:rsidR="00D44363" w:rsidTr="00D44363">
        <w:tc>
          <w:tcPr>
            <w:tcW w:w="4909" w:type="dxa"/>
          </w:tcPr>
          <w:p w:rsidR="00D44363" w:rsidRPr="00AD0460" w:rsidRDefault="00D44363" w:rsidP="00D44363">
            <w:pPr>
              <w:pStyle w:val="Captions"/>
            </w:pPr>
            <w:bookmarkStart w:id="941" w:name="_Toc452153806"/>
            <w:r w:rsidRPr="00AD0460">
              <w:t xml:space="preserve">Figure </w:t>
            </w:r>
            <w:fldSimple w:instr=" SEQ Figure \* ARABIC ">
              <w:r w:rsidR="00411289">
                <w:rPr>
                  <w:noProof/>
                </w:rPr>
                <w:t>75</w:t>
              </w:r>
            </w:fldSimple>
            <w:r w:rsidRPr="00AD0460">
              <w:t xml:space="preserve"> –</w:t>
            </w:r>
            <w:r>
              <w:t xml:space="preserve"> Flandmark</w:t>
            </w:r>
            <w:r w:rsidRPr="00AD0460">
              <w:t xml:space="preserve"> </w:t>
            </w:r>
            <w:r>
              <w:t xml:space="preserve">Face </w:t>
            </w:r>
            <w:r w:rsidRPr="00AD0460">
              <w:t>Detection Example</w:t>
            </w:r>
            <w:bookmarkEnd w:id="941"/>
          </w:p>
        </w:tc>
        <w:tc>
          <w:tcPr>
            <w:tcW w:w="3721" w:type="dxa"/>
          </w:tcPr>
          <w:p w:rsidR="00D44363" w:rsidRPr="00AD0460" w:rsidRDefault="00D44363" w:rsidP="00D44363">
            <w:pPr>
              <w:pStyle w:val="Captions"/>
            </w:pPr>
            <w:bookmarkStart w:id="942" w:name="_Toc452153807"/>
            <w:r w:rsidRPr="00AD0460">
              <w:t xml:space="preserve">Figure </w:t>
            </w:r>
            <w:fldSimple w:instr=" SEQ Figure \* ARABIC ">
              <w:r w:rsidR="00411289">
                <w:rPr>
                  <w:noProof/>
                </w:rPr>
                <w:t>76</w:t>
              </w:r>
            </w:fldSimple>
            <w:r w:rsidRPr="00AD0460">
              <w:t xml:space="preserve"> –</w:t>
            </w:r>
            <w:r>
              <w:t xml:space="preserve"> Flandmark</w:t>
            </w:r>
            <w:r w:rsidRPr="00AD0460">
              <w:t xml:space="preserve"> </w:t>
            </w:r>
            <w:r>
              <w:t>Landmarks Localization</w:t>
            </w:r>
            <w:bookmarkEnd w:id="942"/>
          </w:p>
        </w:tc>
      </w:tr>
    </w:tbl>
    <w:p w:rsidR="00D44363" w:rsidRDefault="00D44363" w:rsidP="00D44363">
      <w:pPr>
        <w:pStyle w:val="Sub2Chapter"/>
        <w:numPr>
          <w:ilvl w:val="2"/>
          <w:numId w:val="1"/>
        </w:numPr>
      </w:pPr>
      <w:bookmarkStart w:id="943" w:name="_Ref447288060"/>
      <w:bookmarkStart w:id="944" w:name="_Toc452153717"/>
      <w:r>
        <w:t>Semantic Vision Technologies</w:t>
      </w:r>
      <w:bookmarkEnd w:id="943"/>
      <w:bookmarkEnd w:id="944"/>
    </w:p>
    <w:p w:rsidR="00D44363" w:rsidRDefault="00D44363" w:rsidP="00D44363">
      <w:pPr>
        <w:pStyle w:val="Paragraph"/>
      </w:pPr>
      <w:r>
        <w:t xml:space="preserve">The Semantic Visions technologies </w:t>
      </w:r>
      <w:r>
        <w:fldChar w:fldCharType="begin"/>
      </w:r>
      <w:r>
        <w:instrText xml:space="preserve"> REF _Ref447112633 \r \h </w:instrText>
      </w:r>
      <w:r>
        <w:fldChar w:fldCharType="separate"/>
      </w:r>
      <w:r w:rsidR="00411289">
        <w:t>[32]</w:t>
      </w:r>
      <w:r>
        <w:fldChar w:fldCharType="end"/>
      </w:r>
      <w:r>
        <w:t xml:space="preserve"> library is based on the </w:t>
      </w:r>
      <w:r>
        <w:fldChar w:fldCharType="begin"/>
      </w:r>
      <w:r>
        <w:instrText xml:space="preserve"> REF _Ref447112535 \r \h </w:instrText>
      </w:r>
      <w:r>
        <w:fldChar w:fldCharType="separate"/>
      </w:r>
      <w:r w:rsidR="00411289">
        <w:t>[5]</w:t>
      </w:r>
      <w:r>
        <w:fldChar w:fldCharType="end"/>
      </w:r>
      <w:r>
        <w:t>. This system is based on the detection of 15 critical landmarks that result to a face detection. Although it provides face parts localization like the eyes, the nose and the mouth, no more landmark localization is offered. Besides it does not support pose estimation and the face detection is seems to be limited in frontal faces onl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5"/>
        <w:gridCol w:w="3935"/>
      </w:tblGrid>
      <w:tr w:rsidR="00D44363" w:rsidTr="00D44363">
        <w:tc>
          <w:tcPr>
            <w:tcW w:w="4695" w:type="dxa"/>
          </w:tcPr>
          <w:p w:rsidR="00D44363" w:rsidRDefault="00D44363" w:rsidP="00D44363">
            <w:pPr>
              <w:pStyle w:val="Imagetable"/>
            </w:pPr>
            <w:r>
              <w:drawing>
                <wp:inline distT="0" distB="0" distL="0" distR="0" wp14:anchorId="33F86A8F" wp14:editId="5C1CBEB3">
                  <wp:extent cx="2844425" cy="2340000"/>
                  <wp:effectExtent l="0" t="0" r="0" b="3175"/>
                  <wp:docPr id="169" name="Εικόνα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VT1.PNG"/>
                          <pic:cNvPicPr/>
                        </pic:nvPicPr>
                        <pic:blipFill>
                          <a:blip r:embed="rId484">
                            <a:extLst>
                              <a:ext uri="{28A0092B-C50C-407E-A947-70E740481C1C}">
                                <a14:useLocalDpi xmlns:a14="http://schemas.microsoft.com/office/drawing/2010/main" val="0"/>
                              </a:ext>
                            </a:extLst>
                          </a:blip>
                          <a:stretch>
                            <a:fillRect/>
                          </a:stretch>
                        </pic:blipFill>
                        <pic:spPr>
                          <a:xfrm>
                            <a:off x="0" y="0"/>
                            <a:ext cx="2844425" cy="2340000"/>
                          </a:xfrm>
                          <a:prstGeom prst="rect">
                            <a:avLst/>
                          </a:prstGeom>
                        </pic:spPr>
                      </pic:pic>
                    </a:graphicData>
                  </a:graphic>
                </wp:inline>
              </w:drawing>
            </w:r>
          </w:p>
        </w:tc>
        <w:tc>
          <w:tcPr>
            <w:tcW w:w="3935" w:type="dxa"/>
          </w:tcPr>
          <w:p w:rsidR="00D44363" w:rsidRDefault="00D44363" w:rsidP="00D44363">
            <w:pPr>
              <w:pStyle w:val="Imagetable"/>
            </w:pPr>
            <w:r>
              <w:drawing>
                <wp:inline distT="0" distB="0" distL="0" distR="0" wp14:anchorId="55CCAF32" wp14:editId="2869E6A9">
                  <wp:extent cx="2093690" cy="2340000"/>
                  <wp:effectExtent l="0" t="0" r="1905" b="3175"/>
                  <wp:docPr id="170" name="Εικόνα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tection_result.jpg"/>
                          <pic:cNvPicPr/>
                        </pic:nvPicPr>
                        <pic:blipFill>
                          <a:blip r:embed="rId485">
                            <a:extLst>
                              <a:ext uri="{28A0092B-C50C-407E-A947-70E740481C1C}">
                                <a14:useLocalDpi xmlns:a14="http://schemas.microsoft.com/office/drawing/2010/main" val="0"/>
                              </a:ext>
                            </a:extLst>
                          </a:blip>
                          <a:stretch>
                            <a:fillRect/>
                          </a:stretch>
                        </pic:blipFill>
                        <pic:spPr>
                          <a:xfrm>
                            <a:off x="0" y="0"/>
                            <a:ext cx="2093690" cy="2340000"/>
                          </a:xfrm>
                          <a:prstGeom prst="rect">
                            <a:avLst/>
                          </a:prstGeom>
                        </pic:spPr>
                      </pic:pic>
                    </a:graphicData>
                  </a:graphic>
                </wp:inline>
              </w:drawing>
            </w:r>
          </w:p>
        </w:tc>
      </w:tr>
      <w:tr w:rsidR="00D44363" w:rsidTr="00D44363">
        <w:tc>
          <w:tcPr>
            <w:tcW w:w="8630" w:type="dxa"/>
            <w:gridSpan w:val="2"/>
          </w:tcPr>
          <w:p w:rsidR="00D44363" w:rsidRDefault="00D44363" w:rsidP="00D44363">
            <w:pPr>
              <w:pStyle w:val="Captions"/>
            </w:pPr>
            <w:bookmarkStart w:id="945" w:name="_Toc452153808"/>
            <w:r w:rsidRPr="00AD0460">
              <w:t xml:space="preserve">Figure </w:t>
            </w:r>
            <w:fldSimple w:instr=" SEQ Figure \* ARABIC ">
              <w:r w:rsidR="00411289">
                <w:rPr>
                  <w:noProof/>
                </w:rPr>
                <w:t>77</w:t>
              </w:r>
            </w:fldSimple>
            <w:r w:rsidRPr="00AD0460">
              <w:t xml:space="preserve"> –</w:t>
            </w:r>
            <w:r>
              <w:t xml:space="preserve"> Semantic Vision Technologies</w:t>
            </w:r>
            <w:r w:rsidRPr="00AD0460">
              <w:t xml:space="preserve"> </w:t>
            </w:r>
            <w:r>
              <w:t xml:space="preserve">Face </w:t>
            </w:r>
            <w:r w:rsidRPr="00AD0460">
              <w:t xml:space="preserve">Detection </w:t>
            </w:r>
            <w:r>
              <w:t xml:space="preserve">and Landmark Localization </w:t>
            </w:r>
            <w:r w:rsidRPr="00AD0460">
              <w:t>Example</w:t>
            </w:r>
            <w:bookmarkEnd w:id="945"/>
          </w:p>
        </w:tc>
      </w:tr>
    </w:tbl>
    <w:p w:rsidR="00D44363" w:rsidRDefault="00D44363" w:rsidP="00D44363">
      <w:pPr>
        <w:pStyle w:val="Sub2Chapter"/>
        <w:numPr>
          <w:ilvl w:val="2"/>
          <w:numId w:val="1"/>
        </w:numPr>
      </w:pPr>
      <w:bookmarkStart w:id="946" w:name="_Toc452153718"/>
      <w:r>
        <w:t>FDLib</w:t>
      </w:r>
      <w:bookmarkEnd w:id="946"/>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tblGrid>
      <w:tr w:rsidR="00D44363" w:rsidTr="00D44363">
        <w:trPr>
          <w:jc w:val="right"/>
        </w:trPr>
        <w:tc>
          <w:tcPr>
            <w:tcW w:w="0" w:type="auto"/>
          </w:tcPr>
          <w:p w:rsidR="00D44363" w:rsidRDefault="00D44363" w:rsidP="00D44363">
            <w:pPr>
              <w:pStyle w:val="Imagetable"/>
            </w:pPr>
            <w:r>
              <w:drawing>
                <wp:inline distT="0" distB="0" distL="0" distR="0" wp14:anchorId="01C29E8A" wp14:editId="2248D001">
                  <wp:extent cx="2507138" cy="1800000"/>
                  <wp:effectExtent l="0" t="0" r="7620" b="0"/>
                  <wp:docPr id="171" name="Εικόνα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ampledetection.jpg"/>
                          <pic:cNvPicPr/>
                        </pic:nvPicPr>
                        <pic:blipFill>
                          <a:blip r:embed="rId486">
                            <a:extLst>
                              <a:ext uri="{28A0092B-C50C-407E-A947-70E740481C1C}">
                                <a14:useLocalDpi xmlns:a14="http://schemas.microsoft.com/office/drawing/2010/main" val="0"/>
                              </a:ext>
                            </a:extLst>
                          </a:blip>
                          <a:stretch>
                            <a:fillRect/>
                          </a:stretch>
                        </pic:blipFill>
                        <pic:spPr>
                          <a:xfrm>
                            <a:off x="0" y="0"/>
                            <a:ext cx="2507138" cy="1800000"/>
                          </a:xfrm>
                          <a:prstGeom prst="rect">
                            <a:avLst/>
                          </a:prstGeom>
                        </pic:spPr>
                      </pic:pic>
                    </a:graphicData>
                  </a:graphic>
                </wp:inline>
              </w:drawing>
            </w:r>
          </w:p>
        </w:tc>
      </w:tr>
      <w:tr w:rsidR="00D44363" w:rsidRPr="003F0702" w:rsidTr="00D44363">
        <w:trPr>
          <w:jc w:val="right"/>
        </w:trPr>
        <w:tc>
          <w:tcPr>
            <w:tcW w:w="0" w:type="auto"/>
          </w:tcPr>
          <w:p w:rsidR="00D44363" w:rsidRPr="003F0702" w:rsidRDefault="00D44363" w:rsidP="00D44363">
            <w:pPr>
              <w:pStyle w:val="Captions"/>
            </w:pPr>
            <w:bookmarkStart w:id="947" w:name="_Toc452153809"/>
            <w:r w:rsidRPr="003F0702">
              <w:t xml:space="preserve">Figure </w:t>
            </w:r>
            <w:fldSimple w:instr=" SEQ Figure \* ARABIC ">
              <w:r w:rsidR="00411289">
                <w:rPr>
                  <w:noProof/>
                </w:rPr>
                <w:t>78</w:t>
              </w:r>
            </w:fldSimple>
            <w:r w:rsidRPr="003F0702">
              <w:t xml:space="preserve"> –</w:t>
            </w:r>
            <w:r>
              <w:t xml:space="preserve"> </w:t>
            </w:r>
            <w:r w:rsidRPr="003F0702">
              <w:t>FDLib Face Detection Example</w:t>
            </w:r>
            <w:bookmarkEnd w:id="947"/>
          </w:p>
        </w:tc>
      </w:tr>
    </w:tbl>
    <w:p w:rsidR="00D44363" w:rsidRPr="00AD242D" w:rsidRDefault="00D44363" w:rsidP="00D44363">
      <w:pPr>
        <w:pStyle w:val="Paragraph"/>
      </w:pPr>
      <w:r>
        <w:t xml:space="preserve">The FDLib library </w:t>
      </w:r>
      <w:r>
        <w:fldChar w:fldCharType="begin"/>
      </w:r>
      <w:r>
        <w:instrText xml:space="preserve"> REF _Ref447112612 \r \h </w:instrText>
      </w:r>
      <w:r>
        <w:fldChar w:fldCharType="separate"/>
      </w:r>
      <w:r w:rsidR="00411289">
        <w:t>[29]</w:t>
      </w:r>
      <w:r>
        <w:fldChar w:fldCharType="end"/>
      </w:r>
      <w:r>
        <w:t xml:space="preserve"> is based on the </w:t>
      </w:r>
      <w:r>
        <w:fldChar w:fldCharType="begin"/>
      </w:r>
      <w:r>
        <w:instrText xml:space="preserve"> REF _Ref447287593 \r \h </w:instrText>
      </w:r>
      <w:r>
        <w:fldChar w:fldCharType="separate"/>
      </w:r>
      <w:r w:rsidR="00411289">
        <w:t>[16]</w:t>
      </w:r>
      <w:r>
        <w:fldChar w:fldCharType="end"/>
      </w:r>
      <w:r w:rsidRPr="00AD242D">
        <w:t xml:space="preserve"> algorithm publication. This system supports the face detection task without any of the pose estimation and landmark localization ones. It was published in 2005 and its one of the oldest face detection algorithms using neural networks for doing that. It is an old dated system and it would be unfair to be compared with modern systems.</w:t>
      </w:r>
    </w:p>
    <w:p w:rsidR="00D44363" w:rsidRDefault="00D44363" w:rsidP="00D44363">
      <w:pPr>
        <w:pStyle w:val="Sub1Chapter"/>
        <w:numPr>
          <w:ilvl w:val="1"/>
          <w:numId w:val="1"/>
        </w:numPr>
      </w:pPr>
      <w:bookmarkStart w:id="948" w:name="_Toc452153719"/>
      <w:r>
        <w:t>Latest Systems</w:t>
      </w:r>
      <w:bookmarkEnd w:id="948"/>
    </w:p>
    <w:p w:rsidR="00D44363" w:rsidRDefault="00D44363" w:rsidP="00D44363">
      <w:pPr>
        <w:pStyle w:val="Paragraph"/>
      </w:pPr>
      <w:r>
        <w:t xml:space="preserve">Except of the freeware libraries there are also other face detection systems as the ones referred in </w:t>
      </w:r>
      <w:r w:rsidRPr="000D6547">
        <w:t xml:space="preserve">chapter </w:t>
      </w:r>
      <w:r w:rsidR="000D6547">
        <w:fldChar w:fldCharType="begin"/>
      </w:r>
      <w:r w:rsidR="000D6547">
        <w:instrText xml:space="preserve"> REF _Ref447107034 \r \h </w:instrText>
      </w:r>
      <w:r w:rsidR="000D6547">
        <w:fldChar w:fldCharType="separate"/>
      </w:r>
      <w:r w:rsidR="00411289">
        <w:t>3</w:t>
      </w:r>
      <w:r w:rsidR="000D6547">
        <w:fldChar w:fldCharType="end"/>
      </w:r>
      <w:r>
        <w:t>. These systems does not offer their implementation freely for usage. In this subchapter a short reference on each one is made and</w:t>
      </w:r>
      <w:r w:rsidR="000D6547">
        <w:t xml:space="preserve"> their differences against the </w:t>
      </w:r>
      <w:r w:rsidR="000D6547">
        <w:fldChar w:fldCharType="begin"/>
      </w:r>
      <w:r w:rsidR="000D6547">
        <w:instrText xml:space="preserve"> REF _Ref447112445 \r \h </w:instrText>
      </w:r>
      <w:r w:rsidR="000D6547">
        <w:fldChar w:fldCharType="separate"/>
      </w:r>
      <w:r w:rsidR="00411289">
        <w:t>[1]</w:t>
      </w:r>
      <w:r w:rsidR="000D6547">
        <w:fldChar w:fldCharType="end"/>
      </w:r>
      <w:r>
        <w:t xml:space="preserve"> are appose.</w:t>
      </w:r>
    </w:p>
    <w:p w:rsidR="00D44363" w:rsidRDefault="00D44363" w:rsidP="00D44363">
      <w:pPr>
        <w:pStyle w:val="Sub2Chapter"/>
        <w:numPr>
          <w:ilvl w:val="2"/>
          <w:numId w:val="1"/>
        </w:numPr>
      </w:pPr>
      <w:bookmarkStart w:id="949" w:name="_Toc452153720"/>
      <w:r w:rsidRPr="0053645B">
        <w:t>Face Detection and Pose Estimation Based on Evaluating Facial Feature Selection</w:t>
      </w:r>
      <w:bookmarkEnd w:id="949"/>
    </w:p>
    <w:p w:rsidR="00D44363" w:rsidRDefault="00D44363" w:rsidP="00D44363">
      <w:pPr>
        <w:pStyle w:val="Paragraph"/>
      </w:pPr>
      <w:r>
        <w:t>This system</w:t>
      </w:r>
      <w:r w:rsidR="000D6547">
        <w:t xml:space="preserve"> </w:t>
      </w:r>
      <w:r w:rsidR="000D6547">
        <w:fldChar w:fldCharType="begin"/>
      </w:r>
      <w:r w:rsidR="000D6547">
        <w:instrText xml:space="preserve"> REF _Ref447112516 \r \h </w:instrText>
      </w:r>
      <w:r w:rsidR="000D6547">
        <w:fldChar w:fldCharType="separate"/>
      </w:r>
      <w:r w:rsidR="00411289">
        <w:t>[3]</w:t>
      </w:r>
      <w:r w:rsidR="000D6547">
        <w:fldChar w:fldCharType="end"/>
      </w:r>
      <w:r>
        <w:t xml:space="preserve"> offers a face detection method based on Haar-like featu</w:t>
      </w:r>
      <w:r w:rsidR="000D6547">
        <w:t xml:space="preserve">res as exactly Viola and Jones </w:t>
      </w:r>
      <w:r w:rsidR="000D6547">
        <w:fldChar w:fldCharType="begin"/>
      </w:r>
      <w:r w:rsidR="000D6547">
        <w:instrText xml:space="preserve"> REF _Ref447287565 \r \h </w:instrText>
      </w:r>
      <w:r w:rsidR="000D6547">
        <w:fldChar w:fldCharType="separate"/>
      </w:r>
      <w:r w:rsidR="00411289">
        <w:t>[17]</w:t>
      </w:r>
      <w:r w:rsidR="000D6547">
        <w:fldChar w:fldCharType="end"/>
      </w:r>
      <w:r>
        <w:t xml:space="preserve"> algorithm does. What is different is that its features are more efficient. It firstly detects the face parts (eyes, nose and mouth) and this concludes to the face detection. The authors claim that this algo</w:t>
      </w:r>
      <w:r w:rsidR="000D6547">
        <w:t xml:space="preserve">rithm performs better than the </w:t>
      </w:r>
      <w:r w:rsidR="000D6547">
        <w:fldChar w:fldCharType="begin"/>
      </w:r>
      <w:r w:rsidR="000D6547">
        <w:instrText xml:space="preserve"> REF _Ref447112445 \r \h </w:instrText>
      </w:r>
      <w:r w:rsidR="000D6547">
        <w:fldChar w:fldCharType="separate"/>
      </w:r>
      <w:r w:rsidR="00411289">
        <w:t>[1]</w:t>
      </w:r>
      <w:r w:rsidR="000D6547">
        <w:fldChar w:fldCharType="end"/>
      </w:r>
      <w:r>
        <w:t>. Despite that this systems does not offer pose estimation and landmark localization and is also efficient only on frontal face detec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3674"/>
      </w:tblGrid>
      <w:tr w:rsidR="00D44363" w:rsidTr="00D44363">
        <w:tc>
          <w:tcPr>
            <w:tcW w:w="4956" w:type="dxa"/>
          </w:tcPr>
          <w:p w:rsidR="00D44363" w:rsidRDefault="00D44363" w:rsidP="00D44363">
            <w:pPr>
              <w:pStyle w:val="Imagetable"/>
            </w:pPr>
            <w:r>
              <w:drawing>
                <wp:inline distT="0" distB="0" distL="0" distR="0" wp14:anchorId="5E606EDC" wp14:editId="3489DD1E">
                  <wp:extent cx="3006958" cy="2340000"/>
                  <wp:effectExtent l="0" t="0" r="3175" b="3175"/>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ace detection and pose estimation 1.PNG"/>
                          <pic:cNvPicPr/>
                        </pic:nvPicPr>
                        <pic:blipFill>
                          <a:blip r:embed="rId487">
                            <a:extLst>
                              <a:ext uri="{28A0092B-C50C-407E-A947-70E740481C1C}">
                                <a14:useLocalDpi xmlns:a14="http://schemas.microsoft.com/office/drawing/2010/main" val="0"/>
                              </a:ext>
                            </a:extLst>
                          </a:blip>
                          <a:stretch>
                            <a:fillRect/>
                          </a:stretch>
                        </pic:blipFill>
                        <pic:spPr>
                          <a:xfrm>
                            <a:off x="0" y="0"/>
                            <a:ext cx="3006958" cy="2340000"/>
                          </a:xfrm>
                          <a:prstGeom prst="rect">
                            <a:avLst/>
                          </a:prstGeom>
                        </pic:spPr>
                      </pic:pic>
                    </a:graphicData>
                  </a:graphic>
                </wp:inline>
              </w:drawing>
            </w:r>
          </w:p>
        </w:tc>
        <w:tc>
          <w:tcPr>
            <w:tcW w:w="3674" w:type="dxa"/>
          </w:tcPr>
          <w:p w:rsidR="00D44363" w:rsidRDefault="00D44363" w:rsidP="00D44363">
            <w:pPr>
              <w:pStyle w:val="Imagetable"/>
            </w:pPr>
            <w:r>
              <w:drawing>
                <wp:inline distT="0" distB="0" distL="0" distR="0" wp14:anchorId="27F490A8" wp14:editId="6C5E3ED1">
                  <wp:extent cx="1908663" cy="2340000"/>
                  <wp:effectExtent l="0" t="0" r="0" b="3175"/>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ace detection and pose estimation 2.PNG"/>
                          <pic:cNvPicPr/>
                        </pic:nvPicPr>
                        <pic:blipFill>
                          <a:blip r:embed="rId488">
                            <a:extLst>
                              <a:ext uri="{28A0092B-C50C-407E-A947-70E740481C1C}">
                                <a14:useLocalDpi xmlns:a14="http://schemas.microsoft.com/office/drawing/2010/main" val="0"/>
                              </a:ext>
                            </a:extLst>
                          </a:blip>
                          <a:stretch>
                            <a:fillRect/>
                          </a:stretch>
                        </pic:blipFill>
                        <pic:spPr>
                          <a:xfrm>
                            <a:off x="0" y="0"/>
                            <a:ext cx="1908663" cy="2340000"/>
                          </a:xfrm>
                          <a:prstGeom prst="rect">
                            <a:avLst/>
                          </a:prstGeom>
                        </pic:spPr>
                      </pic:pic>
                    </a:graphicData>
                  </a:graphic>
                </wp:inline>
              </w:drawing>
            </w:r>
          </w:p>
        </w:tc>
      </w:tr>
      <w:tr w:rsidR="00D44363" w:rsidTr="00D44363">
        <w:tc>
          <w:tcPr>
            <w:tcW w:w="8630" w:type="dxa"/>
            <w:gridSpan w:val="2"/>
          </w:tcPr>
          <w:p w:rsidR="00D44363" w:rsidRDefault="00D44363" w:rsidP="00D44363">
            <w:pPr>
              <w:pStyle w:val="Captions"/>
            </w:pPr>
            <w:bookmarkStart w:id="950" w:name="_Toc452153810"/>
            <w:r w:rsidRPr="003F0702">
              <w:t xml:space="preserve">Figure </w:t>
            </w:r>
            <w:fldSimple w:instr=" SEQ Figure \* ARABIC ">
              <w:r w:rsidR="00411289">
                <w:rPr>
                  <w:noProof/>
                </w:rPr>
                <w:t>79</w:t>
              </w:r>
            </w:fldSimple>
            <w:r w:rsidRPr="003F0702">
              <w:t xml:space="preserve"> –</w:t>
            </w:r>
            <w:r w:rsidR="000D6547">
              <w:t xml:space="preserve"> Publication </w:t>
            </w:r>
            <w:r w:rsidR="000D6547">
              <w:fldChar w:fldCharType="begin"/>
            </w:r>
            <w:r w:rsidR="000D6547">
              <w:instrText xml:space="preserve"> REF _Ref447112516 \r \h </w:instrText>
            </w:r>
            <w:r w:rsidR="000D6547">
              <w:fldChar w:fldCharType="separate"/>
            </w:r>
            <w:r w:rsidR="00411289">
              <w:t>[3]</w:t>
            </w:r>
            <w:r w:rsidR="000D6547">
              <w:fldChar w:fldCharType="end"/>
            </w:r>
            <w:r w:rsidRPr="003F0702">
              <w:t xml:space="preserve"> Face Detection Example</w:t>
            </w:r>
            <w:bookmarkEnd w:id="950"/>
          </w:p>
        </w:tc>
      </w:tr>
    </w:tbl>
    <w:p w:rsidR="00D44363" w:rsidRDefault="00D44363" w:rsidP="00D44363">
      <w:pPr>
        <w:pStyle w:val="Sub2Chapter"/>
        <w:numPr>
          <w:ilvl w:val="2"/>
          <w:numId w:val="1"/>
        </w:numPr>
      </w:pPr>
      <w:bookmarkStart w:id="951" w:name="_Toc452153721"/>
      <w:r w:rsidRPr="0053645B">
        <w:t>Head Pose Estimation Based On Detecting Facial Features</w:t>
      </w:r>
      <w:bookmarkEnd w:id="951"/>
    </w:p>
    <w:p w:rsidR="00D44363" w:rsidRDefault="000D6547" w:rsidP="00D44363">
      <w:pPr>
        <w:pStyle w:val="Paragraph"/>
      </w:pPr>
      <w:r>
        <w:t xml:space="preserve">This systems </w:t>
      </w:r>
      <w:r>
        <w:fldChar w:fldCharType="begin"/>
      </w:r>
      <w:r>
        <w:instrText xml:space="preserve"> REF _Ref447112526 \r \h </w:instrText>
      </w:r>
      <w:r>
        <w:fldChar w:fldCharType="separate"/>
      </w:r>
      <w:r w:rsidR="00411289">
        <w:t>[4]</w:t>
      </w:r>
      <w:r>
        <w:fldChar w:fldCharType="end"/>
      </w:r>
      <w:r>
        <w:t xml:space="preserve"> is a sequel of </w:t>
      </w:r>
      <w:r>
        <w:fldChar w:fldCharType="begin"/>
      </w:r>
      <w:r>
        <w:instrText xml:space="preserve"> REF _Ref447112516 \r \h </w:instrText>
      </w:r>
      <w:r>
        <w:fldChar w:fldCharType="separate"/>
      </w:r>
      <w:r w:rsidR="00411289">
        <w:t>[3]</w:t>
      </w:r>
      <w:r>
        <w:fldChar w:fldCharType="end"/>
      </w:r>
      <w:r w:rsidR="00D44363">
        <w:t>. It does not claim to succeed as goo</w:t>
      </w:r>
      <w:r>
        <w:t xml:space="preserve">d results as the </w:t>
      </w:r>
      <w:r>
        <w:fldChar w:fldCharType="begin"/>
      </w:r>
      <w:r>
        <w:instrText xml:space="preserve"> REF _Ref447112516 \r \h </w:instrText>
      </w:r>
      <w:r>
        <w:fldChar w:fldCharType="separate"/>
      </w:r>
      <w:r w:rsidR="00411289">
        <w:t>[3]</w:t>
      </w:r>
      <w:r>
        <w:fldChar w:fldCharType="end"/>
      </w:r>
      <w:r w:rsidR="00D44363">
        <w:t xml:space="preserve"> but it also offers the task of pose estimation. It uses the </w:t>
      </w:r>
      <w:r>
        <w:t xml:space="preserve">same Haar-like features as the </w:t>
      </w:r>
      <w:r>
        <w:fldChar w:fldCharType="begin"/>
      </w:r>
      <w:r>
        <w:instrText xml:space="preserve"> REF _Ref447112516 \r \h </w:instrText>
      </w:r>
      <w:r>
        <w:fldChar w:fldCharType="separate"/>
      </w:r>
      <w:r w:rsidR="00411289">
        <w:t>[3]</w:t>
      </w:r>
      <w:r>
        <w:fldChar w:fldCharType="end"/>
      </w:r>
      <w:r w:rsidR="00D44363">
        <w:t xml:space="preserve"> and it combines the face parts (eyes, nose and mouth) detected by the cascade windows in order to estimate the pose of the face. What it does not support is the 68 face landmark localization and also it is efficient in frontal face detection.</w:t>
      </w:r>
    </w:p>
    <w:p w:rsidR="00D44363" w:rsidRDefault="00D44363" w:rsidP="00D44363">
      <w:pPr>
        <w:pStyle w:val="Sub2Chapter"/>
        <w:numPr>
          <w:ilvl w:val="2"/>
          <w:numId w:val="1"/>
        </w:numPr>
      </w:pPr>
      <w:bookmarkStart w:id="952" w:name="_Toc452153722"/>
      <w:r w:rsidRPr="0053645B">
        <w:t>Discrete area filters in accurate detection of faces and facial features</w:t>
      </w:r>
      <w:bookmarkEnd w:id="952"/>
    </w:p>
    <w:p w:rsidR="00D44363" w:rsidRDefault="000D6547" w:rsidP="00D44363">
      <w:pPr>
        <w:pStyle w:val="Paragraph"/>
      </w:pPr>
      <w:r>
        <w:t xml:space="preserve">This system </w:t>
      </w:r>
      <w:r>
        <w:fldChar w:fldCharType="begin"/>
      </w:r>
      <w:r>
        <w:instrText xml:space="preserve"> REF _Ref447112535 \r \h </w:instrText>
      </w:r>
      <w:r>
        <w:fldChar w:fldCharType="separate"/>
      </w:r>
      <w:r w:rsidR="00411289">
        <w:t>[5]</w:t>
      </w:r>
      <w:r>
        <w:fldChar w:fldCharType="end"/>
      </w:r>
      <w:r>
        <w:t xml:space="preserve"> is offered as</w:t>
      </w:r>
      <w:r w:rsidR="00D44363">
        <w:t xml:space="preserve"> a freeware library to be used by anyone and it is described in chapter </w:t>
      </w:r>
      <w:r>
        <w:rPr>
          <w:color w:val="FF0000"/>
        </w:rPr>
        <w:fldChar w:fldCharType="begin"/>
      </w:r>
      <w:r>
        <w:instrText xml:space="preserve"> REF _Ref447288060 \r \h </w:instrText>
      </w:r>
      <w:r>
        <w:rPr>
          <w:color w:val="FF0000"/>
        </w:rPr>
      </w:r>
      <w:r>
        <w:rPr>
          <w:color w:val="FF0000"/>
        </w:rPr>
        <w:fldChar w:fldCharType="separate"/>
      </w:r>
      <w:r w:rsidR="00411289">
        <w:t>10.1.5</w:t>
      </w:r>
      <w:r>
        <w:rPr>
          <w:color w:val="FF0000"/>
        </w:rPr>
        <w:fldChar w:fldCharType="end"/>
      </w:r>
      <w:r w:rsidR="00D44363">
        <w:t>.</w:t>
      </w:r>
    </w:p>
    <w:p w:rsidR="009D508C" w:rsidRDefault="009D508C" w:rsidP="00D44363">
      <w:pPr>
        <w:pStyle w:val="Paragraph"/>
      </w:pPr>
    </w:p>
    <w:p w:rsidR="00D44363" w:rsidRDefault="00D44363" w:rsidP="00D44363">
      <w:pPr>
        <w:pStyle w:val="Sub2Chapter"/>
        <w:numPr>
          <w:ilvl w:val="2"/>
          <w:numId w:val="1"/>
        </w:numPr>
      </w:pPr>
      <w:bookmarkStart w:id="953" w:name="_Toc452153723"/>
      <w:r w:rsidRPr="0053645B">
        <w:t>Real-time High Performance Deformable Model for Face Detection in the Wild</w:t>
      </w:r>
      <w:bookmarkEnd w:id="953"/>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tblGrid>
      <w:tr w:rsidR="00D44363" w:rsidTr="00D44363">
        <w:trPr>
          <w:jc w:val="right"/>
        </w:trPr>
        <w:tc>
          <w:tcPr>
            <w:tcW w:w="0" w:type="auto"/>
          </w:tcPr>
          <w:p w:rsidR="00D44363" w:rsidRDefault="00D44363" w:rsidP="000D6547">
            <w:pPr>
              <w:pStyle w:val="Imagetable"/>
            </w:pPr>
            <w:r>
              <w:drawing>
                <wp:inline distT="0" distB="0" distL="0" distR="0" wp14:anchorId="769CC432" wp14:editId="771F9E22">
                  <wp:extent cx="2615378" cy="1980000"/>
                  <wp:effectExtent l="0" t="0" r="0" b="127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al-time 1.PNG"/>
                          <pic:cNvPicPr/>
                        </pic:nvPicPr>
                        <pic:blipFill>
                          <a:blip r:embed="rId489">
                            <a:extLst>
                              <a:ext uri="{28A0092B-C50C-407E-A947-70E740481C1C}">
                                <a14:useLocalDpi xmlns:a14="http://schemas.microsoft.com/office/drawing/2010/main" val="0"/>
                              </a:ext>
                            </a:extLst>
                          </a:blip>
                          <a:stretch>
                            <a:fillRect/>
                          </a:stretch>
                        </pic:blipFill>
                        <pic:spPr>
                          <a:xfrm>
                            <a:off x="0" y="0"/>
                            <a:ext cx="2615378" cy="1980000"/>
                          </a:xfrm>
                          <a:prstGeom prst="rect">
                            <a:avLst/>
                          </a:prstGeom>
                        </pic:spPr>
                      </pic:pic>
                    </a:graphicData>
                  </a:graphic>
                </wp:inline>
              </w:drawing>
            </w:r>
          </w:p>
        </w:tc>
      </w:tr>
      <w:tr w:rsidR="00D44363" w:rsidRPr="00FB21CB" w:rsidTr="00D44363">
        <w:trPr>
          <w:jc w:val="right"/>
        </w:trPr>
        <w:tc>
          <w:tcPr>
            <w:tcW w:w="0" w:type="auto"/>
          </w:tcPr>
          <w:p w:rsidR="00D44363" w:rsidRPr="00FB21CB" w:rsidRDefault="00D44363" w:rsidP="000D6547">
            <w:pPr>
              <w:pStyle w:val="Captions"/>
            </w:pPr>
            <w:bookmarkStart w:id="954" w:name="_Toc452153811"/>
            <w:r w:rsidRPr="00FB21CB">
              <w:t xml:space="preserve">Figure </w:t>
            </w:r>
            <w:fldSimple w:instr=" SEQ Figure \* ARABIC ">
              <w:r w:rsidR="00411289">
                <w:rPr>
                  <w:noProof/>
                </w:rPr>
                <w:t>80</w:t>
              </w:r>
            </w:fldSimple>
            <w:r w:rsidRPr="00FB21CB">
              <w:t xml:space="preserve"> –</w:t>
            </w:r>
            <w:r>
              <w:t xml:space="preserve"> </w:t>
            </w:r>
            <w:r w:rsidR="000D6547">
              <w:t xml:space="preserve">Publication </w:t>
            </w:r>
            <w:r w:rsidR="000D6547">
              <w:fldChar w:fldCharType="begin"/>
            </w:r>
            <w:r w:rsidR="000D6547">
              <w:instrText xml:space="preserve"> REF _Ref447112541 \r \h  \* MERGEFORMAT </w:instrText>
            </w:r>
            <w:r w:rsidR="000D6547">
              <w:fldChar w:fldCharType="separate"/>
            </w:r>
            <w:r w:rsidR="00411289">
              <w:t>[6]</w:t>
            </w:r>
            <w:r w:rsidR="000D6547">
              <w:fldChar w:fldCharType="end"/>
            </w:r>
            <w:r w:rsidRPr="00FB21CB">
              <w:t xml:space="preserve"> Face Detection Example</w:t>
            </w:r>
            <w:bookmarkEnd w:id="954"/>
          </w:p>
        </w:tc>
      </w:tr>
    </w:tbl>
    <w:p w:rsidR="00D44363" w:rsidRDefault="00D44363" w:rsidP="00D44363">
      <w:pPr>
        <w:pStyle w:val="Paragraph"/>
      </w:pPr>
      <w:r>
        <w:t>The creators of this system</w:t>
      </w:r>
      <w:r w:rsidR="000D6547">
        <w:t xml:space="preserve"> </w:t>
      </w:r>
      <w:r w:rsidR="000D6547">
        <w:fldChar w:fldCharType="begin"/>
      </w:r>
      <w:r w:rsidR="000D6547">
        <w:instrText xml:space="preserve"> REF _Ref447112541 \r \h </w:instrText>
      </w:r>
      <w:r w:rsidR="000D6547">
        <w:fldChar w:fldCharType="separate"/>
      </w:r>
      <w:r w:rsidR="00411289">
        <w:t>[6]</w:t>
      </w:r>
      <w:r w:rsidR="000D6547">
        <w:fldChar w:fldCharType="end"/>
      </w:r>
      <w:r>
        <w:t xml:space="preserve"> claim to have design a much faster and e</w:t>
      </w:r>
      <w:r w:rsidR="000D6547">
        <w:t xml:space="preserve">fficient algorithm compared to </w:t>
      </w:r>
      <w:r w:rsidR="000D6547">
        <w:fldChar w:fldCharType="begin"/>
      </w:r>
      <w:r w:rsidR="000D6547">
        <w:instrText xml:space="preserve"> REF _Ref447112445 \r \h </w:instrText>
      </w:r>
      <w:r w:rsidR="000D6547">
        <w:fldChar w:fldCharType="separate"/>
      </w:r>
      <w:r w:rsidR="00411289">
        <w:t>[1]</w:t>
      </w:r>
      <w:r w:rsidR="000D6547">
        <w:fldChar w:fldCharType="end"/>
      </w:r>
      <w:r>
        <w:t>. As far as the face detection speed they claim to reach real-time performance. The differences are the fact that this systems does not localize all the 68 landmarks of the human face but only some of them in order to complete the face detection task. In addition it is only able to classify the pose estimation in 9</w:t>
      </w:r>
      <w:r w:rsidR="000D6547">
        <w:t xml:space="preserve"> classes of viewing angle when </w:t>
      </w:r>
      <w:r w:rsidR="000D6547">
        <w:fldChar w:fldCharType="begin"/>
      </w:r>
      <w:r w:rsidR="000D6547">
        <w:instrText xml:space="preserve"> REF _Ref447112445 \r \h </w:instrText>
      </w:r>
      <w:r w:rsidR="000D6547">
        <w:fldChar w:fldCharType="separate"/>
      </w:r>
      <w:r w:rsidR="00411289">
        <w:t>[1]</w:t>
      </w:r>
      <w:r w:rsidR="000D6547">
        <w:fldChar w:fldCharType="end"/>
      </w:r>
      <w:r>
        <w:t xml:space="preserve"> uses 13. Its main advantage is the fact that it is very fast and efficient as the authors claim but it still lacks on the pose estimation accuracy and the full 68 landmark localization.</w:t>
      </w:r>
    </w:p>
    <w:p w:rsidR="00D44363" w:rsidRDefault="00D44363" w:rsidP="00D44363">
      <w:pPr>
        <w:pStyle w:val="Sub2Chapter"/>
        <w:numPr>
          <w:ilvl w:val="2"/>
          <w:numId w:val="1"/>
        </w:numPr>
      </w:pPr>
      <w:bookmarkStart w:id="955" w:name="_Toc452153724"/>
      <w:r w:rsidRPr="0053645B">
        <w:t>Multi-view Face Detection Using Deep Convolutional Neural Networks</w:t>
      </w:r>
      <w:bookmarkEnd w:id="955"/>
    </w:p>
    <w:p w:rsidR="00D44363" w:rsidRDefault="00D44363" w:rsidP="00D44363">
      <w:pPr>
        <w:pStyle w:val="Paragraph"/>
      </w:pPr>
      <w:r>
        <w:t>This system</w:t>
      </w:r>
      <w:r w:rsidR="000D6547">
        <w:t xml:space="preserve"> </w:t>
      </w:r>
      <w:r w:rsidR="000D6547">
        <w:fldChar w:fldCharType="begin"/>
      </w:r>
      <w:r w:rsidR="000D6547">
        <w:instrText xml:space="preserve"> REF _Ref447112545 \r \h </w:instrText>
      </w:r>
      <w:r w:rsidR="000D6547">
        <w:fldChar w:fldCharType="separate"/>
      </w:r>
      <w:r w:rsidR="00411289">
        <w:t>[7]</w:t>
      </w:r>
      <w:r w:rsidR="000D6547">
        <w:fldChar w:fldCharType="end"/>
      </w:r>
      <w:r>
        <w:t xml:space="preserve"> is one of the latest state-of-the-art ones using convolutional neural networks that are considered to be the best method for face detection right now. This system succeeds better det</w:t>
      </w:r>
      <w:r w:rsidR="000D6547">
        <w:t xml:space="preserve">ection performance compared to </w:t>
      </w:r>
      <w:r w:rsidR="000D6547">
        <w:fldChar w:fldCharType="begin"/>
      </w:r>
      <w:r w:rsidR="000D6547">
        <w:instrText xml:space="preserve"> REF _Ref447112445 \r \h </w:instrText>
      </w:r>
      <w:r w:rsidR="000D6547">
        <w:fldChar w:fldCharType="separate"/>
      </w:r>
      <w:r w:rsidR="00411289">
        <w:t>[1]</w:t>
      </w:r>
      <w:r w:rsidR="000D6547">
        <w:fldChar w:fldCharType="end"/>
      </w:r>
      <w:r>
        <w:t>, detecting faces in the full viewing angle (-90</w:t>
      </w:r>
      <w:r w:rsidRPr="00FD65E8">
        <w:rPr>
          <w:vertAlign w:val="superscript"/>
        </w:rPr>
        <w:t>o</w:t>
      </w:r>
      <w:r>
        <w:t xml:space="preserve"> to +90</w:t>
      </w:r>
      <w:r w:rsidRPr="00FD65E8">
        <w:rPr>
          <w:vertAlign w:val="superscript"/>
        </w:rPr>
        <w:t>o</w:t>
      </w:r>
      <w:r>
        <w:t>). What is missing from this system is the pose estimation and the landmark local</w:t>
      </w:r>
      <w:r w:rsidR="000D6547">
        <w:t xml:space="preserve">ization that the </w:t>
      </w:r>
      <w:r w:rsidR="000D6547">
        <w:fldChar w:fldCharType="begin"/>
      </w:r>
      <w:r w:rsidR="000D6547">
        <w:instrText xml:space="preserve"> REF _Ref447112445 \r \h </w:instrText>
      </w:r>
      <w:r w:rsidR="000D6547">
        <w:fldChar w:fldCharType="separate"/>
      </w:r>
      <w:r w:rsidR="00411289">
        <w:t>[1]</w:t>
      </w:r>
      <w:r w:rsidR="000D6547">
        <w:fldChar w:fldCharType="end"/>
      </w:r>
      <w:r>
        <w:t xml:space="preserve"> system support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49"/>
        <w:gridCol w:w="2881"/>
      </w:tblGrid>
      <w:tr w:rsidR="00D44363" w:rsidTr="00D44363">
        <w:tc>
          <w:tcPr>
            <w:tcW w:w="5749" w:type="dxa"/>
          </w:tcPr>
          <w:p w:rsidR="00D44363" w:rsidRDefault="00D44363" w:rsidP="00D44363">
            <w:pPr>
              <w:pStyle w:val="Imagetable"/>
            </w:pPr>
            <w:r>
              <w:drawing>
                <wp:inline distT="0" distB="0" distL="0" distR="0" wp14:anchorId="130274D1" wp14:editId="60483025">
                  <wp:extent cx="3513955" cy="1980000"/>
                  <wp:effectExtent l="0" t="0" r="0" b="127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ulti-view 2.PNG"/>
                          <pic:cNvPicPr/>
                        </pic:nvPicPr>
                        <pic:blipFill>
                          <a:blip r:embed="rId490">
                            <a:extLst>
                              <a:ext uri="{28A0092B-C50C-407E-A947-70E740481C1C}">
                                <a14:useLocalDpi xmlns:a14="http://schemas.microsoft.com/office/drawing/2010/main" val="0"/>
                              </a:ext>
                            </a:extLst>
                          </a:blip>
                          <a:stretch>
                            <a:fillRect/>
                          </a:stretch>
                        </pic:blipFill>
                        <pic:spPr>
                          <a:xfrm>
                            <a:off x="0" y="0"/>
                            <a:ext cx="3513955" cy="1980000"/>
                          </a:xfrm>
                          <a:prstGeom prst="rect">
                            <a:avLst/>
                          </a:prstGeom>
                        </pic:spPr>
                      </pic:pic>
                    </a:graphicData>
                  </a:graphic>
                </wp:inline>
              </w:drawing>
            </w:r>
          </w:p>
        </w:tc>
        <w:tc>
          <w:tcPr>
            <w:tcW w:w="2881" w:type="dxa"/>
          </w:tcPr>
          <w:p w:rsidR="00D44363" w:rsidRDefault="00D44363" w:rsidP="00D44363">
            <w:pPr>
              <w:pStyle w:val="Imagetable"/>
            </w:pPr>
            <w:r>
              <w:drawing>
                <wp:inline distT="0" distB="0" distL="0" distR="0" wp14:anchorId="4C6BDA73" wp14:editId="60A853E7">
                  <wp:extent cx="1663633" cy="1980000"/>
                  <wp:effectExtent l="0" t="0" r="0" b="1270"/>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lti-view 1.PNG"/>
                          <pic:cNvPicPr/>
                        </pic:nvPicPr>
                        <pic:blipFill>
                          <a:blip r:embed="rId491">
                            <a:extLst>
                              <a:ext uri="{28A0092B-C50C-407E-A947-70E740481C1C}">
                                <a14:useLocalDpi xmlns:a14="http://schemas.microsoft.com/office/drawing/2010/main" val="0"/>
                              </a:ext>
                            </a:extLst>
                          </a:blip>
                          <a:stretch>
                            <a:fillRect/>
                          </a:stretch>
                        </pic:blipFill>
                        <pic:spPr>
                          <a:xfrm>
                            <a:off x="0" y="0"/>
                            <a:ext cx="1663633" cy="1980000"/>
                          </a:xfrm>
                          <a:prstGeom prst="rect">
                            <a:avLst/>
                          </a:prstGeom>
                        </pic:spPr>
                      </pic:pic>
                    </a:graphicData>
                  </a:graphic>
                </wp:inline>
              </w:drawing>
            </w:r>
          </w:p>
        </w:tc>
      </w:tr>
      <w:tr w:rsidR="00D44363" w:rsidTr="00D44363">
        <w:tc>
          <w:tcPr>
            <w:tcW w:w="8630" w:type="dxa"/>
            <w:gridSpan w:val="2"/>
          </w:tcPr>
          <w:p w:rsidR="00D44363" w:rsidRPr="00FB21CB" w:rsidRDefault="00D44363" w:rsidP="00D44363">
            <w:pPr>
              <w:pStyle w:val="Captions"/>
            </w:pPr>
            <w:bookmarkStart w:id="956" w:name="_Toc452153812"/>
            <w:r w:rsidRPr="00FB21CB">
              <w:t xml:space="preserve">Figure </w:t>
            </w:r>
            <w:fldSimple w:instr=" SEQ Figure \* ARABIC ">
              <w:r w:rsidR="00411289">
                <w:rPr>
                  <w:noProof/>
                </w:rPr>
                <w:t>81</w:t>
              </w:r>
            </w:fldSimple>
            <w:r w:rsidRPr="00FB21CB">
              <w:t xml:space="preserve"> –</w:t>
            </w:r>
            <w:r>
              <w:t xml:space="preserve"> </w:t>
            </w:r>
            <w:r w:rsidR="000D6547">
              <w:t xml:space="preserve">Publication </w:t>
            </w:r>
            <w:r w:rsidR="000D6547">
              <w:fldChar w:fldCharType="begin"/>
            </w:r>
            <w:r w:rsidR="000D6547">
              <w:instrText xml:space="preserve"> REF _Ref447112545 \r \h </w:instrText>
            </w:r>
            <w:r w:rsidR="000D6547">
              <w:fldChar w:fldCharType="separate"/>
            </w:r>
            <w:r w:rsidR="00411289">
              <w:t>[7]</w:t>
            </w:r>
            <w:r w:rsidR="000D6547">
              <w:fldChar w:fldCharType="end"/>
            </w:r>
            <w:r w:rsidRPr="00FB21CB">
              <w:t xml:space="preserve"> Face Detection Example</w:t>
            </w:r>
            <w:bookmarkEnd w:id="956"/>
          </w:p>
        </w:tc>
      </w:tr>
    </w:tbl>
    <w:p w:rsidR="00D44363" w:rsidRDefault="00D44363" w:rsidP="00D44363">
      <w:pPr>
        <w:pStyle w:val="Sub2Chapter"/>
        <w:numPr>
          <w:ilvl w:val="2"/>
          <w:numId w:val="1"/>
        </w:numPr>
      </w:pPr>
      <w:bookmarkStart w:id="957" w:name="_Toc452153725"/>
      <w:r w:rsidRPr="0053645B">
        <w:t>Face and Landmark Detection by Using Cascade of Classifiers</w:t>
      </w:r>
      <w:bookmarkEnd w:id="957"/>
    </w:p>
    <w:p w:rsidR="00D44363" w:rsidRDefault="00D44363" w:rsidP="00D44363">
      <w:pPr>
        <w:pStyle w:val="Paragraph"/>
      </w:pPr>
      <w:r>
        <w:t>This systems</w:t>
      </w:r>
      <w:r w:rsidR="000D6547">
        <w:t xml:space="preserve"> </w:t>
      </w:r>
      <w:r w:rsidR="000D6547">
        <w:fldChar w:fldCharType="begin"/>
      </w:r>
      <w:r w:rsidR="000D6547">
        <w:instrText xml:space="preserve"> REF _Ref447287414 \r \h </w:instrText>
      </w:r>
      <w:r w:rsidR="000D6547">
        <w:fldChar w:fldCharType="separate"/>
      </w:r>
      <w:r w:rsidR="00411289">
        <w:t>[8]</w:t>
      </w:r>
      <w:r w:rsidR="000D6547">
        <w:fldChar w:fldCharType="end"/>
      </w:r>
      <w:r>
        <w:t xml:space="preserve"> is using face parts detection (eyes and mouth) in order to result to a complete face detection. The authors claim to s</w:t>
      </w:r>
      <w:r w:rsidR="000D6547">
        <w:t xml:space="preserve">ucceed better results than the </w:t>
      </w:r>
      <w:r w:rsidR="000D6547">
        <w:fldChar w:fldCharType="begin"/>
      </w:r>
      <w:r w:rsidR="000D6547">
        <w:instrText xml:space="preserve"> REF _Ref447112445 \r \h </w:instrText>
      </w:r>
      <w:r w:rsidR="000D6547">
        <w:fldChar w:fldCharType="separate"/>
      </w:r>
      <w:r w:rsidR="00411289">
        <w:t>[1]</w:t>
      </w:r>
      <w:r w:rsidR="000D6547">
        <w:fldChar w:fldCharType="end"/>
      </w:r>
      <w:r>
        <w:t>. This systems though does not support pose estimation neither landmark localization. It only supports eyes and mouth localization and it works better for frontal face detec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4"/>
        <w:gridCol w:w="4746"/>
      </w:tblGrid>
      <w:tr w:rsidR="00D44363" w:rsidRPr="00FD65E8" w:rsidTr="00D44363">
        <w:tc>
          <w:tcPr>
            <w:tcW w:w="3884" w:type="dxa"/>
          </w:tcPr>
          <w:p w:rsidR="00D44363" w:rsidRPr="00FD65E8" w:rsidRDefault="00D44363" w:rsidP="00D44363">
            <w:pPr>
              <w:pStyle w:val="Imagetable"/>
            </w:pPr>
            <w:r w:rsidRPr="00FD65E8">
              <w:drawing>
                <wp:inline distT="0" distB="0" distL="0" distR="0" wp14:anchorId="34A7B4DD" wp14:editId="20D24400">
                  <wp:extent cx="1969120" cy="1980000"/>
                  <wp:effectExtent l="0" t="0" r="0" b="1270"/>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ace and Landmark 1.PNG"/>
                          <pic:cNvPicPr/>
                        </pic:nvPicPr>
                        <pic:blipFill>
                          <a:blip r:embed="rId492">
                            <a:extLst>
                              <a:ext uri="{28A0092B-C50C-407E-A947-70E740481C1C}">
                                <a14:useLocalDpi xmlns:a14="http://schemas.microsoft.com/office/drawing/2010/main" val="0"/>
                              </a:ext>
                            </a:extLst>
                          </a:blip>
                          <a:stretch>
                            <a:fillRect/>
                          </a:stretch>
                        </pic:blipFill>
                        <pic:spPr>
                          <a:xfrm>
                            <a:off x="0" y="0"/>
                            <a:ext cx="1969120" cy="1980000"/>
                          </a:xfrm>
                          <a:prstGeom prst="rect">
                            <a:avLst/>
                          </a:prstGeom>
                        </pic:spPr>
                      </pic:pic>
                    </a:graphicData>
                  </a:graphic>
                </wp:inline>
              </w:drawing>
            </w:r>
          </w:p>
        </w:tc>
        <w:tc>
          <w:tcPr>
            <w:tcW w:w="4746" w:type="dxa"/>
          </w:tcPr>
          <w:p w:rsidR="00D44363" w:rsidRPr="00FD65E8" w:rsidRDefault="00D44363" w:rsidP="00D44363">
            <w:pPr>
              <w:pStyle w:val="Imagetable"/>
            </w:pPr>
            <w:r w:rsidRPr="00FD65E8">
              <w:drawing>
                <wp:inline distT="0" distB="0" distL="0" distR="0" wp14:anchorId="3D8772F1" wp14:editId="10515135">
                  <wp:extent cx="2876606" cy="1980000"/>
                  <wp:effectExtent l="0" t="0" r="0" b="1270"/>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ace and Landmark 2.PNG"/>
                          <pic:cNvPicPr/>
                        </pic:nvPicPr>
                        <pic:blipFill>
                          <a:blip r:embed="rId493">
                            <a:extLst>
                              <a:ext uri="{28A0092B-C50C-407E-A947-70E740481C1C}">
                                <a14:useLocalDpi xmlns:a14="http://schemas.microsoft.com/office/drawing/2010/main" val="0"/>
                              </a:ext>
                            </a:extLst>
                          </a:blip>
                          <a:stretch>
                            <a:fillRect/>
                          </a:stretch>
                        </pic:blipFill>
                        <pic:spPr>
                          <a:xfrm>
                            <a:off x="0" y="0"/>
                            <a:ext cx="2876606" cy="1980000"/>
                          </a:xfrm>
                          <a:prstGeom prst="rect">
                            <a:avLst/>
                          </a:prstGeom>
                        </pic:spPr>
                      </pic:pic>
                    </a:graphicData>
                  </a:graphic>
                </wp:inline>
              </w:drawing>
            </w:r>
          </w:p>
        </w:tc>
      </w:tr>
      <w:tr w:rsidR="00D44363" w:rsidRPr="00FD65E8" w:rsidTr="00D44363">
        <w:tc>
          <w:tcPr>
            <w:tcW w:w="8630" w:type="dxa"/>
            <w:gridSpan w:val="2"/>
          </w:tcPr>
          <w:p w:rsidR="00D44363" w:rsidRPr="00FD65E8" w:rsidRDefault="00D44363" w:rsidP="00D44363">
            <w:pPr>
              <w:pStyle w:val="Captions"/>
            </w:pPr>
            <w:bookmarkStart w:id="958" w:name="_Toc452153813"/>
            <w:r w:rsidRPr="00FD65E8">
              <w:t xml:space="preserve">Figure </w:t>
            </w:r>
            <w:fldSimple w:instr=" SEQ Figure \* ARABIC ">
              <w:r w:rsidR="00411289">
                <w:rPr>
                  <w:noProof/>
                </w:rPr>
                <w:t>82</w:t>
              </w:r>
            </w:fldSimple>
            <w:r w:rsidRPr="00FD65E8">
              <w:t xml:space="preserve"> –</w:t>
            </w:r>
            <w:r>
              <w:t xml:space="preserve"> </w:t>
            </w:r>
            <w:r w:rsidR="000D6547">
              <w:t xml:space="preserve">Publication </w:t>
            </w:r>
            <w:r w:rsidR="000D6547">
              <w:fldChar w:fldCharType="begin"/>
            </w:r>
            <w:r w:rsidR="000D6547">
              <w:instrText xml:space="preserve"> REF _Ref447287414 \r \h </w:instrText>
            </w:r>
            <w:r w:rsidR="000D6547">
              <w:fldChar w:fldCharType="separate"/>
            </w:r>
            <w:r w:rsidR="00411289">
              <w:t>[8]</w:t>
            </w:r>
            <w:r w:rsidR="000D6547">
              <w:fldChar w:fldCharType="end"/>
            </w:r>
            <w:r w:rsidRPr="00FD65E8">
              <w:t xml:space="preserve"> Face Detection Example</w:t>
            </w:r>
            <w:bookmarkEnd w:id="958"/>
          </w:p>
        </w:tc>
      </w:tr>
    </w:tbl>
    <w:p w:rsidR="00D44363" w:rsidRDefault="00D44363" w:rsidP="00D44363">
      <w:pPr>
        <w:pStyle w:val="Sub2Chapter"/>
        <w:numPr>
          <w:ilvl w:val="2"/>
          <w:numId w:val="1"/>
        </w:numPr>
      </w:pPr>
      <w:bookmarkStart w:id="959" w:name="_Toc452153726"/>
      <w:r w:rsidRPr="0053645B">
        <w:t>Extensive Facial Landmark Localization with Coarse-to-fine Convolutional Network Cascade</w:t>
      </w:r>
      <w:bookmarkEnd w:id="959"/>
    </w:p>
    <w:p w:rsidR="00D44363" w:rsidRDefault="00D44363" w:rsidP="00D44363">
      <w:pPr>
        <w:pStyle w:val="Paragraph"/>
      </w:pPr>
      <w:r>
        <w:t>This sys</w:t>
      </w:r>
      <w:r w:rsidR="000D6547">
        <w:t xml:space="preserve">tem </w:t>
      </w:r>
      <w:r w:rsidR="000D6547">
        <w:fldChar w:fldCharType="begin"/>
      </w:r>
      <w:r w:rsidR="000D6547">
        <w:instrText xml:space="preserve"> REF _Ref447112565 \r \h </w:instrText>
      </w:r>
      <w:r w:rsidR="000D6547">
        <w:fldChar w:fldCharType="separate"/>
      </w:r>
      <w:r w:rsidR="00411289">
        <w:t>[9]</w:t>
      </w:r>
      <w:r w:rsidR="000D6547">
        <w:fldChar w:fldCharType="end"/>
      </w:r>
      <w:r w:rsidR="000D6547">
        <w:t xml:space="preserve"> is the most related to the </w:t>
      </w:r>
      <w:r w:rsidR="000D6547">
        <w:fldChar w:fldCharType="begin"/>
      </w:r>
      <w:r w:rsidR="000D6547">
        <w:instrText xml:space="preserve"> REF _Ref447112445 \r \h </w:instrText>
      </w:r>
      <w:r w:rsidR="000D6547">
        <w:fldChar w:fldCharType="separate"/>
      </w:r>
      <w:r w:rsidR="00411289">
        <w:t>[1]</w:t>
      </w:r>
      <w:r w:rsidR="000D6547">
        <w:fldChar w:fldCharType="end"/>
      </w:r>
      <w:r>
        <w:t>. It is using the same method for face detection but what is different is the fact that it splits the face detection task from the landmark localization one. It firstly uses the jaws landmarks for face detection and then it localizes the rest landmarks of the human face. This method provides it a bet</w:t>
      </w:r>
      <w:r w:rsidR="000D6547">
        <w:t xml:space="preserve">ter landmark localization than </w:t>
      </w:r>
      <w:r w:rsidR="000D6547">
        <w:fldChar w:fldCharType="begin"/>
      </w:r>
      <w:r w:rsidR="000D6547">
        <w:instrText xml:space="preserve"> REF _Ref447112445 \r \h </w:instrText>
      </w:r>
      <w:r w:rsidR="000D6547">
        <w:fldChar w:fldCharType="separate"/>
      </w:r>
      <w:r w:rsidR="00411289">
        <w:t>[1]</w:t>
      </w:r>
      <w:r w:rsidR="000D6547">
        <w:fldChar w:fldCharType="end"/>
      </w:r>
      <w:r>
        <w:t xml:space="preserve"> and the whole process is faster as the most landmarks detection is applied in the face detected area. On the other hand this system only supports frontal face detection and does not supports pose estimation. This last task could be easily implemented as long as the landmark localization task exist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D44363" w:rsidTr="00D44363">
        <w:tc>
          <w:tcPr>
            <w:tcW w:w="8630" w:type="dxa"/>
          </w:tcPr>
          <w:p w:rsidR="00D44363" w:rsidRDefault="00D44363" w:rsidP="00D44363">
            <w:pPr>
              <w:pStyle w:val="Imagetable"/>
            </w:pPr>
            <w:r>
              <w:drawing>
                <wp:inline distT="0" distB="0" distL="0" distR="0" wp14:anchorId="1AA526F0" wp14:editId="4CD38001">
                  <wp:extent cx="5302913" cy="1980000"/>
                  <wp:effectExtent l="0" t="0" r="0" b="1270"/>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xtensive Facial.PNG"/>
                          <pic:cNvPicPr/>
                        </pic:nvPicPr>
                        <pic:blipFill>
                          <a:blip r:embed="rId494">
                            <a:extLst>
                              <a:ext uri="{28A0092B-C50C-407E-A947-70E740481C1C}">
                                <a14:useLocalDpi xmlns:a14="http://schemas.microsoft.com/office/drawing/2010/main" val="0"/>
                              </a:ext>
                            </a:extLst>
                          </a:blip>
                          <a:stretch>
                            <a:fillRect/>
                          </a:stretch>
                        </pic:blipFill>
                        <pic:spPr>
                          <a:xfrm>
                            <a:off x="0" y="0"/>
                            <a:ext cx="5302913" cy="1980000"/>
                          </a:xfrm>
                          <a:prstGeom prst="rect">
                            <a:avLst/>
                          </a:prstGeom>
                        </pic:spPr>
                      </pic:pic>
                    </a:graphicData>
                  </a:graphic>
                </wp:inline>
              </w:drawing>
            </w:r>
          </w:p>
        </w:tc>
      </w:tr>
      <w:tr w:rsidR="00D44363" w:rsidTr="00D44363">
        <w:tc>
          <w:tcPr>
            <w:tcW w:w="8630" w:type="dxa"/>
          </w:tcPr>
          <w:p w:rsidR="00D44363" w:rsidRPr="00FD65E8" w:rsidRDefault="00D44363" w:rsidP="00D44363">
            <w:pPr>
              <w:pStyle w:val="Captions"/>
              <w:tabs>
                <w:tab w:val="left" w:pos="1993"/>
                <w:tab w:val="center" w:pos="4207"/>
              </w:tabs>
              <w:jc w:val="left"/>
            </w:pPr>
            <w:r>
              <w:tab/>
            </w:r>
            <w:r>
              <w:tab/>
            </w:r>
            <w:bookmarkStart w:id="960" w:name="_Toc452153814"/>
            <w:r w:rsidRPr="00FD65E8">
              <w:t xml:space="preserve">Figure </w:t>
            </w:r>
            <w:fldSimple w:instr=" SEQ Figure \* ARABIC ">
              <w:r w:rsidR="00411289">
                <w:rPr>
                  <w:noProof/>
                </w:rPr>
                <w:t>83</w:t>
              </w:r>
            </w:fldSimple>
            <w:r w:rsidRPr="00FD65E8">
              <w:t xml:space="preserve"> –</w:t>
            </w:r>
            <w:r>
              <w:t xml:space="preserve"> </w:t>
            </w:r>
            <w:r w:rsidR="000D6547">
              <w:t xml:space="preserve">Publication </w:t>
            </w:r>
            <w:r w:rsidR="000D6547">
              <w:fldChar w:fldCharType="begin"/>
            </w:r>
            <w:r w:rsidR="000D6547">
              <w:instrText xml:space="preserve"> REF _Ref447112565 \r \h </w:instrText>
            </w:r>
            <w:r w:rsidR="000D6547">
              <w:fldChar w:fldCharType="separate"/>
            </w:r>
            <w:r w:rsidR="00411289">
              <w:t>[9]</w:t>
            </w:r>
            <w:r w:rsidR="000D6547">
              <w:fldChar w:fldCharType="end"/>
            </w:r>
            <w:r w:rsidRPr="00FD65E8">
              <w:t xml:space="preserve"> Face Detection Example</w:t>
            </w:r>
            <w:bookmarkEnd w:id="960"/>
          </w:p>
        </w:tc>
      </w:tr>
    </w:tbl>
    <w:p w:rsidR="00D44363" w:rsidRDefault="00D44363" w:rsidP="00D44363">
      <w:pPr>
        <w:pStyle w:val="Sub2Chapter"/>
        <w:numPr>
          <w:ilvl w:val="2"/>
          <w:numId w:val="1"/>
        </w:numPr>
      </w:pPr>
      <w:bookmarkStart w:id="961" w:name="_Toc452153727"/>
      <w:r w:rsidRPr="0053645B">
        <w:t>Face detection by structural models</w:t>
      </w:r>
      <w:bookmarkEnd w:id="961"/>
    </w:p>
    <w:p w:rsidR="00D44363" w:rsidRDefault="00D44363" w:rsidP="00D44363">
      <w:pPr>
        <w:pStyle w:val="Paragraph"/>
      </w:pPr>
      <w:r>
        <w:t>This system</w:t>
      </w:r>
      <w:r w:rsidR="000D6547">
        <w:t xml:space="preserve"> </w:t>
      </w:r>
      <w:r w:rsidR="000D6547">
        <w:fldChar w:fldCharType="begin"/>
      </w:r>
      <w:r w:rsidR="000D6547">
        <w:instrText xml:space="preserve"> REF _Ref447112574 \r \h </w:instrText>
      </w:r>
      <w:r w:rsidR="000D6547">
        <w:fldChar w:fldCharType="separate"/>
      </w:r>
      <w:r w:rsidR="00411289">
        <w:t>[10]</w:t>
      </w:r>
      <w:r w:rsidR="000D6547">
        <w:fldChar w:fldCharType="end"/>
      </w:r>
      <w:r w:rsidR="000D6547">
        <w:t xml:space="preserve"> is also very similar to </w:t>
      </w:r>
      <w:r w:rsidR="000D6547">
        <w:fldChar w:fldCharType="begin"/>
      </w:r>
      <w:r w:rsidR="000D6547">
        <w:instrText xml:space="preserve"> REF _Ref447112445 \r \h </w:instrText>
      </w:r>
      <w:r w:rsidR="000D6547">
        <w:fldChar w:fldCharType="separate"/>
      </w:r>
      <w:r w:rsidR="00411289">
        <w:t>[1]</w:t>
      </w:r>
      <w:r w:rsidR="000D6547">
        <w:fldChar w:fldCharType="end"/>
      </w:r>
      <w:r>
        <w:t>. It uses the method, locating landmarks for the face det</w:t>
      </w:r>
      <w:r w:rsidR="000D6547">
        <w:t xml:space="preserve">ection process. In contrast to </w:t>
      </w:r>
      <w:r w:rsidR="000D6547">
        <w:fldChar w:fldCharType="begin"/>
      </w:r>
      <w:r w:rsidR="000D6547">
        <w:instrText xml:space="preserve"> REF _Ref447112445 \r \h </w:instrText>
      </w:r>
      <w:r w:rsidR="000D6547">
        <w:fldChar w:fldCharType="separate"/>
      </w:r>
      <w:r w:rsidR="00411289">
        <w:t>[1]</w:t>
      </w:r>
      <w:r w:rsidR="000D6547">
        <w:fldChar w:fldCharType="end"/>
      </w:r>
      <w:r>
        <w:t xml:space="preserve"> it uses less landmarks than the global 68 human face ones that means that the process should sensibly be faster. The authors claim to succeed better detection performanc</w:t>
      </w:r>
      <w:r w:rsidR="000D6547">
        <w:t xml:space="preserve">e than the </w:t>
      </w:r>
      <w:r w:rsidR="000D6547">
        <w:fldChar w:fldCharType="begin"/>
      </w:r>
      <w:r w:rsidR="000D6547">
        <w:instrText xml:space="preserve"> REF _Ref447112445 \r \h </w:instrText>
      </w:r>
      <w:r w:rsidR="000D6547">
        <w:fldChar w:fldCharType="separate"/>
      </w:r>
      <w:r w:rsidR="00411289">
        <w:t>[1]</w:t>
      </w:r>
      <w:r w:rsidR="000D6547">
        <w:fldChar w:fldCharType="end"/>
      </w:r>
      <w:r>
        <w:t xml:space="preserve"> but their system does not support pose estimation. It is also efficient only on frontal face detec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D44363" w:rsidTr="00D44363">
        <w:tc>
          <w:tcPr>
            <w:tcW w:w="8630" w:type="dxa"/>
          </w:tcPr>
          <w:p w:rsidR="00D44363" w:rsidRDefault="00D44363" w:rsidP="00D44363">
            <w:pPr>
              <w:pStyle w:val="Imagetable"/>
            </w:pPr>
            <w:r>
              <w:drawing>
                <wp:inline distT="0" distB="0" distL="0" distR="0" wp14:anchorId="68E296C1" wp14:editId="57BE55A2">
                  <wp:extent cx="5400000" cy="1007499"/>
                  <wp:effectExtent l="0" t="0" r="0" b="2540"/>
                  <wp:docPr id="180" name="Εικόνα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ace detection.PNG"/>
                          <pic:cNvPicPr/>
                        </pic:nvPicPr>
                        <pic:blipFill>
                          <a:blip r:embed="rId495">
                            <a:extLst>
                              <a:ext uri="{28A0092B-C50C-407E-A947-70E740481C1C}">
                                <a14:useLocalDpi xmlns:a14="http://schemas.microsoft.com/office/drawing/2010/main" val="0"/>
                              </a:ext>
                            </a:extLst>
                          </a:blip>
                          <a:stretch>
                            <a:fillRect/>
                          </a:stretch>
                        </pic:blipFill>
                        <pic:spPr>
                          <a:xfrm>
                            <a:off x="0" y="0"/>
                            <a:ext cx="5400000" cy="1007499"/>
                          </a:xfrm>
                          <a:prstGeom prst="rect">
                            <a:avLst/>
                          </a:prstGeom>
                        </pic:spPr>
                      </pic:pic>
                    </a:graphicData>
                  </a:graphic>
                </wp:inline>
              </w:drawing>
            </w:r>
          </w:p>
        </w:tc>
      </w:tr>
      <w:tr w:rsidR="00D44363" w:rsidTr="00D44363">
        <w:tc>
          <w:tcPr>
            <w:tcW w:w="8630" w:type="dxa"/>
          </w:tcPr>
          <w:p w:rsidR="00D44363" w:rsidRPr="00FD65E8" w:rsidRDefault="00D44363" w:rsidP="00D44363">
            <w:pPr>
              <w:pStyle w:val="Captions"/>
              <w:tabs>
                <w:tab w:val="left" w:pos="1993"/>
                <w:tab w:val="center" w:pos="4207"/>
              </w:tabs>
              <w:jc w:val="left"/>
            </w:pPr>
            <w:r>
              <w:tab/>
            </w:r>
            <w:r>
              <w:tab/>
            </w:r>
            <w:bookmarkStart w:id="962" w:name="_Toc452153815"/>
            <w:r w:rsidRPr="00FD65E8">
              <w:t xml:space="preserve">Figure </w:t>
            </w:r>
            <w:fldSimple w:instr=" SEQ Figure \* ARABIC ">
              <w:r w:rsidR="00411289">
                <w:rPr>
                  <w:noProof/>
                </w:rPr>
                <w:t>84</w:t>
              </w:r>
            </w:fldSimple>
            <w:r w:rsidRPr="00FD65E8">
              <w:t xml:space="preserve"> –</w:t>
            </w:r>
            <w:r>
              <w:t xml:space="preserve"> </w:t>
            </w:r>
            <w:r w:rsidR="000D6547">
              <w:t xml:space="preserve">Publication </w:t>
            </w:r>
            <w:r w:rsidR="000D6547">
              <w:fldChar w:fldCharType="begin"/>
            </w:r>
            <w:r w:rsidR="000D6547">
              <w:instrText xml:space="preserve"> REF _Ref447112574 \r \h </w:instrText>
            </w:r>
            <w:r w:rsidR="000D6547">
              <w:fldChar w:fldCharType="separate"/>
            </w:r>
            <w:r w:rsidR="00411289">
              <w:t>[10]</w:t>
            </w:r>
            <w:r w:rsidR="000D6547">
              <w:fldChar w:fldCharType="end"/>
            </w:r>
            <w:r w:rsidRPr="00FD65E8">
              <w:t xml:space="preserve"> Face Detection Example</w:t>
            </w:r>
            <w:bookmarkEnd w:id="962"/>
          </w:p>
        </w:tc>
      </w:tr>
    </w:tbl>
    <w:p w:rsidR="002E7D13" w:rsidRDefault="002E7D13" w:rsidP="00D91588">
      <w:pPr>
        <w:pStyle w:val="Chapter"/>
      </w:pPr>
      <w:bookmarkStart w:id="963" w:name="_Toc452153728"/>
      <w:r>
        <w:t>Future Work</w:t>
      </w:r>
      <w:bookmarkEnd w:id="963"/>
    </w:p>
    <w:p w:rsidR="002E7D13" w:rsidRDefault="002E7D13" w:rsidP="002E7D13">
      <w:pPr>
        <w:pStyle w:val="Paragraph"/>
      </w:pPr>
      <w:r>
        <w:t xml:space="preserve">There are to areas where this thesis system can be extended in the future. The first area is the </w:t>
      </w:r>
      <w:r w:rsidR="00640FEF">
        <w:t>one</w:t>
      </w:r>
      <w:r>
        <w:t xml:space="preserve"> of face detection, pose estimation and landmark localization</w:t>
      </w:r>
      <w:r w:rsidR="00640FEF">
        <w:t xml:space="preserve"> and the second one is the area of object detection.</w:t>
      </w:r>
    </w:p>
    <w:p w:rsidR="00640FEF" w:rsidRDefault="00640FEF" w:rsidP="002E7D13">
      <w:pPr>
        <w:pStyle w:val="Paragraph"/>
      </w:pPr>
      <w:r>
        <w:t>As far as the face detection procedure TSM system can be separated in two sections. The first section could be the face detection one while the second the pose estimation and landmark localization one. In the face detection section the usage of less landmarks can be applied as the most systems (</w:t>
      </w:r>
      <w:r>
        <w:fldChar w:fldCharType="begin"/>
      </w:r>
      <w:r>
        <w:instrText xml:space="preserve"> REF _Ref447112535 \r \h </w:instrText>
      </w:r>
      <w:r>
        <w:fldChar w:fldCharType="separate"/>
      </w:r>
      <w:r w:rsidR="00411289">
        <w:t>[5]</w:t>
      </w:r>
      <w:r>
        <w:fldChar w:fldCharType="end"/>
      </w:r>
      <w:r>
        <w:t xml:space="preserve">, </w:t>
      </w:r>
      <w:r>
        <w:fldChar w:fldCharType="begin"/>
      </w:r>
      <w:r>
        <w:instrText xml:space="preserve"> REF _Ref447112541 \r \h </w:instrText>
      </w:r>
      <w:r>
        <w:fldChar w:fldCharType="separate"/>
      </w:r>
      <w:r w:rsidR="00411289">
        <w:t>[6]</w:t>
      </w:r>
      <w:r>
        <w:fldChar w:fldCharType="end"/>
      </w:r>
      <w:r>
        <w:t xml:space="preserve">, </w:t>
      </w:r>
      <w:r>
        <w:fldChar w:fldCharType="begin"/>
      </w:r>
      <w:r>
        <w:instrText xml:space="preserve"> REF _Ref447112545 \r \h </w:instrText>
      </w:r>
      <w:r>
        <w:fldChar w:fldCharType="separate"/>
      </w:r>
      <w:r w:rsidR="00411289">
        <w:t>[7]</w:t>
      </w:r>
      <w:r>
        <w:fldChar w:fldCharType="end"/>
      </w:r>
      <w:r>
        <w:t xml:space="preserve">, </w:t>
      </w:r>
      <w:r>
        <w:fldChar w:fldCharType="begin"/>
      </w:r>
      <w:r>
        <w:instrText xml:space="preserve"> REF _Ref447287414 \r \h </w:instrText>
      </w:r>
      <w:r>
        <w:fldChar w:fldCharType="separate"/>
      </w:r>
      <w:r w:rsidR="00411289">
        <w:t>[8]</w:t>
      </w:r>
      <w:r>
        <w:fldChar w:fldCharType="end"/>
      </w:r>
      <w:r>
        <w:t xml:space="preserve"> and </w:t>
      </w:r>
      <w:r>
        <w:fldChar w:fldCharType="begin"/>
      </w:r>
      <w:r>
        <w:instrText xml:space="preserve"> REF _Ref447112574 \r \h </w:instrText>
      </w:r>
      <w:r>
        <w:fldChar w:fldCharType="separate"/>
      </w:r>
      <w:r w:rsidR="00411289">
        <w:t>[10]</w:t>
      </w:r>
      <w:r>
        <w:fldChar w:fldCharType="end"/>
      </w:r>
      <w:r>
        <w:t xml:space="preserve">) after </w:t>
      </w:r>
      <w:r>
        <w:fldChar w:fldCharType="begin"/>
      </w:r>
      <w:r>
        <w:instrText xml:space="preserve"> REF _Ref447112445 \r \h </w:instrText>
      </w:r>
      <w:r>
        <w:fldChar w:fldCharType="separate"/>
      </w:r>
      <w:r w:rsidR="00411289">
        <w:t>[1]</w:t>
      </w:r>
      <w:r>
        <w:fldChar w:fldCharType="end"/>
      </w:r>
      <w:r>
        <w:t xml:space="preserve"> do and as exactly the </w:t>
      </w:r>
      <w:r>
        <w:fldChar w:fldCharType="begin"/>
      </w:r>
      <w:r>
        <w:instrText xml:space="preserve"> REF _Ref447112565 \r \h </w:instrText>
      </w:r>
      <w:r>
        <w:fldChar w:fldCharType="separate"/>
      </w:r>
      <w:r w:rsidR="00411289">
        <w:t>[9]</w:t>
      </w:r>
      <w:r>
        <w:fldChar w:fldCharType="end"/>
      </w:r>
      <w:r>
        <w:t xml:space="preserve"> does. This way the face detection procedure would be a much faster procedure. By the time the face detection procedure is completed then the pose estimation and landmark localization ones can be applied in the detected face area within the image (like </w:t>
      </w:r>
      <w:r>
        <w:fldChar w:fldCharType="begin"/>
      </w:r>
      <w:r>
        <w:instrText xml:space="preserve"> REF _Ref447112565 \r \h </w:instrText>
      </w:r>
      <w:r>
        <w:fldChar w:fldCharType="separate"/>
      </w:r>
      <w:r w:rsidR="00411289">
        <w:t>[9]</w:t>
      </w:r>
      <w:r>
        <w:fldChar w:fldCharType="end"/>
      </w:r>
      <w:r>
        <w:t xml:space="preserve">). By doing so the size of data have to be processed would be much less than in the whole image as the </w:t>
      </w:r>
      <w:r>
        <w:fldChar w:fldCharType="begin"/>
      </w:r>
      <w:r>
        <w:instrText xml:space="preserve"> REF _Ref447112445 \r \h </w:instrText>
      </w:r>
      <w:r>
        <w:fldChar w:fldCharType="separate"/>
      </w:r>
      <w:r w:rsidR="00411289">
        <w:t>[1]</w:t>
      </w:r>
      <w:r>
        <w:fldChar w:fldCharType="end"/>
      </w:r>
      <w:r>
        <w:t xml:space="preserve"> does. At this section a validation of the face detection result can also be applied increasing the algorithms reliability. This execution flow would reduce in a large scale the execution time needed for the algorithm to complete the whole procedure.</w:t>
      </w:r>
    </w:p>
    <w:tbl>
      <w:tblPr>
        <w:tblStyle w:val="a4"/>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tblGrid>
      <w:tr w:rsidR="00201C59" w:rsidTr="00201C59">
        <w:trPr>
          <w:jc w:val="right"/>
        </w:trPr>
        <w:tc>
          <w:tcPr>
            <w:tcW w:w="2405" w:type="dxa"/>
          </w:tcPr>
          <w:p w:rsidR="00201C59" w:rsidRDefault="00201C59" w:rsidP="00201C59">
            <w:pPr>
              <w:pStyle w:val="Imagetable"/>
            </w:pPr>
            <w:r>
              <w:drawing>
                <wp:inline distT="0" distB="0" distL="0" distR="0" wp14:anchorId="3BE81ACB" wp14:editId="5258A9A6">
                  <wp:extent cx="1369027" cy="1419225"/>
                  <wp:effectExtent l="0" t="0" r="3175" b="0"/>
                  <wp:docPr id="355" name="Εικόνα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j4WTO.png"/>
                          <pic:cNvPicPr/>
                        </pic:nvPicPr>
                        <pic:blipFill>
                          <a:blip r:embed="rId496">
                            <a:extLst>
                              <a:ext uri="{28A0092B-C50C-407E-A947-70E740481C1C}">
                                <a14:useLocalDpi xmlns:a14="http://schemas.microsoft.com/office/drawing/2010/main" val="0"/>
                              </a:ext>
                            </a:extLst>
                          </a:blip>
                          <a:stretch>
                            <a:fillRect/>
                          </a:stretch>
                        </pic:blipFill>
                        <pic:spPr>
                          <a:xfrm>
                            <a:off x="0" y="0"/>
                            <a:ext cx="1375731" cy="1426175"/>
                          </a:xfrm>
                          <a:prstGeom prst="rect">
                            <a:avLst/>
                          </a:prstGeom>
                        </pic:spPr>
                      </pic:pic>
                    </a:graphicData>
                  </a:graphic>
                </wp:inline>
              </w:drawing>
            </w:r>
          </w:p>
        </w:tc>
      </w:tr>
      <w:tr w:rsidR="00201C59" w:rsidRPr="00201C59" w:rsidTr="00201C59">
        <w:trPr>
          <w:jc w:val="right"/>
        </w:trPr>
        <w:tc>
          <w:tcPr>
            <w:tcW w:w="2405" w:type="dxa"/>
          </w:tcPr>
          <w:p w:rsidR="00201C59" w:rsidRPr="00201C59" w:rsidRDefault="00201C59" w:rsidP="00201C59">
            <w:pPr>
              <w:pStyle w:val="Captions"/>
            </w:pPr>
            <w:bookmarkStart w:id="964" w:name="_Toc452153816"/>
            <w:r w:rsidRPr="00201C59">
              <w:t xml:space="preserve">Figure </w:t>
            </w:r>
            <w:fldSimple w:instr=" SEQ Figure \* ARABIC ">
              <w:r w:rsidR="00411289">
                <w:rPr>
                  <w:noProof/>
                </w:rPr>
                <w:t>85</w:t>
              </w:r>
            </w:fldSimple>
            <w:r w:rsidRPr="00201C59">
              <w:t xml:space="preserve"> – Complete Pose Estimation</w:t>
            </w:r>
            <w:bookmarkEnd w:id="964"/>
          </w:p>
        </w:tc>
      </w:tr>
    </w:tbl>
    <w:p w:rsidR="00640FEF" w:rsidRDefault="00640FEF" w:rsidP="002E7D13">
      <w:pPr>
        <w:pStyle w:val="Paragraph"/>
      </w:pPr>
      <w:r>
        <w:t xml:space="preserve">As far as the pose estimation task the system can be extended in a way that not only the yaw angle to be estimated but also the roll and the pitch angles. This task can be achieved not only by using shape models but also with relative models between the main critical face landmarks as </w:t>
      </w:r>
      <w:r>
        <w:fldChar w:fldCharType="begin"/>
      </w:r>
      <w:r>
        <w:instrText xml:space="preserve"> REF _Ref447112526 \r \h </w:instrText>
      </w:r>
      <w:r>
        <w:fldChar w:fldCharType="separate"/>
      </w:r>
      <w:r w:rsidR="00411289">
        <w:t>[4]</w:t>
      </w:r>
      <w:r>
        <w:fldChar w:fldCharType="end"/>
      </w:r>
      <w:r>
        <w:t xml:space="preserve"> does.</w:t>
      </w:r>
    </w:p>
    <w:p w:rsidR="00640FEF" w:rsidRDefault="00640FEF" w:rsidP="002E7D13">
      <w:pPr>
        <w:pStyle w:val="Paragraph"/>
      </w:pPr>
      <w:r>
        <w:t xml:space="preserve">As far as the object detection </w:t>
      </w:r>
      <w:r w:rsidR="00201C59">
        <w:t xml:space="preserve">area, this system can be easily transformed to an object detection system using tree structural models. As this thesis system implements the </w:t>
      </w:r>
      <w:r w:rsidR="00201C59">
        <w:fldChar w:fldCharType="begin"/>
      </w:r>
      <w:r w:rsidR="00201C59">
        <w:instrText xml:space="preserve"> REF _Ref447112445 \r \h </w:instrText>
      </w:r>
      <w:r w:rsidR="00201C59">
        <w:fldChar w:fldCharType="separate"/>
      </w:r>
      <w:r w:rsidR="00411289">
        <w:t>[1]</w:t>
      </w:r>
      <w:r w:rsidR="00201C59">
        <w:fldChar w:fldCharType="end"/>
      </w:r>
      <w:r w:rsidR="00201C59">
        <w:t xml:space="preserve"> that is based on the object detection system </w:t>
      </w:r>
      <w:r w:rsidR="00201C59">
        <w:fldChar w:fldCharType="begin"/>
      </w:r>
      <w:r w:rsidR="00201C59">
        <w:instrText xml:space="preserve"> REF _Ref447112463 \r \h </w:instrText>
      </w:r>
      <w:r w:rsidR="00201C59">
        <w:fldChar w:fldCharType="separate"/>
      </w:r>
      <w:r w:rsidR="00411289">
        <w:t>[2]</w:t>
      </w:r>
      <w:r w:rsidR="00201C59">
        <w:fldChar w:fldCharType="end"/>
      </w:r>
      <w:r w:rsidR="00201C59">
        <w:t>, this system can also be used as an object detection one. The only changes have to be done is to change the way the TSM system handles its memory consumption in order to hold the Filters Responses arrays when multi-scale TSM is used.</w:t>
      </w:r>
    </w:p>
    <w:p w:rsidR="00201C59" w:rsidRDefault="00201C59" w:rsidP="002E7D13">
      <w:pPr>
        <w:pStyle w:val="Paragraph"/>
      </w:pPr>
      <w:r>
        <w:t>There are also many other ways that can extend this TSM system that are left in the readers creativity!</w:t>
      </w:r>
    </w:p>
    <w:p w:rsidR="00640FEF" w:rsidRDefault="00640FEF" w:rsidP="002E7D13">
      <w:pPr>
        <w:pStyle w:val="Paragraph"/>
      </w:pPr>
    </w:p>
    <w:p w:rsidR="00D44363" w:rsidRDefault="00D91588" w:rsidP="00D91588">
      <w:pPr>
        <w:pStyle w:val="Chapter"/>
      </w:pPr>
      <w:bookmarkStart w:id="965" w:name="_Toc452153729"/>
      <w:r>
        <w:t>Annex A</w:t>
      </w:r>
      <w:r w:rsidR="002D6D6D">
        <w:t xml:space="preserve"> – TSM Execution Times</w:t>
      </w:r>
      <w:bookmarkEnd w:id="965"/>
    </w:p>
    <w:p w:rsidR="00D91588" w:rsidRDefault="00D91588" w:rsidP="00D91588">
      <w:pPr>
        <w:pStyle w:val="Paragraph"/>
      </w:pPr>
      <w:r>
        <w:t xml:space="preserve">In this chapter the exact execution time of the TSM v3.2.2 system in seconds is presented in order the ability of using it in applications. As presented in </w:t>
      </w:r>
      <w:r>
        <w:fldChar w:fldCharType="begin"/>
      </w:r>
      <w:r>
        <w:instrText xml:space="preserve"> REF _Ref448306192 \h </w:instrText>
      </w:r>
      <w:r>
        <w:fldChar w:fldCharType="separate"/>
      </w:r>
      <w:r w:rsidR="00411289" w:rsidRPr="00CB7C02">
        <w:t xml:space="preserve">Table </w:t>
      </w:r>
      <w:r w:rsidR="00411289">
        <w:rPr>
          <w:noProof/>
        </w:rPr>
        <w:t>175</w:t>
      </w:r>
      <w:r>
        <w:fldChar w:fldCharType="end"/>
      </w:r>
      <w:r>
        <w:t xml:space="preserve"> the TSM algorithm can complete the detection procedure in less than one second in the majority of the non-embedded systems for small sized images (320x240)</w:t>
      </w:r>
      <w:r w:rsidR="007E65A3">
        <w:t>.</w:t>
      </w:r>
      <w:r w:rsidR="00855160">
        <w:t xml:space="preserve"> For larger images the system need more than one second of time.</w:t>
      </w:r>
    </w:p>
    <w:tbl>
      <w:tblPr>
        <w:tblStyle w:val="5-6"/>
        <w:tblW w:w="5000" w:type="pct"/>
        <w:jc w:val="center"/>
        <w:tblCellMar>
          <w:top w:w="28" w:type="dxa"/>
          <w:bottom w:w="28" w:type="dxa"/>
        </w:tblCellMar>
        <w:tblLook w:val="04A0" w:firstRow="1" w:lastRow="0" w:firstColumn="1" w:lastColumn="0" w:noHBand="0" w:noVBand="1"/>
      </w:tblPr>
      <w:tblGrid>
        <w:gridCol w:w="1620"/>
        <w:gridCol w:w="1750"/>
        <w:gridCol w:w="1752"/>
        <w:gridCol w:w="1754"/>
        <w:gridCol w:w="1754"/>
      </w:tblGrid>
      <w:tr w:rsidR="00EA0D1F" w:rsidRPr="00FD0E4F" w:rsidTr="00EA0D1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00" w:type="pct"/>
            <w:gridSpan w:val="5"/>
          </w:tcPr>
          <w:p w:rsidR="00EA0D1F" w:rsidRPr="00CB7C02" w:rsidRDefault="00EA0D1F" w:rsidP="00490272">
            <w:pPr>
              <w:keepNext/>
              <w:jc w:val="center"/>
            </w:pPr>
            <w:bookmarkStart w:id="966" w:name="_Ref448306192"/>
            <w:bookmarkStart w:id="967" w:name="_Toc452153991"/>
            <w:r w:rsidRPr="00CB7C02">
              <w:t xml:space="preserve">Table </w:t>
            </w:r>
            <w:fldSimple w:instr=" SEQ Table \* ARABIC ">
              <w:r w:rsidR="00411289">
                <w:rPr>
                  <w:noProof/>
                </w:rPr>
                <w:t>175</w:t>
              </w:r>
            </w:fldSimple>
            <w:bookmarkEnd w:id="966"/>
            <w:r>
              <w:t xml:space="preserve"> – TSM v3.2.2 Execution Time in Seconds</w:t>
            </w:r>
            <w:bookmarkEnd w:id="967"/>
          </w:p>
        </w:tc>
      </w:tr>
      <w:tr w:rsidR="00D91588" w:rsidRPr="00FD0E4F" w:rsidTr="00AB6C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Pr="00FD0E4F" w:rsidRDefault="00D91588" w:rsidP="00D91588">
            <w:r>
              <w:t>CPU Model</w:t>
            </w:r>
          </w:p>
        </w:tc>
        <w:tc>
          <w:tcPr>
            <w:tcW w:w="1014" w:type="pct"/>
            <w:vAlign w:val="center"/>
          </w:tcPr>
          <w:p w:rsidR="00D91588" w:rsidRDefault="007E65A3" w:rsidP="00AB6C5A">
            <w:pPr>
              <w:jc w:val="center"/>
              <w:cnfStyle w:val="000000100000" w:firstRow="0" w:lastRow="0" w:firstColumn="0" w:lastColumn="0" w:oddVBand="0" w:evenVBand="0" w:oddHBand="1" w:evenHBand="0" w:firstRowFirstColumn="0" w:firstRowLastColumn="0" w:lastRowFirstColumn="0" w:lastRowLastColumn="0"/>
            </w:pPr>
            <w:r>
              <w:t>Intel Xeon E5430 @2.66GHz (x2)</w:t>
            </w:r>
          </w:p>
        </w:tc>
        <w:tc>
          <w:tcPr>
            <w:tcW w:w="1015" w:type="pct"/>
            <w:vAlign w:val="center"/>
          </w:tcPr>
          <w:p w:rsidR="00D91588" w:rsidRPr="00CB7C02" w:rsidRDefault="007E65A3" w:rsidP="00AB6C5A">
            <w:pPr>
              <w:jc w:val="center"/>
              <w:cnfStyle w:val="000000100000" w:firstRow="0" w:lastRow="0" w:firstColumn="0" w:lastColumn="0" w:oddVBand="0" w:evenVBand="0" w:oddHBand="1" w:evenHBand="0" w:firstRowFirstColumn="0" w:firstRowLastColumn="0" w:lastRowFirstColumn="0" w:lastRowLastColumn="0"/>
            </w:pPr>
            <w:r>
              <w:t xml:space="preserve">Intel Core i7 </w:t>
            </w:r>
            <w:r w:rsidR="00D91588">
              <w:t>4600U @2.70GHz</w:t>
            </w:r>
          </w:p>
        </w:tc>
        <w:tc>
          <w:tcPr>
            <w:tcW w:w="1016" w:type="pct"/>
            <w:vAlign w:val="center"/>
          </w:tcPr>
          <w:p w:rsidR="00D91588" w:rsidRPr="00FD0E4F" w:rsidRDefault="00D91588" w:rsidP="00AB6C5A">
            <w:pPr>
              <w:jc w:val="center"/>
              <w:cnfStyle w:val="000000100000" w:firstRow="0" w:lastRow="0" w:firstColumn="0" w:lastColumn="0" w:oddVBand="0" w:evenVBand="0" w:oddHBand="1" w:evenHBand="0" w:firstRowFirstColumn="0" w:firstRowLastColumn="0" w:lastRowFirstColumn="0" w:lastRowLastColumn="0"/>
            </w:pPr>
            <w:r>
              <w:t>Intel Core 2 Duo T8100 @2.10GHz</w:t>
            </w:r>
          </w:p>
        </w:tc>
        <w:tc>
          <w:tcPr>
            <w:tcW w:w="1016" w:type="pct"/>
            <w:vAlign w:val="center"/>
          </w:tcPr>
          <w:p w:rsidR="00D91588" w:rsidRPr="00FD0E4F" w:rsidRDefault="00D91588" w:rsidP="00AB6C5A">
            <w:pPr>
              <w:jc w:val="center"/>
              <w:cnfStyle w:val="000000100000" w:firstRow="0" w:lastRow="0" w:firstColumn="0" w:lastColumn="0" w:oddVBand="0" w:evenVBand="0" w:oddHBand="1" w:evenHBand="0" w:firstRowFirstColumn="0" w:firstRowLastColumn="0" w:lastRowFirstColumn="0" w:lastRowLastColumn="0"/>
            </w:pPr>
            <w:r>
              <w:t>Dual Core ARM Cortex-A9 @866MHz</w:t>
            </w:r>
          </w:p>
        </w:tc>
      </w:tr>
      <w:tr w:rsidR="00D91588" w:rsidRPr="00FD0E4F" w:rsidTr="00AB6C5A">
        <w:trPr>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Pr="00FD0E4F" w:rsidRDefault="00D91588" w:rsidP="00D91588">
            <w:r>
              <w:t>CPU Cores</w:t>
            </w:r>
          </w:p>
        </w:tc>
        <w:tc>
          <w:tcPr>
            <w:tcW w:w="1014"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pPr>
            <w:r>
              <w:t>8</w:t>
            </w:r>
          </w:p>
        </w:tc>
        <w:tc>
          <w:tcPr>
            <w:tcW w:w="1015" w:type="pct"/>
            <w:vAlign w:val="center"/>
          </w:tcPr>
          <w:p w:rsidR="00D91588" w:rsidRPr="00FD0E4F" w:rsidRDefault="00D91588" w:rsidP="00AB6C5A">
            <w:pPr>
              <w:jc w:val="center"/>
              <w:cnfStyle w:val="000000000000" w:firstRow="0" w:lastRow="0" w:firstColumn="0" w:lastColumn="0" w:oddVBand="0" w:evenVBand="0" w:oddHBand="0" w:evenHBand="0" w:firstRowFirstColumn="0" w:firstRowLastColumn="0" w:lastRowFirstColumn="0" w:lastRowLastColumn="0"/>
            </w:pPr>
            <w:r>
              <w:t>4</w:t>
            </w:r>
          </w:p>
        </w:tc>
        <w:tc>
          <w:tcPr>
            <w:tcW w:w="1016" w:type="pct"/>
            <w:vAlign w:val="center"/>
          </w:tcPr>
          <w:p w:rsidR="00D91588" w:rsidRPr="00FD0E4F" w:rsidRDefault="00D91588" w:rsidP="00AB6C5A">
            <w:pPr>
              <w:jc w:val="center"/>
              <w:cnfStyle w:val="000000000000" w:firstRow="0" w:lastRow="0" w:firstColumn="0" w:lastColumn="0" w:oddVBand="0" w:evenVBand="0" w:oddHBand="0" w:evenHBand="0" w:firstRowFirstColumn="0" w:firstRowLastColumn="0" w:lastRowFirstColumn="0" w:lastRowLastColumn="0"/>
            </w:pPr>
            <w:r>
              <w:t>2</w:t>
            </w:r>
          </w:p>
        </w:tc>
        <w:tc>
          <w:tcPr>
            <w:tcW w:w="1016" w:type="pct"/>
            <w:vAlign w:val="center"/>
          </w:tcPr>
          <w:p w:rsidR="00D91588" w:rsidRPr="00FD0E4F" w:rsidRDefault="00D91588" w:rsidP="00AB6C5A">
            <w:pPr>
              <w:jc w:val="center"/>
              <w:cnfStyle w:val="000000000000" w:firstRow="0" w:lastRow="0" w:firstColumn="0" w:lastColumn="0" w:oddVBand="0" w:evenVBand="0" w:oddHBand="0" w:evenHBand="0" w:firstRowFirstColumn="0" w:firstRowLastColumn="0" w:lastRowFirstColumn="0" w:lastRowLastColumn="0"/>
            </w:pPr>
            <w:r>
              <w:t>2</w:t>
            </w:r>
          </w:p>
        </w:tc>
      </w:tr>
      <w:tr w:rsidR="00D91588" w:rsidRPr="00FD0E4F" w:rsidTr="00AB6C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Pr="00FD0E4F" w:rsidRDefault="00D91588" w:rsidP="00D91588">
            <w:r>
              <w:t>RAM Memory</w:t>
            </w:r>
          </w:p>
        </w:tc>
        <w:tc>
          <w:tcPr>
            <w:tcW w:w="1014" w:type="pct"/>
            <w:vAlign w:val="center"/>
          </w:tcPr>
          <w:p w:rsidR="00D91588" w:rsidRDefault="007E65A3" w:rsidP="00AB6C5A">
            <w:pPr>
              <w:jc w:val="center"/>
              <w:cnfStyle w:val="000000100000" w:firstRow="0" w:lastRow="0" w:firstColumn="0" w:lastColumn="0" w:oddVBand="0" w:evenVBand="0" w:oddHBand="1" w:evenHBand="0" w:firstRowFirstColumn="0" w:firstRowLastColumn="0" w:lastRowFirstColumn="0" w:lastRowLastColumn="0"/>
            </w:pPr>
            <w:r>
              <w:t>1</w:t>
            </w:r>
            <w:r w:rsidR="00D91588">
              <w:t>2 GB</w:t>
            </w:r>
          </w:p>
        </w:tc>
        <w:tc>
          <w:tcPr>
            <w:tcW w:w="1015" w:type="pct"/>
            <w:vAlign w:val="center"/>
          </w:tcPr>
          <w:p w:rsidR="00D91588" w:rsidRPr="00FD0E4F" w:rsidRDefault="00D91588" w:rsidP="00AB6C5A">
            <w:pPr>
              <w:jc w:val="center"/>
              <w:cnfStyle w:val="000000100000" w:firstRow="0" w:lastRow="0" w:firstColumn="0" w:lastColumn="0" w:oddVBand="0" w:evenVBand="0" w:oddHBand="1" w:evenHBand="0" w:firstRowFirstColumn="0" w:firstRowLastColumn="0" w:lastRowFirstColumn="0" w:lastRowLastColumn="0"/>
            </w:pPr>
            <w:r>
              <w:t>8 GB</w:t>
            </w:r>
          </w:p>
        </w:tc>
        <w:tc>
          <w:tcPr>
            <w:tcW w:w="1016" w:type="pct"/>
            <w:vAlign w:val="center"/>
          </w:tcPr>
          <w:p w:rsidR="00D91588" w:rsidRPr="00FD0E4F" w:rsidRDefault="00D91588" w:rsidP="00AB6C5A">
            <w:pPr>
              <w:jc w:val="center"/>
              <w:cnfStyle w:val="000000100000" w:firstRow="0" w:lastRow="0" w:firstColumn="0" w:lastColumn="0" w:oddVBand="0" w:evenVBand="0" w:oddHBand="1" w:evenHBand="0" w:firstRowFirstColumn="0" w:firstRowLastColumn="0" w:lastRowFirstColumn="0" w:lastRowLastColumn="0"/>
            </w:pPr>
            <w:r>
              <w:t>4 GB</w:t>
            </w:r>
          </w:p>
        </w:tc>
        <w:tc>
          <w:tcPr>
            <w:tcW w:w="1016" w:type="pct"/>
            <w:vAlign w:val="center"/>
          </w:tcPr>
          <w:p w:rsidR="00D91588" w:rsidRPr="00FD0E4F" w:rsidRDefault="00D91588" w:rsidP="00AB6C5A">
            <w:pPr>
              <w:jc w:val="center"/>
              <w:cnfStyle w:val="000000100000" w:firstRow="0" w:lastRow="0" w:firstColumn="0" w:lastColumn="0" w:oddVBand="0" w:evenVBand="0" w:oddHBand="1" w:evenHBand="0" w:firstRowFirstColumn="0" w:firstRowLastColumn="0" w:lastRowFirstColumn="0" w:lastRowLastColumn="0"/>
            </w:pPr>
            <w:r>
              <w:t>512 MB</w:t>
            </w:r>
          </w:p>
        </w:tc>
      </w:tr>
      <w:tr w:rsidR="00D91588" w:rsidRPr="00FD0E4F" w:rsidTr="00AB6C5A">
        <w:trPr>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Pr="00FD0E4F" w:rsidRDefault="00D91588" w:rsidP="00D91588">
            <w:r>
              <w:t>Operating System</w:t>
            </w:r>
          </w:p>
        </w:tc>
        <w:tc>
          <w:tcPr>
            <w:tcW w:w="1014"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pPr>
            <w:r>
              <w:t>Ubuntu Server (no GUI)</w:t>
            </w:r>
          </w:p>
        </w:tc>
        <w:tc>
          <w:tcPr>
            <w:tcW w:w="1015" w:type="pct"/>
            <w:vAlign w:val="center"/>
          </w:tcPr>
          <w:p w:rsidR="00D91588" w:rsidRPr="00CB7C02" w:rsidRDefault="00D91588" w:rsidP="00AB6C5A">
            <w:pPr>
              <w:jc w:val="center"/>
              <w:cnfStyle w:val="000000000000" w:firstRow="0" w:lastRow="0" w:firstColumn="0" w:lastColumn="0" w:oddVBand="0" w:evenVBand="0" w:oddHBand="0" w:evenHBand="0" w:firstRowFirstColumn="0" w:firstRowLastColumn="0" w:lastRowFirstColumn="0" w:lastRowLastColumn="0"/>
            </w:pPr>
            <w:r>
              <w:t>VM Ubuntu 15.01 (no GUI)</w:t>
            </w:r>
          </w:p>
        </w:tc>
        <w:tc>
          <w:tcPr>
            <w:tcW w:w="1016" w:type="pct"/>
            <w:vAlign w:val="center"/>
          </w:tcPr>
          <w:p w:rsidR="00D91588" w:rsidRPr="00FD0E4F" w:rsidRDefault="00D91588" w:rsidP="00AB6C5A">
            <w:pPr>
              <w:jc w:val="center"/>
              <w:cnfStyle w:val="000000000000" w:firstRow="0" w:lastRow="0" w:firstColumn="0" w:lastColumn="0" w:oddVBand="0" w:evenVBand="0" w:oddHBand="0" w:evenHBand="0" w:firstRowFirstColumn="0" w:firstRowLastColumn="0" w:lastRowFirstColumn="0" w:lastRowLastColumn="0"/>
            </w:pPr>
            <w:r>
              <w:t>Ubuntu 14.04 (no GUI)</w:t>
            </w:r>
          </w:p>
        </w:tc>
        <w:tc>
          <w:tcPr>
            <w:tcW w:w="1016" w:type="pct"/>
            <w:vAlign w:val="center"/>
          </w:tcPr>
          <w:p w:rsidR="00D91588" w:rsidRPr="00FD0E4F" w:rsidRDefault="00D91588" w:rsidP="00AB6C5A">
            <w:pPr>
              <w:jc w:val="center"/>
              <w:cnfStyle w:val="000000000000" w:firstRow="0" w:lastRow="0" w:firstColumn="0" w:lastColumn="0" w:oddVBand="0" w:evenVBand="0" w:oddHBand="0" w:evenHBand="0" w:firstRowFirstColumn="0" w:firstRowLastColumn="0" w:lastRowFirstColumn="0" w:lastRowLastColumn="0"/>
            </w:pPr>
            <w:r>
              <w:t>Ubuntu 12.04 (no GUI)</w:t>
            </w:r>
          </w:p>
        </w:tc>
      </w:tr>
      <w:tr w:rsidR="00D91588" w:rsidRPr="00FD0E4F" w:rsidTr="00AB6C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Default="00D91588" w:rsidP="00490272">
            <w:pPr>
              <w:keepNext/>
            </w:pPr>
            <w:r>
              <w:t>Image Size</w:t>
            </w:r>
          </w:p>
        </w:tc>
        <w:tc>
          <w:tcPr>
            <w:tcW w:w="4061" w:type="pct"/>
            <w:gridSpan w:val="4"/>
            <w:shd w:val="clear" w:color="auto" w:fill="70AD47" w:themeFill="accent6"/>
            <w:vAlign w:val="center"/>
          </w:tcPr>
          <w:p w:rsidR="00D91588" w:rsidRPr="00D91588" w:rsidRDefault="00D91588" w:rsidP="00490272">
            <w:pPr>
              <w:keepNext/>
              <w:jc w:val="center"/>
              <w:cnfStyle w:val="000000100000" w:firstRow="0" w:lastRow="0" w:firstColumn="0" w:lastColumn="0" w:oddVBand="0" w:evenVBand="0" w:oddHBand="1" w:evenHBand="0" w:firstRowFirstColumn="0" w:firstRowLastColumn="0" w:lastRowFirstColumn="0" w:lastRowLastColumn="0"/>
              <w:rPr>
                <w:b/>
                <w:color w:val="FFFFFF" w:themeColor="background1"/>
              </w:rPr>
            </w:pPr>
            <w:r w:rsidRPr="00D91588">
              <w:rPr>
                <w:b/>
                <w:color w:val="FFFFFF" w:themeColor="background1"/>
              </w:rPr>
              <w:t>Execution Time (sec)</w:t>
            </w:r>
          </w:p>
        </w:tc>
      </w:tr>
      <w:tr w:rsidR="00D91588" w:rsidRPr="00FD0E4F" w:rsidTr="00AB6C5A">
        <w:trPr>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Default="00D91588" w:rsidP="00D91588">
            <w:r>
              <w:t>320x240</w:t>
            </w:r>
          </w:p>
        </w:tc>
        <w:tc>
          <w:tcPr>
            <w:tcW w:w="1014"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287</w:t>
            </w:r>
          </w:p>
        </w:tc>
        <w:tc>
          <w:tcPr>
            <w:tcW w:w="1015"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590</w:t>
            </w:r>
          </w:p>
        </w:tc>
        <w:tc>
          <w:tcPr>
            <w:tcW w:w="1016"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0.747</w:t>
            </w:r>
          </w:p>
        </w:tc>
        <w:tc>
          <w:tcPr>
            <w:tcW w:w="1016"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325</w:t>
            </w:r>
          </w:p>
        </w:tc>
      </w:tr>
      <w:tr w:rsidR="00D91588" w:rsidRPr="00FD0E4F" w:rsidTr="00AB6C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Default="00D91588" w:rsidP="00D91588">
            <w:r>
              <w:t>640x480</w:t>
            </w:r>
          </w:p>
        </w:tc>
        <w:tc>
          <w:tcPr>
            <w:tcW w:w="1014"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282</w:t>
            </w:r>
          </w:p>
        </w:tc>
        <w:tc>
          <w:tcPr>
            <w:tcW w:w="1015"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99</w:t>
            </w:r>
          </w:p>
        </w:tc>
        <w:tc>
          <w:tcPr>
            <w:tcW w:w="1016"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379</w:t>
            </w:r>
          </w:p>
        </w:tc>
        <w:tc>
          <w:tcPr>
            <w:tcW w:w="1016"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2.84</w:t>
            </w:r>
          </w:p>
        </w:tc>
      </w:tr>
      <w:tr w:rsidR="00D91588" w:rsidRPr="00FD0E4F" w:rsidTr="00AB6C5A">
        <w:trPr>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Default="00D91588" w:rsidP="00D91588">
            <w:r>
              <w:t>800x600</w:t>
            </w:r>
          </w:p>
        </w:tc>
        <w:tc>
          <w:tcPr>
            <w:tcW w:w="1014"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028</w:t>
            </w:r>
          </w:p>
        </w:tc>
        <w:tc>
          <w:tcPr>
            <w:tcW w:w="1015"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3.957</w:t>
            </w:r>
          </w:p>
        </w:tc>
        <w:tc>
          <w:tcPr>
            <w:tcW w:w="1016"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525</w:t>
            </w:r>
          </w:p>
        </w:tc>
        <w:tc>
          <w:tcPr>
            <w:tcW w:w="1016"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3.65</w:t>
            </w:r>
          </w:p>
        </w:tc>
      </w:tr>
      <w:tr w:rsidR="00D91588" w:rsidRPr="00FD0E4F" w:rsidTr="00AB6C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Default="00D91588" w:rsidP="00D91588">
            <w:r>
              <w:t>1024x768</w:t>
            </w:r>
          </w:p>
        </w:tc>
        <w:tc>
          <w:tcPr>
            <w:tcW w:w="1014"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421</w:t>
            </w:r>
          </w:p>
        </w:tc>
        <w:tc>
          <w:tcPr>
            <w:tcW w:w="1015"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28</w:t>
            </w:r>
          </w:p>
        </w:tc>
        <w:tc>
          <w:tcPr>
            <w:tcW w:w="1016"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25</w:t>
            </w:r>
          </w:p>
        </w:tc>
        <w:tc>
          <w:tcPr>
            <w:tcW w:w="1016" w:type="pct"/>
            <w:vAlign w:val="center"/>
          </w:tcPr>
          <w:p w:rsidR="00D91588" w:rsidRDefault="00D91588" w:rsidP="00AB6C5A">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43.0</w:t>
            </w:r>
          </w:p>
        </w:tc>
      </w:tr>
      <w:tr w:rsidR="00D91588" w:rsidRPr="00FD0E4F" w:rsidTr="00AB6C5A">
        <w:trPr>
          <w:jc w:val="center"/>
        </w:trPr>
        <w:tc>
          <w:tcPr>
            <w:cnfStyle w:val="001000000000" w:firstRow="0" w:lastRow="0" w:firstColumn="1" w:lastColumn="0" w:oddVBand="0" w:evenVBand="0" w:oddHBand="0" w:evenHBand="0" w:firstRowFirstColumn="0" w:firstRowLastColumn="0" w:lastRowFirstColumn="0" w:lastRowLastColumn="0"/>
            <w:tcW w:w="939" w:type="pct"/>
            <w:vAlign w:val="center"/>
          </w:tcPr>
          <w:p w:rsidR="00D91588" w:rsidRDefault="00D91588" w:rsidP="00D91588">
            <w:r>
              <w:t>1280x960</w:t>
            </w:r>
          </w:p>
        </w:tc>
        <w:tc>
          <w:tcPr>
            <w:tcW w:w="1014"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390</w:t>
            </w:r>
          </w:p>
        </w:tc>
        <w:tc>
          <w:tcPr>
            <w:tcW w:w="1015"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0.20</w:t>
            </w:r>
          </w:p>
        </w:tc>
        <w:tc>
          <w:tcPr>
            <w:tcW w:w="1016"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56</w:t>
            </w:r>
          </w:p>
        </w:tc>
        <w:tc>
          <w:tcPr>
            <w:tcW w:w="1016" w:type="pct"/>
            <w:vAlign w:val="center"/>
          </w:tcPr>
          <w:p w:rsidR="00D91588" w:rsidRDefault="00D91588" w:rsidP="00AB6C5A">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4</w:t>
            </w:r>
          </w:p>
        </w:tc>
      </w:tr>
    </w:tbl>
    <w:p w:rsidR="00130537" w:rsidRPr="00130537" w:rsidRDefault="00130537" w:rsidP="00130537"/>
    <w:p w:rsidR="003A407B" w:rsidRDefault="00C077A4" w:rsidP="003A407B">
      <w:pPr>
        <w:pStyle w:val="Paragraph"/>
      </w:pPr>
      <w:r>
        <w:t>At the next table (</w:t>
      </w:r>
      <w:r>
        <w:fldChar w:fldCharType="begin"/>
      </w:r>
      <w:r>
        <w:instrText xml:space="preserve"> REF _Ref448410097 \h </w:instrText>
      </w:r>
      <w:r>
        <w:fldChar w:fldCharType="separate"/>
      </w:r>
      <w:r w:rsidR="00411289" w:rsidRPr="00CB7C02">
        <w:t xml:space="preserve">Table </w:t>
      </w:r>
      <w:r w:rsidR="00411289">
        <w:rPr>
          <w:noProof/>
        </w:rPr>
        <w:t>176</w:t>
      </w:r>
      <w:r>
        <w:fldChar w:fldCharType="end"/>
      </w:r>
      <w:r>
        <w:t>) the exact execution time of the TSM algorithm in seconds is presented using the hardware system</w:t>
      </w:r>
      <w:r w:rsidR="00130537">
        <w:t xml:space="preserve"> of the 2</w:t>
      </w:r>
      <w:r w:rsidR="00130537" w:rsidRPr="00130537">
        <w:rPr>
          <w:vertAlign w:val="superscript"/>
        </w:rPr>
        <w:t>nd</w:t>
      </w:r>
      <w:r w:rsidR="00130537">
        <w:t xml:space="preserve"> column of </w:t>
      </w:r>
      <w:r w:rsidR="00130537">
        <w:fldChar w:fldCharType="begin"/>
      </w:r>
      <w:r w:rsidR="00130537">
        <w:instrText xml:space="preserve"> REF _Ref448306192 \h </w:instrText>
      </w:r>
      <w:r w:rsidR="00130537">
        <w:fldChar w:fldCharType="separate"/>
      </w:r>
      <w:r w:rsidR="00411289" w:rsidRPr="00CB7C02">
        <w:t xml:space="preserve">Table </w:t>
      </w:r>
      <w:r w:rsidR="00411289">
        <w:rPr>
          <w:noProof/>
        </w:rPr>
        <w:t>175</w:t>
      </w:r>
      <w:r w:rsidR="00130537">
        <w:fldChar w:fldCharType="end"/>
      </w:r>
      <w:r w:rsidR="00130537">
        <w:t>. This is a virtual machine so that the number of CPU cores can be customized and the execution time needed for the algorithm can be tested using different number of CPU cores every time.</w:t>
      </w:r>
      <w:r w:rsidR="003A407B">
        <w:t xml:space="preserve"> The data of </w:t>
      </w:r>
      <w:r w:rsidR="003A407B">
        <w:fldChar w:fldCharType="begin"/>
      </w:r>
      <w:r w:rsidR="003A407B">
        <w:instrText xml:space="preserve"> REF _Ref448306192 \h </w:instrText>
      </w:r>
      <w:r w:rsidR="003A407B">
        <w:fldChar w:fldCharType="separate"/>
      </w:r>
      <w:r w:rsidR="00411289" w:rsidRPr="00CB7C02">
        <w:t xml:space="preserve">Table </w:t>
      </w:r>
      <w:r w:rsidR="00411289">
        <w:rPr>
          <w:noProof/>
        </w:rPr>
        <w:t>175</w:t>
      </w:r>
      <w:r w:rsidR="003A407B">
        <w:fldChar w:fldCharType="end"/>
      </w:r>
      <w:r w:rsidR="003A407B">
        <w:t xml:space="preserve"> and </w:t>
      </w:r>
      <w:r w:rsidR="003A407B">
        <w:fldChar w:fldCharType="begin"/>
      </w:r>
      <w:r w:rsidR="003A407B">
        <w:instrText xml:space="preserve"> REF _Ref448410097 \h </w:instrText>
      </w:r>
      <w:r w:rsidR="003A407B">
        <w:fldChar w:fldCharType="separate"/>
      </w:r>
      <w:r w:rsidR="00411289" w:rsidRPr="00CB7C02">
        <w:t xml:space="preserve">Table </w:t>
      </w:r>
      <w:r w:rsidR="00411289">
        <w:rPr>
          <w:noProof/>
        </w:rPr>
        <w:t>176</w:t>
      </w:r>
      <w:r w:rsidR="003A407B">
        <w:fldChar w:fldCharType="end"/>
      </w:r>
      <w:r w:rsidR="003A407B">
        <w:t xml:space="preserve"> are the ones that create the statistical data of the </w:t>
      </w:r>
      <w:r w:rsidR="003A407B">
        <w:fldChar w:fldCharType="begin"/>
      </w:r>
      <w:r w:rsidR="003A407B">
        <w:instrText xml:space="preserve"> REF _Ref447284495 \h </w:instrText>
      </w:r>
      <w:r w:rsidR="003A407B">
        <w:fldChar w:fldCharType="separate"/>
      </w:r>
      <w:r w:rsidR="00411289" w:rsidRPr="00CB7C02">
        <w:t xml:space="preserve">Table </w:t>
      </w:r>
      <w:r w:rsidR="00411289">
        <w:rPr>
          <w:noProof/>
        </w:rPr>
        <w:t>174</w:t>
      </w:r>
      <w:r w:rsidR="003A407B">
        <w:fldChar w:fldCharType="end"/>
      </w:r>
      <w:r w:rsidR="003A407B">
        <w:t>.</w:t>
      </w:r>
    </w:p>
    <w:tbl>
      <w:tblPr>
        <w:tblStyle w:val="5-6"/>
        <w:tblW w:w="5000" w:type="pct"/>
        <w:jc w:val="center"/>
        <w:tblCellMar>
          <w:top w:w="28" w:type="dxa"/>
          <w:bottom w:w="28" w:type="dxa"/>
        </w:tblCellMar>
        <w:tblLook w:val="04A0" w:firstRow="1" w:lastRow="0" w:firstColumn="1" w:lastColumn="0" w:noHBand="0" w:noVBand="1"/>
      </w:tblPr>
      <w:tblGrid>
        <w:gridCol w:w="1164"/>
        <w:gridCol w:w="241"/>
        <w:gridCol w:w="1163"/>
        <w:gridCol w:w="1163"/>
        <w:gridCol w:w="1163"/>
        <w:gridCol w:w="1163"/>
        <w:gridCol w:w="1296"/>
        <w:gridCol w:w="1277"/>
      </w:tblGrid>
      <w:tr w:rsidR="00C077A4" w:rsidRPr="00CB7C02" w:rsidTr="00C077A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4" w:type="pct"/>
          </w:tcPr>
          <w:p w:rsidR="00C077A4" w:rsidRPr="00CB7C02" w:rsidRDefault="00C077A4" w:rsidP="00C077A4">
            <w:pPr>
              <w:keepNext/>
              <w:jc w:val="center"/>
            </w:pPr>
          </w:p>
        </w:tc>
        <w:tc>
          <w:tcPr>
            <w:tcW w:w="4326" w:type="pct"/>
            <w:gridSpan w:val="7"/>
            <w:vAlign w:val="center"/>
          </w:tcPr>
          <w:p w:rsidR="00C077A4" w:rsidRDefault="00C077A4" w:rsidP="00C077A4">
            <w:pPr>
              <w:keepNext/>
              <w:jc w:val="center"/>
              <w:cnfStyle w:val="100000000000" w:firstRow="1" w:lastRow="0" w:firstColumn="0" w:lastColumn="0" w:oddVBand="0" w:evenVBand="0" w:oddHBand="0" w:evenHBand="0" w:firstRowFirstColumn="0" w:firstRowLastColumn="0" w:lastRowFirstColumn="0" w:lastRowLastColumn="0"/>
            </w:pPr>
            <w:bookmarkStart w:id="968" w:name="_Ref448410097"/>
            <w:bookmarkStart w:id="969" w:name="_Toc452153992"/>
            <w:r w:rsidRPr="00CB7C02">
              <w:t xml:space="preserve">Table </w:t>
            </w:r>
            <w:fldSimple w:instr=" SEQ Table \* ARABIC ">
              <w:r w:rsidR="00411289">
                <w:rPr>
                  <w:noProof/>
                </w:rPr>
                <w:t>176</w:t>
              </w:r>
            </w:fldSimple>
            <w:bookmarkEnd w:id="968"/>
            <w:r>
              <w:t xml:space="preserve"> - TSM v3.2.2 and Creators Execution Time (sec)</w:t>
            </w:r>
            <w:bookmarkEnd w:id="969"/>
          </w:p>
        </w:tc>
      </w:tr>
      <w:tr w:rsidR="00C077A4" w:rsidRPr="00CB7C02" w:rsidTr="003A40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gridSpan w:val="2"/>
            <w:vAlign w:val="center"/>
          </w:tcPr>
          <w:p w:rsidR="00C077A4" w:rsidRPr="00CB7C02" w:rsidRDefault="00C077A4" w:rsidP="00C077A4">
            <w:pPr>
              <w:keepNext/>
              <w:jc w:val="center"/>
            </w:pPr>
            <w:r>
              <w:t>CPU Cores</w:t>
            </w:r>
          </w:p>
        </w:tc>
        <w:tc>
          <w:tcPr>
            <w:tcW w:w="674" w:type="pct"/>
          </w:tcPr>
          <w:p w:rsidR="00C077A4" w:rsidRPr="00CB7C02" w:rsidRDefault="00C077A4" w:rsidP="00C077A4">
            <w:pPr>
              <w:keepNext/>
              <w:jc w:val="center"/>
              <w:cnfStyle w:val="000000100000" w:firstRow="0" w:lastRow="0" w:firstColumn="0" w:lastColumn="0" w:oddVBand="0" w:evenVBand="0" w:oddHBand="1" w:evenHBand="0" w:firstRowFirstColumn="0" w:firstRowLastColumn="0" w:lastRowFirstColumn="0" w:lastRowLastColumn="0"/>
              <w:rPr>
                <w:b/>
              </w:rPr>
            </w:pPr>
            <w:r>
              <w:rPr>
                <w:b/>
              </w:rPr>
              <w:t>TSM</w:t>
            </w:r>
          </w:p>
        </w:tc>
        <w:tc>
          <w:tcPr>
            <w:tcW w:w="674" w:type="pct"/>
            <w:vAlign w:val="center"/>
          </w:tcPr>
          <w:p w:rsidR="00C077A4" w:rsidRPr="00CB7C02" w:rsidRDefault="00C077A4" w:rsidP="00C077A4">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320x240</w:t>
            </w:r>
          </w:p>
        </w:tc>
        <w:tc>
          <w:tcPr>
            <w:tcW w:w="674" w:type="pct"/>
            <w:vAlign w:val="center"/>
          </w:tcPr>
          <w:p w:rsidR="00C077A4" w:rsidRPr="00CB7C02" w:rsidRDefault="00C077A4" w:rsidP="00C077A4">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640x480</w:t>
            </w:r>
          </w:p>
        </w:tc>
        <w:tc>
          <w:tcPr>
            <w:tcW w:w="674" w:type="pct"/>
            <w:vAlign w:val="center"/>
          </w:tcPr>
          <w:p w:rsidR="00C077A4" w:rsidRPr="00CB7C02" w:rsidRDefault="00C077A4" w:rsidP="00C077A4">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800x600</w:t>
            </w:r>
          </w:p>
        </w:tc>
        <w:tc>
          <w:tcPr>
            <w:tcW w:w="751" w:type="pct"/>
            <w:vAlign w:val="center"/>
          </w:tcPr>
          <w:p w:rsidR="00C077A4" w:rsidRPr="00CB7C02" w:rsidRDefault="00C077A4" w:rsidP="00C077A4">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1024x768</w:t>
            </w:r>
          </w:p>
        </w:tc>
        <w:tc>
          <w:tcPr>
            <w:tcW w:w="741" w:type="pct"/>
            <w:vAlign w:val="center"/>
          </w:tcPr>
          <w:p w:rsidR="00C077A4" w:rsidRPr="00CB7C02" w:rsidRDefault="00C077A4" w:rsidP="00C077A4">
            <w:pPr>
              <w:keepNext/>
              <w:jc w:val="center"/>
              <w:cnfStyle w:val="000000100000" w:firstRow="0" w:lastRow="0" w:firstColumn="0" w:lastColumn="0" w:oddVBand="0" w:evenVBand="0" w:oddHBand="1" w:evenHBand="0" w:firstRowFirstColumn="0" w:firstRowLastColumn="0" w:lastRowFirstColumn="0" w:lastRowLastColumn="0"/>
              <w:rPr>
                <w:b/>
              </w:rPr>
            </w:pPr>
            <w:r w:rsidRPr="00CB7C02">
              <w:rPr>
                <w:b/>
              </w:rPr>
              <w:t>1280x960</w:t>
            </w:r>
          </w:p>
        </w:tc>
      </w:tr>
      <w:tr w:rsidR="00C077A4" w:rsidRPr="00CB7C02" w:rsidTr="003A407B">
        <w:trPr>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restart"/>
            <w:vAlign w:val="center"/>
          </w:tcPr>
          <w:p w:rsidR="00C077A4" w:rsidRPr="00CB7C02" w:rsidRDefault="00C077A4" w:rsidP="00C077A4">
            <w:pPr>
              <w:jc w:val="center"/>
            </w:pPr>
            <w:r>
              <w:t>1</w:t>
            </w:r>
          </w:p>
        </w:tc>
        <w:tc>
          <w:tcPr>
            <w:tcW w:w="674" w:type="pct"/>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Original</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0</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7.96</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2.0</w:t>
            </w:r>
          </w:p>
        </w:tc>
        <w:tc>
          <w:tcPr>
            <w:tcW w:w="75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9.9</w:t>
            </w:r>
          </w:p>
        </w:tc>
        <w:tc>
          <w:tcPr>
            <w:tcW w:w="74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9.7</w:t>
            </w:r>
          </w:p>
        </w:tc>
      </w:tr>
      <w:tr w:rsidR="00C077A4" w:rsidRPr="00CB7C02" w:rsidTr="003A40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ign w:val="center"/>
          </w:tcPr>
          <w:p w:rsidR="00C077A4" w:rsidRDefault="00C077A4" w:rsidP="00C077A4">
            <w:pPr>
              <w:jc w:val="center"/>
            </w:pPr>
          </w:p>
        </w:tc>
        <w:tc>
          <w:tcPr>
            <w:tcW w:w="674" w:type="pct"/>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v3.2.2</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8</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89</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10</w:t>
            </w:r>
          </w:p>
        </w:tc>
        <w:tc>
          <w:tcPr>
            <w:tcW w:w="75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6</w:t>
            </w:r>
          </w:p>
        </w:tc>
        <w:tc>
          <w:tcPr>
            <w:tcW w:w="74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1.0</w:t>
            </w:r>
          </w:p>
        </w:tc>
      </w:tr>
      <w:tr w:rsidR="00C077A4" w:rsidRPr="00CB7C02" w:rsidTr="003A407B">
        <w:trPr>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restart"/>
            <w:vAlign w:val="center"/>
          </w:tcPr>
          <w:p w:rsidR="00C077A4" w:rsidRPr="00CB7C02" w:rsidRDefault="00C077A4" w:rsidP="00C077A4">
            <w:pPr>
              <w:jc w:val="center"/>
            </w:pPr>
            <w:r>
              <w:t>2</w:t>
            </w:r>
          </w:p>
        </w:tc>
        <w:tc>
          <w:tcPr>
            <w:tcW w:w="674" w:type="pct"/>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Original</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85</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6.06</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93</w:t>
            </w:r>
          </w:p>
        </w:tc>
        <w:tc>
          <w:tcPr>
            <w:tcW w:w="75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7</w:t>
            </w:r>
          </w:p>
        </w:tc>
        <w:tc>
          <w:tcPr>
            <w:tcW w:w="74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r>
      <w:tr w:rsidR="00C077A4" w:rsidRPr="00CB7C02" w:rsidTr="003A40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ign w:val="center"/>
          </w:tcPr>
          <w:p w:rsidR="00C077A4" w:rsidRDefault="00C077A4" w:rsidP="00C077A4">
            <w:pPr>
              <w:jc w:val="center"/>
            </w:pPr>
          </w:p>
        </w:tc>
        <w:tc>
          <w:tcPr>
            <w:tcW w:w="674" w:type="pct"/>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v3.2.2</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71</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27</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5.17</w:t>
            </w:r>
          </w:p>
        </w:tc>
        <w:tc>
          <w:tcPr>
            <w:tcW w:w="75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8.60</w:t>
            </w:r>
          </w:p>
        </w:tc>
        <w:tc>
          <w:tcPr>
            <w:tcW w:w="74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3.2</w:t>
            </w:r>
          </w:p>
        </w:tc>
      </w:tr>
      <w:tr w:rsidR="00C077A4" w:rsidRPr="00CB7C02" w:rsidTr="003A407B">
        <w:trPr>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restart"/>
            <w:vAlign w:val="center"/>
          </w:tcPr>
          <w:p w:rsidR="00C077A4" w:rsidRPr="00CB7C02" w:rsidRDefault="00C077A4" w:rsidP="00C077A4">
            <w:pPr>
              <w:jc w:val="center"/>
            </w:pPr>
            <w:r>
              <w:t>3</w:t>
            </w:r>
          </w:p>
        </w:tc>
        <w:tc>
          <w:tcPr>
            <w:tcW w:w="674" w:type="pct"/>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Original</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2</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88</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96</w:t>
            </w:r>
          </w:p>
        </w:tc>
        <w:tc>
          <w:tcPr>
            <w:tcW w:w="75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2</w:t>
            </w:r>
          </w:p>
        </w:tc>
        <w:tc>
          <w:tcPr>
            <w:tcW w:w="74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8</w:t>
            </w:r>
          </w:p>
        </w:tc>
      </w:tr>
      <w:tr w:rsidR="00C077A4" w:rsidRPr="00CB7C02" w:rsidTr="003A40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ign w:val="center"/>
          </w:tcPr>
          <w:p w:rsidR="00C077A4" w:rsidRDefault="00C077A4" w:rsidP="00C077A4">
            <w:pPr>
              <w:jc w:val="center"/>
            </w:pPr>
          </w:p>
        </w:tc>
        <w:tc>
          <w:tcPr>
            <w:tcW w:w="674" w:type="pct"/>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v3.2.2</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66</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5</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4.45</w:t>
            </w:r>
          </w:p>
        </w:tc>
        <w:tc>
          <w:tcPr>
            <w:tcW w:w="75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7.46</w:t>
            </w:r>
          </w:p>
        </w:tc>
        <w:tc>
          <w:tcPr>
            <w:tcW w:w="74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1.4</w:t>
            </w:r>
          </w:p>
        </w:tc>
      </w:tr>
      <w:tr w:rsidR="00C077A4" w:rsidRPr="00CB7C02" w:rsidTr="003A407B">
        <w:trPr>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restart"/>
            <w:vAlign w:val="center"/>
          </w:tcPr>
          <w:p w:rsidR="00C077A4" w:rsidRPr="00CB7C02" w:rsidRDefault="00C077A4" w:rsidP="00C077A4">
            <w:pPr>
              <w:jc w:val="center"/>
            </w:pPr>
            <w:r>
              <w:t>4</w:t>
            </w:r>
          </w:p>
        </w:tc>
        <w:tc>
          <w:tcPr>
            <w:tcW w:w="674" w:type="pct"/>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Original</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70</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5.76</w:t>
            </w:r>
          </w:p>
        </w:tc>
        <w:tc>
          <w:tcPr>
            <w:tcW w:w="674"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8.89</w:t>
            </w:r>
          </w:p>
        </w:tc>
        <w:tc>
          <w:tcPr>
            <w:tcW w:w="75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14.2</w:t>
            </w:r>
          </w:p>
        </w:tc>
        <w:tc>
          <w:tcPr>
            <w:tcW w:w="741" w:type="pct"/>
            <w:vAlign w:val="center"/>
          </w:tcPr>
          <w:p w:rsidR="00C077A4" w:rsidRDefault="00C077A4" w:rsidP="00C077A4">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1.9</w:t>
            </w:r>
          </w:p>
        </w:tc>
      </w:tr>
      <w:tr w:rsidR="00C077A4" w:rsidRPr="00CB7C02" w:rsidTr="003A40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3" w:type="pct"/>
            <w:gridSpan w:val="2"/>
            <w:vMerge/>
            <w:vAlign w:val="center"/>
          </w:tcPr>
          <w:p w:rsidR="00C077A4" w:rsidRDefault="00C077A4" w:rsidP="00C077A4">
            <w:pPr>
              <w:jc w:val="center"/>
            </w:pPr>
          </w:p>
        </w:tc>
        <w:tc>
          <w:tcPr>
            <w:tcW w:w="674" w:type="pct"/>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v3.2.2</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0.59</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0</w:t>
            </w:r>
          </w:p>
        </w:tc>
        <w:tc>
          <w:tcPr>
            <w:tcW w:w="674"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3.96</w:t>
            </w:r>
          </w:p>
        </w:tc>
        <w:tc>
          <w:tcPr>
            <w:tcW w:w="75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6.53</w:t>
            </w:r>
          </w:p>
        </w:tc>
        <w:tc>
          <w:tcPr>
            <w:tcW w:w="741" w:type="pct"/>
            <w:vAlign w:val="center"/>
          </w:tcPr>
          <w:p w:rsidR="00C077A4" w:rsidRDefault="00C077A4" w:rsidP="00C077A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10.2</w:t>
            </w:r>
          </w:p>
        </w:tc>
      </w:tr>
    </w:tbl>
    <w:p w:rsidR="009D732B" w:rsidRPr="0053645B" w:rsidRDefault="009D732B" w:rsidP="009D732B">
      <w:pPr>
        <w:pStyle w:val="Chapter"/>
        <w:numPr>
          <w:ilvl w:val="0"/>
          <w:numId w:val="1"/>
        </w:numPr>
      </w:pPr>
      <w:bookmarkStart w:id="970" w:name="_Toc452153730"/>
      <w:r w:rsidRPr="0053645B">
        <w:t>Bibliography</w:t>
      </w:r>
      <w:bookmarkEnd w:id="970"/>
    </w:p>
    <w:p w:rsidR="009D732B" w:rsidRDefault="009D732B" w:rsidP="009D732B">
      <w:pPr>
        <w:pStyle w:val="Paragraph"/>
        <w:numPr>
          <w:ilvl w:val="0"/>
          <w:numId w:val="14"/>
        </w:numPr>
        <w:spacing w:after="120"/>
        <w:ind w:left="357" w:hanging="357"/>
      </w:pPr>
      <w:bookmarkStart w:id="971" w:name="_Ref447112445"/>
      <w:r w:rsidRPr="0053645B">
        <w:t>X. Zhu, D. Ramanan. "Face detection, pose estimation and landmark localization in the wild" Computer Vision and Pattern Recognition (CVPR) Providence, June 2012.</w:t>
      </w:r>
      <w:bookmarkEnd w:id="971"/>
      <w:r w:rsidRPr="0053645B">
        <w:t> </w:t>
      </w:r>
    </w:p>
    <w:p w:rsidR="009D732B" w:rsidRPr="0053645B" w:rsidRDefault="009D732B" w:rsidP="009D732B">
      <w:pPr>
        <w:pStyle w:val="Paragraph"/>
        <w:numPr>
          <w:ilvl w:val="0"/>
          <w:numId w:val="14"/>
        </w:numPr>
        <w:spacing w:after="120"/>
        <w:ind w:left="357" w:hanging="357"/>
      </w:pPr>
      <w:bookmarkStart w:id="972" w:name="_Ref447112463"/>
      <w:r w:rsidRPr="00895D07">
        <w:t>Pedro F. Felzenszwalb, Ross B. Girshick, David McAllester and Deva Ramanan</w:t>
      </w:r>
      <w:r>
        <w:t>, “</w:t>
      </w:r>
      <w:r w:rsidRPr="00895D07">
        <w:t>Object Detection with Discriminatively Trained</w:t>
      </w:r>
      <w:r>
        <w:t xml:space="preserve"> </w:t>
      </w:r>
      <w:r w:rsidRPr="00895D07">
        <w:t>Part Based Models</w:t>
      </w:r>
      <w:r>
        <w:t xml:space="preserve">”, </w:t>
      </w:r>
      <w:r w:rsidRPr="00895D07">
        <w:t>IEEE Transactions on Pattern Analysis and Machine Intelligence, Vol. 32, No. 9, Sep. 2010</w:t>
      </w:r>
      <w:bookmarkEnd w:id="972"/>
    </w:p>
    <w:p w:rsidR="009D732B" w:rsidRPr="0053645B" w:rsidRDefault="009D732B" w:rsidP="009D732B">
      <w:pPr>
        <w:pStyle w:val="Paragraph"/>
        <w:numPr>
          <w:ilvl w:val="0"/>
          <w:numId w:val="14"/>
        </w:numPr>
        <w:spacing w:after="120"/>
        <w:ind w:left="357" w:hanging="357"/>
      </w:pPr>
      <w:bookmarkStart w:id="973" w:name="_Ref447112516"/>
      <w:r w:rsidRPr="0053645B">
        <w:t>Hiyam Hatem, Zou Beiji, Raed Majeed, Mohammed Lutf and Jumana Waleed, “Face Detection and Pose Estimation Based on Evaluating Facial Feature Selection” International Journal of Hybrid Informat</w:t>
      </w:r>
      <w:r w:rsidR="009A53DB">
        <w:t xml:space="preserve">ion Technology, Vol. 8, No. 2, </w:t>
      </w:r>
      <w:r w:rsidRPr="0053645B">
        <w:t>2015</w:t>
      </w:r>
      <w:bookmarkEnd w:id="973"/>
    </w:p>
    <w:p w:rsidR="009D732B" w:rsidRPr="0053645B" w:rsidRDefault="009D732B" w:rsidP="009D732B">
      <w:pPr>
        <w:pStyle w:val="Paragraph"/>
        <w:numPr>
          <w:ilvl w:val="0"/>
          <w:numId w:val="14"/>
        </w:numPr>
        <w:spacing w:after="120"/>
        <w:ind w:left="357" w:hanging="357"/>
      </w:pPr>
      <w:bookmarkStart w:id="974" w:name="_Ref447112526"/>
      <w:r w:rsidRPr="0053645B">
        <w:t>Hiyam Hatem, Zou Beiji, Raed Majeed, Jumana Waleed and Mohammed Lutf “Head Pose Estimation Based On Detecting Facial Features” International Journal of Multimedia and Ubiquito</w:t>
      </w:r>
      <w:r w:rsidR="009A53DB">
        <w:t xml:space="preserve">us Engineering, Vol. 10, No. 3, </w:t>
      </w:r>
      <w:r w:rsidRPr="0053645B">
        <w:t>2015</w:t>
      </w:r>
      <w:bookmarkEnd w:id="974"/>
    </w:p>
    <w:p w:rsidR="009D732B" w:rsidRPr="0053645B" w:rsidRDefault="009D732B" w:rsidP="009D732B">
      <w:pPr>
        <w:pStyle w:val="Paragraph"/>
        <w:numPr>
          <w:ilvl w:val="0"/>
          <w:numId w:val="14"/>
        </w:numPr>
        <w:spacing w:after="120"/>
        <w:ind w:left="357" w:hanging="357"/>
      </w:pPr>
      <w:bookmarkStart w:id="975" w:name="_Ref447112535"/>
      <w:r w:rsidRPr="0053645B">
        <w:t>Jacek Naruniec, “Discrete area filters in accurate detection of faces and facial features” Image and Vision Computing 32</w:t>
      </w:r>
      <w:r w:rsidR="009A53DB">
        <w:t>,</w:t>
      </w:r>
      <w:r w:rsidRPr="0053645B">
        <w:t xml:space="preserve"> 2014</w:t>
      </w:r>
      <w:bookmarkEnd w:id="975"/>
    </w:p>
    <w:p w:rsidR="009D732B" w:rsidRDefault="009D732B" w:rsidP="009D732B">
      <w:pPr>
        <w:pStyle w:val="Paragraph"/>
        <w:numPr>
          <w:ilvl w:val="0"/>
          <w:numId w:val="14"/>
        </w:numPr>
        <w:spacing w:after="120"/>
        <w:ind w:left="357" w:hanging="357"/>
      </w:pPr>
      <w:bookmarkStart w:id="976" w:name="_Ref447112541"/>
      <w:r w:rsidRPr="0053645B">
        <w:t>Junjie Yan, Xucong Zhang, Zhen Lei and Stan Z. Li “Real-time High Performance Deformable Model for Face Detection in the Wild” Chinese Academy of Sciences</w:t>
      </w:r>
      <w:bookmarkEnd w:id="976"/>
    </w:p>
    <w:p w:rsidR="009D732B" w:rsidRPr="0053645B" w:rsidRDefault="009D732B" w:rsidP="009D732B">
      <w:pPr>
        <w:pStyle w:val="Paragraph"/>
        <w:numPr>
          <w:ilvl w:val="0"/>
          <w:numId w:val="14"/>
        </w:numPr>
        <w:spacing w:after="120"/>
        <w:ind w:left="357" w:hanging="357"/>
      </w:pPr>
      <w:bookmarkStart w:id="977" w:name="_Ref447112545"/>
      <w:r w:rsidRPr="0053645B">
        <w:t>Sachin Sudhakar Farfade, Mohammad Saberian and Li-Jia Li “Multi-view Face Detection Using Deep Convolutional Neural Networks”, Yahoo 2015</w:t>
      </w:r>
      <w:bookmarkEnd w:id="977"/>
    </w:p>
    <w:p w:rsidR="009D732B" w:rsidRPr="0053645B" w:rsidRDefault="009D732B" w:rsidP="009D732B">
      <w:pPr>
        <w:pStyle w:val="Paragraph"/>
        <w:numPr>
          <w:ilvl w:val="0"/>
          <w:numId w:val="14"/>
        </w:numPr>
        <w:spacing w:after="120"/>
        <w:ind w:left="357" w:hanging="357"/>
      </w:pPr>
      <w:bookmarkStart w:id="978" w:name="_Ref447112559"/>
      <w:bookmarkStart w:id="979" w:name="_Ref447287414"/>
      <w:r w:rsidRPr="0053645B">
        <w:t>Hakan Cevikalp, Bill Triggs and Vojtech Franc “Face and Landmark Detection by Using Cascade of Classifiers</w:t>
      </w:r>
      <w:r w:rsidRPr="00C45027">
        <w:t>”</w:t>
      </w:r>
      <w:bookmarkEnd w:id="978"/>
      <w:r w:rsidR="00C45027" w:rsidRPr="00C45027">
        <w:t>, Automatic Face and Gesture Recognition (FG), 2013</w:t>
      </w:r>
      <w:bookmarkEnd w:id="979"/>
    </w:p>
    <w:p w:rsidR="009D732B" w:rsidRPr="0053645B" w:rsidRDefault="009D732B" w:rsidP="009D732B">
      <w:pPr>
        <w:pStyle w:val="Paragraph"/>
        <w:numPr>
          <w:ilvl w:val="0"/>
          <w:numId w:val="14"/>
        </w:numPr>
        <w:spacing w:after="120"/>
        <w:ind w:left="357" w:hanging="357"/>
      </w:pPr>
      <w:bookmarkStart w:id="980" w:name="_Ref447112565"/>
      <w:r w:rsidRPr="0053645B">
        <w:t>Erjin Zhou, Haoqiang Fan, Zhimin Cao, Yuning Jiang and Qi Yin “Extensive Facial Landmark Localization with Coarse-to-fine Convolutional Network Cascade” International Conference of Computer Visio (ICCV)</w:t>
      </w:r>
      <w:r w:rsidR="009A53DB">
        <w:t>,</w:t>
      </w:r>
      <w:r w:rsidRPr="0053645B">
        <w:t xml:space="preserve"> 2013</w:t>
      </w:r>
      <w:bookmarkEnd w:id="980"/>
    </w:p>
    <w:p w:rsidR="009D732B" w:rsidRDefault="009D732B" w:rsidP="009D732B">
      <w:pPr>
        <w:pStyle w:val="Paragraph"/>
        <w:numPr>
          <w:ilvl w:val="0"/>
          <w:numId w:val="14"/>
        </w:numPr>
        <w:spacing w:after="120"/>
        <w:ind w:left="357" w:hanging="357"/>
      </w:pPr>
      <w:bookmarkStart w:id="981" w:name="_Ref447112574"/>
      <w:r w:rsidRPr="0053645B">
        <w:t>Junjie Yan, Xuzong Zhang, Zhen Lei and Stan Z. Li “Face detection by structural models”, Image and Vision Computing 32</w:t>
      </w:r>
      <w:r w:rsidR="009A53DB">
        <w:t xml:space="preserve">, </w:t>
      </w:r>
      <w:r w:rsidRPr="0053645B">
        <w:t>2014</w:t>
      </w:r>
      <w:bookmarkEnd w:id="981"/>
    </w:p>
    <w:p w:rsidR="009D732B" w:rsidRPr="00826EC2" w:rsidRDefault="009D732B" w:rsidP="009D732B">
      <w:pPr>
        <w:pStyle w:val="Paragraph"/>
        <w:numPr>
          <w:ilvl w:val="0"/>
          <w:numId w:val="14"/>
        </w:numPr>
        <w:spacing w:after="120"/>
        <w:ind w:left="357" w:hanging="357"/>
      </w:pPr>
      <w:bookmarkStart w:id="982" w:name="_Ref447112760"/>
      <w:r w:rsidRPr="00826EC2">
        <w:t>E. H. Adelson, C. H. Anderson, J. R. Bergen, P. J. Burt and J. M. Ogden</w:t>
      </w:r>
      <w:r>
        <w:t>, “</w:t>
      </w:r>
      <w:r w:rsidRPr="00826EC2">
        <w:t>Pyramid methods in image processing</w:t>
      </w:r>
      <w:r>
        <w:t>”, RCA Engineer</w:t>
      </w:r>
      <w:r w:rsidR="009A53DB">
        <w:t>,</w:t>
      </w:r>
      <w:r>
        <w:t xml:space="preserve"> 1984</w:t>
      </w:r>
      <w:bookmarkEnd w:id="982"/>
    </w:p>
    <w:p w:rsidR="009D732B" w:rsidRPr="00826EC2" w:rsidRDefault="009D732B" w:rsidP="009D732B">
      <w:pPr>
        <w:pStyle w:val="Paragraph"/>
        <w:numPr>
          <w:ilvl w:val="0"/>
          <w:numId w:val="14"/>
        </w:numPr>
        <w:spacing w:after="120"/>
        <w:ind w:left="357" w:hanging="357"/>
      </w:pPr>
      <w:bookmarkStart w:id="983" w:name="_Ref447112771"/>
      <w:r w:rsidRPr="00826EC2">
        <w:t>Navneet Dalal and Bill Triggs</w:t>
      </w:r>
      <w:r>
        <w:t>, “</w:t>
      </w:r>
      <w:r w:rsidRPr="00826EC2">
        <w:t>Histograms of Oriented Gradients for Human Detection</w:t>
      </w:r>
      <w:r>
        <w:t xml:space="preserve">”, </w:t>
      </w:r>
      <w:r w:rsidRPr="00826EC2">
        <w:t>Computer Vision</w:t>
      </w:r>
      <w:r w:rsidR="009A53DB">
        <w:t xml:space="preserve"> and Pattern Recognition, (</w:t>
      </w:r>
      <w:r w:rsidRPr="00826EC2">
        <w:t>CVPR</w:t>
      </w:r>
      <w:r w:rsidR="009A53DB">
        <w:t>)</w:t>
      </w:r>
      <w:r w:rsidRPr="00826EC2">
        <w:t xml:space="preserve"> 2005</w:t>
      </w:r>
      <w:bookmarkEnd w:id="983"/>
    </w:p>
    <w:p w:rsidR="009D732B" w:rsidRPr="00212526" w:rsidRDefault="009D732B" w:rsidP="009D732B">
      <w:pPr>
        <w:pStyle w:val="a5"/>
        <w:numPr>
          <w:ilvl w:val="0"/>
          <w:numId w:val="14"/>
        </w:numPr>
        <w:rPr>
          <w:lang w:val="en-US"/>
        </w:rPr>
      </w:pPr>
      <w:bookmarkStart w:id="984" w:name="_Ref447112790"/>
      <w:r w:rsidRPr="00212526">
        <w:rPr>
          <w:lang w:val="en-US"/>
        </w:rPr>
        <w:t>P. Felzenszwalb and D. Huttenlocher, “Distance Transforms of Sampled Functions”, Theory of Computing, Vol. 8, No. 19, September 2012</w:t>
      </w:r>
      <w:bookmarkEnd w:id="984"/>
    </w:p>
    <w:p w:rsidR="00C83C1C" w:rsidRDefault="009D732B" w:rsidP="00C83C1C">
      <w:pPr>
        <w:pStyle w:val="Paragraph"/>
        <w:numPr>
          <w:ilvl w:val="0"/>
          <w:numId w:val="14"/>
        </w:numPr>
        <w:spacing w:after="120"/>
        <w:ind w:left="357" w:hanging="357"/>
      </w:pPr>
      <w:bookmarkStart w:id="985" w:name="_Ref447112800"/>
      <w:r>
        <w:t>Rasmus Rothe , Matthieu Guillaumin , and Luc Van Gool, “</w:t>
      </w:r>
      <w:r w:rsidRPr="00847303">
        <w:t>Non-Maximum Suppression for Object Detection by Passing Messages between Windows</w:t>
      </w:r>
      <w:r>
        <w:t xml:space="preserve">”, </w:t>
      </w:r>
      <w:r w:rsidR="009A53DB">
        <w:t>Pattern Recognition, (</w:t>
      </w:r>
      <w:r w:rsidRPr="00847303">
        <w:t>ICPR</w:t>
      </w:r>
      <w:r w:rsidR="009A53DB">
        <w:t>)</w:t>
      </w:r>
      <w:r w:rsidRPr="00847303">
        <w:t xml:space="preserve"> 2006</w:t>
      </w:r>
      <w:bookmarkEnd w:id="985"/>
    </w:p>
    <w:p w:rsidR="00D44890" w:rsidRDefault="00C83C1C" w:rsidP="00D44890">
      <w:pPr>
        <w:pStyle w:val="Paragraph"/>
        <w:numPr>
          <w:ilvl w:val="0"/>
          <w:numId w:val="14"/>
        </w:numPr>
        <w:spacing w:after="120"/>
        <w:ind w:left="357" w:hanging="357"/>
      </w:pPr>
      <w:bookmarkStart w:id="986" w:name="_Ref447287926"/>
      <w:r w:rsidRPr="00C83C1C">
        <w:t>Vahid Kazemi and Josephine Sullivan</w:t>
      </w:r>
      <w:r>
        <w:t>, “</w:t>
      </w:r>
      <w:r w:rsidRPr="00C83C1C">
        <w:t>One Millisecond Face Alignment with an Ensemble of Regression Trees</w:t>
      </w:r>
      <w:r>
        <w:t>”, (CVPR) 2014</w:t>
      </w:r>
      <w:bookmarkEnd w:id="986"/>
    </w:p>
    <w:p w:rsidR="00FC7DE7" w:rsidRDefault="00D44890" w:rsidP="00FC7DE7">
      <w:pPr>
        <w:pStyle w:val="Paragraph"/>
        <w:numPr>
          <w:ilvl w:val="0"/>
          <w:numId w:val="14"/>
        </w:numPr>
        <w:spacing w:after="120"/>
        <w:ind w:left="357" w:hanging="357"/>
      </w:pPr>
      <w:bookmarkStart w:id="987" w:name="_Ref447287593"/>
      <w:r w:rsidRPr="00D44890">
        <w:t>W Kienzle, G BakIr, M Franz, and B Schölkopf, “Face Detection: Efficient and Rank Deficient”, July 2005</w:t>
      </w:r>
      <w:bookmarkEnd w:id="987"/>
    </w:p>
    <w:p w:rsidR="00FC7DE7" w:rsidRPr="00FC7DE7" w:rsidRDefault="00FC7DE7" w:rsidP="00FC7DE7">
      <w:pPr>
        <w:pStyle w:val="Paragraph"/>
        <w:numPr>
          <w:ilvl w:val="0"/>
          <w:numId w:val="14"/>
        </w:numPr>
        <w:spacing w:after="120"/>
        <w:ind w:left="357" w:hanging="357"/>
      </w:pPr>
      <w:bookmarkStart w:id="988" w:name="_Ref447287565"/>
      <w:r w:rsidRPr="00FC7DE7">
        <w:t>Paul Viola and Michael Jones, “Rapid Object Detection using a Boosted Cascade of Simple Features”, (CVPR) 2001</w:t>
      </w:r>
      <w:bookmarkEnd w:id="988"/>
    </w:p>
    <w:p w:rsidR="005D619B" w:rsidRPr="00847303" w:rsidRDefault="00AA2017" w:rsidP="005D619B">
      <w:pPr>
        <w:pStyle w:val="Chapter"/>
      </w:pPr>
      <w:bookmarkStart w:id="989" w:name="_Toc452153731"/>
      <w:r>
        <w:t>Web</w:t>
      </w:r>
      <w:r w:rsidR="005D619B">
        <w:t xml:space="preserve"> Sources</w:t>
      </w:r>
      <w:bookmarkEnd w:id="989"/>
    </w:p>
    <w:bookmarkStart w:id="990" w:name="_Ref447112441"/>
    <w:p w:rsidR="009D732B" w:rsidRDefault="009D732B" w:rsidP="005D619B">
      <w:pPr>
        <w:pStyle w:val="Paragraph"/>
        <w:numPr>
          <w:ilvl w:val="0"/>
          <w:numId w:val="14"/>
        </w:numPr>
        <w:spacing w:after="120"/>
      </w:pPr>
      <w:r>
        <w:fldChar w:fldCharType="begin"/>
      </w:r>
      <w:r>
        <w:instrText xml:space="preserve"> HYPERLINK "http://www.ece.tuc.gr/4516.html" </w:instrText>
      </w:r>
      <w:r>
        <w:fldChar w:fldCharType="separate"/>
      </w:r>
      <w:r w:rsidRPr="00B62462">
        <w:rPr>
          <w:rStyle w:val="-"/>
        </w:rPr>
        <w:t>http://www.ece.tuc.gr/4516.html</w:t>
      </w:r>
      <w:r>
        <w:rPr>
          <w:rStyle w:val="-"/>
        </w:rPr>
        <w:fldChar w:fldCharType="end"/>
      </w:r>
      <w:r>
        <w:t xml:space="preserve"> (Technical University of Crete, Electronics Laboratory)</w:t>
      </w:r>
      <w:bookmarkEnd w:id="990"/>
    </w:p>
    <w:bookmarkStart w:id="991" w:name="_Ref447112442"/>
    <w:p w:rsidR="009D732B" w:rsidRDefault="009D732B" w:rsidP="005D619B">
      <w:pPr>
        <w:pStyle w:val="Paragraph"/>
        <w:numPr>
          <w:ilvl w:val="0"/>
          <w:numId w:val="14"/>
        </w:numPr>
        <w:spacing w:after="120"/>
      </w:pPr>
      <w:r>
        <w:fldChar w:fldCharType="begin"/>
      </w:r>
      <w:r>
        <w:instrText xml:space="preserve"> HYPERLINK "http://www.ece.tuc.gr/4515.html" </w:instrText>
      </w:r>
      <w:r>
        <w:fldChar w:fldCharType="separate"/>
      </w:r>
      <w:r w:rsidRPr="00B62462">
        <w:rPr>
          <w:rStyle w:val="-"/>
        </w:rPr>
        <w:t>http://www.ece.tuc.gr/4515.html</w:t>
      </w:r>
      <w:r>
        <w:rPr>
          <w:rStyle w:val="-"/>
        </w:rPr>
        <w:fldChar w:fldCharType="end"/>
      </w:r>
      <w:r>
        <w:t xml:space="preserve"> (Technical University of Crete, Electronic Circuits and Renewable Energy Sources Laborartoty)</w:t>
      </w:r>
      <w:bookmarkEnd w:id="991"/>
    </w:p>
    <w:bookmarkStart w:id="992" w:name="_Ref447112443"/>
    <w:p w:rsidR="009D732B" w:rsidRDefault="009D732B" w:rsidP="005D619B">
      <w:pPr>
        <w:pStyle w:val="Paragraph"/>
        <w:numPr>
          <w:ilvl w:val="0"/>
          <w:numId w:val="14"/>
        </w:numPr>
        <w:spacing w:after="120"/>
      </w:pPr>
      <w:r>
        <w:fldChar w:fldCharType="begin"/>
      </w:r>
      <w:r>
        <w:instrText xml:space="preserve"> HYPERLINK "http://www.ece.tuc.gr/4514.html" </w:instrText>
      </w:r>
      <w:r>
        <w:fldChar w:fldCharType="separate"/>
      </w:r>
      <w:r w:rsidRPr="00B62462">
        <w:rPr>
          <w:rStyle w:val="-"/>
        </w:rPr>
        <w:t>http://www.ece.tuc.gr/4514.html</w:t>
      </w:r>
      <w:r>
        <w:rPr>
          <w:rStyle w:val="-"/>
        </w:rPr>
        <w:fldChar w:fldCharType="end"/>
      </w:r>
      <w:r>
        <w:t xml:space="preserve"> (Technical University of Crete, Microprocessors and Hardware Laboratory)</w:t>
      </w:r>
      <w:bookmarkEnd w:id="992"/>
    </w:p>
    <w:bookmarkStart w:id="993" w:name="_Ref447112444"/>
    <w:p w:rsidR="009D732B" w:rsidRDefault="009D732B" w:rsidP="005D619B">
      <w:pPr>
        <w:pStyle w:val="Paragraph"/>
        <w:numPr>
          <w:ilvl w:val="0"/>
          <w:numId w:val="14"/>
        </w:numPr>
        <w:spacing w:after="120"/>
      </w:pPr>
      <w:r>
        <w:fldChar w:fldCharType="begin"/>
      </w:r>
      <w:r>
        <w:instrText xml:space="preserve"> HYPERLINK "http://www.ece.tuc.gr/4512.html" </w:instrText>
      </w:r>
      <w:r>
        <w:fldChar w:fldCharType="separate"/>
      </w:r>
      <w:r w:rsidRPr="00B62462">
        <w:rPr>
          <w:rStyle w:val="-"/>
        </w:rPr>
        <w:t>http://www.ece.tuc.gr/4512.html</w:t>
      </w:r>
      <w:r>
        <w:rPr>
          <w:rStyle w:val="-"/>
        </w:rPr>
        <w:fldChar w:fldCharType="end"/>
      </w:r>
      <w:r>
        <w:t xml:space="preserve"> (Technical University of Crete, Intelligence Systems Laboratory)</w:t>
      </w:r>
      <w:bookmarkEnd w:id="993"/>
    </w:p>
    <w:bookmarkStart w:id="994" w:name="_Ref447112446"/>
    <w:p w:rsidR="009D732B" w:rsidRDefault="009D732B" w:rsidP="005D619B">
      <w:pPr>
        <w:pStyle w:val="Paragraph"/>
        <w:numPr>
          <w:ilvl w:val="0"/>
          <w:numId w:val="14"/>
        </w:numPr>
        <w:spacing w:after="120"/>
      </w:pPr>
      <w:r>
        <w:fldChar w:fldCharType="begin"/>
      </w:r>
      <w:r>
        <w:instrText xml:space="preserve"> HYPERLINK "http://cordis.europa.eu/project/rcn/97141_en.html" </w:instrText>
      </w:r>
      <w:r>
        <w:fldChar w:fldCharType="separate"/>
      </w:r>
      <w:r w:rsidRPr="00B62462">
        <w:rPr>
          <w:rStyle w:val="-"/>
        </w:rPr>
        <w:t>http://cordis.europa.eu/project/rcn/97141_en.html</w:t>
      </w:r>
      <w:r>
        <w:rPr>
          <w:rStyle w:val="-"/>
        </w:rPr>
        <w:fldChar w:fldCharType="end"/>
      </w:r>
      <w:r>
        <w:t xml:space="preserve"> (SAFEMETAL)</w:t>
      </w:r>
      <w:bookmarkEnd w:id="994"/>
    </w:p>
    <w:bookmarkStart w:id="995" w:name="_Ref447112447"/>
    <w:p w:rsidR="009D732B" w:rsidRDefault="009D732B" w:rsidP="005D619B">
      <w:pPr>
        <w:pStyle w:val="Paragraph"/>
        <w:numPr>
          <w:ilvl w:val="0"/>
          <w:numId w:val="14"/>
        </w:numPr>
        <w:spacing w:after="120"/>
      </w:pPr>
      <w:r>
        <w:fldChar w:fldCharType="begin"/>
      </w:r>
      <w:r>
        <w:instrText xml:space="preserve"> HYPERLINK "http://www.tsi.gr/?page_id=498&amp;lang=en" </w:instrText>
      </w:r>
      <w:r>
        <w:fldChar w:fldCharType="separate"/>
      </w:r>
      <w:r w:rsidRPr="00B62462">
        <w:rPr>
          <w:rStyle w:val="-"/>
        </w:rPr>
        <w:t>http://www.tsi.gr/?page_id=498&amp;lang=en</w:t>
      </w:r>
      <w:r>
        <w:rPr>
          <w:rStyle w:val="-"/>
        </w:rPr>
        <w:fldChar w:fldCharType="end"/>
      </w:r>
      <w:r>
        <w:t xml:space="preserve"> (EXEHON)</w:t>
      </w:r>
      <w:bookmarkEnd w:id="995"/>
    </w:p>
    <w:bookmarkStart w:id="996" w:name="_Ref447112477"/>
    <w:p w:rsidR="009D732B" w:rsidRDefault="009D732B" w:rsidP="005D619B">
      <w:pPr>
        <w:pStyle w:val="Paragraph"/>
        <w:numPr>
          <w:ilvl w:val="0"/>
          <w:numId w:val="14"/>
        </w:numPr>
        <w:spacing w:after="120"/>
      </w:pPr>
      <w:r>
        <w:fldChar w:fldCharType="begin"/>
      </w:r>
      <w:r>
        <w:instrText xml:space="preserve"> HYPERLINK "http://luthuli.cs.uiuc.edu/~daf/book/book.html" </w:instrText>
      </w:r>
      <w:r>
        <w:fldChar w:fldCharType="separate"/>
      </w:r>
      <w:r w:rsidRPr="00B62462">
        <w:rPr>
          <w:rStyle w:val="-"/>
        </w:rPr>
        <w:t>http://luthuli.cs.uiuc.edu/~daf/book/book.html</w:t>
      </w:r>
      <w:r>
        <w:rPr>
          <w:rStyle w:val="-"/>
        </w:rPr>
        <w:fldChar w:fldCharType="end"/>
      </w:r>
      <w:r>
        <w:t xml:space="preserve"> (Computer Vision: A Modern Approach)</w:t>
      </w:r>
      <w:bookmarkEnd w:id="996"/>
    </w:p>
    <w:bookmarkStart w:id="997" w:name="_Ref447112585"/>
    <w:p w:rsidR="009D732B" w:rsidRDefault="009D732B" w:rsidP="005D619B">
      <w:pPr>
        <w:pStyle w:val="Paragraph"/>
        <w:numPr>
          <w:ilvl w:val="0"/>
          <w:numId w:val="14"/>
        </w:numPr>
        <w:spacing w:after="120"/>
      </w:pPr>
      <w:r>
        <w:fldChar w:fldCharType="begin"/>
      </w:r>
      <w:r>
        <w:instrText xml:space="preserve"> HYPERLINK "https://people.cs.umass.edu/~hsu/" </w:instrText>
      </w:r>
      <w:r>
        <w:fldChar w:fldCharType="separate"/>
      </w:r>
      <w:r w:rsidRPr="00B62462">
        <w:rPr>
          <w:rStyle w:val="-"/>
        </w:rPr>
        <w:t>https://people.cs.umass.edu/~hsu/</w:t>
      </w:r>
      <w:r>
        <w:rPr>
          <w:rStyle w:val="-"/>
        </w:rPr>
        <w:fldChar w:fldCharType="end"/>
      </w:r>
      <w:r>
        <w:t xml:space="preserve"> (Hang Su TSM Algorithm Implementation)</w:t>
      </w:r>
      <w:bookmarkEnd w:id="997"/>
    </w:p>
    <w:bookmarkStart w:id="998" w:name="_Ref447112592"/>
    <w:p w:rsidR="009D732B" w:rsidRPr="0053645B" w:rsidRDefault="009D732B" w:rsidP="005D619B">
      <w:pPr>
        <w:pStyle w:val="Paragraph"/>
        <w:numPr>
          <w:ilvl w:val="0"/>
          <w:numId w:val="14"/>
        </w:numPr>
        <w:spacing w:after="120"/>
      </w:pPr>
      <w:r>
        <w:fldChar w:fldCharType="begin"/>
      </w:r>
      <w:r>
        <w:instrText xml:space="preserve"> HYPERLINK "http://blog.dlib.net/2014/02/dlib-186-released-make-your-own-object.html" </w:instrText>
      </w:r>
      <w:r>
        <w:fldChar w:fldCharType="separate"/>
      </w:r>
      <w:r w:rsidRPr="00B62462">
        <w:rPr>
          <w:rStyle w:val="-"/>
        </w:rPr>
        <w:t>http://blog.dlib.net/2014/02/dlib-186-released-make-your-own-object.html</w:t>
      </w:r>
      <w:r>
        <w:rPr>
          <w:rStyle w:val="-"/>
        </w:rPr>
        <w:fldChar w:fldCharType="end"/>
      </w:r>
      <w:r>
        <w:t xml:space="preserve"> (Dlib)</w:t>
      </w:r>
      <w:bookmarkEnd w:id="998"/>
    </w:p>
    <w:bookmarkStart w:id="999" w:name="_Ref447112599"/>
    <w:p w:rsidR="009D732B" w:rsidRDefault="009D732B" w:rsidP="005D619B">
      <w:pPr>
        <w:pStyle w:val="Paragraph"/>
        <w:numPr>
          <w:ilvl w:val="0"/>
          <w:numId w:val="14"/>
        </w:numPr>
        <w:spacing w:after="120"/>
      </w:pPr>
      <w:r>
        <w:fldChar w:fldCharType="begin"/>
      </w:r>
      <w:r>
        <w:instrText xml:space="preserve"> HYPERLINK "http://opencv.org/" </w:instrText>
      </w:r>
      <w:r>
        <w:fldChar w:fldCharType="separate"/>
      </w:r>
      <w:r w:rsidRPr="00B62462">
        <w:rPr>
          <w:rStyle w:val="-"/>
        </w:rPr>
        <w:t>http://opencv.org/</w:t>
      </w:r>
      <w:r>
        <w:rPr>
          <w:rStyle w:val="-"/>
        </w:rPr>
        <w:fldChar w:fldCharType="end"/>
      </w:r>
      <w:r>
        <w:t xml:space="preserve"> (OpenCV)</w:t>
      </w:r>
      <w:bookmarkEnd w:id="999"/>
    </w:p>
    <w:bookmarkStart w:id="1000" w:name="_Ref447112604"/>
    <w:p w:rsidR="009D732B" w:rsidRDefault="009D732B" w:rsidP="005D619B">
      <w:pPr>
        <w:pStyle w:val="Paragraph"/>
        <w:numPr>
          <w:ilvl w:val="0"/>
          <w:numId w:val="14"/>
        </w:numPr>
        <w:spacing w:after="120"/>
      </w:pPr>
      <w:r>
        <w:fldChar w:fldCharType="begin"/>
      </w:r>
      <w:r>
        <w:instrText xml:space="preserve"> HYPERLINK "http://chenlab.ece.cornell.edu/projects/FaceTracking/" </w:instrText>
      </w:r>
      <w:r>
        <w:fldChar w:fldCharType="separate"/>
      </w:r>
      <w:r w:rsidRPr="00B62462">
        <w:rPr>
          <w:rStyle w:val="-"/>
        </w:rPr>
        <w:t>http://chenlab.ece.cornell.edu/projects/FaceTracking/</w:t>
      </w:r>
      <w:r>
        <w:rPr>
          <w:rStyle w:val="-"/>
        </w:rPr>
        <w:fldChar w:fldCharType="end"/>
      </w:r>
      <w:r>
        <w:t xml:space="preserve"> (Advanced Multimedia Processing Lab)</w:t>
      </w:r>
      <w:bookmarkEnd w:id="1000"/>
    </w:p>
    <w:bookmarkStart w:id="1001" w:name="_Ref447112612"/>
    <w:p w:rsidR="009D732B" w:rsidRDefault="009D732B" w:rsidP="005D619B">
      <w:pPr>
        <w:pStyle w:val="Paragraph"/>
        <w:numPr>
          <w:ilvl w:val="0"/>
          <w:numId w:val="14"/>
        </w:numPr>
        <w:spacing w:after="120"/>
      </w:pPr>
      <w:r>
        <w:fldChar w:fldCharType="begin"/>
      </w:r>
      <w:r>
        <w:instrText xml:space="preserve"> HYPERLINK "http://people.kyb.tuebingen.mpg.de/kienzle/facedemo/facedemo.htm" </w:instrText>
      </w:r>
      <w:r>
        <w:fldChar w:fldCharType="separate"/>
      </w:r>
      <w:r w:rsidRPr="00B62462">
        <w:rPr>
          <w:rStyle w:val="-"/>
        </w:rPr>
        <w:t>http://people.kyb.tuebingen.mpg.de/kienzle/facedemo/facedemo.htm</w:t>
      </w:r>
      <w:r>
        <w:rPr>
          <w:rStyle w:val="-"/>
        </w:rPr>
        <w:fldChar w:fldCharType="end"/>
      </w:r>
      <w:r>
        <w:t xml:space="preserve"> (fdlib)</w:t>
      </w:r>
      <w:bookmarkEnd w:id="1001"/>
    </w:p>
    <w:bookmarkStart w:id="1002" w:name="_Ref447112621"/>
    <w:p w:rsidR="009D732B" w:rsidRDefault="009D732B" w:rsidP="005D619B">
      <w:pPr>
        <w:pStyle w:val="Paragraph"/>
        <w:numPr>
          <w:ilvl w:val="0"/>
          <w:numId w:val="14"/>
        </w:numPr>
        <w:spacing w:after="120"/>
      </w:pPr>
      <w:r>
        <w:fldChar w:fldCharType="begin"/>
      </w:r>
      <w:r>
        <w:instrText xml:space="preserve"> HYPERLINK "http://facesdk.eu/main_en" </w:instrText>
      </w:r>
      <w:r>
        <w:fldChar w:fldCharType="separate"/>
      </w:r>
      <w:r w:rsidRPr="00B62462">
        <w:rPr>
          <w:rStyle w:val="-"/>
        </w:rPr>
        <w:t>http://facesdk.eu/main_en</w:t>
      </w:r>
      <w:r>
        <w:rPr>
          <w:rStyle w:val="-"/>
        </w:rPr>
        <w:fldChar w:fldCharType="end"/>
      </w:r>
      <w:r>
        <w:t xml:space="preserve"> (FaceSDK)</w:t>
      </w:r>
      <w:bookmarkEnd w:id="1002"/>
    </w:p>
    <w:bookmarkStart w:id="1003" w:name="_Ref447112627"/>
    <w:p w:rsidR="009D732B" w:rsidRDefault="009D732B" w:rsidP="005D619B">
      <w:pPr>
        <w:pStyle w:val="Paragraph"/>
        <w:numPr>
          <w:ilvl w:val="0"/>
          <w:numId w:val="14"/>
        </w:numPr>
        <w:spacing w:after="120"/>
      </w:pPr>
      <w:r>
        <w:fldChar w:fldCharType="begin"/>
      </w:r>
      <w:r>
        <w:instrText xml:space="preserve"> HYPERLINK "http://cmp.felk.cvut.cz/~uricamic/flandmark/" </w:instrText>
      </w:r>
      <w:r>
        <w:fldChar w:fldCharType="separate"/>
      </w:r>
      <w:r w:rsidRPr="00B62462">
        <w:rPr>
          <w:rStyle w:val="-"/>
        </w:rPr>
        <w:t>http://cmp.felk.cvut.cz/~uricamic/flandmark/</w:t>
      </w:r>
      <w:r>
        <w:rPr>
          <w:rStyle w:val="-"/>
        </w:rPr>
        <w:fldChar w:fldCharType="end"/>
      </w:r>
      <w:r>
        <w:t xml:space="preserve"> (Flandmark)</w:t>
      </w:r>
      <w:bookmarkEnd w:id="1003"/>
    </w:p>
    <w:bookmarkStart w:id="1004" w:name="_Ref447112633"/>
    <w:p w:rsidR="009D732B" w:rsidRDefault="009D732B" w:rsidP="005D619B">
      <w:pPr>
        <w:pStyle w:val="Paragraph"/>
        <w:numPr>
          <w:ilvl w:val="0"/>
          <w:numId w:val="14"/>
        </w:numPr>
        <w:spacing w:after="120"/>
      </w:pPr>
      <w:r>
        <w:fldChar w:fldCharType="begin"/>
      </w:r>
      <w:r>
        <w:instrText xml:space="preserve"> HYPERLINK "http://www.semanticvisiontech.com/" </w:instrText>
      </w:r>
      <w:r>
        <w:fldChar w:fldCharType="separate"/>
      </w:r>
      <w:r w:rsidRPr="00B62462">
        <w:rPr>
          <w:rStyle w:val="-"/>
        </w:rPr>
        <w:t>http://www.semanticvisiontech.com/</w:t>
      </w:r>
      <w:r>
        <w:rPr>
          <w:rStyle w:val="-"/>
        </w:rPr>
        <w:fldChar w:fldCharType="end"/>
      </w:r>
      <w:r>
        <w:t xml:space="preserve"> (Semantic Vision Technologies)</w:t>
      </w:r>
      <w:bookmarkEnd w:id="1004"/>
    </w:p>
    <w:bookmarkStart w:id="1005" w:name="_Ref447112824"/>
    <w:p w:rsidR="009D732B" w:rsidRDefault="009D732B" w:rsidP="005D619B">
      <w:pPr>
        <w:pStyle w:val="Paragraph"/>
        <w:numPr>
          <w:ilvl w:val="0"/>
          <w:numId w:val="14"/>
        </w:numPr>
        <w:spacing w:after="120"/>
      </w:pPr>
      <w:r>
        <w:fldChar w:fldCharType="begin"/>
      </w:r>
      <w:r>
        <w:instrText xml:space="preserve"> HYPERLINK "http://rapidxml.sourceforge.net/" </w:instrText>
      </w:r>
      <w:r>
        <w:fldChar w:fldCharType="separate"/>
      </w:r>
      <w:r w:rsidRPr="00CF29EE">
        <w:rPr>
          <w:rStyle w:val="-"/>
        </w:rPr>
        <w:t>http://rapidxml.sourceforge.net/</w:t>
      </w:r>
      <w:r>
        <w:rPr>
          <w:rStyle w:val="-"/>
        </w:rPr>
        <w:fldChar w:fldCharType="end"/>
      </w:r>
      <w:r>
        <w:t xml:space="preserve"> (RapidXML)</w:t>
      </w:r>
      <w:bookmarkEnd w:id="1005"/>
    </w:p>
    <w:bookmarkStart w:id="1006" w:name="_Ref447112868"/>
    <w:p w:rsidR="009D732B" w:rsidRPr="0053645B" w:rsidRDefault="009D732B" w:rsidP="005D619B">
      <w:pPr>
        <w:pStyle w:val="Paragraph"/>
        <w:numPr>
          <w:ilvl w:val="0"/>
          <w:numId w:val="14"/>
        </w:numPr>
        <w:spacing w:after="120"/>
      </w:pPr>
      <w:r>
        <w:fldChar w:fldCharType="begin"/>
      </w:r>
      <w:r>
        <w:instrText xml:space="preserve"> HYPERLINK "</w:instrText>
      </w:r>
      <w:r w:rsidRPr="001B073A">
        <w:instrText>http://openmp.org/</w:instrText>
      </w:r>
      <w:r>
        <w:instrText xml:space="preserve">" </w:instrText>
      </w:r>
      <w:r>
        <w:fldChar w:fldCharType="separate"/>
      </w:r>
      <w:r w:rsidRPr="00CF29EE">
        <w:rPr>
          <w:rStyle w:val="-"/>
        </w:rPr>
        <w:t>http://openmp.org/</w:t>
      </w:r>
      <w:r>
        <w:fldChar w:fldCharType="end"/>
      </w:r>
      <w:r>
        <w:t xml:space="preserve"> (OMP)</w:t>
      </w:r>
      <w:bookmarkEnd w:id="1006"/>
    </w:p>
    <w:sectPr w:rsidR="009D732B" w:rsidRPr="0053645B" w:rsidSect="00414DC7">
      <w:pgSz w:w="12240" w:h="15840"/>
      <w:pgMar w:top="1440" w:right="1800" w:bottom="1440" w:left="180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3A18" w:rsidRDefault="00EE3A18" w:rsidP="00D47120">
      <w:r>
        <w:separator/>
      </w:r>
    </w:p>
  </w:endnote>
  <w:endnote w:type="continuationSeparator" w:id="0">
    <w:p w:rsidR="00EE3A18" w:rsidRDefault="00EE3A18" w:rsidP="00D471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libri Light">
    <w:panose1 w:val="020F0302020204030204"/>
    <w:charset w:val="A1"/>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3A18" w:rsidRDefault="00EE3A18" w:rsidP="00D47120">
      <w:r>
        <w:separator/>
      </w:r>
    </w:p>
  </w:footnote>
  <w:footnote w:type="continuationSeparator" w:id="0">
    <w:p w:rsidR="00EE3A18" w:rsidRDefault="00EE3A18" w:rsidP="00D471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595AC2"/>
    <w:multiLevelType w:val="hybridMultilevel"/>
    <w:tmpl w:val="05CEFE4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9494436"/>
    <w:multiLevelType w:val="hybridMultilevel"/>
    <w:tmpl w:val="BEB01E5A"/>
    <w:lvl w:ilvl="0" w:tplc="747AD0A2">
      <w:start w:val="1"/>
      <w:numFmt w:val="decimal"/>
      <w:suff w:val="space"/>
      <w:lvlText w:val="[%1]"/>
      <w:lvlJc w:val="left"/>
      <w:pPr>
        <w:ind w:left="397" w:hanging="397"/>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5573CF0"/>
    <w:multiLevelType w:val="hybridMultilevel"/>
    <w:tmpl w:val="9ACAB4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75E6AFF"/>
    <w:multiLevelType w:val="hybridMultilevel"/>
    <w:tmpl w:val="0E2AA7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B9824D0"/>
    <w:multiLevelType w:val="hybridMultilevel"/>
    <w:tmpl w:val="0E6CB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317F2368"/>
    <w:multiLevelType w:val="hybridMultilevel"/>
    <w:tmpl w:val="00A4CA7A"/>
    <w:lvl w:ilvl="0" w:tplc="84DA1790">
      <w:start w:val="100"/>
      <w:numFmt w:val="decimal"/>
      <w:suff w:val="space"/>
      <w:lvlText w:val="[%1]"/>
      <w:lvlJc w:val="left"/>
      <w:pPr>
        <w:ind w:left="397" w:hanging="39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31770"/>
    <w:multiLevelType w:val="hybridMultilevel"/>
    <w:tmpl w:val="8FA64FA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76C5FD9"/>
    <w:multiLevelType w:val="hybridMultilevel"/>
    <w:tmpl w:val="36DCFD44"/>
    <w:lvl w:ilvl="0" w:tplc="9E8605D0">
      <w:start w:val="1"/>
      <w:numFmt w:val="decimal"/>
      <w:pStyle w:val="a"/>
      <w:lvlText w:val="%1."/>
      <w:lvlJc w:val="left"/>
      <w:pPr>
        <w:ind w:left="340" w:hanging="3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CD766B"/>
    <w:multiLevelType w:val="hybridMultilevel"/>
    <w:tmpl w:val="004A665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5121050"/>
    <w:multiLevelType w:val="hybridMultilevel"/>
    <w:tmpl w:val="844AA4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D061CA"/>
    <w:multiLevelType w:val="hybridMultilevel"/>
    <w:tmpl w:val="C9FA32E6"/>
    <w:lvl w:ilvl="0" w:tplc="A1A81E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54E3549"/>
    <w:multiLevelType w:val="hybridMultilevel"/>
    <w:tmpl w:val="7F0C8B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8AA0EA1"/>
    <w:multiLevelType w:val="hybridMultilevel"/>
    <w:tmpl w:val="C9FA32E6"/>
    <w:lvl w:ilvl="0" w:tplc="A1A81E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DD84C00"/>
    <w:multiLevelType w:val="hybridMultilevel"/>
    <w:tmpl w:val="2B4A19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2D405CB"/>
    <w:multiLevelType w:val="hybridMultilevel"/>
    <w:tmpl w:val="1220BD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76C24B1F"/>
    <w:multiLevelType w:val="hybridMultilevel"/>
    <w:tmpl w:val="1EF03F3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BC923C2"/>
    <w:multiLevelType w:val="multilevel"/>
    <w:tmpl w:val="6824A776"/>
    <w:lvl w:ilvl="0">
      <w:start w:val="1"/>
      <w:numFmt w:val="decimal"/>
      <w:pStyle w:val="Chapter"/>
      <w:lvlText w:val="%1."/>
      <w:lvlJc w:val="left"/>
      <w:pPr>
        <w:ind w:left="360" w:hanging="360"/>
      </w:pPr>
      <w:rPr>
        <w:rFonts w:hint="default"/>
      </w:rPr>
    </w:lvl>
    <w:lvl w:ilvl="1">
      <w:start w:val="1"/>
      <w:numFmt w:val="decimal"/>
      <w:pStyle w:val="Sub1Chapter"/>
      <w:lvlText w:val="%1.%2."/>
      <w:lvlJc w:val="left"/>
      <w:pPr>
        <w:ind w:left="284" w:hanging="284"/>
      </w:pPr>
      <w:rPr>
        <w:rFonts w:hint="default"/>
      </w:rPr>
    </w:lvl>
    <w:lvl w:ilvl="2">
      <w:start w:val="1"/>
      <w:numFmt w:val="decimal"/>
      <w:pStyle w:val="Sub2Chapter"/>
      <w:lvlText w:val="%1.%2.%3."/>
      <w:lvlJc w:val="left"/>
      <w:pPr>
        <w:ind w:left="567" w:hanging="567"/>
      </w:pPr>
      <w:rPr>
        <w:rFonts w:hint="default"/>
      </w:rPr>
    </w:lvl>
    <w:lvl w:ilvl="3">
      <w:start w:val="1"/>
      <w:numFmt w:val="decimal"/>
      <w:pStyle w:val="Sub3Chapter"/>
      <w:suff w:val="space"/>
      <w:lvlText w:val="%1.%2.%3.%4."/>
      <w:lvlJc w:val="left"/>
      <w:pPr>
        <w:ind w:left="0" w:firstLine="0"/>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6"/>
  </w:num>
  <w:num w:numId="2">
    <w:abstractNumId w:val="16"/>
  </w:num>
  <w:num w:numId="3">
    <w:abstractNumId w:val="16"/>
  </w:num>
  <w:num w:numId="4">
    <w:abstractNumId w:val="16"/>
  </w:num>
  <w:num w:numId="5">
    <w:abstractNumId w:val="16"/>
  </w:num>
  <w:num w:numId="6">
    <w:abstractNumId w:val="2"/>
  </w:num>
  <w:num w:numId="7">
    <w:abstractNumId w:val="3"/>
  </w:num>
  <w:num w:numId="8">
    <w:abstractNumId w:val="14"/>
  </w:num>
  <w:num w:numId="9">
    <w:abstractNumId w:val="15"/>
  </w:num>
  <w:num w:numId="10">
    <w:abstractNumId w:val="8"/>
  </w:num>
  <w:num w:numId="11">
    <w:abstractNumId w:val="11"/>
  </w:num>
  <w:num w:numId="12">
    <w:abstractNumId w:val="0"/>
  </w:num>
  <w:num w:numId="13">
    <w:abstractNumId w:val="9"/>
  </w:num>
  <w:num w:numId="14">
    <w:abstractNumId w:val="1"/>
  </w:num>
  <w:num w:numId="15">
    <w:abstractNumId w:val="5"/>
  </w:num>
  <w:num w:numId="16">
    <w:abstractNumId w:val="7"/>
  </w:num>
  <w:num w:numId="17">
    <w:abstractNumId w:val="13"/>
  </w:num>
  <w:num w:numId="18">
    <w:abstractNumId w:val="6"/>
  </w:num>
  <w:num w:numId="19">
    <w:abstractNumId w:val="12"/>
  </w:num>
  <w:num w:numId="20">
    <w:abstractNumId w:val="10"/>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030C"/>
    <w:rsid w:val="00000791"/>
    <w:rsid w:val="000007F3"/>
    <w:rsid w:val="0000199D"/>
    <w:rsid w:val="00002483"/>
    <w:rsid w:val="00005AD8"/>
    <w:rsid w:val="00005B37"/>
    <w:rsid w:val="00006FF2"/>
    <w:rsid w:val="00007845"/>
    <w:rsid w:val="000103B1"/>
    <w:rsid w:val="000110FE"/>
    <w:rsid w:val="00011B50"/>
    <w:rsid w:val="0001288E"/>
    <w:rsid w:val="000148BB"/>
    <w:rsid w:val="00015D59"/>
    <w:rsid w:val="00017977"/>
    <w:rsid w:val="00017AD9"/>
    <w:rsid w:val="000210A5"/>
    <w:rsid w:val="00021111"/>
    <w:rsid w:val="00021CD6"/>
    <w:rsid w:val="00025480"/>
    <w:rsid w:val="00025D30"/>
    <w:rsid w:val="00027508"/>
    <w:rsid w:val="00027BB9"/>
    <w:rsid w:val="00032DBA"/>
    <w:rsid w:val="00034403"/>
    <w:rsid w:val="00034A0E"/>
    <w:rsid w:val="00034E78"/>
    <w:rsid w:val="000363CE"/>
    <w:rsid w:val="00037C4A"/>
    <w:rsid w:val="000402E9"/>
    <w:rsid w:val="00040309"/>
    <w:rsid w:val="00043A3F"/>
    <w:rsid w:val="00044422"/>
    <w:rsid w:val="0004454D"/>
    <w:rsid w:val="00044DCA"/>
    <w:rsid w:val="00044FEF"/>
    <w:rsid w:val="000457E0"/>
    <w:rsid w:val="000467A6"/>
    <w:rsid w:val="00046F4F"/>
    <w:rsid w:val="00047A84"/>
    <w:rsid w:val="00047B55"/>
    <w:rsid w:val="00051A96"/>
    <w:rsid w:val="00052A8F"/>
    <w:rsid w:val="00052EB0"/>
    <w:rsid w:val="000539E8"/>
    <w:rsid w:val="0005439B"/>
    <w:rsid w:val="00055464"/>
    <w:rsid w:val="00057421"/>
    <w:rsid w:val="00060DEB"/>
    <w:rsid w:val="000637A6"/>
    <w:rsid w:val="000671A7"/>
    <w:rsid w:val="00070982"/>
    <w:rsid w:val="00071369"/>
    <w:rsid w:val="00071FC6"/>
    <w:rsid w:val="00072F27"/>
    <w:rsid w:val="00074FE3"/>
    <w:rsid w:val="00075558"/>
    <w:rsid w:val="00076BEF"/>
    <w:rsid w:val="0008449B"/>
    <w:rsid w:val="00085844"/>
    <w:rsid w:val="00085DDF"/>
    <w:rsid w:val="00086364"/>
    <w:rsid w:val="0008763F"/>
    <w:rsid w:val="000904D2"/>
    <w:rsid w:val="00090909"/>
    <w:rsid w:val="0009091F"/>
    <w:rsid w:val="00091C20"/>
    <w:rsid w:val="00092518"/>
    <w:rsid w:val="00093A9E"/>
    <w:rsid w:val="00095270"/>
    <w:rsid w:val="0009591B"/>
    <w:rsid w:val="00096000"/>
    <w:rsid w:val="000969D4"/>
    <w:rsid w:val="000A173A"/>
    <w:rsid w:val="000A1BAE"/>
    <w:rsid w:val="000A1C08"/>
    <w:rsid w:val="000A2EA6"/>
    <w:rsid w:val="000A46EC"/>
    <w:rsid w:val="000A6727"/>
    <w:rsid w:val="000A6A60"/>
    <w:rsid w:val="000A6BBC"/>
    <w:rsid w:val="000B1D94"/>
    <w:rsid w:val="000B29AC"/>
    <w:rsid w:val="000B2CD0"/>
    <w:rsid w:val="000B2D98"/>
    <w:rsid w:val="000B3082"/>
    <w:rsid w:val="000B362D"/>
    <w:rsid w:val="000B393F"/>
    <w:rsid w:val="000B4AB9"/>
    <w:rsid w:val="000B72C5"/>
    <w:rsid w:val="000B7578"/>
    <w:rsid w:val="000B7708"/>
    <w:rsid w:val="000B7D32"/>
    <w:rsid w:val="000C0D21"/>
    <w:rsid w:val="000C11C2"/>
    <w:rsid w:val="000C1EF4"/>
    <w:rsid w:val="000C270D"/>
    <w:rsid w:val="000C31F1"/>
    <w:rsid w:val="000C4A2C"/>
    <w:rsid w:val="000D0E44"/>
    <w:rsid w:val="000D12C1"/>
    <w:rsid w:val="000D391E"/>
    <w:rsid w:val="000D39B8"/>
    <w:rsid w:val="000D3D26"/>
    <w:rsid w:val="000D3F7D"/>
    <w:rsid w:val="000D6547"/>
    <w:rsid w:val="000D762A"/>
    <w:rsid w:val="000D79F2"/>
    <w:rsid w:val="000E08C2"/>
    <w:rsid w:val="000E10CE"/>
    <w:rsid w:val="000E32C2"/>
    <w:rsid w:val="000E398C"/>
    <w:rsid w:val="000F008E"/>
    <w:rsid w:val="000F0891"/>
    <w:rsid w:val="000F29E3"/>
    <w:rsid w:val="000F33B6"/>
    <w:rsid w:val="000F4DEB"/>
    <w:rsid w:val="000F5340"/>
    <w:rsid w:val="000F57E4"/>
    <w:rsid w:val="000F59DD"/>
    <w:rsid w:val="000F7EDC"/>
    <w:rsid w:val="00100C77"/>
    <w:rsid w:val="00101D40"/>
    <w:rsid w:val="00102064"/>
    <w:rsid w:val="00102248"/>
    <w:rsid w:val="00104F35"/>
    <w:rsid w:val="0010542E"/>
    <w:rsid w:val="00106ED1"/>
    <w:rsid w:val="00107A36"/>
    <w:rsid w:val="001115BB"/>
    <w:rsid w:val="00112D23"/>
    <w:rsid w:val="00113897"/>
    <w:rsid w:val="00113B1B"/>
    <w:rsid w:val="001144FE"/>
    <w:rsid w:val="00115668"/>
    <w:rsid w:val="00116D34"/>
    <w:rsid w:val="001201CB"/>
    <w:rsid w:val="00121001"/>
    <w:rsid w:val="001222B7"/>
    <w:rsid w:val="00123807"/>
    <w:rsid w:val="00123983"/>
    <w:rsid w:val="00123DBD"/>
    <w:rsid w:val="0012476A"/>
    <w:rsid w:val="00125559"/>
    <w:rsid w:val="001273E1"/>
    <w:rsid w:val="001277D5"/>
    <w:rsid w:val="00130537"/>
    <w:rsid w:val="00131A20"/>
    <w:rsid w:val="00134120"/>
    <w:rsid w:val="00137750"/>
    <w:rsid w:val="001378C1"/>
    <w:rsid w:val="00140BCE"/>
    <w:rsid w:val="001432BD"/>
    <w:rsid w:val="00145E56"/>
    <w:rsid w:val="00147E0F"/>
    <w:rsid w:val="001510DA"/>
    <w:rsid w:val="00160299"/>
    <w:rsid w:val="001615B2"/>
    <w:rsid w:val="00162055"/>
    <w:rsid w:val="001668DB"/>
    <w:rsid w:val="00170553"/>
    <w:rsid w:val="001727FA"/>
    <w:rsid w:val="00172CE7"/>
    <w:rsid w:val="00172CF1"/>
    <w:rsid w:val="001744E7"/>
    <w:rsid w:val="00174C9A"/>
    <w:rsid w:val="00176253"/>
    <w:rsid w:val="001775D2"/>
    <w:rsid w:val="00181B01"/>
    <w:rsid w:val="00182D8B"/>
    <w:rsid w:val="0018568E"/>
    <w:rsid w:val="00185C23"/>
    <w:rsid w:val="00186B97"/>
    <w:rsid w:val="0018731F"/>
    <w:rsid w:val="00190279"/>
    <w:rsid w:val="0019027D"/>
    <w:rsid w:val="001902B3"/>
    <w:rsid w:val="00191A0C"/>
    <w:rsid w:val="00191BCC"/>
    <w:rsid w:val="00191FD1"/>
    <w:rsid w:val="0019562D"/>
    <w:rsid w:val="00197291"/>
    <w:rsid w:val="001A0272"/>
    <w:rsid w:val="001A0517"/>
    <w:rsid w:val="001A0CF4"/>
    <w:rsid w:val="001A23FC"/>
    <w:rsid w:val="001A263A"/>
    <w:rsid w:val="001A4689"/>
    <w:rsid w:val="001A4705"/>
    <w:rsid w:val="001A4876"/>
    <w:rsid w:val="001A571B"/>
    <w:rsid w:val="001B10A6"/>
    <w:rsid w:val="001B386A"/>
    <w:rsid w:val="001B3D16"/>
    <w:rsid w:val="001B4672"/>
    <w:rsid w:val="001B4722"/>
    <w:rsid w:val="001B4C36"/>
    <w:rsid w:val="001B6F0E"/>
    <w:rsid w:val="001C0250"/>
    <w:rsid w:val="001C03CB"/>
    <w:rsid w:val="001C1BEE"/>
    <w:rsid w:val="001C2B7B"/>
    <w:rsid w:val="001C38CA"/>
    <w:rsid w:val="001C43C8"/>
    <w:rsid w:val="001C6309"/>
    <w:rsid w:val="001D066C"/>
    <w:rsid w:val="001D29B9"/>
    <w:rsid w:val="001D4264"/>
    <w:rsid w:val="001D4C43"/>
    <w:rsid w:val="001D6C06"/>
    <w:rsid w:val="001D6E08"/>
    <w:rsid w:val="001D72CB"/>
    <w:rsid w:val="001E1C00"/>
    <w:rsid w:val="001E1E1A"/>
    <w:rsid w:val="001E242A"/>
    <w:rsid w:val="001E2C02"/>
    <w:rsid w:val="001E4254"/>
    <w:rsid w:val="001E4BB3"/>
    <w:rsid w:val="001E5085"/>
    <w:rsid w:val="001E6BA5"/>
    <w:rsid w:val="001E6EE6"/>
    <w:rsid w:val="001E737C"/>
    <w:rsid w:val="001E77FC"/>
    <w:rsid w:val="001E7D4F"/>
    <w:rsid w:val="001F117A"/>
    <w:rsid w:val="001F120F"/>
    <w:rsid w:val="001F1A2B"/>
    <w:rsid w:val="001F5CF9"/>
    <w:rsid w:val="001F60A2"/>
    <w:rsid w:val="001F70FD"/>
    <w:rsid w:val="001F7270"/>
    <w:rsid w:val="00200906"/>
    <w:rsid w:val="00201C59"/>
    <w:rsid w:val="00201E4F"/>
    <w:rsid w:val="00205CB5"/>
    <w:rsid w:val="00205D12"/>
    <w:rsid w:val="0020687F"/>
    <w:rsid w:val="00210607"/>
    <w:rsid w:val="00211AC8"/>
    <w:rsid w:val="00212526"/>
    <w:rsid w:val="002217F7"/>
    <w:rsid w:val="00222822"/>
    <w:rsid w:val="00223412"/>
    <w:rsid w:val="00223E68"/>
    <w:rsid w:val="00225CF9"/>
    <w:rsid w:val="00225D3D"/>
    <w:rsid w:val="00226B29"/>
    <w:rsid w:val="002324B2"/>
    <w:rsid w:val="00233EDB"/>
    <w:rsid w:val="002347A6"/>
    <w:rsid w:val="00234B49"/>
    <w:rsid w:val="002351D3"/>
    <w:rsid w:val="00235886"/>
    <w:rsid w:val="00235959"/>
    <w:rsid w:val="00235FCC"/>
    <w:rsid w:val="0023607B"/>
    <w:rsid w:val="00236C26"/>
    <w:rsid w:val="00237211"/>
    <w:rsid w:val="002372B8"/>
    <w:rsid w:val="00237452"/>
    <w:rsid w:val="00237610"/>
    <w:rsid w:val="0024081E"/>
    <w:rsid w:val="00241E71"/>
    <w:rsid w:val="002454EF"/>
    <w:rsid w:val="00245AAD"/>
    <w:rsid w:val="0024690F"/>
    <w:rsid w:val="00247B05"/>
    <w:rsid w:val="00247E63"/>
    <w:rsid w:val="002510AB"/>
    <w:rsid w:val="0025323B"/>
    <w:rsid w:val="002533E7"/>
    <w:rsid w:val="00253CB7"/>
    <w:rsid w:val="00254580"/>
    <w:rsid w:val="00254F77"/>
    <w:rsid w:val="00255265"/>
    <w:rsid w:val="002561A2"/>
    <w:rsid w:val="002576D9"/>
    <w:rsid w:val="0025784A"/>
    <w:rsid w:val="002611FB"/>
    <w:rsid w:val="002625ED"/>
    <w:rsid w:val="00262BFF"/>
    <w:rsid w:val="00262D9F"/>
    <w:rsid w:val="00263A05"/>
    <w:rsid w:val="00264311"/>
    <w:rsid w:val="002649BF"/>
    <w:rsid w:val="00264A48"/>
    <w:rsid w:val="00270582"/>
    <w:rsid w:val="00271606"/>
    <w:rsid w:val="00271EAB"/>
    <w:rsid w:val="00272729"/>
    <w:rsid w:val="00273A3F"/>
    <w:rsid w:val="00273C8A"/>
    <w:rsid w:val="00274871"/>
    <w:rsid w:val="00274894"/>
    <w:rsid w:val="00274C5B"/>
    <w:rsid w:val="00275559"/>
    <w:rsid w:val="0027681A"/>
    <w:rsid w:val="00277980"/>
    <w:rsid w:val="00281222"/>
    <w:rsid w:val="0028249C"/>
    <w:rsid w:val="002847E0"/>
    <w:rsid w:val="00284967"/>
    <w:rsid w:val="002853E8"/>
    <w:rsid w:val="00285856"/>
    <w:rsid w:val="00286B90"/>
    <w:rsid w:val="00286FC3"/>
    <w:rsid w:val="002916C7"/>
    <w:rsid w:val="002917A7"/>
    <w:rsid w:val="00291E2A"/>
    <w:rsid w:val="002923EB"/>
    <w:rsid w:val="00292B71"/>
    <w:rsid w:val="002933D9"/>
    <w:rsid w:val="00293E96"/>
    <w:rsid w:val="00294136"/>
    <w:rsid w:val="00295869"/>
    <w:rsid w:val="00295892"/>
    <w:rsid w:val="00295E25"/>
    <w:rsid w:val="002A2A3B"/>
    <w:rsid w:val="002A437E"/>
    <w:rsid w:val="002A43FD"/>
    <w:rsid w:val="002A4BBB"/>
    <w:rsid w:val="002A7855"/>
    <w:rsid w:val="002A7BF7"/>
    <w:rsid w:val="002A7C99"/>
    <w:rsid w:val="002A7D80"/>
    <w:rsid w:val="002B0517"/>
    <w:rsid w:val="002B182D"/>
    <w:rsid w:val="002B3CCD"/>
    <w:rsid w:val="002B426E"/>
    <w:rsid w:val="002B45F6"/>
    <w:rsid w:val="002B494C"/>
    <w:rsid w:val="002B58F4"/>
    <w:rsid w:val="002B7BC4"/>
    <w:rsid w:val="002C18A4"/>
    <w:rsid w:val="002C5466"/>
    <w:rsid w:val="002C5487"/>
    <w:rsid w:val="002C6658"/>
    <w:rsid w:val="002D02AF"/>
    <w:rsid w:val="002D1689"/>
    <w:rsid w:val="002D1926"/>
    <w:rsid w:val="002D1CBC"/>
    <w:rsid w:val="002D2BED"/>
    <w:rsid w:val="002D2E10"/>
    <w:rsid w:val="002D2F07"/>
    <w:rsid w:val="002D33B5"/>
    <w:rsid w:val="002D3EF2"/>
    <w:rsid w:val="002D3F1A"/>
    <w:rsid w:val="002D6BE2"/>
    <w:rsid w:val="002D6D6D"/>
    <w:rsid w:val="002E0279"/>
    <w:rsid w:val="002E1446"/>
    <w:rsid w:val="002E171B"/>
    <w:rsid w:val="002E306A"/>
    <w:rsid w:val="002E32E9"/>
    <w:rsid w:val="002E6F62"/>
    <w:rsid w:val="002E73A7"/>
    <w:rsid w:val="002E7CFB"/>
    <w:rsid w:val="002E7D13"/>
    <w:rsid w:val="002F1137"/>
    <w:rsid w:val="002F147B"/>
    <w:rsid w:val="002F3975"/>
    <w:rsid w:val="002F3D0F"/>
    <w:rsid w:val="002F3DA5"/>
    <w:rsid w:val="002F623B"/>
    <w:rsid w:val="002F78D4"/>
    <w:rsid w:val="002F78F5"/>
    <w:rsid w:val="0030122B"/>
    <w:rsid w:val="00301436"/>
    <w:rsid w:val="003039FD"/>
    <w:rsid w:val="00303B5A"/>
    <w:rsid w:val="00303F54"/>
    <w:rsid w:val="00305B49"/>
    <w:rsid w:val="00306624"/>
    <w:rsid w:val="003070C7"/>
    <w:rsid w:val="00307C2B"/>
    <w:rsid w:val="00310168"/>
    <w:rsid w:val="003108D1"/>
    <w:rsid w:val="00310E9A"/>
    <w:rsid w:val="0031219E"/>
    <w:rsid w:val="003167E1"/>
    <w:rsid w:val="00316D1B"/>
    <w:rsid w:val="0032294D"/>
    <w:rsid w:val="003243E8"/>
    <w:rsid w:val="00325B6F"/>
    <w:rsid w:val="00326886"/>
    <w:rsid w:val="00332363"/>
    <w:rsid w:val="003328B2"/>
    <w:rsid w:val="00332CDA"/>
    <w:rsid w:val="003330BB"/>
    <w:rsid w:val="003337D3"/>
    <w:rsid w:val="00333DC8"/>
    <w:rsid w:val="003378E5"/>
    <w:rsid w:val="00340C68"/>
    <w:rsid w:val="00340C82"/>
    <w:rsid w:val="00341005"/>
    <w:rsid w:val="0034164E"/>
    <w:rsid w:val="00341871"/>
    <w:rsid w:val="0034473B"/>
    <w:rsid w:val="00346343"/>
    <w:rsid w:val="0034642F"/>
    <w:rsid w:val="00350010"/>
    <w:rsid w:val="0035005B"/>
    <w:rsid w:val="00351868"/>
    <w:rsid w:val="00351A8C"/>
    <w:rsid w:val="00351A99"/>
    <w:rsid w:val="00352E7B"/>
    <w:rsid w:val="003532BA"/>
    <w:rsid w:val="003558AE"/>
    <w:rsid w:val="003606E9"/>
    <w:rsid w:val="0036083A"/>
    <w:rsid w:val="00360EA7"/>
    <w:rsid w:val="0036403F"/>
    <w:rsid w:val="00365706"/>
    <w:rsid w:val="00366270"/>
    <w:rsid w:val="00367C23"/>
    <w:rsid w:val="0037117C"/>
    <w:rsid w:val="00371699"/>
    <w:rsid w:val="003721DC"/>
    <w:rsid w:val="003737E0"/>
    <w:rsid w:val="00373FA7"/>
    <w:rsid w:val="00375527"/>
    <w:rsid w:val="0037615D"/>
    <w:rsid w:val="00381C9C"/>
    <w:rsid w:val="00382B59"/>
    <w:rsid w:val="00382F6B"/>
    <w:rsid w:val="003833AF"/>
    <w:rsid w:val="00383A19"/>
    <w:rsid w:val="00391300"/>
    <w:rsid w:val="0039138D"/>
    <w:rsid w:val="00391AB9"/>
    <w:rsid w:val="00391AFF"/>
    <w:rsid w:val="003927E7"/>
    <w:rsid w:val="00397099"/>
    <w:rsid w:val="003970EA"/>
    <w:rsid w:val="003A0491"/>
    <w:rsid w:val="003A3111"/>
    <w:rsid w:val="003A3DF3"/>
    <w:rsid w:val="003A407B"/>
    <w:rsid w:val="003A548F"/>
    <w:rsid w:val="003A5810"/>
    <w:rsid w:val="003A6FD1"/>
    <w:rsid w:val="003A7D70"/>
    <w:rsid w:val="003B01B4"/>
    <w:rsid w:val="003B02D1"/>
    <w:rsid w:val="003B090F"/>
    <w:rsid w:val="003B30C4"/>
    <w:rsid w:val="003B3DED"/>
    <w:rsid w:val="003B4824"/>
    <w:rsid w:val="003B7C38"/>
    <w:rsid w:val="003C0204"/>
    <w:rsid w:val="003C4893"/>
    <w:rsid w:val="003C5235"/>
    <w:rsid w:val="003D17A2"/>
    <w:rsid w:val="003D46D8"/>
    <w:rsid w:val="003D539A"/>
    <w:rsid w:val="003D5D0B"/>
    <w:rsid w:val="003D6F05"/>
    <w:rsid w:val="003D78E3"/>
    <w:rsid w:val="003E1AE8"/>
    <w:rsid w:val="003E1C86"/>
    <w:rsid w:val="003E265A"/>
    <w:rsid w:val="003E294B"/>
    <w:rsid w:val="003E30C3"/>
    <w:rsid w:val="003E3539"/>
    <w:rsid w:val="003E76DE"/>
    <w:rsid w:val="003F013E"/>
    <w:rsid w:val="003F0254"/>
    <w:rsid w:val="003F1350"/>
    <w:rsid w:val="003F2693"/>
    <w:rsid w:val="003F3614"/>
    <w:rsid w:val="003F4318"/>
    <w:rsid w:val="003F4A66"/>
    <w:rsid w:val="003F5579"/>
    <w:rsid w:val="003F55C0"/>
    <w:rsid w:val="003F748B"/>
    <w:rsid w:val="003F767E"/>
    <w:rsid w:val="003F7DD9"/>
    <w:rsid w:val="00401EF7"/>
    <w:rsid w:val="004030B6"/>
    <w:rsid w:val="00403519"/>
    <w:rsid w:val="00403823"/>
    <w:rsid w:val="00404008"/>
    <w:rsid w:val="00406AC3"/>
    <w:rsid w:val="00410401"/>
    <w:rsid w:val="004104F7"/>
    <w:rsid w:val="00411289"/>
    <w:rsid w:val="00412595"/>
    <w:rsid w:val="0041355B"/>
    <w:rsid w:val="004145D5"/>
    <w:rsid w:val="00414DC7"/>
    <w:rsid w:val="00415150"/>
    <w:rsid w:val="004200BA"/>
    <w:rsid w:val="004210CE"/>
    <w:rsid w:val="00423004"/>
    <w:rsid w:val="00424A31"/>
    <w:rsid w:val="00425A0B"/>
    <w:rsid w:val="0042628A"/>
    <w:rsid w:val="004276A1"/>
    <w:rsid w:val="004304A5"/>
    <w:rsid w:val="00431029"/>
    <w:rsid w:val="004310F8"/>
    <w:rsid w:val="0043118A"/>
    <w:rsid w:val="0043205D"/>
    <w:rsid w:val="00432571"/>
    <w:rsid w:val="00433636"/>
    <w:rsid w:val="00440E6B"/>
    <w:rsid w:val="004423B3"/>
    <w:rsid w:val="00443AAB"/>
    <w:rsid w:val="00443F9F"/>
    <w:rsid w:val="00445110"/>
    <w:rsid w:val="00445644"/>
    <w:rsid w:val="004456A5"/>
    <w:rsid w:val="004456AE"/>
    <w:rsid w:val="0044591C"/>
    <w:rsid w:val="00446BF6"/>
    <w:rsid w:val="00447267"/>
    <w:rsid w:val="00451C23"/>
    <w:rsid w:val="00452ED3"/>
    <w:rsid w:val="00452EE7"/>
    <w:rsid w:val="00453926"/>
    <w:rsid w:val="00454920"/>
    <w:rsid w:val="00457B96"/>
    <w:rsid w:val="00460C1C"/>
    <w:rsid w:val="00460DD9"/>
    <w:rsid w:val="00460FF9"/>
    <w:rsid w:val="00463AD1"/>
    <w:rsid w:val="00466429"/>
    <w:rsid w:val="0046689F"/>
    <w:rsid w:val="00466CB6"/>
    <w:rsid w:val="004717F2"/>
    <w:rsid w:val="00471BD3"/>
    <w:rsid w:val="00472001"/>
    <w:rsid w:val="004725E2"/>
    <w:rsid w:val="004737D7"/>
    <w:rsid w:val="00476E77"/>
    <w:rsid w:val="0047788C"/>
    <w:rsid w:val="0048066C"/>
    <w:rsid w:val="00481369"/>
    <w:rsid w:val="00482E42"/>
    <w:rsid w:val="0048447D"/>
    <w:rsid w:val="0048495B"/>
    <w:rsid w:val="00484B15"/>
    <w:rsid w:val="00485FB8"/>
    <w:rsid w:val="00486B62"/>
    <w:rsid w:val="00490272"/>
    <w:rsid w:val="00492291"/>
    <w:rsid w:val="00492B1A"/>
    <w:rsid w:val="00494EB2"/>
    <w:rsid w:val="00495703"/>
    <w:rsid w:val="00496CD4"/>
    <w:rsid w:val="00497360"/>
    <w:rsid w:val="004A034F"/>
    <w:rsid w:val="004A219C"/>
    <w:rsid w:val="004A3495"/>
    <w:rsid w:val="004A48BD"/>
    <w:rsid w:val="004A5408"/>
    <w:rsid w:val="004A5B27"/>
    <w:rsid w:val="004A6E73"/>
    <w:rsid w:val="004A7D7A"/>
    <w:rsid w:val="004B086F"/>
    <w:rsid w:val="004B10DE"/>
    <w:rsid w:val="004B3BD7"/>
    <w:rsid w:val="004B3BD9"/>
    <w:rsid w:val="004B5E15"/>
    <w:rsid w:val="004B71D8"/>
    <w:rsid w:val="004C10FC"/>
    <w:rsid w:val="004C1422"/>
    <w:rsid w:val="004C2231"/>
    <w:rsid w:val="004C2CD8"/>
    <w:rsid w:val="004C3C0A"/>
    <w:rsid w:val="004C45F5"/>
    <w:rsid w:val="004C5278"/>
    <w:rsid w:val="004C55EA"/>
    <w:rsid w:val="004C615B"/>
    <w:rsid w:val="004C65E9"/>
    <w:rsid w:val="004D01D6"/>
    <w:rsid w:val="004D1AC0"/>
    <w:rsid w:val="004D2378"/>
    <w:rsid w:val="004D28C1"/>
    <w:rsid w:val="004D2E59"/>
    <w:rsid w:val="004D341F"/>
    <w:rsid w:val="004D380E"/>
    <w:rsid w:val="004D3F31"/>
    <w:rsid w:val="004D4106"/>
    <w:rsid w:val="004D4694"/>
    <w:rsid w:val="004D4A4E"/>
    <w:rsid w:val="004D56B9"/>
    <w:rsid w:val="004D6092"/>
    <w:rsid w:val="004D6C9A"/>
    <w:rsid w:val="004D78B1"/>
    <w:rsid w:val="004D7FBD"/>
    <w:rsid w:val="004E042D"/>
    <w:rsid w:val="004E0528"/>
    <w:rsid w:val="004E0D11"/>
    <w:rsid w:val="004E1791"/>
    <w:rsid w:val="004E2D6B"/>
    <w:rsid w:val="004E3A09"/>
    <w:rsid w:val="004E4466"/>
    <w:rsid w:val="004E53DA"/>
    <w:rsid w:val="004E5461"/>
    <w:rsid w:val="004F242E"/>
    <w:rsid w:val="004F36A5"/>
    <w:rsid w:val="004F5FFB"/>
    <w:rsid w:val="004F61B6"/>
    <w:rsid w:val="004F7343"/>
    <w:rsid w:val="005027A5"/>
    <w:rsid w:val="00502A7E"/>
    <w:rsid w:val="00503D1B"/>
    <w:rsid w:val="00503F21"/>
    <w:rsid w:val="00504010"/>
    <w:rsid w:val="00506400"/>
    <w:rsid w:val="005065FA"/>
    <w:rsid w:val="005068C6"/>
    <w:rsid w:val="00507E70"/>
    <w:rsid w:val="00510644"/>
    <w:rsid w:val="00511857"/>
    <w:rsid w:val="00512605"/>
    <w:rsid w:val="0051356D"/>
    <w:rsid w:val="00513F38"/>
    <w:rsid w:val="00514BA0"/>
    <w:rsid w:val="00515BD3"/>
    <w:rsid w:val="005175DC"/>
    <w:rsid w:val="00521CB0"/>
    <w:rsid w:val="00521F16"/>
    <w:rsid w:val="00523386"/>
    <w:rsid w:val="00525E42"/>
    <w:rsid w:val="00526F7D"/>
    <w:rsid w:val="00530260"/>
    <w:rsid w:val="00531E17"/>
    <w:rsid w:val="00533342"/>
    <w:rsid w:val="00533AFA"/>
    <w:rsid w:val="00534036"/>
    <w:rsid w:val="00540254"/>
    <w:rsid w:val="005415BD"/>
    <w:rsid w:val="00541904"/>
    <w:rsid w:val="00541A89"/>
    <w:rsid w:val="00542049"/>
    <w:rsid w:val="005421A8"/>
    <w:rsid w:val="005425BC"/>
    <w:rsid w:val="005427E5"/>
    <w:rsid w:val="00545669"/>
    <w:rsid w:val="00545CCB"/>
    <w:rsid w:val="00546779"/>
    <w:rsid w:val="00550777"/>
    <w:rsid w:val="00551A6E"/>
    <w:rsid w:val="00553376"/>
    <w:rsid w:val="0055389D"/>
    <w:rsid w:val="00553D15"/>
    <w:rsid w:val="0055420F"/>
    <w:rsid w:val="005551BC"/>
    <w:rsid w:val="0055643F"/>
    <w:rsid w:val="00556DA9"/>
    <w:rsid w:val="00557186"/>
    <w:rsid w:val="00560AC3"/>
    <w:rsid w:val="00562FEF"/>
    <w:rsid w:val="00563AB6"/>
    <w:rsid w:val="00563BC1"/>
    <w:rsid w:val="005651F7"/>
    <w:rsid w:val="005654BA"/>
    <w:rsid w:val="00565BDE"/>
    <w:rsid w:val="00566F1A"/>
    <w:rsid w:val="00567ECD"/>
    <w:rsid w:val="00567FEE"/>
    <w:rsid w:val="005701D8"/>
    <w:rsid w:val="00572F34"/>
    <w:rsid w:val="0057312F"/>
    <w:rsid w:val="00573A05"/>
    <w:rsid w:val="00576753"/>
    <w:rsid w:val="00576C95"/>
    <w:rsid w:val="00577649"/>
    <w:rsid w:val="0058170A"/>
    <w:rsid w:val="00582A38"/>
    <w:rsid w:val="00583029"/>
    <w:rsid w:val="00585CFA"/>
    <w:rsid w:val="00586CDA"/>
    <w:rsid w:val="00586F76"/>
    <w:rsid w:val="00587E06"/>
    <w:rsid w:val="005916A5"/>
    <w:rsid w:val="00594444"/>
    <w:rsid w:val="00594D7F"/>
    <w:rsid w:val="00594F71"/>
    <w:rsid w:val="00597E18"/>
    <w:rsid w:val="005A3749"/>
    <w:rsid w:val="005A437C"/>
    <w:rsid w:val="005B09D3"/>
    <w:rsid w:val="005B119F"/>
    <w:rsid w:val="005B34FA"/>
    <w:rsid w:val="005B4FC6"/>
    <w:rsid w:val="005B57D3"/>
    <w:rsid w:val="005B580E"/>
    <w:rsid w:val="005B5981"/>
    <w:rsid w:val="005B6766"/>
    <w:rsid w:val="005B6ABF"/>
    <w:rsid w:val="005B6CF9"/>
    <w:rsid w:val="005B7101"/>
    <w:rsid w:val="005C07BA"/>
    <w:rsid w:val="005C112D"/>
    <w:rsid w:val="005C1157"/>
    <w:rsid w:val="005C2366"/>
    <w:rsid w:val="005C27F9"/>
    <w:rsid w:val="005C355C"/>
    <w:rsid w:val="005C47BD"/>
    <w:rsid w:val="005C4A8D"/>
    <w:rsid w:val="005C624A"/>
    <w:rsid w:val="005C62FC"/>
    <w:rsid w:val="005C6C45"/>
    <w:rsid w:val="005C7313"/>
    <w:rsid w:val="005C7917"/>
    <w:rsid w:val="005C7D78"/>
    <w:rsid w:val="005D2AB3"/>
    <w:rsid w:val="005D3AC8"/>
    <w:rsid w:val="005D3F2F"/>
    <w:rsid w:val="005D602F"/>
    <w:rsid w:val="005D619B"/>
    <w:rsid w:val="005D79F9"/>
    <w:rsid w:val="005E3F10"/>
    <w:rsid w:val="005E50D3"/>
    <w:rsid w:val="005F172D"/>
    <w:rsid w:val="005F265A"/>
    <w:rsid w:val="005F60B1"/>
    <w:rsid w:val="005F6FB0"/>
    <w:rsid w:val="005F725E"/>
    <w:rsid w:val="0060030B"/>
    <w:rsid w:val="00601209"/>
    <w:rsid w:val="00602FF0"/>
    <w:rsid w:val="00605ED8"/>
    <w:rsid w:val="00607024"/>
    <w:rsid w:val="0060772D"/>
    <w:rsid w:val="00610FEC"/>
    <w:rsid w:val="0061292D"/>
    <w:rsid w:val="00615A99"/>
    <w:rsid w:val="00620079"/>
    <w:rsid w:val="00620868"/>
    <w:rsid w:val="0062265D"/>
    <w:rsid w:val="0062373A"/>
    <w:rsid w:val="0062409A"/>
    <w:rsid w:val="006242BD"/>
    <w:rsid w:val="006248C0"/>
    <w:rsid w:val="00624CF0"/>
    <w:rsid w:val="00630535"/>
    <w:rsid w:val="0063212D"/>
    <w:rsid w:val="00637ADC"/>
    <w:rsid w:val="00640C2D"/>
    <w:rsid w:val="00640FEF"/>
    <w:rsid w:val="00641D31"/>
    <w:rsid w:val="0064240F"/>
    <w:rsid w:val="00643D0A"/>
    <w:rsid w:val="00643FC6"/>
    <w:rsid w:val="00645BDB"/>
    <w:rsid w:val="00645F1C"/>
    <w:rsid w:val="00650D86"/>
    <w:rsid w:val="006518F9"/>
    <w:rsid w:val="00653103"/>
    <w:rsid w:val="00653545"/>
    <w:rsid w:val="00653913"/>
    <w:rsid w:val="006559AF"/>
    <w:rsid w:val="00655FA3"/>
    <w:rsid w:val="00656212"/>
    <w:rsid w:val="0066092A"/>
    <w:rsid w:val="006625C7"/>
    <w:rsid w:val="00662AF2"/>
    <w:rsid w:val="0066361D"/>
    <w:rsid w:val="00663940"/>
    <w:rsid w:val="00665179"/>
    <w:rsid w:val="00665B0C"/>
    <w:rsid w:val="00666D83"/>
    <w:rsid w:val="00667372"/>
    <w:rsid w:val="00671E3F"/>
    <w:rsid w:val="0067380F"/>
    <w:rsid w:val="00673A69"/>
    <w:rsid w:val="00675D81"/>
    <w:rsid w:val="00677617"/>
    <w:rsid w:val="006778D3"/>
    <w:rsid w:val="0068012D"/>
    <w:rsid w:val="006816E3"/>
    <w:rsid w:val="00683783"/>
    <w:rsid w:val="00690E2F"/>
    <w:rsid w:val="0069139E"/>
    <w:rsid w:val="0069328A"/>
    <w:rsid w:val="006938B3"/>
    <w:rsid w:val="00694AAF"/>
    <w:rsid w:val="00694EDF"/>
    <w:rsid w:val="0069623F"/>
    <w:rsid w:val="00696E8C"/>
    <w:rsid w:val="00697501"/>
    <w:rsid w:val="00697898"/>
    <w:rsid w:val="006A1402"/>
    <w:rsid w:val="006A142B"/>
    <w:rsid w:val="006A21C6"/>
    <w:rsid w:val="006A2FF4"/>
    <w:rsid w:val="006A37FD"/>
    <w:rsid w:val="006A3883"/>
    <w:rsid w:val="006A4087"/>
    <w:rsid w:val="006A441A"/>
    <w:rsid w:val="006A54A6"/>
    <w:rsid w:val="006A6271"/>
    <w:rsid w:val="006A6D33"/>
    <w:rsid w:val="006B1016"/>
    <w:rsid w:val="006B41EF"/>
    <w:rsid w:val="006B56F4"/>
    <w:rsid w:val="006C0C26"/>
    <w:rsid w:val="006C1275"/>
    <w:rsid w:val="006C1896"/>
    <w:rsid w:val="006C6030"/>
    <w:rsid w:val="006C78B2"/>
    <w:rsid w:val="006D15CC"/>
    <w:rsid w:val="006D1975"/>
    <w:rsid w:val="006D469F"/>
    <w:rsid w:val="006D6C7D"/>
    <w:rsid w:val="006E24AB"/>
    <w:rsid w:val="006E5238"/>
    <w:rsid w:val="006E787A"/>
    <w:rsid w:val="006F514E"/>
    <w:rsid w:val="006F541D"/>
    <w:rsid w:val="006F71A5"/>
    <w:rsid w:val="007009DC"/>
    <w:rsid w:val="00701BAA"/>
    <w:rsid w:val="007024FE"/>
    <w:rsid w:val="00703738"/>
    <w:rsid w:val="007049E2"/>
    <w:rsid w:val="00705C93"/>
    <w:rsid w:val="007062A9"/>
    <w:rsid w:val="00706884"/>
    <w:rsid w:val="00706B36"/>
    <w:rsid w:val="007073ED"/>
    <w:rsid w:val="007100CE"/>
    <w:rsid w:val="0071085B"/>
    <w:rsid w:val="00710D71"/>
    <w:rsid w:val="00710DB3"/>
    <w:rsid w:val="00713A01"/>
    <w:rsid w:val="00713C87"/>
    <w:rsid w:val="0071442A"/>
    <w:rsid w:val="00714FA5"/>
    <w:rsid w:val="007159A2"/>
    <w:rsid w:val="00715ED5"/>
    <w:rsid w:val="0072085F"/>
    <w:rsid w:val="00721139"/>
    <w:rsid w:val="00722D38"/>
    <w:rsid w:val="007231EA"/>
    <w:rsid w:val="0072487B"/>
    <w:rsid w:val="00724E7D"/>
    <w:rsid w:val="0072798A"/>
    <w:rsid w:val="00730485"/>
    <w:rsid w:val="00730501"/>
    <w:rsid w:val="00730610"/>
    <w:rsid w:val="007306E3"/>
    <w:rsid w:val="007323D9"/>
    <w:rsid w:val="007341A8"/>
    <w:rsid w:val="0073751C"/>
    <w:rsid w:val="00740835"/>
    <w:rsid w:val="0074094F"/>
    <w:rsid w:val="00740D17"/>
    <w:rsid w:val="0074193F"/>
    <w:rsid w:val="00742E1D"/>
    <w:rsid w:val="007443A3"/>
    <w:rsid w:val="00747E03"/>
    <w:rsid w:val="0075116D"/>
    <w:rsid w:val="00753141"/>
    <w:rsid w:val="0075505F"/>
    <w:rsid w:val="00756F32"/>
    <w:rsid w:val="00761DD2"/>
    <w:rsid w:val="007629A4"/>
    <w:rsid w:val="00762B60"/>
    <w:rsid w:val="00763554"/>
    <w:rsid w:val="00764FAE"/>
    <w:rsid w:val="00765B69"/>
    <w:rsid w:val="007674DF"/>
    <w:rsid w:val="00772C8B"/>
    <w:rsid w:val="00772C96"/>
    <w:rsid w:val="00774CBF"/>
    <w:rsid w:val="007758B8"/>
    <w:rsid w:val="00775A0A"/>
    <w:rsid w:val="00776046"/>
    <w:rsid w:val="00776B28"/>
    <w:rsid w:val="00781354"/>
    <w:rsid w:val="00781BD2"/>
    <w:rsid w:val="007827A0"/>
    <w:rsid w:val="00782D79"/>
    <w:rsid w:val="00785D05"/>
    <w:rsid w:val="00787B73"/>
    <w:rsid w:val="00787E62"/>
    <w:rsid w:val="00790CF6"/>
    <w:rsid w:val="00793D8A"/>
    <w:rsid w:val="007A005F"/>
    <w:rsid w:val="007A1933"/>
    <w:rsid w:val="007A3AAF"/>
    <w:rsid w:val="007A6414"/>
    <w:rsid w:val="007B0287"/>
    <w:rsid w:val="007B0672"/>
    <w:rsid w:val="007B1230"/>
    <w:rsid w:val="007B1466"/>
    <w:rsid w:val="007B15CC"/>
    <w:rsid w:val="007B3CE3"/>
    <w:rsid w:val="007B6F80"/>
    <w:rsid w:val="007B7A24"/>
    <w:rsid w:val="007C0945"/>
    <w:rsid w:val="007C0E96"/>
    <w:rsid w:val="007C1CFB"/>
    <w:rsid w:val="007C2829"/>
    <w:rsid w:val="007C43F9"/>
    <w:rsid w:val="007C56C2"/>
    <w:rsid w:val="007C7DE3"/>
    <w:rsid w:val="007D02AD"/>
    <w:rsid w:val="007D040B"/>
    <w:rsid w:val="007D0970"/>
    <w:rsid w:val="007D20AD"/>
    <w:rsid w:val="007D2419"/>
    <w:rsid w:val="007D58B4"/>
    <w:rsid w:val="007D59F7"/>
    <w:rsid w:val="007D6F83"/>
    <w:rsid w:val="007D7549"/>
    <w:rsid w:val="007E0E89"/>
    <w:rsid w:val="007E1AF3"/>
    <w:rsid w:val="007E26CB"/>
    <w:rsid w:val="007E4A71"/>
    <w:rsid w:val="007E53C9"/>
    <w:rsid w:val="007E53FD"/>
    <w:rsid w:val="007E618D"/>
    <w:rsid w:val="007E65A3"/>
    <w:rsid w:val="007F0851"/>
    <w:rsid w:val="007F0E01"/>
    <w:rsid w:val="007F1AF7"/>
    <w:rsid w:val="007F453C"/>
    <w:rsid w:val="007F5051"/>
    <w:rsid w:val="007F5F39"/>
    <w:rsid w:val="00810553"/>
    <w:rsid w:val="00810DD4"/>
    <w:rsid w:val="008125CD"/>
    <w:rsid w:val="008156B5"/>
    <w:rsid w:val="00816D11"/>
    <w:rsid w:val="008179CB"/>
    <w:rsid w:val="00820A64"/>
    <w:rsid w:val="00820B98"/>
    <w:rsid w:val="008227C6"/>
    <w:rsid w:val="0082399E"/>
    <w:rsid w:val="008246BE"/>
    <w:rsid w:val="0082580E"/>
    <w:rsid w:val="00825BC9"/>
    <w:rsid w:val="00826E5B"/>
    <w:rsid w:val="008272ED"/>
    <w:rsid w:val="008273A9"/>
    <w:rsid w:val="00830857"/>
    <w:rsid w:val="00834B52"/>
    <w:rsid w:val="00835432"/>
    <w:rsid w:val="00835ED6"/>
    <w:rsid w:val="00843FC3"/>
    <w:rsid w:val="008455EE"/>
    <w:rsid w:val="00847FB5"/>
    <w:rsid w:val="00850A83"/>
    <w:rsid w:val="00851BE5"/>
    <w:rsid w:val="00852502"/>
    <w:rsid w:val="00852D55"/>
    <w:rsid w:val="00854662"/>
    <w:rsid w:val="00855160"/>
    <w:rsid w:val="0085538F"/>
    <w:rsid w:val="00855C79"/>
    <w:rsid w:val="00856A7D"/>
    <w:rsid w:val="0085707D"/>
    <w:rsid w:val="00857204"/>
    <w:rsid w:val="00857C2D"/>
    <w:rsid w:val="00860AA5"/>
    <w:rsid w:val="008658C7"/>
    <w:rsid w:val="00866601"/>
    <w:rsid w:val="00866A9F"/>
    <w:rsid w:val="008766A7"/>
    <w:rsid w:val="00876DBE"/>
    <w:rsid w:val="0088013A"/>
    <w:rsid w:val="0088023F"/>
    <w:rsid w:val="00880BF4"/>
    <w:rsid w:val="00880C82"/>
    <w:rsid w:val="00882093"/>
    <w:rsid w:val="00882C08"/>
    <w:rsid w:val="00884258"/>
    <w:rsid w:val="008851CE"/>
    <w:rsid w:val="0088638A"/>
    <w:rsid w:val="008910D9"/>
    <w:rsid w:val="00891149"/>
    <w:rsid w:val="00892942"/>
    <w:rsid w:val="00892A2D"/>
    <w:rsid w:val="00893BEF"/>
    <w:rsid w:val="00894041"/>
    <w:rsid w:val="00895118"/>
    <w:rsid w:val="00896181"/>
    <w:rsid w:val="008975A0"/>
    <w:rsid w:val="008A08A6"/>
    <w:rsid w:val="008A0FE7"/>
    <w:rsid w:val="008A2A35"/>
    <w:rsid w:val="008A7121"/>
    <w:rsid w:val="008B2309"/>
    <w:rsid w:val="008B259A"/>
    <w:rsid w:val="008B395A"/>
    <w:rsid w:val="008B3FA7"/>
    <w:rsid w:val="008B4A67"/>
    <w:rsid w:val="008B518B"/>
    <w:rsid w:val="008B6B28"/>
    <w:rsid w:val="008C1813"/>
    <w:rsid w:val="008C3406"/>
    <w:rsid w:val="008C387C"/>
    <w:rsid w:val="008C492A"/>
    <w:rsid w:val="008C5205"/>
    <w:rsid w:val="008C57D9"/>
    <w:rsid w:val="008C64AA"/>
    <w:rsid w:val="008C7607"/>
    <w:rsid w:val="008C7978"/>
    <w:rsid w:val="008D0697"/>
    <w:rsid w:val="008D0B72"/>
    <w:rsid w:val="008D13DC"/>
    <w:rsid w:val="008D1D27"/>
    <w:rsid w:val="008D2829"/>
    <w:rsid w:val="008D345A"/>
    <w:rsid w:val="008D63EF"/>
    <w:rsid w:val="008E218B"/>
    <w:rsid w:val="008E2244"/>
    <w:rsid w:val="008E53F4"/>
    <w:rsid w:val="008E5ADE"/>
    <w:rsid w:val="008E5C47"/>
    <w:rsid w:val="008E7206"/>
    <w:rsid w:val="008F04B9"/>
    <w:rsid w:val="008F0847"/>
    <w:rsid w:val="008F1FFC"/>
    <w:rsid w:val="008F21FC"/>
    <w:rsid w:val="008F2494"/>
    <w:rsid w:val="008F2871"/>
    <w:rsid w:val="008F3FA9"/>
    <w:rsid w:val="008F4062"/>
    <w:rsid w:val="008F667C"/>
    <w:rsid w:val="0090147D"/>
    <w:rsid w:val="0090303F"/>
    <w:rsid w:val="009032A9"/>
    <w:rsid w:val="00903805"/>
    <w:rsid w:val="0090687F"/>
    <w:rsid w:val="0090713E"/>
    <w:rsid w:val="00907921"/>
    <w:rsid w:val="00911F20"/>
    <w:rsid w:val="00912DFE"/>
    <w:rsid w:val="00915B7F"/>
    <w:rsid w:val="00916C3F"/>
    <w:rsid w:val="00916E4A"/>
    <w:rsid w:val="00922A59"/>
    <w:rsid w:val="00924B8B"/>
    <w:rsid w:val="009253F9"/>
    <w:rsid w:val="0093404F"/>
    <w:rsid w:val="0093442F"/>
    <w:rsid w:val="00936124"/>
    <w:rsid w:val="00937415"/>
    <w:rsid w:val="00942287"/>
    <w:rsid w:val="00943BCA"/>
    <w:rsid w:val="00944965"/>
    <w:rsid w:val="00944E2D"/>
    <w:rsid w:val="00946581"/>
    <w:rsid w:val="009478F8"/>
    <w:rsid w:val="009506DF"/>
    <w:rsid w:val="0095285D"/>
    <w:rsid w:val="00952B5F"/>
    <w:rsid w:val="009537CD"/>
    <w:rsid w:val="00955D06"/>
    <w:rsid w:val="00956BE6"/>
    <w:rsid w:val="00957E9C"/>
    <w:rsid w:val="00960BF9"/>
    <w:rsid w:val="00962469"/>
    <w:rsid w:val="009643DD"/>
    <w:rsid w:val="00964BBF"/>
    <w:rsid w:val="0096560A"/>
    <w:rsid w:val="00970BFA"/>
    <w:rsid w:val="00970FDB"/>
    <w:rsid w:val="00971565"/>
    <w:rsid w:val="0097414B"/>
    <w:rsid w:val="00974A8A"/>
    <w:rsid w:val="00974F95"/>
    <w:rsid w:val="00975EC1"/>
    <w:rsid w:val="00975F81"/>
    <w:rsid w:val="00976780"/>
    <w:rsid w:val="00977369"/>
    <w:rsid w:val="00977491"/>
    <w:rsid w:val="0098019E"/>
    <w:rsid w:val="0098070D"/>
    <w:rsid w:val="009812C0"/>
    <w:rsid w:val="0098196E"/>
    <w:rsid w:val="00983155"/>
    <w:rsid w:val="0098402C"/>
    <w:rsid w:val="00986C6D"/>
    <w:rsid w:val="00987398"/>
    <w:rsid w:val="009877AE"/>
    <w:rsid w:val="00990C22"/>
    <w:rsid w:val="0099251D"/>
    <w:rsid w:val="00993FA3"/>
    <w:rsid w:val="00994051"/>
    <w:rsid w:val="009950F0"/>
    <w:rsid w:val="00995104"/>
    <w:rsid w:val="009954AC"/>
    <w:rsid w:val="00997F76"/>
    <w:rsid w:val="009A1926"/>
    <w:rsid w:val="009A2B34"/>
    <w:rsid w:val="009A3655"/>
    <w:rsid w:val="009A4A35"/>
    <w:rsid w:val="009A5026"/>
    <w:rsid w:val="009A53DB"/>
    <w:rsid w:val="009A5DEA"/>
    <w:rsid w:val="009A6C63"/>
    <w:rsid w:val="009A6C9D"/>
    <w:rsid w:val="009A70A6"/>
    <w:rsid w:val="009B0ABE"/>
    <w:rsid w:val="009B0B89"/>
    <w:rsid w:val="009B1567"/>
    <w:rsid w:val="009B1692"/>
    <w:rsid w:val="009B326D"/>
    <w:rsid w:val="009B39B9"/>
    <w:rsid w:val="009B4660"/>
    <w:rsid w:val="009B4BA8"/>
    <w:rsid w:val="009B5FD9"/>
    <w:rsid w:val="009B609C"/>
    <w:rsid w:val="009B7A32"/>
    <w:rsid w:val="009B7EC4"/>
    <w:rsid w:val="009C02CA"/>
    <w:rsid w:val="009C02F0"/>
    <w:rsid w:val="009C14A8"/>
    <w:rsid w:val="009C23EC"/>
    <w:rsid w:val="009C3663"/>
    <w:rsid w:val="009C371D"/>
    <w:rsid w:val="009C3B1D"/>
    <w:rsid w:val="009C3D46"/>
    <w:rsid w:val="009C3EF2"/>
    <w:rsid w:val="009D096E"/>
    <w:rsid w:val="009D2CB6"/>
    <w:rsid w:val="009D34B9"/>
    <w:rsid w:val="009D384F"/>
    <w:rsid w:val="009D3B26"/>
    <w:rsid w:val="009D508C"/>
    <w:rsid w:val="009D5438"/>
    <w:rsid w:val="009D5DF9"/>
    <w:rsid w:val="009D6DED"/>
    <w:rsid w:val="009D732B"/>
    <w:rsid w:val="009E1924"/>
    <w:rsid w:val="009E1B2B"/>
    <w:rsid w:val="009E334E"/>
    <w:rsid w:val="009E4266"/>
    <w:rsid w:val="009E4324"/>
    <w:rsid w:val="009E4DEB"/>
    <w:rsid w:val="009E5600"/>
    <w:rsid w:val="009E642E"/>
    <w:rsid w:val="009E7281"/>
    <w:rsid w:val="009E7AD5"/>
    <w:rsid w:val="009E7AE9"/>
    <w:rsid w:val="009E7B12"/>
    <w:rsid w:val="009E7D89"/>
    <w:rsid w:val="009F28D3"/>
    <w:rsid w:val="009F3856"/>
    <w:rsid w:val="009F3F1A"/>
    <w:rsid w:val="009F438B"/>
    <w:rsid w:val="009F51A1"/>
    <w:rsid w:val="009F53AC"/>
    <w:rsid w:val="009F5E5D"/>
    <w:rsid w:val="009F6039"/>
    <w:rsid w:val="009F77DB"/>
    <w:rsid w:val="00A005B1"/>
    <w:rsid w:val="00A01BE9"/>
    <w:rsid w:val="00A07133"/>
    <w:rsid w:val="00A10C34"/>
    <w:rsid w:val="00A110F6"/>
    <w:rsid w:val="00A112D0"/>
    <w:rsid w:val="00A1179E"/>
    <w:rsid w:val="00A11F96"/>
    <w:rsid w:val="00A11FAD"/>
    <w:rsid w:val="00A1264F"/>
    <w:rsid w:val="00A142D6"/>
    <w:rsid w:val="00A159AF"/>
    <w:rsid w:val="00A15E7E"/>
    <w:rsid w:val="00A160EC"/>
    <w:rsid w:val="00A162FB"/>
    <w:rsid w:val="00A201DF"/>
    <w:rsid w:val="00A20E74"/>
    <w:rsid w:val="00A2102B"/>
    <w:rsid w:val="00A21056"/>
    <w:rsid w:val="00A21F1B"/>
    <w:rsid w:val="00A22FAE"/>
    <w:rsid w:val="00A23D6B"/>
    <w:rsid w:val="00A2418D"/>
    <w:rsid w:val="00A2575A"/>
    <w:rsid w:val="00A26F19"/>
    <w:rsid w:val="00A27231"/>
    <w:rsid w:val="00A3088C"/>
    <w:rsid w:val="00A35144"/>
    <w:rsid w:val="00A407CE"/>
    <w:rsid w:val="00A40AED"/>
    <w:rsid w:val="00A4109C"/>
    <w:rsid w:val="00A42B0C"/>
    <w:rsid w:val="00A45A76"/>
    <w:rsid w:val="00A45C29"/>
    <w:rsid w:val="00A465B7"/>
    <w:rsid w:val="00A46E09"/>
    <w:rsid w:val="00A478DA"/>
    <w:rsid w:val="00A527A5"/>
    <w:rsid w:val="00A53B50"/>
    <w:rsid w:val="00A53BB0"/>
    <w:rsid w:val="00A54DCF"/>
    <w:rsid w:val="00A557C4"/>
    <w:rsid w:val="00A57584"/>
    <w:rsid w:val="00A605FF"/>
    <w:rsid w:val="00A62E93"/>
    <w:rsid w:val="00A67164"/>
    <w:rsid w:val="00A714DE"/>
    <w:rsid w:val="00A71CE5"/>
    <w:rsid w:val="00A72CEC"/>
    <w:rsid w:val="00A72DBC"/>
    <w:rsid w:val="00A73392"/>
    <w:rsid w:val="00A746E3"/>
    <w:rsid w:val="00A76A8E"/>
    <w:rsid w:val="00A77192"/>
    <w:rsid w:val="00A8006C"/>
    <w:rsid w:val="00A80B45"/>
    <w:rsid w:val="00A82CD2"/>
    <w:rsid w:val="00A835F4"/>
    <w:rsid w:val="00A83E14"/>
    <w:rsid w:val="00A861C4"/>
    <w:rsid w:val="00A874E6"/>
    <w:rsid w:val="00A90BA5"/>
    <w:rsid w:val="00A91315"/>
    <w:rsid w:val="00A9385F"/>
    <w:rsid w:val="00A93EDC"/>
    <w:rsid w:val="00A94AC0"/>
    <w:rsid w:val="00A96C18"/>
    <w:rsid w:val="00A970C7"/>
    <w:rsid w:val="00AA1E57"/>
    <w:rsid w:val="00AA2017"/>
    <w:rsid w:val="00AA42AA"/>
    <w:rsid w:val="00AB0FD6"/>
    <w:rsid w:val="00AB265C"/>
    <w:rsid w:val="00AB32FA"/>
    <w:rsid w:val="00AB410C"/>
    <w:rsid w:val="00AB460B"/>
    <w:rsid w:val="00AB5A96"/>
    <w:rsid w:val="00AB5F42"/>
    <w:rsid w:val="00AB6C5A"/>
    <w:rsid w:val="00AB7167"/>
    <w:rsid w:val="00AC0A73"/>
    <w:rsid w:val="00AC1451"/>
    <w:rsid w:val="00AC1DCE"/>
    <w:rsid w:val="00AC4251"/>
    <w:rsid w:val="00AC5DF7"/>
    <w:rsid w:val="00AC6465"/>
    <w:rsid w:val="00AC667C"/>
    <w:rsid w:val="00AC6EC8"/>
    <w:rsid w:val="00AC6F16"/>
    <w:rsid w:val="00AC7050"/>
    <w:rsid w:val="00AC79A8"/>
    <w:rsid w:val="00AD28B9"/>
    <w:rsid w:val="00AD2A7D"/>
    <w:rsid w:val="00AD4BD8"/>
    <w:rsid w:val="00AD7E48"/>
    <w:rsid w:val="00AE00C9"/>
    <w:rsid w:val="00AE1EE0"/>
    <w:rsid w:val="00AE25E5"/>
    <w:rsid w:val="00AE2DD3"/>
    <w:rsid w:val="00AE3007"/>
    <w:rsid w:val="00AE4897"/>
    <w:rsid w:val="00AE526E"/>
    <w:rsid w:val="00AE56F1"/>
    <w:rsid w:val="00AE7055"/>
    <w:rsid w:val="00AE7A2A"/>
    <w:rsid w:val="00AE7F4E"/>
    <w:rsid w:val="00AF0C07"/>
    <w:rsid w:val="00AF28A6"/>
    <w:rsid w:val="00AF63E1"/>
    <w:rsid w:val="00AF7959"/>
    <w:rsid w:val="00B003BF"/>
    <w:rsid w:val="00B00A15"/>
    <w:rsid w:val="00B00DBA"/>
    <w:rsid w:val="00B0166D"/>
    <w:rsid w:val="00B01A8C"/>
    <w:rsid w:val="00B01AFE"/>
    <w:rsid w:val="00B02263"/>
    <w:rsid w:val="00B02F8A"/>
    <w:rsid w:val="00B04126"/>
    <w:rsid w:val="00B04A6F"/>
    <w:rsid w:val="00B04AD1"/>
    <w:rsid w:val="00B04ECD"/>
    <w:rsid w:val="00B12C21"/>
    <w:rsid w:val="00B17B4B"/>
    <w:rsid w:val="00B17D17"/>
    <w:rsid w:val="00B20913"/>
    <w:rsid w:val="00B21BA7"/>
    <w:rsid w:val="00B23945"/>
    <w:rsid w:val="00B23A1E"/>
    <w:rsid w:val="00B23AA8"/>
    <w:rsid w:val="00B25A7E"/>
    <w:rsid w:val="00B2688C"/>
    <w:rsid w:val="00B26D3A"/>
    <w:rsid w:val="00B305D4"/>
    <w:rsid w:val="00B32847"/>
    <w:rsid w:val="00B34999"/>
    <w:rsid w:val="00B35495"/>
    <w:rsid w:val="00B3669B"/>
    <w:rsid w:val="00B37070"/>
    <w:rsid w:val="00B37A01"/>
    <w:rsid w:val="00B37EC4"/>
    <w:rsid w:val="00B410F4"/>
    <w:rsid w:val="00B41484"/>
    <w:rsid w:val="00B42972"/>
    <w:rsid w:val="00B42975"/>
    <w:rsid w:val="00B42EE8"/>
    <w:rsid w:val="00B43408"/>
    <w:rsid w:val="00B43A02"/>
    <w:rsid w:val="00B4467B"/>
    <w:rsid w:val="00B45508"/>
    <w:rsid w:val="00B46CB3"/>
    <w:rsid w:val="00B47524"/>
    <w:rsid w:val="00B479EE"/>
    <w:rsid w:val="00B5010E"/>
    <w:rsid w:val="00B51BEA"/>
    <w:rsid w:val="00B5214D"/>
    <w:rsid w:val="00B5329C"/>
    <w:rsid w:val="00B535F4"/>
    <w:rsid w:val="00B54580"/>
    <w:rsid w:val="00B548CD"/>
    <w:rsid w:val="00B55297"/>
    <w:rsid w:val="00B55FE9"/>
    <w:rsid w:val="00B56F98"/>
    <w:rsid w:val="00B578C4"/>
    <w:rsid w:val="00B633D5"/>
    <w:rsid w:val="00B634C6"/>
    <w:rsid w:val="00B66EC5"/>
    <w:rsid w:val="00B67C70"/>
    <w:rsid w:val="00B70D78"/>
    <w:rsid w:val="00B7185A"/>
    <w:rsid w:val="00B737CA"/>
    <w:rsid w:val="00B7518D"/>
    <w:rsid w:val="00B75E4D"/>
    <w:rsid w:val="00B804A9"/>
    <w:rsid w:val="00B820D2"/>
    <w:rsid w:val="00B82C2A"/>
    <w:rsid w:val="00B8351C"/>
    <w:rsid w:val="00B83D9E"/>
    <w:rsid w:val="00B840EE"/>
    <w:rsid w:val="00B85763"/>
    <w:rsid w:val="00B8625E"/>
    <w:rsid w:val="00B862BE"/>
    <w:rsid w:val="00B87B86"/>
    <w:rsid w:val="00B903C9"/>
    <w:rsid w:val="00B90451"/>
    <w:rsid w:val="00B91969"/>
    <w:rsid w:val="00B92687"/>
    <w:rsid w:val="00B93ECA"/>
    <w:rsid w:val="00B9478C"/>
    <w:rsid w:val="00B95CBD"/>
    <w:rsid w:val="00B96702"/>
    <w:rsid w:val="00BA0915"/>
    <w:rsid w:val="00BA1376"/>
    <w:rsid w:val="00BA38A6"/>
    <w:rsid w:val="00BA4CE0"/>
    <w:rsid w:val="00BA5027"/>
    <w:rsid w:val="00BA5724"/>
    <w:rsid w:val="00BA5E4E"/>
    <w:rsid w:val="00BA6386"/>
    <w:rsid w:val="00BA6387"/>
    <w:rsid w:val="00BB07D4"/>
    <w:rsid w:val="00BB237B"/>
    <w:rsid w:val="00BB267F"/>
    <w:rsid w:val="00BB402F"/>
    <w:rsid w:val="00BB47C7"/>
    <w:rsid w:val="00BB5632"/>
    <w:rsid w:val="00BB645F"/>
    <w:rsid w:val="00BC14EA"/>
    <w:rsid w:val="00BC1BB2"/>
    <w:rsid w:val="00BC207C"/>
    <w:rsid w:val="00BC2203"/>
    <w:rsid w:val="00BC25B9"/>
    <w:rsid w:val="00BC3A4B"/>
    <w:rsid w:val="00BC4049"/>
    <w:rsid w:val="00BC41CB"/>
    <w:rsid w:val="00BC5136"/>
    <w:rsid w:val="00BC5FFC"/>
    <w:rsid w:val="00BC61D9"/>
    <w:rsid w:val="00BC6C8B"/>
    <w:rsid w:val="00BC6DAB"/>
    <w:rsid w:val="00BD0F1C"/>
    <w:rsid w:val="00BD2274"/>
    <w:rsid w:val="00BD35C6"/>
    <w:rsid w:val="00BD506F"/>
    <w:rsid w:val="00BD5434"/>
    <w:rsid w:val="00BD58E5"/>
    <w:rsid w:val="00BD5FFD"/>
    <w:rsid w:val="00BD6457"/>
    <w:rsid w:val="00BD76E1"/>
    <w:rsid w:val="00BE08B9"/>
    <w:rsid w:val="00BE0ACD"/>
    <w:rsid w:val="00BE13DD"/>
    <w:rsid w:val="00BE16E3"/>
    <w:rsid w:val="00BE2DCB"/>
    <w:rsid w:val="00BE4B34"/>
    <w:rsid w:val="00BF2F33"/>
    <w:rsid w:val="00BF4314"/>
    <w:rsid w:val="00BF6A4B"/>
    <w:rsid w:val="00BF721C"/>
    <w:rsid w:val="00C02B39"/>
    <w:rsid w:val="00C056C1"/>
    <w:rsid w:val="00C05D77"/>
    <w:rsid w:val="00C06B6A"/>
    <w:rsid w:val="00C073AD"/>
    <w:rsid w:val="00C077A4"/>
    <w:rsid w:val="00C1077E"/>
    <w:rsid w:val="00C1163B"/>
    <w:rsid w:val="00C11CDE"/>
    <w:rsid w:val="00C122FC"/>
    <w:rsid w:val="00C12631"/>
    <w:rsid w:val="00C139D8"/>
    <w:rsid w:val="00C13CB6"/>
    <w:rsid w:val="00C1759F"/>
    <w:rsid w:val="00C20481"/>
    <w:rsid w:val="00C22788"/>
    <w:rsid w:val="00C2309A"/>
    <w:rsid w:val="00C233F8"/>
    <w:rsid w:val="00C239FF"/>
    <w:rsid w:val="00C242FB"/>
    <w:rsid w:val="00C25042"/>
    <w:rsid w:val="00C265A6"/>
    <w:rsid w:val="00C27CE8"/>
    <w:rsid w:val="00C3168C"/>
    <w:rsid w:val="00C3178F"/>
    <w:rsid w:val="00C343D7"/>
    <w:rsid w:val="00C34C9D"/>
    <w:rsid w:val="00C37D0F"/>
    <w:rsid w:val="00C405B9"/>
    <w:rsid w:val="00C42C17"/>
    <w:rsid w:val="00C4324D"/>
    <w:rsid w:val="00C43341"/>
    <w:rsid w:val="00C45027"/>
    <w:rsid w:val="00C5018E"/>
    <w:rsid w:val="00C50F1C"/>
    <w:rsid w:val="00C526AD"/>
    <w:rsid w:val="00C5437C"/>
    <w:rsid w:val="00C54C56"/>
    <w:rsid w:val="00C56334"/>
    <w:rsid w:val="00C611F5"/>
    <w:rsid w:val="00C618B9"/>
    <w:rsid w:val="00C623E2"/>
    <w:rsid w:val="00C62F18"/>
    <w:rsid w:val="00C63F3D"/>
    <w:rsid w:val="00C64F9B"/>
    <w:rsid w:val="00C658EE"/>
    <w:rsid w:val="00C660EC"/>
    <w:rsid w:val="00C66168"/>
    <w:rsid w:val="00C66AD1"/>
    <w:rsid w:val="00C674DF"/>
    <w:rsid w:val="00C67B47"/>
    <w:rsid w:val="00C7068D"/>
    <w:rsid w:val="00C70B0B"/>
    <w:rsid w:val="00C71F38"/>
    <w:rsid w:val="00C811E7"/>
    <w:rsid w:val="00C81B29"/>
    <w:rsid w:val="00C8340E"/>
    <w:rsid w:val="00C83C1C"/>
    <w:rsid w:val="00C850F4"/>
    <w:rsid w:val="00C8578A"/>
    <w:rsid w:val="00C86AF8"/>
    <w:rsid w:val="00C8769B"/>
    <w:rsid w:val="00C949F9"/>
    <w:rsid w:val="00C95B7E"/>
    <w:rsid w:val="00CA005E"/>
    <w:rsid w:val="00CA3E55"/>
    <w:rsid w:val="00CA43BC"/>
    <w:rsid w:val="00CA7C5F"/>
    <w:rsid w:val="00CA7E1D"/>
    <w:rsid w:val="00CB04F3"/>
    <w:rsid w:val="00CB3F25"/>
    <w:rsid w:val="00CB558C"/>
    <w:rsid w:val="00CC1047"/>
    <w:rsid w:val="00CC1C86"/>
    <w:rsid w:val="00CC1EAB"/>
    <w:rsid w:val="00CC2E78"/>
    <w:rsid w:val="00CC3BBD"/>
    <w:rsid w:val="00CC4006"/>
    <w:rsid w:val="00CC47E9"/>
    <w:rsid w:val="00CC5C25"/>
    <w:rsid w:val="00CC6A23"/>
    <w:rsid w:val="00CD1EDC"/>
    <w:rsid w:val="00CD2C68"/>
    <w:rsid w:val="00CD4244"/>
    <w:rsid w:val="00CD485B"/>
    <w:rsid w:val="00CD5108"/>
    <w:rsid w:val="00CD617A"/>
    <w:rsid w:val="00CD741B"/>
    <w:rsid w:val="00CD745A"/>
    <w:rsid w:val="00CD75FB"/>
    <w:rsid w:val="00CD7E03"/>
    <w:rsid w:val="00CE0787"/>
    <w:rsid w:val="00CE1EC8"/>
    <w:rsid w:val="00CE2596"/>
    <w:rsid w:val="00CE3DB4"/>
    <w:rsid w:val="00CE4045"/>
    <w:rsid w:val="00CE7079"/>
    <w:rsid w:val="00CF16BC"/>
    <w:rsid w:val="00CF391E"/>
    <w:rsid w:val="00CF3E52"/>
    <w:rsid w:val="00CF7383"/>
    <w:rsid w:val="00D01CDB"/>
    <w:rsid w:val="00D01FF5"/>
    <w:rsid w:val="00D02D6E"/>
    <w:rsid w:val="00D03358"/>
    <w:rsid w:val="00D03E60"/>
    <w:rsid w:val="00D052AA"/>
    <w:rsid w:val="00D05675"/>
    <w:rsid w:val="00D10A16"/>
    <w:rsid w:val="00D11951"/>
    <w:rsid w:val="00D12988"/>
    <w:rsid w:val="00D134E1"/>
    <w:rsid w:val="00D14C7D"/>
    <w:rsid w:val="00D200C0"/>
    <w:rsid w:val="00D21517"/>
    <w:rsid w:val="00D229D7"/>
    <w:rsid w:val="00D22D7D"/>
    <w:rsid w:val="00D232E6"/>
    <w:rsid w:val="00D24DFB"/>
    <w:rsid w:val="00D27EB5"/>
    <w:rsid w:val="00D30209"/>
    <w:rsid w:val="00D31A0D"/>
    <w:rsid w:val="00D3441A"/>
    <w:rsid w:val="00D34753"/>
    <w:rsid w:val="00D3476C"/>
    <w:rsid w:val="00D34888"/>
    <w:rsid w:val="00D36864"/>
    <w:rsid w:val="00D37B34"/>
    <w:rsid w:val="00D40181"/>
    <w:rsid w:val="00D40F80"/>
    <w:rsid w:val="00D41011"/>
    <w:rsid w:val="00D4180E"/>
    <w:rsid w:val="00D41B7B"/>
    <w:rsid w:val="00D430C4"/>
    <w:rsid w:val="00D440D4"/>
    <w:rsid w:val="00D442A7"/>
    <w:rsid w:val="00D44363"/>
    <w:rsid w:val="00D44890"/>
    <w:rsid w:val="00D461B0"/>
    <w:rsid w:val="00D46925"/>
    <w:rsid w:val="00D47120"/>
    <w:rsid w:val="00D47B94"/>
    <w:rsid w:val="00D50B24"/>
    <w:rsid w:val="00D527BC"/>
    <w:rsid w:val="00D5340D"/>
    <w:rsid w:val="00D54FB8"/>
    <w:rsid w:val="00D55C84"/>
    <w:rsid w:val="00D56682"/>
    <w:rsid w:val="00D60C05"/>
    <w:rsid w:val="00D614EC"/>
    <w:rsid w:val="00D62CEF"/>
    <w:rsid w:val="00D642C4"/>
    <w:rsid w:val="00D6674C"/>
    <w:rsid w:val="00D669A6"/>
    <w:rsid w:val="00D67491"/>
    <w:rsid w:val="00D67F47"/>
    <w:rsid w:val="00D67F84"/>
    <w:rsid w:val="00D707C6"/>
    <w:rsid w:val="00D71B2F"/>
    <w:rsid w:val="00D735DD"/>
    <w:rsid w:val="00D739A1"/>
    <w:rsid w:val="00D74987"/>
    <w:rsid w:val="00D7594A"/>
    <w:rsid w:val="00D77B90"/>
    <w:rsid w:val="00D8030C"/>
    <w:rsid w:val="00D80565"/>
    <w:rsid w:val="00D81FF4"/>
    <w:rsid w:val="00D83844"/>
    <w:rsid w:val="00D848F9"/>
    <w:rsid w:val="00D85F14"/>
    <w:rsid w:val="00D86F1C"/>
    <w:rsid w:val="00D91134"/>
    <w:rsid w:val="00D91588"/>
    <w:rsid w:val="00D915F6"/>
    <w:rsid w:val="00D92CBA"/>
    <w:rsid w:val="00D9418C"/>
    <w:rsid w:val="00D944C7"/>
    <w:rsid w:val="00D94F1C"/>
    <w:rsid w:val="00D963D2"/>
    <w:rsid w:val="00D97553"/>
    <w:rsid w:val="00DA0223"/>
    <w:rsid w:val="00DA0CFF"/>
    <w:rsid w:val="00DA2579"/>
    <w:rsid w:val="00DA26E7"/>
    <w:rsid w:val="00DA3187"/>
    <w:rsid w:val="00DA3437"/>
    <w:rsid w:val="00DA39DA"/>
    <w:rsid w:val="00DA3FA5"/>
    <w:rsid w:val="00DA65B7"/>
    <w:rsid w:val="00DA7601"/>
    <w:rsid w:val="00DB0B74"/>
    <w:rsid w:val="00DB0FF9"/>
    <w:rsid w:val="00DB1968"/>
    <w:rsid w:val="00DB4679"/>
    <w:rsid w:val="00DB50F9"/>
    <w:rsid w:val="00DB6BC6"/>
    <w:rsid w:val="00DB76E9"/>
    <w:rsid w:val="00DB7FD4"/>
    <w:rsid w:val="00DC04E8"/>
    <w:rsid w:val="00DC1CE0"/>
    <w:rsid w:val="00DC1E53"/>
    <w:rsid w:val="00DC4946"/>
    <w:rsid w:val="00DC50BA"/>
    <w:rsid w:val="00DC54C5"/>
    <w:rsid w:val="00DC6377"/>
    <w:rsid w:val="00DC67AF"/>
    <w:rsid w:val="00DD02CB"/>
    <w:rsid w:val="00DD111E"/>
    <w:rsid w:val="00DD1DEF"/>
    <w:rsid w:val="00DD2877"/>
    <w:rsid w:val="00DD2924"/>
    <w:rsid w:val="00DD3302"/>
    <w:rsid w:val="00DD35A6"/>
    <w:rsid w:val="00DD4522"/>
    <w:rsid w:val="00DD4FC6"/>
    <w:rsid w:val="00DD58F5"/>
    <w:rsid w:val="00DD6AA2"/>
    <w:rsid w:val="00DD77C0"/>
    <w:rsid w:val="00DE055A"/>
    <w:rsid w:val="00DE12A6"/>
    <w:rsid w:val="00DE146D"/>
    <w:rsid w:val="00DE1BA8"/>
    <w:rsid w:val="00DE1C1C"/>
    <w:rsid w:val="00DE66F6"/>
    <w:rsid w:val="00DE6899"/>
    <w:rsid w:val="00DF13B2"/>
    <w:rsid w:val="00DF3B40"/>
    <w:rsid w:val="00DF404F"/>
    <w:rsid w:val="00DF561E"/>
    <w:rsid w:val="00DF633C"/>
    <w:rsid w:val="00DF717D"/>
    <w:rsid w:val="00E00079"/>
    <w:rsid w:val="00E02D94"/>
    <w:rsid w:val="00E0454B"/>
    <w:rsid w:val="00E06201"/>
    <w:rsid w:val="00E104D4"/>
    <w:rsid w:val="00E14125"/>
    <w:rsid w:val="00E20064"/>
    <w:rsid w:val="00E20BFA"/>
    <w:rsid w:val="00E21391"/>
    <w:rsid w:val="00E21807"/>
    <w:rsid w:val="00E22760"/>
    <w:rsid w:val="00E22891"/>
    <w:rsid w:val="00E22C1E"/>
    <w:rsid w:val="00E24F3B"/>
    <w:rsid w:val="00E26AC7"/>
    <w:rsid w:val="00E26C55"/>
    <w:rsid w:val="00E3240A"/>
    <w:rsid w:val="00E32AC9"/>
    <w:rsid w:val="00E32E06"/>
    <w:rsid w:val="00E33E82"/>
    <w:rsid w:val="00E342BA"/>
    <w:rsid w:val="00E365EB"/>
    <w:rsid w:val="00E372E6"/>
    <w:rsid w:val="00E3793E"/>
    <w:rsid w:val="00E40C98"/>
    <w:rsid w:val="00E41ED9"/>
    <w:rsid w:val="00E44AD1"/>
    <w:rsid w:val="00E45D29"/>
    <w:rsid w:val="00E463C8"/>
    <w:rsid w:val="00E50416"/>
    <w:rsid w:val="00E51754"/>
    <w:rsid w:val="00E52DCD"/>
    <w:rsid w:val="00E52E40"/>
    <w:rsid w:val="00E53231"/>
    <w:rsid w:val="00E57514"/>
    <w:rsid w:val="00E606C7"/>
    <w:rsid w:val="00E61356"/>
    <w:rsid w:val="00E6135F"/>
    <w:rsid w:val="00E64A15"/>
    <w:rsid w:val="00E66376"/>
    <w:rsid w:val="00E66895"/>
    <w:rsid w:val="00E670DC"/>
    <w:rsid w:val="00E67C7C"/>
    <w:rsid w:val="00E708A1"/>
    <w:rsid w:val="00E71661"/>
    <w:rsid w:val="00E725AA"/>
    <w:rsid w:val="00E72CCD"/>
    <w:rsid w:val="00E741BE"/>
    <w:rsid w:val="00E745A4"/>
    <w:rsid w:val="00E74D20"/>
    <w:rsid w:val="00E7539F"/>
    <w:rsid w:val="00E77A4E"/>
    <w:rsid w:val="00E80B11"/>
    <w:rsid w:val="00E82515"/>
    <w:rsid w:val="00E82C82"/>
    <w:rsid w:val="00E83A02"/>
    <w:rsid w:val="00E858C0"/>
    <w:rsid w:val="00E862AE"/>
    <w:rsid w:val="00E86487"/>
    <w:rsid w:val="00E86E28"/>
    <w:rsid w:val="00E86FCE"/>
    <w:rsid w:val="00E8729E"/>
    <w:rsid w:val="00E875F2"/>
    <w:rsid w:val="00E90B40"/>
    <w:rsid w:val="00E922ED"/>
    <w:rsid w:val="00E9411B"/>
    <w:rsid w:val="00EA0172"/>
    <w:rsid w:val="00EA03CC"/>
    <w:rsid w:val="00EA0D1F"/>
    <w:rsid w:val="00EA129F"/>
    <w:rsid w:val="00EA12BE"/>
    <w:rsid w:val="00EA1699"/>
    <w:rsid w:val="00EA1B51"/>
    <w:rsid w:val="00EA342E"/>
    <w:rsid w:val="00EA4474"/>
    <w:rsid w:val="00EB3678"/>
    <w:rsid w:val="00EB3B67"/>
    <w:rsid w:val="00EB78B3"/>
    <w:rsid w:val="00EB7E24"/>
    <w:rsid w:val="00EC0E13"/>
    <w:rsid w:val="00EC3568"/>
    <w:rsid w:val="00EC4E4D"/>
    <w:rsid w:val="00EC72D9"/>
    <w:rsid w:val="00EC7CAC"/>
    <w:rsid w:val="00ED1539"/>
    <w:rsid w:val="00ED1750"/>
    <w:rsid w:val="00ED1B6F"/>
    <w:rsid w:val="00ED3439"/>
    <w:rsid w:val="00ED46A9"/>
    <w:rsid w:val="00ED6305"/>
    <w:rsid w:val="00ED75C4"/>
    <w:rsid w:val="00EE0875"/>
    <w:rsid w:val="00EE3A18"/>
    <w:rsid w:val="00EE3AC7"/>
    <w:rsid w:val="00EE6379"/>
    <w:rsid w:val="00EE66CB"/>
    <w:rsid w:val="00EE708A"/>
    <w:rsid w:val="00EF0204"/>
    <w:rsid w:val="00EF3044"/>
    <w:rsid w:val="00EF3D28"/>
    <w:rsid w:val="00EF4096"/>
    <w:rsid w:val="00EF481B"/>
    <w:rsid w:val="00EF735C"/>
    <w:rsid w:val="00EF7A55"/>
    <w:rsid w:val="00F00FE1"/>
    <w:rsid w:val="00F010F0"/>
    <w:rsid w:val="00F101E3"/>
    <w:rsid w:val="00F13088"/>
    <w:rsid w:val="00F148EE"/>
    <w:rsid w:val="00F154A1"/>
    <w:rsid w:val="00F21937"/>
    <w:rsid w:val="00F221BC"/>
    <w:rsid w:val="00F22734"/>
    <w:rsid w:val="00F23DD8"/>
    <w:rsid w:val="00F25DFF"/>
    <w:rsid w:val="00F25E3D"/>
    <w:rsid w:val="00F271FA"/>
    <w:rsid w:val="00F31340"/>
    <w:rsid w:val="00F324B6"/>
    <w:rsid w:val="00F32890"/>
    <w:rsid w:val="00F3375B"/>
    <w:rsid w:val="00F33DDC"/>
    <w:rsid w:val="00F346CB"/>
    <w:rsid w:val="00F355EF"/>
    <w:rsid w:val="00F35819"/>
    <w:rsid w:val="00F35F58"/>
    <w:rsid w:val="00F36B69"/>
    <w:rsid w:val="00F40E4A"/>
    <w:rsid w:val="00F40E75"/>
    <w:rsid w:val="00F44871"/>
    <w:rsid w:val="00F44BF4"/>
    <w:rsid w:val="00F4536D"/>
    <w:rsid w:val="00F522A8"/>
    <w:rsid w:val="00F531DA"/>
    <w:rsid w:val="00F54320"/>
    <w:rsid w:val="00F564C5"/>
    <w:rsid w:val="00F57E6A"/>
    <w:rsid w:val="00F60696"/>
    <w:rsid w:val="00F61384"/>
    <w:rsid w:val="00F61464"/>
    <w:rsid w:val="00F63776"/>
    <w:rsid w:val="00F64BE8"/>
    <w:rsid w:val="00F6695B"/>
    <w:rsid w:val="00F67E2B"/>
    <w:rsid w:val="00F7123F"/>
    <w:rsid w:val="00F7179E"/>
    <w:rsid w:val="00F72E35"/>
    <w:rsid w:val="00F73441"/>
    <w:rsid w:val="00F735BF"/>
    <w:rsid w:val="00F73F2A"/>
    <w:rsid w:val="00F74E42"/>
    <w:rsid w:val="00F768B6"/>
    <w:rsid w:val="00F77BB0"/>
    <w:rsid w:val="00F804FD"/>
    <w:rsid w:val="00F80692"/>
    <w:rsid w:val="00F80F2D"/>
    <w:rsid w:val="00F813CE"/>
    <w:rsid w:val="00F82803"/>
    <w:rsid w:val="00F830FD"/>
    <w:rsid w:val="00F8484B"/>
    <w:rsid w:val="00F8504F"/>
    <w:rsid w:val="00F855E9"/>
    <w:rsid w:val="00F858FF"/>
    <w:rsid w:val="00F90F17"/>
    <w:rsid w:val="00F918BC"/>
    <w:rsid w:val="00F93126"/>
    <w:rsid w:val="00F95ADA"/>
    <w:rsid w:val="00FA101D"/>
    <w:rsid w:val="00FA122D"/>
    <w:rsid w:val="00FA1488"/>
    <w:rsid w:val="00FA1AE5"/>
    <w:rsid w:val="00FA32E1"/>
    <w:rsid w:val="00FA6B0C"/>
    <w:rsid w:val="00FB0A6D"/>
    <w:rsid w:val="00FB0BD0"/>
    <w:rsid w:val="00FB4784"/>
    <w:rsid w:val="00FB5F57"/>
    <w:rsid w:val="00FC2C3F"/>
    <w:rsid w:val="00FC2CAB"/>
    <w:rsid w:val="00FC44C8"/>
    <w:rsid w:val="00FC4AA5"/>
    <w:rsid w:val="00FC5653"/>
    <w:rsid w:val="00FC6497"/>
    <w:rsid w:val="00FC68A6"/>
    <w:rsid w:val="00FC7DE7"/>
    <w:rsid w:val="00FD0442"/>
    <w:rsid w:val="00FD0E4F"/>
    <w:rsid w:val="00FD198B"/>
    <w:rsid w:val="00FD2EEE"/>
    <w:rsid w:val="00FD3603"/>
    <w:rsid w:val="00FD576B"/>
    <w:rsid w:val="00FD71AE"/>
    <w:rsid w:val="00FD71F7"/>
    <w:rsid w:val="00FD7644"/>
    <w:rsid w:val="00FE0410"/>
    <w:rsid w:val="00FE2343"/>
    <w:rsid w:val="00FE2E98"/>
    <w:rsid w:val="00FE32A7"/>
    <w:rsid w:val="00FE4335"/>
    <w:rsid w:val="00FE50D1"/>
    <w:rsid w:val="00FE55A3"/>
    <w:rsid w:val="00FE741B"/>
    <w:rsid w:val="00FF0BA3"/>
    <w:rsid w:val="00FF2075"/>
    <w:rsid w:val="00FF5F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4F79854-7D45-4C17-9143-27A471FB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14DC7"/>
  </w:style>
  <w:style w:type="paragraph" w:styleId="1">
    <w:name w:val="heading 1"/>
    <w:basedOn w:val="a0"/>
    <w:next w:val="a0"/>
    <w:link w:val="1Char"/>
    <w:uiPriority w:val="9"/>
    <w:qFormat/>
    <w:rsid w:val="002D6D6D"/>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aptions">
    <w:name w:val="Captions"/>
    <w:basedOn w:val="a0"/>
    <w:link w:val="CaptionsChar"/>
    <w:qFormat/>
    <w:rsid w:val="00677617"/>
    <w:pPr>
      <w:spacing w:before="120" w:after="240"/>
      <w:jc w:val="center"/>
    </w:pPr>
    <w:rPr>
      <w:i/>
      <w:sz w:val="20"/>
    </w:rPr>
  </w:style>
  <w:style w:type="character" w:customStyle="1" w:styleId="CaptionsChar">
    <w:name w:val="Captions Char"/>
    <w:basedOn w:val="a1"/>
    <w:link w:val="Captions"/>
    <w:rsid w:val="00677617"/>
    <w:rPr>
      <w:i/>
      <w:sz w:val="20"/>
    </w:rPr>
  </w:style>
  <w:style w:type="paragraph" w:customStyle="1" w:styleId="Chapter">
    <w:name w:val="Chapter"/>
    <w:basedOn w:val="a0"/>
    <w:qFormat/>
    <w:rsid w:val="00414DC7"/>
    <w:pPr>
      <w:keepNext/>
      <w:pageBreakBefore/>
      <w:numPr>
        <w:numId w:val="5"/>
      </w:numPr>
      <w:spacing w:after="480"/>
      <w:ind w:left="357" w:hanging="357"/>
    </w:pPr>
    <w:rPr>
      <w:sz w:val="36"/>
    </w:rPr>
  </w:style>
  <w:style w:type="paragraph" w:customStyle="1" w:styleId="Imagetable">
    <w:name w:val="Image_table"/>
    <w:basedOn w:val="a0"/>
    <w:link w:val="ImagetableChar"/>
    <w:qFormat/>
    <w:rsid w:val="00D37B34"/>
    <w:pPr>
      <w:keepNext/>
      <w:jc w:val="center"/>
    </w:pPr>
    <w:rPr>
      <w:noProof/>
    </w:rPr>
  </w:style>
  <w:style w:type="character" w:customStyle="1" w:styleId="ImagetableChar">
    <w:name w:val="Image_table Char"/>
    <w:basedOn w:val="a1"/>
    <w:link w:val="Imagetable"/>
    <w:rsid w:val="00D37B34"/>
    <w:rPr>
      <w:noProof/>
    </w:rPr>
  </w:style>
  <w:style w:type="paragraph" w:customStyle="1" w:styleId="Paragraph">
    <w:name w:val="Paragraph"/>
    <w:basedOn w:val="a0"/>
    <w:link w:val="ParagraphChar"/>
    <w:qFormat/>
    <w:rsid w:val="00D37B34"/>
    <w:pPr>
      <w:spacing w:after="240" w:line="288" w:lineRule="auto"/>
      <w:jc w:val="both"/>
    </w:pPr>
  </w:style>
  <w:style w:type="character" w:customStyle="1" w:styleId="ParagraphChar">
    <w:name w:val="Paragraph Char"/>
    <w:basedOn w:val="a1"/>
    <w:link w:val="Paragraph"/>
    <w:rsid w:val="00D37B34"/>
  </w:style>
  <w:style w:type="paragraph" w:customStyle="1" w:styleId="Sub2Chapter">
    <w:name w:val="Sub2Chapter"/>
    <w:basedOn w:val="a0"/>
    <w:link w:val="Sub2ChapterChar"/>
    <w:qFormat/>
    <w:rsid w:val="00D37B34"/>
    <w:pPr>
      <w:keepNext/>
      <w:numPr>
        <w:ilvl w:val="2"/>
        <w:numId w:val="5"/>
      </w:numPr>
      <w:spacing w:before="240" w:after="240"/>
    </w:pPr>
    <w:rPr>
      <w:i/>
      <w:sz w:val="24"/>
    </w:rPr>
  </w:style>
  <w:style w:type="character" w:customStyle="1" w:styleId="Sub2ChapterChar">
    <w:name w:val="Sub2Chapter Char"/>
    <w:basedOn w:val="a1"/>
    <w:link w:val="Sub2Chapter"/>
    <w:rsid w:val="00D37B34"/>
    <w:rPr>
      <w:i/>
      <w:sz w:val="24"/>
    </w:rPr>
  </w:style>
  <w:style w:type="paragraph" w:customStyle="1" w:styleId="Sub3Chapter">
    <w:name w:val="Sub3Chapter"/>
    <w:basedOn w:val="Sub2Chapter"/>
    <w:link w:val="Sub3ChapterChar"/>
    <w:qFormat/>
    <w:rsid w:val="00D37B34"/>
    <w:pPr>
      <w:numPr>
        <w:ilvl w:val="3"/>
      </w:numPr>
    </w:pPr>
  </w:style>
  <w:style w:type="character" w:customStyle="1" w:styleId="Sub3ChapterChar">
    <w:name w:val="Sub3Chapter Char"/>
    <w:basedOn w:val="Sub2ChapterChar"/>
    <w:link w:val="Sub3Chapter"/>
    <w:rsid w:val="00D37B34"/>
    <w:rPr>
      <w:i/>
      <w:sz w:val="24"/>
    </w:rPr>
  </w:style>
  <w:style w:type="paragraph" w:customStyle="1" w:styleId="Sub1Chapter">
    <w:name w:val="Sub1Chapter"/>
    <w:basedOn w:val="a0"/>
    <w:link w:val="Sub1ChapterChar"/>
    <w:qFormat/>
    <w:rsid w:val="00A73392"/>
    <w:pPr>
      <w:keepNext/>
      <w:numPr>
        <w:ilvl w:val="1"/>
        <w:numId w:val="5"/>
      </w:numPr>
      <w:spacing w:before="240" w:after="240"/>
    </w:pPr>
    <w:rPr>
      <w:i/>
      <w:sz w:val="28"/>
    </w:rPr>
  </w:style>
  <w:style w:type="character" w:customStyle="1" w:styleId="Sub1ChapterChar">
    <w:name w:val="Sub1Chapter Char"/>
    <w:basedOn w:val="a1"/>
    <w:link w:val="Sub1Chapter"/>
    <w:rsid w:val="00A73392"/>
    <w:rPr>
      <w:i/>
      <w:sz w:val="28"/>
    </w:rPr>
  </w:style>
  <w:style w:type="paragraph" w:customStyle="1" w:styleId="Function">
    <w:name w:val="Function"/>
    <w:basedOn w:val="a0"/>
    <w:link w:val="FunctionChar"/>
    <w:qFormat/>
    <w:rsid w:val="007100CE"/>
    <w:pPr>
      <w:jc w:val="right"/>
    </w:pPr>
    <w:rPr>
      <w:i/>
      <w:lang w:val="el-GR"/>
    </w:rPr>
  </w:style>
  <w:style w:type="character" w:customStyle="1" w:styleId="FunctionChar">
    <w:name w:val="Function Char"/>
    <w:basedOn w:val="a1"/>
    <w:link w:val="Function"/>
    <w:rsid w:val="007100CE"/>
    <w:rPr>
      <w:i/>
      <w:lang w:val="el-GR"/>
    </w:rPr>
  </w:style>
  <w:style w:type="table" w:styleId="4-6">
    <w:name w:val="Grid Table 4 Accent 6"/>
    <w:basedOn w:val="a2"/>
    <w:uiPriority w:val="49"/>
    <w:rsid w:val="00414DC7"/>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6">
    <w:name w:val="Grid Table 5 Dark Accent 6"/>
    <w:basedOn w:val="a2"/>
    <w:uiPriority w:val="50"/>
    <w:rsid w:val="00414DC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a4">
    <w:name w:val="Table Grid"/>
    <w:basedOn w:val="a2"/>
    <w:uiPriority w:val="39"/>
    <w:rsid w:val="00414D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uiPriority w:val="34"/>
    <w:qFormat/>
    <w:rsid w:val="008E7206"/>
    <w:pPr>
      <w:ind w:left="720"/>
      <w:contextualSpacing/>
    </w:pPr>
    <w:rPr>
      <w:lang w:val="el-GR"/>
    </w:rPr>
  </w:style>
  <w:style w:type="table" w:styleId="2">
    <w:name w:val="Plain Table 2"/>
    <w:basedOn w:val="a2"/>
    <w:uiPriority w:val="42"/>
    <w:rsid w:val="008E7206"/>
    <w:rPr>
      <w:lang w:val="el-G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6">
    <w:name w:val="caption"/>
    <w:basedOn w:val="a0"/>
    <w:next w:val="a0"/>
    <w:uiPriority w:val="35"/>
    <w:unhideWhenUsed/>
    <w:qFormat/>
    <w:rsid w:val="008E7206"/>
    <w:pPr>
      <w:spacing w:after="200"/>
    </w:pPr>
    <w:rPr>
      <w:i/>
      <w:iCs/>
      <w:color w:val="44546A" w:themeColor="text2"/>
      <w:sz w:val="18"/>
      <w:szCs w:val="18"/>
      <w:lang w:val="el-GR"/>
    </w:rPr>
  </w:style>
  <w:style w:type="table" w:customStyle="1" w:styleId="10">
    <w:name w:val="Πλέγμα πίνακα1"/>
    <w:basedOn w:val="a2"/>
    <w:next w:val="a4"/>
    <w:uiPriority w:val="59"/>
    <w:rsid w:val="008E7206"/>
    <w:rPr>
      <w:lang w:val="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Πίνακας 4 με πλέγμα - Έμφαση 31"/>
    <w:basedOn w:val="a2"/>
    <w:next w:val="4-3"/>
    <w:uiPriority w:val="49"/>
    <w:rsid w:val="008E7206"/>
    <w:rPr>
      <w:lang w:val="el-GR"/>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styleId="4-3">
    <w:name w:val="Grid Table 4 Accent 3"/>
    <w:basedOn w:val="a2"/>
    <w:uiPriority w:val="49"/>
    <w:rsid w:val="008E7206"/>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Πίνακας λίστας 3 - Έμφαση 31"/>
    <w:basedOn w:val="a2"/>
    <w:next w:val="3-3"/>
    <w:uiPriority w:val="48"/>
    <w:rsid w:val="008E7206"/>
    <w:rPr>
      <w:lang w:val="el-GR"/>
    </w:rPr>
    <w:tblPr>
      <w:tblStyleRowBandSize w:val="1"/>
      <w:tblStyleColBandSize w:val="1"/>
      <w:tblBorders>
        <w:top w:val="single" w:sz="4" w:space="0" w:color="9BBB59"/>
        <w:left w:val="single" w:sz="4" w:space="0" w:color="9BBB59"/>
        <w:bottom w:val="single" w:sz="4" w:space="0" w:color="9BBB59"/>
        <w:right w:val="single" w:sz="4" w:space="0" w:color="9BBB59"/>
      </w:tblBorders>
    </w:tblPr>
    <w:tblStylePr w:type="firstRow">
      <w:rPr>
        <w:b/>
        <w:bCs/>
        <w:color w:val="FFFFFF"/>
      </w:rPr>
      <w:tblPr/>
      <w:tcPr>
        <w:shd w:val="clear" w:color="auto" w:fill="9BBB59"/>
      </w:tcPr>
    </w:tblStylePr>
    <w:tblStylePr w:type="lastRow">
      <w:rPr>
        <w:b/>
        <w:bCs/>
      </w:rPr>
      <w:tblPr/>
      <w:tcPr>
        <w:tcBorders>
          <w:top w:val="double" w:sz="4" w:space="0" w:color="9BBB59"/>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9BBB59"/>
          <w:right w:val="single" w:sz="4" w:space="0" w:color="9BBB59"/>
        </w:tcBorders>
      </w:tcPr>
    </w:tblStylePr>
    <w:tblStylePr w:type="band1Horz">
      <w:tblPr/>
      <w:tcPr>
        <w:tcBorders>
          <w:top w:val="single" w:sz="4" w:space="0" w:color="9BBB59"/>
          <w:bottom w:val="single" w:sz="4" w:space="0" w:color="9BBB59"/>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left w:val="nil"/>
        </w:tcBorders>
      </w:tcPr>
    </w:tblStylePr>
    <w:tblStylePr w:type="swCell">
      <w:tblPr/>
      <w:tcPr>
        <w:tcBorders>
          <w:top w:val="double" w:sz="4" w:space="0" w:color="9BBB59"/>
          <w:right w:val="nil"/>
        </w:tcBorders>
      </w:tcPr>
    </w:tblStylePr>
  </w:style>
  <w:style w:type="table" w:styleId="3-3">
    <w:name w:val="List Table 3 Accent 3"/>
    <w:basedOn w:val="a2"/>
    <w:uiPriority w:val="48"/>
    <w:rsid w:val="008E7206"/>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11">
    <w:name w:val="Πίνακας 1 με ανοιχτόχρωμο πλέγμα1"/>
    <w:basedOn w:val="a2"/>
    <w:next w:val="12"/>
    <w:uiPriority w:val="46"/>
    <w:rsid w:val="008E7206"/>
    <w:rPr>
      <w:lang w:val="el-GR"/>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12">
    <w:name w:val="Grid Table 1 Light"/>
    <w:basedOn w:val="a2"/>
    <w:uiPriority w:val="46"/>
    <w:rsid w:val="008E720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3">
    <w:name w:val="Grid Table 5 Dark Accent 3"/>
    <w:basedOn w:val="a2"/>
    <w:uiPriority w:val="50"/>
    <w:rsid w:val="008E7206"/>
    <w:rPr>
      <w:lang w:val="el-GR"/>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4">
    <w:name w:val="Plain Table 4"/>
    <w:basedOn w:val="a2"/>
    <w:uiPriority w:val="44"/>
    <w:rsid w:val="008E7206"/>
    <w:rPr>
      <w:lang w:val="el-GR"/>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Web">
    <w:name w:val="Normal (Web)"/>
    <w:basedOn w:val="a0"/>
    <w:uiPriority w:val="99"/>
    <w:semiHidden/>
    <w:unhideWhenUsed/>
    <w:rsid w:val="008E7206"/>
    <w:pPr>
      <w:spacing w:before="100" w:beforeAutospacing="1" w:after="100" w:afterAutospacing="1"/>
    </w:pPr>
    <w:rPr>
      <w:rFonts w:ascii="Times New Roman" w:eastAsiaTheme="minorEastAsia" w:hAnsi="Times New Roman" w:cs="Times New Roman"/>
      <w:sz w:val="24"/>
      <w:szCs w:val="24"/>
    </w:rPr>
  </w:style>
  <w:style w:type="table" w:styleId="5-60">
    <w:name w:val="List Table 5 Dark Accent 6"/>
    <w:basedOn w:val="a2"/>
    <w:uiPriority w:val="50"/>
    <w:rsid w:val="008E7206"/>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0">
    <w:name w:val="List Table 5 Dark Accent 3"/>
    <w:basedOn w:val="a2"/>
    <w:uiPriority w:val="50"/>
    <w:rsid w:val="008E7206"/>
    <w:rPr>
      <w:color w:val="FFFFFF" w:themeColor="background1"/>
      <w:lang w:val="el-GR"/>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20">
    <w:name w:val="Πλέγμα πίνακα2"/>
    <w:basedOn w:val="a2"/>
    <w:next w:val="a4"/>
    <w:uiPriority w:val="59"/>
    <w:rsid w:val="008E7206"/>
    <w:rPr>
      <w:lang w:val="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2"/>
    <w:next w:val="a4"/>
    <w:uiPriority w:val="59"/>
    <w:rsid w:val="008E7206"/>
    <w:rPr>
      <w:lang w:val="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
    <w:basedOn w:val="a2"/>
    <w:next w:val="a4"/>
    <w:uiPriority w:val="59"/>
    <w:rsid w:val="008E7206"/>
    <w:rPr>
      <w:lang w:val="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toc 2"/>
    <w:basedOn w:val="a0"/>
    <w:next w:val="a0"/>
    <w:autoRedefine/>
    <w:uiPriority w:val="39"/>
    <w:unhideWhenUsed/>
    <w:rsid w:val="005E50D3"/>
    <w:pPr>
      <w:spacing w:after="100"/>
      <w:ind w:left="220"/>
    </w:pPr>
  </w:style>
  <w:style w:type="paragraph" w:styleId="13">
    <w:name w:val="toc 1"/>
    <w:basedOn w:val="a0"/>
    <w:next w:val="a0"/>
    <w:autoRedefine/>
    <w:uiPriority w:val="39"/>
    <w:unhideWhenUsed/>
    <w:rsid w:val="005E50D3"/>
    <w:pPr>
      <w:spacing w:after="100"/>
    </w:pPr>
  </w:style>
  <w:style w:type="paragraph" w:styleId="30">
    <w:name w:val="toc 3"/>
    <w:basedOn w:val="a0"/>
    <w:next w:val="a0"/>
    <w:autoRedefine/>
    <w:uiPriority w:val="39"/>
    <w:unhideWhenUsed/>
    <w:rsid w:val="005E50D3"/>
    <w:pPr>
      <w:spacing w:after="100"/>
      <w:ind w:left="440"/>
    </w:pPr>
  </w:style>
  <w:style w:type="paragraph" w:styleId="a7">
    <w:name w:val="table of figures"/>
    <w:basedOn w:val="Contents"/>
    <w:next w:val="a0"/>
    <w:link w:val="Char"/>
    <w:uiPriority w:val="99"/>
    <w:unhideWhenUsed/>
    <w:rsid w:val="005E50D3"/>
  </w:style>
  <w:style w:type="character" w:styleId="-">
    <w:name w:val="Hyperlink"/>
    <w:basedOn w:val="a1"/>
    <w:uiPriority w:val="99"/>
    <w:unhideWhenUsed/>
    <w:rsid w:val="005E50D3"/>
    <w:rPr>
      <w:color w:val="0563C1" w:themeColor="hyperlink"/>
      <w:u w:val="single"/>
    </w:rPr>
  </w:style>
  <w:style w:type="paragraph" w:styleId="41">
    <w:name w:val="toc 4"/>
    <w:basedOn w:val="a0"/>
    <w:next w:val="a0"/>
    <w:autoRedefine/>
    <w:uiPriority w:val="39"/>
    <w:unhideWhenUsed/>
    <w:rsid w:val="00715ED5"/>
    <w:pPr>
      <w:spacing w:after="100" w:line="259" w:lineRule="auto"/>
      <w:ind w:left="660"/>
    </w:pPr>
    <w:rPr>
      <w:rFonts w:eastAsiaTheme="minorEastAsia"/>
    </w:rPr>
  </w:style>
  <w:style w:type="paragraph" w:styleId="5">
    <w:name w:val="toc 5"/>
    <w:basedOn w:val="a0"/>
    <w:next w:val="a0"/>
    <w:autoRedefine/>
    <w:uiPriority w:val="39"/>
    <w:unhideWhenUsed/>
    <w:rsid w:val="00715ED5"/>
    <w:pPr>
      <w:spacing w:after="100" w:line="259" w:lineRule="auto"/>
      <w:ind w:left="880"/>
    </w:pPr>
    <w:rPr>
      <w:rFonts w:eastAsiaTheme="minorEastAsia"/>
    </w:rPr>
  </w:style>
  <w:style w:type="paragraph" w:styleId="6">
    <w:name w:val="toc 6"/>
    <w:basedOn w:val="a0"/>
    <w:next w:val="a0"/>
    <w:autoRedefine/>
    <w:uiPriority w:val="39"/>
    <w:unhideWhenUsed/>
    <w:rsid w:val="00715ED5"/>
    <w:pPr>
      <w:spacing w:after="100" w:line="259" w:lineRule="auto"/>
      <w:ind w:left="1100"/>
    </w:pPr>
    <w:rPr>
      <w:rFonts w:eastAsiaTheme="minorEastAsia"/>
    </w:rPr>
  </w:style>
  <w:style w:type="paragraph" w:styleId="7">
    <w:name w:val="toc 7"/>
    <w:basedOn w:val="a0"/>
    <w:next w:val="a0"/>
    <w:autoRedefine/>
    <w:uiPriority w:val="39"/>
    <w:unhideWhenUsed/>
    <w:rsid w:val="00715ED5"/>
    <w:pPr>
      <w:spacing w:after="100" w:line="259" w:lineRule="auto"/>
      <w:ind w:left="1320"/>
    </w:pPr>
    <w:rPr>
      <w:rFonts w:eastAsiaTheme="minorEastAsia"/>
    </w:rPr>
  </w:style>
  <w:style w:type="paragraph" w:styleId="8">
    <w:name w:val="toc 8"/>
    <w:basedOn w:val="a0"/>
    <w:next w:val="a0"/>
    <w:autoRedefine/>
    <w:uiPriority w:val="39"/>
    <w:unhideWhenUsed/>
    <w:rsid w:val="00715ED5"/>
    <w:pPr>
      <w:spacing w:after="100" w:line="259" w:lineRule="auto"/>
      <w:ind w:left="1540"/>
    </w:pPr>
    <w:rPr>
      <w:rFonts w:eastAsiaTheme="minorEastAsia"/>
    </w:rPr>
  </w:style>
  <w:style w:type="paragraph" w:styleId="9">
    <w:name w:val="toc 9"/>
    <w:basedOn w:val="a0"/>
    <w:next w:val="a0"/>
    <w:autoRedefine/>
    <w:uiPriority w:val="39"/>
    <w:unhideWhenUsed/>
    <w:rsid w:val="00715ED5"/>
    <w:pPr>
      <w:spacing w:after="100" w:line="259" w:lineRule="auto"/>
      <w:ind w:left="1760"/>
    </w:pPr>
    <w:rPr>
      <w:rFonts w:eastAsiaTheme="minorEastAsia"/>
    </w:rPr>
  </w:style>
  <w:style w:type="paragraph" w:styleId="a8">
    <w:name w:val="header"/>
    <w:basedOn w:val="a0"/>
    <w:link w:val="Char0"/>
    <w:uiPriority w:val="99"/>
    <w:unhideWhenUsed/>
    <w:rsid w:val="00D47120"/>
    <w:pPr>
      <w:tabs>
        <w:tab w:val="center" w:pos="4320"/>
        <w:tab w:val="right" w:pos="8640"/>
      </w:tabs>
    </w:pPr>
  </w:style>
  <w:style w:type="character" w:customStyle="1" w:styleId="Char0">
    <w:name w:val="Κεφαλίδα Char"/>
    <w:basedOn w:val="a1"/>
    <w:link w:val="a8"/>
    <w:uiPriority w:val="99"/>
    <w:rsid w:val="00D47120"/>
  </w:style>
  <w:style w:type="paragraph" w:styleId="a9">
    <w:name w:val="footer"/>
    <w:basedOn w:val="a0"/>
    <w:link w:val="Char1"/>
    <w:uiPriority w:val="99"/>
    <w:unhideWhenUsed/>
    <w:rsid w:val="00D47120"/>
    <w:pPr>
      <w:tabs>
        <w:tab w:val="center" w:pos="4320"/>
        <w:tab w:val="right" w:pos="8640"/>
      </w:tabs>
    </w:pPr>
  </w:style>
  <w:style w:type="character" w:customStyle="1" w:styleId="Char1">
    <w:name w:val="Υποσέλιδο Char"/>
    <w:basedOn w:val="a1"/>
    <w:link w:val="a9"/>
    <w:uiPriority w:val="99"/>
    <w:rsid w:val="00D47120"/>
  </w:style>
  <w:style w:type="table" w:styleId="3-6">
    <w:name w:val="Grid Table 3 Accent 6"/>
    <w:basedOn w:val="a2"/>
    <w:uiPriority w:val="48"/>
    <w:rsid w:val="005B6766"/>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3-60">
    <w:name w:val="List Table 3 Accent 6"/>
    <w:basedOn w:val="a2"/>
    <w:uiPriority w:val="48"/>
    <w:rsid w:val="005B6766"/>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character" w:styleId="-0">
    <w:name w:val="FollowedHyperlink"/>
    <w:basedOn w:val="a1"/>
    <w:uiPriority w:val="99"/>
    <w:semiHidden/>
    <w:unhideWhenUsed/>
    <w:rsid w:val="00D44363"/>
    <w:rPr>
      <w:color w:val="954F72" w:themeColor="followedHyperlink"/>
      <w:u w:val="single"/>
    </w:rPr>
  </w:style>
  <w:style w:type="paragraph" w:customStyle="1" w:styleId="Default">
    <w:name w:val="Default"/>
    <w:rsid w:val="00D44363"/>
    <w:pPr>
      <w:autoSpaceDE w:val="0"/>
      <w:autoSpaceDN w:val="0"/>
      <w:adjustRightInd w:val="0"/>
    </w:pPr>
    <w:rPr>
      <w:rFonts w:ascii="Times New Roman" w:hAnsi="Times New Roman" w:cs="Times New Roman"/>
      <w:color w:val="000000"/>
      <w:sz w:val="24"/>
      <w:szCs w:val="24"/>
    </w:rPr>
  </w:style>
  <w:style w:type="paragraph" w:customStyle="1" w:styleId="Contents">
    <w:name w:val="Contents"/>
    <w:link w:val="ContentsChar"/>
    <w:qFormat/>
    <w:rsid w:val="00724E7D"/>
    <w:pPr>
      <w:tabs>
        <w:tab w:val="right" w:leader="dot" w:pos="8630"/>
      </w:tabs>
      <w:spacing w:line="276" w:lineRule="auto"/>
    </w:pPr>
    <w:rPr>
      <w:noProof/>
    </w:rPr>
  </w:style>
  <w:style w:type="character" w:customStyle="1" w:styleId="Char">
    <w:name w:val="Πίνακας εικόνων Char"/>
    <w:basedOn w:val="a1"/>
    <w:link w:val="a7"/>
    <w:uiPriority w:val="99"/>
    <w:rsid w:val="006C0C26"/>
    <w:rPr>
      <w:noProof/>
    </w:rPr>
  </w:style>
  <w:style w:type="character" w:customStyle="1" w:styleId="ContentsChar">
    <w:name w:val="Contents Char"/>
    <w:basedOn w:val="Char"/>
    <w:link w:val="Contents"/>
    <w:rsid w:val="00724E7D"/>
    <w:rPr>
      <w:noProof/>
    </w:rPr>
  </w:style>
  <w:style w:type="paragraph" w:styleId="aa">
    <w:name w:val="Balloon Text"/>
    <w:basedOn w:val="a0"/>
    <w:link w:val="Char2"/>
    <w:uiPriority w:val="99"/>
    <w:semiHidden/>
    <w:unhideWhenUsed/>
    <w:rsid w:val="00CA7E1D"/>
    <w:rPr>
      <w:rFonts w:ascii="Segoe UI" w:hAnsi="Segoe UI" w:cs="Segoe UI"/>
      <w:sz w:val="18"/>
      <w:szCs w:val="18"/>
    </w:rPr>
  </w:style>
  <w:style w:type="character" w:customStyle="1" w:styleId="Char2">
    <w:name w:val="Κείμενο πλαισίου Char"/>
    <w:basedOn w:val="a1"/>
    <w:link w:val="aa"/>
    <w:uiPriority w:val="99"/>
    <w:semiHidden/>
    <w:rsid w:val="00CA7E1D"/>
    <w:rPr>
      <w:rFonts w:ascii="Segoe UI" w:hAnsi="Segoe UI" w:cs="Segoe UI"/>
      <w:sz w:val="18"/>
      <w:szCs w:val="18"/>
    </w:rPr>
  </w:style>
  <w:style w:type="character" w:customStyle="1" w:styleId="1Char">
    <w:name w:val="Επικεφαλίδα 1 Char"/>
    <w:basedOn w:val="a1"/>
    <w:link w:val="1"/>
    <w:uiPriority w:val="9"/>
    <w:rsid w:val="002D6D6D"/>
    <w:rPr>
      <w:rFonts w:asciiTheme="majorHAnsi" w:eastAsiaTheme="majorEastAsia" w:hAnsiTheme="majorHAnsi" w:cstheme="majorBidi"/>
      <w:color w:val="2E74B5" w:themeColor="accent1" w:themeShade="BF"/>
      <w:sz w:val="32"/>
      <w:szCs w:val="32"/>
    </w:rPr>
  </w:style>
  <w:style w:type="paragraph" w:customStyle="1" w:styleId="a">
    <w:name w:val="Κεφαλαια"/>
    <w:basedOn w:val="a0"/>
    <w:link w:val="Char3"/>
    <w:qFormat/>
    <w:rsid w:val="002D6D6D"/>
    <w:pPr>
      <w:keepNext/>
      <w:numPr>
        <w:numId w:val="16"/>
      </w:numPr>
      <w:spacing w:before="240" w:after="360"/>
    </w:pPr>
    <w:rPr>
      <w:b/>
      <w:sz w:val="28"/>
    </w:rPr>
  </w:style>
  <w:style w:type="paragraph" w:customStyle="1" w:styleId="ab">
    <w:name w:val="Παράγραφοι"/>
    <w:basedOn w:val="a0"/>
    <w:link w:val="Char4"/>
    <w:qFormat/>
    <w:rsid w:val="002D6D6D"/>
    <w:pPr>
      <w:spacing w:after="240"/>
      <w:jc w:val="both"/>
    </w:pPr>
    <w:rPr>
      <w:lang w:val="el-GR"/>
    </w:rPr>
  </w:style>
  <w:style w:type="character" w:customStyle="1" w:styleId="Char3">
    <w:name w:val="Κεφαλαια Char"/>
    <w:basedOn w:val="a1"/>
    <w:link w:val="a"/>
    <w:rsid w:val="002D6D6D"/>
    <w:rPr>
      <w:b/>
      <w:sz w:val="28"/>
    </w:rPr>
  </w:style>
  <w:style w:type="character" w:customStyle="1" w:styleId="Char4">
    <w:name w:val="Παράγραφοι Char"/>
    <w:basedOn w:val="a1"/>
    <w:link w:val="ab"/>
    <w:rsid w:val="002D6D6D"/>
    <w:rPr>
      <w:lang w:val="el-GR"/>
    </w:rPr>
  </w:style>
  <w:style w:type="paragraph" w:customStyle="1" w:styleId="ac">
    <w:name w:val="Εικόνες"/>
    <w:basedOn w:val="a0"/>
    <w:link w:val="Char5"/>
    <w:qFormat/>
    <w:rsid w:val="002D6D6D"/>
    <w:pPr>
      <w:spacing w:before="120" w:after="240"/>
      <w:jc w:val="center"/>
    </w:pPr>
    <w:rPr>
      <w:i/>
    </w:rPr>
  </w:style>
  <w:style w:type="character" w:customStyle="1" w:styleId="Char5">
    <w:name w:val="Εικόνες Char"/>
    <w:basedOn w:val="a1"/>
    <w:link w:val="ac"/>
    <w:rsid w:val="002D6D6D"/>
    <w:rPr>
      <w:i/>
    </w:rPr>
  </w:style>
  <w:style w:type="paragraph" w:styleId="ad">
    <w:name w:val="TOC Heading"/>
    <w:basedOn w:val="1"/>
    <w:next w:val="a0"/>
    <w:uiPriority w:val="39"/>
    <w:unhideWhenUsed/>
    <w:qFormat/>
    <w:rsid w:val="002D6D6D"/>
    <w:pPr>
      <w:spacing w:line="259" w:lineRule="auto"/>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gif"/><Relationship Id="rId299" Type="http://schemas.openxmlformats.org/officeDocument/2006/relationships/image" Target="media/image174.PNG"/><Relationship Id="rId21" Type="http://schemas.openxmlformats.org/officeDocument/2006/relationships/image" Target="media/image14.png"/><Relationship Id="rId63" Type="http://schemas.openxmlformats.org/officeDocument/2006/relationships/image" Target="media/image49.wmf"/><Relationship Id="rId159" Type="http://schemas.openxmlformats.org/officeDocument/2006/relationships/chart" Target="charts/chart7.xml"/><Relationship Id="rId324" Type="http://schemas.openxmlformats.org/officeDocument/2006/relationships/chart" Target="charts/chart55.xml"/><Relationship Id="rId366" Type="http://schemas.openxmlformats.org/officeDocument/2006/relationships/chart" Target="charts/chart84.xml"/><Relationship Id="rId170" Type="http://schemas.openxmlformats.org/officeDocument/2006/relationships/oleObject" Target="embeddings/oleObject17.bin"/><Relationship Id="rId226" Type="http://schemas.openxmlformats.org/officeDocument/2006/relationships/image" Target="media/image147.wmf"/><Relationship Id="rId433" Type="http://schemas.openxmlformats.org/officeDocument/2006/relationships/chart" Target="charts/chart101.xml"/><Relationship Id="rId268" Type="http://schemas.openxmlformats.org/officeDocument/2006/relationships/oleObject" Target="embeddings/oleObject58.bin"/><Relationship Id="rId475" Type="http://schemas.openxmlformats.org/officeDocument/2006/relationships/chart" Target="charts/chart114.xml"/><Relationship Id="rId32" Type="http://schemas.openxmlformats.org/officeDocument/2006/relationships/image" Target="media/image25.png"/><Relationship Id="rId74" Type="http://schemas.openxmlformats.org/officeDocument/2006/relationships/oleObject" Target="embeddings/oleObject5.bin"/><Relationship Id="rId128" Type="http://schemas.openxmlformats.org/officeDocument/2006/relationships/image" Target="media/image105.jpeg"/><Relationship Id="rId335" Type="http://schemas.openxmlformats.org/officeDocument/2006/relationships/chart" Target="charts/chart59.xml"/><Relationship Id="rId377" Type="http://schemas.openxmlformats.org/officeDocument/2006/relationships/image" Target="media/image199.PNG"/><Relationship Id="rId5" Type="http://schemas.openxmlformats.org/officeDocument/2006/relationships/webSettings" Target="webSettings.xml"/><Relationship Id="rId181" Type="http://schemas.openxmlformats.org/officeDocument/2006/relationships/image" Target="media/image128.wmf"/><Relationship Id="rId237" Type="http://schemas.openxmlformats.org/officeDocument/2006/relationships/chart" Target="charts/chart23.xml"/><Relationship Id="rId402" Type="http://schemas.openxmlformats.org/officeDocument/2006/relationships/oleObject" Target="embeddings/oleObject85.bin"/><Relationship Id="rId279" Type="http://schemas.openxmlformats.org/officeDocument/2006/relationships/chart" Target="charts/chart33.xml"/><Relationship Id="rId444" Type="http://schemas.openxmlformats.org/officeDocument/2006/relationships/chart" Target="charts/chart103.xml"/><Relationship Id="rId486" Type="http://schemas.openxmlformats.org/officeDocument/2006/relationships/image" Target="media/image255.jpg"/><Relationship Id="rId43" Type="http://schemas.openxmlformats.org/officeDocument/2006/relationships/image" Target="media/image36.png"/><Relationship Id="rId139" Type="http://schemas.openxmlformats.org/officeDocument/2006/relationships/image" Target="media/image114.wmf"/><Relationship Id="rId290" Type="http://schemas.openxmlformats.org/officeDocument/2006/relationships/chart" Target="charts/chart42.xml"/><Relationship Id="rId304" Type="http://schemas.openxmlformats.org/officeDocument/2006/relationships/oleObject" Target="embeddings/oleObject63.bin"/><Relationship Id="rId346" Type="http://schemas.openxmlformats.org/officeDocument/2006/relationships/chart" Target="charts/chart69.xml"/><Relationship Id="rId388" Type="http://schemas.openxmlformats.org/officeDocument/2006/relationships/image" Target="media/image205.wmf"/><Relationship Id="rId85" Type="http://schemas.openxmlformats.org/officeDocument/2006/relationships/image" Target="media/image66.jpeg"/><Relationship Id="rId150" Type="http://schemas.openxmlformats.org/officeDocument/2006/relationships/oleObject" Target="embeddings/oleObject15.bin"/><Relationship Id="rId192" Type="http://schemas.openxmlformats.org/officeDocument/2006/relationships/chart" Target="charts/chart16.xml"/><Relationship Id="rId206" Type="http://schemas.openxmlformats.org/officeDocument/2006/relationships/oleObject" Target="embeddings/oleObject32.bin"/><Relationship Id="rId413" Type="http://schemas.openxmlformats.org/officeDocument/2006/relationships/chart" Target="charts/chart95.xml"/><Relationship Id="rId248" Type="http://schemas.openxmlformats.org/officeDocument/2006/relationships/image" Target="media/image158.wmf"/><Relationship Id="rId455" Type="http://schemas.openxmlformats.org/officeDocument/2006/relationships/image" Target="media/image237.wmf"/><Relationship Id="rId497" Type="http://schemas.openxmlformats.org/officeDocument/2006/relationships/fontTable" Target="fontTable.xml"/><Relationship Id="rId12" Type="http://schemas.openxmlformats.org/officeDocument/2006/relationships/image" Target="media/image5.png"/><Relationship Id="rId108" Type="http://schemas.openxmlformats.org/officeDocument/2006/relationships/image" Target="media/image85.png"/><Relationship Id="rId315" Type="http://schemas.openxmlformats.org/officeDocument/2006/relationships/image" Target="media/image182.PNG"/><Relationship Id="rId357" Type="http://schemas.openxmlformats.org/officeDocument/2006/relationships/image" Target="media/image194.wmf"/><Relationship Id="rId54" Type="http://schemas.openxmlformats.org/officeDocument/2006/relationships/image" Target="media/image41.PNG"/><Relationship Id="rId96" Type="http://schemas.openxmlformats.org/officeDocument/2006/relationships/image" Target="media/image77.jpeg"/><Relationship Id="rId161" Type="http://schemas.openxmlformats.org/officeDocument/2006/relationships/chart" Target="charts/chart9.xml"/><Relationship Id="rId217" Type="http://schemas.openxmlformats.org/officeDocument/2006/relationships/oleObject" Target="embeddings/oleObject38.bin"/><Relationship Id="rId399" Type="http://schemas.openxmlformats.org/officeDocument/2006/relationships/image" Target="media/image209.wmf"/><Relationship Id="rId259" Type="http://schemas.openxmlformats.org/officeDocument/2006/relationships/oleObject" Target="embeddings/oleObject54.bin"/><Relationship Id="rId424" Type="http://schemas.openxmlformats.org/officeDocument/2006/relationships/image" Target="media/image220.jpg"/><Relationship Id="rId466" Type="http://schemas.openxmlformats.org/officeDocument/2006/relationships/chart" Target="charts/chart109.xml"/><Relationship Id="rId23" Type="http://schemas.openxmlformats.org/officeDocument/2006/relationships/image" Target="media/image16.png"/><Relationship Id="rId119" Type="http://schemas.openxmlformats.org/officeDocument/2006/relationships/image" Target="media/image96.png"/><Relationship Id="rId270" Type="http://schemas.openxmlformats.org/officeDocument/2006/relationships/oleObject" Target="embeddings/oleObject59.bin"/><Relationship Id="rId326" Type="http://schemas.openxmlformats.org/officeDocument/2006/relationships/image" Target="media/image187.PNG"/><Relationship Id="rId65" Type="http://schemas.openxmlformats.org/officeDocument/2006/relationships/image" Target="media/image50.wmf"/><Relationship Id="rId130" Type="http://schemas.openxmlformats.org/officeDocument/2006/relationships/image" Target="media/image107.jpeg"/><Relationship Id="rId368" Type="http://schemas.openxmlformats.org/officeDocument/2006/relationships/chart" Target="charts/chart86.xml"/><Relationship Id="rId172" Type="http://schemas.openxmlformats.org/officeDocument/2006/relationships/image" Target="media/image124.wmf"/><Relationship Id="rId228" Type="http://schemas.openxmlformats.org/officeDocument/2006/relationships/image" Target="media/image148.wmf"/><Relationship Id="rId435" Type="http://schemas.openxmlformats.org/officeDocument/2006/relationships/image" Target="media/image226.PNG"/><Relationship Id="rId477" Type="http://schemas.openxmlformats.org/officeDocument/2006/relationships/image" Target="media/image246.jpg"/><Relationship Id="rId281" Type="http://schemas.openxmlformats.org/officeDocument/2006/relationships/chart" Target="charts/chart35.xml"/><Relationship Id="rId337" Type="http://schemas.openxmlformats.org/officeDocument/2006/relationships/chart" Target="charts/chart61.xml"/><Relationship Id="rId34" Type="http://schemas.openxmlformats.org/officeDocument/2006/relationships/image" Target="media/image27.png"/><Relationship Id="rId76" Type="http://schemas.openxmlformats.org/officeDocument/2006/relationships/image" Target="media/image58.png"/><Relationship Id="rId141" Type="http://schemas.openxmlformats.org/officeDocument/2006/relationships/image" Target="media/image115.wmf"/><Relationship Id="rId379" Type="http://schemas.openxmlformats.org/officeDocument/2006/relationships/image" Target="media/image201.wmf"/><Relationship Id="rId7" Type="http://schemas.openxmlformats.org/officeDocument/2006/relationships/endnotes" Target="endnotes.xml"/><Relationship Id="rId183" Type="http://schemas.openxmlformats.org/officeDocument/2006/relationships/chart" Target="charts/chart15.xml"/><Relationship Id="rId239" Type="http://schemas.openxmlformats.org/officeDocument/2006/relationships/image" Target="media/image153.png"/><Relationship Id="rId390" Type="http://schemas.openxmlformats.org/officeDocument/2006/relationships/image" Target="media/image206.wmf"/><Relationship Id="rId404" Type="http://schemas.openxmlformats.org/officeDocument/2006/relationships/oleObject" Target="embeddings/oleObject86.bin"/><Relationship Id="rId446" Type="http://schemas.openxmlformats.org/officeDocument/2006/relationships/oleObject" Target="embeddings/oleObject91.bin"/><Relationship Id="rId250" Type="http://schemas.openxmlformats.org/officeDocument/2006/relationships/image" Target="media/image159.wmf"/><Relationship Id="rId292" Type="http://schemas.openxmlformats.org/officeDocument/2006/relationships/chart" Target="charts/chart44.xml"/><Relationship Id="rId306" Type="http://schemas.openxmlformats.org/officeDocument/2006/relationships/oleObject" Target="embeddings/oleObject64.bin"/><Relationship Id="rId488" Type="http://schemas.openxmlformats.org/officeDocument/2006/relationships/image" Target="media/image257.PNG"/><Relationship Id="rId45" Type="http://schemas.openxmlformats.org/officeDocument/2006/relationships/image" Target="media/image38.png"/><Relationship Id="rId87" Type="http://schemas.openxmlformats.org/officeDocument/2006/relationships/image" Target="media/image67.jpeg"/><Relationship Id="rId110" Type="http://schemas.openxmlformats.org/officeDocument/2006/relationships/image" Target="media/image87.gif"/><Relationship Id="rId348" Type="http://schemas.openxmlformats.org/officeDocument/2006/relationships/chart" Target="charts/chart71.xml"/><Relationship Id="rId152" Type="http://schemas.openxmlformats.org/officeDocument/2006/relationships/oleObject" Target="embeddings/oleObject16.bin"/><Relationship Id="rId194" Type="http://schemas.openxmlformats.org/officeDocument/2006/relationships/image" Target="media/image133.PNG"/><Relationship Id="rId208" Type="http://schemas.openxmlformats.org/officeDocument/2006/relationships/image" Target="media/image139.wmf"/><Relationship Id="rId415" Type="http://schemas.openxmlformats.org/officeDocument/2006/relationships/image" Target="media/image213.jpeg"/><Relationship Id="rId457" Type="http://schemas.openxmlformats.org/officeDocument/2006/relationships/chart" Target="charts/chart105.xml"/><Relationship Id="rId261" Type="http://schemas.openxmlformats.org/officeDocument/2006/relationships/oleObject" Target="embeddings/oleObject55.bin"/><Relationship Id="rId14" Type="http://schemas.openxmlformats.org/officeDocument/2006/relationships/image" Target="media/image7.jpeg"/><Relationship Id="rId56" Type="http://schemas.openxmlformats.org/officeDocument/2006/relationships/image" Target="media/image43.PNG"/><Relationship Id="rId317" Type="http://schemas.openxmlformats.org/officeDocument/2006/relationships/image" Target="media/image184.png"/><Relationship Id="rId359" Type="http://schemas.openxmlformats.org/officeDocument/2006/relationships/chart" Target="charts/chart77.xml"/><Relationship Id="rId98" Type="http://schemas.openxmlformats.org/officeDocument/2006/relationships/oleObject" Target="embeddings/oleObject7.bin"/><Relationship Id="rId121" Type="http://schemas.openxmlformats.org/officeDocument/2006/relationships/image" Target="media/image98.png"/><Relationship Id="rId163" Type="http://schemas.openxmlformats.org/officeDocument/2006/relationships/image" Target="media/image122.PNG"/><Relationship Id="rId219" Type="http://schemas.openxmlformats.org/officeDocument/2006/relationships/oleObject" Target="embeddings/oleObject39.bin"/><Relationship Id="rId370" Type="http://schemas.openxmlformats.org/officeDocument/2006/relationships/image" Target="media/image195.PNG"/><Relationship Id="rId426" Type="http://schemas.openxmlformats.org/officeDocument/2006/relationships/image" Target="media/image221.jpeg"/><Relationship Id="rId230" Type="http://schemas.openxmlformats.org/officeDocument/2006/relationships/image" Target="media/image149.wmf"/><Relationship Id="rId468" Type="http://schemas.openxmlformats.org/officeDocument/2006/relationships/chart" Target="charts/chart111.xml"/><Relationship Id="rId25" Type="http://schemas.openxmlformats.org/officeDocument/2006/relationships/image" Target="media/image18.png"/><Relationship Id="rId67" Type="http://schemas.openxmlformats.org/officeDocument/2006/relationships/image" Target="media/image51.jpeg"/><Relationship Id="rId272" Type="http://schemas.openxmlformats.org/officeDocument/2006/relationships/oleObject" Target="embeddings/oleObject60.bin"/><Relationship Id="rId328" Type="http://schemas.openxmlformats.org/officeDocument/2006/relationships/chart" Target="charts/chart58.xml"/><Relationship Id="rId132" Type="http://schemas.openxmlformats.org/officeDocument/2006/relationships/image" Target="media/image109.jpeg"/><Relationship Id="rId174" Type="http://schemas.openxmlformats.org/officeDocument/2006/relationships/oleObject" Target="embeddings/oleObject20.bin"/><Relationship Id="rId381" Type="http://schemas.openxmlformats.org/officeDocument/2006/relationships/image" Target="media/image202.wmf"/><Relationship Id="rId241" Type="http://schemas.openxmlformats.org/officeDocument/2006/relationships/oleObject" Target="embeddings/oleObject48.bin"/><Relationship Id="rId437" Type="http://schemas.openxmlformats.org/officeDocument/2006/relationships/oleObject" Target="embeddings/oleObject87.bin"/><Relationship Id="rId479" Type="http://schemas.openxmlformats.org/officeDocument/2006/relationships/image" Target="media/image248.jpg"/><Relationship Id="rId36" Type="http://schemas.openxmlformats.org/officeDocument/2006/relationships/image" Target="media/image29.png"/><Relationship Id="rId283" Type="http://schemas.openxmlformats.org/officeDocument/2006/relationships/chart" Target="charts/chart36.xml"/><Relationship Id="rId339" Type="http://schemas.openxmlformats.org/officeDocument/2006/relationships/chart" Target="charts/chart63.xml"/><Relationship Id="rId490" Type="http://schemas.openxmlformats.org/officeDocument/2006/relationships/image" Target="media/image259.PNG"/><Relationship Id="rId78" Type="http://schemas.openxmlformats.org/officeDocument/2006/relationships/image" Target="media/image60.wmf"/><Relationship Id="rId101" Type="http://schemas.openxmlformats.org/officeDocument/2006/relationships/image" Target="media/image78.jpeg"/><Relationship Id="rId143" Type="http://schemas.openxmlformats.org/officeDocument/2006/relationships/image" Target="media/image116.wmf"/><Relationship Id="rId185" Type="http://schemas.openxmlformats.org/officeDocument/2006/relationships/oleObject" Target="embeddings/oleObject25.bin"/><Relationship Id="rId350" Type="http://schemas.openxmlformats.org/officeDocument/2006/relationships/chart" Target="charts/chart73.xml"/><Relationship Id="rId406" Type="http://schemas.openxmlformats.org/officeDocument/2006/relationships/chart" Target="charts/chart93.xml"/><Relationship Id="rId9" Type="http://schemas.openxmlformats.org/officeDocument/2006/relationships/image" Target="media/image2.PNG"/><Relationship Id="rId210" Type="http://schemas.openxmlformats.org/officeDocument/2006/relationships/oleObject" Target="embeddings/oleObject34.bin"/><Relationship Id="rId392" Type="http://schemas.openxmlformats.org/officeDocument/2006/relationships/image" Target="media/image207.wmf"/><Relationship Id="rId448" Type="http://schemas.openxmlformats.org/officeDocument/2006/relationships/oleObject" Target="embeddings/oleObject92.bin"/><Relationship Id="rId252" Type="http://schemas.openxmlformats.org/officeDocument/2006/relationships/chart" Target="charts/chart25.xml"/><Relationship Id="rId294" Type="http://schemas.openxmlformats.org/officeDocument/2006/relationships/chart" Target="charts/chart45.xml"/><Relationship Id="rId308" Type="http://schemas.openxmlformats.org/officeDocument/2006/relationships/image" Target="media/image177.wmf"/><Relationship Id="rId47" Type="http://schemas.openxmlformats.org/officeDocument/2006/relationships/diagramData" Target="diagrams/data1.xml"/><Relationship Id="rId89" Type="http://schemas.openxmlformats.org/officeDocument/2006/relationships/image" Target="media/image70.jpeg"/><Relationship Id="rId112" Type="http://schemas.openxmlformats.org/officeDocument/2006/relationships/image" Target="media/image89.gif"/><Relationship Id="rId154" Type="http://schemas.openxmlformats.org/officeDocument/2006/relationships/chart" Target="charts/chart2.xml"/><Relationship Id="rId361" Type="http://schemas.openxmlformats.org/officeDocument/2006/relationships/chart" Target="charts/chart79.xml"/><Relationship Id="rId196" Type="http://schemas.openxmlformats.org/officeDocument/2006/relationships/image" Target="media/image134.PNG"/><Relationship Id="rId417" Type="http://schemas.openxmlformats.org/officeDocument/2006/relationships/image" Target="media/image215.jpeg"/><Relationship Id="rId459" Type="http://schemas.openxmlformats.org/officeDocument/2006/relationships/image" Target="media/image239.PNG"/><Relationship Id="rId16" Type="http://schemas.openxmlformats.org/officeDocument/2006/relationships/image" Target="media/image9.png"/><Relationship Id="rId221" Type="http://schemas.openxmlformats.org/officeDocument/2006/relationships/oleObject" Target="embeddings/oleObject40.bin"/><Relationship Id="rId263" Type="http://schemas.openxmlformats.org/officeDocument/2006/relationships/oleObject" Target="embeddings/oleObject56.bin"/><Relationship Id="rId319" Type="http://schemas.openxmlformats.org/officeDocument/2006/relationships/chart" Target="charts/chart53.xml"/><Relationship Id="rId470" Type="http://schemas.openxmlformats.org/officeDocument/2006/relationships/oleObject" Target="embeddings/oleObject95.bin"/><Relationship Id="rId58" Type="http://schemas.openxmlformats.org/officeDocument/2006/relationships/image" Target="media/image45.jpeg"/><Relationship Id="rId123" Type="http://schemas.openxmlformats.org/officeDocument/2006/relationships/image" Target="media/image100.png"/><Relationship Id="rId330" Type="http://schemas.openxmlformats.org/officeDocument/2006/relationships/oleObject" Target="embeddings/oleObject68.bin"/><Relationship Id="rId165" Type="http://schemas.openxmlformats.org/officeDocument/2006/relationships/chart" Target="charts/chart11.xml"/><Relationship Id="rId372" Type="http://schemas.openxmlformats.org/officeDocument/2006/relationships/oleObject" Target="embeddings/oleObject73.bin"/><Relationship Id="rId428" Type="http://schemas.openxmlformats.org/officeDocument/2006/relationships/image" Target="media/image223.jpeg"/><Relationship Id="rId232" Type="http://schemas.openxmlformats.org/officeDocument/2006/relationships/image" Target="media/image150.wmf"/><Relationship Id="rId274" Type="http://schemas.openxmlformats.org/officeDocument/2006/relationships/oleObject" Target="embeddings/oleObject61.bin"/><Relationship Id="rId481" Type="http://schemas.openxmlformats.org/officeDocument/2006/relationships/image" Target="media/image250.jpeg"/><Relationship Id="rId27" Type="http://schemas.openxmlformats.org/officeDocument/2006/relationships/image" Target="media/image20.png"/><Relationship Id="rId69" Type="http://schemas.openxmlformats.org/officeDocument/2006/relationships/image" Target="media/image53.wmf"/><Relationship Id="rId134" Type="http://schemas.openxmlformats.org/officeDocument/2006/relationships/image" Target="media/image111.PNG"/><Relationship Id="rId80" Type="http://schemas.openxmlformats.org/officeDocument/2006/relationships/image" Target="media/image61.jpeg"/><Relationship Id="rId176" Type="http://schemas.openxmlformats.org/officeDocument/2006/relationships/oleObject" Target="embeddings/oleObject21.bin"/><Relationship Id="rId341" Type="http://schemas.openxmlformats.org/officeDocument/2006/relationships/chart" Target="charts/chart65.xml"/><Relationship Id="rId383" Type="http://schemas.openxmlformats.org/officeDocument/2006/relationships/chart" Target="charts/chart88.xml"/><Relationship Id="rId439" Type="http://schemas.openxmlformats.org/officeDocument/2006/relationships/oleObject" Target="embeddings/oleObject88.bin"/><Relationship Id="rId201" Type="http://schemas.openxmlformats.org/officeDocument/2006/relationships/image" Target="media/image136.wmf"/><Relationship Id="rId243" Type="http://schemas.openxmlformats.org/officeDocument/2006/relationships/oleObject" Target="embeddings/oleObject49.bin"/><Relationship Id="rId285" Type="http://schemas.openxmlformats.org/officeDocument/2006/relationships/chart" Target="charts/chart38.xml"/><Relationship Id="rId450" Type="http://schemas.openxmlformats.org/officeDocument/2006/relationships/image" Target="media/image234.jpeg"/><Relationship Id="rId38" Type="http://schemas.openxmlformats.org/officeDocument/2006/relationships/image" Target="media/image31.png"/><Relationship Id="rId103" Type="http://schemas.openxmlformats.org/officeDocument/2006/relationships/image" Target="media/image80.png"/><Relationship Id="rId310" Type="http://schemas.openxmlformats.org/officeDocument/2006/relationships/image" Target="media/image178.wmf"/><Relationship Id="rId492" Type="http://schemas.openxmlformats.org/officeDocument/2006/relationships/image" Target="media/image261.PNG"/><Relationship Id="rId91" Type="http://schemas.openxmlformats.org/officeDocument/2006/relationships/image" Target="media/image69.png"/><Relationship Id="rId145" Type="http://schemas.openxmlformats.org/officeDocument/2006/relationships/image" Target="media/image117.wmf"/><Relationship Id="rId187" Type="http://schemas.openxmlformats.org/officeDocument/2006/relationships/oleObject" Target="embeddings/oleObject26.bin"/><Relationship Id="rId352" Type="http://schemas.openxmlformats.org/officeDocument/2006/relationships/image" Target="media/image192.PNG"/><Relationship Id="rId394" Type="http://schemas.openxmlformats.org/officeDocument/2006/relationships/image" Target="media/image208.wmf"/><Relationship Id="rId408" Type="http://schemas.openxmlformats.org/officeDocument/2006/relationships/diagramLayout" Target="diagrams/layout2.xml"/><Relationship Id="rId212" Type="http://schemas.openxmlformats.org/officeDocument/2006/relationships/oleObject" Target="embeddings/oleObject35.bin"/><Relationship Id="rId254" Type="http://schemas.openxmlformats.org/officeDocument/2006/relationships/chart" Target="charts/chart27.xml"/><Relationship Id="rId49" Type="http://schemas.openxmlformats.org/officeDocument/2006/relationships/diagramQuickStyle" Target="diagrams/quickStyle1.xml"/><Relationship Id="rId114" Type="http://schemas.openxmlformats.org/officeDocument/2006/relationships/image" Target="media/image91.gif"/><Relationship Id="rId296" Type="http://schemas.openxmlformats.org/officeDocument/2006/relationships/chart" Target="charts/chart47.xml"/><Relationship Id="rId461" Type="http://schemas.openxmlformats.org/officeDocument/2006/relationships/image" Target="media/image241.PNG"/><Relationship Id="rId60" Type="http://schemas.openxmlformats.org/officeDocument/2006/relationships/image" Target="media/image47.png"/><Relationship Id="rId156" Type="http://schemas.openxmlformats.org/officeDocument/2006/relationships/chart" Target="charts/chart4.xml"/><Relationship Id="rId198" Type="http://schemas.openxmlformats.org/officeDocument/2006/relationships/chart" Target="charts/chart20.xml"/><Relationship Id="rId321" Type="http://schemas.openxmlformats.org/officeDocument/2006/relationships/oleObject" Target="embeddings/oleObject67.bin"/><Relationship Id="rId363" Type="http://schemas.openxmlformats.org/officeDocument/2006/relationships/chart" Target="charts/chart81.xml"/><Relationship Id="rId419" Type="http://schemas.openxmlformats.org/officeDocument/2006/relationships/image" Target="media/image216.PNG"/><Relationship Id="rId223" Type="http://schemas.openxmlformats.org/officeDocument/2006/relationships/oleObject" Target="embeddings/oleObject41.bin"/><Relationship Id="rId430" Type="http://schemas.openxmlformats.org/officeDocument/2006/relationships/image" Target="media/image225.jpeg"/><Relationship Id="rId18" Type="http://schemas.openxmlformats.org/officeDocument/2006/relationships/image" Target="media/image11.png"/><Relationship Id="rId265" Type="http://schemas.openxmlformats.org/officeDocument/2006/relationships/image" Target="media/image164.wmf"/><Relationship Id="rId472" Type="http://schemas.openxmlformats.org/officeDocument/2006/relationships/chart" Target="charts/chart113.xml"/><Relationship Id="rId125" Type="http://schemas.openxmlformats.org/officeDocument/2006/relationships/image" Target="media/image102.jpeg"/><Relationship Id="rId167" Type="http://schemas.openxmlformats.org/officeDocument/2006/relationships/chart" Target="charts/chart13.xml"/><Relationship Id="rId332" Type="http://schemas.openxmlformats.org/officeDocument/2006/relationships/oleObject" Target="embeddings/oleObject69.bin"/><Relationship Id="rId374" Type="http://schemas.openxmlformats.org/officeDocument/2006/relationships/oleObject" Target="embeddings/oleObject74.bin"/><Relationship Id="rId71" Type="http://schemas.openxmlformats.org/officeDocument/2006/relationships/image" Target="media/image54.png"/><Relationship Id="rId234" Type="http://schemas.openxmlformats.org/officeDocument/2006/relationships/image" Target="media/image151.wmf"/><Relationship Id="rId2" Type="http://schemas.openxmlformats.org/officeDocument/2006/relationships/numbering" Target="numbering.xml"/><Relationship Id="rId29" Type="http://schemas.openxmlformats.org/officeDocument/2006/relationships/image" Target="media/image22.png"/><Relationship Id="rId276" Type="http://schemas.openxmlformats.org/officeDocument/2006/relationships/chart" Target="charts/chart30.xml"/><Relationship Id="rId441" Type="http://schemas.openxmlformats.org/officeDocument/2006/relationships/oleObject" Target="embeddings/oleObject89.bin"/><Relationship Id="rId483" Type="http://schemas.openxmlformats.org/officeDocument/2006/relationships/image" Target="media/image252.png"/><Relationship Id="rId40" Type="http://schemas.openxmlformats.org/officeDocument/2006/relationships/image" Target="media/image33.png"/><Relationship Id="rId136" Type="http://schemas.openxmlformats.org/officeDocument/2006/relationships/oleObject" Target="embeddings/oleObject8.bin"/><Relationship Id="rId178" Type="http://schemas.openxmlformats.org/officeDocument/2006/relationships/oleObject" Target="embeddings/oleObject22.bin"/><Relationship Id="rId301" Type="http://schemas.openxmlformats.org/officeDocument/2006/relationships/chart" Target="charts/chart49.xml"/><Relationship Id="rId343" Type="http://schemas.openxmlformats.org/officeDocument/2006/relationships/image" Target="media/image191.PNG"/><Relationship Id="rId82" Type="http://schemas.openxmlformats.org/officeDocument/2006/relationships/image" Target="media/image63.png"/><Relationship Id="rId203" Type="http://schemas.openxmlformats.org/officeDocument/2006/relationships/image" Target="media/image137.wmf"/><Relationship Id="rId385" Type="http://schemas.openxmlformats.org/officeDocument/2006/relationships/oleObject" Target="embeddings/oleObject78.bin"/><Relationship Id="rId245" Type="http://schemas.openxmlformats.org/officeDocument/2006/relationships/image" Target="media/image156.png"/><Relationship Id="rId287" Type="http://schemas.openxmlformats.org/officeDocument/2006/relationships/chart" Target="charts/chart40.xml"/><Relationship Id="rId410" Type="http://schemas.openxmlformats.org/officeDocument/2006/relationships/diagramColors" Target="diagrams/colors2.xml"/><Relationship Id="rId452" Type="http://schemas.openxmlformats.org/officeDocument/2006/relationships/image" Target="media/image235.PNG"/><Relationship Id="rId494" Type="http://schemas.openxmlformats.org/officeDocument/2006/relationships/image" Target="media/image263.PNG"/><Relationship Id="rId105" Type="http://schemas.openxmlformats.org/officeDocument/2006/relationships/image" Target="media/image82.png"/><Relationship Id="rId147" Type="http://schemas.openxmlformats.org/officeDocument/2006/relationships/image" Target="media/image118.wmf"/><Relationship Id="rId312" Type="http://schemas.openxmlformats.org/officeDocument/2006/relationships/image" Target="media/image179.png"/><Relationship Id="rId354" Type="http://schemas.openxmlformats.org/officeDocument/2006/relationships/chart" Target="charts/chart76.xml"/><Relationship Id="rId51" Type="http://schemas.microsoft.com/office/2007/relationships/diagramDrawing" Target="diagrams/drawing1.xml"/><Relationship Id="rId93" Type="http://schemas.openxmlformats.org/officeDocument/2006/relationships/image" Target="media/image70.png"/><Relationship Id="rId189" Type="http://schemas.openxmlformats.org/officeDocument/2006/relationships/oleObject" Target="embeddings/oleObject27.bin"/><Relationship Id="rId396" Type="http://schemas.openxmlformats.org/officeDocument/2006/relationships/chart" Target="charts/chart89.xml"/><Relationship Id="rId214" Type="http://schemas.openxmlformats.org/officeDocument/2006/relationships/image" Target="media/image141.wmf"/><Relationship Id="rId256" Type="http://schemas.openxmlformats.org/officeDocument/2006/relationships/image" Target="media/image160.wmf"/><Relationship Id="rId298" Type="http://schemas.openxmlformats.org/officeDocument/2006/relationships/image" Target="media/image173.PNG"/><Relationship Id="rId421" Type="http://schemas.openxmlformats.org/officeDocument/2006/relationships/image" Target="media/image218.PNG"/><Relationship Id="rId463" Type="http://schemas.openxmlformats.org/officeDocument/2006/relationships/chart" Target="charts/chart106.xml"/><Relationship Id="rId116" Type="http://schemas.openxmlformats.org/officeDocument/2006/relationships/image" Target="media/image93.gif"/><Relationship Id="rId158" Type="http://schemas.openxmlformats.org/officeDocument/2006/relationships/chart" Target="charts/chart6.xml"/><Relationship Id="rId323" Type="http://schemas.openxmlformats.org/officeDocument/2006/relationships/image" Target="media/image186.PNG"/><Relationship Id="rId20" Type="http://schemas.openxmlformats.org/officeDocument/2006/relationships/image" Target="media/image13.png"/><Relationship Id="rId62" Type="http://schemas.openxmlformats.org/officeDocument/2006/relationships/oleObject" Target="embeddings/oleObject1.bin"/><Relationship Id="rId365" Type="http://schemas.openxmlformats.org/officeDocument/2006/relationships/chart" Target="charts/chart83.xml"/><Relationship Id="rId225" Type="http://schemas.openxmlformats.org/officeDocument/2006/relationships/oleObject" Target="embeddings/oleObject42.bin"/><Relationship Id="rId267" Type="http://schemas.openxmlformats.org/officeDocument/2006/relationships/image" Target="media/image165.wmf"/><Relationship Id="rId432" Type="http://schemas.openxmlformats.org/officeDocument/2006/relationships/chart" Target="charts/chart100.xml"/><Relationship Id="rId474" Type="http://schemas.openxmlformats.org/officeDocument/2006/relationships/image" Target="media/image245.PNG"/><Relationship Id="rId106" Type="http://schemas.openxmlformats.org/officeDocument/2006/relationships/image" Target="media/image83.png"/><Relationship Id="rId127" Type="http://schemas.openxmlformats.org/officeDocument/2006/relationships/image" Target="media/image104.jpeg"/><Relationship Id="rId313" Type="http://schemas.openxmlformats.org/officeDocument/2006/relationships/image" Target="media/image180.png"/><Relationship Id="rId495" Type="http://schemas.openxmlformats.org/officeDocument/2006/relationships/image" Target="media/image264.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39.png"/><Relationship Id="rId73" Type="http://schemas.openxmlformats.org/officeDocument/2006/relationships/image" Target="media/image56.wmf"/><Relationship Id="rId94" Type="http://schemas.openxmlformats.org/officeDocument/2006/relationships/image" Target="media/image75.png"/><Relationship Id="rId148" Type="http://schemas.openxmlformats.org/officeDocument/2006/relationships/oleObject" Target="embeddings/oleObject14.bin"/><Relationship Id="rId169" Type="http://schemas.openxmlformats.org/officeDocument/2006/relationships/image" Target="media/image123.wmf"/><Relationship Id="rId334" Type="http://schemas.openxmlformats.org/officeDocument/2006/relationships/oleObject" Target="embeddings/oleObject70.bin"/><Relationship Id="rId355" Type="http://schemas.openxmlformats.org/officeDocument/2006/relationships/image" Target="media/image193.wmf"/><Relationship Id="rId376" Type="http://schemas.openxmlformats.org/officeDocument/2006/relationships/oleObject" Target="embeddings/oleObject75.bin"/><Relationship Id="rId397" Type="http://schemas.openxmlformats.org/officeDocument/2006/relationships/chart" Target="charts/chart90.xml"/><Relationship Id="rId4" Type="http://schemas.openxmlformats.org/officeDocument/2006/relationships/settings" Target="settings.xml"/><Relationship Id="rId180" Type="http://schemas.openxmlformats.org/officeDocument/2006/relationships/oleObject" Target="embeddings/oleObject23.bin"/><Relationship Id="rId215" Type="http://schemas.openxmlformats.org/officeDocument/2006/relationships/oleObject" Target="embeddings/oleObject37.bin"/><Relationship Id="rId236" Type="http://schemas.openxmlformats.org/officeDocument/2006/relationships/chart" Target="charts/chart22.xml"/><Relationship Id="rId257" Type="http://schemas.openxmlformats.org/officeDocument/2006/relationships/oleObject" Target="embeddings/oleObject53.bin"/><Relationship Id="rId278" Type="http://schemas.openxmlformats.org/officeDocument/2006/relationships/chart" Target="charts/chart32.xml"/><Relationship Id="rId401" Type="http://schemas.openxmlformats.org/officeDocument/2006/relationships/image" Target="media/image210.wmf"/><Relationship Id="rId422" Type="http://schemas.openxmlformats.org/officeDocument/2006/relationships/image" Target="media/image219.PNG"/><Relationship Id="rId443" Type="http://schemas.openxmlformats.org/officeDocument/2006/relationships/oleObject" Target="embeddings/oleObject90.bin"/><Relationship Id="rId464" Type="http://schemas.openxmlformats.org/officeDocument/2006/relationships/chart" Target="charts/chart107.xml"/><Relationship Id="rId303" Type="http://schemas.openxmlformats.org/officeDocument/2006/relationships/image" Target="media/image175.wmf"/><Relationship Id="rId485" Type="http://schemas.openxmlformats.org/officeDocument/2006/relationships/image" Target="media/image254.jpg"/><Relationship Id="rId42" Type="http://schemas.openxmlformats.org/officeDocument/2006/relationships/image" Target="media/image35.png"/><Relationship Id="rId84" Type="http://schemas.openxmlformats.org/officeDocument/2006/relationships/image" Target="media/image65.png"/><Relationship Id="rId138" Type="http://schemas.openxmlformats.org/officeDocument/2006/relationships/oleObject" Target="embeddings/oleObject9.bin"/><Relationship Id="rId345" Type="http://schemas.openxmlformats.org/officeDocument/2006/relationships/chart" Target="charts/chart68.xml"/><Relationship Id="rId387" Type="http://schemas.openxmlformats.org/officeDocument/2006/relationships/oleObject" Target="embeddings/oleObject79.bin"/><Relationship Id="rId191" Type="http://schemas.openxmlformats.org/officeDocument/2006/relationships/oleObject" Target="embeddings/oleObject28.bin"/><Relationship Id="rId205" Type="http://schemas.openxmlformats.org/officeDocument/2006/relationships/image" Target="media/image138.wmf"/><Relationship Id="rId247" Type="http://schemas.openxmlformats.org/officeDocument/2006/relationships/oleObject" Target="embeddings/oleObject50.bin"/><Relationship Id="rId412" Type="http://schemas.openxmlformats.org/officeDocument/2006/relationships/chart" Target="charts/chart94.xml"/><Relationship Id="rId107" Type="http://schemas.openxmlformats.org/officeDocument/2006/relationships/image" Target="media/image84.png"/><Relationship Id="rId289" Type="http://schemas.openxmlformats.org/officeDocument/2006/relationships/image" Target="media/image170.PNG"/><Relationship Id="rId454" Type="http://schemas.openxmlformats.org/officeDocument/2006/relationships/oleObject" Target="embeddings/oleObject93.bin"/><Relationship Id="rId496" Type="http://schemas.openxmlformats.org/officeDocument/2006/relationships/image" Target="media/image265.png"/><Relationship Id="rId11" Type="http://schemas.openxmlformats.org/officeDocument/2006/relationships/image" Target="media/image4.png"/><Relationship Id="rId53" Type="http://schemas.openxmlformats.org/officeDocument/2006/relationships/image" Target="media/image40.PNG"/><Relationship Id="rId149" Type="http://schemas.openxmlformats.org/officeDocument/2006/relationships/image" Target="media/image119.wmf"/><Relationship Id="rId314" Type="http://schemas.openxmlformats.org/officeDocument/2006/relationships/image" Target="media/image181.png"/><Relationship Id="rId356" Type="http://schemas.openxmlformats.org/officeDocument/2006/relationships/oleObject" Target="embeddings/oleObject71.bin"/><Relationship Id="rId398" Type="http://schemas.openxmlformats.org/officeDocument/2006/relationships/chart" Target="charts/chart91.xml"/><Relationship Id="rId95" Type="http://schemas.openxmlformats.org/officeDocument/2006/relationships/image" Target="media/image71.jpeg"/><Relationship Id="rId160" Type="http://schemas.openxmlformats.org/officeDocument/2006/relationships/chart" Target="charts/chart8.xml"/><Relationship Id="rId216" Type="http://schemas.openxmlformats.org/officeDocument/2006/relationships/image" Target="media/image142.wmf"/><Relationship Id="rId423" Type="http://schemas.openxmlformats.org/officeDocument/2006/relationships/chart" Target="charts/chart97.xml"/><Relationship Id="rId258" Type="http://schemas.openxmlformats.org/officeDocument/2006/relationships/image" Target="media/image161.wmf"/><Relationship Id="rId465" Type="http://schemas.openxmlformats.org/officeDocument/2006/relationships/chart" Target="charts/chart108.xml"/><Relationship Id="rId22" Type="http://schemas.openxmlformats.org/officeDocument/2006/relationships/image" Target="media/image15.png"/><Relationship Id="rId64" Type="http://schemas.openxmlformats.org/officeDocument/2006/relationships/oleObject" Target="embeddings/oleObject2.bin"/><Relationship Id="rId118" Type="http://schemas.openxmlformats.org/officeDocument/2006/relationships/image" Target="media/image95.png"/><Relationship Id="rId325" Type="http://schemas.openxmlformats.org/officeDocument/2006/relationships/chart" Target="charts/chart56.xml"/><Relationship Id="rId367" Type="http://schemas.openxmlformats.org/officeDocument/2006/relationships/chart" Target="charts/chart85.xml"/><Relationship Id="rId171" Type="http://schemas.openxmlformats.org/officeDocument/2006/relationships/oleObject" Target="embeddings/oleObject18.bin"/><Relationship Id="rId227" Type="http://schemas.openxmlformats.org/officeDocument/2006/relationships/oleObject" Target="embeddings/oleObject43.bin"/><Relationship Id="rId269" Type="http://schemas.openxmlformats.org/officeDocument/2006/relationships/image" Target="media/image166.wmf"/><Relationship Id="rId434" Type="http://schemas.openxmlformats.org/officeDocument/2006/relationships/chart" Target="charts/chart102.xml"/><Relationship Id="rId476" Type="http://schemas.openxmlformats.org/officeDocument/2006/relationships/chart" Target="charts/chart115.xml"/><Relationship Id="rId33" Type="http://schemas.openxmlformats.org/officeDocument/2006/relationships/image" Target="media/image26.png"/><Relationship Id="rId129" Type="http://schemas.openxmlformats.org/officeDocument/2006/relationships/image" Target="media/image106.jpeg"/><Relationship Id="rId280" Type="http://schemas.openxmlformats.org/officeDocument/2006/relationships/chart" Target="charts/chart34.xml"/><Relationship Id="rId336" Type="http://schemas.openxmlformats.org/officeDocument/2006/relationships/chart" Target="charts/chart60.xml"/><Relationship Id="rId75" Type="http://schemas.openxmlformats.org/officeDocument/2006/relationships/image" Target="media/image57.jpeg"/><Relationship Id="rId140" Type="http://schemas.openxmlformats.org/officeDocument/2006/relationships/oleObject" Target="embeddings/oleObject10.bin"/><Relationship Id="rId182" Type="http://schemas.openxmlformats.org/officeDocument/2006/relationships/oleObject" Target="embeddings/oleObject24.bin"/><Relationship Id="rId378" Type="http://schemas.openxmlformats.org/officeDocument/2006/relationships/image" Target="media/image200.PNG"/><Relationship Id="rId403" Type="http://schemas.openxmlformats.org/officeDocument/2006/relationships/image" Target="media/image211.wmf"/><Relationship Id="rId6" Type="http://schemas.openxmlformats.org/officeDocument/2006/relationships/footnotes" Target="footnotes.xml"/><Relationship Id="rId238" Type="http://schemas.openxmlformats.org/officeDocument/2006/relationships/image" Target="media/image152.png"/><Relationship Id="rId445" Type="http://schemas.openxmlformats.org/officeDocument/2006/relationships/image" Target="media/image231.wmf"/><Relationship Id="rId487" Type="http://schemas.openxmlformats.org/officeDocument/2006/relationships/image" Target="media/image256.PNG"/><Relationship Id="rId291" Type="http://schemas.openxmlformats.org/officeDocument/2006/relationships/chart" Target="charts/chart43.xml"/><Relationship Id="rId305" Type="http://schemas.openxmlformats.org/officeDocument/2006/relationships/image" Target="media/image176.wmf"/><Relationship Id="rId347" Type="http://schemas.openxmlformats.org/officeDocument/2006/relationships/chart" Target="charts/chart70.xml"/><Relationship Id="rId44" Type="http://schemas.openxmlformats.org/officeDocument/2006/relationships/image" Target="media/image37.png"/><Relationship Id="rId86" Type="http://schemas.openxmlformats.org/officeDocument/2006/relationships/image" Target="media/image67.png"/><Relationship Id="rId151" Type="http://schemas.openxmlformats.org/officeDocument/2006/relationships/image" Target="media/image120.wmf"/><Relationship Id="rId389" Type="http://schemas.openxmlformats.org/officeDocument/2006/relationships/oleObject" Target="embeddings/oleObject80.bin"/><Relationship Id="rId193" Type="http://schemas.openxmlformats.org/officeDocument/2006/relationships/chart" Target="charts/chart17.xml"/><Relationship Id="rId207" Type="http://schemas.openxmlformats.org/officeDocument/2006/relationships/chart" Target="charts/chart21.xml"/><Relationship Id="rId249" Type="http://schemas.openxmlformats.org/officeDocument/2006/relationships/oleObject" Target="embeddings/oleObject51.bin"/><Relationship Id="rId414" Type="http://schemas.openxmlformats.org/officeDocument/2006/relationships/image" Target="media/image212.jpeg"/><Relationship Id="rId456" Type="http://schemas.openxmlformats.org/officeDocument/2006/relationships/oleObject" Target="embeddings/oleObject94.bin"/><Relationship Id="rId498" Type="http://schemas.openxmlformats.org/officeDocument/2006/relationships/theme" Target="theme/theme1.xml"/><Relationship Id="rId13" Type="http://schemas.openxmlformats.org/officeDocument/2006/relationships/image" Target="media/image6.png"/><Relationship Id="rId109" Type="http://schemas.openxmlformats.org/officeDocument/2006/relationships/image" Target="media/image86.png"/><Relationship Id="rId260" Type="http://schemas.openxmlformats.org/officeDocument/2006/relationships/image" Target="media/image162.wmf"/><Relationship Id="rId316" Type="http://schemas.openxmlformats.org/officeDocument/2006/relationships/image" Target="media/image183.png"/><Relationship Id="rId55" Type="http://schemas.openxmlformats.org/officeDocument/2006/relationships/image" Target="media/image42.PNG"/><Relationship Id="rId97" Type="http://schemas.openxmlformats.org/officeDocument/2006/relationships/image" Target="media/image72.wmf"/><Relationship Id="rId120" Type="http://schemas.openxmlformats.org/officeDocument/2006/relationships/image" Target="media/image97.png"/><Relationship Id="rId358" Type="http://schemas.openxmlformats.org/officeDocument/2006/relationships/oleObject" Target="embeddings/oleObject72.bin"/><Relationship Id="rId162" Type="http://schemas.openxmlformats.org/officeDocument/2006/relationships/image" Target="media/image121.PNG"/><Relationship Id="rId218" Type="http://schemas.openxmlformats.org/officeDocument/2006/relationships/image" Target="media/image143.wmf"/><Relationship Id="rId425" Type="http://schemas.openxmlformats.org/officeDocument/2006/relationships/chart" Target="charts/chart98.xml"/><Relationship Id="rId467" Type="http://schemas.openxmlformats.org/officeDocument/2006/relationships/chart" Target="charts/chart110.xml"/><Relationship Id="rId271" Type="http://schemas.openxmlformats.org/officeDocument/2006/relationships/image" Target="media/image167.wmf"/><Relationship Id="rId24" Type="http://schemas.openxmlformats.org/officeDocument/2006/relationships/image" Target="media/image17.png"/><Relationship Id="rId66" Type="http://schemas.openxmlformats.org/officeDocument/2006/relationships/oleObject" Target="embeddings/oleObject3.bin"/><Relationship Id="rId131" Type="http://schemas.openxmlformats.org/officeDocument/2006/relationships/image" Target="media/image108.PNG"/><Relationship Id="rId327" Type="http://schemas.openxmlformats.org/officeDocument/2006/relationships/chart" Target="charts/chart57.xml"/><Relationship Id="rId369" Type="http://schemas.openxmlformats.org/officeDocument/2006/relationships/chart" Target="charts/chart87.xml"/><Relationship Id="rId173" Type="http://schemas.openxmlformats.org/officeDocument/2006/relationships/oleObject" Target="embeddings/oleObject19.bin"/><Relationship Id="rId229" Type="http://schemas.openxmlformats.org/officeDocument/2006/relationships/oleObject" Target="embeddings/oleObject44.bin"/><Relationship Id="rId380" Type="http://schemas.openxmlformats.org/officeDocument/2006/relationships/oleObject" Target="embeddings/oleObject76.bin"/><Relationship Id="rId436" Type="http://schemas.openxmlformats.org/officeDocument/2006/relationships/image" Target="media/image227.wmf"/><Relationship Id="rId240" Type="http://schemas.openxmlformats.org/officeDocument/2006/relationships/image" Target="media/image154.wmf"/><Relationship Id="rId478" Type="http://schemas.openxmlformats.org/officeDocument/2006/relationships/image" Target="media/image247.png"/><Relationship Id="rId35" Type="http://schemas.openxmlformats.org/officeDocument/2006/relationships/image" Target="media/image28.png"/><Relationship Id="rId77" Type="http://schemas.openxmlformats.org/officeDocument/2006/relationships/image" Target="media/image59.jpeg"/><Relationship Id="rId100" Type="http://schemas.openxmlformats.org/officeDocument/2006/relationships/image" Target="media/image76.png"/><Relationship Id="rId282" Type="http://schemas.openxmlformats.org/officeDocument/2006/relationships/image" Target="media/image169.PNG"/><Relationship Id="rId338" Type="http://schemas.openxmlformats.org/officeDocument/2006/relationships/chart" Target="charts/chart62.xml"/><Relationship Id="rId8" Type="http://schemas.openxmlformats.org/officeDocument/2006/relationships/image" Target="media/image1.PNG"/><Relationship Id="rId142" Type="http://schemas.openxmlformats.org/officeDocument/2006/relationships/oleObject" Target="embeddings/oleObject11.bin"/><Relationship Id="rId184" Type="http://schemas.openxmlformats.org/officeDocument/2006/relationships/image" Target="media/image129.wmf"/><Relationship Id="rId391" Type="http://schemas.openxmlformats.org/officeDocument/2006/relationships/oleObject" Target="embeddings/oleObject81.bin"/><Relationship Id="rId405" Type="http://schemas.openxmlformats.org/officeDocument/2006/relationships/chart" Target="charts/chart92.xml"/><Relationship Id="rId447" Type="http://schemas.openxmlformats.org/officeDocument/2006/relationships/image" Target="media/image232.wmf"/><Relationship Id="rId251" Type="http://schemas.openxmlformats.org/officeDocument/2006/relationships/oleObject" Target="embeddings/oleObject52.bin"/><Relationship Id="rId489" Type="http://schemas.openxmlformats.org/officeDocument/2006/relationships/image" Target="media/image258.PNG"/><Relationship Id="rId46" Type="http://schemas.openxmlformats.org/officeDocument/2006/relationships/image" Target="media/image37.jpeg"/><Relationship Id="rId293" Type="http://schemas.openxmlformats.org/officeDocument/2006/relationships/image" Target="media/image171.PNG"/><Relationship Id="rId307" Type="http://schemas.openxmlformats.org/officeDocument/2006/relationships/chart" Target="charts/chart51.xml"/><Relationship Id="rId349" Type="http://schemas.openxmlformats.org/officeDocument/2006/relationships/chart" Target="charts/chart72.xml"/><Relationship Id="rId88" Type="http://schemas.openxmlformats.org/officeDocument/2006/relationships/image" Target="media/image68.png"/><Relationship Id="rId111" Type="http://schemas.openxmlformats.org/officeDocument/2006/relationships/image" Target="media/image88.gif"/><Relationship Id="rId153" Type="http://schemas.openxmlformats.org/officeDocument/2006/relationships/chart" Target="charts/chart1.xml"/><Relationship Id="rId195" Type="http://schemas.openxmlformats.org/officeDocument/2006/relationships/chart" Target="charts/chart18.xml"/><Relationship Id="rId209" Type="http://schemas.openxmlformats.org/officeDocument/2006/relationships/oleObject" Target="embeddings/oleObject33.bin"/><Relationship Id="rId360" Type="http://schemas.openxmlformats.org/officeDocument/2006/relationships/chart" Target="charts/chart78.xml"/><Relationship Id="rId416" Type="http://schemas.openxmlformats.org/officeDocument/2006/relationships/image" Target="media/image214.jpeg"/><Relationship Id="rId220" Type="http://schemas.openxmlformats.org/officeDocument/2006/relationships/image" Target="media/image144.wmf"/><Relationship Id="rId458" Type="http://schemas.openxmlformats.org/officeDocument/2006/relationships/image" Target="media/image238.PNG"/><Relationship Id="rId15" Type="http://schemas.openxmlformats.org/officeDocument/2006/relationships/image" Target="media/image8.jpeg"/><Relationship Id="rId57" Type="http://schemas.openxmlformats.org/officeDocument/2006/relationships/image" Target="media/image44.png"/><Relationship Id="rId262" Type="http://schemas.openxmlformats.org/officeDocument/2006/relationships/image" Target="media/image163.wmf"/><Relationship Id="rId318" Type="http://schemas.openxmlformats.org/officeDocument/2006/relationships/chart" Target="charts/chart52.xml"/><Relationship Id="rId99" Type="http://schemas.openxmlformats.org/officeDocument/2006/relationships/image" Target="media/image74.png"/><Relationship Id="rId122" Type="http://schemas.openxmlformats.org/officeDocument/2006/relationships/image" Target="media/image99.PNG"/><Relationship Id="rId164" Type="http://schemas.openxmlformats.org/officeDocument/2006/relationships/chart" Target="charts/chart10.xml"/><Relationship Id="rId371" Type="http://schemas.openxmlformats.org/officeDocument/2006/relationships/image" Target="media/image196.wmf"/><Relationship Id="rId427" Type="http://schemas.openxmlformats.org/officeDocument/2006/relationships/image" Target="media/image222.jpeg"/><Relationship Id="rId469" Type="http://schemas.openxmlformats.org/officeDocument/2006/relationships/image" Target="media/image243.wmf"/><Relationship Id="rId26" Type="http://schemas.openxmlformats.org/officeDocument/2006/relationships/image" Target="media/image19.png"/><Relationship Id="rId231" Type="http://schemas.openxmlformats.org/officeDocument/2006/relationships/oleObject" Target="embeddings/oleObject45.bin"/><Relationship Id="rId273" Type="http://schemas.openxmlformats.org/officeDocument/2006/relationships/image" Target="media/image168.wmf"/><Relationship Id="rId329" Type="http://schemas.openxmlformats.org/officeDocument/2006/relationships/image" Target="media/image188.wmf"/><Relationship Id="rId480" Type="http://schemas.openxmlformats.org/officeDocument/2006/relationships/image" Target="media/image249.png"/><Relationship Id="rId68" Type="http://schemas.openxmlformats.org/officeDocument/2006/relationships/image" Target="media/image52.jpeg"/><Relationship Id="rId133" Type="http://schemas.openxmlformats.org/officeDocument/2006/relationships/image" Target="media/image110.PNG"/><Relationship Id="rId175" Type="http://schemas.openxmlformats.org/officeDocument/2006/relationships/image" Target="media/image125.wmf"/><Relationship Id="rId340" Type="http://schemas.openxmlformats.org/officeDocument/2006/relationships/chart" Target="charts/chart64.xml"/><Relationship Id="rId200" Type="http://schemas.openxmlformats.org/officeDocument/2006/relationships/oleObject" Target="embeddings/oleObject29.bin"/><Relationship Id="rId382" Type="http://schemas.openxmlformats.org/officeDocument/2006/relationships/oleObject" Target="embeddings/oleObject77.bin"/><Relationship Id="rId438" Type="http://schemas.openxmlformats.org/officeDocument/2006/relationships/image" Target="media/image228.wmf"/><Relationship Id="rId242" Type="http://schemas.openxmlformats.org/officeDocument/2006/relationships/image" Target="media/image155.wmf"/><Relationship Id="rId284" Type="http://schemas.openxmlformats.org/officeDocument/2006/relationships/chart" Target="charts/chart37.xml"/><Relationship Id="rId491" Type="http://schemas.openxmlformats.org/officeDocument/2006/relationships/image" Target="media/image260.PNG"/><Relationship Id="rId37" Type="http://schemas.openxmlformats.org/officeDocument/2006/relationships/image" Target="media/image30.png"/><Relationship Id="rId79" Type="http://schemas.openxmlformats.org/officeDocument/2006/relationships/oleObject" Target="embeddings/oleObject6.bin"/><Relationship Id="rId102" Type="http://schemas.openxmlformats.org/officeDocument/2006/relationships/image" Target="media/image79.png"/><Relationship Id="rId144" Type="http://schemas.openxmlformats.org/officeDocument/2006/relationships/oleObject" Target="embeddings/oleObject12.bin"/><Relationship Id="rId90" Type="http://schemas.openxmlformats.org/officeDocument/2006/relationships/image" Target="media/image71.png"/><Relationship Id="rId186" Type="http://schemas.openxmlformats.org/officeDocument/2006/relationships/image" Target="media/image130.wmf"/><Relationship Id="rId351" Type="http://schemas.openxmlformats.org/officeDocument/2006/relationships/chart" Target="charts/chart74.xml"/><Relationship Id="rId393" Type="http://schemas.openxmlformats.org/officeDocument/2006/relationships/oleObject" Target="embeddings/oleObject82.bin"/><Relationship Id="rId407" Type="http://schemas.openxmlformats.org/officeDocument/2006/relationships/diagramData" Target="diagrams/data2.xml"/><Relationship Id="rId449" Type="http://schemas.openxmlformats.org/officeDocument/2006/relationships/image" Target="media/image233.jpeg"/><Relationship Id="rId211" Type="http://schemas.openxmlformats.org/officeDocument/2006/relationships/image" Target="media/image140.wmf"/><Relationship Id="rId253" Type="http://schemas.openxmlformats.org/officeDocument/2006/relationships/chart" Target="charts/chart26.xml"/><Relationship Id="rId295" Type="http://schemas.openxmlformats.org/officeDocument/2006/relationships/chart" Target="charts/chart46.xml"/><Relationship Id="rId309" Type="http://schemas.openxmlformats.org/officeDocument/2006/relationships/oleObject" Target="embeddings/oleObject65.bin"/><Relationship Id="rId460" Type="http://schemas.openxmlformats.org/officeDocument/2006/relationships/image" Target="media/image240.PNG"/><Relationship Id="rId48" Type="http://schemas.openxmlformats.org/officeDocument/2006/relationships/diagramLayout" Target="diagrams/layout1.xml"/><Relationship Id="rId113" Type="http://schemas.openxmlformats.org/officeDocument/2006/relationships/image" Target="media/image90.gif"/><Relationship Id="rId320" Type="http://schemas.openxmlformats.org/officeDocument/2006/relationships/image" Target="media/image185.wmf"/><Relationship Id="rId155" Type="http://schemas.openxmlformats.org/officeDocument/2006/relationships/chart" Target="charts/chart3.xml"/><Relationship Id="rId197" Type="http://schemas.openxmlformats.org/officeDocument/2006/relationships/chart" Target="charts/chart19.xml"/><Relationship Id="rId362" Type="http://schemas.openxmlformats.org/officeDocument/2006/relationships/chart" Target="charts/chart80.xml"/><Relationship Id="rId418" Type="http://schemas.openxmlformats.org/officeDocument/2006/relationships/chart" Target="charts/chart96.xml"/><Relationship Id="rId222" Type="http://schemas.openxmlformats.org/officeDocument/2006/relationships/image" Target="media/image145.wmf"/><Relationship Id="rId264" Type="http://schemas.openxmlformats.org/officeDocument/2006/relationships/chart" Target="charts/chart29.xml"/><Relationship Id="rId471" Type="http://schemas.openxmlformats.org/officeDocument/2006/relationships/chart" Target="charts/chart112.xml"/><Relationship Id="rId17" Type="http://schemas.openxmlformats.org/officeDocument/2006/relationships/image" Target="media/image10.png"/><Relationship Id="rId59" Type="http://schemas.openxmlformats.org/officeDocument/2006/relationships/image" Target="media/image46.png"/><Relationship Id="rId124" Type="http://schemas.openxmlformats.org/officeDocument/2006/relationships/image" Target="media/image101.png"/><Relationship Id="rId70" Type="http://schemas.openxmlformats.org/officeDocument/2006/relationships/oleObject" Target="embeddings/oleObject4.bin"/><Relationship Id="rId166" Type="http://schemas.openxmlformats.org/officeDocument/2006/relationships/chart" Target="charts/chart12.xml"/><Relationship Id="rId331" Type="http://schemas.openxmlformats.org/officeDocument/2006/relationships/image" Target="media/image189.wmf"/><Relationship Id="rId373" Type="http://schemas.openxmlformats.org/officeDocument/2006/relationships/image" Target="media/image197.wmf"/><Relationship Id="rId429" Type="http://schemas.openxmlformats.org/officeDocument/2006/relationships/image" Target="media/image224.jpeg"/><Relationship Id="rId1" Type="http://schemas.openxmlformats.org/officeDocument/2006/relationships/customXml" Target="../customXml/item1.xml"/><Relationship Id="rId233" Type="http://schemas.openxmlformats.org/officeDocument/2006/relationships/oleObject" Target="embeddings/oleObject46.bin"/><Relationship Id="rId440" Type="http://schemas.openxmlformats.org/officeDocument/2006/relationships/image" Target="media/image229.wmf"/><Relationship Id="rId28" Type="http://schemas.openxmlformats.org/officeDocument/2006/relationships/image" Target="media/image21.png"/><Relationship Id="rId275" Type="http://schemas.openxmlformats.org/officeDocument/2006/relationships/oleObject" Target="embeddings/oleObject62.bin"/><Relationship Id="rId300" Type="http://schemas.openxmlformats.org/officeDocument/2006/relationships/chart" Target="charts/chart48.xml"/><Relationship Id="rId482" Type="http://schemas.openxmlformats.org/officeDocument/2006/relationships/image" Target="media/image251.PNG"/><Relationship Id="rId81" Type="http://schemas.openxmlformats.org/officeDocument/2006/relationships/image" Target="media/image62.png"/><Relationship Id="rId135" Type="http://schemas.openxmlformats.org/officeDocument/2006/relationships/image" Target="media/image112.wmf"/><Relationship Id="rId177" Type="http://schemas.openxmlformats.org/officeDocument/2006/relationships/image" Target="media/image126.wmf"/><Relationship Id="rId342" Type="http://schemas.openxmlformats.org/officeDocument/2006/relationships/chart" Target="charts/chart66.xml"/><Relationship Id="rId384" Type="http://schemas.openxmlformats.org/officeDocument/2006/relationships/image" Target="media/image203.wmf"/><Relationship Id="rId202" Type="http://schemas.openxmlformats.org/officeDocument/2006/relationships/oleObject" Target="embeddings/oleObject30.bin"/><Relationship Id="rId244" Type="http://schemas.openxmlformats.org/officeDocument/2006/relationships/chart" Target="charts/chart24.xml"/><Relationship Id="rId39" Type="http://schemas.openxmlformats.org/officeDocument/2006/relationships/image" Target="media/image32.png"/><Relationship Id="rId286" Type="http://schemas.openxmlformats.org/officeDocument/2006/relationships/chart" Target="charts/chart39.xml"/><Relationship Id="rId451" Type="http://schemas.openxmlformats.org/officeDocument/2006/relationships/chart" Target="charts/chart104.xml"/><Relationship Id="rId493" Type="http://schemas.openxmlformats.org/officeDocument/2006/relationships/image" Target="media/image262.PNG"/><Relationship Id="rId50" Type="http://schemas.openxmlformats.org/officeDocument/2006/relationships/diagramColors" Target="diagrams/colors1.xml"/><Relationship Id="rId104" Type="http://schemas.openxmlformats.org/officeDocument/2006/relationships/image" Target="media/image81.png"/><Relationship Id="rId146" Type="http://schemas.openxmlformats.org/officeDocument/2006/relationships/oleObject" Target="embeddings/oleObject13.bin"/><Relationship Id="rId188" Type="http://schemas.openxmlformats.org/officeDocument/2006/relationships/image" Target="media/image131.wmf"/><Relationship Id="rId311" Type="http://schemas.openxmlformats.org/officeDocument/2006/relationships/oleObject" Target="embeddings/oleObject66.bin"/><Relationship Id="rId353" Type="http://schemas.openxmlformats.org/officeDocument/2006/relationships/chart" Target="charts/chart75.xml"/><Relationship Id="rId395" Type="http://schemas.openxmlformats.org/officeDocument/2006/relationships/oleObject" Target="embeddings/oleObject83.bin"/><Relationship Id="rId409" Type="http://schemas.openxmlformats.org/officeDocument/2006/relationships/diagramQuickStyle" Target="diagrams/quickStyle2.xml"/><Relationship Id="rId92" Type="http://schemas.openxmlformats.org/officeDocument/2006/relationships/image" Target="media/image73.png"/><Relationship Id="rId213" Type="http://schemas.openxmlformats.org/officeDocument/2006/relationships/oleObject" Target="embeddings/oleObject36.bin"/><Relationship Id="rId420" Type="http://schemas.openxmlformats.org/officeDocument/2006/relationships/image" Target="media/image217.PNG"/><Relationship Id="rId255" Type="http://schemas.openxmlformats.org/officeDocument/2006/relationships/chart" Target="charts/chart28.xml"/><Relationship Id="rId297" Type="http://schemas.openxmlformats.org/officeDocument/2006/relationships/image" Target="media/image172.PNG"/><Relationship Id="rId462" Type="http://schemas.openxmlformats.org/officeDocument/2006/relationships/image" Target="media/image242.jpeg"/><Relationship Id="rId115" Type="http://schemas.openxmlformats.org/officeDocument/2006/relationships/image" Target="media/image92.gif"/><Relationship Id="rId157" Type="http://schemas.openxmlformats.org/officeDocument/2006/relationships/chart" Target="charts/chart5.xml"/><Relationship Id="rId322" Type="http://schemas.openxmlformats.org/officeDocument/2006/relationships/chart" Target="charts/chart54.xml"/><Relationship Id="rId364" Type="http://schemas.openxmlformats.org/officeDocument/2006/relationships/chart" Target="charts/chart82.xml"/><Relationship Id="rId61" Type="http://schemas.openxmlformats.org/officeDocument/2006/relationships/image" Target="media/image48.wmf"/><Relationship Id="rId199" Type="http://schemas.openxmlformats.org/officeDocument/2006/relationships/image" Target="media/image135.wmf"/><Relationship Id="rId19" Type="http://schemas.openxmlformats.org/officeDocument/2006/relationships/image" Target="media/image12.png"/><Relationship Id="rId224" Type="http://schemas.openxmlformats.org/officeDocument/2006/relationships/image" Target="media/image146.wmf"/><Relationship Id="rId266" Type="http://schemas.openxmlformats.org/officeDocument/2006/relationships/oleObject" Target="embeddings/oleObject57.bin"/><Relationship Id="rId431" Type="http://schemas.openxmlformats.org/officeDocument/2006/relationships/chart" Target="charts/chart99.xml"/><Relationship Id="rId473" Type="http://schemas.openxmlformats.org/officeDocument/2006/relationships/image" Target="media/image244.PNG"/><Relationship Id="rId30" Type="http://schemas.openxmlformats.org/officeDocument/2006/relationships/image" Target="media/image23.png"/><Relationship Id="rId126" Type="http://schemas.openxmlformats.org/officeDocument/2006/relationships/image" Target="media/image103.jpeg"/><Relationship Id="rId168" Type="http://schemas.openxmlformats.org/officeDocument/2006/relationships/chart" Target="charts/chart14.xml"/><Relationship Id="rId333" Type="http://schemas.openxmlformats.org/officeDocument/2006/relationships/image" Target="media/image190.wmf"/><Relationship Id="rId72" Type="http://schemas.openxmlformats.org/officeDocument/2006/relationships/image" Target="media/image55.png"/><Relationship Id="rId375" Type="http://schemas.openxmlformats.org/officeDocument/2006/relationships/image" Target="media/image198.wmf"/><Relationship Id="rId3" Type="http://schemas.openxmlformats.org/officeDocument/2006/relationships/styles" Target="styles.xml"/><Relationship Id="rId235" Type="http://schemas.openxmlformats.org/officeDocument/2006/relationships/oleObject" Target="embeddings/oleObject47.bin"/><Relationship Id="rId277" Type="http://schemas.openxmlformats.org/officeDocument/2006/relationships/chart" Target="charts/chart31.xml"/><Relationship Id="rId400" Type="http://schemas.openxmlformats.org/officeDocument/2006/relationships/oleObject" Target="embeddings/oleObject84.bin"/><Relationship Id="rId442" Type="http://schemas.openxmlformats.org/officeDocument/2006/relationships/image" Target="media/image230.wmf"/><Relationship Id="rId484" Type="http://schemas.openxmlformats.org/officeDocument/2006/relationships/image" Target="media/image253.PNG"/><Relationship Id="rId137" Type="http://schemas.openxmlformats.org/officeDocument/2006/relationships/image" Target="media/image113.wmf"/><Relationship Id="rId302" Type="http://schemas.openxmlformats.org/officeDocument/2006/relationships/chart" Target="charts/chart50.xml"/><Relationship Id="rId344" Type="http://schemas.openxmlformats.org/officeDocument/2006/relationships/chart" Target="charts/chart67.xml"/><Relationship Id="rId41" Type="http://schemas.openxmlformats.org/officeDocument/2006/relationships/image" Target="media/image34.png"/><Relationship Id="rId83" Type="http://schemas.openxmlformats.org/officeDocument/2006/relationships/image" Target="media/image64.jpeg"/><Relationship Id="rId179" Type="http://schemas.openxmlformats.org/officeDocument/2006/relationships/image" Target="media/image127.wmf"/><Relationship Id="rId386" Type="http://schemas.openxmlformats.org/officeDocument/2006/relationships/image" Target="media/image204.wmf"/><Relationship Id="rId190" Type="http://schemas.openxmlformats.org/officeDocument/2006/relationships/image" Target="media/image132.wmf"/><Relationship Id="rId204" Type="http://schemas.openxmlformats.org/officeDocument/2006/relationships/oleObject" Target="embeddings/oleObject31.bin"/><Relationship Id="rId246" Type="http://schemas.openxmlformats.org/officeDocument/2006/relationships/image" Target="media/image157.wmf"/><Relationship Id="rId288" Type="http://schemas.openxmlformats.org/officeDocument/2006/relationships/chart" Target="charts/chart41.xml"/><Relationship Id="rId411" Type="http://schemas.microsoft.com/office/2007/relationships/diagramDrawing" Target="diagrams/drawing2.xml"/><Relationship Id="rId453" Type="http://schemas.openxmlformats.org/officeDocument/2006/relationships/image" Target="media/image236.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100.xml.rels><?xml version="1.0" encoding="UTF-8" standalone="yes"?>
<Relationships xmlns="http://schemas.openxmlformats.org/package/2006/relationships"><Relationship Id="rId3" Type="http://schemas.openxmlformats.org/officeDocument/2006/relationships/package" Target="../embeddings/Microsoft_Excel_Worksheet100.xlsx"/><Relationship Id="rId2" Type="http://schemas.microsoft.com/office/2011/relationships/chartColorStyle" Target="colors75.xml"/><Relationship Id="rId1" Type="http://schemas.microsoft.com/office/2011/relationships/chartStyle" Target="style75.xml"/></Relationships>
</file>

<file path=word/charts/_rels/chart101.xml.rels><?xml version="1.0" encoding="UTF-8" standalone="yes"?>
<Relationships xmlns="http://schemas.openxmlformats.org/package/2006/relationships"><Relationship Id="rId3" Type="http://schemas.openxmlformats.org/officeDocument/2006/relationships/package" Target="../embeddings/Microsoft_Excel_Worksheet101.xlsx"/><Relationship Id="rId2" Type="http://schemas.microsoft.com/office/2011/relationships/chartColorStyle" Target="colors76.xml"/><Relationship Id="rId1" Type="http://schemas.microsoft.com/office/2011/relationships/chartStyle" Target="style76.xml"/></Relationships>
</file>

<file path=word/charts/_rels/chart102.xml.rels><?xml version="1.0" encoding="UTF-8" standalone="yes"?>
<Relationships xmlns="http://schemas.openxmlformats.org/package/2006/relationships"><Relationship Id="rId3" Type="http://schemas.openxmlformats.org/officeDocument/2006/relationships/package" Target="../embeddings/Microsoft_Excel_Worksheet102.xlsx"/><Relationship Id="rId2" Type="http://schemas.microsoft.com/office/2011/relationships/chartColorStyle" Target="colors77.xml"/><Relationship Id="rId1" Type="http://schemas.microsoft.com/office/2011/relationships/chartStyle" Target="style77.xml"/></Relationships>
</file>

<file path=word/charts/_rels/chart103.xml.rels><?xml version="1.0" encoding="UTF-8" standalone="yes"?>
<Relationships xmlns="http://schemas.openxmlformats.org/package/2006/relationships"><Relationship Id="rId3" Type="http://schemas.openxmlformats.org/officeDocument/2006/relationships/package" Target="../embeddings/Microsoft_Excel_Worksheet103.xlsx"/><Relationship Id="rId2" Type="http://schemas.microsoft.com/office/2011/relationships/chartColorStyle" Target="colors78.xml"/><Relationship Id="rId1" Type="http://schemas.microsoft.com/office/2011/relationships/chartStyle" Target="style78.xml"/></Relationships>
</file>

<file path=word/charts/_rels/chart104.xml.rels><?xml version="1.0" encoding="UTF-8" standalone="yes"?>
<Relationships xmlns="http://schemas.openxmlformats.org/package/2006/relationships"><Relationship Id="rId3" Type="http://schemas.openxmlformats.org/officeDocument/2006/relationships/package" Target="../embeddings/Microsoft_Excel_Worksheet104.xlsx"/><Relationship Id="rId2" Type="http://schemas.microsoft.com/office/2011/relationships/chartColorStyle" Target="colors79.xml"/><Relationship Id="rId1" Type="http://schemas.microsoft.com/office/2011/relationships/chartStyle" Target="style79.xml"/></Relationships>
</file>

<file path=word/charts/_rels/chart105.xml.rels><?xml version="1.0" encoding="UTF-8" standalone="yes"?>
<Relationships xmlns="http://schemas.openxmlformats.org/package/2006/relationships"><Relationship Id="rId3" Type="http://schemas.openxmlformats.org/officeDocument/2006/relationships/package" Target="../embeddings/Microsoft_Excel_Worksheet105.xlsx"/><Relationship Id="rId2" Type="http://schemas.microsoft.com/office/2011/relationships/chartColorStyle" Target="colors80.xml"/><Relationship Id="rId1" Type="http://schemas.microsoft.com/office/2011/relationships/chartStyle" Target="style80.xml"/></Relationships>
</file>

<file path=word/charts/_rels/chart106.xml.rels><?xml version="1.0" encoding="UTF-8" standalone="yes"?>
<Relationships xmlns="http://schemas.openxmlformats.org/package/2006/relationships"><Relationship Id="rId3" Type="http://schemas.openxmlformats.org/officeDocument/2006/relationships/package" Target="../embeddings/Microsoft_Excel_Worksheet106.xlsx"/><Relationship Id="rId2" Type="http://schemas.microsoft.com/office/2011/relationships/chartColorStyle" Target="colors81.xml"/><Relationship Id="rId1" Type="http://schemas.microsoft.com/office/2011/relationships/chartStyle" Target="style81.xml"/></Relationships>
</file>

<file path=word/charts/_rels/chart107.xml.rels><?xml version="1.0" encoding="UTF-8" standalone="yes"?>
<Relationships xmlns="http://schemas.openxmlformats.org/package/2006/relationships"><Relationship Id="rId3" Type="http://schemas.openxmlformats.org/officeDocument/2006/relationships/package" Target="../embeddings/Microsoft_Excel_Worksheet107.xlsx"/><Relationship Id="rId2" Type="http://schemas.microsoft.com/office/2011/relationships/chartColorStyle" Target="colors82.xml"/><Relationship Id="rId1" Type="http://schemas.microsoft.com/office/2011/relationships/chartStyle" Target="style82.xml"/></Relationships>
</file>

<file path=word/charts/_rels/chart108.xml.rels><?xml version="1.0" encoding="UTF-8" standalone="yes"?>
<Relationships xmlns="http://schemas.openxmlformats.org/package/2006/relationships"><Relationship Id="rId3" Type="http://schemas.openxmlformats.org/officeDocument/2006/relationships/package" Target="../embeddings/Microsoft_Excel_Worksheet108.xlsx"/><Relationship Id="rId2" Type="http://schemas.microsoft.com/office/2011/relationships/chartColorStyle" Target="colors83.xml"/><Relationship Id="rId1" Type="http://schemas.microsoft.com/office/2011/relationships/chartStyle" Target="style83.xml"/></Relationships>
</file>

<file path=word/charts/_rels/chart109.xml.rels><?xml version="1.0" encoding="UTF-8" standalone="yes"?>
<Relationships xmlns="http://schemas.openxmlformats.org/package/2006/relationships"><Relationship Id="rId3" Type="http://schemas.openxmlformats.org/officeDocument/2006/relationships/package" Target="../embeddings/Microsoft_Excel_Worksheet109.xlsx"/><Relationship Id="rId2" Type="http://schemas.microsoft.com/office/2011/relationships/chartColorStyle" Target="colors84.xml"/><Relationship Id="rId1" Type="http://schemas.microsoft.com/office/2011/relationships/chartStyle" Target="style84.xml"/></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110.xml.rels><?xml version="1.0" encoding="UTF-8" standalone="yes"?>
<Relationships xmlns="http://schemas.openxmlformats.org/package/2006/relationships"><Relationship Id="rId3" Type="http://schemas.openxmlformats.org/officeDocument/2006/relationships/package" Target="../embeddings/Microsoft_Excel_Worksheet110.xlsx"/><Relationship Id="rId2" Type="http://schemas.microsoft.com/office/2011/relationships/chartColorStyle" Target="colors85.xml"/><Relationship Id="rId1" Type="http://schemas.microsoft.com/office/2011/relationships/chartStyle" Target="style85.xml"/></Relationships>
</file>

<file path=word/charts/_rels/chart111.xml.rels><?xml version="1.0" encoding="UTF-8" standalone="yes"?>
<Relationships xmlns="http://schemas.openxmlformats.org/package/2006/relationships"><Relationship Id="rId3" Type="http://schemas.openxmlformats.org/officeDocument/2006/relationships/package" Target="../embeddings/Microsoft_Excel_Worksheet111.xlsx"/><Relationship Id="rId2" Type="http://schemas.microsoft.com/office/2011/relationships/chartColorStyle" Target="colors86.xml"/><Relationship Id="rId1" Type="http://schemas.microsoft.com/office/2011/relationships/chartStyle" Target="style86.xml"/></Relationships>
</file>

<file path=word/charts/_rels/chart112.xml.rels><?xml version="1.0" encoding="UTF-8" standalone="yes"?>
<Relationships xmlns="http://schemas.openxmlformats.org/package/2006/relationships"><Relationship Id="rId3" Type="http://schemas.openxmlformats.org/officeDocument/2006/relationships/package" Target="../embeddings/Microsoft_Excel_Worksheet112.xlsx"/><Relationship Id="rId2" Type="http://schemas.microsoft.com/office/2011/relationships/chartColorStyle" Target="colors87.xml"/><Relationship Id="rId1" Type="http://schemas.microsoft.com/office/2011/relationships/chartStyle" Target="style87.xml"/></Relationships>
</file>

<file path=word/charts/_rels/chart113.xml.rels><?xml version="1.0" encoding="UTF-8" standalone="yes"?>
<Relationships xmlns="http://schemas.openxmlformats.org/package/2006/relationships"><Relationship Id="rId3" Type="http://schemas.openxmlformats.org/officeDocument/2006/relationships/package" Target="../embeddings/Microsoft_Excel_Worksheet113.xlsx"/><Relationship Id="rId2" Type="http://schemas.microsoft.com/office/2011/relationships/chartColorStyle" Target="colors88.xml"/><Relationship Id="rId1" Type="http://schemas.microsoft.com/office/2011/relationships/chartStyle" Target="style88.xml"/></Relationships>
</file>

<file path=word/charts/_rels/chart114.xml.rels><?xml version="1.0" encoding="UTF-8" standalone="yes"?>
<Relationships xmlns="http://schemas.openxmlformats.org/package/2006/relationships"><Relationship Id="rId3" Type="http://schemas.openxmlformats.org/officeDocument/2006/relationships/package" Target="../embeddings/Microsoft_Excel_Worksheet114.xlsx"/><Relationship Id="rId2" Type="http://schemas.microsoft.com/office/2011/relationships/chartColorStyle" Target="colors89.xml"/><Relationship Id="rId1" Type="http://schemas.microsoft.com/office/2011/relationships/chartStyle" Target="style89.xml"/></Relationships>
</file>

<file path=word/charts/_rels/chart115.xml.rels><?xml version="1.0" encoding="UTF-8" standalone="yes"?>
<Relationships xmlns="http://schemas.openxmlformats.org/package/2006/relationships"><Relationship Id="rId3" Type="http://schemas.openxmlformats.org/officeDocument/2006/relationships/package" Target="../embeddings/Microsoft_Excel_Worksheet115.xlsx"/><Relationship Id="rId2" Type="http://schemas.microsoft.com/office/2011/relationships/chartColorStyle" Target="colors90.xml"/><Relationship Id="rId1" Type="http://schemas.microsoft.com/office/2011/relationships/chartStyle" Target="style90.xml"/></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13.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3.xml"/><Relationship Id="rId1" Type="http://schemas.microsoft.com/office/2011/relationships/chartStyle" Target="style3.xml"/></Relationships>
</file>

<file path=word/charts/_rels/chart14.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4.xml"/><Relationship Id="rId1" Type="http://schemas.microsoft.com/office/2011/relationships/chartStyle" Target="style4.xml"/></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Worksheet15.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Worksheet16.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18.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5.xml"/><Relationship Id="rId1" Type="http://schemas.microsoft.com/office/2011/relationships/chartStyle" Target="style5.xml"/></Relationships>
</file>

<file path=word/charts/_rels/chart19.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6.xml"/><Relationship Id="rId1" Type="http://schemas.microsoft.com/office/2011/relationships/chartStyle" Target="style6.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Excel_Worksheet20.xlsx"/></Relationships>
</file>

<file path=word/charts/_rels/chart21.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7.xml"/><Relationship Id="rId1" Type="http://schemas.microsoft.com/office/2011/relationships/chartStyle" Target="style7.xml"/></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Excel_Worksheet22.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Excel_Worksheet23.xlsx"/></Relationships>
</file>

<file path=word/charts/_rels/chart24.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8.xml"/><Relationship Id="rId1" Type="http://schemas.microsoft.com/office/2011/relationships/chartStyle" Target="style8.xml"/></Relationships>
</file>

<file path=word/charts/_rels/chart25.xml.rels><?xml version="1.0" encoding="UTF-8" standalone="yes"?>
<Relationships xmlns="http://schemas.openxmlformats.org/package/2006/relationships"><Relationship Id="rId1" Type="http://schemas.openxmlformats.org/officeDocument/2006/relationships/package" Target="../embeddings/Microsoft_Excel_Worksheet25.xlsx"/></Relationships>
</file>

<file path=word/charts/_rels/chart26.xml.rels><?xml version="1.0" encoding="UTF-8" standalone="yes"?>
<Relationships xmlns="http://schemas.openxmlformats.org/package/2006/relationships"><Relationship Id="rId1" Type="http://schemas.openxmlformats.org/officeDocument/2006/relationships/package" Target="../embeddings/Microsoft_Excel_Worksheet26.xlsx"/></Relationships>
</file>

<file path=word/charts/_rels/chart27.xml.rels><?xml version="1.0" encoding="UTF-8" standalone="yes"?>
<Relationships xmlns="http://schemas.openxmlformats.org/package/2006/relationships"><Relationship Id="rId1" Type="http://schemas.openxmlformats.org/officeDocument/2006/relationships/package" Target="../embeddings/Microsoft_Excel_Worksheet27.xlsx"/></Relationships>
</file>

<file path=word/charts/_rels/chart28.xml.rels><?xml version="1.0" encoding="UTF-8" standalone="yes"?>
<Relationships xmlns="http://schemas.openxmlformats.org/package/2006/relationships"><Relationship Id="rId1" Type="http://schemas.openxmlformats.org/officeDocument/2006/relationships/package" Target="../embeddings/Microsoft_Excel_Worksheet28.xlsx"/></Relationships>
</file>

<file path=word/charts/_rels/chart29.xml.rels><?xml version="1.0" encoding="UTF-8" standalone="yes"?>
<Relationships xmlns="http://schemas.openxmlformats.org/package/2006/relationships"><Relationship Id="rId3" Type="http://schemas.openxmlformats.org/officeDocument/2006/relationships/package" Target="../embeddings/Microsoft_Excel_Worksheet29.xlsx"/><Relationship Id="rId2" Type="http://schemas.microsoft.com/office/2011/relationships/chartColorStyle" Target="colors9.xml"/><Relationship Id="rId1" Type="http://schemas.microsoft.com/office/2011/relationships/chartStyle" Target="style9.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30.xml.rels><?xml version="1.0" encoding="UTF-8" standalone="yes"?>
<Relationships xmlns="http://schemas.openxmlformats.org/package/2006/relationships"><Relationship Id="rId1" Type="http://schemas.openxmlformats.org/officeDocument/2006/relationships/package" Target="../embeddings/Microsoft_Excel_Worksheet30.xlsx"/></Relationships>
</file>

<file path=word/charts/_rels/chart31.xml.rels><?xml version="1.0" encoding="UTF-8" standalone="yes"?>
<Relationships xmlns="http://schemas.openxmlformats.org/package/2006/relationships"><Relationship Id="rId1" Type="http://schemas.openxmlformats.org/officeDocument/2006/relationships/package" Target="../embeddings/Microsoft_Excel_Worksheet31.xlsx"/></Relationships>
</file>

<file path=word/charts/_rels/chart32.xml.rels><?xml version="1.0" encoding="UTF-8" standalone="yes"?>
<Relationships xmlns="http://schemas.openxmlformats.org/package/2006/relationships"><Relationship Id="rId1" Type="http://schemas.openxmlformats.org/officeDocument/2006/relationships/package" Target="../embeddings/Microsoft_Excel_Worksheet32.xlsx"/></Relationships>
</file>

<file path=word/charts/_rels/chart33.xml.rels><?xml version="1.0" encoding="UTF-8" standalone="yes"?>
<Relationships xmlns="http://schemas.openxmlformats.org/package/2006/relationships"><Relationship Id="rId1" Type="http://schemas.openxmlformats.org/officeDocument/2006/relationships/package" Target="../embeddings/Microsoft_Excel_Worksheet33.xlsx"/></Relationships>
</file>

<file path=word/charts/_rels/chart34.xml.rels><?xml version="1.0" encoding="UTF-8" standalone="yes"?>
<Relationships xmlns="http://schemas.openxmlformats.org/package/2006/relationships"><Relationship Id="rId3" Type="http://schemas.openxmlformats.org/officeDocument/2006/relationships/package" Target="../embeddings/Microsoft_Excel_Worksheet34.xlsx"/><Relationship Id="rId2" Type="http://schemas.microsoft.com/office/2011/relationships/chartColorStyle" Target="colors10.xml"/><Relationship Id="rId1" Type="http://schemas.microsoft.com/office/2011/relationships/chartStyle" Target="style10.xml"/></Relationships>
</file>

<file path=word/charts/_rels/chart35.xml.rels><?xml version="1.0" encoding="UTF-8" standalone="yes"?>
<Relationships xmlns="http://schemas.openxmlformats.org/package/2006/relationships"><Relationship Id="rId3" Type="http://schemas.openxmlformats.org/officeDocument/2006/relationships/package" Target="../embeddings/Microsoft_Excel_Worksheet35.xlsx"/><Relationship Id="rId2" Type="http://schemas.microsoft.com/office/2011/relationships/chartColorStyle" Target="colors11.xml"/><Relationship Id="rId1" Type="http://schemas.microsoft.com/office/2011/relationships/chartStyle" Target="style11.xml"/></Relationships>
</file>

<file path=word/charts/_rels/chart36.xml.rels><?xml version="1.0" encoding="UTF-8" standalone="yes"?>
<Relationships xmlns="http://schemas.openxmlformats.org/package/2006/relationships"><Relationship Id="rId3" Type="http://schemas.openxmlformats.org/officeDocument/2006/relationships/package" Target="../embeddings/Microsoft_Excel_Worksheet36.xlsx"/><Relationship Id="rId2" Type="http://schemas.microsoft.com/office/2011/relationships/chartColorStyle" Target="colors12.xml"/><Relationship Id="rId1" Type="http://schemas.microsoft.com/office/2011/relationships/chartStyle" Target="style12.xml"/></Relationships>
</file>

<file path=word/charts/_rels/chart37.xml.rels><?xml version="1.0" encoding="UTF-8" standalone="yes"?>
<Relationships xmlns="http://schemas.openxmlformats.org/package/2006/relationships"><Relationship Id="rId3" Type="http://schemas.openxmlformats.org/officeDocument/2006/relationships/package" Target="../embeddings/Microsoft_Excel_Worksheet37.xlsx"/><Relationship Id="rId2" Type="http://schemas.microsoft.com/office/2011/relationships/chartColorStyle" Target="colors13.xml"/><Relationship Id="rId1" Type="http://schemas.microsoft.com/office/2011/relationships/chartStyle" Target="style13.xml"/></Relationships>
</file>

<file path=word/charts/_rels/chart38.xml.rels><?xml version="1.0" encoding="UTF-8" standalone="yes"?>
<Relationships xmlns="http://schemas.openxmlformats.org/package/2006/relationships"><Relationship Id="rId3" Type="http://schemas.openxmlformats.org/officeDocument/2006/relationships/package" Target="../embeddings/Microsoft_Excel_Worksheet38.xlsx"/><Relationship Id="rId2" Type="http://schemas.microsoft.com/office/2011/relationships/chartColorStyle" Target="colors14.xml"/><Relationship Id="rId1" Type="http://schemas.microsoft.com/office/2011/relationships/chartStyle" Target="style14.xml"/></Relationships>
</file>

<file path=word/charts/_rels/chart39.xml.rels><?xml version="1.0" encoding="UTF-8" standalone="yes"?>
<Relationships xmlns="http://schemas.openxmlformats.org/package/2006/relationships"><Relationship Id="rId3" Type="http://schemas.openxmlformats.org/officeDocument/2006/relationships/package" Target="../embeddings/Microsoft_Excel_Worksheet39.xlsx"/><Relationship Id="rId2" Type="http://schemas.microsoft.com/office/2011/relationships/chartColorStyle" Target="colors15.xml"/><Relationship Id="rId1" Type="http://schemas.microsoft.com/office/2011/relationships/chartStyle" Target="style15.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40.xml.rels><?xml version="1.0" encoding="UTF-8" standalone="yes"?>
<Relationships xmlns="http://schemas.openxmlformats.org/package/2006/relationships"><Relationship Id="rId3" Type="http://schemas.openxmlformats.org/officeDocument/2006/relationships/package" Target="../embeddings/Microsoft_Excel_Worksheet40.xlsx"/><Relationship Id="rId2" Type="http://schemas.microsoft.com/office/2011/relationships/chartColorStyle" Target="colors16.xml"/><Relationship Id="rId1" Type="http://schemas.microsoft.com/office/2011/relationships/chartStyle" Target="style16.xml"/></Relationships>
</file>

<file path=word/charts/_rels/chart41.xml.rels><?xml version="1.0" encoding="UTF-8" standalone="yes"?>
<Relationships xmlns="http://schemas.openxmlformats.org/package/2006/relationships"><Relationship Id="rId3" Type="http://schemas.openxmlformats.org/officeDocument/2006/relationships/package" Target="../embeddings/Microsoft_Excel_Worksheet41.xlsx"/><Relationship Id="rId2" Type="http://schemas.microsoft.com/office/2011/relationships/chartColorStyle" Target="colors17.xml"/><Relationship Id="rId1" Type="http://schemas.microsoft.com/office/2011/relationships/chartStyle" Target="style17.xml"/></Relationships>
</file>

<file path=word/charts/_rels/chart42.xml.rels><?xml version="1.0" encoding="UTF-8" standalone="yes"?>
<Relationships xmlns="http://schemas.openxmlformats.org/package/2006/relationships"><Relationship Id="rId3" Type="http://schemas.openxmlformats.org/officeDocument/2006/relationships/package" Target="../embeddings/Microsoft_Excel_Worksheet42.xlsx"/><Relationship Id="rId2" Type="http://schemas.microsoft.com/office/2011/relationships/chartColorStyle" Target="colors18.xml"/><Relationship Id="rId1" Type="http://schemas.microsoft.com/office/2011/relationships/chartStyle" Target="style18.xml"/></Relationships>
</file>

<file path=word/charts/_rels/chart43.xml.rels><?xml version="1.0" encoding="UTF-8" standalone="yes"?>
<Relationships xmlns="http://schemas.openxmlformats.org/package/2006/relationships"><Relationship Id="rId3" Type="http://schemas.openxmlformats.org/officeDocument/2006/relationships/package" Target="../embeddings/Microsoft_Excel_Worksheet43.xlsx"/><Relationship Id="rId2" Type="http://schemas.microsoft.com/office/2011/relationships/chartColorStyle" Target="colors19.xml"/><Relationship Id="rId1" Type="http://schemas.microsoft.com/office/2011/relationships/chartStyle" Target="style19.xml"/></Relationships>
</file>

<file path=word/charts/_rels/chart44.xml.rels><?xml version="1.0" encoding="UTF-8" standalone="yes"?>
<Relationships xmlns="http://schemas.openxmlformats.org/package/2006/relationships"><Relationship Id="rId3" Type="http://schemas.openxmlformats.org/officeDocument/2006/relationships/package" Target="../embeddings/Microsoft_Excel_Worksheet44.xlsx"/><Relationship Id="rId2" Type="http://schemas.microsoft.com/office/2011/relationships/chartColorStyle" Target="colors20.xml"/><Relationship Id="rId1" Type="http://schemas.microsoft.com/office/2011/relationships/chartStyle" Target="style20.xml"/></Relationships>
</file>

<file path=word/charts/_rels/chart45.xml.rels><?xml version="1.0" encoding="UTF-8" standalone="yes"?>
<Relationships xmlns="http://schemas.openxmlformats.org/package/2006/relationships"><Relationship Id="rId3" Type="http://schemas.openxmlformats.org/officeDocument/2006/relationships/package" Target="../embeddings/Microsoft_Excel_Worksheet45.xlsx"/><Relationship Id="rId2" Type="http://schemas.microsoft.com/office/2011/relationships/chartColorStyle" Target="colors21.xml"/><Relationship Id="rId1" Type="http://schemas.microsoft.com/office/2011/relationships/chartStyle" Target="style21.xml"/></Relationships>
</file>

<file path=word/charts/_rels/chart46.xml.rels><?xml version="1.0" encoding="UTF-8" standalone="yes"?>
<Relationships xmlns="http://schemas.openxmlformats.org/package/2006/relationships"><Relationship Id="rId3" Type="http://schemas.openxmlformats.org/officeDocument/2006/relationships/package" Target="../embeddings/Microsoft_Excel_Worksheet46.xlsx"/><Relationship Id="rId2" Type="http://schemas.microsoft.com/office/2011/relationships/chartColorStyle" Target="colors22.xml"/><Relationship Id="rId1" Type="http://schemas.microsoft.com/office/2011/relationships/chartStyle" Target="style22.xml"/></Relationships>
</file>

<file path=word/charts/_rels/chart47.xml.rels><?xml version="1.0" encoding="UTF-8" standalone="yes"?>
<Relationships xmlns="http://schemas.openxmlformats.org/package/2006/relationships"><Relationship Id="rId3" Type="http://schemas.openxmlformats.org/officeDocument/2006/relationships/package" Target="../embeddings/Microsoft_Excel_Worksheet47.xlsx"/><Relationship Id="rId2" Type="http://schemas.microsoft.com/office/2011/relationships/chartColorStyle" Target="colors23.xml"/><Relationship Id="rId1" Type="http://schemas.microsoft.com/office/2011/relationships/chartStyle" Target="style23.xml"/></Relationships>
</file>

<file path=word/charts/_rels/chart48.xml.rels><?xml version="1.0" encoding="UTF-8" standalone="yes"?>
<Relationships xmlns="http://schemas.openxmlformats.org/package/2006/relationships"><Relationship Id="rId3" Type="http://schemas.openxmlformats.org/officeDocument/2006/relationships/package" Target="../embeddings/Microsoft_Excel_Worksheet48.xlsx"/><Relationship Id="rId2" Type="http://schemas.microsoft.com/office/2011/relationships/chartColorStyle" Target="colors24.xml"/><Relationship Id="rId1" Type="http://schemas.microsoft.com/office/2011/relationships/chartStyle" Target="style24.xml"/></Relationships>
</file>

<file path=word/charts/_rels/chart49.xml.rels><?xml version="1.0" encoding="UTF-8" standalone="yes"?>
<Relationships xmlns="http://schemas.openxmlformats.org/package/2006/relationships"><Relationship Id="rId3" Type="http://schemas.openxmlformats.org/officeDocument/2006/relationships/package" Target="../embeddings/Microsoft_Excel_Worksheet49.xlsx"/><Relationship Id="rId2" Type="http://schemas.microsoft.com/office/2011/relationships/chartColorStyle" Target="colors25.xml"/><Relationship Id="rId1" Type="http://schemas.microsoft.com/office/2011/relationships/chartStyle" Target="style25.xm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50.xml.rels><?xml version="1.0" encoding="UTF-8" standalone="yes"?>
<Relationships xmlns="http://schemas.openxmlformats.org/package/2006/relationships"><Relationship Id="rId3" Type="http://schemas.openxmlformats.org/officeDocument/2006/relationships/package" Target="../embeddings/Microsoft_Excel_Worksheet50.xlsx"/><Relationship Id="rId2" Type="http://schemas.microsoft.com/office/2011/relationships/chartColorStyle" Target="colors26.xml"/><Relationship Id="rId1" Type="http://schemas.microsoft.com/office/2011/relationships/chartStyle" Target="style26.xml"/></Relationships>
</file>

<file path=word/charts/_rels/chart51.xml.rels><?xml version="1.0" encoding="UTF-8" standalone="yes"?>
<Relationships xmlns="http://schemas.openxmlformats.org/package/2006/relationships"><Relationship Id="rId3" Type="http://schemas.openxmlformats.org/officeDocument/2006/relationships/package" Target="../embeddings/Microsoft_Excel_Worksheet51.xlsx"/><Relationship Id="rId2" Type="http://schemas.microsoft.com/office/2011/relationships/chartColorStyle" Target="colors27.xml"/><Relationship Id="rId1" Type="http://schemas.microsoft.com/office/2011/relationships/chartStyle" Target="style27.xml"/></Relationships>
</file>

<file path=word/charts/_rels/chart5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package" Target="../embeddings/Microsoft_Excel_Worksheet52.xlsx"/></Relationships>
</file>

<file path=word/charts/_rels/chart5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9.xml"/><Relationship Id="rId1" Type="http://schemas.microsoft.com/office/2011/relationships/chartStyle" Target="style29.xml"/><Relationship Id="rId4" Type="http://schemas.openxmlformats.org/officeDocument/2006/relationships/package" Target="../embeddings/Microsoft_Excel_Worksheet53.xlsx"/></Relationships>
</file>

<file path=word/charts/_rels/chart54.xml.rels><?xml version="1.0" encoding="UTF-8" standalone="yes"?>
<Relationships xmlns="http://schemas.openxmlformats.org/package/2006/relationships"><Relationship Id="rId3" Type="http://schemas.openxmlformats.org/officeDocument/2006/relationships/package" Target="../embeddings/Microsoft_Excel_Worksheet54.xlsx"/><Relationship Id="rId2" Type="http://schemas.microsoft.com/office/2011/relationships/chartColorStyle" Target="colors30.xml"/><Relationship Id="rId1" Type="http://schemas.microsoft.com/office/2011/relationships/chartStyle" Target="style30.xml"/></Relationships>
</file>

<file path=word/charts/_rels/chart55.xml.rels><?xml version="1.0" encoding="UTF-8" standalone="yes"?>
<Relationships xmlns="http://schemas.openxmlformats.org/package/2006/relationships"><Relationship Id="rId3" Type="http://schemas.openxmlformats.org/officeDocument/2006/relationships/package" Target="../embeddings/Microsoft_Excel_Worksheet55.xlsx"/><Relationship Id="rId2" Type="http://schemas.microsoft.com/office/2011/relationships/chartColorStyle" Target="colors31.xml"/><Relationship Id="rId1" Type="http://schemas.microsoft.com/office/2011/relationships/chartStyle" Target="style31.xml"/></Relationships>
</file>

<file path=word/charts/_rels/chart56.xml.rels><?xml version="1.0" encoding="UTF-8" standalone="yes"?>
<Relationships xmlns="http://schemas.openxmlformats.org/package/2006/relationships"><Relationship Id="rId3" Type="http://schemas.openxmlformats.org/officeDocument/2006/relationships/package" Target="../embeddings/Microsoft_Excel_Worksheet56.xlsx"/><Relationship Id="rId2" Type="http://schemas.microsoft.com/office/2011/relationships/chartColorStyle" Target="colors32.xml"/><Relationship Id="rId1" Type="http://schemas.microsoft.com/office/2011/relationships/chartStyle" Target="style32.xml"/></Relationships>
</file>

<file path=word/charts/_rels/chart57.xml.rels><?xml version="1.0" encoding="UTF-8" standalone="yes"?>
<Relationships xmlns="http://schemas.openxmlformats.org/package/2006/relationships"><Relationship Id="rId3" Type="http://schemas.openxmlformats.org/officeDocument/2006/relationships/package" Target="../embeddings/Microsoft_Excel_Worksheet57.xlsx"/><Relationship Id="rId2" Type="http://schemas.microsoft.com/office/2011/relationships/chartColorStyle" Target="colors33.xml"/><Relationship Id="rId1" Type="http://schemas.microsoft.com/office/2011/relationships/chartStyle" Target="style33.xml"/></Relationships>
</file>

<file path=word/charts/_rels/chart58.xml.rels><?xml version="1.0" encoding="UTF-8" standalone="yes"?>
<Relationships xmlns="http://schemas.openxmlformats.org/package/2006/relationships"><Relationship Id="rId3" Type="http://schemas.openxmlformats.org/officeDocument/2006/relationships/package" Target="../embeddings/Microsoft_Excel_Worksheet58.xlsx"/><Relationship Id="rId2" Type="http://schemas.microsoft.com/office/2011/relationships/chartColorStyle" Target="colors34.xml"/><Relationship Id="rId1" Type="http://schemas.microsoft.com/office/2011/relationships/chartStyle" Target="style34.xml"/></Relationships>
</file>

<file path=word/charts/_rels/chart59.xml.rels><?xml version="1.0" encoding="UTF-8" standalone="yes"?>
<Relationships xmlns="http://schemas.openxmlformats.org/package/2006/relationships"><Relationship Id="rId3" Type="http://schemas.openxmlformats.org/officeDocument/2006/relationships/package" Target="../embeddings/Microsoft_Excel_Worksheet59.xlsx"/><Relationship Id="rId2" Type="http://schemas.microsoft.com/office/2011/relationships/chartColorStyle" Target="colors35.xml"/><Relationship Id="rId1" Type="http://schemas.microsoft.com/office/2011/relationships/chartStyle" Target="style3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1.xml"/><Relationship Id="rId1" Type="http://schemas.microsoft.com/office/2011/relationships/chartStyle" Target="style1.xml"/></Relationships>
</file>

<file path=word/charts/_rels/chart60.xml.rels><?xml version="1.0" encoding="UTF-8" standalone="yes"?>
<Relationships xmlns="http://schemas.openxmlformats.org/package/2006/relationships"><Relationship Id="rId3" Type="http://schemas.openxmlformats.org/officeDocument/2006/relationships/package" Target="../embeddings/Microsoft_Excel_Worksheet60.xlsx"/><Relationship Id="rId2" Type="http://schemas.microsoft.com/office/2011/relationships/chartColorStyle" Target="colors36.xml"/><Relationship Id="rId1" Type="http://schemas.microsoft.com/office/2011/relationships/chartStyle" Target="style36.xml"/></Relationships>
</file>

<file path=word/charts/_rels/chart61.xml.rels><?xml version="1.0" encoding="UTF-8" standalone="yes"?>
<Relationships xmlns="http://schemas.openxmlformats.org/package/2006/relationships"><Relationship Id="rId3" Type="http://schemas.openxmlformats.org/officeDocument/2006/relationships/package" Target="../embeddings/Microsoft_Excel_Worksheet61.xlsx"/><Relationship Id="rId2" Type="http://schemas.microsoft.com/office/2011/relationships/chartColorStyle" Target="colors37.xml"/><Relationship Id="rId1" Type="http://schemas.microsoft.com/office/2011/relationships/chartStyle" Target="style37.xml"/></Relationships>
</file>

<file path=word/charts/_rels/chart62.xml.rels><?xml version="1.0" encoding="UTF-8" standalone="yes"?>
<Relationships xmlns="http://schemas.openxmlformats.org/package/2006/relationships"><Relationship Id="rId3" Type="http://schemas.openxmlformats.org/officeDocument/2006/relationships/package" Target="../embeddings/Microsoft_Excel_Worksheet62.xlsx"/><Relationship Id="rId2" Type="http://schemas.microsoft.com/office/2011/relationships/chartColorStyle" Target="colors38.xml"/><Relationship Id="rId1" Type="http://schemas.microsoft.com/office/2011/relationships/chartStyle" Target="style38.xml"/></Relationships>
</file>

<file path=word/charts/_rels/chart63.xml.rels><?xml version="1.0" encoding="UTF-8" standalone="yes"?>
<Relationships xmlns="http://schemas.openxmlformats.org/package/2006/relationships"><Relationship Id="rId3" Type="http://schemas.openxmlformats.org/officeDocument/2006/relationships/package" Target="../embeddings/Microsoft_Excel_Worksheet63.xlsx"/><Relationship Id="rId2" Type="http://schemas.microsoft.com/office/2011/relationships/chartColorStyle" Target="colors39.xml"/><Relationship Id="rId1" Type="http://schemas.microsoft.com/office/2011/relationships/chartStyle" Target="style39.xml"/></Relationships>
</file>

<file path=word/charts/_rels/chart64.xml.rels><?xml version="1.0" encoding="UTF-8" standalone="yes"?>
<Relationships xmlns="http://schemas.openxmlformats.org/package/2006/relationships"><Relationship Id="rId3" Type="http://schemas.openxmlformats.org/officeDocument/2006/relationships/package" Target="../embeddings/Microsoft_Excel_Worksheet64.xlsx"/><Relationship Id="rId2" Type="http://schemas.microsoft.com/office/2011/relationships/chartColorStyle" Target="colors40.xml"/><Relationship Id="rId1" Type="http://schemas.microsoft.com/office/2011/relationships/chartStyle" Target="style40.xml"/></Relationships>
</file>

<file path=word/charts/_rels/chart65.xml.rels><?xml version="1.0" encoding="UTF-8" standalone="yes"?>
<Relationships xmlns="http://schemas.openxmlformats.org/package/2006/relationships"><Relationship Id="rId3" Type="http://schemas.openxmlformats.org/officeDocument/2006/relationships/package" Target="../embeddings/Microsoft_Excel_Worksheet65.xlsx"/><Relationship Id="rId2" Type="http://schemas.microsoft.com/office/2011/relationships/chartColorStyle" Target="colors41.xml"/><Relationship Id="rId1" Type="http://schemas.microsoft.com/office/2011/relationships/chartStyle" Target="style41.xml"/></Relationships>
</file>

<file path=word/charts/_rels/chart66.xml.rels><?xml version="1.0" encoding="UTF-8" standalone="yes"?>
<Relationships xmlns="http://schemas.openxmlformats.org/package/2006/relationships"><Relationship Id="rId3" Type="http://schemas.openxmlformats.org/officeDocument/2006/relationships/package" Target="../embeddings/Microsoft_Excel_Worksheet66.xlsx"/><Relationship Id="rId2" Type="http://schemas.microsoft.com/office/2011/relationships/chartColorStyle" Target="colors42.xml"/><Relationship Id="rId1" Type="http://schemas.microsoft.com/office/2011/relationships/chartStyle" Target="style42.xml"/></Relationships>
</file>

<file path=word/charts/_rels/chart67.xml.rels><?xml version="1.0" encoding="UTF-8" standalone="yes"?>
<Relationships xmlns="http://schemas.openxmlformats.org/package/2006/relationships"><Relationship Id="rId3" Type="http://schemas.openxmlformats.org/officeDocument/2006/relationships/package" Target="../embeddings/Microsoft_Excel_Worksheet67.xlsx"/><Relationship Id="rId2" Type="http://schemas.microsoft.com/office/2011/relationships/chartColorStyle" Target="colors43.xml"/><Relationship Id="rId1" Type="http://schemas.microsoft.com/office/2011/relationships/chartStyle" Target="style43.xml"/></Relationships>
</file>

<file path=word/charts/_rels/chart68.xml.rels><?xml version="1.0" encoding="UTF-8" standalone="yes"?>
<Relationships xmlns="http://schemas.openxmlformats.org/package/2006/relationships"><Relationship Id="rId3" Type="http://schemas.openxmlformats.org/officeDocument/2006/relationships/package" Target="../embeddings/Microsoft_Excel_Worksheet68.xlsx"/><Relationship Id="rId2" Type="http://schemas.microsoft.com/office/2011/relationships/chartColorStyle" Target="colors44.xml"/><Relationship Id="rId1" Type="http://schemas.microsoft.com/office/2011/relationships/chartStyle" Target="style44.xml"/></Relationships>
</file>

<file path=word/charts/_rels/chart69.xml.rels><?xml version="1.0" encoding="UTF-8" standalone="yes"?>
<Relationships xmlns="http://schemas.openxmlformats.org/package/2006/relationships"><Relationship Id="rId3" Type="http://schemas.openxmlformats.org/officeDocument/2006/relationships/package" Target="../embeddings/Microsoft_Excel_Worksheet69.xlsx"/><Relationship Id="rId2" Type="http://schemas.microsoft.com/office/2011/relationships/chartColorStyle" Target="colors45.xml"/><Relationship Id="rId1" Type="http://schemas.microsoft.com/office/2011/relationships/chartStyle" Target="style45.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70.xml.rels><?xml version="1.0" encoding="UTF-8" standalone="yes"?>
<Relationships xmlns="http://schemas.openxmlformats.org/package/2006/relationships"><Relationship Id="rId3" Type="http://schemas.openxmlformats.org/officeDocument/2006/relationships/package" Target="../embeddings/Microsoft_Excel_Worksheet70.xlsx"/><Relationship Id="rId2" Type="http://schemas.microsoft.com/office/2011/relationships/chartColorStyle" Target="colors46.xml"/><Relationship Id="rId1" Type="http://schemas.microsoft.com/office/2011/relationships/chartStyle" Target="style46.xml"/></Relationships>
</file>

<file path=word/charts/_rels/chart71.xml.rels><?xml version="1.0" encoding="UTF-8" standalone="yes"?>
<Relationships xmlns="http://schemas.openxmlformats.org/package/2006/relationships"><Relationship Id="rId3" Type="http://schemas.openxmlformats.org/officeDocument/2006/relationships/package" Target="../embeddings/Microsoft_Excel_Worksheet71.xlsx"/><Relationship Id="rId2" Type="http://schemas.microsoft.com/office/2011/relationships/chartColorStyle" Target="colors47.xml"/><Relationship Id="rId1" Type="http://schemas.microsoft.com/office/2011/relationships/chartStyle" Target="style47.xml"/></Relationships>
</file>

<file path=word/charts/_rels/chart72.xml.rels><?xml version="1.0" encoding="UTF-8" standalone="yes"?>
<Relationships xmlns="http://schemas.openxmlformats.org/package/2006/relationships"><Relationship Id="rId3" Type="http://schemas.openxmlformats.org/officeDocument/2006/relationships/package" Target="../embeddings/Microsoft_Excel_Worksheet72.xlsx"/><Relationship Id="rId2" Type="http://schemas.microsoft.com/office/2011/relationships/chartColorStyle" Target="colors48.xml"/><Relationship Id="rId1" Type="http://schemas.microsoft.com/office/2011/relationships/chartStyle" Target="style48.xml"/></Relationships>
</file>

<file path=word/charts/_rels/chart73.xml.rels><?xml version="1.0" encoding="UTF-8" standalone="yes"?>
<Relationships xmlns="http://schemas.openxmlformats.org/package/2006/relationships"><Relationship Id="rId3" Type="http://schemas.openxmlformats.org/officeDocument/2006/relationships/package" Target="../embeddings/Microsoft_Excel_Worksheet73.xlsx"/><Relationship Id="rId2" Type="http://schemas.microsoft.com/office/2011/relationships/chartColorStyle" Target="colors49.xml"/><Relationship Id="rId1" Type="http://schemas.microsoft.com/office/2011/relationships/chartStyle" Target="style49.xml"/></Relationships>
</file>

<file path=word/charts/_rels/chart74.xml.rels><?xml version="1.0" encoding="UTF-8" standalone="yes"?>
<Relationships xmlns="http://schemas.openxmlformats.org/package/2006/relationships"><Relationship Id="rId3" Type="http://schemas.openxmlformats.org/officeDocument/2006/relationships/package" Target="../embeddings/Microsoft_Excel_Worksheet74.xlsx"/><Relationship Id="rId2" Type="http://schemas.microsoft.com/office/2011/relationships/chartColorStyle" Target="colors50.xml"/><Relationship Id="rId1" Type="http://schemas.microsoft.com/office/2011/relationships/chartStyle" Target="style50.xml"/></Relationships>
</file>

<file path=word/charts/_rels/chart75.xml.rels><?xml version="1.0" encoding="UTF-8" standalone="yes"?>
<Relationships xmlns="http://schemas.openxmlformats.org/package/2006/relationships"><Relationship Id="rId3" Type="http://schemas.openxmlformats.org/officeDocument/2006/relationships/package" Target="../embeddings/Microsoft_Excel_Worksheet75.xlsx"/><Relationship Id="rId2" Type="http://schemas.microsoft.com/office/2011/relationships/chartColorStyle" Target="colors51.xml"/><Relationship Id="rId1" Type="http://schemas.microsoft.com/office/2011/relationships/chartStyle" Target="style51.xml"/></Relationships>
</file>

<file path=word/charts/_rels/chart76.xml.rels><?xml version="1.0" encoding="UTF-8" standalone="yes"?>
<Relationships xmlns="http://schemas.openxmlformats.org/package/2006/relationships"><Relationship Id="rId3" Type="http://schemas.openxmlformats.org/officeDocument/2006/relationships/package" Target="../embeddings/Microsoft_Excel_Worksheet76.xlsx"/><Relationship Id="rId2" Type="http://schemas.microsoft.com/office/2011/relationships/chartColorStyle" Target="colors52.xml"/><Relationship Id="rId1" Type="http://schemas.microsoft.com/office/2011/relationships/chartStyle" Target="style52.xml"/></Relationships>
</file>

<file path=word/charts/_rels/chart77.xml.rels><?xml version="1.0" encoding="UTF-8" standalone="yes"?>
<Relationships xmlns="http://schemas.openxmlformats.org/package/2006/relationships"><Relationship Id="rId3" Type="http://schemas.openxmlformats.org/officeDocument/2006/relationships/package" Target="../embeddings/Microsoft_Excel_Worksheet77.xlsx"/><Relationship Id="rId2" Type="http://schemas.microsoft.com/office/2011/relationships/chartColorStyle" Target="colors53.xml"/><Relationship Id="rId1" Type="http://schemas.microsoft.com/office/2011/relationships/chartStyle" Target="style53.xml"/></Relationships>
</file>

<file path=word/charts/_rels/chart78.xml.rels><?xml version="1.0" encoding="UTF-8" standalone="yes"?>
<Relationships xmlns="http://schemas.openxmlformats.org/package/2006/relationships"><Relationship Id="rId3" Type="http://schemas.openxmlformats.org/officeDocument/2006/relationships/package" Target="../embeddings/Microsoft_Excel_Worksheet78.xlsx"/><Relationship Id="rId2" Type="http://schemas.microsoft.com/office/2011/relationships/chartColorStyle" Target="colors54.xml"/><Relationship Id="rId1" Type="http://schemas.microsoft.com/office/2011/relationships/chartStyle" Target="style54.xml"/></Relationships>
</file>

<file path=word/charts/_rels/chart79.xml.rels><?xml version="1.0" encoding="UTF-8" standalone="yes"?>
<Relationships xmlns="http://schemas.openxmlformats.org/package/2006/relationships"><Relationship Id="rId3" Type="http://schemas.openxmlformats.org/officeDocument/2006/relationships/package" Target="../embeddings/Microsoft_Excel_Worksheet79.xlsx"/><Relationship Id="rId2" Type="http://schemas.microsoft.com/office/2011/relationships/chartColorStyle" Target="colors55.xml"/><Relationship Id="rId1" Type="http://schemas.microsoft.com/office/2011/relationships/chartStyle" Target="style55.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2.xml"/><Relationship Id="rId1" Type="http://schemas.microsoft.com/office/2011/relationships/chartStyle" Target="style2.xml"/></Relationships>
</file>

<file path=word/charts/_rels/chart80.xml.rels><?xml version="1.0" encoding="UTF-8" standalone="yes"?>
<Relationships xmlns="http://schemas.openxmlformats.org/package/2006/relationships"><Relationship Id="rId3" Type="http://schemas.openxmlformats.org/officeDocument/2006/relationships/package" Target="../embeddings/Microsoft_Excel_Worksheet80.xlsx"/><Relationship Id="rId2" Type="http://schemas.microsoft.com/office/2011/relationships/chartColorStyle" Target="colors56.xml"/><Relationship Id="rId1" Type="http://schemas.microsoft.com/office/2011/relationships/chartStyle" Target="style56.xml"/></Relationships>
</file>

<file path=word/charts/_rels/chart81.xml.rels><?xml version="1.0" encoding="UTF-8" standalone="yes"?>
<Relationships xmlns="http://schemas.openxmlformats.org/package/2006/relationships"><Relationship Id="rId3" Type="http://schemas.openxmlformats.org/officeDocument/2006/relationships/package" Target="../embeddings/Microsoft_Excel_Worksheet81.xlsx"/><Relationship Id="rId2" Type="http://schemas.microsoft.com/office/2011/relationships/chartColorStyle" Target="colors57.xml"/><Relationship Id="rId1" Type="http://schemas.microsoft.com/office/2011/relationships/chartStyle" Target="style57.xml"/></Relationships>
</file>

<file path=word/charts/_rels/chart82.xml.rels><?xml version="1.0" encoding="UTF-8" standalone="yes"?>
<Relationships xmlns="http://schemas.openxmlformats.org/package/2006/relationships"><Relationship Id="rId3" Type="http://schemas.openxmlformats.org/officeDocument/2006/relationships/package" Target="../embeddings/Microsoft_Excel_Worksheet82.xlsx"/><Relationship Id="rId2" Type="http://schemas.microsoft.com/office/2011/relationships/chartColorStyle" Target="colors58.xml"/><Relationship Id="rId1" Type="http://schemas.microsoft.com/office/2011/relationships/chartStyle" Target="style58.xml"/></Relationships>
</file>

<file path=word/charts/_rels/chart83.xml.rels><?xml version="1.0" encoding="UTF-8" standalone="yes"?>
<Relationships xmlns="http://schemas.openxmlformats.org/package/2006/relationships"><Relationship Id="rId3" Type="http://schemas.openxmlformats.org/officeDocument/2006/relationships/package" Target="../embeddings/Microsoft_Excel_Worksheet83.xlsx"/><Relationship Id="rId2" Type="http://schemas.microsoft.com/office/2011/relationships/chartColorStyle" Target="colors59.xml"/><Relationship Id="rId1" Type="http://schemas.microsoft.com/office/2011/relationships/chartStyle" Target="style59.xml"/></Relationships>
</file>

<file path=word/charts/_rels/chart84.xml.rels><?xml version="1.0" encoding="UTF-8" standalone="yes"?>
<Relationships xmlns="http://schemas.openxmlformats.org/package/2006/relationships"><Relationship Id="rId3" Type="http://schemas.openxmlformats.org/officeDocument/2006/relationships/package" Target="../embeddings/Microsoft_Excel_Worksheet84.xlsx"/><Relationship Id="rId2" Type="http://schemas.microsoft.com/office/2011/relationships/chartColorStyle" Target="colors60.xml"/><Relationship Id="rId1" Type="http://schemas.microsoft.com/office/2011/relationships/chartStyle" Target="style60.xml"/></Relationships>
</file>

<file path=word/charts/_rels/chart85.xml.rels><?xml version="1.0" encoding="UTF-8" standalone="yes"?>
<Relationships xmlns="http://schemas.openxmlformats.org/package/2006/relationships"><Relationship Id="rId3" Type="http://schemas.openxmlformats.org/officeDocument/2006/relationships/package" Target="../embeddings/Microsoft_Excel_Worksheet85.xlsx"/><Relationship Id="rId2" Type="http://schemas.microsoft.com/office/2011/relationships/chartColorStyle" Target="colors61.xml"/><Relationship Id="rId1" Type="http://schemas.microsoft.com/office/2011/relationships/chartStyle" Target="style61.xml"/></Relationships>
</file>

<file path=word/charts/_rels/chart86.xml.rels><?xml version="1.0" encoding="UTF-8" standalone="yes"?>
<Relationships xmlns="http://schemas.openxmlformats.org/package/2006/relationships"><Relationship Id="rId3" Type="http://schemas.openxmlformats.org/officeDocument/2006/relationships/package" Target="../embeddings/Microsoft_Excel_Worksheet86.xlsx"/><Relationship Id="rId2" Type="http://schemas.microsoft.com/office/2011/relationships/chartColorStyle" Target="colors62.xml"/><Relationship Id="rId1" Type="http://schemas.microsoft.com/office/2011/relationships/chartStyle" Target="style62.xml"/></Relationships>
</file>

<file path=word/charts/_rels/chart87.xml.rels><?xml version="1.0" encoding="UTF-8" standalone="yes"?>
<Relationships xmlns="http://schemas.openxmlformats.org/package/2006/relationships"><Relationship Id="rId3" Type="http://schemas.openxmlformats.org/officeDocument/2006/relationships/package" Target="../embeddings/Microsoft_Excel_Worksheet87.xlsx"/><Relationship Id="rId2" Type="http://schemas.microsoft.com/office/2011/relationships/chartColorStyle" Target="colors63.xml"/><Relationship Id="rId1" Type="http://schemas.microsoft.com/office/2011/relationships/chartStyle" Target="style63.xml"/></Relationships>
</file>

<file path=word/charts/_rels/chart88.xml.rels><?xml version="1.0" encoding="UTF-8" standalone="yes"?>
<Relationships xmlns="http://schemas.openxmlformats.org/package/2006/relationships"><Relationship Id="rId3" Type="http://schemas.openxmlformats.org/officeDocument/2006/relationships/package" Target="../embeddings/Microsoft_Excel_Worksheet88.xlsx"/><Relationship Id="rId2" Type="http://schemas.microsoft.com/office/2011/relationships/chartColorStyle" Target="colors64.xml"/><Relationship Id="rId1" Type="http://schemas.microsoft.com/office/2011/relationships/chartStyle" Target="style64.xml"/></Relationships>
</file>

<file path=word/charts/_rels/chart89.xml.rels><?xml version="1.0" encoding="UTF-8" standalone="yes"?>
<Relationships xmlns="http://schemas.openxmlformats.org/package/2006/relationships"><Relationship Id="rId2" Type="http://schemas.openxmlformats.org/officeDocument/2006/relationships/package" Target="../embeddings/Microsoft_Excel_Worksheet89.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90.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65.xml"/><Relationship Id="rId1" Type="http://schemas.microsoft.com/office/2011/relationships/chartStyle" Target="style65.xml"/><Relationship Id="rId4" Type="http://schemas.openxmlformats.org/officeDocument/2006/relationships/package" Target="../embeddings/Microsoft_Excel_Worksheet90.xlsx"/></Relationships>
</file>

<file path=word/charts/_rels/chart91.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6.xml"/><Relationship Id="rId1" Type="http://schemas.microsoft.com/office/2011/relationships/chartStyle" Target="style66.xml"/><Relationship Id="rId4" Type="http://schemas.openxmlformats.org/officeDocument/2006/relationships/package" Target="../embeddings/Microsoft_Excel_Worksheet91.xlsx"/></Relationships>
</file>

<file path=word/charts/_rels/chart92.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7.xml"/><Relationship Id="rId1" Type="http://schemas.microsoft.com/office/2011/relationships/chartStyle" Target="style67.xml"/><Relationship Id="rId4" Type="http://schemas.openxmlformats.org/officeDocument/2006/relationships/package" Target="../embeddings/Microsoft_Excel_Worksheet92.xlsx"/></Relationships>
</file>

<file path=word/charts/_rels/chart93.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68.xml"/><Relationship Id="rId1" Type="http://schemas.microsoft.com/office/2011/relationships/chartStyle" Target="style68.xml"/><Relationship Id="rId4" Type="http://schemas.openxmlformats.org/officeDocument/2006/relationships/package" Target="../embeddings/Microsoft_Excel_Worksheet93.xlsx"/></Relationships>
</file>

<file path=word/charts/_rels/chart94.xml.rels><?xml version="1.0" encoding="UTF-8" standalone="yes"?>
<Relationships xmlns="http://schemas.openxmlformats.org/package/2006/relationships"><Relationship Id="rId3" Type="http://schemas.openxmlformats.org/officeDocument/2006/relationships/package" Target="../embeddings/Microsoft_Excel_Worksheet94.xlsx"/><Relationship Id="rId2" Type="http://schemas.microsoft.com/office/2011/relationships/chartColorStyle" Target="colors69.xml"/><Relationship Id="rId1" Type="http://schemas.microsoft.com/office/2011/relationships/chartStyle" Target="style69.xml"/></Relationships>
</file>

<file path=word/charts/_rels/chart95.xml.rels><?xml version="1.0" encoding="UTF-8" standalone="yes"?>
<Relationships xmlns="http://schemas.openxmlformats.org/package/2006/relationships"><Relationship Id="rId3" Type="http://schemas.openxmlformats.org/officeDocument/2006/relationships/package" Target="../embeddings/Microsoft_Excel_Worksheet95.xlsx"/><Relationship Id="rId2" Type="http://schemas.microsoft.com/office/2011/relationships/chartColorStyle" Target="colors70.xml"/><Relationship Id="rId1" Type="http://schemas.microsoft.com/office/2011/relationships/chartStyle" Target="style70.xml"/></Relationships>
</file>

<file path=word/charts/_rels/chart96.xml.rels><?xml version="1.0" encoding="UTF-8" standalone="yes"?>
<Relationships xmlns="http://schemas.openxmlformats.org/package/2006/relationships"><Relationship Id="rId3" Type="http://schemas.openxmlformats.org/officeDocument/2006/relationships/package" Target="../embeddings/Microsoft_Excel_Worksheet96.xlsx"/><Relationship Id="rId2" Type="http://schemas.microsoft.com/office/2011/relationships/chartColorStyle" Target="colors71.xml"/><Relationship Id="rId1" Type="http://schemas.microsoft.com/office/2011/relationships/chartStyle" Target="style71.xml"/></Relationships>
</file>

<file path=word/charts/_rels/chart97.xml.rels><?xml version="1.0" encoding="UTF-8" standalone="yes"?>
<Relationships xmlns="http://schemas.openxmlformats.org/package/2006/relationships"><Relationship Id="rId3" Type="http://schemas.openxmlformats.org/officeDocument/2006/relationships/package" Target="../embeddings/Microsoft_Excel_Worksheet97.xlsx"/><Relationship Id="rId2" Type="http://schemas.microsoft.com/office/2011/relationships/chartColorStyle" Target="colors72.xml"/><Relationship Id="rId1" Type="http://schemas.microsoft.com/office/2011/relationships/chartStyle" Target="style72.xml"/></Relationships>
</file>

<file path=word/charts/_rels/chart98.xml.rels><?xml version="1.0" encoding="UTF-8" standalone="yes"?>
<Relationships xmlns="http://schemas.openxmlformats.org/package/2006/relationships"><Relationship Id="rId3" Type="http://schemas.openxmlformats.org/officeDocument/2006/relationships/package" Target="../embeddings/Microsoft_Excel_Worksheet98.xlsx"/><Relationship Id="rId2" Type="http://schemas.microsoft.com/office/2011/relationships/chartColorStyle" Target="colors73.xml"/><Relationship Id="rId1" Type="http://schemas.microsoft.com/office/2011/relationships/chartStyle" Target="style73.xml"/></Relationships>
</file>

<file path=word/charts/_rels/chart99.xml.rels><?xml version="1.0" encoding="UTF-8" standalone="yes"?>
<Relationships xmlns="http://schemas.openxmlformats.org/package/2006/relationships"><Relationship Id="rId3" Type="http://schemas.openxmlformats.org/officeDocument/2006/relationships/package" Target="../embeddings/Microsoft_Excel_Worksheet99.xlsx"/><Relationship Id="rId2" Type="http://schemas.microsoft.com/office/2011/relationships/chartColorStyle" Target="colors74.xml"/><Relationship Id="rId1" Type="http://schemas.microsoft.com/office/2011/relationships/chartStyle" Target="style7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68567953396069"/>
          <c:y val="4.0481059270576256E-2"/>
          <c:w val="0.83721016580244545"/>
          <c:h val="0.80353403585745808"/>
        </c:manualLayout>
      </c:layout>
      <c:barChart>
        <c:barDir val="col"/>
        <c:grouping val="clustered"/>
        <c:varyColors val="0"/>
        <c:ser>
          <c:idx val="0"/>
          <c:order val="0"/>
          <c:tx>
            <c:strRef>
              <c:f>Φύλλο1!$B$1</c:f>
              <c:strCache>
                <c:ptCount val="1"/>
                <c:pt idx="0">
                  <c:v>320x240</c:v>
                </c:pt>
              </c:strCache>
            </c:strRef>
          </c:tx>
          <c:spPr>
            <a:solidFill>
              <a:srgbClr val="0070C0"/>
            </a:solidFill>
          </c:spPr>
          <c:invertIfNegative val="0"/>
          <c:cat>
            <c:strRef>
              <c:f>Φύλλο1!$A$2:$A$6</c:f>
              <c:strCache>
                <c:ptCount val="5"/>
                <c:pt idx="0">
                  <c:v>FP</c:v>
                </c:pt>
                <c:pt idx="1">
                  <c:v>Conv.</c:v>
                </c:pt>
                <c:pt idx="2">
                  <c:v>DT</c:v>
                </c:pt>
                <c:pt idx="3">
                  <c:v>Backtrack</c:v>
                </c:pt>
                <c:pt idx="4">
                  <c:v>Others</c:v>
                </c:pt>
              </c:strCache>
            </c:strRef>
          </c:cat>
          <c:val>
            <c:numRef>
              <c:f>Φύλλο1!$B$2:$B$6</c:f>
              <c:numCache>
                <c:formatCode>0.0</c:formatCode>
                <c:ptCount val="5"/>
                <c:pt idx="0">
                  <c:v>0.13599</c:v>
                </c:pt>
                <c:pt idx="1">
                  <c:v>2.2646600000000001</c:v>
                </c:pt>
                <c:pt idx="2">
                  <c:v>1.1005199999999999</c:v>
                </c:pt>
                <c:pt idx="3">
                  <c:v>1.248E-2</c:v>
                </c:pt>
                <c:pt idx="4">
                  <c:v>1.0500000000000001E-2</c:v>
                </c:pt>
              </c:numCache>
            </c:numRef>
          </c:val>
        </c:ser>
        <c:ser>
          <c:idx val="1"/>
          <c:order val="1"/>
          <c:tx>
            <c:strRef>
              <c:f>Φύλλο1!$C$1</c:f>
              <c:strCache>
                <c:ptCount val="1"/>
                <c:pt idx="0">
                  <c:v>640x480</c:v>
                </c:pt>
              </c:strCache>
            </c:strRef>
          </c:tx>
          <c:spPr>
            <a:solidFill>
              <a:srgbClr val="C00000"/>
            </a:solidFill>
          </c:spPr>
          <c:invertIfNegative val="0"/>
          <c:cat>
            <c:strRef>
              <c:f>Φύλλο1!$A$2:$A$6</c:f>
              <c:strCache>
                <c:ptCount val="5"/>
                <c:pt idx="0">
                  <c:v>FP</c:v>
                </c:pt>
                <c:pt idx="1">
                  <c:v>Conv.</c:v>
                </c:pt>
                <c:pt idx="2">
                  <c:v>DT</c:v>
                </c:pt>
                <c:pt idx="3">
                  <c:v>Backtrack</c:v>
                </c:pt>
                <c:pt idx="4">
                  <c:v>Others</c:v>
                </c:pt>
              </c:strCache>
            </c:strRef>
          </c:cat>
          <c:val>
            <c:numRef>
              <c:f>Φύλλο1!$C$2:$C$6</c:f>
              <c:numCache>
                <c:formatCode>0.0</c:formatCode>
                <c:ptCount val="5"/>
                <c:pt idx="0">
                  <c:v>0.59003000000000005</c:v>
                </c:pt>
                <c:pt idx="1">
                  <c:v>8.6990300000000005</c:v>
                </c:pt>
                <c:pt idx="2">
                  <c:v>3.84999</c:v>
                </c:pt>
                <c:pt idx="3">
                  <c:v>5.0130000000000001E-2</c:v>
                </c:pt>
                <c:pt idx="4">
                  <c:v>1.1469999999998544E-2</c:v>
                </c:pt>
              </c:numCache>
            </c:numRef>
          </c:val>
        </c:ser>
        <c:ser>
          <c:idx val="2"/>
          <c:order val="2"/>
          <c:tx>
            <c:strRef>
              <c:f>Φύλλο1!$D$1</c:f>
              <c:strCache>
                <c:ptCount val="1"/>
                <c:pt idx="0">
                  <c:v>800x600</c:v>
                </c:pt>
              </c:strCache>
            </c:strRef>
          </c:tx>
          <c:spPr>
            <a:solidFill>
              <a:srgbClr val="00B050"/>
            </a:solidFill>
            <a:ln>
              <a:solidFill>
                <a:schemeClr val="accent6"/>
              </a:solidFill>
            </a:ln>
          </c:spPr>
          <c:invertIfNegative val="0"/>
          <c:cat>
            <c:strRef>
              <c:f>Φύλλο1!$A$2:$A$6</c:f>
              <c:strCache>
                <c:ptCount val="5"/>
                <c:pt idx="0">
                  <c:v>FP</c:v>
                </c:pt>
                <c:pt idx="1">
                  <c:v>Conv.</c:v>
                </c:pt>
                <c:pt idx="2">
                  <c:v>DT</c:v>
                </c:pt>
                <c:pt idx="3">
                  <c:v>Backtrack</c:v>
                </c:pt>
                <c:pt idx="4">
                  <c:v>Others</c:v>
                </c:pt>
              </c:strCache>
            </c:strRef>
          </c:cat>
          <c:val>
            <c:numRef>
              <c:f>Φύλλο1!$D$2:$D$6</c:f>
              <c:numCache>
                <c:formatCode>0.0</c:formatCode>
                <c:ptCount val="5"/>
                <c:pt idx="0">
                  <c:v>0.91730999999999996</c:v>
                </c:pt>
                <c:pt idx="1">
                  <c:v>13.517749999999999</c:v>
                </c:pt>
                <c:pt idx="2">
                  <c:v>5.8895300000000006</c:v>
                </c:pt>
                <c:pt idx="3">
                  <c:v>6.1539999999999997E-2</c:v>
                </c:pt>
                <c:pt idx="4">
                  <c:v>1.6620000000000454E-2</c:v>
                </c:pt>
              </c:numCache>
            </c:numRef>
          </c:val>
        </c:ser>
        <c:ser>
          <c:idx val="3"/>
          <c:order val="3"/>
          <c:tx>
            <c:strRef>
              <c:f>Φύλλο1!$E$1</c:f>
              <c:strCache>
                <c:ptCount val="1"/>
                <c:pt idx="0">
                  <c:v>1024x768</c:v>
                </c:pt>
              </c:strCache>
            </c:strRef>
          </c:tx>
          <c:spPr>
            <a:solidFill>
              <a:srgbClr val="7030A0"/>
            </a:solidFill>
            <a:ln>
              <a:solidFill>
                <a:srgbClr val="7030A0"/>
              </a:solidFill>
            </a:ln>
          </c:spPr>
          <c:invertIfNegative val="0"/>
          <c:cat>
            <c:strRef>
              <c:f>Φύλλο1!$A$2:$A$6</c:f>
              <c:strCache>
                <c:ptCount val="5"/>
                <c:pt idx="0">
                  <c:v>FP</c:v>
                </c:pt>
                <c:pt idx="1">
                  <c:v>Conv.</c:v>
                </c:pt>
                <c:pt idx="2">
                  <c:v>DT</c:v>
                </c:pt>
                <c:pt idx="3">
                  <c:v>Backtrack</c:v>
                </c:pt>
                <c:pt idx="4">
                  <c:v>Others</c:v>
                </c:pt>
              </c:strCache>
            </c:strRef>
          </c:cat>
          <c:val>
            <c:numRef>
              <c:f>Φύλλο1!$E$2:$E$6</c:f>
              <c:numCache>
                <c:formatCode>0.0</c:formatCode>
                <c:ptCount val="5"/>
                <c:pt idx="0">
                  <c:v>1.66747</c:v>
                </c:pt>
                <c:pt idx="1">
                  <c:v>22.023119999999999</c:v>
                </c:pt>
                <c:pt idx="2">
                  <c:v>9.4302400000000013</c:v>
                </c:pt>
                <c:pt idx="3">
                  <c:v>6.9739999999999996E-2</c:v>
                </c:pt>
                <c:pt idx="4">
                  <c:v>2.0749999999999075E-2</c:v>
                </c:pt>
              </c:numCache>
            </c:numRef>
          </c:val>
        </c:ser>
        <c:ser>
          <c:idx val="4"/>
          <c:order val="4"/>
          <c:tx>
            <c:strRef>
              <c:f>Φύλλο1!$F$1</c:f>
              <c:strCache>
                <c:ptCount val="1"/>
                <c:pt idx="0">
                  <c:v>1200x960</c:v>
                </c:pt>
              </c:strCache>
            </c:strRef>
          </c:tx>
          <c:spPr>
            <a:solidFill>
              <a:srgbClr val="00B0F0"/>
            </a:solidFill>
          </c:spPr>
          <c:invertIfNegative val="0"/>
          <c:cat>
            <c:strRef>
              <c:f>Φύλλο1!$A$2:$A$6</c:f>
              <c:strCache>
                <c:ptCount val="5"/>
                <c:pt idx="0">
                  <c:v>FP</c:v>
                </c:pt>
                <c:pt idx="1">
                  <c:v>Conv.</c:v>
                </c:pt>
                <c:pt idx="2">
                  <c:v>DT</c:v>
                </c:pt>
                <c:pt idx="3">
                  <c:v>Backtrack</c:v>
                </c:pt>
                <c:pt idx="4">
                  <c:v>Others</c:v>
                </c:pt>
              </c:strCache>
            </c:strRef>
          </c:cat>
          <c:val>
            <c:numRef>
              <c:f>Φύλλο1!$F$2:$F$6</c:f>
              <c:numCache>
                <c:formatCode>0.0</c:formatCode>
                <c:ptCount val="5"/>
                <c:pt idx="0">
                  <c:v>2.3926799999999999</c:v>
                </c:pt>
                <c:pt idx="1">
                  <c:v>34.275010000000002</c:v>
                </c:pt>
                <c:pt idx="2">
                  <c:v>14.57676</c:v>
                </c:pt>
                <c:pt idx="3">
                  <c:v>7.2099999999999997E-2</c:v>
                </c:pt>
                <c:pt idx="4">
                  <c:v>1.9950000000000412E-2</c:v>
                </c:pt>
              </c:numCache>
            </c:numRef>
          </c:val>
        </c:ser>
        <c:dLbls>
          <c:showLegendKey val="0"/>
          <c:showVal val="0"/>
          <c:showCatName val="0"/>
          <c:showSerName val="0"/>
          <c:showPercent val="0"/>
          <c:showBubbleSize val="0"/>
        </c:dLbls>
        <c:gapWidth val="150"/>
        <c:axId val="188842336"/>
        <c:axId val="188839072"/>
      </c:barChart>
      <c:catAx>
        <c:axId val="188842336"/>
        <c:scaling>
          <c:orientation val="minMax"/>
        </c:scaling>
        <c:delete val="0"/>
        <c:axPos val="b"/>
        <c:numFmt formatCode="General" sourceLinked="0"/>
        <c:majorTickMark val="out"/>
        <c:minorTickMark val="none"/>
        <c:tickLblPos val="nextTo"/>
        <c:crossAx val="188839072"/>
        <c:crosses val="autoZero"/>
        <c:auto val="1"/>
        <c:lblAlgn val="ctr"/>
        <c:lblOffset val="100"/>
        <c:noMultiLvlLbl val="0"/>
      </c:catAx>
      <c:valAx>
        <c:axId val="188839072"/>
        <c:scaling>
          <c:orientation val="minMax"/>
          <c:max val="35"/>
          <c:min val="0"/>
        </c:scaling>
        <c:delete val="0"/>
        <c:axPos val="l"/>
        <c:majorGridlines/>
        <c:title>
          <c:tx>
            <c:rich>
              <a:bodyPr/>
              <a:lstStyle/>
              <a:p>
                <a:pPr>
                  <a:defRPr/>
                </a:pPr>
                <a:r>
                  <a:rPr lang="en-US"/>
                  <a:t>Time</a:t>
                </a:r>
                <a:endParaRPr lang="el-GR"/>
              </a:p>
            </c:rich>
          </c:tx>
          <c:overlay val="0"/>
        </c:title>
        <c:numFmt formatCode="#,##0" sourceLinked="0"/>
        <c:majorTickMark val="out"/>
        <c:minorTickMark val="none"/>
        <c:tickLblPos val="nextTo"/>
        <c:spPr>
          <a:ln/>
        </c:spPr>
        <c:crossAx val="188842336"/>
        <c:crosses val="autoZero"/>
        <c:crossBetween val="between"/>
        <c:majorUnit val="10"/>
      </c:valAx>
    </c:plotArea>
    <c:legend>
      <c:legendPos val="r"/>
      <c:layout>
        <c:manualLayout>
          <c:xMode val="edge"/>
          <c:yMode val="edge"/>
          <c:x val="0.68483934606213437"/>
          <c:y val="2.0927384076990376E-2"/>
          <c:w val="0.29795652994356103"/>
          <c:h val="0.59023099724474737"/>
        </c:manualLayout>
      </c:layout>
      <c:overlay val="0"/>
    </c:legend>
    <c:plotVisOnly val="1"/>
    <c:dispBlanksAs val="gap"/>
    <c:showDLblsOverMax val="0"/>
  </c:chart>
  <c:spPr>
    <a:ln>
      <a:solidFill>
        <a:schemeClr val="bg1">
          <a:lumMod val="85000"/>
        </a:schemeClr>
      </a:solid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190"/>
      <c:depthPercent val="100"/>
      <c:rAngAx val="0"/>
      <c:perspective val="20"/>
    </c:view3D>
    <c:floor>
      <c:thickness val="0"/>
    </c:floor>
    <c:sideWall>
      <c:thickness val="0"/>
    </c:sideWall>
    <c:backWall>
      <c:thickness val="0"/>
    </c:backWall>
    <c:plotArea>
      <c:layout>
        <c:manualLayout>
          <c:layoutTarget val="inner"/>
          <c:xMode val="edge"/>
          <c:yMode val="edge"/>
          <c:x val="0.32045302556358535"/>
          <c:y val="2.5732039309039865E-2"/>
          <c:w val="0.66739618164167835"/>
          <c:h val="0.88613660501739611"/>
        </c:manualLayout>
      </c:layout>
      <c:pie3DChart>
        <c:varyColors val="1"/>
        <c:ser>
          <c:idx val="0"/>
          <c:order val="0"/>
          <c:tx>
            <c:strRef>
              <c:f>Φύλλο1!$B$1</c:f>
              <c:strCache>
                <c:ptCount val="1"/>
                <c:pt idx="0">
                  <c:v>Function Usage (%)</c:v>
                </c:pt>
              </c:strCache>
            </c:strRef>
          </c:tx>
          <c:dPt>
            <c:idx val="0"/>
            <c:bubble3D val="0"/>
            <c:spPr>
              <a:solidFill>
                <a:srgbClr val="0070C0"/>
              </a:solidFill>
            </c:spPr>
          </c:dPt>
          <c:dPt>
            <c:idx val="1"/>
            <c:bubble3D val="0"/>
            <c:spPr>
              <a:solidFill>
                <a:srgbClr val="00B050"/>
              </a:solidFill>
            </c:spPr>
          </c:dPt>
          <c:dPt>
            <c:idx val="2"/>
            <c:bubble3D val="0"/>
            <c:spPr>
              <a:solidFill>
                <a:srgbClr val="C00000"/>
              </a:solidFill>
            </c:spPr>
          </c:dPt>
          <c:dPt>
            <c:idx val="3"/>
            <c:bubble3D val="0"/>
            <c:spPr>
              <a:solidFill>
                <a:srgbClr val="FFC000"/>
              </a:solidFill>
            </c:spPr>
          </c:dPt>
          <c:dPt>
            <c:idx val="4"/>
            <c:bubble3D val="0"/>
            <c:spPr>
              <a:solidFill>
                <a:srgbClr val="7030A0"/>
              </a:solidFill>
            </c:spPr>
          </c:dPt>
          <c:dLbls>
            <c:dLbl>
              <c:idx val="3"/>
              <c:layout>
                <c:manualLayout>
                  <c:x val="0.14973519577176203"/>
                  <c:y val="3.2396393255271182E-2"/>
                </c:manualLayout>
              </c:layout>
              <c:dLblPos val="bestFit"/>
              <c:showLegendKey val="0"/>
              <c:showVal val="1"/>
              <c:showCatName val="0"/>
              <c:showSerName val="0"/>
              <c:showPercent val="0"/>
              <c:showBubbleSize val="0"/>
              <c:extLst>
                <c:ext xmlns:c15="http://schemas.microsoft.com/office/drawing/2012/chart" uri="{CE6537A1-D6FC-4f65-9D91-7224C49458BB}"/>
              </c:extLst>
            </c:dLbl>
            <c:dLbl>
              <c:idx val="4"/>
              <c:layout>
                <c:manualLayout>
                  <c:x val="9.6870168626182231E-3"/>
                  <c:y val="3.8546454755886063E-2"/>
                </c:manualLayout>
              </c:layout>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dLblPos val="bestFit"/>
            <c:showLegendKey val="0"/>
            <c:showVal val="1"/>
            <c:showCatName val="0"/>
            <c:showSerName val="0"/>
            <c:showPercent val="0"/>
            <c:showBubbleSize val="0"/>
            <c:showLeaderLines val="1"/>
            <c:extLst>
              <c:ext xmlns:c15="http://schemas.microsoft.com/office/drawing/2012/chart" uri="{CE6537A1-D6FC-4f65-9D91-7224C49458BB}"/>
            </c:extLst>
          </c:dLbls>
          <c:cat>
            <c:strRef>
              <c:f>Φύλλο1!$A$2:$A$6</c:f>
              <c:strCache>
                <c:ptCount val="5"/>
                <c:pt idx="0">
                  <c:v>FP</c:v>
                </c:pt>
                <c:pt idx="1">
                  <c:v>Convolution</c:v>
                </c:pt>
                <c:pt idx="2">
                  <c:v>DT</c:v>
                </c:pt>
                <c:pt idx="3">
                  <c:v>Backtrack</c:v>
                </c:pt>
                <c:pt idx="4">
                  <c:v>Others</c:v>
                </c:pt>
              </c:strCache>
            </c:strRef>
          </c:cat>
          <c:val>
            <c:numRef>
              <c:f>Φύλλο1!$B$2:$B$6</c:f>
              <c:numCache>
                <c:formatCode>0.0</c:formatCode>
                <c:ptCount val="5"/>
                <c:pt idx="0" formatCode="0.00">
                  <c:v>2.5749749616154016</c:v>
                </c:pt>
                <c:pt idx="1">
                  <c:v>67.740553401822481</c:v>
                </c:pt>
                <c:pt idx="2">
                  <c:v>29.251587555657334</c:v>
                </c:pt>
                <c:pt idx="3" formatCode="0.00">
                  <c:v>0.33331105773802683</c:v>
                </c:pt>
                <c:pt idx="4" formatCode="0.00">
                  <c:v>9.9573023166755634E-2</c:v>
                </c:pt>
              </c:numCache>
            </c:numRef>
          </c:val>
        </c:ser>
        <c:dLbls>
          <c:showLegendKey val="0"/>
          <c:showVal val="1"/>
          <c:showCatName val="0"/>
          <c:showSerName val="0"/>
          <c:showPercent val="0"/>
          <c:showBubbleSize val="0"/>
          <c:showLeaderLines val="1"/>
        </c:dLbls>
      </c:pie3DChart>
    </c:plotArea>
    <c:legend>
      <c:legendPos val="l"/>
      <c:layout>
        <c:manualLayout>
          <c:xMode val="edge"/>
          <c:yMode val="edge"/>
          <c:x val="1.4504728004889805E-2"/>
          <c:y val="4.3891350790453518E-2"/>
          <c:w val="0.3443853593643294"/>
          <c:h val="0.8978653482268204"/>
        </c:manualLayout>
      </c:layout>
      <c:overlay val="0"/>
    </c:legend>
    <c:plotVisOnly val="1"/>
    <c:dispBlanksAs val="gap"/>
    <c:showDLblsOverMax val="0"/>
  </c:chart>
  <c:externalData r:id="rId1">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31522112889836"/>
          <c:y val="7.0921985815602842E-2"/>
          <c:w val="0.80152200869024592"/>
          <c:h val="0.72763611995309097"/>
        </c:manualLayout>
      </c:layout>
      <c:scatterChart>
        <c:scatterStyle val="lineMarker"/>
        <c:varyColors val="0"/>
        <c:ser>
          <c:idx val="0"/>
          <c:order val="0"/>
          <c:spPr>
            <a:ln w="19050" cap="rnd">
              <a:solidFill>
                <a:srgbClr val="FF0000"/>
              </a:solidFill>
              <a:round/>
            </a:ln>
            <a:effectLst/>
          </c:spPr>
          <c:marker>
            <c:symbol val="none"/>
          </c:marker>
          <c:xVal>
            <c:numRef>
              <c:f>Φύλλο1!$A$1:$M$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xVal>
          <c:yVal>
            <c:numRef>
              <c:f>Φύλλο1!$A$2:$M$2</c:f>
              <c:numCache>
                <c:formatCode>General</c:formatCode>
                <c:ptCount val="13"/>
                <c:pt idx="0">
                  <c:v>0.23608907752694464</c:v>
                </c:pt>
                <c:pt idx="1">
                  <c:v>0.47130749922913395</c:v>
                </c:pt>
                <c:pt idx="2">
                  <c:v>0.65600615690209629</c:v>
                </c:pt>
                <c:pt idx="3">
                  <c:v>1.2648512456194081</c:v>
                </c:pt>
                <c:pt idx="4">
                  <c:v>1.3361243105017073</c:v>
                </c:pt>
                <c:pt idx="5">
                  <c:v>1.2028857880618107</c:v>
                </c:pt>
                <c:pt idx="6">
                  <c:v>1.2908250125330403</c:v>
                </c:pt>
                <c:pt idx="7">
                  <c:v>0.68092038948074496</c:v>
                </c:pt>
                <c:pt idx="8">
                  <c:v>0.65055234597347944</c:v>
                </c:pt>
                <c:pt idx="9">
                  <c:v>0.4412157214806105</c:v>
                </c:pt>
                <c:pt idx="10">
                  <c:v>0</c:v>
                </c:pt>
                <c:pt idx="11">
                  <c:v>0</c:v>
                </c:pt>
                <c:pt idx="12">
                  <c:v>0</c:v>
                </c:pt>
              </c:numCache>
            </c:numRef>
          </c:yVal>
          <c:smooth val="0"/>
        </c:ser>
        <c:dLbls>
          <c:showLegendKey val="0"/>
          <c:showVal val="0"/>
          <c:showCatName val="0"/>
          <c:showSerName val="0"/>
          <c:showPercent val="0"/>
          <c:showBubbleSize val="0"/>
        </c:dLbls>
        <c:axId val="-2097869120"/>
        <c:axId val="-2097868576"/>
      </c:scatterChart>
      <c:valAx>
        <c:axId val="-2097869120"/>
        <c:scaling>
          <c:orientation val="minMax"/>
          <c:max val="90"/>
          <c:min val="-9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8576"/>
        <c:crosses val="autoZero"/>
        <c:crossBetween val="midCat"/>
        <c:majorUnit val="30"/>
      </c:valAx>
      <c:valAx>
        <c:axId val="-209786857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2097869120"/>
        <c:crosses val="autoZero"/>
        <c:crossBetween val="midCat"/>
        <c:majorUnit val="0.30000000000000004"/>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31522112889836"/>
          <c:y val="7.0921985815602842E-2"/>
          <c:w val="0.80152200869024592"/>
          <c:h val="0.72763611995309097"/>
        </c:manualLayout>
      </c:layout>
      <c:scatterChart>
        <c:scatterStyle val="lineMarker"/>
        <c:varyColors val="0"/>
        <c:ser>
          <c:idx val="0"/>
          <c:order val="0"/>
          <c:spPr>
            <a:ln w="19050" cap="rnd">
              <a:solidFill>
                <a:srgbClr val="FF0000"/>
              </a:solidFill>
              <a:round/>
            </a:ln>
            <a:effectLst/>
          </c:spPr>
          <c:marker>
            <c:symbol val="none"/>
          </c:marker>
          <c:xVal>
            <c:numRef>
              <c:f>Φύλλο1!$A$1:$M$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xVal>
          <c:yVal>
            <c:numRef>
              <c:f>Φύλλο1!$A$2:$M$2</c:f>
              <c:numCache>
                <c:formatCode>General</c:formatCode>
                <c:ptCount val="13"/>
                <c:pt idx="0">
                  <c:v>0.55065783231384824</c:v>
                </c:pt>
                <c:pt idx="1">
                  <c:v>0.72778104726207404</c:v>
                </c:pt>
                <c:pt idx="2">
                  <c:v>0.89633796670026245</c:v>
                </c:pt>
                <c:pt idx="3">
                  <c:v>0.62977444954688266</c:v>
                </c:pt>
                <c:pt idx="4">
                  <c:v>0.46702312111243849</c:v>
                </c:pt>
                <c:pt idx="5">
                  <c:v>0.14915853918864475</c:v>
                </c:pt>
                <c:pt idx="6">
                  <c:v>0.21854990692249432</c:v>
                </c:pt>
                <c:pt idx="7">
                  <c:v>0</c:v>
                </c:pt>
                <c:pt idx="8">
                  <c:v>0</c:v>
                </c:pt>
                <c:pt idx="9">
                  <c:v>0</c:v>
                </c:pt>
                <c:pt idx="10">
                  <c:v>0</c:v>
                </c:pt>
                <c:pt idx="11">
                  <c:v>0</c:v>
                </c:pt>
                <c:pt idx="12">
                  <c:v>0</c:v>
                </c:pt>
              </c:numCache>
            </c:numRef>
          </c:yVal>
          <c:smooth val="0"/>
        </c:ser>
        <c:dLbls>
          <c:showLegendKey val="0"/>
          <c:showVal val="0"/>
          <c:showCatName val="0"/>
          <c:showSerName val="0"/>
          <c:showPercent val="0"/>
          <c:showBubbleSize val="0"/>
        </c:dLbls>
        <c:axId val="-2097877280"/>
        <c:axId val="-2097868032"/>
      </c:scatterChart>
      <c:valAx>
        <c:axId val="-2097877280"/>
        <c:scaling>
          <c:orientation val="minMax"/>
          <c:max val="90"/>
          <c:min val="-9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8032"/>
        <c:crosses val="autoZero"/>
        <c:crossBetween val="midCat"/>
        <c:majorUnit val="30"/>
      </c:valAx>
      <c:valAx>
        <c:axId val="-2097868032"/>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20978772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31522112889836"/>
          <c:y val="7.0921985815602842E-2"/>
          <c:w val="0.80152200869024592"/>
          <c:h val="0.72763611995309097"/>
        </c:manualLayout>
      </c:layout>
      <c:scatterChart>
        <c:scatterStyle val="lineMarker"/>
        <c:varyColors val="0"/>
        <c:ser>
          <c:idx val="0"/>
          <c:order val="0"/>
          <c:spPr>
            <a:ln w="19050" cap="rnd">
              <a:solidFill>
                <a:srgbClr val="FF0000"/>
              </a:solidFill>
              <a:round/>
            </a:ln>
            <a:effectLst/>
          </c:spPr>
          <c:marker>
            <c:symbol val="none"/>
          </c:marker>
          <c:xVal>
            <c:numRef>
              <c:f>Φύλλο1!$A$1:$M$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xVal>
          <c:yVal>
            <c:numRef>
              <c:f>Φύλλο1!$A$2:$M$2</c:f>
              <c:numCache>
                <c:formatCode>General</c:formatCode>
                <c:ptCount val="13"/>
                <c:pt idx="0">
                  <c:v>1.1326734073793197</c:v>
                </c:pt>
                <c:pt idx="1">
                  <c:v>1.1833292851682224</c:v>
                </c:pt>
                <c:pt idx="2">
                  <c:v>1.1156644421739523</c:v>
                </c:pt>
                <c:pt idx="3">
                  <c:v>0</c:v>
                </c:pt>
                <c:pt idx="4">
                  <c:v>0</c:v>
                </c:pt>
                <c:pt idx="5">
                  <c:v>0</c:v>
                </c:pt>
                <c:pt idx="6">
                  <c:v>0</c:v>
                </c:pt>
                <c:pt idx="7">
                  <c:v>0</c:v>
                </c:pt>
                <c:pt idx="8">
                  <c:v>0</c:v>
                </c:pt>
                <c:pt idx="9">
                  <c:v>0</c:v>
                </c:pt>
                <c:pt idx="10">
                  <c:v>0</c:v>
                </c:pt>
                <c:pt idx="11">
                  <c:v>0</c:v>
                </c:pt>
                <c:pt idx="12">
                  <c:v>0</c:v>
                </c:pt>
              </c:numCache>
            </c:numRef>
          </c:yVal>
          <c:smooth val="0"/>
        </c:ser>
        <c:dLbls>
          <c:showLegendKey val="0"/>
          <c:showVal val="0"/>
          <c:showCatName val="0"/>
          <c:showSerName val="0"/>
          <c:showPercent val="0"/>
          <c:showBubbleSize val="0"/>
        </c:dLbls>
        <c:axId val="-2097883808"/>
        <c:axId val="-2097866944"/>
      </c:scatterChart>
      <c:valAx>
        <c:axId val="-2097883808"/>
        <c:scaling>
          <c:orientation val="minMax"/>
          <c:max val="90"/>
          <c:min val="-9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6944"/>
        <c:crosses val="autoZero"/>
        <c:crossBetween val="midCat"/>
        <c:majorUnit val="30"/>
      </c:valAx>
      <c:valAx>
        <c:axId val="-2097866944"/>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2097883808"/>
        <c:crosses val="autoZero"/>
        <c:crossBetween val="midCat"/>
        <c:majorUnit val="0.30000000000000004"/>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55697686695304"/>
          <c:y val="8.0661551921394445E-2"/>
          <c:w val="0.81191938163692845"/>
          <c:h val="0.69138771115149056"/>
        </c:manualLayout>
      </c:layout>
      <c:areaChart>
        <c:grouping val="standard"/>
        <c:varyColors val="0"/>
        <c:ser>
          <c:idx val="0"/>
          <c:order val="0"/>
          <c:spPr>
            <a:gradFill flip="none" rotWithShape="1">
              <a:gsLst>
                <a:gs pos="0">
                  <a:schemeClr val="accent6">
                    <a:shade val="30000"/>
                    <a:satMod val="115000"/>
                  </a:schemeClr>
                </a:gs>
                <a:gs pos="50000">
                  <a:schemeClr val="accent6">
                    <a:shade val="67500"/>
                    <a:satMod val="115000"/>
                  </a:schemeClr>
                </a:gs>
                <a:gs pos="100000">
                  <a:schemeClr val="accent6">
                    <a:shade val="100000"/>
                    <a:satMod val="115000"/>
                  </a:schemeClr>
                </a:gs>
              </a:gsLst>
              <a:lin ang="18900000" scaled="1"/>
              <a:tileRect/>
            </a:gradFill>
            <a:ln w="25400">
              <a:noFill/>
            </a:ln>
            <a:effectLst/>
          </c:spPr>
          <c:cat>
            <c:strLit>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extLst>
                <c:ext xmlns:c15="http://schemas.microsoft.com/office/drawing/2012/chart" uri="{02D57815-91ED-43cb-92C2-25804820EDAC}">
                  <c15:autoCat val="1"/>
                </c:ext>
              </c:extLst>
            </c:strLit>
          </c:cat>
          <c:val>
            <c:numRef>
              <c:f>Φύλλο1!$A$1:$A$20</c:f>
              <c:numCache>
                <c:formatCode>General</c:formatCode>
                <c:ptCount val="15"/>
                <c:pt idx="0">
                  <c:v>25</c:v>
                </c:pt>
                <c:pt idx="1">
                  <c:v>18.75</c:v>
                </c:pt>
                <c:pt idx="2">
                  <c:v>14.0625</c:v>
                </c:pt>
                <c:pt idx="3">
                  <c:v>10.546875</c:v>
                </c:pt>
                <c:pt idx="4">
                  <c:v>7.91015625</c:v>
                </c:pt>
                <c:pt idx="5">
                  <c:v>5.9326171875</c:v>
                </c:pt>
                <c:pt idx="6">
                  <c:v>4.449462890625</c:v>
                </c:pt>
                <c:pt idx="7">
                  <c:v>3.33709716796875</c:v>
                </c:pt>
                <c:pt idx="8">
                  <c:v>2.5028228759765625</c:v>
                </c:pt>
                <c:pt idx="9">
                  <c:v>1.8771171569824219</c:v>
                </c:pt>
                <c:pt idx="10">
                  <c:v>1.4078378677368164</c:v>
                </c:pt>
                <c:pt idx="11">
                  <c:v>1.0558784008026123</c:v>
                </c:pt>
                <c:pt idx="12">
                  <c:v>0.79190880060195923</c:v>
                </c:pt>
                <c:pt idx="13">
                  <c:v>0.59393160045146942</c:v>
                </c:pt>
                <c:pt idx="14">
                  <c:v>0.44544870033860207</c:v>
                </c:pt>
              </c:numCache>
            </c:numRef>
          </c:val>
        </c:ser>
        <c:dLbls>
          <c:showLegendKey val="0"/>
          <c:showVal val="0"/>
          <c:showCatName val="0"/>
          <c:showSerName val="0"/>
          <c:showPercent val="0"/>
          <c:showBubbleSize val="0"/>
        </c:dLbls>
        <c:axId val="-2097877824"/>
        <c:axId val="-2097865856"/>
      </c:areaChart>
      <c:catAx>
        <c:axId val="-2097877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5856"/>
        <c:crosses val="autoZero"/>
        <c:auto val="1"/>
        <c:lblAlgn val="ctr"/>
        <c:lblOffset val="100"/>
        <c:noMultiLvlLbl val="0"/>
      </c:catAx>
      <c:valAx>
        <c:axId val="-2097865856"/>
        <c:scaling>
          <c:orientation val="minMax"/>
          <c:max val="25"/>
          <c:min val="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x)</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097877824"/>
        <c:crosses val="autoZero"/>
        <c:crossBetween val="midCat"/>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28377335186042"/>
          <c:y val="4.3650793650793648E-2"/>
          <c:w val="0.81990242396171065"/>
          <c:h val="0.82776465441819769"/>
        </c:manualLayout>
      </c:layout>
      <c:scatterChart>
        <c:scatterStyle val="smoothMarker"/>
        <c:varyColors val="0"/>
        <c:ser>
          <c:idx val="0"/>
          <c:order val="0"/>
          <c:tx>
            <c:strRef>
              <c:f>Φύλλο1!$B$1</c:f>
              <c:strCache>
                <c:ptCount val="1"/>
                <c:pt idx="0">
                  <c:v>c-7</c:v>
                </c:pt>
              </c:strCache>
            </c:strRef>
          </c:tx>
          <c:spPr>
            <a:ln w="19050" cap="rnd">
              <a:solidFill>
                <a:schemeClr val="accent1"/>
              </a:solidFill>
              <a:round/>
            </a:ln>
            <a:effectLst/>
          </c:spPr>
          <c:marker>
            <c:symbol val="none"/>
          </c:marker>
          <c:dLbls>
            <c:dLbl>
              <c:idx val="3"/>
              <c:layout>
                <c:manualLayout>
                  <c:x val="-1.1996573344998521E-2"/>
                  <c:y val="-8.5287776527934081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Φύλλο1!$A$2:$A$5</c:f>
              <c:numCache>
                <c:formatCode>General</c:formatCode>
                <c:ptCount val="4"/>
                <c:pt idx="0">
                  <c:v>0.5</c:v>
                </c:pt>
                <c:pt idx="1">
                  <c:v>0.4</c:v>
                </c:pt>
                <c:pt idx="2">
                  <c:v>0.3</c:v>
                </c:pt>
                <c:pt idx="3">
                  <c:v>0.2</c:v>
                </c:pt>
              </c:numCache>
            </c:numRef>
          </c:xVal>
          <c:yVal>
            <c:numRef>
              <c:f>Φύλλο1!$B$2:$B$5</c:f>
              <c:numCache>
                <c:formatCode>0.0</c:formatCode>
                <c:ptCount val="4"/>
                <c:pt idx="0">
                  <c:v>31.095758971339485</c:v>
                </c:pt>
                <c:pt idx="1">
                  <c:v>29.284935953048333</c:v>
                </c:pt>
                <c:pt idx="2">
                  <c:v>20.093129353881636</c:v>
                </c:pt>
                <c:pt idx="3">
                  <c:v>9.6024955646228261</c:v>
                </c:pt>
              </c:numCache>
            </c:numRef>
          </c:yVal>
          <c:smooth val="1"/>
        </c:ser>
        <c:ser>
          <c:idx val="1"/>
          <c:order val="1"/>
          <c:tx>
            <c:strRef>
              <c:f>Φύλλο1!$C$1</c:f>
              <c:strCache>
                <c:ptCount val="1"/>
                <c:pt idx="0">
                  <c:v>c-7-4-10</c:v>
                </c:pt>
              </c:strCache>
            </c:strRef>
          </c:tx>
          <c:spPr>
            <a:ln w="19050" cap="rnd">
              <a:solidFill>
                <a:schemeClr val="accent6"/>
              </a:solidFill>
              <a:round/>
            </a:ln>
            <a:effectLst/>
          </c:spPr>
          <c:marker>
            <c:symbol val="none"/>
          </c:marker>
          <c:dLbls>
            <c:dLbl>
              <c:idx val="3"/>
              <c:layout>
                <c:manualLayout>
                  <c:x val="-1.1996573344998521E-2"/>
                  <c:y val="-4.5605236845394401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Φύλλο1!$A$2:$A$5</c:f>
              <c:numCache>
                <c:formatCode>General</c:formatCode>
                <c:ptCount val="4"/>
                <c:pt idx="0">
                  <c:v>0.5</c:v>
                </c:pt>
                <c:pt idx="1">
                  <c:v>0.4</c:v>
                </c:pt>
                <c:pt idx="2">
                  <c:v>0.3</c:v>
                </c:pt>
                <c:pt idx="3">
                  <c:v>0.2</c:v>
                </c:pt>
              </c:numCache>
            </c:numRef>
          </c:xVal>
          <c:yVal>
            <c:numRef>
              <c:f>Φύλλο1!$C$2:$C$5</c:f>
              <c:numCache>
                <c:formatCode>0.0</c:formatCode>
                <c:ptCount val="4"/>
                <c:pt idx="0">
                  <c:v>27.034035611279783</c:v>
                </c:pt>
                <c:pt idx="1">
                  <c:v>25.630645746947597</c:v>
                </c:pt>
                <c:pt idx="2">
                  <c:v>18.14008436868394</c:v>
                </c:pt>
                <c:pt idx="3">
                  <c:v>8.8236558620963237</c:v>
                </c:pt>
              </c:numCache>
            </c:numRef>
          </c:yVal>
          <c:smooth val="1"/>
        </c:ser>
        <c:ser>
          <c:idx val="2"/>
          <c:order val="2"/>
          <c:tx>
            <c:strRef>
              <c:f>Φύλλο1!$D$1</c:f>
              <c:strCache>
                <c:ptCount val="1"/>
                <c:pt idx="0">
                  <c:v>c-7-3-11</c:v>
                </c:pt>
              </c:strCache>
            </c:strRef>
          </c:tx>
          <c:spPr>
            <a:ln w="19050" cap="rnd">
              <a:solidFill>
                <a:schemeClr val="accent2"/>
              </a:solidFill>
              <a:round/>
            </a:ln>
            <a:effectLst/>
          </c:spPr>
          <c:marker>
            <c:symbol val="none"/>
          </c:marker>
          <c:dLbls>
            <c:dLbl>
              <c:idx val="3"/>
              <c:layout>
                <c:manualLayout>
                  <c:x val="-2.1255832604257802E-2"/>
                  <c:y val="3.3759842519685036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Φύλλο1!$A$2:$A$5</c:f>
              <c:numCache>
                <c:formatCode>General</c:formatCode>
                <c:ptCount val="4"/>
                <c:pt idx="0">
                  <c:v>0.5</c:v>
                </c:pt>
                <c:pt idx="1">
                  <c:v>0.4</c:v>
                </c:pt>
                <c:pt idx="2">
                  <c:v>0.3</c:v>
                </c:pt>
                <c:pt idx="3">
                  <c:v>0.2</c:v>
                </c:pt>
              </c:numCache>
            </c:numRef>
          </c:xVal>
          <c:yVal>
            <c:numRef>
              <c:f>Φύλλο1!$D$2:$D$5</c:f>
              <c:numCache>
                <c:formatCode>0.0</c:formatCode>
                <c:ptCount val="4"/>
                <c:pt idx="0">
                  <c:v>18.875209504909446</c:v>
                </c:pt>
                <c:pt idx="1">
                  <c:v>18.605790003514809</c:v>
                </c:pt>
                <c:pt idx="2">
                  <c:v>15.098262204413025</c:v>
                </c:pt>
                <c:pt idx="3">
                  <c:v>10.422824979056733</c:v>
                </c:pt>
              </c:numCache>
            </c:numRef>
          </c:yVal>
          <c:smooth val="1"/>
        </c:ser>
        <c:dLbls>
          <c:dLblPos val="t"/>
          <c:showLegendKey val="0"/>
          <c:showVal val="1"/>
          <c:showCatName val="0"/>
          <c:showSerName val="0"/>
          <c:showPercent val="0"/>
          <c:showBubbleSize val="0"/>
        </c:dLbls>
        <c:axId val="-2097864224"/>
        <c:axId val="-2097863680"/>
      </c:scatterChart>
      <c:valAx>
        <c:axId val="-2097864224"/>
        <c:scaling>
          <c:orientation val="minMax"/>
          <c:max val="0.5"/>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ces Siz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3680"/>
        <c:crosses val="autoZero"/>
        <c:crossBetween val="midCat"/>
        <c:majorUnit val="0.1"/>
      </c:valAx>
      <c:valAx>
        <c:axId val="-2097863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ecution</a:t>
                </a:r>
                <a:r>
                  <a:rPr lang="en-US" baseline="0"/>
                  <a:t> Time Profit (%)</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4224"/>
        <c:crosses val="autoZero"/>
        <c:crossBetween val="midCat"/>
        <c:majorUnit val="10"/>
      </c:valAx>
      <c:spPr>
        <a:noFill/>
        <a:ln>
          <a:noFill/>
        </a:ln>
        <a:effectLst/>
      </c:spPr>
    </c:plotArea>
    <c:legend>
      <c:legendPos val="r"/>
      <c:layout>
        <c:manualLayout>
          <c:xMode val="edge"/>
          <c:yMode val="edge"/>
          <c:x val="0.13392249498224484"/>
          <c:y val="5.0346519185101864E-2"/>
          <c:w val="0.27964767639339194"/>
          <c:h val="0.3229687676600233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4367816091954022E-2"/>
          <c:y val="5.1167731392066568E-2"/>
          <c:w val="0.93381313542703726"/>
          <c:h val="0.75534739761303427"/>
        </c:manualLayout>
      </c:layout>
      <c:lineChart>
        <c:grouping val="standard"/>
        <c:varyColors val="0"/>
        <c:ser>
          <c:idx val="0"/>
          <c:order val="0"/>
          <c:tx>
            <c:strRef>
              <c:f>Φύλλο1!$A$2</c:f>
              <c:strCache>
                <c:ptCount val="1"/>
                <c:pt idx="0">
                  <c:v>0o   Face</c:v>
                </c:pt>
              </c:strCache>
            </c:strRef>
          </c:tx>
          <c:spPr>
            <a:ln w="19050" cap="rnd">
              <a:solidFill>
                <a:schemeClr val="accent1"/>
              </a:solidFill>
              <a:round/>
            </a:ln>
            <a:effectLst/>
          </c:spPr>
          <c:marker>
            <c:symbol val="circle"/>
            <c:size val="5"/>
            <c:spPr>
              <a:solidFill>
                <a:schemeClr val="accent1"/>
              </a:solidFill>
              <a:ln w="19050">
                <a:solidFill>
                  <a:schemeClr val="accent1"/>
                </a:solidFill>
              </a:ln>
              <a:effectLst/>
            </c:spPr>
          </c:marker>
          <c:dPt>
            <c:idx val="5"/>
            <c:marker>
              <c:symbol val="circle"/>
              <c:size val="5"/>
              <c:spPr>
                <a:solidFill>
                  <a:srgbClr val="FF0000"/>
                </a:solidFill>
                <a:ln w="19050">
                  <a:solidFill>
                    <a:schemeClr val="accent1"/>
                  </a:solidFill>
                </a:ln>
                <a:effectLst/>
              </c:spPr>
            </c:marker>
            <c:bubble3D val="0"/>
          </c:dPt>
          <c:dPt>
            <c:idx val="6"/>
            <c:marker>
              <c:symbol val="circle"/>
              <c:size val="5"/>
              <c:spPr>
                <a:solidFill>
                  <a:srgbClr val="FF0000"/>
                </a:solidFill>
                <a:ln w="19050">
                  <a:solidFill>
                    <a:srgbClr val="FF0000"/>
                  </a:solidFill>
                </a:ln>
                <a:effectLst>
                  <a:softEdge rad="0"/>
                </a:effectLst>
              </c:spPr>
            </c:marker>
            <c:bubble3D val="0"/>
            <c:spPr>
              <a:ln w="28575" cap="rnd">
                <a:solidFill>
                  <a:srgbClr val="FF0000"/>
                </a:solidFill>
                <a:round/>
              </a:ln>
              <a:effectLst>
                <a:softEdge rad="0"/>
              </a:effectLst>
            </c:spPr>
          </c:dPt>
          <c:dPt>
            <c:idx val="7"/>
            <c:marker>
              <c:symbol val="circle"/>
              <c:size val="5"/>
              <c:spPr>
                <a:solidFill>
                  <a:srgbClr val="FF0000"/>
                </a:solidFill>
                <a:ln w="19050">
                  <a:solidFill>
                    <a:schemeClr val="accent1"/>
                  </a:solidFill>
                </a:ln>
                <a:effectLst/>
              </c:spPr>
            </c:marker>
            <c:bubble3D val="0"/>
            <c:spPr>
              <a:ln w="19050" cap="rnd">
                <a:solidFill>
                  <a:srgbClr val="FF0000"/>
                </a:solidFill>
                <a:round/>
              </a:ln>
              <a:effectLst/>
            </c:spPr>
          </c:dPt>
          <c:cat>
            <c:numRef>
              <c:f>Φύλλο1!$B$1:$N$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cat>
          <c:val>
            <c:numRef>
              <c:f>Φύλλο1!$B$2:$N$2</c:f>
              <c:numCache>
                <c:formatCode>General</c:formatCode>
                <c:ptCount val="13"/>
                <c:pt idx="0">
                  <c:v>0.42755365608086171</c:v>
                </c:pt>
                <c:pt idx="1">
                  <c:v>0.6582817917470547</c:v>
                </c:pt>
                <c:pt idx="2">
                  <c:v>0.78398730106963788</c:v>
                </c:pt>
                <c:pt idx="3">
                  <c:v>1.2228028266933388</c:v>
                </c:pt>
                <c:pt idx="4">
                  <c:v>1.7313621131564076</c:v>
                </c:pt>
                <c:pt idx="5">
                  <c:v>1.797969542523087</c:v>
                </c:pt>
                <c:pt idx="6">
                  <c:v>2.1923014874437343</c:v>
                </c:pt>
                <c:pt idx="7">
                  <c:v>1.8092317289990194</c:v>
                </c:pt>
                <c:pt idx="8">
                  <c:v>1.6362784224268618</c:v>
                </c:pt>
                <c:pt idx="9">
                  <c:v>1.375413024396448</c:v>
                </c:pt>
                <c:pt idx="10">
                  <c:v>0.78206172031785171</c:v>
                </c:pt>
                <c:pt idx="11">
                  <c:v>0.7558952135083441</c:v>
                </c:pt>
                <c:pt idx="12">
                  <c:v>0.55336650308010737</c:v>
                </c:pt>
              </c:numCache>
            </c:numRef>
          </c:val>
          <c:smooth val="0"/>
        </c:ser>
        <c:ser>
          <c:idx val="2"/>
          <c:order val="1"/>
          <c:tx>
            <c:strRef>
              <c:f>Φύλλο1!$A$3</c:f>
              <c:strCache>
                <c:ptCount val="1"/>
                <c:pt idx="0">
                  <c:v>30o Face</c:v>
                </c:pt>
              </c:strCache>
            </c:strRef>
          </c:tx>
          <c:spPr>
            <a:ln w="19050" cap="rnd">
              <a:solidFill>
                <a:srgbClr val="00B050"/>
              </a:solidFill>
              <a:round/>
            </a:ln>
            <a:effectLst/>
          </c:spPr>
          <c:marker>
            <c:symbol val="circle"/>
            <c:size val="5"/>
            <c:spPr>
              <a:solidFill>
                <a:srgbClr val="00B050"/>
              </a:solidFill>
              <a:ln w="19050">
                <a:solidFill>
                  <a:srgbClr val="00B050"/>
                </a:solidFill>
              </a:ln>
              <a:effectLst/>
            </c:spPr>
          </c:marker>
          <c:dPt>
            <c:idx val="3"/>
            <c:marker>
              <c:symbol val="circle"/>
              <c:size val="5"/>
              <c:spPr>
                <a:solidFill>
                  <a:srgbClr val="FF0000"/>
                </a:solidFill>
                <a:ln w="19050">
                  <a:solidFill>
                    <a:srgbClr val="00B050"/>
                  </a:solidFill>
                </a:ln>
                <a:effectLst/>
              </c:spPr>
            </c:marker>
            <c:bubble3D val="0"/>
          </c:dPt>
          <c:dPt>
            <c:idx val="4"/>
            <c:marker>
              <c:symbol val="circle"/>
              <c:size val="5"/>
              <c:spPr>
                <a:solidFill>
                  <a:srgbClr val="FF0000"/>
                </a:solidFill>
                <a:ln w="19050">
                  <a:solidFill>
                    <a:srgbClr val="FF0000"/>
                  </a:solidFill>
                </a:ln>
                <a:effectLst/>
              </c:spPr>
            </c:marker>
            <c:bubble3D val="0"/>
            <c:spPr>
              <a:ln w="19050" cap="rnd">
                <a:solidFill>
                  <a:srgbClr val="FF0000"/>
                </a:solidFill>
                <a:round/>
              </a:ln>
              <a:effectLst/>
            </c:spPr>
          </c:dPt>
          <c:dPt>
            <c:idx val="5"/>
            <c:marker>
              <c:symbol val="circle"/>
              <c:size val="5"/>
              <c:spPr>
                <a:solidFill>
                  <a:srgbClr val="FF0000"/>
                </a:solidFill>
                <a:ln w="19050">
                  <a:solidFill>
                    <a:srgbClr val="00B050"/>
                  </a:solidFill>
                </a:ln>
                <a:effectLst/>
              </c:spPr>
            </c:marker>
            <c:bubble3D val="0"/>
            <c:spPr>
              <a:ln w="19050" cap="rnd">
                <a:solidFill>
                  <a:srgbClr val="FF0000"/>
                </a:solidFill>
                <a:round/>
              </a:ln>
              <a:effectLst/>
            </c:spPr>
          </c:dPt>
          <c:dPt>
            <c:idx val="7"/>
            <c:marker>
              <c:symbol val="circle"/>
              <c:size val="5"/>
              <c:spPr>
                <a:solidFill>
                  <a:srgbClr val="00B050"/>
                </a:solidFill>
                <a:ln w="19050">
                  <a:solidFill>
                    <a:srgbClr val="00B050"/>
                  </a:solidFill>
                </a:ln>
                <a:effectLst>
                  <a:softEdge rad="0"/>
                </a:effectLst>
              </c:spPr>
            </c:marker>
            <c:bubble3D val="0"/>
            <c:spPr>
              <a:ln w="19050" cap="rnd">
                <a:solidFill>
                  <a:srgbClr val="00B050"/>
                </a:solidFill>
                <a:round/>
              </a:ln>
              <a:effectLst>
                <a:softEdge rad="0"/>
              </a:effectLst>
            </c:spPr>
          </c:dPt>
          <c:cat>
            <c:numRef>
              <c:f>Φύλλο1!$B$1:$N$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cat>
          <c:val>
            <c:numRef>
              <c:f>Φύλλο1!$B$3:$N$3</c:f>
              <c:numCache>
                <c:formatCode>General</c:formatCode>
                <c:ptCount val="13"/>
                <c:pt idx="0">
                  <c:v>0.18887126202155571</c:v>
                </c:pt>
                <c:pt idx="1">
                  <c:v>0.37704599938330718</c:v>
                </c:pt>
                <c:pt idx="2">
                  <c:v>0.52480492552167701</c:v>
                </c:pt>
                <c:pt idx="3">
                  <c:v>1.0118809964955264</c:v>
                </c:pt>
                <c:pt idx="4">
                  <c:v>1.0688994484013659</c:v>
                </c:pt>
                <c:pt idx="5">
                  <c:v>0.96230863044944859</c:v>
                </c:pt>
                <c:pt idx="6">
                  <c:v>0.87266001002643212</c:v>
                </c:pt>
                <c:pt idx="7">
                  <c:v>0.54473631158459601</c:v>
                </c:pt>
                <c:pt idx="8">
                  <c:v>0.52044187677878362</c:v>
                </c:pt>
                <c:pt idx="9">
                  <c:v>0.35297257718448843</c:v>
                </c:pt>
                <c:pt idx="10">
                  <c:v>0</c:v>
                </c:pt>
                <c:pt idx="11">
                  <c:v>0</c:v>
                </c:pt>
                <c:pt idx="12">
                  <c:v>0</c:v>
                </c:pt>
              </c:numCache>
            </c:numRef>
          </c:val>
          <c:smooth val="0"/>
        </c:ser>
        <c:ser>
          <c:idx val="1"/>
          <c:order val="2"/>
          <c:tx>
            <c:strRef>
              <c:f>Φύλλο1!$A$4</c:f>
              <c:strCache>
                <c:ptCount val="1"/>
                <c:pt idx="0">
                  <c:v>60o Face</c:v>
                </c:pt>
              </c:strCache>
            </c:strRef>
          </c:tx>
          <c:spPr>
            <a:ln w="19050" cap="rnd">
              <a:solidFill>
                <a:srgbClr val="7030A0"/>
              </a:solidFill>
              <a:round/>
            </a:ln>
            <a:effectLst/>
          </c:spPr>
          <c:marker>
            <c:symbol val="circle"/>
            <c:size val="5"/>
            <c:spPr>
              <a:solidFill>
                <a:srgbClr val="7030A0"/>
              </a:solidFill>
              <a:ln w="19050">
                <a:solidFill>
                  <a:srgbClr val="7030A0"/>
                </a:solidFill>
              </a:ln>
              <a:effectLst/>
            </c:spPr>
          </c:marker>
          <c:dPt>
            <c:idx val="1"/>
            <c:marker>
              <c:symbol val="circle"/>
              <c:size val="5"/>
              <c:spPr>
                <a:solidFill>
                  <a:srgbClr val="FF0000"/>
                </a:solidFill>
                <a:ln w="19050">
                  <a:solidFill>
                    <a:srgbClr val="7030A0"/>
                  </a:solidFill>
                </a:ln>
                <a:effectLst/>
              </c:spPr>
            </c:marker>
            <c:bubble3D val="0"/>
          </c:dPt>
          <c:dPt>
            <c:idx val="2"/>
            <c:marker>
              <c:symbol val="circle"/>
              <c:size val="5"/>
              <c:spPr>
                <a:solidFill>
                  <a:srgbClr val="FF0000"/>
                </a:solidFill>
                <a:ln w="19050">
                  <a:solidFill>
                    <a:srgbClr val="FF0000"/>
                  </a:solidFill>
                </a:ln>
                <a:effectLst/>
              </c:spPr>
            </c:marker>
            <c:bubble3D val="0"/>
            <c:spPr>
              <a:ln w="19050" cap="rnd">
                <a:solidFill>
                  <a:srgbClr val="FF0000"/>
                </a:solidFill>
                <a:round/>
              </a:ln>
              <a:effectLst/>
            </c:spPr>
          </c:dPt>
          <c:dPt>
            <c:idx val="3"/>
            <c:marker>
              <c:symbol val="circle"/>
              <c:size val="5"/>
              <c:spPr>
                <a:solidFill>
                  <a:srgbClr val="FF0000"/>
                </a:solidFill>
                <a:ln w="19050">
                  <a:solidFill>
                    <a:srgbClr val="7030A0"/>
                  </a:solidFill>
                </a:ln>
                <a:effectLst/>
              </c:spPr>
            </c:marker>
            <c:bubble3D val="0"/>
            <c:spPr>
              <a:ln w="19050" cap="rnd">
                <a:solidFill>
                  <a:srgbClr val="FF0000"/>
                </a:solidFill>
                <a:round/>
              </a:ln>
              <a:effectLst/>
            </c:spPr>
          </c:dPt>
          <c:cat>
            <c:numRef>
              <c:f>Φύλλο1!$B$1:$N$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cat>
          <c:val>
            <c:numRef>
              <c:f>Φύλλο1!$B$4:$N$4</c:f>
              <c:numCache>
                <c:formatCode>General</c:formatCode>
                <c:ptCount val="13"/>
                <c:pt idx="0">
                  <c:v>1.2114472310904663</c:v>
                </c:pt>
                <c:pt idx="1">
                  <c:v>1.6011183039765631</c:v>
                </c:pt>
                <c:pt idx="2">
                  <c:v>1.9719435267405776</c:v>
                </c:pt>
                <c:pt idx="3">
                  <c:v>1.3855037890031421</c:v>
                </c:pt>
                <c:pt idx="4">
                  <c:v>1.0274508664473647</c:v>
                </c:pt>
                <c:pt idx="5">
                  <c:v>0.32814878621501847</c:v>
                </c:pt>
                <c:pt idx="6">
                  <c:v>0.48080979522948752</c:v>
                </c:pt>
                <c:pt idx="7">
                  <c:v>0</c:v>
                </c:pt>
                <c:pt idx="8">
                  <c:v>0</c:v>
                </c:pt>
                <c:pt idx="9">
                  <c:v>0</c:v>
                </c:pt>
                <c:pt idx="10">
                  <c:v>0</c:v>
                </c:pt>
                <c:pt idx="11">
                  <c:v>0</c:v>
                </c:pt>
                <c:pt idx="12">
                  <c:v>0</c:v>
                </c:pt>
              </c:numCache>
            </c:numRef>
          </c:val>
          <c:smooth val="0"/>
        </c:ser>
        <c:ser>
          <c:idx val="3"/>
          <c:order val="3"/>
          <c:tx>
            <c:strRef>
              <c:f>Φύλλο1!$A$5</c:f>
              <c:strCache>
                <c:ptCount val="1"/>
                <c:pt idx="0">
                  <c:v>90o Face</c:v>
                </c:pt>
              </c:strCache>
            </c:strRef>
          </c:tx>
          <c:spPr>
            <a:ln w="19050" cap="rnd">
              <a:solidFill>
                <a:srgbClr val="FFC000"/>
              </a:solidFill>
              <a:round/>
            </a:ln>
            <a:effectLst/>
          </c:spPr>
          <c:marker>
            <c:symbol val="circle"/>
            <c:size val="5"/>
            <c:spPr>
              <a:solidFill>
                <a:srgbClr val="FFC000"/>
              </a:solidFill>
              <a:ln w="19050">
                <a:solidFill>
                  <a:srgbClr val="FFC000"/>
                </a:solidFill>
              </a:ln>
              <a:effectLst/>
            </c:spPr>
          </c:marker>
          <c:dPt>
            <c:idx val="0"/>
            <c:marker>
              <c:symbol val="circle"/>
              <c:size val="5"/>
              <c:spPr>
                <a:solidFill>
                  <a:srgbClr val="FF0000"/>
                </a:solidFill>
                <a:ln w="19050">
                  <a:solidFill>
                    <a:srgbClr val="FF0000"/>
                  </a:solidFill>
                </a:ln>
                <a:effectLst/>
              </c:spPr>
            </c:marker>
            <c:bubble3D val="0"/>
            <c:spPr>
              <a:ln w="19050" cap="rnd">
                <a:solidFill>
                  <a:srgbClr val="FF0000"/>
                </a:solidFill>
                <a:round/>
              </a:ln>
              <a:effectLst/>
            </c:spPr>
          </c:dPt>
          <c:dPt>
            <c:idx val="1"/>
            <c:marker>
              <c:symbol val="circle"/>
              <c:size val="5"/>
              <c:spPr>
                <a:solidFill>
                  <a:srgbClr val="FF0000"/>
                </a:solidFill>
                <a:ln w="19050">
                  <a:solidFill>
                    <a:srgbClr val="FFC000"/>
                  </a:solidFill>
                </a:ln>
                <a:effectLst/>
              </c:spPr>
            </c:marker>
            <c:bubble3D val="0"/>
            <c:spPr>
              <a:ln w="19050" cap="rnd">
                <a:solidFill>
                  <a:srgbClr val="FF0000"/>
                </a:solidFill>
                <a:round/>
              </a:ln>
              <a:effectLst/>
            </c:spPr>
          </c:dPt>
          <c:cat>
            <c:numRef>
              <c:f>Φύλλο1!$B$1:$N$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cat>
          <c:val>
            <c:numRef>
              <c:f>Φύλλο1!$B$5:$N$5</c:f>
              <c:numCache>
                <c:formatCode>General</c:formatCode>
                <c:ptCount val="13"/>
                <c:pt idx="0">
                  <c:v>0.98613872590345597</c:v>
                </c:pt>
                <c:pt idx="1">
                  <c:v>0.94666342813457804</c:v>
                </c:pt>
                <c:pt idx="2">
                  <c:v>0.89253155373916193</c:v>
                </c:pt>
                <c:pt idx="3">
                  <c:v>0</c:v>
                </c:pt>
                <c:pt idx="4">
                  <c:v>0</c:v>
                </c:pt>
                <c:pt idx="5">
                  <c:v>0</c:v>
                </c:pt>
                <c:pt idx="6">
                  <c:v>0</c:v>
                </c:pt>
                <c:pt idx="7">
                  <c:v>0</c:v>
                </c:pt>
                <c:pt idx="8">
                  <c:v>0</c:v>
                </c:pt>
                <c:pt idx="9">
                  <c:v>0</c:v>
                </c:pt>
                <c:pt idx="10">
                  <c:v>0</c:v>
                </c:pt>
                <c:pt idx="11">
                  <c:v>0</c:v>
                </c:pt>
                <c:pt idx="12">
                  <c:v>0</c:v>
                </c:pt>
              </c:numCache>
            </c:numRef>
          </c:val>
          <c:smooth val="0"/>
        </c:ser>
        <c:dLbls>
          <c:showLegendKey val="0"/>
          <c:showVal val="0"/>
          <c:showCatName val="0"/>
          <c:showSerName val="0"/>
          <c:showPercent val="0"/>
          <c:showBubbleSize val="0"/>
        </c:dLbls>
        <c:marker val="1"/>
        <c:smooth val="0"/>
        <c:axId val="-2097879456"/>
        <c:axId val="-2097862592"/>
      </c:lineChart>
      <c:catAx>
        <c:axId val="-2097879456"/>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se Tre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62592"/>
        <c:crosses val="autoZero"/>
        <c:auto val="1"/>
        <c:lblAlgn val="ctr"/>
        <c:lblOffset val="100"/>
        <c:noMultiLvlLbl val="0"/>
      </c:catAx>
      <c:valAx>
        <c:axId val="-2097862592"/>
        <c:scaling>
          <c:orientation val="minMax"/>
        </c:scaling>
        <c:delete val="1"/>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est-Scor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097879456"/>
        <c:crosses val="autoZero"/>
        <c:crossBetween val="between"/>
      </c:valAx>
      <c:spPr>
        <a:noFill/>
        <a:ln>
          <a:noFill/>
        </a:ln>
        <a:effectLst/>
      </c:spPr>
    </c:plotArea>
    <c:legend>
      <c:legendPos val="r"/>
      <c:layout>
        <c:manualLayout>
          <c:xMode val="edge"/>
          <c:yMode val="edge"/>
          <c:x val="0.77926473149666364"/>
          <c:y val="3.533204575843113E-2"/>
          <c:w val="0.22073526850333641"/>
          <c:h val="0.339154657554598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1259088697463728E-2"/>
          <c:y val="0.16022889842632332"/>
          <c:w val="0.85457206883082171"/>
          <c:h val="0.67339979498270874"/>
        </c:manualLayout>
      </c:layout>
      <c:scatterChart>
        <c:scatterStyle val="lineMarker"/>
        <c:varyColors val="0"/>
        <c:ser>
          <c:idx val="5"/>
          <c:order val="0"/>
          <c:tx>
            <c:strRef>
              <c:f>Φύλλο1!$G$1</c:f>
              <c:strCache>
                <c:ptCount val="1"/>
                <c:pt idx="0">
                  <c:v>30</c:v>
                </c:pt>
              </c:strCache>
            </c:strRef>
          </c:tx>
          <c:spPr>
            <a:ln w="19050" cap="rnd">
              <a:solidFill>
                <a:srgbClr val="00B0F0"/>
              </a:solidFill>
              <a:round/>
            </a:ln>
            <a:effectLst/>
          </c:spPr>
          <c:marker>
            <c:symbol val="circle"/>
            <c:size val="5"/>
            <c:spPr>
              <a:solidFill>
                <a:srgbClr val="00B0F0"/>
              </a:solidFill>
              <a:ln w="19050">
                <a:solidFill>
                  <a:srgbClr val="00B0F0"/>
                </a:solidFill>
              </a:ln>
              <a:effectLst/>
            </c:spPr>
          </c:marker>
          <c:xVal>
            <c:numRef>
              <c:f>Φύλλο1!$A$7</c:f>
              <c:numCache>
                <c:formatCode>General</c:formatCode>
                <c:ptCount val="1"/>
                <c:pt idx="0">
                  <c:v>6</c:v>
                </c:pt>
              </c:numCache>
            </c:numRef>
          </c:xVal>
          <c:yVal>
            <c:numRef>
              <c:f>Φύλλο1!$G$7</c:f>
              <c:numCache>
                <c:formatCode>General</c:formatCode>
                <c:ptCount val="1"/>
                <c:pt idx="0">
                  <c:v>1.5942639490749255</c:v>
                </c:pt>
              </c:numCache>
            </c:numRef>
          </c:yVal>
          <c:smooth val="0"/>
        </c:ser>
        <c:ser>
          <c:idx val="4"/>
          <c:order val="1"/>
          <c:tx>
            <c:strRef>
              <c:f>Φύλλο1!$F$1</c:f>
              <c:strCache>
                <c:ptCount val="1"/>
                <c:pt idx="0">
                  <c:v>15</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Φύλλο1!$A$7:$A$12</c:f>
              <c:numCache>
                <c:formatCode>General</c:formatCode>
                <c:ptCount val="6"/>
                <c:pt idx="0">
                  <c:v>6</c:v>
                </c:pt>
                <c:pt idx="1">
                  <c:v>7</c:v>
                </c:pt>
                <c:pt idx="2">
                  <c:v>8</c:v>
                </c:pt>
                <c:pt idx="3">
                  <c:v>9</c:v>
                </c:pt>
                <c:pt idx="4">
                  <c:v>10</c:v>
                </c:pt>
                <c:pt idx="5">
                  <c:v>11</c:v>
                </c:pt>
              </c:numCache>
            </c:numRef>
          </c:xVal>
          <c:yVal>
            <c:numRef>
              <c:f>Φύλλο1!$F$7:$F$12</c:f>
              <c:numCache>
                <c:formatCode>General</c:formatCode>
                <c:ptCount val="6"/>
                <c:pt idx="0">
                  <c:v>1.9016381355496996</c:v>
                </c:pt>
                <c:pt idx="1">
                  <c:v>1.9302122318297159</c:v>
                </c:pt>
                <c:pt idx="2">
                  <c:v>1.9527347990328243</c:v>
                </c:pt>
                <c:pt idx="3">
                  <c:v>1.7769997176055008</c:v>
                </c:pt>
                <c:pt idx="4">
                  <c:v>1.1700210641294899</c:v>
                </c:pt>
                <c:pt idx="5">
                  <c:v>0.62743155590265998</c:v>
                </c:pt>
              </c:numCache>
            </c:numRef>
          </c:yVal>
          <c:smooth val="0"/>
        </c:ser>
        <c:ser>
          <c:idx val="3"/>
          <c:order val="2"/>
          <c:tx>
            <c:strRef>
              <c:f>Φύλλο1!$E$1</c:f>
              <c:strCache>
                <c:ptCount val="1"/>
                <c:pt idx="0">
                  <c:v>0</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Φύλλο1!$E$2:$E$14</c:f>
              <c:numCache>
                <c:formatCode>General</c:formatCode>
                <c:ptCount val="13"/>
                <c:pt idx="0">
                  <c:v>0</c:v>
                </c:pt>
                <c:pt idx="1">
                  <c:v>0</c:v>
                </c:pt>
                <c:pt idx="2">
                  <c:v>0.55299755242018378</c:v>
                </c:pt>
                <c:pt idx="3">
                  <c:v>0.84587965241673002</c:v>
                </c:pt>
                <c:pt idx="4">
                  <c:v>1.3106487621156733</c:v>
                </c:pt>
                <c:pt idx="5">
                  <c:v>1.848015013513078</c:v>
                </c:pt>
                <c:pt idx="6">
                  <c:v>2.0442025766462746</c:v>
                </c:pt>
                <c:pt idx="7">
                  <c:v>2.2625461097610171</c:v>
                </c:pt>
                <c:pt idx="8">
                  <c:v>2.2439784312539808</c:v>
                </c:pt>
                <c:pt idx="9">
                  <c:v>1.8237245950071985</c:v>
                </c:pt>
                <c:pt idx="10">
                  <c:v>1.2480331840070806</c:v>
                </c:pt>
                <c:pt idx="11">
                  <c:v>0</c:v>
                </c:pt>
                <c:pt idx="12">
                  <c:v>0</c:v>
                </c:pt>
              </c:numCache>
            </c:numRef>
          </c:yVal>
          <c:smooth val="0"/>
        </c:ser>
        <c:ser>
          <c:idx val="2"/>
          <c:order val="3"/>
          <c:tx>
            <c:strRef>
              <c:f>Φύλλο1!$D$1</c:f>
              <c:strCache>
                <c:ptCount val="1"/>
                <c:pt idx="0">
                  <c:v>-15</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Φύλλο1!$A$4:$A$12</c:f>
              <c:numCache>
                <c:formatCode>General</c:formatCode>
                <c:ptCount val="9"/>
                <c:pt idx="0">
                  <c:v>3</c:v>
                </c:pt>
                <c:pt idx="1">
                  <c:v>4</c:v>
                </c:pt>
                <c:pt idx="2">
                  <c:v>5</c:v>
                </c:pt>
                <c:pt idx="3">
                  <c:v>6</c:v>
                </c:pt>
                <c:pt idx="4">
                  <c:v>7</c:v>
                </c:pt>
                <c:pt idx="5">
                  <c:v>8</c:v>
                </c:pt>
                <c:pt idx="6">
                  <c:v>9</c:v>
                </c:pt>
                <c:pt idx="7">
                  <c:v>10</c:v>
                </c:pt>
                <c:pt idx="8">
                  <c:v>11</c:v>
                </c:pt>
              </c:numCache>
            </c:numRef>
          </c:xVal>
          <c:yVal>
            <c:numRef>
              <c:f>Φύλλο1!$D$4:$D$12</c:f>
              <c:numCache>
                <c:formatCode>General</c:formatCode>
                <c:ptCount val="9"/>
                <c:pt idx="0">
                  <c:v>0.57120213615425275</c:v>
                </c:pt>
                <c:pt idx="1">
                  <c:v>1.1016628994937063</c:v>
                </c:pt>
                <c:pt idx="2">
                  <c:v>1.553517757371242</c:v>
                </c:pt>
                <c:pt idx="3">
                  <c:v>1.8339426349486505</c:v>
                </c:pt>
                <c:pt idx="4">
                  <c:v>1.9271400306013793</c:v>
                </c:pt>
                <c:pt idx="5">
                  <c:v>1.7380414028038063</c:v>
                </c:pt>
                <c:pt idx="6">
                  <c:v>1.5602046871613129</c:v>
                </c:pt>
                <c:pt idx="7">
                  <c:v>1.0854870135967625</c:v>
                </c:pt>
                <c:pt idx="8">
                  <c:v>0.64326644520017728</c:v>
                </c:pt>
              </c:numCache>
            </c:numRef>
          </c:yVal>
          <c:smooth val="0"/>
        </c:ser>
        <c:ser>
          <c:idx val="1"/>
          <c:order val="4"/>
          <c:tx>
            <c:strRef>
              <c:f>Φύλλο1!$C$1</c:f>
              <c:strCache>
                <c:ptCount val="1"/>
                <c:pt idx="0">
                  <c:v>-30</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Φύλλο1!$A$4:$A$6</c:f>
              <c:numCache>
                <c:formatCode>General</c:formatCode>
                <c:ptCount val="3"/>
                <c:pt idx="0">
                  <c:v>3</c:v>
                </c:pt>
                <c:pt idx="1">
                  <c:v>4</c:v>
                </c:pt>
                <c:pt idx="2">
                  <c:v>5</c:v>
                </c:pt>
              </c:numCache>
            </c:numRef>
          </c:xVal>
          <c:yVal>
            <c:numRef>
              <c:f>Φύλλο1!$C$4:$C$6</c:f>
              <c:numCache>
                <c:formatCode>General</c:formatCode>
                <c:ptCount val="3"/>
                <c:pt idx="0">
                  <c:v>0.61671116464073794</c:v>
                </c:pt>
                <c:pt idx="1">
                  <c:v>0.70481958935012123</c:v>
                </c:pt>
                <c:pt idx="2">
                  <c:v>1.1142161429616539</c:v>
                </c:pt>
              </c:numCache>
            </c:numRef>
          </c:yVal>
          <c:smooth val="0"/>
        </c:ser>
        <c:ser>
          <c:idx val="0"/>
          <c:order val="5"/>
          <c:tx>
            <c:strRef>
              <c:f>Φύλλο1!$B$1</c:f>
              <c:strCache>
                <c:ptCount val="1"/>
                <c:pt idx="0">
                  <c:v>-45</c:v>
                </c:pt>
              </c:strCache>
            </c:strRef>
          </c:tx>
          <c:spPr>
            <a:ln w="25400" cap="rnd">
              <a:solidFill>
                <a:srgbClr val="FF0000"/>
              </a:solidFill>
              <a:round/>
            </a:ln>
            <a:effectLst/>
          </c:spPr>
          <c:marker>
            <c:symbol val="circle"/>
            <c:size val="5"/>
            <c:spPr>
              <a:solidFill>
                <a:srgbClr val="FF0000"/>
              </a:solidFill>
              <a:ln w="9525">
                <a:solidFill>
                  <a:srgbClr val="FF0000"/>
                </a:solidFill>
              </a:ln>
              <a:effectLst/>
            </c:spPr>
          </c:marker>
          <c:xVal>
            <c:numRef>
              <c:f>Φύλλο1!$A$4</c:f>
              <c:numCache>
                <c:formatCode>General</c:formatCode>
                <c:ptCount val="1"/>
                <c:pt idx="0">
                  <c:v>3</c:v>
                </c:pt>
              </c:numCache>
            </c:numRef>
          </c:xVal>
          <c:yVal>
            <c:numRef>
              <c:f>Φύλλο1!$B$4</c:f>
              <c:numCache>
                <c:formatCode>General</c:formatCode>
                <c:ptCount val="1"/>
                <c:pt idx="0">
                  <c:v>0.5599523502947652</c:v>
                </c:pt>
              </c:numCache>
            </c:numRef>
          </c:yVal>
          <c:smooth val="0"/>
        </c:ser>
        <c:dLbls>
          <c:showLegendKey val="0"/>
          <c:showVal val="0"/>
          <c:showCatName val="0"/>
          <c:showSerName val="0"/>
          <c:showPercent val="0"/>
          <c:showBubbleSize val="0"/>
        </c:dLbls>
        <c:axId val="-2097861504"/>
        <c:axId val="-2097857152"/>
      </c:scatterChart>
      <c:valAx>
        <c:axId val="-2097861504"/>
        <c:scaling>
          <c:orientation val="minMax"/>
          <c:max val="13"/>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57152"/>
        <c:crosses val="autoZero"/>
        <c:crossBetween val="midCat"/>
        <c:majorUnit val="1"/>
      </c:valAx>
      <c:valAx>
        <c:axId val="-2097857152"/>
        <c:scaling>
          <c:orientation val="minMax"/>
        </c:scaling>
        <c:delete val="1"/>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est-Scores</a:t>
                </a:r>
                <a:endParaRPr lang="el-GR"/>
              </a:p>
            </c:rich>
          </c:tx>
          <c:layout>
            <c:manualLayout>
              <c:xMode val="edge"/>
              <c:yMode val="edge"/>
              <c:x val="2.1707916882882473E-2"/>
              <c:y val="0.2587313710249737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097861504"/>
        <c:crosses val="autoZero"/>
        <c:crossBetween val="midCat"/>
      </c:valAx>
      <c:spPr>
        <a:noFill/>
        <a:ln>
          <a:noFill/>
        </a:ln>
        <a:effectLst/>
      </c:spPr>
    </c:plotArea>
    <c:legend>
      <c:legendPos val="t"/>
      <c:layout>
        <c:manualLayout>
          <c:xMode val="edge"/>
          <c:yMode val="edge"/>
          <c:x val="1.5615970639773179E-2"/>
          <c:y val="3.4334763948497854E-2"/>
          <c:w val="0.95730643984688157"/>
          <c:h val="9.65671994863303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14750773079867"/>
          <c:y val="0.15079472208831041"/>
          <c:w val="0.81631271592164567"/>
          <c:h val="0.64782973556876822"/>
        </c:manualLayout>
      </c:layout>
      <c:scatterChart>
        <c:scatterStyle val="smoothMarker"/>
        <c:varyColors val="0"/>
        <c:ser>
          <c:idx val="6"/>
          <c:order val="0"/>
          <c:tx>
            <c:strRef>
              <c:f>Φύλλο1!$F$2</c:f>
              <c:strCache>
                <c:ptCount val="1"/>
                <c:pt idx="0">
                  <c:v>DC-7-4-10</c:v>
                </c:pt>
              </c:strCache>
            </c:strRef>
          </c:tx>
          <c:spPr>
            <a:ln w="19050" cap="rnd">
              <a:solidFill>
                <a:schemeClr val="accent6"/>
              </a:solidFill>
              <a:round/>
            </a:ln>
            <a:effectLst/>
          </c:spPr>
          <c:marker>
            <c:symbol val="none"/>
          </c:marker>
          <c:xVal>
            <c:numRef>
              <c:f>Φύλλο1!$G$2</c:f>
              <c:numCache>
                <c:formatCode>General</c:formatCode>
                <c:ptCount val="1"/>
              </c:numCache>
            </c:numRef>
          </c:xVal>
          <c:yVal>
            <c:numRef>
              <c:f>Φύλλο1!$H$2</c:f>
              <c:numCache>
                <c:formatCode>General</c:formatCode>
                <c:ptCount val="1"/>
              </c:numCache>
            </c:numRef>
          </c:yVal>
          <c:smooth val="1"/>
        </c:ser>
        <c:ser>
          <c:idx val="7"/>
          <c:order val="1"/>
          <c:tx>
            <c:strRef>
              <c:f>Φύλλο1!$F$3</c:f>
              <c:strCache>
                <c:ptCount val="1"/>
                <c:pt idx="0">
                  <c:v>DC-7-3-11</c:v>
                </c:pt>
              </c:strCache>
            </c:strRef>
          </c:tx>
          <c:spPr>
            <a:ln w="19050" cap="rnd">
              <a:solidFill>
                <a:schemeClr val="accent2"/>
              </a:solidFill>
              <a:round/>
            </a:ln>
            <a:effectLst/>
          </c:spPr>
          <c:marker>
            <c:symbol val="none"/>
          </c:marker>
          <c:xVal>
            <c:numRef>
              <c:f>Φύλλο1!$G$3</c:f>
              <c:numCache>
                <c:formatCode>General</c:formatCode>
                <c:ptCount val="1"/>
              </c:numCache>
            </c:numRef>
          </c:xVal>
          <c:yVal>
            <c:numRef>
              <c:f>Φύλλο1!$H$3</c:f>
              <c:numCache>
                <c:formatCode>General</c:formatCode>
                <c:ptCount val="1"/>
              </c:numCache>
            </c:numRef>
          </c:yVal>
          <c:smooth val="1"/>
        </c:ser>
        <c:ser>
          <c:idx val="8"/>
          <c:order val="2"/>
          <c:tx>
            <c:strRef>
              <c:f>Φύλλο1!$F$4</c:f>
              <c:strCache>
                <c:ptCount val="1"/>
                <c:pt idx="0">
                  <c:v>1 Face</c:v>
                </c:pt>
              </c:strCache>
            </c:strRef>
          </c:tx>
          <c:spPr>
            <a:ln w="19050" cap="rnd">
              <a:solidFill>
                <a:schemeClr val="tx1"/>
              </a:solidFill>
              <a:round/>
            </a:ln>
            <a:effectLst/>
          </c:spPr>
          <c:marker>
            <c:symbol val="none"/>
          </c:marker>
          <c:xVal>
            <c:numRef>
              <c:f>Φύλλο1!$G$4</c:f>
              <c:numCache>
                <c:formatCode>General</c:formatCode>
                <c:ptCount val="1"/>
              </c:numCache>
            </c:numRef>
          </c:xVal>
          <c:yVal>
            <c:numRef>
              <c:f>Φύλλο1!$H$4</c:f>
              <c:numCache>
                <c:formatCode>General</c:formatCode>
                <c:ptCount val="1"/>
              </c:numCache>
            </c:numRef>
          </c:yVal>
          <c:smooth val="1"/>
        </c:ser>
        <c:ser>
          <c:idx val="9"/>
          <c:order val="3"/>
          <c:tx>
            <c:strRef>
              <c:f>Φύλλο1!$F$5</c:f>
              <c:strCache>
                <c:ptCount val="1"/>
                <c:pt idx="0">
                  <c:v>0→±90</c:v>
                </c:pt>
              </c:strCache>
            </c:strRef>
          </c:tx>
          <c:spPr>
            <a:ln w="19050" cap="rnd">
              <a:solidFill>
                <a:schemeClr val="tx1"/>
              </a:solidFill>
              <a:prstDash val="dash"/>
              <a:round/>
            </a:ln>
            <a:effectLst/>
          </c:spPr>
          <c:marker>
            <c:symbol val="none"/>
          </c:marker>
          <c:xVal>
            <c:numRef>
              <c:f>Φύλλο1!$G$5</c:f>
              <c:numCache>
                <c:formatCode>General</c:formatCode>
                <c:ptCount val="1"/>
              </c:numCache>
            </c:numRef>
          </c:xVal>
          <c:yVal>
            <c:numRef>
              <c:f>Φύλλο1!$H$5</c:f>
              <c:numCache>
                <c:formatCode>General</c:formatCode>
                <c:ptCount val="1"/>
              </c:numCache>
            </c:numRef>
          </c:yVal>
          <c:smooth val="1"/>
        </c:ser>
        <c:ser>
          <c:idx val="10"/>
          <c:order val="4"/>
          <c:tx>
            <c:strRef>
              <c:f>Φύλλο1!$F$6</c:f>
              <c:strCache>
                <c:ptCount val="1"/>
                <c:pt idx="0">
                  <c:v>-45→+45</c:v>
                </c:pt>
              </c:strCache>
            </c:strRef>
          </c:tx>
          <c:spPr>
            <a:ln w="19050" cap="rnd">
              <a:solidFill>
                <a:schemeClr val="tx1"/>
              </a:solidFill>
              <a:prstDash val="sysDot"/>
              <a:round/>
            </a:ln>
            <a:effectLst/>
          </c:spPr>
          <c:marker>
            <c:symbol val="none"/>
          </c:marker>
          <c:xVal>
            <c:numRef>
              <c:f>Φύλλο1!$G$6</c:f>
              <c:numCache>
                <c:formatCode>General</c:formatCode>
                <c:ptCount val="1"/>
              </c:numCache>
            </c:numRef>
          </c:xVal>
          <c:yVal>
            <c:numRef>
              <c:f>Φύλλο1!$H$6</c:f>
              <c:numCache>
                <c:formatCode>General</c:formatCode>
                <c:ptCount val="1"/>
              </c:numCache>
            </c:numRef>
          </c:yVal>
          <c:smooth val="1"/>
        </c:ser>
        <c:ser>
          <c:idx val="0"/>
          <c:order val="5"/>
          <c:tx>
            <c:strRef>
              <c:f>Φύλλο1!$B$1</c:f>
              <c:strCache>
                <c:ptCount val="1"/>
                <c:pt idx="0">
                  <c:v>1 Face</c:v>
                </c:pt>
              </c:strCache>
            </c:strRef>
          </c:tx>
          <c:spPr>
            <a:ln w="19050" cap="rnd">
              <a:solidFill>
                <a:schemeClr val="accent6"/>
              </a:solidFill>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B$2:$B$5</c:f>
              <c:numCache>
                <c:formatCode>0.0</c:formatCode>
                <c:ptCount val="4"/>
                <c:pt idx="0">
                  <c:v>36.653937214172196</c:v>
                </c:pt>
                <c:pt idx="1">
                  <c:v>36.031675532813892</c:v>
                </c:pt>
                <c:pt idx="2">
                  <c:v>33.236870365348778</c:v>
                </c:pt>
                <c:pt idx="3">
                  <c:v>30.009436369248665</c:v>
                </c:pt>
              </c:numCache>
            </c:numRef>
          </c:yVal>
          <c:smooth val="1"/>
        </c:ser>
        <c:ser>
          <c:idx val="1"/>
          <c:order val="6"/>
          <c:tx>
            <c:strRef>
              <c:f>Φύλλο1!$C$1</c:f>
              <c:strCache>
                <c:ptCount val="1"/>
                <c:pt idx="0">
                  <c:v>0→±90</c:v>
                </c:pt>
              </c:strCache>
            </c:strRef>
          </c:tx>
          <c:spPr>
            <a:ln w="19050" cap="rnd">
              <a:solidFill>
                <a:schemeClr val="accent6"/>
              </a:solidFill>
              <a:prstDash val="dash"/>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C$2:$C$5</c:f>
              <c:numCache>
                <c:formatCode>0.0</c:formatCode>
                <c:ptCount val="4"/>
                <c:pt idx="0">
                  <c:v>34.939830513485795</c:v>
                </c:pt>
                <c:pt idx="1">
                  <c:v>34.142374284670304</c:v>
                </c:pt>
                <c:pt idx="2">
                  <c:v>30.094456099109507</c:v>
                </c:pt>
                <c:pt idx="3">
                  <c:v>25.474556100620735</c:v>
                </c:pt>
              </c:numCache>
            </c:numRef>
          </c:yVal>
          <c:smooth val="1"/>
        </c:ser>
        <c:ser>
          <c:idx val="2"/>
          <c:order val="7"/>
          <c:tx>
            <c:strRef>
              <c:f>Φύλλο1!$D$1</c:f>
              <c:strCache>
                <c:ptCount val="1"/>
                <c:pt idx="0">
                  <c:v>-45→+45</c:v>
                </c:pt>
              </c:strCache>
            </c:strRef>
          </c:tx>
          <c:spPr>
            <a:ln w="19050" cap="rnd">
              <a:solidFill>
                <a:schemeClr val="accent6"/>
              </a:solidFill>
              <a:prstDash val="sysDot"/>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D$2:$D$5</c:f>
              <c:numCache>
                <c:formatCode>0.0</c:formatCode>
                <c:ptCount val="4"/>
                <c:pt idx="0">
                  <c:v>38.402309562768735</c:v>
                </c:pt>
                <c:pt idx="1">
                  <c:v>37.970488441448417</c:v>
                </c:pt>
                <c:pt idx="2">
                  <c:v>35.778547985358216</c:v>
                </c:pt>
                <c:pt idx="3">
                  <c:v>33.27688040079569</c:v>
                </c:pt>
              </c:numCache>
            </c:numRef>
          </c:yVal>
          <c:smooth val="1"/>
        </c:ser>
        <c:ser>
          <c:idx val="3"/>
          <c:order val="8"/>
          <c:tx>
            <c:strRef>
              <c:f>Φύλλο1!$B$6</c:f>
              <c:strCache>
                <c:ptCount val="1"/>
                <c:pt idx="0">
                  <c:v>1 Face</c:v>
                </c:pt>
              </c:strCache>
            </c:strRef>
          </c:tx>
          <c:spPr>
            <a:ln w="19050" cap="rnd">
              <a:solidFill>
                <a:schemeClr val="accent2"/>
              </a:solidFill>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B$7:$B$10</c:f>
              <c:numCache>
                <c:formatCode>0.0</c:formatCode>
                <c:ptCount val="4"/>
                <c:pt idx="0">
                  <c:v>22.113572788074954</c:v>
                </c:pt>
                <c:pt idx="1">
                  <c:v>21.99965599598152</c:v>
                </c:pt>
                <c:pt idx="2">
                  <c:v>20.935216615623553</c:v>
                </c:pt>
                <c:pt idx="3">
                  <c:v>19.577993549009644</c:v>
                </c:pt>
              </c:numCache>
            </c:numRef>
          </c:yVal>
          <c:smooth val="1"/>
        </c:ser>
        <c:ser>
          <c:idx val="4"/>
          <c:order val="9"/>
          <c:tx>
            <c:strRef>
              <c:f>Φύλλο1!$C$6</c:f>
              <c:strCache>
                <c:ptCount val="1"/>
                <c:pt idx="0">
                  <c:v>0→±90</c:v>
                </c:pt>
              </c:strCache>
            </c:strRef>
          </c:tx>
          <c:spPr>
            <a:ln w="19050" cap="rnd">
              <a:solidFill>
                <a:schemeClr val="accent2"/>
              </a:solidFill>
              <a:prstDash val="dash"/>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C$7:$C$10</c:f>
              <c:numCache>
                <c:formatCode>0.0</c:formatCode>
                <c:ptCount val="4"/>
                <c:pt idx="0">
                  <c:v>20.8138216151197</c:v>
                </c:pt>
                <c:pt idx="1">
                  <c:v>20.62050836992249</c:v>
                </c:pt>
                <c:pt idx="2">
                  <c:v>18.690142419691309</c:v>
                </c:pt>
                <c:pt idx="3">
                  <c:v>16.235697054462083</c:v>
                </c:pt>
              </c:numCache>
            </c:numRef>
          </c:yVal>
          <c:smooth val="1"/>
        </c:ser>
        <c:ser>
          <c:idx val="5"/>
          <c:order val="10"/>
          <c:tx>
            <c:strRef>
              <c:f>Φύλλο1!$D$6</c:f>
              <c:strCache>
                <c:ptCount val="1"/>
                <c:pt idx="0">
                  <c:v>-45→+45</c:v>
                </c:pt>
              </c:strCache>
            </c:strRef>
          </c:tx>
          <c:spPr>
            <a:ln w="19050" cap="rnd">
              <a:solidFill>
                <a:schemeClr val="accent2"/>
              </a:solidFill>
              <a:prstDash val="sysDot"/>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D$7:$D$10</c:f>
              <c:numCache>
                <c:formatCode>0.0</c:formatCode>
                <c:ptCount val="4"/>
                <c:pt idx="0">
                  <c:v>19.454986648976547</c:v>
                </c:pt>
                <c:pt idx="1">
                  <c:v>19.175299400606111</c:v>
                </c:pt>
                <c:pt idx="2">
                  <c:v>16.382429515165256</c:v>
                </c:pt>
                <c:pt idx="3">
                  <c:v>12.831317071854883</c:v>
                </c:pt>
              </c:numCache>
            </c:numRef>
          </c:yVal>
          <c:smooth val="1"/>
        </c:ser>
        <c:dLbls>
          <c:showLegendKey val="0"/>
          <c:showVal val="0"/>
          <c:showCatName val="0"/>
          <c:showSerName val="0"/>
          <c:showPercent val="0"/>
          <c:showBubbleSize val="0"/>
        </c:dLbls>
        <c:axId val="-2097859872"/>
        <c:axId val="-2097859328"/>
      </c:scatterChart>
      <c:valAx>
        <c:axId val="-2097859872"/>
        <c:scaling>
          <c:orientation val="minMax"/>
          <c:max val="0.5"/>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ces Siz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59328"/>
        <c:crosses val="autoZero"/>
        <c:crossBetween val="midCat"/>
      </c:valAx>
      <c:valAx>
        <c:axId val="-2097859328"/>
        <c:scaling>
          <c:orientation val="minMax"/>
          <c:max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ecution Time Profit (%)</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59872"/>
        <c:crosses val="autoZero"/>
        <c:crossBetween val="midCat"/>
        <c:majorUnit val="10"/>
        <c:minorUnit val="5"/>
      </c:valAx>
      <c:spPr>
        <a:noFill/>
        <a:ln>
          <a:noFill/>
        </a:ln>
        <a:effectLst/>
      </c:spPr>
    </c:plotArea>
    <c:legend>
      <c:legendPos val="t"/>
      <c:legendEntry>
        <c:idx val="5"/>
        <c:delete val="1"/>
      </c:legendEntry>
      <c:legendEntry>
        <c:idx val="6"/>
        <c:delete val="1"/>
      </c:legendEntry>
      <c:legendEntry>
        <c:idx val="7"/>
        <c:delete val="1"/>
      </c:legendEntry>
      <c:legendEntry>
        <c:idx val="8"/>
        <c:delete val="1"/>
      </c:legendEntry>
      <c:legendEntry>
        <c:idx val="9"/>
        <c:delete val="1"/>
      </c:legendEntry>
      <c:legendEntry>
        <c:idx val="10"/>
        <c:delete val="1"/>
      </c:legendEntry>
      <c:layout>
        <c:manualLayout>
          <c:xMode val="edge"/>
          <c:yMode val="edge"/>
          <c:x val="0.13446784630763026"/>
          <c:y val="2.3809523809523808E-2"/>
          <c:w val="0.81521748534217187"/>
          <c:h val="0.1123163176031567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01972916523661E-2"/>
          <c:y val="6.4110514001217964E-2"/>
          <c:w val="0.87407000650447964"/>
          <c:h val="0.72850593746353332"/>
        </c:manualLayout>
      </c:layout>
      <c:lineChart>
        <c:grouping val="standard"/>
        <c:varyColors val="0"/>
        <c:ser>
          <c:idx val="4"/>
          <c:order val="0"/>
          <c:tx>
            <c:strRef>
              <c:f>Φύλλο1!$F$1</c:f>
              <c:strCache>
                <c:ptCount val="1"/>
                <c:pt idx="0">
                  <c:v>30</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Pt>
            <c:idx val="7"/>
            <c:marker>
              <c:symbol val="circle"/>
              <c:size val="5"/>
              <c:spPr>
                <a:solidFill>
                  <a:srgbClr val="FF0000"/>
                </a:solidFill>
                <a:ln w="9525">
                  <a:solidFill>
                    <a:schemeClr val="accent5"/>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F$2:$F$14</c:f>
              <c:numCache>
                <c:formatCode>0.0</c:formatCode>
                <c:ptCount val="13"/>
                <c:pt idx="0">
                  <c:v>0</c:v>
                </c:pt>
                <c:pt idx="1">
                  <c:v>0</c:v>
                </c:pt>
                <c:pt idx="2">
                  <c:v>0.56920903430767389</c:v>
                </c:pt>
                <c:pt idx="3">
                  <c:v>0.75595662322605905</c:v>
                </c:pt>
                <c:pt idx="4">
                  <c:v>1.1492781341952885</c:v>
                </c:pt>
                <c:pt idx="5">
                  <c:v>1.5942639490749255</c:v>
                </c:pt>
                <c:pt idx="6">
                  <c:v>1.8607152558056379</c:v>
                </c:pt>
                <c:pt idx="7">
                  <c:v>1.9456211890143456</c:v>
                </c:pt>
                <c:pt idx="8">
                  <c:v>1.8344676849407762</c:v>
                </c:pt>
                <c:pt idx="9">
                  <c:v>1.4188296707071641</c:v>
                </c:pt>
                <c:pt idx="10">
                  <c:v>0.84496108355940747</c:v>
                </c:pt>
                <c:pt idx="11">
                  <c:v>0</c:v>
                </c:pt>
                <c:pt idx="12">
                  <c:v>0</c:v>
                </c:pt>
              </c:numCache>
            </c:numRef>
          </c:val>
          <c:smooth val="0"/>
        </c:ser>
        <c:ser>
          <c:idx val="3"/>
          <c:order val="1"/>
          <c:tx>
            <c:strRef>
              <c:f>Φύλλο1!$E$1</c:f>
              <c:strCache>
                <c:ptCount val="1"/>
                <c:pt idx="0">
                  <c:v>15</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Pt>
            <c:idx val="7"/>
            <c:marker>
              <c:symbol val="circle"/>
              <c:size val="5"/>
              <c:spPr>
                <a:solidFill>
                  <a:srgbClr val="FF0000"/>
                </a:solidFill>
                <a:ln w="9525">
                  <a:solidFill>
                    <a:schemeClr val="accent4"/>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E$2:$E$14</c:f>
              <c:numCache>
                <c:formatCode>0.0</c:formatCode>
                <c:ptCount val="13"/>
                <c:pt idx="0">
                  <c:v>0</c:v>
                </c:pt>
                <c:pt idx="1">
                  <c:v>0</c:v>
                </c:pt>
                <c:pt idx="2">
                  <c:v>0.63008265521430573</c:v>
                </c:pt>
                <c:pt idx="3">
                  <c:v>0.98694482972669562</c:v>
                </c:pt>
                <c:pt idx="4">
                  <c:v>1.4814483419537612</c:v>
                </c:pt>
                <c:pt idx="5">
                  <c:v>1.9016381355496996</c:v>
                </c:pt>
                <c:pt idx="6">
                  <c:v>1.9302122318297159</c:v>
                </c:pt>
                <c:pt idx="7">
                  <c:v>1.9527347990328243</c:v>
                </c:pt>
                <c:pt idx="8">
                  <c:v>1.7769997176055008</c:v>
                </c:pt>
                <c:pt idx="9">
                  <c:v>1.1700210641294899</c:v>
                </c:pt>
                <c:pt idx="10">
                  <c:v>0.62743155590265998</c:v>
                </c:pt>
                <c:pt idx="11">
                  <c:v>0</c:v>
                </c:pt>
                <c:pt idx="12">
                  <c:v>0</c:v>
                </c:pt>
              </c:numCache>
            </c:numRef>
          </c:val>
          <c:smooth val="0"/>
        </c:ser>
        <c:ser>
          <c:idx val="2"/>
          <c:order val="2"/>
          <c:tx>
            <c:strRef>
              <c:f>Φύλλο1!$D$1</c:f>
              <c:strCache>
                <c:ptCount val="1"/>
                <c:pt idx="0">
                  <c:v>-0</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Pt>
            <c:idx val="7"/>
            <c:marker>
              <c:symbol val="circle"/>
              <c:size val="5"/>
              <c:spPr>
                <a:solidFill>
                  <a:srgbClr val="FF0000"/>
                </a:solidFill>
                <a:ln w="9525">
                  <a:solidFill>
                    <a:schemeClr val="accent6"/>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D$2:$D$14</c:f>
              <c:numCache>
                <c:formatCode>0.0</c:formatCode>
                <c:ptCount val="13"/>
                <c:pt idx="0">
                  <c:v>0</c:v>
                </c:pt>
                <c:pt idx="1">
                  <c:v>0</c:v>
                </c:pt>
                <c:pt idx="2">
                  <c:v>0.55299755242018378</c:v>
                </c:pt>
                <c:pt idx="3">
                  <c:v>0.84587965241673002</c:v>
                </c:pt>
                <c:pt idx="4">
                  <c:v>1.3106487621156733</c:v>
                </c:pt>
                <c:pt idx="5">
                  <c:v>1.848015013513078</c:v>
                </c:pt>
                <c:pt idx="6">
                  <c:v>2.0442025766462746</c:v>
                </c:pt>
                <c:pt idx="7">
                  <c:v>2.2625461097610171</c:v>
                </c:pt>
                <c:pt idx="8">
                  <c:v>2.2439784312539808</c:v>
                </c:pt>
                <c:pt idx="9">
                  <c:v>1.8237245950071985</c:v>
                </c:pt>
                <c:pt idx="10">
                  <c:v>1.2480331840070806</c:v>
                </c:pt>
                <c:pt idx="11">
                  <c:v>0</c:v>
                </c:pt>
                <c:pt idx="12">
                  <c:v>0</c:v>
                </c:pt>
              </c:numCache>
            </c:numRef>
          </c:val>
          <c:smooth val="0"/>
        </c:ser>
        <c:ser>
          <c:idx val="1"/>
          <c:order val="3"/>
          <c:tx>
            <c:strRef>
              <c:f>Φύλλο1!$C$1</c:f>
              <c:strCache>
                <c:ptCount val="1"/>
                <c:pt idx="0">
                  <c:v>-15</c:v>
                </c:pt>
              </c:strCache>
            </c:strRef>
          </c:tx>
          <c:spPr>
            <a:ln w="28575" cap="rnd">
              <a:solidFill>
                <a:srgbClr val="7030A0"/>
              </a:solidFill>
              <a:round/>
            </a:ln>
            <a:effectLst/>
          </c:spPr>
          <c:marker>
            <c:symbol val="circle"/>
            <c:size val="5"/>
            <c:spPr>
              <a:solidFill>
                <a:srgbClr val="7030A0"/>
              </a:solidFill>
              <a:ln w="9525">
                <a:solidFill>
                  <a:srgbClr val="7030A0"/>
                </a:solidFill>
              </a:ln>
              <a:effectLst/>
            </c:spPr>
          </c:marker>
          <c:dPt>
            <c:idx val="6"/>
            <c:marker>
              <c:symbol val="circle"/>
              <c:size val="5"/>
              <c:spPr>
                <a:solidFill>
                  <a:srgbClr val="FF0000"/>
                </a:solidFill>
                <a:ln w="9525">
                  <a:solidFill>
                    <a:srgbClr val="7030A0"/>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C$2:$C$14</c:f>
              <c:numCache>
                <c:formatCode>0.0</c:formatCode>
                <c:ptCount val="13"/>
                <c:pt idx="0">
                  <c:v>0</c:v>
                </c:pt>
                <c:pt idx="1">
                  <c:v>0</c:v>
                </c:pt>
                <c:pt idx="2">
                  <c:v>0.57120213615425275</c:v>
                </c:pt>
                <c:pt idx="3">
                  <c:v>1.1016628994937063</c:v>
                </c:pt>
                <c:pt idx="4">
                  <c:v>1.553517757371242</c:v>
                </c:pt>
                <c:pt idx="5">
                  <c:v>1.8339426349486505</c:v>
                </c:pt>
                <c:pt idx="6">
                  <c:v>1.9271400306013793</c:v>
                </c:pt>
                <c:pt idx="7">
                  <c:v>1.7380414028038063</c:v>
                </c:pt>
                <c:pt idx="8">
                  <c:v>1.5602046871613129</c:v>
                </c:pt>
                <c:pt idx="9">
                  <c:v>1.0854870135967625</c:v>
                </c:pt>
                <c:pt idx="10">
                  <c:v>0.64326644520017728</c:v>
                </c:pt>
                <c:pt idx="11">
                  <c:v>0</c:v>
                </c:pt>
                <c:pt idx="12">
                  <c:v>0</c:v>
                </c:pt>
              </c:numCache>
            </c:numRef>
          </c:val>
          <c:smooth val="0"/>
        </c:ser>
        <c:ser>
          <c:idx val="0"/>
          <c:order val="4"/>
          <c:tx>
            <c:strRef>
              <c:f>Φύλλο1!$B$1</c:f>
              <c:strCache>
                <c:ptCount val="1"/>
                <c:pt idx="0">
                  <c:v>-3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7"/>
            <c:marker>
              <c:symbol val="circle"/>
              <c:size val="5"/>
              <c:spPr>
                <a:solidFill>
                  <a:srgbClr val="FF0000"/>
                </a:solidFill>
                <a:ln w="9525">
                  <a:solidFill>
                    <a:schemeClr val="accent1"/>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B$2:$B$14</c:f>
              <c:numCache>
                <c:formatCode>0.0</c:formatCode>
                <c:ptCount val="13"/>
                <c:pt idx="0">
                  <c:v>0</c:v>
                </c:pt>
                <c:pt idx="1">
                  <c:v>0</c:v>
                </c:pt>
                <c:pt idx="2">
                  <c:v>0.61507570761251351</c:v>
                </c:pt>
                <c:pt idx="3">
                  <c:v>0.67197921656728488</c:v>
                </c:pt>
                <c:pt idx="4">
                  <c:v>1.1142161429616539</c:v>
                </c:pt>
                <c:pt idx="5">
                  <c:v>1.4175049033030205</c:v>
                </c:pt>
                <c:pt idx="6">
                  <c:v>1.6099939914549299</c:v>
                </c:pt>
                <c:pt idx="7">
                  <c:v>1.6624456284450124</c:v>
                </c:pt>
                <c:pt idx="8">
                  <c:v>1.5948336260979432</c:v>
                </c:pt>
                <c:pt idx="9">
                  <c:v>1.2960254914114335</c:v>
                </c:pt>
                <c:pt idx="10">
                  <c:v>0.95998485393665156</c:v>
                </c:pt>
                <c:pt idx="11">
                  <c:v>0</c:v>
                </c:pt>
                <c:pt idx="12">
                  <c:v>0</c:v>
                </c:pt>
              </c:numCache>
            </c:numRef>
          </c:val>
          <c:smooth val="0"/>
        </c:ser>
        <c:dLbls>
          <c:showLegendKey val="0"/>
          <c:showVal val="0"/>
          <c:showCatName val="0"/>
          <c:showSerName val="0"/>
          <c:showPercent val="0"/>
          <c:showBubbleSize val="0"/>
        </c:dLbls>
        <c:marker val="1"/>
        <c:smooth val="0"/>
        <c:axId val="-2097918624"/>
        <c:axId val="-2097917536"/>
      </c:lineChart>
      <c:catAx>
        <c:axId val="-20979186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7536"/>
        <c:crosses val="autoZero"/>
        <c:auto val="1"/>
        <c:lblAlgn val="ctr"/>
        <c:lblOffset val="100"/>
        <c:noMultiLvlLbl val="0"/>
      </c:catAx>
      <c:valAx>
        <c:axId val="-2097917536"/>
        <c:scaling>
          <c:orientation val="minMax"/>
        </c:scaling>
        <c:delete val="1"/>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est-Scores</a:t>
                </a:r>
                <a:endParaRPr lang="el-GR"/>
              </a:p>
            </c:rich>
          </c:tx>
          <c:layout>
            <c:manualLayout>
              <c:xMode val="edge"/>
              <c:yMode val="edge"/>
              <c:x val="1.9231033231680413E-2"/>
              <c:y val="0.266223357087148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crossAx val="-20979186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80472123444248"/>
          <c:y val="4.8351568968487267E-2"/>
          <c:w val="0.86606672275844554"/>
          <c:h val="0.74426508260214841"/>
        </c:manualLayout>
      </c:layout>
      <c:lineChart>
        <c:grouping val="standard"/>
        <c:varyColors val="0"/>
        <c:ser>
          <c:idx val="4"/>
          <c:order val="0"/>
          <c:tx>
            <c:strRef>
              <c:f>Φύλλο1!$F$1</c:f>
              <c:strCache>
                <c:ptCount val="1"/>
                <c:pt idx="0">
                  <c:v>30</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Pt>
            <c:idx val="7"/>
            <c:marker>
              <c:symbol val="circle"/>
              <c:size val="5"/>
              <c:spPr>
                <a:solidFill>
                  <a:srgbClr val="FF0000"/>
                </a:solidFill>
                <a:ln w="9525">
                  <a:solidFill>
                    <a:schemeClr val="accent5"/>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F$2:$F$14</c:f>
              <c:numCache>
                <c:formatCode>0.0</c:formatCode>
                <c:ptCount val="13"/>
                <c:pt idx="0">
                  <c:v>0</c:v>
                </c:pt>
                <c:pt idx="1">
                  <c:v>0</c:v>
                </c:pt>
                <c:pt idx="2">
                  <c:v>0.56920903430767389</c:v>
                </c:pt>
                <c:pt idx="3">
                  <c:v>0.75595662322605905</c:v>
                </c:pt>
                <c:pt idx="4">
                  <c:v>1.1492781341952885</c:v>
                </c:pt>
                <c:pt idx="5">
                  <c:v>1.5942639490749255</c:v>
                </c:pt>
                <c:pt idx="6">
                  <c:v>1.8607152558056379</c:v>
                </c:pt>
                <c:pt idx="7">
                  <c:v>1.9456211890143456</c:v>
                </c:pt>
                <c:pt idx="8">
                  <c:v>1.8344676849407762</c:v>
                </c:pt>
                <c:pt idx="9">
                  <c:v>0</c:v>
                </c:pt>
                <c:pt idx="10">
                  <c:v>0</c:v>
                </c:pt>
                <c:pt idx="11">
                  <c:v>0</c:v>
                </c:pt>
                <c:pt idx="12">
                  <c:v>0</c:v>
                </c:pt>
              </c:numCache>
            </c:numRef>
          </c:val>
          <c:smooth val="0"/>
        </c:ser>
        <c:ser>
          <c:idx val="3"/>
          <c:order val="1"/>
          <c:tx>
            <c:strRef>
              <c:f>Φύλλο1!$E$1</c:f>
              <c:strCache>
                <c:ptCount val="1"/>
                <c:pt idx="0">
                  <c:v>15</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Pt>
            <c:idx val="7"/>
            <c:marker>
              <c:symbol val="circle"/>
              <c:size val="5"/>
              <c:spPr>
                <a:solidFill>
                  <a:srgbClr val="FF0000"/>
                </a:solidFill>
                <a:ln w="9525">
                  <a:solidFill>
                    <a:schemeClr val="accent4"/>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E$2:$E$14</c:f>
              <c:numCache>
                <c:formatCode>0.0</c:formatCode>
                <c:ptCount val="13"/>
                <c:pt idx="0">
                  <c:v>0</c:v>
                </c:pt>
                <c:pt idx="1">
                  <c:v>0</c:v>
                </c:pt>
                <c:pt idx="2">
                  <c:v>0.63008265521430573</c:v>
                </c:pt>
                <c:pt idx="3">
                  <c:v>0.98694482972669562</c:v>
                </c:pt>
                <c:pt idx="4">
                  <c:v>1.4814483419537612</c:v>
                </c:pt>
                <c:pt idx="5">
                  <c:v>1.9016381355496996</c:v>
                </c:pt>
                <c:pt idx="6">
                  <c:v>1.9302122318297159</c:v>
                </c:pt>
                <c:pt idx="7">
                  <c:v>1.9527347990328243</c:v>
                </c:pt>
                <c:pt idx="8">
                  <c:v>1.7769997176055008</c:v>
                </c:pt>
                <c:pt idx="9">
                  <c:v>0</c:v>
                </c:pt>
                <c:pt idx="10">
                  <c:v>0</c:v>
                </c:pt>
                <c:pt idx="11">
                  <c:v>0</c:v>
                </c:pt>
                <c:pt idx="12">
                  <c:v>0</c:v>
                </c:pt>
              </c:numCache>
            </c:numRef>
          </c:val>
          <c:smooth val="0"/>
        </c:ser>
        <c:ser>
          <c:idx val="2"/>
          <c:order val="2"/>
          <c:tx>
            <c:strRef>
              <c:f>Φύλλο1!$D$1</c:f>
              <c:strCache>
                <c:ptCount val="1"/>
                <c:pt idx="0">
                  <c:v>0</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Pt>
            <c:idx val="7"/>
            <c:marker>
              <c:symbol val="circle"/>
              <c:size val="5"/>
              <c:spPr>
                <a:solidFill>
                  <a:srgbClr val="FF0000"/>
                </a:solidFill>
                <a:ln w="9525">
                  <a:solidFill>
                    <a:schemeClr val="accent6"/>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D$2:$D$14</c:f>
              <c:numCache>
                <c:formatCode>0.0</c:formatCode>
                <c:ptCount val="13"/>
                <c:pt idx="0">
                  <c:v>0</c:v>
                </c:pt>
                <c:pt idx="1">
                  <c:v>0</c:v>
                </c:pt>
                <c:pt idx="2">
                  <c:v>0.55299755242018378</c:v>
                </c:pt>
                <c:pt idx="3">
                  <c:v>0.84587965241673002</c:v>
                </c:pt>
                <c:pt idx="4">
                  <c:v>1.3106487621156733</c:v>
                </c:pt>
                <c:pt idx="5">
                  <c:v>1.848015013513078</c:v>
                </c:pt>
                <c:pt idx="6">
                  <c:v>2.0442025766462746</c:v>
                </c:pt>
                <c:pt idx="7">
                  <c:v>2.2625461097610171</c:v>
                </c:pt>
                <c:pt idx="8">
                  <c:v>2.2439784312539808</c:v>
                </c:pt>
                <c:pt idx="9">
                  <c:v>0</c:v>
                </c:pt>
                <c:pt idx="10">
                  <c:v>0</c:v>
                </c:pt>
                <c:pt idx="11">
                  <c:v>0</c:v>
                </c:pt>
                <c:pt idx="12">
                  <c:v>0</c:v>
                </c:pt>
              </c:numCache>
            </c:numRef>
          </c:val>
          <c:smooth val="0"/>
        </c:ser>
        <c:ser>
          <c:idx val="1"/>
          <c:order val="3"/>
          <c:tx>
            <c:strRef>
              <c:f>Φύλλο1!$C$1</c:f>
              <c:strCache>
                <c:ptCount val="1"/>
                <c:pt idx="0">
                  <c:v>-15</c:v>
                </c:pt>
              </c:strCache>
            </c:strRef>
          </c:tx>
          <c:spPr>
            <a:ln w="28575" cap="rnd">
              <a:solidFill>
                <a:srgbClr val="7030A0"/>
              </a:solidFill>
              <a:round/>
            </a:ln>
            <a:effectLst/>
          </c:spPr>
          <c:marker>
            <c:symbol val="circle"/>
            <c:size val="5"/>
            <c:spPr>
              <a:solidFill>
                <a:srgbClr val="7030A0"/>
              </a:solidFill>
              <a:ln w="9525">
                <a:solidFill>
                  <a:srgbClr val="7030A0"/>
                </a:solidFill>
              </a:ln>
              <a:effectLst/>
            </c:spPr>
          </c:marker>
          <c:dPt>
            <c:idx val="6"/>
            <c:marker>
              <c:symbol val="circle"/>
              <c:size val="5"/>
              <c:spPr>
                <a:solidFill>
                  <a:srgbClr val="FF0000"/>
                </a:solidFill>
                <a:ln w="9525">
                  <a:solidFill>
                    <a:srgbClr val="7030A0"/>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C$2:$C$14</c:f>
              <c:numCache>
                <c:formatCode>0.0</c:formatCode>
                <c:ptCount val="13"/>
                <c:pt idx="0">
                  <c:v>0</c:v>
                </c:pt>
                <c:pt idx="1">
                  <c:v>0</c:v>
                </c:pt>
                <c:pt idx="2">
                  <c:v>0.57120213615425275</c:v>
                </c:pt>
                <c:pt idx="3">
                  <c:v>1.1016628994937063</c:v>
                </c:pt>
                <c:pt idx="4">
                  <c:v>1.553517757371242</c:v>
                </c:pt>
                <c:pt idx="5">
                  <c:v>1.8339426349486505</c:v>
                </c:pt>
                <c:pt idx="6">
                  <c:v>1.9271400306013793</c:v>
                </c:pt>
                <c:pt idx="7">
                  <c:v>1.7380414028038063</c:v>
                </c:pt>
                <c:pt idx="8">
                  <c:v>1.5602046871613129</c:v>
                </c:pt>
                <c:pt idx="9">
                  <c:v>0</c:v>
                </c:pt>
                <c:pt idx="10">
                  <c:v>0</c:v>
                </c:pt>
                <c:pt idx="11">
                  <c:v>0</c:v>
                </c:pt>
                <c:pt idx="12">
                  <c:v>0</c:v>
                </c:pt>
              </c:numCache>
            </c:numRef>
          </c:val>
          <c:smooth val="0"/>
        </c:ser>
        <c:ser>
          <c:idx val="0"/>
          <c:order val="4"/>
          <c:tx>
            <c:strRef>
              <c:f>Φύλλο1!$B$1</c:f>
              <c:strCache>
                <c:ptCount val="1"/>
                <c:pt idx="0">
                  <c:v>-3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7"/>
            <c:marker>
              <c:symbol val="circle"/>
              <c:size val="5"/>
              <c:spPr>
                <a:solidFill>
                  <a:srgbClr val="FF0000"/>
                </a:solidFill>
                <a:ln w="9525">
                  <a:solidFill>
                    <a:schemeClr val="accent1"/>
                  </a:solidFill>
                </a:ln>
                <a:effectLst/>
              </c:spPr>
            </c:marker>
            <c:bubble3D val="0"/>
          </c:dPt>
          <c:cat>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cat>
          <c:val>
            <c:numRef>
              <c:f>Φύλλο1!$B$2:$B$14</c:f>
              <c:numCache>
                <c:formatCode>0.0</c:formatCode>
                <c:ptCount val="13"/>
                <c:pt idx="0">
                  <c:v>0</c:v>
                </c:pt>
                <c:pt idx="1">
                  <c:v>0</c:v>
                </c:pt>
                <c:pt idx="2">
                  <c:v>0.61507570761251351</c:v>
                </c:pt>
                <c:pt idx="3">
                  <c:v>0.67197921656728488</c:v>
                </c:pt>
                <c:pt idx="4">
                  <c:v>1.1142161429616539</c:v>
                </c:pt>
                <c:pt idx="5">
                  <c:v>1.4175049033030205</c:v>
                </c:pt>
                <c:pt idx="6">
                  <c:v>1.6099939914549299</c:v>
                </c:pt>
                <c:pt idx="7">
                  <c:v>1.6624456284450124</c:v>
                </c:pt>
                <c:pt idx="8">
                  <c:v>1.5948336260979432</c:v>
                </c:pt>
                <c:pt idx="9">
                  <c:v>0</c:v>
                </c:pt>
                <c:pt idx="10">
                  <c:v>0</c:v>
                </c:pt>
                <c:pt idx="11">
                  <c:v>0</c:v>
                </c:pt>
                <c:pt idx="12">
                  <c:v>0</c:v>
                </c:pt>
              </c:numCache>
            </c:numRef>
          </c:val>
          <c:smooth val="0"/>
        </c:ser>
        <c:dLbls>
          <c:showLegendKey val="0"/>
          <c:showVal val="0"/>
          <c:showCatName val="0"/>
          <c:showSerName val="0"/>
          <c:showPercent val="0"/>
          <c:showBubbleSize val="0"/>
        </c:dLbls>
        <c:marker val="1"/>
        <c:smooth val="0"/>
        <c:axId val="-2097914816"/>
        <c:axId val="-2097910464"/>
      </c:lineChart>
      <c:catAx>
        <c:axId val="-20979148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0464"/>
        <c:crosses val="autoZero"/>
        <c:auto val="1"/>
        <c:lblAlgn val="ctr"/>
        <c:lblOffset val="100"/>
        <c:noMultiLvlLbl val="0"/>
      </c:catAx>
      <c:valAx>
        <c:axId val="-2097910464"/>
        <c:scaling>
          <c:orientation val="minMax"/>
        </c:scaling>
        <c:delete val="1"/>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est-Scores</a:t>
                </a:r>
                <a:endParaRPr lang="el-GR"/>
              </a:p>
            </c:rich>
          </c:tx>
          <c:layout>
            <c:manualLayout>
              <c:xMode val="edge"/>
              <c:yMode val="edge"/>
              <c:x val="1.104545021590043E-2"/>
              <c:y val="0.250229774559760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crossAx val="-2097914816"/>
        <c:crosses val="autoZero"/>
        <c:crossBetween val="between"/>
      </c:valAx>
      <c:spPr>
        <a:noFill/>
        <a:ln>
          <a:noFill/>
        </a:ln>
        <a:effectLst/>
      </c:spPr>
    </c:plotArea>
    <c:legend>
      <c:legendPos val="r"/>
      <c:layout>
        <c:manualLayout>
          <c:xMode val="edge"/>
          <c:yMode val="edge"/>
          <c:x val="0.74160964884429759"/>
          <c:y val="5.6422296189687651E-2"/>
          <c:w val="0.22313627127254254"/>
          <c:h val="0.6668368906250867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58951036292873"/>
          <c:y val="3.7097825083422367E-2"/>
          <c:w val="0.78884831206444017"/>
          <c:h val="0.70140044052282424"/>
        </c:manualLayout>
      </c:layout>
      <c:barChart>
        <c:barDir val="bar"/>
        <c:grouping val="stacked"/>
        <c:varyColors val="0"/>
        <c:ser>
          <c:idx val="0"/>
          <c:order val="0"/>
          <c:tx>
            <c:strRef>
              <c:f>Φύλλο1!$A$2</c:f>
              <c:strCache>
                <c:ptCount val="1"/>
                <c:pt idx="0">
                  <c:v>Backtrack</c:v>
                </c:pt>
              </c:strCache>
            </c:strRef>
          </c:tx>
          <c:spPr>
            <a:solidFill>
              <a:srgbClr val="FFC000"/>
            </a:solidFill>
          </c:spPr>
          <c:invertIfNegative val="0"/>
          <c:cat>
            <c:strRef>
              <c:f>Φύλλο1!$B$1:$F$1</c:f>
              <c:strCache>
                <c:ptCount val="5"/>
                <c:pt idx="0">
                  <c:v>320x240</c:v>
                </c:pt>
                <c:pt idx="1">
                  <c:v>640x480</c:v>
                </c:pt>
                <c:pt idx="2">
                  <c:v>800x600</c:v>
                </c:pt>
                <c:pt idx="3">
                  <c:v>1024x768</c:v>
                </c:pt>
                <c:pt idx="4">
                  <c:v>1200x960</c:v>
                </c:pt>
              </c:strCache>
            </c:strRef>
          </c:cat>
          <c:val>
            <c:numRef>
              <c:f>Φύλλο1!$B$2:$F$2</c:f>
              <c:numCache>
                <c:formatCode>0.0</c:formatCode>
                <c:ptCount val="5"/>
                <c:pt idx="0">
                  <c:v>11.103584</c:v>
                </c:pt>
                <c:pt idx="1">
                  <c:v>43.164864000000001</c:v>
                </c:pt>
                <c:pt idx="2">
                  <c:v>67.057664000000003</c:v>
                </c:pt>
                <c:pt idx="3">
                  <c:v>109.313952</c:v>
                </c:pt>
                <c:pt idx="4">
                  <c:v>170.18614400000001</c:v>
                </c:pt>
              </c:numCache>
            </c:numRef>
          </c:val>
        </c:ser>
        <c:ser>
          <c:idx val="2"/>
          <c:order val="1"/>
          <c:tx>
            <c:strRef>
              <c:f>Φύλλο1!$A$4</c:f>
              <c:strCache>
                <c:ptCount val="1"/>
                <c:pt idx="0">
                  <c:v>Filter Responses</c:v>
                </c:pt>
              </c:strCache>
            </c:strRef>
          </c:tx>
          <c:spPr>
            <a:solidFill>
              <a:srgbClr val="00B050"/>
            </a:solidFill>
          </c:spPr>
          <c:invertIfNegative val="0"/>
          <c:cat>
            <c:strRef>
              <c:f>Φύλλο1!$B$1:$F$1</c:f>
              <c:strCache>
                <c:ptCount val="5"/>
                <c:pt idx="0">
                  <c:v>320x240</c:v>
                </c:pt>
                <c:pt idx="1">
                  <c:v>640x480</c:v>
                </c:pt>
                <c:pt idx="2">
                  <c:v>800x600</c:v>
                </c:pt>
                <c:pt idx="3">
                  <c:v>1024x768</c:v>
                </c:pt>
                <c:pt idx="4">
                  <c:v>1200x960</c:v>
                </c:pt>
              </c:strCache>
            </c:strRef>
          </c:cat>
          <c:val>
            <c:numRef>
              <c:f>Φύλλο1!$B$4:$F$4</c:f>
              <c:numCache>
                <c:formatCode>0.0</c:formatCode>
                <c:ptCount val="5"/>
                <c:pt idx="0">
                  <c:v>8.7258600000000008</c:v>
                </c:pt>
                <c:pt idx="1">
                  <c:v>33.173712000000002</c:v>
                </c:pt>
                <c:pt idx="2">
                  <c:v>51.337440000000001</c:v>
                </c:pt>
                <c:pt idx="3">
                  <c:v>83.297411999999994</c:v>
                </c:pt>
                <c:pt idx="4">
                  <c:v>129.17995199999999</c:v>
                </c:pt>
              </c:numCache>
            </c:numRef>
          </c:val>
        </c:ser>
        <c:ser>
          <c:idx val="1"/>
          <c:order val="2"/>
          <c:tx>
            <c:strRef>
              <c:f>Φύλλο1!$A$3</c:f>
              <c:strCache>
                <c:ptCount val="1"/>
                <c:pt idx="0">
                  <c:v>Pyramid</c:v>
                </c:pt>
              </c:strCache>
            </c:strRef>
          </c:tx>
          <c:spPr>
            <a:solidFill>
              <a:srgbClr val="0070C0"/>
            </a:solidFill>
          </c:spPr>
          <c:invertIfNegative val="0"/>
          <c:cat>
            <c:strRef>
              <c:f>Φύλλο1!$B$1:$F$1</c:f>
              <c:strCache>
                <c:ptCount val="5"/>
                <c:pt idx="0">
                  <c:v>320x240</c:v>
                </c:pt>
                <c:pt idx="1">
                  <c:v>640x480</c:v>
                </c:pt>
                <c:pt idx="2">
                  <c:v>800x600</c:v>
                </c:pt>
                <c:pt idx="3">
                  <c:v>1024x768</c:v>
                </c:pt>
                <c:pt idx="4">
                  <c:v>1200x960</c:v>
                </c:pt>
              </c:strCache>
            </c:strRef>
          </c:cat>
          <c:val>
            <c:numRef>
              <c:f>Φύλλο1!$B$3:$F$3</c:f>
              <c:numCache>
                <c:formatCode>0.0</c:formatCode>
                <c:ptCount val="5"/>
                <c:pt idx="0">
                  <c:v>3.3946879999999999</c:v>
                </c:pt>
                <c:pt idx="1">
                  <c:v>11.868288</c:v>
                </c:pt>
                <c:pt idx="2">
                  <c:v>18.026368000000002</c:v>
                </c:pt>
                <c:pt idx="3">
                  <c:v>28.751359999999998</c:v>
                </c:pt>
                <c:pt idx="4">
                  <c:v>44.025855999999997</c:v>
                </c:pt>
              </c:numCache>
            </c:numRef>
          </c:val>
        </c:ser>
        <c:ser>
          <c:idx val="3"/>
          <c:order val="3"/>
          <c:tx>
            <c:strRef>
              <c:f>Φύλλο1!$A$5</c:f>
              <c:strCache>
                <c:ptCount val="1"/>
                <c:pt idx="0">
                  <c:v>DT Scores</c:v>
                </c:pt>
              </c:strCache>
            </c:strRef>
          </c:tx>
          <c:spPr>
            <a:solidFill>
              <a:srgbClr val="C00000"/>
            </a:solidFill>
          </c:spPr>
          <c:invertIfNegative val="0"/>
          <c:cat>
            <c:strRef>
              <c:f>Φύλλο1!$B$1:$F$1</c:f>
              <c:strCache>
                <c:ptCount val="5"/>
                <c:pt idx="0">
                  <c:v>320x240</c:v>
                </c:pt>
                <c:pt idx="1">
                  <c:v>640x480</c:v>
                </c:pt>
                <c:pt idx="2">
                  <c:v>800x600</c:v>
                </c:pt>
                <c:pt idx="3">
                  <c:v>1024x768</c:v>
                </c:pt>
                <c:pt idx="4">
                  <c:v>1200x960</c:v>
                </c:pt>
              </c:strCache>
            </c:strRef>
          </c:cat>
          <c:val>
            <c:numRef>
              <c:f>Φύλλο1!$B$5:$F$5</c:f>
              <c:numCache>
                <c:formatCode>0.0</c:formatCode>
                <c:ptCount val="5"/>
                <c:pt idx="0">
                  <c:v>2.7453599999999998</c:v>
                </c:pt>
                <c:pt idx="1">
                  <c:v>10.672560000000001</c:v>
                </c:pt>
                <c:pt idx="2">
                  <c:v>16.580159999999999</c:v>
                </c:pt>
                <c:pt idx="3">
                  <c:v>27.028079999999999</c:v>
                </c:pt>
                <c:pt idx="4">
                  <c:v>42.078960000000002</c:v>
                </c:pt>
              </c:numCache>
            </c:numRef>
          </c:val>
        </c:ser>
        <c:ser>
          <c:idx val="5"/>
          <c:order val="4"/>
          <c:tx>
            <c:strRef>
              <c:f>Φύλλο1!$A$7</c:f>
              <c:strCache>
                <c:ptCount val="1"/>
                <c:pt idx="0">
                  <c:v>Others</c:v>
                </c:pt>
              </c:strCache>
            </c:strRef>
          </c:tx>
          <c:spPr>
            <a:solidFill>
              <a:srgbClr val="7030A0"/>
            </a:solidFill>
          </c:spPr>
          <c:invertIfNegative val="0"/>
          <c:cat>
            <c:strRef>
              <c:f>Φύλλο1!$B$1:$F$1</c:f>
              <c:strCache>
                <c:ptCount val="5"/>
                <c:pt idx="0">
                  <c:v>320x240</c:v>
                </c:pt>
                <c:pt idx="1">
                  <c:v>640x480</c:v>
                </c:pt>
                <c:pt idx="2">
                  <c:v>800x600</c:v>
                </c:pt>
                <c:pt idx="3">
                  <c:v>1024x768</c:v>
                </c:pt>
                <c:pt idx="4">
                  <c:v>1200x960</c:v>
                </c:pt>
              </c:strCache>
            </c:strRef>
          </c:cat>
          <c:val>
            <c:numRef>
              <c:f>Φύλλο1!$B$7:$F$7</c:f>
              <c:numCache>
                <c:formatCode>0.0</c:formatCode>
                <c:ptCount val="5"/>
                <c:pt idx="0">
                  <c:v>0.66166800000000003</c:v>
                </c:pt>
                <c:pt idx="1">
                  <c:v>1.352868</c:v>
                </c:pt>
                <c:pt idx="2">
                  <c:v>1.8712679999999999</c:v>
                </c:pt>
                <c:pt idx="3">
                  <c:v>2.7905639999999998</c:v>
                </c:pt>
                <c:pt idx="4">
                  <c:v>4.1176680000000001</c:v>
                </c:pt>
              </c:numCache>
            </c:numRef>
          </c:val>
        </c:ser>
        <c:ser>
          <c:idx val="4"/>
          <c:order val="5"/>
          <c:tx>
            <c:strRef>
              <c:f>Φύλλο1!$A$6</c:f>
              <c:strCache>
                <c:ptCount val="1"/>
                <c:pt idx="0">
                  <c:v>Results</c:v>
                </c:pt>
              </c:strCache>
            </c:strRef>
          </c:tx>
          <c:spPr>
            <a:solidFill>
              <a:srgbClr val="00B0F0"/>
            </a:solidFill>
          </c:spPr>
          <c:invertIfNegative val="0"/>
          <c:cat>
            <c:strRef>
              <c:f>Φύλλο1!$B$1:$F$1</c:f>
              <c:strCache>
                <c:ptCount val="5"/>
                <c:pt idx="0">
                  <c:v>320x240</c:v>
                </c:pt>
                <c:pt idx="1">
                  <c:v>640x480</c:v>
                </c:pt>
                <c:pt idx="2">
                  <c:v>800x600</c:v>
                </c:pt>
                <c:pt idx="3">
                  <c:v>1024x768</c:v>
                </c:pt>
                <c:pt idx="4">
                  <c:v>1200x960</c:v>
                </c:pt>
              </c:strCache>
            </c:strRef>
          </c:cat>
          <c:val>
            <c:numRef>
              <c:f>Φύλλο1!$B$6:$F$6</c:f>
              <c:numCache>
                <c:formatCode>0.0</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112286656"/>
        <c:axId val="112284480"/>
      </c:barChart>
      <c:catAx>
        <c:axId val="112286656"/>
        <c:scaling>
          <c:orientation val="minMax"/>
        </c:scaling>
        <c:delete val="0"/>
        <c:axPos val="l"/>
        <c:numFmt formatCode="General" sourceLinked="0"/>
        <c:majorTickMark val="out"/>
        <c:minorTickMark val="none"/>
        <c:tickLblPos val="nextTo"/>
        <c:crossAx val="112284480"/>
        <c:crosses val="autoZero"/>
        <c:auto val="1"/>
        <c:lblAlgn val="l"/>
        <c:lblOffset val="100"/>
        <c:noMultiLvlLbl val="0"/>
      </c:catAx>
      <c:valAx>
        <c:axId val="112284480"/>
        <c:scaling>
          <c:orientation val="minMax"/>
          <c:max val="400"/>
        </c:scaling>
        <c:delete val="0"/>
        <c:axPos val="b"/>
        <c:majorGridlines/>
        <c:numFmt formatCode="0" sourceLinked="0"/>
        <c:majorTickMark val="out"/>
        <c:minorTickMark val="none"/>
        <c:tickLblPos val="nextTo"/>
        <c:crossAx val="112286656"/>
        <c:crosses val="autoZero"/>
        <c:crossBetween val="between"/>
      </c:valAx>
    </c:plotArea>
    <c:legend>
      <c:legendPos val="b"/>
      <c:layout>
        <c:manualLayout>
          <c:xMode val="edge"/>
          <c:yMode val="edge"/>
          <c:x val="3.4118472259933023E-2"/>
          <c:y val="0.86823566652158435"/>
          <c:w val="0.94038691284279119"/>
          <c:h val="0.12506416597422809"/>
        </c:manualLayout>
      </c:layout>
      <c:overlay val="0"/>
    </c:legend>
    <c:plotVisOnly val="1"/>
    <c:dispBlanksAs val="gap"/>
    <c:showDLblsOverMax val="0"/>
  </c:chart>
  <c:externalData r:id="rId1">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665084455168909E-2"/>
          <c:y val="6.9891732283464555E-2"/>
          <c:w val="0.85516613220726456"/>
          <c:h val="0.72940234033245843"/>
        </c:manualLayout>
      </c:layout>
      <c:scatterChart>
        <c:scatterStyle val="lineMarker"/>
        <c:varyColors val="0"/>
        <c:ser>
          <c:idx val="5"/>
          <c:order val="0"/>
          <c:tx>
            <c:strRef>
              <c:f>Φύλλο1!$G$1</c:f>
              <c:strCache>
                <c:ptCount val="1"/>
                <c:pt idx="0">
                  <c:v>30</c:v>
                </c:pt>
              </c:strCache>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Φύλλο1!$A$7</c:f>
              <c:numCache>
                <c:formatCode>General</c:formatCode>
                <c:ptCount val="1"/>
                <c:pt idx="0">
                  <c:v>6</c:v>
                </c:pt>
              </c:numCache>
            </c:numRef>
          </c:xVal>
          <c:yVal>
            <c:numRef>
              <c:f>Φύλλο1!$G$7</c:f>
              <c:numCache>
                <c:formatCode>General</c:formatCode>
                <c:ptCount val="1"/>
                <c:pt idx="0">
                  <c:v>1.5942639490749255</c:v>
                </c:pt>
              </c:numCache>
            </c:numRef>
          </c:yVal>
          <c:smooth val="0"/>
        </c:ser>
        <c:ser>
          <c:idx val="4"/>
          <c:order val="1"/>
          <c:tx>
            <c:strRef>
              <c:f>Φύλλο1!$F$1</c:f>
              <c:strCache>
                <c:ptCount val="1"/>
                <c:pt idx="0">
                  <c:v>15</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Φύλλο1!$A$7:$A$12</c:f>
              <c:numCache>
                <c:formatCode>General</c:formatCode>
                <c:ptCount val="6"/>
                <c:pt idx="0">
                  <c:v>6</c:v>
                </c:pt>
                <c:pt idx="1">
                  <c:v>7</c:v>
                </c:pt>
                <c:pt idx="2">
                  <c:v>8</c:v>
                </c:pt>
                <c:pt idx="3">
                  <c:v>9</c:v>
                </c:pt>
                <c:pt idx="4">
                  <c:v>10</c:v>
                </c:pt>
                <c:pt idx="5">
                  <c:v>11</c:v>
                </c:pt>
              </c:numCache>
            </c:numRef>
          </c:xVal>
          <c:yVal>
            <c:numRef>
              <c:f>Φύλλο1!$F$7:$F$12</c:f>
              <c:numCache>
                <c:formatCode>General</c:formatCode>
                <c:ptCount val="6"/>
                <c:pt idx="0">
                  <c:v>1.9016381355496996</c:v>
                </c:pt>
                <c:pt idx="1">
                  <c:v>1.9302122318297159</c:v>
                </c:pt>
                <c:pt idx="2">
                  <c:v>1.9527347990328243</c:v>
                </c:pt>
                <c:pt idx="3">
                  <c:v>1.7769997176055008</c:v>
                </c:pt>
              </c:numCache>
            </c:numRef>
          </c:yVal>
          <c:smooth val="0"/>
        </c:ser>
        <c:ser>
          <c:idx val="3"/>
          <c:order val="2"/>
          <c:tx>
            <c:strRef>
              <c:f>Φύλλο1!$E$1</c:f>
              <c:strCache>
                <c:ptCount val="1"/>
                <c:pt idx="0">
                  <c:v>0</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Φύλλο1!$E$2:$E$14</c:f>
              <c:numCache>
                <c:formatCode>General</c:formatCode>
                <c:ptCount val="13"/>
                <c:pt idx="0">
                  <c:v>0</c:v>
                </c:pt>
                <c:pt idx="1">
                  <c:v>0</c:v>
                </c:pt>
                <c:pt idx="2">
                  <c:v>0.55299755242018378</c:v>
                </c:pt>
                <c:pt idx="3">
                  <c:v>0.84587965241673002</c:v>
                </c:pt>
                <c:pt idx="4">
                  <c:v>1.3106487621156733</c:v>
                </c:pt>
                <c:pt idx="5">
                  <c:v>1.848015013513078</c:v>
                </c:pt>
                <c:pt idx="6">
                  <c:v>2.0442025766462746</c:v>
                </c:pt>
                <c:pt idx="7">
                  <c:v>2.2625461097610171</c:v>
                </c:pt>
                <c:pt idx="8">
                  <c:v>2.2439784312539808</c:v>
                </c:pt>
                <c:pt idx="9">
                  <c:v>0</c:v>
                </c:pt>
                <c:pt idx="10">
                  <c:v>0</c:v>
                </c:pt>
                <c:pt idx="11">
                  <c:v>0</c:v>
                </c:pt>
                <c:pt idx="12">
                  <c:v>0</c:v>
                </c:pt>
              </c:numCache>
            </c:numRef>
          </c:yVal>
          <c:smooth val="0"/>
        </c:ser>
        <c:ser>
          <c:idx val="2"/>
          <c:order val="3"/>
          <c:tx>
            <c:strRef>
              <c:f>Φύλλο1!$D$1</c:f>
              <c:strCache>
                <c:ptCount val="1"/>
                <c:pt idx="0">
                  <c:v>-15</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Φύλλο1!$A$4:$A$12</c:f>
              <c:numCache>
                <c:formatCode>General</c:formatCode>
                <c:ptCount val="9"/>
                <c:pt idx="0">
                  <c:v>3</c:v>
                </c:pt>
                <c:pt idx="1">
                  <c:v>4</c:v>
                </c:pt>
                <c:pt idx="2">
                  <c:v>5</c:v>
                </c:pt>
                <c:pt idx="3">
                  <c:v>6</c:v>
                </c:pt>
                <c:pt idx="4">
                  <c:v>7</c:v>
                </c:pt>
                <c:pt idx="5">
                  <c:v>8</c:v>
                </c:pt>
                <c:pt idx="6">
                  <c:v>9</c:v>
                </c:pt>
                <c:pt idx="7">
                  <c:v>10</c:v>
                </c:pt>
                <c:pt idx="8">
                  <c:v>11</c:v>
                </c:pt>
              </c:numCache>
            </c:numRef>
          </c:xVal>
          <c:yVal>
            <c:numRef>
              <c:f>Φύλλο1!$D$4:$D$12</c:f>
              <c:numCache>
                <c:formatCode>General</c:formatCode>
                <c:ptCount val="9"/>
                <c:pt idx="0">
                  <c:v>0.57120213615425275</c:v>
                </c:pt>
                <c:pt idx="1">
                  <c:v>1.1016628994937063</c:v>
                </c:pt>
                <c:pt idx="2">
                  <c:v>1.553517757371242</c:v>
                </c:pt>
                <c:pt idx="3">
                  <c:v>1.8339426349486505</c:v>
                </c:pt>
                <c:pt idx="4">
                  <c:v>1.9271400306013793</c:v>
                </c:pt>
                <c:pt idx="5">
                  <c:v>1.7380414028038063</c:v>
                </c:pt>
                <c:pt idx="6">
                  <c:v>1.5602046871613129</c:v>
                </c:pt>
              </c:numCache>
            </c:numRef>
          </c:yVal>
          <c:smooth val="0"/>
        </c:ser>
        <c:ser>
          <c:idx val="1"/>
          <c:order val="4"/>
          <c:tx>
            <c:strRef>
              <c:f>Φύλλο1!$C$1</c:f>
              <c:strCache>
                <c:ptCount val="1"/>
                <c:pt idx="0">
                  <c:v>-30</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Φύλλο1!$A$4:$A$6</c:f>
              <c:numCache>
                <c:formatCode>General</c:formatCode>
                <c:ptCount val="3"/>
                <c:pt idx="0">
                  <c:v>3</c:v>
                </c:pt>
                <c:pt idx="1">
                  <c:v>4</c:v>
                </c:pt>
                <c:pt idx="2">
                  <c:v>5</c:v>
                </c:pt>
              </c:numCache>
            </c:numRef>
          </c:xVal>
          <c:yVal>
            <c:numRef>
              <c:f>Φύλλο1!$C$4:$C$6</c:f>
              <c:numCache>
                <c:formatCode>General</c:formatCode>
                <c:ptCount val="3"/>
                <c:pt idx="0">
                  <c:v>0.61671116464073794</c:v>
                </c:pt>
                <c:pt idx="1">
                  <c:v>0.70481958935012123</c:v>
                </c:pt>
                <c:pt idx="2">
                  <c:v>1.1142161429616539</c:v>
                </c:pt>
              </c:numCache>
            </c:numRef>
          </c:yVal>
          <c:smooth val="0"/>
        </c:ser>
        <c:ser>
          <c:idx val="0"/>
          <c:order val="5"/>
          <c:tx>
            <c:strRef>
              <c:f>Φύλλο1!$B$1</c:f>
              <c:strCache>
                <c:ptCount val="1"/>
                <c:pt idx="0">
                  <c:v>-45</c:v>
                </c:pt>
              </c:strCache>
            </c:strRef>
          </c:tx>
          <c:spPr>
            <a:ln w="25400" cap="rnd">
              <a:solidFill>
                <a:srgbClr val="FF0000"/>
              </a:solidFill>
              <a:round/>
            </a:ln>
            <a:effectLst/>
          </c:spPr>
          <c:marker>
            <c:symbol val="circle"/>
            <c:size val="5"/>
            <c:spPr>
              <a:solidFill>
                <a:srgbClr val="FF0000"/>
              </a:solidFill>
              <a:ln w="9525">
                <a:solidFill>
                  <a:srgbClr val="FF0000"/>
                </a:solidFill>
              </a:ln>
              <a:effectLst/>
            </c:spPr>
          </c:marker>
          <c:xVal>
            <c:numRef>
              <c:f>Φύλλο1!$A$4</c:f>
              <c:numCache>
                <c:formatCode>General</c:formatCode>
                <c:ptCount val="1"/>
                <c:pt idx="0">
                  <c:v>3</c:v>
                </c:pt>
              </c:numCache>
            </c:numRef>
          </c:xVal>
          <c:yVal>
            <c:numRef>
              <c:f>Φύλλο1!$B$4</c:f>
              <c:numCache>
                <c:formatCode>General</c:formatCode>
                <c:ptCount val="1"/>
                <c:pt idx="0">
                  <c:v>0.5599523502947652</c:v>
                </c:pt>
              </c:numCache>
            </c:numRef>
          </c:yVal>
          <c:smooth val="0"/>
        </c:ser>
        <c:dLbls>
          <c:showLegendKey val="0"/>
          <c:showVal val="0"/>
          <c:showCatName val="0"/>
          <c:showSerName val="0"/>
          <c:showPercent val="0"/>
          <c:showBubbleSize val="0"/>
        </c:dLbls>
        <c:axId val="-2097920800"/>
        <c:axId val="-2097913728"/>
      </c:scatterChart>
      <c:valAx>
        <c:axId val="-2097920800"/>
        <c:scaling>
          <c:orientation val="minMax"/>
          <c:max val="13"/>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3728"/>
        <c:crosses val="autoZero"/>
        <c:crossBetween val="midCat"/>
        <c:majorUnit val="1"/>
      </c:valAx>
      <c:valAx>
        <c:axId val="-2097913728"/>
        <c:scaling>
          <c:orientation val="minMax"/>
        </c:scaling>
        <c:delete val="1"/>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est-Scor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0979208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2980060960121916E-2"/>
          <c:y val="6.2947067238912732E-2"/>
          <c:w val="0.85285075882651762"/>
          <c:h val="0.73634686222162149"/>
        </c:manualLayout>
      </c:layout>
      <c:scatterChart>
        <c:scatterStyle val="lineMarker"/>
        <c:varyColors val="0"/>
        <c:ser>
          <c:idx val="5"/>
          <c:order val="0"/>
          <c:tx>
            <c:strRef>
              <c:f>Φύλλο1!$G$1</c:f>
              <c:strCache>
                <c:ptCount val="1"/>
                <c:pt idx="0">
                  <c:v>30</c:v>
                </c:pt>
              </c:strCache>
              <c:extLst xmlns:c15="http://schemas.microsoft.com/office/drawing/2012/chart"/>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Φύλλο1!$A$7</c:f>
              <c:numCache>
                <c:formatCode>General</c:formatCode>
                <c:ptCount val="1"/>
                <c:pt idx="0">
                  <c:v>6</c:v>
                </c:pt>
              </c:numCache>
              <c:extLst xmlns:c15="http://schemas.microsoft.com/office/drawing/2012/chart"/>
            </c:numRef>
          </c:xVal>
          <c:yVal>
            <c:numRef>
              <c:f>Φύλλο1!$G$7</c:f>
              <c:numCache>
                <c:formatCode>General</c:formatCode>
                <c:ptCount val="1"/>
              </c:numCache>
              <c:extLst xmlns:c15="http://schemas.microsoft.com/office/drawing/2012/chart"/>
            </c:numRef>
          </c:yVal>
          <c:smooth val="0"/>
        </c:ser>
        <c:ser>
          <c:idx val="4"/>
          <c:order val="1"/>
          <c:tx>
            <c:strRef>
              <c:f>Φύλλο1!$F$1</c:f>
              <c:strCache>
                <c:ptCount val="1"/>
                <c:pt idx="0">
                  <c:v>15</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Φύλλο1!$A$7:$A$12</c:f>
              <c:numCache>
                <c:formatCode>General</c:formatCode>
                <c:ptCount val="6"/>
                <c:pt idx="0">
                  <c:v>6</c:v>
                </c:pt>
                <c:pt idx="1">
                  <c:v>7</c:v>
                </c:pt>
                <c:pt idx="2">
                  <c:v>8</c:v>
                </c:pt>
                <c:pt idx="3">
                  <c:v>9</c:v>
                </c:pt>
                <c:pt idx="4">
                  <c:v>10</c:v>
                </c:pt>
                <c:pt idx="5">
                  <c:v>11</c:v>
                </c:pt>
              </c:numCache>
            </c:numRef>
          </c:xVal>
          <c:yVal>
            <c:numRef>
              <c:f>Φύλλο1!$F$7:$F$12</c:f>
              <c:numCache>
                <c:formatCode>General</c:formatCode>
                <c:ptCount val="6"/>
                <c:pt idx="1">
                  <c:v>1.9302122318297159</c:v>
                </c:pt>
                <c:pt idx="2">
                  <c:v>1.9527347990328243</c:v>
                </c:pt>
                <c:pt idx="3">
                  <c:v>1.7769997176055008</c:v>
                </c:pt>
                <c:pt idx="4">
                  <c:v>1.1700210641294899</c:v>
                </c:pt>
                <c:pt idx="5">
                  <c:v>0.62743155590265998</c:v>
                </c:pt>
              </c:numCache>
            </c:numRef>
          </c:yVal>
          <c:smooth val="0"/>
        </c:ser>
        <c:ser>
          <c:idx val="3"/>
          <c:order val="2"/>
          <c:tx>
            <c:strRef>
              <c:f>Φύλλο1!$E$1</c:f>
              <c:strCache>
                <c:ptCount val="1"/>
                <c:pt idx="0">
                  <c:v>0</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Φύλλο1!$A$2:$A$14</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Φύλλο1!$E$2:$E$14</c:f>
              <c:numCache>
                <c:formatCode>General</c:formatCode>
                <c:ptCount val="13"/>
                <c:pt idx="0">
                  <c:v>0</c:v>
                </c:pt>
                <c:pt idx="1">
                  <c:v>0</c:v>
                </c:pt>
                <c:pt idx="2">
                  <c:v>0</c:v>
                </c:pt>
                <c:pt idx="3">
                  <c:v>0</c:v>
                </c:pt>
                <c:pt idx="4">
                  <c:v>0</c:v>
                </c:pt>
                <c:pt idx="5">
                  <c:v>0</c:v>
                </c:pt>
                <c:pt idx="6">
                  <c:v>2.0442025766462746</c:v>
                </c:pt>
                <c:pt idx="7">
                  <c:v>2.2625461097610171</c:v>
                </c:pt>
                <c:pt idx="8">
                  <c:v>2.2439784312539808</c:v>
                </c:pt>
                <c:pt idx="9">
                  <c:v>1.8237245950071985</c:v>
                </c:pt>
                <c:pt idx="10">
                  <c:v>1.2480331840070806</c:v>
                </c:pt>
                <c:pt idx="11">
                  <c:v>0</c:v>
                </c:pt>
                <c:pt idx="12">
                  <c:v>0</c:v>
                </c:pt>
              </c:numCache>
            </c:numRef>
          </c:yVal>
          <c:smooth val="0"/>
        </c:ser>
        <c:ser>
          <c:idx val="2"/>
          <c:order val="3"/>
          <c:tx>
            <c:strRef>
              <c:f>Φύλλο1!$D$1</c:f>
              <c:strCache>
                <c:ptCount val="1"/>
                <c:pt idx="0">
                  <c:v>-15</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Φύλλο1!$A$4:$A$12</c:f>
              <c:numCache>
                <c:formatCode>General</c:formatCode>
                <c:ptCount val="9"/>
                <c:pt idx="0">
                  <c:v>3</c:v>
                </c:pt>
                <c:pt idx="1">
                  <c:v>4</c:v>
                </c:pt>
                <c:pt idx="2">
                  <c:v>5</c:v>
                </c:pt>
                <c:pt idx="3">
                  <c:v>6</c:v>
                </c:pt>
                <c:pt idx="4">
                  <c:v>7</c:v>
                </c:pt>
                <c:pt idx="5">
                  <c:v>8</c:v>
                </c:pt>
                <c:pt idx="6">
                  <c:v>9</c:v>
                </c:pt>
                <c:pt idx="7">
                  <c:v>10</c:v>
                </c:pt>
                <c:pt idx="8">
                  <c:v>11</c:v>
                </c:pt>
              </c:numCache>
            </c:numRef>
          </c:xVal>
          <c:yVal>
            <c:numRef>
              <c:f>Φύλλο1!$D$4:$D$12</c:f>
              <c:numCache>
                <c:formatCode>General</c:formatCode>
                <c:ptCount val="9"/>
                <c:pt idx="4">
                  <c:v>1.9271400306013793</c:v>
                </c:pt>
                <c:pt idx="5">
                  <c:v>1.7380414028038063</c:v>
                </c:pt>
                <c:pt idx="6">
                  <c:v>1.5602046871613129</c:v>
                </c:pt>
                <c:pt idx="7">
                  <c:v>1.0854870135967625</c:v>
                </c:pt>
                <c:pt idx="8">
                  <c:v>0.64326644520017728</c:v>
                </c:pt>
              </c:numCache>
            </c:numRef>
          </c:yVal>
          <c:smooth val="0"/>
        </c:ser>
        <c:ser>
          <c:idx val="1"/>
          <c:order val="4"/>
          <c:tx>
            <c:strRef>
              <c:f>Φύλλο1!$C$1</c:f>
              <c:strCache>
                <c:ptCount val="1"/>
                <c:pt idx="0">
                  <c:v>-30</c:v>
                </c:pt>
              </c:strCache>
              <c:extLst xmlns:c15="http://schemas.microsoft.com/office/drawing/2012/chart"/>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Φύλλο1!$A$4:$A$6</c:f>
              <c:numCache>
                <c:formatCode>General</c:formatCode>
                <c:ptCount val="3"/>
                <c:pt idx="0">
                  <c:v>3</c:v>
                </c:pt>
                <c:pt idx="1">
                  <c:v>4</c:v>
                </c:pt>
                <c:pt idx="2">
                  <c:v>5</c:v>
                </c:pt>
              </c:numCache>
              <c:extLst xmlns:c15="http://schemas.microsoft.com/office/drawing/2012/chart"/>
            </c:numRef>
          </c:xVal>
          <c:yVal>
            <c:numRef>
              <c:f>Φύλλο1!$C$4:$C$6</c:f>
              <c:numCache>
                <c:formatCode>General</c:formatCode>
                <c:ptCount val="3"/>
              </c:numCache>
              <c:extLst xmlns:c15="http://schemas.microsoft.com/office/drawing/2012/chart"/>
            </c:numRef>
          </c:yVal>
          <c:smooth val="0"/>
        </c:ser>
        <c:ser>
          <c:idx val="0"/>
          <c:order val="5"/>
          <c:tx>
            <c:strRef>
              <c:f>Φύλλο1!$B$1</c:f>
              <c:strCache>
                <c:ptCount val="1"/>
                <c:pt idx="0">
                  <c:v>-45</c:v>
                </c:pt>
              </c:strCache>
              <c:extLst xmlns:c15="http://schemas.microsoft.com/office/drawing/2012/chart"/>
            </c:strRef>
          </c:tx>
          <c:spPr>
            <a:ln w="25400" cap="rnd">
              <a:solidFill>
                <a:srgbClr val="FF0000"/>
              </a:solidFill>
              <a:round/>
            </a:ln>
            <a:effectLst/>
          </c:spPr>
          <c:marker>
            <c:symbol val="circle"/>
            <c:size val="5"/>
            <c:spPr>
              <a:solidFill>
                <a:srgbClr val="FF0000"/>
              </a:solidFill>
              <a:ln w="9525">
                <a:solidFill>
                  <a:srgbClr val="FF0000"/>
                </a:solidFill>
              </a:ln>
              <a:effectLst/>
            </c:spPr>
          </c:marker>
          <c:xVal>
            <c:numRef>
              <c:f>Φύλλο1!$A$4</c:f>
              <c:numCache>
                <c:formatCode>General</c:formatCode>
                <c:ptCount val="1"/>
                <c:pt idx="0">
                  <c:v>3</c:v>
                </c:pt>
              </c:numCache>
              <c:extLst xmlns:c15="http://schemas.microsoft.com/office/drawing/2012/chart"/>
            </c:numRef>
          </c:xVal>
          <c:yVal>
            <c:numRef>
              <c:f>Φύλλο1!$B$4</c:f>
              <c:numCache>
                <c:formatCode>General</c:formatCode>
                <c:ptCount val="1"/>
              </c:numCache>
              <c:extLst xmlns:c15="http://schemas.microsoft.com/office/drawing/2012/chart"/>
            </c:numRef>
          </c:yVal>
          <c:smooth val="0"/>
        </c:ser>
        <c:dLbls>
          <c:showLegendKey val="0"/>
          <c:showVal val="0"/>
          <c:showCatName val="0"/>
          <c:showSerName val="0"/>
          <c:showPercent val="0"/>
          <c:showBubbleSize val="0"/>
        </c:dLbls>
        <c:axId val="-2097916992"/>
        <c:axId val="-2097916448"/>
        <c:extLst/>
      </c:scatterChart>
      <c:valAx>
        <c:axId val="-2097916992"/>
        <c:scaling>
          <c:orientation val="minMax"/>
          <c:max val="13"/>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6448"/>
        <c:crosses val="autoZero"/>
        <c:crossBetween val="midCat"/>
        <c:majorUnit val="1"/>
      </c:valAx>
      <c:valAx>
        <c:axId val="-2097916448"/>
        <c:scaling>
          <c:orientation val="minMax"/>
        </c:scaling>
        <c:delete val="1"/>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est-Scor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097916992"/>
        <c:crosses val="autoZero"/>
        <c:crossBetween val="midCat"/>
      </c:valAx>
      <c:spPr>
        <a:noFill/>
        <a:ln>
          <a:noFill/>
        </a:ln>
        <a:effectLst/>
      </c:spPr>
    </c:plotArea>
    <c:legend>
      <c:legendPos val="r"/>
      <c:layout>
        <c:manualLayout>
          <c:xMode val="edge"/>
          <c:yMode val="edge"/>
          <c:x val="8.9341528233735687E-2"/>
          <c:y val="7.6753142699267848E-2"/>
          <c:w val="0.22100329935247123"/>
          <c:h val="0.6570200303909379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76905485824172"/>
          <c:y val="0.20220004346590434"/>
          <c:w val="0.84381149138535905"/>
          <c:h val="0.65568369911207902"/>
        </c:manualLayout>
      </c:layout>
      <c:scatterChart>
        <c:scatterStyle val="smoothMarker"/>
        <c:varyColors val="0"/>
        <c:ser>
          <c:idx val="6"/>
          <c:order val="0"/>
          <c:tx>
            <c:strRef>
              <c:f>Φύλλο1!$F$2</c:f>
              <c:strCache>
                <c:ptCount val="1"/>
                <c:pt idx="0">
                  <c:v>DC-7-4-10</c:v>
                </c:pt>
              </c:strCache>
            </c:strRef>
          </c:tx>
          <c:spPr>
            <a:ln w="19050" cap="rnd">
              <a:solidFill>
                <a:srgbClr val="00B050"/>
              </a:solidFill>
              <a:round/>
            </a:ln>
            <a:effectLst/>
          </c:spPr>
          <c:marker>
            <c:symbol val="none"/>
          </c:marker>
          <c:xVal>
            <c:numRef>
              <c:f>Φύλλο1!$G$2</c:f>
              <c:numCache>
                <c:formatCode>General</c:formatCode>
                <c:ptCount val="1"/>
              </c:numCache>
            </c:numRef>
          </c:xVal>
          <c:yVal>
            <c:numRef>
              <c:f>Φύλλο1!$H$2</c:f>
              <c:numCache>
                <c:formatCode>General</c:formatCode>
                <c:ptCount val="1"/>
              </c:numCache>
            </c:numRef>
          </c:yVal>
          <c:smooth val="1"/>
        </c:ser>
        <c:ser>
          <c:idx val="17"/>
          <c:order val="1"/>
          <c:tx>
            <c:strRef>
              <c:f>Φύλλο1!$F$7</c:f>
              <c:strCache>
                <c:ptCount val="1"/>
                <c:pt idx="0">
                  <c:v>DC-7-4-10 LPD</c:v>
                </c:pt>
              </c:strCache>
            </c:strRef>
          </c:tx>
          <c:spPr>
            <a:ln w="19050" cap="rnd">
              <a:solidFill>
                <a:srgbClr val="92D050"/>
              </a:solidFill>
              <a:round/>
            </a:ln>
            <a:effectLst/>
          </c:spPr>
          <c:marker>
            <c:symbol val="none"/>
          </c:marker>
          <c:xVal>
            <c:numRef>
              <c:f>Φύλλο1!$G$7</c:f>
              <c:numCache>
                <c:formatCode>General</c:formatCode>
                <c:ptCount val="1"/>
              </c:numCache>
            </c:numRef>
          </c:xVal>
          <c:yVal>
            <c:numRef>
              <c:f>Φύλλο1!$H$7</c:f>
              <c:numCache>
                <c:formatCode>General</c:formatCode>
                <c:ptCount val="1"/>
              </c:numCache>
            </c:numRef>
          </c:yVal>
          <c:smooth val="1"/>
        </c:ser>
        <c:ser>
          <c:idx val="7"/>
          <c:order val="2"/>
          <c:tx>
            <c:strRef>
              <c:f>Φύλλο1!$F$3</c:f>
              <c:strCache>
                <c:ptCount val="1"/>
                <c:pt idx="0">
                  <c:v>DC-7-3-11</c:v>
                </c:pt>
              </c:strCache>
            </c:strRef>
          </c:tx>
          <c:spPr>
            <a:ln w="19050" cap="rnd">
              <a:solidFill>
                <a:srgbClr val="C00000"/>
              </a:solidFill>
              <a:round/>
            </a:ln>
            <a:effectLst/>
          </c:spPr>
          <c:marker>
            <c:symbol val="none"/>
          </c:marker>
          <c:xVal>
            <c:numRef>
              <c:f>Φύλλο1!$G$3</c:f>
              <c:numCache>
                <c:formatCode>General</c:formatCode>
                <c:ptCount val="1"/>
              </c:numCache>
            </c:numRef>
          </c:xVal>
          <c:yVal>
            <c:numRef>
              <c:f>Φύλλο1!$H$3</c:f>
              <c:numCache>
                <c:formatCode>General</c:formatCode>
                <c:ptCount val="1"/>
              </c:numCache>
            </c:numRef>
          </c:yVal>
          <c:smooth val="1"/>
        </c:ser>
        <c:ser>
          <c:idx val="18"/>
          <c:order val="3"/>
          <c:tx>
            <c:strRef>
              <c:f>Φύλλο1!$F$8</c:f>
              <c:strCache>
                <c:ptCount val="1"/>
                <c:pt idx="0">
                  <c:v>DC-7-3-11 LPD</c:v>
                </c:pt>
              </c:strCache>
            </c:strRef>
          </c:tx>
          <c:spPr>
            <a:ln w="19050" cap="rnd">
              <a:solidFill>
                <a:srgbClr val="FFC000"/>
              </a:solidFill>
              <a:round/>
            </a:ln>
            <a:effectLst/>
          </c:spPr>
          <c:marker>
            <c:symbol val="none"/>
          </c:marker>
          <c:xVal>
            <c:numRef>
              <c:f>Φύλλο1!$G$8</c:f>
              <c:numCache>
                <c:formatCode>General</c:formatCode>
                <c:ptCount val="1"/>
              </c:numCache>
            </c:numRef>
          </c:xVal>
          <c:yVal>
            <c:numRef>
              <c:f>Φύλλο1!$H$8</c:f>
              <c:numCache>
                <c:formatCode>General</c:formatCode>
                <c:ptCount val="1"/>
              </c:numCache>
            </c:numRef>
          </c:yVal>
          <c:smooth val="1"/>
        </c:ser>
        <c:ser>
          <c:idx val="8"/>
          <c:order val="4"/>
          <c:tx>
            <c:strRef>
              <c:f>Φύλλο1!$F$4</c:f>
              <c:strCache>
                <c:ptCount val="1"/>
                <c:pt idx="0">
                  <c:v>1 Face</c:v>
                </c:pt>
              </c:strCache>
            </c:strRef>
          </c:tx>
          <c:spPr>
            <a:ln w="19050" cap="rnd">
              <a:solidFill>
                <a:schemeClr val="tx1"/>
              </a:solidFill>
              <a:round/>
            </a:ln>
            <a:effectLst/>
          </c:spPr>
          <c:marker>
            <c:symbol val="none"/>
          </c:marker>
          <c:xVal>
            <c:numRef>
              <c:f>Φύλλο1!$G$4</c:f>
              <c:numCache>
                <c:formatCode>General</c:formatCode>
                <c:ptCount val="1"/>
              </c:numCache>
            </c:numRef>
          </c:xVal>
          <c:yVal>
            <c:numRef>
              <c:f>Φύλλο1!$H$4</c:f>
              <c:numCache>
                <c:formatCode>General</c:formatCode>
                <c:ptCount val="1"/>
              </c:numCache>
            </c:numRef>
          </c:yVal>
          <c:smooth val="1"/>
        </c:ser>
        <c:ser>
          <c:idx val="9"/>
          <c:order val="5"/>
          <c:tx>
            <c:strRef>
              <c:f>Φύλλο1!$F$5</c:f>
              <c:strCache>
                <c:ptCount val="1"/>
                <c:pt idx="0">
                  <c:v>0→±90</c:v>
                </c:pt>
              </c:strCache>
            </c:strRef>
          </c:tx>
          <c:spPr>
            <a:ln w="19050" cap="rnd">
              <a:solidFill>
                <a:schemeClr val="tx1"/>
              </a:solidFill>
              <a:prstDash val="dash"/>
              <a:round/>
            </a:ln>
            <a:effectLst/>
          </c:spPr>
          <c:marker>
            <c:symbol val="none"/>
          </c:marker>
          <c:xVal>
            <c:numRef>
              <c:f>Φύλλο1!$G$5</c:f>
              <c:numCache>
                <c:formatCode>General</c:formatCode>
                <c:ptCount val="1"/>
              </c:numCache>
            </c:numRef>
          </c:xVal>
          <c:yVal>
            <c:numRef>
              <c:f>Φύλλο1!$H$5</c:f>
              <c:numCache>
                <c:formatCode>General</c:formatCode>
                <c:ptCount val="1"/>
              </c:numCache>
            </c:numRef>
          </c:yVal>
          <c:smooth val="1"/>
        </c:ser>
        <c:ser>
          <c:idx val="10"/>
          <c:order val="6"/>
          <c:tx>
            <c:strRef>
              <c:f>Φύλλο1!$F$6</c:f>
              <c:strCache>
                <c:ptCount val="1"/>
                <c:pt idx="0">
                  <c:v>-45→+45</c:v>
                </c:pt>
              </c:strCache>
            </c:strRef>
          </c:tx>
          <c:spPr>
            <a:ln w="19050" cap="rnd">
              <a:solidFill>
                <a:schemeClr val="tx1"/>
              </a:solidFill>
              <a:prstDash val="sysDot"/>
              <a:round/>
            </a:ln>
            <a:effectLst/>
          </c:spPr>
          <c:marker>
            <c:symbol val="none"/>
          </c:marker>
          <c:xVal>
            <c:numRef>
              <c:f>Φύλλο1!$G$6</c:f>
              <c:numCache>
                <c:formatCode>General</c:formatCode>
                <c:ptCount val="1"/>
              </c:numCache>
            </c:numRef>
          </c:xVal>
          <c:yVal>
            <c:numRef>
              <c:f>Φύλλο1!$H$6</c:f>
              <c:numCache>
                <c:formatCode>General</c:formatCode>
                <c:ptCount val="1"/>
              </c:numCache>
            </c:numRef>
          </c:yVal>
          <c:smooth val="1"/>
        </c:ser>
        <c:ser>
          <c:idx val="0"/>
          <c:order val="7"/>
          <c:tx>
            <c:strRef>
              <c:f>Φύλλο1!$B$1</c:f>
              <c:strCache>
                <c:ptCount val="1"/>
                <c:pt idx="0">
                  <c:v>1 Face</c:v>
                </c:pt>
              </c:strCache>
            </c:strRef>
          </c:tx>
          <c:spPr>
            <a:ln w="19050" cap="rnd">
              <a:solidFill>
                <a:srgbClr val="00B050"/>
              </a:solidFill>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B$2:$B$5</c:f>
              <c:numCache>
                <c:formatCode>0.0</c:formatCode>
                <c:ptCount val="4"/>
                <c:pt idx="0">
                  <c:v>36.653937214172196</c:v>
                </c:pt>
                <c:pt idx="1">
                  <c:v>36.031675532813892</c:v>
                </c:pt>
                <c:pt idx="2">
                  <c:v>33.236870365348778</c:v>
                </c:pt>
                <c:pt idx="3">
                  <c:v>30.009436369248665</c:v>
                </c:pt>
              </c:numCache>
            </c:numRef>
          </c:yVal>
          <c:smooth val="1"/>
        </c:ser>
        <c:ser>
          <c:idx val="1"/>
          <c:order val="8"/>
          <c:tx>
            <c:strRef>
              <c:f>Φύλλο1!$C$1</c:f>
              <c:strCache>
                <c:ptCount val="1"/>
                <c:pt idx="0">
                  <c:v>0→±90</c:v>
                </c:pt>
              </c:strCache>
            </c:strRef>
          </c:tx>
          <c:spPr>
            <a:ln w="19050" cap="rnd">
              <a:solidFill>
                <a:srgbClr val="00B050"/>
              </a:solidFill>
              <a:prstDash val="dash"/>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C$2:$C$5</c:f>
              <c:numCache>
                <c:formatCode>0.0</c:formatCode>
                <c:ptCount val="4"/>
                <c:pt idx="0">
                  <c:v>34.939830513485795</c:v>
                </c:pt>
                <c:pt idx="1">
                  <c:v>34.142374284670304</c:v>
                </c:pt>
                <c:pt idx="2">
                  <c:v>30.094456099109507</c:v>
                </c:pt>
                <c:pt idx="3">
                  <c:v>25.474556100620735</c:v>
                </c:pt>
              </c:numCache>
            </c:numRef>
          </c:yVal>
          <c:smooth val="1"/>
        </c:ser>
        <c:ser>
          <c:idx val="2"/>
          <c:order val="9"/>
          <c:tx>
            <c:strRef>
              <c:f>Φύλλο1!$D$1</c:f>
              <c:strCache>
                <c:ptCount val="1"/>
                <c:pt idx="0">
                  <c:v>-45→+45</c:v>
                </c:pt>
              </c:strCache>
            </c:strRef>
          </c:tx>
          <c:spPr>
            <a:ln w="19050" cap="rnd">
              <a:solidFill>
                <a:srgbClr val="00B050"/>
              </a:solidFill>
              <a:prstDash val="sysDot"/>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D$2:$D$5</c:f>
              <c:numCache>
                <c:formatCode>0.0</c:formatCode>
                <c:ptCount val="4"/>
                <c:pt idx="0">
                  <c:v>38.402309562768735</c:v>
                </c:pt>
                <c:pt idx="1">
                  <c:v>37.970488441448417</c:v>
                </c:pt>
                <c:pt idx="2">
                  <c:v>35.778547985358216</c:v>
                </c:pt>
                <c:pt idx="3">
                  <c:v>33.27688040079569</c:v>
                </c:pt>
              </c:numCache>
            </c:numRef>
          </c:yVal>
          <c:smooth val="1"/>
        </c:ser>
        <c:ser>
          <c:idx val="3"/>
          <c:order val="10"/>
          <c:tx>
            <c:strRef>
              <c:f>Φύλλο1!$B$6</c:f>
              <c:strCache>
                <c:ptCount val="1"/>
                <c:pt idx="0">
                  <c:v>1 Face</c:v>
                </c:pt>
              </c:strCache>
            </c:strRef>
          </c:tx>
          <c:spPr>
            <a:ln w="19050" cap="rnd">
              <a:solidFill>
                <a:srgbClr val="C00000"/>
              </a:solidFill>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B$7:$B$10</c:f>
              <c:numCache>
                <c:formatCode>0.0</c:formatCode>
                <c:ptCount val="4"/>
                <c:pt idx="0">
                  <c:v>22.113572788074954</c:v>
                </c:pt>
                <c:pt idx="1">
                  <c:v>21.99965599598152</c:v>
                </c:pt>
                <c:pt idx="2">
                  <c:v>20.935216615623553</c:v>
                </c:pt>
                <c:pt idx="3">
                  <c:v>19.577993549009644</c:v>
                </c:pt>
              </c:numCache>
            </c:numRef>
          </c:yVal>
          <c:smooth val="1"/>
        </c:ser>
        <c:ser>
          <c:idx val="4"/>
          <c:order val="11"/>
          <c:tx>
            <c:strRef>
              <c:f>Φύλλο1!$C$6</c:f>
              <c:strCache>
                <c:ptCount val="1"/>
                <c:pt idx="0">
                  <c:v>0→±90</c:v>
                </c:pt>
              </c:strCache>
            </c:strRef>
          </c:tx>
          <c:spPr>
            <a:ln w="19050" cap="rnd">
              <a:solidFill>
                <a:srgbClr val="C00000"/>
              </a:solidFill>
              <a:prstDash val="dash"/>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C$7:$C$10</c:f>
              <c:numCache>
                <c:formatCode>0.0</c:formatCode>
                <c:ptCount val="4"/>
                <c:pt idx="0">
                  <c:v>20.8138216151197</c:v>
                </c:pt>
                <c:pt idx="1">
                  <c:v>20.62050836992249</c:v>
                </c:pt>
                <c:pt idx="2">
                  <c:v>18.690142419691309</c:v>
                </c:pt>
                <c:pt idx="3">
                  <c:v>16.235697054462083</c:v>
                </c:pt>
              </c:numCache>
            </c:numRef>
          </c:yVal>
          <c:smooth val="1"/>
        </c:ser>
        <c:ser>
          <c:idx val="5"/>
          <c:order val="12"/>
          <c:tx>
            <c:strRef>
              <c:f>Φύλλο1!$D$6</c:f>
              <c:strCache>
                <c:ptCount val="1"/>
                <c:pt idx="0">
                  <c:v>-45→+45</c:v>
                </c:pt>
              </c:strCache>
            </c:strRef>
          </c:tx>
          <c:spPr>
            <a:ln w="19050" cap="rnd">
              <a:solidFill>
                <a:srgbClr val="C00000"/>
              </a:solidFill>
              <a:prstDash val="sysDot"/>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D$7:$D$10</c:f>
              <c:numCache>
                <c:formatCode>0.0</c:formatCode>
                <c:ptCount val="4"/>
                <c:pt idx="0">
                  <c:v>19.454986648976547</c:v>
                </c:pt>
                <c:pt idx="1">
                  <c:v>19.175299400606111</c:v>
                </c:pt>
                <c:pt idx="2">
                  <c:v>16.382429515165256</c:v>
                </c:pt>
                <c:pt idx="3">
                  <c:v>12.831317071854883</c:v>
                </c:pt>
              </c:numCache>
            </c:numRef>
          </c:yVal>
          <c:smooth val="1"/>
        </c:ser>
        <c:ser>
          <c:idx val="11"/>
          <c:order val="13"/>
          <c:tx>
            <c:strRef>
              <c:f>Φύλλο1!$B$12</c:f>
              <c:strCache>
                <c:ptCount val="1"/>
                <c:pt idx="0">
                  <c:v>1 Face</c:v>
                </c:pt>
              </c:strCache>
            </c:strRef>
          </c:tx>
          <c:spPr>
            <a:ln w="19050" cap="rnd">
              <a:solidFill>
                <a:srgbClr val="92D050"/>
              </a:solidFill>
              <a:round/>
            </a:ln>
            <a:effectLst/>
          </c:spPr>
          <c:marker>
            <c:symbol val="none"/>
          </c:marker>
          <c:xVal>
            <c:numRef>
              <c:f>Φύλλο1!$A$13:$A$16</c:f>
              <c:numCache>
                <c:formatCode>General</c:formatCode>
                <c:ptCount val="4"/>
                <c:pt idx="0">
                  <c:v>0.5</c:v>
                </c:pt>
                <c:pt idx="1">
                  <c:v>0.4</c:v>
                </c:pt>
                <c:pt idx="2">
                  <c:v>0.3</c:v>
                </c:pt>
                <c:pt idx="3">
                  <c:v>0.2</c:v>
                </c:pt>
              </c:numCache>
            </c:numRef>
          </c:xVal>
          <c:yVal>
            <c:numRef>
              <c:f>Φύλλο1!$B$13:$B$16</c:f>
              <c:numCache>
                <c:formatCode>0.0</c:formatCode>
                <c:ptCount val="4"/>
                <c:pt idx="0">
                  <c:v>37.723389117650207</c:v>
                </c:pt>
                <c:pt idx="1">
                  <c:v>37.428966779778683</c:v>
                </c:pt>
                <c:pt idx="2">
                  <c:v>34.960209222023096</c:v>
                </c:pt>
                <c:pt idx="3">
                  <c:v>32.472479599076465</c:v>
                </c:pt>
              </c:numCache>
            </c:numRef>
          </c:yVal>
          <c:smooth val="1"/>
        </c:ser>
        <c:ser>
          <c:idx val="12"/>
          <c:order val="14"/>
          <c:tx>
            <c:strRef>
              <c:f>Φύλλο1!$C$12</c:f>
              <c:strCache>
                <c:ptCount val="1"/>
                <c:pt idx="0">
                  <c:v>0→±90</c:v>
                </c:pt>
              </c:strCache>
            </c:strRef>
          </c:tx>
          <c:spPr>
            <a:ln w="19050" cap="rnd">
              <a:solidFill>
                <a:srgbClr val="92D050"/>
              </a:solidFill>
              <a:prstDash val="dash"/>
              <a:round/>
            </a:ln>
            <a:effectLst/>
          </c:spPr>
          <c:marker>
            <c:symbol val="none"/>
          </c:marker>
          <c:xVal>
            <c:numRef>
              <c:f>Φύλλο1!$A$13:$A$16</c:f>
              <c:numCache>
                <c:formatCode>General</c:formatCode>
                <c:ptCount val="4"/>
                <c:pt idx="0">
                  <c:v>0.5</c:v>
                </c:pt>
                <c:pt idx="1">
                  <c:v>0.4</c:v>
                </c:pt>
                <c:pt idx="2">
                  <c:v>0.3</c:v>
                </c:pt>
                <c:pt idx="3">
                  <c:v>0.2</c:v>
                </c:pt>
              </c:numCache>
            </c:numRef>
          </c:xVal>
          <c:yVal>
            <c:numRef>
              <c:f>Φύλλο1!$C$13:$C$16</c:f>
              <c:numCache>
                <c:formatCode>0.0</c:formatCode>
                <c:ptCount val="4"/>
                <c:pt idx="0">
                  <c:v>36.2157199081662</c:v>
                </c:pt>
                <c:pt idx="1">
                  <c:v>35.855324546992236</c:v>
                </c:pt>
                <c:pt idx="2">
                  <c:v>32.279644664146069</c:v>
                </c:pt>
                <c:pt idx="3">
                  <c:v>28.71320100407701</c:v>
                </c:pt>
              </c:numCache>
            </c:numRef>
          </c:yVal>
          <c:smooth val="1"/>
        </c:ser>
        <c:ser>
          <c:idx val="13"/>
          <c:order val="15"/>
          <c:tx>
            <c:strRef>
              <c:f>Φύλλο1!$D$12</c:f>
              <c:strCache>
                <c:ptCount val="1"/>
                <c:pt idx="0">
                  <c:v>-45→+45</c:v>
                </c:pt>
              </c:strCache>
            </c:strRef>
          </c:tx>
          <c:spPr>
            <a:ln w="19050" cap="rnd">
              <a:solidFill>
                <a:srgbClr val="92D050"/>
              </a:solidFill>
              <a:prstDash val="sysDot"/>
              <a:round/>
            </a:ln>
            <a:effectLst/>
          </c:spPr>
          <c:marker>
            <c:symbol val="none"/>
          </c:marker>
          <c:xVal>
            <c:numRef>
              <c:f>Φύλλο1!$A$13:$A$16</c:f>
              <c:numCache>
                <c:formatCode>General</c:formatCode>
                <c:ptCount val="4"/>
                <c:pt idx="0">
                  <c:v>0.5</c:v>
                </c:pt>
                <c:pt idx="1">
                  <c:v>0.4</c:v>
                </c:pt>
                <c:pt idx="2">
                  <c:v>0.3</c:v>
                </c:pt>
                <c:pt idx="3">
                  <c:v>0.2</c:v>
                </c:pt>
              </c:numCache>
            </c:numRef>
          </c:xVal>
          <c:yVal>
            <c:numRef>
              <c:f>Φύλλο1!$D$13:$D$16</c:f>
              <c:numCache>
                <c:formatCode>0.0</c:formatCode>
                <c:ptCount val="4"/>
                <c:pt idx="0">
                  <c:v>39.093201387527529</c:v>
                </c:pt>
                <c:pt idx="1">
                  <c:v>38.898047944169335</c:v>
                </c:pt>
                <c:pt idx="2">
                  <c:v>36.961823684203829</c:v>
                </c:pt>
                <c:pt idx="3">
                  <c:v>35.030600822349285</c:v>
                </c:pt>
              </c:numCache>
            </c:numRef>
          </c:yVal>
          <c:smooth val="1"/>
        </c:ser>
        <c:ser>
          <c:idx val="14"/>
          <c:order val="16"/>
          <c:tx>
            <c:strRef>
              <c:f>Φύλλο1!$B$17</c:f>
              <c:strCache>
                <c:ptCount val="1"/>
                <c:pt idx="0">
                  <c:v>1 Face</c:v>
                </c:pt>
              </c:strCache>
            </c:strRef>
          </c:tx>
          <c:spPr>
            <a:ln w="19050" cap="rnd">
              <a:solidFill>
                <a:srgbClr val="FFC000"/>
              </a:solidFill>
              <a:round/>
            </a:ln>
            <a:effectLst/>
          </c:spPr>
          <c:marker>
            <c:symbol val="none"/>
          </c:marker>
          <c:xVal>
            <c:numRef>
              <c:f>Φύλλο1!$A$18:$A$21</c:f>
              <c:numCache>
                <c:formatCode>General</c:formatCode>
                <c:ptCount val="4"/>
                <c:pt idx="0">
                  <c:v>0.5</c:v>
                </c:pt>
                <c:pt idx="1">
                  <c:v>0.4</c:v>
                </c:pt>
                <c:pt idx="2">
                  <c:v>0.3</c:v>
                </c:pt>
                <c:pt idx="3">
                  <c:v>0.2</c:v>
                </c:pt>
              </c:numCache>
            </c:numRef>
          </c:xVal>
          <c:yVal>
            <c:numRef>
              <c:f>Φύλλο1!$B$18:$B$21</c:f>
              <c:numCache>
                <c:formatCode>0.0</c:formatCode>
                <c:ptCount val="4"/>
                <c:pt idx="0">
                  <c:v>22.341773635594738</c:v>
                </c:pt>
                <c:pt idx="1">
                  <c:v>22.320704407723881</c:v>
                </c:pt>
                <c:pt idx="2">
                  <c:v>21.367523747927084</c:v>
                </c:pt>
                <c:pt idx="3">
                  <c:v>20.269321001397909</c:v>
                </c:pt>
              </c:numCache>
            </c:numRef>
          </c:yVal>
          <c:smooth val="1"/>
        </c:ser>
        <c:ser>
          <c:idx val="15"/>
          <c:order val="17"/>
          <c:tx>
            <c:strRef>
              <c:f>Φύλλο1!$C$17</c:f>
              <c:strCache>
                <c:ptCount val="1"/>
                <c:pt idx="0">
                  <c:v>0→±90</c:v>
                </c:pt>
              </c:strCache>
            </c:strRef>
          </c:tx>
          <c:spPr>
            <a:ln w="19050" cap="rnd">
              <a:solidFill>
                <a:srgbClr val="FFC000"/>
              </a:solidFill>
              <a:prstDash val="dash"/>
              <a:round/>
            </a:ln>
            <a:effectLst/>
          </c:spPr>
          <c:marker>
            <c:symbol val="none"/>
          </c:marker>
          <c:xVal>
            <c:numRef>
              <c:f>Φύλλο1!$A$18:$A$21</c:f>
              <c:numCache>
                <c:formatCode>General</c:formatCode>
                <c:ptCount val="4"/>
                <c:pt idx="0">
                  <c:v>0.5</c:v>
                </c:pt>
                <c:pt idx="1">
                  <c:v>0.4</c:v>
                </c:pt>
                <c:pt idx="2">
                  <c:v>0.3</c:v>
                </c:pt>
                <c:pt idx="3">
                  <c:v>0.2</c:v>
                </c:pt>
              </c:numCache>
            </c:numRef>
          </c:xVal>
          <c:yVal>
            <c:numRef>
              <c:f>Φύλλο1!$C$18:$C$21</c:f>
              <c:numCache>
                <c:formatCode>0.0</c:formatCode>
                <c:ptCount val="4"/>
                <c:pt idx="0">
                  <c:v>21.186679379835873</c:v>
                </c:pt>
                <c:pt idx="1">
                  <c:v>21.155831000129666</c:v>
                </c:pt>
                <c:pt idx="2">
                  <c:v>19.427233276253801</c:v>
                </c:pt>
                <c:pt idx="3">
                  <c:v>17.439559526617746</c:v>
                </c:pt>
              </c:numCache>
            </c:numRef>
          </c:yVal>
          <c:smooth val="1"/>
        </c:ser>
        <c:ser>
          <c:idx val="16"/>
          <c:order val="18"/>
          <c:tx>
            <c:strRef>
              <c:f>Φύλλο1!$D$17</c:f>
              <c:strCache>
                <c:ptCount val="1"/>
                <c:pt idx="0">
                  <c:v>-45→+45</c:v>
                </c:pt>
              </c:strCache>
            </c:strRef>
          </c:tx>
          <c:spPr>
            <a:ln w="19050" cap="rnd">
              <a:solidFill>
                <a:srgbClr val="FFC000"/>
              </a:solidFill>
              <a:prstDash val="sysDot"/>
              <a:round/>
            </a:ln>
            <a:effectLst/>
          </c:spPr>
          <c:marker>
            <c:symbol val="none"/>
          </c:marker>
          <c:xVal>
            <c:numRef>
              <c:f>Φύλλο1!$A$18:$A$21</c:f>
              <c:numCache>
                <c:formatCode>General</c:formatCode>
                <c:ptCount val="4"/>
                <c:pt idx="0">
                  <c:v>0.5</c:v>
                </c:pt>
                <c:pt idx="1">
                  <c:v>0.4</c:v>
                </c:pt>
                <c:pt idx="2">
                  <c:v>0.3</c:v>
                </c:pt>
                <c:pt idx="3">
                  <c:v>0.2</c:v>
                </c:pt>
              </c:numCache>
            </c:numRef>
          </c:xVal>
          <c:yVal>
            <c:numRef>
              <c:f>Φύλλο1!$D$18:$D$21</c:f>
              <c:numCache>
                <c:formatCode>0.0</c:formatCode>
                <c:ptCount val="4"/>
                <c:pt idx="0">
                  <c:v>19.994440436225478</c:v>
                </c:pt>
                <c:pt idx="1">
                  <c:v>19.949808737927132</c:v>
                </c:pt>
                <c:pt idx="2">
                  <c:v>17.448858839553544</c:v>
                </c:pt>
                <c:pt idx="3">
                  <c:v>14.573075542207761</c:v>
                </c:pt>
              </c:numCache>
            </c:numRef>
          </c:yVal>
          <c:smooth val="1"/>
        </c:ser>
        <c:dLbls>
          <c:showLegendKey val="0"/>
          <c:showVal val="0"/>
          <c:showCatName val="0"/>
          <c:showSerName val="0"/>
          <c:showPercent val="0"/>
          <c:showBubbleSize val="0"/>
        </c:dLbls>
        <c:axId val="-2097907200"/>
        <c:axId val="-2097913184"/>
      </c:scatterChart>
      <c:valAx>
        <c:axId val="-2097907200"/>
        <c:scaling>
          <c:orientation val="minMax"/>
          <c:max val="0.5"/>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ces Siz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3184"/>
        <c:crosses val="autoZero"/>
        <c:crossBetween val="midCat"/>
      </c:valAx>
      <c:valAx>
        <c:axId val="-2097913184"/>
        <c:scaling>
          <c:orientation val="minMax"/>
          <c:max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ecution Time Profit (%)</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07200"/>
        <c:crosses val="autoZero"/>
        <c:crossBetween val="midCat"/>
        <c:majorUnit val="10"/>
        <c:minorUnit val="5"/>
      </c:valAx>
      <c:spPr>
        <a:noFill/>
        <a:ln>
          <a:noFill/>
        </a:ln>
        <a:effectLst/>
      </c:spPr>
    </c:plotArea>
    <c:legend>
      <c:legendPos val="t"/>
      <c:legendEntry>
        <c:idx val="7"/>
        <c:delete val="1"/>
      </c:legendEntry>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legendEntry>
        <c:idx val="16"/>
        <c:delete val="1"/>
      </c:legendEntry>
      <c:legendEntry>
        <c:idx val="17"/>
        <c:delete val="1"/>
      </c:legendEntry>
      <c:legendEntry>
        <c:idx val="18"/>
        <c:delete val="1"/>
      </c:legendEntry>
      <c:layout>
        <c:manualLayout>
          <c:xMode val="edge"/>
          <c:yMode val="edge"/>
          <c:x val="0.11711127018213631"/>
          <c:y val="1.107076583579919E-2"/>
          <c:w val="0.84112034946680614"/>
          <c:h val="0.1660504538843472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76905485824172"/>
          <c:y val="0.20220004346590434"/>
          <c:w val="0.84381149138535905"/>
          <c:h val="0.65181834342420342"/>
        </c:manualLayout>
      </c:layout>
      <c:scatterChart>
        <c:scatterStyle val="smoothMarker"/>
        <c:varyColors val="0"/>
        <c:ser>
          <c:idx val="6"/>
          <c:order val="0"/>
          <c:tx>
            <c:strRef>
              <c:f>Φύλλο1!$F$2</c:f>
              <c:strCache>
                <c:ptCount val="1"/>
                <c:pt idx="0">
                  <c:v>DC-7-4-10 v2</c:v>
                </c:pt>
              </c:strCache>
            </c:strRef>
          </c:tx>
          <c:spPr>
            <a:ln w="19050" cap="rnd">
              <a:solidFill>
                <a:srgbClr val="00B050"/>
              </a:solidFill>
              <a:round/>
            </a:ln>
            <a:effectLst/>
          </c:spPr>
          <c:marker>
            <c:symbol val="none"/>
          </c:marker>
          <c:xVal>
            <c:numRef>
              <c:f>Φύλλο1!$G$2</c:f>
              <c:numCache>
                <c:formatCode>General</c:formatCode>
                <c:ptCount val="1"/>
              </c:numCache>
            </c:numRef>
          </c:xVal>
          <c:yVal>
            <c:numRef>
              <c:f>Φύλλο1!$H$2</c:f>
              <c:numCache>
                <c:formatCode>General</c:formatCode>
                <c:ptCount val="1"/>
              </c:numCache>
            </c:numRef>
          </c:yVal>
          <c:smooth val="1"/>
        </c:ser>
        <c:ser>
          <c:idx val="17"/>
          <c:order val="1"/>
          <c:tx>
            <c:strRef>
              <c:f>Φύλλο1!$F$7</c:f>
              <c:strCache>
                <c:ptCount val="1"/>
                <c:pt idx="0">
                  <c:v>DC-7-4-10 v3</c:v>
                </c:pt>
              </c:strCache>
            </c:strRef>
          </c:tx>
          <c:spPr>
            <a:ln w="19050" cap="rnd">
              <a:solidFill>
                <a:srgbClr val="92D050"/>
              </a:solidFill>
              <a:round/>
            </a:ln>
            <a:effectLst/>
          </c:spPr>
          <c:marker>
            <c:symbol val="none"/>
          </c:marker>
          <c:xVal>
            <c:numRef>
              <c:f>Φύλλο1!$G$7</c:f>
              <c:numCache>
                <c:formatCode>General</c:formatCode>
                <c:ptCount val="1"/>
              </c:numCache>
            </c:numRef>
          </c:xVal>
          <c:yVal>
            <c:numRef>
              <c:f>Φύλλο1!$H$7</c:f>
              <c:numCache>
                <c:formatCode>General</c:formatCode>
                <c:ptCount val="1"/>
              </c:numCache>
            </c:numRef>
          </c:yVal>
          <c:smooth val="1"/>
        </c:ser>
        <c:ser>
          <c:idx val="7"/>
          <c:order val="2"/>
          <c:tx>
            <c:strRef>
              <c:f>Φύλλο1!$F$3</c:f>
              <c:strCache>
                <c:ptCount val="1"/>
                <c:pt idx="0">
                  <c:v>DC-7-3-11 v2</c:v>
                </c:pt>
              </c:strCache>
            </c:strRef>
          </c:tx>
          <c:spPr>
            <a:ln w="19050" cap="rnd">
              <a:solidFill>
                <a:srgbClr val="C00000"/>
              </a:solidFill>
              <a:round/>
            </a:ln>
            <a:effectLst/>
          </c:spPr>
          <c:marker>
            <c:symbol val="none"/>
          </c:marker>
          <c:xVal>
            <c:numRef>
              <c:f>Φύλλο1!$G$3</c:f>
              <c:numCache>
                <c:formatCode>General</c:formatCode>
                <c:ptCount val="1"/>
              </c:numCache>
            </c:numRef>
          </c:xVal>
          <c:yVal>
            <c:numRef>
              <c:f>Φύλλο1!$H$3</c:f>
              <c:numCache>
                <c:formatCode>General</c:formatCode>
                <c:ptCount val="1"/>
              </c:numCache>
            </c:numRef>
          </c:yVal>
          <c:smooth val="1"/>
        </c:ser>
        <c:ser>
          <c:idx val="18"/>
          <c:order val="3"/>
          <c:tx>
            <c:strRef>
              <c:f>Φύλλο1!$F$8</c:f>
              <c:strCache>
                <c:ptCount val="1"/>
                <c:pt idx="0">
                  <c:v>DC-7-3-11 v3</c:v>
                </c:pt>
              </c:strCache>
            </c:strRef>
          </c:tx>
          <c:spPr>
            <a:ln w="19050" cap="rnd">
              <a:solidFill>
                <a:srgbClr val="FFC000"/>
              </a:solidFill>
              <a:round/>
            </a:ln>
            <a:effectLst/>
          </c:spPr>
          <c:marker>
            <c:symbol val="none"/>
          </c:marker>
          <c:xVal>
            <c:numRef>
              <c:f>Φύλλο1!$G$8</c:f>
              <c:numCache>
                <c:formatCode>General</c:formatCode>
                <c:ptCount val="1"/>
              </c:numCache>
            </c:numRef>
          </c:xVal>
          <c:yVal>
            <c:numRef>
              <c:f>Φύλλο1!$H$8</c:f>
              <c:numCache>
                <c:formatCode>General</c:formatCode>
                <c:ptCount val="1"/>
              </c:numCache>
            </c:numRef>
          </c:yVal>
          <c:smooth val="1"/>
        </c:ser>
        <c:ser>
          <c:idx val="8"/>
          <c:order val="4"/>
          <c:tx>
            <c:strRef>
              <c:f>Φύλλο1!$F$4</c:f>
              <c:strCache>
                <c:ptCount val="1"/>
                <c:pt idx="0">
                  <c:v>1 Face</c:v>
                </c:pt>
              </c:strCache>
            </c:strRef>
          </c:tx>
          <c:spPr>
            <a:ln w="19050" cap="rnd">
              <a:solidFill>
                <a:schemeClr val="tx1"/>
              </a:solidFill>
              <a:round/>
            </a:ln>
            <a:effectLst/>
          </c:spPr>
          <c:marker>
            <c:symbol val="none"/>
          </c:marker>
          <c:xVal>
            <c:numRef>
              <c:f>Φύλλο1!$G$4</c:f>
              <c:numCache>
                <c:formatCode>General</c:formatCode>
                <c:ptCount val="1"/>
              </c:numCache>
            </c:numRef>
          </c:xVal>
          <c:yVal>
            <c:numRef>
              <c:f>Φύλλο1!$H$4</c:f>
              <c:numCache>
                <c:formatCode>General</c:formatCode>
                <c:ptCount val="1"/>
              </c:numCache>
            </c:numRef>
          </c:yVal>
          <c:smooth val="1"/>
        </c:ser>
        <c:ser>
          <c:idx val="9"/>
          <c:order val="5"/>
          <c:tx>
            <c:strRef>
              <c:f>Φύλλο1!$F$5</c:f>
              <c:strCache>
                <c:ptCount val="1"/>
                <c:pt idx="0">
                  <c:v>0→±90</c:v>
                </c:pt>
              </c:strCache>
            </c:strRef>
          </c:tx>
          <c:spPr>
            <a:ln w="19050" cap="rnd">
              <a:solidFill>
                <a:schemeClr val="tx1"/>
              </a:solidFill>
              <a:prstDash val="dash"/>
              <a:round/>
            </a:ln>
            <a:effectLst/>
          </c:spPr>
          <c:marker>
            <c:symbol val="none"/>
          </c:marker>
          <c:xVal>
            <c:numRef>
              <c:f>Φύλλο1!$G$5</c:f>
              <c:numCache>
                <c:formatCode>General</c:formatCode>
                <c:ptCount val="1"/>
              </c:numCache>
            </c:numRef>
          </c:xVal>
          <c:yVal>
            <c:numRef>
              <c:f>Φύλλο1!$H$5</c:f>
              <c:numCache>
                <c:formatCode>General</c:formatCode>
                <c:ptCount val="1"/>
              </c:numCache>
            </c:numRef>
          </c:yVal>
          <c:smooth val="1"/>
        </c:ser>
        <c:ser>
          <c:idx val="10"/>
          <c:order val="6"/>
          <c:tx>
            <c:strRef>
              <c:f>Φύλλο1!$F$6</c:f>
              <c:strCache>
                <c:ptCount val="1"/>
                <c:pt idx="0">
                  <c:v>-45→+45</c:v>
                </c:pt>
              </c:strCache>
            </c:strRef>
          </c:tx>
          <c:spPr>
            <a:ln w="19050" cap="rnd">
              <a:solidFill>
                <a:schemeClr val="tx1"/>
              </a:solidFill>
              <a:prstDash val="sysDot"/>
              <a:round/>
            </a:ln>
            <a:effectLst/>
          </c:spPr>
          <c:marker>
            <c:symbol val="none"/>
          </c:marker>
          <c:xVal>
            <c:numRef>
              <c:f>Φύλλο1!$G$6</c:f>
              <c:numCache>
                <c:formatCode>General</c:formatCode>
                <c:ptCount val="1"/>
              </c:numCache>
            </c:numRef>
          </c:xVal>
          <c:yVal>
            <c:numRef>
              <c:f>Φύλλο1!$H$6</c:f>
              <c:numCache>
                <c:formatCode>General</c:formatCode>
                <c:ptCount val="1"/>
              </c:numCache>
            </c:numRef>
          </c:yVal>
          <c:smooth val="1"/>
        </c:ser>
        <c:ser>
          <c:idx val="0"/>
          <c:order val="7"/>
          <c:tx>
            <c:strRef>
              <c:f>Φύλλο1!$B$1</c:f>
              <c:strCache>
                <c:ptCount val="1"/>
                <c:pt idx="0">
                  <c:v>1 Face</c:v>
                </c:pt>
              </c:strCache>
            </c:strRef>
          </c:tx>
          <c:spPr>
            <a:ln w="19050" cap="rnd">
              <a:solidFill>
                <a:srgbClr val="92D050"/>
              </a:solidFill>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B$2:$B$5</c:f>
              <c:numCache>
                <c:formatCode>0.0</c:formatCode>
                <c:ptCount val="4"/>
                <c:pt idx="0">
                  <c:v>38.482072943676691</c:v>
                </c:pt>
                <c:pt idx="1">
                  <c:v>38.723945458185952</c:v>
                </c:pt>
                <c:pt idx="2">
                  <c:v>37.030887303165471</c:v>
                </c:pt>
                <c:pt idx="3">
                  <c:v>34.392928759716</c:v>
                </c:pt>
              </c:numCache>
            </c:numRef>
          </c:yVal>
          <c:smooth val="1"/>
        </c:ser>
        <c:ser>
          <c:idx val="1"/>
          <c:order val="8"/>
          <c:tx>
            <c:strRef>
              <c:f>Φύλλο1!$C$1</c:f>
              <c:strCache>
                <c:ptCount val="1"/>
                <c:pt idx="0">
                  <c:v>0→±90</c:v>
                </c:pt>
              </c:strCache>
            </c:strRef>
          </c:tx>
          <c:spPr>
            <a:ln w="19050" cap="rnd">
              <a:solidFill>
                <a:srgbClr val="92D050"/>
              </a:solidFill>
              <a:prstDash val="dash"/>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C$2:$C$5</c:f>
              <c:numCache>
                <c:formatCode>0.0</c:formatCode>
                <c:ptCount val="4"/>
                <c:pt idx="0">
                  <c:v>37.165895953954355</c:v>
                </c:pt>
                <c:pt idx="1">
                  <c:v>37.553989919056839</c:v>
                </c:pt>
                <c:pt idx="2">
                  <c:v>35.10181150794584</c:v>
                </c:pt>
                <c:pt idx="3" formatCode="General">
                  <c:v>31.298976548716187</c:v>
                </c:pt>
              </c:numCache>
            </c:numRef>
          </c:yVal>
          <c:smooth val="1"/>
        </c:ser>
        <c:ser>
          <c:idx val="2"/>
          <c:order val="9"/>
          <c:tx>
            <c:strRef>
              <c:f>Φύλλο1!$D$1</c:f>
              <c:strCache>
                <c:ptCount val="1"/>
                <c:pt idx="0">
                  <c:v>-45→+45</c:v>
                </c:pt>
              </c:strCache>
            </c:strRef>
          </c:tx>
          <c:spPr>
            <a:ln w="19050" cap="rnd">
              <a:solidFill>
                <a:srgbClr val="92D050"/>
              </a:solidFill>
              <a:prstDash val="sysDot"/>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D$2:$D$5</c:f>
              <c:numCache>
                <c:formatCode>0.0</c:formatCode>
                <c:ptCount val="4"/>
                <c:pt idx="0">
                  <c:v>39.607720016535431</c:v>
                </c:pt>
                <c:pt idx="1">
                  <c:v>39.817872204370403</c:v>
                </c:pt>
                <c:pt idx="2">
                  <c:v>38.490021981498245</c:v>
                </c:pt>
                <c:pt idx="3">
                  <c:v>36.430793654032733</c:v>
                </c:pt>
              </c:numCache>
            </c:numRef>
          </c:yVal>
          <c:smooth val="1"/>
        </c:ser>
        <c:ser>
          <c:idx val="3"/>
          <c:order val="10"/>
          <c:tx>
            <c:strRef>
              <c:f>Φύλλο1!$B$6</c:f>
              <c:strCache>
                <c:ptCount val="1"/>
                <c:pt idx="0">
                  <c:v>1 Face</c:v>
                </c:pt>
              </c:strCache>
            </c:strRef>
          </c:tx>
          <c:spPr>
            <a:ln w="19050" cap="rnd">
              <a:solidFill>
                <a:srgbClr val="C00000"/>
              </a:solidFill>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B$7:$B$10</c:f>
              <c:numCache>
                <c:formatCode>0.0</c:formatCode>
                <c:ptCount val="4"/>
                <c:pt idx="0">
                  <c:v>22.510100839357307</c:v>
                </c:pt>
                <c:pt idx="1">
                  <c:v>22.636775296770537</c:v>
                </c:pt>
                <c:pt idx="2">
                  <c:v>21.91258701312395</c:v>
                </c:pt>
                <c:pt idx="3">
                  <c:v>20.80244224252526</c:v>
                </c:pt>
              </c:numCache>
            </c:numRef>
          </c:yVal>
          <c:smooth val="1"/>
        </c:ser>
        <c:ser>
          <c:idx val="4"/>
          <c:order val="11"/>
          <c:tx>
            <c:strRef>
              <c:f>Φύλλο1!$C$6</c:f>
              <c:strCache>
                <c:ptCount val="1"/>
                <c:pt idx="0">
                  <c:v>0→±90</c:v>
                </c:pt>
              </c:strCache>
            </c:strRef>
          </c:tx>
          <c:spPr>
            <a:ln w="19050" cap="rnd">
              <a:solidFill>
                <a:srgbClr val="C00000"/>
              </a:solidFill>
              <a:prstDash val="dash"/>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C$7:$C$10</c:f>
              <c:numCache>
                <c:formatCode>0.0</c:formatCode>
                <c:ptCount val="4"/>
                <c:pt idx="0">
                  <c:v>21.484325316130786</c:v>
                </c:pt>
                <c:pt idx="1">
                  <c:v>21.719964695664192</c:v>
                </c:pt>
                <c:pt idx="2">
                  <c:v>20.406645750401577</c:v>
                </c:pt>
                <c:pt idx="3">
                  <c:v>18.396355838699488</c:v>
                </c:pt>
              </c:numCache>
            </c:numRef>
          </c:yVal>
          <c:smooth val="1"/>
        </c:ser>
        <c:ser>
          <c:idx val="5"/>
          <c:order val="12"/>
          <c:tx>
            <c:strRef>
              <c:f>Φύλλο1!$D$6</c:f>
              <c:strCache>
                <c:ptCount val="1"/>
                <c:pt idx="0">
                  <c:v>-45→+45</c:v>
                </c:pt>
              </c:strCache>
            </c:strRef>
          </c:tx>
          <c:spPr>
            <a:ln w="19050" cap="rnd">
              <a:solidFill>
                <a:srgbClr val="C00000"/>
              </a:solidFill>
              <a:prstDash val="sysDot"/>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D$7:$D$10</c:f>
              <c:numCache>
                <c:formatCode>0.0</c:formatCode>
                <c:ptCount val="4"/>
                <c:pt idx="0">
                  <c:v>20.425077110013859</c:v>
                </c:pt>
                <c:pt idx="1">
                  <c:v>20.76600216976432</c:v>
                </c:pt>
                <c:pt idx="2">
                  <c:v>18.865881142575851</c:v>
                </c:pt>
                <c:pt idx="3">
                  <c:v>15.957376589474961</c:v>
                </c:pt>
              </c:numCache>
            </c:numRef>
          </c:yVal>
          <c:smooth val="1"/>
        </c:ser>
        <c:ser>
          <c:idx val="11"/>
          <c:order val="13"/>
          <c:tx>
            <c:strRef>
              <c:f>Φύλλο1!$B$12</c:f>
              <c:strCache>
                <c:ptCount val="1"/>
                <c:pt idx="0">
                  <c:v>1 Face</c:v>
                </c:pt>
              </c:strCache>
            </c:strRef>
          </c:tx>
          <c:spPr>
            <a:ln w="19050" cap="rnd">
              <a:solidFill>
                <a:srgbClr val="00B050"/>
              </a:solidFill>
              <a:round/>
            </a:ln>
            <a:effectLst/>
          </c:spPr>
          <c:marker>
            <c:symbol val="none"/>
          </c:marker>
          <c:xVal>
            <c:numRef>
              <c:f>Φύλλο1!$A$13:$A$16</c:f>
              <c:numCache>
                <c:formatCode>General</c:formatCode>
                <c:ptCount val="4"/>
                <c:pt idx="0">
                  <c:v>0.5</c:v>
                </c:pt>
                <c:pt idx="1">
                  <c:v>0.4</c:v>
                </c:pt>
                <c:pt idx="2">
                  <c:v>0.3</c:v>
                </c:pt>
                <c:pt idx="3">
                  <c:v>0.2</c:v>
                </c:pt>
              </c:numCache>
            </c:numRef>
          </c:xVal>
          <c:yVal>
            <c:numRef>
              <c:f>Φύλλο1!$B$13:$B$16</c:f>
              <c:numCache>
                <c:formatCode>0.0</c:formatCode>
                <c:ptCount val="4"/>
                <c:pt idx="0">
                  <c:v>37.723389117650207</c:v>
                </c:pt>
                <c:pt idx="1">
                  <c:v>37.428966779778683</c:v>
                </c:pt>
                <c:pt idx="2">
                  <c:v>34.960209222023096</c:v>
                </c:pt>
                <c:pt idx="3">
                  <c:v>32.472479599076465</c:v>
                </c:pt>
              </c:numCache>
            </c:numRef>
          </c:yVal>
          <c:smooth val="1"/>
        </c:ser>
        <c:ser>
          <c:idx val="12"/>
          <c:order val="14"/>
          <c:tx>
            <c:strRef>
              <c:f>Φύλλο1!$C$12</c:f>
              <c:strCache>
                <c:ptCount val="1"/>
                <c:pt idx="0">
                  <c:v>0→±90</c:v>
                </c:pt>
              </c:strCache>
            </c:strRef>
          </c:tx>
          <c:spPr>
            <a:ln w="19050" cap="rnd">
              <a:solidFill>
                <a:srgbClr val="00B050"/>
              </a:solidFill>
              <a:prstDash val="dash"/>
              <a:round/>
            </a:ln>
            <a:effectLst/>
          </c:spPr>
          <c:marker>
            <c:symbol val="none"/>
          </c:marker>
          <c:xVal>
            <c:numRef>
              <c:f>Φύλλο1!$A$13:$A$16</c:f>
              <c:numCache>
                <c:formatCode>General</c:formatCode>
                <c:ptCount val="4"/>
                <c:pt idx="0">
                  <c:v>0.5</c:v>
                </c:pt>
                <c:pt idx="1">
                  <c:v>0.4</c:v>
                </c:pt>
                <c:pt idx="2">
                  <c:v>0.3</c:v>
                </c:pt>
                <c:pt idx="3">
                  <c:v>0.2</c:v>
                </c:pt>
              </c:numCache>
            </c:numRef>
          </c:xVal>
          <c:yVal>
            <c:numRef>
              <c:f>Φύλλο1!$C$13:$C$16</c:f>
              <c:numCache>
                <c:formatCode>0.0</c:formatCode>
                <c:ptCount val="4"/>
                <c:pt idx="0">
                  <c:v>36.2157199081662</c:v>
                </c:pt>
                <c:pt idx="1">
                  <c:v>35.855324546992236</c:v>
                </c:pt>
                <c:pt idx="2">
                  <c:v>32.279644664146069</c:v>
                </c:pt>
                <c:pt idx="3">
                  <c:v>28.71320100407701</c:v>
                </c:pt>
              </c:numCache>
            </c:numRef>
          </c:yVal>
          <c:smooth val="1"/>
        </c:ser>
        <c:ser>
          <c:idx val="13"/>
          <c:order val="15"/>
          <c:tx>
            <c:strRef>
              <c:f>Φύλλο1!$D$12</c:f>
              <c:strCache>
                <c:ptCount val="1"/>
                <c:pt idx="0">
                  <c:v>-45→+45</c:v>
                </c:pt>
              </c:strCache>
            </c:strRef>
          </c:tx>
          <c:spPr>
            <a:ln w="19050" cap="rnd">
              <a:solidFill>
                <a:srgbClr val="00B050"/>
              </a:solidFill>
              <a:prstDash val="sysDot"/>
              <a:round/>
            </a:ln>
            <a:effectLst/>
          </c:spPr>
          <c:marker>
            <c:symbol val="none"/>
          </c:marker>
          <c:xVal>
            <c:numRef>
              <c:f>Φύλλο1!$A$13:$A$16</c:f>
              <c:numCache>
                <c:formatCode>General</c:formatCode>
                <c:ptCount val="4"/>
                <c:pt idx="0">
                  <c:v>0.5</c:v>
                </c:pt>
                <c:pt idx="1">
                  <c:v>0.4</c:v>
                </c:pt>
                <c:pt idx="2">
                  <c:v>0.3</c:v>
                </c:pt>
                <c:pt idx="3">
                  <c:v>0.2</c:v>
                </c:pt>
              </c:numCache>
            </c:numRef>
          </c:xVal>
          <c:yVal>
            <c:numRef>
              <c:f>Φύλλο1!$D$13:$D$16</c:f>
              <c:numCache>
                <c:formatCode>0.0</c:formatCode>
                <c:ptCount val="4"/>
                <c:pt idx="0">
                  <c:v>39.093201387527529</c:v>
                </c:pt>
                <c:pt idx="1">
                  <c:v>38.898047944169335</c:v>
                </c:pt>
                <c:pt idx="2">
                  <c:v>36.961823684203829</c:v>
                </c:pt>
                <c:pt idx="3">
                  <c:v>35.030600822349285</c:v>
                </c:pt>
              </c:numCache>
            </c:numRef>
          </c:yVal>
          <c:smooth val="1"/>
        </c:ser>
        <c:ser>
          <c:idx val="14"/>
          <c:order val="16"/>
          <c:tx>
            <c:strRef>
              <c:f>Φύλλο1!$B$17</c:f>
              <c:strCache>
                <c:ptCount val="1"/>
                <c:pt idx="0">
                  <c:v>1 Face</c:v>
                </c:pt>
              </c:strCache>
            </c:strRef>
          </c:tx>
          <c:spPr>
            <a:ln w="19050" cap="rnd">
              <a:solidFill>
                <a:srgbClr val="FFC000"/>
              </a:solidFill>
              <a:round/>
            </a:ln>
            <a:effectLst/>
          </c:spPr>
          <c:marker>
            <c:symbol val="none"/>
          </c:marker>
          <c:xVal>
            <c:numRef>
              <c:f>Φύλλο1!$A$18:$A$21</c:f>
              <c:numCache>
                <c:formatCode>General</c:formatCode>
                <c:ptCount val="4"/>
                <c:pt idx="0">
                  <c:v>0.5</c:v>
                </c:pt>
                <c:pt idx="1">
                  <c:v>0.4</c:v>
                </c:pt>
                <c:pt idx="2">
                  <c:v>0.3</c:v>
                </c:pt>
                <c:pt idx="3">
                  <c:v>0.2</c:v>
                </c:pt>
              </c:numCache>
            </c:numRef>
          </c:xVal>
          <c:yVal>
            <c:numRef>
              <c:f>Φύλλο1!$B$18:$B$21</c:f>
              <c:numCache>
                <c:formatCode>0.0</c:formatCode>
                <c:ptCount val="4"/>
                <c:pt idx="0">
                  <c:v>22.341773635594738</c:v>
                </c:pt>
                <c:pt idx="1">
                  <c:v>22.320704407723881</c:v>
                </c:pt>
                <c:pt idx="2">
                  <c:v>21.367523747927084</c:v>
                </c:pt>
                <c:pt idx="3">
                  <c:v>20.269321001397909</c:v>
                </c:pt>
              </c:numCache>
            </c:numRef>
          </c:yVal>
          <c:smooth val="1"/>
        </c:ser>
        <c:ser>
          <c:idx val="15"/>
          <c:order val="17"/>
          <c:tx>
            <c:strRef>
              <c:f>Φύλλο1!$C$17</c:f>
              <c:strCache>
                <c:ptCount val="1"/>
                <c:pt idx="0">
                  <c:v>0→±90</c:v>
                </c:pt>
              </c:strCache>
            </c:strRef>
          </c:tx>
          <c:spPr>
            <a:ln w="19050" cap="rnd">
              <a:solidFill>
                <a:srgbClr val="FFC000"/>
              </a:solidFill>
              <a:prstDash val="dash"/>
              <a:round/>
            </a:ln>
            <a:effectLst/>
          </c:spPr>
          <c:marker>
            <c:symbol val="none"/>
          </c:marker>
          <c:xVal>
            <c:numRef>
              <c:f>Φύλλο1!$A$18:$A$21</c:f>
              <c:numCache>
                <c:formatCode>General</c:formatCode>
                <c:ptCount val="4"/>
                <c:pt idx="0">
                  <c:v>0.5</c:v>
                </c:pt>
                <c:pt idx="1">
                  <c:v>0.4</c:v>
                </c:pt>
                <c:pt idx="2">
                  <c:v>0.3</c:v>
                </c:pt>
                <c:pt idx="3">
                  <c:v>0.2</c:v>
                </c:pt>
              </c:numCache>
            </c:numRef>
          </c:xVal>
          <c:yVal>
            <c:numRef>
              <c:f>Φύλλο1!$C$18:$C$21</c:f>
              <c:numCache>
                <c:formatCode>0.0</c:formatCode>
                <c:ptCount val="4"/>
                <c:pt idx="0">
                  <c:v>21.186679379835873</c:v>
                </c:pt>
                <c:pt idx="1">
                  <c:v>21.155831000129666</c:v>
                </c:pt>
                <c:pt idx="2">
                  <c:v>19.427233276253801</c:v>
                </c:pt>
                <c:pt idx="3">
                  <c:v>17.439559526617746</c:v>
                </c:pt>
              </c:numCache>
            </c:numRef>
          </c:yVal>
          <c:smooth val="1"/>
        </c:ser>
        <c:ser>
          <c:idx val="16"/>
          <c:order val="18"/>
          <c:tx>
            <c:strRef>
              <c:f>Φύλλο1!$D$17</c:f>
              <c:strCache>
                <c:ptCount val="1"/>
                <c:pt idx="0">
                  <c:v>-45→+45</c:v>
                </c:pt>
              </c:strCache>
            </c:strRef>
          </c:tx>
          <c:spPr>
            <a:ln w="19050" cap="rnd">
              <a:solidFill>
                <a:srgbClr val="FFC000"/>
              </a:solidFill>
              <a:prstDash val="sysDot"/>
              <a:round/>
            </a:ln>
            <a:effectLst/>
          </c:spPr>
          <c:marker>
            <c:symbol val="none"/>
          </c:marker>
          <c:xVal>
            <c:numRef>
              <c:f>Φύλλο1!$A$18:$A$21</c:f>
              <c:numCache>
                <c:formatCode>General</c:formatCode>
                <c:ptCount val="4"/>
                <c:pt idx="0">
                  <c:v>0.5</c:v>
                </c:pt>
                <c:pt idx="1">
                  <c:v>0.4</c:v>
                </c:pt>
                <c:pt idx="2">
                  <c:v>0.3</c:v>
                </c:pt>
                <c:pt idx="3">
                  <c:v>0.2</c:v>
                </c:pt>
              </c:numCache>
            </c:numRef>
          </c:xVal>
          <c:yVal>
            <c:numRef>
              <c:f>Φύλλο1!$D$18:$D$21</c:f>
              <c:numCache>
                <c:formatCode>0.0</c:formatCode>
                <c:ptCount val="4"/>
                <c:pt idx="0">
                  <c:v>19.994440436225478</c:v>
                </c:pt>
                <c:pt idx="1">
                  <c:v>19.949808737927132</c:v>
                </c:pt>
                <c:pt idx="2">
                  <c:v>17.448858839553544</c:v>
                </c:pt>
                <c:pt idx="3">
                  <c:v>14.573075542207761</c:v>
                </c:pt>
              </c:numCache>
            </c:numRef>
          </c:yVal>
          <c:smooth val="1"/>
        </c:ser>
        <c:dLbls>
          <c:showLegendKey val="0"/>
          <c:showVal val="0"/>
          <c:showCatName val="0"/>
          <c:showSerName val="0"/>
          <c:showPercent val="0"/>
          <c:showBubbleSize val="0"/>
        </c:dLbls>
        <c:axId val="-2097915360"/>
        <c:axId val="-2097921888"/>
      </c:scatterChart>
      <c:valAx>
        <c:axId val="-2097915360"/>
        <c:scaling>
          <c:orientation val="minMax"/>
          <c:max val="0.5"/>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ces Siz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21888"/>
        <c:crosses val="autoZero"/>
        <c:crossBetween val="midCat"/>
      </c:valAx>
      <c:valAx>
        <c:axId val="-2097921888"/>
        <c:scaling>
          <c:orientation val="minMax"/>
          <c:max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ecution Time Profit (%)</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5360"/>
        <c:crosses val="autoZero"/>
        <c:crossBetween val="midCat"/>
        <c:majorUnit val="10"/>
        <c:minorUnit val="5"/>
      </c:valAx>
      <c:spPr>
        <a:noFill/>
        <a:ln>
          <a:noFill/>
        </a:ln>
        <a:effectLst/>
      </c:spPr>
    </c:plotArea>
    <c:legend>
      <c:legendPos val="t"/>
      <c:legendEntry>
        <c:idx val="7"/>
        <c:delete val="1"/>
      </c:legendEntry>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legendEntry>
        <c:idx val="16"/>
        <c:delete val="1"/>
      </c:legendEntry>
      <c:legendEntry>
        <c:idx val="17"/>
        <c:delete val="1"/>
      </c:legendEntry>
      <c:legendEntry>
        <c:idx val="18"/>
        <c:delete val="1"/>
      </c:legendEntry>
      <c:layout>
        <c:manualLayout>
          <c:xMode val="edge"/>
          <c:yMode val="edge"/>
          <c:x val="0.10785190045688733"/>
          <c:y val="1.107076583579919E-2"/>
          <c:w val="0.85037960532711188"/>
          <c:h val="0.1660504538843472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76905485824172"/>
          <c:y val="8.5082996382208967E-2"/>
          <c:w val="0.84381149138535905"/>
          <c:h val="0.76893558913243953"/>
        </c:manualLayout>
      </c:layout>
      <c:scatterChart>
        <c:scatterStyle val="smoothMarker"/>
        <c:varyColors val="0"/>
        <c:ser>
          <c:idx val="0"/>
          <c:order val="0"/>
          <c:tx>
            <c:strRef>
              <c:f>Φύλλο1!$A$1</c:f>
              <c:strCache>
                <c:ptCount val="1"/>
                <c:pt idx="0">
                  <c:v>DC-7-4-10</c:v>
                </c:pt>
              </c:strCache>
            </c:strRef>
          </c:tx>
          <c:spPr>
            <a:ln w="19050" cap="rnd">
              <a:solidFill>
                <a:srgbClr val="92D050"/>
              </a:solidFill>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B$2:$B$5</c:f>
              <c:numCache>
                <c:formatCode>0.0</c:formatCode>
                <c:ptCount val="4"/>
                <c:pt idx="0">
                  <c:v>51</c:v>
                </c:pt>
                <c:pt idx="1">
                  <c:v>50.1</c:v>
                </c:pt>
                <c:pt idx="2">
                  <c:v>38.299999999999997</c:v>
                </c:pt>
                <c:pt idx="3">
                  <c:v>26.9</c:v>
                </c:pt>
              </c:numCache>
            </c:numRef>
          </c:yVal>
          <c:smooth val="1"/>
        </c:ser>
        <c:ser>
          <c:idx val="1"/>
          <c:order val="1"/>
          <c:tx>
            <c:strRef>
              <c:f>Φύλλο1!$A$6</c:f>
              <c:strCache>
                <c:ptCount val="1"/>
                <c:pt idx="0">
                  <c:v>DC-7-3-11</c:v>
                </c:pt>
              </c:strCache>
            </c:strRef>
          </c:tx>
          <c:spPr>
            <a:ln w="19050" cap="rnd">
              <a:solidFill>
                <a:srgbClr val="C00000"/>
              </a:solidFill>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B$7:$B$10</c:f>
              <c:numCache>
                <c:formatCode>0.0</c:formatCode>
                <c:ptCount val="4"/>
                <c:pt idx="0">
                  <c:v>47.9</c:v>
                </c:pt>
                <c:pt idx="1">
                  <c:v>47.3</c:v>
                </c:pt>
                <c:pt idx="2">
                  <c:v>37.1</c:v>
                </c:pt>
                <c:pt idx="3">
                  <c:v>27.2</c:v>
                </c:pt>
              </c:numCache>
            </c:numRef>
          </c:yVal>
          <c:smooth val="1"/>
        </c:ser>
        <c:dLbls>
          <c:showLegendKey val="0"/>
          <c:showVal val="0"/>
          <c:showCatName val="0"/>
          <c:showSerName val="0"/>
          <c:showPercent val="0"/>
          <c:showBubbleSize val="0"/>
        </c:dLbls>
        <c:axId val="-2097912640"/>
        <c:axId val="-2097912096"/>
      </c:scatterChart>
      <c:valAx>
        <c:axId val="-2097912640"/>
        <c:scaling>
          <c:orientation val="minMax"/>
          <c:max val="0.5"/>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ces Siz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2096"/>
        <c:crosses val="autoZero"/>
        <c:crossBetween val="midCat"/>
        <c:majorUnit val="5.000000000000001E-2"/>
      </c:valAx>
      <c:valAx>
        <c:axId val="-2097912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ecution Time Profit (%)</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12640"/>
        <c:crosses val="autoZero"/>
        <c:crossBetween val="midCat"/>
      </c:valAx>
      <c:spPr>
        <a:noFill/>
        <a:ln>
          <a:noFill/>
        </a:ln>
        <a:effectLst/>
      </c:spPr>
    </c:plotArea>
    <c:legend>
      <c:legendPos val="r"/>
      <c:layout>
        <c:manualLayout>
          <c:xMode val="edge"/>
          <c:yMode val="edge"/>
          <c:x val="0.68567852629532422"/>
          <c:y val="0.59966163013407103"/>
          <c:w val="0.27111159716146593"/>
          <c:h val="0.2376136766687947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76905485824172"/>
          <c:y val="0.17066858196779455"/>
          <c:w val="0.84381149138535905"/>
          <c:h val="0.68335000354685393"/>
        </c:manualLayout>
      </c:layout>
      <c:scatterChart>
        <c:scatterStyle val="smoothMarker"/>
        <c:varyColors val="0"/>
        <c:ser>
          <c:idx val="6"/>
          <c:order val="0"/>
          <c:tx>
            <c:strRef>
              <c:f>Φύλλο1!$G$2</c:f>
              <c:strCache>
                <c:ptCount val="1"/>
                <c:pt idx="0">
                  <c:v>DC-7-4-10</c:v>
                </c:pt>
              </c:strCache>
            </c:strRef>
          </c:tx>
          <c:spPr>
            <a:ln w="19050" cap="rnd">
              <a:solidFill>
                <a:srgbClr val="00B050"/>
              </a:solidFill>
              <a:round/>
            </a:ln>
            <a:effectLst/>
          </c:spPr>
          <c:marker>
            <c:symbol val="none"/>
          </c:marker>
          <c:xVal>
            <c:numRef>
              <c:f>Φύλλο1!$H$2</c:f>
              <c:numCache>
                <c:formatCode>General</c:formatCode>
                <c:ptCount val="1"/>
              </c:numCache>
            </c:numRef>
          </c:xVal>
          <c:yVal>
            <c:numRef>
              <c:f>Φύλλο1!$I$2</c:f>
              <c:numCache>
                <c:formatCode>General</c:formatCode>
                <c:ptCount val="1"/>
              </c:numCache>
            </c:numRef>
          </c:yVal>
          <c:smooth val="1"/>
        </c:ser>
        <c:ser>
          <c:idx val="7"/>
          <c:order val="1"/>
          <c:tx>
            <c:strRef>
              <c:f>Φύλλο1!$G$3</c:f>
              <c:strCache>
                <c:ptCount val="1"/>
                <c:pt idx="0">
                  <c:v>DC-7-3-11</c:v>
                </c:pt>
              </c:strCache>
            </c:strRef>
          </c:tx>
          <c:spPr>
            <a:ln w="19050" cap="rnd">
              <a:solidFill>
                <a:srgbClr val="C00000"/>
              </a:solidFill>
              <a:round/>
            </a:ln>
            <a:effectLst/>
          </c:spPr>
          <c:marker>
            <c:symbol val="none"/>
          </c:marker>
          <c:xVal>
            <c:numRef>
              <c:f>Φύλλο1!$H$3</c:f>
              <c:numCache>
                <c:formatCode>General</c:formatCode>
                <c:ptCount val="1"/>
              </c:numCache>
            </c:numRef>
          </c:xVal>
          <c:yVal>
            <c:numRef>
              <c:f>Φύλλο1!$I$3</c:f>
              <c:numCache>
                <c:formatCode>General</c:formatCode>
                <c:ptCount val="1"/>
              </c:numCache>
            </c:numRef>
          </c:yVal>
          <c:smooth val="1"/>
        </c:ser>
        <c:ser>
          <c:idx val="8"/>
          <c:order val="2"/>
          <c:tx>
            <c:strRef>
              <c:f>Φύλλο1!$G$4</c:f>
              <c:strCache>
                <c:ptCount val="1"/>
                <c:pt idx="0">
                  <c:v>1 Face</c:v>
                </c:pt>
              </c:strCache>
            </c:strRef>
          </c:tx>
          <c:spPr>
            <a:ln w="19050" cap="rnd">
              <a:solidFill>
                <a:schemeClr val="tx1"/>
              </a:solidFill>
              <a:round/>
            </a:ln>
            <a:effectLst/>
          </c:spPr>
          <c:marker>
            <c:symbol val="none"/>
          </c:marker>
          <c:xVal>
            <c:numRef>
              <c:f>Φύλλο1!$H$4</c:f>
              <c:numCache>
                <c:formatCode>General</c:formatCode>
                <c:ptCount val="1"/>
              </c:numCache>
            </c:numRef>
          </c:xVal>
          <c:yVal>
            <c:numRef>
              <c:f>Φύλλο1!$I$4</c:f>
              <c:numCache>
                <c:formatCode>General</c:formatCode>
                <c:ptCount val="1"/>
              </c:numCache>
            </c:numRef>
          </c:yVal>
          <c:smooth val="1"/>
        </c:ser>
        <c:ser>
          <c:idx val="9"/>
          <c:order val="3"/>
          <c:tx>
            <c:strRef>
              <c:f>Φύλλο1!$G$5</c:f>
              <c:strCache>
                <c:ptCount val="1"/>
                <c:pt idx="0">
                  <c:v>0→±90</c:v>
                </c:pt>
              </c:strCache>
            </c:strRef>
          </c:tx>
          <c:spPr>
            <a:ln w="19050" cap="rnd">
              <a:solidFill>
                <a:schemeClr val="tx1"/>
              </a:solidFill>
              <a:prstDash val="dash"/>
              <a:round/>
            </a:ln>
            <a:effectLst/>
          </c:spPr>
          <c:marker>
            <c:symbol val="none"/>
          </c:marker>
          <c:xVal>
            <c:numRef>
              <c:f>Φύλλο1!$H$5</c:f>
              <c:numCache>
                <c:formatCode>General</c:formatCode>
                <c:ptCount val="1"/>
              </c:numCache>
            </c:numRef>
          </c:xVal>
          <c:yVal>
            <c:numRef>
              <c:f>Φύλλο1!$I$5</c:f>
              <c:numCache>
                <c:formatCode>General</c:formatCode>
                <c:ptCount val="1"/>
              </c:numCache>
            </c:numRef>
          </c:yVal>
          <c:smooth val="1"/>
        </c:ser>
        <c:ser>
          <c:idx val="10"/>
          <c:order val="4"/>
          <c:tx>
            <c:strRef>
              <c:f>Φύλλο1!$G$6</c:f>
              <c:strCache>
                <c:ptCount val="1"/>
                <c:pt idx="0">
                  <c:v>-45→+45</c:v>
                </c:pt>
              </c:strCache>
            </c:strRef>
          </c:tx>
          <c:spPr>
            <a:ln w="19050" cap="rnd">
              <a:solidFill>
                <a:schemeClr val="tx1"/>
              </a:solidFill>
              <a:prstDash val="sysDot"/>
              <a:round/>
            </a:ln>
            <a:effectLst/>
          </c:spPr>
          <c:marker>
            <c:symbol val="none"/>
          </c:marker>
          <c:xVal>
            <c:numRef>
              <c:f>Φύλλο1!$H$6</c:f>
              <c:numCache>
                <c:formatCode>General</c:formatCode>
                <c:ptCount val="1"/>
              </c:numCache>
            </c:numRef>
          </c:xVal>
          <c:yVal>
            <c:numRef>
              <c:f>Φύλλο1!$I$6</c:f>
              <c:numCache>
                <c:formatCode>General</c:formatCode>
                <c:ptCount val="1"/>
              </c:numCache>
            </c:numRef>
          </c:yVal>
          <c:smooth val="1"/>
        </c:ser>
        <c:ser>
          <c:idx val="0"/>
          <c:order val="5"/>
          <c:tx>
            <c:strRef>
              <c:f>Φύλλο1!$B$1</c:f>
              <c:strCache>
                <c:ptCount val="1"/>
                <c:pt idx="0">
                  <c:v>1 Face</c:v>
                </c:pt>
              </c:strCache>
            </c:strRef>
          </c:tx>
          <c:spPr>
            <a:ln w="19050" cap="rnd">
              <a:solidFill>
                <a:srgbClr val="00B050"/>
              </a:solidFill>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B$2:$B$5</c:f>
              <c:numCache>
                <c:formatCode>0.0</c:formatCode>
                <c:ptCount val="4"/>
                <c:pt idx="0">
                  <c:v>58.5</c:v>
                </c:pt>
                <c:pt idx="1">
                  <c:v>58</c:v>
                </c:pt>
                <c:pt idx="2">
                  <c:v>50.9</c:v>
                </c:pt>
                <c:pt idx="3">
                  <c:v>44</c:v>
                </c:pt>
              </c:numCache>
            </c:numRef>
          </c:yVal>
          <c:smooth val="1"/>
        </c:ser>
        <c:ser>
          <c:idx val="1"/>
          <c:order val="6"/>
          <c:tx>
            <c:strRef>
              <c:f>Φύλλο1!$C$1</c:f>
              <c:strCache>
                <c:ptCount val="1"/>
                <c:pt idx="0">
                  <c:v>0→±90</c:v>
                </c:pt>
              </c:strCache>
            </c:strRef>
          </c:tx>
          <c:spPr>
            <a:ln w="19050" cap="rnd">
              <a:solidFill>
                <a:srgbClr val="00B050"/>
              </a:solidFill>
              <a:prstDash val="dash"/>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C$2:$C$5</c:f>
              <c:numCache>
                <c:formatCode>0.0</c:formatCode>
                <c:ptCount val="4"/>
                <c:pt idx="0">
                  <c:v>56.8</c:v>
                </c:pt>
                <c:pt idx="1">
                  <c:v>56.1</c:v>
                </c:pt>
                <c:pt idx="2">
                  <c:v>47.9</c:v>
                </c:pt>
                <c:pt idx="3" formatCode="General">
                  <c:v>40</c:v>
                </c:pt>
              </c:numCache>
            </c:numRef>
          </c:yVal>
          <c:smooth val="1"/>
        </c:ser>
        <c:ser>
          <c:idx val="2"/>
          <c:order val="7"/>
          <c:tx>
            <c:strRef>
              <c:f>Φύλλο1!$D$1</c:f>
              <c:strCache>
                <c:ptCount val="1"/>
                <c:pt idx="0">
                  <c:v>-45→+45</c:v>
                </c:pt>
              </c:strCache>
            </c:strRef>
          </c:tx>
          <c:spPr>
            <a:ln w="19050" cap="rnd">
              <a:solidFill>
                <a:srgbClr val="00B050"/>
              </a:solidFill>
              <a:prstDash val="sysDot"/>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D$2:$D$5</c:f>
              <c:numCache>
                <c:formatCode>0.0</c:formatCode>
                <c:ptCount val="4"/>
                <c:pt idx="0">
                  <c:v>56.5</c:v>
                </c:pt>
                <c:pt idx="1">
                  <c:v>55.9</c:v>
                </c:pt>
                <c:pt idx="2">
                  <c:v>47.6</c:v>
                </c:pt>
                <c:pt idx="3">
                  <c:v>39.5</c:v>
                </c:pt>
              </c:numCache>
            </c:numRef>
          </c:yVal>
          <c:smooth val="1"/>
        </c:ser>
        <c:ser>
          <c:idx val="3"/>
          <c:order val="8"/>
          <c:tx>
            <c:strRef>
              <c:f>Φύλλο1!$B$6</c:f>
              <c:strCache>
                <c:ptCount val="1"/>
                <c:pt idx="0">
                  <c:v>1 Face</c:v>
                </c:pt>
              </c:strCache>
            </c:strRef>
          </c:tx>
          <c:spPr>
            <a:ln w="19050" cap="rnd">
              <a:solidFill>
                <a:srgbClr val="C00000"/>
              </a:solidFill>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B$7:$B$10</c:f>
              <c:numCache>
                <c:formatCode>0.0</c:formatCode>
                <c:ptCount val="4"/>
                <c:pt idx="0">
                  <c:v>51.5</c:v>
                </c:pt>
                <c:pt idx="1">
                  <c:v>51.1</c:v>
                </c:pt>
                <c:pt idx="2">
                  <c:v>43.8</c:v>
                </c:pt>
                <c:pt idx="3">
                  <c:v>36.700000000000003</c:v>
                </c:pt>
              </c:numCache>
            </c:numRef>
          </c:yVal>
          <c:smooth val="1"/>
        </c:ser>
        <c:ser>
          <c:idx val="4"/>
          <c:order val="9"/>
          <c:tx>
            <c:strRef>
              <c:f>Φύλλο1!$C$6</c:f>
              <c:strCache>
                <c:ptCount val="1"/>
                <c:pt idx="0">
                  <c:v>0→±90</c:v>
                </c:pt>
              </c:strCache>
            </c:strRef>
          </c:tx>
          <c:spPr>
            <a:ln w="19050" cap="rnd">
              <a:solidFill>
                <a:srgbClr val="C00000"/>
              </a:solidFill>
              <a:prstDash val="dash"/>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C$7:$C$10</c:f>
              <c:numCache>
                <c:formatCode>0.0</c:formatCode>
                <c:ptCount val="4"/>
                <c:pt idx="0">
                  <c:v>50.4</c:v>
                </c:pt>
                <c:pt idx="1">
                  <c:v>49.9</c:v>
                </c:pt>
                <c:pt idx="2">
                  <c:v>41.7</c:v>
                </c:pt>
                <c:pt idx="3">
                  <c:v>33.799999999999997</c:v>
                </c:pt>
              </c:numCache>
            </c:numRef>
          </c:yVal>
          <c:smooth val="1"/>
        </c:ser>
        <c:ser>
          <c:idx val="5"/>
          <c:order val="10"/>
          <c:tx>
            <c:strRef>
              <c:f>Φύλλο1!$D$6</c:f>
              <c:strCache>
                <c:ptCount val="1"/>
                <c:pt idx="0">
                  <c:v>-45→+45</c:v>
                </c:pt>
              </c:strCache>
            </c:strRef>
          </c:tx>
          <c:spPr>
            <a:ln w="19050" cap="rnd">
              <a:solidFill>
                <a:srgbClr val="C00000"/>
              </a:solidFill>
              <a:prstDash val="sysDot"/>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D$7:$D$10</c:f>
              <c:numCache>
                <c:formatCode>0.0</c:formatCode>
                <c:ptCount val="4"/>
                <c:pt idx="0">
                  <c:v>49.2</c:v>
                </c:pt>
                <c:pt idx="1">
                  <c:v>48.8</c:v>
                </c:pt>
                <c:pt idx="2">
                  <c:v>39.700000000000003</c:v>
                </c:pt>
                <c:pt idx="3">
                  <c:v>30.9</c:v>
                </c:pt>
              </c:numCache>
            </c:numRef>
          </c:yVal>
          <c:smooth val="1"/>
        </c:ser>
        <c:ser>
          <c:idx val="11"/>
          <c:order val="11"/>
          <c:tx>
            <c:strRef>
              <c:f>Φύλλο1!$E$1</c:f>
              <c:strCache>
                <c:ptCount val="1"/>
                <c:pt idx="0">
                  <c:v>No PPD (68)</c:v>
                </c:pt>
              </c:strCache>
            </c:strRef>
          </c:tx>
          <c:spPr>
            <a:ln w="19050" cap="rnd">
              <a:solidFill>
                <a:srgbClr val="92D050"/>
              </a:solidFill>
              <a:prstDash val="solid"/>
              <a:round/>
            </a:ln>
            <a:effectLst/>
          </c:spPr>
          <c:marker>
            <c:symbol val="none"/>
          </c:marker>
          <c:xVal>
            <c:numRef>
              <c:f>Φύλλο1!$A$2:$A$5</c:f>
              <c:numCache>
                <c:formatCode>General</c:formatCode>
                <c:ptCount val="4"/>
                <c:pt idx="0">
                  <c:v>0.5</c:v>
                </c:pt>
                <c:pt idx="1">
                  <c:v>0.4</c:v>
                </c:pt>
                <c:pt idx="2">
                  <c:v>0.3</c:v>
                </c:pt>
                <c:pt idx="3">
                  <c:v>0.2</c:v>
                </c:pt>
              </c:numCache>
            </c:numRef>
          </c:xVal>
          <c:yVal>
            <c:numRef>
              <c:f>Φύλλο1!$E$2:$E$5</c:f>
              <c:numCache>
                <c:formatCode>General</c:formatCode>
                <c:ptCount val="4"/>
                <c:pt idx="0">
                  <c:v>51</c:v>
                </c:pt>
                <c:pt idx="1">
                  <c:v>50.1</c:v>
                </c:pt>
                <c:pt idx="2">
                  <c:v>38.299999999999997</c:v>
                </c:pt>
                <c:pt idx="3">
                  <c:v>26.9</c:v>
                </c:pt>
              </c:numCache>
            </c:numRef>
          </c:yVal>
          <c:smooth val="1"/>
        </c:ser>
        <c:ser>
          <c:idx val="12"/>
          <c:order val="12"/>
          <c:tx>
            <c:strRef>
              <c:f>Φύλλο1!$E$6</c:f>
              <c:strCache>
                <c:ptCount val="1"/>
                <c:pt idx="0">
                  <c:v>No PPD (99)</c:v>
                </c:pt>
              </c:strCache>
            </c:strRef>
          </c:tx>
          <c:spPr>
            <a:ln w="19050" cap="rnd">
              <a:solidFill>
                <a:srgbClr val="FF0000"/>
              </a:solidFill>
              <a:round/>
            </a:ln>
            <a:effectLst/>
          </c:spPr>
          <c:marker>
            <c:symbol val="none"/>
          </c:marker>
          <c:xVal>
            <c:numRef>
              <c:f>Φύλλο1!$A$7:$A$10</c:f>
              <c:numCache>
                <c:formatCode>General</c:formatCode>
                <c:ptCount val="4"/>
                <c:pt idx="0">
                  <c:v>0.5</c:v>
                </c:pt>
                <c:pt idx="1">
                  <c:v>0.4</c:v>
                </c:pt>
                <c:pt idx="2">
                  <c:v>0.3</c:v>
                </c:pt>
                <c:pt idx="3">
                  <c:v>0.2</c:v>
                </c:pt>
              </c:numCache>
            </c:numRef>
          </c:xVal>
          <c:yVal>
            <c:numRef>
              <c:f>Φύλλο1!$E$7:$E$10</c:f>
              <c:numCache>
                <c:formatCode>General</c:formatCode>
                <c:ptCount val="4"/>
                <c:pt idx="0">
                  <c:v>47.9</c:v>
                </c:pt>
                <c:pt idx="1">
                  <c:v>47.3</c:v>
                </c:pt>
                <c:pt idx="2">
                  <c:v>37.1</c:v>
                </c:pt>
                <c:pt idx="3">
                  <c:v>27.2</c:v>
                </c:pt>
              </c:numCache>
            </c:numRef>
          </c:yVal>
          <c:smooth val="1"/>
        </c:ser>
        <c:dLbls>
          <c:showLegendKey val="0"/>
          <c:showVal val="0"/>
          <c:showCatName val="0"/>
          <c:showSerName val="0"/>
          <c:showPercent val="0"/>
          <c:showBubbleSize val="0"/>
        </c:dLbls>
        <c:axId val="-2097906656"/>
        <c:axId val="-2097909376"/>
      </c:scatterChart>
      <c:valAx>
        <c:axId val="-2097906656"/>
        <c:scaling>
          <c:orientation val="minMax"/>
          <c:max val="0.5"/>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ces Siz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09376"/>
        <c:crosses val="autoZero"/>
        <c:crossBetween val="midCat"/>
        <c:majorUnit val="0.1"/>
      </c:valAx>
      <c:valAx>
        <c:axId val="-2097909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ecution Time Profit (%)</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906656"/>
        <c:crosses val="autoZero"/>
        <c:crossBetween val="midCat"/>
      </c:valAx>
      <c:spPr>
        <a:noFill/>
        <a:ln>
          <a:noFill/>
        </a:ln>
        <a:effectLst/>
      </c:spPr>
    </c:plotArea>
    <c:legend>
      <c:legendPos val="t"/>
      <c:legendEntry>
        <c:idx val="5"/>
        <c:delete val="1"/>
      </c:legendEntry>
      <c:legendEntry>
        <c:idx val="6"/>
        <c:delete val="1"/>
      </c:legendEntry>
      <c:legendEntry>
        <c:idx val="7"/>
        <c:delete val="1"/>
      </c:legendEntry>
      <c:legendEntry>
        <c:idx val="8"/>
        <c:delete val="1"/>
      </c:legendEntry>
      <c:legendEntry>
        <c:idx val="9"/>
        <c:delete val="1"/>
      </c:legendEntry>
      <c:legendEntry>
        <c:idx val="10"/>
        <c:delete val="1"/>
      </c:legendEntry>
      <c:legendEntry>
        <c:idx val="11"/>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Entry>
      <c:legendEntry>
        <c:idx val="12"/>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2.1432147370467582E-2"/>
          <c:y val="1.107076583579919E-2"/>
          <c:w val="0.93679935841353179"/>
          <c:h val="0.13451904660566077"/>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927930883639536E-2"/>
          <c:y val="4.4057617797775471E-2"/>
          <c:w val="0.8886091061533975"/>
          <c:h val="0.70256436695413071"/>
        </c:manualLayout>
      </c:layout>
      <c:scatterChart>
        <c:scatterStyle val="lineMarker"/>
        <c:varyColors val="0"/>
        <c:ser>
          <c:idx val="5"/>
          <c:order val="0"/>
          <c:tx>
            <c:strRef>
              <c:f>Φύλλο2!$R$1</c:f>
              <c:strCache>
                <c:ptCount val="1"/>
                <c:pt idx="0">
                  <c:v>Components</c:v>
                </c:pt>
              </c:strCache>
            </c:strRef>
          </c:tx>
          <c:spPr>
            <a:ln w="3175">
              <a:solidFill>
                <a:schemeClr val="tx1"/>
              </a:solidFill>
              <a:prstDash val="solid"/>
            </a:ln>
          </c:spPr>
          <c:marker>
            <c:symbol val="none"/>
          </c:marker>
          <c:xVal>
            <c:numRef>
              <c:f>Φύλλο2!$S$1:$S$2285</c:f>
              <c:numCache>
                <c:formatCode>General</c:formatCode>
                <c:ptCount val="2285"/>
                <c:pt idx="0">
                  <c:v>0</c:v>
                </c:pt>
                <c:pt idx="1">
                  <c:v>9.9999999999961231E-6</c:v>
                </c:pt>
                <c:pt idx="2">
                  <c:v>2.6699999999999918E-3</c:v>
                </c:pt>
                <c:pt idx="3">
                  <c:v>2.6699999999999918E-3</c:v>
                </c:pt>
                <c:pt idx="4">
                  <c:v>6.5999999999999948E-3</c:v>
                </c:pt>
                <c:pt idx="5">
                  <c:v>6.5999999999999948E-3</c:v>
                </c:pt>
                <c:pt idx="6">
                  <c:v>5.5849999999999997E-2</c:v>
                </c:pt>
                <c:pt idx="7">
                  <c:v>5.5849999999999997E-2</c:v>
                </c:pt>
                <c:pt idx="8">
                  <c:v>5.5849999999999997E-2</c:v>
                </c:pt>
                <c:pt idx="9">
                  <c:v>6.3699999999999993E-2</c:v>
                </c:pt>
                <c:pt idx="10">
                  <c:v>6.3699999999999993E-2</c:v>
                </c:pt>
                <c:pt idx="11">
                  <c:v>7.5239999999999987E-2</c:v>
                </c:pt>
                <c:pt idx="12">
                  <c:v>7.5459999999999985E-2</c:v>
                </c:pt>
                <c:pt idx="13">
                  <c:v>7.5459999999999985E-2</c:v>
                </c:pt>
                <c:pt idx="14">
                  <c:v>7.7090000000000006E-2</c:v>
                </c:pt>
                <c:pt idx="15">
                  <c:v>7.7090000000000006E-2</c:v>
                </c:pt>
                <c:pt idx="16">
                  <c:v>7.9819999999999988E-2</c:v>
                </c:pt>
                <c:pt idx="17">
                  <c:v>7.9819999999999988E-2</c:v>
                </c:pt>
                <c:pt idx="18">
                  <c:v>7.9819999999999988E-2</c:v>
                </c:pt>
                <c:pt idx="19">
                  <c:v>8.0200000000000007E-2</c:v>
                </c:pt>
                <c:pt idx="20">
                  <c:v>8.0200000000000007E-2</c:v>
                </c:pt>
                <c:pt idx="21">
                  <c:v>8.0849999999999991E-2</c:v>
                </c:pt>
                <c:pt idx="22">
                  <c:v>8.0849999999999991E-2</c:v>
                </c:pt>
                <c:pt idx="23">
                  <c:v>8.0849999999999991E-2</c:v>
                </c:pt>
                <c:pt idx="24">
                  <c:v>8.0950000000000008E-2</c:v>
                </c:pt>
                <c:pt idx="25">
                  <c:v>8.0950000000000008E-2</c:v>
                </c:pt>
                <c:pt idx="26">
                  <c:v>8.1090000000000009E-2</c:v>
                </c:pt>
                <c:pt idx="27">
                  <c:v>8.1090000000000009E-2</c:v>
                </c:pt>
                <c:pt idx="28">
                  <c:v>8.1090000000000009E-2</c:v>
                </c:pt>
                <c:pt idx="29">
                  <c:v>9.8909999999999984E-2</c:v>
                </c:pt>
                <c:pt idx="30">
                  <c:v>9.8909999999999984E-2</c:v>
                </c:pt>
                <c:pt idx="31">
                  <c:v>0.13579999999999998</c:v>
                </c:pt>
                <c:pt idx="32">
                  <c:v>0.13580999999999999</c:v>
                </c:pt>
                <c:pt idx="33">
                  <c:v>0.13580999999999999</c:v>
                </c:pt>
                <c:pt idx="34">
                  <c:v>0.14057999999999998</c:v>
                </c:pt>
                <c:pt idx="35">
                  <c:v>0.14057999999999998</c:v>
                </c:pt>
                <c:pt idx="36">
                  <c:v>0.14907999999999999</c:v>
                </c:pt>
                <c:pt idx="37">
                  <c:v>0.14907999999999999</c:v>
                </c:pt>
                <c:pt idx="38">
                  <c:v>0.14907999999999999</c:v>
                </c:pt>
                <c:pt idx="39">
                  <c:v>0.15024999999999999</c:v>
                </c:pt>
                <c:pt idx="40">
                  <c:v>0.15024999999999999</c:v>
                </c:pt>
                <c:pt idx="41">
                  <c:v>0.15231</c:v>
                </c:pt>
                <c:pt idx="42">
                  <c:v>0.15231</c:v>
                </c:pt>
                <c:pt idx="43">
                  <c:v>0.15231</c:v>
                </c:pt>
                <c:pt idx="44">
                  <c:v>0.15261999999999998</c:v>
                </c:pt>
                <c:pt idx="45">
                  <c:v>0.15261999999999998</c:v>
                </c:pt>
                <c:pt idx="46">
                  <c:v>0.15309</c:v>
                </c:pt>
                <c:pt idx="47">
                  <c:v>0.15309</c:v>
                </c:pt>
                <c:pt idx="48">
                  <c:v>0.15309</c:v>
                </c:pt>
                <c:pt idx="49">
                  <c:v>0.15316000000000002</c:v>
                </c:pt>
                <c:pt idx="50">
                  <c:v>0.15316000000000002</c:v>
                </c:pt>
                <c:pt idx="51">
                  <c:v>0.15325</c:v>
                </c:pt>
                <c:pt idx="52">
                  <c:v>0.15326000000000001</c:v>
                </c:pt>
                <c:pt idx="53">
                  <c:v>0.15327000000000002</c:v>
                </c:pt>
                <c:pt idx="54">
                  <c:v>0.16741</c:v>
                </c:pt>
                <c:pt idx="55">
                  <c:v>0.16741</c:v>
                </c:pt>
                <c:pt idx="56">
                  <c:v>0.19490999999999997</c:v>
                </c:pt>
                <c:pt idx="57">
                  <c:v>0.19490999999999997</c:v>
                </c:pt>
                <c:pt idx="58">
                  <c:v>0.19490999999999997</c:v>
                </c:pt>
                <c:pt idx="59">
                  <c:v>0.19919999999999999</c:v>
                </c:pt>
                <c:pt idx="60">
                  <c:v>0.19919999999999999</c:v>
                </c:pt>
                <c:pt idx="61">
                  <c:v>0.20556999999999997</c:v>
                </c:pt>
                <c:pt idx="62">
                  <c:v>0.20556999999999997</c:v>
                </c:pt>
                <c:pt idx="63">
                  <c:v>0.20557999999999998</c:v>
                </c:pt>
                <c:pt idx="64">
                  <c:v>0.20646999999999999</c:v>
                </c:pt>
                <c:pt idx="65">
                  <c:v>0.20646999999999999</c:v>
                </c:pt>
                <c:pt idx="66">
                  <c:v>0.20802999999999999</c:v>
                </c:pt>
                <c:pt idx="67">
                  <c:v>0.20802999999999999</c:v>
                </c:pt>
                <c:pt idx="68">
                  <c:v>0.20802999999999999</c:v>
                </c:pt>
                <c:pt idx="69">
                  <c:v>0.20824999999999999</c:v>
                </c:pt>
                <c:pt idx="70">
                  <c:v>0.20824999999999999</c:v>
                </c:pt>
                <c:pt idx="71">
                  <c:v>0.20860000000000001</c:v>
                </c:pt>
                <c:pt idx="72">
                  <c:v>0.20860000000000001</c:v>
                </c:pt>
                <c:pt idx="73">
                  <c:v>0.20860000000000001</c:v>
                </c:pt>
                <c:pt idx="74">
                  <c:v>0.20865999999999996</c:v>
                </c:pt>
                <c:pt idx="75">
                  <c:v>0.20865999999999996</c:v>
                </c:pt>
                <c:pt idx="76">
                  <c:v>0.20872999999999997</c:v>
                </c:pt>
                <c:pt idx="77">
                  <c:v>0.20872999999999997</c:v>
                </c:pt>
                <c:pt idx="78">
                  <c:v>0.20872999999999997</c:v>
                </c:pt>
                <c:pt idx="79">
                  <c:v>0.22066999999999998</c:v>
                </c:pt>
                <c:pt idx="80">
                  <c:v>0.22066999999999998</c:v>
                </c:pt>
                <c:pt idx="81">
                  <c:v>0.24135000000000001</c:v>
                </c:pt>
                <c:pt idx="82">
                  <c:v>0.24135000000000001</c:v>
                </c:pt>
                <c:pt idx="83">
                  <c:v>0.24135000000000001</c:v>
                </c:pt>
                <c:pt idx="84">
                  <c:v>0.24406</c:v>
                </c:pt>
                <c:pt idx="85">
                  <c:v>0.24406</c:v>
                </c:pt>
                <c:pt idx="86">
                  <c:v>0.24897999999999998</c:v>
                </c:pt>
                <c:pt idx="87">
                  <c:v>0.24897999999999998</c:v>
                </c:pt>
                <c:pt idx="88">
                  <c:v>0.24897999999999998</c:v>
                </c:pt>
                <c:pt idx="89">
                  <c:v>0.24967</c:v>
                </c:pt>
                <c:pt idx="90">
                  <c:v>0.24967</c:v>
                </c:pt>
                <c:pt idx="91">
                  <c:v>0.25084000000000001</c:v>
                </c:pt>
                <c:pt idx="92">
                  <c:v>0.25084000000000001</c:v>
                </c:pt>
                <c:pt idx="93">
                  <c:v>0.25084000000000001</c:v>
                </c:pt>
                <c:pt idx="94">
                  <c:v>0.25100999999999996</c:v>
                </c:pt>
                <c:pt idx="95">
                  <c:v>0.25100999999999996</c:v>
                </c:pt>
                <c:pt idx="96">
                  <c:v>0.25128</c:v>
                </c:pt>
                <c:pt idx="97">
                  <c:v>0.25128</c:v>
                </c:pt>
                <c:pt idx="98">
                  <c:v>0.25128</c:v>
                </c:pt>
                <c:pt idx="99">
                  <c:v>0.26145999999999997</c:v>
                </c:pt>
                <c:pt idx="100">
                  <c:v>0.26145999999999997</c:v>
                </c:pt>
                <c:pt idx="101">
                  <c:v>0.27704999999999996</c:v>
                </c:pt>
                <c:pt idx="102">
                  <c:v>0.27704999999999996</c:v>
                </c:pt>
                <c:pt idx="103">
                  <c:v>0.27704999999999996</c:v>
                </c:pt>
                <c:pt idx="104">
                  <c:v>0.27917999999999998</c:v>
                </c:pt>
                <c:pt idx="105">
                  <c:v>0.27917999999999998</c:v>
                </c:pt>
                <c:pt idx="106">
                  <c:v>0.2828</c:v>
                </c:pt>
                <c:pt idx="107">
                  <c:v>0.2828</c:v>
                </c:pt>
                <c:pt idx="108">
                  <c:v>0.2828</c:v>
                </c:pt>
                <c:pt idx="109">
                  <c:v>0.28331999999999996</c:v>
                </c:pt>
                <c:pt idx="110">
                  <c:v>0.28331999999999996</c:v>
                </c:pt>
                <c:pt idx="111">
                  <c:v>0.28417999999999999</c:v>
                </c:pt>
                <c:pt idx="112">
                  <c:v>0.28417999999999999</c:v>
                </c:pt>
                <c:pt idx="113">
                  <c:v>0.28417999999999999</c:v>
                </c:pt>
                <c:pt idx="114">
                  <c:v>0.28431000000000001</c:v>
                </c:pt>
                <c:pt idx="115">
                  <c:v>0.28431000000000001</c:v>
                </c:pt>
                <c:pt idx="116">
                  <c:v>0.28447999999999996</c:v>
                </c:pt>
                <c:pt idx="117">
                  <c:v>0.28448999999999997</c:v>
                </c:pt>
                <c:pt idx="118">
                  <c:v>0.29493999999999998</c:v>
                </c:pt>
                <c:pt idx="119">
                  <c:v>0.29493999999999998</c:v>
                </c:pt>
                <c:pt idx="120">
                  <c:v>0.29507</c:v>
                </c:pt>
                <c:pt idx="121">
                  <c:v>0.29507</c:v>
                </c:pt>
                <c:pt idx="122">
                  <c:v>0.29507</c:v>
                </c:pt>
                <c:pt idx="123">
                  <c:v>0.29507</c:v>
                </c:pt>
                <c:pt idx="124">
                  <c:v>2.3809200000000001</c:v>
                </c:pt>
                <c:pt idx="125">
                  <c:v>2.3835999999999999</c:v>
                </c:pt>
                <c:pt idx="126">
                  <c:v>2.3835999999999999</c:v>
                </c:pt>
                <c:pt idx="127">
                  <c:v>2.4305099999999999</c:v>
                </c:pt>
                <c:pt idx="128">
                  <c:v>2.4305099999999999</c:v>
                </c:pt>
                <c:pt idx="129">
                  <c:v>2.4306100000000002</c:v>
                </c:pt>
                <c:pt idx="130">
                  <c:v>2.4306200000000002</c:v>
                </c:pt>
                <c:pt idx="131">
                  <c:v>2.4306200000000002</c:v>
                </c:pt>
                <c:pt idx="132">
                  <c:v>2.4306200000000002</c:v>
                </c:pt>
                <c:pt idx="133">
                  <c:v>4.0082399999999998</c:v>
                </c:pt>
                <c:pt idx="134">
                  <c:v>4.0102099999999998</c:v>
                </c:pt>
                <c:pt idx="135">
                  <c:v>4.0102099999999998</c:v>
                </c:pt>
                <c:pt idx="136">
                  <c:v>4.0451199999999998</c:v>
                </c:pt>
                <c:pt idx="137">
                  <c:v>4.0451199999999998</c:v>
                </c:pt>
                <c:pt idx="138">
                  <c:v>4.0451899999999998</c:v>
                </c:pt>
                <c:pt idx="139">
                  <c:v>4.0451899999999998</c:v>
                </c:pt>
                <c:pt idx="140">
                  <c:v>4.0451899999999998</c:v>
                </c:pt>
                <c:pt idx="141">
                  <c:v>4.0451899999999998</c:v>
                </c:pt>
                <c:pt idx="142">
                  <c:v>5.24925</c:v>
                </c:pt>
                <c:pt idx="143">
                  <c:v>5.25075</c:v>
                </c:pt>
                <c:pt idx="144">
                  <c:v>5.25075</c:v>
                </c:pt>
                <c:pt idx="145">
                  <c:v>5.2775699999999999</c:v>
                </c:pt>
                <c:pt idx="146">
                  <c:v>5.2775800000000004</c:v>
                </c:pt>
                <c:pt idx="147">
                  <c:v>5.2776100000000001</c:v>
                </c:pt>
                <c:pt idx="148">
                  <c:v>5.2776199999999998</c:v>
                </c:pt>
                <c:pt idx="149">
                  <c:v>5.2776199999999998</c:v>
                </c:pt>
                <c:pt idx="150">
                  <c:v>5.2776199999999998</c:v>
                </c:pt>
                <c:pt idx="151">
                  <c:v>6.1891800000000003</c:v>
                </c:pt>
                <c:pt idx="152">
                  <c:v>6.1903100000000002</c:v>
                </c:pt>
                <c:pt idx="153">
                  <c:v>6.1903100000000002</c:v>
                </c:pt>
                <c:pt idx="154">
                  <c:v>6.2108499999999998</c:v>
                </c:pt>
                <c:pt idx="155">
                  <c:v>6.2108499999999998</c:v>
                </c:pt>
                <c:pt idx="156">
                  <c:v>6.2108600000000003</c:v>
                </c:pt>
                <c:pt idx="157">
                  <c:v>6.2108699999999999</c:v>
                </c:pt>
                <c:pt idx="158">
                  <c:v>6.2108699999999999</c:v>
                </c:pt>
                <c:pt idx="159">
                  <c:v>6.2108699999999999</c:v>
                </c:pt>
                <c:pt idx="160">
                  <c:v>6.92265</c:v>
                </c:pt>
                <c:pt idx="161">
                  <c:v>6.9236399999999998</c:v>
                </c:pt>
                <c:pt idx="162">
                  <c:v>6.9236500000000003</c:v>
                </c:pt>
                <c:pt idx="163">
                  <c:v>6.93994</c:v>
                </c:pt>
                <c:pt idx="164">
                  <c:v>6.93994</c:v>
                </c:pt>
                <c:pt idx="165">
                  <c:v>6.9399500000000005</c:v>
                </c:pt>
                <c:pt idx="166">
                  <c:v>6.9399500000000005</c:v>
                </c:pt>
                <c:pt idx="167">
                  <c:v>6.9399500000000005</c:v>
                </c:pt>
                <c:pt idx="168">
                  <c:v>6.9399500000000005</c:v>
                </c:pt>
                <c:pt idx="169">
                  <c:v>7.48217</c:v>
                </c:pt>
                <c:pt idx="170">
                  <c:v>7.48292</c:v>
                </c:pt>
                <c:pt idx="171">
                  <c:v>7.48292</c:v>
                </c:pt>
                <c:pt idx="172">
                  <c:v>7.4954999999999998</c:v>
                </c:pt>
                <c:pt idx="173">
                  <c:v>7.4954999999999998</c:v>
                </c:pt>
                <c:pt idx="174">
                  <c:v>7.4955100000000003</c:v>
                </c:pt>
                <c:pt idx="175">
                  <c:v>7.4955100000000003</c:v>
                </c:pt>
                <c:pt idx="176">
                  <c:v>7.4955100000000003</c:v>
                </c:pt>
                <c:pt idx="177">
                  <c:v>7.49552</c:v>
                </c:pt>
                <c:pt idx="178">
                  <c:v>7.9017100000000005</c:v>
                </c:pt>
                <c:pt idx="179">
                  <c:v>7.9022300000000003</c:v>
                </c:pt>
                <c:pt idx="180">
                  <c:v>7.9022300000000003</c:v>
                </c:pt>
                <c:pt idx="181">
                  <c:v>7.9119999999999999</c:v>
                </c:pt>
                <c:pt idx="182">
                  <c:v>7.9119999999999999</c:v>
                </c:pt>
                <c:pt idx="183">
                  <c:v>7.9120100000000004</c:v>
                </c:pt>
                <c:pt idx="184">
                  <c:v>7.9120100000000004</c:v>
                </c:pt>
                <c:pt idx="185">
                  <c:v>7.9120200000000001</c:v>
                </c:pt>
                <c:pt idx="186">
                  <c:v>7.9120200000000001</c:v>
                </c:pt>
                <c:pt idx="187">
                  <c:v>8.2166899999999998</c:v>
                </c:pt>
                <c:pt idx="188">
                  <c:v>8.2170699999999997</c:v>
                </c:pt>
                <c:pt idx="189">
                  <c:v>8.2170699999999997</c:v>
                </c:pt>
                <c:pt idx="190">
                  <c:v>8.2244899999999994</c:v>
                </c:pt>
                <c:pt idx="191">
                  <c:v>8.2245000000000008</c:v>
                </c:pt>
                <c:pt idx="192">
                  <c:v>8.2245100000000004</c:v>
                </c:pt>
                <c:pt idx="193">
                  <c:v>8.2245100000000004</c:v>
                </c:pt>
                <c:pt idx="194">
                  <c:v>8.2245100000000004</c:v>
                </c:pt>
                <c:pt idx="195">
                  <c:v>8.2245100000000004</c:v>
                </c:pt>
                <c:pt idx="196">
                  <c:v>8.46143</c:v>
                </c:pt>
                <c:pt idx="197">
                  <c:v>8.4617500000000003</c:v>
                </c:pt>
                <c:pt idx="198">
                  <c:v>8.4617500000000003</c:v>
                </c:pt>
                <c:pt idx="199">
                  <c:v>8.4676000000000009</c:v>
                </c:pt>
                <c:pt idx="200">
                  <c:v>8.4676000000000009</c:v>
                </c:pt>
                <c:pt idx="201">
                  <c:v>8.4676100000000005</c:v>
                </c:pt>
                <c:pt idx="202">
                  <c:v>8.4676100000000005</c:v>
                </c:pt>
                <c:pt idx="203">
                  <c:v>8.4676100000000005</c:v>
                </c:pt>
                <c:pt idx="204">
                  <c:v>8.4676100000000005</c:v>
                </c:pt>
                <c:pt idx="205">
                  <c:v>8.6482200000000002</c:v>
                </c:pt>
                <c:pt idx="206">
                  <c:v>8.6484500000000004</c:v>
                </c:pt>
                <c:pt idx="207">
                  <c:v>8.6484500000000004</c:v>
                </c:pt>
                <c:pt idx="208">
                  <c:v>8.6531000000000002</c:v>
                </c:pt>
                <c:pt idx="209">
                  <c:v>8.6531099999999999</c:v>
                </c:pt>
                <c:pt idx="210">
                  <c:v>8.6531099999999999</c:v>
                </c:pt>
                <c:pt idx="211">
                  <c:v>8.6531099999999999</c:v>
                </c:pt>
                <c:pt idx="212">
                  <c:v>8.6531099999999999</c:v>
                </c:pt>
                <c:pt idx="213">
                  <c:v>8.6531099999999999</c:v>
                </c:pt>
                <c:pt idx="214">
                  <c:v>8.7933599999999998</c:v>
                </c:pt>
                <c:pt idx="215">
                  <c:v>8.7935400000000001</c:v>
                </c:pt>
                <c:pt idx="216">
                  <c:v>8.7935400000000001</c:v>
                </c:pt>
                <c:pt idx="217">
                  <c:v>8.7972000000000001</c:v>
                </c:pt>
                <c:pt idx="218">
                  <c:v>8.7972099999999998</c:v>
                </c:pt>
                <c:pt idx="219">
                  <c:v>8.7972099999999998</c:v>
                </c:pt>
                <c:pt idx="220">
                  <c:v>8.7972099999999998</c:v>
                </c:pt>
                <c:pt idx="221">
                  <c:v>8.7972099999999998</c:v>
                </c:pt>
                <c:pt idx="222">
                  <c:v>8.7972099999999998</c:v>
                </c:pt>
                <c:pt idx="223">
                  <c:v>8.9055499999999999</c:v>
                </c:pt>
                <c:pt idx="224">
                  <c:v>8.9056999999999995</c:v>
                </c:pt>
                <c:pt idx="225">
                  <c:v>8.9057100000000009</c:v>
                </c:pt>
                <c:pt idx="226">
                  <c:v>8.9085800000000006</c:v>
                </c:pt>
                <c:pt idx="227">
                  <c:v>8.9085800000000006</c:v>
                </c:pt>
                <c:pt idx="228">
                  <c:v>8.9085800000000006</c:v>
                </c:pt>
                <c:pt idx="229">
                  <c:v>8.9085800000000006</c:v>
                </c:pt>
                <c:pt idx="230">
                  <c:v>8.9085800000000006</c:v>
                </c:pt>
                <c:pt idx="231">
                  <c:v>8.9085800000000006</c:v>
                </c:pt>
                <c:pt idx="232">
                  <c:v>8.9922000000000004</c:v>
                </c:pt>
                <c:pt idx="233">
                  <c:v>8.9923099999999998</c:v>
                </c:pt>
                <c:pt idx="234">
                  <c:v>8.9923099999999998</c:v>
                </c:pt>
                <c:pt idx="235">
                  <c:v>8.9946599999999997</c:v>
                </c:pt>
                <c:pt idx="236">
                  <c:v>8.9946599999999997</c:v>
                </c:pt>
                <c:pt idx="237">
                  <c:v>8.9946599999999997</c:v>
                </c:pt>
                <c:pt idx="238">
                  <c:v>8.9946599999999997</c:v>
                </c:pt>
                <c:pt idx="239">
                  <c:v>8.9946599999999997</c:v>
                </c:pt>
                <c:pt idx="240">
                  <c:v>8.9946599999999997</c:v>
                </c:pt>
                <c:pt idx="241">
                  <c:v>9.0590200000000003</c:v>
                </c:pt>
                <c:pt idx="242">
                  <c:v>9.0590899999999994</c:v>
                </c:pt>
                <c:pt idx="243">
                  <c:v>9.0590899999999994</c:v>
                </c:pt>
                <c:pt idx="244">
                  <c:v>9.0608699999999995</c:v>
                </c:pt>
                <c:pt idx="245">
                  <c:v>9.0608699999999995</c:v>
                </c:pt>
                <c:pt idx="246">
                  <c:v>9.0608800000000009</c:v>
                </c:pt>
                <c:pt idx="247">
                  <c:v>9.0608800000000009</c:v>
                </c:pt>
                <c:pt idx="248">
                  <c:v>9.0608800000000009</c:v>
                </c:pt>
                <c:pt idx="249">
                  <c:v>9.0608800000000009</c:v>
                </c:pt>
                <c:pt idx="250">
                  <c:v>9.1106099999999994</c:v>
                </c:pt>
                <c:pt idx="251">
                  <c:v>9.11069</c:v>
                </c:pt>
                <c:pt idx="252">
                  <c:v>9.11069</c:v>
                </c:pt>
                <c:pt idx="253">
                  <c:v>9.1121499999999997</c:v>
                </c:pt>
                <c:pt idx="254">
                  <c:v>9.1121599999999994</c:v>
                </c:pt>
                <c:pt idx="255">
                  <c:v>9.1121599999999994</c:v>
                </c:pt>
                <c:pt idx="256">
                  <c:v>9.1121599999999994</c:v>
                </c:pt>
                <c:pt idx="257">
                  <c:v>9.1121599999999994</c:v>
                </c:pt>
                <c:pt idx="258">
                  <c:v>9.1121599999999994</c:v>
                </c:pt>
                <c:pt idx="259">
                  <c:v>9.15123</c:v>
                </c:pt>
                <c:pt idx="260">
                  <c:v>9.1512899999999995</c:v>
                </c:pt>
                <c:pt idx="261">
                  <c:v>9.1512899999999995</c:v>
                </c:pt>
                <c:pt idx="262">
                  <c:v>9.1524800000000006</c:v>
                </c:pt>
                <c:pt idx="263">
                  <c:v>9.1524800000000006</c:v>
                </c:pt>
                <c:pt idx="264">
                  <c:v>9.1524800000000006</c:v>
                </c:pt>
                <c:pt idx="265">
                  <c:v>9.1524900000000002</c:v>
                </c:pt>
                <c:pt idx="266">
                  <c:v>9.1524900000000002</c:v>
                </c:pt>
                <c:pt idx="267">
                  <c:v>9.1524900000000002</c:v>
                </c:pt>
                <c:pt idx="268">
                  <c:v>9.1824499999999993</c:v>
                </c:pt>
                <c:pt idx="269">
                  <c:v>9.1825100000000006</c:v>
                </c:pt>
                <c:pt idx="270">
                  <c:v>9.1825100000000006</c:v>
                </c:pt>
                <c:pt idx="271">
                  <c:v>9.1834900000000008</c:v>
                </c:pt>
                <c:pt idx="272">
                  <c:v>9.1834900000000008</c:v>
                </c:pt>
                <c:pt idx="273">
                  <c:v>9.1834900000000008</c:v>
                </c:pt>
                <c:pt idx="274">
                  <c:v>9.1834900000000008</c:v>
                </c:pt>
                <c:pt idx="275">
                  <c:v>9.1835000000000004</c:v>
                </c:pt>
                <c:pt idx="276">
                  <c:v>9.1835000000000004</c:v>
                </c:pt>
                <c:pt idx="277">
                  <c:v>9.2066999999999997</c:v>
                </c:pt>
                <c:pt idx="278">
                  <c:v>9.2067399999999999</c:v>
                </c:pt>
                <c:pt idx="279">
                  <c:v>9.2067399999999999</c:v>
                </c:pt>
                <c:pt idx="280">
                  <c:v>9.2075300000000002</c:v>
                </c:pt>
                <c:pt idx="281">
                  <c:v>9.2075300000000002</c:v>
                </c:pt>
                <c:pt idx="282">
                  <c:v>9.2075300000000002</c:v>
                </c:pt>
                <c:pt idx="283">
                  <c:v>9.2075300000000002</c:v>
                </c:pt>
                <c:pt idx="284">
                  <c:v>9.2075300000000002</c:v>
                </c:pt>
                <c:pt idx="285">
                  <c:v>9.2075300000000002</c:v>
                </c:pt>
                <c:pt idx="286">
                  <c:v>9.226420000000001</c:v>
                </c:pt>
                <c:pt idx="287">
                  <c:v>9.2264599999999994</c:v>
                </c:pt>
                <c:pt idx="288">
                  <c:v>9.2264599999999994</c:v>
                </c:pt>
                <c:pt idx="289">
                  <c:v>9.2271199999999993</c:v>
                </c:pt>
                <c:pt idx="290">
                  <c:v>9.2271300000000007</c:v>
                </c:pt>
                <c:pt idx="291">
                  <c:v>9.2271300000000007</c:v>
                </c:pt>
                <c:pt idx="292">
                  <c:v>9.2271300000000007</c:v>
                </c:pt>
                <c:pt idx="293">
                  <c:v>9.2271300000000007</c:v>
                </c:pt>
                <c:pt idx="294">
                  <c:v>9.2271300000000007</c:v>
                </c:pt>
                <c:pt idx="295">
                  <c:v>9.2407800000000009</c:v>
                </c:pt>
                <c:pt idx="296">
                  <c:v>9.2408000000000001</c:v>
                </c:pt>
                <c:pt idx="297">
                  <c:v>9.2408000000000001</c:v>
                </c:pt>
                <c:pt idx="298">
                  <c:v>9.2413299999999996</c:v>
                </c:pt>
                <c:pt idx="299">
                  <c:v>9.2413299999999996</c:v>
                </c:pt>
                <c:pt idx="300">
                  <c:v>9.2413299999999996</c:v>
                </c:pt>
                <c:pt idx="301">
                  <c:v>9.2413299999999996</c:v>
                </c:pt>
                <c:pt idx="302">
                  <c:v>9.2413299999999996</c:v>
                </c:pt>
                <c:pt idx="303">
                  <c:v>9.2413299999999996</c:v>
                </c:pt>
                <c:pt idx="304">
                  <c:v>9.2526899999999994</c:v>
                </c:pt>
                <c:pt idx="305">
                  <c:v>9.2527299999999997</c:v>
                </c:pt>
                <c:pt idx="306">
                  <c:v>9.2527299999999997</c:v>
                </c:pt>
                <c:pt idx="307">
                  <c:v>9.2532399999999999</c:v>
                </c:pt>
                <c:pt idx="308">
                  <c:v>9.2532399999999999</c:v>
                </c:pt>
                <c:pt idx="309">
                  <c:v>9.2532399999999999</c:v>
                </c:pt>
                <c:pt idx="310">
                  <c:v>9.2532399999999999</c:v>
                </c:pt>
                <c:pt idx="311">
                  <c:v>9.2532399999999999</c:v>
                </c:pt>
                <c:pt idx="312">
                  <c:v>9.2532499999999995</c:v>
                </c:pt>
                <c:pt idx="313">
                  <c:v>9.2616999999999994</c:v>
                </c:pt>
                <c:pt idx="314">
                  <c:v>9.26173</c:v>
                </c:pt>
                <c:pt idx="315">
                  <c:v>9.26173</c:v>
                </c:pt>
                <c:pt idx="316">
                  <c:v>9.2621099999999998</c:v>
                </c:pt>
                <c:pt idx="317">
                  <c:v>9.2621099999999998</c:v>
                </c:pt>
                <c:pt idx="318">
                  <c:v>9.2621199999999995</c:v>
                </c:pt>
                <c:pt idx="319">
                  <c:v>9.2621199999999995</c:v>
                </c:pt>
                <c:pt idx="320">
                  <c:v>9.2621199999999995</c:v>
                </c:pt>
                <c:pt idx="321">
                  <c:v>9.2621199999999995</c:v>
                </c:pt>
                <c:pt idx="322">
                  <c:v>9.268790000000001</c:v>
                </c:pt>
                <c:pt idx="323">
                  <c:v>9.2688100000000002</c:v>
                </c:pt>
                <c:pt idx="324">
                  <c:v>9.2688100000000002</c:v>
                </c:pt>
                <c:pt idx="325">
                  <c:v>9.2691499999999998</c:v>
                </c:pt>
                <c:pt idx="326">
                  <c:v>9.2691499999999998</c:v>
                </c:pt>
                <c:pt idx="327">
                  <c:v>9.2691499999999998</c:v>
                </c:pt>
                <c:pt idx="328">
                  <c:v>9.2691499999999998</c:v>
                </c:pt>
                <c:pt idx="329">
                  <c:v>9.2691499999999998</c:v>
                </c:pt>
                <c:pt idx="330">
                  <c:v>9.2691599999999994</c:v>
                </c:pt>
                <c:pt idx="331">
                  <c:v>9.2719199999999997</c:v>
                </c:pt>
                <c:pt idx="332">
                  <c:v>9.2719199999999997</c:v>
                </c:pt>
                <c:pt idx="333">
                  <c:v>9.3201300000000007</c:v>
                </c:pt>
                <c:pt idx="334">
                  <c:v>9.3201300000000007</c:v>
                </c:pt>
                <c:pt idx="335">
                  <c:v>9.3202499999999997</c:v>
                </c:pt>
                <c:pt idx="336">
                  <c:v>9.3202599999999993</c:v>
                </c:pt>
                <c:pt idx="337">
                  <c:v>9.3202599999999993</c:v>
                </c:pt>
                <c:pt idx="338">
                  <c:v>9.32287</c:v>
                </c:pt>
                <c:pt idx="339">
                  <c:v>9.32287</c:v>
                </c:pt>
                <c:pt idx="340">
                  <c:v>9.35867</c:v>
                </c:pt>
                <c:pt idx="341">
                  <c:v>9.35867</c:v>
                </c:pt>
                <c:pt idx="342">
                  <c:v>9.3588100000000001</c:v>
                </c:pt>
                <c:pt idx="343">
                  <c:v>9.3588199999999997</c:v>
                </c:pt>
                <c:pt idx="344">
                  <c:v>9.3588199999999997</c:v>
                </c:pt>
                <c:pt idx="345">
                  <c:v>9.3602000000000007</c:v>
                </c:pt>
                <c:pt idx="346">
                  <c:v>9.3602000000000007</c:v>
                </c:pt>
                <c:pt idx="347">
                  <c:v>9.3883500000000009</c:v>
                </c:pt>
                <c:pt idx="348">
                  <c:v>9.3883500000000009</c:v>
                </c:pt>
                <c:pt idx="349">
                  <c:v>9.3884399999999992</c:v>
                </c:pt>
                <c:pt idx="350">
                  <c:v>9.3884399999999992</c:v>
                </c:pt>
                <c:pt idx="351">
                  <c:v>9.3884399999999992</c:v>
                </c:pt>
                <c:pt idx="352">
                  <c:v>9.3895900000000001</c:v>
                </c:pt>
                <c:pt idx="353">
                  <c:v>9.3895900000000001</c:v>
                </c:pt>
                <c:pt idx="354">
                  <c:v>9.4110399999999998</c:v>
                </c:pt>
                <c:pt idx="355">
                  <c:v>9.4110399999999998</c:v>
                </c:pt>
                <c:pt idx="356">
                  <c:v>9.4110800000000001</c:v>
                </c:pt>
                <c:pt idx="357">
                  <c:v>9.4110800000000001</c:v>
                </c:pt>
                <c:pt idx="358">
                  <c:v>9.4110800000000001</c:v>
                </c:pt>
                <c:pt idx="359">
                  <c:v>9.4118200000000005</c:v>
                </c:pt>
                <c:pt idx="360">
                  <c:v>9.4118200000000005</c:v>
                </c:pt>
                <c:pt idx="361">
                  <c:v>9.4284400000000002</c:v>
                </c:pt>
                <c:pt idx="362">
                  <c:v>9.4284400000000002</c:v>
                </c:pt>
                <c:pt idx="363">
                  <c:v>9.4284499999999998</c:v>
                </c:pt>
                <c:pt idx="364">
                  <c:v>9.4284599999999994</c:v>
                </c:pt>
                <c:pt idx="365">
                  <c:v>9.4284599999999994</c:v>
                </c:pt>
                <c:pt idx="366">
                  <c:v>9.4289699999999996</c:v>
                </c:pt>
                <c:pt idx="367">
                  <c:v>9.4289699999999996</c:v>
                </c:pt>
                <c:pt idx="368">
                  <c:v>9.4416100000000007</c:v>
                </c:pt>
                <c:pt idx="369">
                  <c:v>9.4416100000000007</c:v>
                </c:pt>
                <c:pt idx="370">
                  <c:v>9.4416200000000003</c:v>
                </c:pt>
                <c:pt idx="371">
                  <c:v>9.4416200000000003</c:v>
                </c:pt>
                <c:pt idx="372">
                  <c:v>9.4416200000000003</c:v>
                </c:pt>
                <c:pt idx="373">
                  <c:v>9.4419500000000003</c:v>
                </c:pt>
                <c:pt idx="374">
                  <c:v>9.4419500000000003</c:v>
                </c:pt>
                <c:pt idx="375">
                  <c:v>9.4515899999999995</c:v>
                </c:pt>
                <c:pt idx="376">
                  <c:v>9.4515899999999995</c:v>
                </c:pt>
                <c:pt idx="377">
                  <c:v>9.4516000000000009</c:v>
                </c:pt>
                <c:pt idx="378">
                  <c:v>9.4516000000000009</c:v>
                </c:pt>
                <c:pt idx="379">
                  <c:v>9.4516000000000009</c:v>
                </c:pt>
                <c:pt idx="380">
                  <c:v>9.4519599999999997</c:v>
                </c:pt>
                <c:pt idx="381">
                  <c:v>9.4519599999999997</c:v>
                </c:pt>
                <c:pt idx="382">
                  <c:v>9.4596599999999995</c:v>
                </c:pt>
                <c:pt idx="383">
                  <c:v>9.4596599999999995</c:v>
                </c:pt>
                <c:pt idx="384">
                  <c:v>9.4596700000000009</c:v>
                </c:pt>
                <c:pt idx="385">
                  <c:v>9.4596700000000009</c:v>
                </c:pt>
                <c:pt idx="386">
                  <c:v>9.4596700000000009</c:v>
                </c:pt>
                <c:pt idx="387">
                  <c:v>9.4598899999999997</c:v>
                </c:pt>
                <c:pt idx="388">
                  <c:v>9.4598899999999997</c:v>
                </c:pt>
                <c:pt idx="389">
                  <c:v>9.4659700000000004</c:v>
                </c:pt>
                <c:pt idx="390">
                  <c:v>9.4659700000000004</c:v>
                </c:pt>
                <c:pt idx="391">
                  <c:v>9.4659800000000001</c:v>
                </c:pt>
                <c:pt idx="392">
                  <c:v>9.4659800000000001</c:v>
                </c:pt>
                <c:pt idx="393">
                  <c:v>9.4659800000000001</c:v>
                </c:pt>
                <c:pt idx="394">
                  <c:v>9.4661399999999993</c:v>
                </c:pt>
                <c:pt idx="395">
                  <c:v>9.4661399999999993</c:v>
                </c:pt>
                <c:pt idx="396">
                  <c:v>9.4707900000000009</c:v>
                </c:pt>
                <c:pt idx="397">
                  <c:v>9.4707900000000009</c:v>
                </c:pt>
                <c:pt idx="398">
                  <c:v>9.4708000000000006</c:v>
                </c:pt>
                <c:pt idx="399">
                  <c:v>9.4708000000000006</c:v>
                </c:pt>
                <c:pt idx="400">
                  <c:v>9.4708000000000006</c:v>
                </c:pt>
                <c:pt idx="401">
                  <c:v>9.4708900000000007</c:v>
                </c:pt>
                <c:pt idx="402">
                  <c:v>9.4708900000000007</c:v>
                </c:pt>
                <c:pt idx="403">
                  <c:v>9.4746000000000006</c:v>
                </c:pt>
                <c:pt idx="404">
                  <c:v>9.4746000000000006</c:v>
                </c:pt>
                <c:pt idx="405">
                  <c:v>9.4746100000000002</c:v>
                </c:pt>
                <c:pt idx="406">
                  <c:v>9.4746100000000002</c:v>
                </c:pt>
                <c:pt idx="407">
                  <c:v>9.4746100000000002</c:v>
                </c:pt>
                <c:pt idx="408">
                  <c:v>9.4746699999999997</c:v>
                </c:pt>
                <c:pt idx="409">
                  <c:v>9.4746699999999997</c:v>
                </c:pt>
                <c:pt idx="410">
                  <c:v>9.4775899999999993</c:v>
                </c:pt>
                <c:pt idx="411">
                  <c:v>9.4775899999999993</c:v>
                </c:pt>
                <c:pt idx="412">
                  <c:v>9.4776000000000007</c:v>
                </c:pt>
                <c:pt idx="413">
                  <c:v>9.4776000000000007</c:v>
                </c:pt>
                <c:pt idx="414">
                  <c:v>9.4776000000000007</c:v>
                </c:pt>
                <c:pt idx="415">
                  <c:v>9.4776600000000002</c:v>
                </c:pt>
                <c:pt idx="416">
                  <c:v>9.4776600000000002</c:v>
                </c:pt>
                <c:pt idx="417">
                  <c:v>9.4799500000000005</c:v>
                </c:pt>
                <c:pt idx="418">
                  <c:v>9.4799500000000005</c:v>
                </c:pt>
                <c:pt idx="419">
                  <c:v>9.4799500000000005</c:v>
                </c:pt>
                <c:pt idx="420">
                  <c:v>9.4799500000000005</c:v>
                </c:pt>
                <c:pt idx="421">
                  <c:v>9.4799500000000005</c:v>
                </c:pt>
                <c:pt idx="422">
                  <c:v>9.48001</c:v>
                </c:pt>
                <c:pt idx="423">
                  <c:v>9.48001</c:v>
                </c:pt>
                <c:pt idx="424">
                  <c:v>9.4817999999999998</c:v>
                </c:pt>
                <c:pt idx="425">
                  <c:v>9.4818099999999994</c:v>
                </c:pt>
                <c:pt idx="426">
                  <c:v>9.4818099999999994</c:v>
                </c:pt>
                <c:pt idx="427">
                  <c:v>9.4818099999999994</c:v>
                </c:pt>
                <c:pt idx="428">
                  <c:v>9.4818099999999994</c:v>
                </c:pt>
                <c:pt idx="429">
                  <c:v>9.4818499999999997</c:v>
                </c:pt>
                <c:pt idx="430">
                  <c:v>9.4818499999999997</c:v>
                </c:pt>
                <c:pt idx="431">
                  <c:v>9.4832999999999998</c:v>
                </c:pt>
                <c:pt idx="432">
                  <c:v>9.4832999999999998</c:v>
                </c:pt>
                <c:pt idx="433">
                  <c:v>9.4832999999999998</c:v>
                </c:pt>
                <c:pt idx="434">
                  <c:v>9.4832999999999998</c:v>
                </c:pt>
                <c:pt idx="435">
                  <c:v>9.4832999999999998</c:v>
                </c:pt>
                <c:pt idx="436">
                  <c:v>9.4833400000000001</c:v>
                </c:pt>
                <c:pt idx="437">
                  <c:v>9.4833400000000001</c:v>
                </c:pt>
                <c:pt idx="438">
                  <c:v>9.4845299999999995</c:v>
                </c:pt>
                <c:pt idx="439">
                  <c:v>9.4845299999999995</c:v>
                </c:pt>
                <c:pt idx="440">
                  <c:v>9.4845299999999995</c:v>
                </c:pt>
                <c:pt idx="441">
                  <c:v>9.4845299999999995</c:v>
                </c:pt>
                <c:pt idx="442">
                  <c:v>9.4845299999999995</c:v>
                </c:pt>
                <c:pt idx="443">
                  <c:v>9.4845799999999993</c:v>
                </c:pt>
                <c:pt idx="444">
                  <c:v>9.4845799999999993</c:v>
                </c:pt>
                <c:pt idx="445">
                  <c:v>9.4855300000000007</c:v>
                </c:pt>
                <c:pt idx="446">
                  <c:v>9.4855300000000007</c:v>
                </c:pt>
                <c:pt idx="447">
                  <c:v>9.4855300000000007</c:v>
                </c:pt>
                <c:pt idx="448">
                  <c:v>9.4855400000000003</c:v>
                </c:pt>
                <c:pt idx="449">
                  <c:v>9.4855400000000003</c:v>
                </c:pt>
                <c:pt idx="450">
                  <c:v>9.4855599999999995</c:v>
                </c:pt>
                <c:pt idx="451">
                  <c:v>9.4855599999999995</c:v>
                </c:pt>
                <c:pt idx="452">
                  <c:v>9.4863300000000006</c:v>
                </c:pt>
                <c:pt idx="453">
                  <c:v>9.4863300000000006</c:v>
                </c:pt>
                <c:pt idx="454">
                  <c:v>9.4863300000000006</c:v>
                </c:pt>
                <c:pt idx="455">
                  <c:v>9.4863300000000006</c:v>
                </c:pt>
                <c:pt idx="456">
                  <c:v>9.4863300000000006</c:v>
                </c:pt>
                <c:pt idx="457">
                  <c:v>9.4863599999999995</c:v>
                </c:pt>
                <c:pt idx="458">
                  <c:v>9.4863599999999995</c:v>
                </c:pt>
                <c:pt idx="459">
                  <c:v>9.4870099999999997</c:v>
                </c:pt>
                <c:pt idx="460">
                  <c:v>9.4870099999999997</c:v>
                </c:pt>
                <c:pt idx="461">
                  <c:v>9.4870199999999993</c:v>
                </c:pt>
                <c:pt idx="462">
                  <c:v>9.4870199999999993</c:v>
                </c:pt>
                <c:pt idx="463">
                  <c:v>9.4870199999999993</c:v>
                </c:pt>
                <c:pt idx="464">
                  <c:v>9.4870400000000004</c:v>
                </c:pt>
                <c:pt idx="465">
                  <c:v>9.4870400000000004</c:v>
                </c:pt>
                <c:pt idx="466">
                  <c:v>9.4875500000000006</c:v>
                </c:pt>
                <c:pt idx="467">
                  <c:v>9.4875500000000006</c:v>
                </c:pt>
                <c:pt idx="468">
                  <c:v>9.4875500000000006</c:v>
                </c:pt>
                <c:pt idx="469">
                  <c:v>9.4875600000000002</c:v>
                </c:pt>
                <c:pt idx="470">
                  <c:v>9.4875600000000002</c:v>
                </c:pt>
                <c:pt idx="471">
                  <c:v>9.4875799999999995</c:v>
                </c:pt>
                <c:pt idx="472">
                  <c:v>9.4875799999999995</c:v>
                </c:pt>
                <c:pt idx="473">
                  <c:v>9.4880300000000002</c:v>
                </c:pt>
                <c:pt idx="474">
                  <c:v>9.4880300000000002</c:v>
                </c:pt>
                <c:pt idx="475">
                  <c:v>9.4880300000000002</c:v>
                </c:pt>
                <c:pt idx="476">
                  <c:v>9.4880300000000002</c:v>
                </c:pt>
                <c:pt idx="477">
                  <c:v>9.4880300000000002</c:v>
                </c:pt>
                <c:pt idx="478">
                  <c:v>9.4880499999999994</c:v>
                </c:pt>
                <c:pt idx="479">
                  <c:v>9.4880499999999994</c:v>
                </c:pt>
                <c:pt idx="480">
                  <c:v>9.48841</c:v>
                </c:pt>
                <c:pt idx="481">
                  <c:v>9.48841</c:v>
                </c:pt>
                <c:pt idx="482">
                  <c:v>9.4884199999999996</c:v>
                </c:pt>
                <c:pt idx="483">
                  <c:v>9.4884199999999996</c:v>
                </c:pt>
                <c:pt idx="484">
                  <c:v>9.4884199999999996</c:v>
                </c:pt>
                <c:pt idx="485">
                  <c:v>9.4884400000000007</c:v>
                </c:pt>
                <c:pt idx="486">
                  <c:v>9.4884400000000007</c:v>
                </c:pt>
                <c:pt idx="487">
                  <c:v>9.4887499999999996</c:v>
                </c:pt>
                <c:pt idx="488">
                  <c:v>9.4887499999999996</c:v>
                </c:pt>
                <c:pt idx="489">
                  <c:v>9.4887499999999996</c:v>
                </c:pt>
                <c:pt idx="490">
                  <c:v>9.4887499999999996</c:v>
                </c:pt>
                <c:pt idx="491">
                  <c:v>9.4887499999999996</c:v>
                </c:pt>
                <c:pt idx="492">
                  <c:v>9.4887499999999996</c:v>
                </c:pt>
                <c:pt idx="493">
                  <c:v>9.4907500000000002</c:v>
                </c:pt>
                <c:pt idx="494">
                  <c:v>9.4907599999999999</c:v>
                </c:pt>
                <c:pt idx="495">
                  <c:v>9.5365500000000001</c:v>
                </c:pt>
                <c:pt idx="496">
                  <c:v>9.5365500000000001</c:v>
                </c:pt>
                <c:pt idx="497">
                  <c:v>9.5367099999999994</c:v>
                </c:pt>
                <c:pt idx="498">
                  <c:v>9.5367300000000004</c:v>
                </c:pt>
                <c:pt idx="499">
                  <c:v>9.5367300000000004</c:v>
                </c:pt>
                <c:pt idx="500">
                  <c:v>9.53918</c:v>
                </c:pt>
                <c:pt idx="501">
                  <c:v>9.53918</c:v>
                </c:pt>
                <c:pt idx="502">
                  <c:v>9.5741200000000006</c:v>
                </c:pt>
                <c:pt idx="503">
                  <c:v>9.5741200000000006</c:v>
                </c:pt>
                <c:pt idx="504">
                  <c:v>9.5742799999999999</c:v>
                </c:pt>
                <c:pt idx="505">
                  <c:v>9.5742899999999995</c:v>
                </c:pt>
                <c:pt idx="506">
                  <c:v>9.5742899999999995</c:v>
                </c:pt>
                <c:pt idx="507">
                  <c:v>9.5756800000000002</c:v>
                </c:pt>
                <c:pt idx="508">
                  <c:v>9.5756800000000002</c:v>
                </c:pt>
                <c:pt idx="509">
                  <c:v>9.6026299999999996</c:v>
                </c:pt>
                <c:pt idx="510">
                  <c:v>9.6026299999999996</c:v>
                </c:pt>
                <c:pt idx="511">
                  <c:v>9.6027500000000003</c:v>
                </c:pt>
                <c:pt idx="512">
                  <c:v>9.6027500000000003</c:v>
                </c:pt>
                <c:pt idx="513">
                  <c:v>9.6027500000000003</c:v>
                </c:pt>
                <c:pt idx="514">
                  <c:v>9.6037400000000002</c:v>
                </c:pt>
                <c:pt idx="515">
                  <c:v>9.6037400000000002</c:v>
                </c:pt>
                <c:pt idx="516">
                  <c:v>9.6241099999999999</c:v>
                </c:pt>
                <c:pt idx="517">
                  <c:v>9.6241099999999999</c:v>
                </c:pt>
                <c:pt idx="518">
                  <c:v>9.6241400000000006</c:v>
                </c:pt>
                <c:pt idx="519">
                  <c:v>9.6241400000000006</c:v>
                </c:pt>
                <c:pt idx="520">
                  <c:v>9.6241400000000006</c:v>
                </c:pt>
                <c:pt idx="521">
                  <c:v>9.6251300000000004</c:v>
                </c:pt>
                <c:pt idx="522">
                  <c:v>9.6251300000000004</c:v>
                </c:pt>
                <c:pt idx="523">
                  <c:v>9.6411099999999994</c:v>
                </c:pt>
                <c:pt idx="524">
                  <c:v>9.6411099999999994</c:v>
                </c:pt>
                <c:pt idx="525">
                  <c:v>9.6411200000000008</c:v>
                </c:pt>
                <c:pt idx="526">
                  <c:v>9.6411200000000008</c:v>
                </c:pt>
                <c:pt idx="527">
                  <c:v>9.6411200000000008</c:v>
                </c:pt>
                <c:pt idx="528">
                  <c:v>9.6417300000000008</c:v>
                </c:pt>
                <c:pt idx="529">
                  <c:v>9.6417300000000008</c:v>
                </c:pt>
                <c:pt idx="530">
                  <c:v>9.6540700000000008</c:v>
                </c:pt>
                <c:pt idx="531">
                  <c:v>9.6540700000000008</c:v>
                </c:pt>
                <c:pt idx="532">
                  <c:v>9.6540800000000004</c:v>
                </c:pt>
                <c:pt idx="533">
                  <c:v>9.6540800000000004</c:v>
                </c:pt>
                <c:pt idx="534">
                  <c:v>9.6540800000000004</c:v>
                </c:pt>
                <c:pt idx="535">
                  <c:v>9.6545400000000008</c:v>
                </c:pt>
                <c:pt idx="536">
                  <c:v>9.6545400000000008</c:v>
                </c:pt>
                <c:pt idx="537">
                  <c:v>9.6641899999999996</c:v>
                </c:pt>
                <c:pt idx="538">
                  <c:v>9.6641899999999996</c:v>
                </c:pt>
                <c:pt idx="539">
                  <c:v>9.6641999999999992</c:v>
                </c:pt>
                <c:pt idx="540">
                  <c:v>9.6641999999999992</c:v>
                </c:pt>
                <c:pt idx="541">
                  <c:v>9.6641999999999992</c:v>
                </c:pt>
                <c:pt idx="542">
                  <c:v>9.6644400000000008</c:v>
                </c:pt>
                <c:pt idx="543">
                  <c:v>9.6644400000000008</c:v>
                </c:pt>
                <c:pt idx="544">
                  <c:v>9.6719200000000001</c:v>
                </c:pt>
                <c:pt idx="545">
                  <c:v>9.6719200000000001</c:v>
                </c:pt>
                <c:pt idx="546">
                  <c:v>9.6719299999999997</c:v>
                </c:pt>
                <c:pt idx="547">
                  <c:v>9.6719299999999997</c:v>
                </c:pt>
                <c:pt idx="548">
                  <c:v>9.6719299999999997</c:v>
                </c:pt>
                <c:pt idx="549">
                  <c:v>9.6721199999999996</c:v>
                </c:pt>
                <c:pt idx="550">
                  <c:v>9.6721199999999996</c:v>
                </c:pt>
                <c:pt idx="551">
                  <c:v>9.6780399999999993</c:v>
                </c:pt>
                <c:pt idx="552">
                  <c:v>9.6780399999999993</c:v>
                </c:pt>
                <c:pt idx="553">
                  <c:v>9.6780500000000007</c:v>
                </c:pt>
                <c:pt idx="554">
                  <c:v>9.6780500000000007</c:v>
                </c:pt>
                <c:pt idx="555">
                  <c:v>9.6780500000000007</c:v>
                </c:pt>
                <c:pt idx="556">
                  <c:v>9.6781900000000007</c:v>
                </c:pt>
                <c:pt idx="557">
                  <c:v>9.6781900000000007</c:v>
                </c:pt>
                <c:pt idx="558">
                  <c:v>9.6828300000000009</c:v>
                </c:pt>
                <c:pt idx="559">
                  <c:v>9.6828300000000009</c:v>
                </c:pt>
                <c:pt idx="560">
                  <c:v>9.6828400000000006</c:v>
                </c:pt>
                <c:pt idx="561">
                  <c:v>9.6828400000000006</c:v>
                </c:pt>
                <c:pt idx="562">
                  <c:v>9.6828400000000006</c:v>
                </c:pt>
                <c:pt idx="563">
                  <c:v>9.6829499999999999</c:v>
                </c:pt>
                <c:pt idx="564">
                  <c:v>9.6829499999999999</c:v>
                </c:pt>
                <c:pt idx="565">
                  <c:v>9.6866400000000006</c:v>
                </c:pt>
                <c:pt idx="566">
                  <c:v>9.6866400000000006</c:v>
                </c:pt>
                <c:pt idx="567">
                  <c:v>9.6866400000000006</c:v>
                </c:pt>
                <c:pt idx="568">
                  <c:v>9.6866400000000006</c:v>
                </c:pt>
                <c:pt idx="569">
                  <c:v>9.6866400000000006</c:v>
                </c:pt>
                <c:pt idx="570">
                  <c:v>9.6867099999999997</c:v>
                </c:pt>
                <c:pt idx="571">
                  <c:v>9.6867099999999997</c:v>
                </c:pt>
                <c:pt idx="572">
                  <c:v>9.6895900000000008</c:v>
                </c:pt>
                <c:pt idx="573">
                  <c:v>9.6895900000000008</c:v>
                </c:pt>
                <c:pt idx="574">
                  <c:v>9.6895900000000008</c:v>
                </c:pt>
                <c:pt idx="575">
                  <c:v>9.6895900000000008</c:v>
                </c:pt>
                <c:pt idx="576">
                  <c:v>9.6895900000000008</c:v>
                </c:pt>
                <c:pt idx="577">
                  <c:v>9.6896599999999999</c:v>
                </c:pt>
                <c:pt idx="578">
                  <c:v>9.6896599999999999</c:v>
                </c:pt>
                <c:pt idx="579">
                  <c:v>9.6919400000000007</c:v>
                </c:pt>
                <c:pt idx="580">
                  <c:v>9.6919400000000007</c:v>
                </c:pt>
                <c:pt idx="581">
                  <c:v>9.6919500000000003</c:v>
                </c:pt>
                <c:pt idx="582">
                  <c:v>9.6919500000000003</c:v>
                </c:pt>
                <c:pt idx="583">
                  <c:v>9.6919500000000003</c:v>
                </c:pt>
                <c:pt idx="584">
                  <c:v>9.6920000000000002</c:v>
                </c:pt>
                <c:pt idx="585">
                  <c:v>9.6920000000000002</c:v>
                </c:pt>
                <c:pt idx="586">
                  <c:v>9.6938100000000009</c:v>
                </c:pt>
                <c:pt idx="587">
                  <c:v>9.6938100000000009</c:v>
                </c:pt>
                <c:pt idx="588">
                  <c:v>9.6938200000000005</c:v>
                </c:pt>
                <c:pt idx="589">
                  <c:v>9.6938200000000005</c:v>
                </c:pt>
                <c:pt idx="590">
                  <c:v>9.6938200000000005</c:v>
                </c:pt>
                <c:pt idx="591">
                  <c:v>9.6938600000000008</c:v>
                </c:pt>
                <c:pt idx="592">
                  <c:v>9.6938600000000008</c:v>
                </c:pt>
                <c:pt idx="593">
                  <c:v>9.6953099999999992</c:v>
                </c:pt>
                <c:pt idx="594">
                  <c:v>9.6953099999999992</c:v>
                </c:pt>
                <c:pt idx="595">
                  <c:v>9.6953099999999992</c:v>
                </c:pt>
                <c:pt idx="596">
                  <c:v>9.6953099999999992</c:v>
                </c:pt>
                <c:pt idx="597">
                  <c:v>9.6953099999999992</c:v>
                </c:pt>
                <c:pt idx="598">
                  <c:v>9.6953600000000009</c:v>
                </c:pt>
                <c:pt idx="599">
                  <c:v>9.6953600000000009</c:v>
                </c:pt>
                <c:pt idx="600">
                  <c:v>9.6965800000000009</c:v>
                </c:pt>
                <c:pt idx="601">
                  <c:v>9.6965800000000009</c:v>
                </c:pt>
                <c:pt idx="602">
                  <c:v>9.6965900000000005</c:v>
                </c:pt>
                <c:pt idx="603">
                  <c:v>9.6965900000000005</c:v>
                </c:pt>
                <c:pt idx="604">
                  <c:v>9.6965900000000005</c:v>
                </c:pt>
                <c:pt idx="605">
                  <c:v>9.6966300000000007</c:v>
                </c:pt>
                <c:pt idx="606">
                  <c:v>9.6966300000000007</c:v>
                </c:pt>
                <c:pt idx="607">
                  <c:v>9.6975999999999996</c:v>
                </c:pt>
                <c:pt idx="608">
                  <c:v>9.6975999999999996</c:v>
                </c:pt>
                <c:pt idx="609">
                  <c:v>9.6975999999999996</c:v>
                </c:pt>
                <c:pt idx="610">
                  <c:v>9.697610000000001</c:v>
                </c:pt>
                <c:pt idx="611">
                  <c:v>9.697610000000001</c:v>
                </c:pt>
                <c:pt idx="612">
                  <c:v>9.6976399999999998</c:v>
                </c:pt>
                <c:pt idx="613">
                  <c:v>9.6976399999999998</c:v>
                </c:pt>
                <c:pt idx="614">
                  <c:v>9.6984100000000009</c:v>
                </c:pt>
                <c:pt idx="615">
                  <c:v>9.6984100000000009</c:v>
                </c:pt>
                <c:pt idx="616">
                  <c:v>9.6984100000000009</c:v>
                </c:pt>
                <c:pt idx="617">
                  <c:v>9.6984200000000005</c:v>
                </c:pt>
                <c:pt idx="618">
                  <c:v>9.6984200000000005</c:v>
                </c:pt>
                <c:pt idx="619">
                  <c:v>9.6984600000000007</c:v>
                </c:pt>
                <c:pt idx="620">
                  <c:v>9.6984600000000007</c:v>
                </c:pt>
                <c:pt idx="621">
                  <c:v>9.6991300000000003</c:v>
                </c:pt>
                <c:pt idx="622">
                  <c:v>9.6991300000000003</c:v>
                </c:pt>
                <c:pt idx="623">
                  <c:v>9.6991300000000003</c:v>
                </c:pt>
                <c:pt idx="624">
                  <c:v>9.6991300000000003</c:v>
                </c:pt>
                <c:pt idx="625">
                  <c:v>9.6991300000000003</c:v>
                </c:pt>
                <c:pt idx="626">
                  <c:v>9.6991600000000009</c:v>
                </c:pt>
                <c:pt idx="627">
                  <c:v>9.6991600000000009</c:v>
                </c:pt>
                <c:pt idx="628">
                  <c:v>9.6996800000000007</c:v>
                </c:pt>
                <c:pt idx="629">
                  <c:v>9.6996800000000007</c:v>
                </c:pt>
                <c:pt idx="630">
                  <c:v>9.6996900000000004</c:v>
                </c:pt>
                <c:pt idx="631">
                  <c:v>9.6996900000000004</c:v>
                </c:pt>
                <c:pt idx="632">
                  <c:v>9.6996900000000004</c:v>
                </c:pt>
                <c:pt idx="633">
                  <c:v>9.6997099999999996</c:v>
                </c:pt>
                <c:pt idx="634">
                  <c:v>9.6997099999999996</c:v>
                </c:pt>
                <c:pt idx="635">
                  <c:v>9.7002000000000006</c:v>
                </c:pt>
                <c:pt idx="636">
                  <c:v>9.7002000000000006</c:v>
                </c:pt>
                <c:pt idx="637">
                  <c:v>9.7002000000000006</c:v>
                </c:pt>
                <c:pt idx="638">
                  <c:v>9.7002000000000006</c:v>
                </c:pt>
                <c:pt idx="639">
                  <c:v>9.7002000000000006</c:v>
                </c:pt>
                <c:pt idx="640">
                  <c:v>9.7002199999999998</c:v>
                </c:pt>
                <c:pt idx="641">
                  <c:v>9.7002199999999998</c:v>
                </c:pt>
                <c:pt idx="642">
                  <c:v>9.7005999999999997</c:v>
                </c:pt>
                <c:pt idx="643">
                  <c:v>9.7005999999999997</c:v>
                </c:pt>
                <c:pt idx="644">
                  <c:v>9.7005999999999997</c:v>
                </c:pt>
                <c:pt idx="645">
                  <c:v>9.7006099999999993</c:v>
                </c:pt>
                <c:pt idx="646">
                  <c:v>9.7006099999999993</c:v>
                </c:pt>
                <c:pt idx="647">
                  <c:v>9.7006300000000003</c:v>
                </c:pt>
                <c:pt idx="648">
                  <c:v>9.7006300000000003</c:v>
                </c:pt>
                <c:pt idx="649">
                  <c:v>9.7009399999999992</c:v>
                </c:pt>
                <c:pt idx="650">
                  <c:v>9.7009399999999992</c:v>
                </c:pt>
                <c:pt idx="651">
                  <c:v>9.7009399999999992</c:v>
                </c:pt>
                <c:pt idx="652">
                  <c:v>9.7009399999999992</c:v>
                </c:pt>
                <c:pt idx="653">
                  <c:v>9.7009399999999992</c:v>
                </c:pt>
                <c:pt idx="654">
                  <c:v>9.7009399999999992</c:v>
                </c:pt>
                <c:pt idx="655">
                  <c:v>9.70533</c:v>
                </c:pt>
                <c:pt idx="656">
                  <c:v>9.70533</c:v>
                </c:pt>
                <c:pt idx="657">
                  <c:v>9.78308</c:v>
                </c:pt>
                <c:pt idx="658">
                  <c:v>9.78308</c:v>
                </c:pt>
                <c:pt idx="659">
                  <c:v>9.7839200000000002</c:v>
                </c:pt>
                <c:pt idx="660">
                  <c:v>9.7839600000000004</c:v>
                </c:pt>
                <c:pt idx="661">
                  <c:v>9.7839600000000004</c:v>
                </c:pt>
                <c:pt idx="662">
                  <c:v>9.7879000000000005</c:v>
                </c:pt>
                <c:pt idx="663">
                  <c:v>9.7879000000000005</c:v>
                </c:pt>
                <c:pt idx="664">
                  <c:v>9.8452800000000007</c:v>
                </c:pt>
                <c:pt idx="665">
                  <c:v>9.8452800000000007</c:v>
                </c:pt>
                <c:pt idx="666">
                  <c:v>9.8459599999999998</c:v>
                </c:pt>
                <c:pt idx="667">
                  <c:v>9.8460000000000001</c:v>
                </c:pt>
                <c:pt idx="668">
                  <c:v>9.8460000000000001</c:v>
                </c:pt>
                <c:pt idx="669">
                  <c:v>9.8482900000000004</c:v>
                </c:pt>
                <c:pt idx="670">
                  <c:v>9.8482900000000004</c:v>
                </c:pt>
                <c:pt idx="671">
                  <c:v>9.8928899999999995</c:v>
                </c:pt>
                <c:pt idx="672">
                  <c:v>9.8928899999999995</c:v>
                </c:pt>
                <c:pt idx="673">
                  <c:v>9.8936299999999999</c:v>
                </c:pt>
                <c:pt idx="674">
                  <c:v>9.8936700000000002</c:v>
                </c:pt>
                <c:pt idx="675">
                  <c:v>9.8936700000000002</c:v>
                </c:pt>
                <c:pt idx="676">
                  <c:v>9.8955800000000007</c:v>
                </c:pt>
                <c:pt idx="677">
                  <c:v>9.8955800000000007</c:v>
                </c:pt>
                <c:pt idx="678">
                  <c:v>9.9296699999999998</c:v>
                </c:pt>
                <c:pt idx="679">
                  <c:v>9.9296699999999998</c:v>
                </c:pt>
                <c:pt idx="680">
                  <c:v>9.9302600000000005</c:v>
                </c:pt>
                <c:pt idx="681">
                  <c:v>9.9302899999999994</c:v>
                </c:pt>
                <c:pt idx="682">
                  <c:v>9.9302899999999994</c:v>
                </c:pt>
                <c:pt idx="683">
                  <c:v>9.9317899999999995</c:v>
                </c:pt>
                <c:pt idx="684">
                  <c:v>9.9317899999999995</c:v>
                </c:pt>
                <c:pt idx="685">
                  <c:v>9.9585299999999997</c:v>
                </c:pt>
                <c:pt idx="686">
                  <c:v>9.9585299999999997</c:v>
                </c:pt>
                <c:pt idx="687">
                  <c:v>9.9589599999999994</c:v>
                </c:pt>
                <c:pt idx="688">
                  <c:v>9.95899</c:v>
                </c:pt>
                <c:pt idx="689">
                  <c:v>9.95899</c:v>
                </c:pt>
                <c:pt idx="690">
                  <c:v>9.9601799999999994</c:v>
                </c:pt>
                <c:pt idx="691">
                  <c:v>9.9601799999999994</c:v>
                </c:pt>
                <c:pt idx="692">
                  <c:v>9.9818999999999996</c:v>
                </c:pt>
                <c:pt idx="693">
                  <c:v>9.9818999999999996</c:v>
                </c:pt>
                <c:pt idx="694">
                  <c:v>9.9821200000000001</c:v>
                </c:pt>
                <c:pt idx="695">
                  <c:v>9.9821399999999993</c:v>
                </c:pt>
                <c:pt idx="696">
                  <c:v>9.9821399999999993</c:v>
                </c:pt>
                <c:pt idx="697">
                  <c:v>9.9829399999999993</c:v>
                </c:pt>
                <c:pt idx="698">
                  <c:v>9.9829399999999993</c:v>
                </c:pt>
                <c:pt idx="699">
                  <c:v>9.9989500000000007</c:v>
                </c:pt>
                <c:pt idx="700">
                  <c:v>9.9989500000000007</c:v>
                </c:pt>
                <c:pt idx="701">
                  <c:v>9.9990000000000006</c:v>
                </c:pt>
                <c:pt idx="702">
                  <c:v>9.9990100000000002</c:v>
                </c:pt>
                <c:pt idx="703">
                  <c:v>9.9990100000000002</c:v>
                </c:pt>
                <c:pt idx="704">
                  <c:v>9.9996299999999998</c:v>
                </c:pt>
                <c:pt idx="705">
                  <c:v>9.9996299999999998</c:v>
                </c:pt>
                <c:pt idx="706">
                  <c:v>10.01201</c:v>
                </c:pt>
                <c:pt idx="707">
                  <c:v>10.01201</c:v>
                </c:pt>
                <c:pt idx="708">
                  <c:v>10.01202</c:v>
                </c:pt>
                <c:pt idx="709">
                  <c:v>10.01202</c:v>
                </c:pt>
                <c:pt idx="710">
                  <c:v>10.01202</c:v>
                </c:pt>
                <c:pt idx="711">
                  <c:v>10.012499999999999</c:v>
                </c:pt>
                <c:pt idx="712">
                  <c:v>10.012499999999999</c:v>
                </c:pt>
                <c:pt idx="713">
                  <c:v>10.0223</c:v>
                </c:pt>
                <c:pt idx="714">
                  <c:v>10.0223</c:v>
                </c:pt>
                <c:pt idx="715">
                  <c:v>10.022310000000001</c:v>
                </c:pt>
                <c:pt idx="716">
                  <c:v>10.022310000000001</c:v>
                </c:pt>
                <c:pt idx="717">
                  <c:v>10.022310000000001</c:v>
                </c:pt>
                <c:pt idx="718">
                  <c:v>10.022589999999999</c:v>
                </c:pt>
                <c:pt idx="719">
                  <c:v>10.022589999999999</c:v>
                </c:pt>
                <c:pt idx="720">
                  <c:v>10.03032</c:v>
                </c:pt>
                <c:pt idx="721">
                  <c:v>10.03032</c:v>
                </c:pt>
                <c:pt idx="722">
                  <c:v>10.03032</c:v>
                </c:pt>
                <c:pt idx="723">
                  <c:v>10.030329999999999</c:v>
                </c:pt>
                <c:pt idx="724">
                  <c:v>10.030329999999999</c:v>
                </c:pt>
                <c:pt idx="725">
                  <c:v>10.030519999999999</c:v>
                </c:pt>
                <c:pt idx="726">
                  <c:v>10.030519999999999</c:v>
                </c:pt>
                <c:pt idx="727">
                  <c:v>10.03668</c:v>
                </c:pt>
                <c:pt idx="728">
                  <c:v>10.03668</c:v>
                </c:pt>
                <c:pt idx="729">
                  <c:v>10.03668</c:v>
                </c:pt>
                <c:pt idx="730">
                  <c:v>10.03668</c:v>
                </c:pt>
                <c:pt idx="731">
                  <c:v>10.03668</c:v>
                </c:pt>
                <c:pt idx="732">
                  <c:v>10.03683</c:v>
                </c:pt>
                <c:pt idx="733">
                  <c:v>10.03683</c:v>
                </c:pt>
                <c:pt idx="734">
                  <c:v>10.041589999999999</c:v>
                </c:pt>
                <c:pt idx="735">
                  <c:v>10.041589999999999</c:v>
                </c:pt>
                <c:pt idx="736">
                  <c:v>10.041600000000001</c:v>
                </c:pt>
                <c:pt idx="737">
                  <c:v>10.041600000000001</c:v>
                </c:pt>
                <c:pt idx="738">
                  <c:v>10.041600000000001</c:v>
                </c:pt>
                <c:pt idx="739">
                  <c:v>10.04171</c:v>
                </c:pt>
                <c:pt idx="740">
                  <c:v>10.04171</c:v>
                </c:pt>
                <c:pt idx="741">
                  <c:v>10.04552</c:v>
                </c:pt>
                <c:pt idx="742">
                  <c:v>10.04552</c:v>
                </c:pt>
                <c:pt idx="743">
                  <c:v>10.045529999999999</c:v>
                </c:pt>
                <c:pt idx="744">
                  <c:v>10.045529999999999</c:v>
                </c:pt>
                <c:pt idx="745">
                  <c:v>10.045529999999999</c:v>
                </c:pt>
                <c:pt idx="746">
                  <c:v>10.04562</c:v>
                </c:pt>
                <c:pt idx="747">
                  <c:v>10.04562</c:v>
                </c:pt>
                <c:pt idx="748">
                  <c:v>10.04861</c:v>
                </c:pt>
                <c:pt idx="749">
                  <c:v>10.04861</c:v>
                </c:pt>
                <c:pt idx="750">
                  <c:v>10.04861</c:v>
                </c:pt>
                <c:pt idx="751">
                  <c:v>10.04861</c:v>
                </c:pt>
                <c:pt idx="752">
                  <c:v>10.04861</c:v>
                </c:pt>
                <c:pt idx="753">
                  <c:v>10.0487</c:v>
                </c:pt>
                <c:pt idx="754">
                  <c:v>10.0487</c:v>
                </c:pt>
                <c:pt idx="755">
                  <c:v>10.05111</c:v>
                </c:pt>
                <c:pt idx="756">
                  <c:v>10.05111</c:v>
                </c:pt>
                <c:pt idx="757">
                  <c:v>10.051120000000001</c:v>
                </c:pt>
                <c:pt idx="758">
                  <c:v>10.051120000000001</c:v>
                </c:pt>
                <c:pt idx="759">
                  <c:v>10.051120000000001</c:v>
                </c:pt>
                <c:pt idx="760">
                  <c:v>10.05118</c:v>
                </c:pt>
                <c:pt idx="761">
                  <c:v>10.05118</c:v>
                </c:pt>
                <c:pt idx="762">
                  <c:v>10.0532</c:v>
                </c:pt>
                <c:pt idx="763">
                  <c:v>10.0532</c:v>
                </c:pt>
                <c:pt idx="764">
                  <c:v>10.05321</c:v>
                </c:pt>
                <c:pt idx="765">
                  <c:v>10.05321</c:v>
                </c:pt>
                <c:pt idx="766">
                  <c:v>10.05321</c:v>
                </c:pt>
                <c:pt idx="767">
                  <c:v>10.053269999999999</c:v>
                </c:pt>
                <c:pt idx="768">
                  <c:v>10.053269999999999</c:v>
                </c:pt>
                <c:pt idx="769">
                  <c:v>10.054880000000001</c:v>
                </c:pt>
                <c:pt idx="770">
                  <c:v>10.054880000000001</c:v>
                </c:pt>
                <c:pt idx="771">
                  <c:v>10.054880000000001</c:v>
                </c:pt>
                <c:pt idx="772">
                  <c:v>10.054880000000001</c:v>
                </c:pt>
                <c:pt idx="773">
                  <c:v>10.054880000000001</c:v>
                </c:pt>
                <c:pt idx="774">
                  <c:v>10.054930000000001</c:v>
                </c:pt>
                <c:pt idx="775">
                  <c:v>10.054930000000001</c:v>
                </c:pt>
                <c:pt idx="776">
                  <c:v>10.05626</c:v>
                </c:pt>
                <c:pt idx="777">
                  <c:v>10.05626</c:v>
                </c:pt>
                <c:pt idx="778">
                  <c:v>10.05626</c:v>
                </c:pt>
                <c:pt idx="779">
                  <c:v>10.05626</c:v>
                </c:pt>
                <c:pt idx="780">
                  <c:v>10.05626</c:v>
                </c:pt>
                <c:pt idx="781">
                  <c:v>10.056319999999999</c:v>
                </c:pt>
                <c:pt idx="782">
                  <c:v>10.056319999999999</c:v>
                </c:pt>
                <c:pt idx="783">
                  <c:v>10.057460000000001</c:v>
                </c:pt>
                <c:pt idx="784">
                  <c:v>10.057460000000001</c:v>
                </c:pt>
                <c:pt idx="785">
                  <c:v>10.05747</c:v>
                </c:pt>
                <c:pt idx="786">
                  <c:v>10.05747</c:v>
                </c:pt>
                <c:pt idx="787">
                  <c:v>10.05747</c:v>
                </c:pt>
                <c:pt idx="788">
                  <c:v>10.05752</c:v>
                </c:pt>
                <c:pt idx="789">
                  <c:v>10.05752</c:v>
                </c:pt>
                <c:pt idx="790">
                  <c:v>10.05842</c:v>
                </c:pt>
                <c:pt idx="791">
                  <c:v>10.05842</c:v>
                </c:pt>
                <c:pt idx="792">
                  <c:v>10.05843</c:v>
                </c:pt>
                <c:pt idx="793">
                  <c:v>10.05843</c:v>
                </c:pt>
                <c:pt idx="794">
                  <c:v>10.05843</c:v>
                </c:pt>
                <c:pt idx="795">
                  <c:v>10.05847</c:v>
                </c:pt>
                <c:pt idx="796">
                  <c:v>10.058479999999999</c:v>
                </c:pt>
                <c:pt idx="797">
                  <c:v>10.059279999999999</c:v>
                </c:pt>
                <c:pt idx="798">
                  <c:v>10.059279999999999</c:v>
                </c:pt>
                <c:pt idx="799">
                  <c:v>10.059279999999999</c:v>
                </c:pt>
                <c:pt idx="800">
                  <c:v>10.059279999999999</c:v>
                </c:pt>
                <c:pt idx="801">
                  <c:v>10.059279999999999</c:v>
                </c:pt>
                <c:pt idx="802">
                  <c:v>10.05931</c:v>
                </c:pt>
                <c:pt idx="803">
                  <c:v>10.05931</c:v>
                </c:pt>
                <c:pt idx="804">
                  <c:v>10.05996</c:v>
                </c:pt>
                <c:pt idx="805">
                  <c:v>10.05996</c:v>
                </c:pt>
                <c:pt idx="806">
                  <c:v>10.05996</c:v>
                </c:pt>
                <c:pt idx="807">
                  <c:v>10.05996</c:v>
                </c:pt>
                <c:pt idx="808">
                  <c:v>10.05996</c:v>
                </c:pt>
                <c:pt idx="809">
                  <c:v>10.06</c:v>
                </c:pt>
                <c:pt idx="810">
                  <c:v>10.06</c:v>
                </c:pt>
                <c:pt idx="811">
                  <c:v>10.06054</c:v>
                </c:pt>
                <c:pt idx="812">
                  <c:v>10.06054</c:v>
                </c:pt>
                <c:pt idx="813">
                  <c:v>10.06054</c:v>
                </c:pt>
                <c:pt idx="814">
                  <c:v>10.06054</c:v>
                </c:pt>
                <c:pt idx="815">
                  <c:v>10.06054</c:v>
                </c:pt>
                <c:pt idx="816">
                  <c:v>10.06054</c:v>
                </c:pt>
                <c:pt idx="817">
                  <c:v>10.06564</c:v>
                </c:pt>
                <c:pt idx="818">
                  <c:v>10.06564</c:v>
                </c:pt>
                <c:pt idx="819">
                  <c:v>10.147790000000001</c:v>
                </c:pt>
                <c:pt idx="820">
                  <c:v>10.147790000000001</c:v>
                </c:pt>
                <c:pt idx="821">
                  <c:v>10.149050000000001</c:v>
                </c:pt>
                <c:pt idx="822">
                  <c:v>10.14912</c:v>
                </c:pt>
                <c:pt idx="823">
                  <c:v>10.14912</c:v>
                </c:pt>
                <c:pt idx="824">
                  <c:v>10.153449999999999</c:v>
                </c:pt>
                <c:pt idx="825">
                  <c:v>10.153449999999999</c:v>
                </c:pt>
                <c:pt idx="826">
                  <c:v>10.21367</c:v>
                </c:pt>
                <c:pt idx="827">
                  <c:v>10.21367</c:v>
                </c:pt>
                <c:pt idx="828">
                  <c:v>10.214869999999999</c:v>
                </c:pt>
                <c:pt idx="829">
                  <c:v>10.214930000000001</c:v>
                </c:pt>
                <c:pt idx="830">
                  <c:v>10.214930000000001</c:v>
                </c:pt>
                <c:pt idx="831">
                  <c:v>10.217449999999999</c:v>
                </c:pt>
                <c:pt idx="832">
                  <c:v>10.217449999999999</c:v>
                </c:pt>
                <c:pt idx="833">
                  <c:v>10.263490000000001</c:v>
                </c:pt>
                <c:pt idx="834">
                  <c:v>10.263490000000001</c:v>
                </c:pt>
                <c:pt idx="835">
                  <c:v>10.26459</c:v>
                </c:pt>
                <c:pt idx="836">
                  <c:v>10.26464</c:v>
                </c:pt>
                <c:pt idx="837">
                  <c:v>10.26465</c:v>
                </c:pt>
                <c:pt idx="838">
                  <c:v>10.266629999999999</c:v>
                </c:pt>
                <c:pt idx="839">
                  <c:v>10.266629999999999</c:v>
                </c:pt>
                <c:pt idx="840">
                  <c:v>10.301830000000001</c:v>
                </c:pt>
                <c:pt idx="841">
                  <c:v>10.301830000000001</c:v>
                </c:pt>
                <c:pt idx="842">
                  <c:v>10.302580000000001</c:v>
                </c:pt>
                <c:pt idx="843">
                  <c:v>10.302619999999999</c:v>
                </c:pt>
                <c:pt idx="844">
                  <c:v>10.302619999999999</c:v>
                </c:pt>
                <c:pt idx="845">
                  <c:v>10.30415</c:v>
                </c:pt>
                <c:pt idx="846">
                  <c:v>10.30416</c:v>
                </c:pt>
                <c:pt idx="847">
                  <c:v>10.331939999999999</c:v>
                </c:pt>
                <c:pt idx="848">
                  <c:v>10.331939999999999</c:v>
                </c:pt>
                <c:pt idx="849">
                  <c:v>10.33253</c:v>
                </c:pt>
                <c:pt idx="850">
                  <c:v>10.332560000000001</c:v>
                </c:pt>
                <c:pt idx="851">
                  <c:v>10.332560000000001</c:v>
                </c:pt>
                <c:pt idx="852">
                  <c:v>10.33357</c:v>
                </c:pt>
                <c:pt idx="853">
                  <c:v>10.33357</c:v>
                </c:pt>
                <c:pt idx="854">
                  <c:v>10.355410000000001</c:v>
                </c:pt>
                <c:pt idx="855">
                  <c:v>10.355410000000001</c:v>
                </c:pt>
                <c:pt idx="856">
                  <c:v>10.355639999999999</c:v>
                </c:pt>
                <c:pt idx="857">
                  <c:v>10.355650000000001</c:v>
                </c:pt>
                <c:pt idx="858">
                  <c:v>10.355650000000001</c:v>
                </c:pt>
                <c:pt idx="859">
                  <c:v>10.35646</c:v>
                </c:pt>
                <c:pt idx="860">
                  <c:v>10.35646</c:v>
                </c:pt>
                <c:pt idx="861">
                  <c:v>10.373189999999999</c:v>
                </c:pt>
                <c:pt idx="862">
                  <c:v>10.373189999999999</c:v>
                </c:pt>
                <c:pt idx="863">
                  <c:v>10.37323</c:v>
                </c:pt>
                <c:pt idx="864">
                  <c:v>10.37323</c:v>
                </c:pt>
                <c:pt idx="865">
                  <c:v>10.37323</c:v>
                </c:pt>
                <c:pt idx="866">
                  <c:v>10.37383</c:v>
                </c:pt>
                <c:pt idx="867">
                  <c:v>10.37383</c:v>
                </c:pt>
                <c:pt idx="868">
                  <c:v>10.38686</c:v>
                </c:pt>
                <c:pt idx="869">
                  <c:v>10.38686</c:v>
                </c:pt>
                <c:pt idx="870">
                  <c:v>10.38687</c:v>
                </c:pt>
                <c:pt idx="871">
                  <c:v>10.38687</c:v>
                </c:pt>
                <c:pt idx="872">
                  <c:v>10.38687</c:v>
                </c:pt>
                <c:pt idx="873">
                  <c:v>10.38724</c:v>
                </c:pt>
                <c:pt idx="874">
                  <c:v>10.38724</c:v>
                </c:pt>
                <c:pt idx="875">
                  <c:v>10.39747</c:v>
                </c:pt>
                <c:pt idx="876">
                  <c:v>10.39747</c:v>
                </c:pt>
                <c:pt idx="877">
                  <c:v>10.39747</c:v>
                </c:pt>
                <c:pt idx="878">
                  <c:v>10.39747</c:v>
                </c:pt>
                <c:pt idx="879">
                  <c:v>10.39747</c:v>
                </c:pt>
                <c:pt idx="880">
                  <c:v>10.397740000000001</c:v>
                </c:pt>
                <c:pt idx="881">
                  <c:v>10.397740000000001</c:v>
                </c:pt>
                <c:pt idx="882">
                  <c:v>10.405799999999999</c:v>
                </c:pt>
                <c:pt idx="883">
                  <c:v>10.405799999999999</c:v>
                </c:pt>
                <c:pt idx="884">
                  <c:v>10.405810000000001</c:v>
                </c:pt>
                <c:pt idx="885">
                  <c:v>10.405810000000001</c:v>
                </c:pt>
                <c:pt idx="886">
                  <c:v>10.405810000000001</c:v>
                </c:pt>
                <c:pt idx="887">
                  <c:v>10.406029999999999</c:v>
                </c:pt>
                <c:pt idx="888">
                  <c:v>10.406029999999999</c:v>
                </c:pt>
                <c:pt idx="889">
                  <c:v>10.412409999999999</c:v>
                </c:pt>
                <c:pt idx="890">
                  <c:v>10.412409999999999</c:v>
                </c:pt>
                <c:pt idx="891">
                  <c:v>10.412420000000001</c:v>
                </c:pt>
                <c:pt idx="892">
                  <c:v>10.412420000000001</c:v>
                </c:pt>
                <c:pt idx="893">
                  <c:v>10.412420000000001</c:v>
                </c:pt>
                <c:pt idx="894">
                  <c:v>10.41255</c:v>
                </c:pt>
                <c:pt idx="895">
                  <c:v>10.412560000000001</c:v>
                </c:pt>
                <c:pt idx="896">
                  <c:v>10.4175</c:v>
                </c:pt>
                <c:pt idx="897">
                  <c:v>10.4175</c:v>
                </c:pt>
                <c:pt idx="898">
                  <c:v>10.4175</c:v>
                </c:pt>
                <c:pt idx="899">
                  <c:v>10.4175</c:v>
                </c:pt>
                <c:pt idx="900">
                  <c:v>10.4175</c:v>
                </c:pt>
                <c:pt idx="901">
                  <c:v>10.417630000000001</c:v>
                </c:pt>
                <c:pt idx="902">
                  <c:v>10.417630000000001</c:v>
                </c:pt>
                <c:pt idx="903">
                  <c:v>10.421580000000001</c:v>
                </c:pt>
                <c:pt idx="904">
                  <c:v>10.421580000000001</c:v>
                </c:pt>
                <c:pt idx="905">
                  <c:v>10.421580000000001</c:v>
                </c:pt>
                <c:pt idx="906">
                  <c:v>10.421580000000001</c:v>
                </c:pt>
                <c:pt idx="907">
                  <c:v>10.421580000000001</c:v>
                </c:pt>
                <c:pt idx="908">
                  <c:v>10.421670000000001</c:v>
                </c:pt>
                <c:pt idx="909">
                  <c:v>10.421670000000001</c:v>
                </c:pt>
                <c:pt idx="910">
                  <c:v>10.42478</c:v>
                </c:pt>
                <c:pt idx="911">
                  <c:v>10.42478</c:v>
                </c:pt>
                <c:pt idx="912">
                  <c:v>10.42478</c:v>
                </c:pt>
                <c:pt idx="913">
                  <c:v>10.42479</c:v>
                </c:pt>
                <c:pt idx="914">
                  <c:v>10.42479</c:v>
                </c:pt>
                <c:pt idx="915">
                  <c:v>10.424860000000001</c:v>
                </c:pt>
                <c:pt idx="916">
                  <c:v>10.424860000000001</c:v>
                </c:pt>
                <c:pt idx="917">
                  <c:v>10.42736</c:v>
                </c:pt>
                <c:pt idx="918">
                  <c:v>10.42736</c:v>
                </c:pt>
                <c:pt idx="919">
                  <c:v>10.42737</c:v>
                </c:pt>
                <c:pt idx="920">
                  <c:v>10.42737</c:v>
                </c:pt>
                <c:pt idx="921">
                  <c:v>10.42737</c:v>
                </c:pt>
                <c:pt idx="922">
                  <c:v>10.427440000000001</c:v>
                </c:pt>
                <c:pt idx="923">
                  <c:v>10.427440000000001</c:v>
                </c:pt>
                <c:pt idx="924">
                  <c:v>10.429489999999999</c:v>
                </c:pt>
                <c:pt idx="925">
                  <c:v>10.429489999999999</c:v>
                </c:pt>
                <c:pt idx="926">
                  <c:v>10.429489999999999</c:v>
                </c:pt>
                <c:pt idx="927">
                  <c:v>10.429489999999999</c:v>
                </c:pt>
                <c:pt idx="928">
                  <c:v>10.429489999999999</c:v>
                </c:pt>
                <c:pt idx="929">
                  <c:v>10.429550000000001</c:v>
                </c:pt>
                <c:pt idx="930">
                  <c:v>10.429550000000001</c:v>
                </c:pt>
                <c:pt idx="931">
                  <c:v>10.4312</c:v>
                </c:pt>
                <c:pt idx="932">
                  <c:v>10.4312</c:v>
                </c:pt>
                <c:pt idx="933">
                  <c:v>10.4312</c:v>
                </c:pt>
                <c:pt idx="934">
                  <c:v>10.4312</c:v>
                </c:pt>
                <c:pt idx="935">
                  <c:v>10.43121</c:v>
                </c:pt>
                <c:pt idx="936">
                  <c:v>10.43126</c:v>
                </c:pt>
                <c:pt idx="937">
                  <c:v>10.43126</c:v>
                </c:pt>
                <c:pt idx="938">
                  <c:v>10.432600000000001</c:v>
                </c:pt>
                <c:pt idx="939">
                  <c:v>10.432600000000001</c:v>
                </c:pt>
                <c:pt idx="940">
                  <c:v>10.43261</c:v>
                </c:pt>
                <c:pt idx="941">
                  <c:v>10.43261</c:v>
                </c:pt>
                <c:pt idx="942">
                  <c:v>10.43261</c:v>
                </c:pt>
                <c:pt idx="943">
                  <c:v>10.43266</c:v>
                </c:pt>
                <c:pt idx="944">
                  <c:v>10.43266</c:v>
                </c:pt>
                <c:pt idx="945">
                  <c:v>10.43379</c:v>
                </c:pt>
                <c:pt idx="946">
                  <c:v>10.43379</c:v>
                </c:pt>
                <c:pt idx="947">
                  <c:v>10.43379</c:v>
                </c:pt>
                <c:pt idx="948">
                  <c:v>10.4338</c:v>
                </c:pt>
                <c:pt idx="949">
                  <c:v>10.4338</c:v>
                </c:pt>
                <c:pt idx="950">
                  <c:v>10.43383</c:v>
                </c:pt>
                <c:pt idx="951">
                  <c:v>10.43384</c:v>
                </c:pt>
                <c:pt idx="952">
                  <c:v>10.43472</c:v>
                </c:pt>
                <c:pt idx="953">
                  <c:v>10.43472</c:v>
                </c:pt>
                <c:pt idx="954">
                  <c:v>10.43472</c:v>
                </c:pt>
                <c:pt idx="955">
                  <c:v>10.43473</c:v>
                </c:pt>
                <c:pt idx="956">
                  <c:v>10.43473</c:v>
                </c:pt>
                <c:pt idx="957">
                  <c:v>10.434760000000001</c:v>
                </c:pt>
                <c:pt idx="958">
                  <c:v>10.434760000000001</c:v>
                </c:pt>
                <c:pt idx="959">
                  <c:v>10.435549999999999</c:v>
                </c:pt>
                <c:pt idx="960">
                  <c:v>10.435549999999999</c:v>
                </c:pt>
                <c:pt idx="961">
                  <c:v>10.435549999999999</c:v>
                </c:pt>
                <c:pt idx="962">
                  <c:v>10.435549999999999</c:v>
                </c:pt>
                <c:pt idx="963">
                  <c:v>10.435549999999999</c:v>
                </c:pt>
                <c:pt idx="964">
                  <c:v>10.43558</c:v>
                </c:pt>
                <c:pt idx="965">
                  <c:v>10.43558</c:v>
                </c:pt>
                <c:pt idx="966">
                  <c:v>10.43623</c:v>
                </c:pt>
                <c:pt idx="967">
                  <c:v>10.43623</c:v>
                </c:pt>
                <c:pt idx="968">
                  <c:v>10.43623</c:v>
                </c:pt>
                <c:pt idx="969">
                  <c:v>10.43623</c:v>
                </c:pt>
                <c:pt idx="970">
                  <c:v>10.43623</c:v>
                </c:pt>
                <c:pt idx="971">
                  <c:v>10.436260000000001</c:v>
                </c:pt>
                <c:pt idx="972">
                  <c:v>10.436260000000001</c:v>
                </c:pt>
                <c:pt idx="973">
                  <c:v>10.4368</c:v>
                </c:pt>
                <c:pt idx="974">
                  <c:v>10.4368</c:v>
                </c:pt>
                <c:pt idx="975">
                  <c:v>10.4368</c:v>
                </c:pt>
                <c:pt idx="976">
                  <c:v>10.4368</c:v>
                </c:pt>
                <c:pt idx="977">
                  <c:v>10.4368</c:v>
                </c:pt>
                <c:pt idx="978">
                  <c:v>10.436809999999999</c:v>
                </c:pt>
                <c:pt idx="979">
                  <c:v>10.44045</c:v>
                </c:pt>
                <c:pt idx="980">
                  <c:v>10.44045</c:v>
                </c:pt>
                <c:pt idx="981">
                  <c:v>10.519299999999999</c:v>
                </c:pt>
                <c:pt idx="982">
                  <c:v>10.519299999999999</c:v>
                </c:pt>
                <c:pt idx="983">
                  <c:v>10.52093</c:v>
                </c:pt>
                <c:pt idx="984">
                  <c:v>10.52102</c:v>
                </c:pt>
                <c:pt idx="985">
                  <c:v>10.52103</c:v>
                </c:pt>
                <c:pt idx="986">
                  <c:v>10.524789999999999</c:v>
                </c:pt>
                <c:pt idx="987">
                  <c:v>10.524789999999999</c:v>
                </c:pt>
                <c:pt idx="988">
                  <c:v>10.58525</c:v>
                </c:pt>
                <c:pt idx="989">
                  <c:v>10.58525</c:v>
                </c:pt>
                <c:pt idx="990">
                  <c:v>10.586869999999999</c:v>
                </c:pt>
                <c:pt idx="991">
                  <c:v>10.58695</c:v>
                </c:pt>
                <c:pt idx="992">
                  <c:v>10.58695</c:v>
                </c:pt>
                <c:pt idx="993">
                  <c:v>10.58981</c:v>
                </c:pt>
                <c:pt idx="994">
                  <c:v>10.58981</c:v>
                </c:pt>
                <c:pt idx="995">
                  <c:v>10.636050000000001</c:v>
                </c:pt>
                <c:pt idx="996">
                  <c:v>10.636050000000001</c:v>
                </c:pt>
                <c:pt idx="997">
                  <c:v>10.63715</c:v>
                </c:pt>
                <c:pt idx="998">
                  <c:v>10.6372</c:v>
                </c:pt>
                <c:pt idx="999">
                  <c:v>10.63721</c:v>
                </c:pt>
                <c:pt idx="1000">
                  <c:v>10.63907</c:v>
                </c:pt>
                <c:pt idx="1001">
                  <c:v>10.63907</c:v>
                </c:pt>
                <c:pt idx="1002">
                  <c:v>10.67432</c:v>
                </c:pt>
                <c:pt idx="1003">
                  <c:v>10.67432</c:v>
                </c:pt>
                <c:pt idx="1004">
                  <c:v>10.67503</c:v>
                </c:pt>
                <c:pt idx="1005">
                  <c:v>10.67506</c:v>
                </c:pt>
                <c:pt idx="1006">
                  <c:v>10.67506</c:v>
                </c:pt>
                <c:pt idx="1007">
                  <c:v>10.676959999999999</c:v>
                </c:pt>
                <c:pt idx="1008">
                  <c:v>10.676959999999999</c:v>
                </c:pt>
                <c:pt idx="1009">
                  <c:v>10.705209999999999</c:v>
                </c:pt>
                <c:pt idx="1010">
                  <c:v>10.705209999999999</c:v>
                </c:pt>
                <c:pt idx="1011">
                  <c:v>10.70561</c:v>
                </c:pt>
                <c:pt idx="1012">
                  <c:v>10.705629999999999</c:v>
                </c:pt>
                <c:pt idx="1013">
                  <c:v>10.705629999999999</c:v>
                </c:pt>
                <c:pt idx="1014">
                  <c:v>10.70669</c:v>
                </c:pt>
                <c:pt idx="1015">
                  <c:v>10.70669</c:v>
                </c:pt>
                <c:pt idx="1016">
                  <c:v>10.728569999999999</c:v>
                </c:pt>
                <c:pt idx="1017">
                  <c:v>10.728569999999999</c:v>
                </c:pt>
                <c:pt idx="1018">
                  <c:v>10.72861</c:v>
                </c:pt>
                <c:pt idx="1019">
                  <c:v>10.72861</c:v>
                </c:pt>
                <c:pt idx="1020">
                  <c:v>10.72861</c:v>
                </c:pt>
                <c:pt idx="1021">
                  <c:v>10.729380000000001</c:v>
                </c:pt>
                <c:pt idx="1022">
                  <c:v>10.729380000000001</c:v>
                </c:pt>
                <c:pt idx="1023">
                  <c:v>10.7469</c:v>
                </c:pt>
                <c:pt idx="1024">
                  <c:v>10.7469</c:v>
                </c:pt>
                <c:pt idx="1025">
                  <c:v>10.7469</c:v>
                </c:pt>
                <c:pt idx="1026">
                  <c:v>10.74691</c:v>
                </c:pt>
                <c:pt idx="1027">
                  <c:v>10.74691</c:v>
                </c:pt>
                <c:pt idx="1028">
                  <c:v>10.74757</c:v>
                </c:pt>
                <c:pt idx="1029">
                  <c:v>10.747579999999999</c:v>
                </c:pt>
                <c:pt idx="1030">
                  <c:v>10.760960000000001</c:v>
                </c:pt>
                <c:pt idx="1031">
                  <c:v>10.760960000000001</c:v>
                </c:pt>
                <c:pt idx="1032">
                  <c:v>10.76097</c:v>
                </c:pt>
                <c:pt idx="1033">
                  <c:v>10.76097</c:v>
                </c:pt>
                <c:pt idx="1034">
                  <c:v>10.76097</c:v>
                </c:pt>
                <c:pt idx="1035">
                  <c:v>10.76132</c:v>
                </c:pt>
                <c:pt idx="1036">
                  <c:v>10.76132</c:v>
                </c:pt>
                <c:pt idx="1037">
                  <c:v>10.77163</c:v>
                </c:pt>
                <c:pt idx="1038">
                  <c:v>10.77163</c:v>
                </c:pt>
                <c:pt idx="1039">
                  <c:v>10.77164</c:v>
                </c:pt>
                <c:pt idx="1040">
                  <c:v>10.77164</c:v>
                </c:pt>
                <c:pt idx="1041">
                  <c:v>10.77164</c:v>
                </c:pt>
                <c:pt idx="1042">
                  <c:v>10.77192</c:v>
                </c:pt>
                <c:pt idx="1043">
                  <c:v>10.77192</c:v>
                </c:pt>
                <c:pt idx="1044">
                  <c:v>10.780010000000001</c:v>
                </c:pt>
                <c:pt idx="1045">
                  <c:v>10.780010000000001</c:v>
                </c:pt>
                <c:pt idx="1046">
                  <c:v>10.780010000000001</c:v>
                </c:pt>
                <c:pt idx="1047">
                  <c:v>10.780010000000001</c:v>
                </c:pt>
                <c:pt idx="1048">
                  <c:v>10.780010000000001</c:v>
                </c:pt>
                <c:pt idx="1049">
                  <c:v>10.78022</c:v>
                </c:pt>
                <c:pt idx="1050">
                  <c:v>10.78022</c:v>
                </c:pt>
                <c:pt idx="1051">
                  <c:v>10.786569999999999</c:v>
                </c:pt>
                <c:pt idx="1052">
                  <c:v>10.786569999999999</c:v>
                </c:pt>
                <c:pt idx="1053">
                  <c:v>10.786580000000001</c:v>
                </c:pt>
                <c:pt idx="1054">
                  <c:v>10.786580000000001</c:v>
                </c:pt>
                <c:pt idx="1055">
                  <c:v>10.786580000000001</c:v>
                </c:pt>
                <c:pt idx="1056">
                  <c:v>10.786720000000001</c:v>
                </c:pt>
                <c:pt idx="1057">
                  <c:v>10.786720000000001</c:v>
                </c:pt>
                <c:pt idx="1058">
                  <c:v>10.791700000000001</c:v>
                </c:pt>
                <c:pt idx="1059">
                  <c:v>10.791700000000001</c:v>
                </c:pt>
                <c:pt idx="1060">
                  <c:v>10.79171</c:v>
                </c:pt>
                <c:pt idx="1061">
                  <c:v>10.79171</c:v>
                </c:pt>
                <c:pt idx="1062">
                  <c:v>10.79171</c:v>
                </c:pt>
                <c:pt idx="1063">
                  <c:v>10.791830000000001</c:v>
                </c:pt>
                <c:pt idx="1064">
                  <c:v>10.791830000000001</c:v>
                </c:pt>
                <c:pt idx="1065">
                  <c:v>10.7958</c:v>
                </c:pt>
                <c:pt idx="1066">
                  <c:v>10.7958</c:v>
                </c:pt>
                <c:pt idx="1067">
                  <c:v>10.795809999999999</c:v>
                </c:pt>
                <c:pt idx="1068">
                  <c:v>10.795809999999999</c:v>
                </c:pt>
                <c:pt idx="1069">
                  <c:v>10.795809999999999</c:v>
                </c:pt>
                <c:pt idx="1070">
                  <c:v>10.7959</c:v>
                </c:pt>
                <c:pt idx="1071">
                  <c:v>10.7959</c:v>
                </c:pt>
                <c:pt idx="1072">
                  <c:v>10.79899</c:v>
                </c:pt>
                <c:pt idx="1073">
                  <c:v>10.79899</c:v>
                </c:pt>
                <c:pt idx="1074">
                  <c:v>10.79899</c:v>
                </c:pt>
                <c:pt idx="1075">
                  <c:v>10.798999999999999</c:v>
                </c:pt>
                <c:pt idx="1076">
                  <c:v>10.798999999999999</c:v>
                </c:pt>
                <c:pt idx="1077">
                  <c:v>10.79907</c:v>
                </c:pt>
                <c:pt idx="1078">
                  <c:v>10.79907</c:v>
                </c:pt>
                <c:pt idx="1079">
                  <c:v>10.80158</c:v>
                </c:pt>
                <c:pt idx="1080">
                  <c:v>10.80158</c:v>
                </c:pt>
                <c:pt idx="1081">
                  <c:v>10.80158</c:v>
                </c:pt>
                <c:pt idx="1082">
                  <c:v>10.80158</c:v>
                </c:pt>
                <c:pt idx="1083">
                  <c:v>10.80158</c:v>
                </c:pt>
                <c:pt idx="1084">
                  <c:v>10.80165</c:v>
                </c:pt>
                <c:pt idx="1085">
                  <c:v>10.80165</c:v>
                </c:pt>
                <c:pt idx="1086">
                  <c:v>10.803700000000001</c:v>
                </c:pt>
                <c:pt idx="1087">
                  <c:v>10.803700000000001</c:v>
                </c:pt>
                <c:pt idx="1088">
                  <c:v>10.803700000000001</c:v>
                </c:pt>
                <c:pt idx="1089">
                  <c:v>10.803710000000001</c:v>
                </c:pt>
                <c:pt idx="1090">
                  <c:v>10.803710000000001</c:v>
                </c:pt>
                <c:pt idx="1091">
                  <c:v>10.80376</c:v>
                </c:pt>
                <c:pt idx="1092">
                  <c:v>10.80376</c:v>
                </c:pt>
                <c:pt idx="1093">
                  <c:v>10.80541</c:v>
                </c:pt>
                <c:pt idx="1094">
                  <c:v>10.80541</c:v>
                </c:pt>
                <c:pt idx="1095">
                  <c:v>10.80541</c:v>
                </c:pt>
                <c:pt idx="1096">
                  <c:v>10.80541</c:v>
                </c:pt>
                <c:pt idx="1097">
                  <c:v>10.80541</c:v>
                </c:pt>
                <c:pt idx="1098">
                  <c:v>10.80547</c:v>
                </c:pt>
                <c:pt idx="1099">
                  <c:v>10.80547</c:v>
                </c:pt>
                <c:pt idx="1100">
                  <c:v>10.806800000000001</c:v>
                </c:pt>
                <c:pt idx="1101">
                  <c:v>10.806800000000001</c:v>
                </c:pt>
                <c:pt idx="1102">
                  <c:v>10.806800000000001</c:v>
                </c:pt>
                <c:pt idx="1103">
                  <c:v>10.806800000000001</c:v>
                </c:pt>
                <c:pt idx="1104">
                  <c:v>10.80681</c:v>
                </c:pt>
                <c:pt idx="1105">
                  <c:v>10.80687</c:v>
                </c:pt>
                <c:pt idx="1106">
                  <c:v>10.80687</c:v>
                </c:pt>
                <c:pt idx="1107">
                  <c:v>10.808020000000001</c:v>
                </c:pt>
                <c:pt idx="1108">
                  <c:v>10.808020000000001</c:v>
                </c:pt>
                <c:pt idx="1109">
                  <c:v>10.808020000000001</c:v>
                </c:pt>
                <c:pt idx="1110">
                  <c:v>10.808020000000001</c:v>
                </c:pt>
                <c:pt idx="1111">
                  <c:v>10.808020000000001</c:v>
                </c:pt>
                <c:pt idx="1112">
                  <c:v>10.808059999999999</c:v>
                </c:pt>
                <c:pt idx="1113">
                  <c:v>10.808059999999999</c:v>
                </c:pt>
                <c:pt idx="1114">
                  <c:v>10.808949999999999</c:v>
                </c:pt>
                <c:pt idx="1115">
                  <c:v>10.808949999999999</c:v>
                </c:pt>
                <c:pt idx="1116">
                  <c:v>10.808949999999999</c:v>
                </c:pt>
                <c:pt idx="1117">
                  <c:v>10.808949999999999</c:v>
                </c:pt>
                <c:pt idx="1118">
                  <c:v>10.808949999999999</c:v>
                </c:pt>
                <c:pt idx="1119">
                  <c:v>10.80899</c:v>
                </c:pt>
                <c:pt idx="1120">
                  <c:v>10.80899</c:v>
                </c:pt>
                <c:pt idx="1121">
                  <c:v>10.80977</c:v>
                </c:pt>
                <c:pt idx="1122">
                  <c:v>10.80977</c:v>
                </c:pt>
                <c:pt idx="1123">
                  <c:v>10.80977</c:v>
                </c:pt>
                <c:pt idx="1124">
                  <c:v>10.80977</c:v>
                </c:pt>
                <c:pt idx="1125">
                  <c:v>10.80977</c:v>
                </c:pt>
                <c:pt idx="1126">
                  <c:v>10.809800000000001</c:v>
                </c:pt>
                <c:pt idx="1127">
                  <c:v>10.809800000000001</c:v>
                </c:pt>
                <c:pt idx="1128">
                  <c:v>10.81044</c:v>
                </c:pt>
                <c:pt idx="1129">
                  <c:v>10.81044</c:v>
                </c:pt>
                <c:pt idx="1130">
                  <c:v>10.81044</c:v>
                </c:pt>
                <c:pt idx="1131">
                  <c:v>10.81044</c:v>
                </c:pt>
                <c:pt idx="1132">
                  <c:v>10.81044</c:v>
                </c:pt>
                <c:pt idx="1133">
                  <c:v>10.81047</c:v>
                </c:pt>
                <c:pt idx="1134">
                  <c:v>10.81047</c:v>
                </c:pt>
                <c:pt idx="1135">
                  <c:v>10.81101</c:v>
                </c:pt>
                <c:pt idx="1136">
                  <c:v>10.81101</c:v>
                </c:pt>
                <c:pt idx="1137">
                  <c:v>10.81101</c:v>
                </c:pt>
                <c:pt idx="1138">
                  <c:v>10.811020000000001</c:v>
                </c:pt>
                <c:pt idx="1139">
                  <c:v>10.811020000000001</c:v>
                </c:pt>
                <c:pt idx="1140">
                  <c:v>10.811020000000001</c:v>
                </c:pt>
                <c:pt idx="1141">
                  <c:v>10.81561</c:v>
                </c:pt>
                <c:pt idx="1142">
                  <c:v>10.81561</c:v>
                </c:pt>
                <c:pt idx="1143">
                  <c:v>10.896319999999999</c:v>
                </c:pt>
                <c:pt idx="1144">
                  <c:v>10.896319999999999</c:v>
                </c:pt>
                <c:pt idx="1145">
                  <c:v>10.8978</c:v>
                </c:pt>
                <c:pt idx="1146">
                  <c:v>10.897880000000001</c:v>
                </c:pt>
                <c:pt idx="1147">
                  <c:v>10.897880000000001</c:v>
                </c:pt>
                <c:pt idx="1148">
                  <c:v>10.901770000000001</c:v>
                </c:pt>
                <c:pt idx="1149">
                  <c:v>10.901770000000001</c:v>
                </c:pt>
                <c:pt idx="1150">
                  <c:v>10.9617</c:v>
                </c:pt>
                <c:pt idx="1151">
                  <c:v>10.9617</c:v>
                </c:pt>
                <c:pt idx="1152">
                  <c:v>10.963330000000001</c:v>
                </c:pt>
                <c:pt idx="1153">
                  <c:v>10.963419999999999</c:v>
                </c:pt>
                <c:pt idx="1154">
                  <c:v>10.963419999999999</c:v>
                </c:pt>
                <c:pt idx="1155">
                  <c:v>10.96622</c:v>
                </c:pt>
                <c:pt idx="1156">
                  <c:v>10.96622</c:v>
                </c:pt>
                <c:pt idx="1157">
                  <c:v>11.01249</c:v>
                </c:pt>
                <c:pt idx="1158">
                  <c:v>11.01249</c:v>
                </c:pt>
                <c:pt idx="1159">
                  <c:v>11.0137</c:v>
                </c:pt>
                <c:pt idx="1160">
                  <c:v>11.01376</c:v>
                </c:pt>
                <c:pt idx="1161">
                  <c:v>11.01376</c:v>
                </c:pt>
                <c:pt idx="1162">
                  <c:v>11.015790000000001</c:v>
                </c:pt>
                <c:pt idx="1163">
                  <c:v>11.015790000000001</c:v>
                </c:pt>
                <c:pt idx="1164">
                  <c:v>11.05119</c:v>
                </c:pt>
                <c:pt idx="1165">
                  <c:v>11.05119</c:v>
                </c:pt>
                <c:pt idx="1166">
                  <c:v>11.05218</c:v>
                </c:pt>
                <c:pt idx="1167">
                  <c:v>11.05223</c:v>
                </c:pt>
                <c:pt idx="1168">
                  <c:v>11.05223</c:v>
                </c:pt>
                <c:pt idx="1169">
                  <c:v>11.05367</c:v>
                </c:pt>
                <c:pt idx="1170">
                  <c:v>11.05367</c:v>
                </c:pt>
                <c:pt idx="1171">
                  <c:v>11.081290000000001</c:v>
                </c:pt>
                <c:pt idx="1172">
                  <c:v>11.081300000000001</c:v>
                </c:pt>
                <c:pt idx="1173">
                  <c:v>11.08202</c:v>
                </c:pt>
                <c:pt idx="1174">
                  <c:v>11.08206</c:v>
                </c:pt>
                <c:pt idx="1175">
                  <c:v>11.08206</c:v>
                </c:pt>
                <c:pt idx="1176">
                  <c:v>11.08334</c:v>
                </c:pt>
                <c:pt idx="1177">
                  <c:v>11.08334</c:v>
                </c:pt>
                <c:pt idx="1178">
                  <c:v>11.105119999999999</c:v>
                </c:pt>
                <c:pt idx="1179">
                  <c:v>11.105119999999999</c:v>
                </c:pt>
                <c:pt idx="1180">
                  <c:v>11.105399999999999</c:v>
                </c:pt>
                <c:pt idx="1181">
                  <c:v>11.105420000000001</c:v>
                </c:pt>
                <c:pt idx="1182">
                  <c:v>11.105420000000001</c:v>
                </c:pt>
                <c:pt idx="1183">
                  <c:v>11.106400000000001</c:v>
                </c:pt>
                <c:pt idx="1184">
                  <c:v>11.106400000000001</c:v>
                </c:pt>
                <c:pt idx="1185">
                  <c:v>11.123010000000001</c:v>
                </c:pt>
                <c:pt idx="1186">
                  <c:v>11.123010000000001</c:v>
                </c:pt>
                <c:pt idx="1187">
                  <c:v>11.12303</c:v>
                </c:pt>
                <c:pt idx="1188">
                  <c:v>11.12303</c:v>
                </c:pt>
                <c:pt idx="1189">
                  <c:v>11.12303</c:v>
                </c:pt>
                <c:pt idx="1190">
                  <c:v>11.12365</c:v>
                </c:pt>
                <c:pt idx="1191">
                  <c:v>11.12365</c:v>
                </c:pt>
                <c:pt idx="1192">
                  <c:v>11.136520000000001</c:v>
                </c:pt>
                <c:pt idx="1193">
                  <c:v>11.136520000000001</c:v>
                </c:pt>
                <c:pt idx="1194">
                  <c:v>11.13653</c:v>
                </c:pt>
                <c:pt idx="1195">
                  <c:v>11.13653</c:v>
                </c:pt>
                <c:pt idx="1196">
                  <c:v>11.13653</c:v>
                </c:pt>
                <c:pt idx="1197">
                  <c:v>11.136950000000001</c:v>
                </c:pt>
                <c:pt idx="1198">
                  <c:v>11.136950000000001</c:v>
                </c:pt>
                <c:pt idx="1199">
                  <c:v>11.147040000000001</c:v>
                </c:pt>
                <c:pt idx="1200">
                  <c:v>11.147040000000001</c:v>
                </c:pt>
                <c:pt idx="1201">
                  <c:v>11.14705</c:v>
                </c:pt>
                <c:pt idx="1202">
                  <c:v>11.14705</c:v>
                </c:pt>
                <c:pt idx="1203">
                  <c:v>11.14705</c:v>
                </c:pt>
                <c:pt idx="1204">
                  <c:v>11.14733</c:v>
                </c:pt>
                <c:pt idx="1205">
                  <c:v>11.14733</c:v>
                </c:pt>
                <c:pt idx="1206">
                  <c:v>11.15526</c:v>
                </c:pt>
                <c:pt idx="1207">
                  <c:v>11.15526</c:v>
                </c:pt>
                <c:pt idx="1208">
                  <c:v>11.15526</c:v>
                </c:pt>
                <c:pt idx="1209">
                  <c:v>11.15526</c:v>
                </c:pt>
                <c:pt idx="1210">
                  <c:v>11.15526</c:v>
                </c:pt>
                <c:pt idx="1211">
                  <c:v>11.155469999999999</c:v>
                </c:pt>
                <c:pt idx="1212">
                  <c:v>11.155469999999999</c:v>
                </c:pt>
                <c:pt idx="1213">
                  <c:v>11.16178</c:v>
                </c:pt>
                <c:pt idx="1214">
                  <c:v>11.16178</c:v>
                </c:pt>
                <c:pt idx="1215">
                  <c:v>11.16178</c:v>
                </c:pt>
                <c:pt idx="1216">
                  <c:v>11.16178</c:v>
                </c:pt>
                <c:pt idx="1217">
                  <c:v>11.16178</c:v>
                </c:pt>
                <c:pt idx="1218">
                  <c:v>11.16192</c:v>
                </c:pt>
                <c:pt idx="1219">
                  <c:v>11.16192</c:v>
                </c:pt>
                <c:pt idx="1220">
                  <c:v>11.166840000000001</c:v>
                </c:pt>
                <c:pt idx="1221">
                  <c:v>11.166840000000001</c:v>
                </c:pt>
                <c:pt idx="1222">
                  <c:v>11.16685</c:v>
                </c:pt>
                <c:pt idx="1223">
                  <c:v>11.16685</c:v>
                </c:pt>
                <c:pt idx="1224">
                  <c:v>11.16685</c:v>
                </c:pt>
                <c:pt idx="1225">
                  <c:v>11.166970000000001</c:v>
                </c:pt>
                <c:pt idx="1226">
                  <c:v>11.166970000000001</c:v>
                </c:pt>
                <c:pt idx="1227">
                  <c:v>11.17089</c:v>
                </c:pt>
                <c:pt idx="1228">
                  <c:v>11.17089</c:v>
                </c:pt>
                <c:pt idx="1229">
                  <c:v>11.17089</c:v>
                </c:pt>
                <c:pt idx="1230">
                  <c:v>11.17089</c:v>
                </c:pt>
                <c:pt idx="1231">
                  <c:v>11.17089</c:v>
                </c:pt>
                <c:pt idx="1232">
                  <c:v>11.17099</c:v>
                </c:pt>
                <c:pt idx="1233">
                  <c:v>11.17099</c:v>
                </c:pt>
                <c:pt idx="1234">
                  <c:v>11.174060000000001</c:v>
                </c:pt>
                <c:pt idx="1235">
                  <c:v>11.174060000000001</c:v>
                </c:pt>
                <c:pt idx="1236">
                  <c:v>11.174060000000001</c:v>
                </c:pt>
                <c:pt idx="1237">
                  <c:v>11.174060000000001</c:v>
                </c:pt>
                <c:pt idx="1238">
                  <c:v>11.174060000000001</c:v>
                </c:pt>
                <c:pt idx="1239">
                  <c:v>11.17414</c:v>
                </c:pt>
                <c:pt idx="1240">
                  <c:v>11.17414</c:v>
                </c:pt>
                <c:pt idx="1241">
                  <c:v>11.17661</c:v>
                </c:pt>
                <c:pt idx="1242">
                  <c:v>11.17661</c:v>
                </c:pt>
                <c:pt idx="1243">
                  <c:v>11.17662</c:v>
                </c:pt>
                <c:pt idx="1244">
                  <c:v>11.17662</c:v>
                </c:pt>
                <c:pt idx="1245">
                  <c:v>11.17662</c:v>
                </c:pt>
                <c:pt idx="1246">
                  <c:v>11.176690000000001</c:v>
                </c:pt>
                <c:pt idx="1247">
                  <c:v>11.176690000000001</c:v>
                </c:pt>
                <c:pt idx="1248">
                  <c:v>11.178739999999999</c:v>
                </c:pt>
                <c:pt idx="1249">
                  <c:v>11.178739999999999</c:v>
                </c:pt>
                <c:pt idx="1250">
                  <c:v>11.178739999999999</c:v>
                </c:pt>
                <c:pt idx="1251">
                  <c:v>11.178739999999999</c:v>
                </c:pt>
                <c:pt idx="1252">
                  <c:v>11.178739999999999</c:v>
                </c:pt>
                <c:pt idx="1253">
                  <c:v>11.17881</c:v>
                </c:pt>
                <c:pt idx="1254">
                  <c:v>11.17881</c:v>
                </c:pt>
                <c:pt idx="1255">
                  <c:v>11.18047</c:v>
                </c:pt>
                <c:pt idx="1256">
                  <c:v>11.18047</c:v>
                </c:pt>
                <c:pt idx="1257">
                  <c:v>11.18047</c:v>
                </c:pt>
                <c:pt idx="1258">
                  <c:v>11.18047</c:v>
                </c:pt>
                <c:pt idx="1259">
                  <c:v>11.18047</c:v>
                </c:pt>
                <c:pt idx="1260">
                  <c:v>11.180530000000001</c:v>
                </c:pt>
                <c:pt idx="1261">
                  <c:v>11.180530000000001</c:v>
                </c:pt>
                <c:pt idx="1262">
                  <c:v>11.181850000000001</c:v>
                </c:pt>
                <c:pt idx="1263">
                  <c:v>11.181850000000001</c:v>
                </c:pt>
                <c:pt idx="1264">
                  <c:v>11.18186</c:v>
                </c:pt>
                <c:pt idx="1265">
                  <c:v>11.18186</c:v>
                </c:pt>
                <c:pt idx="1266">
                  <c:v>11.18186</c:v>
                </c:pt>
                <c:pt idx="1267">
                  <c:v>11.18192</c:v>
                </c:pt>
                <c:pt idx="1268">
                  <c:v>11.18192</c:v>
                </c:pt>
                <c:pt idx="1269">
                  <c:v>11.183059999999999</c:v>
                </c:pt>
                <c:pt idx="1270">
                  <c:v>11.183059999999999</c:v>
                </c:pt>
                <c:pt idx="1271">
                  <c:v>11.183059999999999</c:v>
                </c:pt>
                <c:pt idx="1272">
                  <c:v>11.183059999999999</c:v>
                </c:pt>
                <c:pt idx="1273">
                  <c:v>11.183059999999999</c:v>
                </c:pt>
                <c:pt idx="1274">
                  <c:v>11.1831</c:v>
                </c:pt>
                <c:pt idx="1275">
                  <c:v>11.1831</c:v>
                </c:pt>
                <c:pt idx="1276">
                  <c:v>11.18399</c:v>
                </c:pt>
                <c:pt idx="1277">
                  <c:v>11.18399</c:v>
                </c:pt>
                <c:pt idx="1278">
                  <c:v>11.184010000000001</c:v>
                </c:pt>
                <c:pt idx="1279">
                  <c:v>11.184010000000001</c:v>
                </c:pt>
                <c:pt idx="1280">
                  <c:v>11.184010000000001</c:v>
                </c:pt>
                <c:pt idx="1281">
                  <c:v>11.184050000000001</c:v>
                </c:pt>
                <c:pt idx="1282">
                  <c:v>11.184050000000001</c:v>
                </c:pt>
                <c:pt idx="1283">
                  <c:v>11.184839999999999</c:v>
                </c:pt>
                <c:pt idx="1284">
                  <c:v>11.184839999999999</c:v>
                </c:pt>
                <c:pt idx="1285">
                  <c:v>11.184839999999999</c:v>
                </c:pt>
                <c:pt idx="1286">
                  <c:v>11.184850000000001</c:v>
                </c:pt>
                <c:pt idx="1287">
                  <c:v>11.184850000000001</c:v>
                </c:pt>
                <c:pt idx="1288">
                  <c:v>11.18488</c:v>
                </c:pt>
                <c:pt idx="1289">
                  <c:v>11.18488</c:v>
                </c:pt>
                <c:pt idx="1290">
                  <c:v>11.18552</c:v>
                </c:pt>
                <c:pt idx="1291">
                  <c:v>11.18552</c:v>
                </c:pt>
                <c:pt idx="1292">
                  <c:v>11.18552</c:v>
                </c:pt>
                <c:pt idx="1293">
                  <c:v>11.18552</c:v>
                </c:pt>
                <c:pt idx="1294">
                  <c:v>11.18552</c:v>
                </c:pt>
                <c:pt idx="1295">
                  <c:v>11.185549999999999</c:v>
                </c:pt>
                <c:pt idx="1296">
                  <c:v>11.185549999999999</c:v>
                </c:pt>
                <c:pt idx="1297">
                  <c:v>11.18609</c:v>
                </c:pt>
                <c:pt idx="1298">
                  <c:v>11.18609</c:v>
                </c:pt>
                <c:pt idx="1299">
                  <c:v>11.18609</c:v>
                </c:pt>
                <c:pt idx="1300">
                  <c:v>11.18609</c:v>
                </c:pt>
                <c:pt idx="1301">
                  <c:v>11.18609</c:v>
                </c:pt>
                <c:pt idx="1302">
                  <c:v>11.18609</c:v>
                </c:pt>
                <c:pt idx="1303">
                  <c:v>11.18984</c:v>
                </c:pt>
                <c:pt idx="1304">
                  <c:v>11.18984</c:v>
                </c:pt>
                <c:pt idx="1305">
                  <c:v>11.26892</c:v>
                </c:pt>
                <c:pt idx="1306">
                  <c:v>11.26892</c:v>
                </c:pt>
                <c:pt idx="1307">
                  <c:v>11.27103</c:v>
                </c:pt>
                <c:pt idx="1308">
                  <c:v>11.271140000000001</c:v>
                </c:pt>
                <c:pt idx="1309">
                  <c:v>11.271140000000001</c:v>
                </c:pt>
                <c:pt idx="1310">
                  <c:v>11.2751</c:v>
                </c:pt>
                <c:pt idx="1311">
                  <c:v>11.2751</c:v>
                </c:pt>
                <c:pt idx="1312">
                  <c:v>11.335990000000001</c:v>
                </c:pt>
                <c:pt idx="1313">
                  <c:v>11.335990000000001</c:v>
                </c:pt>
                <c:pt idx="1314">
                  <c:v>11.33774</c:v>
                </c:pt>
                <c:pt idx="1315">
                  <c:v>11.33783</c:v>
                </c:pt>
                <c:pt idx="1316">
                  <c:v>11.33783</c:v>
                </c:pt>
                <c:pt idx="1317">
                  <c:v>11.34055</c:v>
                </c:pt>
                <c:pt idx="1318">
                  <c:v>11.34055</c:v>
                </c:pt>
                <c:pt idx="1319">
                  <c:v>11.38763</c:v>
                </c:pt>
                <c:pt idx="1320">
                  <c:v>11.38763</c:v>
                </c:pt>
                <c:pt idx="1321">
                  <c:v>11.3889</c:v>
                </c:pt>
                <c:pt idx="1322">
                  <c:v>11.388960000000001</c:v>
                </c:pt>
                <c:pt idx="1323">
                  <c:v>11.388960000000001</c:v>
                </c:pt>
                <c:pt idx="1324">
                  <c:v>11.39105</c:v>
                </c:pt>
                <c:pt idx="1325">
                  <c:v>11.39105</c:v>
                </c:pt>
                <c:pt idx="1326">
                  <c:v>11.426920000000001</c:v>
                </c:pt>
                <c:pt idx="1327">
                  <c:v>11.426920000000001</c:v>
                </c:pt>
                <c:pt idx="1328">
                  <c:v>11.42764</c:v>
                </c:pt>
                <c:pt idx="1329">
                  <c:v>11.427670000000001</c:v>
                </c:pt>
                <c:pt idx="1330">
                  <c:v>11.427680000000001</c:v>
                </c:pt>
                <c:pt idx="1331">
                  <c:v>11.42929</c:v>
                </c:pt>
                <c:pt idx="1332">
                  <c:v>11.42929</c:v>
                </c:pt>
                <c:pt idx="1333">
                  <c:v>11.457549999999999</c:v>
                </c:pt>
                <c:pt idx="1334">
                  <c:v>11.457549999999999</c:v>
                </c:pt>
                <c:pt idx="1335">
                  <c:v>11.457890000000001</c:v>
                </c:pt>
                <c:pt idx="1336">
                  <c:v>11.45791</c:v>
                </c:pt>
                <c:pt idx="1337">
                  <c:v>11.45791</c:v>
                </c:pt>
                <c:pt idx="1338">
                  <c:v>11.45919</c:v>
                </c:pt>
                <c:pt idx="1339">
                  <c:v>11.45919</c:v>
                </c:pt>
                <c:pt idx="1340">
                  <c:v>11.48119</c:v>
                </c:pt>
                <c:pt idx="1341">
                  <c:v>11.48119</c:v>
                </c:pt>
                <c:pt idx="1342">
                  <c:v>11.48123</c:v>
                </c:pt>
                <c:pt idx="1343">
                  <c:v>11.48123</c:v>
                </c:pt>
                <c:pt idx="1344">
                  <c:v>11.48123</c:v>
                </c:pt>
                <c:pt idx="1345">
                  <c:v>11.48211</c:v>
                </c:pt>
                <c:pt idx="1346">
                  <c:v>11.48211</c:v>
                </c:pt>
                <c:pt idx="1347">
                  <c:v>11.499040000000001</c:v>
                </c:pt>
                <c:pt idx="1348">
                  <c:v>11.499040000000001</c:v>
                </c:pt>
                <c:pt idx="1349">
                  <c:v>11.499040000000001</c:v>
                </c:pt>
                <c:pt idx="1350">
                  <c:v>11.49905</c:v>
                </c:pt>
                <c:pt idx="1351">
                  <c:v>11.49905</c:v>
                </c:pt>
                <c:pt idx="1352">
                  <c:v>11.49968</c:v>
                </c:pt>
                <c:pt idx="1353">
                  <c:v>11.49968</c:v>
                </c:pt>
                <c:pt idx="1354">
                  <c:v>11.5128</c:v>
                </c:pt>
                <c:pt idx="1355">
                  <c:v>11.5128</c:v>
                </c:pt>
                <c:pt idx="1356">
                  <c:v>11.51281</c:v>
                </c:pt>
                <c:pt idx="1357">
                  <c:v>11.51281</c:v>
                </c:pt>
                <c:pt idx="1358">
                  <c:v>11.51281</c:v>
                </c:pt>
                <c:pt idx="1359">
                  <c:v>11.513199999999999</c:v>
                </c:pt>
                <c:pt idx="1360">
                  <c:v>11.513210000000001</c:v>
                </c:pt>
                <c:pt idx="1361">
                  <c:v>11.52356</c:v>
                </c:pt>
                <c:pt idx="1362">
                  <c:v>11.52356</c:v>
                </c:pt>
                <c:pt idx="1363">
                  <c:v>11.523569999999999</c:v>
                </c:pt>
                <c:pt idx="1364">
                  <c:v>11.523569999999999</c:v>
                </c:pt>
                <c:pt idx="1365">
                  <c:v>11.523569999999999</c:v>
                </c:pt>
                <c:pt idx="1366">
                  <c:v>11.52389</c:v>
                </c:pt>
                <c:pt idx="1367">
                  <c:v>11.52389</c:v>
                </c:pt>
                <c:pt idx="1368">
                  <c:v>11.53192</c:v>
                </c:pt>
                <c:pt idx="1369">
                  <c:v>11.53192</c:v>
                </c:pt>
                <c:pt idx="1370">
                  <c:v>11.531930000000001</c:v>
                </c:pt>
                <c:pt idx="1371">
                  <c:v>11.531930000000001</c:v>
                </c:pt>
                <c:pt idx="1372">
                  <c:v>11.531930000000001</c:v>
                </c:pt>
                <c:pt idx="1373">
                  <c:v>11.532120000000001</c:v>
                </c:pt>
                <c:pt idx="1374">
                  <c:v>11.532120000000001</c:v>
                </c:pt>
                <c:pt idx="1375">
                  <c:v>11.53856</c:v>
                </c:pt>
                <c:pt idx="1376">
                  <c:v>11.53856</c:v>
                </c:pt>
                <c:pt idx="1377">
                  <c:v>11.53857</c:v>
                </c:pt>
                <c:pt idx="1378">
                  <c:v>11.53857</c:v>
                </c:pt>
                <c:pt idx="1379">
                  <c:v>11.53857</c:v>
                </c:pt>
                <c:pt idx="1380">
                  <c:v>11.538729999999999</c:v>
                </c:pt>
                <c:pt idx="1381">
                  <c:v>11.538729999999999</c:v>
                </c:pt>
                <c:pt idx="1382">
                  <c:v>11.54374</c:v>
                </c:pt>
                <c:pt idx="1383">
                  <c:v>11.54374</c:v>
                </c:pt>
                <c:pt idx="1384">
                  <c:v>11.54374</c:v>
                </c:pt>
                <c:pt idx="1385">
                  <c:v>11.54374</c:v>
                </c:pt>
                <c:pt idx="1386">
                  <c:v>11.54374</c:v>
                </c:pt>
                <c:pt idx="1387">
                  <c:v>11.543850000000001</c:v>
                </c:pt>
                <c:pt idx="1388">
                  <c:v>11.543850000000001</c:v>
                </c:pt>
                <c:pt idx="1389">
                  <c:v>11.54782</c:v>
                </c:pt>
                <c:pt idx="1390">
                  <c:v>11.54782</c:v>
                </c:pt>
                <c:pt idx="1391">
                  <c:v>11.547829999999999</c:v>
                </c:pt>
                <c:pt idx="1392">
                  <c:v>11.547829999999999</c:v>
                </c:pt>
                <c:pt idx="1393">
                  <c:v>11.547829999999999</c:v>
                </c:pt>
                <c:pt idx="1394">
                  <c:v>11.54791</c:v>
                </c:pt>
                <c:pt idx="1395">
                  <c:v>11.54792</c:v>
                </c:pt>
                <c:pt idx="1396">
                  <c:v>11.551030000000001</c:v>
                </c:pt>
                <c:pt idx="1397">
                  <c:v>11.551030000000001</c:v>
                </c:pt>
                <c:pt idx="1398">
                  <c:v>11.551030000000001</c:v>
                </c:pt>
                <c:pt idx="1399">
                  <c:v>11.551030000000001</c:v>
                </c:pt>
                <c:pt idx="1400">
                  <c:v>11.551030000000001</c:v>
                </c:pt>
                <c:pt idx="1401">
                  <c:v>11.5511</c:v>
                </c:pt>
                <c:pt idx="1402">
                  <c:v>11.5511</c:v>
                </c:pt>
                <c:pt idx="1403">
                  <c:v>11.553649999999999</c:v>
                </c:pt>
                <c:pt idx="1404">
                  <c:v>11.553649999999999</c:v>
                </c:pt>
                <c:pt idx="1405">
                  <c:v>11.553660000000001</c:v>
                </c:pt>
                <c:pt idx="1406">
                  <c:v>11.553660000000001</c:v>
                </c:pt>
                <c:pt idx="1407">
                  <c:v>11.553660000000001</c:v>
                </c:pt>
                <c:pt idx="1408">
                  <c:v>11.553750000000001</c:v>
                </c:pt>
                <c:pt idx="1409">
                  <c:v>11.553750000000001</c:v>
                </c:pt>
                <c:pt idx="1410">
                  <c:v>11.55593</c:v>
                </c:pt>
                <c:pt idx="1411">
                  <c:v>11.55593</c:v>
                </c:pt>
                <c:pt idx="1412">
                  <c:v>11.55593</c:v>
                </c:pt>
                <c:pt idx="1413">
                  <c:v>11.55593</c:v>
                </c:pt>
                <c:pt idx="1414">
                  <c:v>11.55593</c:v>
                </c:pt>
                <c:pt idx="1415">
                  <c:v>11.556000000000001</c:v>
                </c:pt>
                <c:pt idx="1416">
                  <c:v>11.556000000000001</c:v>
                </c:pt>
                <c:pt idx="1417">
                  <c:v>11.557729999999999</c:v>
                </c:pt>
                <c:pt idx="1418">
                  <c:v>11.557729999999999</c:v>
                </c:pt>
                <c:pt idx="1419">
                  <c:v>11.557729999999999</c:v>
                </c:pt>
                <c:pt idx="1420">
                  <c:v>11.557729999999999</c:v>
                </c:pt>
                <c:pt idx="1421">
                  <c:v>11.557729999999999</c:v>
                </c:pt>
                <c:pt idx="1422">
                  <c:v>11.5578</c:v>
                </c:pt>
                <c:pt idx="1423">
                  <c:v>11.5578</c:v>
                </c:pt>
                <c:pt idx="1424">
                  <c:v>11.559200000000001</c:v>
                </c:pt>
                <c:pt idx="1425">
                  <c:v>11.559200000000001</c:v>
                </c:pt>
                <c:pt idx="1426">
                  <c:v>11.559200000000001</c:v>
                </c:pt>
                <c:pt idx="1427">
                  <c:v>11.559200000000001</c:v>
                </c:pt>
                <c:pt idx="1428">
                  <c:v>11.559200000000001</c:v>
                </c:pt>
                <c:pt idx="1429">
                  <c:v>11.55926</c:v>
                </c:pt>
                <c:pt idx="1430">
                  <c:v>11.55926</c:v>
                </c:pt>
                <c:pt idx="1431">
                  <c:v>11.560420000000001</c:v>
                </c:pt>
                <c:pt idx="1432">
                  <c:v>11.560420000000001</c:v>
                </c:pt>
                <c:pt idx="1433">
                  <c:v>11.56043</c:v>
                </c:pt>
                <c:pt idx="1434">
                  <c:v>11.56043</c:v>
                </c:pt>
                <c:pt idx="1435">
                  <c:v>11.56043</c:v>
                </c:pt>
                <c:pt idx="1436">
                  <c:v>11.56047</c:v>
                </c:pt>
                <c:pt idx="1437">
                  <c:v>11.56047</c:v>
                </c:pt>
                <c:pt idx="1438">
                  <c:v>11.56141</c:v>
                </c:pt>
                <c:pt idx="1439">
                  <c:v>11.56141</c:v>
                </c:pt>
                <c:pt idx="1440">
                  <c:v>11.56141</c:v>
                </c:pt>
                <c:pt idx="1441">
                  <c:v>11.56141</c:v>
                </c:pt>
                <c:pt idx="1442">
                  <c:v>11.56141</c:v>
                </c:pt>
                <c:pt idx="1443">
                  <c:v>11.56146</c:v>
                </c:pt>
                <c:pt idx="1444">
                  <c:v>11.56146</c:v>
                </c:pt>
                <c:pt idx="1445">
                  <c:v>11.56227</c:v>
                </c:pt>
                <c:pt idx="1446">
                  <c:v>11.56227</c:v>
                </c:pt>
                <c:pt idx="1447">
                  <c:v>11.562279999999999</c:v>
                </c:pt>
                <c:pt idx="1448">
                  <c:v>11.562279999999999</c:v>
                </c:pt>
                <c:pt idx="1449">
                  <c:v>11.562279999999999</c:v>
                </c:pt>
                <c:pt idx="1450">
                  <c:v>11.56232</c:v>
                </c:pt>
                <c:pt idx="1451">
                  <c:v>11.56232</c:v>
                </c:pt>
                <c:pt idx="1452">
                  <c:v>11.56297</c:v>
                </c:pt>
                <c:pt idx="1453">
                  <c:v>11.56297</c:v>
                </c:pt>
                <c:pt idx="1454">
                  <c:v>11.56297</c:v>
                </c:pt>
                <c:pt idx="1455">
                  <c:v>11.56297</c:v>
                </c:pt>
                <c:pt idx="1456">
                  <c:v>11.56297</c:v>
                </c:pt>
                <c:pt idx="1457">
                  <c:v>11.563000000000001</c:v>
                </c:pt>
                <c:pt idx="1458">
                  <c:v>11.563000000000001</c:v>
                </c:pt>
                <c:pt idx="1459">
                  <c:v>11.563549999999999</c:v>
                </c:pt>
                <c:pt idx="1460">
                  <c:v>11.563549999999999</c:v>
                </c:pt>
                <c:pt idx="1461">
                  <c:v>11.563549999999999</c:v>
                </c:pt>
                <c:pt idx="1462">
                  <c:v>11.563549999999999</c:v>
                </c:pt>
                <c:pt idx="1463">
                  <c:v>11.563549999999999</c:v>
                </c:pt>
                <c:pt idx="1464">
                  <c:v>11.563549999999999</c:v>
                </c:pt>
                <c:pt idx="1465">
                  <c:v>11.5678</c:v>
                </c:pt>
                <c:pt idx="1466">
                  <c:v>11.5678</c:v>
                </c:pt>
                <c:pt idx="1467">
                  <c:v>11.6454</c:v>
                </c:pt>
                <c:pt idx="1468">
                  <c:v>11.6454</c:v>
                </c:pt>
                <c:pt idx="1469">
                  <c:v>11.65476</c:v>
                </c:pt>
                <c:pt idx="1470">
                  <c:v>11.65488</c:v>
                </c:pt>
                <c:pt idx="1471">
                  <c:v>11.65488</c:v>
                </c:pt>
                <c:pt idx="1472">
                  <c:v>11.657629999999999</c:v>
                </c:pt>
                <c:pt idx="1473">
                  <c:v>11.657629999999999</c:v>
                </c:pt>
                <c:pt idx="1474">
                  <c:v>11.716559999999999</c:v>
                </c:pt>
                <c:pt idx="1475">
                  <c:v>11.716559999999999</c:v>
                </c:pt>
                <c:pt idx="1476">
                  <c:v>11.71799</c:v>
                </c:pt>
                <c:pt idx="1477">
                  <c:v>11.71808</c:v>
                </c:pt>
                <c:pt idx="1478">
                  <c:v>11.71808</c:v>
                </c:pt>
                <c:pt idx="1479">
                  <c:v>11.72067</c:v>
                </c:pt>
                <c:pt idx="1480">
                  <c:v>11.72068</c:v>
                </c:pt>
                <c:pt idx="1481">
                  <c:v>11.766590000000001</c:v>
                </c:pt>
                <c:pt idx="1482">
                  <c:v>11.766590000000001</c:v>
                </c:pt>
                <c:pt idx="1483">
                  <c:v>11.76784</c:v>
                </c:pt>
                <c:pt idx="1484">
                  <c:v>11.767900000000001</c:v>
                </c:pt>
                <c:pt idx="1485">
                  <c:v>11.767900000000001</c:v>
                </c:pt>
                <c:pt idx="1486">
                  <c:v>11.77036</c:v>
                </c:pt>
                <c:pt idx="1487">
                  <c:v>11.77036</c:v>
                </c:pt>
                <c:pt idx="1488">
                  <c:v>11.805070000000001</c:v>
                </c:pt>
                <c:pt idx="1489">
                  <c:v>11.805070000000001</c:v>
                </c:pt>
                <c:pt idx="1490">
                  <c:v>11.80585</c:v>
                </c:pt>
                <c:pt idx="1491">
                  <c:v>11.805910000000001</c:v>
                </c:pt>
                <c:pt idx="1492">
                  <c:v>11.805910000000001</c:v>
                </c:pt>
                <c:pt idx="1493">
                  <c:v>11.80744</c:v>
                </c:pt>
                <c:pt idx="1494">
                  <c:v>11.80744</c:v>
                </c:pt>
                <c:pt idx="1495">
                  <c:v>11.834770000000001</c:v>
                </c:pt>
                <c:pt idx="1496">
                  <c:v>11.834770000000001</c:v>
                </c:pt>
                <c:pt idx="1497">
                  <c:v>11.83517</c:v>
                </c:pt>
                <c:pt idx="1498">
                  <c:v>11.8352</c:v>
                </c:pt>
                <c:pt idx="1499">
                  <c:v>11.8352</c:v>
                </c:pt>
                <c:pt idx="1500">
                  <c:v>11.83625</c:v>
                </c:pt>
                <c:pt idx="1501">
                  <c:v>11.83625</c:v>
                </c:pt>
                <c:pt idx="1502">
                  <c:v>11.85754</c:v>
                </c:pt>
                <c:pt idx="1503">
                  <c:v>11.85754</c:v>
                </c:pt>
                <c:pt idx="1504">
                  <c:v>11.857670000000001</c:v>
                </c:pt>
                <c:pt idx="1505">
                  <c:v>11.857670000000001</c:v>
                </c:pt>
                <c:pt idx="1506">
                  <c:v>11.857670000000001</c:v>
                </c:pt>
                <c:pt idx="1507">
                  <c:v>11.85848</c:v>
                </c:pt>
                <c:pt idx="1508">
                  <c:v>11.85848</c:v>
                </c:pt>
                <c:pt idx="1509">
                  <c:v>11.87501</c:v>
                </c:pt>
                <c:pt idx="1510">
                  <c:v>11.87501</c:v>
                </c:pt>
                <c:pt idx="1511">
                  <c:v>11.87501</c:v>
                </c:pt>
                <c:pt idx="1512">
                  <c:v>11.875019999999999</c:v>
                </c:pt>
                <c:pt idx="1513">
                  <c:v>11.875019999999999</c:v>
                </c:pt>
                <c:pt idx="1514">
                  <c:v>11.87556</c:v>
                </c:pt>
                <c:pt idx="1515">
                  <c:v>11.87556</c:v>
                </c:pt>
                <c:pt idx="1516">
                  <c:v>11.888640000000001</c:v>
                </c:pt>
                <c:pt idx="1517">
                  <c:v>11.888640000000001</c:v>
                </c:pt>
                <c:pt idx="1518">
                  <c:v>11.88865</c:v>
                </c:pt>
                <c:pt idx="1519">
                  <c:v>11.88865</c:v>
                </c:pt>
                <c:pt idx="1520">
                  <c:v>11.88865</c:v>
                </c:pt>
                <c:pt idx="1521">
                  <c:v>11.88908</c:v>
                </c:pt>
                <c:pt idx="1522">
                  <c:v>11.88908</c:v>
                </c:pt>
                <c:pt idx="1523">
                  <c:v>11.899319999999999</c:v>
                </c:pt>
                <c:pt idx="1524">
                  <c:v>11.899319999999999</c:v>
                </c:pt>
                <c:pt idx="1525">
                  <c:v>11.899330000000001</c:v>
                </c:pt>
                <c:pt idx="1526">
                  <c:v>11.899330000000001</c:v>
                </c:pt>
                <c:pt idx="1527">
                  <c:v>11.899330000000001</c:v>
                </c:pt>
                <c:pt idx="1528">
                  <c:v>11.89963</c:v>
                </c:pt>
                <c:pt idx="1529">
                  <c:v>11.89963</c:v>
                </c:pt>
                <c:pt idx="1530">
                  <c:v>11.90766</c:v>
                </c:pt>
                <c:pt idx="1531">
                  <c:v>11.90766</c:v>
                </c:pt>
                <c:pt idx="1532">
                  <c:v>11.90767</c:v>
                </c:pt>
                <c:pt idx="1533">
                  <c:v>11.90767</c:v>
                </c:pt>
                <c:pt idx="1534">
                  <c:v>11.90767</c:v>
                </c:pt>
                <c:pt idx="1535">
                  <c:v>11.907909999999999</c:v>
                </c:pt>
                <c:pt idx="1536">
                  <c:v>11.907909999999999</c:v>
                </c:pt>
                <c:pt idx="1537">
                  <c:v>11.91432</c:v>
                </c:pt>
                <c:pt idx="1538">
                  <c:v>11.91432</c:v>
                </c:pt>
                <c:pt idx="1539">
                  <c:v>11.91432</c:v>
                </c:pt>
                <c:pt idx="1540">
                  <c:v>11.91432</c:v>
                </c:pt>
                <c:pt idx="1541">
                  <c:v>11.91432</c:v>
                </c:pt>
                <c:pt idx="1542">
                  <c:v>11.91447</c:v>
                </c:pt>
                <c:pt idx="1543">
                  <c:v>11.91447</c:v>
                </c:pt>
                <c:pt idx="1544">
                  <c:v>11.91938</c:v>
                </c:pt>
                <c:pt idx="1545">
                  <c:v>11.91938</c:v>
                </c:pt>
                <c:pt idx="1546">
                  <c:v>11.91939</c:v>
                </c:pt>
                <c:pt idx="1547">
                  <c:v>11.91939</c:v>
                </c:pt>
                <c:pt idx="1548">
                  <c:v>11.91939</c:v>
                </c:pt>
                <c:pt idx="1549">
                  <c:v>11.919499999999999</c:v>
                </c:pt>
                <c:pt idx="1550">
                  <c:v>11.919499999999999</c:v>
                </c:pt>
                <c:pt idx="1551">
                  <c:v>11.92343</c:v>
                </c:pt>
                <c:pt idx="1552">
                  <c:v>11.92343</c:v>
                </c:pt>
                <c:pt idx="1553">
                  <c:v>11.92343</c:v>
                </c:pt>
                <c:pt idx="1554">
                  <c:v>11.92343</c:v>
                </c:pt>
                <c:pt idx="1555">
                  <c:v>11.92343</c:v>
                </c:pt>
                <c:pt idx="1556">
                  <c:v>11.92352</c:v>
                </c:pt>
                <c:pt idx="1557">
                  <c:v>11.92352</c:v>
                </c:pt>
                <c:pt idx="1558">
                  <c:v>11.92658</c:v>
                </c:pt>
                <c:pt idx="1559">
                  <c:v>11.92658</c:v>
                </c:pt>
                <c:pt idx="1560">
                  <c:v>11.926590000000001</c:v>
                </c:pt>
                <c:pt idx="1561">
                  <c:v>11.926590000000001</c:v>
                </c:pt>
                <c:pt idx="1562">
                  <c:v>11.926590000000001</c:v>
                </c:pt>
                <c:pt idx="1563">
                  <c:v>11.926679999999999</c:v>
                </c:pt>
                <c:pt idx="1564">
                  <c:v>11.926679999999999</c:v>
                </c:pt>
                <c:pt idx="1565">
                  <c:v>11.92914</c:v>
                </c:pt>
                <c:pt idx="1566">
                  <c:v>11.92914</c:v>
                </c:pt>
                <c:pt idx="1567">
                  <c:v>11.92915</c:v>
                </c:pt>
                <c:pt idx="1568">
                  <c:v>11.92915</c:v>
                </c:pt>
                <c:pt idx="1569">
                  <c:v>11.92915</c:v>
                </c:pt>
                <c:pt idx="1570">
                  <c:v>11.929209999999999</c:v>
                </c:pt>
                <c:pt idx="1571">
                  <c:v>11.929209999999999</c:v>
                </c:pt>
                <c:pt idx="1572">
                  <c:v>11.93125</c:v>
                </c:pt>
                <c:pt idx="1573">
                  <c:v>11.93125</c:v>
                </c:pt>
                <c:pt idx="1574">
                  <c:v>11.93125</c:v>
                </c:pt>
                <c:pt idx="1575">
                  <c:v>11.93126</c:v>
                </c:pt>
                <c:pt idx="1576">
                  <c:v>11.93126</c:v>
                </c:pt>
                <c:pt idx="1577">
                  <c:v>11.93131</c:v>
                </c:pt>
                <c:pt idx="1578">
                  <c:v>11.93131</c:v>
                </c:pt>
                <c:pt idx="1579">
                  <c:v>11.93294</c:v>
                </c:pt>
                <c:pt idx="1580">
                  <c:v>11.93294</c:v>
                </c:pt>
                <c:pt idx="1581">
                  <c:v>11.93295</c:v>
                </c:pt>
                <c:pt idx="1582">
                  <c:v>11.93295</c:v>
                </c:pt>
                <c:pt idx="1583">
                  <c:v>11.93295</c:v>
                </c:pt>
                <c:pt idx="1584">
                  <c:v>11.933</c:v>
                </c:pt>
                <c:pt idx="1585">
                  <c:v>11.933</c:v>
                </c:pt>
                <c:pt idx="1586">
                  <c:v>11.934340000000001</c:v>
                </c:pt>
                <c:pt idx="1587">
                  <c:v>11.934340000000001</c:v>
                </c:pt>
                <c:pt idx="1588">
                  <c:v>11.93435</c:v>
                </c:pt>
                <c:pt idx="1589">
                  <c:v>11.93435</c:v>
                </c:pt>
                <c:pt idx="1590">
                  <c:v>11.93435</c:v>
                </c:pt>
                <c:pt idx="1591">
                  <c:v>11.93441</c:v>
                </c:pt>
                <c:pt idx="1592">
                  <c:v>11.93441</c:v>
                </c:pt>
                <c:pt idx="1593">
                  <c:v>11.935549999999999</c:v>
                </c:pt>
                <c:pt idx="1594">
                  <c:v>11.935549999999999</c:v>
                </c:pt>
                <c:pt idx="1595">
                  <c:v>11.935549999999999</c:v>
                </c:pt>
                <c:pt idx="1596">
                  <c:v>11.935549999999999</c:v>
                </c:pt>
                <c:pt idx="1597">
                  <c:v>11.935549999999999</c:v>
                </c:pt>
                <c:pt idx="1598">
                  <c:v>11.93561</c:v>
                </c:pt>
                <c:pt idx="1599">
                  <c:v>11.93561</c:v>
                </c:pt>
                <c:pt idx="1600">
                  <c:v>11.936500000000001</c:v>
                </c:pt>
                <c:pt idx="1601">
                  <c:v>11.936500000000001</c:v>
                </c:pt>
                <c:pt idx="1602">
                  <c:v>11.93651</c:v>
                </c:pt>
                <c:pt idx="1603">
                  <c:v>11.93651</c:v>
                </c:pt>
                <c:pt idx="1604">
                  <c:v>11.93651</c:v>
                </c:pt>
                <c:pt idx="1605">
                  <c:v>11.93655</c:v>
                </c:pt>
                <c:pt idx="1606">
                  <c:v>11.93655</c:v>
                </c:pt>
                <c:pt idx="1607">
                  <c:v>11.937340000000001</c:v>
                </c:pt>
                <c:pt idx="1608">
                  <c:v>11.937340000000001</c:v>
                </c:pt>
                <c:pt idx="1609">
                  <c:v>11.937340000000001</c:v>
                </c:pt>
                <c:pt idx="1610">
                  <c:v>11.937340000000001</c:v>
                </c:pt>
                <c:pt idx="1611">
                  <c:v>11.937340000000001</c:v>
                </c:pt>
                <c:pt idx="1612">
                  <c:v>11.93737</c:v>
                </c:pt>
                <c:pt idx="1613">
                  <c:v>11.93737</c:v>
                </c:pt>
                <c:pt idx="1614">
                  <c:v>11.93802</c:v>
                </c:pt>
                <c:pt idx="1615">
                  <c:v>11.93802</c:v>
                </c:pt>
                <c:pt idx="1616">
                  <c:v>11.93802</c:v>
                </c:pt>
                <c:pt idx="1617">
                  <c:v>11.93802</c:v>
                </c:pt>
                <c:pt idx="1618">
                  <c:v>11.938029999999999</c:v>
                </c:pt>
                <c:pt idx="1619">
                  <c:v>11.93806</c:v>
                </c:pt>
                <c:pt idx="1620">
                  <c:v>11.93806</c:v>
                </c:pt>
                <c:pt idx="1621">
                  <c:v>11.93859</c:v>
                </c:pt>
                <c:pt idx="1622">
                  <c:v>11.93859</c:v>
                </c:pt>
                <c:pt idx="1623">
                  <c:v>11.93859</c:v>
                </c:pt>
                <c:pt idx="1624">
                  <c:v>11.938599999999999</c:v>
                </c:pt>
                <c:pt idx="1625">
                  <c:v>11.938599999999999</c:v>
                </c:pt>
                <c:pt idx="1626">
                  <c:v>11.938599999999999</c:v>
                </c:pt>
                <c:pt idx="1627">
                  <c:v>11.94261</c:v>
                </c:pt>
                <c:pt idx="1628">
                  <c:v>11.94261</c:v>
                </c:pt>
                <c:pt idx="1629">
                  <c:v>12.020960000000001</c:v>
                </c:pt>
                <c:pt idx="1630">
                  <c:v>12.020960000000001</c:v>
                </c:pt>
                <c:pt idx="1631">
                  <c:v>12.02214</c:v>
                </c:pt>
                <c:pt idx="1632">
                  <c:v>12.022209999999999</c:v>
                </c:pt>
                <c:pt idx="1633">
                  <c:v>12.022209999999999</c:v>
                </c:pt>
                <c:pt idx="1634">
                  <c:v>12.0259</c:v>
                </c:pt>
                <c:pt idx="1635">
                  <c:v>12.0259</c:v>
                </c:pt>
                <c:pt idx="1636">
                  <c:v>12.084519999999999</c:v>
                </c:pt>
                <c:pt idx="1637">
                  <c:v>12.084519999999999</c:v>
                </c:pt>
                <c:pt idx="1638">
                  <c:v>12.085649999999999</c:v>
                </c:pt>
                <c:pt idx="1639">
                  <c:v>12.085739999999999</c:v>
                </c:pt>
                <c:pt idx="1640">
                  <c:v>12.085739999999999</c:v>
                </c:pt>
                <c:pt idx="1641">
                  <c:v>12.08844</c:v>
                </c:pt>
                <c:pt idx="1642">
                  <c:v>12.08844</c:v>
                </c:pt>
                <c:pt idx="1643">
                  <c:v>12.13368</c:v>
                </c:pt>
                <c:pt idx="1644">
                  <c:v>12.13368</c:v>
                </c:pt>
                <c:pt idx="1645">
                  <c:v>12.13475</c:v>
                </c:pt>
                <c:pt idx="1646">
                  <c:v>12.1348</c:v>
                </c:pt>
                <c:pt idx="1647">
                  <c:v>12.1348</c:v>
                </c:pt>
                <c:pt idx="1648">
                  <c:v>12.13682</c:v>
                </c:pt>
                <c:pt idx="1649">
                  <c:v>12.13682</c:v>
                </c:pt>
                <c:pt idx="1650">
                  <c:v>12.171200000000001</c:v>
                </c:pt>
                <c:pt idx="1651">
                  <c:v>12.171200000000001</c:v>
                </c:pt>
                <c:pt idx="1652">
                  <c:v>12.172000000000001</c:v>
                </c:pt>
                <c:pt idx="1653">
                  <c:v>12.172040000000001</c:v>
                </c:pt>
                <c:pt idx="1654">
                  <c:v>12.172040000000001</c:v>
                </c:pt>
                <c:pt idx="1655">
                  <c:v>12.173820000000001</c:v>
                </c:pt>
                <c:pt idx="1656">
                  <c:v>12.173830000000001</c:v>
                </c:pt>
                <c:pt idx="1657">
                  <c:v>12.20077</c:v>
                </c:pt>
                <c:pt idx="1658">
                  <c:v>12.20077</c:v>
                </c:pt>
                <c:pt idx="1659">
                  <c:v>12.201370000000001</c:v>
                </c:pt>
                <c:pt idx="1660">
                  <c:v>12.2014</c:v>
                </c:pt>
                <c:pt idx="1661">
                  <c:v>12.2014</c:v>
                </c:pt>
                <c:pt idx="1662">
                  <c:v>12.20294</c:v>
                </c:pt>
                <c:pt idx="1663">
                  <c:v>12.20294</c:v>
                </c:pt>
                <c:pt idx="1664">
                  <c:v>12.22419</c:v>
                </c:pt>
                <c:pt idx="1665">
                  <c:v>12.22419</c:v>
                </c:pt>
                <c:pt idx="1666">
                  <c:v>12.22429</c:v>
                </c:pt>
                <c:pt idx="1667">
                  <c:v>12.22429</c:v>
                </c:pt>
                <c:pt idx="1668">
                  <c:v>12.22429</c:v>
                </c:pt>
                <c:pt idx="1669">
                  <c:v>12.225070000000001</c:v>
                </c:pt>
                <c:pt idx="1670">
                  <c:v>12.225070000000001</c:v>
                </c:pt>
                <c:pt idx="1671">
                  <c:v>12.241390000000001</c:v>
                </c:pt>
                <c:pt idx="1672">
                  <c:v>12.241390000000001</c:v>
                </c:pt>
                <c:pt idx="1673">
                  <c:v>12.241390000000001</c:v>
                </c:pt>
                <c:pt idx="1674">
                  <c:v>12.241400000000001</c:v>
                </c:pt>
                <c:pt idx="1675">
                  <c:v>12.241400000000001</c:v>
                </c:pt>
                <c:pt idx="1676">
                  <c:v>12.24192</c:v>
                </c:pt>
                <c:pt idx="1677">
                  <c:v>12.24192</c:v>
                </c:pt>
                <c:pt idx="1678">
                  <c:v>12.254490000000001</c:v>
                </c:pt>
                <c:pt idx="1679">
                  <c:v>12.254490000000001</c:v>
                </c:pt>
                <c:pt idx="1680">
                  <c:v>12.2545</c:v>
                </c:pt>
                <c:pt idx="1681">
                  <c:v>12.2545</c:v>
                </c:pt>
                <c:pt idx="1682">
                  <c:v>12.2545</c:v>
                </c:pt>
                <c:pt idx="1683">
                  <c:v>12.25488</c:v>
                </c:pt>
                <c:pt idx="1684">
                  <c:v>12.25488</c:v>
                </c:pt>
                <c:pt idx="1685">
                  <c:v>12.26478</c:v>
                </c:pt>
                <c:pt idx="1686">
                  <c:v>12.26478</c:v>
                </c:pt>
                <c:pt idx="1687">
                  <c:v>12.26479</c:v>
                </c:pt>
                <c:pt idx="1688">
                  <c:v>12.26479</c:v>
                </c:pt>
                <c:pt idx="1689">
                  <c:v>12.26479</c:v>
                </c:pt>
                <c:pt idx="1690">
                  <c:v>12.2651</c:v>
                </c:pt>
                <c:pt idx="1691">
                  <c:v>12.2651</c:v>
                </c:pt>
                <c:pt idx="1692">
                  <c:v>12.27295</c:v>
                </c:pt>
                <c:pt idx="1693">
                  <c:v>12.27295</c:v>
                </c:pt>
                <c:pt idx="1694">
                  <c:v>12.272959999999999</c:v>
                </c:pt>
                <c:pt idx="1695">
                  <c:v>12.272959999999999</c:v>
                </c:pt>
                <c:pt idx="1696">
                  <c:v>12.272959999999999</c:v>
                </c:pt>
                <c:pt idx="1697">
                  <c:v>12.27319</c:v>
                </c:pt>
                <c:pt idx="1698">
                  <c:v>12.27319</c:v>
                </c:pt>
                <c:pt idx="1699">
                  <c:v>12.27941</c:v>
                </c:pt>
                <c:pt idx="1700">
                  <c:v>12.27941</c:v>
                </c:pt>
                <c:pt idx="1701">
                  <c:v>12.27942</c:v>
                </c:pt>
                <c:pt idx="1702">
                  <c:v>12.27942</c:v>
                </c:pt>
                <c:pt idx="1703">
                  <c:v>12.27942</c:v>
                </c:pt>
                <c:pt idx="1704">
                  <c:v>12.279590000000001</c:v>
                </c:pt>
                <c:pt idx="1705">
                  <c:v>12.279590000000001</c:v>
                </c:pt>
                <c:pt idx="1706">
                  <c:v>12.28444</c:v>
                </c:pt>
                <c:pt idx="1707">
                  <c:v>12.28444</c:v>
                </c:pt>
                <c:pt idx="1708">
                  <c:v>12.28445</c:v>
                </c:pt>
                <c:pt idx="1709">
                  <c:v>12.28445</c:v>
                </c:pt>
                <c:pt idx="1710">
                  <c:v>12.28445</c:v>
                </c:pt>
                <c:pt idx="1711">
                  <c:v>12.284560000000001</c:v>
                </c:pt>
                <c:pt idx="1712">
                  <c:v>12.284560000000001</c:v>
                </c:pt>
                <c:pt idx="1713">
                  <c:v>12.288460000000001</c:v>
                </c:pt>
                <c:pt idx="1714">
                  <c:v>12.288460000000001</c:v>
                </c:pt>
                <c:pt idx="1715">
                  <c:v>12.288460000000001</c:v>
                </c:pt>
                <c:pt idx="1716">
                  <c:v>12.288460000000001</c:v>
                </c:pt>
                <c:pt idx="1717">
                  <c:v>12.288460000000001</c:v>
                </c:pt>
                <c:pt idx="1718">
                  <c:v>12.288550000000001</c:v>
                </c:pt>
                <c:pt idx="1719">
                  <c:v>12.288550000000001</c:v>
                </c:pt>
                <c:pt idx="1720">
                  <c:v>12.29161</c:v>
                </c:pt>
                <c:pt idx="1721">
                  <c:v>12.29161</c:v>
                </c:pt>
                <c:pt idx="1722">
                  <c:v>12.29162</c:v>
                </c:pt>
                <c:pt idx="1723">
                  <c:v>12.29162</c:v>
                </c:pt>
                <c:pt idx="1724">
                  <c:v>12.29162</c:v>
                </c:pt>
                <c:pt idx="1725">
                  <c:v>12.29171</c:v>
                </c:pt>
                <c:pt idx="1726">
                  <c:v>12.29171</c:v>
                </c:pt>
                <c:pt idx="1727">
                  <c:v>12.294180000000001</c:v>
                </c:pt>
                <c:pt idx="1728">
                  <c:v>12.294180000000001</c:v>
                </c:pt>
                <c:pt idx="1729">
                  <c:v>12.29419</c:v>
                </c:pt>
                <c:pt idx="1730">
                  <c:v>12.29419</c:v>
                </c:pt>
                <c:pt idx="1731">
                  <c:v>12.29419</c:v>
                </c:pt>
                <c:pt idx="1732">
                  <c:v>12.29425</c:v>
                </c:pt>
                <c:pt idx="1733">
                  <c:v>12.29425</c:v>
                </c:pt>
                <c:pt idx="1734">
                  <c:v>12.296279999999999</c:v>
                </c:pt>
                <c:pt idx="1735">
                  <c:v>12.296279999999999</c:v>
                </c:pt>
                <c:pt idx="1736">
                  <c:v>12.296290000000001</c:v>
                </c:pt>
                <c:pt idx="1737">
                  <c:v>12.296290000000001</c:v>
                </c:pt>
                <c:pt idx="1738">
                  <c:v>12.296290000000001</c:v>
                </c:pt>
                <c:pt idx="1739">
                  <c:v>12.29635</c:v>
                </c:pt>
                <c:pt idx="1740">
                  <c:v>12.29635</c:v>
                </c:pt>
                <c:pt idx="1741">
                  <c:v>12.29799</c:v>
                </c:pt>
                <c:pt idx="1742">
                  <c:v>12.29799</c:v>
                </c:pt>
                <c:pt idx="1743">
                  <c:v>12.298</c:v>
                </c:pt>
                <c:pt idx="1744">
                  <c:v>12.298</c:v>
                </c:pt>
                <c:pt idx="1745">
                  <c:v>12.298</c:v>
                </c:pt>
                <c:pt idx="1746">
                  <c:v>12.298070000000001</c:v>
                </c:pt>
                <c:pt idx="1747">
                  <c:v>12.298070000000001</c:v>
                </c:pt>
                <c:pt idx="1748">
                  <c:v>12.299390000000001</c:v>
                </c:pt>
                <c:pt idx="1749">
                  <c:v>12.299390000000001</c:v>
                </c:pt>
                <c:pt idx="1750">
                  <c:v>12.299390000000001</c:v>
                </c:pt>
                <c:pt idx="1751">
                  <c:v>12.299390000000001</c:v>
                </c:pt>
                <c:pt idx="1752">
                  <c:v>12.2994</c:v>
                </c:pt>
                <c:pt idx="1753">
                  <c:v>12.29945</c:v>
                </c:pt>
                <c:pt idx="1754">
                  <c:v>12.29945</c:v>
                </c:pt>
                <c:pt idx="1755">
                  <c:v>12.30058</c:v>
                </c:pt>
                <c:pt idx="1756">
                  <c:v>12.30058</c:v>
                </c:pt>
                <c:pt idx="1757">
                  <c:v>12.30059</c:v>
                </c:pt>
                <c:pt idx="1758">
                  <c:v>12.30059</c:v>
                </c:pt>
                <c:pt idx="1759">
                  <c:v>12.30059</c:v>
                </c:pt>
                <c:pt idx="1760">
                  <c:v>12.30063</c:v>
                </c:pt>
                <c:pt idx="1761">
                  <c:v>12.30063</c:v>
                </c:pt>
                <c:pt idx="1762">
                  <c:v>12.30152</c:v>
                </c:pt>
                <c:pt idx="1763">
                  <c:v>12.30152</c:v>
                </c:pt>
                <c:pt idx="1764">
                  <c:v>12.30152</c:v>
                </c:pt>
                <c:pt idx="1765">
                  <c:v>12.30152</c:v>
                </c:pt>
                <c:pt idx="1766">
                  <c:v>12.30152</c:v>
                </c:pt>
                <c:pt idx="1767">
                  <c:v>12.30156</c:v>
                </c:pt>
                <c:pt idx="1768">
                  <c:v>12.30156</c:v>
                </c:pt>
                <c:pt idx="1769">
                  <c:v>12.302340000000001</c:v>
                </c:pt>
                <c:pt idx="1770">
                  <c:v>12.302340000000001</c:v>
                </c:pt>
                <c:pt idx="1771">
                  <c:v>12.302340000000001</c:v>
                </c:pt>
                <c:pt idx="1772">
                  <c:v>12.302340000000001</c:v>
                </c:pt>
                <c:pt idx="1773">
                  <c:v>12.302340000000001</c:v>
                </c:pt>
                <c:pt idx="1774">
                  <c:v>12.30237</c:v>
                </c:pt>
                <c:pt idx="1775">
                  <c:v>12.30237</c:v>
                </c:pt>
                <c:pt idx="1776">
                  <c:v>12.30302</c:v>
                </c:pt>
                <c:pt idx="1777">
                  <c:v>12.30302</c:v>
                </c:pt>
                <c:pt idx="1778">
                  <c:v>12.30302</c:v>
                </c:pt>
                <c:pt idx="1779">
                  <c:v>12.30302</c:v>
                </c:pt>
                <c:pt idx="1780">
                  <c:v>12.30302</c:v>
                </c:pt>
                <c:pt idx="1781">
                  <c:v>12.303050000000001</c:v>
                </c:pt>
                <c:pt idx="1782">
                  <c:v>12.303050000000001</c:v>
                </c:pt>
                <c:pt idx="1783">
                  <c:v>12.30359</c:v>
                </c:pt>
                <c:pt idx="1784">
                  <c:v>12.30359</c:v>
                </c:pt>
                <c:pt idx="1785">
                  <c:v>12.30359</c:v>
                </c:pt>
                <c:pt idx="1786">
                  <c:v>12.30359</c:v>
                </c:pt>
                <c:pt idx="1787">
                  <c:v>12.30359</c:v>
                </c:pt>
                <c:pt idx="1788">
                  <c:v>12.30359</c:v>
                </c:pt>
                <c:pt idx="1789">
                  <c:v>12.3057</c:v>
                </c:pt>
                <c:pt idx="1790">
                  <c:v>12.3057</c:v>
                </c:pt>
                <c:pt idx="1791">
                  <c:v>12.350989999999999</c:v>
                </c:pt>
                <c:pt idx="1792">
                  <c:v>12.350989999999999</c:v>
                </c:pt>
                <c:pt idx="1793">
                  <c:v>12.351100000000001</c:v>
                </c:pt>
                <c:pt idx="1794">
                  <c:v>12.35111</c:v>
                </c:pt>
                <c:pt idx="1795">
                  <c:v>12.35111</c:v>
                </c:pt>
                <c:pt idx="1796">
                  <c:v>12.353210000000001</c:v>
                </c:pt>
                <c:pt idx="1797">
                  <c:v>12.353210000000001</c:v>
                </c:pt>
                <c:pt idx="1798">
                  <c:v>12.38762</c:v>
                </c:pt>
                <c:pt idx="1799">
                  <c:v>12.38762</c:v>
                </c:pt>
                <c:pt idx="1800">
                  <c:v>12.38776</c:v>
                </c:pt>
                <c:pt idx="1801">
                  <c:v>12.38777</c:v>
                </c:pt>
                <c:pt idx="1802">
                  <c:v>12.38777</c:v>
                </c:pt>
                <c:pt idx="1803">
                  <c:v>12.389520000000001</c:v>
                </c:pt>
                <c:pt idx="1804">
                  <c:v>12.389520000000001</c:v>
                </c:pt>
                <c:pt idx="1805">
                  <c:v>12.41597</c:v>
                </c:pt>
                <c:pt idx="1806">
                  <c:v>12.41597</c:v>
                </c:pt>
                <c:pt idx="1807">
                  <c:v>12.4161</c:v>
                </c:pt>
                <c:pt idx="1808">
                  <c:v>12.41611</c:v>
                </c:pt>
                <c:pt idx="1809">
                  <c:v>12.41611</c:v>
                </c:pt>
                <c:pt idx="1810">
                  <c:v>12.417400000000001</c:v>
                </c:pt>
                <c:pt idx="1811">
                  <c:v>12.417400000000001</c:v>
                </c:pt>
                <c:pt idx="1812">
                  <c:v>12.437670000000001</c:v>
                </c:pt>
                <c:pt idx="1813">
                  <c:v>12.437670000000001</c:v>
                </c:pt>
                <c:pt idx="1814">
                  <c:v>12.437749999999999</c:v>
                </c:pt>
                <c:pt idx="1815">
                  <c:v>12.437760000000001</c:v>
                </c:pt>
                <c:pt idx="1816">
                  <c:v>12.437760000000001</c:v>
                </c:pt>
                <c:pt idx="1817">
                  <c:v>12.43877</c:v>
                </c:pt>
                <c:pt idx="1818">
                  <c:v>12.43877</c:v>
                </c:pt>
                <c:pt idx="1819">
                  <c:v>12.45438</c:v>
                </c:pt>
                <c:pt idx="1820">
                  <c:v>12.45438</c:v>
                </c:pt>
                <c:pt idx="1821">
                  <c:v>12.454420000000001</c:v>
                </c:pt>
                <c:pt idx="1822">
                  <c:v>12.454420000000001</c:v>
                </c:pt>
                <c:pt idx="1823">
                  <c:v>12.454420000000001</c:v>
                </c:pt>
                <c:pt idx="1824">
                  <c:v>12.45506</c:v>
                </c:pt>
                <c:pt idx="1825">
                  <c:v>12.45506</c:v>
                </c:pt>
                <c:pt idx="1826">
                  <c:v>12.46719</c:v>
                </c:pt>
                <c:pt idx="1827">
                  <c:v>12.46719</c:v>
                </c:pt>
                <c:pt idx="1828">
                  <c:v>12.4672</c:v>
                </c:pt>
                <c:pt idx="1829">
                  <c:v>12.4672</c:v>
                </c:pt>
                <c:pt idx="1830">
                  <c:v>12.4672</c:v>
                </c:pt>
                <c:pt idx="1831">
                  <c:v>12.46762</c:v>
                </c:pt>
                <c:pt idx="1832">
                  <c:v>12.46762</c:v>
                </c:pt>
                <c:pt idx="1833">
                  <c:v>12.47681</c:v>
                </c:pt>
                <c:pt idx="1834">
                  <c:v>12.47681</c:v>
                </c:pt>
                <c:pt idx="1835">
                  <c:v>12.47682</c:v>
                </c:pt>
                <c:pt idx="1836">
                  <c:v>12.47682</c:v>
                </c:pt>
                <c:pt idx="1837">
                  <c:v>12.47682</c:v>
                </c:pt>
                <c:pt idx="1838">
                  <c:v>12.4771</c:v>
                </c:pt>
                <c:pt idx="1839">
                  <c:v>12.4771</c:v>
                </c:pt>
                <c:pt idx="1840">
                  <c:v>12.484500000000001</c:v>
                </c:pt>
                <c:pt idx="1841">
                  <c:v>12.484500000000001</c:v>
                </c:pt>
                <c:pt idx="1842">
                  <c:v>12.484500000000001</c:v>
                </c:pt>
                <c:pt idx="1843">
                  <c:v>12.48451</c:v>
                </c:pt>
                <c:pt idx="1844">
                  <c:v>12.48451</c:v>
                </c:pt>
                <c:pt idx="1845">
                  <c:v>12.484690000000001</c:v>
                </c:pt>
                <c:pt idx="1846">
                  <c:v>12.484690000000001</c:v>
                </c:pt>
                <c:pt idx="1847">
                  <c:v>12.49048</c:v>
                </c:pt>
                <c:pt idx="1848">
                  <c:v>12.49048</c:v>
                </c:pt>
                <c:pt idx="1849">
                  <c:v>12.490489999999999</c:v>
                </c:pt>
                <c:pt idx="1850">
                  <c:v>12.490489999999999</c:v>
                </c:pt>
                <c:pt idx="1851">
                  <c:v>12.490489999999999</c:v>
                </c:pt>
                <c:pt idx="1852">
                  <c:v>12.490629999999999</c:v>
                </c:pt>
                <c:pt idx="1853">
                  <c:v>12.490640000000001</c:v>
                </c:pt>
                <c:pt idx="1854">
                  <c:v>12.495200000000001</c:v>
                </c:pt>
                <c:pt idx="1855">
                  <c:v>12.495200000000001</c:v>
                </c:pt>
                <c:pt idx="1856">
                  <c:v>12.49521</c:v>
                </c:pt>
                <c:pt idx="1857">
                  <c:v>12.49521</c:v>
                </c:pt>
                <c:pt idx="1858">
                  <c:v>12.49521</c:v>
                </c:pt>
                <c:pt idx="1859">
                  <c:v>12.49531</c:v>
                </c:pt>
                <c:pt idx="1860">
                  <c:v>12.49531</c:v>
                </c:pt>
                <c:pt idx="1861">
                  <c:v>12.49897</c:v>
                </c:pt>
                <c:pt idx="1862">
                  <c:v>12.49897</c:v>
                </c:pt>
                <c:pt idx="1863">
                  <c:v>12.49898</c:v>
                </c:pt>
                <c:pt idx="1864">
                  <c:v>12.49898</c:v>
                </c:pt>
                <c:pt idx="1865">
                  <c:v>12.49898</c:v>
                </c:pt>
                <c:pt idx="1866">
                  <c:v>12.49907</c:v>
                </c:pt>
                <c:pt idx="1867">
                  <c:v>12.49907</c:v>
                </c:pt>
                <c:pt idx="1868">
                  <c:v>12.50193</c:v>
                </c:pt>
                <c:pt idx="1869">
                  <c:v>12.50193</c:v>
                </c:pt>
                <c:pt idx="1870">
                  <c:v>12.50193</c:v>
                </c:pt>
                <c:pt idx="1871">
                  <c:v>12.50193</c:v>
                </c:pt>
                <c:pt idx="1872">
                  <c:v>12.501939999999999</c:v>
                </c:pt>
                <c:pt idx="1873">
                  <c:v>12.502000000000001</c:v>
                </c:pt>
                <c:pt idx="1874">
                  <c:v>12.502000000000001</c:v>
                </c:pt>
                <c:pt idx="1875">
                  <c:v>12.50427</c:v>
                </c:pt>
                <c:pt idx="1876">
                  <c:v>12.50427</c:v>
                </c:pt>
                <c:pt idx="1877">
                  <c:v>12.50427</c:v>
                </c:pt>
                <c:pt idx="1878">
                  <c:v>12.50427</c:v>
                </c:pt>
                <c:pt idx="1879">
                  <c:v>12.50427</c:v>
                </c:pt>
                <c:pt idx="1880">
                  <c:v>12.50433</c:v>
                </c:pt>
                <c:pt idx="1881">
                  <c:v>12.50433</c:v>
                </c:pt>
                <c:pt idx="1882">
                  <c:v>12.5061</c:v>
                </c:pt>
                <c:pt idx="1883">
                  <c:v>12.5061</c:v>
                </c:pt>
                <c:pt idx="1884">
                  <c:v>12.5061</c:v>
                </c:pt>
                <c:pt idx="1885">
                  <c:v>12.50611</c:v>
                </c:pt>
                <c:pt idx="1886">
                  <c:v>12.50611</c:v>
                </c:pt>
                <c:pt idx="1887">
                  <c:v>12.506180000000001</c:v>
                </c:pt>
                <c:pt idx="1888">
                  <c:v>12.506180000000001</c:v>
                </c:pt>
                <c:pt idx="1889">
                  <c:v>12.5076</c:v>
                </c:pt>
                <c:pt idx="1890">
                  <c:v>12.5076</c:v>
                </c:pt>
                <c:pt idx="1891">
                  <c:v>12.5076</c:v>
                </c:pt>
                <c:pt idx="1892">
                  <c:v>12.50761</c:v>
                </c:pt>
                <c:pt idx="1893">
                  <c:v>12.50761</c:v>
                </c:pt>
                <c:pt idx="1894">
                  <c:v>12.50765</c:v>
                </c:pt>
                <c:pt idx="1895">
                  <c:v>12.50765</c:v>
                </c:pt>
                <c:pt idx="1896">
                  <c:v>12.50883</c:v>
                </c:pt>
                <c:pt idx="1897">
                  <c:v>12.50883</c:v>
                </c:pt>
                <c:pt idx="1898">
                  <c:v>12.50883</c:v>
                </c:pt>
                <c:pt idx="1899">
                  <c:v>12.50883</c:v>
                </c:pt>
                <c:pt idx="1900">
                  <c:v>12.50883</c:v>
                </c:pt>
                <c:pt idx="1901">
                  <c:v>12.50887</c:v>
                </c:pt>
                <c:pt idx="1902">
                  <c:v>12.50887</c:v>
                </c:pt>
                <c:pt idx="1903">
                  <c:v>12.509819999999999</c:v>
                </c:pt>
                <c:pt idx="1904">
                  <c:v>12.509819999999999</c:v>
                </c:pt>
                <c:pt idx="1905">
                  <c:v>12.509819999999999</c:v>
                </c:pt>
                <c:pt idx="1906">
                  <c:v>12.509819999999999</c:v>
                </c:pt>
                <c:pt idx="1907">
                  <c:v>12.509819999999999</c:v>
                </c:pt>
                <c:pt idx="1908">
                  <c:v>12.50985</c:v>
                </c:pt>
                <c:pt idx="1909">
                  <c:v>12.50986</c:v>
                </c:pt>
                <c:pt idx="1910">
                  <c:v>12.510619999999999</c:v>
                </c:pt>
                <c:pt idx="1911">
                  <c:v>12.510619999999999</c:v>
                </c:pt>
                <c:pt idx="1912">
                  <c:v>12.510619999999999</c:v>
                </c:pt>
                <c:pt idx="1913">
                  <c:v>12.510619999999999</c:v>
                </c:pt>
                <c:pt idx="1914">
                  <c:v>12.510619999999999</c:v>
                </c:pt>
                <c:pt idx="1915">
                  <c:v>12.51066</c:v>
                </c:pt>
                <c:pt idx="1916">
                  <c:v>12.51066</c:v>
                </c:pt>
                <c:pt idx="1917">
                  <c:v>12.51131</c:v>
                </c:pt>
                <c:pt idx="1918">
                  <c:v>12.51131</c:v>
                </c:pt>
                <c:pt idx="1919">
                  <c:v>12.51131</c:v>
                </c:pt>
                <c:pt idx="1920">
                  <c:v>12.51131</c:v>
                </c:pt>
                <c:pt idx="1921">
                  <c:v>12.51131</c:v>
                </c:pt>
                <c:pt idx="1922">
                  <c:v>12.511340000000001</c:v>
                </c:pt>
                <c:pt idx="1923">
                  <c:v>12.511340000000001</c:v>
                </c:pt>
                <c:pt idx="1924">
                  <c:v>12.511850000000001</c:v>
                </c:pt>
                <c:pt idx="1925">
                  <c:v>12.511850000000001</c:v>
                </c:pt>
                <c:pt idx="1926">
                  <c:v>12.511850000000001</c:v>
                </c:pt>
                <c:pt idx="1927">
                  <c:v>12.511850000000001</c:v>
                </c:pt>
                <c:pt idx="1928">
                  <c:v>12.511850000000001</c:v>
                </c:pt>
                <c:pt idx="1929">
                  <c:v>12.51188</c:v>
                </c:pt>
                <c:pt idx="1930">
                  <c:v>12.51188</c:v>
                </c:pt>
                <c:pt idx="1931">
                  <c:v>12.51234</c:v>
                </c:pt>
                <c:pt idx="1932">
                  <c:v>12.51234</c:v>
                </c:pt>
                <c:pt idx="1933">
                  <c:v>12.51234</c:v>
                </c:pt>
                <c:pt idx="1934">
                  <c:v>12.51234</c:v>
                </c:pt>
                <c:pt idx="1935">
                  <c:v>12.51234</c:v>
                </c:pt>
                <c:pt idx="1936">
                  <c:v>12.512359999999999</c:v>
                </c:pt>
                <c:pt idx="1937">
                  <c:v>12.512359999999999</c:v>
                </c:pt>
                <c:pt idx="1938">
                  <c:v>12.512729999999999</c:v>
                </c:pt>
                <c:pt idx="1939">
                  <c:v>12.512729999999999</c:v>
                </c:pt>
                <c:pt idx="1940">
                  <c:v>12.512729999999999</c:v>
                </c:pt>
                <c:pt idx="1941">
                  <c:v>12.512729999999999</c:v>
                </c:pt>
                <c:pt idx="1942">
                  <c:v>12.512729999999999</c:v>
                </c:pt>
                <c:pt idx="1943">
                  <c:v>12.51276</c:v>
                </c:pt>
                <c:pt idx="1944">
                  <c:v>12.51276</c:v>
                </c:pt>
                <c:pt idx="1945">
                  <c:v>12.513059999999999</c:v>
                </c:pt>
                <c:pt idx="1946">
                  <c:v>12.513059999999999</c:v>
                </c:pt>
                <c:pt idx="1947">
                  <c:v>12.513070000000001</c:v>
                </c:pt>
                <c:pt idx="1948">
                  <c:v>12.513070000000001</c:v>
                </c:pt>
                <c:pt idx="1949">
                  <c:v>12.513070000000001</c:v>
                </c:pt>
                <c:pt idx="1950">
                  <c:v>12.513070000000001</c:v>
                </c:pt>
                <c:pt idx="1951">
                  <c:v>12.5151</c:v>
                </c:pt>
                <c:pt idx="1952">
                  <c:v>12.5151</c:v>
                </c:pt>
                <c:pt idx="1953">
                  <c:v>12.561210000000001</c:v>
                </c:pt>
                <c:pt idx="1954">
                  <c:v>12.561210000000001</c:v>
                </c:pt>
                <c:pt idx="1955">
                  <c:v>12.561360000000001</c:v>
                </c:pt>
                <c:pt idx="1956">
                  <c:v>12.56137</c:v>
                </c:pt>
                <c:pt idx="1957">
                  <c:v>12.56137</c:v>
                </c:pt>
                <c:pt idx="1958">
                  <c:v>12.56343</c:v>
                </c:pt>
                <c:pt idx="1959">
                  <c:v>12.56343</c:v>
                </c:pt>
                <c:pt idx="1960">
                  <c:v>12.59895</c:v>
                </c:pt>
                <c:pt idx="1961">
                  <c:v>12.59896</c:v>
                </c:pt>
                <c:pt idx="1962">
                  <c:v>12.59909</c:v>
                </c:pt>
                <c:pt idx="1963">
                  <c:v>12.5991</c:v>
                </c:pt>
                <c:pt idx="1964">
                  <c:v>12.5991</c:v>
                </c:pt>
                <c:pt idx="1965">
                  <c:v>12.60098</c:v>
                </c:pt>
                <c:pt idx="1966">
                  <c:v>12.60098</c:v>
                </c:pt>
                <c:pt idx="1967">
                  <c:v>12.628130000000001</c:v>
                </c:pt>
                <c:pt idx="1968">
                  <c:v>12.628130000000001</c:v>
                </c:pt>
                <c:pt idx="1969">
                  <c:v>12.62824</c:v>
                </c:pt>
                <c:pt idx="1970">
                  <c:v>12.62825</c:v>
                </c:pt>
                <c:pt idx="1971">
                  <c:v>12.62825</c:v>
                </c:pt>
                <c:pt idx="1972">
                  <c:v>12.629569999999999</c:v>
                </c:pt>
                <c:pt idx="1973">
                  <c:v>12.629569999999999</c:v>
                </c:pt>
                <c:pt idx="1974">
                  <c:v>12.650259999999999</c:v>
                </c:pt>
                <c:pt idx="1975">
                  <c:v>12.650259999999999</c:v>
                </c:pt>
                <c:pt idx="1976">
                  <c:v>12.65033</c:v>
                </c:pt>
                <c:pt idx="1977">
                  <c:v>12.65034</c:v>
                </c:pt>
                <c:pt idx="1978">
                  <c:v>12.65034</c:v>
                </c:pt>
                <c:pt idx="1979">
                  <c:v>12.651389999999999</c:v>
                </c:pt>
                <c:pt idx="1980">
                  <c:v>12.651389999999999</c:v>
                </c:pt>
                <c:pt idx="1981">
                  <c:v>12.66751</c:v>
                </c:pt>
                <c:pt idx="1982">
                  <c:v>12.66751</c:v>
                </c:pt>
                <c:pt idx="1983">
                  <c:v>12.66755</c:v>
                </c:pt>
                <c:pt idx="1984">
                  <c:v>12.66755</c:v>
                </c:pt>
                <c:pt idx="1985">
                  <c:v>12.66755</c:v>
                </c:pt>
                <c:pt idx="1986">
                  <c:v>12.66821</c:v>
                </c:pt>
                <c:pt idx="1987">
                  <c:v>12.66821</c:v>
                </c:pt>
                <c:pt idx="1988">
                  <c:v>12.680540000000001</c:v>
                </c:pt>
                <c:pt idx="1989">
                  <c:v>12.680540000000001</c:v>
                </c:pt>
                <c:pt idx="1990">
                  <c:v>12.68055</c:v>
                </c:pt>
                <c:pt idx="1991">
                  <c:v>12.68055</c:v>
                </c:pt>
                <c:pt idx="1992">
                  <c:v>12.68055</c:v>
                </c:pt>
                <c:pt idx="1993">
                  <c:v>12.68098</c:v>
                </c:pt>
                <c:pt idx="1994">
                  <c:v>12.68098</c:v>
                </c:pt>
                <c:pt idx="1995">
                  <c:v>12.69064</c:v>
                </c:pt>
                <c:pt idx="1996">
                  <c:v>12.69064</c:v>
                </c:pt>
                <c:pt idx="1997">
                  <c:v>12.69064</c:v>
                </c:pt>
                <c:pt idx="1998">
                  <c:v>12.69064</c:v>
                </c:pt>
                <c:pt idx="1999">
                  <c:v>12.69064</c:v>
                </c:pt>
                <c:pt idx="2000">
                  <c:v>12.690939999999999</c:v>
                </c:pt>
                <c:pt idx="2001">
                  <c:v>12.690939999999999</c:v>
                </c:pt>
                <c:pt idx="2002">
                  <c:v>12.698499999999999</c:v>
                </c:pt>
                <c:pt idx="2003">
                  <c:v>12.698499999999999</c:v>
                </c:pt>
                <c:pt idx="2004">
                  <c:v>12.698510000000001</c:v>
                </c:pt>
                <c:pt idx="2005">
                  <c:v>12.698510000000001</c:v>
                </c:pt>
                <c:pt idx="2006">
                  <c:v>12.698510000000001</c:v>
                </c:pt>
                <c:pt idx="2007">
                  <c:v>12.69871</c:v>
                </c:pt>
                <c:pt idx="2008">
                  <c:v>12.69871</c:v>
                </c:pt>
                <c:pt idx="2009">
                  <c:v>12.70462</c:v>
                </c:pt>
                <c:pt idx="2010">
                  <c:v>12.70462</c:v>
                </c:pt>
                <c:pt idx="2011">
                  <c:v>12.70463</c:v>
                </c:pt>
                <c:pt idx="2012">
                  <c:v>12.70463</c:v>
                </c:pt>
                <c:pt idx="2013">
                  <c:v>12.70463</c:v>
                </c:pt>
                <c:pt idx="2014">
                  <c:v>12.704790000000001</c:v>
                </c:pt>
                <c:pt idx="2015">
                  <c:v>12.704790000000001</c:v>
                </c:pt>
                <c:pt idx="2016">
                  <c:v>12.70946</c:v>
                </c:pt>
                <c:pt idx="2017">
                  <c:v>12.70946</c:v>
                </c:pt>
                <c:pt idx="2018">
                  <c:v>12.70947</c:v>
                </c:pt>
                <c:pt idx="2019">
                  <c:v>12.70947</c:v>
                </c:pt>
                <c:pt idx="2020">
                  <c:v>12.70947</c:v>
                </c:pt>
                <c:pt idx="2021">
                  <c:v>12.709580000000001</c:v>
                </c:pt>
                <c:pt idx="2022">
                  <c:v>12.709580000000001</c:v>
                </c:pt>
                <c:pt idx="2023">
                  <c:v>12.713340000000001</c:v>
                </c:pt>
                <c:pt idx="2024">
                  <c:v>12.713340000000001</c:v>
                </c:pt>
                <c:pt idx="2025">
                  <c:v>12.71335</c:v>
                </c:pt>
                <c:pt idx="2026">
                  <c:v>12.71335</c:v>
                </c:pt>
                <c:pt idx="2027">
                  <c:v>12.71335</c:v>
                </c:pt>
                <c:pt idx="2028">
                  <c:v>12.713430000000001</c:v>
                </c:pt>
                <c:pt idx="2029">
                  <c:v>12.713430000000001</c:v>
                </c:pt>
                <c:pt idx="2030">
                  <c:v>12.716340000000001</c:v>
                </c:pt>
                <c:pt idx="2031">
                  <c:v>12.716340000000001</c:v>
                </c:pt>
                <c:pt idx="2032">
                  <c:v>12.716340000000001</c:v>
                </c:pt>
                <c:pt idx="2033">
                  <c:v>12.716340000000001</c:v>
                </c:pt>
                <c:pt idx="2034">
                  <c:v>12.71635</c:v>
                </c:pt>
                <c:pt idx="2035">
                  <c:v>12.71641</c:v>
                </c:pt>
                <c:pt idx="2036">
                  <c:v>12.71641</c:v>
                </c:pt>
                <c:pt idx="2037">
                  <c:v>12.71874</c:v>
                </c:pt>
                <c:pt idx="2038">
                  <c:v>12.71874</c:v>
                </c:pt>
                <c:pt idx="2039">
                  <c:v>12.71875</c:v>
                </c:pt>
                <c:pt idx="2040">
                  <c:v>12.71875</c:v>
                </c:pt>
                <c:pt idx="2041">
                  <c:v>12.71875</c:v>
                </c:pt>
                <c:pt idx="2042">
                  <c:v>12.7188</c:v>
                </c:pt>
                <c:pt idx="2043">
                  <c:v>12.7188</c:v>
                </c:pt>
                <c:pt idx="2044">
                  <c:v>12.72062</c:v>
                </c:pt>
                <c:pt idx="2045">
                  <c:v>12.72063</c:v>
                </c:pt>
                <c:pt idx="2046">
                  <c:v>12.72063</c:v>
                </c:pt>
                <c:pt idx="2047">
                  <c:v>12.72064</c:v>
                </c:pt>
                <c:pt idx="2048">
                  <c:v>12.72064</c:v>
                </c:pt>
                <c:pt idx="2049">
                  <c:v>12.72068</c:v>
                </c:pt>
                <c:pt idx="2050">
                  <c:v>12.72068</c:v>
                </c:pt>
                <c:pt idx="2051">
                  <c:v>12.722150000000001</c:v>
                </c:pt>
                <c:pt idx="2052">
                  <c:v>12.722150000000001</c:v>
                </c:pt>
                <c:pt idx="2053">
                  <c:v>12.722150000000001</c:v>
                </c:pt>
                <c:pt idx="2054">
                  <c:v>12.722150000000001</c:v>
                </c:pt>
                <c:pt idx="2055">
                  <c:v>12.722150000000001</c:v>
                </c:pt>
                <c:pt idx="2056">
                  <c:v>12.722189999999999</c:v>
                </c:pt>
                <c:pt idx="2057">
                  <c:v>12.722189999999999</c:v>
                </c:pt>
                <c:pt idx="2058">
                  <c:v>12.72339</c:v>
                </c:pt>
                <c:pt idx="2059">
                  <c:v>12.72339</c:v>
                </c:pt>
                <c:pt idx="2060">
                  <c:v>12.72339</c:v>
                </c:pt>
                <c:pt idx="2061">
                  <c:v>12.72339</c:v>
                </c:pt>
                <c:pt idx="2062">
                  <c:v>12.72339</c:v>
                </c:pt>
                <c:pt idx="2063">
                  <c:v>12.72343</c:v>
                </c:pt>
                <c:pt idx="2064">
                  <c:v>12.72343</c:v>
                </c:pt>
                <c:pt idx="2065">
                  <c:v>12.72439</c:v>
                </c:pt>
                <c:pt idx="2066">
                  <c:v>12.72439</c:v>
                </c:pt>
                <c:pt idx="2067">
                  <c:v>12.72439</c:v>
                </c:pt>
                <c:pt idx="2068">
                  <c:v>12.72439</c:v>
                </c:pt>
                <c:pt idx="2069">
                  <c:v>12.72439</c:v>
                </c:pt>
                <c:pt idx="2070">
                  <c:v>12.72442</c:v>
                </c:pt>
                <c:pt idx="2071">
                  <c:v>12.72442</c:v>
                </c:pt>
                <c:pt idx="2072">
                  <c:v>12.725210000000001</c:v>
                </c:pt>
                <c:pt idx="2073">
                  <c:v>12.725210000000001</c:v>
                </c:pt>
                <c:pt idx="2074">
                  <c:v>12.725210000000001</c:v>
                </c:pt>
                <c:pt idx="2075">
                  <c:v>12.725210000000001</c:v>
                </c:pt>
                <c:pt idx="2076">
                  <c:v>12.725210000000001</c:v>
                </c:pt>
                <c:pt idx="2077">
                  <c:v>12.725239999999999</c:v>
                </c:pt>
                <c:pt idx="2078">
                  <c:v>12.725239999999999</c:v>
                </c:pt>
                <c:pt idx="2079">
                  <c:v>12.725899999999999</c:v>
                </c:pt>
                <c:pt idx="2080">
                  <c:v>12.725899999999999</c:v>
                </c:pt>
                <c:pt idx="2081">
                  <c:v>12.725899999999999</c:v>
                </c:pt>
                <c:pt idx="2082">
                  <c:v>12.725899999999999</c:v>
                </c:pt>
                <c:pt idx="2083">
                  <c:v>12.725899999999999</c:v>
                </c:pt>
                <c:pt idx="2084">
                  <c:v>12.72593</c:v>
                </c:pt>
                <c:pt idx="2085">
                  <c:v>12.72593</c:v>
                </c:pt>
                <c:pt idx="2086">
                  <c:v>12.72645</c:v>
                </c:pt>
                <c:pt idx="2087">
                  <c:v>12.72645</c:v>
                </c:pt>
                <c:pt idx="2088">
                  <c:v>12.72645</c:v>
                </c:pt>
                <c:pt idx="2089">
                  <c:v>12.72645</c:v>
                </c:pt>
                <c:pt idx="2090">
                  <c:v>12.72645</c:v>
                </c:pt>
                <c:pt idx="2091">
                  <c:v>12.72648</c:v>
                </c:pt>
                <c:pt idx="2092">
                  <c:v>12.72648</c:v>
                </c:pt>
                <c:pt idx="2093">
                  <c:v>12.726929999999999</c:v>
                </c:pt>
                <c:pt idx="2094">
                  <c:v>12.726929999999999</c:v>
                </c:pt>
                <c:pt idx="2095">
                  <c:v>12.726929999999999</c:v>
                </c:pt>
                <c:pt idx="2096">
                  <c:v>12.726929999999999</c:v>
                </c:pt>
                <c:pt idx="2097">
                  <c:v>12.726940000000001</c:v>
                </c:pt>
                <c:pt idx="2098">
                  <c:v>12.72696</c:v>
                </c:pt>
                <c:pt idx="2099">
                  <c:v>12.72696</c:v>
                </c:pt>
                <c:pt idx="2100">
                  <c:v>12.727320000000001</c:v>
                </c:pt>
                <c:pt idx="2101">
                  <c:v>12.727320000000001</c:v>
                </c:pt>
                <c:pt idx="2102">
                  <c:v>12.727320000000001</c:v>
                </c:pt>
                <c:pt idx="2103">
                  <c:v>12.72733</c:v>
                </c:pt>
                <c:pt idx="2104">
                  <c:v>12.72733</c:v>
                </c:pt>
                <c:pt idx="2105">
                  <c:v>12.72734</c:v>
                </c:pt>
                <c:pt idx="2106">
                  <c:v>12.72734</c:v>
                </c:pt>
                <c:pt idx="2107">
                  <c:v>12.727650000000001</c:v>
                </c:pt>
                <c:pt idx="2108">
                  <c:v>12.727650000000001</c:v>
                </c:pt>
                <c:pt idx="2109">
                  <c:v>12.72766</c:v>
                </c:pt>
                <c:pt idx="2110">
                  <c:v>12.72766</c:v>
                </c:pt>
                <c:pt idx="2111">
                  <c:v>12.72766</c:v>
                </c:pt>
                <c:pt idx="2112">
                  <c:v>12.72766</c:v>
                </c:pt>
                <c:pt idx="2113">
                  <c:v>12.72978</c:v>
                </c:pt>
                <c:pt idx="2114">
                  <c:v>12.72978</c:v>
                </c:pt>
                <c:pt idx="2115">
                  <c:v>12.775869999999999</c:v>
                </c:pt>
                <c:pt idx="2116">
                  <c:v>12.775869999999999</c:v>
                </c:pt>
                <c:pt idx="2117">
                  <c:v>12.77595</c:v>
                </c:pt>
                <c:pt idx="2118">
                  <c:v>12.77596</c:v>
                </c:pt>
                <c:pt idx="2119">
                  <c:v>12.77596</c:v>
                </c:pt>
                <c:pt idx="2120">
                  <c:v>12.7781</c:v>
                </c:pt>
                <c:pt idx="2121">
                  <c:v>12.7781</c:v>
                </c:pt>
                <c:pt idx="2122">
                  <c:v>12.8132</c:v>
                </c:pt>
                <c:pt idx="2123">
                  <c:v>12.8132</c:v>
                </c:pt>
                <c:pt idx="2124">
                  <c:v>12.813280000000001</c:v>
                </c:pt>
                <c:pt idx="2125">
                  <c:v>12.81329</c:v>
                </c:pt>
                <c:pt idx="2126">
                  <c:v>12.81329</c:v>
                </c:pt>
                <c:pt idx="2127">
                  <c:v>12.81498</c:v>
                </c:pt>
                <c:pt idx="2128">
                  <c:v>12.81498</c:v>
                </c:pt>
                <c:pt idx="2129">
                  <c:v>12.84191</c:v>
                </c:pt>
                <c:pt idx="2130">
                  <c:v>12.84191</c:v>
                </c:pt>
                <c:pt idx="2131">
                  <c:v>12.84197</c:v>
                </c:pt>
                <c:pt idx="2132">
                  <c:v>12.84198</c:v>
                </c:pt>
                <c:pt idx="2133">
                  <c:v>12.84198</c:v>
                </c:pt>
                <c:pt idx="2134">
                  <c:v>12.843299999999999</c:v>
                </c:pt>
                <c:pt idx="2135">
                  <c:v>12.843299999999999</c:v>
                </c:pt>
                <c:pt idx="2136">
                  <c:v>12.86375</c:v>
                </c:pt>
                <c:pt idx="2137">
                  <c:v>12.86375</c:v>
                </c:pt>
                <c:pt idx="2138">
                  <c:v>12.86379</c:v>
                </c:pt>
                <c:pt idx="2139">
                  <c:v>12.86379</c:v>
                </c:pt>
                <c:pt idx="2140">
                  <c:v>12.86379</c:v>
                </c:pt>
                <c:pt idx="2141">
                  <c:v>12.86487</c:v>
                </c:pt>
                <c:pt idx="2142">
                  <c:v>12.86487</c:v>
                </c:pt>
                <c:pt idx="2143">
                  <c:v>12.88082</c:v>
                </c:pt>
                <c:pt idx="2144">
                  <c:v>12.88082</c:v>
                </c:pt>
                <c:pt idx="2145">
                  <c:v>12.880850000000001</c:v>
                </c:pt>
                <c:pt idx="2146">
                  <c:v>12.880850000000001</c:v>
                </c:pt>
                <c:pt idx="2147">
                  <c:v>12.880850000000001</c:v>
                </c:pt>
                <c:pt idx="2148">
                  <c:v>12.88147</c:v>
                </c:pt>
                <c:pt idx="2149">
                  <c:v>12.88147</c:v>
                </c:pt>
                <c:pt idx="2150">
                  <c:v>12.893800000000001</c:v>
                </c:pt>
                <c:pt idx="2151">
                  <c:v>12.893800000000001</c:v>
                </c:pt>
                <c:pt idx="2152">
                  <c:v>12.89381</c:v>
                </c:pt>
                <c:pt idx="2153">
                  <c:v>12.89381</c:v>
                </c:pt>
                <c:pt idx="2154">
                  <c:v>12.89381</c:v>
                </c:pt>
                <c:pt idx="2155">
                  <c:v>12.894209999999999</c:v>
                </c:pt>
                <c:pt idx="2156">
                  <c:v>12.894209999999999</c:v>
                </c:pt>
                <c:pt idx="2157">
                  <c:v>12.9038</c:v>
                </c:pt>
                <c:pt idx="2158">
                  <c:v>12.9038</c:v>
                </c:pt>
                <c:pt idx="2159">
                  <c:v>12.90381</c:v>
                </c:pt>
                <c:pt idx="2160">
                  <c:v>12.90381</c:v>
                </c:pt>
                <c:pt idx="2161">
                  <c:v>12.90381</c:v>
                </c:pt>
                <c:pt idx="2162">
                  <c:v>12.90409</c:v>
                </c:pt>
                <c:pt idx="2163">
                  <c:v>12.90409</c:v>
                </c:pt>
                <c:pt idx="2164">
                  <c:v>12.911720000000001</c:v>
                </c:pt>
                <c:pt idx="2165">
                  <c:v>12.911720000000001</c:v>
                </c:pt>
                <c:pt idx="2166">
                  <c:v>12.91173</c:v>
                </c:pt>
                <c:pt idx="2167">
                  <c:v>12.91173</c:v>
                </c:pt>
                <c:pt idx="2168">
                  <c:v>12.91173</c:v>
                </c:pt>
                <c:pt idx="2169">
                  <c:v>12.91192</c:v>
                </c:pt>
                <c:pt idx="2170">
                  <c:v>12.91192</c:v>
                </c:pt>
                <c:pt idx="2171">
                  <c:v>12.91788</c:v>
                </c:pt>
                <c:pt idx="2172">
                  <c:v>12.91788</c:v>
                </c:pt>
                <c:pt idx="2173">
                  <c:v>12.91789</c:v>
                </c:pt>
                <c:pt idx="2174">
                  <c:v>12.91789</c:v>
                </c:pt>
                <c:pt idx="2175">
                  <c:v>12.91789</c:v>
                </c:pt>
                <c:pt idx="2176">
                  <c:v>12.91802</c:v>
                </c:pt>
                <c:pt idx="2177">
                  <c:v>12.91802</c:v>
                </c:pt>
                <c:pt idx="2178">
                  <c:v>12.92268</c:v>
                </c:pt>
                <c:pt idx="2179">
                  <c:v>12.92268</c:v>
                </c:pt>
                <c:pt idx="2180">
                  <c:v>12.92268</c:v>
                </c:pt>
                <c:pt idx="2181">
                  <c:v>12.92268</c:v>
                </c:pt>
                <c:pt idx="2182">
                  <c:v>12.922689999999999</c:v>
                </c:pt>
                <c:pt idx="2183">
                  <c:v>12.922790000000001</c:v>
                </c:pt>
                <c:pt idx="2184">
                  <c:v>12.922790000000001</c:v>
                </c:pt>
                <c:pt idx="2185">
                  <c:v>12.92653</c:v>
                </c:pt>
                <c:pt idx="2186">
                  <c:v>12.92653</c:v>
                </c:pt>
                <c:pt idx="2187">
                  <c:v>12.92653</c:v>
                </c:pt>
                <c:pt idx="2188">
                  <c:v>12.92653</c:v>
                </c:pt>
                <c:pt idx="2189">
                  <c:v>12.92653</c:v>
                </c:pt>
                <c:pt idx="2190">
                  <c:v>12.92661</c:v>
                </c:pt>
                <c:pt idx="2191">
                  <c:v>12.92661</c:v>
                </c:pt>
                <c:pt idx="2192">
                  <c:v>12.929500000000001</c:v>
                </c:pt>
                <c:pt idx="2193">
                  <c:v>12.929500000000001</c:v>
                </c:pt>
                <c:pt idx="2194">
                  <c:v>12.929500000000001</c:v>
                </c:pt>
                <c:pt idx="2195">
                  <c:v>12.929500000000001</c:v>
                </c:pt>
                <c:pt idx="2196">
                  <c:v>12.929500000000001</c:v>
                </c:pt>
                <c:pt idx="2197">
                  <c:v>12.92957</c:v>
                </c:pt>
                <c:pt idx="2198">
                  <c:v>12.92957</c:v>
                </c:pt>
                <c:pt idx="2199">
                  <c:v>12.93186</c:v>
                </c:pt>
                <c:pt idx="2200">
                  <c:v>12.93186</c:v>
                </c:pt>
                <c:pt idx="2201">
                  <c:v>12.93186</c:v>
                </c:pt>
                <c:pt idx="2202">
                  <c:v>12.93186</c:v>
                </c:pt>
                <c:pt idx="2203">
                  <c:v>12.93186</c:v>
                </c:pt>
                <c:pt idx="2204">
                  <c:v>12.93192</c:v>
                </c:pt>
                <c:pt idx="2205">
                  <c:v>12.93192</c:v>
                </c:pt>
                <c:pt idx="2206">
                  <c:v>12.933719999999999</c:v>
                </c:pt>
                <c:pt idx="2207">
                  <c:v>12.933719999999999</c:v>
                </c:pt>
                <c:pt idx="2208">
                  <c:v>12.933730000000001</c:v>
                </c:pt>
                <c:pt idx="2209">
                  <c:v>12.933730000000001</c:v>
                </c:pt>
                <c:pt idx="2210">
                  <c:v>12.933730000000001</c:v>
                </c:pt>
                <c:pt idx="2211">
                  <c:v>12.93378</c:v>
                </c:pt>
                <c:pt idx="2212">
                  <c:v>12.93378</c:v>
                </c:pt>
                <c:pt idx="2213">
                  <c:v>12.935219999999999</c:v>
                </c:pt>
                <c:pt idx="2214">
                  <c:v>12.935219999999999</c:v>
                </c:pt>
                <c:pt idx="2215">
                  <c:v>12.935219999999999</c:v>
                </c:pt>
                <c:pt idx="2216">
                  <c:v>12.935230000000001</c:v>
                </c:pt>
                <c:pt idx="2217">
                  <c:v>12.935230000000001</c:v>
                </c:pt>
                <c:pt idx="2218">
                  <c:v>12.93526</c:v>
                </c:pt>
                <c:pt idx="2219">
                  <c:v>12.935270000000001</c:v>
                </c:pt>
                <c:pt idx="2220">
                  <c:v>12.93646</c:v>
                </c:pt>
                <c:pt idx="2221">
                  <c:v>12.93647</c:v>
                </c:pt>
                <c:pt idx="2222">
                  <c:v>12.93647</c:v>
                </c:pt>
                <c:pt idx="2223">
                  <c:v>12.93647</c:v>
                </c:pt>
                <c:pt idx="2224">
                  <c:v>12.93647</c:v>
                </c:pt>
                <c:pt idx="2225">
                  <c:v>12.936500000000001</c:v>
                </c:pt>
                <c:pt idx="2226">
                  <c:v>12.93651</c:v>
                </c:pt>
                <c:pt idx="2227">
                  <c:v>12.937469999999999</c:v>
                </c:pt>
                <c:pt idx="2228">
                  <c:v>12.937469999999999</c:v>
                </c:pt>
                <c:pt idx="2229">
                  <c:v>12.937469999999999</c:v>
                </c:pt>
                <c:pt idx="2230">
                  <c:v>12.937469999999999</c:v>
                </c:pt>
                <c:pt idx="2231">
                  <c:v>12.937469999999999</c:v>
                </c:pt>
                <c:pt idx="2232">
                  <c:v>12.9375</c:v>
                </c:pt>
                <c:pt idx="2233">
                  <c:v>12.9375</c:v>
                </c:pt>
                <c:pt idx="2234">
                  <c:v>12.938269999999999</c:v>
                </c:pt>
                <c:pt idx="2235">
                  <c:v>12.938269999999999</c:v>
                </c:pt>
                <c:pt idx="2236">
                  <c:v>12.938269999999999</c:v>
                </c:pt>
                <c:pt idx="2237">
                  <c:v>12.938280000000001</c:v>
                </c:pt>
                <c:pt idx="2238">
                  <c:v>12.938280000000001</c:v>
                </c:pt>
                <c:pt idx="2239">
                  <c:v>12.9383</c:v>
                </c:pt>
                <c:pt idx="2240">
                  <c:v>12.9383</c:v>
                </c:pt>
                <c:pt idx="2241">
                  <c:v>12.93896</c:v>
                </c:pt>
                <c:pt idx="2242">
                  <c:v>12.93896</c:v>
                </c:pt>
                <c:pt idx="2243">
                  <c:v>12.93896</c:v>
                </c:pt>
                <c:pt idx="2244">
                  <c:v>12.93896</c:v>
                </c:pt>
                <c:pt idx="2245">
                  <c:v>12.93896</c:v>
                </c:pt>
                <c:pt idx="2246">
                  <c:v>12.93899</c:v>
                </c:pt>
                <c:pt idx="2247">
                  <c:v>12.93899</c:v>
                </c:pt>
                <c:pt idx="2248">
                  <c:v>12.93952</c:v>
                </c:pt>
                <c:pt idx="2249">
                  <c:v>12.93952</c:v>
                </c:pt>
                <c:pt idx="2250">
                  <c:v>12.93952</c:v>
                </c:pt>
                <c:pt idx="2251">
                  <c:v>12.93952</c:v>
                </c:pt>
                <c:pt idx="2252">
                  <c:v>12.93952</c:v>
                </c:pt>
                <c:pt idx="2253">
                  <c:v>12.939550000000001</c:v>
                </c:pt>
                <c:pt idx="2254">
                  <c:v>12.939550000000001</c:v>
                </c:pt>
                <c:pt idx="2255">
                  <c:v>12.94</c:v>
                </c:pt>
                <c:pt idx="2256">
                  <c:v>12.94</c:v>
                </c:pt>
                <c:pt idx="2257">
                  <c:v>12.94</c:v>
                </c:pt>
                <c:pt idx="2258">
                  <c:v>12.94</c:v>
                </c:pt>
                <c:pt idx="2259">
                  <c:v>12.94</c:v>
                </c:pt>
                <c:pt idx="2260">
                  <c:v>12.94003</c:v>
                </c:pt>
                <c:pt idx="2261">
                  <c:v>12.94003</c:v>
                </c:pt>
                <c:pt idx="2262">
                  <c:v>12.9404</c:v>
                </c:pt>
                <c:pt idx="2263">
                  <c:v>12.9404</c:v>
                </c:pt>
                <c:pt idx="2264">
                  <c:v>12.9404</c:v>
                </c:pt>
                <c:pt idx="2265">
                  <c:v>12.9404</c:v>
                </c:pt>
                <c:pt idx="2266">
                  <c:v>12.9404</c:v>
                </c:pt>
                <c:pt idx="2267">
                  <c:v>12.94042</c:v>
                </c:pt>
                <c:pt idx="2268">
                  <c:v>12.94042</c:v>
                </c:pt>
                <c:pt idx="2269">
                  <c:v>12.94073</c:v>
                </c:pt>
                <c:pt idx="2270">
                  <c:v>12.94073</c:v>
                </c:pt>
                <c:pt idx="2271">
                  <c:v>12.94073</c:v>
                </c:pt>
                <c:pt idx="2272">
                  <c:v>12.94073</c:v>
                </c:pt>
                <c:pt idx="2273">
                  <c:v>12.94863</c:v>
                </c:pt>
                <c:pt idx="2274">
                  <c:v>12.948639999999999</c:v>
                </c:pt>
                <c:pt idx="2275">
                  <c:v>13.246410000000001</c:v>
                </c:pt>
                <c:pt idx="2276">
                  <c:v>13.246410000000001</c:v>
                </c:pt>
                <c:pt idx="2277">
                  <c:v>13.24643</c:v>
                </c:pt>
                <c:pt idx="2278">
                  <c:v>13.24643</c:v>
                </c:pt>
                <c:pt idx="2279">
                  <c:v>13.24675</c:v>
                </c:pt>
                <c:pt idx="2280">
                  <c:v>13.24675</c:v>
                </c:pt>
                <c:pt idx="2281">
                  <c:v>13.24675</c:v>
                </c:pt>
                <c:pt idx="2282">
                  <c:v>13.24675</c:v>
                </c:pt>
                <c:pt idx="2283">
                  <c:v>13.255660000000001</c:v>
                </c:pt>
                <c:pt idx="2284">
                  <c:v>13.255660000000001</c:v>
                </c:pt>
              </c:numCache>
            </c:numRef>
          </c:xVal>
          <c:yVal>
            <c:numRef>
              <c:f>Φύλλο2!$T$1:$T$2285</c:f>
              <c:numCache>
                <c:formatCode>General</c:formatCode>
                <c:ptCount val="228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100.232292</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100.232292</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100.232292</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100.232292</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100.232292</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100.232292</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100.232292</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100.232292</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100.232292</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100.232292</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100.232292</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100.232292</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100.232292</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100.232292</c:v>
                </c:pt>
                <c:pt idx="2273">
                  <c:v>0</c:v>
                </c:pt>
                <c:pt idx="2274">
                  <c:v>0</c:v>
                </c:pt>
                <c:pt idx="2275">
                  <c:v>0</c:v>
                </c:pt>
                <c:pt idx="2276">
                  <c:v>0</c:v>
                </c:pt>
                <c:pt idx="2277">
                  <c:v>0</c:v>
                </c:pt>
                <c:pt idx="2278">
                  <c:v>0</c:v>
                </c:pt>
                <c:pt idx="2279">
                  <c:v>0</c:v>
                </c:pt>
                <c:pt idx="2280">
                  <c:v>0</c:v>
                </c:pt>
                <c:pt idx="2281">
                  <c:v>0</c:v>
                </c:pt>
                <c:pt idx="2282">
                  <c:v>0</c:v>
                </c:pt>
                <c:pt idx="2283">
                  <c:v>0</c:v>
                </c:pt>
                <c:pt idx="2284">
                  <c:v>0</c:v>
                </c:pt>
              </c:numCache>
            </c:numRef>
          </c:yVal>
          <c:smooth val="0"/>
        </c:ser>
        <c:ser>
          <c:idx val="0"/>
          <c:order val="1"/>
          <c:tx>
            <c:strRef>
              <c:f>Φύλλο2!$B$1</c:f>
              <c:strCache>
                <c:ptCount val="1"/>
                <c:pt idx="0">
                  <c:v>TSM</c:v>
                </c:pt>
              </c:strCache>
            </c:strRef>
          </c:tx>
          <c:spPr>
            <a:ln w="19050">
              <a:solidFill>
                <a:srgbClr val="92D050"/>
              </a:solidFill>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C$1:$C$3569</c:f>
              <c:numCache>
                <c:formatCode>General</c:formatCode>
                <c:ptCount val="3569"/>
                <c:pt idx="0">
                  <c:v>0</c:v>
                </c:pt>
                <c:pt idx="1">
                  <c:v>1.352868</c:v>
                </c:pt>
                <c:pt idx="2">
                  <c:v>1.352868</c:v>
                </c:pt>
                <c:pt idx="3">
                  <c:v>5.0392679999999999</c:v>
                </c:pt>
                <c:pt idx="4">
                  <c:v>5.0392679999999999</c:v>
                </c:pt>
                <c:pt idx="5">
                  <c:v>5.0392679999999999</c:v>
                </c:pt>
                <c:pt idx="6">
                  <c:v>5.0392679999999999</c:v>
                </c:pt>
                <c:pt idx="7">
                  <c:v>5.0392679999999999</c:v>
                </c:pt>
                <c:pt idx="8">
                  <c:v>5.0392679999999999</c:v>
                </c:pt>
                <c:pt idx="9">
                  <c:v>5.0392679999999999</c:v>
                </c:pt>
                <c:pt idx="10">
                  <c:v>5.0392679999999999</c:v>
                </c:pt>
                <c:pt idx="11">
                  <c:v>7.4257</c:v>
                </c:pt>
                <c:pt idx="12">
                  <c:v>7.4257</c:v>
                </c:pt>
                <c:pt idx="13">
                  <c:v>8.8849</c:v>
                </c:pt>
                <c:pt idx="14">
                  <c:v>8.8849</c:v>
                </c:pt>
                <c:pt idx="15">
                  <c:v>7.4257</c:v>
                </c:pt>
                <c:pt idx="16">
                  <c:v>7.4257</c:v>
                </c:pt>
                <c:pt idx="17">
                  <c:v>9.2689000000000004</c:v>
                </c:pt>
                <c:pt idx="18">
                  <c:v>9.2689000000000004</c:v>
                </c:pt>
                <c:pt idx="19">
                  <c:v>10.1905</c:v>
                </c:pt>
                <c:pt idx="20">
                  <c:v>10.1905</c:v>
                </c:pt>
                <c:pt idx="21">
                  <c:v>8.3473000000000006</c:v>
                </c:pt>
                <c:pt idx="22">
                  <c:v>8.3473000000000006</c:v>
                </c:pt>
                <c:pt idx="23">
                  <c:v>8.9263720000000006</c:v>
                </c:pt>
                <c:pt idx="24">
                  <c:v>8.9263720000000006</c:v>
                </c:pt>
                <c:pt idx="25">
                  <c:v>9.2911719999999995</c:v>
                </c:pt>
                <c:pt idx="26">
                  <c:v>9.2911719999999995</c:v>
                </c:pt>
                <c:pt idx="27">
                  <c:v>8.9263720000000006</c:v>
                </c:pt>
                <c:pt idx="28">
                  <c:v>8.9263720000000006</c:v>
                </c:pt>
                <c:pt idx="29">
                  <c:v>8.9263720000000006</c:v>
                </c:pt>
                <c:pt idx="30">
                  <c:v>8.9263720000000006</c:v>
                </c:pt>
                <c:pt idx="31">
                  <c:v>9.3871719999999996</c:v>
                </c:pt>
                <c:pt idx="32">
                  <c:v>9.3871719999999996</c:v>
                </c:pt>
                <c:pt idx="33">
                  <c:v>9.6175719999999991</c:v>
                </c:pt>
                <c:pt idx="34">
                  <c:v>9.6175719999999991</c:v>
                </c:pt>
                <c:pt idx="35">
                  <c:v>9.1567720000000001</c:v>
                </c:pt>
                <c:pt idx="36">
                  <c:v>9.1567720000000001</c:v>
                </c:pt>
                <c:pt idx="37">
                  <c:v>9.2929639999999996</c:v>
                </c:pt>
                <c:pt idx="38">
                  <c:v>9.2929639999999996</c:v>
                </c:pt>
                <c:pt idx="39">
                  <c:v>9.3841640000000002</c:v>
                </c:pt>
                <c:pt idx="40">
                  <c:v>9.3841640000000002</c:v>
                </c:pt>
                <c:pt idx="41">
                  <c:v>9.2929639999999996</c:v>
                </c:pt>
                <c:pt idx="42">
                  <c:v>9.2929639999999996</c:v>
                </c:pt>
                <c:pt idx="43">
                  <c:v>8.3713639999999998</c:v>
                </c:pt>
                <c:pt idx="44">
                  <c:v>8.3713639999999998</c:v>
                </c:pt>
                <c:pt idx="45">
                  <c:v>8.4865639999999996</c:v>
                </c:pt>
                <c:pt idx="46">
                  <c:v>8.4865639999999996</c:v>
                </c:pt>
                <c:pt idx="47">
                  <c:v>8.5441640000000003</c:v>
                </c:pt>
                <c:pt idx="48">
                  <c:v>8.5441640000000003</c:v>
                </c:pt>
                <c:pt idx="49">
                  <c:v>8.4289640000000006</c:v>
                </c:pt>
                <c:pt idx="50">
                  <c:v>8.4289640000000006</c:v>
                </c:pt>
                <c:pt idx="51">
                  <c:v>8.4589160000000003</c:v>
                </c:pt>
                <c:pt idx="52">
                  <c:v>8.4589160000000003</c:v>
                </c:pt>
                <c:pt idx="53">
                  <c:v>8.4817160000000005</c:v>
                </c:pt>
                <c:pt idx="54">
                  <c:v>8.4817160000000005</c:v>
                </c:pt>
                <c:pt idx="55">
                  <c:v>8.4589160000000003</c:v>
                </c:pt>
                <c:pt idx="56">
                  <c:v>8.4589160000000003</c:v>
                </c:pt>
                <c:pt idx="57">
                  <c:v>8.2285160000000008</c:v>
                </c:pt>
                <c:pt idx="58">
                  <c:v>8.2285160000000008</c:v>
                </c:pt>
                <c:pt idx="59">
                  <c:v>8.2573159999999994</c:v>
                </c:pt>
                <c:pt idx="60">
                  <c:v>8.2573159999999994</c:v>
                </c:pt>
                <c:pt idx="61">
                  <c:v>8.2717159999999996</c:v>
                </c:pt>
                <c:pt idx="62">
                  <c:v>8.2717159999999996</c:v>
                </c:pt>
                <c:pt idx="63">
                  <c:v>8.2429159999999992</c:v>
                </c:pt>
                <c:pt idx="64">
                  <c:v>8.2429159999999992</c:v>
                </c:pt>
                <c:pt idx="65">
                  <c:v>8.2490600000000001</c:v>
                </c:pt>
                <c:pt idx="66">
                  <c:v>8.2490600000000001</c:v>
                </c:pt>
                <c:pt idx="67">
                  <c:v>8.2551400000000008</c:v>
                </c:pt>
                <c:pt idx="68">
                  <c:v>8.2551400000000008</c:v>
                </c:pt>
                <c:pt idx="69">
                  <c:v>8.2490600000000001</c:v>
                </c:pt>
                <c:pt idx="70">
                  <c:v>8.2490600000000001</c:v>
                </c:pt>
                <c:pt idx="71">
                  <c:v>8.1914599999999993</c:v>
                </c:pt>
                <c:pt idx="72">
                  <c:v>8.1914599999999993</c:v>
                </c:pt>
                <c:pt idx="73">
                  <c:v>8.1770600000000009</c:v>
                </c:pt>
                <c:pt idx="74">
                  <c:v>8.1770600000000009</c:v>
                </c:pt>
                <c:pt idx="75">
                  <c:v>11.404508</c:v>
                </c:pt>
                <c:pt idx="76">
                  <c:v>11.404508</c:v>
                </c:pt>
                <c:pt idx="77">
                  <c:v>14.19842</c:v>
                </c:pt>
                <c:pt idx="78">
                  <c:v>14.19842</c:v>
                </c:pt>
                <c:pt idx="79">
                  <c:v>10.970972</c:v>
                </c:pt>
                <c:pt idx="80">
                  <c:v>10.970972</c:v>
                </c:pt>
                <c:pt idx="81">
                  <c:v>12.77718</c:v>
                </c:pt>
                <c:pt idx="82">
                  <c:v>12.77718</c:v>
                </c:pt>
                <c:pt idx="83">
                  <c:v>13.8864</c:v>
                </c:pt>
                <c:pt idx="84">
                  <c:v>13.8864</c:v>
                </c:pt>
                <c:pt idx="85">
                  <c:v>12.77718</c:v>
                </c:pt>
                <c:pt idx="86">
                  <c:v>12.77718</c:v>
                </c:pt>
                <c:pt idx="87">
                  <c:v>14.176644</c:v>
                </c:pt>
                <c:pt idx="88">
                  <c:v>14.176644</c:v>
                </c:pt>
                <c:pt idx="89">
                  <c:v>14.876376</c:v>
                </c:pt>
                <c:pt idx="90">
                  <c:v>14.876376</c:v>
                </c:pt>
                <c:pt idx="91">
                  <c:v>13.476912</c:v>
                </c:pt>
                <c:pt idx="92">
                  <c:v>13.476912</c:v>
                </c:pt>
                <c:pt idx="93">
                  <c:v>13.912112</c:v>
                </c:pt>
                <c:pt idx="94">
                  <c:v>13.912112</c:v>
                </c:pt>
                <c:pt idx="95">
                  <c:v>14.188751999999999</c:v>
                </c:pt>
                <c:pt idx="96">
                  <c:v>14.188751999999999</c:v>
                </c:pt>
                <c:pt idx="97">
                  <c:v>13.912112</c:v>
                </c:pt>
                <c:pt idx="98">
                  <c:v>13.912112</c:v>
                </c:pt>
                <c:pt idx="99">
                  <c:v>11.1182</c:v>
                </c:pt>
                <c:pt idx="100">
                  <c:v>11.1182</c:v>
                </c:pt>
                <c:pt idx="101">
                  <c:v>11.46932</c:v>
                </c:pt>
                <c:pt idx="102">
                  <c:v>11.46932</c:v>
                </c:pt>
                <c:pt idx="103">
                  <c:v>11.645720000000001</c:v>
                </c:pt>
                <c:pt idx="104">
                  <c:v>11.645720000000001</c:v>
                </c:pt>
                <c:pt idx="105">
                  <c:v>11.294600000000001</c:v>
                </c:pt>
                <c:pt idx="106">
                  <c:v>11.294600000000001</c:v>
                </c:pt>
                <c:pt idx="107">
                  <c:v>11.395975999999999</c:v>
                </c:pt>
                <c:pt idx="108">
                  <c:v>11.395975999999999</c:v>
                </c:pt>
                <c:pt idx="109">
                  <c:v>11.465135999999999</c:v>
                </c:pt>
                <c:pt idx="110">
                  <c:v>11.465135999999999</c:v>
                </c:pt>
                <c:pt idx="111">
                  <c:v>11.395975999999999</c:v>
                </c:pt>
                <c:pt idx="112">
                  <c:v>11.395975999999999</c:v>
                </c:pt>
                <c:pt idx="113">
                  <c:v>10.696244</c:v>
                </c:pt>
                <c:pt idx="114">
                  <c:v>10.696244</c:v>
                </c:pt>
                <c:pt idx="115">
                  <c:v>10.784444000000001</c:v>
                </c:pt>
                <c:pt idx="116">
                  <c:v>10.784444000000001</c:v>
                </c:pt>
                <c:pt idx="117">
                  <c:v>10.828963999999999</c:v>
                </c:pt>
                <c:pt idx="118">
                  <c:v>10.828963999999999</c:v>
                </c:pt>
                <c:pt idx="119">
                  <c:v>10.740764</c:v>
                </c:pt>
                <c:pt idx="120">
                  <c:v>10.740764</c:v>
                </c:pt>
                <c:pt idx="121">
                  <c:v>10.763292</c:v>
                </c:pt>
                <c:pt idx="122">
                  <c:v>10.763292</c:v>
                </c:pt>
                <c:pt idx="123">
                  <c:v>10.781076000000001</c:v>
                </c:pt>
                <c:pt idx="124">
                  <c:v>10.781076000000001</c:v>
                </c:pt>
                <c:pt idx="125">
                  <c:v>10.763292</c:v>
                </c:pt>
                <c:pt idx="126">
                  <c:v>10.763292</c:v>
                </c:pt>
                <c:pt idx="127">
                  <c:v>10.586892000000001</c:v>
                </c:pt>
                <c:pt idx="128">
                  <c:v>10.586892000000001</c:v>
                </c:pt>
                <c:pt idx="129">
                  <c:v>10.609152</c:v>
                </c:pt>
                <c:pt idx="130">
                  <c:v>10.609152</c:v>
                </c:pt>
                <c:pt idx="131">
                  <c:v>10.620492</c:v>
                </c:pt>
                <c:pt idx="132">
                  <c:v>10.620492</c:v>
                </c:pt>
                <c:pt idx="133">
                  <c:v>10.598231999999999</c:v>
                </c:pt>
                <c:pt idx="134">
                  <c:v>10.598231999999999</c:v>
                </c:pt>
                <c:pt idx="135">
                  <c:v>10.602712</c:v>
                </c:pt>
                <c:pt idx="136">
                  <c:v>10.602712</c:v>
                </c:pt>
                <c:pt idx="137">
                  <c:v>10.6075</c:v>
                </c:pt>
                <c:pt idx="138">
                  <c:v>10.6075</c:v>
                </c:pt>
                <c:pt idx="139">
                  <c:v>10.602712</c:v>
                </c:pt>
                <c:pt idx="140">
                  <c:v>10.602712</c:v>
                </c:pt>
                <c:pt idx="141">
                  <c:v>10.558192</c:v>
                </c:pt>
                <c:pt idx="142">
                  <c:v>10.558192</c:v>
                </c:pt>
                <c:pt idx="143">
                  <c:v>10.546851999999999</c:v>
                </c:pt>
                <c:pt idx="144">
                  <c:v>10.546851999999999</c:v>
                </c:pt>
                <c:pt idx="145">
                  <c:v>13.357851999999999</c:v>
                </c:pt>
                <c:pt idx="146">
                  <c:v>13.357851999999999</c:v>
                </c:pt>
                <c:pt idx="147">
                  <c:v>15.476331999999999</c:v>
                </c:pt>
                <c:pt idx="148">
                  <c:v>15.476331999999999</c:v>
                </c:pt>
                <c:pt idx="149">
                  <c:v>12.665331999999999</c:v>
                </c:pt>
                <c:pt idx="150">
                  <c:v>12.665331999999999</c:v>
                </c:pt>
                <c:pt idx="151">
                  <c:v>14.02098</c:v>
                </c:pt>
                <c:pt idx="152">
                  <c:v>14.02098</c:v>
                </c:pt>
                <c:pt idx="153">
                  <c:v>14.857816</c:v>
                </c:pt>
                <c:pt idx="154">
                  <c:v>14.857816</c:v>
                </c:pt>
                <c:pt idx="155">
                  <c:v>14.02098</c:v>
                </c:pt>
                <c:pt idx="156">
                  <c:v>14.02098</c:v>
                </c:pt>
                <c:pt idx="157">
                  <c:v>15.082404</c:v>
                </c:pt>
                <c:pt idx="158">
                  <c:v>15.082404</c:v>
                </c:pt>
                <c:pt idx="159">
                  <c:v>15.613116</c:v>
                </c:pt>
                <c:pt idx="160">
                  <c:v>15.613116</c:v>
                </c:pt>
                <c:pt idx="161">
                  <c:v>14.551691999999999</c:v>
                </c:pt>
                <c:pt idx="162">
                  <c:v>14.551691999999999</c:v>
                </c:pt>
                <c:pt idx="163">
                  <c:v>14.883979999999999</c:v>
                </c:pt>
                <c:pt idx="164">
                  <c:v>14.883979999999999</c:v>
                </c:pt>
                <c:pt idx="165">
                  <c:v>15.097236000000001</c:v>
                </c:pt>
                <c:pt idx="166">
                  <c:v>15.097236000000001</c:v>
                </c:pt>
                <c:pt idx="167">
                  <c:v>14.883979999999999</c:v>
                </c:pt>
                <c:pt idx="168">
                  <c:v>14.883979999999999</c:v>
                </c:pt>
                <c:pt idx="169">
                  <c:v>12.765499999999999</c:v>
                </c:pt>
                <c:pt idx="170">
                  <c:v>12.765499999999999</c:v>
                </c:pt>
                <c:pt idx="171">
                  <c:v>13.031948</c:v>
                </c:pt>
                <c:pt idx="172">
                  <c:v>13.031948</c:v>
                </c:pt>
                <c:pt idx="173">
                  <c:v>13.165172</c:v>
                </c:pt>
                <c:pt idx="174">
                  <c:v>13.165172</c:v>
                </c:pt>
                <c:pt idx="175">
                  <c:v>12.898724</c:v>
                </c:pt>
                <c:pt idx="176">
                  <c:v>12.898724</c:v>
                </c:pt>
                <c:pt idx="177">
                  <c:v>12.976675999999999</c:v>
                </c:pt>
                <c:pt idx="178">
                  <c:v>12.976675999999999</c:v>
                </c:pt>
                <c:pt idx="179">
                  <c:v>13.030863999999999</c:v>
                </c:pt>
                <c:pt idx="180">
                  <c:v>13.030863999999999</c:v>
                </c:pt>
                <c:pt idx="181">
                  <c:v>12.976675999999999</c:v>
                </c:pt>
                <c:pt idx="182">
                  <c:v>12.976675999999999</c:v>
                </c:pt>
                <c:pt idx="183">
                  <c:v>12.445964</c:v>
                </c:pt>
                <c:pt idx="184">
                  <c:v>12.445964</c:v>
                </c:pt>
                <c:pt idx="185">
                  <c:v>12.512575999999999</c:v>
                </c:pt>
                <c:pt idx="186">
                  <c:v>12.512575999999999</c:v>
                </c:pt>
                <c:pt idx="187">
                  <c:v>12.546248</c:v>
                </c:pt>
                <c:pt idx="188">
                  <c:v>12.546248</c:v>
                </c:pt>
                <c:pt idx="189">
                  <c:v>12.479635999999999</c:v>
                </c:pt>
                <c:pt idx="190">
                  <c:v>12.479635999999999</c:v>
                </c:pt>
                <c:pt idx="191">
                  <c:v>12.496276</c:v>
                </c:pt>
                <c:pt idx="192">
                  <c:v>12.496276</c:v>
                </c:pt>
                <c:pt idx="193">
                  <c:v>12.509956000000001</c:v>
                </c:pt>
                <c:pt idx="194">
                  <c:v>12.509956000000001</c:v>
                </c:pt>
                <c:pt idx="195">
                  <c:v>12.496276</c:v>
                </c:pt>
                <c:pt idx="196">
                  <c:v>12.496276</c:v>
                </c:pt>
                <c:pt idx="197">
                  <c:v>12.363052</c:v>
                </c:pt>
                <c:pt idx="198">
                  <c:v>12.363052</c:v>
                </c:pt>
                <c:pt idx="199">
                  <c:v>12.380164000000001</c:v>
                </c:pt>
                <c:pt idx="200">
                  <c:v>12.380164000000001</c:v>
                </c:pt>
                <c:pt idx="201">
                  <c:v>12.388719999999999</c:v>
                </c:pt>
                <c:pt idx="202">
                  <c:v>12.388719999999999</c:v>
                </c:pt>
                <c:pt idx="203">
                  <c:v>12.371608</c:v>
                </c:pt>
                <c:pt idx="204">
                  <c:v>12.371608</c:v>
                </c:pt>
                <c:pt idx="205">
                  <c:v>12.37468</c:v>
                </c:pt>
                <c:pt idx="206">
                  <c:v>12.37468</c:v>
                </c:pt>
                <c:pt idx="207">
                  <c:v>12.378328</c:v>
                </c:pt>
                <c:pt idx="208">
                  <c:v>12.378328</c:v>
                </c:pt>
                <c:pt idx="209">
                  <c:v>12.37468</c:v>
                </c:pt>
                <c:pt idx="210">
                  <c:v>12.37468</c:v>
                </c:pt>
                <c:pt idx="211">
                  <c:v>12.341008</c:v>
                </c:pt>
                <c:pt idx="212">
                  <c:v>12.341008</c:v>
                </c:pt>
                <c:pt idx="213">
                  <c:v>12.332452</c:v>
                </c:pt>
                <c:pt idx="214">
                  <c:v>12.332452</c:v>
                </c:pt>
                <c:pt idx="215">
                  <c:v>14.779059999999999</c:v>
                </c:pt>
                <c:pt idx="216">
                  <c:v>14.779059999999999</c:v>
                </c:pt>
                <c:pt idx="217">
                  <c:v>16.384347999999999</c:v>
                </c:pt>
                <c:pt idx="218">
                  <c:v>16.384347999999999</c:v>
                </c:pt>
                <c:pt idx="219">
                  <c:v>13.93774</c:v>
                </c:pt>
                <c:pt idx="220">
                  <c:v>13.93774</c:v>
                </c:pt>
                <c:pt idx="221">
                  <c:v>14.962764</c:v>
                </c:pt>
                <c:pt idx="222">
                  <c:v>14.962764</c:v>
                </c:pt>
                <c:pt idx="223">
                  <c:v>15.599188</c:v>
                </c:pt>
                <c:pt idx="224">
                  <c:v>15.599188</c:v>
                </c:pt>
                <c:pt idx="225">
                  <c:v>14.962764</c:v>
                </c:pt>
                <c:pt idx="226">
                  <c:v>14.962764</c:v>
                </c:pt>
                <c:pt idx="227">
                  <c:v>15.765408000000001</c:v>
                </c:pt>
                <c:pt idx="228">
                  <c:v>15.765408000000001</c:v>
                </c:pt>
                <c:pt idx="229">
                  <c:v>16.167995999999999</c:v>
                </c:pt>
                <c:pt idx="230">
                  <c:v>16.167995999999999</c:v>
                </c:pt>
                <c:pt idx="231">
                  <c:v>15.365352</c:v>
                </c:pt>
                <c:pt idx="232">
                  <c:v>15.365352</c:v>
                </c:pt>
                <c:pt idx="233">
                  <c:v>15.613416000000001</c:v>
                </c:pt>
                <c:pt idx="234">
                  <c:v>15.613416000000001</c:v>
                </c:pt>
                <c:pt idx="235">
                  <c:v>15.774535999999999</c:v>
                </c:pt>
                <c:pt idx="236">
                  <c:v>15.774535999999999</c:v>
                </c:pt>
                <c:pt idx="237">
                  <c:v>15.613416000000001</c:v>
                </c:pt>
                <c:pt idx="238">
                  <c:v>15.613416000000001</c:v>
                </c:pt>
                <c:pt idx="239">
                  <c:v>14.008127999999999</c:v>
                </c:pt>
                <c:pt idx="240">
                  <c:v>14.008127999999999</c:v>
                </c:pt>
                <c:pt idx="241">
                  <c:v>14.210376</c:v>
                </c:pt>
                <c:pt idx="242">
                  <c:v>14.210376</c:v>
                </c:pt>
                <c:pt idx="243">
                  <c:v>14.312136000000001</c:v>
                </c:pt>
                <c:pt idx="244">
                  <c:v>14.312136000000001</c:v>
                </c:pt>
                <c:pt idx="245">
                  <c:v>14.109888</c:v>
                </c:pt>
                <c:pt idx="246">
                  <c:v>14.109888</c:v>
                </c:pt>
                <c:pt idx="247">
                  <c:v>14.167488000000001</c:v>
                </c:pt>
                <c:pt idx="248">
                  <c:v>14.167488000000001</c:v>
                </c:pt>
                <c:pt idx="249">
                  <c:v>14.208527999999999</c:v>
                </c:pt>
                <c:pt idx="250">
                  <c:v>14.208527999999999</c:v>
                </c:pt>
                <c:pt idx="251">
                  <c:v>14.167488000000001</c:v>
                </c:pt>
                <c:pt idx="252">
                  <c:v>14.167488000000001</c:v>
                </c:pt>
                <c:pt idx="253">
                  <c:v>13.764900000000001</c:v>
                </c:pt>
                <c:pt idx="254">
                  <c:v>13.764900000000001</c:v>
                </c:pt>
                <c:pt idx="255">
                  <c:v>13.81578</c:v>
                </c:pt>
                <c:pt idx="256">
                  <c:v>13.81578</c:v>
                </c:pt>
                <c:pt idx="257">
                  <c:v>13.84122</c:v>
                </c:pt>
                <c:pt idx="258">
                  <c:v>13.84122</c:v>
                </c:pt>
                <c:pt idx="259">
                  <c:v>13.79034</c:v>
                </c:pt>
                <c:pt idx="260">
                  <c:v>13.79034</c:v>
                </c:pt>
                <c:pt idx="261">
                  <c:v>13.801603999999999</c:v>
                </c:pt>
                <c:pt idx="262">
                  <c:v>13.801603999999999</c:v>
                </c:pt>
                <c:pt idx="263">
                  <c:v>13.811484</c:v>
                </c:pt>
                <c:pt idx="264">
                  <c:v>13.811484</c:v>
                </c:pt>
                <c:pt idx="265">
                  <c:v>13.801603999999999</c:v>
                </c:pt>
                <c:pt idx="266">
                  <c:v>13.801603999999999</c:v>
                </c:pt>
                <c:pt idx="267">
                  <c:v>13.699844000000001</c:v>
                </c:pt>
                <c:pt idx="268">
                  <c:v>13.699844000000001</c:v>
                </c:pt>
                <c:pt idx="269">
                  <c:v>13.674403999999999</c:v>
                </c:pt>
                <c:pt idx="270">
                  <c:v>13.674403999999999</c:v>
                </c:pt>
                <c:pt idx="271">
                  <c:v>15.808676</c:v>
                </c:pt>
                <c:pt idx="272">
                  <c:v>15.808676</c:v>
                </c:pt>
                <c:pt idx="273">
                  <c:v>17.027491999999999</c:v>
                </c:pt>
                <c:pt idx="274">
                  <c:v>17.027491999999999</c:v>
                </c:pt>
                <c:pt idx="275">
                  <c:v>14.893219999999999</c:v>
                </c:pt>
                <c:pt idx="276">
                  <c:v>14.893219999999999</c:v>
                </c:pt>
                <c:pt idx="277">
                  <c:v>15.66506</c:v>
                </c:pt>
                <c:pt idx="278">
                  <c:v>15.66506</c:v>
                </c:pt>
                <c:pt idx="279">
                  <c:v>16.147507999999998</c:v>
                </c:pt>
                <c:pt idx="280">
                  <c:v>16.147507999999998</c:v>
                </c:pt>
                <c:pt idx="281">
                  <c:v>15.66506</c:v>
                </c:pt>
                <c:pt idx="282">
                  <c:v>15.66506</c:v>
                </c:pt>
                <c:pt idx="283">
                  <c:v>16.274467999999999</c:v>
                </c:pt>
                <c:pt idx="284">
                  <c:v>16.274467999999999</c:v>
                </c:pt>
                <c:pt idx="285">
                  <c:v>16.579172</c:v>
                </c:pt>
                <c:pt idx="286">
                  <c:v>16.579172</c:v>
                </c:pt>
                <c:pt idx="287">
                  <c:v>15.969764</c:v>
                </c:pt>
                <c:pt idx="288">
                  <c:v>15.969764</c:v>
                </c:pt>
                <c:pt idx="289">
                  <c:v>16.155619999999999</c:v>
                </c:pt>
                <c:pt idx="290">
                  <c:v>16.155619999999999</c:v>
                </c:pt>
                <c:pt idx="291">
                  <c:v>16.277979999999999</c:v>
                </c:pt>
                <c:pt idx="292">
                  <c:v>16.277979999999999</c:v>
                </c:pt>
                <c:pt idx="293">
                  <c:v>16.155619999999999</c:v>
                </c:pt>
                <c:pt idx="294">
                  <c:v>16.155619999999999</c:v>
                </c:pt>
                <c:pt idx="295">
                  <c:v>14.936804</c:v>
                </c:pt>
                <c:pt idx="296">
                  <c:v>14.936804</c:v>
                </c:pt>
                <c:pt idx="297">
                  <c:v>15.089155999999999</c:v>
                </c:pt>
                <c:pt idx="298">
                  <c:v>15.089155999999999</c:v>
                </c:pt>
                <c:pt idx="299">
                  <c:v>15.165331999999999</c:v>
                </c:pt>
                <c:pt idx="300">
                  <c:v>15.165331999999999</c:v>
                </c:pt>
                <c:pt idx="301">
                  <c:v>15.012980000000001</c:v>
                </c:pt>
                <c:pt idx="302">
                  <c:v>15.012980000000001</c:v>
                </c:pt>
                <c:pt idx="303">
                  <c:v>15.0533</c:v>
                </c:pt>
                <c:pt idx="304">
                  <c:v>15.0533</c:v>
                </c:pt>
                <c:pt idx="305">
                  <c:v>15.083016000000001</c:v>
                </c:pt>
                <c:pt idx="306">
                  <c:v>15.083016000000001</c:v>
                </c:pt>
                <c:pt idx="307">
                  <c:v>15.0533</c:v>
                </c:pt>
                <c:pt idx="308">
                  <c:v>15.0533</c:v>
                </c:pt>
                <c:pt idx="309">
                  <c:v>14.748595999999999</c:v>
                </c:pt>
                <c:pt idx="310">
                  <c:v>14.748595999999999</c:v>
                </c:pt>
                <c:pt idx="311">
                  <c:v>14.786683999999999</c:v>
                </c:pt>
                <c:pt idx="312">
                  <c:v>14.786683999999999</c:v>
                </c:pt>
                <c:pt idx="313">
                  <c:v>14.806004</c:v>
                </c:pt>
                <c:pt idx="314">
                  <c:v>14.806004</c:v>
                </c:pt>
                <c:pt idx="315">
                  <c:v>14.767916</c:v>
                </c:pt>
                <c:pt idx="316">
                  <c:v>14.767916</c:v>
                </c:pt>
                <c:pt idx="317">
                  <c:v>14.776876</c:v>
                </c:pt>
                <c:pt idx="318">
                  <c:v>14.776876</c:v>
                </c:pt>
                <c:pt idx="319">
                  <c:v>14.785083999999999</c:v>
                </c:pt>
                <c:pt idx="320">
                  <c:v>14.785083999999999</c:v>
                </c:pt>
                <c:pt idx="321">
                  <c:v>14.776876</c:v>
                </c:pt>
                <c:pt idx="322">
                  <c:v>14.776876</c:v>
                </c:pt>
                <c:pt idx="323">
                  <c:v>14.700699999999999</c:v>
                </c:pt>
                <c:pt idx="324">
                  <c:v>14.700699999999999</c:v>
                </c:pt>
                <c:pt idx="325">
                  <c:v>14.681380000000001</c:v>
                </c:pt>
                <c:pt idx="326">
                  <c:v>14.681380000000001</c:v>
                </c:pt>
                <c:pt idx="327">
                  <c:v>17.358628</c:v>
                </c:pt>
                <c:pt idx="328">
                  <c:v>17.358628</c:v>
                </c:pt>
                <c:pt idx="329">
                  <c:v>14.972196</c:v>
                </c:pt>
                <c:pt idx="330">
                  <c:v>14.972196</c:v>
                </c:pt>
                <c:pt idx="331">
                  <c:v>17.032356</c:v>
                </c:pt>
                <c:pt idx="332">
                  <c:v>17.032356</c:v>
                </c:pt>
                <c:pt idx="333">
                  <c:v>15.226148</c:v>
                </c:pt>
                <c:pt idx="334">
                  <c:v>15.226148</c:v>
                </c:pt>
                <c:pt idx="335">
                  <c:v>16.802980000000002</c:v>
                </c:pt>
                <c:pt idx="336">
                  <c:v>16.802980000000002</c:v>
                </c:pt>
                <c:pt idx="337">
                  <c:v>15.447331999999999</c:v>
                </c:pt>
                <c:pt idx="338">
                  <c:v>15.447331999999999</c:v>
                </c:pt>
                <c:pt idx="339">
                  <c:v>16.665891999999999</c:v>
                </c:pt>
                <c:pt idx="340">
                  <c:v>16.665891999999999</c:v>
                </c:pt>
                <c:pt idx="341">
                  <c:v>15.640867999999999</c:v>
                </c:pt>
                <c:pt idx="342">
                  <c:v>15.640867999999999</c:v>
                </c:pt>
                <c:pt idx="343">
                  <c:v>16.581668000000001</c:v>
                </c:pt>
                <c:pt idx="344">
                  <c:v>16.581668000000001</c:v>
                </c:pt>
                <c:pt idx="345">
                  <c:v>15.809828</c:v>
                </c:pt>
                <c:pt idx="346">
                  <c:v>15.809828</c:v>
                </c:pt>
                <c:pt idx="347">
                  <c:v>16.536356000000001</c:v>
                </c:pt>
                <c:pt idx="348">
                  <c:v>16.536356000000001</c:v>
                </c:pt>
                <c:pt idx="349">
                  <c:v>15.957284</c:v>
                </c:pt>
                <c:pt idx="350">
                  <c:v>15.957284</c:v>
                </c:pt>
                <c:pt idx="351">
                  <c:v>16.521508000000001</c:v>
                </c:pt>
                <c:pt idx="352">
                  <c:v>16.521508000000001</c:v>
                </c:pt>
                <c:pt idx="353">
                  <c:v>16.086307999999999</c:v>
                </c:pt>
                <c:pt idx="354">
                  <c:v>16.086307999999999</c:v>
                </c:pt>
                <c:pt idx="355">
                  <c:v>16.532260000000001</c:v>
                </c:pt>
                <c:pt idx="356">
                  <c:v>16.532260000000001</c:v>
                </c:pt>
                <c:pt idx="357">
                  <c:v>16.199971999999999</c:v>
                </c:pt>
                <c:pt idx="358">
                  <c:v>16.199971999999999</c:v>
                </c:pt>
                <c:pt idx="359">
                  <c:v>16.547364000000002</c:v>
                </c:pt>
                <c:pt idx="360">
                  <c:v>16.547364000000002</c:v>
                </c:pt>
                <c:pt idx="361">
                  <c:v>16.299299999999999</c:v>
                </c:pt>
                <c:pt idx="362">
                  <c:v>16.299299999999999</c:v>
                </c:pt>
                <c:pt idx="363">
                  <c:v>16.572196000000002</c:v>
                </c:pt>
                <c:pt idx="364">
                  <c:v>16.572196000000002</c:v>
                </c:pt>
                <c:pt idx="365">
                  <c:v>16.386340000000001</c:v>
                </c:pt>
                <c:pt idx="366">
                  <c:v>16.386340000000001</c:v>
                </c:pt>
                <c:pt idx="367">
                  <c:v>16.598307999999999</c:v>
                </c:pt>
                <c:pt idx="368">
                  <c:v>16.598307999999999</c:v>
                </c:pt>
                <c:pt idx="369">
                  <c:v>16.462116000000002</c:v>
                </c:pt>
                <c:pt idx="370">
                  <c:v>16.462116000000002</c:v>
                </c:pt>
                <c:pt idx="371">
                  <c:v>16.630051999999999</c:v>
                </c:pt>
                <c:pt idx="372">
                  <c:v>16.630051999999999</c:v>
                </c:pt>
                <c:pt idx="373">
                  <c:v>16.528676000000001</c:v>
                </c:pt>
                <c:pt idx="374">
                  <c:v>16.528676000000001</c:v>
                </c:pt>
                <c:pt idx="375">
                  <c:v>16.66602</c:v>
                </c:pt>
                <c:pt idx="376">
                  <c:v>16.66602</c:v>
                </c:pt>
                <c:pt idx="377">
                  <c:v>16.588068</c:v>
                </c:pt>
                <c:pt idx="378">
                  <c:v>16.588068</c:v>
                </c:pt>
                <c:pt idx="379">
                  <c:v>16.697892</c:v>
                </c:pt>
                <c:pt idx="380">
                  <c:v>16.697892</c:v>
                </c:pt>
                <c:pt idx="381">
                  <c:v>16.640291999999999</c:v>
                </c:pt>
                <c:pt idx="382">
                  <c:v>16.640291999999999</c:v>
                </c:pt>
                <c:pt idx="383">
                  <c:v>16.725667999999999</c:v>
                </c:pt>
                <c:pt idx="384">
                  <c:v>16.725667999999999</c:v>
                </c:pt>
                <c:pt idx="385">
                  <c:v>16.685348000000001</c:v>
                </c:pt>
                <c:pt idx="386">
                  <c:v>16.685348000000001</c:v>
                </c:pt>
                <c:pt idx="387">
                  <c:v>16.755236</c:v>
                </c:pt>
                <c:pt idx="388">
                  <c:v>16.755236</c:v>
                </c:pt>
                <c:pt idx="389">
                  <c:v>16.725283999999998</c:v>
                </c:pt>
                <c:pt idx="390">
                  <c:v>16.725283999999998</c:v>
                </c:pt>
                <c:pt idx="391">
                  <c:v>16.783652</c:v>
                </c:pt>
                <c:pt idx="392">
                  <c:v>16.783652</c:v>
                </c:pt>
                <c:pt idx="393">
                  <c:v>16.761123999999999</c:v>
                </c:pt>
                <c:pt idx="394">
                  <c:v>16.761123999999999</c:v>
                </c:pt>
                <c:pt idx="395">
                  <c:v>16.809508000000001</c:v>
                </c:pt>
                <c:pt idx="396">
                  <c:v>16.809508000000001</c:v>
                </c:pt>
                <c:pt idx="397">
                  <c:v>16.792867999999999</c:v>
                </c:pt>
                <c:pt idx="398">
                  <c:v>16.792867999999999</c:v>
                </c:pt>
                <c:pt idx="399">
                  <c:v>16.831779999999998</c:v>
                </c:pt>
                <c:pt idx="400">
                  <c:v>16.831779999999998</c:v>
                </c:pt>
                <c:pt idx="401">
                  <c:v>16.820516000000001</c:v>
                </c:pt>
                <c:pt idx="402">
                  <c:v>16.820516000000001</c:v>
                </c:pt>
                <c:pt idx="403">
                  <c:v>16.855076</c:v>
                </c:pt>
                <c:pt idx="404">
                  <c:v>16.855076</c:v>
                </c:pt>
                <c:pt idx="405">
                  <c:v>16.846115999999999</c:v>
                </c:pt>
                <c:pt idx="406">
                  <c:v>16.846115999999999</c:v>
                </c:pt>
                <c:pt idx="407">
                  <c:v>16.874787999999999</c:v>
                </c:pt>
                <c:pt idx="408">
                  <c:v>16.874787999999999</c:v>
                </c:pt>
                <c:pt idx="409">
                  <c:v>16.868644</c:v>
                </c:pt>
                <c:pt idx="410">
                  <c:v>16.868644</c:v>
                </c:pt>
                <c:pt idx="411">
                  <c:v>16.893604</c:v>
                </c:pt>
                <c:pt idx="412">
                  <c:v>16.893604</c:v>
                </c:pt>
                <c:pt idx="413">
                  <c:v>16.889123999999999</c:v>
                </c:pt>
                <c:pt idx="414">
                  <c:v>16.889123999999999</c:v>
                </c:pt>
                <c:pt idx="415">
                  <c:v>16.910627999999999</c:v>
                </c:pt>
                <c:pt idx="416">
                  <c:v>16.910627999999999</c:v>
                </c:pt>
                <c:pt idx="417">
                  <c:v>16.907556</c:v>
                </c:pt>
                <c:pt idx="418">
                  <c:v>16.907556</c:v>
                </c:pt>
                <c:pt idx="419">
                  <c:v>13.221156000000001</c:v>
                </c:pt>
                <c:pt idx="420">
                  <c:v>13.221156000000001</c:v>
                </c:pt>
                <c:pt idx="421">
                  <c:v>13.221156000000001</c:v>
                </c:pt>
                <c:pt idx="422">
                  <c:v>13.221156000000001</c:v>
                </c:pt>
                <c:pt idx="423">
                  <c:v>21.049679999999999</c:v>
                </c:pt>
                <c:pt idx="424">
                  <c:v>21.049679999999999</c:v>
                </c:pt>
                <c:pt idx="425">
                  <c:v>24.132864000000001</c:v>
                </c:pt>
                <c:pt idx="426">
                  <c:v>30.220175999999999</c:v>
                </c:pt>
                <c:pt idx="427">
                  <c:v>30.852623999999999</c:v>
                </c:pt>
                <c:pt idx="428">
                  <c:v>27.136991999999999</c:v>
                </c:pt>
                <c:pt idx="429">
                  <c:v>51.960864000000001</c:v>
                </c:pt>
                <c:pt idx="430">
                  <c:v>51.960864000000001</c:v>
                </c:pt>
                <c:pt idx="431">
                  <c:v>27.136991999999999</c:v>
                </c:pt>
                <c:pt idx="432">
                  <c:v>27.136991999999999</c:v>
                </c:pt>
                <c:pt idx="433">
                  <c:v>21.049679999999999</c:v>
                </c:pt>
                <c:pt idx="434">
                  <c:v>21.049679999999999</c:v>
                </c:pt>
                <c:pt idx="435">
                  <c:v>27.026112000000001</c:v>
                </c:pt>
                <c:pt idx="436">
                  <c:v>27.026112000000001</c:v>
                </c:pt>
                <c:pt idx="437">
                  <c:v>29.379684000000001</c:v>
                </c:pt>
                <c:pt idx="438">
                  <c:v>34.026479999999999</c:v>
                </c:pt>
                <c:pt idx="439">
                  <c:v>34.509264000000002</c:v>
                </c:pt>
                <c:pt idx="440">
                  <c:v>31.672908</c:v>
                </c:pt>
                <c:pt idx="441">
                  <c:v>50.622444000000002</c:v>
                </c:pt>
                <c:pt idx="442">
                  <c:v>50.622444000000002</c:v>
                </c:pt>
                <c:pt idx="443">
                  <c:v>31.672908</c:v>
                </c:pt>
                <c:pt idx="444">
                  <c:v>31.672908</c:v>
                </c:pt>
                <c:pt idx="445">
                  <c:v>27.026112000000001</c:v>
                </c:pt>
                <c:pt idx="446">
                  <c:v>27.026112000000001</c:v>
                </c:pt>
                <c:pt idx="447">
                  <c:v>31.557936000000002</c:v>
                </c:pt>
                <c:pt idx="448">
                  <c:v>31.557936000000002</c:v>
                </c:pt>
                <c:pt idx="449">
                  <c:v>33.342419999999997</c:v>
                </c:pt>
                <c:pt idx="450">
                  <c:v>36.865631999999998</c:v>
                </c:pt>
                <c:pt idx="451">
                  <c:v>37.231679999999997</c:v>
                </c:pt>
                <c:pt idx="452">
                  <c:v>35.081147999999999</c:v>
                </c:pt>
                <c:pt idx="453">
                  <c:v>49.448700000000002</c:v>
                </c:pt>
                <c:pt idx="454">
                  <c:v>49.448700000000002</c:v>
                </c:pt>
                <c:pt idx="455">
                  <c:v>35.081147999999999</c:v>
                </c:pt>
                <c:pt idx="456">
                  <c:v>35.081147999999999</c:v>
                </c:pt>
                <c:pt idx="457">
                  <c:v>31.557936000000002</c:v>
                </c:pt>
                <c:pt idx="458">
                  <c:v>31.557936000000002</c:v>
                </c:pt>
                <c:pt idx="459">
                  <c:v>35.024124</c:v>
                </c:pt>
                <c:pt idx="460">
                  <c:v>35.024124</c:v>
                </c:pt>
                <c:pt idx="461">
                  <c:v>36.388812000000001</c:v>
                </c:pt>
                <c:pt idx="462">
                  <c:v>39.083196000000001</c:v>
                </c:pt>
                <c:pt idx="463">
                  <c:v>39.363132</c:v>
                </c:pt>
                <c:pt idx="464">
                  <c:v>37.718508</c:v>
                </c:pt>
                <c:pt idx="465">
                  <c:v>48.706091999999998</c:v>
                </c:pt>
                <c:pt idx="466">
                  <c:v>48.706091999999998</c:v>
                </c:pt>
                <c:pt idx="467">
                  <c:v>37.718508</c:v>
                </c:pt>
                <c:pt idx="468">
                  <c:v>37.718508</c:v>
                </c:pt>
                <c:pt idx="469">
                  <c:v>35.024124</c:v>
                </c:pt>
                <c:pt idx="470">
                  <c:v>35.024124</c:v>
                </c:pt>
                <c:pt idx="471">
                  <c:v>37.669007999999998</c:v>
                </c:pt>
                <c:pt idx="472">
                  <c:v>37.669007999999998</c:v>
                </c:pt>
                <c:pt idx="473">
                  <c:v>38.710152000000001</c:v>
                </c:pt>
                <c:pt idx="474">
                  <c:v>40.765743999999998</c:v>
                </c:pt>
                <c:pt idx="475">
                  <c:v>40.979312</c:v>
                </c:pt>
                <c:pt idx="476">
                  <c:v>39.724600000000002</c:v>
                </c:pt>
                <c:pt idx="477">
                  <c:v>48.107512</c:v>
                </c:pt>
                <c:pt idx="478">
                  <c:v>48.107512</c:v>
                </c:pt>
                <c:pt idx="479">
                  <c:v>39.724600000000002</c:v>
                </c:pt>
                <c:pt idx="480">
                  <c:v>39.724600000000002</c:v>
                </c:pt>
                <c:pt idx="481">
                  <c:v>37.669007999999998</c:v>
                </c:pt>
                <c:pt idx="482">
                  <c:v>37.669007999999998</c:v>
                </c:pt>
                <c:pt idx="483">
                  <c:v>39.684252000000001</c:v>
                </c:pt>
                <c:pt idx="484">
                  <c:v>39.684252000000001</c:v>
                </c:pt>
                <c:pt idx="485">
                  <c:v>40.477356</c:v>
                </c:pt>
                <c:pt idx="486">
                  <c:v>42.043227999999999</c:v>
                </c:pt>
                <c:pt idx="487">
                  <c:v>42.205916000000002</c:v>
                </c:pt>
                <c:pt idx="488">
                  <c:v>41.250124</c:v>
                </c:pt>
                <c:pt idx="489">
                  <c:v>47.635756000000001</c:v>
                </c:pt>
                <c:pt idx="490">
                  <c:v>47.635756000000001</c:v>
                </c:pt>
                <c:pt idx="491">
                  <c:v>41.250124</c:v>
                </c:pt>
                <c:pt idx="492">
                  <c:v>41.250124</c:v>
                </c:pt>
                <c:pt idx="493">
                  <c:v>39.684252000000001</c:v>
                </c:pt>
                <c:pt idx="494">
                  <c:v>39.684252000000001</c:v>
                </c:pt>
                <c:pt idx="495">
                  <c:v>41.225879999999997</c:v>
                </c:pt>
                <c:pt idx="496">
                  <c:v>41.225879999999997</c:v>
                </c:pt>
                <c:pt idx="497">
                  <c:v>41.832408000000001</c:v>
                </c:pt>
                <c:pt idx="498">
                  <c:v>43.029912000000003</c:v>
                </c:pt>
                <c:pt idx="499">
                  <c:v>43.154328</c:v>
                </c:pt>
                <c:pt idx="500">
                  <c:v>42.423383999999999</c:v>
                </c:pt>
                <c:pt idx="501">
                  <c:v>47.306807999999997</c:v>
                </c:pt>
                <c:pt idx="502">
                  <c:v>47.306807999999997</c:v>
                </c:pt>
                <c:pt idx="503">
                  <c:v>42.423383999999999</c:v>
                </c:pt>
                <c:pt idx="504">
                  <c:v>42.423383999999999</c:v>
                </c:pt>
                <c:pt idx="505">
                  <c:v>41.225879999999997</c:v>
                </c:pt>
                <c:pt idx="506">
                  <c:v>41.225879999999997</c:v>
                </c:pt>
                <c:pt idx="507">
                  <c:v>42.425364000000002</c:v>
                </c:pt>
                <c:pt idx="508">
                  <c:v>42.425364000000002</c:v>
                </c:pt>
                <c:pt idx="509">
                  <c:v>42.897108000000003</c:v>
                </c:pt>
                <c:pt idx="510">
                  <c:v>43.828499999999998</c:v>
                </c:pt>
                <c:pt idx="511">
                  <c:v>43.925268000000003</c:v>
                </c:pt>
                <c:pt idx="512">
                  <c:v>43.356755999999997</c:v>
                </c:pt>
                <c:pt idx="513">
                  <c:v>47.155188000000003</c:v>
                </c:pt>
                <c:pt idx="514">
                  <c:v>47.155188000000003</c:v>
                </c:pt>
                <c:pt idx="515">
                  <c:v>43.356755999999997</c:v>
                </c:pt>
                <c:pt idx="516">
                  <c:v>43.356755999999997</c:v>
                </c:pt>
                <c:pt idx="517">
                  <c:v>42.425364000000002</c:v>
                </c:pt>
                <c:pt idx="518">
                  <c:v>42.425364000000002</c:v>
                </c:pt>
                <c:pt idx="519">
                  <c:v>43.342103999999999</c:v>
                </c:pt>
                <c:pt idx="520">
                  <c:v>43.342103999999999</c:v>
                </c:pt>
                <c:pt idx="521">
                  <c:v>43.702463999999999</c:v>
                </c:pt>
                <c:pt idx="522">
                  <c:v>44.413944000000001</c:v>
                </c:pt>
                <c:pt idx="523">
                  <c:v>44.487864000000002</c:v>
                </c:pt>
                <c:pt idx="524">
                  <c:v>44.053584000000001</c:v>
                </c:pt>
                <c:pt idx="525">
                  <c:v>46.955184000000003</c:v>
                </c:pt>
                <c:pt idx="526">
                  <c:v>46.955184000000003</c:v>
                </c:pt>
                <c:pt idx="527">
                  <c:v>44.053584000000001</c:v>
                </c:pt>
                <c:pt idx="528">
                  <c:v>44.053584000000001</c:v>
                </c:pt>
                <c:pt idx="529">
                  <c:v>43.342103999999999</c:v>
                </c:pt>
                <c:pt idx="530">
                  <c:v>43.342103999999999</c:v>
                </c:pt>
                <c:pt idx="531">
                  <c:v>44.047379999999997</c:v>
                </c:pt>
                <c:pt idx="532">
                  <c:v>44.047379999999997</c:v>
                </c:pt>
                <c:pt idx="533">
                  <c:v>44.324435999999999</c:v>
                </c:pt>
                <c:pt idx="534">
                  <c:v>44.871443999999997</c:v>
                </c:pt>
                <c:pt idx="535">
                  <c:v>44.928275999999997</c:v>
                </c:pt>
                <c:pt idx="536">
                  <c:v>44.594388000000002</c:v>
                </c:pt>
                <c:pt idx="537">
                  <c:v>46.825235999999997</c:v>
                </c:pt>
                <c:pt idx="538">
                  <c:v>46.825235999999997</c:v>
                </c:pt>
                <c:pt idx="539">
                  <c:v>44.594388000000002</c:v>
                </c:pt>
                <c:pt idx="540">
                  <c:v>44.594388000000002</c:v>
                </c:pt>
                <c:pt idx="541">
                  <c:v>44.047379999999997</c:v>
                </c:pt>
                <c:pt idx="542">
                  <c:v>44.047379999999997</c:v>
                </c:pt>
                <c:pt idx="543">
                  <c:v>44.581583999999999</c:v>
                </c:pt>
                <c:pt idx="544">
                  <c:v>44.581583999999999</c:v>
                </c:pt>
                <c:pt idx="545">
                  <c:v>44.791248000000003</c:v>
                </c:pt>
                <c:pt idx="546">
                  <c:v>45.205199999999998</c:v>
                </c:pt>
                <c:pt idx="547">
                  <c:v>45.248207999999998</c:v>
                </c:pt>
                <c:pt idx="548">
                  <c:v>44.995536000000001</c:v>
                </c:pt>
                <c:pt idx="549">
                  <c:v>46.683888000000003</c:v>
                </c:pt>
                <c:pt idx="550">
                  <c:v>46.683888000000003</c:v>
                </c:pt>
                <c:pt idx="551">
                  <c:v>44.995536000000001</c:v>
                </c:pt>
                <c:pt idx="552">
                  <c:v>44.995536000000001</c:v>
                </c:pt>
                <c:pt idx="553">
                  <c:v>44.581583999999999</c:v>
                </c:pt>
                <c:pt idx="554">
                  <c:v>44.581583999999999</c:v>
                </c:pt>
                <c:pt idx="555">
                  <c:v>44.993819999999999</c:v>
                </c:pt>
                <c:pt idx="556">
                  <c:v>44.993819999999999</c:v>
                </c:pt>
                <c:pt idx="557">
                  <c:v>45.155436000000002</c:v>
                </c:pt>
                <c:pt idx="558">
                  <c:v>45.474524000000002</c:v>
                </c:pt>
                <c:pt idx="559">
                  <c:v>45.507675999999996</c:v>
                </c:pt>
                <c:pt idx="560">
                  <c:v>45.312908</c:v>
                </c:pt>
                <c:pt idx="561">
                  <c:v>46.614476000000003</c:v>
                </c:pt>
                <c:pt idx="562">
                  <c:v>46.614476000000003</c:v>
                </c:pt>
                <c:pt idx="563">
                  <c:v>45.312908</c:v>
                </c:pt>
                <c:pt idx="564">
                  <c:v>45.312908</c:v>
                </c:pt>
                <c:pt idx="565">
                  <c:v>44.993819999999999</c:v>
                </c:pt>
                <c:pt idx="566">
                  <c:v>44.993819999999999</c:v>
                </c:pt>
                <c:pt idx="567">
                  <c:v>45.322499999999998</c:v>
                </c:pt>
                <c:pt idx="568">
                  <c:v>45.322499999999998</c:v>
                </c:pt>
                <c:pt idx="569">
                  <c:v>45.4512</c:v>
                </c:pt>
                <c:pt idx="570">
                  <c:v>45.705300000000001</c:v>
                </c:pt>
                <c:pt idx="571">
                  <c:v>45.731699999999996</c:v>
                </c:pt>
                <c:pt idx="572">
                  <c:v>45.576599999999999</c:v>
                </c:pt>
                <c:pt idx="573">
                  <c:v>46.612920000000003</c:v>
                </c:pt>
                <c:pt idx="574">
                  <c:v>46.612920000000003</c:v>
                </c:pt>
                <c:pt idx="575">
                  <c:v>45.576599999999999</c:v>
                </c:pt>
                <c:pt idx="576">
                  <c:v>45.576599999999999</c:v>
                </c:pt>
                <c:pt idx="577">
                  <c:v>45.322499999999998</c:v>
                </c:pt>
                <c:pt idx="578">
                  <c:v>45.322499999999998</c:v>
                </c:pt>
                <c:pt idx="579">
                  <c:v>45.577128000000002</c:v>
                </c:pt>
                <c:pt idx="580">
                  <c:v>45.577128000000002</c:v>
                </c:pt>
                <c:pt idx="581">
                  <c:v>45.676656000000001</c:v>
                </c:pt>
                <c:pt idx="582">
                  <c:v>45.873159999999999</c:v>
                </c:pt>
                <c:pt idx="583">
                  <c:v>45.893576000000003</c:v>
                </c:pt>
                <c:pt idx="584">
                  <c:v>45.773631999999999</c:v>
                </c:pt>
                <c:pt idx="585">
                  <c:v>46.575136000000001</c:v>
                </c:pt>
                <c:pt idx="586">
                  <c:v>46.575136000000001</c:v>
                </c:pt>
                <c:pt idx="587">
                  <c:v>45.773631999999999</c:v>
                </c:pt>
                <c:pt idx="588">
                  <c:v>45.773631999999999</c:v>
                </c:pt>
                <c:pt idx="589">
                  <c:v>45.577128000000002</c:v>
                </c:pt>
                <c:pt idx="590">
                  <c:v>45.577128000000002</c:v>
                </c:pt>
                <c:pt idx="591">
                  <c:v>45.767207999999997</c:v>
                </c:pt>
                <c:pt idx="592">
                  <c:v>45.767207999999997</c:v>
                </c:pt>
                <c:pt idx="593">
                  <c:v>45.841307999999998</c:v>
                </c:pt>
                <c:pt idx="594">
                  <c:v>45.987608000000002</c:v>
                </c:pt>
                <c:pt idx="595">
                  <c:v>46.002808000000002</c:v>
                </c:pt>
                <c:pt idx="596">
                  <c:v>45.913508</c:v>
                </c:pt>
                <c:pt idx="597">
                  <c:v>46.510148000000001</c:v>
                </c:pt>
                <c:pt idx="598">
                  <c:v>46.510148000000001</c:v>
                </c:pt>
                <c:pt idx="599">
                  <c:v>45.913508</c:v>
                </c:pt>
                <c:pt idx="600">
                  <c:v>45.913508</c:v>
                </c:pt>
                <c:pt idx="601">
                  <c:v>45.767207999999997</c:v>
                </c:pt>
                <c:pt idx="602">
                  <c:v>45.767207999999997</c:v>
                </c:pt>
                <c:pt idx="603">
                  <c:v>45.917292000000003</c:v>
                </c:pt>
                <c:pt idx="604">
                  <c:v>45.917292000000003</c:v>
                </c:pt>
                <c:pt idx="605">
                  <c:v>45.975636000000002</c:v>
                </c:pt>
                <c:pt idx="606">
                  <c:v>46.090828000000002</c:v>
                </c:pt>
                <c:pt idx="607">
                  <c:v>46.102795999999998</c:v>
                </c:pt>
                <c:pt idx="608">
                  <c:v>46.032483999999997</c:v>
                </c:pt>
                <c:pt idx="609">
                  <c:v>46.502595999999997</c:v>
                </c:pt>
                <c:pt idx="610">
                  <c:v>46.502595999999997</c:v>
                </c:pt>
                <c:pt idx="611">
                  <c:v>46.032483999999997</c:v>
                </c:pt>
                <c:pt idx="612">
                  <c:v>46.032483999999997</c:v>
                </c:pt>
                <c:pt idx="613">
                  <c:v>45.917292000000003</c:v>
                </c:pt>
                <c:pt idx="614">
                  <c:v>45.917292000000003</c:v>
                </c:pt>
                <c:pt idx="615">
                  <c:v>46.038072</c:v>
                </c:pt>
                <c:pt idx="616">
                  <c:v>46.038072</c:v>
                </c:pt>
                <c:pt idx="617">
                  <c:v>46.084871999999997</c:v>
                </c:pt>
                <c:pt idx="618">
                  <c:v>46.177272000000002</c:v>
                </c:pt>
                <c:pt idx="619">
                  <c:v>46.186872000000001</c:v>
                </c:pt>
                <c:pt idx="620">
                  <c:v>46.130471999999997</c:v>
                </c:pt>
                <c:pt idx="621">
                  <c:v>46.507272</c:v>
                </c:pt>
                <c:pt idx="622">
                  <c:v>46.507272</c:v>
                </c:pt>
                <c:pt idx="623">
                  <c:v>46.130471999999997</c:v>
                </c:pt>
                <c:pt idx="624">
                  <c:v>46.130471999999997</c:v>
                </c:pt>
                <c:pt idx="625">
                  <c:v>46.038072</c:v>
                </c:pt>
                <c:pt idx="626">
                  <c:v>46.038072</c:v>
                </c:pt>
                <c:pt idx="627">
                  <c:v>46.134300000000003</c:v>
                </c:pt>
                <c:pt idx="628">
                  <c:v>46.134300000000003</c:v>
                </c:pt>
                <c:pt idx="629">
                  <c:v>46.171427999999999</c:v>
                </c:pt>
                <c:pt idx="630">
                  <c:v>46.244731999999999</c:v>
                </c:pt>
                <c:pt idx="631">
                  <c:v>46.252347999999998</c:v>
                </c:pt>
                <c:pt idx="632">
                  <c:v>46.207604000000003</c:v>
                </c:pt>
                <c:pt idx="633">
                  <c:v>46.506548000000002</c:v>
                </c:pt>
                <c:pt idx="634">
                  <c:v>46.506548000000002</c:v>
                </c:pt>
                <c:pt idx="635">
                  <c:v>46.207604000000003</c:v>
                </c:pt>
                <c:pt idx="636">
                  <c:v>46.207604000000003</c:v>
                </c:pt>
                <c:pt idx="637">
                  <c:v>46.134300000000003</c:v>
                </c:pt>
                <c:pt idx="638">
                  <c:v>46.134300000000003</c:v>
                </c:pt>
                <c:pt idx="639">
                  <c:v>46.207560000000001</c:v>
                </c:pt>
                <c:pt idx="640">
                  <c:v>46.207560000000001</c:v>
                </c:pt>
                <c:pt idx="641">
                  <c:v>46.235639999999997</c:v>
                </c:pt>
                <c:pt idx="642">
                  <c:v>46.291080000000001</c:v>
                </c:pt>
                <c:pt idx="643">
                  <c:v>46.296840000000003</c:v>
                </c:pt>
                <c:pt idx="644">
                  <c:v>46.262999999999998</c:v>
                </c:pt>
                <c:pt idx="645">
                  <c:v>46.489080000000001</c:v>
                </c:pt>
                <c:pt idx="646">
                  <c:v>46.489080000000001</c:v>
                </c:pt>
                <c:pt idx="647">
                  <c:v>46.262999999999998</c:v>
                </c:pt>
                <c:pt idx="648">
                  <c:v>46.262999999999998</c:v>
                </c:pt>
                <c:pt idx="649">
                  <c:v>46.207560000000001</c:v>
                </c:pt>
                <c:pt idx="650">
                  <c:v>46.207560000000001</c:v>
                </c:pt>
                <c:pt idx="651">
                  <c:v>46.270524000000002</c:v>
                </c:pt>
                <c:pt idx="652">
                  <c:v>46.270524000000002</c:v>
                </c:pt>
                <c:pt idx="653">
                  <c:v>46.294547999999999</c:v>
                </c:pt>
                <c:pt idx="654">
                  <c:v>46.34198</c:v>
                </c:pt>
                <c:pt idx="655">
                  <c:v>46.346907999999999</c:v>
                </c:pt>
                <c:pt idx="656">
                  <c:v>46.317956000000002</c:v>
                </c:pt>
                <c:pt idx="657">
                  <c:v>46.511588000000003</c:v>
                </c:pt>
                <c:pt idx="658">
                  <c:v>46.511588000000003</c:v>
                </c:pt>
                <c:pt idx="659">
                  <c:v>46.317956000000002</c:v>
                </c:pt>
                <c:pt idx="660">
                  <c:v>46.317956000000002</c:v>
                </c:pt>
                <c:pt idx="661">
                  <c:v>46.270524000000002</c:v>
                </c:pt>
                <c:pt idx="662">
                  <c:v>46.270524000000002</c:v>
                </c:pt>
                <c:pt idx="663">
                  <c:v>46.320023999999997</c:v>
                </c:pt>
                <c:pt idx="664">
                  <c:v>46.320023999999997</c:v>
                </c:pt>
                <c:pt idx="665">
                  <c:v>46.338743999999998</c:v>
                </c:pt>
                <c:pt idx="666">
                  <c:v>46.375703999999999</c:v>
                </c:pt>
                <c:pt idx="667">
                  <c:v>46.379544000000003</c:v>
                </c:pt>
                <c:pt idx="668">
                  <c:v>46.356983999999997</c:v>
                </c:pt>
                <c:pt idx="669">
                  <c:v>46.507703999999997</c:v>
                </c:pt>
                <c:pt idx="670">
                  <c:v>46.507703999999997</c:v>
                </c:pt>
                <c:pt idx="671">
                  <c:v>46.356983999999997</c:v>
                </c:pt>
                <c:pt idx="672">
                  <c:v>46.356983999999997</c:v>
                </c:pt>
                <c:pt idx="673">
                  <c:v>46.320023999999997</c:v>
                </c:pt>
                <c:pt idx="674">
                  <c:v>46.320023999999997</c:v>
                </c:pt>
                <c:pt idx="675">
                  <c:v>46.361207999999998</c:v>
                </c:pt>
                <c:pt idx="676">
                  <c:v>46.361207999999998</c:v>
                </c:pt>
                <c:pt idx="677">
                  <c:v>46.376652</c:v>
                </c:pt>
                <c:pt idx="678">
                  <c:v>46.407144000000002</c:v>
                </c:pt>
                <c:pt idx="679">
                  <c:v>46.410311999999998</c:v>
                </c:pt>
                <c:pt idx="680">
                  <c:v>46.3917</c:v>
                </c:pt>
                <c:pt idx="681">
                  <c:v>46.516212000000003</c:v>
                </c:pt>
                <c:pt idx="682">
                  <c:v>46.516212000000003</c:v>
                </c:pt>
                <c:pt idx="683">
                  <c:v>46.3917</c:v>
                </c:pt>
                <c:pt idx="684">
                  <c:v>46.3917</c:v>
                </c:pt>
                <c:pt idx="685">
                  <c:v>46.361207999999998</c:v>
                </c:pt>
                <c:pt idx="686">
                  <c:v>46.361207999999998</c:v>
                </c:pt>
                <c:pt idx="687">
                  <c:v>46.394868000000002</c:v>
                </c:pt>
                <c:pt idx="688">
                  <c:v>46.394868000000002</c:v>
                </c:pt>
                <c:pt idx="689">
                  <c:v>46.407347999999999</c:v>
                </c:pt>
                <c:pt idx="690">
                  <c:v>46.431987999999997</c:v>
                </c:pt>
                <c:pt idx="691">
                  <c:v>46.434547999999999</c:v>
                </c:pt>
                <c:pt idx="692">
                  <c:v>46.419508</c:v>
                </c:pt>
                <c:pt idx="693">
                  <c:v>46.520308</c:v>
                </c:pt>
                <c:pt idx="694">
                  <c:v>46.520308</c:v>
                </c:pt>
                <c:pt idx="695">
                  <c:v>46.419508</c:v>
                </c:pt>
                <c:pt idx="696">
                  <c:v>46.419508</c:v>
                </c:pt>
                <c:pt idx="697">
                  <c:v>46.394868000000002</c:v>
                </c:pt>
                <c:pt idx="698">
                  <c:v>46.394868000000002</c:v>
                </c:pt>
                <c:pt idx="699">
                  <c:v>49.478051999999998</c:v>
                </c:pt>
                <c:pt idx="700">
                  <c:v>55.565364000000002</c:v>
                </c:pt>
                <c:pt idx="701">
                  <c:v>56.197811999999999</c:v>
                </c:pt>
                <c:pt idx="702">
                  <c:v>52.48218</c:v>
                </c:pt>
                <c:pt idx="703">
                  <c:v>77.306051999999994</c:v>
                </c:pt>
                <c:pt idx="704">
                  <c:v>77.306051999999994</c:v>
                </c:pt>
                <c:pt idx="705">
                  <c:v>52.48218</c:v>
                </c:pt>
                <c:pt idx="706">
                  <c:v>52.48218</c:v>
                </c:pt>
                <c:pt idx="707">
                  <c:v>46.394868000000002</c:v>
                </c:pt>
                <c:pt idx="708">
                  <c:v>46.394868000000002</c:v>
                </c:pt>
                <c:pt idx="709">
                  <c:v>48.748440000000002</c:v>
                </c:pt>
                <c:pt idx="710">
                  <c:v>53.395235999999997</c:v>
                </c:pt>
                <c:pt idx="711">
                  <c:v>53.878019999999999</c:v>
                </c:pt>
                <c:pt idx="712">
                  <c:v>51.041663999999997</c:v>
                </c:pt>
                <c:pt idx="713">
                  <c:v>69.991200000000006</c:v>
                </c:pt>
                <c:pt idx="714">
                  <c:v>69.991200000000006</c:v>
                </c:pt>
                <c:pt idx="715">
                  <c:v>51.041663999999997</c:v>
                </c:pt>
                <c:pt idx="716">
                  <c:v>51.041663999999997</c:v>
                </c:pt>
                <c:pt idx="717">
                  <c:v>46.394868000000002</c:v>
                </c:pt>
                <c:pt idx="718">
                  <c:v>46.394868000000002</c:v>
                </c:pt>
                <c:pt idx="719">
                  <c:v>48.179352000000002</c:v>
                </c:pt>
                <c:pt idx="720">
                  <c:v>51.702564000000002</c:v>
                </c:pt>
                <c:pt idx="721">
                  <c:v>52.068612000000002</c:v>
                </c:pt>
                <c:pt idx="722">
                  <c:v>49.918080000000003</c:v>
                </c:pt>
                <c:pt idx="723">
                  <c:v>64.285632000000007</c:v>
                </c:pt>
                <c:pt idx="724">
                  <c:v>64.285632000000007</c:v>
                </c:pt>
                <c:pt idx="725">
                  <c:v>49.918080000000003</c:v>
                </c:pt>
                <c:pt idx="726">
                  <c:v>49.918080000000003</c:v>
                </c:pt>
                <c:pt idx="727">
                  <c:v>46.394868000000002</c:v>
                </c:pt>
                <c:pt idx="728">
                  <c:v>46.394868000000002</c:v>
                </c:pt>
                <c:pt idx="729">
                  <c:v>47.759556000000003</c:v>
                </c:pt>
                <c:pt idx="730">
                  <c:v>50.453940000000003</c:v>
                </c:pt>
                <c:pt idx="731">
                  <c:v>50.733876000000002</c:v>
                </c:pt>
                <c:pt idx="732">
                  <c:v>49.089252000000002</c:v>
                </c:pt>
                <c:pt idx="733">
                  <c:v>60.076836</c:v>
                </c:pt>
                <c:pt idx="734">
                  <c:v>60.076836</c:v>
                </c:pt>
                <c:pt idx="735">
                  <c:v>49.089252000000002</c:v>
                </c:pt>
                <c:pt idx="736">
                  <c:v>49.089252000000002</c:v>
                </c:pt>
                <c:pt idx="737">
                  <c:v>46.394868000000002</c:v>
                </c:pt>
                <c:pt idx="738">
                  <c:v>46.394868000000002</c:v>
                </c:pt>
                <c:pt idx="739">
                  <c:v>47.436011999999998</c:v>
                </c:pt>
                <c:pt idx="740">
                  <c:v>49.491604000000002</c:v>
                </c:pt>
                <c:pt idx="741">
                  <c:v>49.705171999999997</c:v>
                </c:pt>
                <c:pt idx="742">
                  <c:v>48.45046</c:v>
                </c:pt>
                <c:pt idx="743">
                  <c:v>56.833371999999997</c:v>
                </c:pt>
                <c:pt idx="744">
                  <c:v>56.833371999999997</c:v>
                </c:pt>
                <c:pt idx="745">
                  <c:v>48.45046</c:v>
                </c:pt>
                <c:pt idx="746">
                  <c:v>48.45046</c:v>
                </c:pt>
                <c:pt idx="747">
                  <c:v>46.394868000000002</c:v>
                </c:pt>
                <c:pt idx="748">
                  <c:v>46.394868000000002</c:v>
                </c:pt>
                <c:pt idx="749">
                  <c:v>47.187972000000002</c:v>
                </c:pt>
                <c:pt idx="750">
                  <c:v>48.753844000000001</c:v>
                </c:pt>
                <c:pt idx="751">
                  <c:v>48.916531999999997</c:v>
                </c:pt>
                <c:pt idx="752">
                  <c:v>47.960740000000001</c:v>
                </c:pt>
                <c:pt idx="753">
                  <c:v>54.346372000000002</c:v>
                </c:pt>
                <c:pt idx="754">
                  <c:v>54.346372000000002</c:v>
                </c:pt>
                <c:pt idx="755">
                  <c:v>47.960740000000001</c:v>
                </c:pt>
                <c:pt idx="756">
                  <c:v>47.960740000000001</c:v>
                </c:pt>
                <c:pt idx="757">
                  <c:v>46.394868000000002</c:v>
                </c:pt>
                <c:pt idx="758">
                  <c:v>46.394868000000002</c:v>
                </c:pt>
                <c:pt idx="759">
                  <c:v>47.001396</c:v>
                </c:pt>
                <c:pt idx="760">
                  <c:v>48.198900000000002</c:v>
                </c:pt>
                <c:pt idx="761">
                  <c:v>48.323315999999998</c:v>
                </c:pt>
                <c:pt idx="762">
                  <c:v>47.592371999999997</c:v>
                </c:pt>
                <c:pt idx="763">
                  <c:v>52.475796000000003</c:v>
                </c:pt>
                <c:pt idx="764">
                  <c:v>52.475796000000003</c:v>
                </c:pt>
                <c:pt idx="765">
                  <c:v>47.592371999999997</c:v>
                </c:pt>
                <c:pt idx="766">
                  <c:v>47.592371999999997</c:v>
                </c:pt>
                <c:pt idx="767">
                  <c:v>46.394868000000002</c:v>
                </c:pt>
                <c:pt idx="768">
                  <c:v>46.394868000000002</c:v>
                </c:pt>
                <c:pt idx="769">
                  <c:v>46.866612000000003</c:v>
                </c:pt>
                <c:pt idx="770">
                  <c:v>47.798003999999999</c:v>
                </c:pt>
                <c:pt idx="771">
                  <c:v>47.894772000000003</c:v>
                </c:pt>
                <c:pt idx="772">
                  <c:v>47.326259999999998</c:v>
                </c:pt>
                <c:pt idx="773">
                  <c:v>51.124692000000003</c:v>
                </c:pt>
                <c:pt idx="774">
                  <c:v>51.124692000000003</c:v>
                </c:pt>
                <c:pt idx="775">
                  <c:v>47.326259999999998</c:v>
                </c:pt>
                <c:pt idx="776">
                  <c:v>47.326259999999998</c:v>
                </c:pt>
                <c:pt idx="777">
                  <c:v>46.394868000000002</c:v>
                </c:pt>
                <c:pt idx="778">
                  <c:v>46.394868000000002</c:v>
                </c:pt>
                <c:pt idx="779">
                  <c:v>46.755228000000002</c:v>
                </c:pt>
                <c:pt idx="780">
                  <c:v>47.466707999999997</c:v>
                </c:pt>
                <c:pt idx="781">
                  <c:v>47.540627999999998</c:v>
                </c:pt>
                <c:pt idx="782">
                  <c:v>47.106347999999997</c:v>
                </c:pt>
                <c:pt idx="783">
                  <c:v>50.007947999999999</c:v>
                </c:pt>
                <c:pt idx="784">
                  <c:v>50.007947999999999</c:v>
                </c:pt>
                <c:pt idx="785">
                  <c:v>47.106347999999997</c:v>
                </c:pt>
                <c:pt idx="786">
                  <c:v>47.106347999999997</c:v>
                </c:pt>
                <c:pt idx="787">
                  <c:v>46.394868000000002</c:v>
                </c:pt>
                <c:pt idx="788">
                  <c:v>46.394868000000002</c:v>
                </c:pt>
                <c:pt idx="789">
                  <c:v>46.671923999999997</c:v>
                </c:pt>
                <c:pt idx="790">
                  <c:v>47.218932000000002</c:v>
                </c:pt>
                <c:pt idx="791">
                  <c:v>47.275764000000002</c:v>
                </c:pt>
                <c:pt idx="792">
                  <c:v>46.941876000000001</c:v>
                </c:pt>
                <c:pt idx="793">
                  <c:v>49.172724000000002</c:v>
                </c:pt>
                <c:pt idx="794">
                  <c:v>49.172724000000002</c:v>
                </c:pt>
                <c:pt idx="795">
                  <c:v>46.941876000000001</c:v>
                </c:pt>
                <c:pt idx="796">
                  <c:v>46.941876000000001</c:v>
                </c:pt>
                <c:pt idx="797">
                  <c:v>46.394868000000002</c:v>
                </c:pt>
                <c:pt idx="798">
                  <c:v>46.394868000000002</c:v>
                </c:pt>
                <c:pt idx="799">
                  <c:v>46.604531999999999</c:v>
                </c:pt>
                <c:pt idx="800">
                  <c:v>47.018484000000001</c:v>
                </c:pt>
                <c:pt idx="801">
                  <c:v>47.061492000000001</c:v>
                </c:pt>
                <c:pt idx="802">
                  <c:v>46.808819999999997</c:v>
                </c:pt>
                <c:pt idx="803">
                  <c:v>48.497171999999999</c:v>
                </c:pt>
                <c:pt idx="804">
                  <c:v>48.497171999999999</c:v>
                </c:pt>
                <c:pt idx="805">
                  <c:v>46.808819999999997</c:v>
                </c:pt>
                <c:pt idx="806">
                  <c:v>46.808819999999997</c:v>
                </c:pt>
                <c:pt idx="807">
                  <c:v>46.394868000000002</c:v>
                </c:pt>
                <c:pt idx="808">
                  <c:v>46.394868000000002</c:v>
                </c:pt>
                <c:pt idx="809">
                  <c:v>46.556483999999998</c:v>
                </c:pt>
                <c:pt idx="810">
                  <c:v>46.875571999999998</c:v>
                </c:pt>
                <c:pt idx="811">
                  <c:v>46.908723999999999</c:v>
                </c:pt>
                <c:pt idx="812">
                  <c:v>46.713956000000003</c:v>
                </c:pt>
                <c:pt idx="813">
                  <c:v>48.015523999999999</c:v>
                </c:pt>
                <c:pt idx="814">
                  <c:v>48.015523999999999</c:v>
                </c:pt>
                <c:pt idx="815">
                  <c:v>46.713956000000003</c:v>
                </c:pt>
                <c:pt idx="816">
                  <c:v>46.713956000000003</c:v>
                </c:pt>
                <c:pt idx="817">
                  <c:v>46.394868000000002</c:v>
                </c:pt>
                <c:pt idx="818">
                  <c:v>46.394868000000002</c:v>
                </c:pt>
                <c:pt idx="819">
                  <c:v>46.523567999999997</c:v>
                </c:pt>
                <c:pt idx="820">
                  <c:v>46.777667999999998</c:v>
                </c:pt>
                <c:pt idx="821">
                  <c:v>46.804068000000001</c:v>
                </c:pt>
                <c:pt idx="822">
                  <c:v>46.648968000000004</c:v>
                </c:pt>
                <c:pt idx="823">
                  <c:v>47.685288</c:v>
                </c:pt>
                <c:pt idx="824">
                  <c:v>47.685288</c:v>
                </c:pt>
                <c:pt idx="825">
                  <c:v>46.648968000000004</c:v>
                </c:pt>
                <c:pt idx="826">
                  <c:v>46.648968000000004</c:v>
                </c:pt>
                <c:pt idx="827">
                  <c:v>46.394868000000002</c:v>
                </c:pt>
                <c:pt idx="828">
                  <c:v>46.394868000000002</c:v>
                </c:pt>
                <c:pt idx="829">
                  <c:v>46.494396000000002</c:v>
                </c:pt>
                <c:pt idx="830">
                  <c:v>46.690899999999999</c:v>
                </c:pt>
                <c:pt idx="831">
                  <c:v>46.711315999999997</c:v>
                </c:pt>
                <c:pt idx="832">
                  <c:v>46.591372</c:v>
                </c:pt>
                <c:pt idx="833">
                  <c:v>47.392876000000001</c:v>
                </c:pt>
                <c:pt idx="834">
                  <c:v>47.392876000000001</c:v>
                </c:pt>
                <c:pt idx="835">
                  <c:v>46.591372</c:v>
                </c:pt>
                <c:pt idx="836">
                  <c:v>46.591372</c:v>
                </c:pt>
                <c:pt idx="837">
                  <c:v>46.394868000000002</c:v>
                </c:pt>
                <c:pt idx="838">
                  <c:v>46.394868000000002</c:v>
                </c:pt>
                <c:pt idx="839">
                  <c:v>46.468967999999997</c:v>
                </c:pt>
                <c:pt idx="840">
                  <c:v>46.615268</c:v>
                </c:pt>
                <c:pt idx="841">
                  <c:v>46.630468</c:v>
                </c:pt>
                <c:pt idx="842">
                  <c:v>46.541167999999999</c:v>
                </c:pt>
                <c:pt idx="843">
                  <c:v>47.137808</c:v>
                </c:pt>
                <c:pt idx="844">
                  <c:v>47.137808</c:v>
                </c:pt>
                <c:pt idx="845">
                  <c:v>46.541167999999999</c:v>
                </c:pt>
                <c:pt idx="846">
                  <c:v>46.541167999999999</c:v>
                </c:pt>
                <c:pt idx="847">
                  <c:v>46.394868000000002</c:v>
                </c:pt>
                <c:pt idx="848">
                  <c:v>46.394868000000002</c:v>
                </c:pt>
                <c:pt idx="849">
                  <c:v>46.453212000000001</c:v>
                </c:pt>
                <c:pt idx="850">
                  <c:v>46.568404000000001</c:v>
                </c:pt>
                <c:pt idx="851">
                  <c:v>46.580371999999997</c:v>
                </c:pt>
                <c:pt idx="852">
                  <c:v>46.510060000000003</c:v>
                </c:pt>
                <c:pt idx="853">
                  <c:v>46.980172000000003</c:v>
                </c:pt>
                <c:pt idx="854">
                  <c:v>46.980172000000003</c:v>
                </c:pt>
                <c:pt idx="855">
                  <c:v>46.510060000000003</c:v>
                </c:pt>
                <c:pt idx="856">
                  <c:v>46.510060000000003</c:v>
                </c:pt>
                <c:pt idx="857">
                  <c:v>46.394868000000002</c:v>
                </c:pt>
                <c:pt idx="858">
                  <c:v>46.394868000000002</c:v>
                </c:pt>
                <c:pt idx="859">
                  <c:v>46.441668</c:v>
                </c:pt>
                <c:pt idx="860">
                  <c:v>46.534067999999998</c:v>
                </c:pt>
                <c:pt idx="861">
                  <c:v>46.543667999999997</c:v>
                </c:pt>
                <c:pt idx="862">
                  <c:v>46.487268</c:v>
                </c:pt>
                <c:pt idx="863">
                  <c:v>46.864068000000003</c:v>
                </c:pt>
                <c:pt idx="864">
                  <c:v>46.864068000000003</c:v>
                </c:pt>
                <c:pt idx="865">
                  <c:v>46.487268</c:v>
                </c:pt>
                <c:pt idx="866">
                  <c:v>46.487268</c:v>
                </c:pt>
                <c:pt idx="867">
                  <c:v>46.394868000000002</c:v>
                </c:pt>
                <c:pt idx="868">
                  <c:v>46.394868000000002</c:v>
                </c:pt>
                <c:pt idx="869">
                  <c:v>46.431995999999998</c:v>
                </c:pt>
                <c:pt idx="870">
                  <c:v>46.505299999999998</c:v>
                </c:pt>
                <c:pt idx="871">
                  <c:v>46.512915999999997</c:v>
                </c:pt>
                <c:pt idx="872">
                  <c:v>46.468172000000003</c:v>
                </c:pt>
                <c:pt idx="873">
                  <c:v>46.767116000000001</c:v>
                </c:pt>
                <c:pt idx="874">
                  <c:v>46.767116000000001</c:v>
                </c:pt>
                <c:pt idx="875">
                  <c:v>46.468172000000003</c:v>
                </c:pt>
                <c:pt idx="876">
                  <c:v>46.468172000000003</c:v>
                </c:pt>
                <c:pt idx="877">
                  <c:v>46.394868000000002</c:v>
                </c:pt>
                <c:pt idx="878">
                  <c:v>46.394868000000002</c:v>
                </c:pt>
                <c:pt idx="879">
                  <c:v>46.422947999999998</c:v>
                </c:pt>
                <c:pt idx="880">
                  <c:v>46.478388000000002</c:v>
                </c:pt>
                <c:pt idx="881">
                  <c:v>46.484147999999998</c:v>
                </c:pt>
                <c:pt idx="882">
                  <c:v>46.450308</c:v>
                </c:pt>
                <c:pt idx="883">
                  <c:v>46.676388000000003</c:v>
                </c:pt>
                <c:pt idx="884">
                  <c:v>46.676388000000003</c:v>
                </c:pt>
                <c:pt idx="885">
                  <c:v>46.450308</c:v>
                </c:pt>
                <c:pt idx="886">
                  <c:v>46.450308</c:v>
                </c:pt>
                <c:pt idx="887">
                  <c:v>46.394868000000002</c:v>
                </c:pt>
                <c:pt idx="888">
                  <c:v>46.394868000000002</c:v>
                </c:pt>
                <c:pt idx="889">
                  <c:v>46.418892</c:v>
                </c:pt>
                <c:pt idx="890">
                  <c:v>46.466324</c:v>
                </c:pt>
                <c:pt idx="891">
                  <c:v>46.471252</c:v>
                </c:pt>
                <c:pt idx="892">
                  <c:v>46.442300000000003</c:v>
                </c:pt>
                <c:pt idx="893">
                  <c:v>46.635931999999997</c:v>
                </c:pt>
                <c:pt idx="894">
                  <c:v>46.635931999999997</c:v>
                </c:pt>
                <c:pt idx="895">
                  <c:v>46.442300000000003</c:v>
                </c:pt>
                <c:pt idx="896">
                  <c:v>46.442300000000003</c:v>
                </c:pt>
                <c:pt idx="897">
                  <c:v>46.394868000000002</c:v>
                </c:pt>
                <c:pt idx="898">
                  <c:v>46.394868000000002</c:v>
                </c:pt>
                <c:pt idx="899">
                  <c:v>46.413587999999997</c:v>
                </c:pt>
                <c:pt idx="900">
                  <c:v>46.450547999999998</c:v>
                </c:pt>
                <c:pt idx="901">
                  <c:v>46.454388000000002</c:v>
                </c:pt>
                <c:pt idx="902">
                  <c:v>46.431828000000003</c:v>
                </c:pt>
                <c:pt idx="903">
                  <c:v>46.582548000000003</c:v>
                </c:pt>
                <c:pt idx="904">
                  <c:v>46.582548000000003</c:v>
                </c:pt>
                <c:pt idx="905">
                  <c:v>46.431828000000003</c:v>
                </c:pt>
                <c:pt idx="906">
                  <c:v>46.431828000000003</c:v>
                </c:pt>
                <c:pt idx="907">
                  <c:v>46.394868000000002</c:v>
                </c:pt>
                <c:pt idx="908">
                  <c:v>46.394868000000002</c:v>
                </c:pt>
                <c:pt idx="909">
                  <c:v>46.410311999999998</c:v>
                </c:pt>
                <c:pt idx="910">
                  <c:v>46.440804</c:v>
                </c:pt>
                <c:pt idx="911">
                  <c:v>46.443972000000002</c:v>
                </c:pt>
                <c:pt idx="912">
                  <c:v>46.425359999999998</c:v>
                </c:pt>
                <c:pt idx="913">
                  <c:v>46.549872000000001</c:v>
                </c:pt>
                <c:pt idx="914">
                  <c:v>46.549872000000001</c:v>
                </c:pt>
                <c:pt idx="915">
                  <c:v>46.425359999999998</c:v>
                </c:pt>
                <c:pt idx="916">
                  <c:v>46.425359999999998</c:v>
                </c:pt>
                <c:pt idx="917">
                  <c:v>46.394868000000002</c:v>
                </c:pt>
                <c:pt idx="918">
                  <c:v>46.394868000000002</c:v>
                </c:pt>
                <c:pt idx="919">
                  <c:v>46.407347999999999</c:v>
                </c:pt>
                <c:pt idx="920">
                  <c:v>46.431987999999997</c:v>
                </c:pt>
                <c:pt idx="921">
                  <c:v>46.434547999999999</c:v>
                </c:pt>
                <c:pt idx="922">
                  <c:v>46.419508</c:v>
                </c:pt>
                <c:pt idx="923">
                  <c:v>46.520308</c:v>
                </c:pt>
                <c:pt idx="924">
                  <c:v>46.520308</c:v>
                </c:pt>
                <c:pt idx="925">
                  <c:v>46.419508</c:v>
                </c:pt>
                <c:pt idx="926">
                  <c:v>46.419508</c:v>
                </c:pt>
                <c:pt idx="927">
                  <c:v>46.394868000000002</c:v>
                </c:pt>
                <c:pt idx="928">
                  <c:v>46.394868000000002</c:v>
                </c:pt>
                <c:pt idx="929">
                  <c:v>49.478051999999998</c:v>
                </c:pt>
                <c:pt idx="930">
                  <c:v>55.565364000000002</c:v>
                </c:pt>
                <c:pt idx="931">
                  <c:v>56.197811999999999</c:v>
                </c:pt>
                <c:pt idx="932">
                  <c:v>52.48218</c:v>
                </c:pt>
                <c:pt idx="933">
                  <c:v>77.306051999999994</c:v>
                </c:pt>
                <c:pt idx="934">
                  <c:v>77.306051999999994</c:v>
                </c:pt>
                <c:pt idx="935">
                  <c:v>52.48218</c:v>
                </c:pt>
                <c:pt idx="936">
                  <c:v>52.48218</c:v>
                </c:pt>
                <c:pt idx="937">
                  <c:v>46.394868000000002</c:v>
                </c:pt>
                <c:pt idx="938">
                  <c:v>46.394868000000002</c:v>
                </c:pt>
                <c:pt idx="939">
                  <c:v>48.748440000000002</c:v>
                </c:pt>
                <c:pt idx="940">
                  <c:v>53.395235999999997</c:v>
                </c:pt>
                <c:pt idx="941">
                  <c:v>53.878019999999999</c:v>
                </c:pt>
                <c:pt idx="942">
                  <c:v>51.041663999999997</c:v>
                </c:pt>
                <c:pt idx="943">
                  <c:v>69.991200000000006</c:v>
                </c:pt>
                <c:pt idx="944">
                  <c:v>69.991200000000006</c:v>
                </c:pt>
                <c:pt idx="945">
                  <c:v>51.041663999999997</c:v>
                </c:pt>
                <c:pt idx="946">
                  <c:v>51.041663999999997</c:v>
                </c:pt>
                <c:pt idx="947">
                  <c:v>46.394868000000002</c:v>
                </c:pt>
                <c:pt idx="948">
                  <c:v>46.394868000000002</c:v>
                </c:pt>
                <c:pt idx="949">
                  <c:v>48.179352000000002</c:v>
                </c:pt>
                <c:pt idx="950">
                  <c:v>51.702564000000002</c:v>
                </c:pt>
                <c:pt idx="951">
                  <c:v>52.068612000000002</c:v>
                </c:pt>
                <c:pt idx="952">
                  <c:v>49.918080000000003</c:v>
                </c:pt>
                <c:pt idx="953">
                  <c:v>64.285632000000007</c:v>
                </c:pt>
                <c:pt idx="954">
                  <c:v>64.285632000000007</c:v>
                </c:pt>
                <c:pt idx="955">
                  <c:v>49.918080000000003</c:v>
                </c:pt>
                <c:pt idx="956">
                  <c:v>49.918080000000003</c:v>
                </c:pt>
                <c:pt idx="957">
                  <c:v>46.394868000000002</c:v>
                </c:pt>
                <c:pt idx="958">
                  <c:v>46.394868000000002</c:v>
                </c:pt>
                <c:pt idx="959">
                  <c:v>47.759556000000003</c:v>
                </c:pt>
                <c:pt idx="960">
                  <c:v>50.453940000000003</c:v>
                </c:pt>
                <c:pt idx="961">
                  <c:v>50.733876000000002</c:v>
                </c:pt>
                <c:pt idx="962">
                  <c:v>49.089252000000002</c:v>
                </c:pt>
                <c:pt idx="963">
                  <c:v>60.076836</c:v>
                </c:pt>
                <c:pt idx="964">
                  <c:v>60.076836</c:v>
                </c:pt>
                <c:pt idx="965">
                  <c:v>49.089252000000002</c:v>
                </c:pt>
                <c:pt idx="966">
                  <c:v>49.089252000000002</c:v>
                </c:pt>
                <c:pt idx="967">
                  <c:v>46.394868000000002</c:v>
                </c:pt>
                <c:pt idx="968">
                  <c:v>46.394868000000002</c:v>
                </c:pt>
                <c:pt idx="969">
                  <c:v>47.436011999999998</c:v>
                </c:pt>
                <c:pt idx="970">
                  <c:v>49.491604000000002</c:v>
                </c:pt>
                <c:pt idx="971">
                  <c:v>49.705171999999997</c:v>
                </c:pt>
                <c:pt idx="972">
                  <c:v>48.45046</c:v>
                </c:pt>
                <c:pt idx="973">
                  <c:v>56.833371999999997</c:v>
                </c:pt>
                <c:pt idx="974">
                  <c:v>56.833371999999997</c:v>
                </c:pt>
                <c:pt idx="975">
                  <c:v>48.45046</c:v>
                </c:pt>
                <c:pt idx="976">
                  <c:v>48.45046</c:v>
                </c:pt>
                <c:pt idx="977">
                  <c:v>46.394868000000002</c:v>
                </c:pt>
                <c:pt idx="978">
                  <c:v>46.394868000000002</c:v>
                </c:pt>
                <c:pt idx="979">
                  <c:v>47.187972000000002</c:v>
                </c:pt>
                <c:pt idx="980">
                  <c:v>48.753844000000001</c:v>
                </c:pt>
                <c:pt idx="981">
                  <c:v>48.916531999999997</c:v>
                </c:pt>
                <c:pt idx="982">
                  <c:v>47.960740000000001</c:v>
                </c:pt>
                <c:pt idx="983">
                  <c:v>54.346372000000002</c:v>
                </c:pt>
                <c:pt idx="984">
                  <c:v>54.346372000000002</c:v>
                </c:pt>
                <c:pt idx="985">
                  <c:v>47.960740000000001</c:v>
                </c:pt>
                <c:pt idx="986">
                  <c:v>47.960740000000001</c:v>
                </c:pt>
                <c:pt idx="987">
                  <c:v>46.394868000000002</c:v>
                </c:pt>
                <c:pt idx="988">
                  <c:v>46.394868000000002</c:v>
                </c:pt>
                <c:pt idx="989">
                  <c:v>47.001396</c:v>
                </c:pt>
                <c:pt idx="990">
                  <c:v>48.198900000000002</c:v>
                </c:pt>
                <c:pt idx="991">
                  <c:v>48.323315999999998</c:v>
                </c:pt>
                <c:pt idx="992">
                  <c:v>47.592371999999997</c:v>
                </c:pt>
                <c:pt idx="993">
                  <c:v>52.475796000000003</c:v>
                </c:pt>
                <c:pt idx="994">
                  <c:v>52.475796000000003</c:v>
                </c:pt>
                <c:pt idx="995">
                  <c:v>47.592371999999997</c:v>
                </c:pt>
                <c:pt idx="996">
                  <c:v>47.592371999999997</c:v>
                </c:pt>
                <c:pt idx="997">
                  <c:v>46.394868000000002</c:v>
                </c:pt>
                <c:pt idx="998">
                  <c:v>46.394868000000002</c:v>
                </c:pt>
                <c:pt idx="999">
                  <c:v>46.866612000000003</c:v>
                </c:pt>
                <c:pt idx="1000">
                  <c:v>47.798003999999999</c:v>
                </c:pt>
                <c:pt idx="1001">
                  <c:v>47.894772000000003</c:v>
                </c:pt>
                <c:pt idx="1002">
                  <c:v>47.326259999999998</c:v>
                </c:pt>
                <c:pt idx="1003">
                  <c:v>51.124692000000003</c:v>
                </c:pt>
                <c:pt idx="1004">
                  <c:v>51.124692000000003</c:v>
                </c:pt>
                <c:pt idx="1005">
                  <c:v>47.326259999999998</c:v>
                </c:pt>
                <c:pt idx="1006">
                  <c:v>47.326259999999998</c:v>
                </c:pt>
                <c:pt idx="1007">
                  <c:v>46.394868000000002</c:v>
                </c:pt>
                <c:pt idx="1008">
                  <c:v>46.394868000000002</c:v>
                </c:pt>
                <c:pt idx="1009">
                  <c:v>46.755228000000002</c:v>
                </c:pt>
                <c:pt idx="1010">
                  <c:v>47.466707999999997</c:v>
                </c:pt>
                <c:pt idx="1011">
                  <c:v>47.540627999999998</c:v>
                </c:pt>
                <c:pt idx="1012">
                  <c:v>47.106347999999997</c:v>
                </c:pt>
                <c:pt idx="1013">
                  <c:v>50.007947999999999</c:v>
                </c:pt>
                <c:pt idx="1014">
                  <c:v>50.007947999999999</c:v>
                </c:pt>
                <c:pt idx="1015">
                  <c:v>47.106347999999997</c:v>
                </c:pt>
                <c:pt idx="1016">
                  <c:v>47.106347999999997</c:v>
                </c:pt>
                <c:pt idx="1017">
                  <c:v>46.394868000000002</c:v>
                </c:pt>
                <c:pt idx="1018">
                  <c:v>46.394868000000002</c:v>
                </c:pt>
                <c:pt idx="1019">
                  <c:v>46.671923999999997</c:v>
                </c:pt>
                <c:pt idx="1020">
                  <c:v>47.218932000000002</c:v>
                </c:pt>
                <c:pt idx="1021">
                  <c:v>47.275764000000002</c:v>
                </c:pt>
                <c:pt idx="1022">
                  <c:v>46.941876000000001</c:v>
                </c:pt>
                <c:pt idx="1023">
                  <c:v>49.172724000000002</c:v>
                </c:pt>
                <c:pt idx="1024">
                  <c:v>49.172724000000002</c:v>
                </c:pt>
                <c:pt idx="1025">
                  <c:v>46.941876000000001</c:v>
                </c:pt>
                <c:pt idx="1026">
                  <c:v>46.941876000000001</c:v>
                </c:pt>
                <c:pt idx="1027">
                  <c:v>46.394868000000002</c:v>
                </c:pt>
                <c:pt idx="1028">
                  <c:v>46.394868000000002</c:v>
                </c:pt>
                <c:pt idx="1029">
                  <c:v>46.604531999999999</c:v>
                </c:pt>
                <c:pt idx="1030">
                  <c:v>47.018484000000001</c:v>
                </c:pt>
                <c:pt idx="1031">
                  <c:v>47.061492000000001</c:v>
                </c:pt>
                <c:pt idx="1032">
                  <c:v>46.808819999999997</c:v>
                </c:pt>
                <c:pt idx="1033">
                  <c:v>48.497171999999999</c:v>
                </c:pt>
                <c:pt idx="1034">
                  <c:v>48.497171999999999</c:v>
                </c:pt>
                <c:pt idx="1035">
                  <c:v>46.808819999999997</c:v>
                </c:pt>
                <c:pt idx="1036">
                  <c:v>46.808819999999997</c:v>
                </c:pt>
                <c:pt idx="1037">
                  <c:v>46.394868000000002</c:v>
                </c:pt>
                <c:pt idx="1038">
                  <c:v>46.394868000000002</c:v>
                </c:pt>
                <c:pt idx="1039">
                  <c:v>46.556483999999998</c:v>
                </c:pt>
                <c:pt idx="1040">
                  <c:v>46.875571999999998</c:v>
                </c:pt>
                <c:pt idx="1041">
                  <c:v>46.908723999999999</c:v>
                </c:pt>
                <c:pt idx="1042">
                  <c:v>46.713956000000003</c:v>
                </c:pt>
                <c:pt idx="1043">
                  <c:v>48.015523999999999</c:v>
                </c:pt>
                <c:pt idx="1044">
                  <c:v>48.015523999999999</c:v>
                </c:pt>
                <c:pt idx="1045">
                  <c:v>46.713956000000003</c:v>
                </c:pt>
                <c:pt idx="1046">
                  <c:v>46.713956000000003</c:v>
                </c:pt>
                <c:pt idx="1047">
                  <c:v>46.394868000000002</c:v>
                </c:pt>
                <c:pt idx="1048">
                  <c:v>46.394868000000002</c:v>
                </c:pt>
                <c:pt idx="1049">
                  <c:v>46.523567999999997</c:v>
                </c:pt>
                <c:pt idx="1050">
                  <c:v>46.777667999999998</c:v>
                </c:pt>
                <c:pt idx="1051">
                  <c:v>46.804068000000001</c:v>
                </c:pt>
                <c:pt idx="1052">
                  <c:v>46.648968000000004</c:v>
                </c:pt>
                <c:pt idx="1053">
                  <c:v>47.685288</c:v>
                </c:pt>
                <c:pt idx="1054">
                  <c:v>47.685288</c:v>
                </c:pt>
                <c:pt idx="1055">
                  <c:v>46.648968000000004</c:v>
                </c:pt>
                <c:pt idx="1056">
                  <c:v>46.648968000000004</c:v>
                </c:pt>
                <c:pt idx="1057">
                  <c:v>46.394868000000002</c:v>
                </c:pt>
                <c:pt idx="1058">
                  <c:v>46.394868000000002</c:v>
                </c:pt>
                <c:pt idx="1059">
                  <c:v>46.494396000000002</c:v>
                </c:pt>
                <c:pt idx="1060">
                  <c:v>46.690899999999999</c:v>
                </c:pt>
                <c:pt idx="1061">
                  <c:v>46.711315999999997</c:v>
                </c:pt>
                <c:pt idx="1062">
                  <c:v>46.591372</c:v>
                </c:pt>
                <c:pt idx="1063">
                  <c:v>47.392876000000001</c:v>
                </c:pt>
                <c:pt idx="1064">
                  <c:v>47.392876000000001</c:v>
                </c:pt>
                <c:pt idx="1065">
                  <c:v>46.591372</c:v>
                </c:pt>
                <c:pt idx="1066">
                  <c:v>46.591372</c:v>
                </c:pt>
                <c:pt idx="1067">
                  <c:v>46.394868000000002</c:v>
                </c:pt>
                <c:pt idx="1068">
                  <c:v>46.394868000000002</c:v>
                </c:pt>
                <c:pt idx="1069">
                  <c:v>46.468967999999997</c:v>
                </c:pt>
                <c:pt idx="1070">
                  <c:v>46.615268</c:v>
                </c:pt>
                <c:pt idx="1071">
                  <c:v>46.630468</c:v>
                </c:pt>
                <c:pt idx="1072">
                  <c:v>46.541167999999999</c:v>
                </c:pt>
                <c:pt idx="1073">
                  <c:v>47.137808</c:v>
                </c:pt>
                <c:pt idx="1074">
                  <c:v>47.137808</c:v>
                </c:pt>
                <c:pt idx="1075">
                  <c:v>46.541167999999999</c:v>
                </c:pt>
                <c:pt idx="1076">
                  <c:v>46.541167999999999</c:v>
                </c:pt>
                <c:pt idx="1077">
                  <c:v>46.394868000000002</c:v>
                </c:pt>
                <c:pt idx="1078">
                  <c:v>46.394868000000002</c:v>
                </c:pt>
                <c:pt idx="1079">
                  <c:v>46.453212000000001</c:v>
                </c:pt>
                <c:pt idx="1080">
                  <c:v>46.568404000000001</c:v>
                </c:pt>
                <c:pt idx="1081">
                  <c:v>46.580371999999997</c:v>
                </c:pt>
                <c:pt idx="1082">
                  <c:v>46.510060000000003</c:v>
                </c:pt>
                <c:pt idx="1083">
                  <c:v>46.980172000000003</c:v>
                </c:pt>
                <c:pt idx="1084">
                  <c:v>46.980172000000003</c:v>
                </c:pt>
                <c:pt idx="1085">
                  <c:v>46.510060000000003</c:v>
                </c:pt>
                <c:pt idx="1086">
                  <c:v>46.510060000000003</c:v>
                </c:pt>
                <c:pt idx="1087">
                  <c:v>46.394868000000002</c:v>
                </c:pt>
                <c:pt idx="1088">
                  <c:v>46.394868000000002</c:v>
                </c:pt>
                <c:pt idx="1089">
                  <c:v>46.441668</c:v>
                </c:pt>
                <c:pt idx="1090">
                  <c:v>46.534067999999998</c:v>
                </c:pt>
                <c:pt idx="1091">
                  <c:v>46.543667999999997</c:v>
                </c:pt>
                <c:pt idx="1092">
                  <c:v>46.487268</c:v>
                </c:pt>
                <c:pt idx="1093">
                  <c:v>46.864068000000003</c:v>
                </c:pt>
                <c:pt idx="1094">
                  <c:v>46.864068000000003</c:v>
                </c:pt>
                <c:pt idx="1095">
                  <c:v>46.487268</c:v>
                </c:pt>
                <c:pt idx="1096">
                  <c:v>46.487268</c:v>
                </c:pt>
                <c:pt idx="1097">
                  <c:v>46.394868000000002</c:v>
                </c:pt>
                <c:pt idx="1098">
                  <c:v>46.394868000000002</c:v>
                </c:pt>
                <c:pt idx="1099">
                  <c:v>46.431995999999998</c:v>
                </c:pt>
                <c:pt idx="1100">
                  <c:v>46.505299999999998</c:v>
                </c:pt>
                <c:pt idx="1101">
                  <c:v>46.512915999999997</c:v>
                </c:pt>
                <c:pt idx="1102">
                  <c:v>46.468172000000003</c:v>
                </c:pt>
                <c:pt idx="1103">
                  <c:v>46.767116000000001</c:v>
                </c:pt>
                <c:pt idx="1104">
                  <c:v>46.767116000000001</c:v>
                </c:pt>
                <c:pt idx="1105">
                  <c:v>46.468172000000003</c:v>
                </c:pt>
                <c:pt idx="1106">
                  <c:v>46.468172000000003</c:v>
                </c:pt>
                <c:pt idx="1107">
                  <c:v>46.394868000000002</c:v>
                </c:pt>
                <c:pt idx="1108">
                  <c:v>46.394868000000002</c:v>
                </c:pt>
                <c:pt idx="1109">
                  <c:v>46.422947999999998</c:v>
                </c:pt>
                <c:pt idx="1110">
                  <c:v>46.478388000000002</c:v>
                </c:pt>
                <c:pt idx="1111">
                  <c:v>46.484147999999998</c:v>
                </c:pt>
                <c:pt idx="1112">
                  <c:v>46.450308</c:v>
                </c:pt>
                <c:pt idx="1113">
                  <c:v>46.676388000000003</c:v>
                </c:pt>
                <c:pt idx="1114">
                  <c:v>46.676388000000003</c:v>
                </c:pt>
                <c:pt idx="1115">
                  <c:v>46.450308</c:v>
                </c:pt>
                <c:pt idx="1116">
                  <c:v>46.450308</c:v>
                </c:pt>
                <c:pt idx="1117">
                  <c:v>46.394868000000002</c:v>
                </c:pt>
                <c:pt idx="1118">
                  <c:v>46.394868000000002</c:v>
                </c:pt>
                <c:pt idx="1119">
                  <c:v>46.418892</c:v>
                </c:pt>
                <c:pt idx="1120">
                  <c:v>46.466324</c:v>
                </c:pt>
                <c:pt idx="1121">
                  <c:v>46.471252</c:v>
                </c:pt>
                <c:pt idx="1122">
                  <c:v>46.442300000000003</c:v>
                </c:pt>
                <c:pt idx="1123">
                  <c:v>46.635931999999997</c:v>
                </c:pt>
                <c:pt idx="1124">
                  <c:v>46.635931999999997</c:v>
                </c:pt>
                <c:pt idx="1125">
                  <c:v>46.442300000000003</c:v>
                </c:pt>
                <c:pt idx="1126">
                  <c:v>46.442300000000003</c:v>
                </c:pt>
                <c:pt idx="1127">
                  <c:v>46.394868000000002</c:v>
                </c:pt>
                <c:pt idx="1128">
                  <c:v>46.394868000000002</c:v>
                </c:pt>
                <c:pt idx="1129">
                  <c:v>46.413587999999997</c:v>
                </c:pt>
                <c:pt idx="1130">
                  <c:v>46.450547999999998</c:v>
                </c:pt>
                <c:pt idx="1131">
                  <c:v>46.454388000000002</c:v>
                </c:pt>
                <c:pt idx="1132">
                  <c:v>46.431828000000003</c:v>
                </c:pt>
                <c:pt idx="1133">
                  <c:v>46.582548000000003</c:v>
                </c:pt>
                <c:pt idx="1134">
                  <c:v>46.582548000000003</c:v>
                </c:pt>
                <c:pt idx="1135">
                  <c:v>46.431828000000003</c:v>
                </c:pt>
                <c:pt idx="1136">
                  <c:v>46.431828000000003</c:v>
                </c:pt>
                <c:pt idx="1137">
                  <c:v>46.394868000000002</c:v>
                </c:pt>
                <c:pt idx="1138">
                  <c:v>46.394868000000002</c:v>
                </c:pt>
                <c:pt idx="1139">
                  <c:v>46.410311999999998</c:v>
                </c:pt>
                <c:pt idx="1140">
                  <c:v>46.440804</c:v>
                </c:pt>
                <c:pt idx="1141">
                  <c:v>46.443972000000002</c:v>
                </c:pt>
                <c:pt idx="1142">
                  <c:v>46.425359999999998</c:v>
                </c:pt>
                <c:pt idx="1143">
                  <c:v>46.549872000000001</c:v>
                </c:pt>
                <c:pt idx="1144">
                  <c:v>46.549872000000001</c:v>
                </c:pt>
                <c:pt idx="1145">
                  <c:v>46.425359999999998</c:v>
                </c:pt>
                <c:pt idx="1146">
                  <c:v>46.425359999999998</c:v>
                </c:pt>
                <c:pt idx="1147">
                  <c:v>46.394868000000002</c:v>
                </c:pt>
                <c:pt idx="1148">
                  <c:v>46.394868000000002</c:v>
                </c:pt>
                <c:pt idx="1149">
                  <c:v>46.407347999999999</c:v>
                </c:pt>
                <c:pt idx="1150">
                  <c:v>46.431987999999997</c:v>
                </c:pt>
                <c:pt idx="1151">
                  <c:v>46.434547999999999</c:v>
                </c:pt>
                <c:pt idx="1152">
                  <c:v>46.419508</c:v>
                </c:pt>
                <c:pt idx="1153">
                  <c:v>46.520308</c:v>
                </c:pt>
                <c:pt idx="1154">
                  <c:v>46.520308</c:v>
                </c:pt>
                <c:pt idx="1155">
                  <c:v>46.419508</c:v>
                </c:pt>
                <c:pt idx="1156">
                  <c:v>46.419508</c:v>
                </c:pt>
                <c:pt idx="1157">
                  <c:v>46.394868000000002</c:v>
                </c:pt>
                <c:pt idx="1158">
                  <c:v>46.394868000000002</c:v>
                </c:pt>
                <c:pt idx="1159">
                  <c:v>51.770676000000002</c:v>
                </c:pt>
                <c:pt idx="1160">
                  <c:v>62.443235999999999</c:v>
                </c:pt>
                <c:pt idx="1161">
                  <c:v>63.075684000000003</c:v>
                </c:pt>
                <c:pt idx="1162">
                  <c:v>57.067428</c:v>
                </c:pt>
                <c:pt idx="1163">
                  <c:v>100.232292</c:v>
                </c:pt>
                <c:pt idx="1164">
                  <c:v>100.232292</c:v>
                </c:pt>
                <c:pt idx="1165">
                  <c:v>57.067428</c:v>
                </c:pt>
                <c:pt idx="1166">
                  <c:v>57.067428</c:v>
                </c:pt>
                <c:pt idx="1167">
                  <c:v>46.394868000000002</c:v>
                </c:pt>
                <c:pt idx="1168">
                  <c:v>46.394868000000002</c:v>
                </c:pt>
                <c:pt idx="1169">
                  <c:v>50.498531999999997</c:v>
                </c:pt>
                <c:pt idx="1170">
                  <c:v>58.645511999999997</c:v>
                </c:pt>
                <c:pt idx="1171">
                  <c:v>59.128295999999999</c:v>
                </c:pt>
                <c:pt idx="1172">
                  <c:v>54.541848000000002</c:v>
                </c:pt>
                <c:pt idx="1173">
                  <c:v>87.49212</c:v>
                </c:pt>
                <c:pt idx="1174">
                  <c:v>87.49212</c:v>
                </c:pt>
                <c:pt idx="1175">
                  <c:v>54.541848000000002</c:v>
                </c:pt>
                <c:pt idx="1176">
                  <c:v>54.541848000000002</c:v>
                </c:pt>
                <c:pt idx="1177">
                  <c:v>46.394868000000002</c:v>
                </c:pt>
                <c:pt idx="1178">
                  <c:v>46.394868000000002</c:v>
                </c:pt>
                <c:pt idx="1179">
                  <c:v>49.506276</c:v>
                </c:pt>
                <c:pt idx="1180">
                  <c:v>55.683335999999997</c:v>
                </c:pt>
                <c:pt idx="1181">
                  <c:v>56.049384000000003</c:v>
                </c:pt>
                <c:pt idx="1182">
                  <c:v>52.571928</c:v>
                </c:pt>
                <c:pt idx="1183">
                  <c:v>77.554872000000003</c:v>
                </c:pt>
                <c:pt idx="1184">
                  <c:v>77.554872000000003</c:v>
                </c:pt>
                <c:pt idx="1185">
                  <c:v>52.571928</c:v>
                </c:pt>
                <c:pt idx="1186">
                  <c:v>52.571928</c:v>
                </c:pt>
                <c:pt idx="1187">
                  <c:v>46.394868000000002</c:v>
                </c:pt>
                <c:pt idx="1188">
                  <c:v>46.394868000000002</c:v>
                </c:pt>
                <c:pt idx="1189">
                  <c:v>48.774324</c:v>
                </c:pt>
                <c:pt idx="1190">
                  <c:v>53.498244</c:v>
                </c:pt>
                <c:pt idx="1191">
                  <c:v>53.778179999999999</c:v>
                </c:pt>
                <c:pt idx="1192">
                  <c:v>51.118788000000002</c:v>
                </c:pt>
                <c:pt idx="1193">
                  <c:v>70.224515999999994</c:v>
                </c:pt>
                <c:pt idx="1194">
                  <c:v>70.224515999999994</c:v>
                </c:pt>
                <c:pt idx="1195">
                  <c:v>51.118788000000002</c:v>
                </c:pt>
                <c:pt idx="1196">
                  <c:v>51.118788000000002</c:v>
                </c:pt>
                <c:pt idx="1197">
                  <c:v>46.394868000000002</c:v>
                </c:pt>
                <c:pt idx="1198">
                  <c:v>46.394868000000002</c:v>
                </c:pt>
                <c:pt idx="1199">
                  <c:v>48.210196000000003</c:v>
                </c:pt>
                <c:pt idx="1200">
                  <c:v>51.814155999999997</c:v>
                </c:pt>
                <c:pt idx="1201">
                  <c:v>52.027723999999999</c:v>
                </c:pt>
                <c:pt idx="1202">
                  <c:v>49.998828000000003</c:v>
                </c:pt>
                <c:pt idx="1203">
                  <c:v>64.575211999999993</c:v>
                </c:pt>
                <c:pt idx="1204">
                  <c:v>64.575211999999993</c:v>
                </c:pt>
                <c:pt idx="1205">
                  <c:v>49.998828000000003</c:v>
                </c:pt>
                <c:pt idx="1206">
                  <c:v>49.998828000000003</c:v>
                </c:pt>
                <c:pt idx="1207">
                  <c:v>46.394868000000002</c:v>
                </c:pt>
                <c:pt idx="1208">
                  <c:v>46.394868000000002</c:v>
                </c:pt>
                <c:pt idx="1209">
                  <c:v>47.777715999999998</c:v>
                </c:pt>
                <c:pt idx="1210">
                  <c:v>50.523076000000003</c:v>
                </c:pt>
                <c:pt idx="1211">
                  <c:v>50.685763999999999</c:v>
                </c:pt>
                <c:pt idx="1212">
                  <c:v>49.140228</c:v>
                </c:pt>
                <c:pt idx="1213">
                  <c:v>60.243811999999998</c:v>
                </c:pt>
                <c:pt idx="1214">
                  <c:v>60.243811999999998</c:v>
                </c:pt>
                <c:pt idx="1215">
                  <c:v>49.140228</c:v>
                </c:pt>
                <c:pt idx="1216">
                  <c:v>49.140228</c:v>
                </c:pt>
                <c:pt idx="1217">
                  <c:v>46.394868000000002</c:v>
                </c:pt>
                <c:pt idx="1218">
                  <c:v>46.394868000000002</c:v>
                </c:pt>
                <c:pt idx="1219">
                  <c:v>47.452404000000001</c:v>
                </c:pt>
                <c:pt idx="1220">
                  <c:v>49.551924</c:v>
                </c:pt>
                <c:pt idx="1221">
                  <c:v>49.676340000000003</c:v>
                </c:pt>
                <c:pt idx="1222">
                  <c:v>48.494388000000001</c:v>
                </c:pt>
                <c:pt idx="1223">
                  <c:v>56.985875999999998</c:v>
                </c:pt>
                <c:pt idx="1224">
                  <c:v>56.985875999999998</c:v>
                </c:pt>
                <c:pt idx="1225">
                  <c:v>48.494388000000001</c:v>
                </c:pt>
                <c:pt idx="1226">
                  <c:v>48.494388000000001</c:v>
                </c:pt>
                <c:pt idx="1227">
                  <c:v>46.394868000000002</c:v>
                </c:pt>
                <c:pt idx="1228">
                  <c:v>46.394868000000002</c:v>
                </c:pt>
                <c:pt idx="1229">
                  <c:v>47.217396000000001</c:v>
                </c:pt>
                <c:pt idx="1230">
                  <c:v>48.850355999999998</c:v>
                </c:pt>
                <c:pt idx="1231">
                  <c:v>48.947124000000002</c:v>
                </c:pt>
                <c:pt idx="1232">
                  <c:v>48.027828</c:v>
                </c:pt>
                <c:pt idx="1233">
                  <c:v>54.632531999999998</c:v>
                </c:pt>
                <c:pt idx="1234">
                  <c:v>54.632531999999998</c:v>
                </c:pt>
                <c:pt idx="1235">
                  <c:v>48.027828</c:v>
                </c:pt>
                <c:pt idx="1236">
                  <c:v>48.027828</c:v>
                </c:pt>
                <c:pt idx="1237">
                  <c:v>46.394868000000002</c:v>
                </c:pt>
                <c:pt idx="1238">
                  <c:v>46.394868000000002</c:v>
                </c:pt>
                <c:pt idx="1239">
                  <c:v>47.023187999999998</c:v>
                </c:pt>
                <c:pt idx="1240">
                  <c:v>48.270587999999996</c:v>
                </c:pt>
                <c:pt idx="1241">
                  <c:v>48.344507999999998</c:v>
                </c:pt>
                <c:pt idx="1242">
                  <c:v>47.642268000000001</c:v>
                </c:pt>
                <c:pt idx="1243">
                  <c:v>52.687548</c:v>
                </c:pt>
                <c:pt idx="1244">
                  <c:v>52.687548</c:v>
                </c:pt>
                <c:pt idx="1245">
                  <c:v>47.642268000000001</c:v>
                </c:pt>
                <c:pt idx="1246">
                  <c:v>47.642268000000001</c:v>
                </c:pt>
                <c:pt idx="1247">
                  <c:v>46.394868000000002</c:v>
                </c:pt>
                <c:pt idx="1248">
                  <c:v>46.394868000000002</c:v>
                </c:pt>
                <c:pt idx="1249">
                  <c:v>46.877940000000002</c:v>
                </c:pt>
                <c:pt idx="1250">
                  <c:v>47.836979999999997</c:v>
                </c:pt>
                <c:pt idx="1251">
                  <c:v>47.893811999999997</c:v>
                </c:pt>
                <c:pt idx="1252">
                  <c:v>47.353907999999997</c:v>
                </c:pt>
                <c:pt idx="1253">
                  <c:v>51.232883999999999</c:v>
                </c:pt>
                <c:pt idx="1254">
                  <c:v>51.232883999999999</c:v>
                </c:pt>
                <c:pt idx="1255">
                  <c:v>47.353907999999997</c:v>
                </c:pt>
                <c:pt idx="1256">
                  <c:v>47.353907999999997</c:v>
                </c:pt>
                <c:pt idx="1257">
                  <c:v>46.394868000000002</c:v>
                </c:pt>
                <c:pt idx="1258">
                  <c:v>46.394868000000002</c:v>
                </c:pt>
                <c:pt idx="1259">
                  <c:v>46.760435999999999</c:v>
                </c:pt>
                <c:pt idx="1260">
                  <c:v>47.486196</c:v>
                </c:pt>
                <c:pt idx="1261">
                  <c:v>47.529204</c:v>
                </c:pt>
                <c:pt idx="1262">
                  <c:v>47.120628000000004</c:v>
                </c:pt>
                <c:pt idx="1263">
                  <c:v>50.056212000000002</c:v>
                </c:pt>
                <c:pt idx="1264">
                  <c:v>50.056212000000002</c:v>
                </c:pt>
                <c:pt idx="1265">
                  <c:v>47.120628000000004</c:v>
                </c:pt>
                <c:pt idx="1266">
                  <c:v>47.120628000000004</c:v>
                </c:pt>
                <c:pt idx="1267">
                  <c:v>46.394868000000002</c:v>
                </c:pt>
                <c:pt idx="1268">
                  <c:v>46.394868000000002</c:v>
                </c:pt>
                <c:pt idx="1269">
                  <c:v>46.676659999999998</c:v>
                </c:pt>
                <c:pt idx="1270">
                  <c:v>47.2361</c:v>
                </c:pt>
                <c:pt idx="1271">
                  <c:v>47.269252000000002</c:v>
                </c:pt>
                <c:pt idx="1272">
                  <c:v>46.954307999999997</c:v>
                </c:pt>
                <c:pt idx="1273">
                  <c:v>49.217283999999999</c:v>
                </c:pt>
                <c:pt idx="1274">
                  <c:v>49.217283999999999</c:v>
                </c:pt>
                <c:pt idx="1275">
                  <c:v>46.954307999999997</c:v>
                </c:pt>
                <c:pt idx="1276">
                  <c:v>46.954307999999997</c:v>
                </c:pt>
                <c:pt idx="1277">
                  <c:v>46.394868000000002</c:v>
                </c:pt>
                <c:pt idx="1278">
                  <c:v>46.394868000000002</c:v>
                </c:pt>
                <c:pt idx="1279">
                  <c:v>46.619267999999998</c:v>
                </c:pt>
                <c:pt idx="1280">
                  <c:v>47.064768000000001</c:v>
                </c:pt>
                <c:pt idx="1281">
                  <c:v>47.091168000000003</c:v>
                </c:pt>
                <c:pt idx="1282">
                  <c:v>46.840367999999998</c:v>
                </c:pt>
                <c:pt idx="1283">
                  <c:v>48.642288000000001</c:v>
                </c:pt>
                <c:pt idx="1284">
                  <c:v>48.642288000000001</c:v>
                </c:pt>
                <c:pt idx="1285">
                  <c:v>46.840367999999998</c:v>
                </c:pt>
                <c:pt idx="1286">
                  <c:v>46.840367999999998</c:v>
                </c:pt>
                <c:pt idx="1287">
                  <c:v>46.394868000000002</c:v>
                </c:pt>
                <c:pt idx="1288">
                  <c:v>46.394868000000002</c:v>
                </c:pt>
                <c:pt idx="1289">
                  <c:v>46.568404000000001</c:v>
                </c:pt>
                <c:pt idx="1290">
                  <c:v>46.912923999999997</c:v>
                </c:pt>
                <c:pt idx="1291">
                  <c:v>46.933340000000001</c:v>
                </c:pt>
                <c:pt idx="1292">
                  <c:v>46.739387999999998</c:v>
                </c:pt>
                <c:pt idx="1293">
                  <c:v>48.132956</c:v>
                </c:pt>
                <c:pt idx="1294">
                  <c:v>48.132956</c:v>
                </c:pt>
                <c:pt idx="1295">
                  <c:v>46.739387999999998</c:v>
                </c:pt>
                <c:pt idx="1296">
                  <c:v>46.739387999999998</c:v>
                </c:pt>
                <c:pt idx="1297">
                  <c:v>46.394868000000002</c:v>
                </c:pt>
                <c:pt idx="1298">
                  <c:v>46.394868000000002</c:v>
                </c:pt>
                <c:pt idx="1299">
                  <c:v>46.524068</c:v>
                </c:pt>
                <c:pt idx="1300">
                  <c:v>46.780568000000002</c:v>
                </c:pt>
                <c:pt idx="1301">
                  <c:v>46.795768000000002</c:v>
                </c:pt>
                <c:pt idx="1302">
                  <c:v>46.651367999999998</c:v>
                </c:pt>
                <c:pt idx="1303">
                  <c:v>47.688808000000002</c:v>
                </c:pt>
                <c:pt idx="1304">
                  <c:v>47.688808000000002</c:v>
                </c:pt>
                <c:pt idx="1305">
                  <c:v>46.651367999999998</c:v>
                </c:pt>
                <c:pt idx="1306">
                  <c:v>46.651367999999998</c:v>
                </c:pt>
                <c:pt idx="1307">
                  <c:v>46.394868000000002</c:v>
                </c:pt>
                <c:pt idx="1308">
                  <c:v>46.394868000000002</c:v>
                </c:pt>
                <c:pt idx="1309">
                  <c:v>46.496595999999997</c:v>
                </c:pt>
                <c:pt idx="1310">
                  <c:v>46.698556000000004</c:v>
                </c:pt>
                <c:pt idx="1311">
                  <c:v>46.710523999999999</c:v>
                </c:pt>
                <c:pt idx="1312">
                  <c:v>46.596828000000002</c:v>
                </c:pt>
                <c:pt idx="1313">
                  <c:v>47.414012</c:v>
                </c:pt>
                <c:pt idx="1314">
                  <c:v>47.414012</c:v>
                </c:pt>
                <c:pt idx="1315">
                  <c:v>46.596828000000002</c:v>
                </c:pt>
                <c:pt idx="1316">
                  <c:v>46.596828000000002</c:v>
                </c:pt>
                <c:pt idx="1317">
                  <c:v>46.394868000000002</c:v>
                </c:pt>
                <c:pt idx="1318">
                  <c:v>46.394868000000002</c:v>
                </c:pt>
                <c:pt idx="1319">
                  <c:v>46.476467999999997</c:v>
                </c:pt>
                <c:pt idx="1320">
                  <c:v>46.638468000000003</c:v>
                </c:pt>
                <c:pt idx="1321">
                  <c:v>46.648068000000002</c:v>
                </c:pt>
                <c:pt idx="1322">
                  <c:v>46.556868000000001</c:v>
                </c:pt>
                <c:pt idx="1323">
                  <c:v>47.212068000000002</c:v>
                </c:pt>
                <c:pt idx="1324">
                  <c:v>47.212068000000002</c:v>
                </c:pt>
                <c:pt idx="1325">
                  <c:v>46.556868000000001</c:v>
                </c:pt>
                <c:pt idx="1326">
                  <c:v>46.556868000000001</c:v>
                </c:pt>
                <c:pt idx="1327">
                  <c:v>46.394868000000002</c:v>
                </c:pt>
                <c:pt idx="1328">
                  <c:v>46.394868000000002</c:v>
                </c:pt>
                <c:pt idx="1329">
                  <c:v>46.459603999999999</c:v>
                </c:pt>
                <c:pt idx="1330">
                  <c:v>46.588124000000001</c:v>
                </c:pt>
                <c:pt idx="1331">
                  <c:v>46.595739999999999</c:v>
                </c:pt>
                <c:pt idx="1332">
                  <c:v>46.523387999999997</c:v>
                </c:pt>
                <c:pt idx="1333">
                  <c:v>47.043196000000002</c:v>
                </c:pt>
                <c:pt idx="1334">
                  <c:v>47.043196000000002</c:v>
                </c:pt>
                <c:pt idx="1335">
                  <c:v>46.523387999999997</c:v>
                </c:pt>
                <c:pt idx="1336">
                  <c:v>46.523387999999997</c:v>
                </c:pt>
                <c:pt idx="1337">
                  <c:v>46.394868000000002</c:v>
                </c:pt>
                <c:pt idx="1338">
                  <c:v>46.394868000000002</c:v>
                </c:pt>
                <c:pt idx="1339">
                  <c:v>46.443828000000003</c:v>
                </c:pt>
                <c:pt idx="1340">
                  <c:v>46.541027999999997</c:v>
                </c:pt>
                <c:pt idx="1341">
                  <c:v>46.546787999999999</c:v>
                </c:pt>
                <c:pt idx="1342">
                  <c:v>46.492068000000003</c:v>
                </c:pt>
                <c:pt idx="1343">
                  <c:v>46.885187999999999</c:v>
                </c:pt>
                <c:pt idx="1344">
                  <c:v>46.885187999999999</c:v>
                </c:pt>
                <c:pt idx="1345">
                  <c:v>46.492068000000003</c:v>
                </c:pt>
                <c:pt idx="1346">
                  <c:v>46.492068000000003</c:v>
                </c:pt>
                <c:pt idx="1347">
                  <c:v>46.394868000000002</c:v>
                </c:pt>
                <c:pt idx="1348">
                  <c:v>46.394868000000002</c:v>
                </c:pt>
                <c:pt idx="1349">
                  <c:v>46.436756000000003</c:v>
                </c:pt>
                <c:pt idx="1350">
                  <c:v>46.519916000000002</c:v>
                </c:pt>
                <c:pt idx="1351">
                  <c:v>46.524844000000002</c:v>
                </c:pt>
                <c:pt idx="1352">
                  <c:v>46.478028000000002</c:v>
                </c:pt>
                <c:pt idx="1353">
                  <c:v>46.814571999999998</c:v>
                </c:pt>
                <c:pt idx="1354">
                  <c:v>46.814571999999998</c:v>
                </c:pt>
                <c:pt idx="1355">
                  <c:v>46.478028000000002</c:v>
                </c:pt>
                <c:pt idx="1356">
                  <c:v>46.478028000000002</c:v>
                </c:pt>
                <c:pt idx="1357">
                  <c:v>46.394868000000002</c:v>
                </c:pt>
                <c:pt idx="1358">
                  <c:v>46.394868000000002</c:v>
                </c:pt>
                <c:pt idx="1359">
                  <c:v>46.427508000000003</c:v>
                </c:pt>
                <c:pt idx="1360">
                  <c:v>46.492308000000001</c:v>
                </c:pt>
                <c:pt idx="1361">
                  <c:v>46.496147999999998</c:v>
                </c:pt>
                <c:pt idx="1362">
                  <c:v>46.459668000000001</c:v>
                </c:pt>
                <c:pt idx="1363">
                  <c:v>46.721747999999998</c:v>
                </c:pt>
                <c:pt idx="1364">
                  <c:v>46.721747999999998</c:v>
                </c:pt>
                <c:pt idx="1365">
                  <c:v>46.459668000000001</c:v>
                </c:pt>
                <c:pt idx="1366">
                  <c:v>46.459668000000001</c:v>
                </c:pt>
                <c:pt idx="1367">
                  <c:v>46.394868000000002</c:v>
                </c:pt>
                <c:pt idx="1368">
                  <c:v>46.394868000000002</c:v>
                </c:pt>
                <c:pt idx="1369">
                  <c:v>46.421796000000001</c:v>
                </c:pt>
                <c:pt idx="1370">
                  <c:v>46.475256000000002</c:v>
                </c:pt>
                <c:pt idx="1371">
                  <c:v>46.478423999999997</c:v>
                </c:pt>
                <c:pt idx="1372">
                  <c:v>46.448327999999997</c:v>
                </c:pt>
                <c:pt idx="1373">
                  <c:v>46.664712000000002</c:v>
                </c:pt>
                <c:pt idx="1374">
                  <c:v>46.664712000000002</c:v>
                </c:pt>
                <c:pt idx="1375">
                  <c:v>46.448327999999997</c:v>
                </c:pt>
                <c:pt idx="1376">
                  <c:v>46.448327999999997</c:v>
                </c:pt>
                <c:pt idx="1377">
                  <c:v>46.394868000000002</c:v>
                </c:pt>
                <c:pt idx="1378">
                  <c:v>46.394868000000002</c:v>
                </c:pt>
                <c:pt idx="1379">
                  <c:v>46.416628000000003</c:v>
                </c:pt>
                <c:pt idx="1380">
                  <c:v>46.459828000000002</c:v>
                </c:pt>
                <c:pt idx="1381">
                  <c:v>46.462387999999997</c:v>
                </c:pt>
                <c:pt idx="1382">
                  <c:v>46.438068000000001</c:v>
                </c:pt>
                <c:pt idx="1383">
                  <c:v>46.613107999999997</c:v>
                </c:pt>
                <c:pt idx="1384">
                  <c:v>46.613107999999997</c:v>
                </c:pt>
                <c:pt idx="1385">
                  <c:v>46.438068000000001</c:v>
                </c:pt>
                <c:pt idx="1386">
                  <c:v>46.438068000000001</c:v>
                </c:pt>
                <c:pt idx="1387">
                  <c:v>46.394868000000002</c:v>
                </c:pt>
                <c:pt idx="1388">
                  <c:v>46.394868000000002</c:v>
                </c:pt>
                <c:pt idx="1389">
                  <c:v>51.770676000000002</c:v>
                </c:pt>
                <c:pt idx="1390">
                  <c:v>62.443235999999999</c:v>
                </c:pt>
                <c:pt idx="1391">
                  <c:v>63.075684000000003</c:v>
                </c:pt>
                <c:pt idx="1392">
                  <c:v>57.067428</c:v>
                </c:pt>
                <c:pt idx="1393">
                  <c:v>100.232292</c:v>
                </c:pt>
                <c:pt idx="1394">
                  <c:v>100.232292</c:v>
                </c:pt>
                <c:pt idx="1395">
                  <c:v>57.067428</c:v>
                </c:pt>
                <c:pt idx="1396">
                  <c:v>57.067428</c:v>
                </c:pt>
                <c:pt idx="1397">
                  <c:v>46.394868000000002</c:v>
                </c:pt>
                <c:pt idx="1398">
                  <c:v>46.394868000000002</c:v>
                </c:pt>
                <c:pt idx="1399">
                  <c:v>50.498531999999997</c:v>
                </c:pt>
                <c:pt idx="1400">
                  <c:v>58.645511999999997</c:v>
                </c:pt>
                <c:pt idx="1401">
                  <c:v>59.128295999999999</c:v>
                </c:pt>
                <c:pt idx="1402">
                  <c:v>54.541848000000002</c:v>
                </c:pt>
                <c:pt idx="1403">
                  <c:v>87.49212</c:v>
                </c:pt>
                <c:pt idx="1404">
                  <c:v>87.49212</c:v>
                </c:pt>
                <c:pt idx="1405">
                  <c:v>54.541848000000002</c:v>
                </c:pt>
                <c:pt idx="1406">
                  <c:v>54.541848000000002</c:v>
                </c:pt>
                <c:pt idx="1407">
                  <c:v>46.394868000000002</c:v>
                </c:pt>
                <c:pt idx="1408">
                  <c:v>46.394868000000002</c:v>
                </c:pt>
                <c:pt idx="1409">
                  <c:v>49.506276</c:v>
                </c:pt>
                <c:pt idx="1410">
                  <c:v>55.683335999999997</c:v>
                </c:pt>
                <c:pt idx="1411">
                  <c:v>56.049384000000003</c:v>
                </c:pt>
                <c:pt idx="1412">
                  <c:v>52.571928</c:v>
                </c:pt>
                <c:pt idx="1413">
                  <c:v>77.554872000000003</c:v>
                </c:pt>
                <c:pt idx="1414">
                  <c:v>77.554872000000003</c:v>
                </c:pt>
                <c:pt idx="1415">
                  <c:v>52.571928</c:v>
                </c:pt>
                <c:pt idx="1416">
                  <c:v>52.571928</c:v>
                </c:pt>
                <c:pt idx="1417">
                  <c:v>46.394868000000002</c:v>
                </c:pt>
                <c:pt idx="1418">
                  <c:v>46.394868000000002</c:v>
                </c:pt>
                <c:pt idx="1419">
                  <c:v>48.774324</c:v>
                </c:pt>
                <c:pt idx="1420">
                  <c:v>53.498244</c:v>
                </c:pt>
                <c:pt idx="1421">
                  <c:v>53.778179999999999</c:v>
                </c:pt>
                <c:pt idx="1422">
                  <c:v>51.118788000000002</c:v>
                </c:pt>
                <c:pt idx="1423">
                  <c:v>70.224515999999994</c:v>
                </c:pt>
                <c:pt idx="1424">
                  <c:v>70.224515999999994</c:v>
                </c:pt>
                <c:pt idx="1425">
                  <c:v>51.118788000000002</c:v>
                </c:pt>
                <c:pt idx="1426">
                  <c:v>51.118788000000002</c:v>
                </c:pt>
                <c:pt idx="1427">
                  <c:v>46.394868000000002</c:v>
                </c:pt>
                <c:pt idx="1428">
                  <c:v>46.394868000000002</c:v>
                </c:pt>
                <c:pt idx="1429">
                  <c:v>48.210196000000003</c:v>
                </c:pt>
                <c:pt idx="1430">
                  <c:v>51.814155999999997</c:v>
                </c:pt>
                <c:pt idx="1431">
                  <c:v>52.027723999999999</c:v>
                </c:pt>
                <c:pt idx="1432">
                  <c:v>49.998828000000003</c:v>
                </c:pt>
                <c:pt idx="1433">
                  <c:v>64.575211999999993</c:v>
                </c:pt>
                <c:pt idx="1434">
                  <c:v>64.575211999999993</c:v>
                </c:pt>
                <c:pt idx="1435">
                  <c:v>49.998828000000003</c:v>
                </c:pt>
                <c:pt idx="1436">
                  <c:v>49.998828000000003</c:v>
                </c:pt>
                <c:pt idx="1437">
                  <c:v>46.394868000000002</c:v>
                </c:pt>
                <c:pt idx="1438">
                  <c:v>46.394868000000002</c:v>
                </c:pt>
                <c:pt idx="1439">
                  <c:v>47.777715999999998</c:v>
                </c:pt>
                <c:pt idx="1440">
                  <c:v>50.523076000000003</c:v>
                </c:pt>
                <c:pt idx="1441">
                  <c:v>50.685763999999999</c:v>
                </c:pt>
                <c:pt idx="1442">
                  <c:v>49.140228</c:v>
                </c:pt>
                <c:pt idx="1443">
                  <c:v>60.243811999999998</c:v>
                </c:pt>
                <c:pt idx="1444">
                  <c:v>60.243811999999998</c:v>
                </c:pt>
                <c:pt idx="1445">
                  <c:v>49.140228</c:v>
                </c:pt>
                <c:pt idx="1446">
                  <c:v>49.140228</c:v>
                </c:pt>
                <c:pt idx="1447">
                  <c:v>46.394868000000002</c:v>
                </c:pt>
                <c:pt idx="1448">
                  <c:v>46.394868000000002</c:v>
                </c:pt>
                <c:pt idx="1449">
                  <c:v>47.452404000000001</c:v>
                </c:pt>
                <c:pt idx="1450">
                  <c:v>49.551924</c:v>
                </c:pt>
                <c:pt idx="1451">
                  <c:v>49.676340000000003</c:v>
                </c:pt>
                <c:pt idx="1452">
                  <c:v>48.494388000000001</c:v>
                </c:pt>
                <c:pt idx="1453">
                  <c:v>56.985875999999998</c:v>
                </c:pt>
                <c:pt idx="1454">
                  <c:v>56.985875999999998</c:v>
                </c:pt>
                <c:pt idx="1455">
                  <c:v>48.494388000000001</c:v>
                </c:pt>
                <c:pt idx="1456">
                  <c:v>48.494388000000001</c:v>
                </c:pt>
                <c:pt idx="1457">
                  <c:v>46.394868000000002</c:v>
                </c:pt>
                <c:pt idx="1458">
                  <c:v>46.394868000000002</c:v>
                </c:pt>
                <c:pt idx="1459">
                  <c:v>47.217396000000001</c:v>
                </c:pt>
                <c:pt idx="1460">
                  <c:v>48.850355999999998</c:v>
                </c:pt>
                <c:pt idx="1461">
                  <c:v>48.947124000000002</c:v>
                </c:pt>
                <c:pt idx="1462">
                  <c:v>48.027828</c:v>
                </c:pt>
                <c:pt idx="1463">
                  <c:v>54.632531999999998</c:v>
                </c:pt>
                <c:pt idx="1464">
                  <c:v>54.632531999999998</c:v>
                </c:pt>
                <c:pt idx="1465">
                  <c:v>48.027828</c:v>
                </c:pt>
                <c:pt idx="1466">
                  <c:v>48.027828</c:v>
                </c:pt>
                <c:pt idx="1467">
                  <c:v>46.394868000000002</c:v>
                </c:pt>
                <c:pt idx="1468">
                  <c:v>46.394868000000002</c:v>
                </c:pt>
                <c:pt idx="1469">
                  <c:v>47.023187999999998</c:v>
                </c:pt>
                <c:pt idx="1470">
                  <c:v>48.270587999999996</c:v>
                </c:pt>
                <c:pt idx="1471">
                  <c:v>48.344507999999998</c:v>
                </c:pt>
                <c:pt idx="1472">
                  <c:v>47.642268000000001</c:v>
                </c:pt>
                <c:pt idx="1473">
                  <c:v>52.687548</c:v>
                </c:pt>
                <c:pt idx="1474">
                  <c:v>52.687548</c:v>
                </c:pt>
                <c:pt idx="1475">
                  <c:v>47.642268000000001</c:v>
                </c:pt>
                <c:pt idx="1476">
                  <c:v>47.642268000000001</c:v>
                </c:pt>
                <c:pt idx="1477">
                  <c:v>46.394868000000002</c:v>
                </c:pt>
                <c:pt idx="1478">
                  <c:v>46.394868000000002</c:v>
                </c:pt>
                <c:pt idx="1479">
                  <c:v>46.877940000000002</c:v>
                </c:pt>
                <c:pt idx="1480">
                  <c:v>47.836979999999997</c:v>
                </c:pt>
                <c:pt idx="1481">
                  <c:v>47.893811999999997</c:v>
                </c:pt>
                <c:pt idx="1482">
                  <c:v>47.353907999999997</c:v>
                </c:pt>
                <c:pt idx="1483">
                  <c:v>51.232883999999999</c:v>
                </c:pt>
                <c:pt idx="1484">
                  <c:v>51.232883999999999</c:v>
                </c:pt>
                <c:pt idx="1485">
                  <c:v>47.353907999999997</c:v>
                </c:pt>
                <c:pt idx="1486">
                  <c:v>47.353907999999997</c:v>
                </c:pt>
                <c:pt idx="1487">
                  <c:v>46.394868000000002</c:v>
                </c:pt>
                <c:pt idx="1488">
                  <c:v>46.394868000000002</c:v>
                </c:pt>
                <c:pt idx="1489">
                  <c:v>46.760435999999999</c:v>
                </c:pt>
                <c:pt idx="1490">
                  <c:v>47.486196</c:v>
                </c:pt>
                <c:pt idx="1491">
                  <c:v>47.529204</c:v>
                </c:pt>
                <c:pt idx="1492">
                  <c:v>47.120628000000004</c:v>
                </c:pt>
                <c:pt idx="1493">
                  <c:v>50.056212000000002</c:v>
                </c:pt>
                <c:pt idx="1494">
                  <c:v>50.056212000000002</c:v>
                </c:pt>
                <c:pt idx="1495">
                  <c:v>47.120628000000004</c:v>
                </c:pt>
                <c:pt idx="1496">
                  <c:v>47.120628000000004</c:v>
                </c:pt>
                <c:pt idx="1497">
                  <c:v>46.394868000000002</c:v>
                </c:pt>
                <c:pt idx="1498">
                  <c:v>46.394868000000002</c:v>
                </c:pt>
                <c:pt idx="1499">
                  <c:v>46.676659999999998</c:v>
                </c:pt>
                <c:pt idx="1500">
                  <c:v>47.2361</c:v>
                </c:pt>
                <c:pt idx="1501">
                  <c:v>47.269252000000002</c:v>
                </c:pt>
                <c:pt idx="1502">
                  <c:v>46.954307999999997</c:v>
                </c:pt>
                <c:pt idx="1503">
                  <c:v>49.217283999999999</c:v>
                </c:pt>
                <c:pt idx="1504">
                  <c:v>49.217283999999999</c:v>
                </c:pt>
                <c:pt idx="1505">
                  <c:v>46.954307999999997</c:v>
                </c:pt>
                <c:pt idx="1506">
                  <c:v>46.954307999999997</c:v>
                </c:pt>
                <c:pt idx="1507">
                  <c:v>46.394868000000002</c:v>
                </c:pt>
                <c:pt idx="1508">
                  <c:v>46.394868000000002</c:v>
                </c:pt>
                <c:pt idx="1509">
                  <c:v>46.619267999999998</c:v>
                </c:pt>
                <c:pt idx="1510">
                  <c:v>47.064768000000001</c:v>
                </c:pt>
                <c:pt idx="1511">
                  <c:v>47.091168000000003</c:v>
                </c:pt>
                <c:pt idx="1512">
                  <c:v>46.840367999999998</c:v>
                </c:pt>
                <c:pt idx="1513">
                  <c:v>48.642288000000001</c:v>
                </c:pt>
                <c:pt idx="1514">
                  <c:v>48.642288000000001</c:v>
                </c:pt>
                <c:pt idx="1515">
                  <c:v>46.840367999999998</c:v>
                </c:pt>
                <c:pt idx="1516">
                  <c:v>46.840367999999998</c:v>
                </c:pt>
                <c:pt idx="1517">
                  <c:v>46.394868000000002</c:v>
                </c:pt>
                <c:pt idx="1518">
                  <c:v>46.394868000000002</c:v>
                </c:pt>
                <c:pt idx="1519">
                  <c:v>46.568404000000001</c:v>
                </c:pt>
                <c:pt idx="1520">
                  <c:v>46.912923999999997</c:v>
                </c:pt>
                <c:pt idx="1521">
                  <c:v>46.933340000000001</c:v>
                </c:pt>
                <c:pt idx="1522">
                  <c:v>46.739387999999998</c:v>
                </c:pt>
                <c:pt idx="1523">
                  <c:v>48.132956</c:v>
                </c:pt>
                <c:pt idx="1524">
                  <c:v>48.132956</c:v>
                </c:pt>
                <c:pt idx="1525">
                  <c:v>46.739387999999998</c:v>
                </c:pt>
                <c:pt idx="1526">
                  <c:v>46.739387999999998</c:v>
                </c:pt>
                <c:pt idx="1527">
                  <c:v>46.394868000000002</c:v>
                </c:pt>
                <c:pt idx="1528">
                  <c:v>46.394868000000002</c:v>
                </c:pt>
                <c:pt idx="1529">
                  <c:v>46.524068</c:v>
                </c:pt>
                <c:pt idx="1530">
                  <c:v>46.780568000000002</c:v>
                </c:pt>
                <c:pt idx="1531">
                  <c:v>46.795768000000002</c:v>
                </c:pt>
                <c:pt idx="1532">
                  <c:v>46.651367999999998</c:v>
                </c:pt>
                <c:pt idx="1533">
                  <c:v>47.688808000000002</c:v>
                </c:pt>
                <c:pt idx="1534">
                  <c:v>47.688808000000002</c:v>
                </c:pt>
                <c:pt idx="1535">
                  <c:v>46.651367999999998</c:v>
                </c:pt>
                <c:pt idx="1536">
                  <c:v>46.651367999999998</c:v>
                </c:pt>
                <c:pt idx="1537">
                  <c:v>46.394868000000002</c:v>
                </c:pt>
                <c:pt idx="1538">
                  <c:v>46.394868000000002</c:v>
                </c:pt>
                <c:pt idx="1539">
                  <c:v>46.496595999999997</c:v>
                </c:pt>
                <c:pt idx="1540">
                  <c:v>46.698556000000004</c:v>
                </c:pt>
                <c:pt idx="1541">
                  <c:v>46.710523999999999</c:v>
                </c:pt>
                <c:pt idx="1542">
                  <c:v>46.596828000000002</c:v>
                </c:pt>
                <c:pt idx="1543">
                  <c:v>47.414012</c:v>
                </c:pt>
                <c:pt idx="1544">
                  <c:v>47.414012</c:v>
                </c:pt>
                <c:pt idx="1545">
                  <c:v>46.596828000000002</c:v>
                </c:pt>
                <c:pt idx="1546">
                  <c:v>46.596828000000002</c:v>
                </c:pt>
                <c:pt idx="1547">
                  <c:v>46.394868000000002</c:v>
                </c:pt>
                <c:pt idx="1548">
                  <c:v>46.394868000000002</c:v>
                </c:pt>
                <c:pt idx="1549">
                  <c:v>46.476467999999997</c:v>
                </c:pt>
                <c:pt idx="1550">
                  <c:v>46.638468000000003</c:v>
                </c:pt>
                <c:pt idx="1551">
                  <c:v>46.648068000000002</c:v>
                </c:pt>
                <c:pt idx="1552">
                  <c:v>46.556868000000001</c:v>
                </c:pt>
                <c:pt idx="1553">
                  <c:v>47.212068000000002</c:v>
                </c:pt>
                <c:pt idx="1554">
                  <c:v>47.212068000000002</c:v>
                </c:pt>
                <c:pt idx="1555">
                  <c:v>46.556868000000001</c:v>
                </c:pt>
                <c:pt idx="1556">
                  <c:v>46.556868000000001</c:v>
                </c:pt>
                <c:pt idx="1557">
                  <c:v>46.394868000000002</c:v>
                </c:pt>
                <c:pt idx="1558">
                  <c:v>46.394868000000002</c:v>
                </c:pt>
                <c:pt idx="1559">
                  <c:v>46.459603999999999</c:v>
                </c:pt>
                <c:pt idx="1560">
                  <c:v>46.588124000000001</c:v>
                </c:pt>
                <c:pt idx="1561">
                  <c:v>46.595739999999999</c:v>
                </c:pt>
                <c:pt idx="1562">
                  <c:v>46.523387999999997</c:v>
                </c:pt>
                <c:pt idx="1563">
                  <c:v>47.043196000000002</c:v>
                </c:pt>
                <c:pt idx="1564">
                  <c:v>47.043196000000002</c:v>
                </c:pt>
                <c:pt idx="1565">
                  <c:v>46.523387999999997</c:v>
                </c:pt>
                <c:pt idx="1566">
                  <c:v>46.523387999999997</c:v>
                </c:pt>
                <c:pt idx="1567">
                  <c:v>46.394868000000002</c:v>
                </c:pt>
                <c:pt idx="1568">
                  <c:v>46.394868000000002</c:v>
                </c:pt>
                <c:pt idx="1569">
                  <c:v>46.443828000000003</c:v>
                </c:pt>
                <c:pt idx="1570">
                  <c:v>46.541027999999997</c:v>
                </c:pt>
                <c:pt idx="1571">
                  <c:v>46.546787999999999</c:v>
                </c:pt>
                <c:pt idx="1572">
                  <c:v>46.492068000000003</c:v>
                </c:pt>
                <c:pt idx="1573">
                  <c:v>46.885187999999999</c:v>
                </c:pt>
                <c:pt idx="1574">
                  <c:v>46.885187999999999</c:v>
                </c:pt>
                <c:pt idx="1575">
                  <c:v>46.492068000000003</c:v>
                </c:pt>
                <c:pt idx="1576">
                  <c:v>46.492068000000003</c:v>
                </c:pt>
                <c:pt idx="1577">
                  <c:v>46.394868000000002</c:v>
                </c:pt>
                <c:pt idx="1578">
                  <c:v>46.394868000000002</c:v>
                </c:pt>
                <c:pt idx="1579">
                  <c:v>46.436756000000003</c:v>
                </c:pt>
                <c:pt idx="1580">
                  <c:v>46.519916000000002</c:v>
                </c:pt>
                <c:pt idx="1581">
                  <c:v>46.524844000000002</c:v>
                </c:pt>
                <c:pt idx="1582">
                  <c:v>46.478028000000002</c:v>
                </c:pt>
                <c:pt idx="1583">
                  <c:v>46.814571999999998</c:v>
                </c:pt>
                <c:pt idx="1584">
                  <c:v>46.814571999999998</c:v>
                </c:pt>
                <c:pt idx="1585">
                  <c:v>46.478028000000002</c:v>
                </c:pt>
                <c:pt idx="1586">
                  <c:v>46.478028000000002</c:v>
                </c:pt>
                <c:pt idx="1587">
                  <c:v>46.394868000000002</c:v>
                </c:pt>
                <c:pt idx="1588">
                  <c:v>46.394868000000002</c:v>
                </c:pt>
                <c:pt idx="1589">
                  <c:v>46.427508000000003</c:v>
                </c:pt>
                <c:pt idx="1590">
                  <c:v>46.492308000000001</c:v>
                </c:pt>
                <c:pt idx="1591">
                  <c:v>46.496147999999998</c:v>
                </c:pt>
                <c:pt idx="1592">
                  <c:v>46.459668000000001</c:v>
                </c:pt>
                <c:pt idx="1593">
                  <c:v>46.721747999999998</c:v>
                </c:pt>
                <c:pt idx="1594">
                  <c:v>46.721747999999998</c:v>
                </c:pt>
                <c:pt idx="1595">
                  <c:v>46.459668000000001</c:v>
                </c:pt>
                <c:pt idx="1596">
                  <c:v>46.459668000000001</c:v>
                </c:pt>
                <c:pt idx="1597">
                  <c:v>46.394868000000002</c:v>
                </c:pt>
                <c:pt idx="1598">
                  <c:v>46.394868000000002</c:v>
                </c:pt>
                <c:pt idx="1599">
                  <c:v>46.421796000000001</c:v>
                </c:pt>
                <c:pt idx="1600">
                  <c:v>46.475256000000002</c:v>
                </c:pt>
                <c:pt idx="1601">
                  <c:v>46.478423999999997</c:v>
                </c:pt>
                <c:pt idx="1602">
                  <c:v>46.448327999999997</c:v>
                </c:pt>
                <c:pt idx="1603">
                  <c:v>46.664712000000002</c:v>
                </c:pt>
                <c:pt idx="1604">
                  <c:v>46.664712000000002</c:v>
                </c:pt>
                <c:pt idx="1605">
                  <c:v>46.448327999999997</c:v>
                </c:pt>
                <c:pt idx="1606">
                  <c:v>46.448327999999997</c:v>
                </c:pt>
                <c:pt idx="1607">
                  <c:v>46.394868000000002</c:v>
                </c:pt>
                <c:pt idx="1608">
                  <c:v>46.394868000000002</c:v>
                </c:pt>
                <c:pt idx="1609">
                  <c:v>46.416628000000003</c:v>
                </c:pt>
                <c:pt idx="1610">
                  <c:v>46.459828000000002</c:v>
                </c:pt>
                <c:pt idx="1611">
                  <c:v>46.462387999999997</c:v>
                </c:pt>
                <c:pt idx="1612">
                  <c:v>46.438068000000001</c:v>
                </c:pt>
                <c:pt idx="1613">
                  <c:v>46.613107999999997</c:v>
                </c:pt>
                <c:pt idx="1614">
                  <c:v>46.613107999999997</c:v>
                </c:pt>
                <c:pt idx="1615">
                  <c:v>46.438068000000001</c:v>
                </c:pt>
                <c:pt idx="1616">
                  <c:v>46.438068000000001</c:v>
                </c:pt>
                <c:pt idx="1617">
                  <c:v>46.394868000000002</c:v>
                </c:pt>
                <c:pt idx="1618">
                  <c:v>46.394868000000002</c:v>
                </c:pt>
                <c:pt idx="1619">
                  <c:v>51.770676000000002</c:v>
                </c:pt>
                <c:pt idx="1620">
                  <c:v>62.443235999999999</c:v>
                </c:pt>
                <c:pt idx="1621">
                  <c:v>63.075684000000003</c:v>
                </c:pt>
                <c:pt idx="1622">
                  <c:v>57.067428</c:v>
                </c:pt>
                <c:pt idx="1623">
                  <c:v>100.232292</c:v>
                </c:pt>
                <c:pt idx="1624">
                  <c:v>100.232292</c:v>
                </c:pt>
                <c:pt idx="1625">
                  <c:v>57.067428</c:v>
                </c:pt>
                <c:pt idx="1626">
                  <c:v>57.067428</c:v>
                </c:pt>
                <c:pt idx="1627">
                  <c:v>46.394868000000002</c:v>
                </c:pt>
                <c:pt idx="1628">
                  <c:v>46.394868000000002</c:v>
                </c:pt>
                <c:pt idx="1629">
                  <c:v>50.498531999999997</c:v>
                </c:pt>
                <c:pt idx="1630">
                  <c:v>58.645511999999997</c:v>
                </c:pt>
                <c:pt idx="1631">
                  <c:v>59.128295999999999</c:v>
                </c:pt>
                <c:pt idx="1632">
                  <c:v>54.541848000000002</c:v>
                </c:pt>
                <c:pt idx="1633">
                  <c:v>87.49212</c:v>
                </c:pt>
                <c:pt idx="1634">
                  <c:v>87.49212</c:v>
                </c:pt>
                <c:pt idx="1635">
                  <c:v>54.541848000000002</c:v>
                </c:pt>
                <c:pt idx="1636">
                  <c:v>54.541848000000002</c:v>
                </c:pt>
                <c:pt idx="1637">
                  <c:v>46.394868000000002</c:v>
                </c:pt>
                <c:pt idx="1638">
                  <c:v>46.394868000000002</c:v>
                </c:pt>
                <c:pt idx="1639">
                  <c:v>49.506276</c:v>
                </c:pt>
                <c:pt idx="1640">
                  <c:v>55.683335999999997</c:v>
                </c:pt>
                <c:pt idx="1641">
                  <c:v>56.049384000000003</c:v>
                </c:pt>
                <c:pt idx="1642">
                  <c:v>52.571928</c:v>
                </c:pt>
                <c:pt idx="1643">
                  <c:v>77.554872000000003</c:v>
                </c:pt>
                <c:pt idx="1644">
                  <c:v>77.554872000000003</c:v>
                </c:pt>
                <c:pt idx="1645">
                  <c:v>52.571928</c:v>
                </c:pt>
                <c:pt idx="1646">
                  <c:v>52.571928</c:v>
                </c:pt>
                <c:pt idx="1647">
                  <c:v>46.394868000000002</c:v>
                </c:pt>
                <c:pt idx="1648">
                  <c:v>46.394868000000002</c:v>
                </c:pt>
                <c:pt idx="1649">
                  <c:v>48.774324</c:v>
                </c:pt>
                <c:pt idx="1650">
                  <c:v>53.498244</c:v>
                </c:pt>
                <c:pt idx="1651">
                  <c:v>53.778179999999999</c:v>
                </c:pt>
                <c:pt idx="1652">
                  <c:v>51.118788000000002</c:v>
                </c:pt>
                <c:pt idx="1653">
                  <c:v>70.224515999999994</c:v>
                </c:pt>
                <c:pt idx="1654">
                  <c:v>70.224515999999994</c:v>
                </c:pt>
                <c:pt idx="1655">
                  <c:v>51.118788000000002</c:v>
                </c:pt>
                <c:pt idx="1656">
                  <c:v>51.118788000000002</c:v>
                </c:pt>
                <c:pt idx="1657">
                  <c:v>46.394868000000002</c:v>
                </c:pt>
                <c:pt idx="1658">
                  <c:v>46.394868000000002</c:v>
                </c:pt>
                <c:pt idx="1659">
                  <c:v>48.210196000000003</c:v>
                </c:pt>
                <c:pt idx="1660">
                  <c:v>51.814155999999997</c:v>
                </c:pt>
                <c:pt idx="1661">
                  <c:v>52.027723999999999</c:v>
                </c:pt>
                <c:pt idx="1662">
                  <c:v>49.998828000000003</c:v>
                </c:pt>
                <c:pt idx="1663">
                  <c:v>64.575211999999993</c:v>
                </c:pt>
                <c:pt idx="1664">
                  <c:v>64.575211999999993</c:v>
                </c:pt>
                <c:pt idx="1665">
                  <c:v>49.998828000000003</c:v>
                </c:pt>
                <c:pt idx="1666">
                  <c:v>49.998828000000003</c:v>
                </c:pt>
                <c:pt idx="1667">
                  <c:v>46.394868000000002</c:v>
                </c:pt>
                <c:pt idx="1668">
                  <c:v>46.394868000000002</c:v>
                </c:pt>
                <c:pt idx="1669">
                  <c:v>47.777715999999998</c:v>
                </c:pt>
                <c:pt idx="1670">
                  <c:v>50.523076000000003</c:v>
                </c:pt>
                <c:pt idx="1671">
                  <c:v>50.685763999999999</c:v>
                </c:pt>
                <c:pt idx="1672">
                  <c:v>49.140228</c:v>
                </c:pt>
                <c:pt idx="1673">
                  <c:v>60.243811999999998</c:v>
                </c:pt>
                <c:pt idx="1674">
                  <c:v>60.243811999999998</c:v>
                </c:pt>
                <c:pt idx="1675">
                  <c:v>49.140228</c:v>
                </c:pt>
                <c:pt idx="1676">
                  <c:v>49.140228</c:v>
                </c:pt>
                <c:pt idx="1677">
                  <c:v>46.394868000000002</c:v>
                </c:pt>
                <c:pt idx="1678">
                  <c:v>46.394868000000002</c:v>
                </c:pt>
                <c:pt idx="1679">
                  <c:v>47.452404000000001</c:v>
                </c:pt>
                <c:pt idx="1680">
                  <c:v>49.551924</c:v>
                </c:pt>
                <c:pt idx="1681">
                  <c:v>49.676340000000003</c:v>
                </c:pt>
                <c:pt idx="1682">
                  <c:v>48.494388000000001</c:v>
                </c:pt>
                <c:pt idx="1683">
                  <c:v>56.985875999999998</c:v>
                </c:pt>
                <c:pt idx="1684">
                  <c:v>56.985875999999998</c:v>
                </c:pt>
                <c:pt idx="1685">
                  <c:v>48.494388000000001</c:v>
                </c:pt>
                <c:pt idx="1686">
                  <c:v>48.494388000000001</c:v>
                </c:pt>
                <c:pt idx="1687">
                  <c:v>46.394868000000002</c:v>
                </c:pt>
                <c:pt idx="1688">
                  <c:v>46.394868000000002</c:v>
                </c:pt>
                <c:pt idx="1689">
                  <c:v>47.217396000000001</c:v>
                </c:pt>
                <c:pt idx="1690">
                  <c:v>48.850355999999998</c:v>
                </c:pt>
                <c:pt idx="1691">
                  <c:v>48.947124000000002</c:v>
                </c:pt>
                <c:pt idx="1692">
                  <c:v>48.027828</c:v>
                </c:pt>
                <c:pt idx="1693">
                  <c:v>54.632531999999998</c:v>
                </c:pt>
                <c:pt idx="1694">
                  <c:v>54.632531999999998</c:v>
                </c:pt>
                <c:pt idx="1695">
                  <c:v>48.027828</c:v>
                </c:pt>
                <c:pt idx="1696">
                  <c:v>48.027828</c:v>
                </c:pt>
                <c:pt idx="1697">
                  <c:v>46.394868000000002</c:v>
                </c:pt>
                <c:pt idx="1698">
                  <c:v>46.394868000000002</c:v>
                </c:pt>
                <c:pt idx="1699">
                  <c:v>47.023187999999998</c:v>
                </c:pt>
                <c:pt idx="1700">
                  <c:v>48.270587999999996</c:v>
                </c:pt>
                <c:pt idx="1701">
                  <c:v>48.344507999999998</c:v>
                </c:pt>
                <c:pt idx="1702">
                  <c:v>47.642268000000001</c:v>
                </c:pt>
                <c:pt idx="1703">
                  <c:v>52.687548</c:v>
                </c:pt>
                <c:pt idx="1704">
                  <c:v>52.687548</c:v>
                </c:pt>
                <c:pt idx="1705">
                  <c:v>47.642268000000001</c:v>
                </c:pt>
                <c:pt idx="1706">
                  <c:v>47.642268000000001</c:v>
                </c:pt>
                <c:pt idx="1707">
                  <c:v>46.394868000000002</c:v>
                </c:pt>
                <c:pt idx="1708">
                  <c:v>46.394868000000002</c:v>
                </c:pt>
                <c:pt idx="1709">
                  <c:v>46.877940000000002</c:v>
                </c:pt>
                <c:pt idx="1710">
                  <c:v>47.836979999999997</c:v>
                </c:pt>
                <c:pt idx="1711">
                  <c:v>47.893811999999997</c:v>
                </c:pt>
                <c:pt idx="1712">
                  <c:v>47.353907999999997</c:v>
                </c:pt>
                <c:pt idx="1713">
                  <c:v>51.232883999999999</c:v>
                </c:pt>
                <c:pt idx="1714">
                  <c:v>51.232883999999999</c:v>
                </c:pt>
                <c:pt idx="1715">
                  <c:v>47.353907999999997</c:v>
                </c:pt>
                <c:pt idx="1716">
                  <c:v>47.353907999999997</c:v>
                </c:pt>
                <c:pt idx="1717">
                  <c:v>46.394868000000002</c:v>
                </c:pt>
                <c:pt idx="1718">
                  <c:v>46.394868000000002</c:v>
                </c:pt>
                <c:pt idx="1719">
                  <c:v>46.760435999999999</c:v>
                </c:pt>
                <c:pt idx="1720">
                  <c:v>47.486196</c:v>
                </c:pt>
                <c:pt idx="1721">
                  <c:v>47.529204</c:v>
                </c:pt>
                <c:pt idx="1722">
                  <c:v>47.120628000000004</c:v>
                </c:pt>
                <c:pt idx="1723">
                  <c:v>50.056212000000002</c:v>
                </c:pt>
                <c:pt idx="1724">
                  <c:v>50.056212000000002</c:v>
                </c:pt>
                <c:pt idx="1725">
                  <c:v>47.120628000000004</c:v>
                </c:pt>
                <c:pt idx="1726">
                  <c:v>47.120628000000004</c:v>
                </c:pt>
                <c:pt idx="1727">
                  <c:v>46.394868000000002</c:v>
                </c:pt>
                <c:pt idx="1728">
                  <c:v>46.394868000000002</c:v>
                </c:pt>
                <c:pt idx="1729">
                  <c:v>46.676659999999998</c:v>
                </c:pt>
                <c:pt idx="1730">
                  <c:v>47.2361</c:v>
                </c:pt>
                <c:pt idx="1731">
                  <c:v>47.269252000000002</c:v>
                </c:pt>
                <c:pt idx="1732">
                  <c:v>46.954307999999997</c:v>
                </c:pt>
                <c:pt idx="1733">
                  <c:v>49.217283999999999</c:v>
                </c:pt>
                <c:pt idx="1734">
                  <c:v>49.217283999999999</c:v>
                </c:pt>
                <c:pt idx="1735">
                  <c:v>46.954307999999997</c:v>
                </c:pt>
                <c:pt idx="1736">
                  <c:v>46.954307999999997</c:v>
                </c:pt>
                <c:pt idx="1737">
                  <c:v>46.394868000000002</c:v>
                </c:pt>
                <c:pt idx="1738">
                  <c:v>46.394868000000002</c:v>
                </c:pt>
                <c:pt idx="1739">
                  <c:v>46.619267999999998</c:v>
                </c:pt>
                <c:pt idx="1740">
                  <c:v>47.064768000000001</c:v>
                </c:pt>
                <c:pt idx="1741">
                  <c:v>47.091168000000003</c:v>
                </c:pt>
                <c:pt idx="1742">
                  <c:v>46.840367999999998</c:v>
                </c:pt>
                <c:pt idx="1743">
                  <c:v>48.642288000000001</c:v>
                </c:pt>
                <c:pt idx="1744">
                  <c:v>48.642288000000001</c:v>
                </c:pt>
                <c:pt idx="1745">
                  <c:v>46.840367999999998</c:v>
                </c:pt>
                <c:pt idx="1746">
                  <c:v>46.840367999999998</c:v>
                </c:pt>
                <c:pt idx="1747">
                  <c:v>46.394868000000002</c:v>
                </c:pt>
                <c:pt idx="1748">
                  <c:v>46.394868000000002</c:v>
                </c:pt>
                <c:pt idx="1749">
                  <c:v>46.568404000000001</c:v>
                </c:pt>
                <c:pt idx="1750">
                  <c:v>46.912923999999997</c:v>
                </c:pt>
                <c:pt idx="1751">
                  <c:v>46.933340000000001</c:v>
                </c:pt>
                <c:pt idx="1752">
                  <c:v>46.739387999999998</c:v>
                </c:pt>
                <c:pt idx="1753">
                  <c:v>48.132956</c:v>
                </c:pt>
                <c:pt idx="1754">
                  <c:v>48.132956</c:v>
                </c:pt>
                <c:pt idx="1755">
                  <c:v>46.739387999999998</c:v>
                </c:pt>
                <c:pt idx="1756">
                  <c:v>46.739387999999998</c:v>
                </c:pt>
                <c:pt idx="1757">
                  <c:v>46.394868000000002</c:v>
                </c:pt>
                <c:pt idx="1758">
                  <c:v>46.394868000000002</c:v>
                </c:pt>
                <c:pt idx="1759">
                  <c:v>46.524068</c:v>
                </c:pt>
                <c:pt idx="1760">
                  <c:v>46.780568000000002</c:v>
                </c:pt>
                <c:pt idx="1761">
                  <c:v>46.795768000000002</c:v>
                </c:pt>
                <c:pt idx="1762">
                  <c:v>46.651367999999998</c:v>
                </c:pt>
                <c:pt idx="1763">
                  <c:v>47.688808000000002</c:v>
                </c:pt>
                <c:pt idx="1764">
                  <c:v>47.688808000000002</c:v>
                </c:pt>
                <c:pt idx="1765">
                  <c:v>46.651367999999998</c:v>
                </c:pt>
                <c:pt idx="1766">
                  <c:v>46.651367999999998</c:v>
                </c:pt>
                <c:pt idx="1767">
                  <c:v>46.394868000000002</c:v>
                </c:pt>
                <c:pt idx="1768">
                  <c:v>46.394868000000002</c:v>
                </c:pt>
                <c:pt idx="1769">
                  <c:v>46.496595999999997</c:v>
                </c:pt>
                <c:pt idx="1770">
                  <c:v>46.698556000000004</c:v>
                </c:pt>
                <c:pt idx="1771">
                  <c:v>46.710523999999999</c:v>
                </c:pt>
                <c:pt idx="1772">
                  <c:v>46.596828000000002</c:v>
                </c:pt>
                <c:pt idx="1773">
                  <c:v>47.414012</c:v>
                </c:pt>
                <c:pt idx="1774">
                  <c:v>47.414012</c:v>
                </c:pt>
                <c:pt idx="1775">
                  <c:v>46.596828000000002</c:v>
                </c:pt>
                <c:pt idx="1776">
                  <c:v>46.596828000000002</c:v>
                </c:pt>
                <c:pt idx="1777">
                  <c:v>46.394868000000002</c:v>
                </c:pt>
                <c:pt idx="1778">
                  <c:v>46.394868000000002</c:v>
                </c:pt>
                <c:pt idx="1779">
                  <c:v>46.476467999999997</c:v>
                </c:pt>
                <c:pt idx="1780">
                  <c:v>46.638468000000003</c:v>
                </c:pt>
                <c:pt idx="1781">
                  <c:v>46.648068000000002</c:v>
                </c:pt>
                <c:pt idx="1782">
                  <c:v>46.556868000000001</c:v>
                </c:pt>
                <c:pt idx="1783">
                  <c:v>47.212068000000002</c:v>
                </c:pt>
                <c:pt idx="1784">
                  <c:v>47.212068000000002</c:v>
                </c:pt>
                <c:pt idx="1785">
                  <c:v>46.556868000000001</c:v>
                </c:pt>
                <c:pt idx="1786">
                  <c:v>46.556868000000001</c:v>
                </c:pt>
                <c:pt idx="1787">
                  <c:v>46.394868000000002</c:v>
                </c:pt>
                <c:pt idx="1788">
                  <c:v>46.394868000000002</c:v>
                </c:pt>
                <c:pt idx="1789">
                  <c:v>46.459603999999999</c:v>
                </c:pt>
                <c:pt idx="1790">
                  <c:v>46.588124000000001</c:v>
                </c:pt>
                <c:pt idx="1791">
                  <c:v>46.595739999999999</c:v>
                </c:pt>
                <c:pt idx="1792">
                  <c:v>46.523387999999997</c:v>
                </c:pt>
                <c:pt idx="1793">
                  <c:v>47.043196000000002</c:v>
                </c:pt>
                <c:pt idx="1794">
                  <c:v>47.043196000000002</c:v>
                </c:pt>
                <c:pt idx="1795">
                  <c:v>46.523387999999997</c:v>
                </c:pt>
                <c:pt idx="1796">
                  <c:v>46.523387999999997</c:v>
                </c:pt>
                <c:pt idx="1797">
                  <c:v>46.394868000000002</c:v>
                </c:pt>
                <c:pt idx="1798">
                  <c:v>46.394868000000002</c:v>
                </c:pt>
                <c:pt idx="1799">
                  <c:v>46.443828000000003</c:v>
                </c:pt>
                <c:pt idx="1800">
                  <c:v>46.541027999999997</c:v>
                </c:pt>
                <c:pt idx="1801">
                  <c:v>46.546787999999999</c:v>
                </c:pt>
                <c:pt idx="1802">
                  <c:v>46.492068000000003</c:v>
                </c:pt>
                <c:pt idx="1803">
                  <c:v>46.885187999999999</c:v>
                </c:pt>
                <c:pt idx="1804">
                  <c:v>46.885187999999999</c:v>
                </c:pt>
                <c:pt idx="1805">
                  <c:v>46.492068000000003</c:v>
                </c:pt>
                <c:pt idx="1806">
                  <c:v>46.492068000000003</c:v>
                </c:pt>
                <c:pt idx="1807">
                  <c:v>46.394868000000002</c:v>
                </c:pt>
                <c:pt idx="1808">
                  <c:v>46.394868000000002</c:v>
                </c:pt>
                <c:pt idx="1809">
                  <c:v>46.436756000000003</c:v>
                </c:pt>
                <c:pt idx="1810">
                  <c:v>46.519916000000002</c:v>
                </c:pt>
                <c:pt idx="1811">
                  <c:v>46.524844000000002</c:v>
                </c:pt>
                <c:pt idx="1812">
                  <c:v>46.478028000000002</c:v>
                </c:pt>
                <c:pt idx="1813">
                  <c:v>46.814571999999998</c:v>
                </c:pt>
                <c:pt idx="1814">
                  <c:v>46.814571999999998</c:v>
                </c:pt>
                <c:pt idx="1815">
                  <c:v>46.478028000000002</c:v>
                </c:pt>
                <c:pt idx="1816">
                  <c:v>46.478028000000002</c:v>
                </c:pt>
                <c:pt idx="1817">
                  <c:v>46.394868000000002</c:v>
                </c:pt>
                <c:pt idx="1818">
                  <c:v>46.394868000000002</c:v>
                </c:pt>
                <c:pt idx="1819">
                  <c:v>46.427508000000003</c:v>
                </c:pt>
                <c:pt idx="1820">
                  <c:v>46.492308000000001</c:v>
                </c:pt>
                <c:pt idx="1821">
                  <c:v>46.496147999999998</c:v>
                </c:pt>
                <c:pt idx="1822">
                  <c:v>46.459668000000001</c:v>
                </c:pt>
                <c:pt idx="1823">
                  <c:v>46.721747999999998</c:v>
                </c:pt>
                <c:pt idx="1824">
                  <c:v>46.721747999999998</c:v>
                </c:pt>
                <c:pt idx="1825">
                  <c:v>46.459668000000001</c:v>
                </c:pt>
                <c:pt idx="1826">
                  <c:v>46.459668000000001</c:v>
                </c:pt>
                <c:pt idx="1827">
                  <c:v>46.394868000000002</c:v>
                </c:pt>
                <c:pt idx="1828">
                  <c:v>46.394868000000002</c:v>
                </c:pt>
                <c:pt idx="1829">
                  <c:v>46.421796000000001</c:v>
                </c:pt>
                <c:pt idx="1830">
                  <c:v>46.475256000000002</c:v>
                </c:pt>
                <c:pt idx="1831">
                  <c:v>46.478423999999997</c:v>
                </c:pt>
                <c:pt idx="1832">
                  <c:v>46.448327999999997</c:v>
                </c:pt>
                <c:pt idx="1833">
                  <c:v>46.664712000000002</c:v>
                </c:pt>
                <c:pt idx="1834">
                  <c:v>46.664712000000002</c:v>
                </c:pt>
                <c:pt idx="1835">
                  <c:v>46.448327999999997</c:v>
                </c:pt>
                <c:pt idx="1836">
                  <c:v>46.448327999999997</c:v>
                </c:pt>
                <c:pt idx="1837">
                  <c:v>46.394868000000002</c:v>
                </c:pt>
                <c:pt idx="1838">
                  <c:v>46.394868000000002</c:v>
                </c:pt>
                <c:pt idx="1839">
                  <c:v>46.416628000000003</c:v>
                </c:pt>
                <c:pt idx="1840">
                  <c:v>46.459828000000002</c:v>
                </c:pt>
                <c:pt idx="1841">
                  <c:v>46.462387999999997</c:v>
                </c:pt>
                <c:pt idx="1842">
                  <c:v>46.438068000000001</c:v>
                </c:pt>
                <c:pt idx="1843">
                  <c:v>46.613107999999997</c:v>
                </c:pt>
                <c:pt idx="1844">
                  <c:v>46.613107999999997</c:v>
                </c:pt>
                <c:pt idx="1845">
                  <c:v>46.438068000000001</c:v>
                </c:pt>
                <c:pt idx="1846">
                  <c:v>46.438068000000001</c:v>
                </c:pt>
                <c:pt idx="1847">
                  <c:v>46.394868000000002</c:v>
                </c:pt>
                <c:pt idx="1848">
                  <c:v>46.394868000000002</c:v>
                </c:pt>
                <c:pt idx="1849">
                  <c:v>51.770676000000002</c:v>
                </c:pt>
                <c:pt idx="1850">
                  <c:v>62.443235999999999</c:v>
                </c:pt>
                <c:pt idx="1851">
                  <c:v>63.075684000000003</c:v>
                </c:pt>
                <c:pt idx="1852">
                  <c:v>57.067428</c:v>
                </c:pt>
                <c:pt idx="1853">
                  <c:v>100.232292</c:v>
                </c:pt>
                <c:pt idx="1854">
                  <c:v>100.232292</c:v>
                </c:pt>
                <c:pt idx="1855">
                  <c:v>57.067428</c:v>
                </c:pt>
                <c:pt idx="1856">
                  <c:v>57.067428</c:v>
                </c:pt>
                <c:pt idx="1857">
                  <c:v>46.394868000000002</c:v>
                </c:pt>
                <c:pt idx="1858">
                  <c:v>46.394868000000002</c:v>
                </c:pt>
                <c:pt idx="1859">
                  <c:v>50.498531999999997</c:v>
                </c:pt>
                <c:pt idx="1860">
                  <c:v>58.645511999999997</c:v>
                </c:pt>
                <c:pt idx="1861">
                  <c:v>59.128295999999999</c:v>
                </c:pt>
                <c:pt idx="1862">
                  <c:v>54.541848000000002</c:v>
                </c:pt>
                <c:pt idx="1863">
                  <c:v>87.49212</c:v>
                </c:pt>
                <c:pt idx="1864">
                  <c:v>87.49212</c:v>
                </c:pt>
                <c:pt idx="1865">
                  <c:v>54.541848000000002</c:v>
                </c:pt>
                <c:pt idx="1866">
                  <c:v>54.541848000000002</c:v>
                </c:pt>
                <c:pt idx="1867">
                  <c:v>46.394868000000002</c:v>
                </c:pt>
                <c:pt idx="1868">
                  <c:v>46.394868000000002</c:v>
                </c:pt>
                <c:pt idx="1869">
                  <c:v>49.506276</c:v>
                </c:pt>
                <c:pt idx="1870">
                  <c:v>55.683335999999997</c:v>
                </c:pt>
                <c:pt idx="1871">
                  <c:v>56.049384000000003</c:v>
                </c:pt>
                <c:pt idx="1872">
                  <c:v>52.571928</c:v>
                </c:pt>
                <c:pt idx="1873">
                  <c:v>77.554872000000003</c:v>
                </c:pt>
                <c:pt idx="1874">
                  <c:v>77.554872000000003</c:v>
                </c:pt>
                <c:pt idx="1875">
                  <c:v>52.571928</c:v>
                </c:pt>
                <c:pt idx="1876">
                  <c:v>52.571928</c:v>
                </c:pt>
                <c:pt idx="1877">
                  <c:v>46.394868000000002</c:v>
                </c:pt>
                <c:pt idx="1878">
                  <c:v>46.394868000000002</c:v>
                </c:pt>
                <c:pt idx="1879">
                  <c:v>48.774324</c:v>
                </c:pt>
                <c:pt idx="1880">
                  <c:v>53.498244</c:v>
                </c:pt>
                <c:pt idx="1881">
                  <c:v>53.778179999999999</c:v>
                </c:pt>
                <c:pt idx="1882">
                  <c:v>51.118788000000002</c:v>
                </c:pt>
                <c:pt idx="1883">
                  <c:v>70.224515999999994</c:v>
                </c:pt>
                <c:pt idx="1884">
                  <c:v>70.224515999999994</c:v>
                </c:pt>
                <c:pt idx="1885">
                  <c:v>51.118788000000002</c:v>
                </c:pt>
                <c:pt idx="1886">
                  <c:v>51.118788000000002</c:v>
                </c:pt>
                <c:pt idx="1887">
                  <c:v>46.394868000000002</c:v>
                </c:pt>
                <c:pt idx="1888">
                  <c:v>46.394868000000002</c:v>
                </c:pt>
                <c:pt idx="1889">
                  <c:v>48.210196000000003</c:v>
                </c:pt>
                <c:pt idx="1890">
                  <c:v>51.814155999999997</c:v>
                </c:pt>
                <c:pt idx="1891">
                  <c:v>52.027723999999999</c:v>
                </c:pt>
                <c:pt idx="1892">
                  <c:v>49.998828000000003</c:v>
                </c:pt>
                <c:pt idx="1893">
                  <c:v>64.575211999999993</c:v>
                </c:pt>
                <c:pt idx="1894">
                  <c:v>64.575211999999993</c:v>
                </c:pt>
                <c:pt idx="1895">
                  <c:v>49.998828000000003</c:v>
                </c:pt>
                <c:pt idx="1896">
                  <c:v>49.998828000000003</c:v>
                </c:pt>
                <c:pt idx="1897">
                  <c:v>46.394868000000002</c:v>
                </c:pt>
                <c:pt idx="1898">
                  <c:v>46.394868000000002</c:v>
                </c:pt>
                <c:pt idx="1899">
                  <c:v>47.777715999999998</c:v>
                </c:pt>
                <c:pt idx="1900">
                  <c:v>50.523076000000003</c:v>
                </c:pt>
                <c:pt idx="1901">
                  <c:v>50.685763999999999</c:v>
                </c:pt>
                <c:pt idx="1902">
                  <c:v>49.140228</c:v>
                </c:pt>
                <c:pt idx="1903">
                  <c:v>60.243811999999998</c:v>
                </c:pt>
                <c:pt idx="1904">
                  <c:v>60.243811999999998</c:v>
                </c:pt>
                <c:pt idx="1905">
                  <c:v>49.140228</c:v>
                </c:pt>
                <c:pt idx="1906">
                  <c:v>49.140228</c:v>
                </c:pt>
                <c:pt idx="1907">
                  <c:v>46.394868000000002</c:v>
                </c:pt>
                <c:pt idx="1908">
                  <c:v>46.394868000000002</c:v>
                </c:pt>
                <c:pt idx="1909">
                  <c:v>47.452404000000001</c:v>
                </c:pt>
                <c:pt idx="1910">
                  <c:v>49.551924</c:v>
                </c:pt>
                <c:pt idx="1911">
                  <c:v>49.676340000000003</c:v>
                </c:pt>
                <c:pt idx="1912">
                  <c:v>48.494388000000001</c:v>
                </c:pt>
                <c:pt idx="1913">
                  <c:v>56.985875999999998</c:v>
                </c:pt>
                <c:pt idx="1914">
                  <c:v>56.985875999999998</c:v>
                </c:pt>
                <c:pt idx="1915">
                  <c:v>48.494388000000001</c:v>
                </c:pt>
                <c:pt idx="1916">
                  <c:v>48.494388000000001</c:v>
                </c:pt>
                <c:pt idx="1917">
                  <c:v>46.394868000000002</c:v>
                </c:pt>
                <c:pt idx="1918">
                  <c:v>46.394868000000002</c:v>
                </c:pt>
                <c:pt idx="1919">
                  <c:v>47.217396000000001</c:v>
                </c:pt>
                <c:pt idx="1920">
                  <c:v>48.850355999999998</c:v>
                </c:pt>
                <c:pt idx="1921">
                  <c:v>48.947124000000002</c:v>
                </c:pt>
                <c:pt idx="1922">
                  <c:v>48.027828</c:v>
                </c:pt>
                <c:pt idx="1923">
                  <c:v>54.632531999999998</c:v>
                </c:pt>
                <c:pt idx="1924">
                  <c:v>54.632531999999998</c:v>
                </c:pt>
                <c:pt idx="1925">
                  <c:v>48.027828</c:v>
                </c:pt>
                <c:pt idx="1926">
                  <c:v>48.027828</c:v>
                </c:pt>
                <c:pt idx="1927">
                  <c:v>46.394868000000002</c:v>
                </c:pt>
                <c:pt idx="1928">
                  <c:v>46.394868000000002</c:v>
                </c:pt>
                <c:pt idx="1929">
                  <c:v>47.023187999999998</c:v>
                </c:pt>
                <c:pt idx="1930">
                  <c:v>48.270587999999996</c:v>
                </c:pt>
                <c:pt idx="1931">
                  <c:v>48.344507999999998</c:v>
                </c:pt>
                <c:pt idx="1932">
                  <c:v>47.642268000000001</c:v>
                </c:pt>
                <c:pt idx="1933">
                  <c:v>52.687548</c:v>
                </c:pt>
                <c:pt idx="1934">
                  <c:v>52.687548</c:v>
                </c:pt>
                <c:pt idx="1935">
                  <c:v>47.642268000000001</c:v>
                </c:pt>
                <c:pt idx="1936">
                  <c:v>47.642268000000001</c:v>
                </c:pt>
                <c:pt idx="1937">
                  <c:v>46.394868000000002</c:v>
                </c:pt>
                <c:pt idx="1938">
                  <c:v>46.394868000000002</c:v>
                </c:pt>
                <c:pt idx="1939">
                  <c:v>46.877940000000002</c:v>
                </c:pt>
                <c:pt idx="1940">
                  <c:v>47.836979999999997</c:v>
                </c:pt>
                <c:pt idx="1941">
                  <c:v>47.893811999999997</c:v>
                </c:pt>
                <c:pt idx="1942">
                  <c:v>47.353907999999997</c:v>
                </c:pt>
                <c:pt idx="1943">
                  <c:v>51.232883999999999</c:v>
                </c:pt>
                <c:pt idx="1944">
                  <c:v>51.232883999999999</c:v>
                </c:pt>
                <c:pt idx="1945">
                  <c:v>47.353907999999997</c:v>
                </c:pt>
                <c:pt idx="1946">
                  <c:v>47.353907999999997</c:v>
                </c:pt>
                <c:pt idx="1947">
                  <c:v>46.394868000000002</c:v>
                </c:pt>
                <c:pt idx="1948">
                  <c:v>46.394868000000002</c:v>
                </c:pt>
                <c:pt idx="1949">
                  <c:v>46.760435999999999</c:v>
                </c:pt>
                <c:pt idx="1950">
                  <c:v>47.486196</c:v>
                </c:pt>
                <c:pt idx="1951">
                  <c:v>47.529204</c:v>
                </c:pt>
                <c:pt idx="1952">
                  <c:v>47.120628000000004</c:v>
                </c:pt>
                <c:pt idx="1953">
                  <c:v>50.056212000000002</c:v>
                </c:pt>
                <c:pt idx="1954">
                  <c:v>50.056212000000002</c:v>
                </c:pt>
                <c:pt idx="1955">
                  <c:v>47.120628000000004</c:v>
                </c:pt>
                <c:pt idx="1956">
                  <c:v>47.120628000000004</c:v>
                </c:pt>
                <c:pt idx="1957">
                  <c:v>46.394868000000002</c:v>
                </c:pt>
                <c:pt idx="1958">
                  <c:v>46.394868000000002</c:v>
                </c:pt>
                <c:pt idx="1959">
                  <c:v>46.676659999999998</c:v>
                </c:pt>
                <c:pt idx="1960">
                  <c:v>47.2361</c:v>
                </c:pt>
                <c:pt idx="1961">
                  <c:v>47.269252000000002</c:v>
                </c:pt>
                <c:pt idx="1962">
                  <c:v>46.954307999999997</c:v>
                </c:pt>
                <c:pt idx="1963">
                  <c:v>49.217283999999999</c:v>
                </c:pt>
                <c:pt idx="1964">
                  <c:v>49.217283999999999</c:v>
                </c:pt>
                <c:pt idx="1965">
                  <c:v>46.954307999999997</c:v>
                </c:pt>
                <c:pt idx="1966">
                  <c:v>46.954307999999997</c:v>
                </c:pt>
                <c:pt idx="1967">
                  <c:v>46.394868000000002</c:v>
                </c:pt>
                <c:pt idx="1968">
                  <c:v>46.394868000000002</c:v>
                </c:pt>
                <c:pt idx="1969">
                  <c:v>46.619267999999998</c:v>
                </c:pt>
                <c:pt idx="1970">
                  <c:v>47.064768000000001</c:v>
                </c:pt>
                <c:pt idx="1971">
                  <c:v>47.091168000000003</c:v>
                </c:pt>
                <c:pt idx="1972">
                  <c:v>46.840367999999998</c:v>
                </c:pt>
                <c:pt idx="1973">
                  <c:v>48.642288000000001</c:v>
                </c:pt>
                <c:pt idx="1974">
                  <c:v>48.642288000000001</c:v>
                </c:pt>
                <c:pt idx="1975">
                  <c:v>46.840367999999998</c:v>
                </c:pt>
                <c:pt idx="1976">
                  <c:v>46.840367999999998</c:v>
                </c:pt>
                <c:pt idx="1977">
                  <c:v>46.394868000000002</c:v>
                </c:pt>
                <c:pt idx="1978">
                  <c:v>46.394868000000002</c:v>
                </c:pt>
                <c:pt idx="1979">
                  <c:v>46.568404000000001</c:v>
                </c:pt>
                <c:pt idx="1980">
                  <c:v>46.912923999999997</c:v>
                </c:pt>
                <c:pt idx="1981">
                  <c:v>46.933340000000001</c:v>
                </c:pt>
                <c:pt idx="1982">
                  <c:v>46.739387999999998</c:v>
                </c:pt>
                <c:pt idx="1983">
                  <c:v>48.132956</c:v>
                </c:pt>
                <c:pt idx="1984">
                  <c:v>48.132956</c:v>
                </c:pt>
                <c:pt idx="1985">
                  <c:v>46.739387999999998</c:v>
                </c:pt>
                <c:pt idx="1986">
                  <c:v>46.739387999999998</c:v>
                </c:pt>
                <c:pt idx="1987">
                  <c:v>46.394868000000002</c:v>
                </c:pt>
                <c:pt idx="1988">
                  <c:v>46.394868000000002</c:v>
                </c:pt>
                <c:pt idx="1989">
                  <c:v>46.524068</c:v>
                </c:pt>
                <c:pt idx="1990">
                  <c:v>46.780568000000002</c:v>
                </c:pt>
                <c:pt idx="1991">
                  <c:v>46.795768000000002</c:v>
                </c:pt>
                <c:pt idx="1992">
                  <c:v>46.651367999999998</c:v>
                </c:pt>
                <c:pt idx="1993">
                  <c:v>47.688808000000002</c:v>
                </c:pt>
                <c:pt idx="1994">
                  <c:v>47.688808000000002</c:v>
                </c:pt>
                <c:pt idx="1995">
                  <c:v>46.651367999999998</c:v>
                </c:pt>
                <c:pt idx="1996">
                  <c:v>46.651367999999998</c:v>
                </c:pt>
                <c:pt idx="1997">
                  <c:v>46.394868000000002</c:v>
                </c:pt>
                <c:pt idx="1998">
                  <c:v>46.394868000000002</c:v>
                </c:pt>
                <c:pt idx="1999">
                  <c:v>46.496595999999997</c:v>
                </c:pt>
                <c:pt idx="2000">
                  <c:v>46.698556000000004</c:v>
                </c:pt>
                <c:pt idx="2001">
                  <c:v>46.710523999999999</c:v>
                </c:pt>
                <c:pt idx="2002">
                  <c:v>46.596828000000002</c:v>
                </c:pt>
                <c:pt idx="2003">
                  <c:v>47.414012</c:v>
                </c:pt>
                <c:pt idx="2004">
                  <c:v>47.414012</c:v>
                </c:pt>
                <c:pt idx="2005">
                  <c:v>46.596828000000002</c:v>
                </c:pt>
                <c:pt idx="2006">
                  <c:v>46.596828000000002</c:v>
                </c:pt>
                <c:pt idx="2007">
                  <c:v>46.394868000000002</c:v>
                </c:pt>
                <c:pt idx="2008">
                  <c:v>46.394868000000002</c:v>
                </c:pt>
                <c:pt idx="2009">
                  <c:v>46.476467999999997</c:v>
                </c:pt>
                <c:pt idx="2010">
                  <c:v>46.638468000000003</c:v>
                </c:pt>
                <c:pt idx="2011">
                  <c:v>46.648068000000002</c:v>
                </c:pt>
                <c:pt idx="2012">
                  <c:v>46.556868000000001</c:v>
                </c:pt>
                <c:pt idx="2013">
                  <c:v>47.212068000000002</c:v>
                </c:pt>
                <c:pt idx="2014">
                  <c:v>47.212068000000002</c:v>
                </c:pt>
                <c:pt idx="2015">
                  <c:v>46.556868000000001</c:v>
                </c:pt>
                <c:pt idx="2016">
                  <c:v>46.556868000000001</c:v>
                </c:pt>
                <c:pt idx="2017">
                  <c:v>46.394868000000002</c:v>
                </c:pt>
                <c:pt idx="2018">
                  <c:v>46.394868000000002</c:v>
                </c:pt>
                <c:pt idx="2019">
                  <c:v>46.459603999999999</c:v>
                </c:pt>
                <c:pt idx="2020">
                  <c:v>46.588124000000001</c:v>
                </c:pt>
                <c:pt idx="2021">
                  <c:v>46.595739999999999</c:v>
                </c:pt>
                <c:pt idx="2022">
                  <c:v>46.523387999999997</c:v>
                </c:pt>
                <c:pt idx="2023">
                  <c:v>47.043196000000002</c:v>
                </c:pt>
                <c:pt idx="2024">
                  <c:v>47.043196000000002</c:v>
                </c:pt>
                <c:pt idx="2025">
                  <c:v>46.523387999999997</c:v>
                </c:pt>
                <c:pt idx="2026">
                  <c:v>46.523387999999997</c:v>
                </c:pt>
                <c:pt idx="2027">
                  <c:v>46.394868000000002</c:v>
                </c:pt>
                <c:pt idx="2028">
                  <c:v>46.394868000000002</c:v>
                </c:pt>
                <c:pt idx="2029">
                  <c:v>46.443828000000003</c:v>
                </c:pt>
                <c:pt idx="2030">
                  <c:v>46.541027999999997</c:v>
                </c:pt>
                <c:pt idx="2031">
                  <c:v>46.546787999999999</c:v>
                </c:pt>
                <c:pt idx="2032">
                  <c:v>46.492068000000003</c:v>
                </c:pt>
                <c:pt idx="2033">
                  <c:v>46.885187999999999</c:v>
                </c:pt>
                <c:pt idx="2034">
                  <c:v>46.885187999999999</c:v>
                </c:pt>
                <c:pt idx="2035">
                  <c:v>46.492068000000003</c:v>
                </c:pt>
                <c:pt idx="2036">
                  <c:v>46.492068000000003</c:v>
                </c:pt>
                <c:pt idx="2037">
                  <c:v>46.394868000000002</c:v>
                </c:pt>
                <c:pt idx="2038">
                  <c:v>46.394868000000002</c:v>
                </c:pt>
                <c:pt idx="2039">
                  <c:v>46.436756000000003</c:v>
                </c:pt>
                <c:pt idx="2040">
                  <c:v>46.519916000000002</c:v>
                </c:pt>
                <c:pt idx="2041">
                  <c:v>46.524844000000002</c:v>
                </c:pt>
                <c:pt idx="2042">
                  <c:v>46.478028000000002</c:v>
                </c:pt>
                <c:pt idx="2043">
                  <c:v>46.814571999999998</c:v>
                </c:pt>
                <c:pt idx="2044">
                  <c:v>46.814571999999998</c:v>
                </c:pt>
                <c:pt idx="2045">
                  <c:v>46.478028000000002</c:v>
                </c:pt>
                <c:pt idx="2046">
                  <c:v>46.478028000000002</c:v>
                </c:pt>
                <c:pt idx="2047">
                  <c:v>46.394868000000002</c:v>
                </c:pt>
                <c:pt idx="2048">
                  <c:v>46.394868000000002</c:v>
                </c:pt>
                <c:pt idx="2049">
                  <c:v>46.427508000000003</c:v>
                </c:pt>
                <c:pt idx="2050">
                  <c:v>46.492308000000001</c:v>
                </c:pt>
                <c:pt idx="2051">
                  <c:v>46.496147999999998</c:v>
                </c:pt>
                <c:pt idx="2052">
                  <c:v>46.459668000000001</c:v>
                </c:pt>
                <c:pt idx="2053">
                  <c:v>46.721747999999998</c:v>
                </c:pt>
                <c:pt idx="2054">
                  <c:v>46.721747999999998</c:v>
                </c:pt>
                <c:pt idx="2055">
                  <c:v>46.459668000000001</c:v>
                </c:pt>
                <c:pt idx="2056">
                  <c:v>46.459668000000001</c:v>
                </c:pt>
                <c:pt idx="2057">
                  <c:v>46.394868000000002</c:v>
                </c:pt>
                <c:pt idx="2058">
                  <c:v>46.394868000000002</c:v>
                </c:pt>
                <c:pt idx="2059">
                  <c:v>46.421796000000001</c:v>
                </c:pt>
                <c:pt idx="2060">
                  <c:v>46.475256000000002</c:v>
                </c:pt>
                <c:pt idx="2061">
                  <c:v>46.478423999999997</c:v>
                </c:pt>
                <c:pt idx="2062">
                  <c:v>46.448327999999997</c:v>
                </c:pt>
                <c:pt idx="2063">
                  <c:v>46.664712000000002</c:v>
                </c:pt>
                <c:pt idx="2064">
                  <c:v>46.664712000000002</c:v>
                </c:pt>
                <c:pt idx="2065">
                  <c:v>46.448327999999997</c:v>
                </c:pt>
                <c:pt idx="2066">
                  <c:v>46.448327999999997</c:v>
                </c:pt>
                <c:pt idx="2067">
                  <c:v>46.394868000000002</c:v>
                </c:pt>
                <c:pt idx="2068">
                  <c:v>46.394868000000002</c:v>
                </c:pt>
                <c:pt idx="2069">
                  <c:v>46.416628000000003</c:v>
                </c:pt>
                <c:pt idx="2070">
                  <c:v>46.459828000000002</c:v>
                </c:pt>
                <c:pt idx="2071">
                  <c:v>46.462387999999997</c:v>
                </c:pt>
                <c:pt idx="2072">
                  <c:v>46.438068000000001</c:v>
                </c:pt>
                <c:pt idx="2073">
                  <c:v>46.613107999999997</c:v>
                </c:pt>
                <c:pt idx="2074">
                  <c:v>46.613107999999997</c:v>
                </c:pt>
                <c:pt idx="2075">
                  <c:v>46.438068000000001</c:v>
                </c:pt>
                <c:pt idx="2076">
                  <c:v>46.438068000000001</c:v>
                </c:pt>
                <c:pt idx="2077">
                  <c:v>46.394868000000002</c:v>
                </c:pt>
                <c:pt idx="2078">
                  <c:v>46.394868000000002</c:v>
                </c:pt>
                <c:pt idx="2079">
                  <c:v>51.770676000000002</c:v>
                </c:pt>
                <c:pt idx="2080">
                  <c:v>62.443235999999999</c:v>
                </c:pt>
                <c:pt idx="2081">
                  <c:v>63.075684000000003</c:v>
                </c:pt>
                <c:pt idx="2082">
                  <c:v>57.067428</c:v>
                </c:pt>
                <c:pt idx="2083">
                  <c:v>100.232292</c:v>
                </c:pt>
                <c:pt idx="2084">
                  <c:v>100.232292</c:v>
                </c:pt>
                <c:pt idx="2085">
                  <c:v>57.067428</c:v>
                </c:pt>
                <c:pt idx="2086">
                  <c:v>57.067428</c:v>
                </c:pt>
                <c:pt idx="2087">
                  <c:v>46.394868000000002</c:v>
                </c:pt>
                <c:pt idx="2088">
                  <c:v>46.394868000000002</c:v>
                </c:pt>
                <c:pt idx="2089">
                  <c:v>50.498531999999997</c:v>
                </c:pt>
                <c:pt idx="2090">
                  <c:v>58.645511999999997</c:v>
                </c:pt>
                <c:pt idx="2091">
                  <c:v>59.128295999999999</c:v>
                </c:pt>
                <c:pt idx="2092">
                  <c:v>54.541848000000002</c:v>
                </c:pt>
                <c:pt idx="2093">
                  <c:v>87.49212</c:v>
                </c:pt>
                <c:pt idx="2094">
                  <c:v>87.49212</c:v>
                </c:pt>
                <c:pt idx="2095">
                  <c:v>54.541848000000002</c:v>
                </c:pt>
                <c:pt idx="2096">
                  <c:v>54.541848000000002</c:v>
                </c:pt>
                <c:pt idx="2097">
                  <c:v>46.394868000000002</c:v>
                </c:pt>
                <c:pt idx="2098">
                  <c:v>46.394868000000002</c:v>
                </c:pt>
                <c:pt idx="2099">
                  <c:v>49.506276</c:v>
                </c:pt>
                <c:pt idx="2100">
                  <c:v>55.683335999999997</c:v>
                </c:pt>
                <c:pt idx="2101">
                  <c:v>56.049384000000003</c:v>
                </c:pt>
                <c:pt idx="2102">
                  <c:v>52.571928</c:v>
                </c:pt>
                <c:pt idx="2103">
                  <c:v>77.554872000000003</c:v>
                </c:pt>
                <c:pt idx="2104">
                  <c:v>77.554872000000003</c:v>
                </c:pt>
                <c:pt idx="2105">
                  <c:v>52.571928</c:v>
                </c:pt>
                <c:pt idx="2106">
                  <c:v>52.571928</c:v>
                </c:pt>
                <c:pt idx="2107">
                  <c:v>46.394868000000002</c:v>
                </c:pt>
                <c:pt idx="2108">
                  <c:v>46.394868000000002</c:v>
                </c:pt>
                <c:pt idx="2109">
                  <c:v>48.774324</c:v>
                </c:pt>
                <c:pt idx="2110">
                  <c:v>53.498244</c:v>
                </c:pt>
                <c:pt idx="2111">
                  <c:v>53.778179999999999</c:v>
                </c:pt>
                <c:pt idx="2112">
                  <c:v>51.118788000000002</c:v>
                </c:pt>
                <c:pt idx="2113">
                  <c:v>70.224515999999994</c:v>
                </c:pt>
                <c:pt idx="2114">
                  <c:v>70.224515999999994</c:v>
                </c:pt>
                <c:pt idx="2115">
                  <c:v>51.118788000000002</c:v>
                </c:pt>
                <c:pt idx="2116">
                  <c:v>51.118788000000002</c:v>
                </c:pt>
                <c:pt idx="2117">
                  <c:v>46.394868000000002</c:v>
                </c:pt>
                <c:pt idx="2118">
                  <c:v>46.394868000000002</c:v>
                </c:pt>
                <c:pt idx="2119">
                  <c:v>48.210196000000003</c:v>
                </c:pt>
                <c:pt idx="2120">
                  <c:v>51.814155999999997</c:v>
                </c:pt>
                <c:pt idx="2121">
                  <c:v>52.027723999999999</c:v>
                </c:pt>
                <c:pt idx="2122">
                  <c:v>49.998828000000003</c:v>
                </c:pt>
                <c:pt idx="2123">
                  <c:v>64.575211999999993</c:v>
                </c:pt>
                <c:pt idx="2124">
                  <c:v>64.575211999999993</c:v>
                </c:pt>
                <c:pt idx="2125">
                  <c:v>49.998828000000003</c:v>
                </c:pt>
                <c:pt idx="2126">
                  <c:v>49.998828000000003</c:v>
                </c:pt>
                <c:pt idx="2127">
                  <c:v>46.394868000000002</c:v>
                </c:pt>
                <c:pt idx="2128">
                  <c:v>46.394868000000002</c:v>
                </c:pt>
                <c:pt idx="2129">
                  <c:v>47.777715999999998</c:v>
                </c:pt>
                <c:pt idx="2130">
                  <c:v>50.523076000000003</c:v>
                </c:pt>
                <c:pt idx="2131">
                  <c:v>50.685763999999999</c:v>
                </c:pt>
                <c:pt idx="2132">
                  <c:v>49.140228</c:v>
                </c:pt>
                <c:pt idx="2133">
                  <c:v>60.243811999999998</c:v>
                </c:pt>
                <c:pt idx="2134">
                  <c:v>60.243811999999998</c:v>
                </c:pt>
                <c:pt idx="2135">
                  <c:v>49.140228</c:v>
                </c:pt>
                <c:pt idx="2136">
                  <c:v>49.140228</c:v>
                </c:pt>
                <c:pt idx="2137">
                  <c:v>46.394868000000002</c:v>
                </c:pt>
                <c:pt idx="2138">
                  <c:v>46.394868000000002</c:v>
                </c:pt>
                <c:pt idx="2139">
                  <c:v>47.452404000000001</c:v>
                </c:pt>
                <c:pt idx="2140">
                  <c:v>49.551924</c:v>
                </c:pt>
                <c:pt idx="2141">
                  <c:v>49.676340000000003</c:v>
                </c:pt>
                <c:pt idx="2142">
                  <c:v>48.494388000000001</c:v>
                </c:pt>
                <c:pt idx="2143">
                  <c:v>56.985875999999998</c:v>
                </c:pt>
                <c:pt idx="2144">
                  <c:v>56.985875999999998</c:v>
                </c:pt>
                <c:pt idx="2145">
                  <c:v>48.494388000000001</c:v>
                </c:pt>
                <c:pt idx="2146">
                  <c:v>48.494388000000001</c:v>
                </c:pt>
                <c:pt idx="2147">
                  <c:v>46.394868000000002</c:v>
                </c:pt>
                <c:pt idx="2148">
                  <c:v>46.394868000000002</c:v>
                </c:pt>
                <c:pt idx="2149">
                  <c:v>47.217396000000001</c:v>
                </c:pt>
                <c:pt idx="2150">
                  <c:v>48.850355999999998</c:v>
                </c:pt>
                <c:pt idx="2151">
                  <c:v>48.947124000000002</c:v>
                </c:pt>
                <c:pt idx="2152">
                  <c:v>48.027828</c:v>
                </c:pt>
                <c:pt idx="2153">
                  <c:v>54.632531999999998</c:v>
                </c:pt>
                <c:pt idx="2154">
                  <c:v>54.632531999999998</c:v>
                </c:pt>
                <c:pt idx="2155">
                  <c:v>48.027828</c:v>
                </c:pt>
                <c:pt idx="2156">
                  <c:v>48.027828</c:v>
                </c:pt>
                <c:pt idx="2157">
                  <c:v>46.394868000000002</c:v>
                </c:pt>
                <c:pt idx="2158">
                  <c:v>46.394868000000002</c:v>
                </c:pt>
                <c:pt idx="2159">
                  <c:v>47.023187999999998</c:v>
                </c:pt>
                <c:pt idx="2160">
                  <c:v>48.270587999999996</c:v>
                </c:pt>
                <c:pt idx="2161">
                  <c:v>48.344507999999998</c:v>
                </c:pt>
                <c:pt idx="2162">
                  <c:v>47.642268000000001</c:v>
                </c:pt>
                <c:pt idx="2163">
                  <c:v>52.687548</c:v>
                </c:pt>
                <c:pt idx="2164">
                  <c:v>52.687548</c:v>
                </c:pt>
                <c:pt idx="2165">
                  <c:v>47.642268000000001</c:v>
                </c:pt>
                <c:pt idx="2166">
                  <c:v>47.642268000000001</c:v>
                </c:pt>
                <c:pt idx="2167">
                  <c:v>46.394868000000002</c:v>
                </c:pt>
                <c:pt idx="2168">
                  <c:v>46.394868000000002</c:v>
                </c:pt>
                <c:pt idx="2169">
                  <c:v>46.877940000000002</c:v>
                </c:pt>
                <c:pt idx="2170">
                  <c:v>47.836979999999997</c:v>
                </c:pt>
                <c:pt idx="2171">
                  <c:v>47.893811999999997</c:v>
                </c:pt>
                <c:pt idx="2172">
                  <c:v>47.353907999999997</c:v>
                </c:pt>
                <c:pt idx="2173">
                  <c:v>51.232883999999999</c:v>
                </c:pt>
                <c:pt idx="2174">
                  <c:v>51.232883999999999</c:v>
                </c:pt>
                <c:pt idx="2175">
                  <c:v>47.353907999999997</c:v>
                </c:pt>
                <c:pt idx="2176">
                  <c:v>47.353907999999997</c:v>
                </c:pt>
                <c:pt idx="2177">
                  <c:v>46.394868000000002</c:v>
                </c:pt>
                <c:pt idx="2178">
                  <c:v>46.394868000000002</c:v>
                </c:pt>
                <c:pt idx="2179">
                  <c:v>46.760435999999999</c:v>
                </c:pt>
                <c:pt idx="2180">
                  <c:v>47.486196</c:v>
                </c:pt>
                <c:pt idx="2181">
                  <c:v>47.529204</c:v>
                </c:pt>
                <c:pt idx="2182">
                  <c:v>47.120628000000004</c:v>
                </c:pt>
                <c:pt idx="2183">
                  <c:v>50.056212000000002</c:v>
                </c:pt>
                <c:pt idx="2184">
                  <c:v>50.056212000000002</c:v>
                </c:pt>
                <c:pt idx="2185">
                  <c:v>47.120628000000004</c:v>
                </c:pt>
                <c:pt idx="2186">
                  <c:v>47.120628000000004</c:v>
                </c:pt>
                <c:pt idx="2187">
                  <c:v>46.394868000000002</c:v>
                </c:pt>
                <c:pt idx="2188">
                  <c:v>46.394868000000002</c:v>
                </c:pt>
                <c:pt idx="2189">
                  <c:v>46.676659999999998</c:v>
                </c:pt>
                <c:pt idx="2190">
                  <c:v>47.2361</c:v>
                </c:pt>
                <c:pt idx="2191">
                  <c:v>47.269252000000002</c:v>
                </c:pt>
                <c:pt idx="2192">
                  <c:v>46.954307999999997</c:v>
                </c:pt>
                <c:pt idx="2193">
                  <c:v>49.217283999999999</c:v>
                </c:pt>
                <c:pt idx="2194">
                  <c:v>49.217283999999999</c:v>
                </c:pt>
                <c:pt idx="2195">
                  <c:v>46.954307999999997</c:v>
                </c:pt>
                <c:pt idx="2196">
                  <c:v>46.954307999999997</c:v>
                </c:pt>
                <c:pt idx="2197">
                  <c:v>46.394868000000002</c:v>
                </c:pt>
                <c:pt idx="2198">
                  <c:v>46.394868000000002</c:v>
                </c:pt>
                <c:pt idx="2199">
                  <c:v>46.619267999999998</c:v>
                </c:pt>
                <c:pt idx="2200">
                  <c:v>47.064768000000001</c:v>
                </c:pt>
                <c:pt idx="2201">
                  <c:v>47.091168000000003</c:v>
                </c:pt>
                <c:pt idx="2202">
                  <c:v>46.840367999999998</c:v>
                </c:pt>
                <c:pt idx="2203">
                  <c:v>48.642288000000001</c:v>
                </c:pt>
                <c:pt idx="2204">
                  <c:v>48.642288000000001</c:v>
                </c:pt>
                <c:pt idx="2205">
                  <c:v>46.840367999999998</c:v>
                </c:pt>
                <c:pt idx="2206">
                  <c:v>46.840367999999998</c:v>
                </c:pt>
                <c:pt idx="2207">
                  <c:v>46.394868000000002</c:v>
                </c:pt>
                <c:pt idx="2208">
                  <c:v>46.394868000000002</c:v>
                </c:pt>
                <c:pt idx="2209">
                  <c:v>46.568404000000001</c:v>
                </c:pt>
                <c:pt idx="2210">
                  <c:v>46.912923999999997</c:v>
                </c:pt>
                <c:pt idx="2211">
                  <c:v>46.933340000000001</c:v>
                </c:pt>
                <c:pt idx="2212">
                  <c:v>46.739387999999998</c:v>
                </c:pt>
                <c:pt idx="2213">
                  <c:v>48.132956</c:v>
                </c:pt>
                <c:pt idx="2214">
                  <c:v>48.132956</c:v>
                </c:pt>
                <c:pt idx="2215">
                  <c:v>46.739387999999998</c:v>
                </c:pt>
                <c:pt idx="2216">
                  <c:v>46.739387999999998</c:v>
                </c:pt>
                <c:pt idx="2217">
                  <c:v>46.394868000000002</c:v>
                </c:pt>
                <c:pt idx="2218">
                  <c:v>46.394868000000002</c:v>
                </c:pt>
                <c:pt idx="2219">
                  <c:v>46.524068</c:v>
                </c:pt>
                <c:pt idx="2220">
                  <c:v>46.780568000000002</c:v>
                </c:pt>
                <c:pt idx="2221">
                  <c:v>46.795768000000002</c:v>
                </c:pt>
                <c:pt idx="2222">
                  <c:v>46.651367999999998</c:v>
                </c:pt>
                <c:pt idx="2223">
                  <c:v>47.688808000000002</c:v>
                </c:pt>
                <c:pt idx="2224">
                  <c:v>47.688808000000002</c:v>
                </c:pt>
                <c:pt idx="2225">
                  <c:v>46.651367999999998</c:v>
                </c:pt>
                <c:pt idx="2226">
                  <c:v>46.651367999999998</c:v>
                </c:pt>
                <c:pt idx="2227">
                  <c:v>46.394868000000002</c:v>
                </c:pt>
                <c:pt idx="2228">
                  <c:v>46.394868000000002</c:v>
                </c:pt>
                <c:pt idx="2229">
                  <c:v>46.496595999999997</c:v>
                </c:pt>
                <c:pt idx="2230">
                  <c:v>46.698556000000004</c:v>
                </c:pt>
                <c:pt idx="2231">
                  <c:v>46.710523999999999</c:v>
                </c:pt>
                <c:pt idx="2232">
                  <c:v>46.596828000000002</c:v>
                </c:pt>
                <c:pt idx="2233">
                  <c:v>47.414012</c:v>
                </c:pt>
                <c:pt idx="2234">
                  <c:v>47.414012</c:v>
                </c:pt>
                <c:pt idx="2235">
                  <c:v>46.596828000000002</c:v>
                </c:pt>
                <c:pt idx="2236">
                  <c:v>46.596828000000002</c:v>
                </c:pt>
                <c:pt idx="2237">
                  <c:v>46.394868000000002</c:v>
                </c:pt>
                <c:pt idx="2238">
                  <c:v>46.394868000000002</c:v>
                </c:pt>
                <c:pt idx="2239">
                  <c:v>46.476467999999997</c:v>
                </c:pt>
                <c:pt idx="2240">
                  <c:v>46.638468000000003</c:v>
                </c:pt>
                <c:pt idx="2241">
                  <c:v>46.648068000000002</c:v>
                </c:pt>
                <c:pt idx="2242">
                  <c:v>46.556868000000001</c:v>
                </c:pt>
                <c:pt idx="2243">
                  <c:v>47.212068000000002</c:v>
                </c:pt>
                <c:pt idx="2244">
                  <c:v>47.212068000000002</c:v>
                </c:pt>
                <c:pt idx="2245">
                  <c:v>46.556868000000001</c:v>
                </c:pt>
                <c:pt idx="2246">
                  <c:v>46.556868000000001</c:v>
                </c:pt>
                <c:pt idx="2247">
                  <c:v>46.394868000000002</c:v>
                </c:pt>
                <c:pt idx="2248">
                  <c:v>46.394868000000002</c:v>
                </c:pt>
                <c:pt idx="2249">
                  <c:v>46.459603999999999</c:v>
                </c:pt>
                <c:pt idx="2250">
                  <c:v>46.588124000000001</c:v>
                </c:pt>
                <c:pt idx="2251">
                  <c:v>46.595739999999999</c:v>
                </c:pt>
                <c:pt idx="2252">
                  <c:v>46.523387999999997</c:v>
                </c:pt>
                <c:pt idx="2253">
                  <c:v>47.043196000000002</c:v>
                </c:pt>
                <c:pt idx="2254">
                  <c:v>47.043196000000002</c:v>
                </c:pt>
                <c:pt idx="2255">
                  <c:v>46.523387999999997</c:v>
                </c:pt>
                <c:pt idx="2256">
                  <c:v>46.523387999999997</c:v>
                </c:pt>
                <c:pt idx="2257">
                  <c:v>46.394868000000002</c:v>
                </c:pt>
                <c:pt idx="2258">
                  <c:v>46.394868000000002</c:v>
                </c:pt>
                <c:pt idx="2259">
                  <c:v>46.443828000000003</c:v>
                </c:pt>
                <c:pt idx="2260">
                  <c:v>46.541027999999997</c:v>
                </c:pt>
                <c:pt idx="2261">
                  <c:v>46.546787999999999</c:v>
                </c:pt>
                <c:pt idx="2262">
                  <c:v>46.492068000000003</c:v>
                </c:pt>
                <c:pt idx="2263">
                  <c:v>46.885187999999999</c:v>
                </c:pt>
                <c:pt idx="2264">
                  <c:v>46.885187999999999</c:v>
                </c:pt>
                <c:pt idx="2265">
                  <c:v>46.492068000000003</c:v>
                </c:pt>
                <c:pt idx="2266">
                  <c:v>46.492068000000003</c:v>
                </c:pt>
                <c:pt idx="2267">
                  <c:v>46.394868000000002</c:v>
                </c:pt>
                <c:pt idx="2268">
                  <c:v>46.394868000000002</c:v>
                </c:pt>
                <c:pt idx="2269">
                  <c:v>46.436756000000003</c:v>
                </c:pt>
                <c:pt idx="2270">
                  <c:v>46.519916000000002</c:v>
                </c:pt>
                <c:pt idx="2271">
                  <c:v>46.524844000000002</c:v>
                </c:pt>
                <c:pt idx="2272">
                  <c:v>46.478028000000002</c:v>
                </c:pt>
                <c:pt idx="2273">
                  <c:v>46.814571999999998</c:v>
                </c:pt>
                <c:pt idx="2274">
                  <c:v>46.814571999999998</c:v>
                </c:pt>
                <c:pt idx="2275">
                  <c:v>46.478028000000002</c:v>
                </c:pt>
                <c:pt idx="2276">
                  <c:v>46.478028000000002</c:v>
                </c:pt>
                <c:pt idx="2277">
                  <c:v>46.394868000000002</c:v>
                </c:pt>
                <c:pt idx="2278">
                  <c:v>46.394868000000002</c:v>
                </c:pt>
                <c:pt idx="2279">
                  <c:v>46.427508000000003</c:v>
                </c:pt>
                <c:pt idx="2280">
                  <c:v>46.492308000000001</c:v>
                </c:pt>
                <c:pt idx="2281">
                  <c:v>46.496147999999998</c:v>
                </c:pt>
                <c:pt idx="2282">
                  <c:v>46.459668000000001</c:v>
                </c:pt>
                <c:pt idx="2283">
                  <c:v>46.721747999999998</c:v>
                </c:pt>
                <c:pt idx="2284">
                  <c:v>46.721747999999998</c:v>
                </c:pt>
                <c:pt idx="2285">
                  <c:v>46.459668000000001</c:v>
                </c:pt>
                <c:pt idx="2286">
                  <c:v>46.459668000000001</c:v>
                </c:pt>
                <c:pt idx="2287">
                  <c:v>46.394868000000002</c:v>
                </c:pt>
                <c:pt idx="2288">
                  <c:v>46.394868000000002</c:v>
                </c:pt>
                <c:pt idx="2289">
                  <c:v>46.421796000000001</c:v>
                </c:pt>
                <c:pt idx="2290">
                  <c:v>46.475256000000002</c:v>
                </c:pt>
                <c:pt idx="2291">
                  <c:v>46.478423999999997</c:v>
                </c:pt>
                <c:pt idx="2292">
                  <c:v>46.448327999999997</c:v>
                </c:pt>
                <c:pt idx="2293">
                  <c:v>46.664712000000002</c:v>
                </c:pt>
                <c:pt idx="2294">
                  <c:v>46.664712000000002</c:v>
                </c:pt>
                <c:pt idx="2295">
                  <c:v>46.448327999999997</c:v>
                </c:pt>
                <c:pt idx="2296">
                  <c:v>46.448327999999997</c:v>
                </c:pt>
                <c:pt idx="2297">
                  <c:v>46.394868000000002</c:v>
                </c:pt>
                <c:pt idx="2298">
                  <c:v>46.394868000000002</c:v>
                </c:pt>
                <c:pt idx="2299">
                  <c:v>46.416628000000003</c:v>
                </c:pt>
                <c:pt idx="2300">
                  <c:v>46.459828000000002</c:v>
                </c:pt>
                <c:pt idx="2301">
                  <c:v>46.462387999999997</c:v>
                </c:pt>
                <c:pt idx="2302">
                  <c:v>46.438068000000001</c:v>
                </c:pt>
                <c:pt idx="2303">
                  <c:v>46.613107999999997</c:v>
                </c:pt>
                <c:pt idx="2304">
                  <c:v>46.613107999999997</c:v>
                </c:pt>
                <c:pt idx="2305">
                  <c:v>46.438068000000001</c:v>
                </c:pt>
                <c:pt idx="2306">
                  <c:v>46.438068000000001</c:v>
                </c:pt>
                <c:pt idx="2307">
                  <c:v>46.394868000000002</c:v>
                </c:pt>
                <c:pt idx="2308">
                  <c:v>46.394868000000002</c:v>
                </c:pt>
                <c:pt idx="2309">
                  <c:v>51.770676000000002</c:v>
                </c:pt>
                <c:pt idx="2310">
                  <c:v>62.443235999999999</c:v>
                </c:pt>
                <c:pt idx="2311">
                  <c:v>63.075684000000003</c:v>
                </c:pt>
                <c:pt idx="2312">
                  <c:v>57.067428</c:v>
                </c:pt>
                <c:pt idx="2313">
                  <c:v>100.232292</c:v>
                </c:pt>
                <c:pt idx="2314">
                  <c:v>100.232292</c:v>
                </c:pt>
                <c:pt idx="2315">
                  <c:v>57.067428</c:v>
                </c:pt>
                <c:pt idx="2316">
                  <c:v>57.067428</c:v>
                </c:pt>
                <c:pt idx="2317">
                  <c:v>46.394868000000002</c:v>
                </c:pt>
                <c:pt idx="2318">
                  <c:v>46.394868000000002</c:v>
                </c:pt>
                <c:pt idx="2319">
                  <c:v>50.498531999999997</c:v>
                </c:pt>
                <c:pt idx="2320">
                  <c:v>58.645511999999997</c:v>
                </c:pt>
                <c:pt idx="2321">
                  <c:v>59.128295999999999</c:v>
                </c:pt>
                <c:pt idx="2322">
                  <c:v>54.541848000000002</c:v>
                </c:pt>
                <c:pt idx="2323">
                  <c:v>87.49212</c:v>
                </c:pt>
                <c:pt idx="2324">
                  <c:v>87.49212</c:v>
                </c:pt>
                <c:pt idx="2325">
                  <c:v>54.541848000000002</c:v>
                </c:pt>
                <c:pt idx="2326">
                  <c:v>54.541848000000002</c:v>
                </c:pt>
                <c:pt idx="2327">
                  <c:v>46.394868000000002</c:v>
                </c:pt>
                <c:pt idx="2328">
                  <c:v>46.394868000000002</c:v>
                </c:pt>
                <c:pt idx="2329">
                  <c:v>49.506276</c:v>
                </c:pt>
                <c:pt idx="2330">
                  <c:v>55.683335999999997</c:v>
                </c:pt>
                <c:pt idx="2331">
                  <c:v>56.049384000000003</c:v>
                </c:pt>
                <c:pt idx="2332">
                  <c:v>52.571928</c:v>
                </c:pt>
                <c:pt idx="2333">
                  <c:v>77.554872000000003</c:v>
                </c:pt>
                <c:pt idx="2334">
                  <c:v>77.554872000000003</c:v>
                </c:pt>
                <c:pt idx="2335">
                  <c:v>52.571928</c:v>
                </c:pt>
                <c:pt idx="2336">
                  <c:v>52.571928</c:v>
                </c:pt>
                <c:pt idx="2337">
                  <c:v>46.394868000000002</c:v>
                </c:pt>
                <c:pt idx="2338">
                  <c:v>46.394868000000002</c:v>
                </c:pt>
                <c:pt idx="2339">
                  <c:v>48.774324</c:v>
                </c:pt>
                <c:pt idx="2340">
                  <c:v>53.498244</c:v>
                </c:pt>
                <c:pt idx="2341">
                  <c:v>53.778179999999999</c:v>
                </c:pt>
                <c:pt idx="2342">
                  <c:v>51.118788000000002</c:v>
                </c:pt>
                <c:pt idx="2343">
                  <c:v>70.224515999999994</c:v>
                </c:pt>
                <c:pt idx="2344">
                  <c:v>70.224515999999994</c:v>
                </c:pt>
                <c:pt idx="2345">
                  <c:v>51.118788000000002</c:v>
                </c:pt>
                <c:pt idx="2346">
                  <c:v>51.118788000000002</c:v>
                </c:pt>
                <c:pt idx="2347">
                  <c:v>46.394868000000002</c:v>
                </c:pt>
                <c:pt idx="2348">
                  <c:v>46.394868000000002</c:v>
                </c:pt>
                <c:pt idx="2349">
                  <c:v>48.210196000000003</c:v>
                </c:pt>
                <c:pt idx="2350">
                  <c:v>51.814155999999997</c:v>
                </c:pt>
                <c:pt idx="2351">
                  <c:v>52.027723999999999</c:v>
                </c:pt>
                <c:pt idx="2352">
                  <c:v>49.998828000000003</c:v>
                </c:pt>
                <c:pt idx="2353">
                  <c:v>64.575211999999993</c:v>
                </c:pt>
                <c:pt idx="2354">
                  <c:v>64.575211999999993</c:v>
                </c:pt>
                <c:pt idx="2355">
                  <c:v>49.998828000000003</c:v>
                </c:pt>
                <c:pt idx="2356">
                  <c:v>49.998828000000003</c:v>
                </c:pt>
                <c:pt idx="2357">
                  <c:v>46.394868000000002</c:v>
                </c:pt>
                <c:pt idx="2358">
                  <c:v>46.394868000000002</c:v>
                </c:pt>
                <c:pt idx="2359">
                  <c:v>47.777715999999998</c:v>
                </c:pt>
                <c:pt idx="2360">
                  <c:v>50.523076000000003</c:v>
                </c:pt>
                <c:pt idx="2361">
                  <c:v>50.685763999999999</c:v>
                </c:pt>
                <c:pt idx="2362">
                  <c:v>49.140228</c:v>
                </c:pt>
                <c:pt idx="2363">
                  <c:v>60.243811999999998</c:v>
                </c:pt>
                <c:pt idx="2364">
                  <c:v>60.243811999999998</c:v>
                </c:pt>
                <c:pt idx="2365">
                  <c:v>49.140228</c:v>
                </c:pt>
                <c:pt idx="2366">
                  <c:v>49.140228</c:v>
                </c:pt>
                <c:pt idx="2367">
                  <c:v>46.394868000000002</c:v>
                </c:pt>
                <c:pt idx="2368">
                  <c:v>46.394868000000002</c:v>
                </c:pt>
                <c:pt idx="2369">
                  <c:v>47.452404000000001</c:v>
                </c:pt>
                <c:pt idx="2370">
                  <c:v>49.551924</c:v>
                </c:pt>
                <c:pt idx="2371">
                  <c:v>49.676340000000003</c:v>
                </c:pt>
                <c:pt idx="2372">
                  <c:v>48.494388000000001</c:v>
                </c:pt>
                <c:pt idx="2373">
                  <c:v>56.985875999999998</c:v>
                </c:pt>
                <c:pt idx="2374">
                  <c:v>56.985875999999998</c:v>
                </c:pt>
                <c:pt idx="2375">
                  <c:v>48.494388000000001</c:v>
                </c:pt>
                <c:pt idx="2376">
                  <c:v>48.494388000000001</c:v>
                </c:pt>
                <c:pt idx="2377">
                  <c:v>46.394868000000002</c:v>
                </c:pt>
                <c:pt idx="2378">
                  <c:v>46.394868000000002</c:v>
                </c:pt>
                <c:pt idx="2379">
                  <c:v>47.217396000000001</c:v>
                </c:pt>
                <c:pt idx="2380">
                  <c:v>48.850355999999998</c:v>
                </c:pt>
                <c:pt idx="2381">
                  <c:v>48.947124000000002</c:v>
                </c:pt>
                <c:pt idx="2382">
                  <c:v>48.027828</c:v>
                </c:pt>
                <c:pt idx="2383">
                  <c:v>54.632531999999998</c:v>
                </c:pt>
                <c:pt idx="2384">
                  <c:v>54.632531999999998</c:v>
                </c:pt>
                <c:pt idx="2385">
                  <c:v>48.027828</c:v>
                </c:pt>
                <c:pt idx="2386">
                  <c:v>48.027828</c:v>
                </c:pt>
                <c:pt idx="2387">
                  <c:v>46.394868000000002</c:v>
                </c:pt>
                <c:pt idx="2388">
                  <c:v>46.394868000000002</c:v>
                </c:pt>
                <c:pt idx="2389">
                  <c:v>47.023187999999998</c:v>
                </c:pt>
                <c:pt idx="2390">
                  <c:v>48.270587999999996</c:v>
                </c:pt>
                <c:pt idx="2391">
                  <c:v>48.344507999999998</c:v>
                </c:pt>
                <c:pt idx="2392">
                  <c:v>47.642268000000001</c:v>
                </c:pt>
                <c:pt idx="2393">
                  <c:v>52.687548</c:v>
                </c:pt>
                <c:pt idx="2394">
                  <c:v>52.687548</c:v>
                </c:pt>
                <c:pt idx="2395">
                  <c:v>47.642268000000001</c:v>
                </c:pt>
                <c:pt idx="2396">
                  <c:v>47.642268000000001</c:v>
                </c:pt>
                <c:pt idx="2397">
                  <c:v>46.394868000000002</c:v>
                </c:pt>
                <c:pt idx="2398">
                  <c:v>46.394868000000002</c:v>
                </c:pt>
                <c:pt idx="2399">
                  <c:v>46.877940000000002</c:v>
                </c:pt>
                <c:pt idx="2400">
                  <c:v>47.836979999999997</c:v>
                </c:pt>
                <c:pt idx="2401">
                  <c:v>47.893811999999997</c:v>
                </c:pt>
                <c:pt idx="2402">
                  <c:v>47.353907999999997</c:v>
                </c:pt>
                <c:pt idx="2403">
                  <c:v>51.232883999999999</c:v>
                </c:pt>
                <c:pt idx="2404">
                  <c:v>51.232883999999999</c:v>
                </c:pt>
                <c:pt idx="2405">
                  <c:v>47.353907999999997</c:v>
                </c:pt>
                <c:pt idx="2406">
                  <c:v>47.353907999999997</c:v>
                </c:pt>
                <c:pt idx="2407">
                  <c:v>46.394868000000002</c:v>
                </c:pt>
                <c:pt idx="2408">
                  <c:v>46.394868000000002</c:v>
                </c:pt>
                <c:pt idx="2409">
                  <c:v>46.760435999999999</c:v>
                </c:pt>
                <c:pt idx="2410">
                  <c:v>47.486196</c:v>
                </c:pt>
                <c:pt idx="2411">
                  <c:v>47.529204</c:v>
                </c:pt>
                <c:pt idx="2412">
                  <c:v>47.120628000000004</c:v>
                </c:pt>
                <c:pt idx="2413">
                  <c:v>50.056212000000002</c:v>
                </c:pt>
                <c:pt idx="2414">
                  <c:v>50.056212000000002</c:v>
                </c:pt>
                <c:pt idx="2415">
                  <c:v>47.120628000000004</c:v>
                </c:pt>
                <c:pt idx="2416">
                  <c:v>47.120628000000004</c:v>
                </c:pt>
                <c:pt idx="2417">
                  <c:v>46.394868000000002</c:v>
                </c:pt>
                <c:pt idx="2418">
                  <c:v>46.394868000000002</c:v>
                </c:pt>
                <c:pt idx="2419">
                  <c:v>46.676659999999998</c:v>
                </c:pt>
                <c:pt idx="2420">
                  <c:v>47.2361</c:v>
                </c:pt>
                <c:pt idx="2421">
                  <c:v>47.269252000000002</c:v>
                </c:pt>
                <c:pt idx="2422">
                  <c:v>46.954307999999997</c:v>
                </c:pt>
                <c:pt idx="2423">
                  <c:v>49.217283999999999</c:v>
                </c:pt>
                <c:pt idx="2424">
                  <c:v>49.217283999999999</c:v>
                </c:pt>
                <c:pt idx="2425">
                  <c:v>46.954307999999997</c:v>
                </c:pt>
                <c:pt idx="2426">
                  <c:v>46.954307999999997</c:v>
                </c:pt>
                <c:pt idx="2427">
                  <c:v>46.394868000000002</c:v>
                </c:pt>
                <c:pt idx="2428">
                  <c:v>46.394868000000002</c:v>
                </c:pt>
                <c:pt idx="2429">
                  <c:v>46.619267999999998</c:v>
                </c:pt>
                <c:pt idx="2430">
                  <c:v>47.064768000000001</c:v>
                </c:pt>
                <c:pt idx="2431">
                  <c:v>47.091168000000003</c:v>
                </c:pt>
                <c:pt idx="2432">
                  <c:v>46.840367999999998</c:v>
                </c:pt>
                <c:pt idx="2433">
                  <c:v>48.642288000000001</c:v>
                </c:pt>
                <c:pt idx="2434">
                  <c:v>48.642288000000001</c:v>
                </c:pt>
                <c:pt idx="2435">
                  <c:v>46.840367999999998</c:v>
                </c:pt>
                <c:pt idx="2436">
                  <c:v>46.840367999999998</c:v>
                </c:pt>
                <c:pt idx="2437">
                  <c:v>46.394868000000002</c:v>
                </c:pt>
                <c:pt idx="2438">
                  <c:v>46.394868000000002</c:v>
                </c:pt>
                <c:pt idx="2439">
                  <c:v>46.568404000000001</c:v>
                </c:pt>
                <c:pt idx="2440">
                  <c:v>46.912923999999997</c:v>
                </c:pt>
                <c:pt idx="2441">
                  <c:v>46.933340000000001</c:v>
                </c:pt>
                <c:pt idx="2442">
                  <c:v>46.739387999999998</c:v>
                </c:pt>
                <c:pt idx="2443">
                  <c:v>48.132956</c:v>
                </c:pt>
                <c:pt idx="2444">
                  <c:v>48.132956</c:v>
                </c:pt>
                <c:pt idx="2445">
                  <c:v>46.739387999999998</c:v>
                </c:pt>
                <c:pt idx="2446">
                  <c:v>46.739387999999998</c:v>
                </c:pt>
                <c:pt idx="2447">
                  <c:v>46.394868000000002</c:v>
                </c:pt>
                <c:pt idx="2448">
                  <c:v>46.394868000000002</c:v>
                </c:pt>
                <c:pt idx="2449">
                  <c:v>46.524068</c:v>
                </c:pt>
                <c:pt idx="2450">
                  <c:v>46.780568000000002</c:v>
                </c:pt>
                <c:pt idx="2451">
                  <c:v>46.795768000000002</c:v>
                </c:pt>
                <c:pt idx="2452">
                  <c:v>46.651367999999998</c:v>
                </c:pt>
                <c:pt idx="2453">
                  <c:v>47.688808000000002</c:v>
                </c:pt>
                <c:pt idx="2454">
                  <c:v>47.688808000000002</c:v>
                </c:pt>
                <c:pt idx="2455">
                  <c:v>46.651367999999998</c:v>
                </c:pt>
                <c:pt idx="2456">
                  <c:v>46.651367999999998</c:v>
                </c:pt>
                <c:pt idx="2457">
                  <c:v>46.394868000000002</c:v>
                </c:pt>
                <c:pt idx="2458">
                  <c:v>46.394868000000002</c:v>
                </c:pt>
                <c:pt idx="2459">
                  <c:v>46.496595999999997</c:v>
                </c:pt>
                <c:pt idx="2460">
                  <c:v>46.698556000000004</c:v>
                </c:pt>
                <c:pt idx="2461">
                  <c:v>46.710523999999999</c:v>
                </c:pt>
                <c:pt idx="2462">
                  <c:v>46.596828000000002</c:v>
                </c:pt>
                <c:pt idx="2463">
                  <c:v>47.414012</c:v>
                </c:pt>
                <c:pt idx="2464">
                  <c:v>47.414012</c:v>
                </c:pt>
                <c:pt idx="2465">
                  <c:v>46.596828000000002</c:v>
                </c:pt>
                <c:pt idx="2466">
                  <c:v>46.596828000000002</c:v>
                </c:pt>
                <c:pt idx="2467">
                  <c:v>46.394868000000002</c:v>
                </c:pt>
                <c:pt idx="2468">
                  <c:v>46.394868000000002</c:v>
                </c:pt>
                <c:pt idx="2469">
                  <c:v>46.476467999999997</c:v>
                </c:pt>
                <c:pt idx="2470">
                  <c:v>46.638468000000003</c:v>
                </c:pt>
                <c:pt idx="2471">
                  <c:v>46.648068000000002</c:v>
                </c:pt>
                <c:pt idx="2472">
                  <c:v>46.556868000000001</c:v>
                </c:pt>
                <c:pt idx="2473">
                  <c:v>47.212068000000002</c:v>
                </c:pt>
                <c:pt idx="2474">
                  <c:v>47.212068000000002</c:v>
                </c:pt>
                <c:pt idx="2475">
                  <c:v>46.556868000000001</c:v>
                </c:pt>
                <c:pt idx="2476">
                  <c:v>46.556868000000001</c:v>
                </c:pt>
                <c:pt idx="2477">
                  <c:v>46.394868000000002</c:v>
                </c:pt>
                <c:pt idx="2478">
                  <c:v>46.394868000000002</c:v>
                </c:pt>
                <c:pt idx="2479">
                  <c:v>46.459603999999999</c:v>
                </c:pt>
                <c:pt idx="2480">
                  <c:v>46.588124000000001</c:v>
                </c:pt>
                <c:pt idx="2481">
                  <c:v>46.595739999999999</c:v>
                </c:pt>
                <c:pt idx="2482">
                  <c:v>46.523387999999997</c:v>
                </c:pt>
                <c:pt idx="2483">
                  <c:v>47.043196000000002</c:v>
                </c:pt>
                <c:pt idx="2484">
                  <c:v>47.043196000000002</c:v>
                </c:pt>
                <c:pt idx="2485">
                  <c:v>46.523387999999997</c:v>
                </c:pt>
                <c:pt idx="2486">
                  <c:v>46.523387999999997</c:v>
                </c:pt>
                <c:pt idx="2487">
                  <c:v>46.394868000000002</c:v>
                </c:pt>
                <c:pt idx="2488">
                  <c:v>46.394868000000002</c:v>
                </c:pt>
                <c:pt idx="2489">
                  <c:v>46.443828000000003</c:v>
                </c:pt>
                <c:pt idx="2490">
                  <c:v>46.541027999999997</c:v>
                </c:pt>
                <c:pt idx="2491">
                  <c:v>46.546787999999999</c:v>
                </c:pt>
                <c:pt idx="2492">
                  <c:v>46.492068000000003</c:v>
                </c:pt>
                <c:pt idx="2493">
                  <c:v>46.885187999999999</c:v>
                </c:pt>
                <c:pt idx="2494">
                  <c:v>46.885187999999999</c:v>
                </c:pt>
                <c:pt idx="2495">
                  <c:v>46.492068000000003</c:v>
                </c:pt>
                <c:pt idx="2496">
                  <c:v>46.492068000000003</c:v>
                </c:pt>
                <c:pt idx="2497">
                  <c:v>46.394868000000002</c:v>
                </c:pt>
                <c:pt idx="2498">
                  <c:v>46.394868000000002</c:v>
                </c:pt>
                <c:pt idx="2499">
                  <c:v>46.436756000000003</c:v>
                </c:pt>
                <c:pt idx="2500">
                  <c:v>46.519916000000002</c:v>
                </c:pt>
                <c:pt idx="2501">
                  <c:v>46.524844000000002</c:v>
                </c:pt>
                <c:pt idx="2502">
                  <c:v>46.478028000000002</c:v>
                </c:pt>
                <c:pt idx="2503">
                  <c:v>46.814571999999998</c:v>
                </c:pt>
                <c:pt idx="2504">
                  <c:v>46.814571999999998</c:v>
                </c:pt>
                <c:pt idx="2505">
                  <c:v>46.478028000000002</c:v>
                </c:pt>
                <c:pt idx="2506">
                  <c:v>46.478028000000002</c:v>
                </c:pt>
                <c:pt idx="2507">
                  <c:v>46.394868000000002</c:v>
                </c:pt>
                <c:pt idx="2508">
                  <c:v>46.394868000000002</c:v>
                </c:pt>
                <c:pt idx="2509">
                  <c:v>46.427508000000003</c:v>
                </c:pt>
                <c:pt idx="2510">
                  <c:v>46.492308000000001</c:v>
                </c:pt>
                <c:pt idx="2511">
                  <c:v>46.496147999999998</c:v>
                </c:pt>
                <c:pt idx="2512">
                  <c:v>46.459668000000001</c:v>
                </c:pt>
                <c:pt idx="2513">
                  <c:v>46.721747999999998</c:v>
                </c:pt>
                <c:pt idx="2514">
                  <c:v>46.721747999999998</c:v>
                </c:pt>
                <c:pt idx="2515">
                  <c:v>46.459668000000001</c:v>
                </c:pt>
                <c:pt idx="2516">
                  <c:v>46.459668000000001</c:v>
                </c:pt>
                <c:pt idx="2517">
                  <c:v>46.394868000000002</c:v>
                </c:pt>
                <c:pt idx="2518">
                  <c:v>46.394868000000002</c:v>
                </c:pt>
                <c:pt idx="2519">
                  <c:v>46.421796000000001</c:v>
                </c:pt>
                <c:pt idx="2520">
                  <c:v>46.475256000000002</c:v>
                </c:pt>
                <c:pt idx="2521">
                  <c:v>46.478423999999997</c:v>
                </c:pt>
                <c:pt idx="2522">
                  <c:v>46.448327999999997</c:v>
                </c:pt>
                <c:pt idx="2523">
                  <c:v>46.664712000000002</c:v>
                </c:pt>
                <c:pt idx="2524">
                  <c:v>46.664712000000002</c:v>
                </c:pt>
                <c:pt idx="2525">
                  <c:v>46.448327999999997</c:v>
                </c:pt>
                <c:pt idx="2526">
                  <c:v>46.448327999999997</c:v>
                </c:pt>
                <c:pt idx="2527">
                  <c:v>46.394868000000002</c:v>
                </c:pt>
                <c:pt idx="2528">
                  <c:v>46.394868000000002</c:v>
                </c:pt>
                <c:pt idx="2529">
                  <c:v>46.416628000000003</c:v>
                </c:pt>
                <c:pt idx="2530">
                  <c:v>46.459828000000002</c:v>
                </c:pt>
                <c:pt idx="2531">
                  <c:v>46.462387999999997</c:v>
                </c:pt>
                <c:pt idx="2532">
                  <c:v>46.438068000000001</c:v>
                </c:pt>
                <c:pt idx="2533">
                  <c:v>46.613107999999997</c:v>
                </c:pt>
                <c:pt idx="2534">
                  <c:v>46.613107999999997</c:v>
                </c:pt>
                <c:pt idx="2535">
                  <c:v>46.438068000000001</c:v>
                </c:pt>
                <c:pt idx="2536">
                  <c:v>46.438068000000001</c:v>
                </c:pt>
                <c:pt idx="2537">
                  <c:v>46.394868000000002</c:v>
                </c:pt>
                <c:pt idx="2538">
                  <c:v>46.394868000000002</c:v>
                </c:pt>
                <c:pt idx="2539">
                  <c:v>51.770676000000002</c:v>
                </c:pt>
                <c:pt idx="2540">
                  <c:v>62.443235999999999</c:v>
                </c:pt>
                <c:pt idx="2541">
                  <c:v>63.075684000000003</c:v>
                </c:pt>
                <c:pt idx="2542">
                  <c:v>57.067428</c:v>
                </c:pt>
                <c:pt idx="2543">
                  <c:v>100.232292</c:v>
                </c:pt>
                <c:pt idx="2544">
                  <c:v>100.232292</c:v>
                </c:pt>
                <c:pt idx="2545">
                  <c:v>57.067428</c:v>
                </c:pt>
                <c:pt idx="2546">
                  <c:v>57.067428</c:v>
                </c:pt>
                <c:pt idx="2547">
                  <c:v>46.394868000000002</c:v>
                </c:pt>
                <c:pt idx="2548">
                  <c:v>46.394868000000002</c:v>
                </c:pt>
                <c:pt idx="2549">
                  <c:v>50.498531999999997</c:v>
                </c:pt>
                <c:pt idx="2550">
                  <c:v>58.645511999999997</c:v>
                </c:pt>
                <c:pt idx="2551">
                  <c:v>59.128295999999999</c:v>
                </c:pt>
                <c:pt idx="2552">
                  <c:v>54.541848000000002</c:v>
                </c:pt>
                <c:pt idx="2553">
                  <c:v>87.49212</c:v>
                </c:pt>
                <c:pt idx="2554">
                  <c:v>87.49212</c:v>
                </c:pt>
                <c:pt idx="2555">
                  <c:v>54.541848000000002</c:v>
                </c:pt>
                <c:pt idx="2556">
                  <c:v>54.541848000000002</c:v>
                </c:pt>
                <c:pt idx="2557">
                  <c:v>46.394868000000002</c:v>
                </c:pt>
                <c:pt idx="2558">
                  <c:v>46.394868000000002</c:v>
                </c:pt>
                <c:pt idx="2559">
                  <c:v>49.506276</c:v>
                </c:pt>
                <c:pt idx="2560">
                  <c:v>55.683335999999997</c:v>
                </c:pt>
                <c:pt idx="2561">
                  <c:v>56.049384000000003</c:v>
                </c:pt>
                <c:pt idx="2562">
                  <c:v>52.571928</c:v>
                </c:pt>
                <c:pt idx="2563">
                  <c:v>77.554872000000003</c:v>
                </c:pt>
                <c:pt idx="2564">
                  <c:v>77.554872000000003</c:v>
                </c:pt>
                <c:pt idx="2565">
                  <c:v>52.571928</c:v>
                </c:pt>
                <c:pt idx="2566">
                  <c:v>52.571928</c:v>
                </c:pt>
                <c:pt idx="2567">
                  <c:v>46.394868000000002</c:v>
                </c:pt>
                <c:pt idx="2568">
                  <c:v>46.394868000000002</c:v>
                </c:pt>
                <c:pt idx="2569">
                  <c:v>48.774324</c:v>
                </c:pt>
                <c:pt idx="2570">
                  <c:v>53.498244</c:v>
                </c:pt>
                <c:pt idx="2571">
                  <c:v>53.778179999999999</c:v>
                </c:pt>
                <c:pt idx="2572">
                  <c:v>51.118788000000002</c:v>
                </c:pt>
                <c:pt idx="2573">
                  <c:v>70.224515999999994</c:v>
                </c:pt>
                <c:pt idx="2574">
                  <c:v>70.224515999999994</c:v>
                </c:pt>
                <c:pt idx="2575">
                  <c:v>51.118788000000002</c:v>
                </c:pt>
                <c:pt idx="2576">
                  <c:v>51.118788000000002</c:v>
                </c:pt>
                <c:pt idx="2577">
                  <c:v>46.394868000000002</c:v>
                </c:pt>
                <c:pt idx="2578">
                  <c:v>46.394868000000002</c:v>
                </c:pt>
                <c:pt idx="2579">
                  <c:v>48.210196000000003</c:v>
                </c:pt>
                <c:pt idx="2580">
                  <c:v>51.814155999999997</c:v>
                </c:pt>
                <c:pt idx="2581">
                  <c:v>52.027723999999999</c:v>
                </c:pt>
                <c:pt idx="2582">
                  <c:v>49.998828000000003</c:v>
                </c:pt>
                <c:pt idx="2583">
                  <c:v>64.575211999999993</c:v>
                </c:pt>
                <c:pt idx="2584">
                  <c:v>64.575211999999993</c:v>
                </c:pt>
                <c:pt idx="2585">
                  <c:v>49.998828000000003</c:v>
                </c:pt>
                <c:pt idx="2586">
                  <c:v>49.998828000000003</c:v>
                </c:pt>
                <c:pt idx="2587">
                  <c:v>46.394868000000002</c:v>
                </c:pt>
                <c:pt idx="2588">
                  <c:v>46.394868000000002</c:v>
                </c:pt>
                <c:pt idx="2589">
                  <c:v>47.777715999999998</c:v>
                </c:pt>
                <c:pt idx="2590">
                  <c:v>50.523076000000003</c:v>
                </c:pt>
                <c:pt idx="2591">
                  <c:v>50.685763999999999</c:v>
                </c:pt>
                <c:pt idx="2592">
                  <c:v>49.140228</c:v>
                </c:pt>
                <c:pt idx="2593">
                  <c:v>60.243811999999998</c:v>
                </c:pt>
                <c:pt idx="2594">
                  <c:v>60.243811999999998</c:v>
                </c:pt>
                <c:pt idx="2595">
                  <c:v>49.140228</c:v>
                </c:pt>
                <c:pt idx="2596">
                  <c:v>49.140228</c:v>
                </c:pt>
                <c:pt idx="2597">
                  <c:v>46.394868000000002</c:v>
                </c:pt>
                <c:pt idx="2598">
                  <c:v>46.394868000000002</c:v>
                </c:pt>
                <c:pt idx="2599">
                  <c:v>47.452404000000001</c:v>
                </c:pt>
                <c:pt idx="2600">
                  <c:v>49.551924</c:v>
                </c:pt>
                <c:pt idx="2601">
                  <c:v>49.676340000000003</c:v>
                </c:pt>
                <c:pt idx="2602">
                  <c:v>48.494388000000001</c:v>
                </c:pt>
                <c:pt idx="2603">
                  <c:v>56.985875999999998</c:v>
                </c:pt>
                <c:pt idx="2604">
                  <c:v>56.985875999999998</c:v>
                </c:pt>
                <c:pt idx="2605">
                  <c:v>48.494388000000001</c:v>
                </c:pt>
                <c:pt idx="2606">
                  <c:v>48.494388000000001</c:v>
                </c:pt>
                <c:pt idx="2607">
                  <c:v>46.394868000000002</c:v>
                </c:pt>
                <c:pt idx="2608">
                  <c:v>46.394868000000002</c:v>
                </c:pt>
                <c:pt idx="2609">
                  <c:v>47.217396000000001</c:v>
                </c:pt>
                <c:pt idx="2610">
                  <c:v>48.850355999999998</c:v>
                </c:pt>
                <c:pt idx="2611">
                  <c:v>48.947124000000002</c:v>
                </c:pt>
                <c:pt idx="2612">
                  <c:v>48.027828</c:v>
                </c:pt>
                <c:pt idx="2613">
                  <c:v>54.632531999999998</c:v>
                </c:pt>
                <c:pt idx="2614">
                  <c:v>54.632531999999998</c:v>
                </c:pt>
                <c:pt idx="2615">
                  <c:v>48.027828</c:v>
                </c:pt>
                <c:pt idx="2616">
                  <c:v>48.027828</c:v>
                </c:pt>
                <c:pt idx="2617">
                  <c:v>46.394868000000002</c:v>
                </c:pt>
                <c:pt idx="2618">
                  <c:v>46.394868000000002</c:v>
                </c:pt>
                <c:pt idx="2619">
                  <c:v>47.023187999999998</c:v>
                </c:pt>
                <c:pt idx="2620">
                  <c:v>48.270587999999996</c:v>
                </c:pt>
                <c:pt idx="2621">
                  <c:v>48.344507999999998</c:v>
                </c:pt>
                <c:pt idx="2622">
                  <c:v>47.642268000000001</c:v>
                </c:pt>
                <c:pt idx="2623">
                  <c:v>52.687548</c:v>
                </c:pt>
                <c:pt idx="2624">
                  <c:v>52.687548</c:v>
                </c:pt>
                <c:pt idx="2625">
                  <c:v>47.642268000000001</c:v>
                </c:pt>
                <c:pt idx="2626">
                  <c:v>47.642268000000001</c:v>
                </c:pt>
                <c:pt idx="2627">
                  <c:v>46.394868000000002</c:v>
                </c:pt>
                <c:pt idx="2628">
                  <c:v>46.394868000000002</c:v>
                </c:pt>
                <c:pt idx="2629">
                  <c:v>46.877940000000002</c:v>
                </c:pt>
                <c:pt idx="2630">
                  <c:v>47.836979999999997</c:v>
                </c:pt>
                <c:pt idx="2631">
                  <c:v>47.893811999999997</c:v>
                </c:pt>
                <c:pt idx="2632">
                  <c:v>47.353907999999997</c:v>
                </c:pt>
                <c:pt idx="2633">
                  <c:v>51.232883999999999</c:v>
                </c:pt>
                <c:pt idx="2634">
                  <c:v>51.232883999999999</c:v>
                </c:pt>
                <c:pt idx="2635">
                  <c:v>47.353907999999997</c:v>
                </c:pt>
                <c:pt idx="2636">
                  <c:v>47.353907999999997</c:v>
                </c:pt>
                <c:pt idx="2637">
                  <c:v>46.394868000000002</c:v>
                </c:pt>
                <c:pt idx="2638">
                  <c:v>46.394868000000002</c:v>
                </c:pt>
                <c:pt idx="2639">
                  <c:v>46.760435999999999</c:v>
                </c:pt>
                <c:pt idx="2640">
                  <c:v>47.486196</c:v>
                </c:pt>
                <c:pt idx="2641">
                  <c:v>47.529204</c:v>
                </c:pt>
                <c:pt idx="2642">
                  <c:v>47.120628000000004</c:v>
                </c:pt>
                <c:pt idx="2643">
                  <c:v>50.056212000000002</c:v>
                </c:pt>
                <c:pt idx="2644">
                  <c:v>50.056212000000002</c:v>
                </c:pt>
                <c:pt idx="2645">
                  <c:v>47.120628000000004</c:v>
                </c:pt>
                <c:pt idx="2646">
                  <c:v>47.120628000000004</c:v>
                </c:pt>
                <c:pt idx="2647">
                  <c:v>46.394868000000002</c:v>
                </c:pt>
                <c:pt idx="2648">
                  <c:v>46.394868000000002</c:v>
                </c:pt>
                <c:pt idx="2649">
                  <c:v>46.676659999999998</c:v>
                </c:pt>
                <c:pt idx="2650">
                  <c:v>47.2361</c:v>
                </c:pt>
                <c:pt idx="2651">
                  <c:v>47.269252000000002</c:v>
                </c:pt>
                <c:pt idx="2652">
                  <c:v>46.954307999999997</c:v>
                </c:pt>
                <c:pt idx="2653">
                  <c:v>49.217283999999999</c:v>
                </c:pt>
                <c:pt idx="2654">
                  <c:v>49.217283999999999</c:v>
                </c:pt>
                <c:pt idx="2655">
                  <c:v>46.954307999999997</c:v>
                </c:pt>
                <c:pt idx="2656">
                  <c:v>46.954307999999997</c:v>
                </c:pt>
                <c:pt idx="2657">
                  <c:v>46.394868000000002</c:v>
                </c:pt>
                <c:pt idx="2658">
                  <c:v>46.394868000000002</c:v>
                </c:pt>
                <c:pt idx="2659">
                  <c:v>46.619267999999998</c:v>
                </c:pt>
                <c:pt idx="2660">
                  <c:v>47.064768000000001</c:v>
                </c:pt>
                <c:pt idx="2661">
                  <c:v>47.091168000000003</c:v>
                </c:pt>
                <c:pt idx="2662">
                  <c:v>46.840367999999998</c:v>
                </c:pt>
                <c:pt idx="2663">
                  <c:v>48.642288000000001</c:v>
                </c:pt>
                <c:pt idx="2664">
                  <c:v>48.642288000000001</c:v>
                </c:pt>
                <c:pt idx="2665">
                  <c:v>46.840367999999998</c:v>
                </c:pt>
                <c:pt idx="2666">
                  <c:v>46.840367999999998</c:v>
                </c:pt>
                <c:pt idx="2667">
                  <c:v>46.394868000000002</c:v>
                </c:pt>
                <c:pt idx="2668">
                  <c:v>46.394868000000002</c:v>
                </c:pt>
                <c:pt idx="2669">
                  <c:v>46.568404000000001</c:v>
                </c:pt>
                <c:pt idx="2670">
                  <c:v>46.912923999999997</c:v>
                </c:pt>
                <c:pt idx="2671">
                  <c:v>46.933340000000001</c:v>
                </c:pt>
                <c:pt idx="2672">
                  <c:v>46.739387999999998</c:v>
                </c:pt>
                <c:pt idx="2673">
                  <c:v>48.132956</c:v>
                </c:pt>
                <c:pt idx="2674">
                  <c:v>48.132956</c:v>
                </c:pt>
                <c:pt idx="2675">
                  <c:v>46.739387999999998</c:v>
                </c:pt>
                <c:pt idx="2676">
                  <c:v>46.739387999999998</c:v>
                </c:pt>
                <c:pt idx="2677">
                  <c:v>46.394868000000002</c:v>
                </c:pt>
                <c:pt idx="2678">
                  <c:v>46.394868000000002</c:v>
                </c:pt>
                <c:pt idx="2679">
                  <c:v>46.524068</c:v>
                </c:pt>
                <c:pt idx="2680">
                  <c:v>46.780568000000002</c:v>
                </c:pt>
                <c:pt idx="2681">
                  <c:v>46.795768000000002</c:v>
                </c:pt>
                <c:pt idx="2682">
                  <c:v>46.651367999999998</c:v>
                </c:pt>
                <c:pt idx="2683">
                  <c:v>47.688808000000002</c:v>
                </c:pt>
                <c:pt idx="2684">
                  <c:v>47.688808000000002</c:v>
                </c:pt>
                <c:pt idx="2685">
                  <c:v>46.651367999999998</c:v>
                </c:pt>
                <c:pt idx="2686">
                  <c:v>46.651367999999998</c:v>
                </c:pt>
                <c:pt idx="2687">
                  <c:v>46.394868000000002</c:v>
                </c:pt>
                <c:pt idx="2688">
                  <c:v>46.394868000000002</c:v>
                </c:pt>
                <c:pt idx="2689">
                  <c:v>46.496595999999997</c:v>
                </c:pt>
                <c:pt idx="2690">
                  <c:v>46.698556000000004</c:v>
                </c:pt>
                <c:pt idx="2691">
                  <c:v>46.710523999999999</c:v>
                </c:pt>
                <c:pt idx="2692">
                  <c:v>46.596828000000002</c:v>
                </c:pt>
                <c:pt idx="2693">
                  <c:v>47.414012</c:v>
                </c:pt>
                <c:pt idx="2694">
                  <c:v>47.414012</c:v>
                </c:pt>
                <c:pt idx="2695">
                  <c:v>46.596828000000002</c:v>
                </c:pt>
                <c:pt idx="2696">
                  <c:v>46.596828000000002</c:v>
                </c:pt>
                <c:pt idx="2697">
                  <c:v>46.394868000000002</c:v>
                </c:pt>
                <c:pt idx="2698">
                  <c:v>46.394868000000002</c:v>
                </c:pt>
                <c:pt idx="2699">
                  <c:v>46.476467999999997</c:v>
                </c:pt>
                <c:pt idx="2700">
                  <c:v>46.638468000000003</c:v>
                </c:pt>
                <c:pt idx="2701">
                  <c:v>46.648068000000002</c:v>
                </c:pt>
                <c:pt idx="2702">
                  <c:v>46.556868000000001</c:v>
                </c:pt>
                <c:pt idx="2703">
                  <c:v>47.212068000000002</c:v>
                </c:pt>
                <c:pt idx="2704">
                  <c:v>47.212068000000002</c:v>
                </c:pt>
                <c:pt idx="2705">
                  <c:v>46.556868000000001</c:v>
                </c:pt>
                <c:pt idx="2706">
                  <c:v>46.556868000000001</c:v>
                </c:pt>
                <c:pt idx="2707">
                  <c:v>46.394868000000002</c:v>
                </c:pt>
                <c:pt idx="2708">
                  <c:v>46.394868000000002</c:v>
                </c:pt>
                <c:pt idx="2709">
                  <c:v>46.459603999999999</c:v>
                </c:pt>
                <c:pt idx="2710">
                  <c:v>46.588124000000001</c:v>
                </c:pt>
                <c:pt idx="2711">
                  <c:v>46.595739999999999</c:v>
                </c:pt>
                <c:pt idx="2712">
                  <c:v>46.523387999999997</c:v>
                </c:pt>
                <c:pt idx="2713">
                  <c:v>47.043196000000002</c:v>
                </c:pt>
                <c:pt idx="2714">
                  <c:v>47.043196000000002</c:v>
                </c:pt>
                <c:pt idx="2715">
                  <c:v>46.523387999999997</c:v>
                </c:pt>
                <c:pt idx="2716">
                  <c:v>46.523387999999997</c:v>
                </c:pt>
                <c:pt idx="2717">
                  <c:v>46.394868000000002</c:v>
                </c:pt>
                <c:pt idx="2718">
                  <c:v>46.394868000000002</c:v>
                </c:pt>
                <c:pt idx="2719">
                  <c:v>46.443828000000003</c:v>
                </c:pt>
                <c:pt idx="2720">
                  <c:v>46.541027999999997</c:v>
                </c:pt>
                <c:pt idx="2721">
                  <c:v>46.546787999999999</c:v>
                </c:pt>
                <c:pt idx="2722">
                  <c:v>46.492068000000003</c:v>
                </c:pt>
                <c:pt idx="2723">
                  <c:v>46.885187999999999</c:v>
                </c:pt>
                <c:pt idx="2724">
                  <c:v>46.885187999999999</c:v>
                </c:pt>
                <c:pt idx="2725">
                  <c:v>46.492068000000003</c:v>
                </c:pt>
                <c:pt idx="2726">
                  <c:v>46.492068000000003</c:v>
                </c:pt>
                <c:pt idx="2727">
                  <c:v>46.394868000000002</c:v>
                </c:pt>
                <c:pt idx="2728">
                  <c:v>46.394868000000002</c:v>
                </c:pt>
                <c:pt idx="2729">
                  <c:v>46.436756000000003</c:v>
                </c:pt>
                <c:pt idx="2730">
                  <c:v>46.519916000000002</c:v>
                </c:pt>
                <c:pt idx="2731">
                  <c:v>46.524844000000002</c:v>
                </c:pt>
                <c:pt idx="2732">
                  <c:v>46.478028000000002</c:v>
                </c:pt>
                <c:pt idx="2733">
                  <c:v>46.814571999999998</c:v>
                </c:pt>
                <c:pt idx="2734">
                  <c:v>46.814571999999998</c:v>
                </c:pt>
                <c:pt idx="2735">
                  <c:v>46.478028000000002</c:v>
                </c:pt>
                <c:pt idx="2736">
                  <c:v>46.478028000000002</c:v>
                </c:pt>
                <c:pt idx="2737">
                  <c:v>46.394868000000002</c:v>
                </c:pt>
                <c:pt idx="2738">
                  <c:v>46.394868000000002</c:v>
                </c:pt>
                <c:pt idx="2739">
                  <c:v>46.427508000000003</c:v>
                </c:pt>
                <c:pt idx="2740">
                  <c:v>46.492308000000001</c:v>
                </c:pt>
                <c:pt idx="2741">
                  <c:v>46.496147999999998</c:v>
                </c:pt>
                <c:pt idx="2742">
                  <c:v>46.459668000000001</c:v>
                </c:pt>
                <c:pt idx="2743">
                  <c:v>46.721747999999998</c:v>
                </c:pt>
                <c:pt idx="2744">
                  <c:v>46.721747999999998</c:v>
                </c:pt>
                <c:pt idx="2745">
                  <c:v>46.459668000000001</c:v>
                </c:pt>
                <c:pt idx="2746">
                  <c:v>46.459668000000001</c:v>
                </c:pt>
                <c:pt idx="2747">
                  <c:v>46.394868000000002</c:v>
                </c:pt>
                <c:pt idx="2748">
                  <c:v>46.394868000000002</c:v>
                </c:pt>
                <c:pt idx="2749">
                  <c:v>46.421796000000001</c:v>
                </c:pt>
                <c:pt idx="2750">
                  <c:v>46.475256000000002</c:v>
                </c:pt>
                <c:pt idx="2751">
                  <c:v>46.478423999999997</c:v>
                </c:pt>
                <c:pt idx="2752">
                  <c:v>46.448327999999997</c:v>
                </c:pt>
                <c:pt idx="2753">
                  <c:v>46.664712000000002</c:v>
                </c:pt>
                <c:pt idx="2754">
                  <c:v>46.664712000000002</c:v>
                </c:pt>
                <c:pt idx="2755">
                  <c:v>46.448327999999997</c:v>
                </c:pt>
                <c:pt idx="2756">
                  <c:v>46.448327999999997</c:v>
                </c:pt>
                <c:pt idx="2757">
                  <c:v>46.394868000000002</c:v>
                </c:pt>
                <c:pt idx="2758">
                  <c:v>46.394868000000002</c:v>
                </c:pt>
                <c:pt idx="2759">
                  <c:v>46.416628000000003</c:v>
                </c:pt>
                <c:pt idx="2760">
                  <c:v>46.459828000000002</c:v>
                </c:pt>
                <c:pt idx="2761">
                  <c:v>46.462387999999997</c:v>
                </c:pt>
                <c:pt idx="2762">
                  <c:v>46.438068000000001</c:v>
                </c:pt>
                <c:pt idx="2763">
                  <c:v>46.613107999999997</c:v>
                </c:pt>
                <c:pt idx="2764">
                  <c:v>46.613107999999997</c:v>
                </c:pt>
                <c:pt idx="2765">
                  <c:v>46.438068000000001</c:v>
                </c:pt>
                <c:pt idx="2766">
                  <c:v>46.438068000000001</c:v>
                </c:pt>
                <c:pt idx="2767">
                  <c:v>46.394868000000002</c:v>
                </c:pt>
                <c:pt idx="2768">
                  <c:v>46.394868000000002</c:v>
                </c:pt>
                <c:pt idx="2769">
                  <c:v>49.478051999999998</c:v>
                </c:pt>
                <c:pt idx="2770">
                  <c:v>55.565364000000002</c:v>
                </c:pt>
                <c:pt idx="2771">
                  <c:v>56.197811999999999</c:v>
                </c:pt>
                <c:pt idx="2772">
                  <c:v>52.48218</c:v>
                </c:pt>
                <c:pt idx="2773">
                  <c:v>77.306051999999994</c:v>
                </c:pt>
                <c:pt idx="2774">
                  <c:v>77.306051999999994</c:v>
                </c:pt>
                <c:pt idx="2775">
                  <c:v>52.48218</c:v>
                </c:pt>
                <c:pt idx="2776">
                  <c:v>52.48218</c:v>
                </c:pt>
                <c:pt idx="2777">
                  <c:v>46.394868000000002</c:v>
                </c:pt>
                <c:pt idx="2778">
                  <c:v>46.394868000000002</c:v>
                </c:pt>
                <c:pt idx="2779">
                  <c:v>48.748440000000002</c:v>
                </c:pt>
                <c:pt idx="2780">
                  <c:v>53.395235999999997</c:v>
                </c:pt>
                <c:pt idx="2781">
                  <c:v>53.878019999999999</c:v>
                </c:pt>
                <c:pt idx="2782">
                  <c:v>51.041663999999997</c:v>
                </c:pt>
                <c:pt idx="2783">
                  <c:v>69.991200000000006</c:v>
                </c:pt>
                <c:pt idx="2784">
                  <c:v>69.991200000000006</c:v>
                </c:pt>
                <c:pt idx="2785">
                  <c:v>51.041663999999997</c:v>
                </c:pt>
                <c:pt idx="2786">
                  <c:v>51.041663999999997</c:v>
                </c:pt>
                <c:pt idx="2787">
                  <c:v>46.394868000000002</c:v>
                </c:pt>
                <c:pt idx="2788">
                  <c:v>46.394868000000002</c:v>
                </c:pt>
                <c:pt idx="2789">
                  <c:v>48.179352000000002</c:v>
                </c:pt>
                <c:pt idx="2790">
                  <c:v>51.702564000000002</c:v>
                </c:pt>
                <c:pt idx="2791">
                  <c:v>52.068612000000002</c:v>
                </c:pt>
                <c:pt idx="2792">
                  <c:v>49.918080000000003</c:v>
                </c:pt>
                <c:pt idx="2793">
                  <c:v>64.285632000000007</c:v>
                </c:pt>
                <c:pt idx="2794">
                  <c:v>64.285632000000007</c:v>
                </c:pt>
                <c:pt idx="2795">
                  <c:v>49.918080000000003</c:v>
                </c:pt>
                <c:pt idx="2796">
                  <c:v>49.918080000000003</c:v>
                </c:pt>
                <c:pt idx="2797">
                  <c:v>46.394868000000002</c:v>
                </c:pt>
                <c:pt idx="2798">
                  <c:v>46.394868000000002</c:v>
                </c:pt>
                <c:pt idx="2799">
                  <c:v>47.759556000000003</c:v>
                </c:pt>
                <c:pt idx="2800">
                  <c:v>50.453940000000003</c:v>
                </c:pt>
                <c:pt idx="2801">
                  <c:v>50.733876000000002</c:v>
                </c:pt>
                <c:pt idx="2802">
                  <c:v>49.089252000000002</c:v>
                </c:pt>
                <c:pt idx="2803">
                  <c:v>60.076836</c:v>
                </c:pt>
                <c:pt idx="2804">
                  <c:v>60.076836</c:v>
                </c:pt>
                <c:pt idx="2805">
                  <c:v>49.089252000000002</c:v>
                </c:pt>
                <c:pt idx="2806">
                  <c:v>49.089252000000002</c:v>
                </c:pt>
                <c:pt idx="2807">
                  <c:v>46.394868000000002</c:v>
                </c:pt>
                <c:pt idx="2808">
                  <c:v>46.394868000000002</c:v>
                </c:pt>
                <c:pt idx="2809">
                  <c:v>47.436011999999998</c:v>
                </c:pt>
                <c:pt idx="2810">
                  <c:v>49.491604000000002</c:v>
                </c:pt>
                <c:pt idx="2811">
                  <c:v>49.705171999999997</c:v>
                </c:pt>
                <c:pt idx="2812">
                  <c:v>48.45046</c:v>
                </c:pt>
                <c:pt idx="2813">
                  <c:v>56.833371999999997</c:v>
                </c:pt>
                <c:pt idx="2814">
                  <c:v>56.833371999999997</c:v>
                </c:pt>
                <c:pt idx="2815">
                  <c:v>48.45046</c:v>
                </c:pt>
                <c:pt idx="2816">
                  <c:v>48.45046</c:v>
                </c:pt>
                <c:pt idx="2817">
                  <c:v>46.394868000000002</c:v>
                </c:pt>
                <c:pt idx="2818">
                  <c:v>46.394868000000002</c:v>
                </c:pt>
                <c:pt idx="2819">
                  <c:v>47.187972000000002</c:v>
                </c:pt>
                <c:pt idx="2820">
                  <c:v>48.753844000000001</c:v>
                </c:pt>
                <c:pt idx="2821">
                  <c:v>48.916531999999997</c:v>
                </c:pt>
                <c:pt idx="2822">
                  <c:v>47.960740000000001</c:v>
                </c:pt>
                <c:pt idx="2823">
                  <c:v>54.346372000000002</c:v>
                </c:pt>
                <c:pt idx="2824">
                  <c:v>54.346372000000002</c:v>
                </c:pt>
                <c:pt idx="2825">
                  <c:v>47.960740000000001</c:v>
                </c:pt>
                <c:pt idx="2826">
                  <c:v>47.960740000000001</c:v>
                </c:pt>
                <c:pt idx="2827">
                  <c:v>46.394868000000002</c:v>
                </c:pt>
                <c:pt idx="2828">
                  <c:v>46.394868000000002</c:v>
                </c:pt>
                <c:pt idx="2829">
                  <c:v>47.001396</c:v>
                </c:pt>
                <c:pt idx="2830">
                  <c:v>48.198900000000002</c:v>
                </c:pt>
                <c:pt idx="2831">
                  <c:v>48.323315999999998</c:v>
                </c:pt>
                <c:pt idx="2832">
                  <c:v>47.592371999999997</c:v>
                </c:pt>
                <c:pt idx="2833">
                  <c:v>52.475796000000003</c:v>
                </c:pt>
                <c:pt idx="2834">
                  <c:v>52.475796000000003</c:v>
                </c:pt>
                <c:pt idx="2835">
                  <c:v>47.592371999999997</c:v>
                </c:pt>
                <c:pt idx="2836">
                  <c:v>47.592371999999997</c:v>
                </c:pt>
                <c:pt idx="2837">
                  <c:v>46.394868000000002</c:v>
                </c:pt>
                <c:pt idx="2838">
                  <c:v>46.394868000000002</c:v>
                </c:pt>
                <c:pt idx="2839">
                  <c:v>46.866612000000003</c:v>
                </c:pt>
                <c:pt idx="2840">
                  <c:v>47.798003999999999</c:v>
                </c:pt>
                <c:pt idx="2841">
                  <c:v>47.894772000000003</c:v>
                </c:pt>
                <c:pt idx="2842">
                  <c:v>47.326259999999998</c:v>
                </c:pt>
                <c:pt idx="2843">
                  <c:v>51.124692000000003</c:v>
                </c:pt>
                <c:pt idx="2844">
                  <c:v>51.124692000000003</c:v>
                </c:pt>
                <c:pt idx="2845">
                  <c:v>47.326259999999998</c:v>
                </c:pt>
                <c:pt idx="2846">
                  <c:v>47.326259999999998</c:v>
                </c:pt>
                <c:pt idx="2847">
                  <c:v>46.394868000000002</c:v>
                </c:pt>
                <c:pt idx="2848">
                  <c:v>46.394868000000002</c:v>
                </c:pt>
                <c:pt idx="2849">
                  <c:v>46.755228000000002</c:v>
                </c:pt>
                <c:pt idx="2850">
                  <c:v>47.466707999999997</c:v>
                </c:pt>
                <c:pt idx="2851">
                  <c:v>47.540627999999998</c:v>
                </c:pt>
                <c:pt idx="2852">
                  <c:v>47.106347999999997</c:v>
                </c:pt>
                <c:pt idx="2853">
                  <c:v>50.007947999999999</c:v>
                </c:pt>
                <c:pt idx="2854">
                  <c:v>50.007947999999999</c:v>
                </c:pt>
                <c:pt idx="2855">
                  <c:v>47.106347999999997</c:v>
                </c:pt>
                <c:pt idx="2856">
                  <c:v>47.106347999999997</c:v>
                </c:pt>
                <c:pt idx="2857">
                  <c:v>46.394868000000002</c:v>
                </c:pt>
                <c:pt idx="2858">
                  <c:v>46.394868000000002</c:v>
                </c:pt>
                <c:pt idx="2859">
                  <c:v>46.671923999999997</c:v>
                </c:pt>
                <c:pt idx="2860">
                  <c:v>47.218932000000002</c:v>
                </c:pt>
                <c:pt idx="2861">
                  <c:v>47.275764000000002</c:v>
                </c:pt>
                <c:pt idx="2862">
                  <c:v>46.941876000000001</c:v>
                </c:pt>
                <c:pt idx="2863">
                  <c:v>49.172724000000002</c:v>
                </c:pt>
                <c:pt idx="2864">
                  <c:v>49.172724000000002</c:v>
                </c:pt>
                <c:pt idx="2865">
                  <c:v>46.941876000000001</c:v>
                </c:pt>
                <c:pt idx="2866">
                  <c:v>46.941876000000001</c:v>
                </c:pt>
                <c:pt idx="2867">
                  <c:v>46.394868000000002</c:v>
                </c:pt>
                <c:pt idx="2868">
                  <c:v>46.394868000000002</c:v>
                </c:pt>
                <c:pt idx="2869">
                  <c:v>46.604531999999999</c:v>
                </c:pt>
                <c:pt idx="2870">
                  <c:v>47.018484000000001</c:v>
                </c:pt>
                <c:pt idx="2871">
                  <c:v>47.061492000000001</c:v>
                </c:pt>
                <c:pt idx="2872">
                  <c:v>46.808819999999997</c:v>
                </c:pt>
                <c:pt idx="2873">
                  <c:v>48.497171999999999</c:v>
                </c:pt>
                <c:pt idx="2874">
                  <c:v>48.497171999999999</c:v>
                </c:pt>
                <c:pt idx="2875">
                  <c:v>46.808819999999997</c:v>
                </c:pt>
                <c:pt idx="2876">
                  <c:v>46.808819999999997</c:v>
                </c:pt>
                <c:pt idx="2877">
                  <c:v>46.394868000000002</c:v>
                </c:pt>
                <c:pt idx="2878">
                  <c:v>46.394868000000002</c:v>
                </c:pt>
                <c:pt idx="2879">
                  <c:v>46.556483999999998</c:v>
                </c:pt>
                <c:pt idx="2880">
                  <c:v>46.875571999999998</c:v>
                </c:pt>
                <c:pt idx="2881">
                  <c:v>46.908723999999999</c:v>
                </c:pt>
                <c:pt idx="2882">
                  <c:v>46.713956000000003</c:v>
                </c:pt>
                <c:pt idx="2883">
                  <c:v>48.015523999999999</c:v>
                </c:pt>
                <c:pt idx="2884">
                  <c:v>48.015523999999999</c:v>
                </c:pt>
                <c:pt idx="2885">
                  <c:v>46.713956000000003</c:v>
                </c:pt>
                <c:pt idx="2886">
                  <c:v>46.713956000000003</c:v>
                </c:pt>
                <c:pt idx="2887">
                  <c:v>46.394868000000002</c:v>
                </c:pt>
                <c:pt idx="2888">
                  <c:v>46.394868000000002</c:v>
                </c:pt>
                <c:pt idx="2889">
                  <c:v>46.523567999999997</c:v>
                </c:pt>
                <c:pt idx="2890">
                  <c:v>46.777667999999998</c:v>
                </c:pt>
                <c:pt idx="2891">
                  <c:v>46.804068000000001</c:v>
                </c:pt>
                <c:pt idx="2892">
                  <c:v>46.648968000000004</c:v>
                </c:pt>
                <c:pt idx="2893">
                  <c:v>47.685288</c:v>
                </c:pt>
                <c:pt idx="2894">
                  <c:v>47.685288</c:v>
                </c:pt>
                <c:pt idx="2895">
                  <c:v>46.648968000000004</c:v>
                </c:pt>
                <c:pt idx="2896">
                  <c:v>46.648968000000004</c:v>
                </c:pt>
                <c:pt idx="2897">
                  <c:v>46.394868000000002</c:v>
                </c:pt>
                <c:pt idx="2898">
                  <c:v>46.394868000000002</c:v>
                </c:pt>
                <c:pt idx="2899">
                  <c:v>46.494396000000002</c:v>
                </c:pt>
                <c:pt idx="2900">
                  <c:v>46.690899999999999</c:v>
                </c:pt>
                <c:pt idx="2901">
                  <c:v>46.711315999999997</c:v>
                </c:pt>
                <c:pt idx="2902">
                  <c:v>46.591372</c:v>
                </c:pt>
                <c:pt idx="2903">
                  <c:v>47.392876000000001</c:v>
                </c:pt>
                <c:pt idx="2904">
                  <c:v>47.392876000000001</c:v>
                </c:pt>
                <c:pt idx="2905">
                  <c:v>46.591372</c:v>
                </c:pt>
                <c:pt idx="2906">
                  <c:v>46.591372</c:v>
                </c:pt>
                <c:pt idx="2907">
                  <c:v>46.394868000000002</c:v>
                </c:pt>
                <c:pt idx="2908">
                  <c:v>46.394868000000002</c:v>
                </c:pt>
                <c:pt idx="2909">
                  <c:v>46.468967999999997</c:v>
                </c:pt>
                <c:pt idx="2910">
                  <c:v>46.615268</c:v>
                </c:pt>
                <c:pt idx="2911">
                  <c:v>46.630468</c:v>
                </c:pt>
                <c:pt idx="2912">
                  <c:v>46.541167999999999</c:v>
                </c:pt>
                <c:pt idx="2913">
                  <c:v>47.137808</c:v>
                </c:pt>
                <c:pt idx="2914">
                  <c:v>47.137808</c:v>
                </c:pt>
                <c:pt idx="2915">
                  <c:v>46.541167999999999</c:v>
                </c:pt>
                <c:pt idx="2916">
                  <c:v>46.541167999999999</c:v>
                </c:pt>
                <c:pt idx="2917">
                  <c:v>46.394868000000002</c:v>
                </c:pt>
                <c:pt idx="2918">
                  <c:v>46.394868000000002</c:v>
                </c:pt>
                <c:pt idx="2919">
                  <c:v>46.453212000000001</c:v>
                </c:pt>
                <c:pt idx="2920">
                  <c:v>46.568404000000001</c:v>
                </c:pt>
                <c:pt idx="2921">
                  <c:v>46.580371999999997</c:v>
                </c:pt>
                <c:pt idx="2922">
                  <c:v>46.510060000000003</c:v>
                </c:pt>
                <c:pt idx="2923">
                  <c:v>46.980172000000003</c:v>
                </c:pt>
                <c:pt idx="2924">
                  <c:v>46.980172000000003</c:v>
                </c:pt>
                <c:pt idx="2925">
                  <c:v>46.510060000000003</c:v>
                </c:pt>
                <c:pt idx="2926">
                  <c:v>46.510060000000003</c:v>
                </c:pt>
                <c:pt idx="2927">
                  <c:v>46.394868000000002</c:v>
                </c:pt>
                <c:pt idx="2928">
                  <c:v>46.394868000000002</c:v>
                </c:pt>
                <c:pt idx="2929">
                  <c:v>46.441668</c:v>
                </c:pt>
                <c:pt idx="2930">
                  <c:v>46.534067999999998</c:v>
                </c:pt>
                <c:pt idx="2931">
                  <c:v>46.543667999999997</c:v>
                </c:pt>
                <c:pt idx="2932">
                  <c:v>46.487268</c:v>
                </c:pt>
                <c:pt idx="2933">
                  <c:v>46.864068000000003</c:v>
                </c:pt>
                <c:pt idx="2934">
                  <c:v>46.864068000000003</c:v>
                </c:pt>
                <c:pt idx="2935">
                  <c:v>46.487268</c:v>
                </c:pt>
                <c:pt idx="2936">
                  <c:v>46.487268</c:v>
                </c:pt>
                <c:pt idx="2937">
                  <c:v>46.394868000000002</c:v>
                </c:pt>
                <c:pt idx="2938">
                  <c:v>46.394868000000002</c:v>
                </c:pt>
                <c:pt idx="2939">
                  <c:v>46.431995999999998</c:v>
                </c:pt>
                <c:pt idx="2940">
                  <c:v>46.505299999999998</c:v>
                </c:pt>
                <c:pt idx="2941">
                  <c:v>46.512915999999997</c:v>
                </c:pt>
                <c:pt idx="2942">
                  <c:v>46.468172000000003</c:v>
                </c:pt>
                <c:pt idx="2943">
                  <c:v>46.767116000000001</c:v>
                </c:pt>
                <c:pt idx="2944">
                  <c:v>46.767116000000001</c:v>
                </c:pt>
                <c:pt idx="2945">
                  <c:v>46.468172000000003</c:v>
                </c:pt>
                <c:pt idx="2946">
                  <c:v>46.468172000000003</c:v>
                </c:pt>
                <c:pt idx="2947">
                  <c:v>46.394868000000002</c:v>
                </c:pt>
                <c:pt idx="2948">
                  <c:v>46.394868000000002</c:v>
                </c:pt>
                <c:pt idx="2949">
                  <c:v>46.422947999999998</c:v>
                </c:pt>
                <c:pt idx="2950">
                  <c:v>46.478388000000002</c:v>
                </c:pt>
                <c:pt idx="2951">
                  <c:v>46.484147999999998</c:v>
                </c:pt>
                <c:pt idx="2952">
                  <c:v>46.450308</c:v>
                </c:pt>
                <c:pt idx="2953">
                  <c:v>46.676388000000003</c:v>
                </c:pt>
                <c:pt idx="2954">
                  <c:v>46.676388000000003</c:v>
                </c:pt>
                <c:pt idx="2955">
                  <c:v>46.450308</c:v>
                </c:pt>
                <c:pt idx="2956">
                  <c:v>46.450308</c:v>
                </c:pt>
                <c:pt idx="2957">
                  <c:v>46.394868000000002</c:v>
                </c:pt>
                <c:pt idx="2958">
                  <c:v>46.394868000000002</c:v>
                </c:pt>
                <c:pt idx="2959">
                  <c:v>46.418892</c:v>
                </c:pt>
                <c:pt idx="2960">
                  <c:v>46.466324</c:v>
                </c:pt>
                <c:pt idx="2961">
                  <c:v>46.471252</c:v>
                </c:pt>
                <c:pt idx="2962">
                  <c:v>46.442300000000003</c:v>
                </c:pt>
                <c:pt idx="2963">
                  <c:v>46.635931999999997</c:v>
                </c:pt>
                <c:pt idx="2964">
                  <c:v>46.635931999999997</c:v>
                </c:pt>
                <c:pt idx="2965">
                  <c:v>46.442300000000003</c:v>
                </c:pt>
                <c:pt idx="2966">
                  <c:v>46.442300000000003</c:v>
                </c:pt>
                <c:pt idx="2967">
                  <c:v>46.394868000000002</c:v>
                </c:pt>
                <c:pt idx="2968">
                  <c:v>46.394868000000002</c:v>
                </c:pt>
                <c:pt idx="2969">
                  <c:v>46.413587999999997</c:v>
                </c:pt>
                <c:pt idx="2970">
                  <c:v>46.450547999999998</c:v>
                </c:pt>
                <c:pt idx="2971">
                  <c:v>46.454388000000002</c:v>
                </c:pt>
                <c:pt idx="2972">
                  <c:v>46.431828000000003</c:v>
                </c:pt>
                <c:pt idx="2973">
                  <c:v>46.582548000000003</c:v>
                </c:pt>
                <c:pt idx="2974">
                  <c:v>46.582548000000003</c:v>
                </c:pt>
                <c:pt idx="2975">
                  <c:v>46.431828000000003</c:v>
                </c:pt>
                <c:pt idx="2976">
                  <c:v>46.431828000000003</c:v>
                </c:pt>
                <c:pt idx="2977">
                  <c:v>46.394868000000002</c:v>
                </c:pt>
                <c:pt idx="2978">
                  <c:v>46.394868000000002</c:v>
                </c:pt>
                <c:pt idx="2979">
                  <c:v>46.410311999999998</c:v>
                </c:pt>
                <c:pt idx="2980">
                  <c:v>46.440804</c:v>
                </c:pt>
                <c:pt idx="2981">
                  <c:v>46.443972000000002</c:v>
                </c:pt>
                <c:pt idx="2982">
                  <c:v>46.425359999999998</c:v>
                </c:pt>
                <c:pt idx="2983">
                  <c:v>46.549872000000001</c:v>
                </c:pt>
                <c:pt idx="2984">
                  <c:v>46.549872000000001</c:v>
                </c:pt>
                <c:pt idx="2985">
                  <c:v>46.425359999999998</c:v>
                </c:pt>
                <c:pt idx="2986">
                  <c:v>46.425359999999998</c:v>
                </c:pt>
                <c:pt idx="2987">
                  <c:v>46.394868000000002</c:v>
                </c:pt>
                <c:pt idx="2988">
                  <c:v>46.394868000000002</c:v>
                </c:pt>
                <c:pt idx="2989">
                  <c:v>46.407347999999999</c:v>
                </c:pt>
                <c:pt idx="2990">
                  <c:v>46.431987999999997</c:v>
                </c:pt>
                <c:pt idx="2991">
                  <c:v>46.434547999999999</c:v>
                </c:pt>
                <c:pt idx="2992">
                  <c:v>46.419508</c:v>
                </c:pt>
                <c:pt idx="2993">
                  <c:v>46.520308</c:v>
                </c:pt>
                <c:pt idx="2994">
                  <c:v>46.520308</c:v>
                </c:pt>
                <c:pt idx="2995">
                  <c:v>46.419508</c:v>
                </c:pt>
                <c:pt idx="2996">
                  <c:v>46.419508</c:v>
                </c:pt>
                <c:pt idx="2997">
                  <c:v>46.394868000000002</c:v>
                </c:pt>
                <c:pt idx="2998">
                  <c:v>46.394868000000002</c:v>
                </c:pt>
                <c:pt idx="2999">
                  <c:v>49.478051999999998</c:v>
                </c:pt>
                <c:pt idx="3000">
                  <c:v>55.565364000000002</c:v>
                </c:pt>
                <c:pt idx="3001">
                  <c:v>56.197811999999999</c:v>
                </c:pt>
                <c:pt idx="3002">
                  <c:v>52.48218</c:v>
                </c:pt>
                <c:pt idx="3003">
                  <c:v>77.306051999999994</c:v>
                </c:pt>
                <c:pt idx="3004">
                  <c:v>77.306051999999994</c:v>
                </c:pt>
                <c:pt idx="3005">
                  <c:v>52.48218</c:v>
                </c:pt>
                <c:pt idx="3006">
                  <c:v>52.48218</c:v>
                </c:pt>
                <c:pt idx="3007">
                  <c:v>46.394868000000002</c:v>
                </c:pt>
                <c:pt idx="3008">
                  <c:v>46.394868000000002</c:v>
                </c:pt>
                <c:pt idx="3009">
                  <c:v>48.748440000000002</c:v>
                </c:pt>
                <c:pt idx="3010">
                  <c:v>53.395235999999997</c:v>
                </c:pt>
                <c:pt idx="3011">
                  <c:v>53.878019999999999</c:v>
                </c:pt>
                <c:pt idx="3012">
                  <c:v>51.041663999999997</c:v>
                </c:pt>
                <c:pt idx="3013">
                  <c:v>69.991200000000006</c:v>
                </c:pt>
                <c:pt idx="3014">
                  <c:v>69.991200000000006</c:v>
                </c:pt>
                <c:pt idx="3015">
                  <c:v>51.041663999999997</c:v>
                </c:pt>
                <c:pt idx="3016">
                  <c:v>51.041663999999997</c:v>
                </c:pt>
                <c:pt idx="3017">
                  <c:v>46.394868000000002</c:v>
                </c:pt>
                <c:pt idx="3018">
                  <c:v>46.394868000000002</c:v>
                </c:pt>
                <c:pt idx="3019">
                  <c:v>48.179352000000002</c:v>
                </c:pt>
                <c:pt idx="3020">
                  <c:v>51.702564000000002</c:v>
                </c:pt>
                <c:pt idx="3021">
                  <c:v>52.068612000000002</c:v>
                </c:pt>
                <c:pt idx="3022">
                  <c:v>49.918080000000003</c:v>
                </c:pt>
                <c:pt idx="3023">
                  <c:v>64.285632000000007</c:v>
                </c:pt>
                <c:pt idx="3024">
                  <c:v>64.285632000000007</c:v>
                </c:pt>
                <c:pt idx="3025">
                  <c:v>49.918080000000003</c:v>
                </c:pt>
                <c:pt idx="3026">
                  <c:v>49.918080000000003</c:v>
                </c:pt>
                <c:pt idx="3027">
                  <c:v>46.394868000000002</c:v>
                </c:pt>
                <c:pt idx="3028">
                  <c:v>46.394868000000002</c:v>
                </c:pt>
                <c:pt idx="3029">
                  <c:v>47.759556000000003</c:v>
                </c:pt>
                <c:pt idx="3030">
                  <c:v>50.453940000000003</c:v>
                </c:pt>
                <c:pt idx="3031">
                  <c:v>50.733876000000002</c:v>
                </c:pt>
                <c:pt idx="3032">
                  <c:v>49.089252000000002</c:v>
                </c:pt>
                <c:pt idx="3033">
                  <c:v>60.076836</c:v>
                </c:pt>
                <c:pt idx="3034">
                  <c:v>60.076836</c:v>
                </c:pt>
                <c:pt idx="3035">
                  <c:v>49.089252000000002</c:v>
                </c:pt>
                <c:pt idx="3036">
                  <c:v>49.089252000000002</c:v>
                </c:pt>
                <c:pt idx="3037">
                  <c:v>46.394868000000002</c:v>
                </c:pt>
                <c:pt idx="3038">
                  <c:v>46.394868000000002</c:v>
                </c:pt>
                <c:pt idx="3039">
                  <c:v>47.436011999999998</c:v>
                </c:pt>
                <c:pt idx="3040">
                  <c:v>49.491604000000002</c:v>
                </c:pt>
                <c:pt idx="3041">
                  <c:v>49.705171999999997</c:v>
                </c:pt>
                <c:pt idx="3042">
                  <c:v>48.45046</c:v>
                </c:pt>
                <c:pt idx="3043">
                  <c:v>56.833371999999997</c:v>
                </c:pt>
                <c:pt idx="3044">
                  <c:v>56.833371999999997</c:v>
                </c:pt>
                <c:pt idx="3045">
                  <c:v>48.45046</c:v>
                </c:pt>
                <c:pt idx="3046">
                  <c:v>48.45046</c:v>
                </c:pt>
                <c:pt idx="3047">
                  <c:v>46.394868000000002</c:v>
                </c:pt>
                <c:pt idx="3048">
                  <c:v>46.394868000000002</c:v>
                </c:pt>
                <c:pt idx="3049">
                  <c:v>47.187972000000002</c:v>
                </c:pt>
                <c:pt idx="3050">
                  <c:v>48.753844000000001</c:v>
                </c:pt>
                <c:pt idx="3051">
                  <c:v>48.916531999999997</c:v>
                </c:pt>
                <c:pt idx="3052">
                  <c:v>47.960740000000001</c:v>
                </c:pt>
                <c:pt idx="3053">
                  <c:v>54.346372000000002</c:v>
                </c:pt>
                <c:pt idx="3054">
                  <c:v>54.346372000000002</c:v>
                </c:pt>
                <c:pt idx="3055">
                  <c:v>47.960740000000001</c:v>
                </c:pt>
                <c:pt idx="3056">
                  <c:v>47.960740000000001</c:v>
                </c:pt>
                <c:pt idx="3057">
                  <c:v>46.394868000000002</c:v>
                </c:pt>
                <c:pt idx="3058">
                  <c:v>46.394868000000002</c:v>
                </c:pt>
                <c:pt idx="3059">
                  <c:v>47.001396</c:v>
                </c:pt>
                <c:pt idx="3060">
                  <c:v>48.198900000000002</c:v>
                </c:pt>
                <c:pt idx="3061">
                  <c:v>48.323315999999998</c:v>
                </c:pt>
                <c:pt idx="3062">
                  <c:v>47.592371999999997</c:v>
                </c:pt>
                <c:pt idx="3063">
                  <c:v>52.475796000000003</c:v>
                </c:pt>
                <c:pt idx="3064">
                  <c:v>52.475796000000003</c:v>
                </c:pt>
                <c:pt idx="3065">
                  <c:v>47.592371999999997</c:v>
                </c:pt>
                <c:pt idx="3066">
                  <c:v>47.592371999999997</c:v>
                </c:pt>
                <c:pt idx="3067">
                  <c:v>46.394868000000002</c:v>
                </c:pt>
                <c:pt idx="3068">
                  <c:v>46.394868000000002</c:v>
                </c:pt>
                <c:pt idx="3069">
                  <c:v>46.866612000000003</c:v>
                </c:pt>
                <c:pt idx="3070">
                  <c:v>47.798003999999999</c:v>
                </c:pt>
                <c:pt idx="3071">
                  <c:v>47.894772000000003</c:v>
                </c:pt>
                <c:pt idx="3072">
                  <c:v>47.326259999999998</c:v>
                </c:pt>
                <c:pt idx="3073">
                  <c:v>51.124692000000003</c:v>
                </c:pt>
                <c:pt idx="3074">
                  <c:v>51.124692000000003</c:v>
                </c:pt>
                <c:pt idx="3075">
                  <c:v>47.326259999999998</c:v>
                </c:pt>
                <c:pt idx="3076">
                  <c:v>47.326259999999998</c:v>
                </c:pt>
                <c:pt idx="3077">
                  <c:v>46.394868000000002</c:v>
                </c:pt>
                <c:pt idx="3078">
                  <c:v>46.394868000000002</c:v>
                </c:pt>
                <c:pt idx="3079">
                  <c:v>46.755228000000002</c:v>
                </c:pt>
                <c:pt idx="3080">
                  <c:v>47.466707999999997</c:v>
                </c:pt>
                <c:pt idx="3081">
                  <c:v>47.540627999999998</c:v>
                </c:pt>
                <c:pt idx="3082">
                  <c:v>47.106347999999997</c:v>
                </c:pt>
                <c:pt idx="3083">
                  <c:v>50.007947999999999</c:v>
                </c:pt>
                <c:pt idx="3084">
                  <c:v>50.007947999999999</c:v>
                </c:pt>
                <c:pt idx="3085">
                  <c:v>47.106347999999997</c:v>
                </c:pt>
                <c:pt idx="3086">
                  <c:v>47.106347999999997</c:v>
                </c:pt>
                <c:pt idx="3087">
                  <c:v>46.394868000000002</c:v>
                </c:pt>
                <c:pt idx="3088">
                  <c:v>46.394868000000002</c:v>
                </c:pt>
                <c:pt idx="3089">
                  <c:v>46.671923999999997</c:v>
                </c:pt>
                <c:pt idx="3090">
                  <c:v>47.218932000000002</c:v>
                </c:pt>
                <c:pt idx="3091">
                  <c:v>47.275764000000002</c:v>
                </c:pt>
                <c:pt idx="3092">
                  <c:v>46.941876000000001</c:v>
                </c:pt>
                <c:pt idx="3093">
                  <c:v>49.172724000000002</c:v>
                </c:pt>
                <c:pt idx="3094">
                  <c:v>49.172724000000002</c:v>
                </c:pt>
                <c:pt idx="3095">
                  <c:v>46.941876000000001</c:v>
                </c:pt>
                <c:pt idx="3096">
                  <c:v>46.941876000000001</c:v>
                </c:pt>
                <c:pt idx="3097">
                  <c:v>46.394868000000002</c:v>
                </c:pt>
                <c:pt idx="3098">
                  <c:v>46.394868000000002</c:v>
                </c:pt>
                <c:pt idx="3099">
                  <c:v>46.604531999999999</c:v>
                </c:pt>
                <c:pt idx="3100">
                  <c:v>47.018484000000001</c:v>
                </c:pt>
                <c:pt idx="3101">
                  <c:v>47.061492000000001</c:v>
                </c:pt>
                <c:pt idx="3102">
                  <c:v>46.808819999999997</c:v>
                </c:pt>
                <c:pt idx="3103">
                  <c:v>48.497171999999999</c:v>
                </c:pt>
                <c:pt idx="3104">
                  <c:v>48.497171999999999</c:v>
                </c:pt>
                <c:pt idx="3105">
                  <c:v>46.808819999999997</c:v>
                </c:pt>
                <c:pt idx="3106">
                  <c:v>46.808819999999997</c:v>
                </c:pt>
                <c:pt idx="3107">
                  <c:v>46.394868000000002</c:v>
                </c:pt>
                <c:pt idx="3108">
                  <c:v>46.394868000000002</c:v>
                </c:pt>
                <c:pt idx="3109">
                  <c:v>46.556483999999998</c:v>
                </c:pt>
                <c:pt idx="3110">
                  <c:v>46.875571999999998</c:v>
                </c:pt>
                <c:pt idx="3111">
                  <c:v>46.908723999999999</c:v>
                </c:pt>
                <c:pt idx="3112">
                  <c:v>46.713956000000003</c:v>
                </c:pt>
                <c:pt idx="3113">
                  <c:v>48.015523999999999</c:v>
                </c:pt>
                <c:pt idx="3114">
                  <c:v>48.015523999999999</c:v>
                </c:pt>
                <c:pt idx="3115">
                  <c:v>46.713956000000003</c:v>
                </c:pt>
                <c:pt idx="3116">
                  <c:v>46.713956000000003</c:v>
                </c:pt>
                <c:pt idx="3117">
                  <c:v>46.394868000000002</c:v>
                </c:pt>
                <c:pt idx="3118">
                  <c:v>46.394868000000002</c:v>
                </c:pt>
                <c:pt idx="3119">
                  <c:v>46.523567999999997</c:v>
                </c:pt>
                <c:pt idx="3120">
                  <c:v>46.777667999999998</c:v>
                </c:pt>
                <c:pt idx="3121">
                  <c:v>46.804068000000001</c:v>
                </c:pt>
                <c:pt idx="3122">
                  <c:v>46.648968000000004</c:v>
                </c:pt>
                <c:pt idx="3123">
                  <c:v>47.685288</c:v>
                </c:pt>
                <c:pt idx="3124">
                  <c:v>47.685288</c:v>
                </c:pt>
                <c:pt idx="3125">
                  <c:v>46.648968000000004</c:v>
                </c:pt>
                <c:pt idx="3126">
                  <c:v>46.648968000000004</c:v>
                </c:pt>
                <c:pt idx="3127">
                  <c:v>46.394868000000002</c:v>
                </c:pt>
                <c:pt idx="3128">
                  <c:v>46.394868000000002</c:v>
                </c:pt>
                <c:pt idx="3129">
                  <c:v>46.494396000000002</c:v>
                </c:pt>
                <c:pt idx="3130">
                  <c:v>46.690899999999999</c:v>
                </c:pt>
                <c:pt idx="3131">
                  <c:v>46.711315999999997</c:v>
                </c:pt>
                <c:pt idx="3132">
                  <c:v>46.591372</c:v>
                </c:pt>
                <c:pt idx="3133">
                  <c:v>47.392876000000001</c:v>
                </c:pt>
                <c:pt idx="3134">
                  <c:v>47.392876000000001</c:v>
                </c:pt>
                <c:pt idx="3135">
                  <c:v>46.591372</c:v>
                </c:pt>
                <c:pt idx="3136">
                  <c:v>46.591372</c:v>
                </c:pt>
                <c:pt idx="3137">
                  <c:v>46.394868000000002</c:v>
                </c:pt>
                <c:pt idx="3138">
                  <c:v>46.394868000000002</c:v>
                </c:pt>
                <c:pt idx="3139">
                  <c:v>46.468967999999997</c:v>
                </c:pt>
                <c:pt idx="3140">
                  <c:v>46.615268</c:v>
                </c:pt>
                <c:pt idx="3141">
                  <c:v>46.630468</c:v>
                </c:pt>
                <c:pt idx="3142">
                  <c:v>46.541167999999999</c:v>
                </c:pt>
                <c:pt idx="3143">
                  <c:v>47.137808</c:v>
                </c:pt>
                <c:pt idx="3144">
                  <c:v>47.137808</c:v>
                </c:pt>
                <c:pt idx="3145">
                  <c:v>46.541167999999999</c:v>
                </c:pt>
                <c:pt idx="3146">
                  <c:v>46.541167999999999</c:v>
                </c:pt>
                <c:pt idx="3147">
                  <c:v>46.394868000000002</c:v>
                </c:pt>
                <c:pt idx="3148">
                  <c:v>46.394868000000002</c:v>
                </c:pt>
                <c:pt idx="3149">
                  <c:v>46.453212000000001</c:v>
                </c:pt>
                <c:pt idx="3150">
                  <c:v>46.568404000000001</c:v>
                </c:pt>
                <c:pt idx="3151">
                  <c:v>46.580371999999997</c:v>
                </c:pt>
                <c:pt idx="3152">
                  <c:v>46.510060000000003</c:v>
                </c:pt>
                <c:pt idx="3153">
                  <c:v>46.980172000000003</c:v>
                </c:pt>
                <c:pt idx="3154">
                  <c:v>46.980172000000003</c:v>
                </c:pt>
                <c:pt idx="3155">
                  <c:v>46.510060000000003</c:v>
                </c:pt>
                <c:pt idx="3156">
                  <c:v>46.510060000000003</c:v>
                </c:pt>
                <c:pt idx="3157">
                  <c:v>46.394868000000002</c:v>
                </c:pt>
                <c:pt idx="3158">
                  <c:v>46.394868000000002</c:v>
                </c:pt>
                <c:pt idx="3159">
                  <c:v>46.441668</c:v>
                </c:pt>
                <c:pt idx="3160">
                  <c:v>46.534067999999998</c:v>
                </c:pt>
                <c:pt idx="3161">
                  <c:v>46.543667999999997</c:v>
                </c:pt>
                <c:pt idx="3162">
                  <c:v>46.487268</c:v>
                </c:pt>
                <c:pt idx="3163">
                  <c:v>46.864068000000003</c:v>
                </c:pt>
                <c:pt idx="3164">
                  <c:v>46.864068000000003</c:v>
                </c:pt>
                <c:pt idx="3165">
                  <c:v>46.487268</c:v>
                </c:pt>
                <c:pt idx="3166">
                  <c:v>46.487268</c:v>
                </c:pt>
                <c:pt idx="3167">
                  <c:v>46.394868000000002</c:v>
                </c:pt>
                <c:pt idx="3168">
                  <c:v>46.394868000000002</c:v>
                </c:pt>
                <c:pt idx="3169">
                  <c:v>46.431995999999998</c:v>
                </c:pt>
                <c:pt idx="3170">
                  <c:v>46.505299999999998</c:v>
                </c:pt>
                <c:pt idx="3171">
                  <c:v>46.512915999999997</c:v>
                </c:pt>
                <c:pt idx="3172">
                  <c:v>46.468172000000003</c:v>
                </c:pt>
                <c:pt idx="3173">
                  <c:v>46.767116000000001</c:v>
                </c:pt>
                <c:pt idx="3174">
                  <c:v>46.767116000000001</c:v>
                </c:pt>
                <c:pt idx="3175">
                  <c:v>46.468172000000003</c:v>
                </c:pt>
                <c:pt idx="3176">
                  <c:v>46.468172000000003</c:v>
                </c:pt>
                <c:pt idx="3177">
                  <c:v>46.394868000000002</c:v>
                </c:pt>
                <c:pt idx="3178">
                  <c:v>46.394868000000002</c:v>
                </c:pt>
                <c:pt idx="3179">
                  <c:v>46.422947999999998</c:v>
                </c:pt>
                <c:pt idx="3180">
                  <c:v>46.478388000000002</c:v>
                </c:pt>
                <c:pt idx="3181">
                  <c:v>46.484147999999998</c:v>
                </c:pt>
                <c:pt idx="3182">
                  <c:v>46.450308</c:v>
                </c:pt>
                <c:pt idx="3183">
                  <c:v>46.676388000000003</c:v>
                </c:pt>
                <c:pt idx="3184">
                  <c:v>46.676388000000003</c:v>
                </c:pt>
                <c:pt idx="3185">
                  <c:v>46.450308</c:v>
                </c:pt>
                <c:pt idx="3186">
                  <c:v>46.450308</c:v>
                </c:pt>
                <c:pt idx="3187">
                  <c:v>46.394868000000002</c:v>
                </c:pt>
                <c:pt idx="3188">
                  <c:v>46.394868000000002</c:v>
                </c:pt>
                <c:pt idx="3189">
                  <c:v>46.418892</c:v>
                </c:pt>
                <c:pt idx="3190">
                  <c:v>46.466324</c:v>
                </c:pt>
                <c:pt idx="3191">
                  <c:v>46.471252</c:v>
                </c:pt>
                <c:pt idx="3192">
                  <c:v>46.442300000000003</c:v>
                </c:pt>
                <c:pt idx="3193">
                  <c:v>46.635931999999997</c:v>
                </c:pt>
                <c:pt idx="3194">
                  <c:v>46.635931999999997</c:v>
                </c:pt>
                <c:pt idx="3195">
                  <c:v>46.442300000000003</c:v>
                </c:pt>
                <c:pt idx="3196">
                  <c:v>46.442300000000003</c:v>
                </c:pt>
                <c:pt idx="3197">
                  <c:v>46.394868000000002</c:v>
                </c:pt>
                <c:pt idx="3198">
                  <c:v>46.394868000000002</c:v>
                </c:pt>
                <c:pt idx="3199">
                  <c:v>46.413587999999997</c:v>
                </c:pt>
                <c:pt idx="3200">
                  <c:v>46.450547999999998</c:v>
                </c:pt>
                <c:pt idx="3201">
                  <c:v>46.454388000000002</c:v>
                </c:pt>
                <c:pt idx="3202">
                  <c:v>46.431828000000003</c:v>
                </c:pt>
                <c:pt idx="3203">
                  <c:v>46.582548000000003</c:v>
                </c:pt>
                <c:pt idx="3204">
                  <c:v>46.582548000000003</c:v>
                </c:pt>
                <c:pt idx="3205">
                  <c:v>46.431828000000003</c:v>
                </c:pt>
                <c:pt idx="3206">
                  <c:v>46.431828000000003</c:v>
                </c:pt>
                <c:pt idx="3207">
                  <c:v>46.394868000000002</c:v>
                </c:pt>
                <c:pt idx="3208">
                  <c:v>46.394868000000002</c:v>
                </c:pt>
                <c:pt idx="3209">
                  <c:v>46.410311999999998</c:v>
                </c:pt>
                <c:pt idx="3210">
                  <c:v>46.440804</c:v>
                </c:pt>
                <c:pt idx="3211">
                  <c:v>46.443972000000002</c:v>
                </c:pt>
                <c:pt idx="3212">
                  <c:v>46.425359999999998</c:v>
                </c:pt>
                <c:pt idx="3213">
                  <c:v>46.549872000000001</c:v>
                </c:pt>
                <c:pt idx="3214">
                  <c:v>46.549872000000001</c:v>
                </c:pt>
                <c:pt idx="3215">
                  <c:v>46.425359999999998</c:v>
                </c:pt>
                <c:pt idx="3216">
                  <c:v>46.425359999999998</c:v>
                </c:pt>
                <c:pt idx="3217">
                  <c:v>46.394868000000002</c:v>
                </c:pt>
                <c:pt idx="3218">
                  <c:v>46.394868000000002</c:v>
                </c:pt>
                <c:pt idx="3219">
                  <c:v>46.407347999999999</c:v>
                </c:pt>
                <c:pt idx="3220">
                  <c:v>46.431987999999997</c:v>
                </c:pt>
                <c:pt idx="3221">
                  <c:v>46.434547999999999</c:v>
                </c:pt>
                <c:pt idx="3222">
                  <c:v>46.419508</c:v>
                </c:pt>
                <c:pt idx="3223">
                  <c:v>46.520308</c:v>
                </c:pt>
                <c:pt idx="3224">
                  <c:v>46.520308</c:v>
                </c:pt>
                <c:pt idx="3225">
                  <c:v>46.419508</c:v>
                </c:pt>
                <c:pt idx="3226">
                  <c:v>46.419508</c:v>
                </c:pt>
                <c:pt idx="3227">
                  <c:v>46.394868000000002</c:v>
                </c:pt>
                <c:pt idx="3228">
                  <c:v>46.394868000000002</c:v>
                </c:pt>
                <c:pt idx="3229">
                  <c:v>49.478051999999998</c:v>
                </c:pt>
                <c:pt idx="3230">
                  <c:v>55.565364000000002</c:v>
                </c:pt>
                <c:pt idx="3231">
                  <c:v>56.197811999999999</c:v>
                </c:pt>
                <c:pt idx="3232">
                  <c:v>52.48218</c:v>
                </c:pt>
                <c:pt idx="3233">
                  <c:v>77.306051999999994</c:v>
                </c:pt>
                <c:pt idx="3234">
                  <c:v>77.306051999999994</c:v>
                </c:pt>
                <c:pt idx="3235">
                  <c:v>52.48218</c:v>
                </c:pt>
                <c:pt idx="3236">
                  <c:v>52.48218</c:v>
                </c:pt>
                <c:pt idx="3237">
                  <c:v>46.394868000000002</c:v>
                </c:pt>
                <c:pt idx="3238">
                  <c:v>46.394868000000002</c:v>
                </c:pt>
                <c:pt idx="3239">
                  <c:v>48.748440000000002</c:v>
                </c:pt>
                <c:pt idx="3240">
                  <c:v>53.395235999999997</c:v>
                </c:pt>
                <c:pt idx="3241">
                  <c:v>53.878019999999999</c:v>
                </c:pt>
                <c:pt idx="3242">
                  <c:v>51.041663999999997</c:v>
                </c:pt>
                <c:pt idx="3243">
                  <c:v>69.991200000000006</c:v>
                </c:pt>
                <c:pt idx="3244">
                  <c:v>69.991200000000006</c:v>
                </c:pt>
                <c:pt idx="3245">
                  <c:v>51.041663999999997</c:v>
                </c:pt>
                <c:pt idx="3246">
                  <c:v>51.041663999999997</c:v>
                </c:pt>
                <c:pt idx="3247">
                  <c:v>46.394868000000002</c:v>
                </c:pt>
                <c:pt idx="3248">
                  <c:v>46.394868000000002</c:v>
                </c:pt>
                <c:pt idx="3249">
                  <c:v>48.179352000000002</c:v>
                </c:pt>
                <c:pt idx="3250">
                  <c:v>51.702564000000002</c:v>
                </c:pt>
                <c:pt idx="3251">
                  <c:v>52.068612000000002</c:v>
                </c:pt>
                <c:pt idx="3252">
                  <c:v>49.918080000000003</c:v>
                </c:pt>
                <c:pt idx="3253">
                  <c:v>64.285632000000007</c:v>
                </c:pt>
                <c:pt idx="3254">
                  <c:v>64.285632000000007</c:v>
                </c:pt>
                <c:pt idx="3255">
                  <c:v>49.918080000000003</c:v>
                </c:pt>
                <c:pt idx="3256">
                  <c:v>49.918080000000003</c:v>
                </c:pt>
                <c:pt idx="3257">
                  <c:v>46.394868000000002</c:v>
                </c:pt>
                <c:pt idx="3258">
                  <c:v>46.394868000000002</c:v>
                </c:pt>
                <c:pt idx="3259">
                  <c:v>47.759556000000003</c:v>
                </c:pt>
                <c:pt idx="3260">
                  <c:v>50.453940000000003</c:v>
                </c:pt>
                <c:pt idx="3261">
                  <c:v>50.733876000000002</c:v>
                </c:pt>
                <c:pt idx="3262">
                  <c:v>49.089252000000002</c:v>
                </c:pt>
                <c:pt idx="3263">
                  <c:v>60.076836</c:v>
                </c:pt>
                <c:pt idx="3264">
                  <c:v>60.076836</c:v>
                </c:pt>
                <c:pt idx="3265">
                  <c:v>49.089252000000002</c:v>
                </c:pt>
                <c:pt idx="3266">
                  <c:v>49.089252000000002</c:v>
                </c:pt>
                <c:pt idx="3267">
                  <c:v>46.394868000000002</c:v>
                </c:pt>
                <c:pt idx="3268">
                  <c:v>46.394868000000002</c:v>
                </c:pt>
                <c:pt idx="3269">
                  <c:v>47.436011999999998</c:v>
                </c:pt>
                <c:pt idx="3270">
                  <c:v>49.491604000000002</c:v>
                </c:pt>
                <c:pt idx="3271">
                  <c:v>49.705171999999997</c:v>
                </c:pt>
                <c:pt idx="3272">
                  <c:v>48.45046</c:v>
                </c:pt>
                <c:pt idx="3273">
                  <c:v>56.833371999999997</c:v>
                </c:pt>
                <c:pt idx="3274">
                  <c:v>56.833371999999997</c:v>
                </c:pt>
                <c:pt idx="3275">
                  <c:v>48.45046</c:v>
                </c:pt>
                <c:pt idx="3276">
                  <c:v>48.45046</c:v>
                </c:pt>
                <c:pt idx="3277">
                  <c:v>46.394868000000002</c:v>
                </c:pt>
                <c:pt idx="3278">
                  <c:v>46.394868000000002</c:v>
                </c:pt>
                <c:pt idx="3279">
                  <c:v>47.187972000000002</c:v>
                </c:pt>
                <c:pt idx="3280">
                  <c:v>48.753844000000001</c:v>
                </c:pt>
                <c:pt idx="3281">
                  <c:v>48.916531999999997</c:v>
                </c:pt>
                <c:pt idx="3282">
                  <c:v>47.960740000000001</c:v>
                </c:pt>
                <c:pt idx="3283">
                  <c:v>54.346372000000002</c:v>
                </c:pt>
                <c:pt idx="3284">
                  <c:v>54.346372000000002</c:v>
                </c:pt>
                <c:pt idx="3285">
                  <c:v>47.960740000000001</c:v>
                </c:pt>
                <c:pt idx="3286">
                  <c:v>47.960740000000001</c:v>
                </c:pt>
                <c:pt idx="3287">
                  <c:v>46.394868000000002</c:v>
                </c:pt>
                <c:pt idx="3288">
                  <c:v>46.394868000000002</c:v>
                </c:pt>
                <c:pt idx="3289">
                  <c:v>47.001396</c:v>
                </c:pt>
                <c:pt idx="3290">
                  <c:v>48.198900000000002</c:v>
                </c:pt>
                <c:pt idx="3291">
                  <c:v>48.323315999999998</c:v>
                </c:pt>
                <c:pt idx="3292">
                  <c:v>47.592371999999997</c:v>
                </c:pt>
                <c:pt idx="3293">
                  <c:v>52.475796000000003</c:v>
                </c:pt>
                <c:pt idx="3294">
                  <c:v>52.475796000000003</c:v>
                </c:pt>
                <c:pt idx="3295">
                  <c:v>47.592371999999997</c:v>
                </c:pt>
                <c:pt idx="3296">
                  <c:v>47.592371999999997</c:v>
                </c:pt>
                <c:pt idx="3297">
                  <c:v>46.394868000000002</c:v>
                </c:pt>
                <c:pt idx="3298">
                  <c:v>46.394868000000002</c:v>
                </c:pt>
                <c:pt idx="3299">
                  <c:v>46.866612000000003</c:v>
                </c:pt>
                <c:pt idx="3300">
                  <c:v>47.798003999999999</c:v>
                </c:pt>
                <c:pt idx="3301">
                  <c:v>47.894772000000003</c:v>
                </c:pt>
                <c:pt idx="3302">
                  <c:v>47.326259999999998</c:v>
                </c:pt>
                <c:pt idx="3303">
                  <c:v>51.124692000000003</c:v>
                </c:pt>
                <c:pt idx="3304">
                  <c:v>51.124692000000003</c:v>
                </c:pt>
                <c:pt idx="3305">
                  <c:v>47.326259999999998</c:v>
                </c:pt>
                <c:pt idx="3306">
                  <c:v>47.326259999999998</c:v>
                </c:pt>
                <c:pt idx="3307">
                  <c:v>46.394868000000002</c:v>
                </c:pt>
                <c:pt idx="3308">
                  <c:v>46.394868000000002</c:v>
                </c:pt>
                <c:pt idx="3309">
                  <c:v>46.755228000000002</c:v>
                </c:pt>
                <c:pt idx="3310">
                  <c:v>47.466707999999997</c:v>
                </c:pt>
                <c:pt idx="3311">
                  <c:v>47.540627999999998</c:v>
                </c:pt>
                <c:pt idx="3312">
                  <c:v>47.106347999999997</c:v>
                </c:pt>
                <c:pt idx="3313">
                  <c:v>50.007947999999999</c:v>
                </c:pt>
                <c:pt idx="3314">
                  <c:v>50.007947999999999</c:v>
                </c:pt>
                <c:pt idx="3315">
                  <c:v>47.106347999999997</c:v>
                </c:pt>
                <c:pt idx="3316">
                  <c:v>47.106347999999997</c:v>
                </c:pt>
                <c:pt idx="3317">
                  <c:v>46.394868000000002</c:v>
                </c:pt>
                <c:pt idx="3318">
                  <c:v>46.394868000000002</c:v>
                </c:pt>
                <c:pt idx="3319">
                  <c:v>46.671923999999997</c:v>
                </c:pt>
                <c:pt idx="3320">
                  <c:v>47.218932000000002</c:v>
                </c:pt>
                <c:pt idx="3321">
                  <c:v>47.275764000000002</c:v>
                </c:pt>
                <c:pt idx="3322">
                  <c:v>46.941876000000001</c:v>
                </c:pt>
                <c:pt idx="3323">
                  <c:v>49.172724000000002</c:v>
                </c:pt>
                <c:pt idx="3324">
                  <c:v>49.172724000000002</c:v>
                </c:pt>
                <c:pt idx="3325">
                  <c:v>46.941876000000001</c:v>
                </c:pt>
                <c:pt idx="3326">
                  <c:v>46.941876000000001</c:v>
                </c:pt>
                <c:pt idx="3327">
                  <c:v>46.394868000000002</c:v>
                </c:pt>
                <c:pt idx="3328">
                  <c:v>46.394868000000002</c:v>
                </c:pt>
                <c:pt idx="3329">
                  <c:v>46.604531999999999</c:v>
                </c:pt>
                <c:pt idx="3330">
                  <c:v>47.018484000000001</c:v>
                </c:pt>
                <c:pt idx="3331">
                  <c:v>47.061492000000001</c:v>
                </c:pt>
                <c:pt idx="3332">
                  <c:v>46.808819999999997</c:v>
                </c:pt>
                <c:pt idx="3333">
                  <c:v>48.497171999999999</c:v>
                </c:pt>
                <c:pt idx="3334">
                  <c:v>48.497171999999999</c:v>
                </c:pt>
                <c:pt idx="3335">
                  <c:v>46.808819999999997</c:v>
                </c:pt>
                <c:pt idx="3336">
                  <c:v>46.808819999999997</c:v>
                </c:pt>
                <c:pt idx="3337">
                  <c:v>46.394868000000002</c:v>
                </c:pt>
                <c:pt idx="3338">
                  <c:v>46.394868000000002</c:v>
                </c:pt>
                <c:pt idx="3339">
                  <c:v>46.556483999999998</c:v>
                </c:pt>
                <c:pt idx="3340">
                  <c:v>46.875571999999998</c:v>
                </c:pt>
                <c:pt idx="3341">
                  <c:v>46.908723999999999</c:v>
                </c:pt>
                <c:pt idx="3342">
                  <c:v>46.713956000000003</c:v>
                </c:pt>
                <c:pt idx="3343">
                  <c:v>48.015523999999999</c:v>
                </c:pt>
                <c:pt idx="3344">
                  <c:v>48.015523999999999</c:v>
                </c:pt>
                <c:pt idx="3345">
                  <c:v>46.713956000000003</c:v>
                </c:pt>
                <c:pt idx="3346">
                  <c:v>46.713956000000003</c:v>
                </c:pt>
                <c:pt idx="3347">
                  <c:v>46.394868000000002</c:v>
                </c:pt>
                <c:pt idx="3348">
                  <c:v>46.394868000000002</c:v>
                </c:pt>
                <c:pt idx="3349">
                  <c:v>46.523567999999997</c:v>
                </c:pt>
                <c:pt idx="3350">
                  <c:v>46.777667999999998</c:v>
                </c:pt>
                <c:pt idx="3351">
                  <c:v>46.804068000000001</c:v>
                </c:pt>
                <c:pt idx="3352">
                  <c:v>46.648968000000004</c:v>
                </c:pt>
                <c:pt idx="3353">
                  <c:v>47.685288</c:v>
                </c:pt>
                <c:pt idx="3354">
                  <c:v>47.685288</c:v>
                </c:pt>
                <c:pt idx="3355">
                  <c:v>46.648968000000004</c:v>
                </c:pt>
                <c:pt idx="3356">
                  <c:v>46.648968000000004</c:v>
                </c:pt>
                <c:pt idx="3357">
                  <c:v>46.394868000000002</c:v>
                </c:pt>
                <c:pt idx="3358">
                  <c:v>46.394868000000002</c:v>
                </c:pt>
                <c:pt idx="3359">
                  <c:v>46.494396000000002</c:v>
                </c:pt>
                <c:pt idx="3360">
                  <c:v>46.690899999999999</c:v>
                </c:pt>
                <c:pt idx="3361">
                  <c:v>46.711315999999997</c:v>
                </c:pt>
                <c:pt idx="3362">
                  <c:v>46.591372</c:v>
                </c:pt>
                <c:pt idx="3363">
                  <c:v>47.392876000000001</c:v>
                </c:pt>
                <c:pt idx="3364">
                  <c:v>47.392876000000001</c:v>
                </c:pt>
                <c:pt idx="3365">
                  <c:v>46.591372</c:v>
                </c:pt>
                <c:pt idx="3366">
                  <c:v>46.591372</c:v>
                </c:pt>
                <c:pt idx="3367">
                  <c:v>46.394868000000002</c:v>
                </c:pt>
                <c:pt idx="3368">
                  <c:v>46.394868000000002</c:v>
                </c:pt>
                <c:pt idx="3369">
                  <c:v>46.468967999999997</c:v>
                </c:pt>
                <c:pt idx="3370">
                  <c:v>46.615268</c:v>
                </c:pt>
                <c:pt idx="3371">
                  <c:v>46.630468</c:v>
                </c:pt>
                <c:pt idx="3372">
                  <c:v>46.541167999999999</c:v>
                </c:pt>
                <c:pt idx="3373">
                  <c:v>47.137808</c:v>
                </c:pt>
                <c:pt idx="3374">
                  <c:v>47.137808</c:v>
                </c:pt>
                <c:pt idx="3375">
                  <c:v>46.541167999999999</c:v>
                </c:pt>
                <c:pt idx="3376">
                  <c:v>46.541167999999999</c:v>
                </c:pt>
                <c:pt idx="3377">
                  <c:v>46.394868000000002</c:v>
                </c:pt>
                <c:pt idx="3378">
                  <c:v>46.394868000000002</c:v>
                </c:pt>
                <c:pt idx="3379">
                  <c:v>46.453212000000001</c:v>
                </c:pt>
                <c:pt idx="3380">
                  <c:v>46.568404000000001</c:v>
                </c:pt>
                <c:pt idx="3381">
                  <c:v>46.580371999999997</c:v>
                </c:pt>
                <c:pt idx="3382">
                  <c:v>46.510060000000003</c:v>
                </c:pt>
                <c:pt idx="3383">
                  <c:v>46.980172000000003</c:v>
                </c:pt>
                <c:pt idx="3384">
                  <c:v>46.980172000000003</c:v>
                </c:pt>
                <c:pt idx="3385">
                  <c:v>46.510060000000003</c:v>
                </c:pt>
                <c:pt idx="3386">
                  <c:v>46.510060000000003</c:v>
                </c:pt>
                <c:pt idx="3387">
                  <c:v>46.394868000000002</c:v>
                </c:pt>
                <c:pt idx="3388">
                  <c:v>46.394868000000002</c:v>
                </c:pt>
                <c:pt idx="3389">
                  <c:v>46.441668</c:v>
                </c:pt>
                <c:pt idx="3390">
                  <c:v>46.534067999999998</c:v>
                </c:pt>
                <c:pt idx="3391">
                  <c:v>46.543667999999997</c:v>
                </c:pt>
                <c:pt idx="3392">
                  <c:v>46.487268</c:v>
                </c:pt>
                <c:pt idx="3393">
                  <c:v>46.864068000000003</c:v>
                </c:pt>
                <c:pt idx="3394">
                  <c:v>46.864068000000003</c:v>
                </c:pt>
                <c:pt idx="3395">
                  <c:v>46.487268</c:v>
                </c:pt>
                <c:pt idx="3396">
                  <c:v>46.487268</c:v>
                </c:pt>
                <c:pt idx="3397">
                  <c:v>46.394868000000002</c:v>
                </c:pt>
                <c:pt idx="3398">
                  <c:v>46.394868000000002</c:v>
                </c:pt>
                <c:pt idx="3399">
                  <c:v>46.431995999999998</c:v>
                </c:pt>
                <c:pt idx="3400">
                  <c:v>46.505299999999998</c:v>
                </c:pt>
                <c:pt idx="3401">
                  <c:v>46.512915999999997</c:v>
                </c:pt>
                <c:pt idx="3402">
                  <c:v>46.468172000000003</c:v>
                </c:pt>
                <c:pt idx="3403">
                  <c:v>46.767116000000001</c:v>
                </c:pt>
                <c:pt idx="3404">
                  <c:v>46.767116000000001</c:v>
                </c:pt>
                <c:pt idx="3405">
                  <c:v>46.468172000000003</c:v>
                </c:pt>
                <c:pt idx="3406">
                  <c:v>46.468172000000003</c:v>
                </c:pt>
                <c:pt idx="3407">
                  <c:v>46.394868000000002</c:v>
                </c:pt>
                <c:pt idx="3408">
                  <c:v>46.394868000000002</c:v>
                </c:pt>
                <c:pt idx="3409">
                  <c:v>46.422947999999998</c:v>
                </c:pt>
                <c:pt idx="3410">
                  <c:v>46.478388000000002</c:v>
                </c:pt>
                <c:pt idx="3411">
                  <c:v>46.484147999999998</c:v>
                </c:pt>
                <c:pt idx="3412">
                  <c:v>46.450308</c:v>
                </c:pt>
                <c:pt idx="3413">
                  <c:v>46.676388000000003</c:v>
                </c:pt>
                <c:pt idx="3414">
                  <c:v>46.676388000000003</c:v>
                </c:pt>
                <c:pt idx="3415">
                  <c:v>46.450308</c:v>
                </c:pt>
                <c:pt idx="3416">
                  <c:v>46.450308</c:v>
                </c:pt>
                <c:pt idx="3417">
                  <c:v>46.394868000000002</c:v>
                </c:pt>
                <c:pt idx="3418">
                  <c:v>46.394868000000002</c:v>
                </c:pt>
                <c:pt idx="3419">
                  <c:v>46.418892</c:v>
                </c:pt>
                <c:pt idx="3420">
                  <c:v>46.466324</c:v>
                </c:pt>
                <c:pt idx="3421">
                  <c:v>46.471252</c:v>
                </c:pt>
                <c:pt idx="3422">
                  <c:v>46.442300000000003</c:v>
                </c:pt>
                <c:pt idx="3423">
                  <c:v>46.635931999999997</c:v>
                </c:pt>
                <c:pt idx="3424">
                  <c:v>46.635931999999997</c:v>
                </c:pt>
                <c:pt idx="3425">
                  <c:v>46.442300000000003</c:v>
                </c:pt>
                <c:pt idx="3426">
                  <c:v>46.442300000000003</c:v>
                </c:pt>
                <c:pt idx="3427">
                  <c:v>46.394868000000002</c:v>
                </c:pt>
                <c:pt idx="3428">
                  <c:v>46.394868000000002</c:v>
                </c:pt>
                <c:pt idx="3429">
                  <c:v>46.413587999999997</c:v>
                </c:pt>
                <c:pt idx="3430">
                  <c:v>46.450547999999998</c:v>
                </c:pt>
                <c:pt idx="3431">
                  <c:v>46.454388000000002</c:v>
                </c:pt>
                <c:pt idx="3432">
                  <c:v>46.431828000000003</c:v>
                </c:pt>
                <c:pt idx="3433">
                  <c:v>46.582548000000003</c:v>
                </c:pt>
                <c:pt idx="3434">
                  <c:v>46.582548000000003</c:v>
                </c:pt>
                <c:pt idx="3435">
                  <c:v>46.431828000000003</c:v>
                </c:pt>
                <c:pt idx="3436">
                  <c:v>46.431828000000003</c:v>
                </c:pt>
                <c:pt idx="3437">
                  <c:v>46.394868000000002</c:v>
                </c:pt>
                <c:pt idx="3438">
                  <c:v>46.394868000000002</c:v>
                </c:pt>
                <c:pt idx="3439">
                  <c:v>46.410311999999998</c:v>
                </c:pt>
                <c:pt idx="3440">
                  <c:v>46.440804</c:v>
                </c:pt>
                <c:pt idx="3441">
                  <c:v>46.443972000000002</c:v>
                </c:pt>
                <c:pt idx="3442">
                  <c:v>46.425359999999998</c:v>
                </c:pt>
                <c:pt idx="3443">
                  <c:v>46.549872000000001</c:v>
                </c:pt>
                <c:pt idx="3444">
                  <c:v>46.549872000000001</c:v>
                </c:pt>
                <c:pt idx="3445">
                  <c:v>46.425359999999998</c:v>
                </c:pt>
                <c:pt idx="3446">
                  <c:v>46.425359999999998</c:v>
                </c:pt>
                <c:pt idx="3447">
                  <c:v>46.394868000000002</c:v>
                </c:pt>
                <c:pt idx="3448">
                  <c:v>46.394868000000002</c:v>
                </c:pt>
                <c:pt idx="3449">
                  <c:v>46.407347999999999</c:v>
                </c:pt>
                <c:pt idx="3450">
                  <c:v>46.431987999999997</c:v>
                </c:pt>
                <c:pt idx="3451">
                  <c:v>46.434547999999999</c:v>
                </c:pt>
                <c:pt idx="3452">
                  <c:v>46.419508</c:v>
                </c:pt>
                <c:pt idx="3453">
                  <c:v>46.520308</c:v>
                </c:pt>
                <c:pt idx="3454">
                  <c:v>46.520308</c:v>
                </c:pt>
                <c:pt idx="3455">
                  <c:v>46.419508</c:v>
                </c:pt>
                <c:pt idx="3456">
                  <c:v>46.419508</c:v>
                </c:pt>
                <c:pt idx="3457">
                  <c:v>46.394868000000002</c:v>
                </c:pt>
                <c:pt idx="3458">
                  <c:v>46.394868000000002</c:v>
                </c:pt>
                <c:pt idx="3459">
                  <c:v>38.566344000000001</c:v>
                </c:pt>
                <c:pt idx="3460">
                  <c:v>38.566344000000001</c:v>
                </c:pt>
                <c:pt idx="3461">
                  <c:v>32.589911999999998</c:v>
                </c:pt>
                <c:pt idx="3462">
                  <c:v>32.589911999999998</c:v>
                </c:pt>
                <c:pt idx="3463">
                  <c:v>28.058088000000001</c:v>
                </c:pt>
                <c:pt idx="3464">
                  <c:v>28.058088000000001</c:v>
                </c:pt>
                <c:pt idx="3465">
                  <c:v>24.591899999999999</c:v>
                </c:pt>
                <c:pt idx="3466">
                  <c:v>24.591899999999999</c:v>
                </c:pt>
                <c:pt idx="3467">
                  <c:v>21.947016000000001</c:v>
                </c:pt>
                <c:pt idx="3468">
                  <c:v>21.947016000000001</c:v>
                </c:pt>
                <c:pt idx="3469">
                  <c:v>19.931771999999999</c:v>
                </c:pt>
                <c:pt idx="3470">
                  <c:v>19.931771999999999</c:v>
                </c:pt>
                <c:pt idx="3471">
                  <c:v>18.390143999999999</c:v>
                </c:pt>
                <c:pt idx="3472">
                  <c:v>18.390143999999999</c:v>
                </c:pt>
                <c:pt idx="3473">
                  <c:v>17.190660000000001</c:v>
                </c:pt>
                <c:pt idx="3474">
                  <c:v>17.190660000000001</c:v>
                </c:pt>
                <c:pt idx="3475">
                  <c:v>16.27392</c:v>
                </c:pt>
                <c:pt idx="3476">
                  <c:v>16.27392</c:v>
                </c:pt>
                <c:pt idx="3477">
                  <c:v>15.568644000000001</c:v>
                </c:pt>
                <c:pt idx="3478">
                  <c:v>15.568644000000001</c:v>
                </c:pt>
                <c:pt idx="3479">
                  <c:v>15.03444</c:v>
                </c:pt>
                <c:pt idx="3480">
                  <c:v>15.03444</c:v>
                </c:pt>
                <c:pt idx="3481">
                  <c:v>14.622204</c:v>
                </c:pt>
                <c:pt idx="3482">
                  <c:v>14.622204</c:v>
                </c:pt>
                <c:pt idx="3483">
                  <c:v>14.293524</c:v>
                </c:pt>
                <c:pt idx="3484">
                  <c:v>14.293524</c:v>
                </c:pt>
                <c:pt idx="3485">
                  <c:v>14.038895999999999</c:v>
                </c:pt>
                <c:pt idx="3486">
                  <c:v>14.038895999999999</c:v>
                </c:pt>
                <c:pt idx="3487">
                  <c:v>13.848815999999999</c:v>
                </c:pt>
                <c:pt idx="3488">
                  <c:v>13.848815999999999</c:v>
                </c:pt>
                <c:pt idx="3489">
                  <c:v>13.698732</c:v>
                </c:pt>
                <c:pt idx="3490">
                  <c:v>13.698732</c:v>
                </c:pt>
                <c:pt idx="3491">
                  <c:v>13.577952</c:v>
                </c:pt>
                <c:pt idx="3492">
                  <c:v>13.577952</c:v>
                </c:pt>
                <c:pt idx="3493">
                  <c:v>13.481724</c:v>
                </c:pt>
                <c:pt idx="3494">
                  <c:v>13.481724</c:v>
                </c:pt>
                <c:pt idx="3495">
                  <c:v>13.408464</c:v>
                </c:pt>
                <c:pt idx="3496">
                  <c:v>13.408464</c:v>
                </c:pt>
                <c:pt idx="3497">
                  <c:v>13.345499999999999</c:v>
                </c:pt>
                <c:pt idx="3498">
                  <c:v>13.345499999999999</c:v>
                </c:pt>
                <c:pt idx="3499">
                  <c:v>13.295999999999999</c:v>
                </c:pt>
                <c:pt idx="3500">
                  <c:v>13.295999999999999</c:v>
                </c:pt>
                <c:pt idx="3501">
                  <c:v>13.254816</c:v>
                </c:pt>
                <c:pt idx="3502">
                  <c:v>13.254816</c:v>
                </c:pt>
                <c:pt idx="3503">
                  <c:v>13.221156000000001</c:v>
                </c:pt>
                <c:pt idx="3504">
                  <c:v>13.221156000000001</c:v>
                </c:pt>
                <c:pt idx="3505">
                  <c:v>13.701155999999999</c:v>
                </c:pt>
                <c:pt idx="3506">
                  <c:v>13.701155999999999</c:v>
                </c:pt>
                <c:pt idx="3507">
                  <c:v>13.221156000000001</c:v>
                </c:pt>
                <c:pt idx="3508">
                  <c:v>13.221156000000001</c:v>
                </c:pt>
                <c:pt idx="3509">
                  <c:v>13.221156000000001</c:v>
                </c:pt>
                <c:pt idx="3510">
                  <c:v>13.221156000000001</c:v>
                </c:pt>
                <c:pt idx="3511">
                  <c:v>1.352868</c:v>
                </c:pt>
                <c:pt idx="3512">
                  <c:v>1.352868</c:v>
                </c:pt>
                <c:pt idx="3513">
                  <c:v>0</c:v>
                </c:pt>
              </c:numCache>
            </c:numRef>
          </c:yVal>
          <c:smooth val="0"/>
        </c:ser>
        <c:ser>
          <c:idx val="1"/>
          <c:order val="2"/>
          <c:tx>
            <c:strRef>
              <c:f>Φύλλο2!$D$1</c:f>
              <c:strCache>
                <c:ptCount val="1"/>
                <c:pt idx="0">
                  <c:v>FP Stage</c:v>
                </c:pt>
              </c:strCache>
            </c:strRef>
          </c:tx>
          <c:spPr>
            <a:ln w="19050">
              <a:solidFill>
                <a:srgbClr val="0070C0"/>
              </a:solidFill>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E$1:$E$3569</c:f>
              <c:numCache>
                <c:formatCode>General</c:formatCode>
                <c:ptCount val="3569"/>
                <c:pt idx="0">
                  <c:v>0</c:v>
                </c:pt>
                <c:pt idx="1">
                  <c:v>0</c:v>
                </c:pt>
                <c:pt idx="2">
                  <c:v>0</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6.072832</c:v>
                </c:pt>
                <c:pt idx="12">
                  <c:v>6.072832</c:v>
                </c:pt>
                <c:pt idx="13">
                  <c:v>7.5320320000000001</c:v>
                </c:pt>
                <c:pt idx="14">
                  <c:v>7.5320320000000001</c:v>
                </c:pt>
                <c:pt idx="15">
                  <c:v>6.072832</c:v>
                </c:pt>
                <c:pt idx="16">
                  <c:v>6.072832</c:v>
                </c:pt>
                <c:pt idx="17">
                  <c:v>7.9160320000000004</c:v>
                </c:pt>
                <c:pt idx="18">
                  <c:v>7.9160320000000004</c:v>
                </c:pt>
                <c:pt idx="19">
                  <c:v>8.8376319999999993</c:v>
                </c:pt>
                <c:pt idx="20">
                  <c:v>8.8376319999999993</c:v>
                </c:pt>
                <c:pt idx="21">
                  <c:v>6.9944319999999998</c:v>
                </c:pt>
                <c:pt idx="22">
                  <c:v>6.9944319999999998</c:v>
                </c:pt>
                <c:pt idx="23">
                  <c:v>7.5735039999999998</c:v>
                </c:pt>
                <c:pt idx="24">
                  <c:v>7.5735039999999998</c:v>
                </c:pt>
                <c:pt idx="25">
                  <c:v>7.9383039999999996</c:v>
                </c:pt>
                <c:pt idx="26">
                  <c:v>7.9383039999999996</c:v>
                </c:pt>
                <c:pt idx="27">
                  <c:v>7.5735039999999998</c:v>
                </c:pt>
                <c:pt idx="28">
                  <c:v>7.5735039999999998</c:v>
                </c:pt>
                <c:pt idx="29">
                  <c:v>7.5735039999999998</c:v>
                </c:pt>
                <c:pt idx="30">
                  <c:v>7.5735039999999998</c:v>
                </c:pt>
                <c:pt idx="31">
                  <c:v>8.0343040000000006</c:v>
                </c:pt>
                <c:pt idx="32">
                  <c:v>8.0343040000000006</c:v>
                </c:pt>
                <c:pt idx="33">
                  <c:v>8.2647040000000001</c:v>
                </c:pt>
                <c:pt idx="34">
                  <c:v>8.2647040000000001</c:v>
                </c:pt>
                <c:pt idx="35">
                  <c:v>7.8039040000000002</c:v>
                </c:pt>
                <c:pt idx="36">
                  <c:v>7.8039040000000002</c:v>
                </c:pt>
                <c:pt idx="37">
                  <c:v>7.9400959999999996</c:v>
                </c:pt>
                <c:pt idx="38">
                  <c:v>7.9400959999999996</c:v>
                </c:pt>
                <c:pt idx="39">
                  <c:v>8.0312959999999993</c:v>
                </c:pt>
                <c:pt idx="40">
                  <c:v>8.0312959999999993</c:v>
                </c:pt>
                <c:pt idx="41">
                  <c:v>7.9400959999999996</c:v>
                </c:pt>
                <c:pt idx="42">
                  <c:v>7.9400959999999996</c:v>
                </c:pt>
                <c:pt idx="43">
                  <c:v>7.0184959999999998</c:v>
                </c:pt>
                <c:pt idx="44">
                  <c:v>7.0184959999999998</c:v>
                </c:pt>
                <c:pt idx="45">
                  <c:v>7.1336959999999996</c:v>
                </c:pt>
                <c:pt idx="46">
                  <c:v>7.1336959999999996</c:v>
                </c:pt>
                <c:pt idx="47">
                  <c:v>7.1912960000000004</c:v>
                </c:pt>
                <c:pt idx="48">
                  <c:v>7.1912960000000004</c:v>
                </c:pt>
                <c:pt idx="49">
                  <c:v>7.0760959999999997</c:v>
                </c:pt>
                <c:pt idx="50">
                  <c:v>7.0760959999999997</c:v>
                </c:pt>
                <c:pt idx="51">
                  <c:v>7.1060480000000004</c:v>
                </c:pt>
                <c:pt idx="52">
                  <c:v>7.1060480000000004</c:v>
                </c:pt>
                <c:pt idx="53">
                  <c:v>7.1288479999999996</c:v>
                </c:pt>
                <c:pt idx="54">
                  <c:v>7.1288479999999996</c:v>
                </c:pt>
                <c:pt idx="55">
                  <c:v>7.1060480000000004</c:v>
                </c:pt>
                <c:pt idx="56">
                  <c:v>7.1060480000000004</c:v>
                </c:pt>
                <c:pt idx="57">
                  <c:v>6.875648</c:v>
                </c:pt>
                <c:pt idx="58">
                  <c:v>6.875648</c:v>
                </c:pt>
                <c:pt idx="59">
                  <c:v>6.9044480000000004</c:v>
                </c:pt>
                <c:pt idx="60">
                  <c:v>6.9044480000000004</c:v>
                </c:pt>
                <c:pt idx="61">
                  <c:v>6.9188479999999997</c:v>
                </c:pt>
                <c:pt idx="62">
                  <c:v>6.9188479999999997</c:v>
                </c:pt>
                <c:pt idx="63">
                  <c:v>6.8900480000000002</c:v>
                </c:pt>
                <c:pt idx="64">
                  <c:v>6.8900480000000002</c:v>
                </c:pt>
                <c:pt idx="65">
                  <c:v>6.8961920000000001</c:v>
                </c:pt>
                <c:pt idx="66">
                  <c:v>6.8961920000000001</c:v>
                </c:pt>
                <c:pt idx="67">
                  <c:v>6.902272</c:v>
                </c:pt>
                <c:pt idx="68">
                  <c:v>6.902272</c:v>
                </c:pt>
                <c:pt idx="69">
                  <c:v>6.8961920000000001</c:v>
                </c:pt>
                <c:pt idx="70">
                  <c:v>6.8961920000000001</c:v>
                </c:pt>
                <c:pt idx="71">
                  <c:v>6.8385920000000002</c:v>
                </c:pt>
                <c:pt idx="72">
                  <c:v>6.8385920000000002</c:v>
                </c:pt>
                <c:pt idx="73">
                  <c:v>6.824192</c:v>
                </c:pt>
                <c:pt idx="74">
                  <c:v>6.824192</c:v>
                </c:pt>
                <c:pt idx="75">
                  <c:v>10.051640000000001</c:v>
                </c:pt>
                <c:pt idx="76">
                  <c:v>10.051640000000001</c:v>
                </c:pt>
                <c:pt idx="77">
                  <c:v>12.845552</c:v>
                </c:pt>
                <c:pt idx="78">
                  <c:v>12.845552</c:v>
                </c:pt>
                <c:pt idx="79">
                  <c:v>9.6181040000000007</c:v>
                </c:pt>
                <c:pt idx="80">
                  <c:v>9.6181040000000007</c:v>
                </c:pt>
                <c:pt idx="81">
                  <c:v>11.424312</c:v>
                </c:pt>
                <c:pt idx="82">
                  <c:v>11.424312</c:v>
                </c:pt>
                <c:pt idx="83">
                  <c:v>12.533531999999999</c:v>
                </c:pt>
                <c:pt idx="84">
                  <c:v>12.533531999999999</c:v>
                </c:pt>
                <c:pt idx="85">
                  <c:v>11.424312</c:v>
                </c:pt>
                <c:pt idx="86">
                  <c:v>11.424312</c:v>
                </c:pt>
                <c:pt idx="87">
                  <c:v>12.823776000000001</c:v>
                </c:pt>
                <c:pt idx="88">
                  <c:v>12.823776000000001</c:v>
                </c:pt>
                <c:pt idx="89">
                  <c:v>13.523508</c:v>
                </c:pt>
                <c:pt idx="90">
                  <c:v>13.523508</c:v>
                </c:pt>
                <c:pt idx="91">
                  <c:v>12.124044</c:v>
                </c:pt>
                <c:pt idx="92">
                  <c:v>12.124044</c:v>
                </c:pt>
                <c:pt idx="93">
                  <c:v>12.559244</c:v>
                </c:pt>
                <c:pt idx="94">
                  <c:v>12.559244</c:v>
                </c:pt>
                <c:pt idx="95">
                  <c:v>12.835884</c:v>
                </c:pt>
                <c:pt idx="96">
                  <c:v>12.835884</c:v>
                </c:pt>
                <c:pt idx="97">
                  <c:v>12.559244</c:v>
                </c:pt>
                <c:pt idx="98">
                  <c:v>12.559244</c:v>
                </c:pt>
                <c:pt idx="99">
                  <c:v>9.7653320000000008</c:v>
                </c:pt>
                <c:pt idx="100">
                  <c:v>9.7653320000000008</c:v>
                </c:pt>
                <c:pt idx="101">
                  <c:v>10.116452000000001</c:v>
                </c:pt>
                <c:pt idx="102">
                  <c:v>10.116452000000001</c:v>
                </c:pt>
                <c:pt idx="103">
                  <c:v>10.292852</c:v>
                </c:pt>
                <c:pt idx="104">
                  <c:v>10.292852</c:v>
                </c:pt>
                <c:pt idx="105">
                  <c:v>9.941732</c:v>
                </c:pt>
                <c:pt idx="106">
                  <c:v>9.941732</c:v>
                </c:pt>
                <c:pt idx="107">
                  <c:v>10.043108</c:v>
                </c:pt>
                <c:pt idx="108">
                  <c:v>10.043108</c:v>
                </c:pt>
                <c:pt idx="109">
                  <c:v>10.112268</c:v>
                </c:pt>
                <c:pt idx="110">
                  <c:v>10.112268</c:v>
                </c:pt>
                <c:pt idx="111">
                  <c:v>10.043108</c:v>
                </c:pt>
                <c:pt idx="112">
                  <c:v>10.043108</c:v>
                </c:pt>
                <c:pt idx="113">
                  <c:v>9.3433759999999992</c:v>
                </c:pt>
                <c:pt idx="114">
                  <c:v>9.3433759999999992</c:v>
                </c:pt>
                <c:pt idx="115">
                  <c:v>9.4315759999999997</c:v>
                </c:pt>
                <c:pt idx="116">
                  <c:v>9.4315759999999997</c:v>
                </c:pt>
                <c:pt idx="117">
                  <c:v>9.4760960000000001</c:v>
                </c:pt>
                <c:pt idx="118">
                  <c:v>9.4760960000000001</c:v>
                </c:pt>
                <c:pt idx="119">
                  <c:v>9.3878959999999996</c:v>
                </c:pt>
                <c:pt idx="120">
                  <c:v>9.3878959999999996</c:v>
                </c:pt>
                <c:pt idx="121">
                  <c:v>9.4104240000000008</c:v>
                </c:pt>
                <c:pt idx="122">
                  <c:v>9.4104240000000008</c:v>
                </c:pt>
                <c:pt idx="123">
                  <c:v>9.4282079999999997</c:v>
                </c:pt>
                <c:pt idx="124">
                  <c:v>9.4282079999999997</c:v>
                </c:pt>
                <c:pt idx="125">
                  <c:v>9.4104240000000008</c:v>
                </c:pt>
                <c:pt idx="126">
                  <c:v>9.4104240000000008</c:v>
                </c:pt>
                <c:pt idx="127">
                  <c:v>9.2340239999999998</c:v>
                </c:pt>
                <c:pt idx="128">
                  <c:v>9.2340239999999998</c:v>
                </c:pt>
                <c:pt idx="129">
                  <c:v>9.2562840000000008</c:v>
                </c:pt>
                <c:pt idx="130">
                  <c:v>9.2562840000000008</c:v>
                </c:pt>
                <c:pt idx="131">
                  <c:v>9.2676239999999996</c:v>
                </c:pt>
                <c:pt idx="132">
                  <c:v>9.2676239999999996</c:v>
                </c:pt>
                <c:pt idx="133">
                  <c:v>9.2453640000000004</c:v>
                </c:pt>
                <c:pt idx="134">
                  <c:v>9.2453640000000004</c:v>
                </c:pt>
                <c:pt idx="135">
                  <c:v>9.2498439999999995</c:v>
                </c:pt>
                <c:pt idx="136">
                  <c:v>9.2498439999999995</c:v>
                </c:pt>
                <c:pt idx="137">
                  <c:v>9.2546320000000009</c:v>
                </c:pt>
                <c:pt idx="138">
                  <c:v>9.2546320000000009</c:v>
                </c:pt>
                <c:pt idx="139">
                  <c:v>9.2498439999999995</c:v>
                </c:pt>
                <c:pt idx="140">
                  <c:v>9.2498439999999995</c:v>
                </c:pt>
                <c:pt idx="141">
                  <c:v>9.2053239999999992</c:v>
                </c:pt>
                <c:pt idx="142">
                  <c:v>9.2053239999999992</c:v>
                </c:pt>
                <c:pt idx="143">
                  <c:v>9.1939840000000004</c:v>
                </c:pt>
                <c:pt idx="144">
                  <c:v>9.1939840000000004</c:v>
                </c:pt>
                <c:pt idx="145">
                  <c:v>12.004984</c:v>
                </c:pt>
                <c:pt idx="146">
                  <c:v>12.004984</c:v>
                </c:pt>
                <c:pt idx="147">
                  <c:v>14.123464</c:v>
                </c:pt>
                <c:pt idx="148">
                  <c:v>14.123464</c:v>
                </c:pt>
                <c:pt idx="149">
                  <c:v>11.312464</c:v>
                </c:pt>
                <c:pt idx="150">
                  <c:v>11.312464</c:v>
                </c:pt>
                <c:pt idx="151">
                  <c:v>12.668112000000001</c:v>
                </c:pt>
                <c:pt idx="152">
                  <c:v>12.668112000000001</c:v>
                </c:pt>
                <c:pt idx="153">
                  <c:v>13.504948000000001</c:v>
                </c:pt>
                <c:pt idx="154">
                  <c:v>13.504948000000001</c:v>
                </c:pt>
                <c:pt idx="155">
                  <c:v>12.668112000000001</c:v>
                </c:pt>
                <c:pt idx="156">
                  <c:v>12.668112000000001</c:v>
                </c:pt>
                <c:pt idx="157">
                  <c:v>13.729536</c:v>
                </c:pt>
                <c:pt idx="158">
                  <c:v>13.729536</c:v>
                </c:pt>
                <c:pt idx="159">
                  <c:v>14.260248000000001</c:v>
                </c:pt>
                <c:pt idx="160">
                  <c:v>14.260248000000001</c:v>
                </c:pt>
                <c:pt idx="161">
                  <c:v>13.198824</c:v>
                </c:pt>
                <c:pt idx="162">
                  <c:v>13.198824</c:v>
                </c:pt>
                <c:pt idx="163">
                  <c:v>13.531112</c:v>
                </c:pt>
                <c:pt idx="164">
                  <c:v>13.531112</c:v>
                </c:pt>
                <c:pt idx="165">
                  <c:v>13.744368</c:v>
                </c:pt>
                <c:pt idx="166">
                  <c:v>13.744368</c:v>
                </c:pt>
                <c:pt idx="167">
                  <c:v>13.531112</c:v>
                </c:pt>
                <c:pt idx="168">
                  <c:v>13.531112</c:v>
                </c:pt>
                <c:pt idx="169">
                  <c:v>11.412632</c:v>
                </c:pt>
                <c:pt idx="170">
                  <c:v>11.412632</c:v>
                </c:pt>
                <c:pt idx="171">
                  <c:v>11.679080000000001</c:v>
                </c:pt>
                <c:pt idx="172">
                  <c:v>11.679080000000001</c:v>
                </c:pt>
                <c:pt idx="173">
                  <c:v>11.812303999999999</c:v>
                </c:pt>
                <c:pt idx="174">
                  <c:v>11.812303999999999</c:v>
                </c:pt>
                <c:pt idx="175">
                  <c:v>11.545856000000001</c:v>
                </c:pt>
                <c:pt idx="176">
                  <c:v>11.545856000000001</c:v>
                </c:pt>
                <c:pt idx="177">
                  <c:v>11.623808</c:v>
                </c:pt>
                <c:pt idx="178">
                  <c:v>11.623808</c:v>
                </c:pt>
                <c:pt idx="179">
                  <c:v>11.677996</c:v>
                </c:pt>
                <c:pt idx="180">
                  <c:v>11.677996</c:v>
                </c:pt>
                <c:pt idx="181">
                  <c:v>11.623808</c:v>
                </c:pt>
                <c:pt idx="182">
                  <c:v>11.623808</c:v>
                </c:pt>
                <c:pt idx="183">
                  <c:v>11.093095999999999</c:v>
                </c:pt>
                <c:pt idx="184">
                  <c:v>11.093095999999999</c:v>
                </c:pt>
                <c:pt idx="185">
                  <c:v>11.159708</c:v>
                </c:pt>
                <c:pt idx="186">
                  <c:v>11.159708</c:v>
                </c:pt>
                <c:pt idx="187">
                  <c:v>11.193379999999999</c:v>
                </c:pt>
                <c:pt idx="188">
                  <c:v>11.193379999999999</c:v>
                </c:pt>
                <c:pt idx="189">
                  <c:v>11.126768</c:v>
                </c:pt>
                <c:pt idx="190">
                  <c:v>11.126768</c:v>
                </c:pt>
                <c:pt idx="191">
                  <c:v>11.143408000000001</c:v>
                </c:pt>
                <c:pt idx="192">
                  <c:v>11.143408000000001</c:v>
                </c:pt>
                <c:pt idx="193">
                  <c:v>11.157088</c:v>
                </c:pt>
                <c:pt idx="194">
                  <c:v>11.157088</c:v>
                </c:pt>
                <c:pt idx="195">
                  <c:v>11.143408000000001</c:v>
                </c:pt>
                <c:pt idx="196">
                  <c:v>11.143408000000001</c:v>
                </c:pt>
                <c:pt idx="197">
                  <c:v>11.010184000000001</c:v>
                </c:pt>
                <c:pt idx="198">
                  <c:v>11.010184000000001</c:v>
                </c:pt>
                <c:pt idx="199">
                  <c:v>11.027296</c:v>
                </c:pt>
                <c:pt idx="200">
                  <c:v>11.027296</c:v>
                </c:pt>
                <c:pt idx="201">
                  <c:v>11.035852</c:v>
                </c:pt>
                <c:pt idx="202">
                  <c:v>11.035852</c:v>
                </c:pt>
                <c:pt idx="203">
                  <c:v>11.018739999999999</c:v>
                </c:pt>
                <c:pt idx="204">
                  <c:v>11.018739999999999</c:v>
                </c:pt>
                <c:pt idx="205">
                  <c:v>11.021812000000001</c:v>
                </c:pt>
                <c:pt idx="206">
                  <c:v>11.021812000000001</c:v>
                </c:pt>
                <c:pt idx="207">
                  <c:v>11.025460000000001</c:v>
                </c:pt>
                <c:pt idx="208">
                  <c:v>11.025460000000001</c:v>
                </c:pt>
                <c:pt idx="209">
                  <c:v>11.021812000000001</c:v>
                </c:pt>
                <c:pt idx="210">
                  <c:v>11.021812000000001</c:v>
                </c:pt>
                <c:pt idx="211">
                  <c:v>10.98814</c:v>
                </c:pt>
                <c:pt idx="212">
                  <c:v>10.98814</c:v>
                </c:pt>
                <c:pt idx="213">
                  <c:v>10.979583999999999</c:v>
                </c:pt>
                <c:pt idx="214">
                  <c:v>10.979583999999999</c:v>
                </c:pt>
                <c:pt idx="215">
                  <c:v>13.426192</c:v>
                </c:pt>
                <c:pt idx="216">
                  <c:v>13.426192</c:v>
                </c:pt>
                <c:pt idx="217">
                  <c:v>15.03148</c:v>
                </c:pt>
                <c:pt idx="218">
                  <c:v>15.03148</c:v>
                </c:pt>
                <c:pt idx="219">
                  <c:v>12.584872000000001</c:v>
                </c:pt>
                <c:pt idx="220">
                  <c:v>12.584872000000001</c:v>
                </c:pt>
                <c:pt idx="221">
                  <c:v>13.609896000000001</c:v>
                </c:pt>
                <c:pt idx="222">
                  <c:v>13.609896000000001</c:v>
                </c:pt>
                <c:pt idx="223">
                  <c:v>14.246320000000001</c:v>
                </c:pt>
                <c:pt idx="224">
                  <c:v>14.246320000000001</c:v>
                </c:pt>
                <c:pt idx="225">
                  <c:v>13.609896000000001</c:v>
                </c:pt>
                <c:pt idx="226">
                  <c:v>13.609896000000001</c:v>
                </c:pt>
                <c:pt idx="227">
                  <c:v>14.41254</c:v>
                </c:pt>
                <c:pt idx="228">
                  <c:v>14.41254</c:v>
                </c:pt>
                <c:pt idx="229">
                  <c:v>14.815128</c:v>
                </c:pt>
                <c:pt idx="230">
                  <c:v>14.815128</c:v>
                </c:pt>
                <c:pt idx="231">
                  <c:v>14.012484000000001</c:v>
                </c:pt>
                <c:pt idx="232">
                  <c:v>14.012484000000001</c:v>
                </c:pt>
                <c:pt idx="233">
                  <c:v>14.260548</c:v>
                </c:pt>
                <c:pt idx="234">
                  <c:v>14.260548</c:v>
                </c:pt>
                <c:pt idx="235">
                  <c:v>14.421668</c:v>
                </c:pt>
                <c:pt idx="236">
                  <c:v>14.421668</c:v>
                </c:pt>
                <c:pt idx="237">
                  <c:v>14.260548</c:v>
                </c:pt>
                <c:pt idx="238">
                  <c:v>14.260548</c:v>
                </c:pt>
                <c:pt idx="239">
                  <c:v>12.65526</c:v>
                </c:pt>
                <c:pt idx="240">
                  <c:v>12.65526</c:v>
                </c:pt>
                <c:pt idx="241">
                  <c:v>12.857507999999999</c:v>
                </c:pt>
                <c:pt idx="242">
                  <c:v>12.857507999999999</c:v>
                </c:pt>
                <c:pt idx="243">
                  <c:v>12.959268</c:v>
                </c:pt>
                <c:pt idx="244">
                  <c:v>12.959268</c:v>
                </c:pt>
                <c:pt idx="245">
                  <c:v>12.757020000000001</c:v>
                </c:pt>
                <c:pt idx="246">
                  <c:v>12.757020000000001</c:v>
                </c:pt>
                <c:pt idx="247">
                  <c:v>12.81462</c:v>
                </c:pt>
                <c:pt idx="248">
                  <c:v>12.81462</c:v>
                </c:pt>
                <c:pt idx="249">
                  <c:v>12.85566</c:v>
                </c:pt>
                <c:pt idx="250">
                  <c:v>12.85566</c:v>
                </c:pt>
                <c:pt idx="251">
                  <c:v>12.81462</c:v>
                </c:pt>
                <c:pt idx="252">
                  <c:v>12.81462</c:v>
                </c:pt>
                <c:pt idx="253">
                  <c:v>12.412032</c:v>
                </c:pt>
                <c:pt idx="254">
                  <c:v>12.412032</c:v>
                </c:pt>
                <c:pt idx="255">
                  <c:v>12.462911999999999</c:v>
                </c:pt>
                <c:pt idx="256">
                  <c:v>12.462911999999999</c:v>
                </c:pt>
                <c:pt idx="257">
                  <c:v>12.488352000000001</c:v>
                </c:pt>
                <c:pt idx="258">
                  <c:v>12.488352000000001</c:v>
                </c:pt>
                <c:pt idx="259">
                  <c:v>12.437472</c:v>
                </c:pt>
                <c:pt idx="260">
                  <c:v>12.437472</c:v>
                </c:pt>
                <c:pt idx="261">
                  <c:v>12.448736</c:v>
                </c:pt>
                <c:pt idx="262">
                  <c:v>12.448736</c:v>
                </c:pt>
                <c:pt idx="263">
                  <c:v>12.458615999999999</c:v>
                </c:pt>
                <c:pt idx="264">
                  <c:v>12.458615999999999</c:v>
                </c:pt>
                <c:pt idx="265">
                  <c:v>12.448736</c:v>
                </c:pt>
                <c:pt idx="266">
                  <c:v>12.448736</c:v>
                </c:pt>
                <c:pt idx="267">
                  <c:v>12.346976</c:v>
                </c:pt>
                <c:pt idx="268">
                  <c:v>12.346976</c:v>
                </c:pt>
                <c:pt idx="269">
                  <c:v>12.321536</c:v>
                </c:pt>
                <c:pt idx="270">
                  <c:v>12.321536</c:v>
                </c:pt>
                <c:pt idx="271">
                  <c:v>14.455807999999999</c:v>
                </c:pt>
                <c:pt idx="272">
                  <c:v>14.455807999999999</c:v>
                </c:pt>
                <c:pt idx="273">
                  <c:v>15.674624</c:v>
                </c:pt>
                <c:pt idx="274">
                  <c:v>15.674624</c:v>
                </c:pt>
                <c:pt idx="275">
                  <c:v>13.540352</c:v>
                </c:pt>
                <c:pt idx="276">
                  <c:v>13.540352</c:v>
                </c:pt>
                <c:pt idx="277">
                  <c:v>14.312192</c:v>
                </c:pt>
                <c:pt idx="278">
                  <c:v>14.312192</c:v>
                </c:pt>
                <c:pt idx="279">
                  <c:v>14.794639999999999</c:v>
                </c:pt>
                <c:pt idx="280">
                  <c:v>14.794639999999999</c:v>
                </c:pt>
                <c:pt idx="281">
                  <c:v>14.312192</c:v>
                </c:pt>
                <c:pt idx="282">
                  <c:v>14.312192</c:v>
                </c:pt>
                <c:pt idx="283">
                  <c:v>14.9216</c:v>
                </c:pt>
                <c:pt idx="284">
                  <c:v>14.9216</c:v>
                </c:pt>
                <c:pt idx="285">
                  <c:v>15.226304000000001</c:v>
                </c:pt>
                <c:pt idx="286">
                  <c:v>15.226304000000001</c:v>
                </c:pt>
                <c:pt idx="287">
                  <c:v>14.616896000000001</c:v>
                </c:pt>
                <c:pt idx="288">
                  <c:v>14.616896000000001</c:v>
                </c:pt>
                <c:pt idx="289">
                  <c:v>14.802752</c:v>
                </c:pt>
                <c:pt idx="290">
                  <c:v>14.802752</c:v>
                </c:pt>
                <c:pt idx="291">
                  <c:v>14.925112</c:v>
                </c:pt>
                <c:pt idx="292">
                  <c:v>14.925112</c:v>
                </c:pt>
                <c:pt idx="293">
                  <c:v>14.802752</c:v>
                </c:pt>
                <c:pt idx="294">
                  <c:v>14.802752</c:v>
                </c:pt>
                <c:pt idx="295">
                  <c:v>13.583936</c:v>
                </c:pt>
                <c:pt idx="296">
                  <c:v>13.583936</c:v>
                </c:pt>
                <c:pt idx="297">
                  <c:v>13.736288</c:v>
                </c:pt>
                <c:pt idx="298">
                  <c:v>13.736288</c:v>
                </c:pt>
                <c:pt idx="299">
                  <c:v>13.812464</c:v>
                </c:pt>
                <c:pt idx="300">
                  <c:v>13.812464</c:v>
                </c:pt>
                <c:pt idx="301">
                  <c:v>13.660112</c:v>
                </c:pt>
                <c:pt idx="302">
                  <c:v>13.660112</c:v>
                </c:pt>
                <c:pt idx="303">
                  <c:v>13.700431999999999</c:v>
                </c:pt>
                <c:pt idx="304">
                  <c:v>13.700431999999999</c:v>
                </c:pt>
                <c:pt idx="305">
                  <c:v>13.730148</c:v>
                </c:pt>
                <c:pt idx="306">
                  <c:v>13.730148</c:v>
                </c:pt>
                <c:pt idx="307">
                  <c:v>13.700431999999999</c:v>
                </c:pt>
                <c:pt idx="308">
                  <c:v>13.700431999999999</c:v>
                </c:pt>
                <c:pt idx="309">
                  <c:v>13.395728</c:v>
                </c:pt>
                <c:pt idx="310">
                  <c:v>13.395728</c:v>
                </c:pt>
                <c:pt idx="311">
                  <c:v>13.433816</c:v>
                </c:pt>
                <c:pt idx="312">
                  <c:v>13.433816</c:v>
                </c:pt>
                <c:pt idx="313">
                  <c:v>13.453136000000001</c:v>
                </c:pt>
                <c:pt idx="314">
                  <c:v>13.453136000000001</c:v>
                </c:pt>
                <c:pt idx="315">
                  <c:v>13.415048000000001</c:v>
                </c:pt>
                <c:pt idx="316">
                  <c:v>13.415048000000001</c:v>
                </c:pt>
                <c:pt idx="317">
                  <c:v>13.424008000000001</c:v>
                </c:pt>
                <c:pt idx="318">
                  <c:v>13.424008000000001</c:v>
                </c:pt>
                <c:pt idx="319">
                  <c:v>13.432216</c:v>
                </c:pt>
                <c:pt idx="320">
                  <c:v>13.432216</c:v>
                </c:pt>
                <c:pt idx="321">
                  <c:v>13.424008000000001</c:v>
                </c:pt>
                <c:pt idx="322">
                  <c:v>13.424008000000001</c:v>
                </c:pt>
                <c:pt idx="323">
                  <c:v>13.347832</c:v>
                </c:pt>
                <c:pt idx="324">
                  <c:v>13.347832</c:v>
                </c:pt>
                <c:pt idx="325">
                  <c:v>13.328512</c:v>
                </c:pt>
                <c:pt idx="326">
                  <c:v>13.328512</c:v>
                </c:pt>
                <c:pt idx="327">
                  <c:v>13.328512</c:v>
                </c:pt>
                <c:pt idx="328">
                  <c:v>13.328512</c:v>
                </c:pt>
                <c:pt idx="329">
                  <c:v>10.942080000000001</c:v>
                </c:pt>
                <c:pt idx="330">
                  <c:v>10.942080000000001</c:v>
                </c:pt>
                <c:pt idx="331">
                  <c:v>10.942080000000001</c:v>
                </c:pt>
                <c:pt idx="332">
                  <c:v>10.942080000000001</c:v>
                </c:pt>
                <c:pt idx="333">
                  <c:v>9.1358720000000009</c:v>
                </c:pt>
                <c:pt idx="334">
                  <c:v>9.1358720000000009</c:v>
                </c:pt>
                <c:pt idx="335">
                  <c:v>9.1358720000000009</c:v>
                </c:pt>
                <c:pt idx="336">
                  <c:v>9.1358720000000009</c:v>
                </c:pt>
                <c:pt idx="337">
                  <c:v>7.7802239999999996</c:v>
                </c:pt>
                <c:pt idx="338">
                  <c:v>7.7802239999999996</c:v>
                </c:pt>
                <c:pt idx="339">
                  <c:v>7.7802239999999996</c:v>
                </c:pt>
                <c:pt idx="340">
                  <c:v>7.7802239999999996</c:v>
                </c:pt>
                <c:pt idx="341">
                  <c:v>6.7552000000000003</c:v>
                </c:pt>
                <c:pt idx="342">
                  <c:v>6.7552000000000003</c:v>
                </c:pt>
                <c:pt idx="343">
                  <c:v>6.7552000000000003</c:v>
                </c:pt>
                <c:pt idx="344">
                  <c:v>6.7552000000000003</c:v>
                </c:pt>
                <c:pt idx="345">
                  <c:v>5.9833600000000002</c:v>
                </c:pt>
                <c:pt idx="346">
                  <c:v>5.9833600000000002</c:v>
                </c:pt>
                <c:pt idx="347">
                  <c:v>5.9833600000000002</c:v>
                </c:pt>
                <c:pt idx="348">
                  <c:v>5.9833600000000002</c:v>
                </c:pt>
                <c:pt idx="349">
                  <c:v>5.4042880000000002</c:v>
                </c:pt>
                <c:pt idx="350">
                  <c:v>5.4042880000000002</c:v>
                </c:pt>
                <c:pt idx="351">
                  <c:v>5.4042880000000002</c:v>
                </c:pt>
                <c:pt idx="352">
                  <c:v>5.4042880000000002</c:v>
                </c:pt>
                <c:pt idx="353">
                  <c:v>4.9690880000000002</c:v>
                </c:pt>
                <c:pt idx="354">
                  <c:v>4.9690880000000002</c:v>
                </c:pt>
                <c:pt idx="355">
                  <c:v>4.9690880000000002</c:v>
                </c:pt>
                <c:pt idx="356">
                  <c:v>4.9690880000000002</c:v>
                </c:pt>
                <c:pt idx="357">
                  <c:v>4.6368</c:v>
                </c:pt>
                <c:pt idx="358">
                  <c:v>4.6368</c:v>
                </c:pt>
                <c:pt idx="359">
                  <c:v>4.6368</c:v>
                </c:pt>
                <c:pt idx="360">
                  <c:v>4.6368</c:v>
                </c:pt>
                <c:pt idx="361">
                  <c:v>4.3887359999999997</c:v>
                </c:pt>
                <c:pt idx="362">
                  <c:v>4.3887359999999997</c:v>
                </c:pt>
                <c:pt idx="363">
                  <c:v>4.3887359999999997</c:v>
                </c:pt>
                <c:pt idx="364">
                  <c:v>4.3887359999999997</c:v>
                </c:pt>
                <c:pt idx="365">
                  <c:v>4.2028800000000004</c:v>
                </c:pt>
                <c:pt idx="366">
                  <c:v>4.2028800000000004</c:v>
                </c:pt>
                <c:pt idx="367">
                  <c:v>4.2028800000000004</c:v>
                </c:pt>
                <c:pt idx="368">
                  <c:v>4.2028800000000004</c:v>
                </c:pt>
                <c:pt idx="369">
                  <c:v>4.0666880000000001</c:v>
                </c:pt>
                <c:pt idx="370">
                  <c:v>4.0666880000000001</c:v>
                </c:pt>
                <c:pt idx="371">
                  <c:v>4.0666880000000001</c:v>
                </c:pt>
                <c:pt idx="372">
                  <c:v>4.0666880000000001</c:v>
                </c:pt>
                <c:pt idx="373">
                  <c:v>3.9653119999999999</c:v>
                </c:pt>
                <c:pt idx="374">
                  <c:v>3.9653119999999999</c:v>
                </c:pt>
                <c:pt idx="375">
                  <c:v>3.9653119999999999</c:v>
                </c:pt>
                <c:pt idx="376">
                  <c:v>3.9653119999999999</c:v>
                </c:pt>
                <c:pt idx="377">
                  <c:v>3.8873600000000001</c:v>
                </c:pt>
                <c:pt idx="378">
                  <c:v>3.8873600000000001</c:v>
                </c:pt>
                <c:pt idx="379">
                  <c:v>3.8873600000000001</c:v>
                </c:pt>
                <c:pt idx="380">
                  <c:v>3.8873600000000001</c:v>
                </c:pt>
                <c:pt idx="381">
                  <c:v>3.8297599999999998</c:v>
                </c:pt>
                <c:pt idx="382">
                  <c:v>3.8297599999999998</c:v>
                </c:pt>
                <c:pt idx="383">
                  <c:v>3.8297599999999998</c:v>
                </c:pt>
                <c:pt idx="384">
                  <c:v>3.8297599999999998</c:v>
                </c:pt>
                <c:pt idx="385">
                  <c:v>3.7894399999999999</c:v>
                </c:pt>
                <c:pt idx="386">
                  <c:v>3.7894399999999999</c:v>
                </c:pt>
                <c:pt idx="387">
                  <c:v>3.7894399999999999</c:v>
                </c:pt>
                <c:pt idx="388">
                  <c:v>3.7894399999999999</c:v>
                </c:pt>
                <c:pt idx="389">
                  <c:v>3.7594880000000002</c:v>
                </c:pt>
                <c:pt idx="390">
                  <c:v>3.7594880000000002</c:v>
                </c:pt>
                <c:pt idx="391">
                  <c:v>3.7594880000000002</c:v>
                </c:pt>
                <c:pt idx="392">
                  <c:v>3.7594880000000002</c:v>
                </c:pt>
                <c:pt idx="393">
                  <c:v>3.7369599999999998</c:v>
                </c:pt>
                <c:pt idx="394">
                  <c:v>3.7369599999999998</c:v>
                </c:pt>
                <c:pt idx="395">
                  <c:v>3.7369599999999998</c:v>
                </c:pt>
                <c:pt idx="396">
                  <c:v>3.7369599999999998</c:v>
                </c:pt>
                <c:pt idx="397">
                  <c:v>3.7203200000000001</c:v>
                </c:pt>
                <c:pt idx="398">
                  <c:v>3.7203200000000001</c:v>
                </c:pt>
                <c:pt idx="399">
                  <c:v>3.7203200000000001</c:v>
                </c:pt>
                <c:pt idx="400">
                  <c:v>3.7203200000000001</c:v>
                </c:pt>
                <c:pt idx="401">
                  <c:v>3.7090559999999999</c:v>
                </c:pt>
                <c:pt idx="402">
                  <c:v>3.7090559999999999</c:v>
                </c:pt>
                <c:pt idx="403">
                  <c:v>3.7090559999999999</c:v>
                </c:pt>
                <c:pt idx="404">
                  <c:v>3.7090559999999999</c:v>
                </c:pt>
                <c:pt idx="405">
                  <c:v>3.7000959999999998</c:v>
                </c:pt>
                <c:pt idx="406">
                  <c:v>3.7000959999999998</c:v>
                </c:pt>
                <c:pt idx="407">
                  <c:v>3.7000959999999998</c:v>
                </c:pt>
                <c:pt idx="408">
                  <c:v>3.7000959999999998</c:v>
                </c:pt>
                <c:pt idx="409">
                  <c:v>3.6939519999999999</c:v>
                </c:pt>
                <c:pt idx="410">
                  <c:v>3.6939519999999999</c:v>
                </c:pt>
                <c:pt idx="411">
                  <c:v>3.6939519999999999</c:v>
                </c:pt>
                <c:pt idx="412">
                  <c:v>3.6939519999999999</c:v>
                </c:pt>
                <c:pt idx="413">
                  <c:v>3.6894719999999999</c:v>
                </c:pt>
                <c:pt idx="414">
                  <c:v>3.6894719999999999</c:v>
                </c:pt>
                <c:pt idx="415">
                  <c:v>3.6894719999999999</c:v>
                </c:pt>
                <c:pt idx="416">
                  <c:v>3.6894719999999999</c:v>
                </c:pt>
                <c:pt idx="417">
                  <c:v>3.6863999999999999</c:v>
                </c:pt>
                <c:pt idx="418">
                  <c:v>3.6863999999999999</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numCache>
            </c:numRef>
          </c:yVal>
          <c:smooth val="0"/>
        </c:ser>
        <c:ser>
          <c:idx val="6"/>
          <c:order val="3"/>
          <c:tx>
            <c:strRef>
              <c:f>Φύλλο2!$L$1</c:f>
              <c:strCache>
                <c:ptCount val="1"/>
                <c:pt idx="0">
                  <c:v>Backtrack Stage</c:v>
                </c:pt>
              </c:strCache>
            </c:strRef>
          </c:tx>
          <c:spPr>
            <a:ln w="19050">
              <a:solidFill>
                <a:schemeClr val="accent4"/>
              </a:solidFill>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M$1:$M$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24.823872000000001</c:v>
                </c:pt>
                <c:pt idx="430">
                  <c:v>24.823872000000001</c:v>
                </c:pt>
                <c:pt idx="431">
                  <c:v>0</c:v>
                </c:pt>
                <c:pt idx="432">
                  <c:v>0</c:v>
                </c:pt>
                <c:pt idx="433">
                  <c:v>0</c:v>
                </c:pt>
                <c:pt idx="434">
                  <c:v>0</c:v>
                </c:pt>
                <c:pt idx="435">
                  <c:v>0</c:v>
                </c:pt>
                <c:pt idx="436">
                  <c:v>0</c:v>
                </c:pt>
                <c:pt idx="437">
                  <c:v>0</c:v>
                </c:pt>
                <c:pt idx="438">
                  <c:v>0</c:v>
                </c:pt>
                <c:pt idx="439">
                  <c:v>0</c:v>
                </c:pt>
                <c:pt idx="440">
                  <c:v>0</c:v>
                </c:pt>
                <c:pt idx="441">
                  <c:v>18.949535999999998</c:v>
                </c:pt>
                <c:pt idx="442">
                  <c:v>18.949535999999998</c:v>
                </c:pt>
                <c:pt idx="443">
                  <c:v>0</c:v>
                </c:pt>
                <c:pt idx="444">
                  <c:v>0</c:v>
                </c:pt>
                <c:pt idx="445">
                  <c:v>0</c:v>
                </c:pt>
                <c:pt idx="446">
                  <c:v>0</c:v>
                </c:pt>
                <c:pt idx="447">
                  <c:v>0</c:v>
                </c:pt>
                <c:pt idx="448">
                  <c:v>0</c:v>
                </c:pt>
                <c:pt idx="449">
                  <c:v>0</c:v>
                </c:pt>
                <c:pt idx="450">
                  <c:v>0</c:v>
                </c:pt>
                <c:pt idx="451">
                  <c:v>0</c:v>
                </c:pt>
                <c:pt idx="452">
                  <c:v>0</c:v>
                </c:pt>
                <c:pt idx="453">
                  <c:v>14.367552</c:v>
                </c:pt>
                <c:pt idx="454">
                  <c:v>14.367552</c:v>
                </c:pt>
                <c:pt idx="455">
                  <c:v>0</c:v>
                </c:pt>
                <c:pt idx="456">
                  <c:v>0</c:v>
                </c:pt>
                <c:pt idx="457">
                  <c:v>0</c:v>
                </c:pt>
                <c:pt idx="458">
                  <c:v>0</c:v>
                </c:pt>
                <c:pt idx="459">
                  <c:v>0</c:v>
                </c:pt>
                <c:pt idx="460">
                  <c:v>0</c:v>
                </c:pt>
                <c:pt idx="461">
                  <c:v>0</c:v>
                </c:pt>
                <c:pt idx="462">
                  <c:v>0</c:v>
                </c:pt>
                <c:pt idx="463">
                  <c:v>0</c:v>
                </c:pt>
                <c:pt idx="464">
                  <c:v>0</c:v>
                </c:pt>
                <c:pt idx="465">
                  <c:v>10.987584</c:v>
                </c:pt>
                <c:pt idx="466">
                  <c:v>10.987584</c:v>
                </c:pt>
                <c:pt idx="467">
                  <c:v>0</c:v>
                </c:pt>
                <c:pt idx="468">
                  <c:v>0</c:v>
                </c:pt>
                <c:pt idx="469">
                  <c:v>0</c:v>
                </c:pt>
                <c:pt idx="470">
                  <c:v>0</c:v>
                </c:pt>
                <c:pt idx="471">
                  <c:v>0</c:v>
                </c:pt>
                <c:pt idx="472">
                  <c:v>0</c:v>
                </c:pt>
                <c:pt idx="473">
                  <c:v>0</c:v>
                </c:pt>
                <c:pt idx="474">
                  <c:v>0</c:v>
                </c:pt>
                <c:pt idx="475">
                  <c:v>0</c:v>
                </c:pt>
                <c:pt idx="476">
                  <c:v>0</c:v>
                </c:pt>
                <c:pt idx="477">
                  <c:v>8.3829119999999993</c:v>
                </c:pt>
                <c:pt idx="478">
                  <c:v>8.3829119999999993</c:v>
                </c:pt>
                <c:pt idx="479">
                  <c:v>0</c:v>
                </c:pt>
                <c:pt idx="480">
                  <c:v>0</c:v>
                </c:pt>
                <c:pt idx="481">
                  <c:v>0</c:v>
                </c:pt>
                <c:pt idx="482">
                  <c:v>0</c:v>
                </c:pt>
                <c:pt idx="483">
                  <c:v>0</c:v>
                </c:pt>
                <c:pt idx="484">
                  <c:v>0</c:v>
                </c:pt>
                <c:pt idx="485">
                  <c:v>0</c:v>
                </c:pt>
                <c:pt idx="486">
                  <c:v>0</c:v>
                </c:pt>
                <c:pt idx="487">
                  <c:v>0</c:v>
                </c:pt>
                <c:pt idx="488">
                  <c:v>0</c:v>
                </c:pt>
                <c:pt idx="489">
                  <c:v>6.3856320000000002</c:v>
                </c:pt>
                <c:pt idx="490">
                  <c:v>6.3856320000000002</c:v>
                </c:pt>
                <c:pt idx="491">
                  <c:v>0</c:v>
                </c:pt>
                <c:pt idx="492">
                  <c:v>0</c:v>
                </c:pt>
                <c:pt idx="493">
                  <c:v>0</c:v>
                </c:pt>
                <c:pt idx="494">
                  <c:v>0</c:v>
                </c:pt>
                <c:pt idx="495">
                  <c:v>0</c:v>
                </c:pt>
                <c:pt idx="496">
                  <c:v>0</c:v>
                </c:pt>
                <c:pt idx="497">
                  <c:v>0</c:v>
                </c:pt>
                <c:pt idx="498">
                  <c:v>0</c:v>
                </c:pt>
                <c:pt idx="499">
                  <c:v>0</c:v>
                </c:pt>
                <c:pt idx="500">
                  <c:v>0</c:v>
                </c:pt>
                <c:pt idx="501">
                  <c:v>4.8834239999999998</c:v>
                </c:pt>
                <c:pt idx="502">
                  <c:v>4.8834239999999998</c:v>
                </c:pt>
                <c:pt idx="503">
                  <c:v>0</c:v>
                </c:pt>
                <c:pt idx="504">
                  <c:v>0</c:v>
                </c:pt>
                <c:pt idx="505">
                  <c:v>0</c:v>
                </c:pt>
                <c:pt idx="506">
                  <c:v>0</c:v>
                </c:pt>
                <c:pt idx="507">
                  <c:v>0</c:v>
                </c:pt>
                <c:pt idx="508">
                  <c:v>0</c:v>
                </c:pt>
                <c:pt idx="509">
                  <c:v>0</c:v>
                </c:pt>
                <c:pt idx="510">
                  <c:v>0</c:v>
                </c:pt>
                <c:pt idx="511">
                  <c:v>0</c:v>
                </c:pt>
                <c:pt idx="512">
                  <c:v>0</c:v>
                </c:pt>
                <c:pt idx="513">
                  <c:v>3.798432</c:v>
                </c:pt>
                <c:pt idx="514">
                  <c:v>3.798432</c:v>
                </c:pt>
                <c:pt idx="515">
                  <c:v>0</c:v>
                </c:pt>
                <c:pt idx="516">
                  <c:v>0</c:v>
                </c:pt>
                <c:pt idx="517">
                  <c:v>0</c:v>
                </c:pt>
                <c:pt idx="518">
                  <c:v>0</c:v>
                </c:pt>
                <c:pt idx="519">
                  <c:v>0</c:v>
                </c:pt>
                <c:pt idx="520">
                  <c:v>0</c:v>
                </c:pt>
                <c:pt idx="521">
                  <c:v>0</c:v>
                </c:pt>
                <c:pt idx="522">
                  <c:v>0</c:v>
                </c:pt>
                <c:pt idx="523">
                  <c:v>0</c:v>
                </c:pt>
                <c:pt idx="524">
                  <c:v>0</c:v>
                </c:pt>
                <c:pt idx="525">
                  <c:v>2.9016000000000002</c:v>
                </c:pt>
                <c:pt idx="526">
                  <c:v>2.9016000000000002</c:v>
                </c:pt>
                <c:pt idx="527">
                  <c:v>0</c:v>
                </c:pt>
                <c:pt idx="528">
                  <c:v>0</c:v>
                </c:pt>
                <c:pt idx="529">
                  <c:v>0</c:v>
                </c:pt>
                <c:pt idx="530">
                  <c:v>0</c:v>
                </c:pt>
                <c:pt idx="531">
                  <c:v>0</c:v>
                </c:pt>
                <c:pt idx="532">
                  <c:v>0</c:v>
                </c:pt>
                <c:pt idx="533">
                  <c:v>0</c:v>
                </c:pt>
                <c:pt idx="534">
                  <c:v>0</c:v>
                </c:pt>
                <c:pt idx="535">
                  <c:v>0</c:v>
                </c:pt>
                <c:pt idx="536">
                  <c:v>0</c:v>
                </c:pt>
                <c:pt idx="537">
                  <c:v>2.2308479999999999</c:v>
                </c:pt>
                <c:pt idx="538">
                  <c:v>2.2308479999999999</c:v>
                </c:pt>
                <c:pt idx="539">
                  <c:v>0</c:v>
                </c:pt>
                <c:pt idx="540">
                  <c:v>0</c:v>
                </c:pt>
                <c:pt idx="541">
                  <c:v>0</c:v>
                </c:pt>
                <c:pt idx="542">
                  <c:v>0</c:v>
                </c:pt>
                <c:pt idx="543">
                  <c:v>0</c:v>
                </c:pt>
                <c:pt idx="544">
                  <c:v>0</c:v>
                </c:pt>
                <c:pt idx="545">
                  <c:v>0</c:v>
                </c:pt>
                <c:pt idx="546">
                  <c:v>0</c:v>
                </c:pt>
                <c:pt idx="547">
                  <c:v>0</c:v>
                </c:pt>
                <c:pt idx="548">
                  <c:v>0</c:v>
                </c:pt>
                <c:pt idx="549">
                  <c:v>1.6883520000000001</c:v>
                </c:pt>
                <c:pt idx="550">
                  <c:v>1.6883520000000001</c:v>
                </c:pt>
                <c:pt idx="551">
                  <c:v>0</c:v>
                </c:pt>
                <c:pt idx="552">
                  <c:v>0</c:v>
                </c:pt>
                <c:pt idx="553">
                  <c:v>0</c:v>
                </c:pt>
                <c:pt idx="554">
                  <c:v>0</c:v>
                </c:pt>
                <c:pt idx="555">
                  <c:v>0</c:v>
                </c:pt>
                <c:pt idx="556">
                  <c:v>0</c:v>
                </c:pt>
                <c:pt idx="557">
                  <c:v>0</c:v>
                </c:pt>
                <c:pt idx="558">
                  <c:v>0</c:v>
                </c:pt>
                <c:pt idx="559">
                  <c:v>0</c:v>
                </c:pt>
                <c:pt idx="560">
                  <c:v>0</c:v>
                </c:pt>
                <c:pt idx="561">
                  <c:v>1.3015680000000001</c:v>
                </c:pt>
                <c:pt idx="562">
                  <c:v>1.3015680000000001</c:v>
                </c:pt>
                <c:pt idx="563">
                  <c:v>0</c:v>
                </c:pt>
                <c:pt idx="564">
                  <c:v>0</c:v>
                </c:pt>
                <c:pt idx="565">
                  <c:v>0</c:v>
                </c:pt>
                <c:pt idx="566">
                  <c:v>0</c:v>
                </c:pt>
                <c:pt idx="567">
                  <c:v>0</c:v>
                </c:pt>
                <c:pt idx="568">
                  <c:v>0</c:v>
                </c:pt>
                <c:pt idx="569">
                  <c:v>0</c:v>
                </c:pt>
                <c:pt idx="570">
                  <c:v>0</c:v>
                </c:pt>
                <c:pt idx="571">
                  <c:v>0</c:v>
                </c:pt>
                <c:pt idx="572">
                  <c:v>0</c:v>
                </c:pt>
                <c:pt idx="573">
                  <c:v>1.0363199999999999</c:v>
                </c:pt>
                <c:pt idx="574">
                  <c:v>1.0363199999999999</c:v>
                </c:pt>
                <c:pt idx="575">
                  <c:v>0</c:v>
                </c:pt>
                <c:pt idx="576">
                  <c:v>0</c:v>
                </c:pt>
                <c:pt idx="577">
                  <c:v>0</c:v>
                </c:pt>
                <c:pt idx="578">
                  <c:v>0</c:v>
                </c:pt>
                <c:pt idx="579">
                  <c:v>0</c:v>
                </c:pt>
                <c:pt idx="580">
                  <c:v>0</c:v>
                </c:pt>
                <c:pt idx="581">
                  <c:v>0</c:v>
                </c:pt>
                <c:pt idx="582">
                  <c:v>0</c:v>
                </c:pt>
                <c:pt idx="583">
                  <c:v>0</c:v>
                </c:pt>
                <c:pt idx="584">
                  <c:v>0</c:v>
                </c:pt>
                <c:pt idx="585">
                  <c:v>0.80150399999999999</c:v>
                </c:pt>
                <c:pt idx="586">
                  <c:v>0.80150399999999999</c:v>
                </c:pt>
                <c:pt idx="587">
                  <c:v>0</c:v>
                </c:pt>
                <c:pt idx="588">
                  <c:v>0</c:v>
                </c:pt>
                <c:pt idx="589">
                  <c:v>0</c:v>
                </c:pt>
                <c:pt idx="590">
                  <c:v>0</c:v>
                </c:pt>
                <c:pt idx="591">
                  <c:v>0</c:v>
                </c:pt>
                <c:pt idx="592">
                  <c:v>0</c:v>
                </c:pt>
                <c:pt idx="593">
                  <c:v>0</c:v>
                </c:pt>
                <c:pt idx="594">
                  <c:v>0</c:v>
                </c:pt>
                <c:pt idx="595">
                  <c:v>0</c:v>
                </c:pt>
                <c:pt idx="596">
                  <c:v>0</c:v>
                </c:pt>
                <c:pt idx="597">
                  <c:v>0.59663999999999995</c:v>
                </c:pt>
                <c:pt idx="598">
                  <c:v>0.59663999999999995</c:v>
                </c:pt>
                <c:pt idx="599">
                  <c:v>0</c:v>
                </c:pt>
                <c:pt idx="600">
                  <c:v>0</c:v>
                </c:pt>
                <c:pt idx="601">
                  <c:v>0</c:v>
                </c:pt>
                <c:pt idx="602">
                  <c:v>0</c:v>
                </c:pt>
                <c:pt idx="603">
                  <c:v>0</c:v>
                </c:pt>
                <c:pt idx="604">
                  <c:v>0</c:v>
                </c:pt>
                <c:pt idx="605">
                  <c:v>0</c:v>
                </c:pt>
                <c:pt idx="606">
                  <c:v>0</c:v>
                </c:pt>
                <c:pt idx="607">
                  <c:v>0</c:v>
                </c:pt>
                <c:pt idx="608">
                  <c:v>0</c:v>
                </c:pt>
                <c:pt idx="609">
                  <c:v>0.47011199999999997</c:v>
                </c:pt>
                <c:pt idx="610">
                  <c:v>0.47011199999999997</c:v>
                </c:pt>
                <c:pt idx="611">
                  <c:v>0</c:v>
                </c:pt>
                <c:pt idx="612">
                  <c:v>0</c:v>
                </c:pt>
                <c:pt idx="613">
                  <c:v>0</c:v>
                </c:pt>
                <c:pt idx="614">
                  <c:v>0</c:v>
                </c:pt>
                <c:pt idx="615">
                  <c:v>0</c:v>
                </c:pt>
                <c:pt idx="616">
                  <c:v>0</c:v>
                </c:pt>
                <c:pt idx="617">
                  <c:v>0</c:v>
                </c:pt>
                <c:pt idx="618">
                  <c:v>0</c:v>
                </c:pt>
                <c:pt idx="619">
                  <c:v>0</c:v>
                </c:pt>
                <c:pt idx="620">
                  <c:v>0</c:v>
                </c:pt>
                <c:pt idx="621">
                  <c:v>0.37680000000000002</c:v>
                </c:pt>
                <c:pt idx="622">
                  <c:v>0.37680000000000002</c:v>
                </c:pt>
                <c:pt idx="623">
                  <c:v>0</c:v>
                </c:pt>
                <c:pt idx="624">
                  <c:v>0</c:v>
                </c:pt>
                <c:pt idx="625">
                  <c:v>0</c:v>
                </c:pt>
                <c:pt idx="626">
                  <c:v>0</c:v>
                </c:pt>
                <c:pt idx="627">
                  <c:v>0</c:v>
                </c:pt>
                <c:pt idx="628">
                  <c:v>0</c:v>
                </c:pt>
                <c:pt idx="629">
                  <c:v>0</c:v>
                </c:pt>
                <c:pt idx="630">
                  <c:v>0</c:v>
                </c:pt>
                <c:pt idx="631">
                  <c:v>0</c:v>
                </c:pt>
                <c:pt idx="632">
                  <c:v>0</c:v>
                </c:pt>
                <c:pt idx="633">
                  <c:v>0.29894399999999999</c:v>
                </c:pt>
                <c:pt idx="634">
                  <c:v>0.29894399999999999</c:v>
                </c:pt>
                <c:pt idx="635">
                  <c:v>0</c:v>
                </c:pt>
                <c:pt idx="636">
                  <c:v>0</c:v>
                </c:pt>
                <c:pt idx="637">
                  <c:v>0</c:v>
                </c:pt>
                <c:pt idx="638">
                  <c:v>0</c:v>
                </c:pt>
                <c:pt idx="639">
                  <c:v>0</c:v>
                </c:pt>
                <c:pt idx="640">
                  <c:v>0</c:v>
                </c:pt>
                <c:pt idx="641">
                  <c:v>0</c:v>
                </c:pt>
                <c:pt idx="642">
                  <c:v>0</c:v>
                </c:pt>
                <c:pt idx="643">
                  <c:v>0</c:v>
                </c:pt>
                <c:pt idx="644">
                  <c:v>0</c:v>
                </c:pt>
                <c:pt idx="645">
                  <c:v>0.22608</c:v>
                </c:pt>
                <c:pt idx="646">
                  <c:v>0.22608</c:v>
                </c:pt>
                <c:pt idx="647">
                  <c:v>0</c:v>
                </c:pt>
                <c:pt idx="648">
                  <c:v>0</c:v>
                </c:pt>
                <c:pt idx="649">
                  <c:v>0</c:v>
                </c:pt>
                <c:pt idx="650">
                  <c:v>0</c:v>
                </c:pt>
                <c:pt idx="651">
                  <c:v>0</c:v>
                </c:pt>
                <c:pt idx="652">
                  <c:v>0</c:v>
                </c:pt>
                <c:pt idx="653">
                  <c:v>0</c:v>
                </c:pt>
                <c:pt idx="654">
                  <c:v>0</c:v>
                </c:pt>
                <c:pt idx="655">
                  <c:v>0</c:v>
                </c:pt>
                <c:pt idx="656">
                  <c:v>0</c:v>
                </c:pt>
                <c:pt idx="657">
                  <c:v>0.193632</c:v>
                </c:pt>
                <c:pt idx="658">
                  <c:v>0.193632</c:v>
                </c:pt>
                <c:pt idx="659">
                  <c:v>0</c:v>
                </c:pt>
                <c:pt idx="660">
                  <c:v>0</c:v>
                </c:pt>
                <c:pt idx="661">
                  <c:v>0</c:v>
                </c:pt>
                <c:pt idx="662">
                  <c:v>0</c:v>
                </c:pt>
                <c:pt idx="663">
                  <c:v>0</c:v>
                </c:pt>
                <c:pt idx="664">
                  <c:v>0</c:v>
                </c:pt>
                <c:pt idx="665">
                  <c:v>0</c:v>
                </c:pt>
                <c:pt idx="666">
                  <c:v>0</c:v>
                </c:pt>
                <c:pt idx="667">
                  <c:v>0</c:v>
                </c:pt>
                <c:pt idx="668">
                  <c:v>0</c:v>
                </c:pt>
                <c:pt idx="669">
                  <c:v>0.15071999999999999</c:v>
                </c:pt>
                <c:pt idx="670">
                  <c:v>0.15071999999999999</c:v>
                </c:pt>
                <c:pt idx="671">
                  <c:v>0</c:v>
                </c:pt>
                <c:pt idx="672">
                  <c:v>0</c:v>
                </c:pt>
                <c:pt idx="673">
                  <c:v>0</c:v>
                </c:pt>
                <c:pt idx="674">
                  <c:v>0</c:v>
                </c:pt>
                <c:pt idx="675">
                  <c:v>0</c:v>
                </c:pt>
                <c:pt idx="676">
                  <c:v>0</c:v>
                </c:pt>
                <c:pt idx="677">
                  <c:v>0</c:v>
                </c:pt>
                <c:pt idx="678">
                  <c:v>0</c:v>
                </c:pt>
                <c:pt idx="679">
                  <c:v>0</c:v>
                </c:pt>
                <c:pt idx="680">
                  <c:v>0</c:v>
                </c:pt>
                <c:pt idx="681">
                  <c:v>0.124512</c:v>
                </c:pt>
                <c:pt idx="682">
                  <c:v>0.124512</c:v>
                </c:pt>
                <c:pt idx="683">
                  <c:v>0</c:v>
                </c:pt>
                <c:pt idx="684">
                  <c:v>0</c:v>
                </c:pt>
                <c:pt idx="685">
                  <c:v>0</c:v>
                </c:pt>
                <c:pt idx="686">
                  <c:v>0</c:v>
                </c:pt>
                <c:pt idx="687">
                  <c:v>0</c:v>
                </c:pt>
                <c:pt idx="688">
                  <c:v>0</c:v>
                </c:pt>
                <c:pt idx="689">
                  <c:v>0</c:v>
                </c:pt>
                <c:pt idx="690">
                  <c:v>0</c:v>
                </c:pt>
                <c:pt idx="691">
                  <c:v>0</c:v>
                </c:pt>
                <c:pt idx="692">
                  <c:v>0</c:v>
                </c:pt>
                <c:pt idx="693">
                  <c:v>0.1008</c:v>
                </c:pt>
                <c:pt idx="694">
                  <c:v>0.1008</c:v>
                </c:pt>
                <c:pt idx="695">
                  <c:v>0</c:v>
                </c:pt>
                <c:pt idx="696">
                  <c:v>0</c:v>
                </c:pt>
                <c:pt idx="697">
                  <c:v>0</c:v>
                </c:pt>
                <c:pt idx="698">
                  <c:v>0</c:v>
                </c:pt>
                <c:pt idx="699">
                  <c:v>0</c:v>
                </c:pt>
                <c:pt idx="700">
                  <c:v>0</c:v>
                </c:pt>
                <c:pt idx="701">
                  <c:v>0</c:v>
                </c:pt>
                <c:pt idx="702">
                  <c:v>0</c:v>
                </c:pt>
                <c:pt idx="703">
                  <c:v>24.823872000000001</c:v>
                </c:pt>
                <c:pt idx="704">
                  <c:v>24.823872000000001</c:v>
                </c:pt>
                <c:pt idx="705">
                  <c:v>0</c:v>
                </c:pt>
                <c:pt idx="706">
                  <c:v>0</c:v>
                </c:pt>
                <c:pt idx="707">
                  <c:v>0</c:v>
                </c:pt>
                <c:pt idx="708">
                  <c:v>0</c:v>
                </c:pt>
                <c:pt idx="709">
                  <c:v>0</c:v>
                </c:pt>
                <c:pt idx="710">
                  <c:v>0</c:v>
                </c:pt>
                <c:pt idx="711">
                  <c:v>0</c:v>
                </c:pt>
                <c:pt idx="712">
                  <c:v>0</c:v>
                </c:pt>
                <c:pt idx="713">
                  <c:v>18.949535999999998</c:v>
                </c:pt>
                <c:pt idx="714">
                  <c:v>18.949535999999998</c:v>
                </c:pt>
                <c:pt idx="715">
                  <c:v>0</c:v>
                </c:pt>
                <c:pt idx="716">
                  <c:v>0</c:v>
                </c:pt>
                <c:pt idx="717">
                  <c:v>0</c:v>
                </c:pt>
                <c:pt idx="718">
                  <c:v>0</c:v>
                </c:pt>
                <c:pt idx="719">
                  <c:v>0</c:v>
                </c:pt>
                <c:pt idx="720">
                  <c:v>0</c:v>
                </c:pt>
                <c:pt idx="721">
                  <c:v>0</c:v>
                </c:pt>
                <c:pt idx="722">
                  <c:v>0</c:v>
                </c:pt>
                <c:pt idx="723">
                  <c:v>14.367552</c:v>
                </c:pt>
                <c:pt idx="724">
                  <c:v>14.367552</c:v>
                </c:pt>
                <c:pt idx="725">
                  <c:v>0</c:v>
                </c:pt>
                <c:pt idx="726">
                  <c:v>0</c:v>
                </c:pt>
                <c:pt idx="727">
                  <c:v>0</c:v>
                </c:pt>
                <c:pt idx="728">
                  <c:v>0</c:v>
                </c:pt>
                <c:pt idx="729">
                  <c:v>0</c:v>
                </c:pt>
                <c:pt idx="730">
                  <c:v>0</c:v>
                </c:pt>
                <c:pt idx="731">
                  <c:v>0</c:v>
                </c:pt>
                <c:pt idx="732">
                  <c:v>0</c:v>
                </c:pt>
                <c:pt idx="733">
                  <c:v>10.987584</c:v>
                </c:pt>
                <c:pt idx="734">
                  <c:v>10.987584</c:v>
                </c:pt>
                <c:pt idx="735">
                  <c:v>0</c:v>
                </c:pt>
                <c:pt idx="736">
                  <c:v>0</c:v>
                </c:pt>
                <c:pt idx="737">
                  <c:v>0</c:v>
                </c:pt>
                <c:pt idx="738">
                  <c:v>0</c:v>
                </c:pt>
                <c:pt idx="739">
                  <c:v>0</c:v>
                </c:pt>
                <c:pt idx="740">
                  <c:v>0</c:v>
                </c:pt>
                <c:pt idx="741">
                  <c:v>0</c:v>
                </c:pt>
                <c:pt idx="742">
                  <c:v>0</c:v>
                </c:pt>
                <c:pt idx="743">
                  <c:v>8.3829119999999993</c:v>
                </c:pt>
                <c:pt idx="744">
                  <c:v>8.3829119999999993</c:v>
                </c:pt>
                <c:pt idx="745">
                  <c:v>0</c:v>
                </c:pt>
                <c:pt idx="746">
                  <c:v>0</c:v>
                </c:pt>
                <c:pt idx="747">
                  <c:v>0</c:v>
                </c:pt>
                <c:pt idx="748">
                  <c:v>0</c:v>
                </c:pt>
                <c:pt idx="749">
                  <c:v>0</c:v>
                </c:pt>
                <c:pt idx="750">
                  <c:v>0</c:v>
                </c:pt>
                <c:pt idx="751">
                  <c:v>0</c:v>
                </c:pt>
                <c:pt idx="752">
                  <c:v>0</c:v>
                </c:pt>
                <c:pt idx="753">
                  <c:v>6.3856320000000002</c:v>
                </c:pt>
                <c:pt idx="754">
                  <c:v>6.3856320000000002</c:v>
                </c:pt>
                <c:pt idx="755">
                  <c:v>0</c:v>
                </c:pt>
                <c:pt idx="756">
                  <c:v>0</c:v>
                </c:pt>
                <c:pt idx="757">
                  <c:v>0</c:v>
                </c:pt>
                <c:pt idx="758">
                  <c:v>0</c:v>
                </c:pt>
                <c:pt idx="759">
                  <c:v>0</c:v>
                </c:pt>
                <c:pt idx="760">
                  <c:v>0</c:v>
                </c:pt>
                <c:pt idx="761">
                  <c:v>0</c:v>
                </c:pt>
                <c:pt idx="762">
                  <c:v>0</c:v>
                </c:pt>
                <c:pt idx="763">
                  <c:v>4.8834239999999998</c:v>
                </c:pt>
                <c:pt idx="764">
                  <c:v>4.8834239999999998</c:v>
                </c:pt>
                <c:pt idx="765">
                  <c:v>0</c:v>
                </c:pt>
                <c:pt idx="766">
                  <c:v>0</c:v>
                </c:pt>
                <c:pt idx="767">
                  <c:v>0</c:v>
                </c:pt>
                <c:pt idx="768">
                  <c:v>0</c:v>
                </c:pt>
                <c:pt idx="769">
                  <c:v>0</c:v>
                </c:pt>
                <c:pt idx="770">
                  <c:v>0</c:v>
                </c:pt>
                <c:pt idx="771">
                  <c:v>0</c:v>
                </c:pt>
                <c:pt idx="772">
                  <c:v>0</c:v>
                </c:pt>
                <c:pt idx="773">
                  <c:v>3.798432</c:v>
                </c:pt>
                <c:pt idx="774">
                  <c:v>3.798432</c:v>
                </c:pt>
                <c:pt idx="775">
                  <c:v>0</c:v>
                </c:pt>
                <c:pt idx="776">
                  <c:v>0</c:v>
                </c:pt>
                <c:pt idx="777">
                  <c:v>0</c:v>
                </c:pt>
                <c:pt idx="778">
                  <c:v>0</c:v>
                </c:pt>
                <c:pt idx="779">
                  <c:v>0</c:v>
                </c:pt>
                <c:pt idx="780">
                  <c:v>0</c:v>
                </c:pt>
                <c:pt idx="781">
                  <c:v>0</c:v>
                </c:pt>
                <c:pt idx="782">
                  <c:v>0</c:v>
                </c:pt>
                <c:pt idx="783">
                  <c:v>2.9016000000000002</c:v>
                </c:pt>
                <c:pt idx="784">
                  <c:v>2.9016000000000002</c:v>
                </c:pt>
                <c:pt idx="785">
                  <c:v>0</c:v>
                </c:pt>
                <c:pt idx="786">
                  <c:v>0</c:v>
                </c:pt>
                <c:pt idx="787">
                  <c:v>0</c:v>
                </c:pt>
                <c:pt idx="788">
                  <c:v>0</c:v>
                </c:pt>
                <c:pt idx="789">
                  <c:v>0</c:v>
                </c:pt>
                <c:pt idx="790">
                  <c:v>0</c:v>
                </c:pt>
                <c:pt idx="791">
                  <c:v>0</c:v>
                </c:pt>
                <c:pt idx="792">
                  <c:v>0</c:v>
                </c:pt>
                <c:pt idx="793">
                  <c:v>2.2308479999999999</c:v>
                </c:pt>
                <c:pt idx="794">
                  <c:v>2.2308479999999999</c:v>
                </c:pt>
                <c:pt idx="795">
                  <c:v>0</c:v>
                </c:pt>
                <c:pt idx="796">
                  <c:v>0</c:v>
                </c:pt>
                <c:pt idx="797">
                  <c:v>0</c:v>
                </c:pt>
                <c:pt idx="798">
                  <c:v>0</c:v>
                </c:pt>
                <c:pt idx="799">
                  <c:v>0</c:v>
                </c:pt>
                <c:pt idx="800">
                  <c:v>0</c:v>
                </c:pt>
                <c:pt idx="801">
                  <c:v>0</c:v>
                </c:pt>
                <c:pt idx="802">
                  <c:v>0</c:v>
                </c:pt>
                <c:pt idx="803">
                  <c:v>1.6883520000000001</c:v>
                </c:pt>
                <c:pt idx="804">
                  <c:v>1.6883520000000001</c:v>
                </c:pt>
                <c:pt idx="805">
                  <c:v>0</c:v>
                </c:pt>
                <c:pt idx="806">
                  <c:v>0</c:v>
                </c:pt>
                <c:pt idx="807">
                  <c:v>0</c:v>
                </c:pt>
                <c:pt idx="808">
                  <c:v>0</c:v>
                </c:pt>
                <c:pt idx="809">
                  <c:v>0</c:v>
                </c:pt>
                <c:pt idx="810">
                  <c:v>0</c:v>
                </c:pt>
                <c:pt idx="811">
                  <c:v>0</c:v>
                </c:pt>
                <c:pt idx="812">
                  <c:v>0</c:v>
                </c:pt>
                <c:pt idx="813">
                  <c:v>1.3015680000000001</c:v>
                </c:pt>
                <c:pt idx="814">
                  <c:v>1.3015680000000001</c:v>
                </c:pt>
                <c:pt idx="815">
                  <c:v>0</c:v>
                </c:pt>
                <c:pt idx="816">
                  <c:v>0</c:v>
                </c:pt>
                <c:pt idx="817">
                  <c:v>0</c:v>
                </c:pt>
                <c:pt idx="818">
                  <c:v>0</c:v>
                </c:pt>
                <c:pt idx="819">
                  <c:v>0</c:v>
                </c:pt>
                <c:pt idx="820">
                  <c:v>0</c:v>
                </c:pt>
                <c:pt idx="821">
                  <c:v>0</c:v>
                </c:pt>
                <c:pt idx="822">
                  <c:v>0</c:v>
                </c:pt>
                <c:pt idx="823">
                  <c:v>1.0363199999999999</c:v>
                </c:pt>
                <c:pt idx="824">
                  <c:v>1.0363199999999999</c:v>
                </c:pt>
                <c:pt idx="825">
                  <c:v>0</c:v>
                </c:pt>
                <c:pt idx="826">
                  <c:v>0</c:v>
                </c:pt>
                <c:pt idx="827">
                  <c:v>0</c:v>
                </c:pt>
                <c:pt idx="828">
                  <c:v>0</c:v>
                </c:pt>
                <c:pt idx="829">
                  <c:v>0</c:v>
                </c:pt>
                <c:pt idx="830">
                  <c:v>0</c:v>
                </c:pt>
                <c:pt idx="831">
                  <c:v>0</c:v>
                </c:pt>
                <c:pt idx="832">
                  <c:v>0</c:v>
                </c:pt>
                <c:pt idx="833">
                  <c:v>0.80150399999999999</c:v>
                </c:pt>
                <c:pt idx="834">
                  <c:v>0.80150399999999999</c:v>
                </c:pt>
                <c:pt idx="835">
                  <c:v>0</c:v>
                </c:pt>
                <c:pt idx="836">
                  <c:v>0</c:v>
                </c:pt>
                <c:pt idx="837">
                  <c:v>0</c:v>
                </c:pt>
                <c:pt idx="838">
                  <c:v>0</c:v>
                </c:pt>
                <c:pt idx="839">
                  <c:v>0</c:v>
                </c:pt>
                <c:pt idx="840">
                  <c:v>0</c:v>
                </c:pt>
                <c:pt idx="841">
                  <c:v>0</c:v>
                </c:pt>
                <c:pt idx="842">
                  <c:v>0</c:v>
                </c:pt>
                <c:pt idx="843">
                  <c:v>0.59663999999999995</c:v>
                </c:pt>
                <c:pt idx="844">
                  <c:v>0.59663999999999995</c:v>
                </c:pt>
                <c:pt idx="845">
                  <c:v>0</c:v>
                </c:pt>
                <c:pt idx="846">
                  <c:v>0</c:v>
                </c:pt>
                <c:pt idx="847">
                  <c:v>0</c:v>
                </c:pt>
                <c:pt idx="848">
                  <c:v>0</c:v>
                </c:pt>
                <c:pt idx="849">
                  <c:v>0</c:v>
                </c:pt>
                <c:pt idx="850">
                  <c:v>0</c:v>
                </c:pt>
                <c:pt idx="851">
                  <c:v>0</c:v>
                </c:pt>
                <c:pt idx="852">
                  <c:v>0</c:v>
                </c:pt>
                <c:pt idx="853">
                  <c:v>0.47011199999999997</c:v>
                </c:pt>
                <c:pt idx="854">
                  <c:v>0.47011199999999997</c:v>
                </c:pt>
                <c:pt idx="855">
                  <c:v>0</c:v>
                </c:pt>
                <c:pt idx="856">
                  <c:v>0</c:v>
                </c:pt>
                <c:pt idx="857">
                  <c:v>0</c:v>
                </c:pt>
                <c:pt idx="858">
                  <c:v>0</c:v>
                </c:pt>
                <c:pt idx="859">
                  <c:v>0</c:v>
                </c:pt>
                <c:pt idx="860">
                  <c:v>0</c:v>
                </c:pt>
                <c:pt idx="861">
                  <c:v>0</c:v>
                </c:pt>
                <c:pt idx="862">
                  <c:v>0</c:v>
                </c:pt>
                <c:pt idx="863">
                  <c:v>0.37680000000000002</c:v>
                </c:pt>
                <c:pt idx="864">
                  <c:v>0.37680000000000002</c:v>
                </c:pt>
                <c:pt idx="865">
                  <c:v>0</c:v>
                </c:pt>
                <c:pt idx="866">
                  <c:v>0</c:v>
                </c:pt>
                <c:pt idx="867">
                  <c:v>0</c:v>
                </c:pt>
                <c:pt idx="868">
                  <c:v>0</c:v>
                </c:pt>
                <c:pt idx="869">
                  <c:v>0</c:v>
                </c:pt>
                <c:pt idx="870">
                  <c:v>0</c:v>
                </c:pt>
                <c:pt idx="871">
                  <c:v>0</c:v>
                </c:pt>
                <c:pt idx="872">
                  <c:v>0</c:v>
                </c:pt>
                <c:pt idx="873">
                  <c:v>0.29894399999999999</c:v>
                </c:pt>
                <c:pt idx="874">
                  <c:v>0.29894399999999999</c:v>
                </c:pt>
                <c:pt idx="875">
                  <c:v>0</c:v>
                </c:pt>
                <c:pt idx="876">
                  <c:v>0</c:v>
                </c:pt>
                <c:pt idx="877">
                  <c:v>0</c:v>
                </c:pt>
                <c:pt idx="878">
                  <c:v>0</c:v>
                </c:pt>
                <c:pt idx="879">
                  <c:v>0</c:v>
                </c:pt>
                <c:pt idx="880">
                  <c:v>0</c:v>
                </c:pt>
                <c:pt idx="881">
                  <c:v>0</c:v>
                </c:pt>
                <c:pt idx="882">
                  <c:v>0</c:v>
                </c:pt>
                <c:pt idx="883">
                  <c:v>0.22608</c:v>
                </c:pt>
                <c:pt idx="884">
                  <c:v>0.22608</c:v>
                </c:pt>
                <c:pt idx="885">
                  <c:v>0</c:v>
                </c:pt>
                <c:pt idx="886">
                  <c:v>0</c:v>
                </c:pt>
                <c:pt idx="887">
                  <c:v>0</c:v>
                </c:pt>
                <c:pt idx="888">
                  <c:v>0</c:v>
                </c:pt>
                <c:pt idx="889">
                  <c:v>0</c:v>
                </c:pt>
                <c:pt idx="890">
                  <c:v>0</c:v>
                </c:pt>
                <c:pt idx="891">
                  <c:v>0</c:v>
                </c:pt>
                <c:pt idx="892">
                  <c:v>0</c:v>
                </c:pt>
                <c:pt idx="893">
                  <c:v>0.193632</c:v>
                </c:pt>
                <c:pt idx="894">
                  <c:v>0.193632</c:v>
                </c:pt>
                <c:pt idx="895">
                  <c:v>0</c:v>
                </c:pt>
                <c:pt idx="896">
                  <c:v>0</c:v>
                </c:pt>
                <c:pt idx="897">
                  <c:v>0</c:v>
                </c:pt>
                <c:pt idx="898">
                  <c:v>0</c:v>
                </c:pt>
                <c:pt idx="899">
                  <c:v>0</c:v>
                </c:pt>
                <c:pt idx="900">
                  <c:v>0</c:v>
                </c:pt>
                <c:pt idx="901">
                  <c:v>0</c:v>
                </c:pt>
                <c:pt idx="902">
                  <c:v>0</c:v>
                </c:pt>
                <c:pt idx="903">
                  <c:v>0.15071999999999999</c:v>
                </c:pt>
                <c:pt idx="904">
                  <c:v>0.15071999999999999</c:v>
                </c:pt>
                <c:pt idx="905">
                  <c:v>0</c:v>
                </c:pt>
                <c:pt idx="906">
                  <c:v>0</c:v>
                </c:pt>
                <c:pt idx="907">
                  <c:v>0</c:v>
                </c:pt>
                <c:pt idx="908">
                  <c:v>0</c:v>
                </c:pt>
                <c:pt idx="909">
                  <c:v>0</c:v>
                </c:pt>
                <c:pt idx="910">
                  <c:v>0</c:v>
                </c:pt>
                <c:pt idx="911">
                  <c:v>0</c:v>
                </c:pt>
                <c:pt idx="912">
                  <c:v>0</c:v>
                </c:pt>
                <c:pt idx="913">
                  <c:v>0.124512</c:v>
                </c:pt>
                <c:pt idx="914">
                  <c:v>0.124512</c:v>
                </c:pt>
                <c:pt idx="915">
                  <c:v>0</c:v>
                </c:pt>
                <c:pt idx="916">
                  <c:v>0</c:v>
                </c:pt>
                <c:pt idx="917">
                  <c:v>0</c:v>
                </c:pt>
                <c:pt idx="918">
                  <c:v>0</c:v>
                </c:pt>
                <c:pt idx="919">
                  <c:v>0</c:v>
                </c:pt>
                <c:pt idx="920">
                  <c:v>0</c:v>
                </c:pt>
                <c:pt idx="921">
                  <c:v>0</c:v>
                </c:pt>
                <c:pt idx="922">
                  <c:v>0</c:v>
                </c:pt>
                <c:pt idx="923">
                  <c:v>0.1008</c:v>
                </c:pt>
                <c:pt idx="924">
                  <c:v>0.1008</c:v>
                </c:pt>
                <c:pt idx="925">
                  <c:v>0</c:v>
                </c:pt>
                <c:pt idx="926">
                  <c:v>0</c:v>
                </c:pt>
                <c:pt idx="927">
                  <c:v>0</c:v>
                </c:pt>
                <c:pt idx="928">
                  <c:v>0</c:v>
                </c:pt>
                <c:pt idx="929">
                  <c:v>0</c:v>
                </c:pt>
                <c:pt idx="930">
                  <c:v>0</c:v>
                </c:pt>
                <c:pt idx="931">
                  <c:v>0</c:v>
                </c:pt>
                <c:pt idx="932">
                  <c:v>0</c:v>
                </c:pt>
                <c:pt idx="933">
                  <c:v>24.823872000000001</c:v>
                </c:pt>
                <c:pt idx="934">
                  <c:v>24.823872000000001</c:v>
                </c:pt>
                <c:pt idx="935">
                  <c:v>0</c:v>
                </c:pt>
                <c:pt idx="936">
                  <c:v>0</c:v>
                </c:pt>
                <c:pt idx="937">
                  <c:v>0</c:v>
                </c:pt>
                <c:pt idx="938">
                  <c:v>0</c:v>
                </c:pt>
                <c:pt idx="939">
                  <c:v>0</c:v>
                </c:pt>
                <c:pt idx="940">
                  <c:v>0</c:v>
                </c:pt>
                <c:pt idx="941">
                  <c:v>0</c:v>
                </c:pt>
                <c:pt idx="942">
                  <c:v>0</c:v>
                </c:pt>
                <c:pt idx="943">
                  <c:v>18.949535999999998</c:v>
                </c:pt>
                <c:pt idx="944">
                  <c:v>18.949535999999998</c:v>
                </c:pt>
                <c:pt idx="945">
                  <c:v>0</c:v>
                </c:pt>
                <c:pt idx="946">
                  <c:v>0</c:v>
                </c:pt>
                <c:pt idx="947">
                  <c:v>0</c:v>
                </c:pt>
                <c:pt idx="948">
                  <c:v>0</c:v>
                </c:pt>
                <c:pt idx="949">
                  <c:v>0</c:v>
                </c:pt>
                <c:pt idx="950">
                  <c:v>0</c:v>
                </c:pt>
                <c:pt idx="951">
                  <c:v>0</c:v>
                </c:pt>
                <c:pt idx="952">
                  <c:v>0</c:v>
                </c:pt>
                <c:pt idx="953">
                  <c:v>14.367552</c:v>
                </c:pt>
                <c:pt idx="954">
                  <c:v>14.367552</c:v>
                </c:pt>
                <c:pt idx="955">
                  <c:v>0</c:v>
                </c:pt>
                <c:pt idx="956">
                  <c:v>0</c:v>
                </c:pt>
                <c:pt idx="957">
                  <c:v>0</c:v>
                </c:pt>
                <c:pt idx="958">
                  <c:v>0</c:v>
                </c:pt>
                <c:pt idx="959">
                  <c:v>0</c:v>
                </c:pt>
                <c:pt idx="960">
                  <c:v>0</c:v>
                </c:pt>
                <c:pt idx="961">
                  <c:v>0</c:v>
                </c:pt>
                <c:pt idx="962">
                  <c:v>0</c:v>
                </c:pt>
                <c:pt idx="963">
                  <c:v>10.987584</c:v>
                </c:pt>
                <c:pt idx="964">
                  <c:v>10.987584</c:v>
                </c:pt>
                <c:pt idx="965">
                  <c:v>0</c:v>
                </c:pt>
                <c:pt idx="966">
                  <c:v>0</c:v>
                </c:pt>
                <c:pt idx="967">
                  <c:v>0</c:v>
                </c:pt>
                <c:pt idx="968">
                  <c:v>0</c:v>
                </c:pt>
                <c:pt idx="969">
                  <c:v>0</c:v>
                </c:pt>
                <c:pt idx="970">
                  <c:v>0</c:v>
                </c:pt>
                <c:pt idx="971">
                  <c:v>0</c:v>
                </c:pt>
                <c:pt idx="972">
                  <c:v>0</c:v>
                </c:pt>
                <c:pt idx="973">
                  <c:v>8.3829119999999993</c:v>
                </c:pt>
                <c:pt idx="974">
                  <c:v>8.3829119999999993</c:v>
                </c:pt>
                <c:pt idx="975">
                  <c:v>0</c:v>
                </c:pt>
                <c:pt idx="976">
                  <c:v>0</c:v>
                </c:pt>
                <c:pt idx="977">
                  <c:v>0</c:v>
                </c:pt>
                <c:pt idx="978">
                  <c:v>0</c:v>
                </c:pt>
                <c:pt idx="979">
                  <c:v>0</c:v>
                </c:pt>
                <c:pt idx="980">
                  <c:v>0</c:v>
                </c:pt>
                <c:pt idx="981">
                  <c:v>0</c:v>
                </c:pt>
                <c:pt idx="982">
                  <c:v>0</c:v>
                </c:pt>
                <c:pt idx="983">
                  <c:v>6.3856320000000002</c:v>
                </c:pt>
                <c:pt idx="984">
                  <c:v>6.3856320000000002</c:v>
                </c:pt>
                <c:pt idx="985">
                  <c:v>0</c:v>
                </c:pt>
                <c:pt idx="986">
                  <c:v>0</c:v>
                </c:pt>
                <c:pt idx="987">
                  <c:v>0</c:v>
                </c:pt>
                <c:pt idx="988">
                  <c:v>0</c:v>
                </c:pt>
                <c:pt idx="989">
                  <c:v>0</c:v>
                </c:pt>
                <c:pt idx="990">
                  <c:v>0</c:v>
                </c:pt>
                <c:pt idx="991">
                  <c:v>0</c:v>
                </c:pt>
                <c:pt idx="992">
                  <c:v>0</c:v>
                </c:pt>
                <c:pt idx="993">
                  <c:v>4.8834239999999998</c:v>
                </c:pt>
                <c:pt idx="994">
                  <c:v>4.8834239999999998</c:v>
                </c:pt>
                <c:pt idx="995">
                  <c:v>0</c:v>
                </c:pt>
                <c:pt idx="996">
                  <c:v>0</c:v>
                </c:pt>
                <c:pt idx="997">
                  <c:v>0</c:v>
                </c:pt>
                <c:pt idx="998">
                  <c:v>0</c:v>
                </c:pt>
                <c:pt idx="999">
                  <c:v>0</c:v>
                </c:pt>
                <c:pt idx="1000">
                  <c:v>0</c:v>
                </c:pt>
                <c:pt idx="1001">
                  <c:v>0</c:v>
                </c:pt>
                <c:pt idx="1002">
                  <c:v>0</c:v>
                </c:pt>
                <c:pt idx="1003">
                  <c:v>3.798432</c:v>
                </c:pt>
                <c:pt idx="1004">
                  <c:v>3.798432</c:v>
                </c:pt>
                <c:pt idx="1005">
                  <c:v>0</c:v>
                </c:pt>
                <c:pt idx="1006">
                  <c:v>0</c:v>
                </c:pt>
                <c:pt idx="1007">
                  <c:v>0</c:v>
                </c:pt>
                <c:pt idx="1008">
                  <c:v>0</c:v>
                </c:pt>
                <c:pt idx="1009">
                  <c:v>0</c:v>
                </c:pt>
                <c:pt idx="1010">
                  <c:v>0</c:v>
                </c:pt>
                <c:pt idx="1011">
                  <c:v>0</c:v>
                </c:pt>
                <c:pt idx="1012">
                  <c:v>0</c:v>
                </c:pt>
                <c:pt idx="1013">
                  <c:v>2.9016000000000002</c:v>
                </c:pt>
                <c:pt idx="1014">
                  <c:v>2.9016000000000002</c:v>
                </c:pt>
                <c:pt idx="1015">
                  <c:v>0</c:v>
                </c:pt>
                <c:pt idx="1016">
                  <c:v>0</c:v>
                </c:pt>
                <c:pt idx="1017">
                  <c:v>0</c:v>
                </c:pt>
                <c:pt idx="1018">
                  <c:v>0</c:v>
                </c:pt>
                <c:pt idx="1019">
                  <c:v>0</c:v>
                </c:pt>
                <c:pt idx="1020">
                  <c:v>0</c:v>
                </c:pt>
                <c:pt idx="1021">
                  <c:v>0</c:v>
                </c:pt>
                <c:pt idx="1022">
                  <c:v>0</c:v>
                </c:pt>
                <c:pt idx="1023">
                  <c:v>2.2308479999999999</c:v>
                </c:pt>
                <c:pt idx="1024">
                  <c:v>2.2308479999999999</c:v>
                </c:pt>
                <c:pt idx="1025">
                  <c:v>0</c:v>
                </c:pt>
                <c:pt idx="1026">
                  <c:v>0</c:v>
                </c:pt>
                <c:pt idx="1027">
                  <c:v>0</c:v>
                </c:pt>
                <c:pt idx="1028">
                  <c:v>0</c:v>
                </c:pt>
                <c:pt idx="1029">
                  <c:v>0</c:v>
                </c:pt>
                <c:pt idx="1030">
                  <c:v>0</c:v>
                </c:pt>
                <c:pt idx="1031">
                  <c:v>0</c:v>
                </c:pt>
                <c:pt idx="1032">
                  <c:v>0</c:v>
                </c:pt>
                <c:pt idx="1033">
                  <c:v>1.6883520000000001</c:v>
                </c:pt>
                <c:pt idx="1034">
                  <c:v>1.6883520000000001</c:v>
                </c:pt>
                <c:pt idx="1035">
                  <c:v>0</c:v>
                </c:pt>
                <c:pt idx="1036">
                  <c:v>0</c:v>
                </c:pt>
                <c:pt idx="1037">
                  <c:v>0</c:v>
                </c:pt>
                <c:pt idx="1038">
                  <c:v>0</c:v>
                </c:pt>
                <c:pt idx="1039">
                  <c:v>0</c:v>
                </c:pt>
                <c:pt idx="1040">
                  <c:v>0</c:v>
                </c:pt>
                <c:pt idx="1041">
                  <c:v>0</c:v>
                </c:pt>
                <c:pt idx="1042">
                  <c:v>0</c:v>
                </c:pt>
                <c:pt idx="1043">
                  <c:v>1.3015680000000001</c:v>
                </c:pt>
                <c:pt idx="1044">
                  <c:v>1.3015680000000001</c:v>
                </c:pt>
                <c:pt idx="1045">
                  <c:v>0</c:v>
                </c:pt>
                <c:pt idx="1046">
                  <c:v>0</c:v>
                </c:pt>
                <c:pt idx="1047">
                  <c:v>0</c:v>
                </c:pt>
                <c:pt idx="1048">
                  <c:v>0</c:v>
                </c:pt>
                <c:pt idx="1049">
                  <c:v>0</c:v>
                </c:pt>
                <c:pt idx="1050">
                  <c:v>0</c:v>
                </c:pt>
                <c:pt idx="1051">
                  <c:v>0</c:v>
                </c:pt>
                <c:pt idx="1052">
                  <c:v>0</c:v>
                </c:pt>
                <c:pt idx="1053">
                  <c:v>1.0363199999999999</c:v>
                </c:pt>
                <c:pt idx="1054">
                  <c:v>1.0363199999999999</c:v>
                </c:pt>
                <c:pt idx="1055">
                  <c:v>0</c:v>
                </c:pt>
                <c:pt idx="1056">
                  <c:v>0</c:v>
                </c:pt>
                <c:pt idx="1057">
                  <c:v>0</c:v>
                </c:pt>
                <c:pt idx="1058">
                  <c:v>0</c:v>
                </c:pt>
                <c:pt idx="1059">
                  <c:v>0</c:v>
                </c:pt>
                <c:pt idx="1060">
                  <c:v>0</c:v>
                </c:pt>
                <c:pt idx="1061">
                  <c:v>0</c:v>
                </c:pt>
                <c:pt idx="1062">
                  <c:v>0</c:v>
                </c:pt>
                <c:pt idx="1063">
                  <c:v>0.80150399999999999</c:v>
                </c:pt>
                <c:pt idx="1064">
                  <c:v>0.80150399999999999</c:v>
                </c:pt>
                <c:pt idx="1065">
                  <c:v>0</c:v>
                </c:pt>
                <c:pt idx="1066">
                  <c:v>0</c:v>
                </c:pt>
                <c:pt idx="1067">
                  <c:v>0</c:v>
                </c:pt>
                <c:pt idx="1068">
                  <c:v>0</c:v>
                </c:pt>
                <c:pt idx="1069">
                  <c:v>0</c:v>
                </c:pt>
                <c:pt idx="1070">
                  <c:v>0</c:v>
                </c:pt>
                <c:pt idx="1071">
                  <c:v>0</c:v>
                </c:pt>
                <c:pt idx="1072">
                  <c:v>0</c:v>
                </c:pt>
                <c:pt idx="1073">
                  <c:v>0.59663999999999995</c:v>
                </c:pt>
                <c:pt idx="1074">
                  <c:v>0.59663999999999995</c:v>
                </c:pt>
                <c:pt idx="1075">
                  <c:v>0</c:v>
                </c:pt>
                <c:pt idx="1076">
                  <c:v>0</c:v>
                </c:pt>
                <c:pt idx="1077">
                  <c:v>0</c:v>
                </c:pt>
                <c:pt idx="1078">
                  <c:v>0</c:v>
                </c:pt>
                <c:pt idx="1079">
                  <c:v>0</c:v>
                </c:pt>
                <c:pt idx="1080">
                  <c:v>0</c:v>
                </c:pt>
                <c:pt idx="1081">
                  <c:v>0</c:v>
                </c:pt>
                <c:pt idx="1082">
                  <c:v>0</c:v>
                </c:pt>
                <c:pt idx="1083">
                  <c:v>0.47011199999999997</c:v>
                </c:pt>
                <c:pt idx="1084">
                  <c:v>0.47011199999999997</c:v>
                </c:pt>
                <c:pt idx="1085">
                  <c:v>0</c:v>
                </c:pt>
                <c:pt idx="1086">
                  <c:v>0</c:v>
                </c:pt>
                <c:pt idx="1087">
                  <c:v>0</c:v>
                </c:pt>
                <c:pt idx="1088">
                  <c:v>0</c:v>
                </c:pt>
                <c:pt idx="1089">
                  <c:v>0</c:v>
                </c:pt>
                <c:pt idx="1090">
                  <c:v>0</c:v>
                </c:pt>
                <c:pt idx="1091">
                  <c:v>0</c:v>
                </c:pt>
                <c:pt idx="1092">
                  <c:v>0</c:v>
                </c:pt>
                <c:pt idx="1093">
                  <c:v>0.37680000000000002</c:v>
                </c:pt>
                <c:pt idx="1094">
                  <c:v>0.37680000000000002</c:v>
                </c:pt>
                <c:pt idx="1095">
                  <c:v>0</c:v>
                </c:pt>
                <c:pt idx="1096">
                  <c:v>0</c:v>
                </c:pt>
                <c:pt idx="1097">
                  <c:v>0</c:v>
                </c:pt>
                <c:pt idx="1098">
                  <c:v>0</c:v>
                </c:pt>
                <c:pt idx="1099">
                  <c:v>0</c:v>
                </c:pt>
                <c:pt idx="1100">
                  <c:v>0</c:v>
                </c:pt>
                <c:pt idx="1101">
                  <c:v>0</c:v>
                </c:pt>
                <c:pt idx="1102">
                  <c:v>0</c:v>
                </c:pt>
                <c:pt idx="1103">
                  <c:v>0.29894399999999999</c:v>
                </c:pt>
                <c:pt idx="1104">
                  <c:v>0.29894399999999999</c:v>
                </c:pt>
                <c:pt idx="1105">
                  <c:v>0</c:v>
                </c:pt>
                <c:pt idx="1106">
                  <c:v>0</c:v>
                </c:pt>
                <c:pt idx="1107">
                  <c:v>0</c:v>
                </c:pt>
                <c:pt idx="1108">
                  <c:v>0</c:v>
                </c:pt>
                <c:pt idx="1109">
                  <c:v>0</c:v>
                </c:pt>
                <c:pt idx="1110">
                  <c:v>0</c:v>
                </c:pt>
                <c:pt idx="1111">
                  <c:v>0</c:v>
                </c:pt>
                <c:pt idx="1112">
                  <c:v>0</c:v>
                </c:pt>
                <c:pt idx="1113">
                  <c:v>0.22608</c:v>
                </c:pt>
                <c:pt idx="1114">
                  <c:v>0.22608</c:v>
                </c:pt>
                <c:pt idx="1115">
                  <c:v>0</c:v>
                </c:pt>
                <c:pt idx="1116">
                  <c:v>0</c:v>
                </c:pt>
                <c:pt idx="1117">
                  <c:v>0</c:v>
                </c:pt>
                <c:pt idx="1118">
                  <c:v>0</c:v>
                </c:pt>
                <c:pt idx="1119">
                  <c:v>0</c:v>
                </c:pt>
                <c:pt idx="1120">
                  <c:v>0</c:v>
                </c:pt>
                <c:pt idx="1121">
                  <c:v>0</c:v>
                </c:pt>
                <c:pt idx="1122">
                  <c:v>0</c:v>
                </c:pt>
                <c:pt idx="1123">
                  <c:v>0.193632</c:v>
                </c:pt>
                <c:pt idx="1124">
                  <c:v>0.193632</c:v>
                </c:pt>
                <c:pt idx="1125">
                  <c:v>0</c:v>
                </c:pt>
                <c:pt idx="1126">
                  <c:v>0</c:v>
                </c:pt>
                <c:pt idx="1127">
                  <c:v>0</c:v>
                </c:pt>
                <c:pt idx="1128">
                  <c:v>0</c:v>
                </c:pt>
                <c:pt idx="1129">
                  <c:v>0</c:v>
                </c:pt>
                <c:pt idx="1130">
                  <c:v>0</c:v>
                </c:pt>
                <c:pt idx="1131">
                  <c:v>0</c:v>
                </c:pt>
                <c:pt idx="1132">
                  <c:v>0</c:v>
                </c:pt>
                <c:pt idx="1133">
                  <c:v>0.15071999999999999</c:v>
                </c:pt>
                <c:pt idx="1134">
                  <c:v>0.15071999999999999</c:v>
                </c:pt>
                <c:pt idx="1135">
                  <c:v>0</c:v>
                </c:pt>
                <c:pt idx="1136">
                  <c:v>0</c:v>
                </c:pt>
                <c:pt idx="1137">
                  <c:v>0</c:v>
                </c:pt>
                <c:pt idx="1138">
                  <c:v>0</c:v>
                </c:pt>
                <c:pt idx="1139">
                  <c:v>0</c:v>
                </c:pt>
                <c:pt idx="1140">
                  <c:v>0</c:v>
                </c:pt>
                <c:pt idx="1141">
                  <c:v>0</c:v>
                </c:pt>
                <c:pt idx="1142">
                  <c:v>0</c:v>
                </c:pt>
                <c:pt idx="1143">
                  <c:v>0.124512</c:v>
                </c:pt>
                <c:pt idx="1144">
                  <c:v>0.124512</c:v>
                </c:pt>
                <c:pt idx="1145">
                  <c:v>0</c:v>
                </c:pt>
                <c:pt idx="1146">
                  <c:v>0</c:v>
                </c:pt>
                <c:pt idx="1147">
                  <c:v>0</c:v>
                </c:pt>
                <c:pt idx="1148">
                  <c:v>0</c:v>
                </c:pt>
                <c:pt idx="1149">
                  <c:v>0</c:v>
                </c:pt>
                <c:pt idx="1150">
                  <c:v>0</c:v>
                </c:pt>
                <c:pt idx="1151">
                  <c:v>0</c:v>
                </c:pt>
                <c:pt idx="1152">
                  <c:v>0</c:v>
                </c:pt>
                <c:pt idx="1153">
                  <c:v>0.1008</c:v>
                </c:pt>
                <c:pt idx="1154">
                  <c:v>0.1008</c:v>
                </c:pt>
                <c:pt idx="1155">
                  <c:v>0</c:v>
                </c:pt>
                <c:pt idx="1156">
                  <c:v>0</c:v>
                </c:pt>
                <c:pt idx="1157">
                  <c:v>0</c:v>
                </c:pt>
                <c:pt idx="1158">
                  <c:v>0</c:v>
                </c:pt>
                <c:pt idx="1159">
                  <c:v>0</c:v>
                </c:pt>
                <c:pt idx="1160">
                  <c:v>0</c:v>
                </c:pt>
                <c:pt idx="1161">
                  <c:v>0</c:v>
                </c:pt>
                <c:pt idx="1162">
                  <c:v>0</c:v>
                </c:pt>
                <c:pt idx="1163">
                  <c:v>43.164864000000001</c:v>
                </c:pt>
                <c:pt idx="1164">
                  <c:v>43.164864000000001</c:v>
                </c:pt>
                <c:pt idx="1165">
                  <c:v>0</c:v>
                </c:pt>
                <c:pt idx="1166">
                  <c:v>0</c:v>
                </c:pt>
                <c:pt idx="1167">
                  <c:v>0</c:v>
                </c:pt>
                <c:pt idx="1168">
                  <c:v>0</c:v>
                </c:pt>
                <c:pt idx="1169">
                  <c:v>0</c:v>
                </c:pt>
                <c:pt idx="1170">
                  <c:v>0</c:v>
                </c:pt>
                <c:pt idx="1171">
                  <c:v>0</c:v>
                </c:pt>
                <c:pt idx="1172">
                  <c:v>0</c:v>
                </c:pt>
                <c:pt idx="1173">
                  <c:v>32.950271999999998</c:v>
                </c:pt>
                <c:pt idx="1174">
                  <c:v>32.950271999999998</c:v>
                </c:pt>
                <c:pt idx="1175">
                  <c:v>0</c:v>
                </c:pt>
                <c:pt idx="1176">
                  <c:v>0</c:v>
                </c:pt>
                <c:pt idx="1177">
                  <c:v>0</c:v>
                </c:pt>
                <c:pt idx="1178">
                  <c:v>0</c:v>
                </c:pt>
                <c:pt idx="1179">
                  <c:v>0</c:v>
                </c:pt>
                <c:pt idx="1180">
                  <c:v>0</c:v>
                </c:pt>
                <c:pt idx="1181">
                  <c:v>0</c:v>
                </c:pt>
                <c:pt idx="1182">
                  <c:v>0</c:v>
                </c:pt>
                <c:pt idx="1183">
                  <c:v>24.982944</c:v>
                </c:pt>
                <c:pt idx="1184">
                  <c:v>24.982944</c:v>
                </c:pt>
                <c:pt idx="1185">
                  <c:v>0</c:v>
                </c:pt>
                <c:pt idx="1186">
                  <c:v>0</c:v>
                </c:pt>
                <c:pt idx="1187">
                  <c:v>0</c:v>
                </c:pt>
                <c:pt idx="1188">
                  <c:v>0</c:v>
                </c:pt>
                <c:pt idx="1189">
                  <c:v>0</c:v>
                </c:pt>
                <c:pt idx="1190">
                  <c:v>0</c:v>
                </c:pt>
                <c:pt idx="1191">
                  <c:v>0</c:v>
                </c:pt>
                <c:pt idx="1192">
                  <c:v>0</c:v>
                </c:pt>
                <c:pt idx="1193">
                  <c:v>19.105727999999999</c:v>
                </c:pt>
                <c:pt idx="1194">
                  <c:v>19.105727999999999</c:v>
                </c:pt>
                <c:pt idx="1195">
                  <c:v>0</c:v>
                </c:pt>
                <c:pt idx="1196">
                  <c:v>0</c:v>
                </c:pt>
                <c:pt idx="1197">
                  <c:v>0</c:v>
                </c:pt>
                <c:pt idx="1198">
                  <c:v>0</c:v>
                </c:pt>
                <c:pt idx="1199">
                  <c:v>0</c:v>
                </c:pt>
                <c:pt idx="1200">
                  <c:v>0</c:v>
                </c:pt>
                <c:pt idx="1201">
                  <c:v>0</c:v>
                </c:pt>
                <c:pt idx="1202">
                  <c:v>0</c:v>
                </c:pt>
                <c:pt idx="1203">
                  <c:v>14.576383999999999</c:v>
                </c:pt>
                <c:pt idx="1204">
                  <c:v>14.576383999999999</c:v>
                </c:pt>
                <c:pt idx="1205">
                  <c:v>0</c:v>
                </c:pt>
                <c:pt idx="1206">
                  <c:v>0</c:v>
                </c:pt>
                <c:pt idx="1207">
                  <c:v>0</c:v>
                </c:pt>
                <c:pt idx="1208">
                  <c:v>0</c:v>
                </c:pt>
                <c:pt idx="1209">
                  <c:v>0</c:v>
                </c:pt>
                <c:pt idx="1210">
                  <c:v>0</c:v>
                </c:pt>
                <c:pt idx="1211">
                  <c:v>0</c:v>
                </c:pt>
                <c:pt idx="1212">
                  <c:v>0</c:v>
                </c:pt>
                <c:pt idx="1213">
                  <c:v>11.103584</c:v>
                </c:pt>
                <c:pt idx="1214">
                  <c:v>11.103584</c:v>
                </c:pt>
                <c:pt idx="1215">
                  <c:v>0</c:v>
                </c:pt>
                <c:pt idx="1216">
                  <c:v>0</c:v>
                </c:pt>
                <c:pt idx="1217">
                  <c:v>0</c:v>
                </c:pt>
                <c:pt idx="1218">
                  <c:v>0</c:v>
                </c:pt>
                <c:pt idx="1219">
                  <c:v>0</c:v>
                </c:pt>
                <c:pt idx="1220">
                  <c:v>0</c:v>
                </c:pt>
                <c:pt idx="1221">
                  <c:v>0</c:v>
                </c:pt>
                <c:pt idx="1222">
                  <c:v>0</c:v>
                </c:pt>
                <c:pt idx="1223">
                  <c:v>8.4914880000000004</c:v>
                </c:pt>
                <c:pt idx="1224">
                  <c:v>8.4914880000000004</c:v>
                </c:pt>
                <c:pt idx="1225">
                  <c:v>0</c:v>
                </c:pt>
                <c:pt idx="1226">
                  <c:v>0</c:v>
                </c:pt>
                <c:pt idx="1227">
                  <c:v>0</c:v>
                </c:pt>
                <c:pt idx="1228">
                  <c:v>0</c:v>
                </c:pt>
                <c:pt idx="1229">
                  <c:v>0</c:v>
                </c:pt>
                <c:pt idx="1230">
                  <c:v>0</c:v>
                </c:pt>
                <c:pt idx="1231">
                  <c:v>0</c:v>
                </c:pt>
                <c:pt idx="1232">
                  <c:v>0</c:v>
                </c:pt>
                <c:pt idx="1233">
                  <c:v>6.6047039999999999</c:v>
                </c:pt>
                <c:pt idx="1234">
                  <c:v>6.6047039999999999</c:v>
                </c:pt>
                <c:pt idx="1235">
                  <c:v>0</c:v>
                </c:pt>
                <c:pt idx="1236">
                  <c:v>0</c:v>
                </c:pt>
                <c:pt idx="1237">
                  <c:v>0</c:v>
                </c:pt>
                <c:pt idx="1238">
                  <c:v>0</c:v>
                </c:pt>
                <c:pt idx="1239">
                  <c:v>0</c:v>
                </c:pt>
                <c:pt idx="1240">
                  <c:v>0</c:v>
                </c:pt>
                <c:pt idx="1241">
                  <c:v>0</c:v>
                </c:pt>
                <c:pt idx="1242">
                  <c:v>0</c:v>
                </c:pt>
                <c:pt idx="1243">
                  <c:v>5.04528</c:v>
                </c:pt>
                <c:pt idx="1244">
                  <c:v>5.04528</c:v>
                </c:pt>
                <c:pt idx="1245">
                  <c:v>0</c:v>
                </c:pt>
                <c:pt idx="1246">
                  <c:v>0</c:v>
                </c:pt>
                <c:pt idx="1247">
                  <c:v>0</c:v>
                </c:pt>
                <c:pt idx="1248">
                  <c:v>0</c:v>
                </c:pt>
                <c:pt idx="1249">
                  <c:v>0</c:v>
                </c:pt>
                <c:pt idx="1250">
                  <c:v>0</c:v>
                </c:pt>
                <c:pt idx="1251">
                  <c:v>0</c:v>
                </c:pt>
                <c:pt idx="1252">
                  <c:v>0</c:v>
                </c:pt>
                <c:pt idx="1253">
                  <c:v>3.8789760000000002</c:v>
                </c:pt>
                <c:pt idx="1254">
                  <c:v>3.8789760000000002</c:v>
                </c:pt>
                <c:pt idx="1255">
                  <c:v>0</c:v>
                </c:pt>
                <c:pt idx="1256">
                  <c:v>0</c:v>
                </c:pt>
                <c:pt idx="1257">
                  <c:v>0</c:v>
                </c:pt>
                <c:pt idx="1258">
                  <c:v>0</c:v>
                </c:pt>
                <c:pt idx="1259">
                  <c:v>0</c:v>
                </c:pt>
                <c:pt idx="1260">
                  <c:v>0</c:v>
                </c:pt>
                <c:pt idx="1261">
                  <c:v>0</c:v>
                </c:pt>
                <c:pt idx="1262">
                  <c:v>0</c:v>
                </c:pt>
                <c:pt idx="1263">
                  <c:v>2.935584</c:v>
                </c:pt>
                <c:pt idx="1264">
                  <c:v>2.935584</c:v>
                </c:pt>
                <c:pt idx="1265">
                  <c:v>0</c:v>
                </c:pt>
                <c:pt idx="1266">
                  <c:v>0</c:v>
                </c:pt>
                <c:pt idx="1267">
                  <c:v>0</c:v>
                </c:pt>
                <c:pt idx="1268">
                  <c:v>0</c:v>
                </c:pt>
                <c:pt idx="1269">
                  <c:v>0</c:v>
                </c:pt>
                <c:pt idx="1270">
                  <c:v>0</c:v>
                </c:pt>
                <c:pt idx="1271">
                  <c:v>0</c:v>
                </c:pt>
                <c:pt idx="1272">
                  <c:v>0</c:v>
                </c:pt>
                <c:pt idx="1273">
                  <c:v>2.2629760000000001</c:v>
                </c:pt>
                <c:pt idx="1274">
                  <c:v>2.2629760000000001</c:v>
                </c:pt>
                <c:pt idx="1275">
                  <c:v>0</c:v>
                </c:pt>
                <c:pt idx="1276">
                  <c:v>0</c:v>
                </c:pt>
                <c:pt idx="1277">
                  <c:v>0</c:v>
                </c:pt>
                <c:pt idx="1278">
                  <c:v>0</c:v>
                </c:pt>
                <c:pt idx="1279">
                  <c:v>0</c:v>
                </c:pt>
                <c:pt idx="1280">
                  <c:v>0</c:v>
                </c:pt>
                <c:pt idx="1281">
                  <c:v>0</c:v>
                </c:pt>
                <c:pt idx="1282">
                  <c:v>0</c:v>
                </c:pt>
                <c:pt idx="1283">
                  <c:v>1.80192</c:v>
                </c:pt>
                <c:pt idx="1284">
                  <c:v>1.80192</c:v>
                </c:pt>
                <c:pt idx="1285">
                  <c:v>0</c:v>
                </c:pt>
                <c:pt idx="1286">
                  <c:v>0</c:v>
                </c:pt>
                <c:pt idx="1287">
                  <c:v>0</c:v>
                </c:pt>
                <c:pt idx="1288">
                  <c:v>0</c:v>
                </c:pt>
                <c:pt idx="1289">
                  <c:v>0</c:v>
                </c:pt>
                <c:pt idx="1290">
                  <c:v>0</c:v>
                </c:pt>
                <c:pt idx="1291">
                  <c:v>0</c:v>
                </c:pt>
                <c:pt idx="1292">
                  <c:v>0</c:v>
                </c:pt>
                <c:pt idx="1293">
                  <c:v>1.3935679999999999</c:v>
                </c:pt>
                <c:pt idx="1294">
                  <c:v>1.3935679999999999</c:v>
                </c:pt>
                <c:pt idx="1295">
                  <c:v>0</c:v>
                </c:pt>
                <c:pt idx="1296">
                  <c:v>0</c:v>
                </c:pt>
                <c:pt idx="1297">
                  <c:v>0</c:v>
                </c:pt>
                <c:pt idx="1298">
                  <c:v>0</c:v>
                </c:pt>
                <c:pt idx="1299">
                  <c:v>0</c:v>
                </c:pt>
                <c:pt idx="1300">
                  <c:v>0</c:v>
                </c:pt>
                <c:pt idx="1301">
                  <c:v>0</c:v>
                </c:pt>
                <c:pt idx="1302">
                  <c:v>0</c:v>
                </c:pt>
                <c:pt idx="1303">
                  <c:v>1.0374399999999999</c:v>
                </c:pt>
                <c:pt idx="1304">
                  <c:v>1.0374399999999999</c:v>
                </c:pt>
                <c:pt idx="1305">
                  <c:v>0</c:v>
                </c:pt>
                <c:pt idx="1306">
                  <c:v>0</c:v>
                </c:pt>
                <c:pt idx="1307">
                  <c:v>0</c:v>
                </c:pt>
                <c:pt idx="1308">
                  <c:v>0</c:v>
                </c:pt>
                <c:pt idx="1309">
                  <c:v>0</c:v>
                </c:pt>
                <c:pt idx="1310">
                  <c:v>0</c:v>
                </c:pt>
                <c:pt idx="1311">
                  <c:v>0</c:v>
                </c:pt>
                <c:pt idx="1312">
                  <c:v>0</c:v>
                </c:pt>
                <c:pt idx="1313">
                  <c:v>0.81718400000000002</c:v>
                </c:pt>
                <c:pt idx="1314">
                  <c:v>0.81718400000000002</c:v>
                </c:pt>
                <c:pt idx="1315">
                  <c:v>0</c:v>
                </c:pt>
                <c:pt idx="1316">
                  <c:v>0</c:v>
                </c:pt>
                <c:pt idx="1317">
                  <c:v>0</c:v>
                </c:pt>
                <c:pt idx="1318">
                  <c:v>0</c:v>
                </c:pt>
                <c:pt idx="1319">
                  <c:v>0</c:v>
                </c:pt>
                <c:pt idx="1320">
                  <c:v>0</c:v>
                </c:pt>
                <c:pt idx="1321">
                  <c:v>0</c:v>
                </c:pt>
                <c:pt idx="1322">
                  <c:v>0</c:v>
                </c:pt>
                <c:pt idx="1323">
                  <c:v>0.6552</c:v>
                </c:pt>
                <c:pt idx="1324">
                  <c:v>0.6552</c:v>
                </c:pt>
                <c:pt idx="1325">
                  <c:v>0</c:v>
                </c:pt>
                <c:pt idx="1326">
                  <c:v>0</c:v>
                </c:pt>
                <c:pt idx="1327">
                  <c:v>0</c:v>
                </c:pt>
                <c:pt idx="1328">
                  <c:v>0</c:v>
                </c:pt>
                <c:pt idx="1329">
                  <c:v>0</c:v>
                </c:pt>
                <c:pt idx="1330">
                  <c:v>0</c:v>
                </c:pt>
                <c:pt idx="1331">
                  <c:v>0</c:v>
                </c:pt>
                <c:pt idx="1332">
                  <c:v>0</c:v>
                </c:pt>
                <c:pt idx="1333">
                  <c:v>0.51980800000000005</c:v>
                </c:pt>
                <c:pt idx="1334">
                  <c:v>0.51980800000000005</c:v>
                </c:pt>
                <c:pt idx="1335">
                  <c:v>0</c:v>
                </c:pt>
                <c:pt idx="1336">
                  <c:v>0</c:v>
                </c:pt>
                <c:pt idx="1337">
                  <c:v>0</c:v>
                </c:pt>
                <c:pt idx="1338">
                  <c:v>0</c:v>
                </c:pt>
                <c:pt idx="1339">
                  <c:v>0</c:v>
                </c:pt>
                <c:pt idx="1340">
                  <c:v>0</c:v>
                </c:pt>
                <c:pt idx="1341">
                  <c:v>0</c:v>
                </c:pt>
                <c:pt idx="1342">
                  <c:v>0</c:v>
                </c:pt>
                <c:pt idx="1343">
                  <c:v>0.39312000000000002</c:v>
                </c:pt>
                <c:pt idx="1344">
                  <c:v>0.39312000000000002</c:v>
                </c:pt>
                <c:pt idx="1345">
                  <c:v>0</c:v>
                </c:pt>
                <c:pt idx="1346">
                  <c:v>0</c:v>
                </c:pt>
                <c:pt idx="1347">
                  <c:v>0</c:v>
                </c:pt>
                <c:pt idx="1348">
                  <c:v>0</c:v>
                </c:pt>
                <c:pt idx="1349">
                  <c:v>0</c:v>
                </c:pt>
                <c:pt idx="1350">
                  <c:v>0</c:v>
                </c:pt>
                <c:pt idx="1351">
                  <c:v>0</c:v>
                </c:pt>
                <c:pt idx="1352">
                  <c:v>0</c:v>
                </c:pt>
                <c:pt idx="1353">
                  <c:v>0.33654400000000001</c:v>
                </c:pt>
                <c:pt idx="1354">
                  <c:v>0.33654400000000001</c:v>
                </c:pt>
                <c:pt idx="1355">
                  <c:v>0</c:v>
                </c:pt>
                <c:pt idx="1356">
                  <c:v>0</c:v>
                </c:pt>
                <c:pt idx="1357">
                  <c:v>0</c:v>
                </c:pt>
                <c:pt idx="1358">
                  <c:v>0</c:v>
                </c:pt>
                <c:pt idx="1359">
                  <c:v>0</c:v>
                </c:pt>
                <c:pt idx="1360">
                  <c:v>0</c:v>
                </c:pt>
                <c:pt idx="1361">
                  <c:v>0</c:v>
                </c:pt>
                <c:pt idx="1362">
                  <c:v>0</c:v>
                </c:pt>
                <c:pt idx="1363">
                  <c:v>0.26207999999999998</c:v>
                </c:pt>
                <c:pt idx="1364">
                  <c:v>0.26207999999999998</c:v>
                </c:pt>
                <c:pt idx="1365">
                  <c:v>0</c:v>
                </c:pt>
                <c:pt idx="1366">
                  <c:v>0</c:v>
                </c:pt>
                <c:pt idx="1367">
                  <c:v>0</c:v>
                </c:pt>
                <c:pt idx="1368">
                  <c:v>0</c:v>
                </c:pt>
                <c:pt idx="1369">
                  <c:v>0</c:v>
                </c:pt>
                <c:pt idx="1370">
                  <c:v>0</c:v>
                </c:pt>
                <c:pt idx="1371">
                  <c:v>0</c:v>
                </c:pt>
                <c:pt idx="1372">
                  <c:v>0</c:v>
                </c:pt>
                <c:pt idx="1373">
                  <c:v>0.21638399999999999</c:v>
                </c:pt>
                <c:pt idx="1374">
                  <c:v>0.21638399999999999</c:v>
                </c:pt>
                <c:pt idx="1375">
                  <c:v>0</c:v>
                </c:pt>
                <c:pt idx="1376">
                  <c:v>0</c:v>
                </c:pt>
                <c:pt idx="1377">
                  <c:v>0</c:v>
                </c:pt>
                <c:pt idx="1378">
                  <c:v>0</c:v>
                </c:pt>
                <c:pt idx="1379">
                  <c:v>0</c:v>
                </c:pt>
                <c:pt idx="1380">
                  <c:v>0</c:v>
                </c:pt>
                <c:pt idx="1381">
                  <c:v>0</c:v>
                </c:pt>
                <c:pt idx="1382">
                  <c:v>0</c:v>
                </c:pt>
                <c:pt idx="1383">
                  <c:v>0.17504</c:v>
                </c:pt>
                <c:pt idx="1384">
                  <c:v>0.17504</c:v>
                </c:pt>
                <c:pt idx="1385">
                  <c:v>0</c:v>
                </c:pt>
                <c:pt idx="1386">
                  <c:v>0</c:v>
                </c:pt>
                <c:pt idx="1387">
                  <c:v>0</c:v>
                </c:pt>
                <c:pt idx="1388">
                  <c:v>0</c:v>
                </c:pt>
                <c:pt idx="1389">
                  <c:v>0</c:v>
                </c:pt>
                <c:pt idx="1390">
                  <c:v>0</c:v>
                </c:pt>
                <c:pt idx="1391">
                  <c:v>0</c:v>
                </c:pt>
                <c:pt idx="1392">
                  <c:v>0</c:v>
                </c:pt>
                <c:pt idx="1393">
                  <c:v>43.164864000000001</c:v>
                </c:pt>
                <c:pt idx="1394">
                  <c:v>43.164864000000001</c:v>
                </c:pt>
                <c:pt idx="1395">
                  <c:v>0</c:v>
                </c:pt>
                <c:pt idx="1396">
                  <c:v>0</c:v>
                </c:pt>
                <c:pt idx="1397">
                  <c:v>0</c:v>
                </c:pt>
                <c:pt idx="1398">
                  <c:v>0</c:v>
                </c:pt>
                <c:pt idx="1399">
                  <c:v>0</c:v>
                </c:pt>
                <c:pt idx="1400">
                  <c:v>0</c:v>
                </c:pt>
                <c:pt idx="1401">
                  <c:v>0</c:v>
                </c:pt>
                <c:pt idx="1402">
                  <c:v>0</c:v>
                </c:pt>
                <c:pt idx="1403">
                  <c:v>32.950271999999998</c:v>
                </c:pt>
                <c:pt idx="1404">
                  <c:v>32.950271999999998</c:v>
                </c:pt>
                <c:pt idx="1405">
                  <c:v>0</c:v>
                </c:pt>
                <c:pt idx="1406">
                  <c:v>0</c:v>
                </c:pt>
                <c:pt idx="1407">
                  <c:v>0</c:v>
                </c:pt>
                <c:pt idx="1408">
                  <c:v>0</c:v>
                </c:pt>
                <c:pt idx="1409">
                  <c:v>0</c:v>
                </c:pt>
                <c:pt idx="1410">
                  <c:v>0</c:v>
                </c:pt>
                <c:pt idx="1411">
                  <c:v>0</c:v>
                </c:pt>
                <c:pt idx="1412">
                  <c:v>0</c:v>
                </c:pt>
                <c:pt idx="1413">
                  <c:v>24.982944</c:v>
                </c:pt>
                <c:pt idx="1414">
                  <c:v>24.982944</c:v>
                </c:pt>
                <c:pt idx="1415">
                  <c:v>0</c:v>
                </c:pt>
                <c:pt idx="1416">
                  <c:v>0</c:v>
                </c:pt>
                <c:pt idx="1417">
                  <c:v>0</c:v>
                </c:pt>
                <c:pt idx="1418">
                  <c:v>0</c:v>
                </c:pt>
                <c:pt idx="1419">
                  <c:v>0</c:v>
                </c:pt>
                <c:pt idx="1420">
                  <c:v>0</c:v>
                </c:pt>
                <c:pt idx="1421">
                  <c:v>0</c:v>
                </c:pt>
                <c:pt idx="1422">
                  <c:v>0</c:v>
                </c:pt>
                <c:pt idx="1423">
                  <c:v>19.105727999999999</c:v>
                </c:pt>
                <c:pt idx="1424">
                  <c:v>19.105727999999999</c:v>
                </c:pt>
                <c:pt idx="1425">
                  <c:v>0</c:v>
                </c:pt>
                <c:pt idx="1426">
                  <c:v>0</c:v>
                </c:pt>
                <c:pt idx="1427">
                  <c:v>0</c:v>
                </c:pt>
                <c:pt idx="1428">
                  <c:v>0</c:v>
                </c:pt>
                <c:pt idx="1429">
                  <c:v>0</c:v>
                </c:pt>
                <c:pt idx="1430">
                  <c:v>0</c:v>
                </c:pt>
                <c:pt idx="1431">
                  <c:v>0</c:v>
                </c:pt>
                <c:pt idx="1432">
                  <c:v>0</c:v>
                </c:pt>
                <c:pt idx="1433">
                  <c:v>14.576383999999999</c:v>
                </c:pt>
                <c:pt idx="1434">
                  <c:v>14.576383999999999</c:v>
                </c:pt>
                <c:pt idx="1435">
                  <c:v>0</c:v>
                </c:pt>
                <c:pt idx="1436">
                  <c:v>0</c:v>
                </c:pt>
                <c:pt idx="1437">
                  <c:v>0</c:v>
                </c:pt>
                <c:pt idx="1438">
                  <c:v>0</c:v>
                </c:pt>
                <c:pt idx="1439">
                  <c:v>0</c:v>
                </c:pt>
                <c:pt idx="1440">
                  <c:v>0</c:v>
                </c:pt>
                <c:pt idx="1441">
                  <c:v>0</c:v>
                </c:pt>
                <c:pt idx="1442">
                  <c:v>0</c:v>
                </c:pt>
                <c:pt idx="1443">
                  <c:v>11.103584</c:v>
                </c:pt>
                <c:pt idx="1444">
                  <c:v>11.103584</c:v>
                </c:pt>
                <c:pt idx="1445">
                  <c:v>0</c:v>
                </c:pt>
                <c:pt idx="1446">
                  <c:v>0</c:v>
                </c:pt>
                <c:pt idx="1447">
                  <c:v>0</c:v>
                </c:pt>
                <c:pt idx="1448">
                  <c:v>0</c:v>
                </c:pt>
                <c:pt idx="1449">
                  <c:v>0</c:v>
                </c:pt>
                <c:pt idx="1450">
                  <c:v>0</c:v>
                </c:pt>
                <c:pt idx="1451">
                  <c:v>0</c:v>
                </c:pt>
                <c:pt idx="1452">
                  <c:v>0</c:v>
                </c:pt>
                <c:pt idx="1453">
                  <c:v>8.4914880000000004</c:v>
                </c:pt>
                <c:pt idx="1454">
                  <c:v>8.4914880000000004</c:v>
                </c:pt>
                <c:pt idx="1455">
                  <c:v>0</c:v>
                </c:pt>
                <c:pt idx="1456">
                  <c:v>0</c:v>
                </c:pt>
                <c:pt idx="1457">
                  <c:v>0</c:v>
                </c:pt>
                <c:pt idx="1458">
                  <c:v>0</c:v>
                </c:pt>
                <c:pt idx="1459">
                  <c:v>0</c:v>
                </c:pt>
                <c:pt idx="1460">
                  <c:v>0</c:v>
                </c:pt>
                <c:pt idx="1461">
                  <c:v>0</c:v>
                </c:pt>
                <c:pt idx="1462">
                  <c:v>0</c:v>
                </c:pt>
                <c:pt idx="1463">
                  <c:v>6.6047039999999999</c:v>
                </c:pt>
                <c:pt idx="1464">
                  <c:v>6.6047039999999999</c:v>
                </c:pt>
                <c:pt idx="1465">
                  <c:v>0</c:v>
                </c:pt>
                <c:pt idx="1466">
                  <c:v>0</c:v>
                </c:pt>
                <c:pt idx="1467">
                  <c:v>0</c:v>
                </c:pt>
                <c:pt idx="1468">
                  <c:v>0</c:v>
                </c:pt>
                <c:pt idx="1469">
                  <c:v>0</c:v>
                </c:pt>
                <c:pt idx="1470">
                  <c:v>0</c:v>
                </c:pt>
                <c:pt idx="1471">
                  <c:v>0</c:v>
                </c:pt>
                <c:pt idx="1472">
                  <c:v>0</c:v>
                </c:pt>
                <c:pt idx="1473">
                  <c:v>5.04528</c:v>
                </c:pt>
                <c:pt idx="1474">
                  <c:v>5.04528</c:v>
                </c:pt>
                <c:pt idx="1475">
                  <c:v>0</c:v>
                </c:pt>
                <c:pt idx="1476">
                  <c:v>0</c:v>
                </c:pt>
                <c:pt idx="1477">
                  <c:v>0</c:v>
                </c:pt>
                <c:pt idx="1478">
                  <c:v>0</c:v>
                </c:pt>
                <c:pt idx="1479">
                  <c:v>0</c:v>
                </c:pt>
                <c:pt idx="1480">
                  <c:v>0</c:v>
                </c:pt>
                <c:pt idx="1481">
                  <c:v>0</c:v>
                </c:pt>
                <c:pt idx="1482">
                  <c:v>0</c:v>
                </c:pt>
                <c:pt idx="1483">
                  <c:v>3.8789760000000002</c:v>
                </c:pt>
                <c:pt idx="1484">
                  <c:v>3.8789760000000002</c:v>
                </c:pt>
                <c:pt idx="1485">
                  <c:v>0</c:v>
                </c:pt>
                <c:pt idx="1486">
                  <c:v>0</c:v>
                </c:pt>
                <c:pt idx="1487">
                  <c:v>0</c:v>
                </c:pt>
                <c:pt idx="1488">
                  <c:v>0</c:v>
                </c:pt>
                <c:pt idx="1489">
                  <c:v>0</c:v>
                </c:pt>
                <c:pt idx="1490">
                  <c:v>0</c:v>
                </c:pt>
                <c:pt idx="1491">
                  <c:v>0</c:v>
                </c:pt>
                <c:pt idx="1492">
                  <c:v>0</c:v>
                </c:pt>
                <c:pt idx="1493">
                  <c:v>2.935584</c:v>
                </c:pt>
                <c:pt idx="1494">
                  <c:v>2.935584</c:v>
                </c:pt>
                <c:pt idx="1495">
                  <c:v>0</c:v>
                </c:pt>
                <c:pt idx="1496">
                  <c:v>0</c:v>
                </c:pt>
                <c:pt idx="1497">
                  <c:v>0</c:v>
                </c:pt>
                <c:pt idx="1498">
                  <c:v>0</c:v>
                </c:pt>
                <c:pt idx="1499">
                  <c:v>0</c:v>
                </c:pt>
                <c:pt idx="1500">
                  <c:v>0</c:v>
                </c:pt>
                <c:pt idx="1501">
                  <c:v>0</c:v>
                </c:pt>
                <c:pt idx="1502">
                  <c:v>0</c:v>
                </c:pt>
                <c:pt idx="1503">
                  <c:v>2.2629760000000001</c:v>
                </c:pt>
                <c:pt idx="1504">
                  <c:v>2.2629760000000001</c:v>
                </c:pt>
                <c:pt idx="1505">
                  <c:v>0</c:v>
                </c:pt>
                <c:pt idx="1506">
                  <c:v>0</c:v>
                </c:pt>
                <c:pt idx="1507">
                  <c:v>0</c:v>
                </c:pt>
                <c:pt idx="1508">
                  <c:v>0</c:v>
                </c:pt>
                <c:pt idx="1509">
                  <c:v>0</c:v>
                </c:pt>
                <c:pt idx="1510">
                  <c:v>0</c:v>
                </c:pt>
                <c:pt idx="1511">
                  <c:v>0</c:v>
                </c:pt>
                <c:pt idx="1512">
                  <c:v>0</c:v>
                </c:pt>
                <c:pt idx="1513">
                  <c:v>1.80192</c:v>
                </c:pt>
                <c:pt idx="1514">
                  <c:v>1.80192</c:v>
                </c:pt>
                <c:pt idx="1515">
                  <c:v>0</c:v>
                </c:pt>
                <c:pt idx="1516">
                  <c:v>0</c:v>
                </c:pt>
                <c:pt idx="1517">
                  <c:v>0</c:v>
                </c:pt>
                <c:pt idx="1518">
                  <c:v>0</c:v>
                </c:pt>
                <c:pt idx="1519">
                  <c:v>0</c:v>
                </c:pt>
                <c:pt idx="1520">
                  <c:v>0</c:v>
                </c:pt>
                <c:pt idx="1521">
                  <c:v>0</c:v>
                </c:pt>
                <c:pt idx="1522">
                  <c:v>0</c:v>
                </c:pt>
                <c:pt idx="1523">
                  <c:v>1.3935679999999999</c:v>
                </c:pt>
                <c:pt idx="1524">
                  <c:v>1.3935679999999999</c:v>
                </c:pt>
                <c:pt idx="1525">
                  <c:v>0</c:v>
                </c:pt>
                <c:pt idx="1526">
                  <c:v>0</c:v>
                </c:pt>
                <c:pt idx="1527">
                  <c:v>0</c:v>
                </c:pt>
                <c:pt idx="1528">
                  <c:v>0</c:v>
                </c:pt>
                <c:pt idx="1529">
                  <c:v>0</c:v>
                </c:pt>
                <c:pt idx="1530">
                  <c:v>0</c:v>
                </c:pt>
                <c:pt idx="1531">
                  <c:v>0</c:v>
                </c:pt>
                <c:pt idx="1532">
                  <c:v>0</c:v>
                </c:pt>
                <c:pt idx="1533">
                  <c:v>1.0374399999999999</c:v>
                </c:pt>
                <c:pt idx="1534">
                  <c:v>1.0374399999999999</c:v>
                </c:pt>
                <c:pt idx="1535">
                  <c:v>0</c:v>
                </c:pt>
                <c:pt idx="1536">
                  <c:v>0</c:v>
                </c:pt>
                <c:pt idx="1537">
                  <c:v>0</c:v>
                </c:pt>
                <c:pt idx="1538">
                  <c:v>0</c:v>
                </c:pt>
                <c:pt idx="1539">
                  <c:v>0</c:v>
                </c:pt>
                <c:pt idx="1540">
                  <c:v>0</c:v>
                </c:pt>
                <c:pt idx="1541">
                  <c:v>0</c:v>
                </c:pt>
                <c:pt idx="1542">
                  <c:v>0</c:v>
                </c:pt>
                <c:pt idx="1543">
                  <c:v>0.81718400000000002</c:v>
                </c:pt>
                <c:pt idx="1544">
                  <c:v>0.81718400000000002</c:v>
                </c:pt>
                <c:pt idx="1545">
                  <c:v>0</c:v>
                </c:pt>
                <c:pt idx="1546">
                  <c:v>0</c:v>
                </c:pt>
                <c:pt idx="1547">
                  <c:v>0</c:v>
                </c:pt>
                <c:pt idx="1548">
                  <c:v>0</c:v>
                </c:pt>
                <c:pt idx="1549">
                  <c:v>0</c:v>
                </c:pt>
                <c:pt idx="1550">
                  <c:v>0</c:v>
                </c:pt>
                <c:pt idx="1551">
                  <c:v>0</c:v>
                </c:pt>
                <c:pt idx="1552">
                  <c:v>0</c:v>
                </c:pt>
                <c:pt idx="1553">
                  <c:v>0.6552</c:v>
                </c:pt>
                <c:pt idx="1554">
                  <c:v>0.6552</c:v>
                </c:pt>
                <c:pt idx="1555">
                  <c:v>0</c:v>
                </c:pt>
                <c:pt idx="1556">
                  <c:v>0</c:v>
                </c:pt>
                <c:pt idx="1557">
                  <c:v>0</c:v>
                </c:pt>
                <c:pt idx="1558">
                  <c:v>0</c:v>
                </c:pt>
                <c:pt idx="1559">
                  <c:v>0</c:v>
                </c:pt>
                <c:pt idx="1560">
                  <c:v>0</c:v>
                </c:pt>
                <c:pt idx="1561">
                  <c:v>0</c:v>
                </c:pt>
                <c:pt idx="1562">
                  <c:v>0</c:v>
                </c:pt>
                <c:pt idx="1563">
                  <c:v>0.51980800000000005</c:v>
                </c:pt>
                <c:pt idx="1564">
                  <c:v>0.51980800000000005</c:v>
                </c:pt>
                <c:pt idx="1565">
                  <c:v>0</c:v>
                </c:pt>
                <c:pt idx="1566">
                  <c:v>0</c:v>
                </c:pt>
                <c:pt idx="1567">
                  <c:v>0</c:v>
                </c:pt>
                <c:pt idx="1568">
                  <c:v>0</c:v>
                </c:pt>
                <c:pt idx="1569">
                  <c:v>0</c:v>
                </c:pt>
                <c:pt idx="1570">
                  <c:v>0</c:v>
                </c:pt>
                <c:pt idx="1571">
                  <c:v>0</c:v>
                </c:pt>
                <c:pt idx="1572">
                  <c:v>0</c:v>
                </c:pt>
                <c:pt idx="1573">
                  <c:v>0.39312000000000002</c:v>
                </c:pt>
                <c:pt idx="1574">
                  <c:v>0.39312000000000002</c:v>
                </c:pt>
                <c:pt idx="1575">
                  <c:v>0</c:v>
                </c:pt>
                <c:pt idx="1576">
                  <c:v>0</c:v>
                </c:pt>
                <c:pt idx="1577">
                  <c:v>0</c:v>
                </c:pt>
                <c:pt idx="1578">
                  <c:v>0</c:v>
                </c:pt>
                <c:pt idx="1579">
                  <c:v>0</c:v>
                </c:pt>
                <c:pt idx="1580">
                  <c:v>0</c:v>
                </c:pt>
                <c:pt idx="1581">
                  <c:v>0</c:v>
                </c:pt>
                <c:pt idx="1582">
                  <c:v>0</c:v>
                </c:pt>
                <c:pt idx="1583">
                  <c:v>0.33654400000000001</c:v>
                </c:pt>
                <c:pt idx="1584">
                  <c:v>0.33654400000000001</c:v>
                </c:pt>
                <c:pt idx="1585">
                  <c:v>0</c:v>
                </c:pt>
                <c:pt idx="1586">
                  <c:v>0</c:v>
                </c:pt>
                <c:pt idx="1587">
                  <c:v>0</c:v>
                </c:pt>
                <c:pt idx="1588">
                  <c:v>0</c:v>
                </c:pt>
                <c:pt idx="1589">
                  <c:v>0</c:v>
                </c:pt>
                <c:pt idx="1590">
                  <c:v>0</c:v>
                </c:pt>
                <c:pt idx="1591">
                  <c:v>0</c:v>
                </c:pt>
                <c:pt idx="1592">
                  <c:v>0</c:v>
                </c:pt>
                <c:pt idx="1593">
                  <c:v>0.26207999999999998</c:v>
                </c:pt>
                <c:pt idx="1594">
                  <c:v>0.26207999999999998</c:v>
                </c:pt>
                <c:pt idx="1595">
                  <c:v>0</c:v>
                </c:pt>
                <c:pt idx="1596">
                  <c:v>0</c:v>
                </c:pt>
                <c:pt idx="1597">
                  <c:v>0</c:v>
                </c:pt>
                <c:pt idx="1598">
                  <c:v>0</c:v>
                </c:pt>
                <c:pt idx="1599">
                  <c:v>0</c:v>
                </c:pt>
                <c:pt idx="1600">
                  <c:v>0</c:v>
                </c:pt>
                <c:pt idx="1601">
                  <c:v>0</c:v>
                </c:pt>
                <c:pt idx="1602">
                  <c:v>0</c:v>
                </c:pt>
                <c:pt idx="1603">
                  <c:v>0.21638399999999999</c:v>
                </c:pt>
                <c:pt idx="1604">
                  <c:v>0.21638399999999999</c:v>
                </c:pt>
                <c:pt idx="1605">
                  <c:v>0</c:v>
                </c:pt>
                <c:pt idx="1606">
                  <c:v>0</c:v>
                </c:pt>
                <c:pt idx="1607">
                  <c:v>0</c:v>
                </c:pt>
                <c:pt idx="1608">
                  <c:v>0</c:v>
                </c:pt>
                <c:pt idx="1609">
                  <c:v>0</c:v>
                </c:pt>
                <c:pt idx="1610">
                  <c:v>0</c:v>
                </c:pt>
                <c:pt idx="1611">
                  <c:v>0</c:v>
                </c:pt>
                <c:pt idx="1612">
                  <c:v>0</c:v>
                </c:pt>
                <c:pt idx="1613">
                  <c:v>0.17504</c:v>
                </c:pt>
                <c:pt idx="1614">
                  <c:v>0.17504</c:v>
                </c:pt>
                <c:pt idx="1615">
                  <c:v>0</c:v>
                </c:pt>
                <c:pt idx="1616">
                  <c:v>0</c:v>
                </c:pt>
                <c:pt idx="1617">
                  <c:v>0</c:v>
                </c:pt>
                <c:pt idx="1618">
                  <c:v>0</c:v>
                </c:pt>
                <c:pt idx="1619">
                  <c:v>0</c:v>
                </c:pt>
                <c:pt idx="1620">
                  <c:v>0</c:v>
                </c:pt>
                <c:pt idx="1621">
                  <c:v>0</c:v>
                </c:pt>
                <c:pt idx="1622">
                  <c:v>0</c:v>
                </c:pt>
                <c:pt idx="1623">
                  <c:v>43.164864000000001</c:v>
                </c:pt>
                <c:pt idx="1624">
                  <c:v>43.164864000000001</c:v>
                </c:pt>
                <c:pt idx="1625">
                  <c:v>0</c:v>
                </c:pt>
                <c:pt idx="1626">
                  <c:v>0</c:v>
                </c:pt>
                <c:pt idx="1627">
                  <c:v>0</c:v>
                </c:pt>
                <c:pt idx="1628">
                  <c:v>0</c:v>
                </c:pt>
                <c:pt idx="1629">
                  <c:v>0</c:v>
                </c:pt>
                <c:pt idx="1630">
                  <c:v>0</c:v>
                </c:pt>
                <c:pt idx="1631">
                  <c:v>0</c:v>
                </c:pt>
                <c:pt idx="1632">
                  <c:v>0</c:v>
                </c:pt>
                <c:pt idx="1633">
                  <c:v>32.950271999999998</c:v>
                </c:pt>
                <c:pt idx="1634">
                  <c:v>32.950271999999998</c:v>
                </c:pt>
                <c:pt idx="1635">
                  <c:v>0</c:v>
                </c:pt>
                <c:pt idx="1636">
                  <c:v>0</c:v>
                </c:pt>
                <c:pt idx="1637">
                  <c:v>0</c:v>
                </c:pt>
                <c:pt idx="1638">
                  <c:v>0</c:v>
                </c:pt>
                <c:pt idx="1639">
                  <c:v>0</c:v>
                </c:pt>
                <c:pt idx="1640">
                  <c:v>0</c:v>
                </c:pt>
                <c:pt idx="1641">
                  <c:v>0</c:v>
                </c:pt>
                <c:pt idx="1642">
                  <c:v>0</c:v>
                </c:pt>
                <c:pt idx="1643">
                  <c:v>24.982944</c:v>
                </c:pt>
                <c:pt idx="1644">
                  <c:v>24.982944</c:v>
                </c:pt>
                <c:pt idx="1645">
                  <c:v>0</c:v>
                </c:pt>
                <c:pt idx="1646">
                  <c:v>0</c:v>
                </c:pt>
                <c:pt idx="1647">
                  <c:v>0</c:v>
                </c:pt>
                <c:pt idx="1648">
                  <c:v>0</c:v>
                </c:pt>
                <c:pt idx="1649">
                  <c:v>0</c:v>
                </c:pt>
                <c:pt idx="1650">
                  <c:v>0</c:v>
                </c:pt>
                <c:pt idx="1651">
                  <c:v>0</c:v>
                </c:pt>
                <c:pt idx="1652">
                  <c:v>0</c:v>
                </c:pt>
                <c:pt idx="1653">
                  <c:v>19.105727999999999</c:v>
                </c:pt>
                <c:pt idx="1654">
                  <c:v>19.105727999999999</c:v>
                </c:pt>
                <c:pt idx="1655">
                  <c:v>0</c:v>
                </c:pt>
                <c:pt idx="1656">
                  <c:v>0</c:v>
                </c:pt>
                <c:pt idx="1657">
                  <c:v>0</c:v>
                </c:pt>
                <c:pt idx="1658">
                  <c:v>0</c:v>
                </c:pt>
                <c:pt idx="1659">
                  <c:v>0</c:v>
                </c:pt>
                <c:pt idx="1660">
                  <c:v>0</c:v>
                </c:pt>
                <c:pt idx="1661">
                  <c:v>0</c:v>
                </c:pt>
                <c:pt idx="1662">
                  <c:v>0</c:v>
                </c:pt>
                <c:pt idx="1663">
                  <c:v>14.576383999999999</c:v>
                </c:pt>
                <c:pt idx="1664">
                  <c:v>14.576383999999999</c:v>
                </c:pt>
                <c:pt idx="1665">
                  <c:v>0</c:v>
                </c:pt>
                <c:pt idx="1666">
                  <c:v>0</c:v>
                </c:pt>
                <c:pt idx="1667">
                  <c:v>0</c:v>
                </c:pt>
                <c:pt idx="1668">
                  <c:v>0</c:v>
                </c:pt>
                <c:pt idx="1669">
                  <c:v>0</c:v>
                </c:pt>
                <c:pt idx="1670">
                  <c:v>0</c:v>
                </c:pt>
                <c:pt idx="1671">
                  <c:v>0</c:v>
                </c:pt>
                <c:pt idx="1672">
                  <c:v>0</c:v>
                </c:pt>
                <c:pt idx="1673">
                  <c:v>11.103584</c:v>
                </c:pt>
                <c:pt idx="1674">
                  <c:v>11.103584</c:v>
                </c:pt>
                <c:pt idx="1675">
                  <c:v>0</c:v>
                </c:pt>
                <c:pt idx="1676">
                  <c:v>0</c:v>
                </c:pt>
                <c:pt idx="1677">
                  <c:v>0</c:v>
                </c:pt>
                <c:pt idx="1678">
                  <c:v>0</c:v>
                </c:pt>
                <c:pt idx="1679">
                  <c:v>0</c:v>
                </c:pt>
                <c:pt idx="1680">
                  <c:v>0</c:v>
                </c:pt>
                <c:pt idx="1681">
                  <c:v>0</c:v>
                </c:pt>
                <c:pt idx="1682">
                  <c:v>0</c:v>
                </c:pt>
                <c:pt idx="1683">
                  <c:v>8.4914880000000004</c:v>
                </c:pt>
                <c:pt idx="1684">
                  <c:v>8.4914880000000004</c:v>
                </c:pt>
                <c:pt idx="1685">
                  <c:v>0</c:v>
                </c:pt>
                <c:pt idx="1686">
                  <c:v>0</c:v>
                </c:pt>
                <c:pt idx="1687">
                  <c:v>0</c:v>
                </c:pt>
                <c:pt idx="1688">
                  <c:v>0</c:v>
                </c:pt>
                <c:pt idx="1689">
                  <c:v>0</c:v>
                </c:pt>
                <c:pt idx="1690">
                  <c:v>0</c:v>
                </c:pt>
                <c:pt idx="1691">
                  <c:v>0</c:v>
                </c:pt>
                <c:pt idx="1692">
                  <c:v>0</c:v>
                </c:pt>
                <c:pt idx="1693">
                  <c:v>6.6047039999999999</c:v>
                </c:pt>
                <c:pt idx="1694">
                  <c:v>6.6047039999999999</c:v>
                </c:pt>
                <c:pt idx="1695">
                  <c:v>0</c:v>
                </c:pt>
                <c:pt idx="1696">
                  <c:v>0</c:v>
                </c:pt>
                <c:pt idx="1697">
                  <c:v>0</c:v>
                </c:pt>
                <c:pt idx="1698">
                  <c:v>0</c:v>
                </c:pt>
                <c:pt idx="1699">
                  <c:v>0</c:v>
                </c:pt>
                <c:pt idx="1700">
                  <c:v>0</c:v>
                </c:pt>
                <c:pt idx="1701">
                  <c:v>0</c:v>
                </c:pt>
                <c:pt idx="1702">
                  <c:v>0</c:v>
                </c:pt>
                <c:pt idx="1703">
                  <c:v>5.04528</c:v>
                </c:pt>
                <c:pt idx="1704">
                  <c:v>5.04528</c:v>
                </c:pt>
                <c:pt idx="1705">
                  <c:v>0</c:v>
                </c:pt>
                <c:pt idx="1706">
                  <c:v>0</c:v>
                </c:pt>
                <c:pt idx="1707">
                  <c:v>0</c:v>
                </c:pt>
                <c:pt idx="1708">
                  <c:v>0</c:v>
                </c:pt>
                <c:pt idx="1709">
                  <c:v>0</c:v>
                </c:pt>
                <c:pt idx="1710">
                  <c:v>0</c:v>
                </c:pt>
                <c:pt idx="1711">
                  <c:v>0</c:v>
                </c:pt>
                <c:pt idx="1712">
                  <c:v>0</c:v>
                </c:pt>
                <c:pt idx="1713">
                  <c:v>3.8789760000000002</c:v>
                </c:pt>
                <c:pt idx="1714">
                  <c:v>3.8789760000000002</c:v>
                </c:pt>
                <c:pt idx="1715">
                  <c:v>0</c:v>
                </c:pt>
                <c:pt idx="1716">
                  <c:v>0</c:v>
                </c:pt>
                <c:pt idx="1717">
                  <c:v>0</c:v>
                </c:pt>
                <c:pt idx="1718">
                  <c:v>0</c:v>
                </c:pt>
                <c:pt idx="1719">
                  <c:v>0</c:v>
                </c:pt>
                <c:pt idx="1720">
                  <c:v>0</c:v>
                </c:pt>
                <c:pt idx="1721">
                  <c:v>0</c:v>
                </c:pt>
                <c:pt idx="1722">
                  <c:v>0</c:v>
                </c:pt>
                <c:pt idx="1723">
                  <c:v>2.935584</c:v>
                </c:pt>
                <c:pt idx="1724">
                  <c:v>2.935584</c:v>
                </c:pt>
                <c:pt idx="1725">
                  <c:v>0</c:v>
                </c:pt>
                <c:pt idx="1726">
                  <c:v>0</c:v>
                </c:pt>
                <c:pt idx="1727">
                  <c:v>0</c:v>
                </c:pt>
                <c:pt idx="1728">
                  <c:v>0</c:v>
                </c:pt>
                <c:pt idx="1729">
                  <c:v>0</c:v>
                </c:pt>
                <c:pt idx="1730">
                  <c:v>0</c:v>
                </c:pt>
                <c:pt idx="1731">
                  <c:v>0</c:v>
                </c:pt>
                <c:pt idx="1732">
                  <c:v>0</c:v>
                </c:pt>
                <c:pt idx="1733">
                  <c:v>2.2629760000000001</c:v>
                </c:pt>
                <c:pt idx="1734">
                  <c:v>2.2629760000000001</c:v>
                </c:pt>
                <c:pt idx="1735">
                  <c:v>0</c:v>
                </c:pt>
                <c:pt idx="1736">
                  <c:v>0</c:v>
                </c:pt>
                <c:pt idx="1737">
                  <c:v>0</c:v>
                </c:pt>
                <c:pt idx="1738">
                  <c:v>0</c:v>
                </c:pt>
                <c:pt idx="1739">
                  <c:v>0</c:v>
                </c:pt>
                <c:pt idx="1740">
                  <c:v>0</c:v>
                </c:pt>
                <c:pt idx="1741">
                  <c:v>0</c:v>
                </c:pt>
                <c:pt idx="1742">
                  <c:v>0</c:v>
                </c:pt>
                <c:pt idx="1743">
                  <c:v>1.80192</c:v>
                </c:pt>
                <c:pt idx="1744">
                  <c:v>1.80192</c:v>
                </c:pt>
                <c:pt idx="1745">
                  <c:v>0</c:v>
                </c:pt>
                <c:pt idx="1746">
                  <c:v>0</c:v>
                </c:pt>
                <c:pt idx="1747">
                  <c:v>0</c:v>
                </c:pt>
                <c:pt idx="1748">
                  <c:v>0</c:v>
                </c:pt>
                <c:pt idx="1749">
                  <c:v>0</c:v>
                </c:pt>
                <c:pt idx="1750">
                  <c:v>0</c:v>
                </c:pt>
                <c:pt idx="1751">
                  <c:v>0</c:v>
                </c:pt>
                <c:pt idx="1752">
                  <c:v>0</c:v>
                </c:pt>
                <c:pt idx="1753">
                  <c:v>1.3935679999999999</c:v>
                </c:pt>
                <c:pt idx="1754">
                  <c:v>1.3935679999999999</c:v>
                </c:pt>
                <c:pt idx="1755">
                  <c:v>0</c:v>
                </c:pt>
                <c:pt idx="1756">
                  <c:v>0</c:v>
                </c:pt>
                <c:pt idx="1757">
                  <c:v>0</c:v>
                </c:pt>
                <c:pt idx="1758">
                  <c:v>0</c:v>
                </c:pt>
                <c:pt idx="1759">
                  <c:v>0</c:v>
                </c:pt>
                <c:pt idx="1760">
                  <c:v>0</c:v>
                </c:pt>
                <c:pt idx="1761">
                  <c:v>0</c:v>
                </c:pt>
                <c:pt idx="1762">
                  <c:v>0</c:v>
                </c:pt>
                <c:pt idx="1763">
                  <c:v>1.0374399999999999</c:v>
                </c:pt>
                <c:pt idx="1764">
                  <c:v>1.0374399999999999</c:v>
                </c:pt>
                <c:pt idx="1765">
                  <c:v>0</c:v>
                </c:pt>
                <c:pt idx="1766">
                  <c:v>0</c:v>
                </c:pt>
                <c:pt idx="1767">
                  <c:v>0</c:v>
                </c:pt>
                <c:pt idx="1768">
                  <c:v>0</c:v>
                </c:pt>
                <c:pt idx="1769">
                  <c:v>0</c:v>
                </c:pt>
                <c:pt idx="1770">
                  <c:v>0</c:v>
                </c:pt>
                <c:pt idx="1771">
                  <c:v>0</c:v>
                </c:pt>
                <c:pt idx="1772">
                  <c:v>0</c:v>
                </c:pt>
                <c:pt idx="1773">
                  <c:v>0.81718400000000002</c:v>
                </c:pt>
                <c:pt idx="1774">
                  <c:v>0.81718400000000002</c:v>
                </c:pt>
                <c:pt idx="1775">
                  <c:v>0</c:v>
                </c:pt>
                <c:pt idx="1776">
                  <c:v>0</c:v>
                </c:pt>
                <c:pt idx="1777">
                  <c:v>0</c:v>
                </c:pt>
                <c:pt idx="1778">
                  <c:v>0</c:v>
                </c:pt>
                <c:pt idx="1779">
                  <c:v>0</c:v>
                </c:pt>
                <c:pt idx="1780">
                  <c:v>0</c:v>
                </c:pt>
                <c:pt idx="1781">
                  <c:v>0</c:v>
                </c:pt>
                <c:pt idx="1782">
                  <c:v>0</c:v>
                </c:pt>
                <c:pt idx="1783">
                  <c:v>0.6552</c:v>
                </c:pt>
                <c:pt idx="1784">
                  <c:v>0.6552</c:v>
                </c:pt>
                <c:pt idx="1785">
                  <c:v>0</c:v>
                </c:pt>
                <c:pt idx="1786">
                  <c:v>0</c:v>
                </c:pt>
                <c:pt idx="1787">
                  <c:v>0</c:v>
                </c:pt>
                <c:pt idx="1788">
                  <c:v>0</c:v>
                </c:pt>
                <c:pt idx="1789">
                  <c:v>0</c:v>
                </c:pt>
                <c:pt idx="1790">
                  <c:v>0</c:v>
                </c:pt>
                <c:pt idx="1791">
                  <c:v>0</c:v>
                </c:pt>
                <c:pt idx="1792">
                  <c:v>0</c:v>
                </c:pt>
                <c:pt idx="1793">
                  <c:v>0.51980800000000005</c:v>
                </c:pt>
                <c:pt idx="1794">
                  <c:v>0.51980800000000005</c:v>
                </c:pt>
                <c:pt idx="1795">
                  <c:v>0</c:v>
                </c:pt>
                <c:pt idx="1796">
                  <c:v>0</c:v>
                </c:pt>
                <c:pt idx="1797">
                  <c:v>0</c:v>
                </c:pt>
                <c:pt idx="1798">
                  <c:v>0</c:v>
                </c:pt>
                <c:pt idx="1799">
                  <c:v>0</c:v>
                </c:pt>
                <c:pt idx="1800">
                  <c:v>0</c:v>
                </c:pt>
                <c:pt idx="1801">
                  <c:v>0</c:v>
                </c:pt>
                <c:pt idx="1802">
                  <c:v>0</c:v>
                </c:pt>
                <c:pt idx="1803">
                  <c:v>0.39312000000000002</c:v>
                </c:pt>
                <c:pt idx="1804">
                  <c:v>0.39312000000000002</c:v>
                </c:pt>
                <c:pt idx="1805">
                  <c:v>0</c:v>
                </c:pt>
                <c:pt idx="1806">
                  <c:v>0</c:v>
                </c:pt>
                <c:pt idx="1807">
                  <c:v>0</c:v>
                </c:pt>
                <c:pt idx="1808">
                  <c:v>0</c:v>
                </c:pt>
                <c:pt idx="1809">
                  <c:v>0</c:v>
                </c:pt>
                <c:pt idx="1810">
                  <c:v>0</c:v>
                </c:pt>
                <c:pt idx="1811">
                  <c:v>0</c:v>
                </c:pt>
                <c:pt idx="1812">
                  <c:v>0</c:v>
                </c:pt>
                <c:pt idx="1813">
                  <c:v>0.33654400000000001</c:v>
                </c:pt>
                <c:pt idx="1814">
                  <c:v>0.33654400000000001</c:v>
                </c:pt>
                <c:pt idx="1815">
                  <c:v>0</c:v>
                </c:pt>
                <c:pt idx="1816">
                  <c:v>0</c:v>
                </c:pt>
                <c:pt idx="1817">
                  <c:v>0</c:v>
                </c:pt>
                <c:pt idx="1818">
                  <c:v>0</c:v>
                </c:pt>
                <c:pt idx="1819">
                  <c:v>0</c:v>
                </c:pt>
                <c:pt idx="1820">
                  <c:v>0</c:v>
                </c:pt>
                <c:pt idx="1821">
                  <c:v>0</c:v>
                </c:pt>
                <c:pt idx="1822">
                  <c:v>0</c:v>
                </c:pt>
                <c:pt idx="1823">
                  <c:v>0.26207999999999998</c:v>
                </c:pt>
                <c:pt idx="1824">
                  <c:v>0.26207999999999998</c:v>
                </c:pt>
                <c:pt idx="1825">
                  <c:v>0</c:v>
                </c:pt>
                <c:pt idx="1826">
                  <c:v>0</c:v>
                </c:pt>
                <c:pt idx="1827">
                  <c:v>0</c:v>
                </c:pt>
                <c:pt idx="1828">
                  <c:v>0</c:v>
                </c:pt>
                <c:pt idx="1829">
                  <c:v>0</c:v>
                </c:pt>
                <c:pt idx="1830">
                  <c:v>0</c:v>
                </c:pt>
                <c:pt idx="1831">
                  <c:v>0</c:v>
                </c:pt>
                <c:pt idx="1832">
                  <c:v>0</c:v>
                </c:pt>
                <c:pt idx="1833">
                  <c:v>0.21638399999999999</c:v>
                </c:pt>
                <c:pt idx="1834">
                  <c:v>0.21638399999999999</c:v>
                </c:pt>
                <c:pt idx="1835">
                  <c:v>0</c:v>
                </c:pt>
                <c:pt idx="1836">
                  <c:v>0</c:v>
                </c:pt>
                <c:pt idx="1837">
                  <c:v>0</c:v>
                </c:pt>
                <c:pt idx="1838">
                  <c:v>0</c:v>
                </c:pt>
                <c:pt idx="1839">
                  <c:v>0</c:v>
                </c:pt>
                <c:pt idx="1840">
                  <c:v>0</c:v>
                </c:pt>
                <c:pt idx="1841">
                  <c:v>0</c:v>
                </c:pt>
                <c:pt idx="1842">
                  <c:v>0</c:v>
                </c:pt>
                <c:pt idx="1843">
                  <c:v>0.17504</c:v>
                </c:pt>
                <c:pt idx="1844">
                  <c:v>0.17504</c:v>
                </c:pt>
                <c:pt idx="1845">
                  <c:v>0</c:v>
                </c:pt>
                <c:pt idx="1846">
                  <c:v>0</c:v>
                </c:pt>
                <c:pt idx="1847">
                  <c:v>0</c:v>
                </c:pt>
                <c:pt idx="1848">
                  <c:v>0</c:v>
                </c:pt>
                <c:pt idx="1849">
                  <c:v>0</c:v>
                </c:pt>
                <c:pt idx="1850">
                  <c:v>0</c:v>
                </c:pt>
                <c:pt idx="1851">
                  <c:v>0</c:v>
                </c:pt>
                <c:pt idx="1852">
                  <c:v>0</c:v>
                </c:pt>
                <c:pt idx="1853">
                  <c:v>43.164864000000001</c:v>
                </c:pt>
                <c:pt idx="1854">
                  <c:v>43.164864000000001</c:v>
                </c:pt>
                <c:pt idx="1855">
                  <c:v>0</c:v>
                </c:pt>
                <c:pt idx="1856">
                  <c:v>0</c:v>
                </c:pt>
                <c:pt idx="1857">
                  <c:v>0</c:v>
                </c:pt>
                <c:pt idx="1858">
                  <c:v>0</c:v>
                </c:pt>
                <c:pt idx="1859">
                  <c:v>0</c:v>
                </c:pt>
                <c:pt idx="1860">
                  <c:v>0</c:v>
                </c:pt>
                <c:pt idx="1861">
                  <c:v>0</c:v>
                </c:pt>
                <c:pt idx="1862">
                  <c:v>0</c:v>
                </c:pt>
                <c:pt idx="1863">
                  <c:v>32.950271999999998</c:v>
                </c:pt>
                <c:pt idx="1864">
                  <c:v>32.950271999999998</c:v>
                </c:pt>
                <c:pt idx="1865">
                  <c:v>0</c:v>
                </c:pt>
                <c:pt idx="1866">
                  <c:v>0</c:v>
                </c:pt>
                <c:pt idx="1867">
                  <c:v>0</c:v>
                </c:pt>
                <c:pt idx="1868">
                  <c:v>0</c:v>
                </c:pt>
                <c:pt idx="1869">
                  <c:v>0</c:v>
                </c:pt>
                <c:pt idx="1870">
                  <c:v>0</c:v>
                </c:pt>
                <c:pt idx="1871">
                  <c:v>0</c:v>
                </c:pt>
                <c:pt idx="1872">
                  <c:v>0</c:v>
                </c:pt>
                <c:pt idx="1873">
                  <c:v>24.982944</c:v>
                </c:pt>
                <c:pt idx="1874">
                  <c:v>24.982944</c:v>
                </c:pt>
                <c:pt idx="1875">
                  <c:v>0</c:v>
                </c:pt>
                <c:pt idx="1876">
                  <c:v>0</c:v>
                </c:pt>
                <c:pt idx="1877">
                  <c:v>0</c:v>
                </c:pt>
                <c:pt idx="1878">
                  <c:v>0</c:v>
                </c:pt>
                <c:pt idx="1879">
                  <c:v>0</c:v>
                </c:pt>
                <c:pt idx="1880">
                  <c:v>0</c:v>
                </c:pt>
                <c:pt idx="1881">
                  <c:v>0</c:v>
                </c:pt>
                <c:pt idx="1882">
                  <c:v>0</c:v>
                </c:pt>
                <c:pt idx="1883">
                  <c:v>19.105727999999999</c:v>
                </c:pt>
                <c:pt idx="1884">
                  <c:v>19.105727999999999</c:v>
                </c:pt>
                <c:pt idx="1885">
                  <c:v>0</c:v>
                </c:pt>
                <c:pt idx="1886">
                  <c:v>0</c:v>
                </c:pt>
                <c:pt idx="1887">
                  <c:v>0</c:v>
                </c:pt>
                <c:pt idx="1888">
                  <c:v>0</c:v>
                </c:pt>
                <c:pt idx="1889">
                  <c:v>0</c:v>
                </c:pt>
                <c:pt idx="1890">
                  <c:v>0</c:v>
                </c:pt>
                <c:pt idx="1891">
                  <c:v>0</c:v>
                </c:pt>
                <c:pt idx="1892">
                  <c:v>0</c:v>
                </c:pt>
                <c:pt idx="1893">
                  <c:v>14.576383999999999</c:v>
                </c:pt>
                <c:pt idx="1894">
                  <c:v>14.576383999999999</c:v>
                </c:pt>
                <c:pt idx="1895">
                  <c:v>0</c:v>
                </c:pt>
                <c:pt idx="1896">
                  <c:v>0</c:v>
                </c:pt>
                <c:pt idx="1897">
                  <c:v>0</c:v>
                </c:pt>
                <c:pt idx="1898">
                  <c:v>0</c:v>
                </c:pt>
                <c:pt idx="1899">
                  <c:v>0</c:v>
                </c:pt>
                <c:pt idx="1900">
                  <c:v>0</c:v>
                </c:pt>
                <c:pt idx="1901">
                  <c:v>0</c:v>
                </c:pt>
                <c:pt idx="1902">
                  <c:v>0</c:v>
                </c:pt>
                <c:pt idx="1903">
                  <c:v>11.103584</c:v>
                </c:pt>
                <c:pt idx="1904">
                  <c:v>11.103584</c:v>
                </c:pt>
                <c:pt idx="1905">
                  <c:v>0</c:v>
                </c:pt>
                <c:pt idx="1906">
                  <c:v>0</c:v>
                </c:pt>
                <c:pt idx="1907">
                  <c:v>0</c:v>
                </c:pt>
                <c:pt idx="1908">
                  <c:v>0</c:v>
                </c:pt>
                <c:pt idx="1909">
                  <c:v>0</c:v>
                </c:pt>
                <c:pt idx="1910">
                  <c:v>0</c:v>
                </c:pt>
                <c:pt idx="1911">
                  <c:v>0</c:v>
                </c:pt>
                <c:pt idx="1912">
                  <c:v>0</c:v>
                </c:pt>
                <c:pt idx="1913">
                  <c:v>8.4914880000000004</c:v>
                </c:pt>
                <c:pt idx="1914">
                  <c:v>8.4914880000000004</c:v>
                </c:pt>
                <c:pt idx="1915">
                  <c:v>0</c:v>
                </c:pt>
                <c:pt idx="1916">
                  <c:v>0</c:v>
                </c:pt>
                <c:pt idx="1917">
                  <c:v>0</c:v>
                </c:pt>
                <c:pt idx="1918">
                  <c:v>0</c:v>
                </c:pt>
                <c:pt idx="1919">
                  <c:v>0</c:v>
                </c:pt>
                <c:pt idx="1920">
                  <c:v>0</c:v>
                </c:pt>
                <c:pt idx="1921">
                  <c:v>0</c:v>
                </c:pt>
                <c:pt idx="1922">
                  <c:v>0</c:v>
                </c:pt>
                <c:pt idx="1923">
                  <c:v>6.6047039999999999</c:v>
                </c:pt>
                <c:pt idx="1924">
                  <c:v>6.6047039999999999</c:v>
                </c:pt>
                <c:pt idx="1925">
                  <c:v>0</c:v>
                </c:pt>
                <c:pt idx="1926">
                  <c:v>0</c:v>
                </c:pt>
                <c:pt idx="1927">
                  <c:v>0</c:v>
                </c:pt>
                <c:pt idx="1928">
                  <c:v>0</c:v>
                </c:pt>
                <c:pt idx="1929">
                  <c:v>0</c:v>
                </c:pt>
                <c:pt idx="1930">
                  <c:v>0</c:v>
                </c:pt>
                <c:pt idx="1931">
                  <c:v>0</c:v>
                </c:pt>
                <c:pt idx="1932">
                  <c:v>0</c:v>
                </c:pt>
                <c:pt idx="1933">
                  <c:v>5.04528</c:v>
                </c:pt>
                <c:pt idx="1934">
                  <c:v>5.04528</c:v>
                </c:pt>
                <c:pt idx="1935">
                  <c:v>0</c:v>
                </c:pt>
                <c:pt idx="1936">
                  <c:v>0</c:v>
                </c:pt>
                <c:pt idx="1937">
                  <c:v>0</c:v>
                </c:pt>
                <c:pt idx="1938">
                  <c:v>0</c:v>
                </c:pt>
                <c:pt idx="1939">
                  <c:v>0</c:v>
                </c:pt>
                <c:pt idx="1940">
                  <c:v>0</c:v>
                </c:pt>
                <c:pt idx="1941">
                  <c:v>0</c:v>
                </c:pt>
                <c:pt idx="1942">
                  <c:v>0</c:v>
                </c:pt>
                <c:pt idx="1943">
                  <c:v>3.8789760000000002</c:v>
                </c:pt>
                <c:pt idx="1944">
                  <c:v>3.8789760000000002</c:v>
                </c:pt>
                <c:pt idx="1945">
                  <c:v>0</c:v>
                </c:pt>
                <c:pt idx="1946">
                  <c:v>0</c:v>
                </c:pt>
                <c:pt idx="1947">
                  <c:v>0</c:v>
                </c:pt>
                <c:pt idx="1948">
                  <c:v>0</c:v>
                </c:pt>
                <c:pt idx="1949">
                  <c:v>0</c:v>
                </c:pt>
                <c:pt idx="1950">
                  <c:v>0</c:v>
                </c:pt>
                <c:pt idx="1951">
                  <c:v>0</c:v>
                </c:pt>
                <c:pt idx="1952">
                  <c:v>0</c:v>
                </c:pt>
                <c:pt idx="1953">
                  <c:v>2.935584</c:v>
                </c:pt>
                <c:pt idx="1954">
                  <c:v>2.935584</c:v>
                </c:pt>
                <c:pt idx="1955">
                  <c:v>0</c:v>
                </c:pt>
                <c:pt idx="1956">
                  <c:v>0</c:v>
                </c:pt>
                <c:pt idx="1957">
                  <c:v>0</c:v>
                </c:pt>
                <c:pt idx="1958">
                  <c:v>0</c:v>
                </c:pt>
                <c:pt idx="1959">
                  <c:v>0</c:v>
                </c:pt>
                <c:pt idx="1960">
                  <c:v>0</c:v>
                </c:pt>
                <c:pt idx="1961">
                  <c:v>0</c:v>
                </c:pt>
                <c:pt idx="1962">
                  <c:v>0</c:v>
                </c:pt>
                <c:pt idx="1963">
                  <c:v>2.2629760000000001</c:v>
                </c:pt>
                <c:pt idx="1964">
                  <c:v>2.2629760000000001</c:v>
                </c:pt>
                <c:pt idx="1965">
                  <c:v>0</c:v>
                </c:pt>
                <c:pt idx="1966">
                  <c:v>0</c:v>
                </c:pt>
                <c:pt idx="1967">
                  <c:v>0</c:v>
                </c:pt>
                <c:pt idx="1968">
                  <c:v>0</c:v>
                </c:pt>
                <c:pt idx="1969">
                  <c:v>0</c:v>
                </c:pt>
                <c:pt idx="1970">
                  <c:v>0</c:v>
                </c:pt>
                <c:pt idx="1971">
                  <c:v>0</c:v>
                </c:pt>
                <c:pt idx="1972">
                  <c:v>0</c:v>
                </c:pt>
                <c:pt idx="1973">
                  <c:v>1.80192</c:v>
                </c:pt>
                <c:pt idx="1974">
                  <c:v>1.80192</c:v>
                </c:pt>
                <c:pt idx="1975">
                  <c:v>0</c:v>
                </c:pt>
                <c:pt idx="1976">
                  <c:v>0</c:v>
                </c:pt>
                <c:pt idx="1977">
                  <c:v>0</c:v>
                </c:pt>
                <c:pt idx="1978">
                  <c:v>0</c:v>
                </c:pt>
                <c:pt idx="1979">
                  <c:v>0</c:v>
                </c:pt>
                <c:pt idx="1980">
                  <c:v>0</c:v>
                </c:pt>
                <c:pt idx="1981">
                  <c:v>0</c:v>
                </c:pt>
                <c:pt idx="1982">
                  <c:v>0</c:v>
                </c:pt>
                <c:pt idx="1983">
                  <c:v>1.3935679999999999</c:v>
                </c:pt>
                <c:pt idx="1984">
                  <c:v>1.3935679999999999</c:v>
                </c:pt>
                <c:pt idx="1985">
                  <c:v>0</c:v>
                </c:pt>
                <c:pt idx="1986">
                  <c:v>0</c:v>
                </c:pt>
                <c:pt idx="1987">
                  <c:v>0</c:v>
                </c:pt>
                <c:pt idx="1988">
                  <c:v>0</c:v>
                </c:pt>
                <c:pt idx="1989">
                  <c:v>0</c:v>
                </c:pt>
                <c:pt idx="1990">
                  <c:v>0</c:v>
                </c:pt>
                <c:pt idx="1991">
                  <c:v>0</c:v>
                </c:pt>
                <c:pt idx="1992">
                  <c:v>0</c:v>
                </c:pt>
                <c:pt idx="1993">
                  <c:v>1.0374399999999999</c:v>
                </c:pt>
                <c:pt idx="1994">
                  <c:v>1.0374399999999999</c:v>
                </c:pt>
                <c:pt idx="1995">
                  <c:v>0</c:v>
                </c:pt>
                <c:pt idx="1996">
                  <c:v>0</c:v>
                </c:pt>
                <c:pt idx="1997">
                  <c:v>0</c:v>
                </c:pt>
                <c:pt idx="1998">
                  <c:v>0</c:v>
                </c:pt>
                <c:pt idx="1999">
                  <c:v>0</c:v>
                </c:pt>
                <c:pt idx="2000">
                  <c:v>0</c:v>
                </c:pt>
                <c:pt idx="2001">
                  <c:v>0</c:v>
                </c:pt>
                <c:pt idx="2002">
                  <c:v>0</c:v>
                </c:pt>
                <c:pt idx="2003">
                  <c:v>0.81718400000000002</c:v>
                </c:pt>
                <c:pt idx="2004">
                  <c:v>0.81718400000000002</c:v>
                </c:pt>
                <c:pt idx="2005">
                  <c:v>0</c:v>
                </c:pt>
                <c:pt idx="2006">
                  <c:v>0</c:v>
                </c:pt>
                <c:pt idx="2007">
                  <c:v>0</c:v>
                </c:pt>
                <c:pt idx="2008">
                  <c:v>0</c:v>
                </c:pt>
                <c:pt idx="2009">
                  <c:v>0</c:v>
                </c:pt>
                <c:pt idx="2010">
                  <c:v>0</c:v>
                </c:pt>
                <c:pt idx="2011">
                  <c:v>0</c:v>
                </c:pt>
                <c:pt idx="2012">
                  <c:v>0</c:v>
                </c:pt>
                <c:pt idx="2013">
                  <c:v>0.6552</c:v>
                </c:pt>
                <c:pt idx="2014">
                  <c:v>0.6552</c:v>
                </c:pt>
                <c:pt idx="2015">
                  <c:v>0</c:v>
                </c:pt>
                <c:pt idx="2016">
                  <c:v>0</c:v>
                </c:pt>
                <c:pt idx="2017">
                  <c:v>0</c:v>
                </c:pt>
                <c:pt idx="2018">
                  <c:v>0</c:v>
                </c:pt>
                <c:pt idx="2019">
                  <c:v>0</c:v>
                </c:pt>
                <c:pt idx="2020">
                  <c:v>0</c:v>
                </c:pt>
                <c:pt idx="2021">
                  <c:v>0</c:v>
                </c:pt>
                <c:pt idx="2022">
                  <c:v>0</c:v>
                </c:pt>
                <c:pt idx="2023">
                  <c:v>0.51980800000000005</c:v>
                </c:pt>
                <c:pt idx="2024">
                  <c:v>0.51980800000000005</c:v>
                </c:pt>
                <c:pt idx="2025">
                  <c:v>0</c:v>
                </c:pt>
                <c:pt idx="2026">
                  <c:v>0</c:v>
                </c:pt>
                <c:pt idx="2027">
                  <c:v>0</c:v>
                </c:pt>
                <c:pt idx="2028">
                  <c:v>0</c:v>
                </c:pt>
                <c:pt idx="2029">
                  <c:v>0</c:v>
                </c:pt>
                <c:pt idx="2030">
                  <c:v>0</c:v>
                </c:pt>
                <c:pt idx="2031">
                  <c:v>0</c:v>
                </c:pt>
                <c:pt idx="2032">
                  <c:v>0</c:v>
                </c:pt>
                <c:pt idx="2033">
                  <c:v>0.39312000000000002</c:v>
                </c:pt>
                <c:pt idx="2034">
                  <c:v>0.39312000000000002</c:v>
                </c:pt>
                <c:pt idx="2035">
                  <c:v>0</c:v>
                </c:pt>
                <c:pt idx="2036">
                  <c:v>0</c:v>
                </c:pt>
                <c:pt idx="2037">
                  <c:v>0</c:v>
                </c:pt>
                <c:pt idx="2038">
                  <c:v>0</c:v>
                </c:pt>
                <c:pt idx="2039">
                  <c:v>0</c:v>
                </c:pt>
                <c:pt idx="2040">
                  <c:v>0</c:v>
                </c:pt>
                <c:pt idx="2041">
                  <c:v>0</c:v>
                </c:pt>
                <c:pt idx="2042">
                  <c:v>0</c:v>
                </c:pt>
                <c:pt idx="2043">
                  <c:v>0.33654400000000001</c:v>
                </c:pt>
                <c:pt idx="2044">
                  <c:v>0.33654400000000001</c:v>
                </c:pt>
                <c:pt idx="2045">
                  <c:v>0</c:v>
                </c:pt>
                <c:pt idx="2046">
                  <c:v>0</c:v>
                </c:pt>
                <c:pt idx="2047">
                  <c:v>0</c:v>
                </c:pt>
                <c:pt idx="2048">
                  <c:v>0</c:v>
                </c:pt>
                <c:pt idx="2049">
                  <c:v>0</c:v>
                </c:pt>
                <c:pt idx="2050">
                  <c:v>0</c:v>
                </c:pt>
                <c:pt idx="2051">
                  <c:v>0</c:v>
                </c:pt>
                <c:pt idx="2052">
                  <c:v>0</c:v>
                </c:pt>
                <c:pt idx="2053">
                  <c:v>0.26207999999999998</c:v>
                </c:pt>
                <c:pt idx="2054">
                  <c:v>0.26207999999999998</c:v>
                </c:pt>
                <c:pt idx="2055">
                  <c:v>0</c:v>
                </c:pt>
                <c:pt idx="2056">
                  <c:v>0</c:v>
                </c:pt>
                <c:pt idx="2057">
                  <c:v>0</c:v>
                </c:pt>
                <c:pt idx="2058">
                  <c:v>0</c:v>
                </c:pt>
                <c:pt idx="2059">
                  <c:v>0</c:v>
                </c:pt>
                <c:pt idx="2060">
                  <c:v>0</c:v>
                </c:pt>
                <c:pt idx="2061">
                  <c:v>0</c:v>
                </c:pt>
                <c:pt idx="2062">
                  <c:v>0</c:v>
                </c:pt>
                <c:pt idx="2063">
                  <c:v>0.21638399999999999</c:v>
                </c:pt>
                <c:pt idx="2064">
                  <c:v>0.21638399999999999</c:v>
                </c:pt>
                <c:pt idx="2065">
                  <c:v>0</c:v>
                </c:pt>
                <c:pt idx="2066">
                  <c:v>0</c:v>
                </c:pt>
                <c:pt idx="2067">
                  <c:v>0</c:v>
                </c:pt>
                <c:pt idx="2068">
                  <c:v>0</c:v>
                </c:pt>
                <c:pt idx="2069">
                  <c:v>0</c:v>
                </c:pt>
                <c:pt idx="2070">
                  <c:v>0</c:v>
                </c:pt>
                <c:pt idx="2071">
                  <c:v>0</c:v>
                </c:pt>
                <c:pt idx="2072">
                  <c:v>0</c:v>
                </c:pt>
                <c:pt idx="2073">
                  <c:v>0.17504</c:v>
                </c:pt>
                <c:pt idx="2074">
                  <c:v>0.17504</c:v>
                </c:pt>
                <c:pt idx="2075">
                  <c:v>0</c:v>
                </c:pt>
                <c:pt idx="2076">
                  <c:v>0</c:v>
                </c:pt>
                <c:pt idx="2077">
                  <c:v>0</c:v>
                </c:pt>
                <c:pt idx="2078">
                  <c:v>0</c:v>
                </c:pt>
                <c:pt idx="2079">
                  <c:v>0</c:v>
                </c:pt>
                <c:pt idx="2080">
                  <c:v>0</c:v>
                </c:pt>
                <c:pt idx="2081">
                  <c:v>0</c:v>
                </c:pt>
                <c:pt idx="2082">
                  <c:v>0</c:v>
                </c:pt>
                <c:pt idx="2083">
                  <c:v>43.164864000000001</c:v>
                </c:pt>
                <c:pt idx="2084">
                  <c:v>43.164864000000001</c:v>
                </c:pt>
                <c:pt idx="2085">
                  <c:v>0</c:v>
                </c:pt>
                <c:pt idx="2086">
                  <c:v>0</c:v>
                </c:pt>
                <c:pt idx="2087">
                  <c:v>0</c:v>
                </c:pt>
                <c:pt idx="2088">
                  <c:v>0</c:v>
                </c:pt>
                <c:pt idx="2089">
                  <c:v>0</c:v>
                </c:pt>
                <c:pt idx="2090">
                  <c:v>0</c:v>
                </c:pt>
                <c:pt idx="2091">
                  <c:v>0</c:v>
                </c:pt>
                <c:pt idx="2092">
                  <c:v>0</c:v>
                </c:pt>
                <c:pt idx="2093">
                  <c:v>32.950271999999998</c:v>
                </c:pt>
                <c:pt idx="2094">
                  <c:v>32.950271999999998</c:v>
                </c:pt>
                <c:pt idx="2095">
                  <c:v>0</c:v>
                </c:pt>
                <c:pt idx="2096">
                  <c:v>0</c:v>
                </c:pt>
                <c:pt idx="2097">
                  <c:v>0</c:v>
                </c:pt>
                <c:pt idx="2098">
                  <c:v>0</c:v>
                </c:pt>
                <c:pt idx="2099">
                  <c:v>0</c:v>
                </c:pt>
                <c:pt idx="2100">
                  <c:v>0</c:v>
                </c:pt>
                <c:pt idx="2101">
                  <c:v>0</c:v>
                </c:pt>
                <c:pt idx="2102">
                  <c:v>0</c:v>
                </c:pt>
                <c:pt idx="2103">
                  <c:v>24.982944</c:v>
                </c:pt>
                <c:pt idx="2104">
                  <c:v>24.982944</c:v>
                </c:pt>
                <c:pt idx="2105">
                  <c:v>0</c:v>
                </c:pt>
                <c:pt idx="2106">
                  <c:v>0</c:v>
                </c:pt>
                <c:pt idx="2107">
                  <c:v>0</c:v>
                </c:pt>
                <c:pt idx="2108">
                  <c:v>0</c:v>
                </c:pt>
                <c:pt idx="2109">
                  <c:v>0</c:v>
                </c:pt>
                <c:pt idx="2110">
                  <c:v>0</c:v>
                </c:pt>
                <c:pt idx="2111">
                  <c:v>0</c:v>
                </c:pt>
                <c:pt idx="2112">
                  <c:v>0</c:v>
                </c:pt>
                <c:pt idx="2113">
                  <c:v>19.105727999999999</c:v>
                </c:pt>
                <c:pt idx="2114">
                  <c:v>19.105727999999999</c:v>
                </c:pt>
                <c:pt idx="2115">
                  <c:v>0</c:v>
                </c:pt>
                <c:pt idx="2116">
                  <c:v>0</c:v>
                </c:pt>
                <c:pt idx="2117">
                  <c:v>0</c:v>
                </c:pt>
                <c:pt idx="2118">
                  <c:v>0</c:v>
                </c:pt>
                <c:pt idx="2119">
                  <c:v>0</c:v>
                </c:pt>
                <c:pt idx="2120">
                  <c:v>0</c:v>
                </c:pt>
                <c:pt idx="2121">
                  <c:v>0</c:v>
                </c:pt>
                <c:pt idx="2122">
                  <c:v>0</c:v>
                </c:pt>
                <c:pt idx="2123">
                  <c:v>14.576383999999999</c:v>
                </c:pt>
                <c:pt idx="2124">
                  <c:v>14.576383999999999</c:v>
                </c:pt>
                <c:pt idx="2125">
                  <c:v>0</c:v>
                </c:pt>
                <c:pt idx="2126">
                  <c:v>0</c:v>
                </c:pt>
                <c:pt idx="2127">
                  <c:v>0</c:v>
                </c:pt>
                <c:pt idx="2128">
                  <c:v>0</c:v>
                </c:pt>
                <c:pt idx="2129">
                  <c:v>0</c:v>
                </c:pt>
                <c:pt idx="2130">
                  <c:v>0</c:v>
                </c:pt>
                <c:pt idx="2131">
                  <c:v>0</c:v>
                </c:pt>
                <c:pt idx="2132">
                  <c:v>0</c:v>
                </c:pt>
                <c:pt idx="2133">
                  <c:v>11.103584</c:v>
                </c:pt>
                <c:pt idx="2134">
                  <c:v>11.103584</c:v>
                </c:pt>
                <c:pt idx="2135">
                  <c:v>0</c:v>
                </c:pt>
                <c:pt idx="2136">
                  <c:v>0</c:v>
                </c:pt>
                <c:pt idx="2137">
                  <c:v>0</c:v>
                </c:pt>
                <c:pt idx="2138">
                  <c:v>0</c:v>
                </c:pt>
                <c:pt idx="2139">
                  <c:v>0</c:v>
                </c:pt>
                <c:pt idx="2140">
                  <c:v>0</c:v>
                </c:pt>
                <c:pt idx="2141">
                  <c:v>0</c:v>
                </c:pt>
                <c:pt idx="2142">
                  <c:v>0</c:v>
                </c:pt>
                <c:pt idx="2143">
                  <c:v>8.4914880000000004</c:v>
                </c:pt>
                <c:pt idx="2144">
                  <c:v>8.4914880000000004</c:v>
                </c:pt>
                <c:pt idx="2145">
                  <c:v>0</c:v>
                </c:pt>
                <c:pt idx="2146">
                  <c:v>0</c:v>
                </c:pt>
                <c:pt idx="2147">
                  <c:v>0</c:v>
                </c:pt>
                <c:pt idx="2148">
                  <c:v>0</c:v>
                </c:pt>
                <c:pt idx="2149">
                  <c:v>0</c:v>
                </c:pt>
                <c:pt idx="2150">
                  <c:v>0</c:v>
                </c:pt>
                <c:pt idx="2151">
                  <c:v>0</c:v>
                </c:pt>
                <c:pt idx="2152">
                  <c:v>0</c:v>
                </c:pt>
                <c:pt idx="2153">
                  <c:v>6.6047039999999999</c:v>
                </c:pt>
                <c:pt idx="2154">
                  <c:v>6.6047039999999999</c:v>
                </c:pt>
                <c:pt idx="2155">
                  <c:v>0</c:v>
                </c:pt>
                <c:pt idx="2156">
                  <c:v>0</c:v>
                </c:pt>
                <c:pt idx="2157">
                  <c:v>0</c:v>
                </c:pt>
                <c:pt idx="2158">
                  <c:v>0</c:v>
                </c:pt>
                <c:pt idx="2159">
                  <c:v>0</c:v>
                </c:pt>
                <c:pt idx="2160">
                  <c:v>0</c:v>
                </c:pt>
                <c:pt idx="2161">
                  <c:v>0</c:v>
                </c:pt>
                <c:pt idx="2162">
                  <c:v>0</c:v>
                </c:pt>
                <c:pt idx="2163">
                  <c:v>5.04528</c:v>
                </c:pt>
                <c:pt idx="2164">
                  <c:v>5.04528</c:v>
                </c:pt>
                <c:pt idx="2165">
                  <c:v>0</c:v>
                </c:pt>
                <c:pt idx="2166">
                  <c:v>0</c:v>
                </c:pt>
                <c:pt idx="2167">
                  <c:v>0</c:v>
                </c:pt>
                <c:pt idx="2168">
                  <c:v>0</c:v>
                </c:pt>
                <c:pt idx="2169">
                  <c:v>0</c:v>
                </c:pt>
                <c:pt idx="2170">
                  <c:v>0</c:v>
                </c:pt>
                <c:pt idx="2171">
                  <c:v>0</c:v>
                </c:pt>
                <c:pt idx="2172">
                  <c:v>0</c:v>
                </c:pt>
                <c:pt idx="2173">
                  <c:v>3.8789760000000002</c:v>
                </c:pt>
                <c:pt idx="2174">
                  <c:v>3.8789760000000002</c:v>
                </c:pt>
                <c:pt idx="2175">
                  <c:v>0</c:v>
                </c:pt>
                <c:pt idx="2176">
                  <c:v>0</c:v>
                </c:pt>
                <c:pt idx="2177">
                  <c:v>0</c:v>
                </c:pt>
                <c:pt idx="2178">
                  <c:v>0</c:v>
                </c:pt>
                <c:pt idx="2179">
                  <c:v>0</c:v>
                </c:pt>
                <c:pt idx="2180">
                  <c:v>0</c:v>
                </c:pt>
                <c:pt idx="2181">
                  <c:v>0</c:v>
                </c:pt>
                <c:pt idx="2182">
                  <c:v>0</c:v>
                </c:pt>
                <c:pt idx="2183">
                  <c:v>2.935584</c:v>
                </c:pt>
                <c:pt idx="2184">
                  <c:v>2.935584</c:v>
                </c:pt>
                <c:pt idx="2185">
                  <c:v>0</c:v>
                </c:pt>
                <c:pt idx="2186">
                  <c:v>0</c:v>
                </c:pt>
                <c:pt idx="2187">
                  <c:v>0</c:v>
                </c:pt>
                <c:pt idx="2188">
                  <c:v>0</c:v>
                </c:pt>
                <c:pt idx="2189">
                  <c:v>0</c:v>
                </c:pt>
                <c:pt idx="2190">
                  <c:v>0</c:v>
                </c:pt>
                <c:pt idx="2191">
                  <c:v>0</c:v>
                </c:pt>
                <c:pt idx="2192">
                  <c:v>0</c:v>
                </c:pt>
                <c:pt idx="2193">
                  <c:v>2.2629760000000001</c:v>
                </c:pt>
                <c:pt idx="2194">
                  <c:v>2.2629760000000001</c:v>
                </c:pt>
                <c:pt idx="2195">
                  <c:v>0</c:v>
                </c:pt>
                <c:pt idx="2196">
                  <c:v>0</c:v>
                </c:pt>
                <c:pt idx="2197">
                  <c:v>0</c:v>
                </c:pt>
                <c:pt idx="2198">
                  <c:v>0</c:v>
                </c:pt>
                <c:pt idx="2199">
                  <c:v>0</c:v>
                </c:pt>
                <c:pt idx="2200">
                  <c:v>0</c:v>
                </c:pt>
                <c:pt idx="2201">
                  <c:v>0</c:v>
                </c:pt>
                <c:pt idx="2202">
                  <c:v>0</c:v>
                </c:pt>
                <c:pt idx="2203">
                  <c:v>1.80192</c:v>
                </c:pt>
                <c:pt idx="2204">
                  <c:v>1.80192</c:v>
                </c:pt>
                <c:pt idx="2205">
                  <c:v>0</c:v>
                </c:pt>
                <c:pt idx="2206">
                  <c:v>0</c:v>
                </c:pt>
                <c:pt idx="2207">
                  <c:v>0</c:v>
                </c:pt>
                <c:pt idx="2208">
                  <c:v>0</c:v>
                </c:pt>
                <c:pt idx="2209">
                  <c:v>0</c:v>
                </c:pt>
                <c:pt idx="2210">
                  <c:v>0</c:v>
                </c:pt>
                <c:pt idx="2211">
                  <c:v>0</c:v>
                </c:pt>
                <c:pt idx="2212">
                  <c:v>0</c:v>
                </c:pt>
                <c:pt idx="2213">
                  <c:v>1.3935679999999999</c:v>
                </c:pt>
                <c:pt idx="2214">
                  <c:v>1.3935679999999999</c:v>
                </c:pt>
                <c:pt idx="2215">
                  <c:v>0</c:v>
                </c:pt>
                <c:pt idx="2216">
                  <c:v>0</c:v>
                </c:pt>
                <c:pt idx="2217">
                  <c:v>0</c:v>
                </c:pt>
                <c:pt idx="2218">
                  <c:v>0</c:v>
                </c:pt>
                <c:pt idx="2219">
                  <c:v>0</c:v>
                </c:pt>
                <c:pt idx="2220">
                  <c:v>0</c:v>
                </c:pt>
                <c:pt idx="2221">
                  <c:v>0</c:v>
                </c:pt>
                <c:pt idx="2222">
                  <c:v>0</c:v>
                </c:pt>
                <c:pt idx="2223">
                  <c:v>1.0374399999999999</c:v>
                </c:pt>
                <c:pt idx="2224">
                  <c:v>1.0374399999999999</c:v>
                </c:pt>
                <c:pt idx="2225">
                  <c:v>0</c:v>
                </c:pt>
                <c:pt idx="2226">
                  <c:v>0</c:v>
                </c:pt>
                <c:pt idx="2227">
                  <c:v>0</c:v>
                </c:pt>
                <c:pt idx="2228">
                  <c:v>0</c:v>
                </c:pt>
                <c:pt idx="2229">
                  <c:v>0</c:v>
                </c:pt>
                <c:pt idx="2230">
                  <c:v>0</c:v>
                </c:pt>
                <c:pt idx="2231">
                  <c:v>0</c:v>
                </c:pt>
                <c:pt idx="2232">
                  <c:v>0</c:v>
                </c:pt>
                <c:pt idx="2233">
                  <c:v>0.81718400000000002</c:v>
                </c:pt>
                <c:pt idx="2234">
                  <c:v>0.81718400000000002</c:v>
                </c:pt>
                <c:pt idx="2235">
                  <c:v>0</c:v>
                </c:pt>
                <c:pt idx="2236">
                  <c:v>0</c:v>
                </c:pt>
                <c:pt idx="2237">
                  <c:v>0</c:v>
                </c:pt>
                <c:pt idx="2238">
                  <c:v>0</c:v>
                </c:pt>
                <c:pt idx="2239">
                  <c:v>0</c:v>
                </c:pt>
                <c:pt idx="2240">
                  <c:v>0</c:v>
                </c:pt>
                <c:pt idx="2241">
                  <c:v>0</c:v>
                </c:pt>
                <c:pt idx="2242">
                  <c:v>0</c:v>
                </c:pt>
                <c:pt idx="2243">
                  <c:v>0.6552</c:v>
                </c:pt>
                <c:pt idx="2244">
                  <c:v>0.6552</c:v>
                </c:pt>
                <c:pt idx="2245">
                  <c:v>0</c:v>
                </c:pt>
                <c:pt idx="2246">
                  <c:v>0</c:v>
                </c:pt>
                <c:pt idx="2247">
                  <c:v>0</c:v>
                </c:pt>
                <c:pt idx="2248">
                  <c:v>0</c:v>
                </c:pt>
                <c:pt idx="2249">
                  <c:v>0</c:v>
                </c:pt>
                <c:pt idx="2250">
                  <c:v>0</c:v>
                </c:pt>
                <c:pt idx="2251">
                  <c:v>0</c:v>
                </c:pt>
                <c:pt idx="2252">
                  <c:v>0</c:v>
                </c:pt>
                <c:pt idx="2253">
                  <c:v>0.51980800000000005</c:v>
                </c:pt>
                <c:pt idx="2254">
                  <c:v>0.51980800000000005</c:v>
                </c:pt>
                <c:pt idx="2255">
                  <c:v>0</c:v>
                </c:pt>
                <c:pt idx="2256">
                  <c:v>0</c:v>
                </c:pt>
                <c:pt idx="2257">
                  <c:v>0</c:v>
                </c:pt>
                <c:pt idx="2258">
                  <c:v>0</c:v>
                </c:pt>
                <c:pt idx="2259">
                  <c:v>0</c:v>
                </c:pt>
                <c:pt idx="2260">
                  <c:v>0</c:v>
                </c:pt>
                <c:pt idx="2261">
                  <c:v>0</c:v>
                </c:pt>
                <c:pt idx="2262">
                  <c:v>0</c:v>
                </c:pt>
                <c:pt idx="2263">
                  <c:v>0.39312000000000002</c:v>
                </c:pt>
                <c:pt idx="2264">
                  <c:v>0.39312000000000002</c:v>
                </c:pt>
                <c:pt idx="2265">
                  <c:v>0</c:v>
                </c:pt>
                <c:pt idx="2266">
                  <c:v>0</c:v>
                </c:pt>
                <c:pt idx="2267">
                  <c:v>0</c:v>
                </c:pt>
                <c:pt idx="2268">
                  <c:v>0</c:v>
                </c:pt>
                <c:pt idx="2269">
                  <c:v>0</c:v>
                </c:pt>
                <c:pt idx="2270">
                  <c:v>0</c:v>
                </c:pt>
                <c:pt idx="2271">
                  <c:v>0</c:v>
                </c:pt>
                <c:pt idx="2272">
                  <c:v>0</c:v>
                </c:pt>
                <c:pt idx="2273">
                  <c:v>0.33654400000000001</c:v>
                </c:pt>
                <c:pt idx="2274">
                  <c:v>0.33654400000000001</c:v>
                </c:pt>
                <c:pt idx="2275">
                  <c:v>0</c:v>
                </c:pt>
                <c:pt idx="2276">
                  <c:v>0</c:v>
                </c:pt>
                <c:pt idx="2277">
                  <c:v>0</c:v>
                </c:pt>
                <c:pt idx="2278">
                  <c:v>0</c:v>
                </c:pt>
                <c:pt idx="2279">
                  <c:v>0</c:v>
                </c:pt>
                <c:pt idx="2280">
                  <c:v>0</c:v>
                </c:pt>
                <c:pt idx="2281">
                  <c:v>0</c:v>
                </c:pt>
                <c:pt idx="2282">
                  <c:v>0</c:v>
                </c:pt>
                <c:pt idx="2283">
                  <c:v>0.26207999999999998</c:v>
                </c:pt>
                <c:pt idx="2284">
                  <c:v>0.26207999999999998</c:v>
                </c:pt>
                <c:pt idx="2285">
                  <c:v>0</c:v>
                </c:pt>
                <c:pt idx="2286">
                  <c:v>0</c:v>
                </c:pt>
                <c:pt idx="2287">
                  <c:v>0</c:v>
                </c:pt>
                <c:pt idx="2288">
                  <c:v>0</c:v>
                </c:pt>
                <c:pt idx="2289">
                  <c:v>0</c:v>
                </c:pt>
                <c:pt idx="2290">
                  <c:v>0</c:v>
                </c:pt>
                <c:pt idx="2291">
                  <c:v>0</c:v>
                </c:pt>
                <c:pt idx="2292">
                  <c:v>0</c:v>
                </c:pt>
                <c:pt idx="2293">
                  <c:v>0.21638399999999999</c:v>
                </c:pt>
                <c:pt idx="2294">
                  <c:v>0.21638399999999999</c:v>
                </c:pt>
                <c:pt idx="2295">
                  <c:v>0</c:v>
                </c:pt>
                <c:pt idx="2296">
                  <c:v>0</c:v>
                </c:pt>
                <c:pt idx="2297">
                  <c:v>0</c:v>
                </c:pt>
                <c:pt idx="2298">
                  <c:v>0</c:v>
                </c:pt>
                <c:pt idx="2299">
                  <c:v>0</c:v>
                </c:pt>
                <c:pt idx="2300">
                  <c:v>0</c:v>
                </c:pt>
                <c:pt idx="2301">
                  <c:v>0</c:v>
                </c:pt>
                <c:pt idx="2302">
                  <c:v>0</c:v>
                </c:pt>
                <c:pt idx="2303">
                  <c:v>0.17504</c:v>
                </c:pt>
                <c:pt idx="2304">
                  <c:v>0.17504</c:v>
                </c:pt>
                <c:pt idx="2305">
                  <c:v>0</c:v>
                </c:pt>
                <c:pt idx="2306">
                  <c:v>0</c:v>
                </c:pt>
                <c:pt idx="2307">
                  <c:v>0</c:v>
                </c:pt>
                <c:pt idx="2308">
                  <c:v>0</c:v>
                </c:pt>
                <c:pt idx="2309">
                  <c:v>0</c:v>
                </c:pt>
                <c:pt idx="2310">
                  <c:v>0</c:v>
                </c:pt>
                <c:pt idx="2311">
                  <c:v>0</c:v>
                </c:pt>
                <c:pt idx="2312">
                  <c:v>0</c:v>
                </c:pt>
                <c:pt idx="2313">
                  <c:v>43.164864000000001</c:v>
                </c:pt>
                <c:pt idx="2314">
                  <c:v>43.164864000000001</c:v>
                </c:pt>
                <c:pt idx="2315">
                  <c:v>0</c:v>
                </c:pt>
                <c:pt idx="2316">
                  <c:v>0</c:v>
                </c:pt>
                <c:pt idx="2317">
                  <c:v>0</c:v>
                </c:pt>
                <c:pt idx="2318">
                  <c:v>0</c:v>
                </c:pt>
                <c:pt idx="2319">
                  <c:v>0</c:v>
                </c:pt>
                <c:pt idx="2320">
                  <c:v>0</c:v>
                </c:pt>
                <c:pt idx="2321">
                  <c:v>0</c:v>
                </c:pt>
                <c:pt idx="2322">
                  <c:v>0</c:v>
                </c:pt>
                <c:pt idx="2323">
                  <c:v>32.950271999999998</c:v>
                </c:pt>
                <c:pt idx="2324">
                  <c:v>32.950271999999998</c:v>
                </c:pt>
                <c:pt idx="2325">
                  <c:v>0</c:v>
                </c:pt>
                <c:pt idx="2326">
                  <c:v>0</c:v>
                </c:pt>
                <c:pt idx="2327">
                  <c:v>0</c:v>
                </c:pt>
                <c:pt idx="2328">
                  <c:v>0</c:v>
                </c:pt>
                <c:pt idx="2329">
                  <c:v>0</c:v>
                </c:pt>
                <c:pt idx="2330">
                  <c:v>0</c:v>
                </c:pt>
                <c:pt idx="2331">
                  <c:v>0</c:v>
                </c:pt>
                <c:pt idx="2332">
                  <c:v>0</c:v>
                </c:pt>
                <c:pt idx="2333">
                  <c:v>24.982944</c:v>
                </c:pt>
                <c:pt idx="2334">
                  <c:v>24.982944</c:v>
                </c:pt>
                <c:pt idx="2335">
                  <c:v>0</c:v>
                </c:pt>
                <c:pt idx="2336">
                  <c:v>0</c:v>
                </c:pt>
                <c:pt idx="2337">
                  <c:v>0</c:v>
                </c:pt>
                <c:pt idx="2338">
                  <c:v>0</c:v>
                </c:pt>
                <c:pt idx="2339">
                  <c:v>0</c:v>
                </c:pt>
                <c:pt idx="2340">
                  <c:v>0</c:v>
                </c:pt>
                <c:pt idx="2341">
                  <c:v>0</c:v>
                </c:pt>
                <c:pt idx="2342">
                  <c:v>0</c:v>
                </c:pt>
                <c:pt idx="2343">
                  <c:v>19.105727999999999</c:v>
                </c:pt>
                <c:pt idx="2344">
                  <c:v>19.105727999999999</c:v>
                </c:pt>
                <c:pt idx="2345">
                  <c:v>0</c:v>
                </c:pt>
                <c:pt idx="2346">
                  <c:v>0</c:v>
                </c:pt>
                <c:pt idx="2347">
                  <c:v>0</c:v>
                </c:pt>
                <c:pt idx="2348">
                  <c:v>0</c:v>
                </c:pt>
                <c:pt idx="2349">
                  <c:v>0</c:v>
                </c:pt>
                <c:pt idx="2350">
                  <c:v>0</c:v>
                </c:pt>
                <c:pt idx="2351">
                  <c:v>0</c:v>
                </c:pt>
                <c:pt idx="2352">
                  <c:v>0</c:v>
                </c:pt>
                <c:pt idx="2353">
                  <c:v>14.576383999999999</c:v>
                </c:pt>
                <c:pt idx="2354">
                  <c:v>14.576383999999999</c:v>
                </c:pt>
                <c:pt idx="2355">
                  <c:v>0</c:v>
                </c:pt>
                <c:pt idx="2356">
                  <c:v>0</c:v>
                </c:pt>
                <c:pt idx="2357">
                  <c:v>0</c:v>
                </c:pt>
                <c:pt idx="2358">
                  <c:v>0</c:v>
                </c:pt>
                <c:pt idx="2359">
                  <c:v>0</c:v>
                </c:pt>
                <c:pt idx="2360">
                  <c:v>0</c:v>
                </c:pt>
                <c:pt idx="2361">
                  <c:v>0</c:v>
                </c:pt>
                <c:pt idx="2362">
                  <c:v>0</c:v>
                </c:pt>
                <c:pt idx="2363">
                  <c:v>11.103584</c:v>
                </c:pt>
                <c:pt idx="2364">
                  <c:v>11.103584</c:v>
                </c:pt>
                <c:pt idx="2365">
                  <c:v>0</c:v>
                </c:pt>
                <c:pt idx="2366">
                  <c:v>0</c:v>
                </c:pt>
                <c:pt idx="2367">
                  <c:v>0</c:v>
                </c:pt>
                <c:pt idx="2368">
                  <c:v>0</c:v>
                </c:pt>
                <c:pt idx="2369">
                  <c:v>0</c:v>
                </c:pt>
                <c:pt idx="2370">
                  <c:v>0</c:v>
                </c:pt>
                <c:pt idx="2371">
                  <c:v>0</c:v>
                </c:pt>
                <c:pt idx="2372">
                  <c:v>0</c:v>
                </c:pt>
                <c:pt idx="2373">
                  <c:v>8.4914880000000004</c:v>
                </c:pt>
                <c:pt idx="2374">
                  <c:v>8.4914880000000004</c:v>
                </c:pt>
                <c:pt idx="2375">
                  <c:v>0</c:v>
                </c:pt>
                <c:pt idx="2376">
                  <c:v>0</c:v>
                </c:pt>
                <c:pt idx="2377">
                  <c:v>0</c:v>
                </c:pt>
                <c:pt idx="2378">
                  <c:v>0</c:v>
                </c:pt>
                <c:pt idx="2379">
                  <c:v>0</c:v>
                </c:pt>
                <c:pt idx="2380">
                  <c:v>0</c:v>
                </c:pt>
                <c:pt idx="2381">
                  <c:v>0</c:v>
                </c:pt>
                <c:pt idx="2382">
                  <c:v>0</c:v>
                </c:pt>
                <c:pt idx="2383">
                  <c:v>6.6047039999999999</c:v>
                </c:pt>
                <c:pt idx="2384">
                  <c:v>6.6047039999999999</c:v>
                </c:pt>
                <c:pt idx="2385">
                  <c:v>0</c:v>
                </c:pt>
                <c:pt idx="2386">
                  <c:v>0</c:v>
                </c:pt>
                <c:pt idx="2387">
                  <c:v>0</c:v>
                </c:pt>
                <c:pt idx="2388">
                  <c:v>0</c:v>
                </c:pt>
                <c:pt idx="2389">
                  <c:v>0</c:v>
                </c:pt>
                <c:pt idx="2390">
                  <c:v>0</c:v>
                </c:pt>
                <c:pt idx="2391">
                  <c:v>0</c:v>
                </c:pt>
                <c:pt idx="2392">
                  <c:v>0</c:v>
                </c:pt>
                <c:pt idx="2393">
                  <c:v>5.04528</c:v>
                </c:pt>
                <c:pt idx="2394">
                  <c:v>5.04528</c:v>
                </c:pt>
                <c:pt idx="2395">
                  <c:v>0</c:v>
                </c:pt>
                <c:pt idx="2396">
                  <c:v>0</c:v>
                </c:pt>
                <c:pt idx="2397">
                  <c:v>0</c:v>
                </c:pt>
                <c:pt idx="2398">
                  <c:v>0</c:v>
                </c:pt>
                <c:pt idx="2399">
                  <c:v>0</c:v>
                </c:pt>
                <c:pt idx="2400">
                  <c:v>0</c:v>
                </c:pt>
                <c:pt idx="2401">
                  <c:v>0</c:v>
                </c:pt>
                <c:pt idx="2402">
                  <c:v>0</c:v>
                </c:pt>
                <c:pt idx="2403">
                  <c:v>3.8789760000000002</c:v>
                </c:pt>
                <c:pt idx="2404">
                  <c:v>3.8789760000000002</c:v>
                </c:pt>
                <c:pt idx="2405">
                  <c:v>0</c:v>
                </c:pt>
                <c:pt idx="2406">
                  <c:v>0</c:v>
                </c:pt>
                <c:pt idx="2407">
                  <c:v>0</c:v>
                </c:pt>
                <c:pt idx="2408">
                  <c:v>0</c:v>
                </c:pt>
                <c:pt idx="2409">
                  <c:v>0</c:v>
                </c:pt>
                <c:pt idx="2410">
                  <c:v>0</c:v>
                </c:pt>
                <c:pt idx="2411">
                  <c:v>0</c:v>
                </c:pt>
                <c:pt idx="2412">
                  <c:v>0</c:v>
                </c:pt>
                <c:pt idx="2413">
                  <c:v>2.935584</c:v>
                </c:pt>
                <c:pt idx="2414">
                  <c:v>2.935584</c:v>
                </c:pt>
                <c:pt idx="2415">
                  <c:v>0</c:v>
                </c:pt>
                <c:pt idx="2416">
                  <c:v>0</c:v>
                </c:pt>
                <c:pt idx="2417">
                  <c:v>0</c:v>
                </c:pt>
                <c:pt idx="2418">
                  <c:v>0</c:v>
                </c:pt>
                <c:pt idx="2419">
                  <c:v>0</c:v>
                </c:pt>
                <c:pt idx="2420">
                  <c:v>0</c:v>
                </c:pt>
                <c:pt idx="2421">
                  <c:v>0</c:v>
                </c:pt>
                <c:pt idx="2422">
                  <c:v>0</c:v>
                </c:pt>
                <c:pt idx="2423">
                  <c:v>2.2629760000000001</c:v>
                </c:pt>
                <c:pt idx="2424">
                  <c:v>2.2629760000000001</c:v>
                </c:pt>
                <c:pt idx="2425">
                  <c:v>0</c:v>
                </c:pt>
                <c:pt idx="2426">
                  <c:v>0</c:v>
                </c:pt>
                <c:pt idx="2427">
                  <c:v>0</c:v>
                </c:pt>
                <c:pt idx="2428">
                  <c:v>0</c:v>
                </c:pt>
                <c:pt idx="2429">
                  <c:v>0</c:v>
                </c:pt>
                <c:pt idx="2430">
                  <c:v>0</c:v>
                </c:pt>
                <c:pt idx="2431">
                  <c:v>0</c:v>
                </c:pt>
                <c:pt idx="2432">
                  <c:v>0</c:v>
                </c:pt>
                <c:pt idx="2433">
                  <c:v>1.80192</c:v>
                </c:pt>
                <c:pt idx="2434">
                  <c:v>1.80192</c:v>
                </c:pt>
                <c:pt idx="2435">
                  <c:v>0</c:v>
                </c:pt>
                <c:pt idx="2436">
                  <c:v>0</c:v>
                </c:pt>
                <c:pt idx="2437">
                  <c:v>0</c:v>
                </c:pt>
                <c:pt idx="2438">
                  <c:v>0</c:v>
                </c:pt>
                <c:pt idx="2439">
                  <c:v>0</c:v>
                </c:pt>
                <c:pt idx="2440">
                  <c:v>0</c:v>
                </c:pt>
                <c:pt idx="2441">
                  <c:v>0</c:v>
                </c:pt>
                <c:pt idx="2442">
                  <c:v>0</c:v>
                </c:pt>
                <c:pt idx="2443">
                  <c:v>1.3935679999999999</c:v>
                </c:pt>
                <c:pt idx="2444">
                  <c:v>1.3935679999999999</c:v>
                </c:pt>
                <c:pt idx="2445">
                  <c:v>0</c:v>
                </c:pt>
                <c:pt idx="2446">
                  <c:v>0</c:v>
                </c:pt>
                <c:pt idx="2447">
                  <c:v>0</c:v>
                </c:pt>
                <c:pt idx="2448">
                  <c:v>0</c:v>
                </c:pt>
                <c:pt idx="2449">
                  <c:v>0</c:v>
                </c:pt>
                <c:pt idx="2450">
                  <c:v>0</c:v>
                </c:pt>
                <c:pt idx="2451">
                  <c:v>0</c:v>
                </c:pt>
                <c:pt idx="2452">
                  <c:v>0</c:v>
                </c:pt>
                <c:pt idx="2453">
                  <c:v>1.0374399999999999</c:v>
                </c:pt>
                <c:pt idx="2454">
                  <c:v>1.0374399999999999</c:v>
                </c:pt>
                <c:pt idx="2455">
                  <c:v>0</c:v>
                </c:pt>
                <c:pt idx="2456">
                  <c:v>0</c:v>
                </c:pt>
                <c:pt idx="2457">
                  <c:v>0</c:v>
                </c:pt>
                <c:pt idx="2458">
                  <c:v>0</c:v>
                </c:pt>
                <c:pt idx="2459">
                  <c:v>0</c:v>
                </c:pt>
                <c:pt idx="2460">
                  <c:v>0</c:v>
                </c:pt>
                <c:pt idx="2461">
                  <c:v>0</c:v>
                </c:pt>
                <c:pt idx="2462">
                  <c:v>0</c:v>
                </c:pt>
                <c:pt idx="2463">
                  <c:v>0.81718400000000002</c:v>
                </c:pt>
                <c:pt idx="2464">
                  <c:v>0.81718400000000002</c:v>
                </c:pt>
                <c:pt idx="2465">
                  <c:v>0</c:v>
                </c:pt>
                <c:pt idx="2466">
                  <c:v>0</c:v>
                </c:pt>
                <c:pt idx="2467">
                  <c:v>0</c:v>
                </c:pt>
                <c:pt idx="2468">
                  <c:v>0</c:v>
                </c:pt>
                <c:pt idx="2469">
                  <c:v>0</c:v>
                </c:pt>
                <c:pt idx="2470">
                  <c:v>0</c:v>
                </c:pt>
                <c:pt idx="2471">
                  <c:v>0</c:v>
                </c:pt>
                <c:pt idx="2472">
                  <c:v>0</c:v>
                </c:pt>
                <c:pt idx="2473">
                  <c:v>0.6552</c:v>
                </c:pt>
                <c:pt idx="2474">
                  <c:v>0.6552</c:v>
                </c:pt>
                <c:pt idx="2475">
                  <c:v>0</c:v>
                </c:pt>
                <c:pt idx="2476">
                  <c:v>0</c:v>
                </c:pt>
                <c:pt idx="2477">
                  <c:v>0</c:v>
                </c:pt>
                <c:pt idx="2478">
                  <c:v>0</c:v>
                </c:pt>
                <c:pt idx="2479">
                  <c:v>0</c:v>
                </c:pt>
                <c:pt idx="2480">
                  <c:v>0</c:v>
                </c:pt>
                <c:pt idx="2481">
                  <c:v>0</c:v>
                </c:pt>
                <c:pt idx="2482">
                  <c:v>0</c:v>
                </c:pt>
                <c:pt idx="2483">
                  <c:v>0.51980800000000005</c:v>
                </c:pt>
                <c:pt idx="2484">
                  <c:v>0.51980800000000005</c:v>
                </c:pt>
                <c:pt idx="2485">
                  <c:v>0</c:v>
                </c:pt>
                <c:pt idx="2486">
                  <c:v>0</c:v>
                </c:pt>
                <c:pt idx="2487">
                  <c:v>0</c:v>
                </c:pt>
                <c:pt idx="2488">
                  <c:v>0</c:v>
                </c:pt>
                <c:pt idx="2489">
                  <c:v>0</c:v>
                </c:pt>
                <c:pt idx="2490">
                  <c:v>0</c:v>
                </c:pt>
                <c:pt idx="2491">
                  <c:v>0</c:v>
                </c:pt>
                <c:pt idx="2492">
                  <c:v>0</c:v>
                </c:pt>
                <c:pt idx="2493">
                  <c:v>0.39312000000000002</c:v>
                </c:pt>
                <c:pt idx="2494">
                  <c:v>0.39312000000000002</c:v>
                </c:pt>
                <c:pt idx="2495">
                  <c:v>0</c:v>
                </c:pt>
                <c:pt idx="2496">
                  <c:v>0</c:v>
                </c:pt>
                <c:pt idx="2497">
                  <c:v>0</c:v>
                </c:pt>
                <c:pt idx="2498">
                  <c:v>0</c:v>
                </c:pt>
                <c:pt idx="2499">
                  <c:v>0</c:v>
                </c:pt>
                <c:pt idx="2500">
                  <c:v>0</c:v>
                </c:pt>
                <c:pt idx="2501">
                  <c:v>0</c:v>
                </c:pt>
                <c:pt idx="2502">
                  <c:v>0</c:v>
                </c:pt>
                <c:pt idx="2503">
                  <c:v>0.33654400000000001</c:v>
                </c:pt>
                <c:pt idx="2504">
                  <c:v>0.33654400000000001</c:v>
                </c:pt>
                <c:pt idx="2505">
                  <c:v>0</c:v>
                </c:pt>
                <c:pt idx="2506">
                  <c:v>0</c:v>
                </c:pt>
                <c:pt idx="2507">
                  <c:v>0</c:v>
                </c:pt>
                <c:pt idx="2508">
                  <c:v>0</c:v>
                </c:pt>
                <c:pt idx="2509">
                  <c:v>0</c:v>
                </c:pt>
                <c:pt idx="2510">
                  <c:v>0</c:v>
                </c:pt>
                <c:pt idx="2511">
                  <c:v>0</c:v>
                </c:pt>
                <c:pt idx="2512">
                  <c:v>0</c:v>
                </c:pt>
                <c:pt idx="2513">
                  <c:v>0.26207999999999998</c:v>
                </c:pt>
                <c:pt idx="2514">
                  <c:v>0.26207999999999998</c:v>
                </c:pt>
                <c:pt idx="2515">
                  <c:v>0</c:v>
                </c:pt>
                <c:pt idx="2516">
                  <c:v>0</c:v>
                </c:pt>
                <c:pt idx="2517">
                  <c:v>0</c:v>
                </c:pt>
                <c:pt idx="2518">
                  <c:v>0</c:v>
                </c:pt>
                <c:pt idx="2519">
                  <c:v>0</c:v>
                </c:pt>
                <c:pt idx="2520">
                  <c:v>0</c:v>
                </c:pt>
                <c:pt idx="2521">
                  <c:v>0</c:v>
                </c:pt>
                <c:pt idx="2522">
                  <c:v>0</c:v>
                </c:pt>
                <c:pt idx="2523">
                  <c:v>0.21638399999999999</c:v>
                </c:pt>
                <c:pt idx="2524">
                  <c:v>0.21638399999999999</c:v>
                </c:pt>
                <c:pt idx="2525">
                  <c:v>0</c:v>
                </c:pt>
                <c:pt idx="2526">
                  <c:v>0</c:v>
                </c:pt>
                <c:pt idx="2527">
                  <c:v>0</c:v>
                </c:pt>
                <c:pt idx="2528">
                  <c:v>0</c:v>
                </c:pt>
                <c:pt idx="2529">
                  <c:v>0</c:v>
                </c:pt>
                <c:pt idx="2530">
                  <c:v>0</c:v>
                </c:pt>
                <c:pt idx="2531">
                  <c:v>0</c:v>
                </c:pt>
                <c:pt idx="2532">
                  <c:v>0</c:v>
                </c:pt>
                <c:pt idx="2533">
                  <c:v>0.17504</c:v>
                </c:pt>
                <c:pt idx="2534">
                  <c:v>0.17504</c:v>
                </c:pt>
                <c:pt idx="2535">
                  <c:v>0</c:v>
                </c:pt>
                <c:pt idx="2536">
                  <c:v>0</c:v>
                </c:pt>
                <c:pt idx="2537">
                  <c:v>0</c:v>
                </c:pt>
                <c:pt idx="2538">
                  <c:v>0</c:v>
                </c:pt>
                <c:pt idx="2539">
                  <c:v>0</c:v>
                </c:pt>
                <c:pt idx="2540">
                  <c:v>0</c:v>
                </c:pt>
                <c:pt idx="2541">
                  <c:v>0</c:v>
                </c:pt>
                <c:pt idx="2542">
                  <c:v>0</c:v>
                </c:pt>
                <c:pt idx="2543">
                  <c:v>43.164864000000001</c:v>
                </c:pt>
                <c:pt idx="2544">
                  <c:v>43.164864000000001</c:v>
                </c:pt>
                <c:pt idx="2545">
                  <c:v>0</c:v>
                </c:pt>
                <c:pt idx="2546">
                  <c:v>0</c:v>
                </c:pt>
                <c:pt idx="2547">
                  <c:v>0</c:v>
                </c:pt>
                <c:pt idx="2548">
                  <c:v>0</c:v>
                </c:pt>
                <c:pt idx="2549">
                  <c:v>0</c:v>
                </c:pt>
                <c:pt idx="2550">
                  <c:v>0</c:v>
                </c:pt>
                <c:pt idx="2551">
                  <c:v>0</c:v>
                </c:pt>
                <c:pt idx="2552">
                  <c:v>0</c:v>
                </c:pt>
                <c:pt idx="2553">
                  <c:v>32.950271999999998</c:v>
                </c:pt>
                <c:pt idx="2554">
                  <c:v>32.950271999999998</c:v>
                </c:pt>
                <c:pt idx="2555">
                  <c:v>0</c:v>
                </c:pt>
                <c:pt idx="2556">
                  <c:v>0</c:v>
                </c:pt>
                <c:pt idx="2557">
                  <c:v>0</c:v>
                </c:pt>
                <c:pt idx="2558">
                  <c:v>0</c:v>
                </c:pt>
                <c:pt idx="2559">
                  <c:v>0</c:v>
                </c:pt>
                <c:pt idx="2560">
                  <c:v>0</c:v>
                </c:pt>
                <c:pt idx="2561">
                  <c:v>0</c:v>
                </c:pt>
                <c:pt idx="2562">
                  <c:v>0</c:v>
                </c:pt>
                <c:pt idx="2563">
                  <c:v>24.982944</c:v>
                </c:pt>
                <c:pt idx="2564">
                  <c:v>24.982944</c:v>
                </c:pt>
                <c:pt idx="2565">
                  <c:v>0</c:v>
                </c:pt>
                <c:pt idx="2566">
                  <c:v>0</c:v>
                </c:pt>
                <c:pt idx="2567">
                  <c:v>0</c:v>
                </c:pt>
                <c:pt idx="2568">
                  <c:v>0</c:v>
                </c:pt>
                <c:pt idx="2569">
                  <c:v>0</c:v>
                </c:pt>
                <c:pt idx="2570">
                  <c:v>0</c:v>
                </c:pt>
                <c:pt idx="2571">
                  <c:v>0</c:v>
                </c:pt>
                <c:pt idx="2572">
                  <c:v>0</c:v>
                </c:pt>
                <c:pt idx="2573">
                  <c:v>19.105727999999999</c:v>
                </c:pt>
                <c:pt idx="2574">
                  <c:v>19.105727999999999</c:v>
                </c:pt>
                <c:pt idx="2575">
                  <c:v>0</c:v>
                </c:pt>
                <c:pt idx="2576">
                  <c:v>0</c:v>
                </c:pt>
                <c:pt idx="2577">
                  <c:v>0</c:v>
                </c:pt>
                <c:pt idx="2578">
                  <c:v>0</c:v>
                </c:pt>
                <c:pt idx="2579">
                  <c:v>0</c:v>
                </c:pt>
                <c:pt idx="2580">
                  <c:v>0</c:v>
                </c:pt>
                <c:pt idx="2581">
                  <c:v>0</c:v>
                </c:pt>
                <c:pt idx="2582">
                  <c:v>0</c:v>
                </c:pt>
                <c:pt idx="2583">
                  <c:v>14.576383999999999</c:v>
                </c:pt>
                <c:pt idx="2584">
                  <c:v>14.576383999999999</c:v>
                </c:pt>
                <c:pt idx="2585">
                  <c:v>0</c:v>
                </c:pt>
                <c:pt idx="2586">
                  <c:v>0</c:v>
                </c:pt>
                <c:pt idx="2587">
                  <c:v>0</c:v>
                </c:pt>
                <c:pt idx="2588">
                  <c:v>0</c:v>
                </c:pt>
                <c:pt idx="2589">
                  <c:v>0</c:v>
                </c:pt>
                <c:pt idx="2590">
                  <c:v>0</c:v>
                </c:pt>
                <c:pt idx="2591">
                  <c:v>0</c:v>
                </c:pt>
                <c:pt idx="2592">
                  <c:v>0</c:v>
                </c:pt>
                <c:pt idx="2593">
                  <c:v>11.103584</c:v>
                </c:pt>
                <c:pt idx="2594">
                  <c:v>11.103584</c:v>
                </c:pt>
                <c:pt idx="2595">
                  <c:v>0</c:v>
                </c:pt>
                <c:pt idx="2596">
                  <c:v>0</c:v>
                </c:pt>
                <c:pt idx="2597">
                  <c:v>0</c:v>
                </c:pt>
                <c:pt idx="2598">
                  <c:v>0</c:v>
                </c:pt>
                <c:pt idx="2599">
                  <c:v>0</c:v>
                </c:pt>
                <c:pt idx="2600">
                  <c:v>0</c:v>
                </c:pt>
                <c:pt idx="2601">
                  <c:v>0</c:v>
                </c:pt>
                <c:pt idx="2602">
                  <c:v>0</c:v>
                </c:pt>
                <c:pt idx="2603">
                  <c:v>8.4914880000000004</c:v>
                </c:pt>
                <c:pt idx="2604">
                  <c:v>8.4914880000000004</c:v>
                </c:pt>
                <c:pt idx="2605">
                  <c:v>0</c:v>
                </c:pt>
                <c:pt idx="2606">
                  <c:v>0</c:v>
                </c:pt>
                <c:pt idx="2607">
                  <c:v>0</c:v>
                </c:pt>
                <c:pt idx="2608">
                  <c:v>0</c:v>
                </c:pt>
                <c:pt idx="2609">
                  <c:v>0</c:v>
                </c:pt>
                <c:pt idx="2610">
                  <c:v>0</c:v>
                </c:pt>
                <c:pt idx="2611">
                  <c:v>0</c:v>
                </c:pt>
                <c:pt idx="2612">
                  <c:v>0</c:v>
                </c:pt>
                <c:pt idx="2613">
                  <c:v>6.6047039999999999</c:v>
                </c:pt>
                <c:pt idx="2614">
                  <c:v>6.6047039999999999</c:v>
                </c:pt>
                <c:pt idx="2615">
                  <c:v>0</c:v>
                </c:pt>
                <c:pt idx="2616">
                  <c:v>0</c:v>
                </c:pt>
                <c:pt idx="2617">
                  <c:v>0</c:v>
                </c:pt>
                <c:pt idx="2618">
                  <c:v>0</c:v>
                </c:pt>
                <c:pt idx="2619">
                  <c:v>0</c:v>
                </c:pt>
                <c:pt idx="2620">
                  <c:v>0</c:v>
                </c:pt>
                <c:pt idx="2621">
                  <c:v>0</c:v>
                </c:pt>
                <c:pt idx="2622">
                  <c:v>0</c:v>
                </c:pt>
                <c:pt idx="2623">
                  <c:v>5.04528</c:v>
                </c:pt>
                <c:pt idx="2624">
                  <c:v>5.04528</c:v>
                </c:pt>
                <c:pt idx="2625">
                  <c:v>0</c:v>
                </c:pt>
                <c:pt idx="2626">
                  <c:v>0</c:v>
                </c:pt>
                <c:pt idx="2627">
                  <c:v>0</c:v>
                </c:pt>
                <c:pt idx="2628">
                  <c:v>0</c:v>
                </c:pt>
                <c:pt idx="2629">
                  <c:v>0</c:v>
                </c:pt>
                <c:pt idx="2630">
                  <c:v>0</c:v>
                </c:pt>
                <c:pt idx="2631">
                  <c:v>0</c:v>
                </c:pt>
                <c:pt idx="2632">
                  <c:v>0</c:v>
                </c:pt>
                <c:pt idx="2633">
                  <c:v>3.8789760000000002</c:v>
                </c:pt>
                <c:pt idx="2634">
                  <c:v>3.8789760000000002</c:v>
                </c:pt>
                <c:pt idx="2635">
                  <c:v>0</c:v>
                </c:pt>
                <c:pt idx="2636">
                  <c:v>0</c:v>
                </c:pt>
                <c:pt idx="2637">
                  <c:v>0</c:v>
                </c:pt>
                <c:pt idx="2638">
                  <c:v>0</c:v>
                </c:pt>
                <c:pt idx="2639">
                  <c:v>0</c:v>
                </c:pt>
                <c:pt idx="2640">
                  <c:v>0</c:v>
                </c:pt>
                <c:pt idx="2641">
                  <c:v>0</c:v>
                </c:pt>
                <c:pt idx="2642">
                  <c:v>0</c:v>
                </c:pt>
                <c:pt idx="2643">
                  <c:v>2.935584</c:v>
                </c:pt>
                <c:pt idx="2644">
                  <c:v>2.935584</c:v>
                </c:pt>
                <c:pt idx="2645">
                  <c:v>0</c:v>
                </c:pt>
                <c:pt idx="2646">
                  <c:v>0</c:v>
                </c:pt>
                <c:pt idx="2647">
                  <c:v>0</c:v>
                </c:pt>
                <c:pt idx="2648">
                  <c:v>0</c:v>
                </c:pt>
                <c:pt idx="2649">
                  <c:v>0</c:v>
                </c:pt>
                <c:pt idx="2650">
                  <c:v>0</c:v>
                </c:pt>
                <c:pt idx="2651">
                  <c:v>0</c:v>
                </c:pt>
                <c:pt idx="2652">
                  <c:v>0</c:v>
                </c:pt>
                <c:pt idx="2653">
                  <c:v>2.2629760000000001</c:v>
                </c:pt>
                <c:pt idx="2654">
                  <c:v>2.2629760000000001</c:v>
                </c:pt>
                <c:pt idx="2655">
                  <c:v>0</c:v>
                </c:pt>
                <c:pt idx="2656">
                  <c:v>0</c:v>
                </c:pt>
                <c:pt idx="2657">
                  <c:v>0</c:v>
                </c:pt>
                <c:pt idx="2658">
                  <c:v>0</c:v>
                </c:pt>
                <c:pt idx="2659">
                  <c:v>0</c:v>
                </c:pt>
                <c:pt idx="2660">
                  <c:v>0</c:v>
                </c:pt>
                <c:pt idx="2661">
                  <c:v>0</c:v>
                </c:pt>
                <c:pt idx="2662">
                  <c:v>0</c:v>
                </c:pt>
                <c:pt idx="2663">
                  <c:v>1.80192</c:v>
                </c:pt>
                <c:pt idx="2664">
                  <c:v>1.80192</c:v>
                </c:pt>
                <c:pt idx="2665">
                  <c:v>0</c:v>
                </c:pt>
                <c:pt idx="2666">
                  <c:v>0</c:v>
                </c:pt>
                <c:pt idx="2667">
                  <c:v>0</c:v>
                </c:pt>
                <c:pt idx="2668">
                  <c:v>0</c:v>
                </c:pt>
                <c:pt idx="2669">
                  <c:v>0</c:v>
                </c:pt>
                <c:pt idx="2670">
                  <c:v>0</c:v>
                </c:pt>
                <c:pt idx="2671">
                  <c:v>0</c:v>
                </c:pt>
                <c:pt idx="2672">
                  <c:v>0</c:v>
                </c:pt>
                <c:pt idx="2673">
                  <c:v>1.3935679999999999</c:v>
                </c:pt>
                <c:pt idx="2674">
                  <c:v>1.3935679999999999</c:v>
                </c:pt>
                <c:pt idx="2675">
                  <c:v>0</c:v>
                </c:pt>
                <c:pt idx="2676">
                  <c:v>0</c:v>
                </c:pt>
                <c:pt idx="2677">
                  <c:v>0</c:v>
                </c:pt>
                <c:pt idx="2678">
                  <c:v>0</c:v>
                </c:pt>
                <c:pt idx="2679">
                  <c:v>0</c:v>
                </c:pt>
                <c:pt idx="2680">
                  <c:v>0</c:v>
                </c:pt>
                <c:pt idx="2681">
                  <c:v>0</c:v>
                </c:pt>
                <c:pt idx="2682">
                  <c:v>0</c:v>
                </c:pt>
                <c:pt idx="2683">
                  <c:v>1.0374399999999999</c:v>
                </c:pt>
                <c:pt idx="2684">
                  <c:v>1.0374399999999999</c:v>
                </c:pt>
                <c:pt idx="2685">
                  <c:v>0</c:v>
                </c:pt>
                <c:pt idx="2686">
                  <c:v>0</c:v>
                </c:pt>
                <c:pt idx="2687">
                  <c:v>0</c:v>
                </c:pt>
                <c:pt idx="2688">
                  <c:v>0</c:v>
                </c:pt>
                <c:pt idx="2689">
                  <c:v>0</c:v>
                </c:pt>
                <c:pt idx="2690">
                  <c:v>0</c:v>
                </c:pt>
                <c:pt idx="2691">
                  <c:v>0</c:v>
                </c:pt>
                <c:pt idx="2692">
                  <c:v>0</c:v>
                </c:pt>
                <c:pt idx="2693">
                  <c:v>0.81718400000000002</c:v>
                </c:pt>
                <c:pt idx="2694">
                  <c:v>0.81718400000000002</c:v>
                </c:pt>
                <c:pt idx="2695">
                  <c:v>0</c:v>
                </c:pt>
                <c:pt idx="2696">
                  <c:v>0</c:v>
                </c:pt>
                <c:pt idx="2697">
                  <c:v>0</c:v>
                </c:pt>
                <c:pt idx="2698">
                  <c:v>0</c:v>
                </c:pt>
                <c:pt idx="2699">
                  <c:v>0</c:v>
                </c:pt>
                <c:pt idx="2700">
                  <c:v>0</c:v>
                </c:pt>
                <c:pt idx="2701">
                  <c:v>0</c:v>
                </c:pt>
                <c:pt idx="2702">
                  <c:v>0</c:v>
                </c:pt>
                <c:pt idx="2703">
                  <c:v>0.6552</c:v>
                </c:pt>
                <c:pt idx="2704">
                  <c:v>0.6552</c:v>
                </c:pt>
                <c:pt idx="2705">
                  <c:v>0</c:v>
                </c:pt>
                <c:pt idx="2706">
                  <c:v>0</c:v>
                </c:pt>
                <c:pt idx="2707">
                  <c:v>0</c:v>
                </c:pt>
                <c:pt idx="2708">
                  <c:v>0</c:v>
                </c:pt>
                <c:pt idx="2709">
                  <c:v>0</c:v>
                </c:pt>
                <c:pt idx="2710">
                  <c:v>0</c:v>
                </c:pt>
                <c:pt idx="2711">
                  <c:v>0</c:v>
                </c:pt>
                <c:pt idx="2712">
                  <c:v>0</c:v>
                </c:pt>
                <c:pt idx="2713">
                  <c:v>0.51980800000000005</c:v>
                </c:pt>
                <c:pt idx="2714">
                  <c:v>0.51980800000000005</c:v>
                </c:pt>
                <c:pt idx="2715">
                  <c:v>0</c:v>
                </c:pt>
                <c:pt idx="2716">
                  <c:v>0</c:v>
                </c:pt>
                <c:pt idx="2717">
                  <c:v>0</c:v>
                </c:pt>
                <c:pt idx="2718">
                  <c:v>0</c:v>
                </c:pt>
                <c:pt idx="2719">
                  <c:v>0</c:v>
                </c:pt>
                <c:pt idx="2720">
                  <c:v>0</c:v>
                </c:pt>
                <c:pt idx="2721">
                  <c:v>0</c:v>
                </c:pt>
                <c:pt idx="2722">
                  <c:v>0</c:v>
                </c:pt>
                <c:pt idx="2723">
                  <c:v>0.39312000000000002</c:v>
                </c:pt>
                <c:pt idx="2724">
                  <c:v>0.39312000000000002</c:v>
                </c:pt>
                <c:pt idx="2725">
                  <c:v>0</c:v>
                </c:pt>
                <c:pt idx="2726">
                  <c:v>0</c:v>
                </c:pt>
                <c:pt idx="2727">
                  <c:v>0</c:v>
                </c:pt>
                <c:pt idx="2728">
                  <c:v>0</c:v>
                </c:pt>
                <c:pt idx="2729">
                  <c:v>0</c:v>
                </c:pt>
                <c:pt idx="2730">
                  <c:v>0</c:v>
                </c:pt>
                <c:pt idx="2731">
                  <c:v>0</c:v>
                </c:pt>
                <c:pt idx="2732">
                  <c:v>0</c:v>
                </c:pt>
                <c:pt idx="2733">
                  <c:v>0.33654400000000001</c:v>
                </c:pt>
                <c:pt idx="2734">
                  <c:v>0.33654400000000001</c:v>
                </c:pt>
                <c:pt idx="2735">
                  <c:v>0</c:v>
                </c:pt>
                <c:pt idx="2736">
                  <c:v>0</c:v>
                </c:pt>
                <c:pt idx="2737">
                  <c:v>0</c:v>
                </c:pt>
                <c:pt idx="2738">
                  <c:v>0</c:v>
                </c:pt>
                <c:pt idx="2739">
                  <c:v>0</c:v>
                </c:pt>
                <c:pt idx="2740">
                  <c:v>0</c:v>
                </c:pt>
                <c:pt idx="2741">
                  <c:v>0</c:v>
                </c:pt>
                <c:pt idx="2742">
                  <c:v>0</c:v>
                </c:pt>
                <c:pt idx="2743">
                  <c:v>0.26207999999999998</c:v>
                </c:pt>
                <c:pt idx="2744">
                  <c:v>0.26207999999999998</c:v>
                </c:pt>
                <c:pt idx="2745">
                  <c:v>0</c:v>
                </c:pt>
                <c:pt idx="2746">
                  <c:v>0</c:v>
                </c:pt>
                <c:pt idx="2747">
                  <c:v>0</c:v>
                </c:pt>
                <c:pt idx="2748">
                  <c:v>0</c:v>
                </c:pt>
                <c:pt idx="2749">
                  <c:v>0</c:v>
                </c:pt>
                <c:pt idx="2750">
                  <c:v>0</c:v>
                </c:pt>
                <c:pt idx="2751">
                  <c:v>0</c:v>
                </c:pt>
                <c:pt idx="2752">
                  <c:v>0</c:v>
                </c:pt>
                <c:pt idx="2753">
                  <c:v>0.21638399999999999</c:v>
                </c:pt>
                <c:pt idx="2754">
                  <c:v>0.21638399999999999</c:v>
                </c:pt>
                <c:pt idx="2755">
                  <c:v>0</c:v>
                </c:pt>
                <c:pt idx="2756">
                  <c:v>0</c:v>
                </c:pt>
                <c:pt idx="2757">
                  <c:v>0</c:v>
                </c:pt>
                <c:pt idx="2758">
                  <c:v>0</c:v>
                </c:pt>
                <c:pt idx="2759">
                  <c:v>0</c:v>
                </c:pt>
                <c:pt idx="2760">
                  <c:v>0</c:v>
                </c:pt>
                <c:pt idx="2761">
                  <c:v>0</c:v>
                </c:pt>
                <c:pt idx="2762">
                  <c:v>0</c:v>
                </c:pt>
                <c:pt idx="2763">
                  <c:v>0.17504</c:v>
                </c:pt>
                <c:pt idx="2764">
                  <c:v>0.17504</c:v>
                </c:pt>
                <c:pt idx="2765">
                  <c:v>0</c:v>
                </c:pt>
                <c:pt idx="2766">
                  <c:v>0</c:v>
                </c:pt>
                <c:pt idx="2767">
                  <c:v>0</c:v>
                </c:pt>
                <c:pt idx="2768">
                  <c:v>0</c:v>
                </c:pt>
                <c:pt idx="2769">
                  <c:v>0</c:v>
                </c:pt>
                <c:pt idx="2770">
                  <c:v>0</c:v>
                </c:pt>
                <c:pt idx="2771">
                  <c:v>0</c:v>
                </c:pt>
                <c:pt idx="2772">
                  <c:v>0</c:v>
                </c:pt>
                <c:pt idx="2773">
                  <c:v>24.823872000000001</c:v>
                </c:pt>
                <c:pt idx="2774">
                  <c:v>24.823872000000001</c:v>
                </c:pt>
                <c:pt idx="2775">
                  <c:v>0</c:v>
                </c:pt>
                <c:pt idx="2776">
                  <c:v>0</c:v>
                </c:pt>
                <c:pt idx="2777">
                  <c:v>0</c:v>
                </c:pt>
                <c:pt idx="2778">
                  <c:v>0</c:v>
                </c:pt>
                <c:pt idx="2779">
                  <c:v>0</c:v>
                </c:pt>
                <c:pt idx="2780">
                  <c:v>0</c:v>
                </c:pt>
                <c:pt idx="2781">
                  <c:v>0</c:v>
                </c:pt>
                <c:pt idx="2782">
                  <c:v>0</c:v>
                </c:pt>
                <c:pt idx="2783">
                  <c:v>18.949535999999998</c:v>
                </c:pt>
                <c:pt idx="2784">
                  <c:v>18.949535999999998</c:v>
                </c:pt>
                <c:pt idx="2785">
                  <c:v>0</c:v>
                </c:pt>
                <c:pt idx="2786">
                  <c:v>0</c:v>
                </c:pt>
                <c:pt idx="2787">
                  <c:v>0</c:v>
                </c:pt>
                <c:pt idx="2788">
                  <c:v>0</c:v>
                </c:pt>
                <c:pt idx="2789">
                  <c:v>0</c:v>
                </c:pt>
                <c:pt idx="2790">
                  <c:v>0</c:v>
                </c:pt>
                <c:pt idx="2791">
                  <c:v>0</c:v>
                </c:pt>
                <c:pt idx="2792">
                  <c:v>0</c:v>
                </c:pt>
                <c:pt idx="2793">
                  <c:v>14.367552</c:v>
                </c:pt>
                <c:pt idx="2794">
                  <c:v>14.367552</c:v>
                </c:pt>
                <c:pt idx="2795">
                  <c:v>0</c:v>
                </c:pt>
                <c:pt idx="2796">
                  <c:v>0</c:v>
                </c:pt>
                <c:pt idx="2797">
                  <c:v>0</c:v>
                </c:pt>
                <c:pt idx="2798">
                  <c:v>0</c:v>
                </c:pt>
                <c:pt idx="2799">
                  <c:v>0</c:v>
                </c:pt>
                <c:pt idx="2800">
                  <c:v>0</c:v>
                </c:pt>
                <c:pt idx="2801">
                  <c:v>0</c:v>
                </c:pt>
                <c:pt idx="2802">
                  <c:v>0</c:v>
                </c:pt>
                <c:pt idx="2803">
                  <c:v>10.987584</c:v>
                </c:pt>
                <c:pt idx="2804">
                  <c:v>10.987584</c:v>
                </c:pt>
                <c:pt idx="2805">
                  <c:v>0</c:v>
                </c:pt>
                <c:pt idx="2806">
                  <c:v>0</c:v>
                </c:pt>
                <c:pt idx="2807">
                  <c:v>0</c:v>
                </c:pt>
                <c:pt idx="2808">
                  <c:v>0</c:v>
                </c:pt>
                <c:pt idx="2809">
                  <c:v>0</c:v>
                </c:pt>
                <c:pt idx="2810">
                  <c:v>0</c:v>
                </c:pt>
                <c:pt idx="2811">
                  <c:v>0</c:v>
                </c:pt>
                <c:pt idx="2812">
                  <c:v>0</c:v>
                </c:pt>
                <c:pt idx="2813">
                  <c:v>8.3829119999999993</c:v>
                </c:pt>
                <c:pt idx="2814">
                  <c:v>8.3829119999999993</c:v>
                </c:pt>
                <c:pt idx="2815">
                  <c:v>0</c:v>
                </c:pt>
                <c:pt idx="2816">
                  <c:v>0</c:v>
                </c:pt>
                <c:pt idx="2817">
                  <c:v>0</c:v>
                </c:pt>
                <c:pt idx="2818">
                  <c:v>0</c:v>
                </c:pt>
                <c:pt idx="2819">
                  <c:v>0</c:v>
                </c:pt>
                <c:pt idx="2820">
                  <c:v>0</c:v>
                </c:pt>
                <c:pt idx="2821">
                  <c:v>0</c:v>
                </c:pt>
                <c:pt idx="2822">
                  <c:v>0</c:v>
                </c:pt>
                <c:pt idx="2823">
                  <c:v>6.3856320000000002</c:v>
                </c:pt>
                <c:pt idx="2824">
                  <c:v>6.3856320000000002</c:v>
                </c:pt>
                <c:pt idx="2825">
                  <c:v>0</c:v>
                </c:pt>
                <c:pt idx="2826">
                  <c:v>0</c:v>
                </c:pt>
                <c:pt idx="2827">
                  <c:v>0</c:v>
                </c:pt>
                <c:pt idx="2828">
                  <c:v>0</c:v>
                </c:pt>
                <c:pt idx="2829">
                  <c:v>0</c:v>
                </c:pt>
                <c:pt idx="2830">
                  <c:v>0</c:v>
                </c:pt>
                <c:pt idx="2831">
                  <c:v>0</c:v>
                </c:pt>
                <c:pt idx="2832">
                  <c:v>0</c:v>
                </c:pt>
                <c:pt idx="2833">
                  <c:v>4.8834239999999998</c:v>
                </c:pt>
                <c:pt idx="2834">
                  <c:v>4.8834239999999998</c:v>
                </c:pt>
                <c:pt idx="2835">
                  <c:v>0</c:v>
                </c:pt>
                <c:pt idx="2836">
                  <c:v>0</c:v>
                </c:pt>
                <c:pt idx="2837">
                  <c:v>0</c:v>
                </c:pt>
                <c:pt idx="2838">
                  <c:v>0</c:v>
                </c:pt>
                <c:pt idx="2839">
                  <c:v>0</c:v>
                </c:pt>
                <c:pt idx="2840">
                  <c:v>0</c:v>
                </c:pt>
                <c:pt idx="2841">
                  <c:v>0</c:v>
                </c:pt>
                <c:pt idx="2842">
                  <c:v>0</c:v>
                </c:pt>
                <c:pt idx="2843">
                  <c:v>3.798432</c:v>
                </c:pt>
                <c:pt idx="2844">
                  <c:v>3.798432</c:v>
                </c:pt>
                <c:pt idx="2845">
                  <c:v>0</c:v>
                </c:pt>
                <c:pt idx="2846">
                  <c:v>0</c:v>
                </c:pt>
                <c:pt idx="2847">
                  <c:v>0</c:v>
                </c:pt>
                <c:pt idx="2848">
                  <c:v>0</c:v>
                </c:pt>
                <c:pt idx="2849">
                  <c:v>0</c:v>
                </c:pt>
                <c:pt idx="2850">
                  <c:v>0</c:v>
                </c:pt>
                <c:pt idx="2851">
                  <c:v>0</c:v>
                </c:pt>
                <c:pt idx="2852">
                  <c:v>0</c:v>
                </c:pt>
                <c:pt idx="2853">
                  <c:v>2.9016000000000002</c:v>
                </c:pt>
                <c:pt idx="2854">
                  <c:v>2.9016000000000002</c:v>
                </c:pt>
                <c:pt idx="2855">
                  <c:v>0</c:v>
                </c:pt>
                <c:pt idx="2856">
                  <c:v>0</c:v>
                </c:pt>
                <c:pt idx="2857">
                  <c:v>0</c:v>
                </c:pt>
                <c:pt idx="2858">
                  <c:v>0</c:v>
                </c:pt>
                <c:pt idx="2859">
                  <c:v>0</c:v>
                </c:pt>
                <c:pt idx="2860">
                  <c:v>0</c:v>
                </c:pt>
                <c:pt idx="2861">
                  <c:v>0</c:v>
                </c:pt>
                <c:pt idx="2862">
                  <c:v>0</c:v>
                </c:pt>
                <c:pt idx="2863">
                  <c:v>2.2308479999999999</c:v>
                </c:pt>
                <c:pt idx="2864">
                  <c:v>2.2308479999999999</c:v>
                </c:pt>
                <c:pt idx="2865">
                  <c:v>0</c:v>
                </c:pt>
                <c:pt idx="2866">
                  <c:v>0</c:v>
                </c:pt>
                <c:pt idx="2867">
                  <c:v>0</c:v>
                </c:pt>
                <c:pt idx="2868">
                  <c:v>0</c:v>
                </c:pt>
                <c:pt idx="2869">
                  <c:v>0</c:v>
                </c:pt>
                <c:pt idx="2870">
                  <c:v>0</c:v>
                </c:pt>
                <c:pt idx="2871">
                  <c:v>0</c:v>
                </c:pt>
                <c:pt idx="2872">
                  <c:v>0</c:v>
                </c:pt>
                <c:pt idx="2873">
                  <c:v>1.6883520000000001</c:v>
                </c:pt>
                <c:pt idx="2874">
                  <c:v>1.6883520000000001</c:v>
                </c:pt>
                <c:pt idx="2875">
                  <c:v>0</c:v>
                </c:pt>
                <c:pt idx="2876">
                  <c:v>0</c:v>
                </c:pt>
                <c:pt idx="2877">
                  <c:v>0</c:v>
                </c:pt>
                <c:pt idx="2878">
                  <c:v>0</c:v>
                </c:pt>
                <c:pt idx="2879">
                  <c:v>0</c:v>
                </c:pt>
                <c:pt idx="2880">
                  <c:v>0</c:v>
                </c:pt>
                <c:pt idx="2881">
                  <c:v>0</c:v>
                </c:pt>
                <c:pt idx="2882">
                  <c:v>0</c:v>
                </c:pt>
                <c:pt idx="2883">
                  <c:v>1.3015680000000001</c:v>
                </c:pt>
                <c:pt idx="2884">
                  <c:v>1.3015680000000001</c:v>
                </c:pt>
                <c:pt idx="2885">
                  <c:v>0</c:v>
                </c:pt>
                <c:pt idx="2886">
                  <c:v>0</c:v>
                </c:pt>
                <c:pt idx="2887">
                  <c:v>0</c:v>
                </c:pt>
                <c:pt idx="2888">
                  <c:v>0</c:v>
                </c:pt>
                <c:pt idx="2889">
                  <c:v>0</c:v>
                </c:pt>
                <c:pt idx="2890">
                  <c:v>0</c:v>
                </c:pt>
                <c:pt idx="2891">
                  <c:v>0</c:v>
                </c:pt>
                <c:pt idx="2892">
                  <c:v>0</c:v>
                </c:pt>
                <c:pt idx="2893">
                  <c:v>1.0363199999999999</c:v>
                </c:pt>
                <c:pt idx="2894">
                  <c:v>1.0363199999999999</c:v>
                </c:pt>
                <c:pt idx="2895">
                  <c:v>0</c:v>
                </c:pt>
                <c:pt idx="2896">
                  <c:v>0</c:v>
                </c:pt>
                <c:pt idx="2897">
                  <c:v>0</c:v>
                </c:pt>
                <c:pt idx="2898">
                  <c:v>0</c:v>
                </c:pt>
                <c:pt idx="2899">
                  <c:v>0</c:v>
                </c:pt>
                <c:pt idx="2900">
                  <c:v>0</c:v>
                </c:pt>
                <c:pt idx="2901">
                  <c:v>0</c:v>
                </c:pt>
                <c:pt idx="2902">
                  <c:v>0</c:v>
                </c:pt>
                <c:pt idx="2903">
                  <c:v>0.80150399999999999</c:v>
                </c:pt>
                <c:pt idx="2904">
                  <c:v>0.80150399999999999</c:v>
                </c:pt>
                <c:pt idx="2905">
                  <c:v>0</c:v>
                </c:pt>
                <c:pt idx="2906">
                  <c:v>0</c:v>
                </c:pt>
                <c:pt idx="2907">
                  <c:v>0</c:v>
                </c:pt>
                <c:pt idx="2908">
                  <c:v>0</c:v>
                </c:pt>
                <c:pt idx="2909">
                  <c:v>0</c:v>
                </c:pt>
                <c:pt idx="2910">
                  <c:v>0</c:v>
                </c:pt>
                <c:pt idx="2911">
                  <c:v>0</c:v>
                </c:pt>
                <c:pt idx="2912">
                  <c:v>0</c:v>
                </c:pt>
                <c:pt idx="2913">
                  <c:v>0.59663999999999995</c:v>
                </c:pt>
                <c:pt idx="2914">
                  <c:v>0.59663999999999995</c:v>
                </c:pt>
                <c:pt idx="2915">
                  <c:v>0</c:v>
                </c:pt>
                <c:pt idx="2916">
                  <c:v>0</c:v>
                </c:pt>
                <c:pt idx="2917">
                  <c:v>0</c:v>
                </c:pt>
                <c:pt idx="2918">
                  <c:v>0</c:v>
                </c:pt>
                <c:pt idx="2919">
                  <c:v>0</c:v>
                </c:pt>
                <c:pt idx="2920">
                  <c:v>0</c:v>
                </c:pt>
                <c:pt idx="2921">
                  <c:v>0</c:v>
                </c:pt>
                <c:pt idx="2922">
                  <c:v>0</c:v>
                </c:pt>
                <c:pt idx="2923">
                  <c:v>0.47011199999999997</c:v>
                </c:pt>
                <c:pt idx="2924">
                  <c:v>0.47011199999999997</c:v>
                </c:pt>
                <c:pt idx="2925">
                  <c:v>0</c:v>
                </c:pt>
                <c:pt idx="2926">
                  <c:v>0</c:v>
                </c:pt>
                <c:pt idx="2927">
                  <c:v>0</c:v>
                </c:pt>
                <c:pt idx="2928">
                  <c:v>0</c:v>
                </c:pt>
                <c:pt idx="2929">
                  <c:v>0</c:v>
                </c:pt>
                <c:pt idx="2930">
                  <c:v>0</c:v>
                </c:pt>
                <c:pt idx="2931">
                  <c:v>0</c:v>
                </c:pt>
                <c:pt idx="2932">
                  <c:v>0</c:v>
                </c:pt>
                <c:pt idx="2933">
                  <c:v>0.37680000000000002</c:v>
                </c:pt>
                <c:pt idx="2934">
                  <c:v>0.37680000000000002</c:v>
                </c:pt>
                <c:pt idx="2935">
                  <c:v>0</c:v>
                </c:pt>
                <c:pt idx="2936">
                  <c:v>0</c:v>
                </c:pt>
                <c:pt idx="2937">
                  <c:v>0</c:v>
                </c:pt>
                <c:pt idx="2938">
                  <c:v>0</c:v>
                </c:pt>
                <c:pt idx="2939">
                  <c:v>0</c:v>
                </c:pt>
                <c:pt idx="2940">
                  <c:v>0</c:v>
                </c:pt>
                <c:pt idx="2941">
                  <c:v>0</c:v>
                </c:pt>
                <c:pt idx="2942">
                  <c:v>0</c:v>
                </c:pt>
                <c:pt idx="2943">
                  <c:v>0.29894399999999999</c:v>
                </c:pt>
                <c:pt idx="2944">
                  <c:v>0.29894399999999999</c:v>
                </c:pt>
                <c:pt idx="2945">
                  <c:v>0</c:v>
                </c:pt>
                <c:pt idx="2946">
                  <c:v>0</c:v>
                </c:pt>
                <c:pt idx="2947">
                  <c:v>0</c:v>
                </c:pt>
                <c:pt idx="2948">
                  <c:v>0</c:v>
                </c:pt>
                <c:pt idx="2949">
                  <c:v>0</c:v>
                </c:pt>
                <c:pt idx="2950">
                  <c:v>0</c:v>
                </c:pt>
                <c:pt idx="2951">
                  <c:v>0</c:v>
                </c:pt>
                <c:pt idx="2952">
                  <c:v>0</c:v>
                </c:pt>
                <c:pt idx="2953">
                  <c:v>0.22608</c:v>
                </c:pt>
                <c:pt idx="2954">
                  <c:v>0.22608</c:v>
                </c:pt>
                <c:pt idx="2955">
                  <c:v>0</c:v>
                </c:pt>
                <c:pt idx="2956">
                  <c:v>0</c:v>
                </c:pt>
                <c:pt idx="2957">
                  <c:v>0</c:v>
                </c:pt>
                <c:pt idx="2958">
                  <c:v>0</c:v>
                </c:pt>
                <c:pt idx="2959">
                  <c:v>0</c:v>
                </c:pt>
                <c:pt idx="2960">
                  <c:v>0</c:v>
                </c:pt>
                <c:pt idx="2961">
                  <c:v>0</c:v>
                </c:pt>
                <c:pt idx="2962">
                  <c:v>0</c:v>
                </c:pt>
                <c:pt idx="2963">
                  <c:v>0.193632</c:v>
                </c:pt>
                <c:pt idx="2964">
                  <c:v>0.193632</c:v>
                </c:pt>
                <c:pt idx="2965">
                  <c:v>0</c:v>
                </c:pt>
                <c:pt idx="2966">
                  <c:v>0</c:v>
                </c:pt>
                <c:pt idx="2967">
                  <c:v>0</c:v>
                </c:pt>
                <c:pt idx="2968">
                  <c:v>0</c:v>
                </c:pt>
                <c:pt idx="2969">
                  <c:v>0</c:v>
                </c:pt>
                <c:pt idx="2970">
                  <c:v>0</c:v>
                </c:pt>
                <c:pt idx="2971">
                  <c:v>0</c:v>
                </c:pt>
                <c:pt idx="2972">
                  <c:v>0</c:v>
                </c:pt>
                <c:pt idx="2973">
                  <c:v>0.15071999999999999</c:v>
                </c:pt>
                <c:pt idx="2974">
                  <c:v>0.15071999999999999</c:v>
                </c:pt>
                <c:pt idx="2975">
                  <c:v>0</c:v>
                </c:pt>
                <c:pt idx="2976">
                  <c:v>0</c:v>
                </c:pt>
                <c:pt idx="2977">
                  <c:v>0</c:v>
                </c:pt>
                <c:pt idx="2978">
                  <c:v>0</c:v>
                </c:pt>
                <c:pt idx="2979">
                  <c:v>0</c:v>
                </c:pt>
                <c:pt idx="2980">
                  <c:v>0</c:v>
                </c:pt>
                <c:pt idx="2981">
                  <c:v>0</c:v>
                </c:pt>
                <c:pt idx="2982">
                  <c:v>0</c:v>
                </c:pt>
                <c:pt idx="2983">
                  <c:v>0.124512</c:v>
                </c:pt>
                <c:pt idx="2984">
                  <c:v>0.124512</c:v>
                </c:pt>
                <c:pt idx="2985">
                  <c:v>0</c:v>
                </c:pt>
                <c:pt idx="2986">
                  <c:v>0</c:v>
                </c:pt>
                <c:pt idx="2987">
                  <c:v>0</c:v>
                </c:pt>
                <c:pt idx="2988">
                  <c:v>0</c:v>
                </c:pt>
                <c:pt idx="2989">
                  <c:v>0</c:v>
                </c:pt>
                <c:pt idx="2990">
                  <c:v>0</c:v>
                </c:pt>
                <c:pt idx="2991">
                  <c:v>0</c:v>
                </c:pt>
                <c:pt idx="2992">
                  <c:v>0</c:v>
                </c:pt>
                <c:pt idx="2993">
                  <c:v>0.1008</c:v>
                </c:pt>
                <c:pt idx="2994">
                  <c:v>0.1008</c:v>
                </c:pt>
                <c:pt idx="2995">
                  <c:v>0</c:v>
                </c:pt>
                <c:pt idx="2996">
                  <c:v>0</c:v>
                </c:pt>
                <c:pt idx="2997">
                  <c:v>0</c:v>
                </c:pt>
                <c:pt idx="2998">
                  <c:v>0</c:v>
                </c:pt>
                <c:pt idx="2999">
                  <c:v>0</c:v>
                </c:pt>
                <c:pt idx="3000">
                  <c:v>0</c:v>
                </c:pt>
                <c:pt idx="3001">
                  <c:v>0</c:v>
                </c:pt>
                <c:pt idx="3002">
                  <c:v>0</c:v>
                </c:pt>
                <c:pt idx="3003">
                  <c:v>24.823872000000001</c:v>
                </c:pt>
                <c:pt idx="3004">
                  <c:v>24.823872000000001</c:v>
                </c:pt>
                <c:pt idx="3005">
                  <c:v>0</c:v>
                </c:pt>
                <c:pt idx="3006">
                  <c:v>0</c:v>
                </c:pt>
                <c:pt idx="3007">
                  <c:v>0</c:v>
                </c:pt>
                <c:pt idx="3008">
                  <c:v>0</c:v>
                </c:pt>
                <c:pt idx="3009">
                  <c:v>0</c:v>
                </c:pt>
                <c:pt idx="3010">
                  <c:v>0</c:v>
                </c:pt>
                <c:pt idx="3011">
                  <c:v>0</c:v>
                </c:pt>
                <c:pt idx="3012">
                  <c:v>0</c:v>
                </c:pt>
                <c:pt idx="3013">
                  <c:v>18.949535999999998</c:v>
                </c:pt>
                <c:pt idx="3014">
                  <c:v>18.949535999999998</c:v>
                </c:pt>
                <c:pt idx="3015">
                  <c:v>0</c:v>
                </c:pt>
                <c:pt idx="3016">
                  <c:v>0</c:v>
                </c:pt>
                <c:pt idx="3017">
                  <c:v>0</c:v>
                </c:pt>
                <c:pt idx="3018">
                  <c:v>0</c:v>
                </c:pt>
                <c:pt idx="3019">
                  <c:v>0</c:v>
                </c:pt>
                <c:pt idx="3020">
                  <c:v>0</c:v>
                </c:pt>
                <c:pt idx="3021">
                  <c:v>0</c:v>
                </c:pt>
                <c:pt idx="3022">
                  <c:v>0</c:v>
                </c:pt>
                <c:pt idx="3023">
                  <c:v>14.367552</c:v>
                </c:pt>
                <c:pt idx="3024">
                  <c:v>14.367552</c:v>
                </c:pt>
                <c:pt idx="3025">
                  <c:v>0</c:v>
                </c:pt>
                <c:pt idx="3026">
                  <c:v>0</c:v>
                </c:pt>
                <c:pt idx="3027">
                  <c:v>0</c:v>
                </c:pt>
                <c:pt idx="3028">
                  <c:v>0</c:v>
                </c:pt>
                <c:pt idx="3029">
                  <c:v>0</c:v>
                </c:pt>
                <c:pt idx="3030">
                  <c:v>0</c:v>
                </c:pt>
                <c:pt idx="3031">
                  <c:v>0</c:v>
                </c:pt>
                <c:pt idx="3032">
                  <c:v>0</c:v>
                </c:pt>
                <c:pt idx="3033">
                  <c:v>10.987584</c:v>
                </c:pt>
                <c:pt idx="3034">
                  <c:v>10.987584</c:v>
                </c:pt>
                <c:pt idx="3035">
                  <c:v>0</c:v>
                </c:pt>
                <c:pt idx="3036">
                  <c:v>0</c:v>
                </c:pt>
                <c:pt idx="3037">
                  <c:v>0</c:v>
                </c:pt>
                <c:pt idx="3038">
                  <c:v>0</c:v>
                </c:pt>
                <c:pt idx="3039">
                  <c:v>0</c:v>
                </c:pt>
                <c:pt idx="3040">
                  <c:v>0</c:v>
                </c:pt>
                <c:pt idx="3041">
                  <c:v>0</c:v>
                </c:pt>
                <c:pt idx="3042">
                  <c:v>0</c:v>
                </c:pt>
                <c:pt idx="3043">
                  <c:v>8.3829119999999993</c:v>
                </c:pt>
                <c:pt idx="3044">
                  <c:v>8.3829119999999993</c:v>
                </c:pt>
                <c:pt idx="3045">
                  <c:v>0</c:v>
                </c:pt>
                <c:pt idx="3046">
                  <c:v>0</c:v>
                </c:pt>
                <c:pt idx="3047">
                  <c:v>0</c:v>
                </c:pt>
                <c:pt idx="3048">
                  <c:v>0</c:v>
                </c:pt>
                <c:pt idx="3049">
                  <c:v>0</c:v>
                </c:pt>
                <c:pt idx="3050">
                  <c:v>0</c:v>
                </c:pt>
                <c:pt idx="3051">
                  <c:v>0</c:v>
                </c:pt>
                <c:pt idx="3052">
                  <c:v>0</c:v>
                </c:pt>
                <c:pt idx="3053">
                  <c:v>6.3856320000000002</c:v>
                </c:pt>
                <c:pt idx="3054">
                  <c:v>6.3856320000000002</c:v>
                </c:pt>
                <c:pt idx="3055">
                  <c:v>0</c:v>
                </c:pt>
                <c:pt idx="3056">
                  <c:v>0</c:v>
                </c:pt>
                <c:pt idx="3057">
                  <c:v>0</c:v>
                </c:pt>
                <c:pt idx="3058">
                  <c:v>0</c:v>
                </c:pt>
                <c:pt idx="3059">
                  <c:v>0</c:v>
                </c:pt>
                <c:pt idx="3060">
                  <c:v>0</c:v>
                </c:pt>
                <c:pt idx="3061">
                  <c:v>0</c:v>
                </c:pt>
                <c:pt idx="3062">
                  <c:v>0</c:v>
                </c:pt>
                <c:pt idx="3063">
                  <c:v>4.8834239999999998</c:v>
                </c:pt>
                <c:pt idx="3064">
                  <c:v>4.8834239999999998</c:v>
                </c:pt>
                <c:pt idx="3065">
                  <c:v>0</c:v>
                </c:pt>
                <c:pt idx="3066">
                  <c:v>0</c:v>
                </c:pt>
                <c:pt idx="3067">
                  <c:v>0</c:v>
                </c:pt>
                <c:pt idx="3068">
                  <c:v>0</c:v>
                </c:pt>
                <c:pt idx="3069">
                  <c:v>0</c:v>
                </c:pt>
                <c:pt idx="3070">
                  <c:v>0</c:v>
                </c:pt>
                <c:pt idx="3071">
                  <c:v>0</c:v>
                </c:pt>
                <c:pt idx="3072">
                  <c:v>0</c:v>
                </c:pt>
                <c:pt idx="3073">
                  <c:v>3.798432</c:v>
                </c:pt>
                <c:pt idx="3074">
                  <c:v>3.798432</c:v>
                </c:pt>
                <c:pt idx="3075">
                  <c:v>0</c:v>
                </c:pt>
                <c:pt idx="3076">
                  <c:v>0</c:v>
                </c:pt>
                <c:pt idx="3077">
                  <c:v>0</c:v>
                </c:pt>
                <c:pt idx="3078">
                  <c:v>0</c:v>
                </c:pt>
                <c:pt idx="3079">
                  <c:v>0</c:v>
                </c:pt>
                <c:pt idx="3080">
                  <c:v>0</c:v>
                </c:pt>
                <c:pt idx="3081">
                  <c:v>0</c:v>
                </c:pt>
                <c:pt idx="3082">
                  <c:v>0</c:v>
                </c:pt>
                <c:pt idx="3083">
                  <c:v>2.9016000000000002</c:v>
                </c:pt>
                <c:pt idx="3084">
                  <c:v>2.9016000000000002</c:v>
                </c:pt>
                <c:pt idx="3085">
                  <c:v>0</c:v>
                </c:pt>
                <c:pt idx="3086">
                  <c:v>0</c:v>
                </c:pt>
                <c:pt idx="3087">
                  <c:v>0</c:v>
                </c:pt>
                <c:pt idx="3088">
                  <c:v>0</c:v>
                </c:pt>
                <c:pt idx="3089">
                  <c:v>0</c:v>
                </c:pt>
                <c:pt idx="3090">
                  <c:v>0</c:v>
                </c:pt>
                <c:pt idx="3091">
                  <c:v>0</c:v>
                </c:pt>
                <c:pt idx="3092">
                  <c:v>0</c:v>
                </c:pt>
                <c:pt idx="3093">
                  <c:v>2.2308479999999999</c:v>
                </c:pt>
                <c:pt idx="3094">
                  <c:v>2.2308479999999999</c:v>
                </c:pt>
                <c:pt idx="3095">
                  <c:v>0</c:v>
                </c:pt>
                <c:pt idx="3096">
                  <c:v>0</c:v>
                </c:pt>
                <c:pt idx="3097">
                  <c:v>0</c:v>
                </c:pt>
                <c:pt idx="3098">
                  <c:v>0</c:v>
                </c:pt>
                <c:pt idx="3099">
                  <c:v>0</c:v>
                </c:pt>
                <c:pt idx="3100">
                  <c:v>0</c:v>
                </c:pt>
                <c:pt idx="3101">
                  <c:v>0</c:v>
                </c:pt>
                <c:pt idx="3102">
                  <c:v>0</c:v>
                </c:pt>
                <c:pt idx="3103">
                  <c:v>1.6883520000000001</c:v>
                </c:pt>
                <c:pt idx="3104">
                  <c:v>1.6883520000000001</c:v>
                </c:pt>
                <c:pt idx="3105">
                  <c:v>0</c:v>
                </c:pt>
                <c:pt idx="3106">
                  <c:v>0</c:v>
                </c:pt>
                <c:pt idx="3107">
                  <c:v>0</c:v>
                </c:pt>
                <c:pt idx="3108">
                  <c:v>0</c:v>
                </c:pt>
                <c:pt idx="3109">
                  <c:v>0</c:v>
                </c:pt>
                <c:pt idx="3110">
                  <c:v>0</c:v>
                </c:pt>
                <c:pt idx="3111">
                  <c:v>0</c:v>
                </c:pt>
                <c:pt idx="3112">
                  <c:v>0</c:v>
                </c:pt>
                <c:pt idx="3113">
                  <c:v>1.3015680000000001</c:v>
                </c:pt>
                <c:pt idx="3114">
                  <c:v>1.3015680000000001</c:v>
                </c:pt>
                <c:pt idx="3115">
                  <c:v>0</c:v>
                </c:pt>
                <c:pt idx="3116">
                  <c:v>0</c:v>
                </c:pt>
                <c:pt idx="3117">
                  <c:v>0</c:v>
                </c:pt>
                <c:pt idx="3118">
                  <c:v>0</c:v>
                </c:pt>
                <c:pt idx="3119">
                  <c:v>0</c:v>
                </c:pt>
                <c:pt idx="3120">
                  <c:v>0</c:v>
                </c:pt>
                <c:pt idx="3121">
                  <c:v>0</c:v>
                </c:pt>
                <c:pt idx="3122">
                  <c:v>0</c:v>
                </c:pt>
                <c:pt idx="3123">
                  <c:v>1.0363199999999999</c:v>
                </c:pt>
                <c:pt idx="3124">
                  <c:v>1.0363199999999999</c:v>
                </c:pt>
                <c:pt idx="3125">
                  <c:v>0</c:v>
                </c:pt>
                <c:pt idx="3126">
                  <c:v>0</c:v>
                </c:pt>
                <c:pt idx="3127">
                  <c:v>0</c:v>
                </c:pt>
                <c:pt idx="3128">
                  <c:v>0</c:v>
                </c:pt>
                <c:pt idx="3129">
                  <c:v>0</c:v>
                </c:pt>
                <c:pt idx="3130">
                  <c:v>0</c:v>
                </c:pt>
                <c:pt idx="3131">
                  <c:v>0</c:v>
                </c:pt>
                <c:pt idx="3132">
                  <c:v>0</c:v>
                </c:pt>
                <c:pt idx="3133">
                  <c:v>0.80150399999999999</c:v>
                </c:pt>
                <c:pt idx="3134">
                  <c:v>0.80150399999999999</c:v>
                </c:pt>
                <c:pt idx="3135">
                  <c:v>0</c:v>
                </c:pt>
                <c:pt idx="3136">
                  <c:v>0</c:v>
                </c:pt>
                <c:pt idx="3137">
                  <c:v>0</c:v>
                </c:pt>
                <c:pt idx="3138">
                  <c:v>0</c:v>
                </c:pt>
                <c:pt idx="3139">
                  <c:v>0</c:v>
                </c:pt>
                <c:pt idx="3140">
                  <c:v>0</c:v>
                </c:pt>
                <c:pt idx="3141">
                  <c:v>0</c:v>
                </c:pt>
                <c:pt idx="3142">
                  <c:v>0</c:v>
                </c:pt>
                <c:pt idx="3143">
                  <c:v>0.59663999999999995</c:v>
                </c:pt>
                <c:pt idx="3144">
                  <c:v>0.59663999999999995</c:v>
                </c:pt>
                <c:pt idx="3145">
                  <c:v>0</c:v>
                </c:pt>
                <c:pt idx="3146">
                  <c:v>0</c:v>
                </c:pt>
                <c:pt idx="3147">
                  <c:v>0</c:v>
                </c:pt>
                <c:pt idx="3148">
                  <c:v>0</c:v>
                </c:pt>
                <c:pt idx="3149">
                  <c:v>0</c:v>
                </c:pt>
                <c:pt idx="3150">
                  <c:v>0</c:v>
                </c:pt>
                <c:pt idx="3151">
                  <c:v>0</c:v>
                </c:pt>
                <c:pt idx="3152">
                  <c:v>0</c:v>
                </c:pt>
                <c:pt idx="3153">
                  <c:v>0.47011199999999997</c:v>
                </c:pt>
                <c:pt idx="3154">
                  <c:v>0.47011199999999997</c:v>
                </c:pt>
                <c:pt idx="3155">
                  <c:v>0</c:v>
                </c:pt>
                <c:pt idx="3156">
                  <c:v>0</c:v>
                </c:pt>
                <c:pt idx="3157">
                  <c:v>0</c:v>
                </c:pt>
                <c:pt idx="3158">
                  <c:v>0</c:v>
                </c:pt>
                <c:pt idx="3159">
                  <c:v>0</c:v>
                </c:pt>
                <c:pt idx="3160">
                  <c:v>0</c:v>
                </c:pt>
                <c:pt idx="3161">
                  <c:v>0</c:v>
                </c:pt>
                <c:pt idx="3162">
                  <c:v>0</c:v>
                </c:pt>
                <c:pt idx="3163">
                  <c:v>0.37680000000000002</c:v>
                </c:pt>
                <c:pt idx="3164">
                  <c:v>0.37680000000000002</c:v>
                </c:pt>
                <c:pt idx="3165">
                  <c:v>0</c:v>
                </c:pt>
                <c:pt idx="3166">
                  <c:v>0</c:v>
                </c:pt>
                <c:pt idx="3167">
                  <c:v>0</c:v>
                </c:pt>
                <c:pt idx="3168">
                  <c:v>0</c:v>
                </c:pt>
                <c:pt idx="3169">
                  <c:v>0</c:v>
                </c:pt>
                <c:pt idx="3170">
                  <c:v>0</c:v>
                </c:pt>
                <c:pt idx="3171">
                  <c:v>0</c:v>
                </c:pt>
                <c:pt idx="3172">
                  <c:v>0</c:v>
                </c:pt>
                <c:pt idx="3173">
                  <c:v>0.29894399999999999</c:v>
                </c:pt>
                <c:pt idx="3174">
                  <c:v>0.29894399999999999</c:v>
                </c:pt>
                <c:pt idx="3175">
                  <c:v>0</c:v>
                </c:pt>
                <c:pt idx="3176">
                  <c:v>0</c:v>
                </c:pt>
                <c:pt idx="3177">
                  <c:v>0</c:v>
                </c:pt>
                <c:pt idx="3178">
                  <c:v>0</c:v>
                </c:pt>
                <c:pt idx="3179">
                  <c:v>0</c:v>
                </c:pt>
                <c:pt idx="3180">
                  <c:v>0</c:v>
                </c:pt>
                <c:pt idx="3181">
                  <c:v>0</c:v>
                </c:pt>
                <c:pt idx="3182">
                  <c:v>0</c:v>
                </c:pt>
                <c:pt idx="3183">
                  <c:v>0.22608</c:v>
                </c:pt>
                <c:pt idx="3184">
                  <c:v>0.22608</c:v>
                </c:pt>
                <c:pt idx="3185">
                  <c:v>0</c:v>
                </c:pt>
                <c:pt idx="3186">
                  <c:v>0</c:v>
                </c:pt>
                <c:pt idx="3187">
                  <c:v>0</c:v>
                </c:pt>
                <c:pt idx="3188">
                  <c:v>0</c:v>
                </c:pt>
                <c:pt idx="3189">
                  <c:v>0</c:v>
                </c:pt>
                <c:pt idx="3190">
                  <c:v>0</c:v>
                </c:pt>
                <c:pt idx="3191">
                  <c:v>0</c:v>
                </c:pt>
                <c:pt idx="3192">
                  <c:v>0</c:v>
                </c:pt>
                <c:pt idx="3193">
                  <c:v>0.193632</c:v>
                </c:pt>
                <c:pt idx="3194">
                  <c:v>0.193632</c:v>
                </c:pt>
                <c:pt idx="3195">
                  <c:v>0</c:v>
                </c:pt>
                <c:pt idx="3196">
                  <c:v>0</c:v>
                </c:pt>
                <c:pt idx="3197">
                  <c:v>0</c:v>
                </c:pt>
                <c:pt idx="3198">
                  <c:v>0</c:v>
                </c:pt>
                <c:pt idx="3199">
                  <c:v>0</c:v>
                </c:pt>
                <c:pt idx="3200">
                  <c:v>0</c:v>
                </c:pt>
                <c:pt idx="3201">
                  <c:v>0</c:v>
                </c:pt>
                <c:pt idx="3202">
                  <c:v>0</c:v>
                </c:pt>
                <c:pt idx="3203">
                  <c:v>0.15071999999999999</c:v>
                </c:pt>
                <c:pt idx="3204">
                  <c:v>0.15071999999999999</c:v>
                </c:pt>
                <c:pt idx="3205">
                  <c:v>0</c:v>
                </c:pt>
                <c:pt idx="3206">
                  <c:v>0</c:v>
                </c:pt>
                <c:pt idx="3207">
                  <c:v>0</c:v>
                </c:pt>
                <c:pt idx="3208">
                  <c:v>0</c:v>
                </c:pt>
                <c:pt idx="3209">
                  <c:v>0</c:v>
                </c:pt>
                <c:pt idx="3210">
                  <c:v>0</c:v>
                </c:pt>
                <c:pt idx="3211">
                  <c:v>0</c:v>
                </c:pt>
                <c:pt idx="3212">
                  <c:v>0</c:v>
                </c:pt>
                <c:pt idx="3213">
                  <c:v>0.124512</c:v>
                </c:pt>
                <c:pt idx="3214">
                  <c:v>0.124512</c:v>
                </c:pt>
                <c:pt idx="3215">
                  <c:v>0</c:v>
                </c:pt>
                <c:pt idx="3216">
                  <c:v>0</c:v>
                </c:pt>
                <c:pt idx="3217">
                  <c:v>0</c:v>
                </c:pt>
                <c:pt idx="3218">
                  <c:v>0</c:v>
                </c:pt>
                <c:pt idx="3219">
                  <c:v>0</c:v>
                </c:pt>
                <c:pt idx="3220">
                  <c:v>0</c:v>
                </c:pt>
                <c:pt idx="3221">
                  <c:v>0</c:v>
                </c:pt>
                <c:pt idx="3222">
                  <c:v>0</c:v>
                </c:pt>
                <c:pt idx="3223">
                  <c:v>0.1008</c:v>
                </c:pt>
                <c:pt idx="3224">
                  <c:v>0.1008</c:v>
                </c:pt>
                <c:pt idx="3225">
                  <c:v>0</c:v>
                </c:pt>
                <c:pt idx="3226">
                  <c:v>0</c:v>
                </c:pt>
                <c:pt idx="3227">
                  <c:v>0</c:v>
                </c:pt>
                <c:pt idx="3228">
                  <c:v>0</c:v>
                </c:pt>
                <c:pt idx="3229">
                  <c:v>0</c:v>
                </c:pt>
                <c:pt idx="3230">
                  <c:v>0</c:v>
                </c:pt>
                <c:pt idx="3231">
                  <c:v>0</c:v>
                </c:pt>
                <c:pt idx="3232">
                  <c:v>0</c:v>
                </c:pt>
                <c:pt idx="3233">
                  <c:v>24.823872000000001</c:v>
                </c:pt>
                <c:pt idx="3234">
                  <c:v>24.823872000000001</c:v>
                </c:pt>
                <c:pt idx="3235">
                  <c:v>0</c:v>
                </c:pt>
                <c:pt idx="3236">
                  <c:v>0</c:v>
                </c:pt>
                <c:pt idx="3237">
                  <c:v>0</c:v>
                </c:pt>
                <c:pt idx="3238">
                  <c:v>0</c:v>
                </c:pt>
                <c:pt idx="3239">
                  <c:v>0</c:v>
                </c:pt>
                <c:pt idx="3240">
                  <c:v>0</c:v>
                </c:pt>
                <c:pt idx="3241">
                  <c:v>0</c:v>
                </c:pt>
                <c:pt idx="3242">
                  <c:v>0</c:v>
                </c:pt>
                <c:pt idx="3243">
                  <c:v>18.949535999999998</c:v>
                </c:pt>
                <c:pt idx="3244">
                  <c:v>18.949535999999998</c:v>
                </c:pt>
                <c:pt idx="3245">
                  <c:v>0</c:v>
                </c:pt>
                <c:pt idx="3246">
                  <c:v>0</c:v>
                </c:pt>
                <c:pt idx="3247">
                  <c:v>0</c:v>
                </c:pt>
                <c:pt idx="3248">
                  <c:v>0</c:v>
                </c:pt>
                <c:pt idx="3249">
                  <c:v>0</c:v>
                </c:pt>
                <c:pt idx="3250">
                  <c:v>0</c:v>
                </c:pt>
                <c:pt idx="3251">
                  <c:v>0</c:v>
                </c:pt>
                <c:pt idx="3252">
                  <c:v>0</c:v>
                </c:pt>
                <c:pt idx="3253">
                  <c:v>14.367552</c:v>
                </c:pt>
                <c:pt idx="3254">
                  <c:v>14.367552</c:v>
                </c:pt>
                <c:pt idx="3255">
                  <c:v>0</c:v>
                </c:pt>
                <c:pt idx="3256">
                  <c:v>0</c:v>
                </c:pt>
                <c:pt idx="3257">
                  <c:v>0</c:v>
                </c:pt>
                <c:pt idx="3258">
                  <c:v>0</c:v>
                </c:pt>
                <c:pt idx="3259">
                  <c:v>0</c:v>
                </c:pt>
                <c:pt idx="3260">
                  <c:v>0</c:v>
                </c:pt>
                <c:pt idx="3261">
                  <c:v>0</c:v>
                </c:pt>
                <c:pt idx="3262">
                  <c:v>0</c:v>
                </c:pt>
                <c:pt idx="3263">
                  <c:v>10.987584</c:v>
                </c:pt>
                <c:pt idx="3264">
                  <c:v>10.987584</c:v>
                </c:pt>
                <c:pt idx="3265">
                  <c:v>0</c:v>
                </c:pt>
                <c:pt idx="3266">
                  <c:v>0</c:v>
                </c:pt>
                <c:pt idx="3267">
                  <c:v>0</c:v>
                </c:pt>
                <c:pt idx="3268">
                  <c:v>0</c:v>
                </c:pt>
                <c:pt idx="3269">
                  <c:v>0</c:v>
                </c:pt>
                <c:pt idx="3270">
                  <c:v>0</c:v>
                </c:pt>
                <c:pt idx="3271">
                  <c:v>0</c:v>
                </c:pt>
                <c:pt idx="3272">
                  <c:v>0</c:v>
                </c:pt>
                <c:pt idx="3273">
                  <c:v>8.3829119999999993</c:v>
                </c:pt>
                <c:pt idx="3274">
                  <c:v>8.3829119999999993</c:v>
                </c:pt>
                <c:pt idx="3275">
                  <c:v>0</c:v>
                </c:pt>
                <c:pt idx="3276">
                  <c:v>0</c:v>
                </c:pt>
                <c:pt idx="3277">
                  <c:v>0</c:v>
                </c:pt>
                <c:pt idx="3278">
                  <c:v>0</c:v>
                </c:pt>
                <c:pt idx="3279">
                  <c:v>0</c:v>
                </c:pt>
                <c:pt idx="3280">
                  <c:v>0</c:v>
                </c:pt>
                <c:pt idx="3281">
                  <c:v>0</c:v>
                </c:pt>
                <c:pt idx="3282">
                  <c:v>0</c:v>
                </c:pt>
                <c:pt idx="3283">
                  <c:v>6.3856320000000002</c:v>
                </c:pt>
                <c:pt idx="3284">
                  <c:v>6.3856320000000002</c:v>
                </c:pt>
                <c:pt idx="3285">
                  <c:v>0</c:v>
                </c:pt>
                <c:pt idx="3286">
                  <c:v>0</c:v>
                </c:pt>
                <c:pt idx="3287">
                  <c:v>0</c:v>
                </c:pt>
                <c:pt idx="3288">
                  <c:v>0</c:v>
                </c:pt>
                <c:pt idx="3289">
                  <c:v>0</c:v>
                </c:pt>
                <c:pt idx="3290">
                  <c:v>0</c:v>
                </c:pt>
                <c:pt idx="3291">
                  <c:v>0</c:v>
                </c:pt>
                <c:pt idx="3292">
                  <c:v>0</c:v>
                </c:pt>
                <c:pt idx="3293">
                  <c:v>4.8834239999999998</c:v>
                </c:pt>
                <c:pt idx="3294">
                  <c:v>4.8834239999999998</c:v>
                </c:pt>
                <c:pt idx="3295">
                  <c:v>0</c:v>
                </c:pt>
                <c:pt idx="3296">
                  <c:v>0</c:v>
                </c:pt>
                <c:pt idx="3297">
                  <c:v>0</c:v>
                </c:pt>
                <c:pt idx="3298">
                  <c:v>0</c:v>
                </c:pt>
                <c:pt idx="3299">
                  <c:v>0</c:v>
                </c:pt>
                <c:pt idx="3300">
                  <c:v>0</c:v>
                </c:pt>
                <c:pt idx="3301">
                  <c:v>0</c:v>
                </c:pt>
                <c:pt idx="3302">
                  <c:v>0</c:v>
                </c:pt>
                <c:pt idx="3303">
                  <c:v>3.798432</c:v>
                </c:pt>
                <c:pt idx="3304">
                  <c:v>3.798432</c:v>
                </c:pt>
                <c:pt idx="3305">
                  <c:v>0</c:v>
                </c:pt>
                <c:pt idx="3306">
                  <c:v>0</c:v>
                </c:pt>
                <c:pt idx="3307">
                  <c:v>0</c:v>
                </c:pt>
                <c:pt idx="3308">
                  <c:v>0</c:v>
                </c:pt>
                <c:pt idx="3309">
                  <c:v>0</c:v>
                </c:pt>
                <c:pt idx="3310">
                  <c:v>0</c:v>
                </c:pt>
                <c:pt idx="3311">
                  <c:v>0</c:v>
                </c:pt>
                <c:pt idx="3312">
                  <c:v>0</c:v>
                </c:pt>
                <c:pt idx="3313">
                  <c:v>2.9016000000000002</c:v>
                </c:pt>
                <c:pt idx="3314">
                  <c:v>2.9016000000000002</c:v>
                </c:pt>
                <c:pt idx="3315">
                  <c:v>0</c:v>
                </c:pt>
                <c:pt idx="3316">
                  <c:v>0</c:v>
                </c:pt>
                <c:pt idx="3317">
                  <c:v>0</c:v>
                </c:pt>
                <c:pt idx="3318">
                  <c:v>0</c:v>
                </c:pt>
                <c:pt idx="3319">
                  <c:v>0</c:v>
                </c:pt>
                <c:pt idx="3320">
                  <c:v>0</c:v>
                </c:pt>
                <c:pt idx="3321">
                  <c:v>0</c:v>
                </c:pt>
                <c:pt idx="3322">
                  <c:v>0</c:v>
                </c:pt>
                <c:pt idx="3323">
                  <c:v>2.2308479999999999</c:v>
                </c:pt>
                <c:pt idx="3324">
                  <c:v>2.2308479999999999</c:v>
                </c:pt>
                <c:pt idx="3325">
                  <c:v>0</c:v>
                </c:pt>
                <c:pt idx="3326">
                  <c:v>0</c:v>
                </c:pt>
                <c:pt idx="3327">
                  <c:v>0</c:v>
                </c:pt>
                <c:pt idx="3328">
                  <c:v>0</c:v>
                </c:pt>
                <c:pt idx="3329">
                  <c:v>0</c:v>
                </c:pt>
                <c:pt idx="3330">
                  <c:v>0</c:v>
                </c:pt>
                <c:pt idx="3331">
                  <c:v>0</c:v>
                </c:pt>
                <c:pt idx="3332">
                  <c:v>0</c:v>
                </c:pt>
                <c:pt idx="3333">
                  <c:v>1.6883520000000001</c:v>
                </c:pt>
                <c:pt idx="3334">
                  <c:v>1.6883520000000001</c:v>
                </c:pt>
                <c:pt idx="3335">
                  <c:v>0</c:v>
                </c:pt>
                <c:pt idx="3336">
                  <c:v>0</c:v>
                </c:pt>
                <c:pt idx="3337">
                  <c:v>0</c:v>
                </c:pt>
                <c:pt idx="3338">
                  <c:v>0</c:v>
                </c:pt>
                <c:pt idx="3339">
                  <c:v>0</c:v>
                </c:pt>
                <c:pt idx="3340">
                  <c:v>0</c:v>
                </c:pt>
                <c:pt idx="3341">
                  <c:v>0</c:v>
                </c:pt>
                <c:pt idx="3342">
                  <c:v>0</c:v>
                </c:pt>
                <c:pt idx="3343">
                  <c:v>1.3015680000000001</c:v>
                </c:pt>
                <c:pt idx="3344">
                  <c:v>1.3015680000000001</c:v>
                </c:pt>
                <c:pt idx="3345">
                  <c:v>0</c:v>
                </c:pt>
                <c:pt idx="3346">
                  <c:v>0</c:v>
                </c:pt>
                <c:pt idx="3347">
                  <c:v>0</c:v>
                </c:pt>
                <c:pt idx="3348">
                  <c:v>0</c:v>
                </c:pt>
                <c:pt idx="3349">
                  <c:v>0</c:v>
                </c:pt>
                <c:pt idx="3350">
                  <c:v>0</c:v>
                </c:pt>
                <c:pt idx="3351">
                  <c:v>0</c:v>
                </c:pt>
                <c:pt idx="3352">
                  <c:v>0</c:v>
                </c:pt>
                <c:pt idx="3353">
                  <c:v>1.0363199999999999</c:v>
                </c:pt>
                <c:pt idx="3354">
                  <c:v>1.0363199999999999</c:v>
                </c:pt>
                <c:pt idx="3355">
                  <c:v>0</c:v>
                </c:pt>
                <c:pt idx="3356">
                  <c:v>0</c:v>
                </c:pt>
                <c:pt idx="3357">
                  <c:v>0</c:v>
                </c:pt>
                <c:pt idx="3358">
                  <c:v>0</c:v>
                </c:pt>
                <c:pt idx="3359">
                  <c:v>0</c:v>
                </c:pt>
                <c:pt idx="3360">
                  <c:v>0</c:v>
                </c:pt>
                <c:pt idx="3361">
                  <c:v>0</c:v>
                </c:pt>
                <c:pt idx="3362">
                  <c:v>0</c:v>
                </c:pt>
                <c:pt idx="3363">
                  <c:v>0.80150399999999999</c:v>
                </c:pt>
                <c:pt idx="3364">
                  <c:v>0.80150399999999999</c:v>
                </c:pt>
                <c:pt idx="3365">
                  <c:v>0</c:v>
                </c:pt>
                <c:pt idx="3366">
                  <c:v>0</c:v>
                </c:pt>
                <c:pt idx="3367">
                  <c:v>0</c:v>
                </c:pt>
                <c:pt idx="3368">
                  <c:v>0</c:v>
                </c:pt>
                <c:pt idx="3369">
                  <c:v>0</c:v>
                </c:pt>
                <c:pt idx="3370">
                  <c:v>0</c:v>
                </c:pt>
                <c:pt idx="3371">
                  <c:v>0</c:v>
                </c:pt>
                <c:pt idx="3372">
                  <c:v>0</c:v>
                </c:pt>
                <c:pt idx="3373">
                  <c:v>0.59663999999999995</c:v>
                </c:pt>
                <c:pt idx="3374">
                  <c:v>0.59663999999999995</c:v>
                </c:pt>
                <c:pt idx="3375">
                  <c:v>0</c:v>
                </c:pt>
                <c:pt idx="3376">
                  <c:v>0</c:v>
                </c:pt>
                <c:pt idx="3377">
                  <c:v>0</c:v>
                </c:pt>
                <c:pt idx="3378">
                  <c:v>0</c:v>
                </c:pt>
                <c:pt idx="3379">
                  <c:v>0</c:v>
                </c:pt>
                <c:pt idx="3380">
                  <c:v>0</c:v>
                </c:pt>
                <c:pt idx="3381">
                  <c:v>0</c:v>
                </c:pt>
                <c:pt idx="3382">
                  <c:v>0</c:v>
                </c:pt>
                <c:pt idx="3383">
                  <c:v>0.47011199999999997</c:v>
                </c:pt>
                <c:pt idx="3384">
                  <c:v>0.47011199999999997</c:v>
                </c:pt>
                <c:pt idx="3385">
                  <c:v>0</c:v>
                </c:pt>
                <c:pt idx="3386">
                  <c:v>0</c:v>
                </c:pt>
                <c:pt idx="3387">
                  <c:v>0</c:v>
                </c:pt>
                <c:pt idx="3388">
                  <c:v>0</c:v>
                </c:pt>
                <c:pt idx="3389">
                  <c:v>0</c:v>
                </c:pt>
                <c:pt idx="3390">
                  <c:v>0</c:v>
                </c:pt>
                <c:pt idx="3391">
                  <c:v>0</c:v>
                </c:pt>
                <c:pt idx="3392">
                  <c:v>0</c:v>
                </c:pt>
                <c:pt idx="3393">
                  <c:v>0.37680000000000002</c:v>
                </c:pt>
                <c:pt idx="3394">
                  <c:v>0.37680000000000002</c:v>
                </c:pt>
                <c:pt idx="3395">
                  <c:v>0</c:v>
                </c:pt>
                <c:pt idx="3396">
                  <c:v>0</c:v>
                </c:pt>
                <c:pt idx="3397">
                  <c:v>0</c:v>
                </c:pt>
                <c:pt idx="3398">
                  <c:v>0</c:v>
                </c:pt>
                <c:pt idx="3399">
                  <c:v>0</c:v>
                </c:pt>
                <c:pt idx="3400">
                  <c:v>0</c:v>
                </c:pt>
                <c:pt idx="3401">
                  <c:v>0</c:v>
                </c:pt>
                <c:pt idx="3402">
                  <c:v>0</c:v>
                </c:pt>
                <c:pt idx="3403">
                  <c:v>0.29894399999999999</c:v>
                </c:pt>
                <c:pt idx="3404">
                  <c:v>0.29894399999999999</c:v>
                </c:pt>
                <c:pt idx="3405">
                  <c:v>0</c:v>
                </c:pt>
                <c:pt idx="3406">
                  <c:v>0</c:v>
                </c:pt>
                <c:pt idx="3407">
                  <c:v>0</c:v>
                </c:pt>
                <c:pt idx="3408">
                  <c:v>0</c:v>
                </c:pt>
                <c:pt idx="3409">
                  <c:v>0</c:v>
                </c:pt>
                <c:pt idx="3410">
                  <c:v>0</c:v>
                </c:pt>
                <c:pt idx="3411">
                  <c:v>0</c:v>
                </c:pt>
                <c:pt idx="3412">
                  <c:v>0</c:v>
                </c:pt>
                <c:pt idx="3413">
                  <c:v>0.22608</c:v>
                </c:pt>
                <c:pt idx="3414">
                  <c:v>0.22608</c:v>
                </c:pt>
                <c:pt idx="3415">
                  <c:v>0</c:v>
                </c:pt>
                <c:pt idx="3416">
                  <c:v>0</c:v>
                </c:pt>
                <c:pt idx="3417">
                  <c:v>0</c:v>
                </c:pt>
                <c:pt idx="3418">
                  <c:v>0</c:v>
                </c:pt>
                <c:pt idx="3419">
                  <c:v>0</c:v>
                </c:pt>
                <c:pt idx="3420">
                  <c:v>0</c:v>
                </c:pt>
                <c:pt idx="3421">
                  <c:v>0</c:v>
                </c:pt>
                <c:pt idx="3422">
                  <c:v>0</c:v>
                </c:pt>
                <c:pt idx="3423">
                  <c:v>0.193632</c:v>
                </c:pt>
                <c:pt idx="3424">
                  <c:v>0.193632</c:v>
                </c:pt>
                <c:pt idx="3425">
                  <c:v>0</c:v>
                </c:pt>
                <c:pt idx="3426">
                  <c:v>0</c:v>
                </c:pt>
                <c:pt idx="3427">
                  <c:v>0</c:v>
                </c:pt>
                <c:pt idx="3428">
                  <c:v>0</c:v>
                </c:pt>
                <c:pt idx="3429">
                  <c:v>0</c:v>
                </c:pt>
                <c:pt idx="3430">
                  <c:v>0</c:v>
                </c:pt>
                <c:pt idx="3431">
                  <c:v>0</c:v>
                </c:pt>
                <c:pt idx="3432">
                  <c:v>0</c:v>
                </c:pt>
                <c:pt idx="3433">
                  <c:v>0.15071999999999999</c:v>
                </c:pt>
                <c:pt idx="3434">
                  <c:v>0.15071999999999999</c:v>
                </c:pt>
                <c:pt idx="3435">
                  <c:v>0</c:v>
                </c:pt>
                <c:pt idx="3436">
                  <c:v>0</c:v>
                </c:pt>
                <c:pt idx="3437">
                  <c:v>0</c:v>
                </c:pt>
                <c:pt idx="3438">
                  <c:v>0</c:v>
                </c:pt>
                <c:pt idx="3439">
                  <c:v>0</c:v>
                </c:pt>
                <c:pt idx="3440">
                  <c:v>0</c:v>
                </c:pt>
                <c:pt idx="3441">
                  <c:v>0</c:v>
                </c:pt>
                <c:pt idx="3442">
                  <c:v>0</c:v>
                </c:pt>
                <c:pt idx="3443">
                  <c:v>0.124512</c:v>
                </c:pt>
                <c:pt idx="3444">
                  <c:v>0.124512</c:v>
                </c:pt>
                <c:pt idx="3445">
                  <c:v>0</c:v>
                </c:pt>
                <c:pt idx="3446">
                  <c:v>0</c:v>
                </c:pt>
                <c:pt idx="3447">
                  <c:v>0</c:v>
                </c:pt>
                <c:pt idx="3448">
                  <c:v>0</c:v>
                </c:pt>
                <c:pt idx="3449">
                  <c:v>0</c:v>
                </c:pt>
                <c:pt idx="3450">
                  <c:v>0</c:v>
                </c:pt>
                <c:pt idx="3451">
                  <c:v>0</c:v>
                </c:pt>
                <c:pt idx="3452">
                  <c:v>0</c:v>
                </c:pt>
                <c:pt idx="3453">
                  <c:v>0.1008</c:v>
                </c:pt>
                <c:pt idx="3454">
                  <c:v>0.1008</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numCache>
            </c:numRef>
          </c:yVal>
          <c:smooth val="0"/>
        </c:ser>
        <c:ser>
          <c:idx val="3"/>
          <c:order val="4"/>
          <c:tx>
            <c:strRef>
              <c:f>Φύλλο2!$H$1</c:f>
              <c:strCache>
                <c:ptCount val="1"/>
                <c:pt idx="0">
                  <c:v>DT Scores</c:v>
                </c:pt>
              </c:strCache>
            </c:strRef>
          </c:tx>
          <c:spPr>
            <a:ln w="19050">
              <a:solidFill>
                <a:srgbClr val="C00000"/>
              </a:solidFill>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I$1:$I$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6.0873119999999998</c:v>
                </c:pt>
                <c:pt idx="427">
                  <c:v>6.0873119999999998</c:v>
                </c:pt>
                <c:pt idx="428">
                  <c:v>6.0873119999999998</c:v>
                </c:pt>
                <c:pt idx="429">
                  <c:v>6.0873119999999998</c:v>
                </c:pt>
                <c:pt idx="430">
                  <c:v>6.0873119999999998</c:v>
                </c:pt>
                <c:pt idx="431">
                  <c:v>6.0873119999999998</c:v>
                </c:pt>
                <c:pt idx="432">
                  <c:v>6.0873119999999998</c:v>
                </c:pt>
                <c:pt idx="433">
                  <c:v>0</c:v>
                </c:pt>
                <c:pt idx="434">
                  <c:v>0</c:v>
                </c:pt>
                <c:pt idx="435">
                  <c:v>0</c:v>
                </c:pt>
                <c:pt idx="436">
                  <c:v>0</c:v>
                </c:pt>
                <c:pt idx="437">
                  <c:v>0</c:v>
                </c:pt>
                <c:pt idx="438">
                  <c:v>4.6467960000000001</c:v>
                </c:pt>
                <c:pt idx="439">
                  <c:v>4.6467960000000001</c:v>
                </c:pt>
                <c:pt idx="440">
                  <c:v>4.6467960000000001</c:v>
                </c:pt>
                <c:pt idx="441">
                  <c:v>4.6467960000000001</c:v>
                </c:pt>
                <c:pt idx="442">
                  <c:v>4.6467960000000001</c:v>
                </c:pt>
                <c:pt idx="443">
                  <c:v>4.6467960000000001</c:v>
                </c:pt>
                <c:pt idx="444">
                  <c:v>4.6467960000000001</c:v>
                </c:pt>
                <c:pt idx="445">
                  <c:v>0</c:v>
                </c:pt>
                <c:pt idx="446">
                  <c:v>0</c:v>
                </c:pt>
                <c:pt idx="447">
                  <c:v>0</c:v>
                </c:pt>
                <c:pt idx="448">
                  <c:v>0</c:v>
                </c:pt>
                <c:pt idx="449">
                  <c:v>0</c:v>
                </c:pt>
                <c:pt idx="450">
                  <c:v>3.523212</c:v>
                </c:pt>
                <c:pt idx="451">
                  <c:v>3.523212</c:v>
                </c:pt>
                <c:pt idx="452">
                  <c:v>3.523212</c:v>
                </c:pt>
                <c:pt idx="453">
                  <c:v>3.523212</c:v>
                </c:pt>
                <c:pt idx="454">
                  <c:v>3.523212</c:v>
                </c:pt>
                <c:pt idx="455">
                  <c:v>3.523212</c:v>
                </c:pt>
                <c:pt idx="456">
                  <c:v>3.523212</c:v>
                </c:pt>
                <c:pt idx="457">
                  <c:v>0</c:v>
                </c:pt>
                <c:pt idx="458">
                  <c:v>0</c:v>
                </c:pt>
                <c:pt idx="459">
                  <c:v>0</c:v>
                </c:pt>
                <c:pt idx="460">
                  <c:v>0</c:v>
                </c:pt>
                <c:pt idx="461">
                  <c:v>0</c:v>
                </c:pt>
                <c:pt idx="462">
                  <c:v>2.6943839999999999</c:v>
                </c:pt>
                <c:pt idx="463">
                  <c:v>2.6943839999999999</c:v>
                </c:pt>
                <c:pt idx="464">
                  <c:v>2.6943839999999999</c:v>
                </c:pt>
                <c:pt idx="465">
                  <c:v>2.6943839999999999</c:v>
                </c:pt>
                <c:pt idx="466">
                  <c:v>2.6943839999999999</c:v>
                </c:pt>
                <c:pt idx="467">
                  <c:v>2.6943839999999999</c:v>
                </c:pt>
                <c:pt idx="468">
                  <c:v>2.6943839999999999</c:v>
                </c:pt>
                <c:pt idx="469">
                  <c:v>0</c:v>
                </c:pt>
                <c:pt idx="470">
                  <c:v>0</c:v>
                </c:pt>
                <c:pt idx="471">
                  <c:v>0</c:v>
                </c:pt>
                <c:pt idx="472">
                  <c:v>0</c:v>
                </c:pt>
                <c:pt idx="473">
                  <c:v>0</c:v>
                </c:pt>
                <c:pt idx="474">
                  <c:v>2.0555919999999999</c:v>
                </c:pt>
                <c:pt idx="475">
                  <c:v>2.0555919999999999</c:v>
                </c:pt>
                <c:pt idx="476">
                  <c:v>2.0555919999999999</c:v>
                </c:pt>
                <c:pt idx="477">
                  <c:v>2.0555919999999999</c:v>
                </c:pt>
                <c:pt idx="478">
                  <c:v>2.0555919999999999</c:v>
                </c:pt>
                <c:pt idx="479">
                  <c:v>2.0555919999999999</c:v>
                </c:pt>
                <c:pt idx="480">
                  <c:v>2.0555919999999999</c:v>
                </c:pt>
                <c:pt idx="481">
                  <c:v>0</c:v>
                </c:pt>
                <c:pt idx="482">
                  <c:v>0</c:v>
                </c:pt>
                <c:pt idx="483">
                  <c:v>0</c:v>
                </c:pt>
                <c:pt idx="484">
                  <c:v>0</c:v>
                </c:pt>
                <c:pt idx="485">
                  <c:v>0</c:v>
                </c:pt>
                <c:pt idx="486">
                  <c:v>1.5658719999999999</c:v>
                </c:pt>
                <c:pt idx="487">
                  <c:v>1.5658719999999999</c:v>
                </c:pt>
                <c:pt idx="488">
                  <c:v>1.5658719999999999</c:v>
                </c:pt>
                <c:pt idx="489">
                  <c:v>1.5658719999999999</c:v>
                </c:pt>
                <c:pt idx="490">
                  <c:v>1.5658719999999999</c:v>
                </c:pt>
                <c:pt idx="491">
                  <c:v>1.5658719999999999</c:v>
                </c:pt>
                <c:pt idx="492">
                  <c:v>1.5658719999999999</c:v>
                </c:pt>
                <c:pt idx="493">
                  <c:v>0</c:v>
                </c:pt>
                <c:pt idx="494">
                  <c:v>0</c:v>
                </c:pt>
                <c:pt idx="495">
                  <c:v>0</c:v>
                </c:pt>
                <c:pt idx="496">
                  <c:v>0</c:v>
                </c:pt>
                <c:pt idx="497">
                  <c:v>0</c:v>
                </c:pt>
                <c:pt idx="498">
                  <c:v>1.1975039999999999</c:v>
                </c:pt>
                <c:pt idx="499">
                  <c:v>1.1975039999999999</c:v>
                </c:pt>
                <c:pt idx="500">
                  <c:v>1.1975039999999999</c:v>
                </c:pt>
                <c:pt idx="501">
                  <c:v>1.1975039999999999</c:v>
                </c:pt>
                <c:pt idx="502">
                  <c:v>1.1975039999999999</c:v>
                </c:pt>
                <c:pt idx="503">
                  <c:v>1.1975039999999999</c:v>
                </c:pt>
                <c:pt idx="504">
                  <c:v>1.1975039999999999</c:v>
                </c:pt>
                <c:pt idx="505">
                  <c:v>0</c:v>
                </c:pt>
                <c:pt idx="506">
                  <c:v>0</c:v>
                </c:pt>
                <c:pt idx="507">
                  <c:v>0</c:v>
                </c:pt>
                <c:pt idx="508">
                  <c:v>0</c:v>
                </c:pt>
                <c:pt idx="509">
                  <c:v>0</c:v>
                </c:pt>
                <c:pt idx="510">
                  <c:v>0.931392</c:v>
                </c:pt>
                <c:pt idx="511">
                  <c:v>0.931392</c:v>
                </c:pt>
                <c:pt idx="512">
                  <c:v>0.931392</c:v>
                </c:pt>
                <c:pt idx="513">
                  <c:v>0.931392</c:v>
                </c:pt>
                <c:pt idx="514">
                  <c:v>0.931392</c:v>
                </c:pt>
                <c:pt idx="515">
                  <c:v>0.931392</c:v>
                </c:pt>
                <c:pt idx="516">
                  <c:v>0.931392</c:v>
                </c:pt>
                <c:pt idx="517">
                  <c:v>0</c:v>
                </c:pt>
                <c:pt idx="518">
                  <c:v>0</c:v>
                </c:pt>
                <c:pt idx="519">
                  <c:v>0</c:v>
                </c:pt>
                <c:pt idx="520">
                  <c:v>0</c:v>
                </c:pt>
                <c:pt idx="521">
                  <c:v>0</c:v>
                </c:pt>
                <c:pt idx="522">
                  <c:v>0.71148</c:v>
                </c:pt>
                <c:pt idx="523">
                  <c:v>0.71148</c:v>
                </c:pt>
                <c:pt idx="524">
                  <c:v>0.71148</c:v>
                </c:pt>
                <c:pt idx="525">
                  <c:v>0.71148</c:v>
                </c:pt>
                <c:pt idx="526">
                  <c:v>0.71148</c:v>
                </c:pt>
                <c:pt idx="527">
                  <c:v>0.71148</c:v>
                </c:pt>
                <c:pt idx="528">
                  <c:v>0.71148</c:v>
                </c:pt>
                <c:pt idx="529">
                  <c:v>0</c:v>
                </c:pt>
                <c:pt idx="530">
                  <c:v>0</c:v>
                </c:pt>
                <c:pt idx="531">
                  <c:v>0</c:v>
                </c:pt>
                <c:pt idx="532">
                  <c:v>0</c:v>
                </c:pt>
                <c:pt idx="533">
                  <c:v>0</c:v>
                </c:pt>
                <c:pt idx="534">
                  <c:v>0.54700800000000005</c:v>
                </c:pt>
                <c:pt idx="535">
                  <c:v>0.54700800000000005</c:v>
                </c:pt>
                <c:pt idx="536">
                  <c:v>0.54700800000000005</c:v>
                </c:pt>
                <c:pt idx="537">
                  <c:v>0.54700800000000005</c:v>
                </c:pt>
                <c:pt idx="538">
                  <c:v>0.54700800000000005</c:v>
                </c:pt>
                <c:pt idx="539">
                  <c:v>0.54700800000000005</c:v>
                </c:pt>
                <c:pt idx="540">
                  <c:v>0.54700800000000005</c:v>
                </c:pt>
                <c:pt idx="541">
                  <c:v>0</c:v>
                </c:pt>
                <c:pt idx="542">
                  <c:v>0</c:v>
                </c:pt>
                <c:pt idx="543">
                  <c:v>0</c:v>
                </c:pt>
                <c:pt idx="544">
                  <c:v>0</c:v>
                </c:pt>
                <c:pt idx="545">
                  <c:v>0</c:v>
                </c:pt>
                <c:pt idx="546">
                  <c:v>0.41395199999999999</c:v>
                </c:pt>
                <c:pt idx="547">
                  <c:v>0.41395199999999999</c:v>
                </c:pt>
                <c:pt idx="548">
                  <c:v>0.41395199999999999</c:v>
                </c:pt>
                <c:pt idx="549">
                  <c:v>0.41395199999999999</c:v>
                </c:pt>
                <c:pt idx="550">
                  <c:v>0.41395199999999999</c:v>
                </c:pt>
                <c:pt idx="551">
                  <c:v>0.41395199999999999</c:v>
                </c:pt>
                <c:pt idx="552">
                  <c:v>0.41395199999999999</c:v>
                </c:pt>
                <c:pt idx="553">
                  <c:v>0</c:v>
                </c:pt>
                <c:pt idx="554">
                  <c:v>0</c:v>
                </c:pt>
                <c:pt idx="555">
                  <c:v>0</c:v>
                </c:pt>
                <c:pt idx="556">
                  <c:v>0</c:v>
                </c:pt>
                <c:pt idx="557">
                  <c:v>0</c:v>
                </c:pt>
                <c:pt idx="558">
                  <c:v>0.31908799999999998</c:v>
                </c:pt>
                <c:pt idx="559">
                  <c:v>0.31908799999999998</c:v>
                </c:pt>
                <c:pt idx="560">
                  <c:v>0.31908799999999998</c:v>
                </c:pt>
                <c:pt idx="561">
                  <c:v>0.31908799999999998</c:v>
                </c:pt>
                <c:pt idx="562">
                  <c:v>0.31908799999999998</c:v>
                </c:pt>
                <c:pt idx="563">
                  <c:v>0.31908799999999998</c:v>
                </c:pt>
                <c:pt idx="564">
                  <c:v>0.31908799999999998</c:v>
                </c:pt>
                <c:pt idx="565">
                  <c:v>0</c:v>
                </c:pt>
                <c:pt idx="566">
                  <c:v>0</c:v>
                </c:pt>
                <c:pt idx="567">
                  <c:v>0</c:v>
                </c:pt>
                <c:pt idx="568">
                  <c:v>0</c:v>
                </c:pt>
                <c:pt idx="569">
                  <c:v>0</c:v>
                </c:pt>
                <c:pt idx="570">
                  <c:v>0.25409999999999999</c:v>
                </c:pt>
                <c:pt idx="571">
                  <c:v>0.25409999999999999</c:v>
                </c:pt>
                <c:pt idx="572">
                  <c:v>0.25409999999999999</c:v>
                </c:pt>
                <c:pt idx="573">
                  <c:v>0.25409999999999999</c:v>
                </c:pt>
                <c:pt idx="574">
                  <c:v>0.25409999999999999</c:v>
                </c:pt>
                <c:pt idx="575">
                  <c:v>0.25409999999999999</c:v>
                </c:pt>
                <c:pt idx="576">
                  <c:v>0.25409999999999999</c:v>
                </c:pt>
                <c:pt idx="577">
                  <c:v>0</c:v>
                </c:pt>
                <c:pt idx="578">
                  <c:v>0</c:v>
                </c:pt>
                <c:pt idx="579">
                  <c:v>0</c:v>
                </c:pt>
                <c:pt idx="580">
                  <c:v>0</c:v>
                </c:pt>
                <c:pt idx="581">
                  <c:v>0</c:v>
                </c:pt>
                <c:pt idx="582">
                  <c:v>0.19650400000000001</c:v>
                </c:pt>
                <c:pt idx="583">
                  <c:v>0.19650400000000001</c:v>
                </c:pt>
                <c:pt idx="584">
                  <c:v>0.19650400000000001</c:v>
                </c:pt>
                <c:pt idx="585">
                  <c:v>0.19650400000000001</c:v>
                </c:pt>
                <c:pt idx="586">
                  <c:v>0.19650400000000001</c:v>
                </c:pt>
                <c:pt idx="587">
                  <c:v>0.19650400000000001</c:v>
                </c:pt>
                <c:pt idx="588">
                  <c:v>0.19650400000000001</c:v>
                </c:pt>
                <c:pt idx="589">
                  <c:v>0</c:v>
                </c:pt>
                <c:pt idx="590">
                  <c:v>0</c:v>
                </c:pt>
                <c:pt idx="591">
                  <c:v>0</c:v>
                </c:pt>
                <c:pt idx="592">
                  <c:v>0</c:v>
                </c:pt>
                <c:pt idx="593">
                  <c:v>0</c:v>
                </c:pt>
                <c:pt idx="594">
                  <c:v>0.14630000000000001</c:v>
                </c:pt>
                <c:pt idx="595">
                  <c:v>0.14630000000000001</c:v>
                </c:pt>
                <c:pt idx="596">
                  <c:v>0.14630000000000001</c:v>
                </c:pt>
                <c:pt idx="597">
                  <c:v>0.14630000000000001</c:v>
                </c:pt>
                <c:pt idx="598">
                  <c:v>0.14630000000000001</c:v>
                </c:pt>
                <c:pt idx="599">
                  <c:v>0.14630000000000001</c:v>
                </c:pt>
                <c:pt idx="600">
                  <c:v>0.14630000000000001</c:v>
                </c:pt>
                <c:pt idx="601">
                  <c:v>0</c:v>
                </c:pt>
                <c:pt idx="602">
                  <c:v>0</c:v>
                </c:pt>
                <c:pt idx="603">
                  <c:v>0</c:v>
                </c:pt>
                <c:pt idx="604">
                  <c:v>0</c:v>
                </c:pt>
                <c:pt idx="605">
                  <c:v>0</c:v>
                </c:pt>
                <c:pt idx="606">
                  <c:v>0.115192</c:v>
                </c:pt>
                <c:pt idx="607">
                  <c:v>0.115192</c:v>
                </c:pt>
                <c:pt idx="608">
                  <c:v>0.115192</c:v>
                </c:pt>
                <c:pt idx="609">
                  <c:v>0.115192</c:v>
                </c:pt>
                <c:pt idx="610">
                  <c:v>0.115192</c:v>
                </c:pt>
                <c:pt idx="611">
                  <c:v>0.115192</c:v>
                </c:pt>
                <c:pt idx="612">
                  <c:v>0.115192</c:v>
                </c:pt>
                <c:pt idx="613">
                  <c:v>0</c:v>
                </c:pt>
                <c:pt idx="614">
                  <c:v>0</c:v>
                </c:pt>
                <c:pt idx="615">
                  <c:v>0</c:v>
                </c:pt>
                <c:pt idx="616">
                  <c:v>0</c:v>
                </c:pt>
                <c:pt idx="617">
                  <c:v>0</c:v>
                </c:pt>
                <c:pt idx="618">
                  <c:v>9.2399999999999996E-2</c:v>
                </c:pt>
                <c:pt idx="619">
                  <c:v>9.2399999999999996E-2</c:v>
                </c:pt>
                <c:pt idx="620">
                  <c:v>9.2399999999999996E-2</c:v>
                </c:pt>
                <c:pt idx="621">
                  <c:v>9.2399999999999996E-2</c:v>
                </c:pt>
                <c:pt idx="622">
                  <c:v>9.2399999999999996E-2</c:v>
                </c:pt>
                <c:pt idx="623">
                  <c:v>9.2399999999999996E-2</c:v>
                </c:pt>
                <c:pt idx="624">
                  <c:v>9.2399999999999996E-2</c:v>
                </c:pt>
                <c:pt idx="625">
                  <c:v>0</c:v>
                </c:pt>
                <c:pt idx="626">
                  <c:v>0</c:v>
                </c:pt>
                <c:pt idx="627">
                  <c:v>0</c:v>
                </c:pt>
                <c:pt idx="628">
                  <c:v>0</c:v>
                </c:pt>
                <c:pt idx="629">
                  <c:v>0</c:v>
                </c:pt>
                <c:pt idx="630">
                  <c:v>7.3303999999999994E-2</c:v>
                </c:pt>
                <c:pt idx="631">
                  <c:v>7.3303999999999994E-2</c:v>
                </c:pt>
                <c:pt idx="632">
                  <c:v>7.3303999999999994E-2</c:v>
                </c:pt>
                <c:pt idx="633">
                  <c:v>7.3303999999999994E-2</c:v>
                </c:pt>
                <c:pt idx="634">
                  <c:v>7.3303999999999994E-2</c:v>
                </c:pt>
                <c:pt idx="635">
                  <c:v>7.3303999999999994E-2</c:v>
                </c:pt>
                <c:pt idx="636">
                  <c:v>7.3303999999999994E-2</c:v>
                </c:pt>
                <c:pt idx="637">
                  <c:v>0</c:v>
                </c:pt>
                <c:pt idx="638">
                  <c:v>0</c:v>
                </c:pt>
                <c:pt idx="639">
                  <c:v>0</c:v>
                </c:pt>
                <c:pt idx="640">
                  <c:v>0</c:v>
                </c:pt>
                <c:pt idx="641">
                  <c:v>0</c:v>
                </c:pt>
                <c:pt idx="642">
                  <c:v>5.5440000000000003E-2</c:v>
                </c:pt>
                <c:pt idx="643">
                  <c:v>5.5440000000000003E-2</c:v>
                </c:pt>
                <c:pt idx="644">
                  <c:v>5.5440000000000003E-2</c:v>
                </c:pt>
                <c:pt idx="645">
                  <c:v>5.5440000000000003E-2</c:v>
                </c:pt>
                <c:pt idx="646">
                  <c:v>5.5440000000000003E-2</c:v>
                </c:pt>
                <c:pt idx="647">
                  <c:v>5.5440000000000003E-2</c:v>
                </c:pt>
                <c:pt idx="648">
                  <c:v>5.5440000000000003E-2</c:v>
                </c:pt>
                <c:pt idx="649">
                  <c:v>0</c:v>
                </c:pt>
                <c:pt idx="650">
                  <c:v>0</c:v>
                </c:pt>
                <c:pt idx="651">
                  <c:v>0</c:v>
                </c:pt>
                <c:pt idx="652">
                  <c:v>0</c:v>
                </c:pt>
                <c:pt idx="653">
                  <c:v>0</c:v>
                </c:pt>
                <c:pt idx="654">
                  <c:v>4.7432000000000002E-2</c:v>
                </c:pt>
                <c:pt idx="655">
                  <c:v>4.7432000000000002E-2</c:v>
                </c:pt>
                <c:pt idx="656">
                  <c:v>4.7432000000000002E-2</c:v>
                </c:pt>
                <c:pt idx="657">
                  <c:v>4.7432000000000002E-2</c:v>
                </c:pt>
                <c:pt idx="658">
                  <c:v>4.7432000000000002E-2</c:v>
                </c:pt>
                <c:pt idx="659">
                  <c:v>4.7432000000000002E-2</c:v>
                </c:pt>
                <c:pt idx="660">
                  <c:v>4.7432000000000002E-2</c:v>
                </c:pt>
                <c:pt idx="661">
                  <c:v>0</c:v>
                </c:pt>
                <c:pt idx="662">
                  <c:v>0</c:v>
                </c:pt>
                <c:pt idx="663">
                  <c:v>0</c:v>
                </c:pt>
                <c:pt idx="664">
                  <c:v>0</c:v>
                </c:pt>
                <c:pt idx="665">
                  <c:v>0</c:v>
                </c:pt>
                <c:pt idx="666">
                  <c:v>3.696E-2</c:v>
                </c:pt>
                <c:pt idx="667">
                  <c:v>3.696E-2</c:v>
                </c:pt>
                <c:pt idx="668">
                  <c:v>3.696E-2</c:v>
                </c:pt>
                <c:pt idx="669">
                  <c:v>3.696E-2</c:v>
                </c:pt>
                <c:pt idx="670">
                  <c:v>3.696E-2</c:v>
                </c:pt>
                <c:pt idx="671">
                  <c:v>3.696E-2</c:v>
                </c:pt>
                <c:pt idx="672">
                  <c:v>3.696E-2</c:v>
                </c:pt>
                <c:pt idx="673">
                  <c:v>0</c:v>
                </c:pt>
                <c:pt idx="674">
                  <c:v>0</c:v>
                </c:pt>
                <c:pt idx="675">
                  <c:v>0</c:v>
                </c:pt>
                <c:pt idx="676">
                  <c:v>0</c:v>
                </c:pt>
                <c:pt idx="677">
                  <c:v>0</c:v>
                </c:pt>
                <c:pt idx="678">
                  <c:v>3.0491999999999998E-2</c:v>
                </c:pt>
                <c:pt idx="679">
                  <c:v>3.0491999999999998E-2</c:v>
                </c:pt>
                <c:pt idx="680">
                  <c:v>3.0491999999999998E-2</c:v>
                </c:pt>
                <c:pt idx="681">
                  <c:v>3.0491999999999998E-2</c:v>
                </c:pt>
                <c:pt idx="682">
                  <c:v>3.0491999999999998E-2</c:v>
                </c:pt>
                <c:pt idx="683">
                  <c:v>3.0491999999999998E-2</c:v>
                </c:pt>
                <c:pt idx="684">
                  <c:v>3.0491999999999998E-2</c:v>
                </c:pt>
                <c:pt idx="685">
                  <c:v>0</c:v>
                </c:pt>
                <c:pt idx="686">
                  <c:v>0</c:v>
                </c:pt>
                <c:pt idx="687">
                  <c:v>0</c:v>
                </c:pt>
                <c:pt idx="688">
                  <c:v>0</c:v>
                </c:pt>
                <c:pt idx="689">
                  <c:v>0</c:v>
                </c:pt>
                <c:pt idx="690">
                  <c:v>2.4639999999999999E-2</c:v>
                </c:pt>
                <c:pt idx="691">
                  <c:v>2.4639999999999999E-2</c:v>
                </c:pt>
                <c:pt idx="692">
                  <c:v>2.4639999999999999E-2</c:v>
                </c:pt>
                <c:pt idx="693">
                  <c:v>2.4639999999999999E-2</c:v>
                </c:pt>
                <c:pt idx="694">
                  <c:v>2.4639999999999999E-2</c:v>
                </c:pt>
                <c:pt idx="695">
                  <c:v>2.4639999999999999E-2</c:v>
                </c:pt>
                <c:pt idx="696">
                  <c:v>2.4639999999999999E-2</c:v>
                </c:pt>
                <c:pt idx="697">
                  <c:v>0</c:v>
                </c:pt>
                <c:pt idx="698">
                  <c:v>0</c:v>
                </c:pt>
                <c:pt idx="699">
                  <c:v>0</c:v>
                </c:pt>
                <c:pt idx="700">
                  <c:v>6.0873119999999998</c:v>
                </c:pt>
                <c:pt idx="701">
                  <c:v>6.0873119999999998</c:v>
                </c:pt>
                <c:pt idx="702">
                  <c:v>6.0873119999999998</c:v>
                </c:pt>
                <c:pt idx="703">
                  <c:v>6.0873119999999998</c:v>
                </c:pt>
                <c:pt idx="704">
                  <c:v>6.0873119999999998</c:v>
                </c:pt>
                <c:pt idx="705">
                  <c:v>6.0873119999999998</c:v>
                </c:pt>
                <c:pt idx="706">
                  <c:v>6.0873119999999998</c:v>
                </c:pt>
                <c:pt idx="707">
                  <c:v>0</c:v>
                </c:pt>
                <c:pt idx="708">
                  <c:v>0</c:v>
                </c:pt>
                <c:pt idx="709">
                  <c:v>0</c:v>
                </c:pt>
                <c:pt idx="710">
                  <c:v>4.6467960000000001</c:v>
                </c:pt>
                <c:pt idx="711">
                  <c:v>4.6467960000000001</c:v>
                </c:pt>
                <c:pt idx="712">
                  <c:v>4.6467960000000001</c:v>
                </c:pt>
                <c:pt idx="713">
                  <c:v>4.6467960000000001</c:v>
                </c:pt>
                <c:pt idx="714">
                  <c:v>4.6467960000000001</c:v>
                </c:pt>
                <c:pt idx="715">
                  <c:v>4.6467960000000001</c:v>
                </c:pt>
                <c:pt idx="716">
                  <c:v>4.6467960000000001</c:v>
                </c:pt>
                <c:pt idx="717">
                  <c:v>0</c:v>
                </c:pt>
                <c:pt idx="718">
                  <c:v>0</c:v>
                </c:pt>
                <c:pt idx="719">
                  <c:v>0</c:v>
                </c:pt>
                <c:pt idx="720">
                  <c:v>3.523212</c:v>
                </c:pt>
                <c:pt idx="721">
                  <c:v>3.523212</c:v>
                </c:pt>
                <c:pt idx="722">
                  <c:v>3.523212</c:v>
                </c:pt>
                <c:pt idx="723">
                  <c:v>3.523212</c:v>
                </c:pt>
                <c:pt idx="724">
                  <c:v>3.523212</c:v>
                </c:pt>
                <c:pt idx="725">
                  <c:v>3.523212</c:v>
                </c:pt>
                <c:pt idx="726">
                  <c:v>3.523212</c:v>
                </c:pt>
                <c:pt idx="727">
                  <c:v>0</c:v>
                </c:pt>
                <c:pt idx="728">
                  <c:v>0</c:v>
                </c:pt>
                <c:pt idx="729">
                  <c:v>0</c:v>
                </c:pt>
                <c:pt idx="730">
                  <c:v>2.6943839999999999</c:v>
                </c:pt>
                <c:pt idx="731">
                  <c:v>2.6943839999999999</c:v>
                </c:pt>
                <c:pt idx="732">
                  <c:v>2.6943839999999999</c:v>
                </c:pt>
                <c:pt idx="733">
                  <c:v>2.6943839999999999</c:v>
                </c:pt>
                <c:pt idx="734">
                  <c:v>2.6943839999999999</c:v>
                </c:pt>
                <c:pt idx="735">
                  <c:v>2.6943839999999999</c:v>
                </c:pt>
                <c:pt idx="736">
                  <c:v>2.6943839999999999</c:v>
                </c:pt>
                <c:pt idx="737">
                  <c:v>0</c:v>
                </c:pt>
                <c:pt idx="738">
                  <c:v>0</c:v>
                </c:pt>
                <c:pt idx="739">
                  <c:v>0</c:v>
                </c:pt>
                <c:pt idx="740">
                  <c:v>2.0555919999999999</c:v>
                </c:pt>
                <c:pt idx="741">
                  <c:v>2.0555919999999999</c:v>
                </c:pt>
                <c:pt idx="742">
                  <c:v>2.0555919999999999</c:v>
                </c:pt>
                <c:pt idx="743">
                  <c:v>2.0555919999999999</c:v>
                </c:pt>
                <c:pt idx="744">
                  <c:v>2.0555919999999999</c:v>
                </c:pt>
                <c:pt idx="745">
                  <c:v>2.0555919999999999</c:v>
                </c:pt>
                <c:pt idx="746">
                  <c:v>2.0555919999999999</c:v>
                </c:pt>
                <c:pt idx="747">
                  <c:v>0</c:v>
                </c:pt>
                <c:pt idx="748">
                  <c:v>0</c:v>
                </c:pt>
                <c:pt idx="749">
                  <c:v>0</c:v>
                </c:pt>
                <c:pt idx="750">
                  <c:v>1.5658719999999999</c:v>
                </c:pt>
                <c:pt idx="751">
                  <c:v>1.5658719999999999</c:v>
                </c:pt>
                <c:pt idx="752">
                  <c:v>1.5658719999999999</c:v>
                </c:pt>
                <c:pt idx="753">
                  <c:v>1.5658719999999999</c:v>
                </c:pt>
                <c:pt idx="754">
                  <c:v>1.5658719999999999</c:v>
                </c:pt>
                <c:pt idx="755">
                  <c:v>1.5658719999999999</c:v>
                </c:pt>
                <c:pt idx="756">
                  <c:v>1.5658719999999999</c:v>
                </c:pt>
                <c:pt idx="757">
                  <c:v>0</c:v>
                </c:pt>
                <c:pt idx="758">
                  <c:v>0</c:v>
                </c:pt>
                <c:pt idx="759">
                  <c:v>0</c:v>
                </c:pt>
                <c:pt idx="760">
                  <c:v>1.1975039999999999</c:v>
                </c:pt>
                <c:pt idx="761">
                  <c:v>1.1975039999999999</c:v>
                </c:pt>
                <c:pt idx="762">
                  <c:v>1.1975039999999999</c:v>
                </c:pt>
                <c:pt idx="763">
                  <c:v>1.1975039999999999</c:v>
                </c:pt>
                <c:pt idx="764">
                  <c:v>1.1975039999999999</c:v>
                </c:pt>
                <c:pt idx="765">
                  <c:v>1.1975039999999999</c:v>
                </c:pt>
                <c:pt idx="766">
                  <c:v>1.1975039999999999</c:v>
                </c:pt>
                <c:pt idx="767">
                  <c:v>0</c:v>
                </c:pt>
                <c:pt idx="768">
                  <c:v>0</c:v>
                </c:pt>
                <c:pt idx="769">
                  <c:v>0</c:v>
                </c:pt>
                <c:pt idx="770">
                  <c:v>0.931392</c:v>
                </c:pt>
                <c:pt idx="771">
                  <c:v>0.931392</c:v>
                </c:pt>
                <c:pt idx="772">
                  <c:v>0.931392</c:v>
                </c:pt>
                <c:pt idx="773">
                  <c:v>0.931392</c:v>
                </c:pt>
                <c:pt idx="774">
                  <c:v>0.931392</c:v>
                </c:pt>
                <c:pt idx="775">
                  <c:v>0.931392</c:v>
                </c:pt>
                <c:pt idx="776">
                  <c:v>0.931392</c:v>
                </c:pt>
                <c:pt idx="777">
                  <c:v>0</c:v>
                </c:pt>
                <c:pt idx="778">
                  <c:v>0</c:v>
                </c:pt>
                <c:pt idx="779">
                  <c:v>0</c:v>
                </c:pt>
                <c:pt idx="780">
                  <c:v>0.71148</c:v>
                </c:pt>
                <c:pt idx="781">
                  <c:v>0.71148</c:v>
                </c:pt>
                <c:pt idx="782">
                  <c:v>0.71148</c:v>
                </c:pt>
                <c:pt idx="783">
                  <c:v>0.71148</c:v>
                </c:pt>
                <c:pt idx="784">
                  <c:v>0.71148</c:v>
                </c:pt>
                <c:pt idx="785">
                  <c:v>0.71148</c:v>
                </c:pt>
                <c:pt idx="786">
                  <c:v>0.71148</c:v>
                </c:pt>
                <c:pt idx="787">
                  <c:v>0</c:v>
                </c:pt>
                <c:pt idx="788">
                  <c:v>0</c:v>
                </c:pt>
                <c:pt idx="789">
                  <c:v>0</c:v>
                </c:pt>
                <c:pt idx="790">
                  <c:v>0.54700800000000005</c:v>
                </c:pt>
                <c:pt idx="791">
                  <c:v>0.54700800000000005</c:v>
                </c:pt>
                <c:pt idx="792">
                  <c:v>0.54700800000000005</c:v>
                </c:pt>
                <c:pt idx="793">
                  <c:v>0.54700800000000005</c:v>
                </c:pt>
                <c:pt idx="794">
                  <c:v>0.54700800000000005</c:v>
                </c:pt>
                <c:pt idx="795">
                  <c:v>0.54700800000000005</c:v>
                </c:pt>
                <c:pt idx="796">
                  <c:v>0.54700800000000005</c:v>
                </c:pt>
                <c:pt idx="797">
                  <c:v>0</c:v>
                </c:pt>
                <c:pt idx="798">
                  <c:v>0</c:v>
                </c:pt>
                <c:pt idx="799">
                  <c:v>0</c:v>
                </c:pt>
                <c:pt idx="800">
                  <c:v>0.41395199999999999</c:v>
                </c:pt>
                <c:pt idx="801">
                  <c:v>0.41395199999999999</c:v>
                </c:pt>
                <c:pt idx="802">
                  <c:v>0.41395199999999999</c:v>
                </c:pt>
                <c:pt idx="803">
                  <c:v>0.41395199999999999</c:v>
                </c:pt>
                <c:pt idx="804">
                  <c:v>0.41395199999999999</c:v>
                </c:pt>
                <c:pt idx="805">
                  <c:v>0.41395199999999999</c:v>
                </c:pt>
                <c:pt idx="806">
                  <c:v>0.41395199999999999</c:v>
                </c:pt>
                <c:pt idx="807">
                  <c:v>0</c:v>
                </c:pt>
                <c:pt idx="808">
                  <c:v>0</c:v>
                </c:pt>
                <c:pt idx="809">
                  <c:v>0</c:v>
                </c:pt>
                <c:pt idx="810">
                  <c:v>0.31908799999999998</c:v>
                </c:pt>
                <c:pt idx="811">
                  <c:v>0.31908799999999998</c:v>
                </c:pt>
                <c:pt idx="812">
                  <c:v>0.31908799999999998</c:v>
                </c:pt>
                <c:pt idx="813">
                  <c:v>0.31908799999999998</c:v>
                </c:pt>
                <c:pt idx="814">
                  <c:v>0.31908799999999998</c:v>
                </c:pt>
                <c:pt idx="815">
                  <c:v>0.31908799999999998</c:v>
                </c:pt>
                <c:pt idx="816">
                  <c:v>0.31908799999999998</c:v>
                </c:pt>
                <c:pt idx="817">
                  <c:v>0</c:v>
                </c:pt>
                <c:pt idx="818">
                  <c:v>0</c:v>
                </c:pt>
                <c:pt idx="819">
                  <c:v>0</c:v>
                </c:pt>
                <c:pt idx="820">
                  <c:v>0.25409999999999999</c:v>
                </c:pt>
                <c:pt idx="821">
                  <c:v>0.25409999999999999</c:v>
                </c:pt>
                <c:pt idx="822">
                  <c:v>0.25409999999999999</c:v>
                </c:pt>
                <c:pt idx="823">
                  <c:v>0.25409999999999999</c:v>
                </c:pt>
                <c:pt idx="824">
                  <c:v>0.25409999999999999</c:v>
                </c:pt>
                <c:pt idx="825">
                  <c:v>0.25409999999999999</c:v>
                </c:pt>
                <c:pt idx="826">
                  <c:v>0.25409999999999999</c:v>
                </c:pt>
                <c:pt idx="827">
                  <c:v>0</c:v>
                </c:pt>
                <c:pt idx="828">
                  <c:v>0</c:v>
                </c:pt>
                <c:pt idx="829">
                  <c:v>0</c:v>
                </c:pt>
                <c:pt idx="830">
                  <c:v>0.19650400000000001</c:v>
                </c:pt>
                <c:pt idx="831">
                  <c:v>0.19650400000000001</c:v>
                </c:pt>
                <c:pt idx="832">
                  <c:v>0.19650400000000001</c:v>
                </c:pt>
                <c:pt idx="833">
                  <c:v>0.19650400000000001</c:v>
                </c:pt>
                <c:pt idx="834">
                  <c:v>0.19650400000000001</c:v>
                </c:pt>
                <c:pt idx="835">
                  <c:v>0.19650400000000001</c:v>
                </c:pt>
                <c:pt idx="836">
                  <c:v>0.19650400000000001</c:v>
                </c:pt>
                <c:pt idx="837">
                  <c:v>0</c:v>
                </c:pt>
                <c:pt idx="838">
                  <c:v>0</c:v>
                </c:pt>
                <c:pt idx="839">
                  <c:v>0</c:v>
                </c:pt>
                <c:pt idx="840">
                  <c:v>0.14630000000000001</c:v>
                </c:pt>
                <c:pt idx="841">
                  <c:v>0.14630000000000001</c:v>
                </c:pt>
                <c:pt idx="842">
                  <c:v>0.14630000000000001</c:v>
                </c:pt>
                <c:pt idx="843">
                  <c:v>0.14630000000000001</c:v>
                </c:pt>
                <c:pt idx="844">
                  <c:v>0.14630000000000001</c:v>
                </c:pt>
                <c:pt idx="845">
                  <c:v>0.14630000000000001</c:v>
                </c:pt>
                <c:pt idx="846">
                  <c:v>0.14630000000000001</c:v>
                </c:pt>
                <c:pt idx="847">
                  <c:v>0</c:v>
                </c:pt>
                <c:pt idx="848">
                  <c:v>0</c:v>
                </c:pt>
                <c:pt idx="849">
                  <c:v>0</c:v>
                </c:pt>
                <c:pt idx="850">
                  <c:v>0.115192</c:v>
                </c:pt>
                <c:pt idx="851">
                  <c:v>0.115192</c:v>
                </c:pt>
                <c:pt idx="852">
                  <c:v>0.115192</c:v>
                </c:pt>
                <c:pt idx="853">
                  <c:v>0.115192</c:v>
                </c:pt>
                <c:pt idx="854">
                  <c:v>0.115192</c:v>
                </c:pt>
                <c:pt idx="855">
                  <c:v>0.115192</c:v>
                </c:pt>
                <c:pt idx="856">
                  <c:v>0.115192</c:v>
                </c:pt>
                <c:pt idx="857">
                  <c:v>0</c:v>
                </c:pt>
                <c:pt idx="858">
                  <c:v>0</c:v>
                </c:pt>
                <c:pt idx="859">
                  <c:v>0</c:v>
                </c:pt>
                <c:pt idx="860">
                  <c:v>9.2399999999999996E-2</c:v>
                </c:pt>
                <c:pt idx="861">
                  <c:v>9.2399999999999996E-2</c:v>
                </c:pt>
                <c:pt idx="862">
                  <c:v>9.2399999999999996E-2</c:v>
                </c:pt>
                <c:pt idx="863">
                  <c:v>9.2399999999999996E-2</c:v>
                </c:pt>
                <c:pt idx="864">
                  <c:v>9.2399999999999996E-2</c:v>
                </c:pt>
                <c:pt idx="865">
                  <c:v>9.2399999999999996E-2</c:v>
                </c:pt>
                <c:pt idx="866">
                  <c:v>9.2399999999999996E-2</c:v>
                </c:pt>
                <c:pt idx="867">
                  <c:v>0</c:v>
                </c:pt>
                <c:pt idx="868">
                  <c:v>0</c:v>
                </c:pt>
                <c:pt idx="869">
                  <c:v>0</c:v>
                </c:pt>
                <c:pt idx="870">
                  <c:v>7.3303999999999994E-2</c:v>
                </c:pt>
                <c:pt idx="871">
                  <c:v>7.3303999999999994E-2</c:v>
                </c:pt>
                <c:pt idx="872">
                  <c:v>7.3303999999999994E-2</c:v>
                </c:pt>
                <c:pt idx="873">
                  <c:v>7.3303999999999994E-2</c:v>
                </c:pt>
                <c:pt idx="874">
                  <c:v>7.3303999999999994E-2</c:v>
                </c:pt>
                <c:pt idx="875">
                  <c:v>7.3303999999999994E-2</c:v>
                </c:pt>
                <c:pt idx="876">
                  <c:v>7.3303999999999994E-2</c:v>
                </c:pt>
                <c:pt idx="877">
                  <c:v>0</c:v>
                </c:pt>
                <c:pt idx="878">
                  <c:v>0</c:v>
                </c:pt>
                <c:pt idx="879">
                  <c:v>0</c:v>
                </c:pt>
                <c:pt idx="880">
                  <c:v>5.5440000000000003E-2</c:v>
                </c:pt>
                <c:pt idx="881">
                  <c:v>5.5440000000000003E-2</c:v>
                </c:pt>
                <c:pt idx="882">
                  <c:v>5.5440000000000003E-2</c:v>
                </c:pt>
                <c:pt idx="883">
                  <c:v>5.5440000000000003E-2</c:v>
                </c:pt>
                <c:pt idx="884">
                  <c:v>5.5440000000000003E-2</c:v>
                </c:pt>
                <c:pt idx="885">
                  <c:v>5.5440000000000003E-2</c:v>
                </c:pt>
                <c:pt idx="886">
                  <c:v>5.5440000000000003E-2</c:v>
                </c:pt>
                <c:pt idx="887">
                  <c:v>0</c:v>
                </c:pt>
                <c:pt idx="888">
                  <c:v>0</c:v>
                </c:pt>
                <c:pt idx="889">
                  <c:v>0</c:v>
                </c:pt>
                <c:pt idx="890">
                  <c:v>4.7432000000000002E-2</c:v>
                </c:pt>
                <c:pt idx="891">
                  <c:v>4.7432000000000002E-2</c:v>
                </c:pt>
                <c:pt idx="892">
                  <c:v>4.7432000000000002E-2</c:v>
                </c:pt>
                <c:pt idx="893">
                  <c:v>4.7432000000000002E-2</c:v>
                </c:pt>
                <c:pt idx="894">
                  <c:v>4.7432000000000002E-2</c:v>
                </c:pt>
                <c:pt idx="895">
                  <c:v>4.7432000000000002E-2</c:v>
                </c:pt>
                <c:pt idx="896">
                  <c:v>4.7432000000000002E-2</c:v>
                </c:pt>
                <c:pt idx="897">
                  <c:v>0</c:v>
                </c:pt>
                <c:pt idx="898">
                  <c:v>0</c:v>
                </c:pt>
                <c:pt idx="899">
                  <c:v>0</c:v>
                </c:pt>
                <c:pt idx="900">
                  <c:v>3.696E-2</c:v>
                </c:pt>
                <c:pt idx="901">
                  <c:v>3.696E-2</c:v>
                </c:pt>
                <c:pt idx="902">
                  <c:v>3.696E-2</c:v>
                </c:pt>
                <c:pt idx="903">
                  <c:v>3.696E-2</c:v>
                </c:pt>
                <c:pt idx="904">
                  <c:v>3.696E-2</c:v>
                </c:pt>
                <c:pt idx="905">
                  <c:v>3.696E-2</c:v>
                </c:pt>
                <c:pt idx="906">
                  <c:v>3.696E-2</c:v>
                </c:pt>
                <c:pt idx="907">
                  <c:v>0</c:v>
                </c:pt>
                <c:pt idx="908">
                  <c:v>0</c:v>
                </c:pt>
                <c:pt idx="909">
                  <c:v>0</c:v>
                </c:pt>
                <c:pt idx="910">
                  <c:v>3.0491999999999998E-2</c:v>
                </c:pt>
                <c:pt idx="911">
                  <c:v>3.0491999999999998E-2</c:v>
                </c:pt>
                <c:pt idx="912">
                  <c:v>3.0491999999999998E-2</c:v>
                </c:pt>
                <c:pt idx="913">
                  <c:v>3.0491999999999998E-2</c:v>
                </c:pt>
                <c:pt idx="914">
                  <c:v>3.0491999999999998E-2</c:v>
                </c:pt>
                <c:pt idx="915">
                  <c:v>3.0491999999999998E-2</c:v>
                </c:pt>
                <c:pt idx="916">
                  <c:v>3.0491999999999998E-2</c:v>
                </c:pt>
                <c:pt idx="917">
                  <c:v>0</c:v>
                </c:pt>
                <c:pt idx="918">
                  <c:v>0</c:v>
                </c:pt>
                <c:pt idx="919">
                  <c:v>0</c:v>
                </c:pt>
                <c:pt idx="920">
                  <c:v>2.4639999999999999E-2</c:v>
                </c:pt>
                <c:pt idx="921">
                  <c:v>2.4639999999999999E-2</c:v>
                </c:pt>
                <c:pt idx="922">
                  <c:v>2.4639999999999999E-2</c:v>
                </c:pt>
                <c:pt idx="923">
                  <c:v>2.4639999999999999E-2</c:v>
                </c:pt>
                <c:pt idx="924">
                  <c:v>2.4639999999999999E-2</c:v>
                </c:pt>
                <c:pt idx="925">
                  <c:v>2.4639999999999999E-2</c:v>
                </c:pt>
                <c:pt idx="926">
                  <c:v>2.4639999999999999E-2</c:v>
                </c:pt>
                <c:pt idx="927">
                  <c:v>0</c:v>
                </c:pt>
                <c:pt idx="928">
                  <c:v>0</c:v>
                </c:pt>
                <c:pt idx="929">
                  <c:v>0</c:v>
                </c:pt>
                <c:pt idx="930">
                  <c:v>6.0873119999999998</c:v>
                </c:pt>
                <c:pt idx="931">
                  <c:v>6.0873119999999998</c:v>
                </c:pt>
                <c:pt idx="932">
                  <c:v>6.0873119999999998</c:v>
                </c:pt>
                <c:pt idx="933">
                  <c:v>6.0873119999999998</c:v>
                </c:pt>
                <c:pt idx="934">
                  <c:v>6.0873119999999998</c:v>
                </c:pt>
                <c:pt idx="935">
                  <c:v>6.0873119999999998</c:v>
                </c:pt>
                <c:pt idx="936">
                  <c:v>6.0873119999999998</c:v>
                </c:pt>
                <c:pt idx="937">
                  <c:v>0</c:v>
                </c:pt>
                <c:pt idx="938">
                  <c:v>0</c:v>
                </c:pt>
                <c:pt idx="939">
                  <c:v>0</c:v>
                </c:pt>
                <c:pt idx="940">
                  <c:v>4.6467960000000001</c:v>
                </c:pt>
                <c:pt idx="941">
                  <c:v>4.6467960000000001</c:v>
                </c:pt>
                <c:pt idx="942">
                  <c:v>4.6467960000000001</c:v>
                </c:pt>
                <c:pt idx="943">
                  <c:v>4.6467960000000001</c:v>
                </c:pt>
                <c:pt idx="944">
                  <c:v>4.6467960000000001</c:v>
                </c:pt>
                <c:pt idx="945">
                  <c:v>4.6467960000000001</c:v>
                </c:pt>
                <c:pt idx="946">
                  <c:v>4.6467960000000001</c:v>
                </c:pt>
                <c:pt idx="947">
                  <c:v>0</c:v>
                </c:pt>
                <c:pt idx="948">
                  <c:v>0</c:v>
                </c:pt>
                <c:pt idx="949">
                  <c:v>0</c:v>
                </c:pt>
                <c:pt idx="950">
                  <c:v>3.523212</c:v>
                </c:pt>
                <c:pt idx="951">
                  <c:v>3.523212</c:v>
                </c:pt>
                <c:pt idx="952">
                  <c:v>3.523212</c:v>
                </c:pt>
                <c:pt idx="953">
                  <c:v>3.523212</c:v>
                </c:pt>
                <c:pt idx="954">
                  <c:v>3.523212</c:v>
                </c:pt>
                <c:pt idx="955">
                  <c:v>3.523212</c:v>
                </c:pt>
                <c:pt idx="956">
                  <c:v>3.523212</c:v>
                </c:pt>
                <c:pt idx="957">
                  <c:v>0</c:v>
                </c:pt>
                <c:pt idx="958">
                  <c:v>0</c:v>
                </c:pt>
                <c:pt idx="959">
                  <c:v>0</c:v>
                </c:pt>
                <c:pt idx="960">
                  <c:v>2.6943839999999999</c:v>
                </c:pt>
                <c:pt idx="961">
                  <c:v>2.6943839999999999</c:v>
                </c:pt>
                <c:pt idx="962">
                  <c:v>2.6943839999999999</c:v>
                </c:pt>
                <c:pt idx="963">
                  <c:v>2.6943839999999999</c:v>
                </c:pt>
                <c:pt idx="964">
                  <c:v>2.6943839999999999</c:v>
                </c:pt>
                <c:pt idx="965">
                  <c:v>2.6943839999999999</c:v>
                </c:pt>
                <c:pt idx="966">
                  <c:v>2.6943839999999999</c:v>
                </c:pt>
                <c:pt idx="967">
                  <c:v>0</c:v>
                </c:pt>
                <c:pt idx="968">
                  <c:v>0</c:v>
                </c:pt>
                <c:pt idx="969">
                  <c:v>0</c:v>
                </c:pt>
                <c:pt idx="970">
                  <c:v>2.0555919999999999</c:v>
                </c:pt>
                <c:pt idx="971">
                  <c:v>2.0555919999999999</c:v>
                </c:pt>
                <c:pt idx="972">
                  <c:v>2.0555919999999999</c:v>
                </c:pt>
                <c:pt idx="973">
                  <c:v>2.0555919999999999</c:v>
                </c:pt>
                <c:pt idx="974">
                  <c:v>2.0555919999999999</c:v>
                </c:pt>
                <c:pt idx="975">
                  <c:v>2.0555919999999999</c:v>
                </c:pt>
                <c:pt idx="976">
                  <c:v>2.0555919999999999</c:v>
                </c:pt>
                <c:pt idx="977">
                  <c:v>0</c:v>
                </c:pt>
                <c:pt idx="978">
                  <c:v>0</c:v>
                </c:pt>
                <c:pt idx="979">
                  <c:v>0</c:v>
                </c:pt>
                <c:pt idx="980">
                  <c:v>1.5658719999999999</c:v>
                </c:pt>
                <c:pt idx="981">
                  <c:v>1.5658719999999999</c:v>
                </c:pt>
                <c:pt idx="982">
                  <c:v>1.5658719999999999</c:v>
                </c:pt>
                <c:pt idx="983">
                  <c:v>1.5658719999999999</c:v>
                </c:pt>
                <c:pt idx="984">
                  <c:v>1.5658719999999999</c:v>
                </c:pt>
                <c:pt idx="985">
                  <c:v>1.5658719999999999</c:v>
                </c:pt>
                <c:pt idx="986">
                  <c:v>1.5658719999999999</c:v>
                </c:pt>
                <c:pt idx="987">
                  <c:v>0</c:v>
                </c:pt>
                <c:pt idx="988">
                  <c:v>0</c:v>
                </c:pt>
                <c:pt idx="989">
                  <c:v>0</c:v>
                </c:pt>
                <c:pt idx="990">
                  <c:v>1.1975039999999999</c:v>
                </c:pt>
                <c:pt idx="991">
                  <c:v>1.1975039999999999</c:v>
                </c:pt>
                <c:pt idx="992">
                  <c:v>1.1975039999999999</c:v>
                </c:pt>
                <c:pt idx="993">
                  <c:v>1.1975039999999999</c:v>
                </c:pt>
                <c:pt idx="994">
                  <c:v>1.1975039999999999</c:v>
                </c:pt>
                <c:pt idx="995">
                  <c:v>1.1975039999999999</c:v>
                </c:pt>
                <c:pt idx="996">
                  <c:v>1.1975039999999999</c:v>
                </c:pt>
                <c:pt idx="997">
                  <c:v>0</c:v>
                </c:pt>
                <c:pt idx="998">
                  <c:v>0</c:v>
                </c:pt>
                <c:pt idx="999">
                  <c:v>0</c:v>
                </c:pt>
                <c:pt idx="1000">
                  <c:v>0.931392</c:v>
                </c:pt>
                <c:pt idx="1001">
                  <c:v>0.931392</c:v>
                </c:pt>
                <c:pt idx="1002">
                  <c:v>0.931392</c:v>
                </c:pt>
                <c:pt idx="1003">
                  <c:v>0.931392</c:v>
                </c:pt>
                <c:pt idx="1004">
                  <c:v>0.931392</c:v>
                </c:pt>
                <c:pt idx="1005">
                  <c:v>0.931392</c:v>
                </c:pt>
                <c:pt idx="1006">
                  <c:v>0.931392</c:v>
                </c:pt>
                <c:pt idx="1007">
                  <c:v>0</c:v>
                </c:pt>
                <c:pt idx="1008">
                  <c:v>0</c:v>
                </c:pt>
                <c:pt idx="1009">
                  <c:v>0</c:v>
                </c:pt>
                <c:pt idx="1010">
                  <c:v>0.71148</c:v>
                </c:pt>
                <c:pt idx="1011">
                  <c:v>0.71148</c:v>
                </c:pt>
                <c:pt idx="1012">
                  <c:v>0.71148</c:v>
                </c:pt>
                <c:pt idx="1013">
                  <c:v>0.71148</c:v>
                </c:pt>
                <c:pt idx="1014">
                  <c:v>0.71148</c:v>
                </c:pt>
                <c:pt idx="1015">
                  <c:v>0.71148</c:v>
                </c:pt>
                <c:pt idx="1016">
                  <c:v>0.71148</c:v>
                </c:pt>
                <c:pt idx="1017">
                  <c:v>0</c:v>
                </c:pt>
                <c:pt idx="1018">
                  <c:v>0</c:v>
                </c:pt>
                <c:pt idx="1019">
                  <c:v>0</c:v>
                </c:pt>
                <c:pt idx="1020">
                  <c:v>0.54700800000000005</c:v>
                </c:pt>
                <c:pt idx="1021">
                  <c:v>0.54700800000000005</c:v>
                </c:pt>
                <c:pt idx="1022">
                  <c:v>0.54700800000000005</c:v>
                </c:pt>
                <c:pt idx="1023">
                  <c:v>0.54700800000000005</c:v>
                </c:pt>
                <c:pt idx="1024">
                  <c:v>0.54700800000000005</c:v>
                </c:pt>
                <c:pt idx="1025">
                  <c:v>0.54700800000000005</c:v>
                </c:pt>
                <c:pt idx="1026">
                  <c:v>0.54700800000000005</c:v>
                </c:pt>
                <c:pt idx="1027">
                  <c:v>0</c:v>
                </c:pt>
                <c:pt idx="1028">
                  <c:v>0</c:v>
                </c:pt>
                <c:pt idx="1029">
                  <c:v>0</c:v>
                </c:pt>
                <c:pt idx="1030">
                  <c:v>0.41395199999999999</c:v>
                </c:pt>
                <c:pt idx="1031">
                  <c:v>0.41395199999999999</c:v>
                </c:pt>
                <c:pt idx="1032">
                  <c:v>0.41395199999999999</c:v>
                </c:pt>
                <c:pt idx="1033">
                  <c:v>0.41395199999999999</c:v>
                </c:pt>
                <c:pt idx="1034">
                  <c:v>0.41395199999999999</c:v>
                </c:pt>
                <c:pt idx="1035">
                  <c:v>0.41395199999999999</c:v>
                </c:pt>
                <c:pt idx="1036">
                  <c:v>0.41395199999999999</c:v>
                </c:pt>
                <c:pt idx="1037">
                  <c:v>0</c:v>
                </c:pt>
                <c:pt idx="1038">
                  <c:v>0</c:v>
                </c:pt>
                <c:pt idx="1039">
                  <c:v>0</c:v>
                </c:pt>
                <c:pt idx="1040">
                  <c:v>0.31908799999999998</c:v>
                </c:pt>
                <c:pt idx="1041">
                  <c:v>0.31908799999999998</c:v>
                </c:pt>
                <c:pt idx="1042">
                  <c:v>0.31908799999999998</c:v>
                </c:pt>
                <c:pt idx="1043">
                  <c:v>0.31908799999999998</c:v>
                </c:pt>
                <c:pt idx="1044">
                  <c:v>0.31908799999999998</c:v>
                </c:pt>
                <c:pt idx="1045">
                  <c:v>0.31908799999999998</c:v>
                </c:pt>
                <c:pt idx="1046">
                  <c:v>0.31908799999999998</c:v>
                </c:pt>
                <c:pt idx="1047">
                  <c:v>0</c:v>
                </c:pt>
                <c:pt idx="1048">
                  <c:v>0</c:v>
                </c:pt>
                <c:pt idx="1049">
                  <c:v>0</c:v>
                </c:pt>
                <c:pt idx="1050">
                  <c:v>0.25409999999999999</c:v>
                </c:pt>
                <c:pt idx="1051">
                  <c:v>0.25409999999999999</c:v>
                </c:pt>
                <c:pt idx="1052">
                  <c:v>0.25409999999999999</c:v>
                </c:pt>
                <c:pt idx="1053">
                  <c:v>0.25409999999999999</c:v>
                </c:pt>
                <c:pt idx="1054">
                  <c:v>0.25409999999999999</c:v>
                </c:pt>
                <c:pt idx="1055">
                  <c:v>0.25409999999999999</c:v>
                </c:pt>
                <c:pt idx="1056">
                  <c:v>0.25409999999999999</c:v>
                </c:pt>
                <c:pt idx="1057">
                  <c:v>0</c:v>
                </c:pt>
                <c:pt idx="1058">
                  <c:v>0</c:v>
                </c:pt>
                <c:pt idx="1059">
                  <c:v>0</c:v>
                </c:pt>
                <c:pt idx="1060">
                  <c:v>0.19650400000000001</c:v>
                </c:pt>
                <c:pt idx="1061">
                  <c:v>0.19650400000000001</c:v>
                </c:pt>
                <c:pt idx="1062">
                  <c:v>0.19650400000000001</c:v>
                </c:pt>
                <c:pt idx="1063">
                  <c:v>0.19650400000000001</c:v>
                </c:pt>
                <c:pt idx="1064">
                  <c:v>0.19650400000000001</c:v>
                </c:pt>
                <c:pt idx="1065">
                  <c:v>0.19650400000000001</c:v>
                </c:pt>
                <c:pt idx="1066">
                  <c:v>0.19650400000000001</c:v>
                </c:pt>
                <c:pt idx="1067">
                  <c:v>0</c:v>
                </c:pt>
                <c:pt idx="1068">
                  <c:v>0</c:v>
                </c:pt>
                <c:pt idx="1069">
                  <c:v>0</c:v>
                </c:pt>
                <c:pt idx="1070">
                  <c:v>0.14630000000000001</c:v>
                </c:pt>
                <c:pt idx="1071">
                  <c:v>0.14630000000000001</c:v>
                </c:pt>
                <c:pt idx="1072">
                  <c:v>0.14630000000000001</c:v>
                </c:pt>
                <c:pt idx="1073">
                  <c:v>0.14630000000000001</c:v>
                </c:pt>
                <c:pt idx="1074">
                  <c:v>0.14630000000000001</c:v>
                </c:pt>
                <c:pt idx="1075">
                  <c:v>0.14630000000000001</c:v>
                </c:pt>
                <c:pt idx="1076">
                  <c:v>0.14630000000000001</c:v>
                </c:pt>
                <c:pt idx="1077">
                  <c:v>0</c:v>
                </c:pt>
                <c:pt idx="1078">
                  <c:v>0</c:v>
                </c:pt>
                <c:pt idx="1079">
                  <c:v>0</c:v>
                </c:pt>
                <c:pt idx="1080">
                  <c:v>0.115192</c:v>
                </c:pt>
                <c:pt idx="1081">
                  <c:v>0.115192</c:v>
                </c:pt>
                <c:pt idx="1082">
                  <c:v>0.115192</c:v>
                </c:pt>
                <c:pt idx="1083">
                  <c:v>0.115192</c:v>
                </c:pt>
                <c:pt idx="1084">
                  <c:v>0.115192</c:v>
                </c:pt>
                <c:pt idx="1085">
                  <c:v>0.115192</c:v>
                </c:pt>
                <c:pt idx="1086">
                  <c:v>0.115192</c:v>
                </c:pt>
                <c:pt idx="1087">
                  <c:v>0</c:v>
                </c:pt>
                <c:pt idx="1088">
                  <c:v>0</c:v>
                </c:pt>
                <c:pt idx="1089">
                  <c:v>0</c:v>
                </c:pt>
                <c:pt idx="1090">
                  <c:v>9.2399999999999996E-2</c:v>
                </c:pt>
                <c:pt idx="1091">
                  <c:v>9.2399999999999996E-2</c:v>
                </c:pt>
                <c:pt idx="1092">
                  <c:v>9.2399999999999996E-2</c:v>
                </c:pt>
                <c:pt idx="1093">
                  <c:v>9.2399999999999996E-2</c:v>
                </c:pt>
                <c:pt idx="1094">
                  <c:v>9.2399999999999996E-2</c:v>
                </c:pt>
                <c:pt idx="1095">
                  <c:v>9.2399999999999996E-2</c:v>
                </c:pt>
                <c:pt idx="1096">
                  <c:v>9.2399999999999996E-2</c:v>
                </c:pt>
                <c:pt idx="1097">
                  <c:v>0</c:v>
                </c:pt>
                <c:pt idx="1098">
                  <c:v>0</c:v>
                </c:pt>
                <c:pt idx="1099">
                  <c:v>0</c:v>
                </c:pt>
                <c:pt idx="1100">
                  <c:v>7.3303999999999994E-2</c:v>
                </c:pt>
                <c:pt idx="1101">
                  <c:v>7.3303999999999994E-2</c:v>
                </c:pt>
                <c:pt idx="1102">
                  <c:v>7.3303999999999994E-2</c:v>
                </c:pt>
                <c:pt idx="1103">
                  <c:v>7.3303999999999994E-2</c:v>
                </c:pt>
                <c:pt idx="1104">
                  <c:v>7.3303999999999994E-2</c:v>
                </c:pt>
                <c:pt idx="1105">
                  <c:v>7.3303999999999994E-2</c:v>
                </c:pt>
                <c:pt idx="1106">
                  <c:v>7.3303999999999994E-2</c:v>
                </c:pt>
                <c:pt idx="1107">
                  <c:v>0</c:v>
                </c:pt>
                <c:pt idx="1108">
                  <c:v>0</c:v>
                </c:pt>
                <c:pt idx="1109">
                  <c:v>0</c:v>
                </c:pt>
                <c:pt idx="1110">
                  <c:v>5.5440000000000003E-2</c:v>
                </c:pt>
                <c:pt idx="1111">
                  <c:v>5.5440000000000003E-2</c:v>
                </c:pt>
                <c:pt idx="1112">
                  <c:v>5.5440000000000003E-2</c:v>
                </c:pt>
                <c:pt idx="1113">
                  <c:v>5.5440000000000003E-2</c:v>
                </c:pt>
                <c:pt idx="1114">
                  <c:v>5.5440000000000003E-2</c:v>
                </c:pt>
                <c:pt idx="1115">
                  <c:v>5.5440000000000003E-2</c:v>
                </c:pt>
                <c:pt idx="1116">
                  <c:v>5.5440000000000003E-2</c:v>
                </c:pt>
                <c:pt idx="1117">
                  <c:v>0</c:v>
                </c:pt>
                <c:pt idx="1118">
                  <c:v>0</c:v>
                </c:pt>
                <c:pt idx="1119">
                  <c:v>0</c:v>
                </c:pt>
                <c:pt idx="1120">
                  <c:v>4.7432000000000002E-2</c:v>
                </c:pt>
                <c:pt idx="1121">
                  <c:v>4.7432000000000002E-2</c:v>
                </c:pt>
                <c:pt idx="1122">
                  <c:v>4.7432000000000002E-2</c:v>
                </c:pt>
                <c:pt idx="1123">
                  <c:v>4.7432000000000002E-2</c:v>
                </c:pt>
                <c:pt idx="1124">
                  <c:v>4.7432000000000002E-2</c:v>
                </c:pt>
                <c:pt idx="1125">
                  <c:v>4.7432000000000002E-2</c:v>
                </c:pt>
                <c:pt idx="1126">
                  <c:v>4.7432000000000002E-2</c:v>
                </c:pt>
                <c:pt idx="1127">
                  <c:v>0</c:v>
                </c:pt>
                <c:pt idx="1128">
                  <c:v>0</c:v>
                </c:pt>
                <c:pt idx="1129">
                  <c:v>0</c:v>
                </c:pt>
                <c:pt idx="1130">
                  <c:v>3.696E-2</c:v>
                </c:pt>
                <c:pt idx="1131">
                  <c:v>3.696E-2</c:v>
                </c:pt>
                <c:pt idx="1132">
                  <c:v>3.696E-2</c:v>
                </c:pt>
                <c:pt idx="1133">
                  <c:v>3.696E-2</c:v>
                </c:pt>
                <c:pt idx="1134">
                  <c:v>3.696E-2</c:v>
                </c:pt>
                <c:pt idx="1135">
                  <c:v>3.696E-2</c:v>
                </c:pt>
                <c:pt idx="1136">
                  <c:v>3.696E-2</c:v>
                </c:pt>
                <c:pt idx="1137">
                  <c:v>0</c:v>
                </c:pt>
                <c:pt idx="1138">
                  <c:v>0</c:v>
                </c:pt>
                <c:pt idx="1139">
                  <c:v>0</c:v>
                </c:pt>
                <c:pt idx="1140">
                  <c:v>3.0491999999999998E-2</c:v>
                </c:pt>
                <c:pt idx="1141">
                  <c:v>3.0491999999999998E-2</c:v>
                </c:pt>
                <c:pt idx="1142">
                  <c:v>3.0491999999999998E-2</c:v>
                </c:pt>
                <c:pt idx="1143">
                  <c:v>3.0491999999999998E-2</c:v>
                </c:pt>
                <c:pt idx="1144">
                  <c:v>3.0491999999999998E-2</c:v>
                </c:pt>
                <c:pt idx="1145">
                  <c:v>3.0491999999999998E-2</c:v>
                </c:pt>
                <c:pt idx="1146">
                  <c:v>3.0491999999999998E-2</c:v>
                </c:pt>
                <c:pt idx="1147">
                  <c:v>0</c:v>
                </c:pt>
                <c:pt idx="1148">
                  <c:v>0</c:v>
                </c:pt>
                <c:pt idx="1149">
                  <c:v>0</c:v>
                </c:pt>
                <c:pt idx="1150">
                  <c:v>2.4639999999999999E-2</c:v>
                </c:pt>
                <c:pt idx="1151">
                  <c:v>2.4639999999999999E-2</c:v>
                </c:pt>
                <c:pt idx="1152">
                  <c:v>2.4639999999999999E-2</c:v>
                </c:pt>
                <c:pt idx="1153">
                  <c:v>2.4639999999999999E-2</c:v>
                </c:pt>
                <c:pt idx="1154">
                  <c:v>2.4639999999999999E-2</c:v>
                </c:pt>
                <c:pt idx="1155">
                  <c:v>2.4639999999999999E-2</c:v>
                </c:pt>
                <c:pt idx="1156">
                  <c:v>2.4639999999999999E-2</c:v>
                </c:pt>
                <c:pt idx="1157">
                  <c:v>0</c:v>
                </c:pt>
                <c:pt idx="1158">
                  <c:v>0</c:v>
                </c:pt>
                <c:pt idx="1159">
                  <c:v>0</c:v>
                </c:pt>
                <c:pt idx="1160">
                  <c:v>10.672560000000001</c:v>
                </c:pt>
                <c:pt idx="1161">
                  <c:v>10.672560000000001</c:v>
                </c:pt>
                <c:pt idx="1162">
                  <c:v>10.672560000000001</c:v>
                </c:pt>
                <c:pt idx="1163">
                  <c:v>10.672560000000001</c:v>
                </c:pt>
                <c:pt idx="1164">
                  <c:v>10.672560000000001</c:v>
                </c:pt>
                <c:pt idx="1165">
                  <c:v>10.672560000000001</c:v>
                </c:pt>
                <c:pt idx="1166">
                  <c:v>10.672560000000001</c:v>
                </c:pt>
                <c:pt idx="1167">
                  <c:v>0</c:v>
                </c:pt>
                <c:pt idx="1168">
                  <c:v>0</c:v>
                </c:pt>
                <c:pt idx="1169">
                  <c:v>0</c:v>
                </c:pt>
                <c:pt idx="1170">
                  <c:v>8.1469799999999992</c:v>
                </c:pt>
                <c:pt idx="1171">
                  <c:v>8.1469799999999992</c:v>
                </c:pt>
                <c:pt idx="1172">
                  <c:v>8.1469799999999992</c:v>
                </c:pt>
                <c:pt idx="1173">
                  <c:v>8.1469799999999992</c:v>
                </c:pt>
                <c:pt idx="1174">
                  <c:v>8.1469799999999992</c:v>
                </c:pt>
                <c:pt idx="1175">
                  <c:v>8.1469799999999992</c:v>
                </c:pt>
                <c:pt idx="1176">
                  <c:v>8.1469799999999992</c:v>
                </c:pt>
                <c:pt idx="1177">
                  <c:v>0</c:v>
                </c:pt>
                <c:pt idx="1178">
                  <c:v>0</c:v>
                </c:pt>
                <c:pt idx="1179">
                  <c:v>0</c:v>
                </c:pt>
                <c:pt idx="1180">
                  <c:v>6.17706</c:v>
                </c:pt>
                <c:pt idx="1181">
                  <c:v>6.17706</c:v>
                </c:pt>
                <c:pt idx="1182">
                  <c:v>6.17706</c:v>
                </c:pt>
                <c:pt idx="1183">
                  <c:v>6.17706</c:v>
                </c:pt>
                <c:pt idx="1184">
                  <c:v>6.17706</c:v>
                </c:pt>
                <c:pt idx="1185">
                  <c:v>6.17706</c:v>
                </c:pt>
                <c:pt idx="1186">
                  <c:v>6.17706</c:v>
                </c:pt>
                <c:pt idx="1187">
                  <c:v>0</c:v>
                </c:pt>
                <c:pt idx="1188">
                  <c:v>0</c:v>
                </c:pt>
                <c:pt idx="1189">
                  <c:v>0</c:v>
                </c:pt>
                <c:pt idx="1190">
                  <c:v>4.7239199999999997</c:v>
                </c:pt>
                <c:pt idx="1191">
                  <c:v>4.7239199999999997</c:v>
                </c:pt>
                <c:pt idx="1192">
                  <c:v>4.7239199999999997</c:v>
                </c:pt>
                <c:pt idx="1193">
                  <c:v>4.7239199999999997</c:v>
                </c:pt>
                <c:pt idx="1194">
                  <c:v>4.7239199999999997</c:v>
                </c:pt>
                <c:pt idx="1195">
                  <c:v>4.7239199999999997</c:v>
                </c:pt>
                <c:pt idx="1196">
                  <c:v>4.7239199999999997</c:v>
                </c:pt>
                <c:pt idx="1197">
                  <c:v>0</c:v>
                </c:pt>
                <c:pt idx="1198">
                  <c:v>0</c:v>
                </c:pt>
                <c:pt idx="1199">
                  <c:v>0</c:v>
                </c:pt>
                <c:pt idx="1200">
                  <c:v>3.6039599999999998</c:v>
                </c:pt>
                <c:pt idx="1201">
                  <c:v>3.6039599999999998</c:v>
                </c:pt>
                <c:pt idx="1202">
                  <c:v>3.6039599999999998</c:v>
                </c:pt>
                <c:pt idx="1203">
                  <c:v>3.6039599999999998</c:v>
                </c:pt>
                <c:pt idx="1204">
                  <c:v>3.6039599999999998</c:v>
                </c:pt>
                <c:pt idx="1205">
                  <c:v>3.6039599999999998</c:v>
                </c:pt>
                <c:pt idx="1206">
                  <c:v>3.6039599999999998</c:v>
                </c:pt>
                <c:pt idx="1207">
                  <c:v>0</c:v>
                </c:pt>
                <c:pt idx="1208">
                  <c:v>0</c:v>
                </c:pt>
                <c:pt idx="1209">
                  <c:v>0</c:v>
                </c:pt>
                <c:pt idx="1210">
                  <c:v>2.7453599999999998</c:v>
                </c:pt>
                <c:pt idx="1211">
                  <c:v>2.7453599999999998</c:v>
                </c:pt>
                <c:pt idx="1212">
                  <c:v>2.7453599999999998</c:v>
                </c:pt>
                <c:pt idx="1213">
                  <c:v>2.7453599999999998</c:v>
                </c:pt>
                <c:pt idx="1214">
                  <c:v>2.7453599999999998</c:v>
                </c:pt>
                <c:pt idx="1215">
                  <c:v>2.7453599999999998</c:v>
                </c:pt>
                <c:pt idx="1216">
                  <c:v>2.7453599999999998</c:v>
                </c:pt>
                <c:pt idx="1217">
                  <c:v>0</c:v>
                </c:pt>
                <c:pt idx="1218">
                  <c:v>0</c:v>
                </c:pt>
                <c:pt idx="1219">
                  <c:v>0</c:v>
                </c:pt>
                <c:pt idx="1220">
                  <c:v>2.0995200000000001</c:v>
                </c:pt>
                <c:pt idx="1221">
                  <c:v>2.0995200000000001</c:v>
                </c:pt>
                <c:pt idx="1222">
                  <c:v>2.0995200000000001</c:v>
                </c:pt>
                <c:pt idx="1223">
                  <c:v>2.0995200000000001</c:v>
                </c:pt>
                <c:pt idx="1224">
                  <c:v>2.0995200000000001</c:v>
                </c:pt>
                <c:pt idx="1225">
                  <c:v>2.0995200000000001</c:v>
                </c:pt>
                <c:pt idx="1226">
                  <c:v>2.0995200000000001</c:v>
                </c:pt>
                <c:pt idx="1227">
                  <c:v>0</c:v>
                </c:pt>
                <c:pt idx="1228">
                  <c:v>0</c:v>
                </c:pt>
                <c:pt idx="1229">
                  <c:v>0</c:v>
                </c:pt>
                <c:pt idx="1230">
                  <c:v>1.63296</c:v>
                </c:pt>
                <c:pt idx="1231">
                  <c:v>1.63296</c:v>
                </c:pt>
                <c:pt idx="1232">
                  <c:v>1.63296</c:v>
                </c:pt>
                <c:pt idx="1233">
                  <c:v>1.63296</c:v>
                </c:pt>
                <c:pt idx="1234">
                  <c:v>1.63296</c:v>
                </c:pt>
                <c:pt idx="1235">
                  <c:v>1.63296</c:v>
                </c:pt>
                <c:pt idx="1236">
                  <c:v>1.63296</c:v>
                </c:pt>
                <c:pt idx="1237">
                  <c:v>0</c:v>
                </c:pt>
                <c:pt idx="1238">
                  <c:v>0</c:v>
                </c:pt>
                <c:pt idx="1239">
                  <c:v>0</c:v>
                </c:pt>
                <c:pt idx="1240">
                  <c:v>1.2474000000000001</c:v>
                </c:pt>
                <c:pt idx="1241">
                  <c:v>1.2474000000000001</c:v>
                </c:pt>
                <c:pt idx="1242">
                  <c:v>1.2474000000000001</c:v>
                </c:pt>
                <c:pt idx="1243">
                  <c:v>1.2474000000000001</c:v>
                </c:pt>
                <c:pt idx="1244">
                  <c:v>1.2474000000000001</c:v>
                </c:pt>
                <c:pt idx="1245">
                  <c:v>1.2474000000000001</c:v>
                </c:pt>
                <c:pt idx="1246">
                  <c:v>1.2474000000000001</c:v>
                </c:pt>
                <c:pt idx="1247">
                  <c:v>0</c:v>
                </c:pt>
                <c:pt idx="1248">
                  <c:v>0</c:v>
                </c:pt>
                <c:pt idx="1249">
                  <c:v>0</c:v>
                </c:pt>
                <c:pt idx="1250">
                  <c:v>0.95904</c:v>
                </c:pt>
                <c:pt idx="1251">
                  <c:v>0.95904</c:v>
                </c:pt>
                <c:pt idx="1252">
                  <c:v>0.95904</c:v>
                </c:pt>
                <c:pt idx="1253">
                  <c:v>0.95904</c:v>
                </c:pt>
                <c:pt idx="1254">
                  <c:v>0.95904</c:v>
                </c:pt>
                <c:pt idx="1255">
                  <c:v>0.95904</c:v>
                </c:pt>
                <c:pt idx="1256">
                  <c:v>0.95904</c:v>
                </c:pt>
                <c:pt idx="1257">
                  <c:v>0</c:v>
                </c:pt>
                <c:pt idx="1258">
                  <c:v>0</c:v>
                </c:pt>
                <c:pt idx="1259">
                  <c:v>0</c:v>
                </c:pt>
                <c:pt idx="1260">
                  <c:v>0.72575999999999996</c:v>
                </c:pt>
                <c:pt idx="1261">
                  <c:v>0.72575999999999996</c:v>
                </c:pt>
                <c:pt idx="1262">
                  <c:v>0.72575999999999996</c:v>
                </c:pt>
                <c:pt idx="1263">
                  <c:v>0.72575999999999996</c:v>
                </c:pt>
                <c:pt idx="1264">
                  <c:v>0.72575999999999996</c:v>
                </c:pt>
                <c:pt idx="1265">
                  <c:v>0.72575999999999996</c:v>
                </c:pt>
                <c:pt idx="1266">
                  <c:v>0.72575999999999996</c:v>
                </c:pt>
                <c:pt idx="1267">
                  <c:v>0</c:v>
                </c:pt>
                <c:pt idx="1268">
                  <c:v>0</c:v>
                </c:pt>
                <c:pt idx="1269">
                  <c:v>0</c:v>
                </c:pt>
                <c:pt idx="1270">
                  <c:v>0.55944000000000005</c:v>
                </c:pt>
                <c:pt idx="1271">
                  <c:v>0.55944000000000005</c:v>
                </c:pt>
                <c:pt idx="1272">
                  <c:v>0.55944000000000005</c:v>
                </c:pt>
                <c:pt idx="1273">
                  <c:v>0.55944000000000005</c:v>
                </c:pt>
                <c:pt idx="1274">
                  <c:v>0.55944000000000005</c:v>
                </c:pt>
                <c:pt idx="1275">
                  <c:v>0.55944000000000005</c:v>
                </c:pt>
                <c:pt idx="1276">
                  <c:v>0.55944000000000005</c:v>
                </c:pt>
                <c:pt idx="1277">
                  <c:v>0</c:v>
                </c:pt>
                <c:pt idx="1278">
                  <c:v>0</c:v>
                </c:pt>
                <c:pt idx="1279">
                  <c:v>0</c:v>
                </c:pt>
                <c:pt idx="1280">
                  <c:v>0.44550000000000001</c:v>
                </c:pt>
                <c:pt idx="1281">
                  <c:v>0.44550000000000001</c:v>
                </c:pt>
                <c:pt idx="1282">
                  <c:v>0.44550000000000001</c:v>
                </c:pt>
                <c:pt idx="1283">
                  <c:v>0.44550000000000001</c:v>
                </c:pt>
                <c:pt idx="1284">
                  <c:v>0.44550000000000001</c:v>
                </c:pt>
                <c:pt idx="1285">
                  <c:v>0.44550000000000001</c:v>
                </c:pt>
                <c:pt idx="1286">
                  <c:v>0.44550000000000001</c:v>
                </c:pt>
                <c:pt idx="1287">
                  <c:v>0</c:v>
                </c:pt>
                <c:pt idx="1288">
                  <c:v>0</c:v>
                </c:pt>
                <c:pt idx="1289">
                  <c:v>0</c:v>
                </c:pt>
                <c:pt idx="1290">
                  <c:v>0.34451999999999999</c:v>
                </c:pt>
                <c:pt idx="1291">
                  <c:v>0.34451999999999999</c:v>
                </c:pt>
                <c:pt idx="1292">
                  <c:v>0.34451999999999999</c:v>
                </c:pt>
                <c:pt idx="1293">
                  <c:v>0.34451999999999999</c:v>
                </c:pt>
                <c:pt idx="1294">
                  <c:v>0.34451999999999999</c:v>
                </c:pt>
                <c:pt idx="1295">
                  <c:v>0.34451999999999999</c:v>
                </c:pt>
                <c:pt idx="1296">
                  <c:v>0.34451999999999999</c:v>
                </c:pt>
                <c:pt idx="1297">
                  <c:v>0</c:v>
                </c:pt>
                <c:pt idx="1298">
                  <c:v>0</c:v>
                </c:pt>
                <c:pt idx="1299">
                  <c:v>0</c:v>
                </c:pt>
                <c:pt idx="1300">
                  <c:v>0.25650000000000001</c:v>
                </c:pt>
                <c:pt idx="1301">
                  <c:v>0.25650000000000001</c:v>
                </c:pt>
                <c:pt idx="1302">
                  <c:v>0.25650000000000001</c:v>
                </c:pt>
                <c:pt idx="1303">
                  <c:v>0.25650000000000001</c:v>
                </c:pt>
                <c:pt idx="1304">
                  <c:v>0.25650000000000001</c:v>
                </c:pt>
                <c:pt idx="1305">
                  <c:v>0.25650000000000001</c:v>
                </c:pt>
                <c:pt idx="1306">
                  <c:v>0.25650000000000001</c:v>
                </c:pt>
                <c:pt idx="1307">
                  <c:v>0</c:v>
                </c:pt>
                <c:pt idx="1308">
                  <c:v>0</c:v>
                </c:pt>
                <c:pt idx="1309">
                  <c:v>0</c:v>
                </c:pt>
                <c:pt idx="1310">
                  <c:v>0.20196</c:v>
                </c:pt>
                <c:pt idx="1311">
                  <c:v>0.20196</c:v>
                </c:pt>
                <c:pt idx="1312">
                  <c:v>0.20196</c:v>
                </c:pt>
                <c:pt idx="1313">
                  <c:v>0.20196</c:v>
                </c:pt>
                <c:pt idx="1314">
                  <c:v>0.20196</c:v>
                </c:pt>
                <c:pt idx="1315">
                  <c:v>0.20196</c:v>
                </c:pt>
                <c:pt idx="1316">
                  <c:v>0.20196</c:v>
                </c:pt>
                <c:pt idx="1317">
                  <c:v>0</c:v>
                </c:pt>
                <c:pt idx="1318">
                  <c:v>0</c:v>
                </c:pt>
                <c:pt idx="1319">
                  <c:v>0</c:v>
                </c:pt>
                <c:pt idx="1320">
                  <c:v>0.16200000000000001</c:v>
                </c:pt>
                <c:pt idx="1321">
                  <c:v>0.16200000000000001</c:v>
                </c:pt>
                <c:pt idx="1322">
                  <c:v>0.16200000000000001</c:v>
                </c:pt>
                <c:pt idx="1323">
                  <c:v>0.16200000000000001</c:v>
                </c:pt>
                <c:pt idx="1324">
                  <c:v>0.16200000000000001</c:v>
                </c:pt>
                <c:pt idx="1325">
                  <c:v>0.16200000000000001</c:v>
                </c:pt>
                <c:pt idx="1326">
                  <c:v>0.16200000000000001</c:v>
                </c:pt>
                <c:pt idx="1327">
                  <c:v>0</c:v>
                </c:pt>
                <c:pt idx="1328">
                  <c:v>0</c:v>
                </c:pt>
                <c:pt idx="1329">
                  <c:v>0</c:v>
                </c:pt>
                <c:pt idx="1330">
                  <c:v>0.12852</c:v>
                </c:pt>
                <c:pt idx="1331">
                  <c:v>0.12852</c:v>
                </c:pt>
                <c:pt idx="1332">
                  <c:v>0.12852</c:v>
                </c:pt>
                <c:pt idx="1333">
                  <c:v>0.12852</c:v>
                </c:pt>
                <c:pt idx="1334">
                  <c:v>0.12852</c:v>
                </c:pt>
                <c:pt idx="1335">
                  <c:v>0.12852</c:v>
                </c:pt>
                <c:pt idx="1336">
                  <c:v>0.12852</c:v>
                </c:pt>
                <c:pt idx="1337">
                  <c:v>0</c:v>
                </c:pt>
                <c:pt idx="1338">
                  <c:v>0</c:v>
                </c:pt>
                <c:pt idx="1339">
                  <c:v>0</c:v>
                </c:pt>
                <c:pt idx="1340">
                  <c:v>9.7199999999999995E-2</c:v>
                </c:pt>
                <c:pt idx="1341">
                  <c:v>9.7199999999999995E-2</c:v>
                </c:pt>
                <c:pt idx="1342">
                  <c:v>9.7199999999999995E-2</c:v>
                </c:pt>
                <c:pt idx="1343">
                  <c:v>9.7199999999999995E-2</c:v>
                </c:pt>
                <c:pt idx="1344">
                  <c:v>9.7199999999999995E-2</c:v>
                </c:pt>
                <c:pt idx="1345">
                  <c:v>9.7199999999999995E-2</c:v>
                </c:pt>
                <c:pt idx="1346">
                  <c:v>9.7199999999999995E-2</c:v>
                </c:pt>
                <c:pt idx="1347">
                  <c:v>0</c:v>
                </c:pt>
                <c:pt idx="1348">
                  <c:v>0</c:v>
                </c:pt>
                <c:pt idx="1349">
                  <c:v>0</c:v>
                </c:pt>
                <c:pt idx="1350">
                  <c:v>8.3159999999999998E-2</c:v>
                </c:pt>
                <c:pt idx="1351">
                  <c:v>8.3159999999999998E-2</c:v>
                </c:pt>
                <c:pt idx="1352">
                  <c:v>8.3159999999999998E-2</c:v>
                </c:pt>
                <c:pt idx="1353">
                  <c:v>8.3159999999999998E-2</c:v>
                </c:pt>
                <c:pt idx="1354">
                  <c:v>8.3159999999999998E-2</c:v>
                </c:pt>
                <c:pt idx="1355">
                  <c:v>8.3159999999999998E-2</c:v>
                </c:pt>
                <c:pt idx="1356">
                  <c:v>8.3159999999999998E-2</c:v>
                </c:pt>
                <c:pt idx="1357">
                  <c:v>0</c:v>
                </c:pt>
                <c:pt idx="1358">
                  <c:v>0</c:v>
                </c:pt>
                <c:pt idx="1359">
                  <c:v>0</c:v>
                </c:pt>
                <c:pt idx="1360">
                  <c:v>6.4799999999999996E-2</c:v>
                </c:pt>
                <c:pt idx="1361">
                  <c:v>6.4799999999999996E-2</c:v>
                </c:pt>
                <c:pt idx="1362">
                  <c:v>6.4799999999999996E-2</c:v>
                </c:pt>
                <c:pt idx="1363">
                  <c:v>6.4799999999999996E-2</c:v>
                </c:pt>
                <c:pt idx="1364">
                  <c:v>6.4799999999999996E-2</c:v>
                </c:pt>
                <c:pt idx="1365">
                  <c:v>6.4799999999999996E-2</c:v>
                </c:pt>
                <c:pt idx="1366">
                  <c:v>6.4799999999999996E-2</c:v>
                </c:pt>
                <c:pt idx="1367">
                  <c:v>0</c:v>
                </c:pt>
                <c:pt idx="1368">
                  <c:v>0</c:v>
                </c:pt>
                <c:pt idx="1369">
                  <c:v>0</c:v>
                </c:pt>
                <c:pt idx="1370">
                  <c:v>5.3460000000000001E-2</c:v>
                </c:pt>
                <c:pt idx="1371">
                  <c:v>5.3460000000000001E-2</c:v>
                </c:pt>
                <c:pt idx="1372">
                  <c:v>5.3460000000000001E-2</c:v>
                </c:pt>
                <c:pt idx="1373">
                  <c:v>5.3460000000000001E-2</c:v>
                </c:pt>
                <c:pt idx="1374">
                  <c:v>5.3460000000000001E-2</c:v>
                </c:pt>
                <c:pt idx="1375">
                  <c:v>5.3460000000000001E-2</c:v>
                </c:pt>
                <c:pt idx="1376">
                  <c:v>5.3460000000000001E-2</c:v>
                </c:pt>
                <c:pt idx="1377">
                  <c:v>0</c:v>
                </c:pt>
                <c:pt idx="1378">
                  <c:v>0</c:v>
                </c:pt>
                <c:pt idx="1379">
                  <c:v>0</c:v>
                </c:pt>
                <c:pt idx="1380">
                  <c:v>4.3200000000000002E-2</c:v>
                </c:pt>
                <c:pt idx="1381">
                  <c:v>4.3200000000000002E-2</c:v>
                </c:pt>
                <c:pt idx="1382">
                  <c:v>4.3200000000000002E-2</c:v>
                </c:pt>
                <c:pt idx="1383">
                  <c:v>4.3200000000000002E-2</c:v>
                </c:pt>
                <c:pt idx="1384">
                  <c:v>4.3200000000000002E-2</c:v>
                </c:pt>
                <c:pt idx="1385">
                  <c:v>4.3200000000000002E-2</c:v>
                </c:pt>
                <c:pt idx="1386">
                  <c:v>4.3200000000000002E-2</c:v>
                </c:pt>
                <c:pt idx="1387">
                  <c:v>0</c:v>
                </c:pt>
                <c:pt idx="1388">
                  <c:v>0</c:v>
                </c:pt>
                <c:pt idx="1389">
                  <c:v>0</c:v>
                </c:pt>
                <c:pt idx="1390">
                  <c:v>10.672560000000001</c:v>
                </c:pt>
                <c:pt idx="1391">
                  <c:v>10.672560000000001</c:v>
                </c:pt>
                <c:pt idx="1392">
                  <c:v>10.672560000000001</c:v>
                </c:pt>
                <c:pt idx="1393">
                  <c:v>10.672560000000001</c:v>
                </c:pt>
                <c:pt idx="1394">
                  <c:v>10.672560000000001</c:v>
                </c:pt>
                <c:pt idx="1395">
                  <c:v>10.672560000000001</c:v>
                </c:pt>
                <c:pt idx="1396">
                  <c:v>10.672560000000001</c:v>
                </c:pt>
                <c:pt idx="1397">
                  <c:v>0</c:v>
                </c:pt>
                <c:pt idx="1398">
                  <c:v>0</c:v>
                </c:pt>
                <c:pt idx="1399">
                  <c:v>0</c:v>
                </c:pt>
                <c:pt idx="1400">
                  <c:v>8.1469799999999992</c:v>
                </c:pt>
                <c:pt idx="1401">
                  <c:v>8.1469799999999992</c:v>
                </c:pt>
                <c:pt idx="1402">
                  <c:v>8.1469799999999992</c:v>
                </c:pt>
                <c:pt idx="1403">
                  <c:v>8.1469799999999992</c:v>
                </c:pt>
                <c:pt idx="1404">
                  <c:v>8.1469799999999992</c:v>
                </c:pt>
                <c:pt idx="1405">
                  <c:v>8.1469799999999992</c:v>
                </c:pt>
                <c:pt idx="1406">
                  <c:v>8.1469799999999992</c:v>
                </c:pt>
                <c:pt idx="1407">
                  <c:v>0</c:v>
                </c:pt>
                <c:pt idx="1408">
                  <c:v>0</c:v>
                </c:pt>
                <c:pt idx="1409">
                  <c:v>0</c:v>
                </c:pt>
                <c:pt idx="1410">
                  <c:v>6.17706</c:v>
                </c:pt>
                <c:pt idx="1411">
                  <c:v>6.17706</c:v>
                </c:pt>
                <c:pt idx="1412">
                  <c:v>6.17706</c:v>
                </c:pt>
                <c:pt idx="1413">
                  <c:v>6.17706</c:v>
                </c:pt>
                <c:pt idx="1414">
                  <c:v>6.17706</c:v>
                </c:pt>
                <c:pt idx="1415">
                  <c:v>6.17706</c:v>
                </c:pt>
                <c:pt idx="1416">
                  <c:v>6.17706</c:v>
                </c:pt>
                <c:pt idx="1417">
                  <c:v>0</c:v>
                </c:pt>
                <c:pt idx="1418">
                  <c:v>0</c:v>
                </c:pt>
                <c:pt idx="1419">
                  <c:v>0</c:v>
                </c:pt>
                <c:pt idx="1420">
                  <c:v>4.7239199999999997</c:v>
                </c:pt>
                <c:pt idx="1421">
                  <c:v>4.7239199999999997</c:v>
                </c:pt>
                <c:pt idx="1422">
                  <c:v>4.7239199999999997</c:v>
                </c:pt>
                <c:pt idx="1423">
                  <c:v>4.7239199999999997</c:v>
                </c:pt>
                <c:pt idx="1424">
                  <c:v>4.7239199999999997</c:v>
                </c:pt>
                <c:pt idx="1425">
                  <c:v>4.7239199999999997</c:v>
                </c:pt>
                <c:pt idx="1426">
                  <c:v>4.7239199999999997</c:v>
                </c:pt>
                <c:pt idx="1427">
                  <c:v>0</c:v>
                </c:pt>
                <c:pt idx="1428">
                  <c:v>0</c:v>
                </c:pt>
                <c:pt idx="1429">
                  <c:v>0</c:v>
                </c:pt>
                <c:pt idx="1430">
                  <c:v>3.6039599999999998</c:v>
                </c:pt>
                <c:pt idx="1431">
                  <c:v>3.6039599999999998</c:v>
                </c:pt>
                <c:pt idx="1432">
                  <c:v>3.6039599999999998</c:v>
                </c:pt>
                <c:pt idx="1433">
                  <c:v>3.6039599999999998</c:v>
                </c:pt>
                <c:pt idx="1434">
                  <c:v>3.6039599999999998</c:v>
                </c:pt>
                <c:pt idx="1435">
                  <c:v>3.6039599999999998</c:v>
                </c:pt>
                <c:pt idx="1436">
                  <c:v>3.6039599999999998</c:v>
                </c:pt>
                <c:pt idx="1437">
                  <c:v>0</c:v>
                </c:pt>
                <c:pt idx="1438">
                  <c:v>0</c:v>
                </c:pt>
                <c:pt idx="1439">
                  <c:v>0</c:v>
                </c:pt>
                <c:pt idx="1440">
                  <c:v>2.7453599999999998</c:v>
                </c:pt>
                <c:pt idx="1441">
                  <c:v>2.7453599999999998</c:v>
                </c:pt>
                <c:pt idx="1442">
                  <c:v>2.7453599999999998</c:v>
                </c:pt>
                <c:pt idx="1443">
                  <c:v>2.7453599999999998</c:v>
                </c:pt>
                <c:pt idx="1444">
                  <c:v>2.7453599999999998</c:v>
                </c:pt>
                <c:pt idx="1445">
                  <c:v>2.7453599999999998</c:v>
                </c:pt>
                <c:pt idx="1446">
                  <c:v>2.7453599999999998</c:v>
                </c:pt>
                <c:pt idx="1447">
                  <c:v>0</c:v>
                </c:pt>
                <c:pt idx="1448">
                  <c:v>0</c:v>
                </c:pt>
                <c:pt idx="1449">
                  <c:v>0</c:v>
                </c:pt>
                <c:pt idx="1450">
                  <c:v>2.0995200000000001</c:v>
                </c:pt>
                <c:pt idx="1451">
                  <c:v>2.0995200000000001</c:v>
                </c:pt>
                <c:pt idx="1452">
                  <c:v>2.0995200000000001</c:v>
                </c:pt>
                <c:pt idx="1453">
                  <c:v>2.0995200000000001</c:v>
                </c:pt>
                <c:pt idx="1454">
                  <c:v>2.0995200000000001</c:v>
                </c:pt>
                <c:pt idx="1455">
                  <c:v>2.0995200000000001</c:v>
                </c:pt>
                <c:pt idx="1456">
                  <c:v>2.0995200000000001</c:v>
                </c:pt>
                <c:pt idx="1457">
                  <c:v>0</c:v>
                </c:pt>
                <c:pt idx="1458">
                  <c:v>0</c:v>
                </c:pt>
                <c:pt idx="1459">
                  <c:v>0</c:v>
                </c:pt>
                <c:pt idx="1460">
                  <c:v>1.63296</c:v>
                </c:pt>
                <c:pt idx="1461">
                  <c:v>1.63296</c:v>
                </c:pt>
                <c:pt idx="1462">
                  <c:v>1.63296</c:v>
                </c:pt>
                <c:pt idx="1463">
                  <c:v>1.63296</c:v>
                </c:pt>
                <c:pt idx="1464">
                  <c:v>1.63296</c:v>
                </c:pt>
                <c:pt idx="1465">
                  <c:v>1.63296</c:v>
                </c:pt>
                <c:pt idx="1466">
                  <c:v>1.63296</c:v>
                </c:pt>
                <c:pt idx="1467">
                  <c:v>0</c:v>
                </c:pt>
                <c:pt idx="1468">
                  <c:v>0</c:v>
                </c:pt>
                <c:pt idx="1469">
                  <c:v>0</c:v>
                </c:pt>
                <c:pt idx="1470">
                  <c:v>1.2474000000000001</c:v>
                </c:pt>
                <c:pt idx="1471">
                  <c:v>1.2474000000000001</c:v>
                </c:pt>
                <c:pt idx="1472">
                  <c:v>1.2474000000000001</c:v>
                </c:pt>
                <c:pt idx="1473">
                  <c:v>1.2474000000000001</c:v>
                </c:pt>
                <c:pt idx="1474">
                  <c:v>1.2474000000000001</c:v>
                </c:pt>
                <c:pt idx="1475">
                  <c:v>1.2474000000000001</c:v>
                </c:pt>
                <c:pt idx="1476">
                  <c:v>1.2474000000000001</c:v>
                </c:pt>
                <c:pt idx="1477">
                  <c:v>0</c:v>
                </c:pt>
                <c:pt idx="1478">
                  <c:v>0</c:v>
                </c:pt>
                <c:pt idx="1479">
                  <c:v>0</c:v>
                </c:pt>
                <c:pt idx="1480">
                  <c:v>0.95904</c:v>
                </c:pt>
                <c:pt idx="1481">
                  <c:v>0.95904</c:v>
                </c:pt>
                <c:pt idx="1482">
                  <c:v>0.95904</c:v>
                </c:pt>
                <c:pt idx="1483">
                  <c:v>0.95904</c:v>
                </c:pt>
                <c:pt idx="1484">
                  <c:v>0.95904</c:v>
                </c:pt>
                <c:pt idx="1485">
                  <c:v>0.95904</c:v>
                </c:pt>
                <c:pt idx="1486">
                  <c:v>0.95904</c:v>
                </c:pt>
                <c:pt idx="1487">
                  <c:v>0</c:v>
                </c:pt>
                <c:pt idx="1488">
                  <c:v>0</c:v>
                </c:pt>
                <c:pt idx="1489">
                  <c:v>0</c:v>
                </c:pt>
                <c:pt idx="1490">
                  <c:v>0.72575999999999996</c:v>
                </c:pt>
                <c:pt idx="1491">
                  <c:v>0.72575999999999996</c:v>
                </c:pt>
                <c:pt idx="1492">
                  <c:v>0.72575999999999996</c:v>
                </c:pt>
                <c:pt idx="1493">
                  <c:v>0.72575999999999996</c:v>
                </c:pt>
                <c:pt idx="1494">
                  <c:v>0.72575999999999996</c:v>
                </c:pt>
                <c:pt idx="1495">
                  <c:v>0.72575999999999996</c:v>
                </c:pt>
                <c:pt idx="1496">
                  <c:v>0.72575999999999996</c:v>
                </c:pt>
                <c:pt idx="1497">
                  <c:v>0</c:v>
                </c:pt>
                <c:pt idx="1498">
                  <c:v>0</c:v>
                </c:pt>
                <c:pt idx="1499">
                  <c:v>0</c:v>
                </c:pt>
                <c:pt idx="1500">
                  <c:v>0.55944000000000005</c:v>
                </c:pt>
                <c:pt idx="1501">
                  <c:v>0.55944000000000005</c:v>
                </c:pt>
                <c:pt idx="1502">
                  <c:v>0.55944000000000005</c:v>
                </c:pt>
                <c:pt idx="1503">
                  <c:v>0.55944000000000005</c:v>
                </c:pt>
                <c:pt idx="1504">
                  <c:v>0.55944000000000005</c:v>
                </c:pt>
                <c:pt idx="1505">
                  <c:v>0.55944000000000005</c:v>
                </c:pt>
                <c:pt idx="1506">
                  <c:v>0.55944000000000005</c:v>
                </c:pt>
                <c:pt idx="1507">
                  <c:v>0</c:v>
                </c:pt>
                <c:pt idx="1508">
                  <c:v>0</c:v>
                </c:pt>
                <c:pt idx="1509">
                  <c:v>0</c:v>
                </c:pt>
                <c:pt idx="1510">
                  <c:v>0.44550000000000001</c:v>
                </c:pt>
                <c:pt idx="1511">
                  <c:v>0.44550000000000001</c:v>
                </c:pt>
                <c:pt idx="1512">
                  <c:v>0.44550000000000001</c:v>
                </c:pt>
                <c:pt idx="1513">
                  <c:v>0.44550000000000001</c:v>
                </c:pt>
                <c:pt idx="1514">
                  <c:v>0.44550000000000001</c:v>
                </c:pt>
                <c:pt idx="1515">
                  <c:v>0.44550000000000001</c:v>
                </c:pt>
                <c:pt idx="1516">
                  <c:v>0.44550000000000001</c:v>
                </c:pt>
                <c:pt idx="1517">
                  <c:v>0</c:v>
                </c:pt>
                <c:pt idx="1518">
                  <c:v>0</c:v>
                </c:pt>
                <c:pt idx="1519">
                  <c:v>0</c:v>
                </c:pt>
                <c:pt idx="1520">
                  <c:v>0.34451999999999999</c:v>
                </c:pt>
                <c:pt idx="1521">
                  <c:v>0.34451999999999999</c:v>
                </c:pt>
                <c:pt idx="1522">
                  <c:v>0.34451999999999999</c:v>
                </c:pt>
                <c:pt idx="1523">
                  <c:v>0.34451999999999999</c:v>
                </c:pt>
                <c:pt idx="1524">
                  <c:v>0.34451999999999999</c:v>
                </c:pt>
                <c:pt idx="1525">
                  <c:v>0.34451999999999999</c:v>
                </c:pt>
                <c:pt idx="1526">
                  <c:v>0.34451999999999999</c:v>
                </c:pt>
                <c:pt idx="1527">
                  <c:v>0</c:v>
                </c:pt>
                <c:pt idx="1528">
                  <c:v>0</c:v>
                </c:pt>
                <c:pt idx="1529">
                  <c:v>0</c:v>
                </c:pt>
                <c:pt idx="1530">
                  <c:v>0.25650000000000001</c:v>
                </c:pt>
                <c:pt idx="1531">
                  <c:v>0.25650000000000001</c:v>
                </c:pt>
                <c:pt idx="1532">
                  <c:v>0.25650000000000001</c:v>
                </c:pt>
                <c:pt idx="1533">
                  <c:v>0.25650000000000001</c:v>
                </c:pt>
                <c:pt idx="1534">
                  <c:v>0.25650000000000001</c:v>
                </c:pt>
                <c:pt idx="1535">
                  <c:v>0.25650000000000001</c:v>
                </c:pt>
                <c:pt idx="1536">
                  <c:v>0.25650000000000001</c:v>
                </c:pt>
                <c:pt idx="1537">
                  <c:v>0</c:v>
                </c:pt>
                <c:pt idx="1538">
                  <c:v>0</c:v>
                </c:pt>
                <c:pt idx="1539">
                  <c:v>0</c:v>
                </c:pt>
                <c:pt idx="1540">
                  <c:v>0.20196</c:v>
                </c:pt>
                <c:pt idx="1541">
                  <c:v>0.20196</c:v>
                </c:pt>
                <c:pt idx="1542">
                  <c:v>0.20196</c:v>
                </c:pt>
                <c:pt idx="1543">
                  <c:v>0.20196</c:v>
                </c:pt>
                <c:pt idx="1544">
                  <c:v>0.20196</c:v>
                </c:pt>
                <c:pt idx="1545">
                  <c:v>0.20196</c:v>
                </c:pt>
                <c:pt idx="1546">
                  <c:v>0.20196</c:v>
                </c:pt>
                <c:pt idx="1547">
                  <c:v>0</c:v>
                </c:pt>
                <c:pt idx="1548">
                  <c:v>0</c:v>
                </c:pt>
                <c:pt idx="1549">
                  <c:v>0</c:v>
                </c:pt>
                <c:pt idx="1550">
                  <c:v>0.16200000000000001</c:v>
                </c:pt>
                <c:pt idx="1551">
                  <c:v>0.16200000000000001</c:v>
                </c:pt>
                <c:pt idx="1552">
                  <c:v>0.16200000000000001</c:v>
                </c:pt>
                <c:pt idx="1553">
                  <c:v>0.16200000000000001</c:v>
                </c:pt>
                <c:pt idx="1554">
                  <c:v>0.16200000000000001</c:v>
                </c:pt>
                <c:pt idx="1555">
                  <c:v>0.16200000000000001</c:v>
                </c:pt>
                <c:pt idx="1556">
                  <c:v>0.16200000000000001</c:v>
                </c:pt>
                <c:pt idx="1557">
                  <c:v>0</c:v>
                </c:pt>
                <c:pt idx="1558">
                  <c:v>0</c:v>
                </c:pt>
                <c:pt idx="1559">
                  <c:v>0</c:v>
                </c:pt>
                <c:pt idx="1560">
                  <c:v>0.12852</c:v>
                </c:pt>
                <c:pt idx="1561">
                  <c:v>0.12852</c:v>
                </c:pt>
                <c:pt idx="1562">
                  <c:v>0.12852</c:v>
                </c:pt>
                <c:pt idx="1563">
                  <c:v>0.12852</c:v>
                </c:pt>
                <c:pt idx="1564">
                  <c:v>0.12852</c:v>
                </c:pt>
                <c:pt idx="1565">
                  <c:v>0.12852</c:v>
                </c:pt>
                <c:pt idx="1566">
                  <c:v>0.12852</c:v>
                </c:pt>
                <c:pt idx="1567">
                  <c:v>0</c:v>
                </c:pt>
                <c:pt idx="1568">
                  <c:v>0</c:v>
                </c:pt>
                <c:pt idx="1569">
                  <c:v>0</c:v>
                </c:pt>
                <c:pt idx="1570">
                  <c:v>9.7199999999999995E-2</c:v>
                </c:pt>
                <c:pt idx="1571">
                  <c:v>9.7199999999999995E-2</c:v>
                </c:pt>
                <c:pt idx="1572">
                  <c:v>9.7199999999999995E-2</c:v>
                </c:pt>
                <c:pt idx="1573">
                  <c:v>9.7199999999999995E-2</c:v>
                </c:pt>
                <c:pt idx="1574">
                  <c:v>9.7199999999999995E-2</c:v>
                </c:pt>
                <c:pt idx="1575">
                  <c:v>9.7199999999999995E-2</c:v>
                </c:pt>
                <c:pt idx="1576">
                  <c:v>9.7199999999999995E-2</c:v>
                </c:pt>
                <c:pt idx="1577">
                  <c:v>0</c:v>
                </c:pt>
                <c:pt idx="1578">
                  <c:v>0</c:v>
                </c:pt>
                <c:pt idx="1579">
                  <c:v>0</c:v>
                </c:pt>
                <c:pt idx="1580">
                  <c:v>8.3159999999999998E-2</c:v>
                </c:pt>
                <c:pt idx="1581">
                  <c:v>8.3159999999999998E-2</c:v>
                </c:pt>
                <c:pt idx="1582">
                  <c:v>8.3159999999999998E-2</c:v>
                </c:pt>
                <c:pt idx="1583">
                  <c:v>8.3159999999999998E-2</c:v>
                </c:pt>
                <c:pt idx="1584">
                  <c:v>8.3159999999999998E-2</c:v>
                </c:pt>
                <c:pt idx="1585">
                  <c:v>8.3159999999999998E-2</c:v>
                </c:pt>
                <c:pt idx="1586">
                  <c:v>8.3159999999999998E-2</c:v>
                </c:pt>
                <c:pt idx="1587">
                  <c:v>0</c:v>
                </c:pt>
                <c:pt idx="1588">
                  <c:v>0</c:v>
                </c:pt>
                <c:pt idx="1589">
                  <c:v>0</c:v>
                </c:pt>
                <c:pt idx="1590">
                  <c:v>6.4799999999999996E-2</c:v>
                </c:pt>
                <c:pt idx="1591">
                  <c:v>6.4799999999999996E-2</c:v>
                </c:pt>
                <c:pt idx="1592">
                  <c:v>6.4799999999999996E-2</c:v>
                </c:pt>
                <c:pt idx="1593">
                  <c:v>6.4799999999999996E-2</c:v>
                </c:pt>
                <c:pt idx="1594">
                  <c:v>6.4799999999999996E-2</c:v>
                </c:pt>
                <c:pt idx="1595">
                  <c:v>6.4799999999999996E-2</c:v>
                </c:pt>
                <c:pt idx="1596">
                  <c:v>6.4799999999999996E-2</c:v>
                </c:pt>
                <c:pt idx="1597">
                  <c:v>0</c:v>
                </c:pt>
                <c:pt idx="1598">
                  <c:v>0</c:v>
                </c:pt>
                <c:pt idx="1599">
                  <c:v>0</c:v>
                </c:pt>
                <c:pt idx="1600">
                  <c:v>5.3460000000000001E-2</c:v>
                </c:pt>
                <c:pt idx="1601">
                  <c:v>5.3460000000000001E-2</c:v>
                </c:pt>
                <c:pt idx="1602">
                  <c:v>5.3460000000000001E-2</c:v>
                </c:pt>
                <c:pt idx="1603">
                  <c:v>5.3460000000000001E-2</c:v>
                </c:pt>
                <c:pt idx="1604">
                  <c:v>5.3460000000000001E-2</c:v>
                </c:pt>
                <c:pt idx="1605">
                  <c:v>5.3460000000000001E-2</c:v>
                </c:pt>
                <c:pt idx="1606">
                  <c:v>5.3460000000000001E-2</c:v>
                </c:pt>
                <c:pt idx="1607">
                  <c:v>0</c:v>
                </c:pt>
                <c:pt idx="1608">
                  <c:v>0</c:v>
                </c:pt>
                <c:pt idx="1609">
                  <c:v>0</c:v>
                </c:pt>
                <c:pt idx="1610">
                  <c:v>4.3200000000000002E-2</c:v>
                </c:pt>
                <c:pt idx="1611">
                  <c:v>4.3200000000000002E-2</c:v>
                </c:pt>
                <c:pt idx="1612">
                  <c:v>4.3200000000000002E-2</c:v>
                </c:pt>
                <c:pt idx="1613">
                  <c:v>4.3200000000000002E-2</c:v>
                </c:pt>
                <c:pt idx="1614">
                  <c:v>4.3200000000000002E-2</c:v>
                </c:pt>
                <c:pt idx="1615">
                  <c:v>4.3200000000000002E-2</c:v>
                </c:pt>
                <c:pt idx="1616">
                  <c:v>4.3200000000000002E-2</c:v>
                </c:pt>
                <c:pt idx="1617">
                  <c:v>0</c:v>
                </c:pt>
                <c:pt idx="1618">
                  <c:v>0</c:v>
                </c:pt>
                <c:pt idx="1619">
                  <c:v>0</c:v>
                </c:pt>
                <c:pt idx="1620">
                  <c:v>10.672560000000001</c:v>
                </c:pt>
                <c:pt idx="1621">
                  <c:v>10.672560000000001</c:v>
                </c:pt>
                <c:pt idx="1622">
                  <c:v>10.672560000000001</c:v>
                </c:pt>
                <c:pt idx="1623">
                  <c:v>10.672560000000001</c:v>
                </c:pt>
                <c:pt idx="1624">
                  <c:v>10.672560000000001</c:v>
                </c:pt>
                <c:pt idx="1625">
                  <c:v>10.672560000000001</c:v>
                </c:pt>
                <c:pt idx="1626">
                  <c:v>10.672560000000001</c:v>
                </c:pt>
                <c:pt idx="1627">
                  <c:v>0</c:v>
                </c:pt>
                <c:pt idx="1628">
                  <c:v>0</c:v>
                </c:pt>
                <c:pt idx="1629">
                  <c:v>0</c:v>
                </c:pt>
                <c:pt idx="1630">
                  <c:v>8.1469799999999992</c:v>
                </c:pt>
                <c:pt idx="1631">
                  <c:v>8.1469799999999992</c:v>
                </c:pt>
                <c:pt idx="1632">
                  <c:v>8.1469799999999992</c:v>
                </c:pt>
                <c:pt idx="1633">
                  <c:v>8.1469799999999992</c:v>
                </c:pt>
                <c:pt idx="1634">
                  <c:v>8.1469799999999992</c:v>
                </c:pt>
                <c:pt idx="1635">
                  <c:v>8.1469799999999992</c:v>
                </c:pt>
                <c:pt idx="1636">
                  <c:v>8.1469799999999992</c:v>
                </c:pt>
                <c:pt idx="1637">
                  <c:v>0</c:v>
                </c:pt>
                <c:pt idx="1638">
                  <c:v>0</c:v>
                </c:pt>
                <c:pt idx="1639">
                  <c:v>0</c:v>
                </c:pt>
                <c:pt idx="1640">
                  <c:v>6.17706</c:v>
                </c:pt>
                <c:pt idx="1641">
                  <c:v>6.17706</c:v>
                </c:pt>
                <c:pt idx="1642">
                  <c:v>6.17706</c:v>
                </c:pt>
                <c:pt idx="1643">
                  <c:v>6.17706</c:v>
                </c:pt>
                <c:pt idx="1644">
                  <c:v>6.17706</c:v>
                </c:pt>
                <c:pt idx="1645">
                  <c:v>6.17706</c:v>
                </c:pt>
                <c:pt idx="1646">
                  <c:v>6.17706</c:v>
                </c:pt>
                <c:pt idx="1647">
                  <c:v>0</c:v>
                </c:pt>
                <c:pt idx="1648">
                  <c:v>0</c:v>
                </c:pt>
                <c:pt idx="1649">
                  <c:v>0</c:v>
                </c:pt>
                <c:pt idx="1650">
                  <c:v>4.7239199999999997</c:v>
                </c:pt>
                <c:pt idx="1651">
                  <c:v>4.7239199999999997</c:v>
                </c:pt>
                <c:pt idx="1652">
                  <c:v>4.7239199999999997</c:v>
                </c:pt>
                <c:pt idx="1653">
                  <c:v>4.7239199999999997</c:v>
                </c:pt>
                <c:pt idx="1654">
                  <c:v>4.7239199999999997</c:v>
                </c:pt>
                <c:pt idx="1655">
                  <c:v>4.7239199999999997</c:v>
                </c:pt>
                <c:pt idx="1656">
                  <c:v>4.7239199999999997</c:v>
                </c:pt>
                <c:pt idx="1657">
                  <c:v>0</c:v>
                </c:pt>
                <c:pt idx="1658">
                  <c:v>0</c:v>
                </c:pt>
                <c:pt idx="1659">
                  <c:v>0</c:v>
                </c:pt>
                <c:pt idx="1660">
                  <c:v>3.6039599999999998</c:v>
                </c:pt>
                <c:pt idx="1661">
                  <c:v>3.6039599999999998</c:v>
                </c:pt>
                <c:pt idx="1662">
                  <c:v>3.6039599999999998</c:v>
                </c:pt>
                <c:pt idx="1663">
                  <c:v>3.6039599999999998</c:v>
                </c:pt>
                <c:pt idx="1664">
                  <c:v>3.6039599999999998</c:v>
                </c:pt>
                <c:pt idx="1665">
                  <c:v>3.6039599999999998</c:v>
                </c:pt>
                <c:pt idx="1666">
                  <c:v>3.6039599999999998</c:v>
                </c:pt>
                <c:pt idx="1667">
                  <c:v>0</c:v>
                </c:pt>
                <c:pt idx="1668">
                  <c:v>0</c:v>
                </c:pt>
                <c:pt idx="1669">
                  <c:v>0</c:v>
                </c:pt>
                <c:pt idx="1670">
                  <c:v>2.7453599999999998</c:v>
                </c:pt>
                <c:pt idx="1671">
                  <c:v>2.7453599999999998</c:v>
                </c:pt>
                <c:pt idx="1672">
                  <c:v>2.7453599999999998</c:v>
                </c:pt>
                <c:pt idx="1673">
                  <c:v>2.7453599999999998</c:v>
                </c:pt>
                <c:pt idx="1674">
                  <c:v>2.7453599999999998</c:v>
                </c:pt>
                <c:pt idx="1675">
                  <c:v>2.7453599999999998</c:v>
                </c:pt>
                <c:pt idx="1676">
                  <c:v>2.7453599999999998</c:v>
                </c:pt>
                <c:pt idx="1677">
                  <c:v>0</c:v>
                </c:pt>
                <c:pt idx="1678">
                  <c:v>0</c:v>
                </c:pt>
                <c:pt idx="1679">
                  <c:v>0</c:v>
                </c:pt>
                <c:pt idx="1680">
                  <c:v>2.0995200000000001</c:v>
                </c:pt>
                <c:pt idx="1681">
                  <c:v>2.0995200000000001</c:v>
                </c:pt>
                <c:pt idx="1682">
                  <c:v>2.0995200000000001</c:v>
                </c:pt>
                <c:pt idx="1683">
                  <c:v>2.0995200000000001</c:v>
                </c:pt>
                <c:pt idx="1684">
                  <c:v>2.0995200000000001</c:v>
                </c:pt>
                <c:pt idx="1685">
                  <c:v>2.0995200000000001</c:v>
                </c:pt>
                <c:pt idx="1686">
                  <c:v>2.0995200000000001</c:v>
                </c:pt>
                <c:pt idx="1687">
                  <c:v>0</c:v>
                </c:pt>
                <c:pt idx="1688">
                  <c:v>0</c:v>
                </c:pt>
                <c:pt idx="1689">
                  <c:v>0</c:v>
                </c:pt>
                <c:pt idx="1690">
                  <c:v>1.63296</c:v>
                </c:pt>
                <c:pt idx="1691">
                  <c:v>1.63296</c:v>
                </c:pt>
                <c:pt idx="1692">
                  <c:v>1.63296</c:v>
                </c:pt>
                <c:pt idx="1693">
                  <c:v>1.63296</c:v>
                </c:pt>
                <c:pt idx="1694">
                  <c:v>1.63296</c:v>
                </c:pt>
                <c:pt idx="1695">
                  <c:v>1.63296</c:v>
                </c:pt>
                <c:pt idx="1696">
                  <c:v>1.63296</c:v>
                </c:pt>
                <c:pt idx="1697">
                  <c:v>0</c:v>
                </c:pt>
                <c:pt idx="1698">
                  <c:v>0</c:v>
                </c:pt>
                <c:pt idx="1699">
                  <c:v>0</c:v>
                </c:pt>
                <c:pt idx="1700">
                  <c:v>1.2474000000000001</c:v>
                </c:pt>
                <c:pt idx="1701">
                  <c:v>1.2474000000000001</c:v>
                </c:pt>
                <c:pt idx="1702">
                  <c:v>1.2474000000000001</c:v>
                </c:pt>
                <c:pt idx="1703">
                  <c:v>1.2474000000000001</c:v>
                </c:pt>
                <c:pt idx="1704">
                  <c:v>1.2474000000000001</c:v>
                </c:pt>
                <c:pt idx="1705">
                  <c:v>1.2474000000000001</c:v>
                </c:pt>
                <c:pt idx="1706">
                  <c:v>1.2474000000000001</c:v>
                </c:pt>
                <c:pt idx="1707">
                  <c:v>0</c:v>
                </c:pt>
                <c:pt idx="1708">
                  <c:v>0</c:v>
                </c:pt>
                <c:pt idx="1709">
                  <c:v>0</c:v>
                </c:pt>
                <c:pt idx="1710">
                  <c:v>0.95904</c:v>
                </c:pt>
                <c:pt idx="1711">
                  <c:v>0.95904</c:v>
                </c:pt>
                <c:pt idx="1712">
                  <c:v>0.95904</c:v>
                </c:pt>
                <c:pt idx="1713">
                  <c:v>0.95904</c:v>
                </c:pt>
                <c:pt idx="1714">
                  <c:v>0.95904</c:v>
                </c:pt>
                <c:pt idx="1715">
                  <c:v>0.95904</c:v>
                </c:pt>
                <c:pt idx="1716">
                  <c:v>0.95904</c:v>
                </c:pt>
                <c:pt idx="1717">
                  <c:v>0</c:v>
                </c:pt>
                <c:pt idx="1718">
                  <c:v>0</c:v>
                </c:pt>
                <c:pt idx="1719">
                  <c:v>0</c:v>
                </c:pt>
                <c:pt idx="1720">
                  <c:v>0.72575999999999996</c:v>
                </c:pt>
                <c:pt idx="1721">
                  <c:v>0.72575999999999996</c:v>
                </c:pt>
                <c:pt idx="1722">
                  <c:v>0.72575999999999996</c:v>
                </c:pt>
                <c:pt idx="1723">
                  <c:v>0.72575999999999996</c:v>
                </c:pt>
                <c:pt idx="1724">
                  <c:v>0.72575999999999996</c:v>
                </c:pt>
                <c:pt idx="1725">
                  <c:v>0.72575999999999996</c:v>
                </c:pt>
                <c:pt idx="1726">
                  <c:v>0.72575999999999996</c:v>
                </c:pt>
                <c:pt idx="1727">
                  <c:v>0</c:v>
                </c:pt>
                <c:pt idx="1728">
                  <c:v>0</c:v>
                </c:pt>
                <c:pt idx="1729">
                  <c:v>0</c:v>
                </c:pt>
                <c:pt idx="1730">
                  <c:v>0.55944000000000005</c:v>
                </c:pt>
                <c:pt idx="1731">
                  <c:v>0.55944000000000005</c:v>
                </c:pt>
                <c:pt idx="1732">
                  <c:v>0.55944000000000005</c:v>
                </c:pt>
                <c:pt idx="1733">
                  <c:v>0.55944000000000005</c:v>
                </c:pt>
                <c:pt idx="1734">
                  <c:v>0.55944000000000005</c:v>
                </c:pt>
                <c:pt idx="1735">
                  <c:v>0.55944000000000005</c:v>
                </c:pt>
                <c:pt idx="1736">
                  <c:v>0.55944000000000005</c:v>
                </c:pt>
                <c:pt idx="1737">
                  <c:v>0</c:v>
                </c:pt>
                <c:pt idx="1738">
                  <c:v>0</c:v>
                </c:pt>
                <c:pt idx="1739">
                  <c:v>0</c:v>
                </c:pt>
                <c:pt idx="1740">
                  <c:v>0.44550000000000001</c:v>
                </c:pt>
                <c:pt idx="1741">
                  <c:v>0.44550000000000001</c:v>
                </c:pt>
                <c:pt idx="1742">
                  <c:v>0.44550000000000001</c:v>
                </c:pt>
                <c:pt idx="1743">
                  <c:v>0.44550000000000001</c:v>
                </c:pt>
                <c:pt idx="1744">
                  <c:v>0.44550000000000001</c:v>
                </c:pt>
                <c:pt idx="1745">
                  <c:v>0.44550000000000001</c:v>
                </c:pt>
                <c:pt idx="1746">
                  <c:v>0.44550000000000001</c:v>
                </c:pt>
                <c:pt idx="1747">
                  <c:v>0</c:v>
                </c:pt>
                <c:pt idx="1748">
                  <c:v>0</c:v>
                </c:pt>
                <c:pt idx="1749">
                  <c:v>0</c:v>
                </c:pt>
                <c:pt idx="1750">
                  <c:v>0.34451999999999999</c:v>
                </c:pt>
                <c:pt idx="1751">
                  <c:v>0.34451999999999999</c:v>
                </c:pt>
                <c:pt idx="1752">
                  <c:v>0.34451999999999999</c:v>
                </c:pt>
                <c:pt idx="1753">
                  <c:v>0.34451999999999999</c:v>
                </c:pt>
                <c:pt idx="1754">
                  <c:v>0.34451999999999999</c:v>
                </c:pt>
                <c:pt idx="1755">
                  <c:v>0.34451999999999999</c:v>
                </c:pt>
                <c:pt idx="1756">
                  <c:v>0.34451999999999999</c:v>
                </c:pt>
                <c:pt idx="1757">
                  <c:v>0</c:v>
                </c:pt>
                <c:pt idx="1758">
                  <c:v>0</c:v>
                </c:pt>
                <c:pt idx="1759">
                  <c:v>0</c:v>
                </c:pt>
                <c:pt idx="1760">
                  <c:v>0.25650000000000001</c:v>
                </c:pt>
                <c:pt idx="1761">
                  <c:v>0.25650000000000001</c:v>
                </c:pt>
                <c:pt idx="1762">
                  <c:v>0.25650000000000001</c:v>
                </c:pt>
                <c:pt idx="1763">
                  <c:v>0.25650000000000001</c:v>
                </c:pt>
                <c:pt idx="1764">
                  <c:v>0.25650000000000001</c:v>
                </c:pt>
                <c:pt idx="1765">
                  <c:v>0.25650000000000001</c:v>
                </c:pt>
                <c:pt idx="1766">
                  <c:v>0.25650000000000001</c:v>
                </c:pt>
                <c:pt idx="1767">
                  <c:v>0</c:v>
                </c:pt>
                <c:pt idx="1768">
                  <c:v>0</c:v>
                </c:pt>
                <c:pt idx="1769">
                  <c:v>0</c:v>
                </c:pt>
                <c:pt idx="1770">
                  <c:v>0.20196</c:v>
                </c:pt>
                <c:pt idx="1771">
                  <c:v>0.20196</c:v>
                </c:pt>
                <c:pt idx="1772">
                  <c:v>0.20196</c:v>
                </c:pt>
                <c:pt idx="1773">
                  <c:v>0.20196</c:v>
                </c:pt>
                <c:pt idx="1774">
                  <c:v>0.20196</c:v>
                </c:pt>
                <c:pt idx="1775">
                  <c:v>0.20196</c:v>
                </c:pt>
                <c:pt idx="1776">
                  <c:v>0.20196</c:v>
                </c:pt>
                <c:pt idx="1777">
                  <c:v>0</c:v>
                </c:pt>
                <c:pt idx="1778">
                  <c:v>0</c:v>
                </c:pt>
                <c:pt idx="1779">
                  <c:v>0</c:v>
                </c:pt>
                <c:pt idx="1780">
                  <c:v>0.16200000000000001</c:v>
                </c:pt>
                <c:pt idx="1781">
                  <c:v>0.16200000000000001</c:v>
                </c:pt>
                <c:pt idx="1782">
                  <c:v>0.16200000000000001</c:v>
                </c:pt>
                <c:pt idx="1783">
                  <c:v>0.16200000000000001</c:v>
                </c:pt>
                <c:pt idx="1784">
                  <c:v>0.16200000000000001</c:v>
                </c:pt>
                <c:pt idx="1785">
                  <c:v>0.16200000000000001</c:v>
                </c:pt>
                <c:pt idx="1786">
                  <c:v>0.16200000000000001</c:v>
                </c:pt>
                <c:pt idx="1787">
                  <c:v>0</c:v>
                </c:pt>
                <c:pt idx="1788">
                  <c:v>0</c:v>
                </c:pt>
                <c:pt idx="1789">
                  <c:v>0</c:v>
                </c:pt>
                <c:pt idx="1790">
                  <c:v>0.12852</c:v>
                </c:pt>
                <c:pt idx="1791">
                  <c:v>0.12852</c:v>
                </c:pt>
                <c:pt idx="1792">
                  <c:v>0.12852</c:v>
                </c:pt>
                <c:pt idx="1793">
                  <c:v>0.12852</c:v>
                </c:pt>
                <c:pt idx="1794">
                  <c:v>0.12852</c:v>
                </c:pt>
                <c:pt idx="1795">
                  <c:v>0.12852</c:v>
                </c:pt>
                <c:pt idx="1796">
                  <c:v>0.12852</c:v>
                </c:pt>
                <c:pt idx="1797">
                  <c:v>0</c:v>
                </c:pt>
                <c:pt idx="1798">
                  <c:v>0</c:v>
                </c:pt>
                <c:pt idx="1799">
                  <c:v>0</c:v>
                </c:pt>
                <c:pt idx="1800">
                  <c:v>9.7199999999999995E-2</c:v>
                </c:pt>
                <c:pt idx="1801">
                  <c:v>9.7199999999999995E-2</c:v>
                </c:pt>
                <c:pt idx="1802">
                  <c:v>9.7199999999999995E-2</c:v>
                </c:pt>
                <c:pt idx="1803">
                  <c:v>9.7199999999999995E-2</c:v>
                </c:pt>
                <c:pt idx="1804">
                  <c:v>9.7199999999999995E-2</c:v>
                </c:pt>
                <c:pt idx="1805">
                  <c:v>9.7199999999999995E-2</c:v>
                </c:pt>
                <c:pt idx="1806">
                  <c:v>9.7199999999999995E-2</c:v>
                </c:pt>
                <c:pt idx="1807">
                  <c:v>0</c:v>
                </c:pt>
                <c:pt idx="1808">
                  <c:v>0</c:v>
                </c:pt>
                <c:pt idx="1809">
                  <c:v>0</c:v>
                </c:pt>
                <c:pt idx="1810">
                  <c:v>8.3159999999999998E-2</c:v>
                </c:pt>
                <c:pt idx="1811">
                  <c:v>8.3159999999999998E-2</c:v>
                </c:pt>
                <c:pt idx="1812">
                  <c:v>8.3159999999999998E-2</c:v>
                </c:pt>
                <c:pt idx="1813">
                  <c:v>8.3159999999999998E-2</c:v>
                </c:pt>
                <c:pt idx="1814">
                  <c:v>8.3159999999999998E-2</c:v>
                </c:pt>
                <c:pt idx="1815">
                  <c:v>8.3159999999999998E-2</c:v>
                </c:pt>
                <c:pt idx="1816">
                  <c:v>8.3159999999999998E-2</c:v>
                </c:pt>
                <c:pt idx="1817">
                  <c:v>0</c:v>
                </c:pt>
                <c:pt idx="1818">
                  <c:v>0</c:v>
                </c:pt>
                <c:pt idx="1819">
                  <c:v>0</c:v>
                </c:pt>
                <c:pt idx="1820">
                  <c:v>6.4799999999999996E-2</c:v>
                </c:pt>
                <c:pt idx="1821">
                  <c:v>6.4799999999999996E-2</c:v>
                </c:pt>
                <c:pt idx="1822">
                  <c:v>6.4799999999999996E-2</c:v>
                </c:pt>
                <c:pt idx="1823">
                  <c:v>6.4799999999999996E-2</c:v>
                </c:pt>
                <c:pt idx="1824">
                  <c:v>6.4799999999999996E-2</c:v>
                </c:pt>
                <c:pt idx="1825">
                  <c:v>6.4799999999999996E-2</c:v>
                </c:pt>
                <c:pt idx="1826">
                  <c:v>6.4799999999999996E-2</c:v>
                </c:pt>
                <c:pt idx="1827">
                  <c:v>0</c:v>
                </c:pt>
                <c:pt idx="1828">
                  <c:v>0</c:v>
                </c:pt>
                <c:pt idx="1829">
                  <c:v>0</c:v>
                </c:pt>
                <c:pt idx="1830">
                  <c:v>5.3460000000000001E-2</c:v>
                </c:pt>
                <c:pt idx="1831">
                  <c:v>5.3460000000000001E-2</c:v>
                </c:pt>
                <c:pt idx="1832">
                  <c:v>5.3460000000000001E-2</c:v>
                </c:pt>
                <c:pt idx="1833">
                  <c:v>5.3460000000000001E-2</c:v>
                </c:pt>
                <c:pt idx="1834">
                  <c:v>5.3460000000000001E-2</c:v>
                </c:pt>
                <c:pt idx="1835">
                  <c:v>5.3460000000000001E-2</c:v>
                </c:pt>
                <c:pt idx="1836">
                  <c:v>5.3460000000000001E-2</c:v>
                </c:pt>
                <c:pt idx="1837">
                  <c:v>0</c:v>
                </c:pt>
                <c:pt idx="1838">
                  <c:v>0</c:v>
                </c:pt>
                <c:pt idx="1839">
                  <c:v>0</c:v>
                </c:pt>
                <c:pt idx="1840">
                  <c:v>4.3200000000000002E-2</c:v>
                </c:pt>
                <c:pt idx="1841">
                  <c:v>4.3200000000000002E-2</c:v>
                </c:pt>
                <c:pt idx="1842">
                  <c:v>4.3200000000000002E-2</c:v>
                </c:pt>
                <c:pt idx="1843">
                  <c:v>4.3200000000000002E-2</c:v>
                </c:pt>
                <c:pt idx="1844">
                  <c:v>4.3200000000000002E-2</c:v>
                </c:pt>
                <c:pt idx="1845">
                  <c:v>4.3200000000000002E-2</c:v>
                </c:pt>
                <c:pt idx="1846">
                  <c:v>4.3200000000000002E-2</c:v>
                </c:pt>
                <c:pt idx="1847">
                  <c:v>0</c:v>
                </c:pt>
                <c:pt idx="1848">
                  <c:v>0</c:v>
                </c:pt>
                <c:pt idx="1849">
                  <c:v>0</c:v>
                </c:pt>
                <c:pt idx="1850">
                  <c:v>10.672560000000001</c:v>
                </c:pt>
                <c:pt idx="1851">
                  <c:v>10.672560000000001</c:v>
                </c:pt>
                <c:pt idx="1852">
                  <c:v>10.672560000000001</c:v>
                </c:pt>
                <c:pt idx="1853">
                  <c:v>10.672560000000001</c:v>
                </c:pt>
                <c:pt idx="1854">
                  <c:v>10.672560000000001</c:v>
                </c:pt>
                <c:pt idx="1855">
                  <c:v>10.672560000000001</c:v>
                </c:pt>
                <c:pt idx="1856">
                  <c:v>10.672560000000001</c:v>
                </c:pt>
                <c:pt idx="1857">
                  <c:v>0</c:v>
                </c:pt>
                <c:pt idx="1858">
                  <c:v>0</c:v>
                </c:pt>
                <c:pt idx="1859">
                  <c:v>0</c:v>
                </c:pt>
                <c:pt idx="1860">
                  <c:v>8.1469799999999992</c:v>
                </c:pt>
                <c:pt idx="1861">
                  <c:v>8.1469799999999992</c:v>
                </c:pt>
                <c:pt idx="1862">
                  <c:v>8.1469799999999992</c:v>
                </c:pt>
                <c:pt idx="1863">
                  <c:v>8.1469799999999992</c:v>
                </c:pt>
                <c:pt idx="1864">
                  <c:v>8.1469799999999992</c:v>
                </c:pt>
                <c:pt idx="1865">
                  <c:v>8.1469799999999992</c:v>
                </c:pt>
                <c:pt idx="1866">
                  <c:v>8.1469799999999992</c:v>
                </c:pt>
                <c:pt idx="1867">
                  <c:v>0</c:v>
                </c:pt>
                <c:pt idx="1868">
                  <c:v>0</c:v>
                </c:pt>
                <c:pt idx="1869">
                  <c:v>0</c:v>
                </c:pt>
                <c:pt idx="1870">
                  <c:v>6.17706</c:v>
                </c:pt>
                <c:pt idx="1871">
                  <c:v>6.17706</c:v>
                </c:pt>
                <c:pt idx="1872">
                  <c:v>6.17706</c:v>
                </c:pt>
                <c:pt idx="1873">
                  <c:v>6.17706</c:v>
                </c:pt>
                <c:pt idx="1874">
                  <c:v>6.17706</c:v>
                </c:pt>
                <c:pt idx="1875">
                  <c:v>6.17706</c:v>
                </c:pt>
                <c:pt idx="1876">
                  <c:v>6.17706</c:v>
                </c:pt>
                <c:pt idx="1877">
                  <c:v>0</c:v>
                </c:pt>
                <c:pt idx="1878">
                  <c:v>0</c:v>
                </c:pt>
                <c:pt idx="1879">
                  <c:v>0</c:v>
                </c:pt>
                <c:pt idx="1880">
                  <c:v>4.7239199999999997</c:v>
                </c:pt>
                <c:pt idx="1881">
                  <c:v>4.7239199999999997</c:v>
                </c:pt>
                <c:pt idx="1882">
                  <c:v>4.7239199999999997</c:v>
                </c:pt>
                <c:pt idx="1883">
                  <c:v>4.7239199999999997</c:v>
                </c:pt>
                <c:pt idx="1884">
                  <c:v>4.7239199999999997</c:v>
                </c:pt>
                <c:pt idx="1885">
                  <c:v>4.7239199999999997</c:v>
                </c:pt>
                <c:pt idx="1886">
                  <c:v>4.7239199999999997</c:v>
                </c:pt>
                <c:pt idx="1887">
                  <c:v>0</c:v>
                </c:pt>
                <c:pt idx="1888">
                  <c:v>0</c:v>
                </c:pt>
                <c:pt idx="1889">
                  <c:v>0</c:v>
                </c:pt>
                <c:pt idx="1890">
                  <c:v>3.6039599999999998</c:v>
                </c:pt>
                <c:pt idx="1891">
                  <c:v>3.6039599999999998</c:v>
                </c:pt>
                <c:pt idx="1892">
                  <c:v>3.6039599999999998</c:v>
                </c:pt>
                <c:pt idx="1893">
                  <c:v>3.6039599999999998</c:v>
                </c:pt>
                <c:pt idx="1894">
                  <c:v>3.6039599999999998</c:v>
                </c:pt>
                <c:pt idx="1895">
                  <c:v>3.6039599999999998</c:v>
                </c:pt>
                <c:pt idx="1896">
                  <c:v>3.6039599999999998</c:v>
                </c:pt>
                <c:pt idx="1897">
                  <c:v>0</c:v>
                </c:pt>
                <c:pt idx="1898">
                  <c:v>0</c:v>
                </c:pt>
                <c:pt idx="1899">
                  <c:v>0</c:v>
                </c:pt>
                <c:pt idx="1900">
                  <c:v>2.7453599999999998</c:v>
                </c:pt>
                <c:pt idx="1901">
                  <c:v>2.7453599999999998</c:v>
                </c:pt>
                <c:pt idx="1902">
                  <c:v>2.7453599999999998</c:v>
                </c:pt>
                <c:pt idx="1903">
                  <c:v>2.7453599999999998</c:v>
                </c:pt>
                <c:pt idx="1904">
                  <c:v>2.7453599999999998</c:v>
                </c:pt>
                <c:pt idx="1905">
                  <c:v>2.7453599999999998</c:v>
                </c:pt>
                <c:pt idx="1906">
                  <c:v>2.7453599999999998</c:v>
                </c:pt>
                <c:pt idx="1907">
                  <c:v>0</c:v>
                </c:pt>
                <c:pt idx="1908">
                  <c:v>0</c:v>
                </c:pt>
                <c:pt idx="1909">
                  <c:v>0</c:v>
                </c:pt>
                <c:pt idx="1910">
                  <c:v>2.0995200000000001</c:v>
                </c:pt>
                <c:pt idx="1911">
                  <c:v>2.0995200000000001</c:v>
                </c:pt>
                <c:pt idx="1912">
                  <c:v>2.0995200000000001</c:v>
                </c:pt>
                <c:pt idx="1913">
                  <c:v>2.0995200000000001</c:v>
                </c:pt>
                <c:pt idx="1914">
                  <c:v>2.0995200000000001</c:v>
                </c:pt>
                <c:pt idx="1915">
                  <c:v>2.0995200000000001</c:v>
                </c:pt>
                <c:pt idx="1916">
                  <c:v>2.0995200000000001</c:v>
                </c:pt>
                <c:pt idx="1917">
                  <c:v>0</c:v>
                </c:pt>
                <c:pt idx="1918">
                  <c:v>0</c:v>
                </c:pt>
                <c:pt idx="1919">
                  <c:v>0</c:v>
                </c:pt>
                <c:pt idx="1920">
                  <c:v>1.63296</c:v>
                </c:pt>
                <c:pt idx="1921">
                  <c:v>1.63296</c:v>
                </c:pt>
                <c:pt idx="1922">
                  <c:v>1.63296</c:v>
                </c:pt>
                <c:pt idx="1923">
                  <c:v>1.63296</c:v>
                </c:pt>
                <c:pt idx="1924">
                  <c:v>1.63296</c:v>
                </c:pt>
                <c:pt idx="1925">
                  <c:v>1.63296</c:v>
                </c:pt>
                <c:pt idx="1926">
                  <c:v>1.63296</c:v>
                </c:pt>
                <c:pt idx="1927">
                  <c:v>0</c:v>
                </c:pt>
                <c:pt idx="1928">
                  <c:v>0</c:v>
                </c:pt>
                <c:pt idx="1929">
                  <c:v>0</c:v>
                </c:pt>
                <c:pt idx="1930">
                  <c:v>1.2474000000000001</c:v>
                </c:pt>
                <c:pt idx="1931">
                  <c:v>1.2474000000000001</c:v>
                </c:pt>
                <c:pt idx="1932">
                  <c:v>1.2474000000000001</c:v>
                </c:pt>
                <c:pt idx="1933">
                  <c:v>1.2474000000000001</c:v>
                </c:pt>
                <c:pt idx="1934">
                  <c:v>1.2474000000000001</c:v>
                </c:pt>
                <c:pt idx="1935">
                  <c:v>1.2474000000000001</c:v>
                </c:pt>
                <c:pt idx="1936">
                  <c:v>1.2474000000000001</c:v>
                </c:pt>
                <c:pt idx="1937">
                  <c:v>0</c:v>
                </c:pt>
                <c:pt idx="1938">
                  <c:v>0</c:v>
                </c:pt>
                <c:pt idx="1939">
                  <c:v>0</c:v>
                </c:pt>
                <c:pt idx="1940">
                  <c:v>0.95904</c:v>
                </c:pt>
                <c:pt idx="1941">
                  <c:v>0.95904</c:v>
                </c:pt>
                <c:pt idx="1942">
                  <c:v>0.95904</c:v>
                </c:pt>
                <c:pt idx="1943">
                  <c:v>0.95904</c:v>
                </c:pt>
                <c:pt idx="1944">
                  <c:v>0.95904</c:v>
                </c:pt>
                <c:pt idx="1945">
                  <c:v>0.95904</c:v>
                </c:pt>
                <c:pt idx="1946">
                  <c:v>0.95904</c:v>
                </c:pt>
                <c:pt idx="1947">
                  <c:v>0</c:v>
                </c:pt>
                <c:pt idx="1948">
                  <c:v>0</c:v>
                </c:pt>
                <c:pt idx="1949">
                  <c:v>0</c:v>
                </c:pt>
                <c:pt idx="1950">
                  <c:v>0.72575999999999996</c:v>
                </c:pt>
                <c:pt idx="1951">
                  <c:v>0.72575999999999996</c:v>
                </c:pt>
                <c:pt idx="1952">
                  <c:v>0.72575999999999996</c:v>
                </c:pt>
                <c:pt idx="1953">
                  <c:v>0.72575999999999996</c:v>
                </c:pt>
                <c:pt idx="1954">
                  <c:v>0.72575999999999996</c:v>
                </c:pt>
                <c:pt idx="1955">
                  <c:v>0.72575999999999996</c:v>
                </c:pt>
                <c:pt idx="1956">
                  <c:v>0.72575999999999996</c:v>
                </c:pt>
                <c:pt idx="1957">
                  <c:v>0</c:v>
                </c:pt>
                <c:pt idx="1958">
                  <c:v>0</c:v>
                </c:pt>
                <c:pt idx="1959">
                  <c:v>0</c:v>
                </c:pt>
                <c:pt idx="1960">
                  <c:v>0.55944000000000005</c:v>
                </c:pt>
                <c:pt idx="1961">
                  <c:v>0.55944000000000005</c:v>
                </c:pt>
                <c:pt idx="1962">
                  <c:v>0.55944000000000005</c:v>
                </c:pt>
                <c:pt idx="1963">
                  <c:v>0.55944000000000005</c:v>
                </c:pt>
                <c:pt idx="1964">
                  <c:v>0.55944000000000005</c:v>
                </c:pt>
                <c:pt idx="1965">
                  <c:v>0.55944000000000005</c:v>
                </c:pt>
                <c:pt idx="1966">
                  <c:v>0.55944000000000005</c:v>
                </c:pt>
                <c:pt idx="1967">
                  <c:v>0</c:v>
                </c:pt>
                <c:pt idx="1968">
                  <c:v>0</c:v>
                </c:pt>
                <c:pt idx="1969">
                  <c:v>0</c:v>
                </c:pt>
                <c:pt idx="1970">
                  <c:v>0.44550000000000001</c:v>
                </c:pt>
                <c:pt idx="1971">
                  <c:v>0.44550000000000001</c:v>
                </c:pt>
                <c:pt idx="1972">
                  <c:v>0.44550000000000001</c:v>
                </c:pt>
                <c:pt idx="1973">
                  <c:v>0.44550000000000001</c:v>
                </c:pt>
                <c:pt idx="1974">
                  <c:v>0.44550000000000001</c:v>
                </c:pt>
                <c:pt idx="1975">
                  <c:v>0.44550000000000001</c:v>
                </c:pt>
                <c:pt idx="1976">
                  <c:v>0.44550000000000001</c:v>
                </c:pt>
                <c:pt idx="1977">
                  <c:v>0</c:v>
                </c:pt>
                <c:pt idx="1978">
                  <c:v>0</c:v>
                </c:pt>
                <c:pt idx="1979">
                  <c:v>0</c:v>
                </c:pt>
                <c:pt idx="1980">
                  <c:v>0.34451999999999999</c:v>
                </c:pt>
                <c:pt idx="1981">
                  <c:v>0.34451999999999999</c:v>
                </c:pt>
                <c:pt idx="1982">
                  <c:v>0.34451999999999999</c:v>
                </c:pt>
                <c:pt idx="1983">
                  <c:v>0.34451999999999999</c:v>
                </c:pt>
                <c:pt idx="1984">
                  <c:v>0.34451999999999999</c:v>
                </c:pt>
                <c:pt idx="1985">
                  <c:v>0.34451999999999999</c:v>
                </c:pt>
                <c:pt idx="1986">
                  <c:v>0.34451999999999999</c:v>
                </c:pt>
                <c:pt idx="1987">
                  <c:v>0</c:v>
                </c:pt>
                <c:pt idx="1988">
                  <c:v>0</c:v>
                </c:pt>
                <c:pt idx="1989">
                  <c:v>0</c:v>
                </c:pt>
                <c:pt idx="1990">
                  <c:v>0.25650000000000001</c:v>
                </c:pt>
                <c:pt idx="1991">
                  <c:v>0.25650000000000001</c:v>
                </c:pt>
                <c:pt idx="1992">
                  <c:v>0.25650000000000001</c:v>
                </c:pt>
                <c:pt idx="1993">
                  <c:v>0.25650000000000001</c:v>
                </c:pt>
                <c:pt idx="1994">
                  <c:v>0.25650000000000001</c:v>
                </c:pt>
                <c:pt idx="1995">
                  <c:v>0.25650000000000001</c:v>
                </c:pt>
                <c:pt idx="1996">
                  <c:v>0.25650000000000001</c:v>
                </c:pt>
                <c:pt idx="1997">
                  <c:v>0</c:v>
                </c:pt>
                <c:pt idx="1998">
                  <c:v>0</c:v>
                </c:pt>
                <c:pt idx="1999">
                  <c:v>0</c:v>
                </c:pt>
                <c:pt idx="2000">
                  <c:v>0.20196</c:v>
                </c:pt>
                <c:pt idx="2001">
                  <c:v>0.20196</c:v>
                </c:pt>
                <c:pt idx="2002">
                  <c:v>0.20196</c:v>
                </c:pt>
                <c:pt idx="2003">
                  <c:v>0.20196</c:v>
                </c:pt>
                <c:pt idx="2004">
                  <c:v>0.20196</c:v>
                </c:pt>
                <c:pt idx="2005">
                  <c:v>0.20196</c:v>
                </c:pt>
                <c:pt idx="2006">
                  <c:v>0.20196</c:v>
                </c:pt>
                <c:pt idx="2007">
                  <c:v>0</c:v>
                </c:pt>
                <c:pt idx="2008">
                  <c:v>0</c:v>
                </c:pt>
                <c:pt idx="2009">
                  <c:v>0</c:v>
                </c:pt>
                <c:pt idx="2010">
                  <c:v>0.16200000000000001</c:v>
                </c:pt>
                <c:pt idx="2011">
                  <c:v>0.16200000000000001</c:v>
                </c:pt>
                <c:pt idx="2012">
                  <c:v>0.16200000000000001</c:v>
                </c:pt>
                <c:pt idx="2013">
                  <c:v>0.16200000000000001</c:v>
                </c:pt>
                <c:pt idx="2014">
                  <c:v>0.16200000000000001</c:v>
                </c:pt>
                <c:pt idx="2015">
                  <c:v>0.16200000000000001</c:v>
                </c:pt>
                <c:pt idx="2016">
                  <c:v>0.16200000000000001</c:v>
                </c:pt>
                <c:pt idx="2017">
                  <c:v>0</c:v>
                </c:pt>
                <c:pt idx="2018">
                  <c:v>0</c:v>
                </c:pt>
                <c:pt idx="2019">
                  <c:v>0</c:v>
                </c:pt>
                <c:pt idx="2020">
                  <c:v>0.12852</c:v>
                </c:pt>
                <c:pt idx="2021">
                  <c:v>0.12852</c:v>
                </c:pt>
                <c:pt idx="2022">
                  <c:v>0.12852</c:v>
                </c:pt>
                <c:pt idx="2023">
                  <c:v>0.12852</c:v>
                </c:pt>
                <c:pt idx="2024">
                  <c:v>0.12852</c:v>
                </c:pt>
                <c:pt idx="2025">
                  <c:v>0.12852</c:v>
                </c:pt>
                <c:pt idx="2026">
                  <c:v>0.12852</c:v>
                </c:pt>
                <c:pt idx="2027">
                  <c:v>0</c:v>
                </c:pt>
                <c:pt idx="2028">
                  <c:v>0</c:v>
                </c:pt>
                <c:pt idx="2029">
                  <c:v>0</c:v>
                </c:pt>
                <c:pt idx="2030">
                  <c:v>9.7199999999999995E-2</c:v>
                </c:pt>
                <c:pt idx="2031">
                  <c:v>9.7199999999999995E-2</c:v>
                </c:pt>
                <c:pt idx="2032">
                  <c:v>9.7199999999999995E-2</c:v>
                </c:pt>
                <c:pt idx="2033">
                  <c:v>9.7199999999999995E-2</c:v>
                </c:pt>
                <c:pt idx="2034">
                  <c:v>9.7199999999999995E-2</c:v>
                </c:pt>
                <c:pt idx="2035">
                  <c:v>9.7199999999999995E-2</c:v>
                </c:pt>
                <c:pt idx="2036">
                  <c:v>9.7199999999999995E-2</c:v>
                </c:pt>
                <c:pt idx="2037">
                  <c:v>0</c:v>
                </c:pt>
                <c:pt idx="2038">
                  <c:v>0</c:v>
                </c:pt>
                <c:pt idx="2039">
                  <c:v>0</c:v>
                </c:pt>
                <c:pt idx="2040">
                  <c:v>8.3159999999999998E-2</c:v>
                </c:pt>
                <c:pt idx="2041">
                  <c:v>8.3159999999999998E-2</c:v>
                </c:pt>
                <c:pt idx="2042">
                  <c:v>8.3159999999999998E-2</c:v>
                </c:pt>
                <c:pt idx="2043">
                  <c:v>8.3159999999999998E-2</c:v>
                </c:pt>
                <c:pt idx="2044">
                  <c:v>8.3159999999999998E-2</c:v>
                </c:pt>
                <c:pt idx="2045">
                  <c:v>8.3159999999999998E-2</c:v>
                </c:pt>
                <c:pt idx="2046">
                  <c:v>8.3159999999999998E-2</c:v>
                </c:pt>
                <c:pt idx="2047">
                  <c:v>0</c:v>
                </c:pt>
                <c:pt idx="2048">
                  <c:v>0</c:v>
                </c:pt>
                <c:pt idx="2049">
                  <c:v>0</c:v>
                </c:pt>
                <c:pt idx="2050">
                  <c:v>6.4799999999999996E-2</c:v>
                </c:pt>
                <c:pt idx="2051">
                  <c:v>6.4799999999999996E-2</c:v>
                </c:pt>
                <c:pt idx="2052">
                  <c:v>6.4799999999999996E-2</c:v>
                </c:pt>
                <c:pt idx="2053">
                  <c:v>6.4799999999999996E-2</c:v>
                </c:pt>
                <c:pt idx="2054">
                  <c:v>6.4799999999999996E-2</c:v>
                </c:pt>
                <c:pt idx="2055">
                  <c:v>6.4799999999999996E-2</c:v>
                </c:pt>
                <c:pt idx="2056">
                  <c:v>6.4799999999999996E-2</c:v>
                </c:pt>
                <c:pt idx="2057">
                  <c:v>0</c:v>
                </c:pt>
                <c:pt idx="2058">
                  <c:v>0</c:v>
                </c:pt>
                <c:pt idx="2059">
                  <c:v>0</c:v>
                </c:pt>
                <c:pt idx="2060">
                  <c:v>5.3460000000000001E-2</c:v>
                </c:pt>
                <c:pt idx="2061">
                  <c:v>5.3460000000000001E-2</c:v>
                </c:pt>
                <c:pt idx="2062">
                  <c:v>5.3460000000000001E-2</c:v>
                </c:pt>
                <c:pt idx="2063">
                  <c:v>5.3460000000000001E-2</c:v>
                </c:pt>
                <c:pt idx="2064">
                  <c:v>5.3460000000000001E-2</c:v>
                </c:pt>
                <c:pt idx="2065">
                  <c:v>5.3460000000000001E-2</c:v>
                </c:pt>
                <c:pt idx="2066">
                  <c:v>5.3460000000000001E-2</c:v>
                </c:pt>
                <c:pt idx="2067">
                  <c:v>0</c:v>
                </c:pt>
                <c:pt idx="2068">
                  <c:v>0</c:v>
                </c:pt>
                <c:pt idx="2069">
                  <c:v>0</c:v>
                </c:pt>
                <c:pt idx="2070">
                  <c:v>4.3200000000000002E-2</c:v>
                </c:pt>
                <c:pt idx="2071">
                  <c:v>4.3200000000000002E-2</c:v>
                </c:pt>
                <c:pt idx="2072">
                  <c:v>4.3200000000000002E-2</c:v>
                </c:pt>
                <c:pt idx="2073">
                  <c:v>4.3200000000000002E-2</c:v>
                </c:pt>
                <c:pt idx="2074">
                  <c:v>4.3200000000000002E-2</c:v>
                </c:pt>
                <c:pt idx="2075">
                  <c:v>4.3200000000000002E-2</c:v>
                </c:pt>
                <c:pt idx="2076">
                  <c:v>4.3200000000000002E-2</c:v>
                </c:pt>
                <c:pt idx="2077">
                  <c:v>0</c:v>
                </c:pt>
                <c:pt idx="2078">
                  <c:v>0</c:v>
                </c:pt>
                <c:pt idx="2079">
                  <c:v>0</c:v>
                </c:pt>
                <c:pt idx="2080">
                  <c:v>10.672560000000001</c:v>
                </c:pt>
                <c:pt idx="2081">
                  <c:v>10.672560000000001</c:v>
                </c:pt>
                <c:pt idx="2082">
                  <c:v>10.672560000000001</c:v>
                </c:pt>
                <c:pt idx="2083">
                  <c:v>10.672560000000001</c:v>
                </c:pt>
                <c:pt idx="2084">
                  <c:v>10.672560000000001</c:v>
                </c:pt>
                <c:pt idx="2085">
                  <c:v>10.672560000000001</c:v>
                </c:pt>
                <c:pt idx="2086">
                  <c:v>10.672560000000001</c:v>
                </c:pt>
                <c:pt idx="2087">
                  <c:v>0</c:v>
                </c:pt>
                <c:pt idx="2088">
                  <c:v>0</c:v>
                </c:pt>
                <c:pt idx="2089">
                  <c:v>0</c:v>
                </c:pt>
                <c:pt idx="2090">
                  <c:v>8.1469799999999992</c:v>
                </c:pt>
                <c:pt idx="2091">
                  <c:v>8.1469799999999992</c:v>
                </c:pt>
                <c:pt idx="2092">
                  <c:v>8.1469799999999992</c:v>
                </c:pt>
                <c:pt idx="2093">
                  <c:v>8.1469799999999992</c:v>
                </c:pt>
                <c:pt idx="2094">
                  <c:v>8.1469799999999992</c:v>
                </c:pt>
                <c:pt idx="2095">
                  <c:v>8.1469799999999992</c:v>
                </c:pt>
                <c:pt idx="2096">
                  <c:v>8.1469799999999992</c:v>
                </c:pt>
                <c:pt idx="2097">
                  <c:v>0</c:v>
                </c:pt>
                <c:pt idx="2098">
                  <c:v>0</c:v>
                </c:pt>
                <c:pt idx="2099">
                  <c:v>0</c:v>
                </c:pt>
                <c:pt idx="2100">
                  <c:v>6.17706</c:v>
                </c:pt>
                <c:pt idx="2101">
                  <c:v>6.17706</c:v>
                </c:pt>
                <c:pt idx="2102">
                  <c:v>6.17706</c:v>
                </c:pt>
                <c:pt idx="2103">
                  <c:v>6.17706</c:v>
                </c:pt>
                <c:pt idx="2104">
                  <c:v>6.17706</c:v>
                </c:pt>
                <c:pt idx="2105">
                  <c:v>6.17706</c:v>
                </c:pt>
                <c:pt idx="2106">
                  <c:v>6.17706</c:v>
                </c:pt>
                <c:pt idx="2107">
                  <c:v>0</c:v>
                </c:pt>
                <c:pt idx="2108">
                  <c:v>0</c:v>
                </c:pt>
                <c:pt idx="2109">
                  <c:v>0</c:v>
                </c:pt>
                <c:pt idx="2110">
                  <c:v>4.7239199999999997</c:v>
                </c:pt>
                <c:pt idx="2111">
                  <c:v>4.7239199999999997</c:v>
                </c:pt>
                <c:pt idx="2112">
                  <c:v>4.7239199999999997</c:v>
                </c:pt>
                <c:pt idx="2113">
                  <c:v>4.7239199999999997</c:v>
                </c:pt>
                <c:pt idx="2114">
                  <c:v>4.7239199999999997</c:v>
                </c:pt>
                <c:pt idx="2115">
                  <c:v>4.7239199999999997</c:v>
                </c:pt>
                <c:pt idx="2116">
                  <c:v>4.7239199999999997</c:v>
                </c:pt>
                <c:pt idx="2117">
                  <c:v>0</c:v>
                </c:pt>
                <c:pt idx="2118">
                  <c:v>0</c:v>
                </c:pt>
                <c:pt idx="2119">
                  <c:v>0</c:v>
                </c:pt>
                <c:pt idx="2120">
                  <c:v>3.6039599999999998</c:v>
                </c:pt>
                <c:pt idx="2121">
                  <c:v>3.6039599999999998</c:v>
                </c:pt>
                <c:pt idx="2122">
                  <c:v>3.6039599999999998</c:v>
                </c:pt>
                <c:pt idx="2123">
                  <c:v>3.6039599999999998</c:v>
                </c:pt>
                <c:pt idx="2124">
                  <c:v>3.6039599999999998</c:v>
                </c:pt>
                <c:pt idx="2125">
                  <c:v>3.6039599999999998</c:v>
                </c:pt>
                <c:pt idx="2126">
                  <c:v>3.6039599999999998</c:v>
                </c:pt>
                <c:pt idx="2127">
                  <c:v>0</c:v>
                </c:pt>
                <c:pt idx="2128">
                  <c:v>0</c:v>
                </c:pt>
                <c:pt idx="2129">
                  <c:v>0</c:v>
                </c:pt>
                <c:pt idx="2130">
                  <c:v>2.7453599999999998</c:v>
                </c:pt>
                <c:pt idx="2131">
                  <c:v>2.7453599999999998</c:v>
                </c:pt>
                <c:pt idx="2132">
                  <c:v>2.7453599999999998</c:v>
                </c:pt>
                <c:pt idx="2133">
                  <c:v>2.7453599999999998</c:v>
                </c:pt>
                <c:pt idx="2134">
                  <c:v>2.7453599999999998</c:v>
                </c:pt>
                <c:pt idx="2135">
                  <c:v>2.7453599999999998</c:v>
                </c:pt>
                <c:pt idx="2136">
                  <c:v>2.7453599999999998</c:v>
                </c:pt>
                <c:pt idx="2137">
                  <c:v>0</c:v>
                </c:pt>
                <c:pt idx="2138">
                  <c:v>0</c:v>
                </c:pt>
                <c:pt idx="2139">
                  <c:v>0</c:v>
                </c:pt>
                <c:pt idx="2140">
                  <c:v>2.0995200000000001</c:v>
                </c:pt>
                <c:pt idx="2141">
                  <c:v>2.0995200000000001</c:v>
                </c:pt>
                <c:pt idx="2142">
                  <c:v>2.0995200000000001</c:v>
                </c:pt>
                <c:pt idx="2143">
                  <c:v>2.0995200000000001</c:v>
                </c:pt>
                <c:pt idx="2144">
                  <c:v>2.0995200000000001</c:v>
                </c:pt>
                <c:pt idx="2145">
                  <c:v>2.0995200000000001</c:v>
                </c:pt>
                <c:pt idx="2146">
                  <c:v>2.0995200000000001</c:v>
                </c:pt>
                <c:pt idx="2147">
                  <c:v>0</c:v>
                </c:pt>
                <c:pt idx="2148">
                  <c:v>0</c:v>
                </c:pt>
                <c:pt idx="2149">
                  <c:v>0</c:v>
                </c:pt>
                <c:pt idx="2150">
                  <c:v>1.63296</c:v>
                </c:pt>
                <c:pt idx="2151">
                  <c:v>1.63296</c:v>
                </c:pt>
                <c:pt idx="2152">
                  <c:v>1.63296</c:v>
                </c:pt>
                <c:pt idx="2153">
                  <c:v>1.63296</c:v>
                </c:pt>
                <c:pt idx="2154">
                  <c:v>1.63296</c:v>
                </c:pt>
                <c:pt idx="2155">
                  <c:v>1.63296</c:v>
                </c:pt>
                <c:pt idx="2156">
                  <c:v>1.63296</c:v>
                </c:pt>
                <c:pt idx="2157">
                  <c:v>0</c:v>
                </c:pt>
                <c:pt idx="2158">
                  <c:v>0</c:v>
                </c:pt>
                <c:pt idx="2159">
                  <c:v>0</c:v>
                </c:pt>
                <c:pt idx="2160">
                  <c:v>1.2474000000000001</c:v>
                </c:pt>
                <c:pt idx="2161">
                  <c:v>1.2474000000000001</c:v>
                </c:pt>
                <c:pt idx="2162">
                  <c:v>1.2474000000000001</c:v>
                </c:pt>
                <c:pt idx="2163">
                  <c:v>1.2474000000000001</c:v>
                </c:pt>
                <c:pt idx="2164">
                  <c:v>1.2474000000000001</c:v>
                </c:pt>
                <c:pt idx="2165">
                  <c:v>1.2474000000000001</c:v>
                </c:pt>
                <c:pt idx="2166">
                  <c:v>1.2474000000000001</c:v>
                </c:pt>
                <c:pt idx="2167">
                  <c:v>0</c:v>
                </c:pt>
                <c:pt idx="2168">
                  <c:v>0</c:v>
                </c:pt>
                <c:pt idx="2169">
                  <c:v>0</c:v>
                </c:pt>
                <c:pt idx="2170">
                  <c:v>0.95904</c:v>
                </c:pt>
                <c:pt idx="2171">
                  <c:v>0.95904</c:v>
                </c:pt>
                <c:pt idx="2172">
                  <c:v>0.95904</c:v>
                </c:pt>
                <c:pt idx="2173">
                  <c:v>0.95904</c:v>
                </c:pt>
                <c:pt idx="2174">
                  <c:v>0.95904</c:v>
                </c:pt>
                <c:pt idx="2175">
                  <c:v>0.95904</c:v>
                </c:pt>
                <c:pt idx="2176">
                  <c:v>0.95904</c:v>
                </c:pt>
                <c:pt idx="2177">
                  <c:v>0</c:v>
                </c:pt>
                <c:pt idx="2178">
                  <c:v>0</c:v>
                </c:pt>
                <c:pt idx="2179">
                  <c:v>0</c:v>
                </c:pt>
                <c:pt idx="2180">
                  <c:v>0.72575999999999996</c:v>
                </c:pt>
                <c:pt idx="2181">
                  <c:v>0.72575999999999996</c:v>
                </c:pt>
                <c:pt idx="2182">
                  <c:v>0.72575999999999996</c:v>
                </c:pt>
                <c:pt idx="2183">
                  <c:v>0.72575999999999996</c:v>
                </c:pt>
                <c:pt idx="2184">
                  <c:v>0.72575999999999996</c:v>
                </c:pt>
                <c:pt idx="2185">
                  <c:v>0.72575999999999996</c:v>
                </c:pt>
                <c:pt idx="2186">
                  <c:v>0.72575999999999996</c:v>
                </c:pt>
                <c:pt idx="2187">
                  <c:v>0</c:v>
                </c:pt>
                <c:pt idx="2188">
                  <c:v>0</c:v>
                </c:pt>
                <c:pt idx="2189">
                  <c:v>0</c:v>
                </c:pt>
                <c:pt idx="2190">
                  <c:v>0.55944000000000005</c:v>
                </c:pt>
                <c:pt idx="2191">
                  <c:v>0.55944000000000005</c:v>
                </c:pt>
                <c:pt idx="2192">
                  <c:v>0.55944000000000005</c:v>
                </c:pt>
                <c:pt idx="2193">
                  <c:v>0.55944000000000005</c:v>
                </c:pt>
                <c:pt idx="2194">
                  <c:v>0.55944000000000005</c:v>
                </c:pt>
                <c:pt idx="2195">
                  <c:v>0.55944000000000005</c:v>
                </c:pt>
                <c:pt idx="2196">
                  <c:v>0.55944000000000005</c:v>
                </c:pt>
                <c:pt idx="2197">
                  <c:v>0</c:v>
                </c:pt>
                <c:pt idx="2198">
                  <c:v>0</c:v>
                </c:pt>
                <c:pt idx="2199">
                  <c:v>0</c:v>
                </c:pt>
                <c:pt idx="2200">
                  <c:v>0.44550000000000001</c:v>
                </c:pt>
                <c:pt idx="2201">
                  <c:v>0.44550000000000001</c:v>
                </c:pt>
                <c:pt idx="2202">
                  <c:v>0.44550000000000001</c:v>
                </c:pt>
                <c:pt idx="2203">
                  <c:v>0.44550000000000001</c:v>
                </c:pt>
                <c:pt idx="2204">
                  <c:v>0.44550000000000001</c:v>
                </c:pt>
                <c:pt idx="2205">
                  <c:v>0.44550000000000001</c:v>
                </c:pt>
                <c:pt idx="2206">
                  <c:v>0.44550000000000001</c:v>
                </c:pt>
                <c:pt idx="2207">
                  <c:v>0</c:v>
                </c:pt>
                <c:pt idx="2208">
                  <c:v>0</c:v>
                </c:pt>
                <c:pt idx="2209">
                  <c:v>0</c:v>
                </c:pt>
                <c:pt idx="2210">
                  <c:v>0.34451999999999999</c:v>
                </c:pt>
                <c:pt idx="2211">
                  <c:v>0.34451999999999999</c:v>
                </c:pt>
                <c:pt idx="2212">
                  <c:v>0.34451999999999999</c:v>
                </c:pt>
                <c:pt idx="2213">
                  <c:v>0.34451999999999999</c:v>
                </c:pt>
                <c:pt idx="2214">
                  <c:v>0.34451999999999999</c:v>
                </c:pt>
                <c:pt idx="2215">
                  <c:v>0.34451999999999999</c:v>
                </c:pt>
                <c:pt idx="2216">
                  <c:v>0.34451999999999999</c:v>
                </c:pt>
                <c:pt idx="2217">
                  <c:v>0</c:v>
                </c:pt>
                <c:pt idx="2218">
                  <c:v>0</c:v>
                </c:pt>
                <c:pt idx="2219">
                  <c:v>0</c:v>
                </c:pt>
                <c:pt idx="2220">
                  <c:v>0.25650000000000001</c:v>
                </c:pt>
                <c:pt idx="2221">
                  <c:v>0.25650000000000001</c:v>
                </c:pt>
                <c:pt idx="2222">
                  <c:v>0.25650000000000001</c:v>
                </c:pt>
                <c:pt idx="2223">
                  <c:v>0.25650000000000001</c:v>
                </c:pt>
                <c:pt idx="2224">
                  <c:v>0.25650000000000001</c:v>
                </c:pt>
                <c:pt idx="2225">
                  <c:v>0.25650000000000001</c:v>
                </c:pt>
                <c:pt idx="2226">
                  <c:v>0.25650000000000001</c:v>
                </c:pt>
                <c:pt idx="2227">
                  <c:v>0</c:v>
                </c:pt>
                <c:pt idx="2228">
                  <c:v>0</c:v>
                </c:pt>
                <c:pt idx="2229">
                  <c:v>0</c:v>
                </c:pt>
                <c:pt idx="2230">
                  <c:v>0.20196</c:v>
                </c:pt>
                <c:pt idx="2231">
                  <c:v>0.20196</c:v>
                </c:pt>
                <c:pt idx="2232">
                  <c:v>0.20196</c:v>
                </c:pt>
                <c:pt idx="2233">
                  <c:v>0.20196</c:v>
                </c:pt>
                <c:pt idx="2234">
                  <c:v>0.20196</c:v>
                </c:pt>
                <c:pt idx="2235">
                  <c:v>0.20196</c:v>
                </c:pt>
                <c:pt idx="2236">
                  <c:v>0.20196</c:v>
                </c:pt>
                <c:pt idx="2237">
                  <c:v>0</c:v>
                </c:pt>
                <c:pt idx="2238">
                  <c:v>0</c:v>
                </c:pt>
                <c:pt idx="2239">
                  <c:v>0</c:v>
                </c:pt>
                <c:pt idx="2240">
                  <c:v>0.16200000000000001</c:v>
                </c:pt>
                <c:pt idx="2241">
                  <c:v>0.16200000000000001</c:v>
                </c:pt>
                <c:pt idx="2242">
                  <c:v>0.16200000000000001</c:v>
                </c:pt>
                <c:pt idx="2243">
                  <c:v>0.16200000000000001</c:v>
                </c:pt>
                <c:pt idx="2244">
                  <c:v>0.16200000000000001</c:v>
                </c:pt>
                <c:pt idx="2245">
                  <c:v>0.16200000000000001</c:v>
                </c:pt>
                <c:pt idx="2246">
                  <c:v>0.16200000000000001</c:v>
                </c:pt>
                <c:pt idx="2247">
                  <c:v>0</c:v>
                </c:pt>
                <c:pt idx="2248">
                  <c:v>0</c:v>
                </c:pt>
                <c:pt idx="2249">
                  <c:v>0</c:v>
                </c:pt>
                <c:pt idx="2250">
                  <c:v>0.12852</c:v>
                </c:pt>
                <c:pt idx="2251">
                  <c:v>0.12852</c:v>
                </c:pt>
                <c:pt idx="2252">
                  <c:v>0.12852</c:v>
                </c:pt>
                <c:pt idx="2253">
                  <c:v>0.12852</c:v>
                </c:pt>
                <c:pt idx="2254">
                  <c:v>0.12852</c:v>
                </c:pt>
                <c:pt idx="2255">
                  <c:v>0.12852</c:v>
                </c:pt>
                <c:pt idx="2256">
                  <c:v>0.12852</c:v>
                </c:pt>
                <c:pt idx="2257">
                  <c:v>0</c:v>
                </c:pt>
                <c:pt idx="2258">
                  <c:v>0</c:v>
                </c:pt>
                <c:pt idx="2259">
                  <c:v>0</c:v>
                </c:pt>
                <c:pt idx="2260">
                  <c:v>9.7199999999999995E-2</c:v>
                </c:pt>
                <c:pt idx="2261">
                  <c:v>9.7199999999999995E-2</c:v>
                </c:pt>
                <c:pt idx="2262">
                  <c:v>9.7199999999999995E-2</c:v>
                </c:pt>
                <c:pt idx="2263">
                  <c:v>9.7199999999999995E-2</c:v>
                </c:pt>
                <c:pt idx="2264">
                  <c:v>9.7199999999999995E-2</c:v>
                </c:pt>
                <c:pt idx="2265">
                  <c:v>9.7199999999999995E-2</c:v>
                </c:pt>
                <c:pt idx="2266">
                  <c:v>9.7199999999999995E-2</c:v>
                </c:pt>
                <c:pt idx="2267">
                  <c:v>0</c:v>
                </c:pt>
                <c:pt idx="2268">
                  <c:v>0</c:v>
                </c:pt>
                <c:pt idx="2269">
                  <c:v>0</c:v>
                </c:pt>
                <c:pt idx="2270">
                  <c:v>8.3159999999999998E-2</c:v>
                </c:pt>
                <c:pt idx="2271">
                  <c:v>8.3159999999999998E-2</c:v>
                </c:pt>
                <c:pt idx="2272">
                  <c:v>8.3159999999999998E-2</c:v>
                </c:pt>
                <c:pt idx="2273">
                  <c:v>8.3159999999999998E-2</c:v>
                </c:pt>
                <c:pt idx="2274">
                  <c:v>8.3159999999999998E-2</c:v>
                </c:pt>
                <c:pt idx="2275">
                  <c:v>8.3159999999999998E-2</c:v>
                </c:pt>
                <c:pt idx="2276">
                  <c:v>8.3159999999999998E-2</c:v>
                </c:pt>
                <c:pt idx="2277">
                  <c:v>0</c:v>
                </c:pt>
                <c:pt idx="2278">
                  <c:v>0</c:v>
                </c:pt>
                <c:pt idx="2279">
                  <c:v>0</c:v>
                </c:pt>
                <c:pt idx="2280">
                  <c:v>6.4799999999999996E-2</c:v>
                </c:pt>
                <c:pt idx="2281">
                  <c:v>6.4799999999999996E-2</c:v>
                </c:pt>
                <c:pt idx="2282">
                  <c:v>6.4799999999999996E-2</c:v>
                </c:pt>
                <c:pt idx="2283">
                  <c:v>6.4799999999999996E-2</c:v>
                </c:pt>
                <c:pt idx="2284">
                  <c:v>6.4799999999999996E-2</c:v>
                </c:pt>
                <c:pt idx="2285">
                  <c:v>6.4799999999999996E-2</c:v>
                </c:pt>
                <c:pt idx="2286">
                  <c:v>6.4799999999999996E-2</c:v>
                </c:pt>
                <c:pt idx="2287">
                  <c:v>0</c:v>
                </c:pt>
                <c:pt idx="2288">
                  <c:v>0</c:v>
                </c:pt>
                <c:pt idx="2289">
                  <c:v>0</c:v>
                </c:pt>
                <c:pt idx="2290">
                  <c:v>5.3460000000000001E-2</c:v>
                </c:pt>
                <c:pt idx="2291">
                  <c:v>5.3460000000000001E-2</c:v>
                </c:pt>
                <c:pt idx="2292">
                  <c:v>5.3460000000000001E-2</c:v>
                </c:pt>
                <c:pt idx="2293">
                  <c:v>5.3460000000000001E-2</c:v>
                </c:pt>
                <c:pt idx="2294">
                  <c:v>5.3460000000000001E-2</c:v>
                </c:pt>
                <c:pt idx="2295">
                  <c:v>5.3460000000000001E-2</c:v>
                </c:pt>
                <c:pt idx="2296">
                  <c:v>5.3460000000000001E-2</c:v>
                </c:pt>
                <c:pt idx="2297">
                  <c:v>0</c:v>
                </c:pt>
                <c:pt idx="2298">
                  <c:v>0</c:v>
                </c:pt>
                <c:pt idx="2299">
                  <c:v>0</c:v>
                </c:pt>
                <c:pt idx="2300">
                  <c:v>4.3200000000000002E-2</c:v>
                </c:pt>
                <c:pt idx="2301">
                  <c:v>4.3200000000000002E-2</c:v>
                </c:pt>
                <c:pt idx="2302">
                  <c:v>4.3200000000000002E-2</c:v>
                </c:pt>
                <c:pt idx="2303">
                  <c:v>4.3200000000000002E-2</c:v>
                </c:pt>
                <c:pt idx="2304">
                  <c:v>4.3200000000000002E-2</c:v>
                </c:pt>
                <c:pt idx="2305">
                  <c:v>4.3200000000000002E-2</c:v>
                </c:pt>
                <c:pt idx="2306">
                  <c:v>4.3200000000000002E-2</c:v>
                </c:pt>
                <c:pt idx="2307">
                  <c:v>0</c:v>
                </c:pt>
                <c:pt idx="2308">
                  <c:v>0</c:v>
                </c:pt>
                <c:pt idx="2309">
                  <c:v>0</c:v>
                </c:pt>
                <c:pt idx="2310">
                  <c:v>10.672560000000001</c:v>
                </c:pt>
                <c:pt idx="2311">
                  <c:v>10.672560000000001</c:v>
                </c:pt>
                <c:pt idx="2312">
                  <c:v>10.672560000000001</c:v>
                </c:pt>
                <c:pt idx="2313">
                  <c:v>10.672560000000001</c:v>
                </c:pt>
                <c:pt idx="2314">
                  <c:v>10.672560000000001</c:v>
                </c:pt>
                <c:pt idx="2315">
                  <c:v>10.672560000000001</c:v>
                </c:pt>
                <c:pt idx="2316">
                  <c:v>10.672560000000001</c:v>
                </c:pt>
                <c:pt idx="2317">
                  <c:v>0</c:v>
                </c:pt>
                <c:pt idx="2318">
                  <c:v>0</c:v>
                </c:pt>
                <c:pt idx="2319">
                  <c:v>0</c:v>
                </c:pt>
                <c:pt idx="2320">
                  <c:v>8.1469799999999992</c:v>
                </c:pt>
                <c:pt idx="2321">
                  <c:v>8.1469799999999992</c:v>
                </c:pt>
                <c:pt idx="2322">
                  <c:v>8.1469799999999992</c:v>
                </c:pt>
                <c:pt idx="2323">
                  <c:v>8.1469799999999992</c:v>
                </c:pt>
                <c:pt idx="2324">
                  <c:v>8.1469799999999992</c:v>
                </c:pt>
                <c:pt idx="2325">
                  <c:v>8.1469799999999992</c:v>
                </c:pt>
                <c:pt idx="2326">
                  <c:v>8.1469799999999992</c:v>
                </c:pt>
                <c:pt idx="2327">
                  <c:v>0</c:v>
                </c:pt>
                <c:pt idx="2328">
                  <c:v>0</c:v>
                </c:pt>
                <c:pt idx="2329">
                  <c:v>0</c:v>
                </c:pt>
                <c:pt idx="2330">
                  <c:v>6.17706</c:v>
                </c:pt>
                <c:pt idx="2331">
                  <c:v>6.17706</c:v>
                </c:pt>
                <c:pt idx="2332">
                  <c:v>6.17706</c:v>
                </c:pt>
                <c:pt idx="2333">
                  <c:v>6.17706</c:v>
                </c:pt>
                <c:pt idx="2334">
                  <c:v>6.17706</c:v>
                </c:pt>
                <c:pt idx="2335">
                  <c:v>6.17706</c:v>
                </c:pt>
                <c:pt idx="2336">
                  <c:v>6.17706</c:v>
                </c:pt>
                <c:pt idx="2337">
                  <c:v>0</c:v>
                </c:pt>
                <c:pt idx="2338">
                  <c:v>0</c:v>
                </c:pt>
                <c:pt idx="2339">
                  <c:v>0</c:v>
                </c:pt>
                <c:pt idx="2340">
                  <c:v>4.7239199999999997</c:v>
                </c:pt>
                <c:pt idx="2341">
                  <c:v>4.7239199999999997</c:v>
                </c:pt>
                <c:pt idx="2342">
                  <c:v>4.7239199999999997</c:v>
                </c:pt>
                <c:pt idx="2343">
                  <c:v>4.7239199999999997</c:v>
                </c:pt>
                <c:pt idx="2344">
                  <c:v>4.7239199999999997</c:v>
                </c:pt>
                <c:pt idx="2345">
                  <c:v>4.7239199999999997</c:v>
                </c:pt>
                <c:pt idx="2346">
                  <c:v>4.7239199999999997</c:v>
                </c:pt>
                <c:pt idx="2347">
                  <c:v>0</c:v>
                </c:pt>
                <c:pt idx="2348">
                  <c:v>0</c:v>
                </c:pt>
                <c:pt idx="2349">
                  <c:v>0</c:v>
                </c:pt>
                <c:pt idx="2350">
                  <c:v>3.6039599999999998</c:v>
                </c:pt>
                <c:pt idx="2351">
                  <c:v>3.6039599999999998</c:v>
                </c:pt>
                <c:pt idx="2352">
                  <c:v>3.6039599999999998</c:v>
                </c:pt>
                <c:pt idx="2353">
                  <c:v>3.6039599999999998</c:v>
                </c:pt>
                <c:pt idx="2354">
                  <c:v>3.6039599999999998</c:v>
                </c:pt>
                <c:pt idx="2355">
                  <c:v>3.6039599999999998</c:v>
                </c:pt>
                <c:pt idx="2356">
                  <c:v>3.6039599999999998</c:v>
                </c:pt>
                <c:pt idx="2357">
                  <c:v>0</c:v>
                </c:pt>
                <c:pt idx="2358">
                  <c:v>0</c:v>
                </c:pt>
                <c:pt idx="2359">
                  <c:v>0</c:v>
                </c:pt>
                <c:pt idx="2360">
                  <c:v>2.7453599999999998</c:v>
                </c:pt>
                <c:pt idx="2361">
                  <c:v>2.7453599999999998</c:v>
                </c:pt>
                <c:pt idx="2362">
                  <c:v>2.7453599999999998</c:v>
                </c:pt>
                <c:pt idx="2363">
                  <c:v>2.7453599999999998</c:v>
                </c:pt>
                <c:pt idx="2364">
                  <c:v>2.7453599999999998</c:v>
                </c:pt>
                <c:pt idx="2365">
                  <c:v>2.7453599999999998</c:v>
                </c:pt>
                <c:pt idx="2366">
                  <c:v>2.7453599999999998</c:v>
                </c:pt>
                <c:pt idx="2367">
                  <c:v>0</c:v>
                </c:pt>
                <c:pt idx="2368">
                  <c:v>0</c:v>
                </c:pt>
                <c:pt idx="2369">
                  <c:v>0</c:v>
                </c:pt>
                <c:pt idx="2370">
                  <c:v>2.0995200000000001</c:v>
                </c:pt>
                <c:pt idx="2371">
                  <c:v>2.0995200000000001</c:v>
                </c:pt>
                <c:pt idx="2372">
                  <c:v>2.0995200000000001</c:v>
                </c:pt>
                <c:pt idx="2373">
                  <c:v>2.0995200000000001</c:v>
                </c:pt>
                <c:pt idx="2374">
                  <c:v>2.0995200000000001</c:v>
                </c:pt>
                <c:pt idx="2375">
                  <c:v>2.0995200000000001</c:v>
                </c:pt>
                <c:pt idx="2376">
                  <c:v>2.0995200000000001</c:v>
                </c:pt>
                <c:pt idx="2377">
                  <c:v>0</c:v>
                </c:pt>
                <c:pt idx="2378">
                  <c:v>0</c:v>
                </c:pt>
                <c:pt idx="2379">
                  <c:v>0</c:v>
                </c:pt>
                <c:pt idx="2380">
                  <c:v>1.63296</c:v>
                </c:pt>
                <c:pt idx="2381">
                  <c:v>1.63296</c:v>
                </c:pt>
                <c:pt idx="2382">
                  <c:v>1.63296</c:v>
                </c:pt>
                <c:pt idx="2383">
                  <c:v>1.63296</c:v>
                </c:pt>
                <c:pt idx="2384">
                  <c:v>1.63296</c:v>
                </c:pt>
                <c:pt idx="2385">
                  <c:v>1.63296</c:v>
                </c:pt>
                <c:pt idx="2386">
                  <c:v>1.63296</c:v>
                </c:pt>
                <c:pt idx="2387">
                  <c:v>0</c:v>
                </c:pt>
                <c:pt idx="2388">
                  <c:v>0</c:v>
                </c:pt>
                <c:pt idx="2389">
                  <c:v>0</c:v>
                </c:pt>
                <c:pt idx="2390">
                  <c:v>1.2474000000000001</c:v>
                </c:pt>
                <c:pt idx="2391">
                  <c:v>1.2474000000000001</c:v>
                </c:pt>
                <c:pt idx="2392">
                  <c:v>1.2474000000000001</c:v>
                </c:pt>
                <c:pt idx="2393">
                  <c:v>1.2474000000000001</c:v>
                </c:pt>
                <c:pt idx="2394">
                  <c:v>1.2474000000000001</c:v>
                </c:pt>
                <c:pt idx="2395">
                  <c:v>1.2474000000000001</c:v>
                </c:pt>
                <c:pt idx="2396">
                  <c:v>1.2474000000000001</c:v>
                </c:pt>
                <c:pt idx="2397">
                  <c:v>0</c:v>
                </c:pt>
                <c:pt idx="2398">
                  <c:v>0</c:v>
                </c:pt>
                <c:pt idx="2399">
                  <c:v>0</c:v>
                </c:pt>
                <c:pt idx="2400">
                  <c:v>0.95904</c:v>
                </c:pt>
                <c:pt idx="2401">
                  <c:v>0.95904</c:v>
                </c:pt>
                <c:pt idx="2402">
                  <c:v>0.95904</c:v>
                </c:pt>
                <c:pt idx="2403">
                  <c:v>0.95904</c:v>
                </c:pt>
                <c:pt idx="2404">
                  <c:v>0.95904</c:v>
                </c:pt>
                <c:pt idx="2405">
                  <c:v>0.95904</c:v>
                </c:pt>
                <c:pt idx="2406">
                  <c:v>0.95904</c:v>
                </c:pt>
                <c:pt idx="2407">
                  <c:v>0</c:v>
                </c:pt>
                <c:pt idx="2408">
                  <c:v>0</c:v>
                </c:pt>
                <c:pt idx="2409">
                  <c:v>0</c:v>
                </c:pt>
                <c:pt idx="2410">
                  <c:v>0.72575999999999996</c:v>
                </c:pt>
                <c:pt idx="2411">
                  <c:v>0.72575999999999996</c:v>
                </c:pt>
                <c:pt idx="2412">
                  <c:v>0.72575999999999996</c:v>
                </c:pt>
                <c:pt idx="2413">
                  <c:v>0.72575999999999996</c:v>
                </c:pt>
                <c:pt idx="2414">
                  <c:v>0.72575999999999996</c:v>
                </c:pt>
                <c:pt idx="2415">
                  <c:v>0.72575999999999996</c:v>
                </c:pt>
                <c:pt idx="2416">
                  <c:v>0.72575999999999996</c:v>
                </c:pt>
                <c:pt idx="2417">
                  <c:v>0</c:v>
                </c:pt>
                <c:pt idx="2418">
                  <c:v>0</c:v>
                </c:pt>
                <c:pt idx="2419">
                  <c:v>0</c:v>
                </c:pt>
                <c:pt idx="2420">
                  <c:v>0.55944000000000005</c:v>
                </c:pt>
                <c:pt idx="2421">
                  <c:v>0.55944000000000005</c:v>
                </c:pt>
                <c:pt idx="2422">
                  <c:v>0.55944000000000005</c:v>
                </c:pt>
                <c:pt idx="2423">
                  <c:v>0.55944000000000005</c:v>
                </c:pt>
                <c:pt idx="2424">
                  <c:v>0.55944000000000005</c:v>
                </c:pt>
                <c:pt idx="2425">
                  <c:v>0.55944000000000005</c:v>
                </c:pt>
                <c:pt idx="2426">
                  <c:v>0.55944000000000005</c:v>
                </c:pt>
                <c:pt idx="2427">
                  <c:v>0</c:v>
                </c:pt>
                <c:pt idx="2428">
                  <c:v>0</c:v>
                </c:pt>
                <c:pt idx="2429">
                  <c:v>0</c:v>
                </c:pt>
                <c:pt idx="2430">
                  <c:v>0.44550000000000001</c:v>
                </c:pt>
                <c:pt idx="2431">
                  <c:v>0.44550000000000001</c:v>
                </c:pt>
                <c:pt idx="2432">
                  <c:v>0.44550000000000001</c:v>
                </c:pt>
                <c:pt idx="2433">
                  <c:v>0.44550000000000001</c:v>
                </c:pt>
                <c:pt idx="2434">
                  <c:v>0.44550000000000001</c:v>
                </c:pt>
                <c:pt idx="2435">
                  <c:v>0.44550000000000001</c:v>
                </c:pt>
                <c:pt idx="2436">
                  <c:v>0.44550000000000001</c:v>
                </c:pt>
                <c:pt idx="2437">
                  <c:v>0</c:v>
                </c:pt>
                <c:pt idx="2438">
                  <c:v>0</c:v>
                </c:pt>
                <c:pt idx="2439">
                  <c:v>0</c:v>
                </c:pt>
                <c:pt idx="2440">
                  <c:v>0.34451999999999999</c:v>
                </c:pt>
                <c:pt idx="2441">
                  <c:v>0.34451999999999999</c:v>
                </c:pt>
                <c:pt idx="2442">
                  <c:v>0.34451999999999999</c:v>
                </c:pt>
                <c:pt idx="2443">
                  <c:v>0.34451999999999999</c:v>
                </c:pt>
                <c:pt idx="2444">
                  <c:v>0.34451999999999999</c:v>
                </c:pt>
                <c:pt idx="2445">
                  <c:v>0.34451999999999999</c:v>
                </c:pt>
                <c:pt idx="2446">
                  <c:v>0.34451999999999999</c:v>
                </c:pt>
                <c:pt idx="2447">
                  <c:v>0</c:v>
                </c:pt>
                <c:pt idx="2448">
                  <c:v>0</c:v>
                </c:pt>
                <c:pt idx="2449">
                  <c:v>0</c:v>
                </c:pt>
                <c:pt idx="2450">
                  <c:v>0.25650000000000001</c:v>
                </c:pt>
                <c:pt idx="2451">
                  <c:v>0.25650000000000001</c:v>
                </c:pt>
                <c:pt idx="2452">
                  <c:v>0.25650000000000001</c:v>
                </c:pt>
                <c:pt idx="2453">
                  <c:v>0.25650000000000001</c:v>
                </c:pt>
                <c:pt idx="2454">
                  <c:v>0.25650000000000001</c:v>
                </c:pt>
                <c:pt idx="2455">
                  <c:v>0.25650000000000001</c:v>
                </c:pt>
                <c:pt idx="2456">
                  <c:v>0.25650000000000001</c:v>
                </c:pt>
                <c:pt idx="2457">
                  <c:v>0</c:v>
                </c:pt>
                <c:pt idx="2458">
                  <c:v>0</c:v>
                </c:pt>
                <c:pt idx="2459">
                  <c:v>0</c:v>
                </c:pt>
                <c:pt idx="2460">
                  <c:v>0.20196</c:v>
                </c:pt>
                <c:pt idx="2461">
                  <c:v>0.20196</c:v>
                </c:pt>
                <c:pt idx="2462">
                  <c:v>0.20196</c:v>
                </c:pt>
                <c:pt idx="2463">
                  <c:v>0.20196</c:v>
                </c:pt>
                <c:pt idx="2464">
                  <c:v>0.20196</c:v>
                </c:pt>
                <c:pt idx="2465">
                  <c:v>0.20196</c:v>
                </c:pt>
                <c:pt idx="2466">
                  <c:v>0.20196</c:v>
                </c:pt>
                <c:pt idx="2467">
                  <c:v>0</c:v>
                </c:pt>
                <c:pt idx="2468">
                  <c:v>0</c:v>
                </c:pt>
                <c:pt idx="2469">
                  <c:v>0</c:v>
                </c:pt>
                <c:pt idx="2470">
                  <c:v>0.16200000000000001</c:v>
                </c:pt>
                <c:pt idx="2471">
                  <c:v>0.16200000000000001</c:v>
                </c:pt>
                <c:pt idx="2472">
                  <c:v>0.16200000000000001</c:v>
                </c:pt>
                <c:pt idx="2473">
                  <c:v>0.16200000000000001</c:v>
                </c:pt>
                <c:pt idx="2474">
                  <c:v>0.16200000000000001</c:v>
                </c:pt>
                <c:pt idx="2475">
                  <c:v>0.16200000000000001</c:v>
                </c:pt>
                <c:pt idx="2476">
                  <c:v>0.16200000000000001</c:v>
                </c:pt>
                <c:pt idx="2477">
                  <c:v>0</c:v>
                </c:pt>
                <c:pt idx="2478">
                  <c:v>0</c:v>
                </c:pt>
                <c:pt idx="2479">
                  <c:v>0</c:v>
                </c:pt>
                <c:pt idx="2480">
                  <c:v>0.12852</c:v>
                </c:pt>
                <c:pt idx="2481">
                  <c:v>0.12852</c:v>
                </c:pt>
                <c:pt idx="2482">
                  <c:v>0.12852</c:v>
                </c:pt>
                <c:pt idx="2483">
                  <c:v>0.12852</c:v>
                </c:pt>
                <c:pt idx="2484">
                  <c:v>0.12852</c:v>
                </c:pt>
                <c:pt idx="2485">
                  <c:v>0.12852</c:v>
                </c:pt>
                <c:pt idx="2486">
                  <c:v>0.12852</c:v>
                </c:pt>
                <c:pt idx="2487">
                  <c:v>0</c:v>
                </c:pt>
                <c:pt idx="2488">
                  <c:v>0</c:v>
                </c:pt>
                <c:pt idx="2489">
                  <c:v>0</c:v>
                </c:pt>
                <c:pt idx="2490">
                  <c:v>9.7199999999999995E-2</c:v>
                </c:pt>
                <c:pt idx="2491">
                  <c:v>9.7199999999999995E-2</c:v>
                </c:pt>
                <c:pt idx="2492">
                  <c:v>9.7199999999999995E-2</c:v>
                </c:pt>
                <c:pt idx="2493">
                  <c:v>9.7199999999999995E-2</c:v>
                </c:pt>
                <c:pt idx="2494">
                  <c:v>9.7199999999999995E-2</c:v>
                </c:pt>
                <c:pt idx="2495">
                  <c:v>9.7199999999999995E-2</c:v>
                </c:pt>
                <c:pt idx="2496">
                  <c:v>9.7199999999999995E-2</c:v>
                </c:pt>
                <c:pt idx="2497">
                  <c:v>0</c:v>
                </c:pt>
                <c:pt idx="2498">
                  <c:v>0</c:v>
                </c:pt>
                <c:pt idx="2499">
                  <c:v>0</c:v>
                </c:pt>
                <c:pt idx="2500">
                  <c:v>8.3159999999999998E-2</c:v>
                </c:pt>
                <c:pt idx="2501">
                  <c:v>8.3159999999999998E-2</c:v>
                </c:pt>
                <c:pt idx="2502">
                  <c:v>8.3159999999999998E-2</c:v>
                </c:pt>
                <c:pt idx="2503">
                  <c:v>8.3159999999999998E-2</c:v>
                </c:pt>
                <c:pt idx="2504">
                  <c:v>8.3159999999999998E-2</c:v>
                </c:pt>
                <c:pt idx="2505">
                  <c:v>8.3159999999999998E-2</c:v>
                </c:pt>
                <c:pt idx="2506">
                  <c:v>8.3159999999999998E-2</c:v>
                </c:pt>
                <c:pt idx="2507">
                  <c:v>0</c:v>
                </c:pt>
                <c:pt idx="2508">
                  <c:v>0</c:v>
                </c:pt>
                <c:pt idx="2509">
                  <c:v>0</c:v>
                </c:pt>
                <c:pt idx="2510">
                  <c:v>6.4799999999999996E-2</c:v>
                </c:pt>
                <c:pt idx="2511">
                  <c:v>6.4799999999999996E-2</c:v>
                </c:pt>
                <c:pt idx="2512">
                  <c:v>6.4799999999999996E-2</c:v>
                </c:pt>
                <c:pt idx="2513">
                  <c:v>6.4799999999999996E-2</c:v>
                </c:pt>
                <c:pt idx="2514">
                  <c:v>6.4799999999999996E-2</c:v>
                </c:pt>
                <c:pt idx="2515">
                  <c:v>6.4799999999999996E-2</c:v>
                </c:pt>
                <c:pt idx="2516">
                  <c:v>6.4799999999999996E-2</c:v>
                </c:pt>
                <c:pt idx="2517">
                  <c:v>0</c:v>
                </c:pt>
                <c:pt idx="2518">
                  <c:v>0</c:v>
                </c:pt>
                <c:pt idx="2519">
                  <c:v>0</c:v>
                </c:pt>
                <c:pt idx="2520">
                  <c:v>5.3460000000000001E-2</c:v>
                </c:pt>
                <c:pt idx="2521">
                  <c:v>5.3460000000000001E-2</c:v>
                </c:pt>
                <c:pt idx="2522">
                  <c:v>5.3460000000000001E-2</c:v>
                </c:pt>
                <c:pt idx="2523">
                  <c:v>5.3460000000000001E-2</c:v>
                </c:pt>
                <c:pt idx="2524">
                  <c:v>5.3460000000000001E-2</c:v>
                </c:pt>
                <c:pt idx="2525">
                  <c:v>5.3460000000000001E-2</c:v>
                </c:pt>
                <c:pt idx="2526">
                  <c:v>5.3460000000000001E-2</c:v>
                </c:pt>
                <c:pt idx="2527">
                  <c:v>0</c:v>
                </c:pt>
                <c:pt idx="2528">
                  <c:v>0</c:v>
                </c:pt>
                <c:pt idx="2529">
                  <c:v>0</c:v>
                </c:pt>
                <c:pt idx="2530">
                  <c:v>4.3200000000000002E-2</c:v>
                </c:pt>
                <c:pt idx="2531">
                  <c:v>4.3200000000000002E-2</c:v>
                </c:pt>
                <c:pt idx="2532">
                  <c:v>4.3200000000000002E-2</c:v>
                </c:pt>
                <c:pt idx="2533">
                  <c:v>4.3200000000000002E-2</c:v>
                </c:pt>
                <c:pt idx="2534">
                  <c:v>4.3200000000000002E-2</c:v>
                </c:pt>
                <c:pt idx="2535">
                  <c:v>4.3200000000000002E-2</c:v>
                </c:pt>
                <c:pt idx="2536">
                  <c:v>4.3200000000000002E-2</c:v>
                </c:pt>
                <c:pt idx="2537">
                  <c:v>0</c:v>
                </c:pt>
                <c:pt idx="2538">
                  <c:v>0</c:v>
                </c:pt>
                <c:pt idx="2539">
                  <c:v>0</c:v>
                </c:pt>
                <c:pt idx="2540">
                  <c:v>10.672560000000001</c:v>
                </c:pt>
                <c:pt idx="2541">
                  <c:v>10.672560000000001</c:v>
                </c:pt>
                <c:pt idx="2542">
                  <c:v>10.672560000000001</c:v>
                </c:pt>
                <c:pt idx="2543">
                  <c:v>10.672560000000001</c:v>
                </c:pt>
                <c:pt idx="2544">
                  <c:v>10.672560000000001</c:v>
                </c:pt>
                <c:pt idx="2545">
                  <c:v>10.672560000000001</c:v>
                </c:pt>
                <c:pt idx="2546">
                  <c:v>10.672560000000001</c:v>
                </c:pt>
                <c:pt idx="2547">
                  <c:v>0</c:v>
                </c:pt>
                <c:pt idx="2548">
                  <c:v>0</c:v>
                </c:pt>
                <c:pt idx="2549">
                  <c:v>0</c:v>
                </c:pt>
                <c:pt idx="2550">
                  <c:v>8.1469799999999992</c:v>
                </c:pt>
                <c:pt idx="2551">
                  <c:v>8.1469799999999992</c:v>
                </c:pt>
                <c:pt idx="2552">
                  <c:v>8.1469799999999992</c:v>
                </c:pt>
                <c:pt idx="2553">
                  <c:v>8.1469799999999992</c:v>
                </c:pt>
                <c:pt idx="2554">
                  <c:v>8.1469799999999992</c:v>
                </c:pt>
                <c:pt idx="2555">
                  <c:v>8.1469799999999992</c:v>
                </c:pt>
                <c:pt idx="2556">
                  <c:v>8.1469799999999992</c:v>
                </c:pt>
                <c:pt idx="2557">
                  <c:v>0</c:v>
                </c:pt>
                <c:pt idx="2558">
                  <c:v>0</c:v>
                </c:pt>
                <c:pt idx="2559">
                  <c:v>0</c:v>
                </c:pt>
                <c:pt idx="2560">
                  <c:v>6.17706</c:v>
                </c:pt>
                <c:pt idx="2561">
                  <c:v>6.17706</c:v>
                </c:pt>
                <c:pt idx="2562">
                  <c:v>6.17706</c:v>
                </c:pt>
                <c:pt idx="2563">
                  <c:v>6.17706</c:v>
                </c:pt>
                <c:pt idx="2564">
                  <c:v>6.17706</c:v>
                </c:pt>
                <c:pt idx="2565">
                  <c:v>6.17706</c:v>
                </c:pt>
                <c:pt idx="2566">
                  <c:v>6.17706</c:v>
                </c:pt>
                <c:pt idx="2567">
                  <c:v>0</c:v>
                </c:pt>
                <c:pt idx="2568">
                  <c:v>0</c:v>
                </c:pt>
                <c:pt idx="2569">
                  <c:v>0</c:v>
                </c:pt>
                <c:pt idx="2570">
                  <c:v>4.7239199999999997</c:v>
                </c:pt>
                <c:pt idx="2571">
                  <c:v>4.7239199999999997</c:v>
                </c:pt>
                <c:pt idx="2572">
                  <c:v>4.7239199999999997</c:v>
                </c:pt>
                <c:pt idx="2573">
                  <c:v>4.7239199999999997</c:v>
                </c:pt>
                <c:pt idx="2574">
                  <c:v>4.7239199999999997</c:v>
                </c:pt>
                <c:pt idx="2575">
                  <c:v>4.7239199999999997</c:v>
                </c:pt>
                <c:pt idx="2576">
                  <c:v>4.7239199999999997</c:v>
                </c:pt>
                <c:pt idx="2577">
                  <c:v>0</c:v>
                </c:pt>
                <c:pt idx="2578">
                  <c:v>0</c:v>
                </c:pt>
                <c:pt idx="2579">
                  <c:v>0</c:v>
                </c:pt>
                <c:pt idx="2580">
                  <c:v>3.6039599999999998</c:v>
                </c:pt>
                <c:pt idx="2581">
                  <c:v>3.6039599999999998</c:v>
                </c:pt>
                <c:pt idx="2582">
                  <c:v>3.6039599999999998</c:v>
                </c:pt>
                <c:pt idx="2583">
                  <c:v>3.6039599999999998</c:v>
                </c:pt>
                <c:pt idx="2584">
                  <c:v>3.6039599999999998</c:v>
                </c:pt>
                <c:pt idx="2585">
                  <c:v>3.6039599999999998</c:v>
                </c:pt>
                <c:pt idx="2586">
                  <c:v>3.6039599999999998</c:v>
                </c:pt>
                <c:pt idx="2587">
                  <c:v>0</c:v>
                </c:pt>
                <c:pt idx="2588">
                  <c:v>0</c:v>
                </c:pt>
                <c:pt idx="2589">
                  <c:v>0</c:v>
                </c:pt>
                <c:pt idx="2590">
                  <c:v>2.7453599999999998</c:v>
                </c:pt>
                <c:pt idx="2591">
                  <c:v>2.7453599999999998</c:v>
                </c:pt>
                <c:pt idx="2592">
                  <c:v>2.7453599999999998</c:v>
                </c:pt>
                <c:pt idx="2593">
                  <c:v>2.7453599999999998</c:v>
                </c:pt>
                <c:pt idx="2594">
                  <c:v>2.7453599999999998</c:v>
                </c:pt>
                <c:pt idx="2595">
                  <c:v>2.7453599999999998</c:v>
                </c:pt>
                <c:pt idx="2596">
                  <c:v>2.7453599999999998</c:v>
                </c:pt>
                <c:pt idx="2597">
                  <c:v>0</c:v>
                </c:pt>
                <c:pt idx="2598">
                  <c:v>0</c:v>
                </c:pt>
                <c:pt idx="2599">
                  <c:v>0</c:v>
                </c:pt>
                <c:pt idx="2600">
                  <c:v>2.0995200000000001</c:v>
                </c:pt>
                <c:pt idx="2601">
                  <c:v>2.0995200000000001</c:v>
                </c:pt>
                <c:pt idx="2602">
                  <c:v>2.0995200000000001</c:v>
                </c:pt>
                <c:pt idx="2603">
                  <c:v>2.0995200000000001</c:v>
                </c:pt>
                <c:pt idx="2604">
                  <c:v>2.0995200000000001</c:v>
                </c:pt>
                <c:pt idx="2605">
                  <c:v>2.0995200000000001</c:v>
                </c:pt>
                <c:pt idx="2606">
                  <c:v>2.0995200000000001</c:v>
                </c:pt>
                <c:pt idx="2607">
                  <c:v>0</c:v>
                </c:pt>
                <c:pt idx="2608">
                  <c:v>0</c:v>
                </c:pt>
                <c:pt idx="2609">
                  <c:v>0</c:v>
                </c:pt>
                <c:pt idx="2610">
                  <c:v>1.63296</c:v>
                </c:pt>
                <c:pt idx="2611">
                  <c:v>1.63296</c:v>
                </c:pt>
                <c:pt idx="2612">
                  <c:v>1.63296</c:v>
                </c:pt>
                <c:pt idx="2613">
                  <c:v>1.63296</c:v>
                </c:pt>
                <c:pt idx="2614">
                  <c:v>1.63296</c:v>
                </c:pt>
                <c:pt idx="2615">
                  <c:v>1.63296</c:v>
                </c:pt>
                <c:pt idx="2616">
                  <c:v>1.63296</c:v>
                </c:pt>
                <c:pt idx="2617">
                  <c:v>0</c:v>
                </c:pt>
                <c:pt idx="2618">
                  <c:v>0</c:v>
                </c:pt>
                <c:pt idx="2619">
                  <c:v>0</c:v>
                </c:pt>
                <c:pt idx="2620">
                  <c:v>1.2474000000000001</c:v>
                </c:pt>
                <c:pt idx="2621">
                  <c:v>1.2474000000000001</c:v>
                </c:pt>
                <c:pt idx="2622">
                  <c:v>1.2474000000000001</c:v>
                </c:pt>
                <c:pt idx="2623">
                  <c:v>1.2474000000000001</c:v>
                </c:pt>
                <c:pt idx="2624">
                  <c:v>1.2474000000000001</c:v>
                </c:pt>
                <c:pt idx="2625">
                  <c:v>1.2474000000000001</c:v>
                </c:pt>
                <c:pt idx="2626">
                  <c:v>1.2474000000000001</c:v>
                </c:pt>
                <c:pt idx="2627">
                  <c:v>0</c:v>
                </c:pt>
                <c:pt idx="2628">
                  <c:v>0</c:v>
                </c:pt>
                <c:pt idx="2629">
                  <c:v>0</c:v>
                </c:pt>
                <c:pt idx="2630">
                  <c:v>0.95904</c:v>
                </c:pt>
                <c:pt idx="2631">
                  <c:v>0.95904</c:v>
                </c:pt>
                <c:pt idx="2632">
                  <c:v>0.95904</c:v>
                </c:pt>
                <c:pt idx="2633">
                  <c:v>0.95904</c:v>
                </c:pt>
                <c:pt idx="2634">
                  <c:v>0.95904</c:v>
                </c:pt>
                <c:pt idx="2635">
                  <c:v>0.95904</c:v>
                </c:pt>
                <c:pt idx="2636">
                  <c:v>0.95904</c:v>
                </c:pt>
                <c:pt idx="2637">
                  <c:v>0</c:v>
                </c:pt>
                <c:pt idx="2638">
                  <c:v>0</c:v>
                </c:pt>
                <c:pt idx="2639">
                  <c:v>0</c:v>
                </c:pt>
                <c:pt idx="2640">
                  <c:v>0.72575999999999996</c:v>
                </c:pt>
                <c:pt idx="2641">
                  <c:v>0.72575999999999996</c:v>
                </c:pt>
                <c:pt idx="2642">
                  <c:v>0.72575999999999996</c:v>
                </c:pt>
                <c:pt idx="2643">
                  <c:v>0.72575999999999996</c:v>
                </c:pt>
                <c:pt idx="2644">
                  <c:v>0.72575999999999996</c:v>
                </c:pt>
                <c:pt idx="2645">
                  <c:v>0.72575999999999996</c:v>
                </c:pt>
                <c:pt idx="2646">
                  <c:v>0.72575999999999996</c:v>
                </c:pt>
                <c:pt idx="2647">
                  <c:v>0</c:v>
                </c:pt>
                <c:pt idx="2648">
                  <c:v>0</c:v>
                </c:pt>
                <c:pt idx="2649">
                  <c:v>0</c:v>
                </c:pt>
                <c:pt idx="2650">
                  <c:v>0.55944000000000005</c:v>
                </c:pt>
                <c:pt idx="2651">
                  <c:v>0.55944000000000005</c:v>
                </c:pt>
                <c:pt idx="2652">
                  <c:v>0.55944000000000005</c:v>
                </c:pt>
                <c:pt idx="2653">
                  <c:v>0.55944000000000005</c:v>
                </c:pt>
                <c:pt idx="2654">
                  <c:v>0.55944000000000005</c:v>
                </c:pt>
                <c:pt idx="2655">
                  <c:v>0.55944000000000005</c:v>
                </c:pt>
                <c:pt idx="2656">
                  <c:v>0.55944000000000005</c:v>
                </c:pt>
                <c:pt idx="2657">
                  <c:v>0</c:v>
                </c:pt>
                <c:pt idx="2658">
                  <c:v>0</c:v>
                </c:pt>
                <c:pt idx="2659">
                  <c:v>0</c:v>
                </c:pt>
                <c:pt idx="2660">
                  <c:v>0.44550000000000001</c:v>
                </c:pt>
                <c:pt idx="2661">
                  <c:v>0.44550000000000001</c:v>
                </c:pt>
                <c:pt idx="2662">
                  <c:v>0.44550000000000001</c:v>
                </c:pt>
                <c:pt idx="2663">
                  <c:v>0.44550000000000001</c:v>
                </c:pt>
                <c:pt idx="2664">
                  <c:v>0.44550000000000001</c:v>
                </c:pt>
                <c:pt idx="2665">
                  <c:v>0.44550000000000001</c:v>
                </c:pt>
                <c:pt idx="2666">
                  <c:v>0.44550000000000001</c:v>
                </c:pt>
                <c:pt idx="2667">
                  <c:v>0</c:v>
                </c:pt>
                <c:pt idx="2668">
                  <c:v>0</c:v>
                </c:pt>
                <c:pt idx="2669">
                  <c:v>0</c:v>
                </c:pt>
                <c:pt idx="2670">
                  <c:v>0.34451999999999999</c:v>
                </c:pt>
                <c:pt idx="2671">
                  <c:v>0.34451999999999999</c:v>
                </c:pt>
                <c:pt idx="2672">
                  <c:v>0.34451999999999999</c:v>
                </c:pt>
                <c:pt idx="2673">
                  <c:v>0.34451999999999999</c:v>
                </c:pt>
                <c:pt idx="2674">
                  <c:v>0.34451999999999999</c:v>
                </c:pt>
                <c:pt idx="2675">
                  <c:v>0.34451999999999999</c:v>
                </c:pt>
                <c:pt idx="2676">
                  <c:v>0.34451999999999999</c:v>
                </c:pt>
                <c:pt idx="2677">
                  <c:v>0</c:v>
                </c:pt>
                <c:pt idx="2678">
                  <c:v>0</c:v>
                </c:pt>
                <c:pt idx="2679">
                  <c:v>0</c:v>
                </c:pt>
                <c:pt idx="2680">
                  <c:v>0.25650000000000001</c:v>
                </c:pt>
                <c:pt idx="2681">
                  <c:v>0.25650000000000001</c:v>
                </c:pt>
                <c:pt idx="2682">
                  <c:v>0.25650000000000001</c:v>
                </c:pt>
                <c:pt idx="2683">
                  <c:v>0.25650000000000001</c:v>
                </c:pt>
                <c:pt idx="2684">
                  <c:v>0.25650000000000001</c:v>
                </c:pt>
                <c:pt idx="2685">
                  <c:v>0.25650000000000001</c:v>
                </c:pt>
                <c:pt idx="2686">
                  <c:v>0.25650000000000001</c:v>
                </c:pt>
                <c:pt idx="2687">
                  <c:v>0</c:v>
                </c:pt>
                <c:pt idx="2688">
                  <c:v>0</c:v>
                </c:pt>
                <c:pt idx="2689">
                  <c:v>0</c:v>
                </c:pt>
                <c:pt idx="2690">
                  <c:v>0.20196</c:v>
                </c:pt>
                <c:pt idx="2691">
                  <c:v>0.20196</c:v>
                </c:pt>
                <c:pt idx="2692">
                  <c:v>0.20196</c:v>
                </c:pt>
                <c:pt idx="2693">
                  <c:v>0.20196</c:v>
                </c:pt>
                <c:pt idx="2694">
                  <c:v>0.20196</c:v>
                </c:pt>
                <c:pt idx="2695">
                  <c:v>0.20196</c:v>
                </c:pt>
                <c:pt idx="2696">
                  <c:v>0.20196</c:v>
                </c:pt>
                <c:pt idx="2697">
                  <c:v>0</c:v>
                </c:pt>
                <c:pt idx="2698">
                  <c:v>0</c:v>
                </c:pt>
                <c:pt idx="2699">
                  <c:v>0</c:v>
                </c:pt>
                <c:pt idx="2700">
                  <c:v>0.16200000000000001</c:v>
                </c:pt>
                <c:pt idx="2701">
                  <c:v>0.16200000000000001</c:v>
                </c:pt>
                <c:pt idx="2702">
                  <c:v>0.16200000000000001</c:v>
                </c:pt>
                <c:pt idx="2703">
                  <c:v>0.16200000000000001</c:v>
                </c:pt>
                <c:pt idx="2704">
                  <c:v>0.16200000000000001</c:v>
                </c:pt>
                <c:pt idx="2705">
                  <c:v>0.16200000000000001</c:v>
                </c:pt>
                <c:pt idx="2706">
                  <c:v>0.16200000000000001</c:v>
                </c:pt>
                <c:pt idx="2707">
                  <c:v>0</c:v>
                </c:pt>
                <c:pt idx="2708">
                  <c:v>0</c:v>
                </c:pt>
                <c:pt idx="2709">
                  <c:v>0</c:v>
                </c:pt>
                <c:pt idx="2710">
                  <c:v>0.12852</c:v>
                </c:pt>
                <c:pt idx="2711">
                  <c:v>0.12852</c:v>
                </c:pt>
                <c:pt idx="2712">
                  <c:v>0.12852</c:v>
                </c:pt>
                <c:pt idx="2713">
                  <c:v>0.12852</c:v>
                </c:pt>
                <c:pt idx="2714">
                  <c:v>0.12852</c:v>
                </c:pt>
                <c:pt idx="2715">
                  <c:v>0.12852</c:v>
                </c:pt>
                <c:pt idx="2716">
                  <c:v>0.12852</c:v>
                </c:pt>
                <c:pt idx="2717">
                  <c:v>0</c:v>
                </c:pt>
                <c:pt idx="2718">
                  <c:v>0</c:v>
                </c:pt>
                <c:pt idx="2719">
                  <c:v>0</c:v>
                </c:pt>
                <c:pt idx="2720">
                  <c:v>9.7199999999999995E-2</c:v>
                </c:pt>
                <c:pt idx="2721">
                  <c:v>9.7199999999999995E-2</c:v>
                </c:pt>
                <c:pt idx="2722">
                  <c:v>9.7199999999999995E-2</c:v>
                </c:pt>
                <c:pt idx="2723">
                  <c:v>9.7199999999999995E-2</c:v>
                </c:pt>
                <c:pt idx="2724">
                  <c:v>9.7199999999999995E-2</c:v>
                </c:pt>
                <c:pt idx="2725">
                  <c:v>9.7199999999999995E-2</c:v>
                </c:pt>
                <c:pt idx="2726">
                  <c:v>9.7199999999999995E-2</c:v>
                </c:pt>
                <c:pt idx="2727">
                  <c:v>0</c:v>
                </c:pt>
                <c:pt idx="2728">
                  <c:v>0</c:v>
                </c:pt>
                <c:pt idx="2729">
                  <c:v>0</c:v>
                </c:pt>
                <c:pt idx="2730">
                  <c:v>8.3159999999999998E-2</c:v>
                </c:pt>
                <c:pt idx="2731">
                  <c:v>8.3159999999999998E-2</c:v>
                </c:pt>
                <c:pt idx="2732">
                  <c:v>8.3159999999999998E-2</c:v>
                </c:pt>
                <c:pt idx="2733">
                  <c:v>8.3159999999999998E-2</c:v>
                </c:pt>
                <c:pt idx="2734">
                  <c:v>8.3159999999999998E-2</c:v>
                </c:pt>
                <c:pt idx="2735">
                  <c:v>8.3159999999999998E-2</c:v>
                </c:pt>
                <c:pt idx="2736">
                  <c:v>8.3159999999999998E-2</c:v>
                </c:pt>
                <c:pt idx="2737">
                  <c:v>0</c:v>
                </c:pt>
                <c:pt idx="2738">
                  <c:v>0</c:v>
                </c:pt>
                <c:pt idx="2739">
                  <c:v>0</c:v>
                </c:pt>
                <c:pt idx="2740">
                  <c:v>6.4799999999999996E-2</c:v>
                </c:pt>
                <c:pt idx="2741">
                  <c:v>6.4799999999999996E-2</c:v>
                </c:pt>
                <c:pt idx="2742">
                  <c:v>6.4799999999999996E-2</c:v>
                </c:pt>
                <c:pt idx="2743">
                  <c:v>6.4799999999999996E-2</c:v>
                </c:pt>
                <c:pt idx="2744">
                  <c:v>6.4799999999999996E-2</c:v>
                </c:pt>
                <c:pt idx="2745">
                  <c:v>6.4799999999999996E-2</c:v>
                </c:pt>
                <c:pt idx="2746">
                  <c:v>6.4799999999999996E-2</c:v>
                </c:pt>
                <c:pt idx="2747">
                  <c:v>0</c:v>
                </c:pt>
                <c:pt idx="2748">
                  <c:v>0</c:v>
                </c:pt>
                <c:pt idx="2749">
                  <c:v>0</c:v>
                </c:pt>
                <c:pt idx="2750">
                  <c:v>5.3460000000000001E-2</c:v>
                </c:pt>
                <c:pt idx="2751">
                  <c:v>5.3460000000000001E-2</c:v>
                </c:pt>
                <c:pt idx="2752">
                  <c:v>5.3460000000000001E-2</c:v>
                </c:pt>
                <c:pt idx="2753">
                  <c:v>5.3460000000000001E-2</c:v>
                </c:pt>
                <c:pt idx="2754">
                  <c:v>5.3460000000000001E-2</c:v>
                </c:pt>
                <c:pt idx="2755">
                  <c:v>5.3460000000000001E-2</c:v>
                </c:pt>
                <c:pt idx="2756">
                  <c:v>5.3460000000000001E-2</c:v>
                </c:pt>
                <c:pt idx="2757">
                  <c:v>0</c:v>
                </c:pt>
                <c:pt idx="2758">
                  <c:v>0</c:v>
                </c:pt>
                <c:pt idx="2759">
                  <c:v>0</c:v>
                </c:pt>
                <c:pt idx="2760">
                  <c:v>4.3200000000000002E-2</c:v>
                </c:pt>
                <c:pt idx="2761">
                  <c:v>4.3200000000000002E-2</c:v>
                </c:pt>
                <c:pt idx="2762">
                  <c:v>4.3200000000000002E-2</c:v>
                </c:pt>
                <c:pt idx="2763">
                  <c:v>4.3200000000000002E-2</c:v>
                </c:pt>
                <c:pt idx="2764">
                  <c:v>4.3200000000000002E-2</c:v>
                </c:pt>
                <c:pt idx="2765">
                  <c:v>4.3200000000000002E-2</c:v>
                </c:pt>
                <c:pt idx="2766">
                  <c:v>4.3200000000000002E-2</c:v>
                </c:pt>
                <c:pt idx="2767">
                  <c:v>0</c:v>
                </c:pt>
                <c:pt idx="2768">
                  <c:v>0</c:v>
                </c:pt>
                <c:pt idx="2769">
                  <c:v>0</c:v>
                </c:pt>
                <c:pt idx="2770">
                  <c:v>6.0873119999999998</c:v>
                </c:pt>
                <c:pt idx="2771">
                  <c:v>6.0873119999999998</c:v>
                </c:pt>
                <c:pt idx="2772">
                  <c:v>6.0873119999999998</c:v>
                </c:pt>
                <c:pt idx="2773">
                  <c:v>6.0873119999999998</c:v>
                </c:pt>
                <c:pt idx="2774">
                  <c:v>6.0873119999999998</c:v>
                </c:pt>
                <c:pt idx="2775">
                  <c:v>6.0873119999999998</c:v>
                </c:pt>
                <c:pt idx="2776">
                  <c:v>6.0873119999999998</c:v>
                </c:pt>
                <c:pt idx="2777">
                  <c:v>0</c:v>
                </c:pt>
                <c:pt idx="2778">
                  <c:v>0</c:v>
                </c:pt>
                <c:pt idx="2779">
                  <c:v>0</c:v>
                </c:pt>
                <c:pt idx="2780">
                  <c:v>4.6467960000000001</c:v>
                </c:pt>
                <c:pt idx="2781">
                  <c:v>4.6467960000000001</c:v>
                </c:pt>
                <c:pt idx="2782">
                  <c:v>4.6467960000000001</c:v>
                </c:pt>
                <c:pt idx="2783">
                  <c:v>4.6467960000000001</c:v>
                </c:pt>
                <c:pt idx="2784">
                  <c:v>4.6467960000000001</c:v>
                </c:pt>
                <c:pt idx="2785">
                  <c:v>4.6467960000000001</c:v>
                </c:pt>
                <c:pt idx="2786">
                  <c:v>4.6467960000000001</c:v>
                </c:pt>
                <c:pt idx="2787">
                  <c:v>0</c:v>
                </c:pt>
                <c:pt idx="2788">
                  <c:v>0</c:v>
                </c:pt>
                <c:pt idx="2789">
                  <c:v>0</c:v>
                </c:pt>
                <c:pt idx="2790">
                  <c:v>3.523212</c:v>
                </c:pt>
                <c:pt idx="2791">
                  <c:v>3.523212</c:v>
                </c:pt>
                <c:pt idx="2792">
                  <c:v>3.523212</c:v>
                </c:pt>
                <c:pt idx="2793">
                  <c:v>3.523212</c:v>
                </c:pt>
                <c:pt idx="2794">
                  <c:v>3.523212</c:v>
                </c:pt>
                <c:pt idx="2795">
                  <c:v>3.523212</c:v>
                </c:pt>
                <c:pt idx="2796">
                  <c:v>3.523212</c:v>
                </c:pt>
                <c:pt idx="2797">
                  <c:v>0</c:v>
                </c:pt>
                <c:pt idx="2798">
                  <c:v>0</c:v>
                </c:pt>
                <c:pt idx="2799">
                  <c:v>0</c:v>
                </c:pt>
                <c:pt idx="2800">
                  <c:v>2.6943839999999999</c:v>
                </c:pt>
                <c:pt idx="2801">
                  <c:v>2.6943839999999999</c:v>
                </c:pt>
                <c:pt idx="2802">
                  <c:v>2.6943839999999999</c:v>
                </c:pt>
                <c:pt idx="2803">
                  <c:v>2.6943839999999999</c:v>
                </c:pt>
                <c:pt idx="2804">
                  <c:v>2.6943839999999999</c:v>
                </c:pt>
                <c:pt idx="2805">
                  <c:v>2.6943839999999999</c:v>
                </c:pt>
                <c:pt idx="2806">
                  <c:v>2.6943839999999999</c:v>
                </c:pt>
                <c:pt idx="2807">
                  <c:v>0</c:v>
                </c:pt>
                <c:pt idx="2808">
                  <c:v>0</c:v>
                </c:pt>
                <c:pt idx="2809">
                  <c:v>0</c:v>
                </c:pt>
                <c:pt idx="2810">
                  <c:v>2.0555919999999999</c:v>
                </c:pt>
                <c:pt idx="2811">
                  <c:v>2.0555919999999999</c:v>
                </c:pt>
                <c:pt idx="2812">
                  <c:v>2.0555919999999999</c:v>
                </c:pt>
                <c:pt idx="2813">
                  <c:v>2.0555919999999999</c:v>
                </c:pt>
                <c:pt idx="2814">
                  <c:v>2.0555919999999999</c:v>
                </c:pt>
                <c:pt idx="2815">
                  <c:v>2.0555919999999999</c:v>
                </c:pt>
                <c:pt idx="2816">
                  <c:v>2.0555919999999999</c:v>
                </c:pt>
                <c:pt idx="2817">
                  <c:v>0</c:v>
                </c:pt>
                <c:pt idx="2818">
                  <c:v>0</c:v>
                </c:pt>
                <c:pt idx="2819">
                  <c:v>0</c:v>
                </c:pt>
                <c:pt idx="2820">
                  <c:v>1.5658719999999999</c:v>
                </c:pt>
                <c:pt idx="2821">
                  <c:v>1.5658719999999999</c:v>
                </c:pt>
                <c:pt idx="2822">
                  <c:v>1.5658719999999999</c:v>
                </c:pt>
                <c:pt idx="2823">
                  <c:v>1.5658719999999999</c:v>
                </c:pt>
                <c:pt idx="2824">
                  <c:v>1.5658719999999999</c:v>
                </c:pt>
                <c:pt idx="2825">
                  <c:v>1.5658719999999999</c:v>
                </c:pt>
                <c:pt idx="2826">
                  <c:v>1.5658719999999999</c:v>
                </c:pt>
                <c:pt idx="2827">
                  <c:v>0</c:v>
                </c:pt>
                <c:pt idx="2828">
                  <c:v>0</c:v>
                </c:pt>
                <c:pt idx="2829">
                  <c:v>0</c:v>
                </c:pt>
                <c:pt idx="2830">
                  <c:v>1.1975039999999999</c:v>
                </c:pt>
                <c:pt idx="2831">
                  <c:v>1.1975039999999999</c:v>
                </c:pt>
                <c:pt idx="2832">
                  <c:v>1.1975039999999999</c:v>
                </c:pt>
                <c:pt idx="2833">
                  <c:v>1.1975039999999999</c:v>
                </c:pt>
                <c:pt idx="2834">
                  <c:v>1.1975039999999999</c:v>
                </c:pt>
                <c:pt idx="2835">
                  <c:v>1.1975039999999999</c:v>
                </c:pt>
                <c:pt idx="2836">
                  <c:v>1.1975039999999999</c:v>
                </c:pt>
                <c:pt idx="2837">
                  <c:v>0</c:v>
                </c:pt>
                <c:pt idx="2838">
                  <c:v>0</c:v>
                </c:pt>
                <c:pt idx="2839">
                  <c:v>0</c:v>
                </c:pt>
                <c:pt idx="2840">
                  <c:v>0.931392</c:v>
                </c:pt>
                <c:pt idx="2841">
                  <c:v>0.931392</c:v>
                </c:pt>
                <c:pt idx="2842">
                  <c:v>0.931392</c:v>
                </c:pt>
                <c:pt idx="2843">
                  <c:v>0.931392</c:v>
                </c:pt>
                <c:pt idx="2844">
                  <c:v>0.931392</c:v>
                </c:pt>
                <c:pt idx="2845">
                  <c:v>0.931392</c:v>
                </c:pt>
                <c:pt idx="2846">
                  <c:v>0.931392</c:v>
                </c:pt>
                <c:pt idx="2847">
                  <c:v>0</c:v>
                </c:pt>
                <c:pt idx="2848">
                  <c:v>0</c:v>
                </c:pt>
                <c:pt idx="2849">
                  <c:v>0</c:v>
                </c:pt>
                <c:pt idx="2850">
                  <c:v>0.71148</c:v>
                </c:pt>
                <c:pt idx="2851">
                  <c:v>0.71148</c:v>
                </c:pt>
                <c:pt idx="2852">
                  <c:v>0.71148</c:v>
                </c:pt>
                <c:pt idx="2853">
                  <c:v>0.71148</c:v>
                </c:pt>
                <c:pt idx="2854">
                  <c:v>0.71148</c:v>
                </c:pt>
                <c:pt idx="2855">
                  <c:v>0.71148</c:v>
                </c:pt>
                <c:pt idx="2856">
                  <c:v>0.71148</c:v>
                </c:pt>
                <c:pt idx="2857">
                  <c:v>0</c:v>
                </c:pt>
                <c:pt idx="2858">
                  <c:v>0</c:v>
                </c:pt>
                <c:pt idx="2859">
                  <c:v>0</c:v>
                </c:pt>
                <c:pt idx="2860">
                  <c:v>0.54700800000000005</c:v>
                </c:pt>
                <c:pt idx="2861">
                  <c:v>0.54700800000000005</c:v>
                </c:pt>
                <c:pt idx="2862">
                  <c:v>0.54700800000000005</c:v>
                </c:pt>
                <c:pt idx="2863">
                  <c:v>0.54700800000000005</c:v>
                </c:pt>
                <c:pt idx="2864">
                  <c:v>0.54700800000000005</c:v>
                </c:pt>
                <c:pt idx="2865">
                  <c:v>0.54700800000000005</c:v>
                </c:pt>
                <c:pt idx="2866">
                  <c:v>0.54700800000000005</c:v>
                </c:pt>
                <c:pt idx="2867">
                  <c:v>0</c:v>
                </c:pt>
                <c:pt idx="2868">
                  <c:v>0</c:v>
                </c:pt>
                <c:pt idx="2869">
                  <c:v>0</c:v>
                </c:pt>
                <c:pt idx="2870">
                  <c:v>0.41395199999999999</c:v>
                </c:pt>
                <c:pt idx="2871">
                  <c:v>0.41395199999999999</c:v>
                </c:pt>
                <c:pt idx="2872">
                  <c:v>0.41395199999999999</c:v>
                </c:pt>
                <c:pt idx="2873">
                  <c:v>0.41395199999999999</c:v>
                </c:pt>
                <c:pt idx="2874">
                  <c:v>0.41395199999999999</c:v>
                </c:pt>
                <c:pt idx="2875">
                  <c:v>0.41395199999999999</c:v>
                </c:pt>
                <c:pt idx="2876">
                  <c:v>0.41395199999999999</c:v>
                </c:pt>
                <c:pt idx="2877">
                  <c:v>0</c:v>
                </c:pt>
                <c:pt idx="2878">
                  <c:v>0</c:v>
                </c:pt>
                <c:pt idx="2879">
                  <c:v>0</c:v>
                </c:pt>
                <c:pt idx="2880">
                  <c:v>0.31908799999999998</c:v>
                </c:pt>
                <c:pt idx="2881">
                  <c:v>0.31908799999999998</c:v>
                </c:pt>
                <c:pt idx="2882">
                  <c:v>0.31908799999999998</c:v>
                </c:pt>
                <c:pt idx="2883">
                  <c:v>0.31908799999999998</c:v>
                </c:pt>
                <c:pt idx="2884">
                  <c:v>0.31908799999999998</c:v>
                </c:pt>
                <c:pt idx="2885">
                  <c:v>0.31908799999999998</c:v>
                </c:pt>
                <c:pt idx="2886">
                  <c:v>0.31908799999999998</c:v>
                </c:pt>
                <c:pt idx="2887">
                  <c:v>0</c:v>
                </c:pt>
                <c:pt idx="2888">
                  <c:v>0</c:v>
                </c:pt>
                <c:pt idx="2889">
                  <c:v>0</c:v>
                </c:pt>
                <c:pt idx="2890">
                  <c:v>0.25409999999999999</c:v>
                </c:pt>
                <c:pt idx="2891">
                  <c:v>0.25409999999999999</c:v>
                </c:pt>
                <c:pt idx="2892">
                  <c:v>0.25409999999999999</c:v>
                </c:pt>
                <c:pt idx="2893">
                  <c:v>0.25409999999999999</c:v>
                </c:pt>
                <c:pt idx="2894">
                  <c:v>0.25409999999999999</c:v>
                </c:pt>
                <c:pt idx="2895">
                  <c:v>0.25409999999999999</c:v>
                </c:pt>
                <c:pt idx="2896">
                  <c:v>0.25409999999999999</c:v>
                </c:pt>
                <c:pt idx="2897">
                  <c:v>0</c:v>
                </c:pt>
                <c:pt idx="2898">
                  <c:v>0</c:v>
                </c:pt>
                <c:pt idx="2899">
                  <c:v>0</c:v>
                </c:pt>
                <c:pt idx="2900">
                  <c:v>0.19650400000000001</c:v>
                </c:pt>
                <c:pt idx="2901">
                  <c:v>0.19650400000000001</c:v>
                </c:pt>
                <c:pt idx="2902">
                  <c:v>0.19650400000000001</c:v>
                </c:pt>
                <c:pt idx="2903">
                  <c:v>0.19650400000000001</c:v>
                </c:pt>
                <c:pt idx="2904">
                  <c:v>0.19650400000000001</c:v>
                </c:pt>
                <c:pt idx="2905">
                  <c:v>0.19650400000000001</c:v>
                </c:pt>
                <c:pt idx="2906">
                  <c:v>0.19650400000000001</c:v>
                </c:pt>
                <c:pt idx="2907">
                  <c:v>0</c:v>
                </c:pt>
                <c:pt idx="2908">
                  <c:v>0</c:v>
                </c:pt>
                <c:pt idx="2909">
                  <c:v>0</c:v>
                </c:pt>
                <c:pt idx="2910">
                  <c:v>0.14630000000000001</c:v>
                </c:pt>
                <c:pt idx="2911">
                  <c:v>0.14630000000000001</c:v>
                </c:pt>
                <c:pt idx="2912">
                  <c:v>0.14630000000000001</c:v>
                </c:pt>
                <c:pt idx="2913">
                  <c:v>0.14630000000000001</c:v>
                </c:pt>
                <c:pt idx="2914">
                  <c:v>0.14630000000000001</c:v>
                </c:pt>
                <c:pt idx="2915">
                  <c:v>0.14630000000000001</c:v>
                </c:pt>
                <c:pt idx="2916">
                  <c:v>0.14630000000000001</c:v>
                </c:pt>
                <c:pt idx="2917">
                  <c:v>0</c:v>
                </c:pt>
                <c:pt idx="2918">
                  <c:v>0</c:v>
                </c:pt>
                <c:pt idx="2919">
                  <c:v>0</c:v>
                </c:pt>
                <c:pt idx="2920">
                  <c:v>0.115192</c:v>
                </c:pt>
                <c:pt idx="2921">
                  <c:v>0.115192</c:v>
                </c:pt>
                <c:pt idx="2922">
                  <c:v>0.115192</c:v>
                </c:pt>
                <c:pt idx="2923">
                  <c:v>0.115192</c:v>
                </c:pt>
                <c:pt idx="2924">
                  <c:v>0.115192</c:v>
                </c:pt>
                <c:pt idx="2925">
                  <c:v>0.115192</c:v>
                </c:pt>
                <c:pt idx="2926">
                  <c:v>0.115192</c:v>
                </c:pt>
                <c:pt idx="2927">
                  <c:v>0</c:v>
                </c:pt>
                <c:pt idx="2928">
                  <c:v>0</c:v>
                </c:pt>
                <c:pt idx="2929">
                  <c:v>0</c:v>
                </c:pt>
                <c:pt idx="2930">
                  <c:v>9.2399999999999996E-2</c:v>
                </c:pt>
                <c:pt idx="2931">
                  <c:v>9.2399999999999996E-2</c:v>
                </c:pt>
                <c:pt idx="2932">
                  <c:v>9.2399999999999996E-2</c:v>
                </c:pt>
                <c:pt idx="2933">
                  <c:v>9.2399999999999996E-2</c:v>
                </c:pt>
                <c:pt idx="2934">
                  <c:v>9.2399999999999996E-2</c:v>
                </c:pt>
                <c:pt idx="2935">
                  <c:v>9.2399999999999996E-2</c:v>
                </c:pt>
                <c:pt idx="2936">
                  <c:v>9.2399999999999996E-2</c:v>
                </c:pt>
                <c:pt idx="2937">
                  <c:v>0</c:v>
                </c:pt>
                <c:pt idx="2938">
                  <c:v>0</c:v>
                </c:pt>
                <c:pt idx="2939">
                  <c:v>0</c:v>
                </c:pt>
                <c:pt idx="2940">
                  <c:v>7.3303999999999994E-2</c:v>
                </c:pt>
                <c:pt idx="2941">
                  <c:v>7.3303999999999994E-2</c:v>
                </c:pt>
                <c:pt idx="2942">
                  <c:v>7.3303999999999994E-2</c:v>
                </c:pt>
                <c:pt idx="2943">
                  <c:v>7.3303999999999994E-2</c:v>
                </c:pt>
                <c:pt idx="2944">
                  <c:v>7.3303999999999994E-2</c:v>
                </c:pt>
                <c:pt idx="2945">
                  <c:v>7.3303999999999994E-2</c:v>
                </c:pt>
                <c:pt idx="2946">
                  <c:v>7.3303999999999994E-2</c:v>
                </c:pt>
                <c:pt idx="2947">
                  <c:v>0</c:v>
                </c:pt>
                <c:pt idx="2948">
                  <c:v>0</c:v>
                </c:pt>
                <c:pt idx="2949">
                  <c:v>0</c:v>
                </c:pt>
                <c:pt idx="2950">
                  <c:v>5.5440000000000003E-2</c:v>
                </c:pt>
                <c:pt idx="2951">
                  <c:v>5.5440000000000003E-2</c:v>
                </c:pt>
                <c:pt idx="2952">
                  <c:v>5.5440000000000003E-2</c:v>
                </c:pt>
                <c:pt idx="2953">
                  <c:v>5.5440000000000003E-2</c:v>
                </c:pt>
                <c:pt idx="2954">
                  <c:v>5.5440000000000003E-2</c:v>
                </c:pt>
                <c:pt idx="2955">
                  <c:v>5.5440000000000003E-2</c:v>
                </c:pt>
                <c:pt idx="2956">
                  <c:v>5.5440000000000003E-2</c:v>
                </c:pt>
                <c:pt idx="2957">
                  <c:v>0</c:v>
                </c:pt>
                <c:pt idx="2958">
                  <c:v>0</c:v>
                </c:pt>
                <c:pt idx="2959">
                  <c:v>0</c:v>
                </c:pt>
                <c:pt idx="2960">
                  <c:v>4.7432000000000002E-2</c:v>
                </c:pt>
                <c:pt idx="2961">
                  <c:v>4.7432000000000002E-2</c:v>
                </c:pt>
                <c:pt idx="2962">
                  <c:v>4.7432000000000002E-2</c:v>
                </c:pt>
                <c:pt idx="2963">
                  <c:v>4.7432000000000002E-2</c:v>
                </c:pt>
                <c:pt idx="2964">
                  <c:v>4.7432000000000002E-2</c:v>
                </c:pt>
                <c:pt idx="2965">
                  <c:v>4.7432000000000002E-2</c:v>
                </c:pt>
                <c:pt idx="2966">
                  <c:v>4.7432000000000002E-2</c:v>
                </c:pt>
                <c:pt idx="2967">
                  <c:v>0</c:v>
                </c:pt>
                <c:pt idx="2968">
                  <c:v>0</c:v>
                </c:pt>
                <c:pt idx="2969">
                  <c:v>0</c:v>
                </c:pt>
                <c:pt idx="2970">
                  <c:v>3.696E-2</c:v>
                </c:pt>
                <c:pt idx="2971">
                  <c:v>3.696E-2</c:v>
                </c:pt>
                <c:pt idx="2972">
                  <c:v>3.696E-2</c:v>
                </c:pt>
                <c:pt idx="2973">
                  <c:v>3.696E-2</c:v>
                </c:pt>
                <c:pt idx="2974">
                  <c:v>3.696E-2</c:v>
                </c:pt>
                <c:pt idx="2975">
                  <c:v>3.696E-2</c:v>
                </c:pt>
                <c:pt idx="2976">
                  <c:v>3.696E-2</c:v>
                </c:pt>
                <c:pt idx="2977">
                  <c:v>0</c:v>
                </c:pt>
                <c:pt idx="2978">
                  <c:v>0</c:v>
                </c:pt>
                <c:pt idx="2979">
                  <c:v>0</c:v>
                </c:pt>
                <c:pt idx="2980">
                  <c:v>3.0491999999999998E-2</c:v>
                </c:pt>
                <c:pt idx="2981">
                  <c:v>3.0491999999999998E-2</c:v>
                </c:pt>
                <c:pt idx="2982">
                  <c:v>3.0491999999999998E-2</c:v>
                </c:pt>
                <c:pt idx="2983">
                  <c:v>3.0491999999999998E-2</c:v>
                </c:pt>
                <c:pt idx="2984">
                  <c:v>3.0491999999999998E-2</c:v>
                </c:pt>
                <c:pt idx="2985">
                  <c:v>3.0491999999999998E-2</c:v>
                </c:pt>
                <c:pt idx="2986">
                  <c:v>3.0491999999999998E-2</c:v>
                </c:pt>
                <c:pt idx="2987">
                  <c:v>0</c:v>
                </c:pt>
                <c:pt idx="2988">
                  <c:v>0</c:v>
                </c:pt>
                <c:pt idx="2989">
                  <c:v>0</c:v>
                </c:pt>
                <c:pt idx="2990">
                  <c:v>2.4639999999999999E-2</c:v>
                </c:pt>
                <c:pt idx="2991">
                  <c:v>2.4639999999999999E-2</c:v>
                </c:pt>
                <c:pt idx="2992">
                  <c:v>2.4639999999999999E-2</c:v>
                </c:pt>
                <c:pt idx="2993">
                  <c:v>2.4639999999999999E-2</c:v>
                </c:pt>
                <c:pt idx="2994">
                  <c:v>2.4639999999999999E-2</c:v>
                </c:pt>
                <c:pt idx="2995">
                  <c:v>2.4639999999999999E-2</c:v>
                </c:pt>
                <c:pt idx="2996">
                  <c:v>2.4639999999999999E-2</c:v>
                </c:pt>
                <c:pt idx="2997">
                  <c:v>0</c:v>
                </c:pt>
                <c:pt idx="2998">
                  <c:v>0</c:v>
                </c:pt>
                <c:pt idx="2999">
                  <c:v>0</c:v>
                </c:pt>
                <c:pt idx="3000">
                  <c:v>6.0873119999999998</c:v>
                </c:pt>
                <c:pt idx="3001">
                  <c:v>6.0873119999999998</c:v>
                </c:pt>
                <c:pt idx="3002">
                  <c:v>6.0873119999999998</c:v>
                </c:pt>
                <c:pt idx="3003">
                  <c:v>6.0873119999999998</c:v>
                </c:pt>
                <c:pt idx="3004">
                  <c:v>6.0873119999999998</c:v>
                </c:pt>
                <c:pt idx="3005">
                  <c:v>6.0873119999999998</c:v>
                </c:pt>
                <c:pt idx="3006">
                  <c:v>6.0873119999999998</c:v>
                </c:pt>
                <c:pt idx="3007">
                  <c:v>0</c:v>
                </c:pt>
                <c:pt idx="3008">
                  <c:v>0</c:v>
                </c:pt>
                <c:pt idx="3009">
                  <c:v>0</c:v>
                </c:pt>
                <c:pt idx="3010">
                  <c:v>4.6467960000000001</c:v>
                </c:pt>
                <c:pt idx="3011">
                  <c:v>4.6467960000000001</c:v>
                </c:pt>
                <c:pt idx="3012">
                  <c:v>4.6467960000000001</c:v>
                </c:pt>
                <c:pt idx="3013">
                  <c:v>4.6467960000000001</c:v>
                </c:pt>
                <c:pt idx="3014">
                  <c:v>4.6467960000000001</c:v>
                </c:pt>
                <c:pt idx="3015">
                  <c:v>4.6467960000000001</c:v>
                </c:pt>
                <c:pt idx="3016">
                  <c:v>4.6467960000000001</c:v>
                </c:pt>
                <c:pt idx="3017">
                  <c:v>0</c:v>
                </c:pt>
                <c:pt idx="3018">
                  <c:v>0</c:v>
                </c:pt>
                <c:pt idx="3019">
                  <c:v>0</c:v>
                </c:pt>
                <c:pt idx="3020">
                  <c:v>3.523212</c:v>
                </c:pt>
                <c:pt idx="3021">
                  <c:v>3.523212</c:v>
                </c:pt>
                <c:pt idx="3022">
                  <c:v>3.523212</c:v>
                </c:pt>
                <c:pt idx="3023">
                  <c:v>3.523212</c:v>
                </c:pt>
                <c:pt idx="3024">
                  <c:v>3.523212</c:v>
                </c:pt>
                <c:pt idx="3025">
                  <c:v>3.523212</c:v>
                </c:pt>
                <c:pt idx="3026">
                  <c:v>3.523212</c:v>
                </c:pt>
                <c:pt idx="3027">
                  <c:v>0</c:v>
                </c:pt>
                <c:pt idx="3028">
                  <c:v>0</c:v>
                </c:pt>
                <c:pt idx="3029">
                  <c:v>0</c:v>
                </c:pt>
                <c:pt idx="3030">
                  <c:v>2.6943839999999999</c:v>
                </c:pt>
                <c:pt idx="3031">
                  <c:v>2.6943839999999999</c:v>
                </c:pt>
                <c:pt idx="3032">
                  <c:v>2.6943839999999999</c:v>
                </c:pt>
                <c:pt idx="3033">
                  <c:v>2.6943839999999999</c:v>
                </c:pt>
                <c:pt idx="3034">
                  <c:v>2.6943839999999999</c:v>
                </c:pt>
                <c:pt idx="3035">
                  <c:v>2.6943839999999999</c:v>
                </c:pt>
                <c:pt idx="3036">
                  <c:v>2.6943839999999999</c:v>
                </c:pt>
                <c:pt idx="3037">
                  <c:v>0</c:v>
                </c:pt>
                <c:pt idx="3038">
                  <c:v>0</c:v>
                </c:pt>
                <c:pt idx="3039">
                  <c:v>0</c:v>
                </c:pt>
                <c:pt idx="3040">
                  <c:v>2.0555919999999999</c:v>
                </c:pt>
                <c:pt idx="3041">
                  <c:v>2.0555919999999999</c:v>
                </c:pt>
                <c:pt idx="3042">
                  <c:v>2.0555919999999999</c:v>
                </c:pt>
                <c:pt idx="3043">
                  <c:v>2.0555919999999999</c:v>
                </c:pt>
                <c:pt idx="3044">
                  <c:v>2.0555919999999999</c:v>
                </c:pt>
                <c:pt idx="3045">
                  <c:v>2.0555919999999999</c:v>
                </c:pt>
                <c:pt idx="3046">
                  <c:v>2.0555919999999999</c:v>
                </c:pt>
                <c:pt idx="3047">
                  <c:v>0</c:v>
                </c:pt>
                <c:pt idx="3048">
                  <c:v>0</c:v>
                </c:pt>
                <c:pt idx="3049">
                  <c:v>0</c:v>
                </c:pt>
                <c:pt idx="3050">
                  <c:v>1.5658719999999999</c:v>
                </c:pt>
                <c:pt idx="3051">
                  <c:v>1.5658719999999999</c:v>
                </c:pt>
                <c:pt idx="3052">
                  <c:v>1.5658719999999999</c:v>
                </c:pt>
                <c:pt idx="3053">
                  <c:v>1.5658719999999999</c:v>
                </c:pt>
                <c:pt idx="3054">
                  <c:v>1.5658719999999999</c:v>
                </c:pt>
                <c:pt idx="3055">
                  <c:v>1.5658719999999999</c:v>
                </c:pt>
                <c:pt idx="3056">
                  <c:v>1.5658719999999999</c:v>
                </c:pt>
                <c:pt idx="3057">
                  <c:v>0</c:v>
                </c:pt>
                <c:pt idx="3058">
                  <c:v>0</c:v>
                </c:pt>
                <c:pt idx="3059">
                  <c:v>0</c:v>
                </c:pt>
                <c:pt idx="3060">
                  <c:v>1.1975039999999999</c:v>
                </c:pt>
                <c:pt idx="3061">
                  <c:v>1.1975039999999999</c:v>
                </c:pt>
                <c:pt idx="3062">
                  <c:v>1.1975039999999999</c:v>
                </c:pt>
                <c:pt idx="3063">
                  <c:v>1.1975039999999999</c:v>
                </c:pt>
                <c:pt idx="3064">
                  <c:v>1.1975039999999999</c:v>
                </c:pt>
                <c:pt idx="3065">
                  <c:v>1.1975039999999999</c:v>
                </c:pt>
                <c:pt idx="3066">
                  <c:v>1.1975039999999999</c:v>
                </c:pt>
                <c:pt idx="3067">
                  <c:v>0</c:v>
                </c:pt>
                <c:pt idx="3068">
                  <c:v>0</c:v>
                </c:pt>
                <c:pt idx="3069">
                  <c:v>0</c:v>
                </c:pt>
                <c:pt idx="3070">
                  <c:v>0.931392</c:v>
                </c:pt>
                <c:pt idx="3071">
                  <c:v>0.931392</c:v>
                </c:pt>
                <c:pt idx="3072">
                  <c:v>0.931392</c:v>
                </c:pt>
                <c:pt idx="3073">
                  <c:v>0.931392</c:v>
                </c:pt>
                <c:pt idx="3074">
                  <c:v>0.931392</c:v>
                </c:pt>
                <c:pt idx="3075">
                  <c:v>0.931392</c:v>
                </c:pt>
                <c:pt idx="3076">
                  <c:v>0.931392</c:v>
                </c:pt>
                <c:pt idx="3077">
                  <c:v>0</c:v>
                </c:pt>
                <c:pt idx="3078">
                  <c:v>0</c:v>
                </c:pt>
                <c:pt idx="3079">
                  <c:v>0</c:v>
                </c:pt>
                <c:pt idx="3080">
                  <c:v>0.71148</c:v>
                </c:pt>
                <c:pt idx="3081">
                  <c:v>0.71148</c:v>
                </c:pt>
                <c:pt idx="3082">
                  <c:v>0.71148</c:v>
                </c:pt>
                <c:pt idx="3083">
                  <c:v>0.71148</c:v>
                </c:pt>
                <c:pt idx="3084">
                  <c:v>0.71148</c:v>
                </c:pt>
                <c:pt idx="3085">
                  <c:v>0.71148</c:v>
                </c:pt>
                <c:pt idx="3086">
                  <c:v>0.71148</c:v>
                </c:pt>
                <c:pt idx="3087">
                  <c:v>0</c:v>
                </c:pt>
                <c:pt idx="3088">
                  <c:v>0</c:v>
                </c:pt>
                <c:pt idx="3089">
                  <c:v>0</c:v>
                </c:pt>
                <c:pt idx="3090">
                  <c:v>0.54700800000000005</c:v>
                </c:pt>
                <c:pt idx="3091">
                  <c:v>0.54700800000000005</c:v>
                </c:pt>
                <c:pt idx="3092">
                  <c:v>0.54700800000000005</c:v>
                </c:pt>
                <c:pt idx="3093">
                  <c:v>0.54700800000000005</c:v>
                </c:pt>
                <c:pt idx="3094">
                  <c:v>0.54700800000000005</c:v>
                </c:pt>
                <c:pt idx="3095">
                  <c:v>0.54700800000000005</c:v>
                </c:pt>
                <c:pt idx="3096">
                  <c:v>0.54700800000000005</c:v>
                </c:pt>
                <c:pt idx="3097">
                  <c:v>0</c:v>
                </c:pt>
                <c:pt idx="3098">
                  <c:v>0</c:v>
                </c:pt>
                <c:pt idx="3099">
                  <c:v>0</c:v>
                </c:pt>
                <c:pt idx="3100">
                  <c:v>0.41395199999999999</c:v>
                </c:pt>
                <c:pt idx="3101">
                  <c:v>0.41395199999999999</c:v>
                </c:pt>
                <c:pt idx="3102">
                  <c:v>0.41395199999999999</c:v>
                </c:pt>
                <c:pt idx="3103">
                  <c:v>0.41395199999999999</c:v>
                </c:pt>
                <c:pt idx="3104">
                  <c:v>0.41395199999999999</c:v>
                </c:pt>
                <c:pt idx="3105">
                  <c:v>0.41395199999999999</c:v>
                </c:pt>
                <c:pt idx="3106">
                  <c:v>0.41395199999999999</c:v>
                </c:pt>
                <c:pt idx="3107">
                  <c:v>0</c:v>
                </c:pt>
                <c:pt idx="3108">
                  <c:v>0</c:v>
                </c:pt>
                <c:pt idx="3109">
                  <c:v>0</c:v>
                </c:pt>
                <c:pt idx="3110">
                  <c:v>0.31908799999999998</c:v>
                </c:pt>
                <c:pt idx="3111">
                  <c:v>0.31908799999999998</c:v>
                </c:pt>
                <c:pt idx="3112">
                  <c:v>0.31908799999999998</c:v>
                </c:pt>
                <c:pt idx="3113">
                  <c:v>0.31908799999999998</c:v>
                </c:pt>
                <c:pt idx="3114">
                  <c:v>0.31908799999999998</c:v>
                </c:pt>
                <c:pt idx="3115">
                  <c:v>0.31908799999999998</c:v>
                </c:pt>
                <c:pt idx="3116">
                  <c:v>0.31908799999999998</c:v>
                </c:pt>
                <c:pt idx="3117">
                  <c:v>0</c:v>
                </c:pt>
                <c:pt idx="3118">
                  <c:v>0</c:v>
                </c:pt>
                <c:pt idx="3119">
                  <c:v>0</c:v>
                </c:pt>
                <c:pt idx="3120">
                  <c:v>0.25409999999999999</c:v>
                </c:pt>
                <c:pt idx="3121">
                  <c:v>0.25409999999999999</c:v>
                </c:pt>
                <c:pt idx="3122">
                  <c:v>0.25409999999999999</c:v>
                </c:pt>
                <c:pt idx="3123">
                  <c:v>0.25409999999999999</c:v>
                </c:pt>
                <c:pt idx="3124">
                  <c:v>0.25409999999999999</c:v>
                </c:pt>
                <c:pt idx="3125">
                  <c:v>0.25409999999999999</c:v>
                </c:pt>
                <c:pt idx="3126">
                  <c:v>0.25409999999999999</c:v>
                </c:pt>
                <c:pt idx="3127">
                  <c:v>0</c:v>
                </c:pt>
                <c:pt idx="3128">
                  <c:v>0</c:v>
                </c:pt>
                <c:pt idx="3129">
                  <c:v>0</c:v>
                </c:pt>
                <c:pt idx="3130">
                  <c:v>0.19650400000000001</c:v>
                </c:pt>
                <c:pt idx="3131">
                  <c:v>0.19650400000000001</c:v>
                </c:pt>
                <c:pt idx="3132">
                  <c:v>0.19650400000000001</c:v>
                </c:pt>
                <c:pt idx="3133">
                  <c:v>0.19650400000000001</c:v>
                </c:pt>
                <c:pt idx="3134">
                  <c:v>0.19650400000000001</c:v>
                </c:pt>
                <c:pt idx="3135">
                  <c:v>0.19650400000000001</c:v>
                </c:pt>
                <c:pt idx="3136">
                  <c:v>0.19650400000000001</c:v>
                </c:pt>
                <c:pt idx="3137">
                  <c:v>0</c:v>
                </c:pt>
                <c:pt idx="3138">
                  <c:v>0</c:v>
                </c:pt>
                <c:pt idx="3139">
                  <c:v>0</c:v>
                </c:pt>
                <c:pt idx="3140">
                  <c:v>0.14630000000000001</c:v>
                </c:pt>
                <c:pt idx="3141">
                  <c:v>0.14630000000000001</c:v>
                </c:pt>
                <c:pt idx="3142">
                  <c:v>0.14630000000000001</c:v>
                </c:pt>
                <c:pt idx="3143">
                  <c:v>0.14630000000000001</c:v>
                </c:pt>
                <c:pt idx="3144">
                  <c:v>0.14630000000000001</c:v>
                </c:pt>
                <c:pt idx="3145">
                  <c:v>0.14630000000000001</c:v>
                </c:pt>
                <c:pt idx="3146">
                  <c:v>0.14630000000000001</c:v>
                </c:pt>
                <c:pt idx="3147">
                  <c:v>0</c:v>
                </c:pt>
                <c:pt idx="3148">
                  <c:v>0</c:v>
                </c:pt>
                <c:pt idx="3149">
                  <c:v>0</c:v>
                </c:pt>
                <c:pt idx="3150">
                  <c:v>0.115192</c:v>
                </c:pt>
                <c:pt idx="3151">
                  <c:v>0.115192</c:v>
                </c:pt>
                <c:pt idx="3152">
                  <c:v>0.115192</c:v>
                </c:pt>
                <c:pt idx="3153">
                  <c:v>0.115192</c:v>
                </c:pt>
                <c:pt idx="3154">
                  <c:v>0.115192</c:v>
                </c:pt>
                <c:pt idx="3155">
                  <c:v>0.115192</c:v>
                </c:pt>
                <c:pt idx="3156">
                  <c:v>0.115192</c:v>
                </c:pt>
                <c:pt idx="3157">
                  <c:v>0</c:v>
                </c:pt>
                <c:pt idx="3158">
                  <c:v>0</c:v>
                </c:pt>
                <c:pt idx="3159">
                  <c:v>0</c:v>
                </c:pt>
                <c:pt idx="3160">
                  <c:v>9.2399999999999996E-2</c:v>
                </c:pt>
                <c:pt idx="3161">
                  <c:v>9.2399999999999996E-2</c:v>
                </c:pt>
                <c:pt idx="3162">
                  <c:v>9.2399999999999996E-2</c:v>
                </c:pt>
                <c:pt idx="3163">
                  <c:v>9.2399999999999996E-2</c:v>
                </c:pt>
                <c:pt idx="3164">
                  <c:v>9.2399999999999996E-2</c:v>
                </c:pt>
                <c:pt idx="3165">
                  <c:v>9.2399999999999996E-2</c:v>
                </c:pt>
                <c:pt idx="3166">
                  <c:v>9.2399999999999996E-2</c:v>
                </c:pt>
                <c:pt idx="3167">
                  <c:v>0</c:v>
                </c:pt>
                <c:pt idx="3168">
                  <c:v>0</c:v>
                </c:pt>
                <c:pt idx="3169">
                  <c:v>0</c:v>
                </c:pt>
                <c:pt idx="3170">
                  <c:v>7.3303999999999994E-2</c:v>
                </c:pt>
                <c:pt idx="3171">
                  <c:v>7.3303999999999994E-2</c:v>
                </c:pt>
                <c:pt idx="3172">
                  <c:v>7.3303999999999994E-2</c:v>
                </c:pt>
                <c:pt idx="3173">
                  <c:v>7.3303999999999994E-2</c:v>
                </c:pt>
                <c:pt idx="3174">
                  <c:v>7.3303999999999994E-2</c:v>
                </c:pt>
                <c:pt idx="3175">
                  <c:v>7.3303999999999994E-2</c:v>
                </c:pt>
                <c:pt idx="3176">
                  <c:v>7.3303999999999994E-2</c:v>
                </c:pt>
                <c:pt idx="3177">
                  <c:v>0</c:v>
                </c:pt>
                <c:pt idx="3178">
                  <c:v>0</c:v>
                </c:pt>
                <c:pt idx="3179">
                  <c:v>0</c:v>
                </c:pt>
                <c:pt idx="3180">
                  <c:v>5.5440000000000003E-2</c:v>
                </c:pt>
                <c:pt idx="3181">
                  <c:v>5.5440000000000003E-2</c:v>
                </c:pt>
                <c:pt idx="3182">
                  <c:v>5.5440000000000003E-2</c:v>
                </c:pt>
                <c:pt idx="3183">
                  <c:v>5.5440000000000003E-2</c:v>
                </c:pt>
                <c:pt idx="3184">
                  <c:v>5.5440000000000003E-2</c:v>
                </c:pt>
                <c:pt idx="3185">
                  <c:v>5.5440000000000003E-2</c:v>
                </c:pt>
                <c:pt idx="3186">
                  <c:v>5.5440000000000003E-2</c:v>
                </c:pt>
                <c:pt idx="3187">
                  <c:v>0</c:v>
                </c:pt>
                <c:pt idx="3188">
                  <c:v>0</c:v>
                </c:pt>
                <c:pt idx="3189">
                  <c:v>0</c:v>
                </c:pt>
                <c:pt idx="3190">
                  <c:v>4.7432000000000002E-2</c:v>
                </c:pt>
                <c:pt idx="3191">
                  <c:v>4.7432000000000002E-2</c:v>
                </c:pt>
                <c:pt idx="3192">
                  <c:v>4.7432000000000002E-2</c:v>
                </c:pt>
                <c:pt idx="3193">
                  <c:v>4.7432000000000002E-2</c:v>
                </c:pt>
                <c:pt idx="3194">
                  <c:v>4.7432000000000002E-2</c:v>
                </c:pt>
                <c:pt idx="3195">
                  <c:v>4.7432000000000002E-2</c:v>
                </c:pt>
                <c:pt idx="3196">
                  <c:v>4.7432000000000002E-2</c:v>
                </c:pt>
                <c:pt idx="3197">
                  <c:v>0</c:v>
                </c:pt>
                <c:pt idx="3198">
                  <c:v>0</c:v>
                </c:pt>
                <c:pt idx="3199">
                  <c:v>0</c:v>
                </c:pt>
                <c:pt idx="3200">
                  <c:v>3.696E-2</c:v>
                </c:pt>
                <c:pt idx="3201">
                  <c:v>3.696E-2</c:v>
                </c:pt>
                <c:pt idx="3202">
                  <c:v>3.696E-2</c:v>
                </c:pt>
                <c:pt idx="3203">
                  <c:v>3.696E-2</c:v>
                </c:pt>
                <c:pt idx="3204">
                  <c:v>3.696E-2</c:v>
                </c:pt>
                <c:pt idx="3205">
                  <c:v>3.696E-2</c:v>
                </c:pt>
                <c:pt idx="3206">
                  <c:v>3.696E-2</c:v>
                </c:pt>
                <c:pt idx="3207">
                  <c:v>0</c:v>
                </c:pt>
                <c:pt idx="3208">
                  <c:v>0</c:v>
                </c:pt>
                <c:pt idx="3209">
                  <c:v>0</c:v>
                </c:pt>
                <c:pt idx="3210">
                  <c:v>3.0491999999999998E-2</c:v>
                </c:pt>
                <c:pt idx="3211">
                  <c:v>3.0491999999999998E-2</c:v>
                </c:pt>
                <c:pt idx="3212">
                  <c:v>3.0491999999999998E-2</c:v>
                </c:pt>
                <c:pt idx="3213">
                  <c:v>3.0491999999999998E-2</c:v>
                </c:pt>
                <c:pt idx="3214">
                  <c:v>3.0491999999999998E-2</c:v>
                </c:pt>
                <c:pt idx="3215">
                  <c:v>3.0491999999999998E-2</c:v>
                </c:pt>
                <c:pt idx="3216">
                  <c:v>3.0491999999999998E-2</c:v>
                </c:pt>
                <c:pt idx="3217">
                  <c:v>0</c:v>
                </c:pt>
                <c:pt idx="3218">
                  <c:v>0</c:v>
                </c:pt>
                <c:pt idx="3219">
                  <c:v>0</c:v>
                </c:pt>
                <c:pt idx="3220">
                  <c:v>2.4639999999999999E-2</c:v>
                </c:pt>
                <c:pt idx="3221">
                  <c:v>2.4639999999999999E-2</c:v>
                </c:pt>
                <c:pt idx="3222">
                  <c:v>2.4639999999999999E-2</c:v>
                </c:pt>
                <c:pt idx="3223">
                  <c:v>2.4639999999999999E-2</c:v>
                </c:pt>
                <c:pt idx="3224">
                  <c:v>2.4639999999999999E-2</c:v>
                </c:pt>
                <c:pt idx="3225">
                  <c:v>2.4639999999999999E-2</c:v>
                </c:pt>
                <c:pt idx="3226">
                  <c:v>2.4639999999999999E-2</c:v>
                </c:pt>
                <c:pt idx="3227">
                  <c:v>0</c:v>
                </c:pt>
                <c:pt idx="3228">
                  <c:v>0</c:v>
                </c:pt>
                <c:pt idx="3229">
                  <c:v>0</c:v>
                </c:pt>
                <c:pt idx="3230">
                  <c:v>6.0873119999999998</c:v>
                </c:pt>
                <c:pt idx="3231">
                  <c:v>6.0873119999999998</c:v>
                </c:pt>
                <c:pt idx="3232">
                  <c:v>6.0873119999999998</c:v>
                </c:pt>
                <c:pt idx="3233">
                  <c:v>6.0873119999999998</c:v>
                </c:pt>
                <c:pt idx="3234">
                  <c:v>6.0873119999999998</c:v>
                </c:pt>
                <c:pt idx="3235">
                  <c:v>6.0873119999999998</c:v>
                </c:pt>
                <c:pt idx="3236">
                  <c:v>6.0873119999999998</c:v>
                </c:pt>
                <c:pt idx="3237">
                  <c:v>0</c:v>
                </c:pt>
                <c:pt idx="3238">
                  <c:v>0</c:v>
                </c:pt>
                <c:pt idx="3239">
                  <c:v>0</c:v>
                </c:pt>
                <c:pt idx="3240">
                  <c:v>4.6467960000000001</c:v>
                </c:pt>
                <c:pt idx="3241">
                  <c:v>4.6467960000000001</c:v>
                </c:pt>
                <c:pt idx="3242">
                  <c:v>4.6467960000000001</c:v>
                </c:pt>
                <c:pt idx="3243">
                  <c:v>4.6467960000000001</c:v>
                </c:pt>
                <c:pt idx="3244">
                  <c:v>4.6467960000000001</c:v>
                </c:pt>
                <c:pt idx="3245">
                  <c:v>4.6467960000000001</c:v>
                </c:pt>
                <c:pt idx="3246">
                  <c:v>4.6467960000000001</c:v>
                </c:pt>
                <c:pt idx="3247">
                  <c:v>0</c:v>
                </c:pt>
                <c:pt idx="3248">
                  <c:v>0</c:v>
                </c:pt>
                <c:pt idx="3249">
                  <c:v>0</c:v>
                </c:pt>
                <c:pt idx="3250">
                  <c:v>3.523212</c:v>
                </c:pt>
                <c:pt idx="3251">
                  <c:v>3.523212</c:v>
                </c:pt>
                <c:pt idx="3252">
                  <c:v>3.523212</c:v>
                </c:pt>
                <c:pt idx="3253">
                  <c:v>3.523212</c:v>
                </c:pt>
                <c:pt idx="3254">
                  <c:v>3.523212</c:v>
                </c:pt>
                <c:pt idx="3255">
                  <c:v>3.523212</c:v>
                </c:pt>
                <c:pt idx="3256">
                  <c:v>3.523212</c:v>
                </c:pt>
                <c:pt idx="3257">
                  <c:v>0</c:v>
                </c:pt>
                <c:pt idx="3258">
                  <c:v>0</c:v>
                </c:pt>
                <c:pt idx="3259">
                  <c:v>0</c:v>
                </c:pt>
                <c:pt idx="3260">
                  <c:v>2.6943839999999999</c:v>
                </c:pt>
                <c:pt idx="3261">
                  <c:v>2.6943839999999999</c:v>
                </c:pt>
                <c:pt idx="3262">
                  <c:v>2.6943839999999999</c:v>
                </c:pt>
                <c:pt idx="3263">
                  <c:v>2.6943839999999999</c:v>
                </c:pt>
                <c:pt idx="3264">
                  <c:v>2.6943839999999999</c:v>
                </c:pt>
                <c:pt idx="3265">
                  <c:v>2.6943839999999999</c:v>
                </c:pt>
                <c:pt idx="3266">
                  <c:v>2.6943839999999999</c:v>
                </c:pt>
                <c:pt idx="3267">
                  <c:v>0</c:v>
                </c:pt>
                <c:pt idx="3268">
                  <c:v>0</c:v>
                </c:pt>
                <c:pt idx="3269">
                  <c:v>0</c:v>
                </c:pt>
                <c:pt idx="3270">
                  <c:v>2.0555919999999999</c:v>
                </c:pt>
                <c:pt idx="3271">
                  <c:v>2.0555919999999999</c:v>
                </c:pt>
                <c:pt idx="3272">
                  <c:v>2.0555919999999999</c:v>
                </c:pt>
                <c:pt idx="3273">
                  <c:v>2.0555919999999999</c:v>
                </c:pt>
                <c:pt idx="3274">
                  <c:v>2.0555919999999999</c:v>
                </c:pt>
                <c:pt idx="3275">
                  <c:v>2.0555919999999999</c:v>
                </c:pt>
                <c:pt idx="3276">
                  <c:v>2.0555919999999999</c:v>
                </c:pt>
                <c:pt idx="3277">
                  <c:v>0</c:v>
                </c:pt>
                <c:pt idx="3278">
                  <c:v>0</c:v>
                </c:pt>
                <c:pt idx="3279">
                  <c:v>0</c:v>
                </c:pt>
                <c:pt idx="3280">
                  <c:v>1.5658719999999999</c:v>
                </c:pt>
                <c:pt idx="3281">
                  <c:v>1.5658719999999999</c:v>
                </c:pt>
                <c:pt idx="3282">
                  <c:v>1.5658719999999999</c:v>
                </c:pt>
                <c:pt idx="3283">
                  <c:v>1.5658719999999999</c:v>
                </c:pt>
                <c:pt idx="3284">
                  <c:v>1.5658719999999999</c:v>
                </c:pt>
                <c:pt idx="3285">
                  <c:v>1.5658719999999999</c:v>
                </c:pt>
                <c:pt idx="3286">
                  <c:v>1.5658719999999999</c:v>
                </c:pt>
                <c:pt idx="3287">
                  <c:v>0</c:v>
                </c:pt>
                <c:pt idx="3288">
                  <c:v>0</c:v>
                </c:pt>
                <c:pt idx="3289">
                  <c:v>0</c:v>
                </c:pt>
                <c:pt idx="3290">
                  <c:v>1.1975039999999999</c:v>
                </c:pt>
                <c:pt idx="3291">
                  <c:v>1.1975039999999999</c:v>
                </c:pt>
                <c:pt idx="3292">
                  <c:v>1.1975039999999999</c:v>
                </c:pt>
                <c:pt idx="3293">
                  <c:v>1.1975039999999999</c:v>
                </c:pt>
                <c:pt idx="3294">
                  <c:v>1.1975039999999999</c:v>
                </c:pt>
                <c:pt idx="3295">
                  <c:v>1.1975039999999999</c:v>
                </c:pt>
                <c:pt idx="3296">
                  <c:v>1.1975039999999999</c:v>
                </c:pt>
                <c:pt idx="3297">
                  <c:v>0</c:v>
                </c:pt>
                <c:pt idx="3298">
                  <c:v>0</c:v>
                </c:pt>
                <c:pt idx="3299">
                  <c:v>0</c:v>
                </c:pt>
                <c:pt idx="3300">
                  <c:v>0.931392</c:v>
                </c:pt>
                <c:pt idx="3301">
                  <c:v>0.931392</c:v>
                </c:pt>
                <c:pt idx="3302">
                  <c:v>0.931392</c:v>
                </c:pt>
                <c:pt idx="3303">
                  <c:v>0.931392</c:v>
                </c:pt>
                <c:pt idx="3304">
                  <c:v>0.931392</c:v>
                </c:pt>
                <c:pt idx="3305">
                  <c:v>0.931392</c:v>
                </c:pt>
                <c:pt idx="3306">
                  <c:v>0.931392</c:v>
                </c:pt>
                <c:pt idx="3307">
                  <c:v>0</c:v>
                </c:pt>
                <c:pt idx="3308">
                  <c:v>0</c:v>
                </c:pt>
                <c:pt idx="3309">
                  <c:v>0</c:v>
                </c:pt>
                <c:pt idx="3310">
                  <c:v>0.71148</c:v>
                </c:pt>
                <c:pt idx="3311">
                  <c:v>0.71148</c:v>
                </c:pt>
                <c:pt idx="3312">
                  <c:v>0.71148</c:v>
                </c:pt>
                <c:pt idx="3313">
                  <c:v>0.71148</c:v>
                </c:pt>
                <c:pt idx="3314">
                  <c:v>0.71148</c:v>
                </c:pt>
                <c:pt idx="3315">
                  <c:v>0.71148</c:v>
                </c:pt>
                <c:pt idx="3316">
                  <c:v>0.71148</c:v>
                </c:pt>
                <c:pt idx="3317">
                  <c:v>0</c:v>
                </c:pt>
                <c:pt idx="3318">
                  <c:v>0</c:v>
                </c:pt>
                <c:pt idx="3319">
                  <c:v>0</c:v>
                </c:pt>
                <c:pt idx="3320">
                  <c:v>0.54700800000000005</c:v>
                </c:pt>
                <c:pt idx="3321">
                  <c:v>0.54700800000000005</c:v>
                </c:pt>
                <c:pt idx="3322">
                  <c:v>0.54700800000000005</c:v>
                </c:pt>
                <c:pt idx="3323">
                  <c:v>0.54700800000000005</c:v>
                </c:pt>
                <c:pt idx="3324">
                  <c:v>0.54700800000000005</c:v>
                </c:pt>
                <c:pt idx="3325">
                  <c:v>0.54700800000000005</c:v>
                </c:pt>
                <c:pt idx="3326">
                  <c:v>0.54700800000000005</c:v>
                </c:pt>
                <c:pt idx="3327">
                  <c:v>0</c:v>
                </c:pt>
                <c:pt idx="3328">
                  <c:v>0</c:v>
                </c:pt>
                <c:pt idx="3329">
                  <c:v>0</c:v>
                </c:pt>
                <c:pt idx="3330">
                  <c:v>0.41395199999999999</c:v>
                </c:pt>
                <c:pt idx="3331">
                  <c:v>0.41395199999999999</c:v>
                </c:pt>
                <c:pt idx="3332">
                  <c:v>0.41395199999999999</c:v>
                </c:pt>
                <c:pt idx="3333">
                  <c:v>0.41395199999999999</c:v>
                </c:pt>
                <c:pt idx="3334">
                  <c:v>0.41395199999999999</c:v>
                </c:pt>
                <c:pt idx="3335">
                  <c:v>0.41395199999999999</c:v>
                </c:pt>
                <c:pt idx="3336">
                  <c:v>0.41395199999999999</c:v>
                </c:pt>
                <c:pt idx="3337">
                  <c:v>0</c:v>
                </c:pt>
                <c:pt idx="3338">
                  <c:v>0</c:v>
                </c:pt>
                <c:pt idx="3339">
                  <c:v>0</c:v>
                </c:pt>
                <c:pt idx="3340">
                  <c:v>0.31908799999999998</c:v>
                </c:pt>
                <c:pt idx="3341">
                  <c:v>0.31908799999999998</c:v>
                </c:pt>
                <c:pt idx="3342">
                  <c:v>0.31908799999999998</c:v>
                </c:pt>
                <c:pt idx="3343">
                  <c:v>0.31908799999999998</c:v>
                </c:pt>
                <c:pt idx="3344">
                  <c:v>0.31908799999999998</c:v>
                </c:pt>
                <c:pt idx="3345">
                  <c:v>0.31908799999999998</c:v>
                </c:pt>
                <c:pt idx="3346">
                  <c:v>0.31908799999999998</c:v>
                </c:pt>
                <c:pt idx="3347">
                  <c:v>0</c:v>
                </c:pt>
                <c:pt idx="3348">
                  <c:v>0</c:v>
                </c:pt>
                <c:pt idx="3349">
                  <c:v>0</c:v>
                </c:pt>
                <c:pt idx="3350">
                  <c:v>0.25409999999999999</c:v>
                </c:pt>
                <c:pt idx="3351">
                  <c:v>0.25409999999999999</c:v>
                </c:pt>
                <c:pt idx="3352">
                  <c:v>0.25409999999999999</c:v>
                </c:pt>
                <c:pt idx="3353">
                  <c:v>0.25409999999999999</c:v>
                </c:pt>
                <c:pt idx="3354">
                  <c:v>0.25409999999999999</c:v>
                </c:pt>
                <c:pt idx="3355">
                  <c:v>0.25409999999999999</c:v>
                </c:pt>
                <c:pt idx="3356">
                  <c:v>0.25409999999999999</c:v>
                </c:pt>
                <c:pt idx="3357">
                  <c:v>0</c:v>
                </c:pt>
                <c:pt idx="3358">
                  <c:v>0</c:v>
                </c:pt>
                <c:pt idx="3359">
                  <c:v>0</c:v>
                </c:pt>
                <c:pt idx="3360">
                  <c:v>0.19650400000000001</c:v>
                </c:pt>
                <c:pt idx="3361">
                  <c:v>0.19650400000000001</c:v>
                </c:pt>
                <c:pt idx="3362">
                  <c:v>0.19650400000000001</c:v>
                </c:pt>
                <c:pt idx="3363">
                  <c:v>0.19650400000000001</c:v>
                </c:pt>
                <c:pt idx="3364">
                  <c:v>0.19650400000000001</c:v>
                </c:pt>
                <c:pt idx="3365">
                  <c:v>0.19650400000000001</c:v>
                </c:pt>
                <c:pt idx="3366">
                  <c:v>0.19650400000000001</c:v>
                </c:pt>
                <c:pt idx="3367">
                  <c:v>0</c:v>
                </c:pt>
                <c:pt idx="3368">
                  <c:v>0</c:v>
                </c:pt>
                <c:pt idx="3369">
                  <c:v>0</c:v>
                </c:pt>
                <c:pt idx="3370">
                  <c:v>0.14630000000000001</c:v>
                </c:pt>
                <c:pt idx="3371">
                  <c:v>0.14630000000000001</c:v>
                </c:pt>
                <c:pt idx="3372">
                  <c:v>0.14630000000000001</c:v>
                </c:pt>
                <c:pt idx="3373">
                  <c:v>0.14630000000000001</c:v>
                </c:pt>
                <c:pt idx="3374">
                  <c:v>0.14630000000000001</c:v>
                </c:pt>
                <c:pt idx="3375">
                  <c:v>0.14630000000000001</c:v>
                </c:pt>
                <c:pt idx="3376">
                  <c:v>0.14630000000000001</c:v>
                </c:pt>
                <c:pt idx="3377">
                  <c:v>0</c:v>
                </c:pt>
                <c:pt idx="3378">
                  <c:v>0</c:v>
                </c:pt>
                <c:pt idx="3379">
                  <c:v>0</c:v>
                </c:pt>
                <c:pt idx="3380">
                  <c:v>0.115192</c:v>
                </c:pt>
                <c:pt idx="3381">
                  <c:v>0.115192</c:v>
                </c:pt>
                <c:pt idx="3382">
                  <c:v>0.115192</c:v>
                </c:pt>
                <c:pt idx="3383">
                  <c:v>0.115192</c:v>
                </c:pt>
                <c:pt idx="3384">
                  <c:v>0.115192</c:v>
                </c:pt>
                <c:pt idx="3385">
                  <c:v>0.115192</c:v>
                </c:pt>
                <c:pt idx="3386">
                  <c:v>0.115192</c:v>
                </c:pt>
                <c:pt idx="3387">
                  <c:v>0</c:v>
                </c:pt>
                <c:pt idx="3388">
                  <c:v>0</c:v>
                </c:pt>
                <c:pt idx="3389">
                  <c:v>0</c:v>
                </c:pt>
                <c:pt idx="3390">
                  <c:v>9.2399999999999996E-2</c:v>
                </c:pt>
                <c:pt idx="3391">
                  <c:v>9.2399999999999996E-2</c:v>
                </c:pt>
                <c:pt idx="3392">
                  <c:v>9.2399999999999996E-2</c:v>
                </c:pt>
                <c:pt idx="3393">
                  <c:v>9.2399999999999996E-2</c:v>
                </c:pt>
                <c:pt idx="3394">
                  <c:v>9.2399999999999996E-2</c:v>
                </c:pt>
                <c:pt idx="3395">
                  <c:v>9.2399999999999996E-2</c:v>
                </c:pt>
                <c:pt idx="3396">
                  <c:v>9.2399999999999996E-2</c:v>
                </c:pt>
                <c:pt idx="3397">
                  <c:v>0</c:v>
                </c:pt>
                <c:pt idx="3398">
                  <c:v>0</c:v>
                </c:pt>
                <c:pt idx="3399">
                  <c:v>0</c:v>
                </c:pt>
                <c:pt idx="3400">
                  <c:v>7.3303999999999994E-2</c:v>
                </c:pt>
                <c:pt idx="3401">
                  <c:v>7.3303999999999994E-2</c:v>
                </c:pt>
                <c:pt idx="3402">
                  <c:v>7.3303999999999994E-2</c:v>
                </c:pt>
                <c:pt idx="3403">
                  <c:v>7.3303999999999994E-2</c:v>
                </c:pt>
                <c:pt idx="3404">
                  <c:v>7.3303999999999994E-2</c:v>
                </c:pt>
                <c:pt idx="3405">
                  <c:v>7.3303999999999994E-2</c:v>
                </c:pt>
                <c:pt idx="3406">
                  <c:v>7.3303999999999994E-2</c:v>
                </c:pt>
                <c:pt idx="3407">
                  <c:v>0</c:v>
                </c:pt>
                <c:pt idx="3408">
                  <c:v>0</c:v>
                </c:pt>
                <c:pt idx="3409">
                  <c:v>0</c:v>
                </c:pt>
                <c:pt idx="3410">
                  <c:v>5.5440000000000003E-2</c:v>
                </c:pt>
                <c:pt idx="3411">
                  <c:v>5.5440000000000003E-2</c:v>
                </c:pt>
                <c:pt idx="3412">
                  <c:v>5.5440000000000003E-2</c:v>
                </c:pt>
                <c:pt idx="3413">
                  <c:v>5.5440000000000003E-2</c:v>
                </c:pt>
                <c:pt idx="3414">
                  <c:v>5.5440000000000003E-2</c:v>
                </c:pt>
                <c:pt idx="3415">
                  <c:v>5.5440000000000003E-2</c:v>
                </c:pt>
                <c:pt idx="3416">
                  <c:v>5.5440000000000003E-2</c:v>
                </c:pt>
                <c:pt idx="3417">
                  <c:v>0</c:v>
                </c:pt>
                <c:pt idx="3418">
                  <c:v>0</c:v>
                </c:pt>
                <c:pt idx="3419">
                  <c:v>0</c:v>
                </c:pt>
                <c:pt idx="3420">
                  <c:v>4.7432000000000002E-2</c:v>
                </c:pt>
                <c:pt idx="3421">
                  <c:v>4.7432000000000002E-2</c:v>
                </c:pt>
                <c:pt idx="3422">
                  <c:v>4.7432000000000002E-2</c:v>
                </c:pt>
                <c:pt idx="3423">
                  <c:v>4.7432000000000002E-2</c:v>
                </c:pt>
                <c:pt idx="3424">
                  <c:v>4.7432000000000002E-2</c:v>
                </c:pt>
                <c:pt idx="3425">
                  <c:v>4.7432000000000002E-2</c:v>
                </c:pt>
                <c:pt idx="3426">
                  <c:v>4.7432000000000002E-2</c:v>
                </c:pt>
                <c:pt idx="3427">
                  <c:v>0</c:v>
                </c:pt>
                <c:pt idx="3428">
                  <c:v>0</c:v>
                </c:pt>
                <c:pt idx="3429">
                  <c:v>0</c:v>
                </c:pt>
                <c:pt idx="3430">
                  <c:v>3.696E-2</c:v>
                </c:pt>
                <c:pt idx="3431">
                  <c:v>3.696E-2</c:v>
                </c:pt>
                <c:pt idx="3432">
                  <c:v>3.696E-2</c:v>
                </c:pt>
                <c:pt idx="3433">
                  <c:v>3.696E-2</c:v>
                </c:pt>
                <c:pt idx="3434">
                  <c:v>3.696E-2</c:v>
                </c:pt>
                <c:pt idx="3435">
                  <c:v>3.696E-2</c:v>
                </c:pt>
                <c:pt idx="3436">
                  <c:v>3.696E-2</c:v>
                </c:pt>
                <c:pt idx="3437">
                  <c:v>0</c:v>
                </c:pt>
                <c:pt idx="3438">
                  <c:v>0</c:v>
                </c:pt>
                <c:pt idx="3439">
                  <c:v>0</c:v>
                </c:pt>
                <c:pt idx="3440">
                  <c:v>3.0491999999999998E-2</c:v>
                </c:pt>
                <c:pt idx="3441">
                  <c:v>3.0491999999999998E-2</c:v>
                </c:pt>
                <c:pt idx="3442">
                  <c:v>3.0491999999999998E-2</c:v>
                </c:pt>
                <c:pt idx="3443">
                  <c:v>3.0491999999999998E-2</c:v>
                </c:pt>
                <c:pt idx="3444">
                  <c:v>3.0491999999999998E-2</c:v>
                </c:pt>
                <c:pt idx="3445">
                  <c:v>3.0491999999999998E-2</c:v>
                </c:pt>
                <c:pt idx="3446">
                  <c:v>3.0491999999999998E-2</c:v>
                </c:pt>
                <c:pt idx="3447">
                  <c:v>0</c:v>
                </c:pt>
                <c:pt idx="3448">
                  <c:v>0</c:v>
                </c:pt>
                <c:pt idx="3449">
                  <c:v>0</c:v>
                </c:pt>
                <c:pt idx="3450">
                  <c:v>2.4639999999999999E-2</c:v>
                </c:pt>
                <c:pt idx="3451">
                  <c:v>2.4639999999999999E-2</c:v>
                </c:pt>
                <c:pt idx="3452">
                  <c:v>2.4639999999999999E-2</c:v>
                </c:pt>
                <c:pt idx="3453">
                  <c:v>2.4639999999999999E-2</c:v>
                </c:pt>
                <c:pt idx="3454">
                  <c:v>2.4639999999999999E-2</c:v>
                </c:pt>
                <c:pt idx="3455">
                  <c:v>2.4639999999999999E-2</c:v>
                </c:pt>
                <c:pt idx="3456">
                  <c:v>2.4639999999999999E-2</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numCache>
            </c:numRef>
          </c:yVal>
          <c:smooth val="0"/>
        </c:ser>
        <c:ser>
          <c:idx val="4"/>
          <c:order val="5"/>
          <c:tx>
            <c:strRef>
              <c:f>Φύλλο2!$J$1</c:f>
              <c:strCache>
                <c:ptCount val="1"/>
                <c:pt idx="0">
                  <c:v>DT Stage</c:v>
                </c:pt>
              </c:strCache>
            </c:strRef>
          </c:tx>
          <c:spPr>
            <a:ln w="19050">
              <a:solidFill>
                <a:srgbClr val="FF0000"/>
              </a:solidFill>
              <a:prstDash val="solid"/>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K$1:$K$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3.0831840000000001</c:v>
                </c:pt>
                <c:pt idx="426">
                  <c:v>3.0831840000000001</c:v>
                </c:pt>
                <c:pt idx="427">
                  <c:v>3.7156319999999998</c:v>
                </c:pt>
                <c:pt idx="428">
                  <c:v>0</c:v>
                </c:pt>
                <c:pt idx="429">
                  <c:v>0</c:v>
                </c:pt>
                <c:pt idx="430">
                  <c:v>0</c:v>
                </c:pt>
                <c:pt idx="431">
                  <c:v>0</c:v>
                </c:pt>
                <c:pt idx="432">
                  <c:v>0</c:v>
                </c:pt>
                <c:pt idx="433">
                  <c:v>0</c:v>
                </c:pt>
                <c:pt idx="434">
                  <c:v>0</c:v>
                </c:pt>
                <c:pt idx="435">
                  <c:v>0</c:v>
                </c:pt>
                <c:pt idx="436">
                  <c:v>0</c:v>
                </c:pt>
                <c:pt idx="437">
                  <c:v>2.3535720000000002</c:v>
                </c:pt>
                <c:pt idx="438">
                  <c:v>2.3535720000000002</c:v>
                </c:pt>
                <c:pt idx="439">
                  <c:v>2.8363559999999999</c:v>
                </c:pt>
                <c:pt idx="440">
                  <c:v>0</c:v>
                </c:pt>
                <c:pt idx="441">
                  <c:v>0</c:v>
                </c:pt>
                <c:pt idx="442">
                  <c:v>0</c:v>
                </c:pt>
                <c:pt idx="443">
                  <c:v>0</c:v>
                </c:pt>
                <c:pt idx="444">
                  <c:v>0</c:v>
                </c:pt>
                <c:pt idx="445">
                  <c:v>0</c:v>
                </c:pt>
                <c:pt idx="446">
                  <c:v>0</c:v>
                </c:pt>
                <c:pt idx="447">
                  <c:v>0</c:v>
                </c:pt>
                <c:pt idx="448">
                  <c:v>0</c:v>
                </c:pt>
                <c:pt idx="449">
                  <c:v>1.784484</c:v>
                </c:pt>
                <c:pt idx="450">
                  <c:v>1.784484</c:v>
                </c:pt>
                <c:pt idx="451">
                  <c:v>2.1505320000000001</c:v>
                </c:pt>
                <c:pt idx="452">
                  <c:v>0</c:v>
                </c:pt>
                <c:pt idx="453">
                  <c:v>0</c:v>
                </c:pt>
                <c:pt idx="454">
                  <c:v>0</c:v>
                </c:pt>
                <c:pt idx="455">
                  <c:v>0</c:v>
                </c:pt>
                <c:pt idx="456">
                  <c:v>0</c:v>
                </c:pt>
                <c:pt idx="457">
                  <c:v>0</c:v>
                </c:pt>
                <c:pt idx="458">
                  <c:v>0</c:v>
                </c:pt>
                <c:pt idx="459">
                  <c:v>0</c:v>
                </c:pt>
                <c:pt idx="460">
                  <c:v>0</c:v>
                </c:pt>
                <c:pt idx="461">
                  <c:v>1.3646879999999999</c:v>
                </c:pt>
                <c:pt idx="462">
                  <c:v>1.3646879999999999</c:v>
                </c:pt>
                <c:pt idx="463">
                  <c:v>1.6446240000000001</c:v>
                </c:pt>
                <c:pt idx="464">
                  <c:v>0</c:v>
                </c:pt>
                <c:pt idx="465">
                  <c:v>0</c:v>
                </c:pt>
                <c:pt idx="466">
                  <c:v>0</c:v>
                </c:pt>
                <c:pt idx="467">
                  <c:v>0</c:v>
                </c:pt>
                <c:pt idx="468">
                  <c:v>0</c:v>
                </c:pt>
                <c:pt idx="469">
                  <c:v>0</c:v>
                </c:pt>
                <c:pt idx="470">
                  <c:v>0</c:v>
                </c:pt>
                <c:pt idx="471">
                  <c:v>0</c:v>
                </c:pt>
                <c:pt idx="472">
                  <c:v>0</c:v>
                </c:pt>
                <c:pt idx="473">
                  <c:v>1.0411440000000001</c:v>
                </c:pt>
                <c:pt idx="474">
                  <c:v>1.0411440000000001</c:v>
                </c:pt>
                <c:pt idx="475">
                  <c:v>1.254712</c:v>
                </c:pt>
                <c:pt idx="476">
                  <c:v>0</c:v>
                </c:pt>
                <c:pt idx="477">
                  <c:v>0</c:v>
                </c:pt>
                <c:pt idx="478">
                  <c:v>0</c:v>
                </c:pt>
                <c:pt idx="479">
                  <c:v>0</c:v>
                </c:pt>
                <c:pt idx="480">
                  <c:v>0</c:v>
                </c:pt>
                <c:pt idx="481">
                  <c:v>0</c:v>
                </c:pt>
                <c:pt idx="482">
                  <c:v>0</c:v>
                </c:pt>
                <c:pt idx="483">
                  <c:v>0</c:v>
                </c:pt>
                <c:pt idx="484">
                  <c:v>0</c:v>
                </c:pt>
                <c:pt idx="485">
                  <c:v>0.79310400000000003</c:v>
                </c:pt>
                <c:pt idx="486">
                  <c:v>0.79310400000000003</c:v>
                </c:pt>
                <c:pt idx="487">
                  <c:v>0.95579199999999997</c:v>
                </c:pt>
                <c:pt idx="488">
                  <c:v>0</c:v>
                </c:pt>
                <c:pt idx="489">
                  <c:v>0</c:v>
                </c:pt>
                <c:pt idx="490">
                  <c:v>0</c:v>
                </c:pt>
                <c:pt idx="491">
                  <c:v>0</c:v>
                </c:pt>
                <c:pt idx="492">
                  <c:v>0</c:v>
                </c:pt>
                <c:pt idx="493">
                  <c:v>0</c:v>
                </c:pt>
                <c:pt idx="494">
                  <c:v>0</c:v>
                </c:pt>
                <c:pt idx="495">
                  <c:v>0</c:v>
                </c:pt>
                <c:pt idx="496">
                  <c:v>0</c:v>
                </c:pt>
                <c:pt idx="497">
                  <c:v>0.60652799999999996</c:v>
                </c:pt>
                <c:pt idx="498">
                  <c:v>0.60652799999999996</c:v>
                </c:pt>
                <c:pt idx="499">
                  <c:v>0.73094400000000004</c:v>
                </c:pt>
                <c:pt idx="500">
                  <c:v>0</c:v>
                </c:pt>
                <c:pt idx="501">
                  <c:v>0</c:v>
                </c:pt>
                <c:pt idx="502">
                  <c:v>0</c:v>
                </c:pt>
                <c:pt idx="503">
                  <c:v>0</c:v>
                </c:pt>
                <c:pt idx="504">
                  <c:v>0</c:v>
                </c:pt>
                <c:pt idx="505">
                  <c:v>0</c:v>
                </c:pt>
                <c:pt idx="506">
                  <c:v>0</c:v>
                </c:pt>
                <c:pt idx="507">
                  <c:v>0</c:v>
                </c:pt>
                <c:pt idx="508">
                  <c:v>0</c:v>
                </c:pt>
                <c:pt idx="509">
                  <c:v>0.471744</c:v>
                </c:pt>
                <c:pt idx="510">
                  <c:v>0.471744</c:v>
                </c:pt>
                <c:pt idx="511">
                  <c:v>0.56851200000000002</c:v>
                </c:pt>
                <c:pt idx="512">
                  <c:v>0</c:v>
                </c:pt>
                <c:pt idx="513">
                  <c:v>0</c:v>
                </c:pt>
                <c:pt idx="514">
                  <c:v>0</c:v>
                </c:pt>
                <c:pt idx="515">
                  <c:v>0</c:v>
                </c:pt>
                <c:pt idx="516">
                  <c:v>0</c:v>
                </c:pt>
                <c:pt idx="517">
                  <c:v>0</c:v>
                </c:pt>
                <c:pt idx="518">
                  <c:v>0</c:v>
                </c:pt>
                <c:pt idx="519">
                  <c:v>0</c:v>
                </c:pt>
                <c:pt idx="520">
                  <c:v>0</c:v>
                </c:pt>
                <c:pt idx="521">
                  <c:v>0.36036000000000001</c:v>
                </c:pt>
                <c:pt idx="522">
                  <c:v>0.36036000000000001</c:v>
                </c:pt>
                <c:pt idx="523">
                  <c:v>0.43428</c:v>
                </c:pt>
                <c:pt idx="524">
                  <c:v>0</c:v>
                </c:pt>
                <c:pt idx="525">
                  <c:v>0</c:v>
                </c:pt>
                <c:pt idx="526">
                  <c:v>0</c:v>
                </c:pt>
                <c:pt idx="527">
                  <c:v>0</c:v>
                </c:pt>
                <c:pt idx="528">
                  <c:v>0</c:v>
                </c:pt>
                <c:pt idx="529">
                  <c:v>0</c:v>
                </c:pt>
                <c:pt idx="530">
                  <c:v>0</c:v>
                </c:pt>
                <c:pt idx="531">
                  <c:v>0</c:v>
                </c:pt>
                <c:pt idx="532">
                  <c:v>0</c:v>
                </c:pt>
                <c:pt idx="533">
                  <c:v>0.27705600000000002</c:v>
                </c:pt>
                <c:pt idx="534">
                  <c:v>0.27705600000000002</c:v>
                </c:pt>
                <c:pt idx="535">
                  <c:v>0.33388800000000002</c:v>
                </c:pt>
                <c:pt idx="536">
                  <c:v>0</c:v>
                </c:pt>
                <c:pt idx="537">
                  <c:v>0</c:v>
                </c:pt>
                <c:pt idx="538">
                  <c:v>0</c:v>
                </c:pt>
                <c:pt idx="539">
                  <c:v>0</c:v>
                </c:pt>
                <c:pt idx="540">
                  <c:v>0</c:v>
                </c:pt>
                <c:pt idx="541">
                  <c:v>0</c:v>
                </c:pt>
                <c:pt idx="542">
                  <c:v>0</c:v>
                </c:pt>
                <c:pt idx="543">
                  <c:v>0</c:v>
                </c:pt>
                <c:pt idx="544">
                  <c:v>0</c:v>
                </c:pt>
                <c:pt idx="545">
                  <c:v>0.20966399999999999</c:v>
                </c:pt>
                <c:pt idx="546">
                  <c:v>0.20966399999999999</c:v>
                </c:pt>
                <c:pt idx="547">
                  <c:v>0.25267200000000001</c:v>
                </c:pt>
                <c:pt idx="548">
                  <c:v>0</c:v>
                </c:pt>
                <c:pt idx="549">
                  <c:v>0</c:v>
                </c:pt>
                <c:pt idx="550">
                  <c:v>0</c:v>
                </c:pt>
                <c:pt idx="551">
                  <c:v>0</c:v>
                </c:pt>
                <c:pt idx="552">
                  <c:v>0</c:v>
                </c:pt>
                <c:pt idx="553">
                  <c:v>0</c:v>
                </c:pt>
                <c:pt idx="554">
                  <c:v>0</c:v>
                </c:pt>
                <c:pt idx="555">
                  <c:v>0</c:v>
                </c:pt>
                <c:pt idx="556">
                  <c:v>0</c:v>
                </c:pt>
                <c:pt idx="557">
                  <c:v>0.16161600000000001</c:v>
                </c:pt>
                <c:pt idx="558">
                  <c:v>0.16161600000000001</c:v>
                </c:pt>
                <c:pt idx="559">
                  <c:v>0.194768</c:v>
                </c:pt>
                <c:pt idx="560">
                  <c:v>0</c:v>
                </c:pt>
                <c:pt idx="561">
                  <c:v>0</c:v>
                </c:pt>
                <c:pt idx="562">
                  <c:v>0</c:v>
                </c:pt>
                <c:pt idx="563">
                  <c:v>0</c:v>
                </c:pt>
                <c:pt idx="564">
                  <c:v>0</c:v>
                </c:pt>
                <c:pt idx="565">
                  <c:v>0</c:v>
                </c:pt>
                <c:pt idx="566">
                  <c:v>0</c:v>
                </c:pt>
                <c:pt idx="567">
                  <c:v>0</c:v>
                </c:pt>
                <c:pt idx="568">
                  <c:v>0</c:v>
                </c:pt>
                <c:pt idx="569">
                  <c:v>0.12870000000000001</c:v>
                </c:pt>
                <c:pt idx="570">
                  <c:v>0.12870000000000001</c:v>
                </c:pt>
                <c:pt idx="571">
                  <c:v>0.15509999999999999</c:v>
                </c:pt>
                <c:pt idx="572">
                  <c:v>0</c:v>
                </c:pt>
                <c:pt idx="573">
                  <c:v>0</c:v>
                </c:pt>
                <c:pt idx="574">
                  <c:v>0</c:v>
                </c:pt>
                <c:pt idx="575">
                  <c:v>0</c:v>
                </c:pt>
                <c:pt idx="576">
                  <c:v>0</c:v>
                </c:pt>
                <c:pt idx="577">
                  <c:v>0</c:v>
                </c:pt>
                <c:pt idx="578">
                  <c:v>0</c:v>
                </c:pt>
                <c:pt idx="579">
                  <c:v>0</c:v>
                </c:pt>
                <c:pt idx="580">
                  <c:v>0</c:v>
                </c:pt>
                <c:pt idx="581">
                  <c:v>9.9528000000000005E-2</c:v>
                </c:pt>
                <c:pt idx="582">
                  <c:v>9.9528000000000005E-2</c:v>
                </c:pt>
                <c:pt idx="583">
                  <c:v>0.119944</c:v>
                </c:pt>
                <c:pt idx="584">
                  <c:v>0</c:v>
                </c:pt>
                <c:pt idx="585">
                  <c:v>0</c:v>
                </c:pt>
                <c:pt idx="586">
                  <c:v>0</c:v>
                </c:pt>
                <c:pt idx="587">
                  <c:v>0</c:v>
                </c:pt>
                <c:pt idx="588">
                  <c:v>0</c:v>
                </c:pt>
                <c:pt idx="589">
                  <c:v>0</c:v>
                </c:pt>
                <c:pt idx="590">
                  <c:v>0</c:v>
                </c:pt>
                <c:pt idx="591">
                  <c:v>0</c:v>
                </c:pt>
                <c:pt idx="592">
                  <c:v>0</c:v>
                </c:pt>
                <c:pt idx="593">
                  <c:v>7.4099999999999999E-2</c:v>
                </c:pt>
                <c:pt idx="594">
                  <c:v>7.4099999999999999E-2</c:v>
                </c:pt>
                <c:pt idx="595">
                  <c:v>8.9300000000000004E-2</c:v>
                </c:pt>
                <c:pt idx="596">
                  <c:v>0</c:v>
                </c:pt>
                <c:pt idx="597">
                  <c:v>0</c:v>
                </c:pt>
                <c:pt idx="598">
                  <c:v>0</c:v>
                </c:pt>
                <c:pt idx="599">
                  <c:v>0</c:v>
                </c:pt>
                <c:pt idx="600">
                  <c:v>0</c:v>
                </c:pt>
                <c:pt idx="601">
                  <c:v>0</c:v>
                </c:pt>
                <c:pt idx="602">
                  <c:v>0</c:v>
                </c:pt>
                <c:pt idx="603">
                  <c:v>0</c:v>
                </c:pt>
                <c:pt idx="604">
                  <c:v>0</c:v>
                </c:pt>
                <c:pt idx="605">
                  <c:v>5.8344E-2</c:v>
                </c:pt>
                <c:pt idx="606">
                  <c:v>5.8344E-2</c:v>
                </c:pt>
                <c:pt idx="607">
                  <c:v>7.0311999999999999E-2</c:v>
                </c:pt>
                <c:pt idx="608">
                  <c:v>0</c:v>
                </c:pt>
                <c:pt idx="609">
                  <c:v>0</c:v>
                </c:pt>
                <c:pt idx="610">
                  <c:v>0</c:v>
                </c:pt>
                <c:pt idx="611">
                  <c:v>0</c:v>
                </c:pt>
                <c:pt idx="612">
                  <c:v>0</c:v>
                </c:pt>
                <c:pt idx="613">
                  <c:v>0</c:v>
                </c:pt>
                <c:pt idx="614">
                  <c:v>0</c:v>
                </c:pt>
                <c:pt idx="615">
                  <c:v>0</c:v>
                </c:pt>
                <c:pt idx="616">
                  <c:v>0</c:v>
                </c:pt>
                <c:pt idx="617">
                  <c:v>4.6800000000000001E-2</c:v>
                </c:pt>
                <c:pt idx="618">
                  <c:v>4.6800000000000001E-2</c:v>
                </c:pt>
                <c:pt idx="619">
                  <c:v>5.6399999999999999E-2</c:v>
                </c:pt>
                <c:pt idx="620">
                  <c:v>0</c:v>
                </c:pt>
                <c:pt idx="621">
                  <c:v>0</c:v>
                </c:pt>
                <c:pt idx="622">
                  <c:v>0</c:v>
                </c:pt>
                <c:pt idx="623">
                  <c:v>0</c:v>
                </c:pt>
                <c:pt idx="624">
                  <c:v>0</c:v>
                </c:pt>
                <c:pt idx="625">
                  <c:v>0</c:v>
                </c:pt>
                <c:pt idx="626">
                  <c:v>0</c:v>
                </c:pt>
                <c:pt idx="627">
                  <c:v>0</c:v>
                </c:pt>
                <c:pt idx="628">
                  <c:v>0</c:v>
                </c:pt>
                <c:pt idx="629">
                  <c:v>3.7128000000000001E-2</c:v>
                </c:pt>
                <c:pt idx="630">
                  <c:v>3.7128000000000001E-2</c:v>
                </c:pt>
                <c:pt idx="631">
                  <c:v>4.4743999999999999E-2</c:v>
                </c:pt>
                <c:pt idx="632">
                  <c:v>0</c:v>
                </c:pt>
                <c:pt idx="633">
                  <c:v>0</c:v>
                </c:pt>
                <c:pt idx="634">
                  <c:v>0</c:v>
                </c:pt>
                <c:pt idx="635">
                  <c:v>0</c:v>
                </c:pt>
                <c:pt idx="636">
                  <c:v>0</c:v>
                </c:pt>
                <c:pt idx="637">
                  <c:v>0</c:v>
                </c:pt>
                <c:pt idx="638">
                  <c:v>0</c:v>
                </c:pt>
                <c:pt idx="639">
                  <c:v>0</c:v>
                </c:pt>
                <c:pt idx="640">
                  <c:v>0</c:v>
                </c:pt>
                <c:pt idx="641">
                  <c:v>2.8080000000000001E-2</c:v>
                </c:pt>
                <c:pt idx="642">
                  <c:v>2.8080000000000001E-2</c:v>
                </c:pt>
                <c:pt idx="643">
                  <c:v>3.3840000000000002E-2</c:v>
                </c:pt>
                <c:pt idx="644">
                  <c:v>0</c:v>
                </c:pt>
                <c:pt idx="645">
                  <c:v>0</c:v>
                </c:pt>
                <c:pt idx="646">
                  <c:v>0</c:v>
                </c:pt>
                <c:pt idx="647">
                  <c:v>0</c:v>
                </c:pt>
                <c:pt idx="648">
                  <c:v>0</c:v>
                </c:pt>
                <c:pt idx="649">
                  <c:v>0</c:v>
                </c:pt>
                <c:pt idx="650">
                  <c:v>0</c:v>
                </c:pt>
                <c:pt idx="651">
                  <c:v>0</c:v>
                </c:pt>
                <c:pt idx="652">
                  <c:v>0</c:v>
                </c:pt>
                <c:pt idx="653">
                  <c:v>2.4024E-2</c:v>
                </c:pt>
                <c:pt idx="654">
                  <c:v>2.4024E-2</c:v>
                </c:pt>
                <c:pt idx="655">
                  <c:v>2.8951999999999999E-2</c:v>
                </c:pt>
                <c:pt idx="656">
                  <c:v>0</c:v>
                </c:pt>
                <c:pt idx="657">
                  <c:v>0</c:v>
                </c:pt>
                <c:pt idx="658">
                  <c:v>0</c:v>
                </c:pt>
                <c:pt idx="659">
                  <c:v>0</c:v>
                </c:pt>
                <c:pt idx="660">
                  <c:v>0</c:v>
                </c:pt>
                <c:pt idx="661">
                  <c:v>0</c:v>
                </c:pt>
                <c:pt idx="662">
                  <c:v>0</c:v>
                </c:pt>
                <c:pt idx="663">
                  <c:v>0</c:v>
                </c:pt>
                <c:pt idx="664">
                  <c:v>0</c:v>
                </c:pt>
                <c:pt idx="665">
                  <c:v>1.8720000000000001E-2</c:v>
                </c:pt>
                <c:pt idx="666">
                  <c:v>1.8720000000000001E-2</c:v>
                </c:pt>
                <c:pt idx="667">
                  <c:v>2.256E-2</c:v>
                </c:pt>
                <c:pt idx="668">
                  <c:v>0</c:v>
                </c:pt>
                <c:pt idx="669">
                  <c:v>0</c:v>
                </c:pt>
                <c:pt idx="670">
                  <c:v>0</c:v>
                </c:pt>
                <c:pt idx="671">
                  <c:v>0</c:v>
                </c:pt>
                <c:pt idx="672">
                  <c:v>0</c:v>
                </c:pt>
                <c:pt idx="673">
                  <c:v>0</c:v>
                </c:pt>
                <c:pt idx="674">
                  <c:v>0</c:v>
                </c:pt>
                <c:pt idx="675">
                  <c:v>0</c:v>
                </c:pt>
                <c:pt idx="676">
                  <c:v>0</c:v>
                </c:pt>
                <c:pt idx="677">
                  <c:v>1.5443999999999999E-2</c:v>
                </c:pt>
                <c:pt idx="678">
                  <c:v>1.5443999999999999E-2</c:v>
                </c:pt>
                <c:pt idx="679">
                  <c:v>1.8612E-2</c:v>
                </c:pt>
                <c:pt idx="680">
                  <c:v>0</c:v>
                </c:pt>
                <c:pt idx="681">
                  <c:v>0</c:v>
                </c:pt>
                <c:pt idx="682">
                  <c:v>0</c:v>
                </c:pt>
                <c:pt idx="683">
                  <c:v>0</c:v>
                </c:pt>
                <c:pt idx="684">
                  <c:v>0</c:v>
                </c:pt>
                <c:pt idx="685">
                  <c:v>0</c:v>
                </c:pt>
                <c:pt idx="686">
                  <c:v>0</c:v>
                </c:pt>
                <c:pt idx="687">
                  <c:v>0</c:v>
                </c:pt>
                <c:pt idx="688">
                  <c:v>0</c:v>
                </c:pt>
                <c:pt idx="689">
                  <c:v>1.248E-2</c:v>
                </c:pt>
                <c:pt idx="690">
                  <c:v>1.248E-2</c:v>
                </c:pt>
                <c:pt idx="691">
                  <c:v>1.504E-2</c:v>
                </c:pt>
                <c:pt idx="692">
                  <c:v>0</c:v>
                </c:pt>
                <c:pt idx="693">
                  <c:v>0</c:v>
                </c:pt>
                <c:pt idx="694">
                  <c:v>0</c:v>
                </c:pt>
                <c:pt idx="695">
                  <c:v>0</c:v>
                </c:pt>
                <c:pt idx="696">
                  <c:v>0</c:v>
                </c:pt>
                <c:pt idx="697">
                  <c:v>0</c:v>
                </c:pt>
                <c:pt idx="698">
                  <c:v>0</c:v>
                </c:pt>
                <c:pt idx="699">
                  <c:v>3.0831840000000001</c:v>
                </c:pt>
                <c:pt idx="700">
                  <c:v>3.0831840000000001</c:v>
                </c:pt>
                <c:pt idx="701">
                  <c:v>3.7156319999999998</c:v>
                </c:pt>
                <c:pt idx="702">
                  <c:v>0</c:v>
                </c:pt>
                <c:pt idx="703">
                  <c:v>0</c:v>
                </c:pt>
                <c:pt idx="704">
                  <c:v>0</c:v>
                </c:pt>
                <c:pt idx="705">
                  <c:v>0</c:v>
                </c:pt>
                <c:pt idx="706">
                  <c:v>0</c:v>
                </c:pt>
                <c:pt idx="707">
                  <c:v>0</c:v>
                </c:pt>
                <c:pt idx="708">
                  <c:v>0</c:v>
                </c:pt>
                <c:pt idx="709">
                  <c:v>2.3535720000000002</c:v>
                </c:pt>
                <c:pt idx="710">
                  <c:v>2.3535720000000002</c:v>
                </c:pt>
                <c:pt idx="711">
                  <c:v>2.8363559999999999</c:v>
                </c:pt>
                <c:pt idx="712">
                  <c:v>0</c:v>
                </c:pt>
                <c:pt idx="713">
                  <c:v>0</c:v>
                </c:pt>
                <c:pt idx="714">
                  <c:v>0</c:v>
                </c:pt>
                <c:pt idx="715">
                  <c:v>0</c:v>
                </c:pt>
                <c:pt idx="716">
                  <c:v>0</c:v>
                </c:pt>
                <c:pt idx="717">
                  <c:v>0</c:v>
                </c:pt>
                <c:pt idx="718">
                  <c:v>0</c:v>
                </c:pt>
                <c:pt idx="719">
                  <c:v>1.784484</c:v>
                </c:pt>
                <c:pt idx="720">
                  <c:v>1.784484</c:v>
                </c:pt>
                <c:pt idx="721">
                  <c:v>2.1505320000000001</c:v>
                </c:pt>
                <c:pt idx="722">
                  <c:v>0</c:v>
                </c:pt>
                <c:pt idx="723">
                  <c:v>0</c:v>
                </c:pt>
                <c:pt idx="724">
                  <c:v>0</c:v>
                </c:pt>
                <c:pt idx="725">
                  <c:v>0</c:v>
                </c:pt>
                <c:pt idx="726">
                  <c:v>0</c:v>
                </c:pt>
                <c:pt idx="727">
                  <c:v>0</c:v>
                </c:pt>
                <c:pt idx="728">
                  <c:v>0</c:v>
                </c:pt>
                <c:pt idx="729">
                  <c:v>1.3646879999999999</c:v>
                </c:pt>
                <c:pt idx="730">
                  <c:v>1.3646879999999999</c:v>
                </c:pt>
                <c:pt idx="731">
                  <c:v>1.6446240000000001</c:v>
                </c:pt>
                <c:pt idx="732">
                  <c:v>0</c:v>
                </c:pt>
                <c:pt idx="733">
                  <c:v>0</c:v>
                </c:pt>
                <c:pt idx="734">
                  <c:v>0</c:v>
                </c:pt>
                <c:pt idx="735">
                  <c:v>0</c:v>
                </c:pt>
                <c:pt idx="736">
                  <c:v>0</c:v>
                </c:pt>
                <c:pt idx="737">
                  <c:v>0</c:v>
                </c:pt>
                <c:pt idx="738">
                  <c:v>0</c:v>
                </c:pt>
                <c:pt idx="739">
                  <c:v>1.0411440000000001</c:v>
                </c:pt>
                <c:pt idx="740">
                  <c:v>1.0411440000000001</c:v>
                </c:pt>
                <c:pt idx="741">
                  <c:v>1.254712</c:v>
                </c:pt>
                <c:pt idx="742">
                  <c:v>0</c:v>
                </c:pt>
                <c:pt idx="743">
                  <c:v>0</c:v>
                </c:pt>
                <c:pt idx="744">
                  <c:v>0</c:v>
                </c:pt>
                <c:pt idx="745">
                  <c:v>0</c:v>
                </c:pt>
                <c:pt idx="746">
                  <c:v>0</c:v>
                </c:pt>
                <c:pt idx="747">
                  <c:v>0</c:v>
                </c:pt>
                <c:pt idx="748">
                  <c:v>0</c:v>
                </c:pt>
                <c:pt idx="749">
                  <c:v>0.79310400000000003</c:v>
                </c:pt>
                <c:pt idx="750">
                  <c:v>0.79310400000000003</c:v>
                </c:pt>
                <c:pt idx="751">
                  <c:v>0.95579199999999997</c:v>
                </c:pt>
                <c:pt idx="752">
                  <c:v>0</c:v>
                </c:pt>
                <c:pt idx="753">
                  <c:v>0</c:v>
                </c:pt>
                <c:pt idx="754">
                  <c:v>0</c:v>
                </c:pt>
                <c:pt idx="755">
                  <c:v>0</c:v>
                </c:pt>
                <c:pt idx="756">
                  <c:v>0</c:v>
                </c:pt>
                <c:pt idx="757">
                  <c:v>0</c:v>
                </c:pt>
                <c:pt idx="758">
                  <c:v>0</c:v>
                </c:pt>
                <c:pt idx="759">
                  <c:v>0.60652799999999996</c:v>
                </c:pt>
                <c:pt idx="760">
                  <c:v>0.60652799999999996</c:v>
                </c:pt>
                <c:pt idx="761">
                  <c:v>0.73094400000000004</c:v>
                </c:pt>
                <c:pt idx="762">
                  <c:v>0</c:v>
                </c:pt>
                <c:pt idx="763">
                  <c:v>0</c:v>
                </c:pt>
                <c:pt idx="764">
                  <c:v>0</c:v>
                </c:pt>
                <c:pt idx="765">
                  <c:v>0</c:v>
                </c:pt>
                <c:pt idx="766">
                  <c:v>0</c:v>
                </c:pt>
                <c:pt idx="767">
                  <c:v>0</c:v>
                </c:pt>
                <c:pt idx="768">
                  <c:v>0</c:v>
                </c:pt>
                <c:pt idx="769">
                  <c:v>0.471744</c:v>
                </c:pt>
                <c:pt idx="770">
                  <c:v>0.471744</c:v>
                </c:pt>
                <c:pt idx="771">
                  <c:v>0.56851200000000002</c:v>
                </c:pt>
                <c:pt idx="772">
                  <c:v>0</c:v>
                </c:pt>
                <c:pt idx="773">
                  <c:v>0</c:v>
                </c:pt>
                <c:pt idx="774">
                  <c:v>0</c:v>
                </c:pt>
                <c:pt idx="775">
                  <c:v>0</c:v>
                </c:pt>
                <c:pt idx="776">
                  <c:v>0</c:v>
                </c:pt>
                <c:pt idx="777">
                  <c:v>0</c:v>
                </c:pt>
                <c:pt idx="778">
                  <c:v>0</c:v>
                </c:pt>
                <c:pt idx="779">
                  <c:v>0.36036000000000001</c:v>
                </c:pt>
                <c:pt idx="780">
                  <c:v>0.36036000000000001</c:v>
                </c:pt>
                <c:pt idx="781">
                  <c:v>0.43428</c:v>
                </c:pt>
                <c:pt idx="782">
                  <c:v>0</c:v>
                </c:pt>
                <c:pt idx="783">
                  <c:v>0</c:v>
                </c:pt>
                <c:pt idx="784">
                  <c:v>0</c:v>
                </c:pt>
                <c:pt idx="785">
                  <c:v>0</c:v>
                </c:pt>
                <c:pt idx="786">
                  <c:v>0</c:v>
                </c:pt>
                <c:pt idx="787">
                  <c:v>0</c:v>
                </c:pt>
                <c:pt idx="788">
                  <c:v>0</c:v>
                </c:pt>
                <c:pt idx="789">
                  <c:v>0.27705600000000002</c:v>
                </c:pt>
                <c:pt idx="790">
                  <c:v>0.27705600000000002</c:v>
                </c:pt>
                <c:pt idx="791">
                  <c:v>0.33388800000000002</c:v>
                </c:pt>
                <c:pt idx="792">
                  <c:v>0</c:v>
                </c:pt>
                <c:pt idx="793">
                  <c:v>0</c:v>
                </c:pt>
                <c:pt idx="794">
                  <c:v>0</c:v>
                </c:pt>
                <c:pt idx="795">
                  <c:v>0</c:v>
                </c:pt>
                <c:pt idx="796">
                  <c:v>0</c:v>
                </c:pt>
                <c:pt idx="797">
                  <c:v>0</c:v>
                </c:pt>
                <c:pt idx="798">
                  <c:v>0</c:v>
                </c:pt>
                <c:pt idx="799">
                  <c:v>0.20966399999999999</c:v>
                </c:pt>
                <c:pt idx="800">
                  <c:v>0.20966399999999999</c:v>
                </c:pt>
                <c:pt idx="801">
                  <c:v>0.25267200000000001</c:v>
                </c:pt>
                <c:pt idx="802">
                  <c:v>0</c:v>
                </c:pt>
                <c:pt idx="803">
                  <c:v>0</c:v>
                </c:pt>
                <c:pt idx="804">
                  <c:v>0</c:v>
                </c:pt>
                <c:pt idx="805">
                  <c:v>0</c:v>
                </c:pt>
                <c:pt idx="806">
                  <c:v>0</c:v>
                </c:pt>
                <c:pt idx="807">
                  <c:v>0</c:v>
                </c:pt>
                <c:pt idx="808">
                  <c:v>0</c:v>
                </c:pt>
                <c:pt idx="809">
                  <c:v>0.16161600000000001</c:v>
                </c:pt>
                <c:pt idx="810">
                  <c:v>0.16161600000000001</c:v>
                </c:pt>
                <c:pt idx="811">
                  <c:v>0.194768</c:v>
                </c:pt>
                <c:pt idx="812">
                  <c:v>0</c:v>
                </c:pt>
                <c:pt idx="813">
                  <c:v>0</c:v>
                </c:pt>
                <c:pt idx="814">
                  <c:v>0</c:v>
                </c:pt>
                <c:pt idx="815">
                  <c:v>0</c:v>
                </c:pt>
                <c:pt idx="816">
                  <c:v>0</c:v>
                </c:pt>
                <c:pt idx="817">
                  <c:v>0</c:v>
                </c:pt>
                <c:pt idx="818">
                  <c:v>0</c:v>
                </c:pt>
                <c:pt idx="819">
                  <c:v>0.12870000000000001</c:v>
                </c:pt>
                <c:pt idx="820">
                  <c:v>0.12870000000000001</c:v>
                </c:pt>
                <c:pt idx="821">
                  <c:v>0.15509999999999999</c:v>
                </c:pt>
                <c:pt idx="822">
                  <c:v>0</c:v>
                </c:pt>
                <c:pt idx="823">
                  <c:v>0</c:v>
                </c:pt>
                <c:pt idx="824">
                  <c:v>0</c:v>
                </c:pt>
                <c:pt idx="825">
                  <c:v>0</c:v>
                </c:pt>
                <c:pt idx="826">
                  <c:v>0</c:v>
                </c:pt>
                <c:pt idx="827">
                  <c:v>0</c:v>
                </c:pt>
                <c:pt idx="828">
                  <c:v>0</c:v>
                </c:pt>
                <c:pt idx="829">
                  <c:v>9.9528000000000005E-2</c:v>
                </c:pt>
                <c:pt idx="830">
                  <c:v>9.9528000000000005E-2</c:v>
                </c:pt>
                <c:pt idx="831">
                  <c:v>0.119944</c:v>
                </c:pt>
                <c:pt idx="832">
                  <c:v>0</c:v>
                </c:pt>
                <c:pt idx="833">
                  <c:v>0</c:v>
                </c:pt>
                <c:pt idx="834">
                  <c:v>0</c:v>
                </c:pt>
                <c:pt idx="835">
                  <c:v>0</c:v>
                </c:pt>
                <c:pt idx="836">
                  <c:v>0</c:v>
                </c:pt>
                <c:pt idx="837">
                  <c:v>0</c:v>
                </c:pt>
                <c:pt idx="838">
                  <c:v>0</c:v>
                </c:pt>
                <c:pt idx="839">
                  <c:v>7.4099999999999999E-2</c:v>
                </c:pt>
                <c:pt idx="840">
                  <c:v>7.4099999999999999E-2</c:v>
                </c:pt>
                <c:pt idx="841">
                  <c:v>8.9300000000000004E-2</c:v>
                </c:pt>
                <c:pt idx="842">
                  <c:v>0</c:v>
                </c:pt>
                <c:pt idx="843">
                  <c:v>0</c:v>
                </c:pt>
                <c:pt idx="844">
                  <c:v>0</c:v>
                </c:pt>
                <c:pt idx="845">
                  <c:v>0</c:v>
                </c:pt>
                <c:pt idx="846">
                  <c:v>0</c:v>
                </c:pt>
                <c:pt idx="847">
                  <c:v>0</c:v>
                </c:pt>
                <c:pt idx="848">
                  <c:v>0</c:v>
                </c:pt>
                <c:pt idx="849">
                  <c:v>5.8344E-2</c:v>
                </c:pt>
                <c:pt idx="850">
                  <c:v>5.8344E-2</c:v>
                </c:pt>
                <c:pt idx="851">
                  <c:v>7.0311999999999999E-2</c:v>
                </c:pt>
                <c:pt idx="852">
                  <c:v>0</c:v>
                </c:pt>
                <c:pt idx="853">
                  <c:v>0</c:v>
                </c:pt>
                <c:pt idx="854">
                  <c:v>0</c:v>
                </c:pt>
                <c:pt idx="855">
                  <c:v>0</c:v>
                </c:pt>
                <c:pt idx="856">
                  <c:v>0</c:v>
                </c:pt>
                <c:pt idx="857">
                  <c:v>0</c:v>
                </c:pt>
                <c:pt idx="858">
                  <c:v>0</c:v>
                </c:pt>
                <c:pt idx="859">
                  <c:v>4.6800000000000001E-2</c:v>
                </c:pt>
                <c:pt idx="860">
                  <c:v>4.6800000000000001E-2</c:v>
                </c:pt>
                <c:pt idx="861">
                  <c:v>5.6399999999999999E-2</c:v>
                </c:pt>
                <c:pt idx="862">
                  <c:v>0</c:v>
                </c:pt>
                <c:pt idx="863">
                  <c:v>0</c:v>
                </c:pt>
                <c:pt idx="864">
                  <c:v>0</c:v>
                </c:pt>
                <c:pt idx="865">
                  <c:v>0</c:v>
                </c:pt>
                <c:pt idx="866">
                  <c:v>0</c:v>
                </c:pt>
                <c:pt idx="867">
                  <c:v>0</c:v>
                </c:pt>
                <c:pt idx="868">
                  <c:v>0</c:v>
                </c:pt>
                <c:pt idx="869">
                  <c:v>3.7128000000000001E-2</c:v>
                </c:pt>
                <c:pt idx="870">
                  <c:v>3.7128000000000001E-2</c:v>
                </c:pt>
                <c:pt idx="871">
                  <c:v>4.4743999999999999E-2</c:v>
                </c:pt>
                <c:pt idx="872">
                  <c:v>0</c:v>
                </c:pt>
                <c:pt idx="873">
                  <c:v>0</c:v>
                </c:pt>
                <c:pt idx="874">
                  <c:v>0</c:v>
                </c:pt>
                <c:pt idx="875">
                  <c:v>0</c:v>
                </c:pt>
                <c:pt idx="876">
                  <c:v>0</c:v>
                </c:pt>
                <c:pt idx="877">
                  <c:v>0</c:v>
                </c:pt>
                <c:pt idx="878">
                  <c:v>0</c:v>
                </c:pt>
                <c:pt idx="879">
                  <c:v>2.8080000000000001E-2</c:v>
                </c:pt>
                <c:pt idx="880">
                  <c:v>2.8080000000000001E-2</c:v>
                </c:pt>
                <c:pt idx="881">
                  <c:v>3.3840000000000002E-2</c:v>
                </c:pt>
                <c:pt idx="882">
                  <c:v>0</c:v>
                </c:pt>
                <c:pt idx="883">
                  <c:v>0</c:v>
                </c:pt>
                <c:pt idx="884">
                  <c:v>0</c:v>
                </c:pt>
                <c:pt idx="885">
                  <c:v>0</c:v>
                </c:pt>
                <c:pt idx="886">
                  <c:v>0</c:v>
                </c:pt>
                <c:pt idx="887">
                  <c:v>0</c:v>
                </c:pt>
                <c:pt idx="888">
                  <c:v>0</c:v>
                </c:pt>
                <c:pt idx="889">
                  <c:v>2.4024E-2</c:v>
                </c:pt>
                <c:pt idx="890">
                  <c:v>2.4024E-2</c:v>
                </c:pt>
                <c:pt idx="891">
                  <c:v>2.8951999999999999E-2</c:v>
                </c:pt>
                <c:pt idx="892">
                  <c:v>0</c:v>
                </c:pt>
                <c:pt idx="893">
                  <c:v>0</c:v>
                </c:pt>
                <c:pt idx="894">
                  <c:v>0</c:v>
                </c:pt>
                <c:pt idx="895">
                  <c:v>0</c:v>
                </c:pt>
                <c:pt idx="896">
                  <c:v>0</c:v>
                </c:pt>
                <c:pt idx="897">
                  <c:v>0</c:v>
                </c:pt>
                <c:pt idx="898">
                  <c:v>0</c:v>
                </c:pt>
                <c:pt idx="899">
                  <c:v>1.8720000000000001E-2</c:v>
                </c:pt>
                <c:pt idx="900">
                  <c:v>1.8720000000000001E-2</c:v>
                </c:pt>
                <c:pt idx="901">
                  <c:v>2.256E-2</c:v>
                </c:pt>
                <c:pt idx="902">
                  <c:v>0</c:v>
                </c:pt>
                <c:pt idx="903">
                  <c:v>0</c:v>
                </c:pt>
                <c:pt idx="904">
                  <c:v>0</c:v>
                </c:pt>
                <c:pt idx="905">
                  <c:v>0</c:v>
                </c:pt>
                <c:pt idx="906">
                  <c:v>0</c:v>
                </c:pt>
                <c:pt idx="907">
                  <c:v>0</c:v>
                </c:pt>
                <c:pt idx="908">
                  <c:v>0</c:v>
                </c:pt>
                <c:pt idx="909">
                  <c:v>1.5443999999999999E-2</c:v>
                </c:pt>
                <c:pt idx="910">
                  <c:v>1.5443999999999999E-2</c:v>
                </c:pt>
                <c:pt idx="911">
                  <c:v>1.8612E-2</c:v>
                </c:pt>
                <c:pt idx="912">
                  <c:v>0</c:v>
                </c:pt>
                <c:pt idx="913">
                  <c:v>0</c:v>
                </c:pt>
                <c:pt idx="914">
                  <c:v>0</c:v>
                </c:pt>
                <c:pt idx="915">
                  <c:v>0</c:v>
                </c:pt>
                <c:pt idx="916">
                  <c:v>0</c:v>
                </c:pt>
                <c:pt idx="917">
                  <c:v>0</c:v>
                </c:pt>
                <c:pt idx="918">
                  <c:v>0</c:v>
                </c:pt>
                <c:pt idx="919">
                  <c:v>1.248E-2</c:v>
                </c:pt>
                <c:pt idx="920">
                  <c:v>1.248E-2</c:v>
                </c:pt>
                <c:pt idx="921">
                  <c:v>1.504E-2</c:v>
                </c:pt>
                <c:pt idx="922">
                  <c:v>0</c:v>
                </c:pt>
                <c:pt idx="923">
                  <c:v>0</c:v>
                </c:pt>
                <c:pt idx="924">
                  <c:v>0</c:v>
                </c:pt>
                <c:pt idx="925">
                  <c:v>0</c:v>
                </c:pt>
                <c:pt idx="926">
                  <c:v>0</c:v>
                </c:pt>
                <c:pt idx="927">
                  <c:v>0</c:v>
                </c:pt>
                <c:pt idx="928">
                  <c:v>0</c:v>
                </c:pt>
                <c:pt idx="929">
                  <c:v>3.0831840000000001</c:v>
                </c:pt>
                <c:pt idx="930">
                  <c:v>3.0831840000000001</c:v>
                </c:pt>
                <c:pt idx="931">
                  <c:v>3.7156319999999998</c:v>
                </c:pt>
                <c:pt idx="932">
                  <c:v>0</c:v>
                </c:pt>
                <c:pt idx="933">
                  <c:v>0</c:v>
                </c:pt>
                <c:pt idx="934">
                  <c:v>0</c:v>
                </c:pt>
                <c:pt idx="935">
                  <c:v>0</c:v>
                </c:pt>
                <c:pt idx="936">
                  <c:v>0</c:v>
                </c:pt>
                <c:pt idx="937">
                  <c:v>0</c:v>
                </c:pt>
                <c:pt idx="938">
                  <c:v>0</c:v>
                </c:pt>
                <c:pt idx="939">
                  <c:v>2.3535720000000002</c:v>
                </c:pt>
                <c:pt idx="940">
                  <c:v>2.3535720000000002</c:v>
                </c:pt>
                <c:pt idx="941">
                  <c:v>2.8363559999999999</c:v>
                </c:pt>
                <c:pt idx="942">
                  <c:v>0</c:v>
                </c:pt>
                <c:pt idx="943">
                  <c:v>0</c:v>
                </c:pt>
                <c:pt idx="944">
                  <c:v>0</c:v>
                </c:pt>
                <c:pt idx="945">
                  <c:v>0</c:v>
                </c:pt>
                <c:pt idx="946">
                  <c:v>0</c:v>
                </c:pt>
                <c:pt idx="947">
                  <c:v>0</c:v>
                </c:pt>
                <c:pt idx="948">
                  <c:v>0</c:v>
                </c:pt>
                <c:pt idx="949">
                  <c:v>1.784484</c:v>
                </c:pt>
                <c:pt idx="950">
                  <c:v>1.784484</c:v>
                </c:pt>
                <c:pt idx="951">
                  <c:v>2.1505320000000001</c:v>
                </c:pt>
                <c:pt idx="952">
                  <c:v>0</c:v>
                </c:pt>
                <c:pt idx="953">
                  <c:v>0</c:v>
                </c:pt>
                <c:pt idx="954">
                  <c:v>0</c:v>
                </c:pt>
                <c:pt idx="955">
                  <c:v>0</c:v>
                </c:pt>
                <c:pt idx="956">
                  <c:v>0</c:v>
                </c:pt>
                <c:pt idx="957">
                  <c:v>0</c:v>
                </c:pt>
                <c:pt idx="958">
                  <c:v>0</c:v>
                </c:pt>
                <c:pt idx="959">
                  <c:v>1.3646879999999999</c:v>
                </c:pt>
                <c:pt idx="960">
                  <c:v>1.3646879999999999</c:v>
                </c:pt>
                <c:pt idx="961">
                  <c:v>1.6446240000000001</c:v>
                </c:pt>
                <c:pt idx="962">
                  <c:v>0</c:v>
                </c:pt>
                <c:pt idx="963">
                  <c:v>0</c:v>
                </c:pt>
                <c:pt idx="964">
                  <c:v>0</c:v>
                </c:pt>
                <c:pt idx="965">
                  <c:v>0</c:v>
                </c:pt>
                <c:pt idx="966">
                  <c:v>0</c:v>
                </c:pt>
                <c:pt idx="967">
                  <c:v>0</c:v>
                </c:pt>
                <c:pt idx="968">
                  <c:v>0</c:v>
                </c:pt>
                <c:pt idx="969">
                  <c:v>1.0411440000000001</c:v>
                </c:pt>
                <c:pt idx="970">
                  <c:v>1.0411440000000001</c:v>
                </c:pt>
                <c:pt idx="971">
                  <c:v>1.254712</c:v>
                </c:pt>
                <c:pt idx="972">
                  <c:v>0</c:v>
                </c:pt>
                <c:pt idx="973">
                  <c:v>0</c:v>
                </c:pt>
                <c:pt idx="974">
                  <c:v>0</c:v>
                </c:pt>
                <c:pt idx="975">
                  <c:v>0</c:v>
                </c:pt>
                <c:pt idx="976">
                  <c:v>0</c:v>
                </c:pt>
                <c:pt idx="977">
                  <c:v>0</c:v>
                </c:pt>
                <c:pt idx="978">
                  <c:v>0</c:v>
                </c:pt>
                <c:pt idx="979">
                  <c:v>0.79310400000000003</c:v>
                </c:pt>
                <c:pt idx="980">
                  <c:v>0.79310400000000003</c:v>
                </c:pt>
                <c:pt idx="981">
                  <c:v>0.95579199999999997</c:v>
                </c:pt>
                <c:pt idx="982">
                  <c:v>0</c:v>
                </c:pt>
                <c:pt idx="983">
                  <c:v>0</c:v>
                </c:pt>
                <c:pt idx="984">
                  <c:v>0</c:v>
                </c:pt>
                <c:pt idx="985">
                  <c:v>0</c:v>
                </c:pt>
                <c:pt idx="986">
                  <c:v>0</c:v>
                </c:pt>
                <c:pt idx="987">
                  <c:v>0</c:v>
                </c:pt>
                <c:pt idx="988">
                  <c:v>0</c:v>
                </c:pt>
                <c:pt idx="989">
                  <c:v>0.60652799999999996</c:v>
                </c:pt>
                <c:pt idx="990">
                  <c:v>0.60652799999999996</c:v>
                </c:pt>
                <c:pt idx="991">
                  <c:v>0.73094400000000004</c:v>
                </c:pt>
                <c:pt idx="992">
                  <c:v>0</c:v>
                </c:pt>
                <c:pt idx="993">
                  <c:v>0</c:v>
                </c:pt>
                <c:pt idx="994">
                  <c:v>0</c:v>
                </c:pt>
                <c:pt idx="995">
                  <c:v>0</c:v>
                </c:pt>
                <c:pt idx="996">
                  <c:v>0</c:v>
                </c:pt>
                <c:pt idx="997">
                  <c:v>0</c:v>
                </c:pt>
                <c:pt idx="998">
                  <c:v>0</c:v>
                </c:pt>
                <c:pt idx="999">
                  <c:v>0.471744</c:v>
                </c:pt>
                <c:pt idx="1000">
                  <c:v>0.471744</c:v>
                </c:pt>
                <c:pt idx="1001">
                  <c:v>0.56851200000000002</c:v>
                </c:pt>
                <c:pt idx="1002">
                  <c:v>0</c:v>
                </c:pt>
                <c:pt idx="1003">
                  <c:v>0</c:v>
                </c:pt>
                <c:pt idx="1004">
                  <c:v>0</c:v>
                </c:pt>
                <c:pt idx="1005">
                  <c:v>0</c:v>
                </c:pt>
                <c:pt idx="1006">
                  <c:v>0</c:v>
                </c:pt>
                <c:pt idx="1007">
                  <c:v>0</c:v>
                </c:pt>
                <c:pt idx="1008">
                  <c:v>0</c:v>
                </c:pt>
                <c:pt idx="1009">
                  <c:v>0.36036000000000001</c:v>
                </c:pt>
                <c:pt idx="1010">
                  <c:v>0.36036000000000001</c:v>
                </c:pt>
                <c:pt idx="1011">
                  <c:v>0.43428</c:v>
                </c:pt>
                <c:pt idx="1012">
                  <c:v>0</c:v>
                </c:pt>
                <c:pt idx="1013">
                  <c:v>0</c:v>
                </c:pt>
                <c:pt idx="1014">
                  <c:v>0</c:v>
                </c:pt>
                <c:pt idx="1015">
                  <c:v>0</c:v>
                </c:pt>
                <c:pt idx="1016">
                  <c:v>0</c:v>
                </c:pt>
                <c:pt idx="1017">
                  <c:v>0</c:v>
                </c:pt>
                <c:pt idx="1018">
                  <c:v>0</c:v>
                </c:pt>
                <c:pt idx="1019">
                  <c:v>0.27705600000000002</c:v>
                </c:pt>
                <c:pt idx="1020">
                  <c:v>0.27705600000000002</c:v>
                </c:pt>
                <c:pt idx="1021">
                  <c:v>0.33388800000000002</c:v>
                </c:pt>
                <c:pt idx="1022">
                  <c:v>0</c:v>
                </c:pt>
                <c:pt idx="1023">
                  <c:v>0</c:v>
                </c:pt>
                <c:pt idx="1024">
                  <c:v>0</c:v>
                </c:pt>
                <c:pt idx="1025">
                  <c:v>0</c:v>
                </c:pt>
                <c:pt idx="1026">
                  <c:v>0</c:v>
                </c:pt>
                <c:pt idx="1027">
                  <c:v>0</c:v>
                </c:pt>
                <c:pt idx="1028">
                  <c:v>0</c:v>
                </c:pt>
                <c:pt idx="1029">
                  <c:v>0.20966399999999999</c:v>
                </c:pt>
                <c:pt idx="1030">
                  <c:v>0.20966399999999999</c:v>
                </c:pt>
                <c:pt idx="1031">
                  <c:v>0.25267200000000001</c:v>
                </c:pt>
                <c:pt idx="1032">
                  <c:v>0</c:v>
                </c:pt>
                <c:pt idx="1033">
                  <c:v>0</c:v>
                </c:pt>
                <c:pt idx="1034">
                  <c:v>0</c:v>
                </c:pt>
                <c:pt idx="1035">
                  <c:v>0</c:v>
                </c:pt>
                <c:pt idx="1036">
                  <c:v>0</c:v>
                </c:pt>
                <c:pt idx="1037">
                  <c:v>0</c:v>
                </c:pt>
                <c:pt idx="1038">
                  <c:v>0</c:v>
                </c:pt>
                <c:pt idx="1039">
                  <c:v>0.16161600000000001</c:v>
                </c:pt>
                <c:pt idx="1040">
                  <c:v>0.16161600000000001</c:v>
                </c:pt>
                <c:pt idx="1041">
                  <c:v>0.194768</c:v>
                </c:pt>
                <c:pt idx="1042">
                  <c:v>0</c:v>
                </c:pt>
                <c:pt idx="1043">
                  <c:v>0</c:v>
                </c:pt>
                <c:pt idx="1044">
                  <c:v>0</c:v>
                </c:pt>
                <c:pt idx="1045">
                  <c:v>0</c:v>
                </c:pt>
                <c:pt idx="1046">
                  <c:v>0</c:v>
                </c:pt>
                <c:pt idx="1047">
                  <c:v>0</c:v>
                </c:pt>
                <c:pt idx="1048">
                  <c:v>0</c:v>
                </c:pt>
                <c:pt idx="1049">
                  <c:v>0.12870000000000001</c:v>
                </c:pt>
                <c:pt idx="1050">
                  <c:v>0.12870000000000001</c:v>
                </c:pt>
                <c:pt idx="1051">
                  <c:v>0.15509999999999999</c:v>
                </c:pt>
                <c:pt idx="1052">
                  <c:v>0</c:v>
                </c:pt>
                <c:pt idx="1053">
                  <c:v>0</c:v>
                </c:pt>
                <c:pt idx="1054">
                  <c:v>0</c:v>
                </c:pt>
                <c:pt idx="1055">
                  <c:v>0</c:v>
                </c:pt>
                <c:pt idx="1056">
                  <c:v>0</c:v>
                </c:pt>
                <c:pt idx="1057">
                  <c:v>0</c:v>
                </c:pt>
                <c:pt idx="1058">
                  <c:v>0</c:v>
                </c:pt>
                <c:pt idx="1059">
                  <c:v>9.9528000000000005E-2</c:v>
                </c:pt>
                <c:pt idx="1060">
                  <c:v>9.9528000000000005E-2</c:v>
                </c:pt>
                <c:pt idx="1061">
                  <c:v>0.119944</c:v>
                </c:pt>
                <c:pt idx="1062">
                  <c:v>0</c:v>
                </c:pt>
                <c:pt idx="1063">
                  <c:v>0</c:v>
                </c:pt>
                <c:pt idx="1064">
                  <c:v>0</c:v>
                </c:pt>
                <c:pt idx="1065">
                  <c:v>0</c:v>
                </c:pt>
                <c:pt idx="1066">
                  <c:v>0</c:v>
                </c:pt>
                <c:pt idx="1067">
                  <c:v>0</c:v>
                </c:pt>
                <c:pt idx="1068">
                  <c:v>0</c:v>
                </c:pt>
                <c:pt idx="1069">
                  <c:v>7.4099999999999999E-2</c:v>
                </c:pt>
                <c:pt idx="1070">
                  <c:v>7.4099999999999999E-2</c:v>
                </c:pt>
                <c:pt idx="1071">
                  <c:v>8.9300000000000004E-2</c:v>
                </c:pt>
                <c:pt idx="1072">
                  <c:v>0</c:v>
                </c:pt>
                <c:pt idx="1073">
                  <c:v>0</c:v>
                </c:pt>
                <c:pt idx="1074">
                  <c:v>0</c:v>
                </c:pt>
                <c:pt idx="1075">
                  <c:v>0</c:v>
                </c:pt>
                <c:pt idx="1076">
                  <c:v>0</c:v>
                </c:pt>
                <c:pt idx="1077">
                  <c:v>0</c:v>
                </c:pt>
                <c:pt idx="1078">
                  <c:v>0</c:v>
                </c:pt>
                <c:pt idx="1079">
                  <c:v>5.8344E-2</c:v>
                </c:pt>
                <c:pt idx="1080">
                  <c:v>5.8344E-2</c:v>
                </c:pt>
                <c:pt idx="1081">
                  <c:v>7.0311999999999999E-2</c:v>
                </c:pt>
                <c:pt idx="1082">
                  <c:v>0</c:v>
                </c:pt>
                <c:pt idx="1083">
                  <c:v>0</c:v>
                </c:pt>
                <c:pt idx="1084">
                  <c:v>0</c:v>
                </c:pt>
                <c:pt idx="1085">
                  <c:v>0</c:v>
                </c:pt>
                <c:pt idx="1086">
                  <c:v>0</c:v>
                </c:pt>
                <c:pt idx="1087">
                  <c:v>0</c:v>
                </c:pt>
                <c:pt idx="1088">
                  <c:v>0</c:v>
                </c:pt>
                <c:pt idx="1089">
                  <c:v>4.6800000000000001E-2</c:v>
                </c:pt>
                <c:pt idx="1090">
                  <c:v>4.6800000000000001E-2</c:v>
                </c:pt>
                <c:pt idx="1091">
                  <c:v>5.6399999999999999E-2</c:v>
                </c:pt>
                <c:pt idx="1092">
                  <c:v>0</c:v>
                </c:pt>
                <c:pt idx="1093">
                  <c:v>0</c:v>
                </c:pt>
                <c:pt idx="1094">
                  <c:v>0</c:v>
                </c:pt>
                <c:pt idx="1095">
                  <c:v>0</c:v>
                </c:pt>
                <c:pt idx="1096">
                  <c:v>0</c:v>
                </c:pt>
                <c:pt idx="1097">
                  <c:v>0</c:v>
                </c:pt>
                <c:pt idx="1098">
                  <c:v>0</c:v>
                </c:pt>
                <c:pt idx="1099">
                  <c:v>3.7128000000000001E-2</c:v>
                </c:pt>
                <c:pt idx="1100">
                  <c:v>3.7128000000000001E-2</c:v>
                </c:pt>
                <c:pt idx="1101">
                  <c:v>4.4743999999999999E-2</c:v>
                </c:pt>
                <c:pt idx="1102">
                  <c:v>0</c:v>
                </c:pt>
                <c:pt idx="1103">
                  <c:v>0</c:v>
                </c:pt>
                <c:pt idx="1104">
                  <c:v>0</c:v>
                </c:pt>
                <c:pt idx="1105">
                  <c:v>0</c:v>
                </c:pt>
                <c:pt idx="1106">
                  <c:v>0</c:v>
                </c:pt>
                <c:pt idx="1107">
                  <c:v>0</c:v>
                </c:pt>
                <c:pt idx="1108">
                  <c:v>0</c:v>
                </c:pt>
                <c:pt idx="1109">
                  <c:v>2.8080000000000001E-2</c:v>
                </c:pt>
                <c:pt idx="1110">
                  <c:v>2.8080000000000001E-2</c:v>
                </c:pt>
                <c:pt idx="1111">
                  <c:v>3.3840000000000002E-2</c:v>
                </c:pt>
                <c:pt idx="1112">
                  <c:v>0</c:v>
                </c:pt>
                <c:pt idx="1113">
                  <c:v>0</c:v>
                </c:pt>
                <c:pt idx="1114">
                  <c:v>0</c:v>
                </c:pt>
                <c:pt idx="1115">
                  <c:v>0</c:v>
                </c:pt>
                <c:pt idx="1116">
                  <c:v>0</c:v>
                </c:pt>
                <c:pt idx="1117">
                  <c:v>0</c:v>
                </c:pt>
                <c:pt idx="1118">
                  <c:v>0</c:v>
                </c:pt>
                <c:pt idx="1119">
                  <c:v>2.4024E-2</c:v>
                </c:pt>
                <c:pt idx="1120">
                  <c:v>2.4024E-2</c:v>
                </c:pt>
                <c:pt idx="1121">
                  <c:v>2.8951999999999999E-2</c:v>
                </c:pt>
                <c:pt idx="1122">
                  <c:v>0</c:v>
                </c:pt>
                <c:pt idx="1123">
                  <c:v>0</c:v>
                </c:pt>
                <c:pt idx="1124">
                  <c:v>0</c:v>
                </c:pt>
                <c:pt idx="1125">
                  <c:v>0</c:v>
                </c:pt>
                <c:pt idx="1126">
                  <c:v>0</c:v>
                </c:pt>
                <c:pt idx="1127">
                  <c:v>0</c:v>
                </c:pt>
                <c:pt idx="1128">
                  <c:v>0</c:v>
                </c:pt>
                <c:pt idx="1129">
                  <c:v>1.8720000000000001E-2</c:v>
                </c:pt>
                <c:pt idx="1130">
                  <c:v>1.8720000000000001E-2</c:v>
                </c:pt>
                <c:pt idx="1131">
                  <c:v>2.256E-2</c:v>
                </c:pt>
                <c:pt idx="1132">
                  <c:v>0</c:v>
                </c:pt>
                <c:pt idx="1133">
                  <c:v>0</c:v>
                </c:pt>
                <c:pt idx="1134">
                  <c:v>0</c:v>
                </c:pt>
                <c:pt idx="1135">
                  <c:v>0</c:v>
                </c:pt>
                <c:pt idx="1136">
                  <c:v>0</c:v>
                </c:pt>
                <c:pt idx="1137">
                  <c:v>0</c:v>
                </c:pt>
                <c:pt idx="1138">
                  <c:v>0</c:v>
                </c:pt>
                <c:pt idx="1139">
                  <c:v>1.5443999999999999E-2</c:v>
                </c:pt>
                <c:pt idx="1140">
                  <c:v>1.5443999999999999E-2</c:v>
                </c:pt>
                <c:pt idx="1141">
                  <c:v>1.8612E-2</c:v>
                </c:pt>
                <c:pt idx="1142">
                  <c:v>0</c:v>
                </c:pt>
                <c:pt idx="1143">
                  <c:v>0</c:v>
                </c:pt>
                <c:pt idx="1144">
                  <c:v>0</c:v>
                </c:pt>
                <c:pt idx="1145">
                  <c:v>0</c:v>
                </c:pt>
                <c:pt idx="1146">
                  <c:v>0</c:v>
                </c:pt>
                <c:pt idx="1147">
                  <c:v>0</c:v>
                </c:pt>
                <c:pt idx="1148">
                  <c:v>0</c:v>
                </c:pt>
                <c:pt idx="1149">
                  <c:v>1.248E-2</c:v>
                </c:pt>
                <c:pt idx="1150">
                  <c:v>1.248E-2</c:v>
                </c:pt>
                <c:pt idx="1151">
                  <c:v>1.504E-2</c:v>
                </c:pt>
                <c:pt idx="1152">
                  <c:v>0</c:v>
                </c:pt>
                <c:pt idx="1153">
                  <c:v>0</c:v>
                </c:pt>
                <c:pt idx="1154">
                  <c:v>0</c:v>
                </c:pt>
                <c:pt idx="1155">
                  <c:v>0</c:v>
                </c:pt>
                <c:pt idx="1156">
                  <c:v>0</c:v>
                </c:pt>
                <c:pt idx="1157">
                  <c:v>0</c:v>
                </c:pt>
                <c:pt idx="1158">
                  <c:v>0</c:v>
                </c:pt>
                <c:pt idx="1159">
                  <c:v>5.3758080000000001</c:v>
                </c:pt>
                <c:pt idx="1160">
                  <c:v>5.3758080000000001</c:v>
                </c:pt>
                <c:pt idx="1161">
                  <c:v>6.0082560000000003</c:v>
                </c:pt>
                <c:pt idx="1162">
                  <c:v>0</c:v>
                </c:pt>
                <c:pt idx="1163">
                  <c:v>0</c:v>
                </c:pt>
                <c:pt idx="1164">
                  <c:v>0</c:v>
                </c:pt>
                <c:pt idx="1165">
                  <c:v>0</c:v>
                </c:pt>
                <c:pt idx="1166">
                  <c:v>0</c:v>
                </c:pt>
                <c:pt idx="1167">
                  <c:v>0</c:v>
                </c:pt>
                <c:pt idx="1168">
                  <c:v>0</c:v>
                </c:pt>
                <c:pt idx="1169">
                  <c:v>4.1036640000000002</c:v>
                </c:pt>
                <c:pt idx="1170">
                  <c:v>4.1036640000000002</c:v>
                </c:pt>
                <c:pt idx="1171">
                  <c:v>4.5864479999999999</c:v>
                </c:pt>
                <c:pt idx="1172">
                  <c:v>0</c:v>
                </c:pt>
                <c:pt idx="1173">
                  <c:v>0</c:v>
                </c:pt>
                <c:pt idx="1174">
                  <c:v>0</c:v>
                </c:pt>
                <c:pt idx="1175">
                  <c:v>0</c:v>
                </c:pt>
                <c:pt idx="1176">
                  <c:v>0</c:v>
                </c:pt>
                <c:pt idx="1177">
                  <c:v>0</c:v>
                </c:pt>
                <c:pt idx="1178">
                  <c:v>0</c:v>
                </c:pt>
                <c:pt idx="1179">
                  <c:v>3.111408</c:v>
                </c:pt>
                <c:pt idx="1180">
                  <c:v>3.111408</c:v>
                </c:pt>
                <c:pt idx="1181">
                  <c:v>3.4774560000000001</c:v>
                </c:pt>
                <c:pt idx="1182">
                  <c:v>0</c:v>
                </c:pt>
                <c:pt idx="1183">
                  <c:v>0</c:v>
                </c:pt>
                <c:pt idx="1184">
                  <c:v>0</c:v>
                </c:pt>
                <c:pt idx="1185">
                  <c:v>0</c:v>
                </c:pt>
                <c:pt idx="1186">
                  <c:v>0</c:v>
                </c:pt>
                <c:pt idx="1187">
                  <c:v>0</c:v>
                </c:pt>
                <c:pt idx="1188">
                  <c:v>0</c:v>
                </c:pt>
                <c:pt idx="1189">
                  <c:v>2.3794559999999998</c:v>
                </c:pt>
                <c:pt idx="1190">
                  <c:v>2.3794559999999998</c:v>
                </c:pt>
                <c:pt idx="1191">
                  <c:v>2.659392</c:v>
                </c:pt>
                <c:pt idx="1192">
                  <c:v>0</c:v>
                </c:pt>
                <c:pt idx="1193">
                  <c:v>0</c:v>
                </c:pt>
                <c:pt idx="1194">
                  <c:v>0</c:v>
                </c:pt>
                <c:pt idx="1195">
                  <c:v>0</c:v>
                </c:pt>
                <c:pt idx="1196">
                  <c:v>0</c:v>
                </c:pt>
                <c:pt idx="1197">
                  <c:v>0</c:v>
                </c:pt>
                <c:pt idx="1198">
                  <c:v>0</c:v>
                </c:pt>
                <c:pt idx="1199">
                  <c:v>1.8153280000000001</c:v>
                </c:pt>
                <c:pt idx="1200">
                  <c:v>1.8153280000000001</c:v>
                </c:pt>
                <c:pt idx="1201">
                  <c:v>2.028896</c:v>
                </c:pt>
                <c:pt idx="1202">
                  <c:v>0</c:v>
                </c:pt>
                <c:pt idx="1203">
                  <c:v>0</c:v>
                </c:pt>
                <c:pt idx="1204">
                  <c:v>0</c:v>
                </c:pt>
                <c:pt idx="1205">
                  <c:v>0</c:v>
                </c:pt>
                <c:pt idx="1206">
                  <c:v>0</c:v>
                </c:pt>
                <c:pt idx="1207">
                  <c:v>0</c:v>
                </c:pt>
                <c:pt idx="1208">
                  <c:v>0</c:v>
                </c:pt>
                <c:pt idx="1209">
                  <c:v>1.3828480000000001</c:v>
                </c:pt>
                <c:pt idx="1210">
                  <c:v>1.3828480000000001</c:v>
                </c:pt>
                <c:pt idx="1211">
                  <c:v>1.545536</c:v>
                </c:pt>
                <c:pt idx="1212">
                  <c:v>0</c:v>
                </c:pt>
                <c:pt idx="1213">
                  <c:v>0</c:v>
                </c:pt>
                <c:pt idx="1214">
                  <c:v>0</c:v>
                </c:pt>
                <c:pt idx="1215">
                  <c:v>0</c:v>
                </c:pt>
                <c:pt idx="1216">
                  <c:v>0</c:v>
                </c:pt>
                <c:pt idx="1217">
                  <c:v>0</c:v>
                </c:pt>
                <c:pt idx="1218">
                  <c:v>0</c:v>
                </c:pt>
                <c:pt idx="1219">
                  <c:v>1.057536</c:v>
                </c:pt>
                <c:pt idx="1220">
                  <c:v>1.057536</c:v>
                </c:pt>
                <c:pt idx="1221">
                  <c:v>1.1819519999999999</c:v>
                </c:pt>
                <c:pt idx="1222">
                  <c:v>0</c:v>
                </c:pt>
                <c:pt idx="1223">
                  <c:v>0</c:v>
                </c:pt>
                <c:pt idx="1224">
                  <c:v>0</c:v>
                </c:pt>
                <c:pt idx="1225">
                  <c:v>0</c:v>
                </c:pt>
                <c:pt idx="1226">
                  <c:v>0</c:v>
                </c:pt>
                <c:pt idx="1227">
                  <c:v>0</c:v>
                </c:pt>
                <c:pt idx="1228">
                  <c:v>0</c:v>
                </c:pt>
                <c:pt idx="1229">
                  <c:v>0.82252800000000004</c:v>
                </c:pt>
                <c:pt idx="1230">
                  <c:v>0.82252800000000004</c:v>
                </c:pt>
                <c:pt idx="1231">
                  <c:v>0.919296</c:v>
                </c:pt>
                <c:pt idx="1232">
                  <c:v>0</c:v>
                </c:pt>
                <c:pt idx="1233">
                  <c:v>0</c:v>
                </c:pt>
                <c:pt idx="1234">
                  <c:v>0</c:v>
                </c:pt>
                <c:pt idx="1235">
                  <c:v>0</c:v>
                </c:pt>
                <c:pt idx="1236">
                  <c:v>0</c:v>
                </c:pt>
                <c:pt idx="1237">
                  <c:v>0</c:v>
                </c:pt>
                <c:pt idx="1238">
                  <c:v>0</c:v>
                </c:pt>
                <c:pt idx="1239">
                  <c:v>0.62831999999999999</c:v>
                </c:pt>
                <c:pt idx="1240">
                  <c:v>0.62831999999999999</c:v>
                </c:pt>
                <c:pt idx="1241">
                  <c:v>0.70223999999999998</c:v>
                </c:pt>
                <c:pt idx="1242">
                  <c:v>0</c:v>
                </c:pt>
                <c:pt idx="1243">
                  <c:v>0</c:v>
                </c:pt>
                <c:pt idx="1244">
                  <c:v>0</c:v>
                </c:pt>
                <c:pt idx="1245">
                  <c:v>0</c:v>
                </c:pt>
                <c:pt idx="1246">
                  <c:v>0</c:v>
                </c:pt>
                <c:pt idx="1247">
                  <c:v>0</c:v>
                </c:pt>
                <c:pt idx="1248">
                  <c:v>0</c:v>
                </c:pt>
                <c:pt idx="1249">
                  <c:v>0.483072</c:v>
                </c:pt>
                <c:pt idx="1250">
                  <c:v>0.483072</c:v>
                </c:pt>
                <c:pt idx="1251">
                  <c:v>0.53990400000000005</c:v>
                </c:pt>
                <c:pt idx="1252">
                  <c:v>0</c:v>
                </c:pt>
                <c:pt idx="1253">
                  <c:v>0</c:v>
                </c:pt>
                <c:pt idx="1254">
                  <c:v>0</c:v>
                </c:pt>
                <c:pt idx="1255">
                  <c:v>0</c:v>
                </c:pt>
                <c:pt idx="1256">
                  <c:v>0</c:v>
                </c:pt>
                <c:pt idx="1257">
                  <c:v>0</c:v>
                </c:pt>
                <c:pt idx="1258">
                  <c:v>0</c:v>
                </c:pt>
                <c:pt idx="1259">
                  <c:v>0.365568</c:v>
                </c:pt>
                <c:pt idx="1260">
                  <c:v>0.365568</c:v>
                </c:pt>
                <c:pt idx="1261">
                  <c:v>0.40857599999999999</c:v>
                </c:pt>
                <c:pt idx="1262">
                  <c:v>0</c:v>
                </c:pt>
                <c:pt idx="1263">
                  <c:v>0</c:v>
                </c:pt>
                <c:pt idx="1264">
                  <c:v>0</c:v>
                </c:pt>
                <c:pt idx="1265">
                  <c:v>0</c:v>
                </c:pt>
                <c:pt idx="1266">
                  <c:v>0</c:v>
                </c:pt>
                <c:pt idx="1267">
                  <c:v>0</c:v>
                </c:pt>
                <c:pt idx="1268">
                  <c:v>0</c:v>
                </c:pt>
                <c:pt idx="1269">
                  <c:v>0.28179199999999999</c:v>
                </c:pt>
                <c:pt idx="1270">
                  <c:v>0.28179199999999999</c:v>
                </c:pt>
                <c:pt idx="1271">
                  <c:v>0.314944</c:v>
                </c:pt>
                <c:pt idx="1272">
                  <c:v>0</c:v>
                </c:pt>
                <c:pt idx="1273">
                  <c:v>0</c:v>
                </c:pt>
                <c:pt idx="1274">
                  <c:v>0</c:v>
                </c:pt>
                <c:pt idx="1275">
                  <c:v>0</c:v>
                </c:pt>
                <c:pt idx="1276">
                  <c:v>0</c:v>
                </c:pt>
                <c:pt idx="1277">
                  <c:v>0</c:v>
                </c:pt>
                <c:pt idx="1278">
                  <c:v>0</c:v>
                </c:pt>
                <c:pt idx="1279">
                  <c:v>0.22439999999999999</c:v>
                </c:pt>
                <c:pt idx="1280">
                  <c:v>0.22439999999999999</c:v>
                </c:pt>
                <c:pt idx="1281">
                  <c:v>0.25080000000000002</c:v>
                </c:pt>
                <c:pt idx="1282">
                  <c:v>0</c:v>
                </c:pt>
                <c:pt idx="1283">
                  <c:v>0</c:v>
                </c:pt>
                <c:pt idx="1284">
                  <c:v>0</c:v>
                </c:pt>
                <c:pt idx="1285">
                  <c:v>0</c:v>
                </c:pt>
                <c:pt idx="1286">
                  <c:v>0</c:v>
                </c:pt>
                <c:pt idx="1287">
                  <c:v>0</c:v>
                </c:pt>
                <c:pt idx="1288">
                  <c:v>0</c:v>
                </c:pt>
                <c:pt idx="1289">
                  <c:v>0.173536</c:v>
                </c:pt>
                <c:pt idx="1290">
                  <c:v>0.173536</c:v>
                </c:pt>
                <c:pt idx="1291">
                  <c:v>0.19395200000000001</c:v>
                </c:pt>
                <c:pt idx="1292">
                  <c:v>0</c:v>
                </c:pt>
                <c:pt idx="1293">
                  <c:v>0</c:v>
                </c:pt>
                <c:pt idx="1294">
                  <c:v>0</c:v>
                </c:pt>
                <c:pt idx="1295">
                  <c:v>0</c:v>
                </c:pt>
                <c:pt idx="1296">
                  <c:v>0</c:v>
                </c:pt>
                <c:pt idx="1297">
                  <c:v>0</c:v>
                </c:pt>
                <c:pt idx="1298">
                  <c:v>0</c:v>
                </c:pt>
                <c:pt idx="1299">
                  <c:v>0.12920000000000001</c:v>
                </c:pt>
                <c:pt idx="1300">
                  <c:v>0.12920000000000001</c:v>
                </c:pt>
                <c:pt idx="1301">
                  <c:v>0.1444</c:v>
                </c:pt>
                <c:pt idx="1302">
                  <c:v>0</c:v>
                </c:pt>
                <c:pt idx="1303">
                  <c:v>0</c:v>
                </c:pt>
                <c:pt idx="1304">
                  <c:v>0</c:v>
                </c:pt>
                <c:pt idx="1305">
                  <c:v>0</c:v>
                </c:pt>
                <c:pt idx="1306">
                  <c:v>0</c:v>
                </c:pt>
                <c:pt idx="1307">
                  <c:v>0</c:v>
                </c:pt>
                <c:pt idx="1308">
                  <c:v>0</c:v>
                </c:pt>
                <c:pt idx="1309">
                  <c:v>0.101728</c:v>
                </c:pt>
                <c:pt idx="1310">
                  <c:v>0.101728</c:v>
                </c:pt>
                <c:pt idx="1311">
                  <c:v>0.11369600000000001</c:v>
                </c:pt>
                <c:pt idx="1312">
                  <c:v>0</c:v>
                </c:pt>
                <c:pt idx="1313">
                  <c:v>0</c:v>
                </c:pt>
                <c:pt idx="1314">
                  <c:v>0</c:v>
                </c:pt>
                <c:pt idx="1315">
                  <c:v>0</c:v>
                </c:pt>
                <c:pt idx="1316">
                  <c:v>0</c:v>
                </c:pt>
                <c:pt idx="1317">
                  <c:v>0</c:v>
                </c:pt>
                <c:pt idx="1318">
                  <c:v>0</c:v>
                </c:pt>
                <c:pt idx="1319">
                  <c:v>8.1600000000000006E-2</c:v>
                </c:pt>
                <c:pt idx="1320">
                  <c:v>8.1600000000000006E-2</c:v>
                </c:pt>
                <c:pt idx="1321">
                  <c:v>9.1200000000000003E-2</c:v>
                </c:pt>
                <c:pt idx="1322">
                  <c:v>0</c:v>
                </c:pt>
                <c:pt idx="1323">
                  <c:v>0</c:v>
                </c:pt>
                <c:pt idx="1324">
                  <c:v>0</c:v>
                </c:pt>
                <c:pt idx="1325">
                  <c:v>0</c:v>
                </c:pt>
                <c:pt idx="1326">
                  <c:v>0</c:v>
                </c:pt>
                <c:pt idx="1327">
                  <c:v>0</c:v>
                </c:pt>
                <c:pt idx="1328">
                  <c:v>0</c:v>
                </c:pt>
                <c:pt idx="1329">
                  <c:v>6.4736000000000002E-2</c:v>
                </c:pt>
                <c:pt idx="1330">
                  <c:v>6.4736000000000002E-2</c:v>
                </c:pt>
                <c:pt idx="1331">
                  <c:v>7.2352E-2</c:v>
                </c:pt>
                <c:pt idx="1332">
                  <c:v>0</c:v>
                </c:pt>
                <c:pt idx="1333">
                  <c:v>0</c:v>
                </c:pt>
                <c:pt idx="1334">
                  <c:v>0</c:v>
                </c:pt>
                <c:pt idx="1335">
                  <c:v>0</c:v>
                </c:pt>
                <c:pt idx="1336">
                  <c:v>0</c:v>
                </c:pt>
                <c:pt idx="1337">
                  <c:v>0</c:v>
                </c:pt>
                <c:pt idx="1338">
                  <c:v>0</c:v>
                </c:pt>
                <c:pt idx="1339">
                  <c:v>4.8959999999999997E-2</c:v>
                </c:pt>
                <c:pt idx="1340">
                  <c:v>4.8959999999999997E-2</c:v>
                </c:pt>
                <c:pt idx="1341">
                  <c:v>5.4719999999999998E-2</c:v>
                </c:pt>
                <c:pt idx="1342">
                  <c:v>0</c:v>
                </c:pt>
                <c:pt idx="1343">
                  <c:v>0</c:v>
                </c:pt>
                <c:pt idx="1344">
                  <c:v>0</c:v>
                </c:pt>
                <c:pt idx="1345">
                  <c:v>0</c:v>
                </c:pt>
                <c:pt idx="1346">
                  <c:v>0</c:v>
                </c:pt>
                <c:pt idx="1347">
                  <c:v>0</c:v>
                </c:pt>
                <c:pt idx="1348">
                  <c:v>0</c:v>
                </c:pt>
                <c:pt idx="1349">
                  <c:v>4.1888000000000002E-2</c:v>
                </c:pt>
                <c:pt idx="1350">
                  <c:v>4.1888000000000002E-2</c:v>
                </c:pt>
                <c:pt idx="1351">
                  <c:v>4.6816000000000003E-2</c:v>
                </c:pt>
                <c:pt idx="1352">
                  <c:v>0</c:v>
                </c:pt>
                <c:pt idx="1353">
                  <c:v>0</c:v>
                </c:pt>
                <c:pt idx="1354">
                  <c:v>0</c:v>
                </c:pt>
                <c:pt idx="1355">
                  <c:v>0</c:v>
                </c:pt>
                <c:pt idx="1356">
                  <c:v>0</c:v>
                </c:pt>
                <c:pt idx="1357">
                  <c:v>0</c:v>
                </c:pt>
                <c:pt idx="1358">
                  <c:v>0</c:v>
                </c:pt>
                <c:pt idx="1359">
                  <c:v>3.2640000000000002E-2</c:v>
                </c:pt>
                <c:pt idx="1360">
                  <c:v>3.2640000000000002E-2</c:v>
                </c:pt>
                <c:pt idx="1361">
                  <c:v>3.6479999999999999E-2</c:v>
                </c:pt>
                <c:pt idx="1362">
                  <c:v>0</c:v>
                </c:pt>
                <c:pt idx="1363">
                  <c:v>0</c:v>
                </c:pt>
                <c:pt idx="1364">
                  <c:v>0</c:v>
                </c:pt>
                <c:pt idx="1365">
                  <c:v>0</c:v>
                </c:pt>
                <c:pt idx="1366">
                  <c:v>0</c:v>
                </c:pt>
                <c:pt idx="1367">
                  <c:v>0</c:v>
                </c:pt>
                <c:pt idx="1368">
                  <c:v>0</c:v>
                </c:pt>
                <c:pt idx="1369">
                  <c:v>2.6928000000000001E-2</c:v>
                </c:pt>
                <c:pt idx="1370">
                  <c:v>2.6928000000000001E-2</c:v>
                </c:pt>
                <c:pt idx="1371">
                  <c:v>3.0096000000000001E-2</c:v>
                </c:pt>
                <c:pt idx="1372">
                  <c:v>0</c:v>
                </c:pt>
                <c:pt idx="1373">
                  <c:v>0</c:v>
                </c:pt>
                <c:pt idx="1374">
                  <c:v>0</c:v>
                </c:pt>
                <c:pt idx="1375">
                  <c:v>0</c:v>
                </c:pt>
                <c:pt idx="1376">
                  <c:v>0</c:v>
                </c:pt>
                <c:pt idx="1377">
                  <c:v>0</c:v>
                </c:pt>
                <c:pt idx="1378">
                  <c:v>0</c:v>
                </c:pt>
                <c:pt idx="1379">
                  <c:v>2.1760000000000002E-2</c:v>
                </c:pt>
                <c:pt idx="1380">
                  <c:v>2.1760000000000002E-2</c:v>
                </c:pt>
                <c:pt idx="1381">
                  <c:v>2.4320000000000001E-2</c:v>
                </c:pt>
                <c:pt idx="1382">
                  <c:v>0</c:v>
                </c:pt>
                <c:pt idx="1383">
                  <c:v>0</c:v>
                </c:pt>
                <c:pt idx="1384">
                  <c:v>0</c:v>
                </c:pt>
                <c:pt idx="1385">
                  <c:v>0</c:v>
                </c:pt>
                <c:pt idx="1386">
                  <c:v>0</c:v>
                </c:pt>
                <c:pt idx="1387">
                  <c:v>0</c:v>
                </c:pt>
                <c:pt idx="1388">
                  <c:v>0</c:v>
                </c:pt>
                <c:pt idx="1389">
                  <c:v>5.3758080000000001</c:v>
                </c:pt>
                <c:pt idx="1390">
                  <c:v>5.3758080000000001</c:v>
                </c:pt>
                <c:pt idx="1391">
                  <c:v>6.0082560000000003</c:v>
                </c:pt>
                <c:pt idx="1392">
                  <c:v>0</c:v>
                </c:pt>
                <c:pt idx="1393">
                  <c:v>0</c:v>
                </c:pt>
                <c:pt idx="1394">
                  <c:v>0</c:v>
                </c:pt>
                <c:pt idx="1395">
                  <c:v>0</c:v>
                </c:pt>
                <c:pt idx="1396">
                  <c:v>0</c:v>
                </c:pt>
                <c:pt idx="1397">
                  <c:v>0</c:v>
                </c:pt>
                <c:pt idx="1398">
                  <c:v>0</c:v>
                </c:pt>
                <c:pt idx="1399">
                  <c:v>4.1036640000000002</c:v>
                </c:pt>
                <c:pt idx="1400">
                  <c:v>4.1036640000000002</c:v>
                </c:pt>
                <c:pt idx="1401">
                  <c:v>4.5864479999999999</c:v>
                </c:pt>
                <c:pt idx="1402">
                  <c:v>0</c:v>
                </c:pt>
                <c:pt idx="1403">
                  <c:v>0</c:v>
                </c:pt>
                <c:pt idx="1404">
                  <c:v>0</c:v>
                </c:pt>
                <c:pt idx="1405">
                  <c:v>0</c:v>
                </c:pt>
                <c:pt idx="1406">
                  <c:v>0</c:v>
                </c:pt>
                <c:pt idx="1407">
                  <c:v>0</c:v>
                </c:pt>
                <c:pt idx="1408">
                  <c:v>0</c:v>
                </c:pt>
                <c:pt idx="1409">
                  <c:v>3.111408</c:v>
                </c:pt>
                <c:pt idx="1410">
                  <c:v>3.111408</c:v>
                </c:pt>
                <c:pt idx="1411">
                  <c:v>3.4774560000000001</c:v>
                </c:pt>
                <c:pt idx="1412">
                  <c:v>0</c:v>
                </c:pt>
                <c:pt idx="1413">
                  <c:v>0</c:v>
                </c:pt>
                <c:pt idx="1414">
                  <c:v>0</c:v>
                </c:pt>
                <c:pt idx="1415">
                  <c:v>0</c:v>
                </c:pt>
                <c:pt idx="1416">
                  <c:v>0</c:v>
                </c:pt>
                <c:pt idx="1417">
                  <c:v>0</c:v>
                </c:pt>
                <c:pt idx="1418">
                  <c:v>0</c:v>
                </c:pt>
                <c:pt idx="1419">
                  <c:v>2.3794559999999998</c:v>
                </c:pt>
                <c:pt idx="1420">
                  <c:v>2.3794559999999998</c:v>
                </c:pt>
                <c:pt idx="1421">
                  <c:v>2.659392</c:v>
                </c:pt>
                <c:pt idx="1422">
                  <c:v>0</c:v>
                </c:pt>
                <c:pt idx="1423">
                  <c:v>0</c:v>
                </c:pt>
                <c:pt idx="1424">
                  <c:v>0</c:v>
                </c:pt>
                <c:pt idx="1425">
                  <c:v>0</c:v>
                </c:pt>
                <c:pt idx="1426">
                  <c:v>0</c:v>
                </c:pt>
                <c:pt idx="1427">
                  <c:v>0</c:v>
                </c:pt>
                <c:pt idx="1428">
                  <c:v>0</c:v>
                </c:pt>
                <c:pt idx="1429">
                  <c:v>1.8153280000000001</c:v>
                </c:pt>
                <c:pt idx="1430">
                  <c:v>1.8153280000000001</c:v>
                </c:pt>
                <c:pt idx="1431">
                  <c:v>2.028896</c:v>
                </c:pt>
                <c:pt idx="1432">
                  <c:v>0</c:v>
                </c:pt>
                <c:pt idx="1433">
                  <c:v>0</c:v>
                </c:pt>
                <c:pt idx="1434">
                  <c:v>0</c:v>
                </c:pt>
                <c:pt idx="1435">
                  <c:v>0</c:v>
                </c:pt>
                <c:pt idx="1436">
                  <c:v>0</c:v>
                </c:pt>
                <c:pt idx="1437">
                  <c:v>0</c:v>
                </c:pt>
                <c:pt idx="1438">
                  <c:v>0</c:v>
                </c:pt>
                <c:pt idx="1439">
                  <c:v>1.3828480000000001</c:v>
                </c:pt>
                <c:pt idx="1440">
                  <c:v>1.3828480000000001</c:v>
                </c:pt>
                <c:pt idx="1441">
                  <c:v>1.545536</c:v>
                </c:pt>
                <c:pt idx="1442">
                  <c:v>0</c:v>
                </c:pt>
                <c:pt idx="1443">
                  <c:v>0</c:v>
                </c:pt>
                <c:pt idx="1444">
                  <c:v>0</c:v>
                </c:pt>
                <c:pt idx="1445">
                  <c:v>0</c:v>
                </c:pt>
                <c:pt idx="1446">
                  <c:v>0</c:v>
                </c:pt>
                <c:pt idx="1447">
                  <c:v>0</c:v>
                </c:pt>
                <c:pt idx="1448">
                  <c:v>0</c:v>
                </c:pt>
                <c:pt idx="1449">
                  <c:v>1.057536</c:v>
                </c:pt>
                <c:pt idx="1450">
                  <c:v>1.057536</c:v>
                </c:pt>
                <c:pt idx="1451">
                  <c:v>1.1819519999999999</c:v>
                </c:pt>
                <c:pt idx="1452">
                  <c:v>0</c:v>
                </c:pt>
                <c:pt idx="1453">
                  <c:v>0</c:v>
                </c:pt>
                <c:pt idx="1454">
                  <c:v>0</c:v>
                </c:pt>
                <c:pt idx="1455">
                  <c:v>0</c:v>
                </c:pt>
                <c:pt idx="1456">
                  <c:v>0</c:v>
                </c:pt>
                <c:pt idx="1457">
                  <c:v>0</c:v>
                </c:pt>
                <c:pt idx="1458">
                  <c:v>0</c:v>
                </c:pt>
                <c:pt idx="1459">
                  <c:v>0.82252800000000004</c:v>
                </c:pt>
                <c:pt idx="1460">
                  <c:v>0.82252800000000004</c:v>
                </c:pt>
                <c:pt idx="1461">
                  <c:v>0.919296</c:v>
                </c:pt>
                <c:pt idx="1462">
                  <c:v>0</c:v>
                </c:pt>
                <c:pt idx="1463">
                  <c:v>0</c:v>
                </c:pt>
                <c:pt idx="1464">
                  <c:v>0</c:v>
                </c:pt>
                <c:pt idx="1465">
                  <c:v>0</c:v>
                </c:pt>
                <c:pt idx="1466">
                  <c:v>0</c:v>
                </c:pt>
                <c:pt idx="1467">
                  <c:v>0</c:v>
                </c:pt>
                <c:pt idx="1468">
                  <c:v>0</c:v>
                </c:pt>
                <c:pt idx="1469">
                  <c:v>0.62831999999999999</c:v>
                </c:pt>
                <c:pt idx="1470">
                  <c:v>0.62831999999999999</c:v>
                </c:pt>
                <c:pt idx="1471">
                  <c:v>0.70223999999999998</c:v>
                </c:pt>
                <c:pt idx="1472">
                  <c:v>0</c:v>
                </c:pt>
                <c:pt idx="1473">
                  <c:v>0</c:v>
                </c:pt>
                <c:pt idx="1474">
                  <c:v>0</c:v>
                </c:pt>
                <c:pt idx="1475">
                  <c:v>0</c:v>
                </c:pt>
                <c:pt idx="1476">
                  <c:v>0</c:v>
                </c:pt>
                <c:pt idx="1477">
                  <c:v>0</c:v>
                </c:pt>
                <c:pt idx="1478">
                  <c:v>0</c:v>
                </c:pt>
                <c:pt idx="1479">
                  <c:v>0.483072</c:v>
                </c:pt>
                <c:pt idx="1480">
                  <c:v>0.483072</c:v>
                </c:pt>
                <c:pt idx="1481">
                  <c:v>0.53990400000000005</c:v>
                </c:pt>
                <c:pt idx="1482">
                  <c:v>0</c:v>
                </c:pt>
                <c:pt idx="1483">
                  <c:v>0</c:v>
                </c:pt>
                <c:pt idx="1484">
                  <c:v>0</c:v>
                </c:pt>
                <c:pt idx="1485">
                  <c:v>0</c:v>
                </c:pt>
                <c:pt idx="1486">
                  <c:v>0</c:v>
                </c:pt>
                <c:pt idx="1487">
                  <c:v>0</c:v>
                </c:pt>
                <c:pt idx="1488">
                  <c:v>0</c:v>
                </c:pt>
                <c:pt idx="1489">
                  <c:v>0.365568</c:v>
                </c:pt>
                <c:pt idx="1490">
                  <c:v>0.365568</c:v>
                </c:pt>
                <c:pt idx="1491">
                  <c:v>0.40857599999999999</c:v>
                </c:pt>
                <c:pt idx="1492">
                  <c:v>0</c:v>
                </c:pt>
                <c:pt idx="1493">
                  <c:v>0</c:v>
                </c:pt>
                <c:pt idx="1494">
                  <c:v>0</c:v>
                </c:pt>
                <c:pt idx="1495">
                  <c:v>0</c:v>
                </c:pt>
                <c:pt idx="1496">
                  <c:v>0</c:v>
                </c:pt>
                <c:pt idx="1497">
                  <c:v>0</c:v>
                </c:pt>
                <c:pt idx="1498">
                  <c:v>0</c:v>
                </c:pt>
                <c:pt idx="1499">
                  <c:v>0.28179199999999999</c:v>
                </c:pt>
                <c:pt idx="1500">
                  <c:v>0.28179199999999999</c:v>
                </c:pt>
                <c:pt idx="1501">
                  <c:v>0.314944</c:v>
                </c:pt>
                <c:pt idx="1502">
                  <c:v>0</c:v>
                </c:pt>
                <c:pt idx="1503">
                  <c:v>0</c:v>
                </c:pt>
                <c:pt idx="1504">
                  <c:v>0</c:v>
                </c:pt>
                <c:pt idx="1505">
                  <c:v>0</c:v>
                </c:pt>
                <c:pt idx="1506">
                  <c:v>0</c:v>
                </c:pt>
                <c:pt idx="1507">
                  <c:v>0</c:v>
                </c:pt>
                <c:pt idx="1508">
                  <c:v>0</c:v>
                </c:pt>
                <c:pt idx="1509">
                  <c:v>0.22439999999999999</c:v>
                </c:pt>
                <c:pt idx="1510">
                  <c:v>0.22439999999999999</c:v>
                </c:pt>
                <c:pt idx="1511">
                  <c:v>0.25080000000000002</c:v>
                </c:pt>
                <c:pt idx="1512">
                  <c:v>0</c:v>
                </c:pt>
                <c:pt idx="1513">
                  <c:v>0</c:v>
                </c:pt>
                <c:pt idx="1514">
                  <c:v>0</c:v>
                </c:pt>
                <c:pt idx="1515">
                  <c:v>0</c:v>
                </c:pt>
                <c:pt idx="1516">
                  <c:v>0</c:v>
                </c:pt>
                <c:pt idx="1517">
                  <c:v>0</c:v>
                </c:pt>
                <c:pt idx="1518">
                  <c:v>0</c:v>
                </c:pt>
                <c:pt idx="1519">
                  <c:v>0.173536</c:v>
                </c:pt>
                <c:pt idx="1520">
                  <c:v>0.173536</c:v>
                </c:pt>
                <c:pt idx="1521">
                  <c:v>0.19395200000000001</c:v>
                </c:pt>
                <c:pt idx="1522">
                  <c:v>0</c:v>
                </c:pt>
                <c:pt idx="1523">
                  <c:v>0</c:v>
                </c:pt>
                <c:pt idx="1524">
                  <c:v>0</c:v>
                </c:pt>
                <c:pt idx="1525">
                  <c:v>0</c:v>
                </c:pt>
                <c:pt idx="1526">
                  <c:v>0</c:v>
                </c:pt>
                <c:pt idx="1527">
                  <c:v>0</c:v>
                </c:pt>
                <c:pt idx="1528">
                  <c:v>0</c:v>
                </c:pt>
                <c:pt idx="1529">
                  <c:v>0.12920000000000001</c:v>
                </c:pt>
                <c:pt idx="1530">
                  <c:v>0.12920000000000001</c:v>
                </c:pt>
                <c:pt idx="1531">
                  <c:v>0.1444</c:v>
                </c:pt>
                <c:pt idx="1532">
                  <c:v>0</c:v>
                </c:pt>
                <c:pt idx="1533">
                  <c:v>0</c:v>
                </c:pt>
                <c:pt idx="1534">
                  <c:v>0</c:v>
                </c:pt>
                <c:pt idx="1535">
                  <c:v>0</c:v>
                </c:pt>
                <c:pt idx="1536">
                  <c:v>0</c:v>
                </c:pt>
                <c:pt idx="1537">
                  <c:v>0</c:v>
                </c:pt>
                <c:pt idx="1538">
                  <c:v>0</c:v>
                </c:pt>
                <c:pt idx="1539">
                  <c:v>0.101728</c:v>
                </c:pt>
                <c:pt idx="1540">
                  <c:v>0.101728</c:v>
                </c:pt>
                <c:pt idx="1541">
                  <c:v>0.11369600000000001</c:v>
                </c:pt>
                <c:pt idx="1542">
                  <c:v>0</c:v>
                </c:pt>
                <c:pt idx="1543">
                  <c:v>0</c:v>
                </c:pt>
                <c:pt idx="1544">
                  <c:v>0</c:v>
                </c:pt>
                <c:pt idx="1545">
                  <c:v>0</c:v>
                </c:pt>
                <c:pt idx="1546">
                  <c:v>0</c:v>
                </c:pt>
                <c:pt idx="1547">
                  <c:v>0</c:v>
                </c:pt>
                <c:pt idx="1548">
                  <c:v>0</c:v>
                </c:pt>
                <c:pt idx="1549">
                  <c:v>8.1600000000000006E-2</c:v>
                </c:pt>
                <c:pt idx="1550">
                  <c:v>8.1600000000000006E-2</c:v>
                </c:pt>
                <c:pt idx="1551">
                  <c:v>9.1200000000000003E-2</c:v>
                </c:pt>
                <c:pt idx="1552">
                  <c:v>0</c:v>
                </c:pt>
                <c:pt idx="1553">
                  <c:v>0</c:v>
                </c:pt>
                <c:pt idx="1554">
                  <c:v>0</c:v>
                </c:pt>
                <c:pt idx="1555">
                  <c:v>0</c:v>
                </c:pt>
                <c:pt idx="1556">
                  <c:v>0</c:v>
                </c:pt>
                <c:pt idx="1557">
                  <c:v>0</c:v>
                </c:pt>
                <c:pt idx="1558">
                  <c:v>0</c:v>
                </c:pt>
                <c:pt idx="1559">
                  <c:v>6.4736000000000002E-2</c:v>
                </c:pt>
                <c:pt idx="1560">
                  <c:v>6.4736000000000002E-2</c:v>
                </c:pt>
                <c:pt idx="1561">
                  <c:v>7.2352E-2</c:v>
                </c:pt>
                <c:pt idx="1562">
                  <c:v>0</c:v>
                </c:pt>
                <c:pt idx="1563">
                  <c:v>0</c:v>
                </c:pt>
                <c:pt idx="1564">
                  <c:v>0</c:v>
                </c:pt>
                <c:pt idx="1565">
                  <c:v>0</c:v>
                </c:pt>
                <c:pt idx="1566">
                  <c:v>0</c:v>
                </c:pt>
                <c:pt idx="1567">
                  <c:v>0</c:v>
                </c:pt>
                <c:pt idx="1568">
                  <c:v>0</c:v>
                </c:pt>
                <c:pt idx="1569">
                  <c:v>4.8959999999999997E-2</c:v>
                </c:pt>
                <c:pt idx="1570">
                  <c:v>4.8959999999999997E-2</c:v>
                </c:pt>
                <c:pt idx="1571">
                  <c:v>5.4719999999999998E-2</c:v>
                </c:pt>
                <c:pt idx="1572">
                  <c:v>0</c:v>
                </c:pt>
                <c:pt idx="1573">
                  <c:v>0</c:v>
                </c:pt>
                <c:pt idx="1574">
                  <c:v>0</c:v>
                </c:pt>
                <c:pt idx="1575">
                  <c:v>0</c:v>
                </c:pt>
                <c:pt idx="1576">
                  <c:v>0</c:v>
                </c:pt>
                <c:pt idx="1577">
                  <c:v>0</c:v>
                </c:pt>
                <c:pt idx="1578">
                  <c:v>0</c:v>
                </c:pt>
                <c:pt idx="1579">
                  <c:v>4.1888000000000002E-2</c:v>
                </c:pt>
                <c:pt idx="1580">
                  <c:v>4.1888000000000002E-2</c:v>
                </c:pt>
                <c:pt idx="1581">
                  <c:v>4.6816000000000003E-2</c:v>
                </c:pt>
                <c:pt idx="1582">
                  <c:v>0</c:v>
                </c:pt>
                <c:pt idx="1583">
                  <c:v>0</c:v>
                </c:pt>
                <c:pt idx="1584">
                  <c:v>0</c:v>
                </c:pt>
                <c:pt idx="1585">
                  <c:v>0</c:v>
                </c:pt>
                <c:pt idx="1586">
                  <c:v>0</c:v>
                </c:pt>
                <c:pt idx="1587">
                  <c:v>0</c:v>
                </c:pt>
                <c:pt idx="1588">
                  <c:v>0</c:v>
                </c:pt>
                <c:pt idx="1589">
                  <c:v>3.2640000000000002E-2</c:v>
                </c:pt>
                <c:pt idx="1590">
                  <c:v>3.2640000000000002E-2</c:v>
                </c:pt>
                <c:pt idx="1591">
                  <c:v>3.6479999999999999E-2</c:v>
                </c:pt>
                <c:pt idx="1592">
                  <c:v>0</c:v>
                </c:pt>
                <c:pt idx="1593">
                  <c:v>0</c:v>
                </c:pt>
                <c:pt idx="1594">
                  <c:v>0</c:v>
                </c:pt>
                <c:pt idx="1595">
                  <c:v>0</c:v>
                </c:pt>
                <c:pt idx="1596">
                  <c:v>0</c:v>
                </c:pt>
                <c:pt idx="1597">
                  <c:v>0</c:v>
                </c:pt>
                <c:pt idx="1598">
                  <c:v>0</c:v>
                </c:pt>
                <c:pt idx="1599">
                  <c:v>2.6928000000000001E-2</c:v>
                </c:pt>
                <c:pt idx="1600">
                  <c:v>2.6928000000000001E-2</c:v>
                </c:pt>
                <c:pt idx="1601">
                  <c:v>3.0096000000000001E-2</c:v>
                </c:pt>
                <c:pt idx="1602">
                  <c:v>0</c:v>
                </c:pt>
                <c:pt idx="1603">
                  <c:v>0</c:v>
                </c:pt>
                <c:pt idx="1604">
                  <c:v>0</c:v>
                </c:pt>
                <c:pt idx="1605">
                  <c:v>0</c:v>
                </c:pt>
                <c:pt idx="1606">
                  <c:v>0</c:v>
                </c:pt>
                <c:pt idx="1607">
                  <c:v>0</c:v>
                </c:pt>
                <c:pt idx="1608">
                  <c:v>0</c:v>
                </c:pt>
                <c:pt idx="1609">
                  <c:v>2.1760000000000002E-2</c:v>
                </c:pt>
                <c:pt idx="1610">
                  <c:v>2.1760000000000002E-2</c:v>
                </c:pt>
                <c:pt idx="1611">
                  <c:v>2.4320000000000001E-2</c:v>
                </c:pt>
                <c:pt idx="1612">
                  <c:v>0</c:v>
                </c:pt>
                <c:pt idx="1613">
                  <c:v>0</c:v>
                </c:pt>
                <c:pt idx="1614">
                  <c:v>0</c:v>
                </c:pt>
                <c:pt idx="1615">
                  <c:v>0</c:v>
                </c:pt>
                <c:pt idx="1616">
                  <c:v>0</c:v>
                </c:pt>
                <c:pt idx="1617">
                  <c:v>0</c:v>
                </c:pt>
                <c:pt idx="1618">
                  <c:v>0</c:v>
                </c:pt>
                <c:pt idx="1619">
                  <c:v>5.3758080000000001</c:v>
                </c:pt>
                <c:pt idx="1620">
                  <c:v>5.3758080000000001</c:v>
                </c:pt>
                <c:pt idx="1621">
                  <c:v>6.0082560000000003</c:v>
                </c:pt>
                <c:pt idx="1622">
                  <c:v>0</c:v>
                </c:pt>
                <c:pt idx="1623">
                  <c:v>0</c:v>
                </c:pt>
                <c:pt idx="1624">
                  <c:v>0</c:v>
                </c:pt>
                <c:pt idx="1625">
                  <c:v>0</c:v>
                </c:pt>
                <c:pt idx="1626">
                  <c:v>0</c:v>
                </c:pt>
                <c:pt idx="1627">
                  <c:v>0</c:v>
                </c:pt>
                <c:pt idx="1628">
                  <c:v>0</c:v>
                </c:pt>
                <c:pt idx="1629">
                  <c:v>4.1036640000000002</c:v>
                </c:pt>
                <c:pt idx="1630">
                  <c:v>4.1036640000000002</c:v>
                </c:pt>
                <c:pt idx="1631">
                  <c:v>4.5864479999999999</c:v>
                </c:pt>
                <c:pt idx="1632">
                  <c:v>0</c:v>
                </c:pt>
                <c:pt idx="1633">
                  <c:v>0</c:v>
                </c:pt>
                <c:pt idx="1634">
                  <c:v>0</c:v>
                </c:pt>
                <c:pt idx="1635">
                  <c:v>0</c:v>
                </c:pt>
                <c:pt idx="1636">
                  <c:v>0</c:v>
                </c:pt>
                <c:pt idx="1637">
                  <c:v>0</c:v>
                </c:pt>
                <c:pt idx="1638">
                  <c:v>0</c:v>
                </c:pt>
                <c:pt idx="1639">
                  <c:v>3.111408</c:v>
                </c:pt>
                <c:pt idx="1640">
                  <c:v>3.111408</c:v>
                </c:pt>
                <c:pt idx="1641">
                  <c:v>3.4774560000000001</c:v>
                </c:pt>
                <c:pt idx="1642">
                  <c:v>0</c:v>
                </c:pt>
                <c:pt idx="1643">
                  <c:v>0</c:v>
                </c:pt>
                <c:pt idx="1644">
                  <c:v>0</c:v>
                </c:pt>
                <c:pt idx="1645">
                  <c:v>0</c:v>
                </c:pt>
                <c:pt idx="1646">
                  <c:v>0</c:v>
                </c:pt>
                <c:pt idx="1647">
                  <c:v>0</c:v>
                </c:pt>
                <c:pt idx="1648">
                  <c:v>0</c:v>
                </c:pt>
                <c:pt idx="1649">
                  <c:v>2.3794559999999998</c:v>
                </c:pt>
                <c:pt idx="1650">
                  <c:v>2.3794559999999998</c:v>
                </c:pt>
                <c:pt idx="1651">
                  <c:v>2.659392</c:v>
                </c:pt>
                <c:pt idx="1652">
                  <c:v>0</c:v>
                </c:pt>
                <c:pt idx="1653">
                  <c:v>0</c:v>
                </c:pt>
                <c:pt idx="1654">
                  <c:v>0</c:v>
                </c:pt>
                <c:pt idx="1655">
                  <c:v>0</c:v>
                </c:pt>
                <c:pt idx="1656">
                  <c:v>0</c:v>
                </c:pt>
                <c:pt idx="1657">
                  <c:v>0</c:v>
                </c:pt>
                <c:pt idx="1658">
                  <c:v>0</c:v>
                </c:pt>
                <c:pt idx="1659">
                  <c:v>1.8153280000000001</c:v>
                </c:pt>
                <c:pt idx="1660">
                  <c:v>1.8153280000000001</c:v>
                </c:pt>
                <c:pt idx="1661">
                  <c:v>2.028896</c:v>
                </c:pt>
                <c:pt idx="1662">
                  <c:v>0</c:v>
                </c:pt>
                <c:pt idx="1663">
                  <c:v>0</c:v>
                </c:pt>
                <c:pt idx="1664">
                  <c:v>0</c:v>
                </c:pt>
                <c:pt idx="1665">
                  <c:v>0</c:v>
                </c:pt>
                <c:pt idx="1666">
                  <c:v>0</c:v>
                </c:pt>
                <c:pt idx="1667">
                  <c:v>0</c:v>
                </c:pt>
                <c:pt idx="1668">
                  <c:v>0</c:v>
                </c:pt>
                <c:pt idx="1669">
                  <c:v>1.3828480000000001</c:v>
                </c:pt>
                <c:pt idx="1670">
                  <c:v>1.3828480000000001</c:v>
                </c:pt>
                <c:pt idx="1671">
                  <c:v>1.545536</c:v>
                </c:pt>
                <c:pt idx="1672">
                  <c:v>0</c:v>
                </c:pt>
                <c:pt idx="1673">
                  <c:v>0</c:v>
                </c:pt>
                <c:pt idx="1674">
                  <c:v>0</c:v>
                </c:pt>
                <c:pt idx="1675">
                  <c:v>0</c:v>
                </c:pt>
                <c:pt idx="1676">
                  <c:v>0</c:v>
                </c:pt>
                <c:pt idx="1677">
                  <c:v>0</c:v>
                </c:pt>
                <c:pt idx="1678">
                  <c:v>0</c:v>
                </c:pt>
                <c:pt idx="1679">
                  <c:v>1.057536</c:v>
                </c:pt>
                <c:pt idx="1680">
                  <c:v>1.057536</c:v>
                </c:pt>
                <c:pt idx="1681">
                  <c:v>1.1819519999999999</c:v>
                </c:pt>
                <c:pt idx="1682">
                  <c:v>0</c:v>
                </c:pt>
                <c:pt idx="1683">
                  <c:v>0</c:v>
                </c:pt>
                <c:pt idx="1684">
                  <c:v>0</c:v>
                </c:pt>
                <c:pt idx="1685">
                  <c:v>0</c:v>
                </c:pt>
                <c:pt idx="1686">
                  <c:v>0</c:v>
                </c:pt>
                <c:pt idx="1687">
                  <c:v>0</c:v>
                </c:pt>
                <c:pt idx="1688">
                  <c:v>0</c:v>
                </c:pt>
                <c:pt idx="1689">
                  <c:v>0.82252800000000004</c:v>
                </c:pt>
                <c:pt idx="1690">
                  <c:v>0.82252800000000004</c:v>
                </c:pt>
                <c:pt idx="1691">
                  <c:v>0.919296</c:v>
                </c:pt>
                <c:pt idx="1692">
                  <c:v>0</c:v>
                </c:pt>
                <c:pt idx="1693">
                  <c:v>0</c:v>
                </c:pt>
                <c:pt idx="1694">
                  <c:v>0</c:v>
                </c:pt>
                <c:pt idx="1695">
                  <c:v>0</c:v>
                </c:pt>
                <c:pt idx="1696">
                  <c:v>0</c:v>
                </c:pt>
                <c:pt idx="1697">
                  <c:v>0</c:v>
                </c:pt>
                <c:pt idx="1698">
                  <c:v>0</c:v>
                </c:pt>
                <c:pt idx="1699">
                  <c:v>0.62831999999999999</c:v>
                </c:pt>
                <c:pt idx="1700">
                  <c:v>0.62831999999999999</c:v>
                </c:pt>
                <c:pt idx="1701">
                  <c:v>0.70223999999999998</c:v>
                </c:pt>
                <c:pt idx="1702">
                  <c:v>0</c:v>
                </c:pt>
                <c:pt idx="1703">
                  <c:v>0</c:v>
                </c:pt>
                <c:pt idx="1704">
                  <c:v>0</c:v>
                </c:pt>
                <c:pt idx="1705">
                  <c:v>0</c:v>
                </c:pt>
                <c:pt idx="1706">
                  <c:v>0</c:v>
                </c:pt>
                <c:pt idx="1707">
                  <c:v>0</c:v>
                </c:pt>
                <c:pt idx="1708">
                  <c:v>0</c:v>
                </c:pt>
                <c:pt idx="1709">
                  <c:v>0.483072</c:v>
                </c:pt>
                <c:pt idx="1710">
                  <c:v>0.483072</c:v>
                </c:pt>
                <c:pt idx="1711">
                  <c:v>0.53990400000000005</c:v>
                </c:pt>
                <c:pt idx="1712">
                  <c:v>0</c:v>
                </c:pt>
                <c:pt idx="1713">
                  <c:v>0</c:v>
                </c:pt>
                <c:pt idx="1714">
                  <c:v>0</c:v>
                </c:pt>
                <c:pt idx="1715">
                  <c:v>0</c:v>
                </c:pt>
                <c:pt idx="1716">
                  <c:v>0</c:v>
                </c:pt>
                <c:pt idx="1717">
                  <c:v>0</c:v>
                </c:pt>
                <c:pt idx="1718">
                  <c:v>0</c:v>
                </c:pt>
                <c:pt idx="1719">
                  <c:v>0.365568</c:v>
                </c:pt>
                <c:pt idx="1720">
                  <c:v>0.365568</c:v>
                </c:pt>
                <c:pt idx="1721">
                  <c:v>0.40857599999999999</c:v>
                </c:pt>
                <c:pt idx="1722">
                  <c:v>0</c:v>
                </c:pt>
                <c:pt idx="1723">
                  <c:v>0</c:v>
                </c:pt>
                <c:pt idx="1724">
                  <c:v>0</c:v>
                </c:pt>
                <c:pt idx="1725">
                  <c:v>0</c:v>
                </c:pt>
                <c:pt idx="1726">
                  <c:v>0</c:v>
                </c:pt>
                <c:pt idx="1727">
                  <c:v>0</c:v>
                </c:pt>
                <c:pt idx="1728">
                  <c:v>0</c:v>
                </c:pt>
                <c:pt idx="1729">
                  <c:v>0.28179199999999999</c:v>
                </c:pt>
                <c:pt idx="1730">
                  <c:v>0.28179199999999999</c:v>
                </c:pt>
                <c:pt idx="1731">
                  <c:v>0.314944</c:v>
                </c:pt>
                <c:pt idx="1732">
                  <c:v>0</c:v>
                </c:pt>
                <c:pt idx="1733">
                  <c:v>0</c:v>
                </c:pt>
                <c:pt idx="1734">
                  <c:v>0</c:v>
                </c:pt>
                <c:pt idx="1735">
                  <c:v>0</c:v>
                </c:pt>
                <c:pt idx="1736">
                  <c:v>0</c:v>
                </c:pt>
                <c:pt idx="1737">
                  <c:v>0</c:v>
                </c:pt>
                <c:pt idx="1738">
                  <c:v>0</c:v>
                </c:pt>
                <c:pt idx="1739">
                  <c:v>0.22439999999999999</c:v>
                </c:pt>
                <c:pt idx="1740">
                  <c:v>0.22439999999999999</c:v>
                </c:pt>
                <c:pt idx="1741">
                  <c:v>0.25080000000000002</c:v>
                </c:pt>
                <c:pt idx="1742">
                  <c:v>0</c:v>
                </c:pt>
                <c:pt idx="1743">
                  <c:v>0</c:v>
                </c:pt>
                <c:pt idx="1744">
                  <c:v>0</c:v>
                </c:pt>
                <c:pt idx="1745">
                  <c:v>0</c:v>
                </c:pt>
                <c:pt idx="1746">
                  <c:v>0</c:v>
                </c:pt>
                <c:pt idx="1747">
                  <c:v>0</c:v>
                </c:pt>
                <c:pt idx="1748">
                  <c:v>0</c:v>
                </c:pt>
                <c:pt idx="1749">
                  <c:v>0.173536</c:v>
                </c:pt>
                <c:pt idx="1750">
                  <c:v>0.173536</c:v>
                </c:pt>
                <c:pt idx="1751">
                  <c:v>0.19395200000000001</c:v>
                </c:pt>
                <c:pt idx="1752">
                  <c:v>0</c:v>
                </c:pt>
                <c:pt idx="1753">
                  <c:v>0</c:v>
                </c:pt>
                <c:pt idx="1754">
                  <c:v>0</c:v>
                </c:pt>
                <c:pt idx="1755">
                  <c:v>0</c:v>
                </c:pt>
                <c:pt idx="1756">
                  <c:v>0</c:v>
                </c:pt>
                <c:pt idx="1757">
                  <c:v>0</c:v>
                </c:pt>
                <c:pt idx="1758">
                  <c:v>0</c:v>
                </c:pt>
                <c:pt idx="1759">
                  <c:v>0.12920000000000001</c:v>
                </c:pt>
                <c:pt idx="1760">
                  <c:v>0.12920000000000001</c:v>
                </c:pt>
                <c:pt idx="1761">
                  <c:v>0.1444</c:v>
                </c:pt>
                <c:pt idx="1762">
                  <c:v>0</c:v>
                </c:pt>
                <c:pt idx="1763">
                  <c:v>0</c:v>
                </c:pt>
                <c:pt idx="1764">
                  <c:v>0</c:v>
                </c:pt>
                <c:pt idx="1765">
                  <c:v>0</c:v>
                </c:pt>
                <c:pt idx="1766">
                  <c:v>0</c:v>
                </c:pt>
                <c:pt idx="1767">
                  <c:v>0</c:v>
                </c:pt>
                <c:pt idx="1768">
                  <c:v>0</c:v>
                </c:pt>
                <c:pt idx="1769">
                  <c:v>0.101728</c:v>
                </c:pt>
                <c:pt idx="1770">
                  <c:v>0.101728</c:v>
                </c:pt>
                <c:pt idx="1771">
                  <c:v>0.11369600000000001</c:v>
                </c:pt>
                <c:pt idx="1772">
                  <c:v>0</c:v>
                </c:pt>
                <c:pt idx="1773">
                  <c:v>0</c:v>
                </c:pt>
                <c:pt idx="1774">
                  <c:v>0</c:v>
                </c:pt>
                <c:pt idx="1775">
                  <c:v>0</c:v>
                </c:pt>
                <c:pt idx="1776">
                  <c:v>0</c:v>
                </c:pt>
                <c:pt idx="1777">
                  <c:v>0</c:v>
                </c:pt>
                <c:pt idx="1778">
                  <c:v>0</c:v>
                </c:pt>
                <c:pt idx="1779">
                  <c:v>8.1600000000000006E-2</c:v>
                </c:pt>
                <c:pt idx="1780">
                  <c:v>8.1600000000000006E-2</c:v>
                </c:pt>
                <c:pt idx="1781">
                  <c:v>9.1200000000000003E-2</c:v>
                </c:pt>
                <c:pt idx="1782">
                  <c:v>0</c:v>
                </c:pt>
                <c:pt idx="1783">
                  <c:v>0</c:v>
                </c:pt>
                <c:pt idx="1784">
                  <c:v>0</c:v>
                </c:pt>
                <c:pt idx="1785">
                  <c:v>0</c:v>
                </c:pt>
                <c:pt idx="1786">
                  <c:v>0</c:v>
                </c:pt>
                <c:pt idx="1787">
                  <c:v>0</c:v>
                </c:pt>
                <c:pt idx="1788">
                  <c:v>0</c:v>
                </c:pt>
                <c:pt idx="1789">
                  <c:v>6.4736000000000002E-2</c:v>
                </c:pt>
                <c:pt idx="1790">
                  <c:v>6.4736000000000002E-2</c:v>
                </c:pt>
                <c:pt idx="1791">
                  <c:v>7.2352E-2</c:v>
                </c:pt>
                <c:pt idx="1792">
                  <c:v>0</c:v>
                </c:pt>
                <c:pt idx="1793">
                  <c:v>0</c:v>
                </c:pt>
                <c:pt idx="1794">
                  <c:v>0</c:v>
                </c:pt>
                <c:pt idx="1795">
                  <c:v>0</c:v>
                </c:pt>
                <c:pt idx="1796">
                  <c:v>0</c:v>
                </c:pt>
                <c:pt idx="1797">
                  <c:v>0</c:v>
                </c:pt>
                <c:pt idx="1798">
                  <c:v>0</c:v>
                </c:pt>
                <c:pt idx="1799">
                  <c:v>4.8959999999999997E-2</c:v>
                </c:pt>
                <c:pt idx="1800">
                  <c:v>4.8959999999999997E-2</c:v>
                </c:pt>
                <c:pt idx="1801">
                  <c:v>5.4719999999999998E-2</c:v>
                </c:pt>
                <c:pt idx="1802">
                  <c:v>0</c:v>
                </c:pt>
                <c:pt idx="1803">
                  <c:v>0</c:v>
                </c:pt>
                <c:pt idx="1804">
                  <c:v>0</c:v>
                </c:pt>
                <c:pt idx="1805">
                  <c:v>0</c:v>
                </c:pt>
                <c:pt idx="1806">
                  <c:v>0</c:v>
                </c:pt>
                <c:pt idx="1807">
                  <c:v>0</c:v>
                </c:pt>
                <c:pt idx="1808">
                  <c:v>0</c:v>
                </c:pt>
                <c:pt idx="1809">
                  <c:v>4.1888000000000002E-2</c:v>
                </c:pt>
                <c:pt idx="1810">
                  <c:v>4.1888000000000002E-2</c:v>
                </c:pt>
                <c:pt idx="1811">
                  <c:v>4.6816000000000003E-2</c:v>
                </c:pt>
                <c:pt idx="1812">
                  <c:v>0</c:v>
                </c:pt>
                <c:pt idx="1813">
                  <c:v>0</c:v>
                </c:pt>
                <c:pt idx="1814">
                  <c:v>0</c:v>
                </c:pt>
                <c:pt idx="1815">
                  <c:v>0</c:v>
                </c:pt>
                <c:pt idx="1816">
                  <c:v>0</c:v>
                </c:pt>
                <c:pt idx="1817">
                  <c:v>0</c:v>
                </c:pt>
                <c:pt idx="1818">
                  <c:v>0</c:v>
                </c:pt>
                <c:pt idx="1819">
                  <c:v>3.2640000000000002E-2</c:v>
                </c:pt>
                <c:pt idx="1820">
                  <c:v>3.2640000000000002E-2</c:v>
                </c:pt>
                <c:pt idx="1821">
                  <c:v>3.6479999999999999E-2</c:v>
                </c:pt>
                <c:pt idx="1822">
                  <c:v>0</c:v>
                </c:pt>
                <c:pt idx="1823">
                  <c:v>0</c:v>
                </c:pt>
                <c:pt idx="1824">
                  <c:v>0</c:v>
                </c:pt>
                <c:pt idx="1825">
                  <c:v>0</c:v>
                </c:pt>
                <c:pt idx="1826">
                  <c:v>0</c:v>
                </c:pt>
                <c:pt idx="1827">
                  <c:v>0</c:v>
                </c:pt>
                <c:pt idx="1828">
                  <c:v>0</c:v>
                </c:pt>
                <c:pt idx="1829">
                  <c:v>2.6928000000000001E-2</c:v>
                </c:pt>
                <c:pt idx="1830">
                  <c:v>2.6928000000000001E-2</c:v>
                </c:pt>
                <c:pt idx="1831">
                  <c:v>3.0096000000000001E-2</c:v>
                </c:pt>
                <c:pt idx="1832">
                  <c:v>0</c:v>
                </c:pt>
                <c:pt idx="1833">
                  <c:v>0</c:v>
                </c:pt>
                <c:pt idx="1834">
                  <c:v>0</c:v>
                </c:pt>
                <c:pt idx="1835">
                  <c:v>0</c:v>
                </c:pt>
                <c:pt idx="1836">
                  <c:v>0</c:v>
                </c:pt>
                <c:pt idx="1837">
                  <c:v>0</c:v>
                </c:pt>
                <c:pt idx="1838">
                  <c:v>0</c:v>
                </c:pt>
                <c:pt idx="1839">
                  <c:v>2.1760000000000002E-2</c:v>
                </c:pt>
                <c:pt idx="1840">
                  <c:v>2.1760000000000002E-2</c:v>
                </c:pt>
                <c:pt idx="1841">
                  <c:v>2.4320000000000001E-2</c:v>
                </c:pt>
                <c:pt idx="1842">
                  <c:v>0</c:v>
                </c:pt>
                <c:pt idx="1843">
                  <c:v>0</c:v>
                </c:pt>
                <c:pt idx="1844">
                  <c:v>0</c:v>
                </c:pt>
                <c:pt idx="1845">
                  <c:v>0</c:v>
                </c:pt>
                <c:pt idx="1846">
                  <c:v>0</c:v>
                </c:pt>
                <c:pt idx="1847">
                  <c:v>0</c:v>
                </c:pt>
                <c:pt idx="1848">
                  <c:v>0</c:v>
                </c:pt>
                <c:pt idx="1849">
                  <c:v>5.3758080000000001</c:v>
                </c:pt>
                <c:pt idx="1850">
                  <c:v>5.3758080000000001</c:v>
                </c:pt>
                <c:pt idx="1851">
                  <c:v>6.0082560000000003</c:v>
                </c:pt>
                <c:pt idx="1852">
                  <c:v>0</c:v>
                </c:pt>
                <c:pt idx="1853">
                  <c:v>0</c:v>
                </c:pt>
                <c:pt idx="1854">
                  <c:v>0</c:v>
                </c:pt>
                <c:pt idx="1855">
                  <c:v>0</c:v>
                </c:pt>
                <c:pt idx="1856">
                  <c:v>0</c:v>
                </c:pt>
                <c:pt idx="1857">
                  <c:v>0</c:v>
                </c:pt>
                <c:pt idx="1858">
                  <c:v>0</c:v>
                </c:pt>
                <c:pt idx="1859">
                  <c:v>4.1036640000000002</c:v>
                </c:pt>
                <c:pt idx="1860">
                  <c:v>4.1036640000000002</c:v>
                </c:pt>
                <c:pt idx="1861">
                  <c:v>4.5864479999999999</c:v>
                </c:pt>
                <c:pt idx="1862">
                  <c:v>0</c:v>
                </c:pt>
                <c:pt idx="1863">
                  <c:v>0</c:v>
                </c:pt>
                <c:pt idx="1864">
                  <c:v>0</c:v>
                </c:pt>
                <c:pt idx="1865">
                  <c:v>0</c:v>
                </c:pt>
                <c:pt idx="1866">
                  <c:v>0</c:v>
                </c:pt>
                <c:pt idx="1867">
                  <c:v>0</c:v>
                </c:pt>
                <c:pt idx="1868">
                  <c:v>0</c:v>
                </c:pt>
                <c:pt idx="1869">
                  <c:v>3.111408</c:v>
                </c:pt>
                <c:pt idx="1870">
                  <c:v>3.111408</c:v>
                </c:pt>
                <c:pt idx="1871">
                  <c:v>3.4774560000000001</c:v>
                </c:pt>
                <c:pt idx="1872">
                  <c:v>0</c:v>
                </c:pt>
                <c:pt idx="1873">
                  <c:v>0</c:v>
                </c:pt>
                <c:pt idx="1874">
                  <c:v>0</c:v>
                </c:pt>
                <c:pt idx="1875">
                  <c:v>0</c:v>
                </c:pt>
                <c:pt idx="1876">
                  <c:v>0</c:v>
                </c:pt>
                <c:pt idx="1877">
                  <c:v>0</c:v>
                </c:pt>
                <c:pt idx="1878">
                  <c:v>0</c:v>
                </c:pt>
                <c:pt idx="1879">
                  <c:v>2.3794559999999998</c:v>
                </c:pt>
                <c:pt idx="1880">
                  <c:v>2.3794559999999998</c:v>
                </c:pt>
                <c:pt idx="1881">
                  <c:v>2.659392</c:v>
                </c:pt>
                <c:pt idx="1882">
                  <c:v>0</c:v>
                </c:pt>
                <c:pt idx="1883">
                  <c:v>0</c:v>
                </c:pt>
                <c:pt idx="1884">
                  <c:v>0</c:v>
                </c:pt>
                <c:pt idx="1885">
                  <c:v>0</c:v>
                </c:pt>
                <c:pt idx="1886">
                  <c:v>0</c:v>
                </c:pt>
                <c:pt idx="1887">
                  <c:v>0</c:v>
                </c:pt>
                <c:pt idx="1888">
                  <c:v>0</c:v>
                </c:pt>
                <c:pt idx="1889">
                  <c:v>1.8153280000000001</c:v>
                </c:pt>
                <c:pt idx="1890">
                  <c:v>1.8153280000000001</c:v>
                </c:pt>
                <c:pt idx="1891">
                  <c:v>2.028896</c:v>
                </c:pt>
                <c:pt idx="1892">
                  <c:v>0</c:v>
                </c:pt>
                <c:pt idx="1893">
                  <c:v>0</c:v>
                </c:pt>
                <c:pt idx="1894">
                  <c:v>0</c:v>
                </c:pt>
                <c:pt idx="1895">
                  <c:v>0</c:v>
                </c:pt>
                <c:pt idx="1896">
                  <c:v>0</c:v>
                </c:pt>
                <c:pt idx="1897">
                  <c:v>0</c:v>
                </c:pt>
                <c:pt idx="1898">
                  <c:v>0</c:v>
                </c:pt>
                <c:pt idx="1899">
                  <c:v>1.3828480000000001</c:v>
                </c:pt>
                <c:pt idx="1900">
                  <c:v>1.3828480000000001</c:v>
                </c:pt>
                <c:pt idx="1901">
                  <c:v>1.545536</c:v>
                </c:pt>
                <c:pt idx="1902">
                  <c:v>0</c:v>
                </c:pt>
                <c:pt idx="1903">
                  <c:v>0</c:v>
                </c:pt>
                <c:pt idx="1904">
                  <c:v>0</c:v>
                </c:pt>
                <c:pt idx="1905">
                  <c:v>0</c:v>
                </c:pt>
                <c:pt idx="1906">
                  <c:v>0</c:v>
                </c:pt>
                <c:pt idx="1907">
                  <c:v>0</c:v>
                </c:pt>
                <c:pt idx="1908">
                  <c:v>0</c:v>
                </c:pt>
                <c:pt idx="1909">
                  <c:v>1.057536</c:v>
                </c:pt>
                <c:pt idx="1910">
                  <c:v>1.057536</c:v>
                </c:pt>
                <c:pt idx="1911">
                  <c:v>1.1819519999999999</c:v>
                </c:pt>
                <c:pt idx="1912">
                  <c:v>0</c:v>
                </c:pt>
                <c:pt idx="1913">
                  <c:v>0</c:v>
                </c:pt>
                <c:pt idx="1914">
                  <c:v>0</c:v>
                </c:pt>
                <c:pt idx="1915">
                  <c:v>0</c:v>
                </c:pt>
                <c:pt idx="1916">
                  <c:v>0</c:v>
                </c:pt>
                <c:pt idx="1917">
                  <c:v>0</c:v>
                </c:pt>
                <c:pt idx="1918">
                  <c:v>0</c:v>
                </c:pt>
                <c:pt idx="1919">
                  <c:v>0.82252800000000004</c:v>
                </c:pt>
                <c:pt idx="1920">
                  <c:v>0.82252800000000004</c:v>
                </c:pt>
                <c:pt idx="1921">
                  <c:v>0.919296</c:v>
                </c:pt>
                <c:pt idx="1922">
                  <c:v>0</c:v>
                </c:pt>
                <c:pt idx="1923">
                  <c:v>0</c:v>
                </c:pt>
                <c:pt idx="1924">
                  <c:v>0</c:v>
                </c:pt>
                <c:pt idx="1925">
                  <c:v>0</c:v>
                </c:pt>
                <c:pt idx="1926">
                  <c:v>0</c:v>
                </c:pt>
                <c:pt idx="1927">
                  <c:v>0</c:v>
                </c:pt>
                <c:pt idx="1928">
                  <c:v>0</c:v>
                </c:pt>
                <c:pt idx="1929">
                  <c:v>0.62831999999999999</c:v>
                </c:pt>
                <c:pt idx="1930">
                  <c:v>0.62831999999999999</c:v>
                </c:pt>
                <c:pt idx="1931">
                  <c:v>0.70223999999999998</c:v>
                </c:pt>
                <c:pt idx="1932">
                  <c:v>0</c:v>
                </c:pt>
                <c:pt idx="1933">
                  <c:v>0</c:v>
                </c:pt>
                <c:pt idx="1934">
                  <c:v>0</c:v>
                </c:pt>
                <c:pt idx="1935">
                  <c:v>0</c:v>
                </c:pt>
                <c:pt idx="1936">
                  <c:v>0</c:v>
                </c:pt>
                <c:pt idx="1937">
                  <c:v>0</c:v>
                </c:pt>
                <c:pt idx="1938">
                  <c:v>0</c:v>
                </c:pt>
                <c:pt idx="1939">
                  <c:v>0.483072</c:v>
                </c:pt>
                <c:pt idx="1940">
                  <c:v>0.483072</c:v>
                </c:pt>
                <c:pt idx="1941">
                  <c:v>0.53990400000000005</c:v>
                </c:pt>
                <c:pt idx="1942">
                  <c:v>0</c:v>
                </c:pt>
                <c:pt idx="1943">
                  <c:v>0</c:v>
                </c:pt>
                <c:pt idx="1944">
                  <c:v>0</c:v>
                </c:pt>
                <c:pt idx="1945">
                  <c:v>0</c:v>
                </c:pt>
                <c:pt idx="1946">
                  <c:v>0</c:v>
                </c:pt>
                <c:pt idx="1947">
                  <c:v>0</c:v>
                </c:pt>
                <c:pt idx="1948">
                  <c:v>0</c:v>
                </c:pt>
                <c:pt idx="1949">
                  <c:v>0.365568</c:v>
                </c:pt>
                <c:pt idx="1950">
                  <c:v>0.365568</c:v>
                </c:pt>
                <c:pt idx="1951">
                  <c:v>0.40857599999999999</c:v>
                </c:pt>
                <c:pt idx="1952">
                  <c:v>0</c:v>
                </c:pt>
                <c:pt idx="1953">
                  <c:v>0</c:v>
                </c:pt>
                <c:pt idx="1954">
                  <c:v>0</c:v>
                </c:pt>
                <c:pt idx="1955">
                  <c:v>0</c:v>
                </c:pt>
                <c:pt idx="1956">
                  <c:v>0</c:v>
                </c:pt>
                <c:pt idx="1957">
                  <c:v>0</c:v>
                </c:pt>
                <c:pt idx="1958">
                  <c:v>0</c:v>
                </c:pt>
                <c:pt idx="1959">
                  <c:v>0.28179199999999999</c:v>
                </c:pt>
                <c:pt idx="1960">
                  <c:v>0.28179199999999999</c:v>
                </c:pt>
                <c:pt idx="1961">
                  <c:v>0.314944</c:v>
                </c:pt>
                <c:pt idx="1962">
                  <c:v>0</c:v>
                </c:pt>
                <c:pt idx="1963">
                  <c:v>0</c:v>
                </c:pt>
                <c:pt idx="1964">
                  <c:v>0</c:v>
                </c:pt>
                <c:pt idx="1965">
                  <c:v>0</c:v>
                </c:pt>
                <c:pt idx="1966">
                  <c:v>0</c:v>
                </c:pt>
                <c:pt idx="1967">
                  <c:v>0</c:v>
                </c:pt>
                <c:pt idx="1968">
                  <c:v>0</c:v>
                </c:pt>
                <c:pt idx="1969">
                  <c:v>0.22439999999999999</c:v>
                </c:pt>
                <c:pt idx="1970">
                  <c:v>0.22439999999999999</c:v>
                </c:pt>
                <c:pt idx="1971">
                  <c:v>0.25080000000000002</c:v>
                </c:pt>
                <c:pt idx="1972">
                  <c:v>0</c:v>
                </c:pt>
                <c:pt idx="1973">
                  <c:v>0</c:v>
                </c:pt>
                <c:pt idx="1974">
                  <c:v>0</c:v>
                </c:pt>
                <c:pt idx="1975">
                  <c:v>0</c:v>
                </c:pt>
                <c:pt idx="1976">
                  <c:v>0</c:v>
                </c:pt>
                <c:pt idx="1977">
                  <c:v>0</c:v>
                </c:pt>
                <c:pt idx="1978">
                  <c:v>0</c:v>
                </c:pt>
                <c:pt idx="1979">
                  <c:v>0.173536</c:v>
                </c:pt>
                <c:pt idx="1980">
                  <c:v>0.173536</c:v>
                </c:pt>
                <c:pt idx="1981">
                  <c:v>0.19395200000000001</c:v>
                </c:pt>
                <c:pt idx="1982">
                  <c:v>0</c:v>
                </c:pt>
                <c:pt idx="1983">
                  <c:v>0</c:v>
                </c:pt>
                <c:pt idx="1984">
                  <c:v>0</c:v>
                </c:pt>
                <c:pt idx="1985">
                  <c:v>0</c:v>
                </c:pt>
                <c:pt idx="1986">
                  <c:v>0</c:v>
                </c:pt>
                <c:pt idx="1987">
                  <c:v>0</c:v>
                </c:pt>
                <c:pt idx="1988">
                  <c:v>0</c:v>
                </c:pt>
                <c:pt idx="1989">
                  <c:v>0.12920000000000001</c:v>
                </c:pt>
                <c:pt idx="1990">
                  <c:v>0.12920000000000001</c:v>
                </c:pt>
                <c:pt idx="1991">
                  <c:v>0.1444</c:v>
                </c:pt>
                <c:pt idx="1992">
                  <c:v>0</c:v>
                </c:pt>
                <c:pt idx="1993">
                  <c:v>0</c:v>
                </c:pt>
                <c:pt idx="1994">
                  <c:v>0</c:v>
                </c:pt>
                <c:pt idx="1995">
                  <c:v>0</c:v>
                </c:pt>
                <c:pt idx="1996">
                  <c:v>0</c:v>
                </c:pt>
                <c:pt idx="1997">
                  <c:v>0</c:v>
                </c:pt>
                <c:pt idx="1998">
                  <c:v>0</c:v>
                </c:pt>
                <c:pt idx="1999">
                  <c:v>0.101728</c:v>
                </c:pt>
                <c:pt idx="2000">
                  <c:v>0.101728</c:v>
                </c:pt>
                <c:pt idx="2001">
                  <c:v>0.11369600000000001</c:v>
                </c:pt>
                <c:pt idx="2002">
                  <c:v>0</c:v>
                </c:pt>
                <c:pt idx="2003">
                  <c:v>0</c:v>
                </c:pt>
                <c:pt idx="2004">
                  <c:v>0</c:v>
                </c:pt>
                <c:pt idx="2005">
                  <c:v>0</c:v>
                </c:pt>
                <c:pt idx="2006">
                  <c:v>0</c:v>
                </c:pt>
                <c:pt idx="2007">
                  <c:v>0</c:v>
                </c:pt>
                <c:pt idx="2008">
                  <c:v>0</c:v>
                </c:pt>
                <c:pt idx="2009">
                  <c:v>8.1600000000000006E-2</c:v>
                </c:pt>
                <c:pt idx="2010">
                  <c:v>8.1600000000000006E-2</c:v>
                </c:pt>
                <c:pt idx="2011">
                  <c:v>9.1200000000000003E-2</c:v>
                </c:pt>
                <c:pt idx="2012">
                  <c:v>0</c:v>
                </c:pt>
                <c:pt idx="2013">
                  <c:v>0</c:v>
                </c:pt>
                <c:pt idx="2014">
                  <c:v>0</c:v>
                </c:pt>
                <c:pt idx="2015">
                  <c:v>0</c:v>
                </c:pt>
                <c:pt idx="2016">
                  <c:v>0</c:v>
                </c:pt>
                <c:pt idx="2017">
                  <c:v>0</c:v>
                </c:pt>
                <c:pt idx="2018">
                  <c:v>0</c:v>
                </c:pt>
                <c:pt idx="2019">
                  <c:v>6.4736000000000002E-2</c:v>
                </c:pt>
                <c:pt idx="2020">
                  <c:v>6.4736000000000002E-2</c:v>
                </c:pt>
                <c:pt idx="2021">
                  <c:v>7.2352E-2</c:v>
                </c:pt>
                <c:pt idx="2022">
                  <c:v>0</c:v>
                </c:pt>
                <c:pt idx="2023">
                  <c:v>0</c:v>
                </c:pt>
                <c:pt idx="2024">
                  <c:v>0</c:v>
                </c:pt>
                <c:pt idx="2025">
                  <c:v>0</c:v>
                </c:pt>
                <c:pt idx="2026">
                  <c:v>0</c:v>
                </c:pt>
                <c:pt idx="2027">
                  <c:v>0</c:v>
                </c:pt>
                <c:pt idx="2028">
                  <c:v>0</c:v>
                </c:pt>
                <c:pt idx="2029">
                  <c:v>4.8959999999999997E-2</c:v>
                </c:pt>
                <c:pt idx="2030">
                  <c:v>4.8959999999999997E-2</c:v>
                </c:pt>
                <c:pt idx="2031">
                  <c:v>5.4719999999999998E-2</c:v>
                </c:pt>
                <c:pt idx="2032">
                  <c:v>0</c:v>
                </c:pt>
                <c:pt idx="2033">
                  <c:v>0</c:v>
                </c:pt>
                <c:pt idx="2034">
                  <c:v>0</c:v>
                </c:pt>
                <c:pt idx="2035">
                  <c:v>0</c:v>
                </c:pt>
                <c:pt idx="2036">
                  <c:v>0</c:v>
                </c:pt>
                <c:pt idx="2037">
                  <c:v>0</c:v>
                </c:pt>
                <c:pt idx="2038">
                  <c:v>0</c:v>
                </c:pt>
                <c:pt idx="2039">
                  <c:v>4.1888000000000002E-2</c:v>
                </c:pt>
                <c:pt idx="2040">
                  <c:v>4.1888000000000002E-2</c:v>
                </c:pt>
                <c:pt idx="2041">
                  <c:v>4.6816000000000003E-2</c:v>
                </c:pt>
                <c:pt idx="2042">
                  <c:v>0</c:v>
                </c:pt>
                <c:pt idx="2043">
                  <c:v>0</c:v>
                </c:pt>
                <c:pt idx="2044">
                  <c:v>0</c:v>
                </c:pt>
                <c:pt idx="2045">
                  <c:v>0</c:v>
                </c:pt>
                <c:pt idx="2046">
                  <c:v>0</c:v>
                </c:pt>
                <c:pt idx="2047">
                  <c:v>0</c:v>
                </c:pt>
                <c:pt idx="2048">
                  <c:v>0</c:v>
                </c:pt>
                <c:pt idx="2049">
                  <c:v>3.2640000000000002E-2</c:v>
                </c:pt>
                <c:pt idx="2050">
                  <c:v>3.2640000000000002E-2</c:v>
                </c:pt>
                <c:pt idx="2051">
                  <c:v>3.6479999999999999E-2</c:v>
                </c:pt>
                <c:pt idx="2052">
                  <c:v>0</c:v>
                </c:pt>
                <c:pt idx="2053">
                  <c:v>0</c:v>
                </c:pt>
                <c:pt idx="2054">
                  <c:v>0</c:v>
                </c:pt>
                <c:pt idx="2055">
                  <c:v>0</c:v>
                </c:pt>
                <c:pt idx="2056">
                  <c:v>0</c:v>
                </c:pt>
                <c:pt idx="2057">
                  <c:v>0</c:v>
                </c:pt>
                <c:pt idx="2058">
                  <c:v>0</c:v>
                </c:pt>
                <c:pt idx="2059">
                  <c:v>2.6928000000000001E-2</c:v>
                </c:pt>
                <c:pt idx="2060">
                  <c:v>2.6928000000000001E-2</c:v>
                </c:pt>
                <c:pt idx="2061">
                  <c:v>3.0096000000000001E-2</c:v>
                </c:pt>
                <c:pt idx="2062">
                  <c:v>0</c:v>
                </c:pt>
                <c:pt idx="2063">
                  <c:v>0</c:v>
                </c:pt>
                <c:pt idx="2064">
                  <c:v>0</c:v>
                </c:pt>
                <c:pt idx="2065">
                  <c:v>0</c:v>
                </c:pt>
                <c:pt idx="2066">
                  <c:v>0</c:v>
                </c:pt>
                <c:pt idx="2067">
                  <c:v>0</c:v>
                </c:pt>
                <c:pt idx="2068">
                  <c:v>0</c:v>
                </c:pt>
                <c:pt idx="2069">
                  <c:v>2.1760000000000002E-2</c:v>
                </c:pt>
                <c:pt idx="2070">
                  <c:v>2.1760000000000002E-2</c:v>
                </c:pt>
                <c:pt idx="2071">
                  <c:v>2.4320000000000001E-2</c:v>
                </c:pt>
                <c:pt idx="2072">
                  <c:v>0</c:v>
                </c:pt>
                <c:pt idx="2073">
                  <c:v>0</c:v>
                </c:pt>
                <c:pt idx="2074">
                  <c:v>0</c:v>
                </c:pt>
                <c:pt idx="2075">
                  <c:v>0</c:v>
                </c:pt>
                <c:pt idx="2076">
                  <c:v>0</c:v>
                </c:pt>
                <c:pt idx="2077">
                  <c:v>0</c:v>
                </c:pt>
                <c:pt idx="2078">
                  <c:v>0</c:v>
                </c:pt>
                <c:pt idx="2079">
                  <c:v>5.3758080000000001</c:v>
                </c:pt>
                <c:pt idx="2080">
                  <c:v>5.3758080000000001</c:v>
                </c:pt>
                <c:pt idx="2081">
                  <c:v>6.0082560000000003</c:v>
                </c:pt>
                <c:pt idx="2082">
                  <c:v>0</c:v>
                </c:pt>
                <c:pt idx="2083">
                  <c:v>0</c:v>
                </c:pt>
                <c:pt idx="2084">
                  <c:v>0</c:v>
                </c:pt>
                <c:pt idx="2085">
                  <c:v>0</c:v>
                </c:pt>
                <c:pt idx="2086">
                  <c:v>0</c:v>
                </c:pt>
                <c:pt idx="2087">
                  <c:v>0</c:v>
                </c:pt>
                <c:pt idx="2088">
                  <c:v>0</c:v>
                </c:pt>
                <c:pt idx="2089">
                  <c:v>4.1036640000000002</c:v>
                </c:pt>
                <c:pt idx="2090">
                  <c:v>4.1036640000000002</c:v>
                </c:pt>
                <c:pt idx="2091">
                  <c:v>4.5864479999999999</c:v>
                </c:pt>
                <c:pt idx="2092">
                  <c:v>0</c:v>
                </c:pt>
                <c:pt idx="2093">
                  <c:v>0</c:v>
                </c:pt>
                <c:pt idx="2094">
                  <c:v>0</c:v>
                </c:pt>
                <c:pt idx="2095">
                  <c:v>0</c:v>
                </c:pt>
                <c:pt idx="2096">
                  <c:v>0</c:v>
                </c:pt>
                <c:pt idx="2097">
                  <c:v>0</c:v>
                </c:pt>
                <c:pt idx="2098">
                  <c:v>0</c:v>
                </c:pt>
                <c:pt idx="2099">
                  <c:v>3.111408</c:v>
                </c:pt>
                <c:pt idx="2100">
                  <c:v>3.111408</c:v>
                </c:pt>
                <c:pt idx="2101">
                  <c:v>3.4774560000000001</c:v>
                </c:pt>
                <c:pt idx="2102">
                  <c:v>0</c:v>
                </c:pt>
                <c:pt idx="2103">
                  <c:v>0</c:v>
                </c:pt>
                <c:pt idx="2104">
                  <c:v>0</c:v>
                </c:pt>
                <c:pt idx="2105">
                  <c:v>0</c:v>
                </c:pt>
                <c:pt idx="2106">
                  <c:v>0</c:v>
                </c:pt>
                <c:pt idx="2107">
                  <c:v>0</c:v>
                </c:pt>
                <c:pt idx="2108">
                  <c:v>0</c:v>
                </c:pt>
                <c:pt idx="2109">
                  <c:v>2.3794559999999998</c:v>
                </c:pt>
                <c:pt idx="2110">
                  <c:v>2.3794559999999998</c:v>
                </c:pt>
                <c:pt idx="2111">
                  <c:v>2.659392</c:v>
                </c:pt>
                <c:pt idx="2112">
                  <c:v>0</c:v>
                </c:pt>
                <c:pt idx="2113">
                  <c:v>0</c:v>
                </c:pt>
                <c:pt idx="2114">
                  <c:v>0</c:v>
                </c:pt>
                <c:pt idx="2115">
                  <c:v>0</c:v>
                </c:pt>
                <c:pt idx="2116">
                  <c:v>0</c:v>
                </c:pt>
                <c:pt idx="2117">
                  <c:v>0</c:v>
                </c:pt>
                <c:pt idx="2118">
                  <c:v>0</c:v>
                </c:pt>
                <c:pt idx="2119">
                  <c:v>1.8153280000000001</c:v>
                </c:pt>
                <c:pt idx="2120">
                  <c:v>1.8153280000000001</c:v>
                </c:pt>
                <c:pt idx="2121">
                  <c:v>2.028896</c:v>
                </c:pt>
                <c:pt idx="2122">
                  <c:v>0</c:v>
                </c:pt>
                <c:pt idx="2123">
                  <c:v>0</c:v>
                </c:pt>
                <c:pt idx="2124">
                  <c:v>0</c:v>
                </c:pt>
                <c:pt idx="2125">
                  <c:v>0</c:v>
                </c:pt>
                <c:pt idx="2126">
                  <c:v>0</c:v>
                </c:pt>
                <c:pt idx="2127">
                  <c:v>0</c:v>
                </c:pt>
                <c:pt idx="2128">
                  <c:v>0</c:v>
                </c:pt>
                <c:pt idx="2129">
                  <c:v>1.3828480000000001</c:v>
                </c:pt>
                <c:pt idx="2130">
                  <c:v>1.3828480000000001</c:v>
                </c:pt>
                <c:pt idx="2131">
                  <c:v>1.545536</c:v>
                </c:pt>
                <c:pt idx="2132">
                  <c:v>0</c:v>
                </c:pt>
                <c:pt idx="2133">
                  <c:v>0</c:v>
                </c:pt>
                <c:pt idx="2134">
                  <c:v>0</c:v>
                </c:pt>
                <c:pt idx="2135">
                  <c:v>0</c:v>
                </c:pt>
                <c:pt idx="2136">
                  <c:v>0</c:v>
                </c:pt>
                <c:pt idx="2137">
                  <c:v>0</c:v>
                </c:pt>
                <c:pt idx="2138">
                  <c:v>0</c:v>
                </c:pt>
                <c:pt idx="2139">
                  <c:v>1.057536</c:v>
                </c:pt>
                <c:pt idx="2140">
                  <c:v>1.057536</c:v>
                </c:pt>
                <c:pt idx="2141">
                  <c:v>1.1819519999999999</c:v>
                </c:pt>
                <c:pt idx="2142">
                  <c:v>0</c:v>
                </c:pt>
                <c:pt idx="2143">
                  <c:v>0</c:v>
                </c:pt>
                <c:pt idx="2144">
                  <c:v>0</c:v>
                </c:pt>
                <c:pt idx="2145">
                  <c:v>0</c:v>
                </c:pt>
                <c:pt idx="2146">
                  <c:v>0</c:v>
                </c:pt>
                <c:pt idx="2147">
                  <c:v>0</c:v>
                </c:pt>
                <c:pt idx="2148">
                  <c:v>0</c:v>
                </c:pt>
                <c:pt idx="2149">
                  <c:v>0.82252800000000004</c:v>
                </c:pt>
                <c:pt idx="2150">
                  <c:v>0.82252800000000004</c:v>
                </c:pt>
                <c:pt idx="2151">
                  <c:v>0.919296</c:v>
                </c:pt>
                <c:pt idx="2152">
                  <c:v>0</c:v>
                </c:pt>
                <c:pt idx="2153">
                  <c:v>0</c:v>
                </c:pt>
                <c:pt idx="2154">
                  <c:v>0</c:v>
                </c:pt>
                <c:pt idx="2155">
                  <c:v>0</c:v>
                </c:pt>
                <c:pt idx="2156">
                  <c:v>0</c:v>
                </c:pt>
                <c:pt idx="2157">
                  <c:v>0</c:v>
                </c:pt>
                <c:pt idx="2158">
                  <c:v>0</c:v>
                </c:pt>
                <c:pt idx="2159">
                  <c:v>0.62831999999999999</c:v>
                </c:pt>
                <c:pt idx="2160">
                  <c:v>0.62831999999999999</c:v>
                </c:pt>
                <c:pt idx="2161">
                  <c:v>0.70223999999999998</c:v>
                </c:pt>
                <c:pt idx="2162">
                  <c:v>0</c:v>
                </c:pt>
                <c:pt idx="2163">
                  <c:v>0</c:v>
                </c:pt>
                <c:pt idx="2164">
                  <c:v>0</c:v>
                </c:pt>
                <c:pt idx="2165">
                  <c:v>0</c:v>
                </c:pt>
                <c:pt idx="2166">
                  <c:v>0</c:v>
                </c:pt>
                <c:pt idx="2167">
                  <c:v>0</c:v>
                </c:pt>
                <c:pt idx="2168">
                  <c:v>0</c:v>
                </c:pt>
                <c:pt idx="2169">
                  <c:v>0.483072</c:v>
                </c:pt>
                <c:pt idx="2170">
                  <c:v>0.483072</c:v>
                </c:pt>
                <c:pt idx="2171">
                  <c:v>0.53990400000000005</c:v>
                </c:pt>
                <c:pt idx="2172">
                  <c:v>0</c:v>
                </c:pt>
                <c:pt idx="2173">
                  <c:v>0</c:v>
                </c:pt>
                <c:pt idx="2174">
                  <c:v>0</c:v>
                </c:pt>
                <c:pt idx="2175">
                  <c:v>0</c:v>
                </c:pt>
                <c:pt idx="2176">
                  <c:v>0</c:v>
                </c:pt>
                <c:pt idx="2177">
                  <c:v>0</c:v>
                </c:pt>
                <c:pt idx="2178">
                  <c:v>0</c:v>
                </c:pt>
                <c:pt idx="2179">
                  <c:v>0.365568</c:v>
                </c:pt>
                <c:pt idx="2180">
                  <c:v>0.365568</c:v>
                </c:pt>
                <c:pt idx="2181">
                  <c:v>0.40857599999999999</c:v>
                </c:pt>
                <c:pt idx="2182">
                  <c:v>0</c:v>
                </c:pt>
                <c:pt idx="2183">
                  <c:v>0</c:v>
                </c:pt>
                <c:pt idx="2184">
                  <c:v>0</c:v>
                </c:pt>
                <c:pt idx="2185">
                  <c:v>0</c:v>
                </c:pt>
                <c:pt idx="2186">
                  <c:v>0</c:v>
                </c:pt>
                <c:pt idx="2187">
                  <c:v>0</c:v>
                </c:pt>
                <c:pt idx="2188">
                  <c:v>0</c:v>
                </c:pt>
                <c:pt idx="2189">
                  <c:v>0.28179199999999999</c:v>
                </c:pt>
                <c:pt idx="2190">
                  <c:v>0.28179199999999999</c:v>
                </c:pt>
                <c:pt idx="2191">
                  <c:v>0.314944</c:v>
                </c:pt>
                <c:pt idx="2192">
                  <c:v>0</c:v>
                </c:pt>
                <c:pt idx="2193">
                  <c:v>0</c:v>
                </c:pt>
                <c:pt idx="2194">
                  <c:v>0</c:v>
                </c:pt>
                <c:pt idx="2195">
                  <c:v>0</c:v>
                </c:pt>
                <c:pt idx="2196">
                  <c:v>0</c:v>
                </c:pt>
                <c:pt idx="2197">
                  <c:v>0</c:v>
                </c:pt>
                <c:pt idx="2198">
                  <c:v>0</c:v>
                </c:pt>
                <c:pt idx="2199">
                  <c:v>0.22439999999999999</c:v>
                </c:pt>
                <c:pt idx="2200">
                  <c:v>0.22439999999999999</c:v>
                </c:pt>
                <c:pt idx="2201">
                  <c:v>0.25080000000000002</c:v>
                </c:pt>
                <c:pt idx="2202">
                  <c:v>0</c:v>
                </c:pt>
                <c:pt idx="2203">
                  <c:v>0</c:v>
                </c:pt>
                <c:pt idx="2204">
                  <c:v>0</c:v>
                </c:pt>
                <c:pt idx="2205">
                  <c:v>0</c:v>
                </c:pt>
                <c:pt idx="2206">
                  <c:v>0</c:v>
                </c:pt>
                <c:pt idx="2207">
                  <c:v>0</c:v>
                </c:pt>
                <c:pt idx="2208">
                  <c:v>0</c:v>
                </c:pt>
                <c:pt idx="2209">
                  <c:v>0.173536</c:v>
                </c:pt>
                <c:pt idx="2210">
                  <c:v>0.173536</c:v>
                </c:pt>
                <c:pt idx="2211">
                  <c:v>0.19395200000000001</c:v>
                </c:pt>
                <c:pt idx="2212">
                  <c:v>0</c:v>
                </c:pt>
                <c:pt idx="2213">
                  <c:v>0</c:v>
                </c:pt>
                <c:pt idx="2214">
                  <c:v>0</c:v>
                </c:pt>
                <c:pt idx="2215">
                  <c:v>0</c:v>
                </c:pt>
                <c:pt idx="2216">
                  <c:v>0</c:v>
                </c:pt>
                <c:pt idx="2217">
                  <c:v>0</c:v>
                </c:pt>
                <c:pt idx="2218">
                  <c:v>0</c:v>
                </c:pt>
                <c:pt idx="2219">
                  <c:v>0.12920000000000001</c:v>
                </c:pt>
                <c:pt idx="2220">
                  <c:v>0.12920000000000001</c:v>
                </c:pt>
                <c:pt idx="2221">
                  <c:v>0.1444</c:v>
                </c:pt>
                <c:pt idx="2222">
                  <c:v>0</c:v>
                </c:pt>
                <c:pt idx="2223">
                  <c:v>0</c:v>
                </c:pt>
                <c:pt idx="2224">
                  <c:v>0</c:v>
                </c:pt>
                <c:pt idx="2225">
                  <c:v>0</c:v>
                </c:pt>
                <c:pt idx="2226">
                  <c:v>0</c:v>
                </c:pt>
                <c:pt idx="2227">
                  <c:v>0</c:v>
                </c:pt>
                <c:pt idx="2228">
                  <c:v>0</c:v>
                </c:pt>
                <c:pt idx="2229">
                  <c:v>0.101728</c:v>
                </c:pt>
                <c:pt idx="2230">
                  <c:v>0.101728</c:v>
                </c:pt>
                <c:pt idx="2231">
                  <c:v>0.11369600000000001</c:v>
                </c:pt>
                <c:pt idx="2232">
                  <c:v>0</c:v>
                </c:pt>
                <c:pt idx="2233">
                  <c:v>0</c:v>
                </c:pt>
                <c:pt idx="2234">
                  <c:v>0</c:v>
                </c:pt>
                <c:pt idx="2235">
                  <c:v>0</c:v>
                </c:pt>
                <c:pt idx="2236">
                  <c:v>0</c:v>
                </c:pt>
                <c:pt idx="2237">
                  <c:v>0</c:v>
                </c:pt>
                <c:pt idx="2238">
                  <c:v>0</c:v>
                </c:pt>
                <c:pt idx="2239">
                  <c:v>8.1600000000000006E-2</c:v>
                </c:pt>
                <c:pt idx="2240">
                  <c:v>8.1600000000000006E-2</c:v>
                </c:pt>
                <c:pt idx="2241">
                  <c:v>9.1200000000000003E-2</c:v>
                </c:pt>
                <c:pt idx="2242">
                  <c:v>0</c:v>
                </c:pt>
                <c:pt idx="2243">
                  <c:v>0</c:v>
                </c:pt>
                <c:pt idx="2244">
                  <c:v>0</c:v>
                </c:pt>
                <c:pt idx="2245">
                  <c:v>0</c:v>
                </c:pt>
                <c:pt idx="2246">
                  <c:v>0</c:v>
                </c:pt>
                <c:pt idx="2247">
                  <c:v>0</c:v>
                </c:pt>
                <c:pt idx="2248">
                  <c:v>0</c:v>
                </c:pt>
                <c:pt idx="2249">
                  <c:v>6.4736000000000002E-2</c:v>
                </c:pt>
                <c:pt idx="2250">
                  <c:v>6.4736000000000002E-2</c:v>
                </c:pt>
                <c:pt idx="2251">
                  <c:v>7.2352E-2</c:v>
                </c:pt>
                <c:pt idx="2252">
                  <c:v>0</c:v>
                </c:pt>
                <c:pt idx="2253">
                  <c:v>0</c:v>
                </c:pt>
                <c:pt idx="2254">
                  <c:v>0</c:v>
                </c:pt>
                <c:pt idx="2255">
                  <c:v>0</c:v>
                </c:pt>
                <c:pt idx="2256">
                  <c:v>0</c:v>
                </c:pt>
                <c:pt idx="2257">
                  <c:v>0</c:v>
                </c:pt>
                <c:pt idx="2258">
                  <c:v>0</c:v>
                </c:pt>
                <c:pt idx="2259">
                  <c:v>4.8959999999999997E-2</c:v>
                </c:pt>
                <c:pt idx="2260">
                  <c:v>4.8959999999999997E-2</c:v>
                </c:pt>
                <c:pt idx="2261">
                  <c:v>5.4719999999999998E-2</c:v>
                </c:pt>
                <c:pt idx="2262">
                  <c:v>0</c:v>
                </c:pt>
                <c:pt idx="2263">
                  <c:v>0</c:v>
                </c:pt>
                <c:pt idx="2264">
                  <c:v>0</c:v>
                </c:pt>
                <c:pt idx="2265">
                  <c:v>0</c:v>
                </c:pt>
                <c:pt idx="2266">
                  <c:v>0</c:v>
                </c:pt>
                <c:pt idx="2267">
                  <c:v>0</c:v>
                </c:pt>
                <c:pt idx="2268">
                  <c:v>0</c:v>
                </c:pt>
                <c:pt idx="2269">
                  <c:v>4.1888000000000002E-2</c:v>
                </c:pt>
                <c:pt idx="2270">
                  <c:v>4.1888000000000002E-2</c:v>
                </c:pt>
                <c:pt idx="2271">
                  <c:v>4.6816000000000003E-2</c:v>
                </c:pt>
                <c:pt idx="2272">
                  <c:v>0</c:v>
                </c:pt>
                <c:pt idx="2273">
                  <c:v>0</c:v>
                </c:pt>
                <c:pt idx="2274">
                  <c:v>0</c:v>
                </c:pt>
                <c:pt idx="2275">
                  <c:v>0</c:v>
                </c:pt>
                <c:pt idx="2276">
                  <c:v>0</c:v>
                </c:pt>
                <c:pt idx="2277">
                  <c:v>0</c:v>
                </c:pt>
                <c:pt idx="2278">
                  <c:v>0</c:v>
                </c:pt>
                <c:pt idx="2279">
                  <c:v>3.2640000000000002E-2</c:v>
                </c:pt>
                <c:pt idx="2280">
                  <c:v>3.2640000000000002E-2</c:v>
                </c:pt>
                <c:pt idx="2281">
                  <c:v>3.6479999999999999E-2</c:v>
                </c:pt>
                <c:pt idx="2282">
                  <c:v>0</c:v>
                </c:pt>
                <c:pt idx="2283">
                  <c:v>0</c:v>
                </c:pt>
                <c:pt idx="2284">
                  <c:v>0</c:v>
                </c:pt>
                <c:pt idx="2285">
                  <c:v>0</c:v>
                </c:pt>
                <c:pt idx="2286">
                  <c:v>0</c:v>
                </c:pt>
                <c:pt idx="2287">
                  <c:v>0</c:v>
                </c:pt>
                <c:pt idx="2288">
                  <c:v>0</c:v>
                </c:pt>
                <c:pt idx="2289">
                  <c:v>2.6928000000000001E-2</c:v>
                </c:pt>
                <c:pt idx="2290">
                  <c:v>2.6928000000000001E-2</c:v>
                </c:pt>
                <c:pt idx="2291">
                  <c:v>3.0096000000000001E-2</c:v>
                </c:pt>
                <c:pt idx="2292">
                  <c:v>0</c:v>
                </c:pt>
                <c:pt idx="2293">
                  <c:v>0</c:v>
                </c:pt>
                <c:pt idx="2294">
                  <c:v>0</c:v>
                </c:pt>
                <c:pt idx="2295">
                  <c:v>0</c:v>
                </c:pt>
                <c:pt idx="2296">
                  <c:v>0</c:v>
                </c:pt>
                <c:pt idx="2297">
                  <c:v>0</c:v>
                </c:pt>
                <c:pt idx="2298">
                  <c:v>0</c:v>
                </c:pt>
                <c:pt idx="2299">
                  <c:v>2.1760000000000002E-2</c:v>
                </c:pt>
                <c:pt idx="2300">
                  <c:v>2.1760000000000002E-2</c:v>
                </c:pt>
                <c:pt idx="2301">
                  <c:v>2.4320000000000001E-2</c:v>
                </c:pt>
                <c:pt idx="2302">
                  <c:v>0</c:v>
                </c:pt>
                <c:pt idx="2303">
                  <c:v>0</c:v>
                </c:pt>
                <c:pt idx="2304">
                  <c:v>0</c:v>
                </c:pt>
                <c:pt idx="2305">
                  <c:v>0</c:v>
                </c:pt>
                <c:pt idx="2306">
                  <c:v>0</c:v>
                </c:pt>
                <c:pt idx="2307">
                  <c:v>0</c:v>
                </c:pt>
                <c:pt idx="2308">
                  <c:v>0</c:v>
                </c:pt>
                <c:pt idx="2309">
                  <c:v>5.3758080000000001</c:v>
                </c:pt>
                <c:pt idx="2310">
                  <c:v>5.3758080000000001</c:v>
                </c:pt>
                <c:pt idx="2311">
                  <c:v>6.0082560000000003</c:v>
                </c:pt>
                <c:pt idx="2312">
                  <c:v>0</c:v>
                </c:pt>
                <c:pt idx="2313">
                  <c:v>0</c:v>
                </c:pt>
                <c:pt idx="2314">
                  <c:v>0</c:v>
                </c:pt>
                <c:pt idx="2315">
                  <c:v>0</c:v>
                </c:pt>
                <c:pt idx="2316">
                  <c:v>0</c:v>
                </c:pt>
                <c:pt idx="2317">
                  <c:v>0</c:v>
                </c:pt>
                <c:pt idx="2318">
                  <c:v>0</c:v>
                </c:pt>
                <c:pt idx="2319">
                  <c:v>4.1036640000000002</c:v>
                </c:pt>
                <c:pt idx="2320">
                  <c:v>4.1036640000000002</c:v>
                </c:pt>
                <c:pt idx="2321">
                  <c:v>4.5864479999999999</c:v>
                </c:pt>
                <c:pt idx="2322">
                  <c:v>0</c:v>
                </c:pt>
                <c:pt idx="2323">
                  <c:v>0</c:v>
                </c:pt>
                <c:pt idx="2324">
                  <c:v>0</c:v>
                </c:pt>
                <c:pt idx="2325">
                  <c:v>0</c:v>
                </c:pt>
                <c:pt idx="2326">
                  <c:v>0</c:v>
                </c:pt>
                <c:pt idx="2327">
                  <c:v>0</c:v>
                </c:pt>
                <c:pt idx="2328">
                  <c:v>0</c:v>
                </c:pt>
                <c:pt idx="2329">
                  <c:v>3.111408</c:v>
                </c:pt>
                <c:pt idx="2330">
                  <c:v>3.111408</c:v>
                </c:pt>
                <c:pt idx="2331">
                  <c:v>3.4774560000000001</c:v>
                </c:pt>
                <c:pt idx="2332">
                  <c:v>0</c:v>
                </c:pt>
                <c:pt idx="2333">
                  <c:v>0</c:v>
                </c:pt>
                <c:pt idx="2334">
                  <c:v>0</c:v>
                </c:pt>
                <c:pt idx="2335">
                  <c:v>0</c:v>
                </c:pt>
                <c:pt idx="2336">
                  <c:v>0</c:v>
                </c:pt>
                <c:pt idx="2337">
                  <c:v>0</c:v>
                </c:pt>
                <c:pt idx="2338">
                  <c:v>0</c:v>
                </c:pt>
                <c:pt idx="2339">
                  <c:v>2.3794559999999998</c:v>
                </c:pt>
                <c:pt idx="2340">
                  <c:v>2.3794559999999998</c:v>
                </c:pt>
                <c:pt idx="2341">
                  <c:v>2.659392</c:v>
                </c:pt>
                <c:pt idx="2342">
                  <c:v>0</c:v>
                </c:pt>
                <c:pt idx="2343">
                  <c:v>0</c:v>
                </c:pt>
                <c:pt idx="2344">
                  <c:v>0</c:v>
                </c:pt>
                <c:pt idx="2345">
                  <c:v>0</c:v>
                </c:pt>
                <c:pt idx="2346">
                  <c:v>0</c:v>
                </c:pt>
                <c:pt idx="2347">
                  <c:v>0</c:v>
                </c:pt>
                <c:pt idx="2348">
                  <c:v>0</c:v>
                </c:pt>
                <c:pt idx="2349">
                  <c:v>1.8153280000000001</c:v>
                </c:pt>
                <c:pt idx="2350">
                  <c:v>1.8153280000000001</c:v>
                </c:pt>
                <c:pt idx="2351">
                  <c:v>2.028896</c:v>
                </c:pt>
                <c:pt idx="2352">
                  <c:v>0</c:v>
                </c:pt>
                <c:pt idx="2353">
                  <c:v>0</c:v>
                </c:pt>
                <c:pt idx="2354">
                  <c:v>0</c:v>
                </c:pt>
                <c:pt idx="2355">
                  <c:v>0</c:v>
                </c:pt>
                <c:pt idx="2356">
                  <c:v>0</c:v>
                </c:pt>
                <c:pt idx="2357">
                  <c:v>0</c:v>
                </c:pt>
                <c:pt idx="2358">
                  <c:v>0</c:v>
                </c:pt>
                <c:pt idx="2359">
                  <c:v>1.3828480000000001</c:v>
                </c:pt>
                <c:pt idx="2360">
                  <c:v>1.3828480000000001</c:v>
                </c:pt>
                <c:pt idx="2361">
                  <c:v>1.545536</c:v>
                </c:pt>
                <c:pt idx="2362">
                  <c:v>0</c:v>
                </c:pt>
                <c:pt idx="2363">
                  <c:v>0</c:v>
                </c:pt>
                <c:pt idx="2364">
                  <c:v>0</c:v>
                </c:pt>
                <c:pt idx="2365">
                  <c:v>0</c:v>
                </c:pt>
                <c:pt idx="2366">
                  <c:v>0</c:v>
                </c:pt>
                <c:pt idx="2367">
                  <c:v>0</c:v>
                </c:pt>
                <c:pt idx="2368">
                  <c:v>0</c:v>
                </c:pt>
                <c:pt idx="2369">
                  <c:v>1.057536</c:v>
                </c:pt>
                <c:pt idx="2370">
                  <c:v>1.057536</c:v>
                </c:pt>
                <c:pt idx="2371">
                  <c:v>1.1819519999999999</c:v>
                </c:pt>
                <c:pt idx="2372">
                  <c:v>0</c:v>
                </c:pt>
                <c:pt idx="2373">
                  <c:v>0</c:v>
                </c:pt>
                <c:pt idx="2374">
                  <c:v>0</c:v>
                </c:pt>
                <c:pt idx="2375">
                  <c:v>0</c:v>
                </c:pt>
                <c:pt idx="2376">
                  <c:v>0</c:v>
                </c:pt>
                <c:pt idx="2377">
                  <c:v>0</c:v>
                </c:pt>
                <c:pt idx="2378">
                  <c:v>0</c:v>
                </c:pt>
                <c:pt idx="2379">
                  <c:v>0.82252800000000004</c:v>
                </c:pt>
                <c:pt idx="2380">
                  <c:v>0.82252800000000004</c:v>
                </c:pt>
                <c:pt idx="2381">
                  <c:v>0.919296</c:v>
                </c:pt>
                <c:pt idx="2382">
                  <c:v>0</c:v>
                </c:pt>
                <c:pt idx="2383">
                  <c:v>0</c:v>
                </c:pt>
                <c:pt idx="2384">
                  <c:v>0</c:v>
                </c:pt>
                <c:pt idx="2385">
                  <c:v>0</c:v>
                </c:pt>
                <c:pt idx="2386">
                  <c:v>0</c:v>
                </c:pt>
                <c:pt idx="2387">
                  <c:v>0</c:v>
                </c:pt>
                <c:pt idx="2388">
                  <c:v>0</c:v>
                </c:pt>
                <c:pt idx="2389">
                  <c:v>0.62831999999999999</c:v>
                </c:pt>
                <c:pt idx="2390">
                  <c:v>0.62831999999999999</c:v>
                </c:pt>
                <c:pt idx="2391">
                  <c:v>0.70223999999999998</c:v>
                </c:pt>
                <c:pt idx="2392">
                  <c:v>0</c:v>
                </c:pt>
                <c:pt idx="2393">
                  <c:v>0</c:v>
                </c:pt>
                <c:pt idx="2394">
                  <c:v>0</c:v>
                </c:pt>
                <c:pt idx="2395">
                  <c:v>0</c:v>
                </c:pt>
                <c:pt idx="2396">
                  <c:v>0</c:v>
                </c:pt>
                <c:pt idx="2397">
                  <c:v>0</c:v>
                </c:pt>
                <c:pt idx="2398">
                  <c:v>0</c:v>
                </c:pt>
                <c:pt idx="2399">
                  <c:v>0.483072</c:v>
                </c:pt>
                <c:pt idx="2400">
                  <c:v>0.483072</c:v>
                </c:pt>
                <c:pt idx="2401">
                  <c:v>0.53990400000000005</c:v>
                </c:pt>
                <c:pt idx="2402">
                  <c:v>0</c:v>
                </c:pt>
                <c:pt idx="2403">
                  <c:v>0</c:v>
                </c:pt>
                <c:pt idx="2404">
                  <c:v>0</c:v>
                </c:pt>
                <c:pt idx="2405">
                  <c:v>0</c:v>
                </c:pt>
                <c:pt idx="2406">
                  <c:v>0</c:v>
                </c:pt>
                <c:pt idx="2407">
                  <c:v>0</c:v>
                </c:pt>
                <c:pt idx="2408">
                  <c:v>0</c:v>
                </c:pt>
                <c:pt idx="2409">
                  <c:v>0.365568</c:v>
                </c:pt>
                <c:pt idx="2410">
                  <c:v>0.365568</c:v>
                </c:pt>
                <c:pt idx="2411">
                  <c:v>0.40857599999999999</c:v>
                </c:pt>
                <c:pt idx="2412">
                  <c:v>0</c:v>
                </c:pt>
                <c:pt idx="2413">
                  <c:v>0</c:v>
                </c:pt>
                <c:pt idx="2414">
                  <c:v>0</c:v>
                </c:pt>
                <c:pt idx="2415">
                  <c:v>0</c:v>
                </c:pt>
                <c:pt idx="2416">
                  <c:v>0</c:v>
                </c:pt>
                <c:pt idx="2417">
                  <c:v>0</c:v>
                </c:pt>
                <c:pt idx="2418">
                  <c:v>0</c:v>
                </c:pt>
                <c:pt idx="2419">
                  <c:v>0.28179199999999999</c:v>
                </c:pt>
                <c:pt idx="2420">
                  <c:v>0.28179199999999999</c:v>
                </c:pt>
                <c:pt idx="2421">
                  <c:v>0.314944</c:v>
                </c:pt>
                <c:pt idx="2422">
                  <c:v>0</c:v>
                </c:pt>
                <c:pt idx="2423">
                  <c:v>0</c:v>
                </c:pt>
                <c:pt idx="2424">
                  <c:v>0</c:v>
                </c:pt>
                <c:pt idx="2425">
                  <c:v>0</c:v>
                </c:pt>
                <c:pt idx="2426">
                  <c:v>0</c:v>
                </c:pt>
                <c:pt idx="2427">
                  <c:v>0</c:v>
                </c:pt>
                <c:pt idx="2428">
                  <c:v>0</c:v>
                </c:pt>
                <c:pt idx="2429">
                  <c:v>0.22439999999999999</c:v>
                </c:pt>
                <c:pt idx="2430">
                  <c:v>0.22439999999999999</c:v>
                </c:pt>
                <c:pt idx="2431">
                  <c:v>0.25080000000000002</c:v>
                </c:pt>
                <c:pt idx="2432">
                  <c:v>0</c:v>
                </c:pt>
                <c:pt idx="2433">
                  <c:v>0</c:v>
                </c:pt>
                <c:pt idx="2434">
                  <c:v>0</c:v>
                </c:pt>
                <c:pt idx="2435">
                  <c:v>0</c:v>
                </c:pt>
                <c:pt idx="2436">
                  <c:v>0</c:v>
                </c:pt>
                <c:pt idx="2437">
                  <c:v>0</c:v>
                </c:pt>
                <c:pt idx="2438">
                  <c:v>0</c:v>
                </c:pt>
                <c:pt idx="2439">
                  <c:v>0.173536</c:v>
                </c:pt>
                <c:pt idx="2440">
                  <c:v>0.173536</c:v>
                </c:pt>
                <c:pt idx="2441">
                  <c:v>0.19395200000000001</c:v>
                </c:pt>
                <c:pt idx="2442">
                  <c:v>0</c:v>
                </c:pt>
                <c:pt idx="2443">
                  <c:v>0</c:v>
                </c:pt>
                <c:pt idx="2444">
                  <c:v>0</c:v>
                </c:pt>
                <c:pt idx="2445">
                  <c:v>0</c:v>
                </c:pt>
                <c:pt idx="2446">
                  <c:v>0</c:v>
                </c:pt>
                <c:pt idx="2447">
                  <c:v>0</c:v>
                </c:pt>
                <c:pt idx="2448">
                  <c:v>0</c:v>
                </c:pt>
                <c:pt idx="2449">
                  <c:v>0.12920000000000001</c:v>
                </c:pt>
                <c:pt idx="2450">
                  <c:v>0.12920000000000001</c:v>
                </c:pt>
                <c:pt idx="2451">
                  <c:v>0.1444</c:v>
                </c:pt>
                <c:pt idx="2452">
                  <c:v>0</c:v>
                </c:pt>
                <c:pt idx="2453">
                  <c:v>0</c:v>
                </c:pt>
                <c:pt idx="2454">
                  <c:v>0</c:v>
                </c:pt>
                <c:pt idx="2455">
                  <c:v>0</c:v>
                </c:pt>
                <c:pt idx="2456">
                  <c:v>0</c:v>
                </c:pt>
                <c:pt idx="2457">
                  <c:v>0</c:v>
                </c:pt>
                <c:pt idx="2458">
                  <c:v>0</c:v>
                </c:pt>
                <c:pt idx="2459">
                  <c:v>0.101728</c:v>
                </c:pt>
                <c:pt idx="2460">
                  <c:v>0.101728</c:v>
                </c:pt>
                <c:pt idx="2461">
                  <c:v>0.11369600000000001</c:v>
                </c:pt>
                <c:pt idx="2462">
                  <c:v>0</c:v>
                </c:pt>
                <c:pt idx="2463">
                  <c:v>0</c:v>
                </c:pt>
                <c:pt idx="2464">
                  <c:v>0</c:v>
                </c:pt>
                <c:pt idx="2465">
                  <c:v>0</c:v>
                </c:pt>
                <c:pt idx="2466">
                  <c:v>0</c:v>
                </c:pt>
                <c:pt idx="2467">
                  <c:v>0</c:v>
                </c:pt>
                <c:pt idx="2468">
                  <c:v>0</c:v>
                </c:pt>
                <c:pt idx="2469">
                  <c:v>8.1600000000000006E-2</c:v>
                </c:pt>
                <c:pt idx="2470">
                  <c:v>8.1600000000000006E-2</c:v>
                </c:pt>
                <c:pt idx="2471">
                  <c:v>9.1200000000000003E-2</c:v>
                </c:pt>
                <c:pt idx="2472">
                  <c:v>0</c:v>
                </c:pt>
                <c:pt idx="2473">
                  <c:v>0</c:v>
                </c:pt>
                <c:pt idx="2474">
                  <c:v>0</c:v>
                </c:pt>
                <c:pt idx="2475">
                  <c:v>0</c:v>
                </c:pt>
                <c:pt idx="2476">
                  <c:v>0</c:v>
                </c:pt>
                <c:pt idx="2477">
                  <c:v>0</c:v>
                </c:pt>
                <c:pt idx="2478">
                  <c:v>0</c:v>
                </c:pt>
                <c:pt idx="2479">
                  <c:v>6.4736000000000002E-2</c:v>
                </c:pt>
                <c:pt idx="2480">
                  <c:v>6.4736000000000002E-2</c:v>
                </c:pt>
                <c:pt idx="2481">
                  <c:v>7.2352E-2</c:v>
                </c:pt>
                <c:pt idx="2482">
                  <c:v>0</c:v>
                </c:pt>
                <c:pt idx="2483">
                  <c:v>0</c:v>
                </c:pt>
                <c:pt idx="2484">
                  <c:v>0</c:v>
                </c:pt>
                <c:pt idx="2485">
                  <c:v>0</c:v>
                </c:pt>
                <c:pt idx="2486">
                  <c:v>0</c:v>
                </c:pt>
                <c:pt idx="2487">
                  <c:v>0</c:v>
                </c:pt>
                <c:pt idx="2488">
                  <c:v>0</c:v>
                </c:pt>
                <c:pt idx="2489">
                  <c:v>4.8959999999999997E-2</c:v>
                </c:pt>
                <c:pt idx="2490">
                  <c:v>4.8959999999999997E-2</c:v>
                </c:pt>
                <c:pt idx="2491">
                  <c:v>5.4719999999999998E-2</c:v>
                </c:pt>
                <c:pt idx="2492">
                  <c:v>0</c:v>
                </c:pt>
                <c:pt idx="2493">
                  <c:v>0</c:v>
                </c:pt>
                <c:pt idx="2494">
                  <c:v>0</c:v>
                </c:pt>
                <c:pt idx="2495">
                  <c:v>0</c:v>
                </c:pt>
                <c:pt idx="2496">
                  <c:v>0</c:v>
                </c:pt>
                <c:pt idx="2497">
                  <c:v>0</c:v>
                </c:pt>
                <c:pt idx="2498">
                  <c:v>0</c:v>
                </c:pt>
                <c:pt idx="2499">
                  <c:v>4.1888000000000002E-2</c:v>
                </c:pt>
                <c:pt idx="2500">
                  <c:v>4.1888000000000002E-2</c:v>
                </c:pt>
                <c:pt idx="2501">
                  <c:v>4.6816000000000003E-2</c:v>
                </c:pt>
                <c:pt idx="2502">
                  <c:v>0</c:v>
                </c:pt>
                <c:pt idx="2503">
                  <c:v>0</c:v>
                </c:pt>
                <c:pt idx="2504">
                  <c:v>0</c:v>
                </c:pt>
                <c:pt idx="2505">
                  <c:v>0</c:v>
                </c:pt>
                <c:pt idx="2506">
                  <c:v>0</c:v>
                </c:pt>
                <c:pt idx="2507">
                  <c:v>0</c:v>
                </c:pt>
                <c:pt idx="2508">
                  <c:v>0</c:v>
                </c:pt>
                <c:pt idx="2509">
                  <c:v>3.2640000000000002E-2</c:v>
                </c:pt>
                <c:pt idx="2510">
                  <c:v>3.2640000000000002E-2</c:v>
                </c:pt>
                <c:pt idx="2511">
                  <c:v>3.6479999999999999E-2</c:v>
                </c:pt>
                <c:pt idx="2512">
                  <c:v>0</c:v>
                </c:pt>
                <c:pt idx="2513">
                  <c:v>0</c:v>
                </c:pt>
                <c:pt idx="2514">
                  <c:v>0</c:v>
                </c:pt>
                <c:pt idx="2515">
                  <c:v>0</c:v>
                </c:pt>
                <c:pt idx="2516">
                  <c:v>0</c:v>
                </c:pt>
                <c:pt idx="2517">
                  <c:v>0</c:v>
                </c:pt>
                <c:pt idx="2518">
                  <c:v>0</c:v>
                </c:pt>
                <c:pt idx="2519">
                  <c:v>2.6928000000000001E-2</c:v>
                </c:pt>
                <c:pt idx="2520">
                  <c:v>2.6928000000000001E-2</c:v>
                </c:pt>
                <c:pt idx="2521">
                  <c:v>3.0096000000000001E-2</c:v>
                </c:pt>
                <c:pt idx="2522">
                  <c:v>0</c:v>
                </c:pt>
                <c:pt idx="2523">
                  <c:v>0</c:v>
                </c:pt>
                <c:pt idx="2524">
                  <c:v>0</c:v>
                </c:pt>
                <c:pt idx="2525">
                  <c:v>0</c:v>
                </c:pt>
                <c:pt idx="2526">
                  <c:v>0</c:v>
                </c:pt>
                <c:pt idx="2527">
                  <c:v>0</c:v>
                </c:pt>
                <c:pt idx="2528">
                  <c:v>0</c:v>
                </c:pt>
                <c:pt idx="2529">
                  <c:v>2.1760000000000002E-2</c:v>
                </c:pt>
                <c:pt idx="2530">
                  <c:v>2.1760000000000002E-2</c:v>
                </c:pt>
                <c:pt idx="2531">
                  <c:v>2.4320000000000001E-2</c:v>
                </c:pt>
                <c:pt idx="2532">
                  <c:v>0</c:v>
                </c:pt>
                <c:pt idx="2533">
                  <c:v>0</c:v>
                </c:pt>
                <c:pt idx="2534">
                  <c:v>0</c:v>
                </c:pt>
                <c:pt idx="2535">
                  <c:v>0</c:v>
                </c:pt>
                <c:pt idx="2536">
                  <c:v>0</c:v>
                </c:pt>
                <c:pt idx="2537">
                  <c:v>0</c:v>
                </c:pt>
                <c:pt idx="2538">
                  <c:v>0</c:v>
                </c:pt>
                <c:pt idx="2539">
                  <c:v>5.3758080000000001</c:v>
                </c:pt>
                <c:pt idx="2540">
                  <c:v>5.3758080000000001</c:v>
                </c:pt>
                <c:pt idx="2541">
                  <c:v>6.0082560000000003</c:v>
                </c:pt>
                <c:pt idx="2542">
                  <c:v>0</c:v>
                </c:pt>
                <c:pt idx="2543">
                  <c:v>0</c:v>
                </c:pt>
                <c:pt idx="2544">
                  <c:v>0</c:v>
                </c:pt>
                <c:pt idx="2545">
                  <c:v>0</c:v>
                </c:pt>
                <c:pt idx="2546">
                  <c:v>0</c:v>
                </c:pt>
                <c:pt idx="2547">
                  <c:v>0</c:v>
                </c:pt>
                <c:pt idx="2548">
                  <c:v>0</c:v>
                </c:pt>
                <c:pt idx="2549">
                  <c:v>4.1036640000000002</c:v>
                </c:pt>
                <c:pt idx="2550">
                  <c:v>4.1036640000000002</c:v>
                </c:pt>
                <c:pt idx="2551">
                  <c:v>4.5864479999999999</c:v>
                </c:pt>
                <c:pt idx="2552">
                  <c:v>0</c:v>
                </c:pt>
                <c:pt idx="2553">
                  <c:v>0</c:v>
                </c:pt>
                <c:pt idx="2554">
                  <c:v>0</c:v>
                </c:pt>
                <c:pt idx="2555">
                  <c:v>0</c:v>
                </c:pt>
                <c:pt idx="2556">
                  <c:v>0</c:v>
                </c:pt>
                <c:pt idx="2557">
                  <c:v>0</c:v>
                </c:pt>
                <c:pt idx="2558">
                  <c:v>0</c:v>
                </c:pt>
                <c:pt idx="2559">
                  <c:v>3.111408</c:v>
                </c:pt>
                <c:pt idx="2560">
                  <c:v>3.111408</c:v>
                </c:pt>
                <c:pt idx="2561">
                  <c:v>3.4774560000000001</c:v>
                </c:pt>
                <c:pt idx="2562">
                  <c:v>0</c:v>
                </c:pt>
                <c:pt idx="2563">
                  <c:v>0</c:v>
                </c:pt>
                <c:pt idx="2564">
                  <c:v>0</c:v>
                </c:pt>
                <c:pt idx="2565">
                  <c:v>0</c:v>
                </c:pt>
                <c:pt idx="2566">
                  <c:v>0</c:v>
                </c:pt>
                <c:pt idx="2567">
                  <c:v>0</c:v>
                </c:pt>
                <c:pt idx="2568">
                  <c:v>0</c:v>
                </c:pt>
                <c:pt idx="2569">
                  <c:v>2.3794559999999998</c:v>
                </c:pt>
                <c:pt idx="2570">
                  <c:v>2.3794559999999998</c:v>
                </c:pt>
                <c:pt idx="2571">
                  <c:v>2.659392</c:v>
                </c:pt>
                <c:pt idx="2572">
                  <c:v>0</c:v>
                </c:pt>
                <c:pt idx="2573">
                  <c:v>0</c:v>
                </c:pt>
                <c:pt idx="2574">
                  <c:v>0</c:v>
                </c:pt>
                <c:pt idx="2575">
                  <c:v>0</c:v>
                </c:pt>
                <c:pt idx="2576">
                  <c:v>0</c:v>
                </c:pt>
                <c:pt idx="2577">
                  <c:v>0</c:v>
                </c:pt>
                <c:pt idx="2578">
                  <c:v>0</c:v>
                </c:pt>
                <c:pt idx="2579">
                  <c:v>1.8153280000000001</c:v>
                </c:pt>
                <c:pt idx="2580">
                  <c:v>1.8153280000000001</c:v>
                </c:pt>
                <c:pt idx="2581">
                  <c:v>2.028896</c:v>
                </c:pt>
                <c:pt idx="2582">
                  <c:v>0</c:v>
                </c:pt>
                <c:pt idx="2583">
                  <c:v>0</c:v>
                </c:pt>
                <c:pt idx="2584">
                  <c:v>0</c:v>
                </c:pt>
                <c:pt idx="2585">
                  <c:v>0</c:v>
                </c:pt>
                <c:pt idx="2586">
                  <c:v>0</c:v>
                </c:pt>
                <c:pt idx="2587">
                  <c:v>0</c:v>
                </c:pt>
                <c:pt idx="2588">
                  <c:v>0</c:v>
                </c:pt>
                <c:pt idx="2589">
                  <c:v>1.3828480000000001</c:v>
                </c:pt>
                <c:pt idx="2590">
                  <c:v>1.3828480000000001</c:v>
                </c:pt>
                <c:pt idx="2591">
                  <c:v>1.545536</c:v>
                </c:pt>
                <c:pt idx="2592">
                  <c:v>0</c:v>
                </c:pt>
                <c:pt idx="2593">
                  <c:v>0</c:v>
                </c:pt>
                <c:pt idx="2594">
                  <c:v>0</c:v>
                </c:pt>
                <c:pt idx="2595">
                  <c:v>0</c:v>
                </c:pt>
                <c:pt idx="2596">
                  <c:v>0</c:v>
                </c:pt>
                <c:pt idx="2597">
                  <c:v>0</c:v>
                </c:pt>
                <c:pt idx="2598">
                  <c:v>0</c:v>
                </c:pt>
                <c:pt idx="2599">
                  <c:v>1.057536</c:v>
                </c:pt>
                <c:pt idx="2600">
                  <c:v>1.057536</c:v>
                </c:pt>
                <c:pt idx="2601">
                  <c:v>1.1819519999999999</c:v>
                </c:pt>
                <c:pt idx="2602">
                  <c:v>0</c:v>
                </c:pt>
                <c:pt idx="2603">
                  <c:v>0</c:v>
                </c:pt>
                <c:pt idx="2604">
                  <c:v>0</c:v>
                </c:pt>
                <c:pt idx="2605">
                  <c:v>0</c:v>
                </c:pt>
                <c:pt idx="2606">
                  <c:v>0</c:v>
                </c:pt>
                <c:pt idx="2607">
                  <c:v>0</c:v>
                </c:pt>
                <c:pt idx="2608">
                  <c:v>0</c:v>
                </c:pt>
                <c:pt idx="2609">
                  <c:v>0.82252800000000004</c:v>
                </c:pt>
                <c:pt idx="2610">
                  <c:v>0.82252800000000004</c:v>
                </c:pt>
                <c:pt idx="2611">
                  <c:v>0.919296</c:v>
                </c:pt>
                <c:pt idx="2612">
                  <c:v>0</c:v>
                </c:pt>
                <c:pt idx="2613">
                  <c:v>0</c:v>
                </c:pt>
                <c:pt idx="2614">
                  <c:v>0</c:v>
                </c:pt>
                <c:pt idx="2615">
                  <c:v>0</c:v>
                </c:pt>
                <c:pt idx="2616">
                  <c:v>0</c:v>
                </c:pt>
                <c:pt idx="2617">
                  <c:v>0</c:v>
                </c:pt>
                <c:pt idx="2618">
                  <c:v>0</c:v>
                </c:pt>
                <c:pt idx="2619">
                  <c:v>0.62831999999999999</c:v>
                </c:pt>
                <c:pt idx="2620">
                  <c:v>0.62831999999999999</c:v>
                </c:pt>
                <c:pt idx="2621">
                  <c:v>0.70223999999999998</c:v>
                </c:pt>
                <c:pt idx="2622">
                  <c:v>0</c:v>
                </c:pt>
                <c:pt idx="2623">
                  <c:v>0</c:v>
                </c:pt>
                <c:pt idx="2624">
                  <c:v>0</c:v>
                </c:pt>
                <c:pt idx="2625">
                  <c:v>0</c:v>
                </c:pt>
                <c:pt idx="2626">
                  <c:v>0</c:v>
                </c:pt>
                <c:pt idx="2627">
                  <c:v>0</c:v>
                </c:pt>
                <c:pt idx="2628">
                  <c:v>0</c:v>
                </c:pt>
                <c:pt idx="2629">
                  <c:v>0.483072</c:v>
                </c:pt>
                <c:pt idx="2630">
                  <c:v>0.483072</c:v>
                </c:pt>
                <c:pt idx="2631">
                  <c:v>0.53990400000000005</c:v>
                </c:pt>
                <c:pt idx="2632">
                  <c:v>0</c:v>
                </c:pt>
                <c:pt idx="2633">
                  <c:v>0</c:v>
                </c:pt>
                <c:pt idx="2634">
                  <c:v>0</c:v>
                </c:pt>
                <c:pt idx="2635">
                  <c:v>0</c:v>
                </c:pt>
                <c:pt idx="2636">
                  <c:v>0</c:v>
                </c:pt>
                <c:pt idx="2637">
                  <c:v>0</c:v>
                </c:pt>
                <c:pt idx="2638">
                  <c:v>0</c:v>
                </c:pt>
                <c:pt idx="2639">
                  <c:v>0.365568</c:v>
                </c:pt>
                <c:pt idx="2640">
                  <c:v>0.365568</c:v>
                </c:pt>
                <c:pt idx="2641">
                  <c:v>0.40857599999999999</c:v>
                </c:pt>
                <c:pt idx="2642">
                  <c:v>0</c:v>
                </c:pt>
                <c:pt idx="2643">
                  <c:v>0</c:v>
                </c:pt>
                <c:pt idx="2644">
                  <c:v>0</c:v>
                </c:pt>
                <c:pt idx="2645">
                  <c:v>0</c:v>
                </c:pt>
                <c:pt idx="2646">
                  <c:v>0</c:v>
                </c:pt>
                <c:pt idx="2647">
                  <c:v>0</c:v>
                </c:pt>
                <c:pt idx="2648">
                  <c:v>0</c:v>
                </c:pt>
                <c:pt idx="2649">
                  <c:v>0.28179199999999999</c:v>
                </c:pt>
                <c:pt idx="2650">
                  <c:v>0.28179199999999999</c:v>
                </c:pt>
                <c:pt idx="2651">
                  <c:v>0.314944</c:v>
                </c:pt>
                <c:pt idx="2652">
                  <c:v>0</c:v>
                </c:pt>
                <c:pt idx="2653">
                  <c:v>0</c:v>
                </c:pt>
                <c:pt idx="2654">
                  <c:v>0</c:v>
                </c:pt>
                <c:pt idx="2655">
                  <c:v>0</c:v>
                </c:pt>
                <c:pt idx="2656">
                  <c:v>0</c:v>
                </c:pt>
                <c:pt idx="2657">
                  <c:v>0</c:v>
                </c:pt>
                <c:pt idx="2658">
                  <c:v>0</c:v>
                </c:pt>
                <c:pt idx="2659">
                  <c:v>0.22439999999999999</c:v>
                </c:pt>
                <c:pt idx="2660">
                  <c:v>0.22439999999999999</c:v>
                </c:pt>
                <c:pt idx="2661">
                  <c:v>0.25080000000000002</c:v>
                </c:pt>
                <c:pt idx="2662">
                  <c:v>0</c:v>
                </c:pt>
                <c:pt idx="2663">
                  <c:v>0</c:v>
                </c:pt>
                <c:pt idx="2664">
                  <c:v>0</c:v>
                </c:pt>
                <c:pt idx="2665">
                  <c:v>0</c:v>
                </c:pt>
                <c:pt idx="2666">
                  <c:v>0</c:v>
                </c:pt>
                <c:pt idx="2667">
                  <c:v>0</c:v>
                </c:pt>
                <c:pt idx="2668">
                  <c:v>0</c:v>
                </c:pt>
                <c:pt idx="2669">
                  <c:v>0.173536</c:v>
                </c:pt>
                <c:pt idx="2670">
                  <c:v>0.173536</c:v>
                </c:pt>
                <c:pt idx="2671">
                  <c:v>0.19395200000000001</c:v>
                </c:pt>
                <c:pt idx="2672">
                  <c:v>0</c:v>
                </c:pt>
                <c:pt idx="2673">
                  <c:v>0</c:v>
                </c:pt>
                <c:pt idx="2674">
                  <c:v>0</c:v>
                </c:pt>
                <c:pt idx="2675">
                  <c:v>0</c:v>
                </c:pt>
                <c:pt idx="2676">
                  <c:v>0</c:v>
                </c:pt>
                <c:pt idx="2677">
                  <c:v>0</c:v>
                </c:pt>
                <c:pt idx="2678">
                  <c:v>0</c:v>
                </c:pt>
                <c:pt idx="2679">
                  <c:v>0.12920000000000001</c:v>
                </c:pt>
                <c:pt idx="2680">
                  <c:v>0.12920000000000001</c:v>
                </c:pt>
                <c:pt idx="2681">
                  <c:v>0.1444</c:v>
                </c:pt>
                <c:pt idx="2682">
                  <c:v>0</c:v>
                </c:pt>
                <c:pt idx="2683">
                  <c:v>0</c:v>
                </c:pt>
                <c:pt idx="2684">
                  <c:v>0</c:v>
                </c:pt>
                <c:pt idx="2685">
                  <c:v>0</c:v>
                </c:pt>
                <c:pt idx="2686">
                  <c:v>0</c:v>
                </c:pt>
                <c:pt idx="2687">
                  <c:v>0</c:v>
                </c:pt>
                <c:pt idx="2688">
                  <c:v>0</c:v>
                </c:pt>
                <c:pt idx="2689">
                  <c:v>0.101728</c:v>
                </c:pt>
                <c:pt idx="2690">
                  <c:v>0.101728</c:v>
                </c:pt>
                <c:pt idx="2691">
                  <c:v>0.11369600000000001</c:v>
                </c:pt>
                <c:pt idx="2692">
                  <c:v>0</c:v>
                </c:pt>
                <c:pt idx="2693">
                  <c:v>0</c:v>
                </c:pt>
                <c:pt idx="2694">
                  <c:v>0</c:v>
                </c:pt>
                <c:pt idx="2695">
                  <c:v>0</c:v>
                </c:pt>
                <c:pt idx="2696">
                  <c:v>0</c:v>
                </c:pt>
                <c:pt idx="2697">
                  <c:v>0</c:v>
                </c:pt>
                <c:pt idx="2698">
                  <c:v>0</c:v>
                </c:pt>
                <c:pt idx="2699">
                  <c:v>8.1600000000000006E-2</c:v>
                </c:pt>
                <c:pt idx="2700">
                  <c:v>8.1600000000000006E-2</c:v>
                </c:pt>
                <c:pt idx="2701">
                  <c:v>9.1200000000000003E-2</c:v>
                </c:pt>
                <c:pt idx="2702">
                  <c:v>0</c:v>
                </c:pt>
                <c:pt idx="2703">
                  <c:v>0</c:v>
                </c:pt>
                <c:pt idx="2704">
                  <c:v>0</c:v>
                </c:pt>
                <c:pt idx="2705">
                  <c:v>0</c:v>
                </c:pt>
                <c:pt idx="2706">
                  <c:v>0</c:v>
                </c:pt>
                <c:pt idx="2707">
                  <c:v>0</c:v>
                </c:pt>
                <c:pt idx="2708">
                  <c:v>0</c:v>
                </c:pt>
                <c:pt idx="2709">
                  <c:v>6.4736000000000002E-2</c:v>
                </c:pt>
                <c:pt idx="2710">
                  <c:v>6.4736000000000002E-2</c:v>
                </c:pt>
                <c:pt idx="2711">
                  <c:v>7.2352E-2</c:v>
                </c:pt>
                <c:pt idx="2712">
                  <c:v>0</c:v>
                </c:pt>
                <c:pt idx="2713">
                  <c:v>0</c:v>
                </c:pt>
                <c:pt idx="2714">
                  <c:v>0</c:v>
                </c:pt>
                <c:pt idx="2715">
                  <c:v>0</c:v>
                </c:pt>
                <c:pt idx="2716">
                  <c:v>0</c:v>
                </c:pt>
                <c:pt idx="2717">
                  <c:v>0</c:v>
                </c:pt>
                <c:pt idx="2718">
                  <c:v>0</c:v>
                </c:pt>
                <c:pt idx="2719">
                  <c:v>4.8959999999999997E-2</c:v>
                </c:pt>
                <c:pt idx="2720">
                  <c:v>4.8959999999999997E-2</c:v>
                </c:pt>
                <c:pt idx="2721">
                  <c:v>5.4719999999999998E-2</c:v>
                </c:pt>
                <c:pt idx="2722">
                  <c:v>0</c:v>
                </c:pt>
                <c:pt idx="2723">
                  <c:v>0</c:v>
                </c:pt>
                <c:pt idx="2724">
                  <c:v>0</c:v>
                </c:pt>
                <c:pt idx="2725">
                  <c:v>0</c:v>
                </c:pt>
                <c:pt idx="2726">
                  <c:v>0</c:v>
                </c:pt>
                <c:pt idx="2727">
                  <c:v>0</c:v>
                </c:pt>
                <c:pt idx="2728">
                  <c:v>0</c:v>
                </c:pt>
                <c:pt idx="2729">
                  <c:v>4.1888000000000002E-2</c:v>
                </c:pt>
                <c:pt idx="2730">
                  <c:v>4.1888000000000002E-2</c:v>
                </c:pt>
                <c:pt idx="2731">
                  <c:v>4.6816000000000003E-2</c:v>
                </c:pt>
                <c:pt idx="2732">
                  <c:v>0</c:v>
                </c:pt>
                <c:pt idx="2733">
                  <c:v>0</c:v>
                </c:pt>
                <c:pt idx="2734">
                  <c:v>0</c:v>
                </c:pt>
                <c:pt idx="2735">
                  <c:v>0</c:v>
                </c:pt>
                <c:pt idx="2736">
                  <c:v>0</c:v>
                </c:pt>
                <c:pt idx="2737">
                  <c:v>0</c:v>
                </c:pt>
                <c:pt idx="2738">
                  <c:v>0</c:v>
                </c:pt>
                <c:pt idx="2739">
                  <c:v>3.2640000000000002E-2</c:v>
                </c:pt>
                <c:pt idx="2740">
                  <c:v>3.2640000000000002E-2</c:v>
                </c:pt>
                <c:pt idx="2741">
                  <c:v>3.6479999999999999E-2</c:v>
                </c:pt>
                <c:pt idx="2742">
                  <c:v>0</c:v>
                </c:pt>
                <c:pt idx="2743">
                  <c:v>0</c:v>
                </c:pt>
                <c:pt idx="2744">
                  <c:v>0</c:v>
                </c:pt>
                <c:pt idx="2745">
                  <c:v>0</c:v>
                </c:pt>
                <c:pt idx="2746">
                  <c:v>0</c:v>
                </c:pt>
                <c:pt idx="2747">
                  <c:v>0</c:v>
                </c:pt>
                <c:pt idx="2748">
                  <c:v>0</c:v>
                </c:pt>
                <c:pt idx="2749">
                  <c:v>2.6928000000000001E-2</c:v>
                </c:pt>
                <c:pt idx="2750">
                  <c:v>2.6928000000000001E-2</c:v>
                </c:pt>
                <c:pt idx="2751">
                  <c:v>3.0096000000000001E-2</c:v>
                </c:pt>
                <c:pt idx="2752">
                  <c:v>0</c:v>
                </c:pt>
                <c:pt idx="2753">
                  <c:v>0</c:v>
                </c:pt>
                <c:pt idx="2754">
                  <c:v>0</c:v>
                </c:pt>
                <c:pt idx="2755">
                  <c:v>0</c:v>
                </c:pt>
                <c:pt idx="2756">
                  <c:v>0</c:v>
                </c:pt>
                <c:pt idx="2757">
                  <c:v>0</c:v>
                </c:pt>
                <c:pt idx="2758">
                  <c:v>0</c:v>
                </c:pt>
                <c:pt idx="2759">
                  <c:v>2.1760000000000002E-2</c:v>
                </c:pt>
                <c:pt idx="2760">
                  <c:v>2.1760000000000002E-2</c:v>
                </c:pt>
                <c:pt idx="2761">
                  <c:v>2.4320000000000001E-2</c:v>
                </c:pt>
                <c:pt idx="2762">
                  <c:v>0</c:v>
                </c:pt>
                <c:pt idx="2763">
                  <c:v>0</c:v>
                </c:pt>
                <c:pt idx="2764">
                  <c:v>0</c:v>
                </c:pt>
                <c:pt idx="2765">
                  <c:v>0</c:v>
                </c:pt>
                <c:pt idx="2766">
                  <c:v>0</c:v>
                </c:pt>
                <c:pt idx="2767">
                  <c:v>0</c:v>
                </c:pt>
                <c:pt idx="2768">
                  <c:v>0</c:v>
                </c:pt>
                <c:pt idx="2769">
                  <c:v>3.0831840000000001</c:v>
                </c:pt>
                <c:pt idx="2770">
                  <c:v>3.0831840000000001</c:v>
                </c:pt>
                <c:pt idx="2771">
                  <c:v>3.7156319999999998</c:v>
                </c:pt>
                <c:pt idx="2772">
                  <c:v>0</c:v>
                </c:pt>
                <c:pt idx="2773">
                  <c:v>0</c:v>
                </c:pt>
                <c:pt idx="2774">
                  <c:v>0</c:v>
                </c:pt>
                <c:pt idx="2775">
                  <c:v>0</c:v>
                </c:pt>
                <c:pt idx="2776">
                  <c:v>0</c:v>
                </c:pt>
                <c:pt idx="2777">
                  <c:v>0</c:v>
                </c:pt>
                <c:pt idx="2778">
                  <c:v>0</c:v>
                </c:pt>
                <c:pt idx="2779">
                  <c:v>2.3535720000000002</c:v>
                </c:pt>
                <c:pt idx="2780">
                  <c:v>2.3535720000000002</c:v>
                </c:pt>
                <c:pt idx="2781">
                  <c:v>2.8363559999999999</c:v>
                </c:pt>
                <c:pt idx="2782">
                  <c:v>0</c:v>
                </c:pt>
                <c:pt idx="2783">
                  <c:v>0</c:v>
                </c:pt>
                <c:pt idx="2784">
                  <c:v>0</c:v>
                </c:pt>
                <c:pt idx="2785">
                  <c:v>0</c:v>
                </c:pt>
                <c:pt idx="2786">
                  <c:v>0</c:v>
                </c:pt>
                <c:pt idx="2787">
                  <c:v>0</c:v>
                </c:pt>
                <c:pt idx="2788">
                  <c:v>0</c:v>
                </c:pt>
                <c:pt idx="2789">
                  <c:v>1.784484</c:v>
                </c:pt>
                <c:pt idx="2790">
                  <c:v>1.784484</c:v>
                </c:pt>
                <c:pt idx="2791">
                  <c:v>2.1505320000000001</c:v>
                </c:pt>
                <c:pt idx="2792">
                  <c:v>0</c:v>
                </c:pt>
                <c:pt idx="2793">
                  <c:v>0</c:v>
                </c:pt>
                <c:pt idx="2794">
                  <c:v>0</c:v>
                </c:pt>
                <c:pt idx="2795">
                  <c:v>0</c:v>
                </c:pt>
                <c:pt idx="2796">
                  <c:v>0</c:v>
                </c:pt>
                <c:pt idx="2797">
                  <c:v>0</c:v>
                </c:pt>
                <c:pt idx="2798">
                  <c:v>0</c:v>
                </c:pt>
                <c:pt idx="2799">
                  <c:v>1.3646879999999999</c:v>
                </c:pt>
                <c:pt idx="2800">
                  <c:v>1.3646879999999999</c:v>
                </c:pt>
                <c:pt idx="2801">
                  <c:v>1.6446240000000001</c:v>
                </c:pt>
                <c:pt idx="2802">
                  <c:v>0</c:v>
                </c:pt>
                <c:pt idx="2803">
                  <c:v>0</c:v>
                </c:pt>
                <c:pt idx="2804">
                  <c:v>0</c:v>
                </c:pt>
                <c:pt idx="2805">
                  <c:v>0</c:v>
                </c:pt>
                <c:pt idx="2806">
                  <c:v>0</c:v>
                </c:pt>
                <c:pt idx="2807">
                  <c:v>0</c:v>
                </c:pt>
                <c:pt idx="2808">
                  <c:v>0</c:v>
                </c:pt>
                <c:pt idx="2809">
                  <c:v>1.0411440000000001</c:v>
                </c:pt>
                <c:pt idx="2810">
                  <c:v>1.0411440000000001</c:v>
                </c:pt>
                <c:pt idx="2811">
                  <c:v>1.254712</c:v>
                </c:pt>
                <c:pt idx="2812">
                  <c:v>0</c:v>
                </c:pt>
                <c:pt idx="2813">
                  <c:v>0</c:v>
                </c:pt>
                <c:pt idx="2814">
                  <c:v>0</c:v>
                </c:pt>
                <c:pt idx="2815">
                  <c:v>0</c:v>
                </c:pt>
                <c:pt idx="2816">
                  <c:v>0</c:v>
                </c:pt>
                <c:pt idx="2817">
                  <c:v>0</c:v>
                </c:pt>
                <c:pt idx="2818">
                  <c:v>0</c:v>
                </c:pt>
                <c:pt idx="2819">
                  <c:v>0.79310400000000003</c:v>
                </c:pt>
                <c:pt idx="2820">
                  <c:v>0.79310400000000003</c:v>
                </c:pt>
                <c:pt idx="2821">
                  <c:v>0.95579199999999997</c:v>
                </c:pt>
                <c:pt idx="2822">
                  <c:v>0</c:v>
                </c:pt>
                <c:pt idx="2823">
                  <c:v>0</c:v>
                </c:pt>
                <c:pt idx="2824">
                  <c:v>0</c:v>
                </c:pt>
                <c:pt idx="2825">
                  <c:v>0</c:v>
                </c:pt>
                <c:pt idx="2826">
                  <c:v>0</c:v>
                </c:pt>
                <c:pt idx="2827">
                  <c:v>0</c:v>
                </c:pt>
                <c:pt idx="2828">
                  <c:v>0</c:v>
                </c:pt>
                <c:pt idx="2829">
                  <c:v>0.60652799999999996</c:v>
                </c:pt>
                <c:pt idx="2830">
                  <c:v>0.60652799999999996</c:v>
                </c:pt>
                <c:pt idx="2831">
                  <c:v>0.73094400000000004</c:v>
                </c:pt>
                <c:pt idx="2832">
                  <c:v>0</c:v>
                </c:pt>
                <c:pt idx="2833">
                  <c:v>0</c:v>
                </c:pt>
                <c:pt idx="2834">
                  <c:v>0</c:v>
                </c:pt>
                <c:pt idx="2835">
                  <c:v>0</c:v>
                </c:pt>
                <c:pt idx="2836">
                  <c:v>0</c:v>
                </c:pt>
                <c:pt idx="2837">
                  <c:v>0</c:v>
                </c:pt>
                <c:pt idx="2838">
                  <c:v>0</c:v>
                </c:pt>
                <c:pt idx="2839">
                  <c:v>0.471744</c:v>
                </c:pt>
                <c:pt idx="2840">
                  <c:v>0.471744</c:v>
                </c:pt>
                <c:pt idx="2841">
                  <c:v>0.56851200000000002</c:v>
                </c:pt>
                <c:pt idx="2842">
                  <c:v>0</c:v>
                </c:pt>
                <c:pt idx="2843">
                  <c:v>0</c:v>
                </c:pt>
                <c:pt idx="2844">
                  <c:v>0</c:v>
                </c:pt>
                <c:pt idx="2845">
                  <c:v>0</c:v>
                </c:pt>
                <c:pt idx="2846">
                  <c:v>0</c:v>
                </c:pt>
                <c:pt idx="2847">
                  <c:v>0</c:v>
                </c:pt>
                <c:pt idx="2848">
                  <c:v>0</c:v>
                </c:pt>
                <c:pt idx="2849">
                  <c:v>0.36036000000000001</c:v>
                </c:pt>
                <c:pt idx="2850">
                  <c:v>0.36036000000000001</c:v>
                </c:pt>
                <c:pt idx="2851">
                  <c:v>0.43428</c:v>
                </c:pt>
                <c:pt idx="2852">
                  <c:v>0</c:v>
                </c:pt>
                <c:pt idx="2853">
                  <c:v>0</c:v>
                </c:pt>
                <c:pt idx="2854">
                  <c:v>0</c:v>
                </c:pt>
                <c:pt idx="2855">
                  <c:v>0</c:v>
                </c:pt>
                <c:pt idx="2856">
                  <c:v>0</c:v>
                </c:pt>
                <c:pt idx="2857">
                  <c:v>0</c:v>
                </c:pt>
                <c:pt idx="2858">
                  <c:v>0</c:v>
                </c:pt>
                <c:pt idx="2859">
                  <c:v>0.27705600000000002</c:v>
                </c:pt>
                <c:pt idx="2860">
                  <c:v>0.27705600000000002</c:v>
                </c:pt>
                <c:pt idx="2861">
                  <c:v>0.33388800000000002</c:v>
                </c:pt>
                <c:pt idx="2862">
                  <c:v>0</c:v>
                </c:pt>
                <c:pt idx="2863">
                  <c:v>0</c:v>
                </c:pt>
                <c:pt idx="2864">
                  <c:v>0</c:v>
                </c:pt>
                <c:pt idx="2865">
                  <c:v>0</c:v>
                </c:pt>
                <c:pt idx="2866">
                  <c:v>0</c:v>
                </c:pt>
                <c:pt idx="2867">
                  <c:v>0</c:v>
                </c:pt>
                <c:pt idx="2868">
                  <c:v>0</c:v>
                </c:pt>
                <c:pt idx="2869">
                  <c:v>0.20966399999999999</c:v>
                </c:pt>
                <c:pt idx="2870">
                  <c:v>0.20966399999999999</c:v>
                </c:pt>
                <c:pt idx="2871">
                  <c:v>0.25267200000000001</c:v>
                </c:pt>
                <c:pt idx="2872">
                  <c:v>0</c:v>
                </c:pt>
                <c:pt idx="2873">
                  <c:v>0</c:v>
                </c:pt>
                <c:pt idx="2874">
                  <c:v>0</c:v>
                </c:pt>
                <c:pt idx="2875">
                  <c:v>0</c:v>
                </c:pt>
                <c:pt idx="2876">
                  <c:v>0</c:v>
                </c:pt>
                <c:pt idx="2877">
                  <c:v>0</c:v>
                </c:pt>
                <c:pt idx="2878">
                  <c:v>0</c:v>
                </c:pt>
                <c:pt idx="2879">
                  <c:v>0.16161600000000001</c:v>
                </c:pt>
                <c:pt idx="2880">
                  <c:v>0.16161600000000001</c:v>
                </c:pt>
                <c:pt idx="2881">
                  <c:v>0.194768</c:v>
                </c:pt>
                <c:pt idx="2882">
                  <c:v>0</c:v>
                </c:pt>
                <c:pt idx="2883">
                  <c:v>0</c:v>
                </c:pt>
                <c:pt idx="2884">
                  <c:v>0</c:v>
                </c:pt>
                <c:pt idx="2885">
                  <c:v>0</c:v>
                </c:pt>
                <c:pt idx="2886">
                  <c:v>0</c:v>
                </c:pt>
                <c:pt idx="2887">
                  <c:v>0</c:v>
                </c:pt>
                <c:pt idx="2888">
                  <c:v>0</c:v>
                </c:pt>
                <c:pt idx="2889">
                  <c:v>0.12870000000000001</c:v>
                </c:pt>
                <c:pt idx="2890">
                  <c:v>0.12870000000000001</c:v>
                </c:pt>
                <c:pt idx="2891">
                  <c:v>0.15509999999999999</c:v>
                </c:pt>
                <c:pt idx="2892">
                  <c:v>0</c:v>
                </c:pt>
                <c:pt idx="2893">
                  <c:v>0</c:v>
                </c:pt>
                <c:pt idx="2894">
                  <c:v>0</c:v>
                </c:pt>
                <c:pt idx="2895">
                  <c:v>0</c:v>
                </c:pt>
                <c:pt idx="2896">
                  <c:v>0</c:v>
                </c:pt>
                <c:pt idx="2897">
                  <c:v>0</c:v>
                </c:pt>
                <c:pt idx="2898">
                  <c:v>0</c:v>
                </c:pt>
                <c:pt idx="2899">
                  <c:v>9.9528000000000005E-2</c:v>
                </c:pt>
                <c:pt idx="2900">
                  <c:v>9.9528000000000005E-2</c:v>
                </c:pt>
                <c:pt idx="2901">
                  <c:v>0.119944</c:v>
                </c:pt>
                <c:pt idx="2902">
                  <c:v>0</c:v>
                </c:pt>
                <c:pt idx="2903">
                  <c:v>0</c:v>
                </c:pt>
                <c:pt idx="2904">
                  <c:v>0</c:v>
                </c:pt>
                <c:pt idx="2905">
                  <c:v>0</c:v>
                </c:pt>
                <c:pt idx="2906">
                  <c:v>0</c:v>
                </c:pt>
                <c:pt idx="2907">
                  <c:v>0</c:v>
                </c:pt>
                <c:pt idx="2908">
                  <c:v>0</c:v>
                </c:pt>
                <c:pt idx="2909">
                  <c:v>7.4099999999999999E-2</c:v>
                </c:pt>
                <c:pt idx="2910">
                  <c:v>7.4099999999999999E-2</c:v>
                </c:pt>
                <c:pt idx="2911">
                  <c:v>8.9300000000000004E-2</c:v>
                </c:pt>
                <c:pt idx="2912">
                  <c:v>0</c:v>
                </c:pt>
                <c:pt idx="2913">
                  <c:v>0</c:v>
                </c:pt>
                <c:pt idx="2914">
                  <c:v>0</c:v>
                </c:pt>
                <c:pt idx="2915">
                  <c:v>0</c:v>
                </c:pt>
                <c:pt idx="2916">
                  <c:v>0</c:v>
                </c:pt>
                <c:pt idx="2917">
                  <c:v>0</c:v>
                </c:pt>
                <c:pt idx="2918">
                  <c:v>0</c:v>
                </c:pt>
                <c:pt idx="2919">
                  <c:v>5.8344E-2</c:v>
                </c:pt>
                <c:pt idx="2920">
                  <c:v>5.8344E-2</c:v>
                </c:pt>
                <c:pt idx="2921">
                  <c:v>7.0311999999999999E-2</c:v>
                </c:pt>
                <c:pt idx="2922">
                  <c:v>0</c:v>
                </c:pt>
                <c:pt idx="2923">
                  <c:v>0</c:v>
                </c:pt>
                <c:pt idx="2924">
                  <c:v>0</c:v>
                </c:pt>
                <c:pt idx="2925">
                  <c:v>0</c:v>
                </c:pt>
                <c:pt idx="2926">
                  <c:v>0</c:v>
                </c:pt>
                <c:pt idx="2927">
                  <c:v>0</c:v>
                </c:pt>
                <c:pt idx="2928">
                  <c:v>0</c:v>
                </c:pt>
                <c:pt idx="2929">
                  <c:v>4.6800000000000001E-2</c:v>
                </c:pt>
                <c:pt idx="2930">
                  <c:v>4.6800000000000001E-2</c:v>
                </c:pt>
                <c:pt idx="2931">
                  <c:v>5.6399999999999999E-2</c:v>
                </c:pt>
                <c:pt idx="2932">
                  <c:v>0</c:v>
                </c:pt>
                <c:pt idx="2933">
                  <c:v>0</c:v>
                </c:pt>
                <c:pt idx="2934">
                  <c:v>0</c:v>
                </c:pt>
                <c:pt idx="2935">
                  <c:v>0</c:v>
                </c:pt>
                <c:pt idx="2936">
                  <c:v>0</c:v>
                </c:pt>
                <c:pt idx="2937">
                  <c:v>0</c:v>
                </c:pt>
                <c:pt idx="2938">
                  <c:v>0</c:v>
                </c:pt>
                <c:pt idx="2939">
                  <c:v>3.7128000000000001E-2</c:v>
                </c:pt>
                <c:pt idx="2940">
                  <c:v>3.7128000000000001E-2</c:v>
                </c:pt>
                <c:pt idx="2941">
                  <c:v>4.4743999999999999E-2</c:v>
                </c:pt>
                <c:pt idx="2942">
                  <c:v>0</c:v>
                </c:pt>
                <c:pt idx="2943">
                  <c:v>0</c:v>
                </c:pt>
                <c:pt idx="2944">
                  <c:v>0</c:v>
                </c:pt>
                <c:pt idx="2945">
                  <c:v>0</c:v>
                </c:pt>
                <c:pt idx="2946">
                  <c:v>0</c:v>
                </c:pt>
                <c:pt idx="2947">
                  <c:v>0</c:v>
                </c:pt>
                <c:pt idx="2948">
                  <c:v>0</c:v>
                </c:pt>
                <c:pt idx="2949">
                  <c:v>2.8080000000000001E-2</c:v>
                </c:pt>
                <c:pt idx="2950">
                  <c:v>2.8080000000000001E-2</c:v>
                </c:pt>
                <c:pt idx="2951">
                  <c:v>3.3840000000000002E-2</c:v>
                </c:pt>
                <c:pt idx="2952">
                  <c:v>0</c:v>
                </c:pt>
                <c:pt idx="2953">
                  <c:v>0</c:v>
                </c:pt>
                <c:pt idx="2954">
                  <c:v>0</c:v>
                </c:pt>
                <c:pt idx="2955">
                  <c:v>0</c:v>
                </c:pt>
                <c:pt idx="2956">
                  <c:v>0</c:v>
                </c:pt>
                <c:pt idx="2957">
                  <c:v>0</c:v>
                </c:pt>
                <c:pt idx="2958">
                  <c:v>0</c:v>
                </c:pt>
                <c:pt idx="2959">
                  <c:v>2.4024E-2</c:v>
                </c:pt>
                <c:pt idx="2960">
                  <c:v>2.4024E-2</c:v>
                </c:pt>
                <c:pt idx="2961">
                  <c:v>2.8951999999999999E-2</c:v>
                </c:pt>
                <c:pt idx="2962">
                  <c:v>0</c:v>
                </c:pt>
                <c:pt idx="2963">
                  <c:v>0</c:v>
                </c:pt>
                <c:pt idx="2964">
                  <c:v>0</c:v>
                </c:pt>
                <c:pt idx="2965">
                  <c:v>0</c:v>
                </c:pt>
                <c:pt idx="2966">
                  <c:v>0</c:v>
                </c:pt>
                <c:pt idx="2967">
                  <c:v>0</c:v>
                </c:pt>
                <c:pt idx="2968">
                  <c:v>0</c:v>
                </c:pt>
                <c:pt idx="2969">
                  <c:v>1.8720000000000001E-2</c:v>
                </c:pt>
                <c:pt idx="2970">
                  <c:v>1.8720000000000001E-2</c:v>
                </c:pt>
                <c:pt idx="2971">
                  <c:v>2.256E-2</c:v>
                </c:pt>
                <c:pt idx="2972">
                  <c:v>0</c:v>
                </c:pt>
                <c:pt idx="2973">
                  <c:v>0</c:v>
                </c:pt>
                <c:pt idx="2974">
                  <c:v>0</c:v>
                </c:pt>
                <c:pt idx="2975">
                  <c:v>0</c:v>
                </c:pt>
                <c:pt idx="2976">
                  <c:v>0</c:v>
                </c:pt>
                <c:pt idx="2977">
                  <c:v>0</c:v>
                </c:pt>
                <c:pt idx="2978">
                  <c:v>0</c:v>
                </c:pt>
                <c:pt idx="2979">
                  <c:v>1.5443999999999999E-2</c:v>
                </c:pt>
                <c:pt idx="2980">
                  <c:v>1.5443999999999999E-2</c:v>
                </c:pt>
                <c:pt idx="2981">
                  <c:v>1.8612E-2</c:v>
                </c:pt>
                <c:pt idx="2982">
                  <c:v>0</c:v>
                </c:pt>
                <c:pt idx="2983">
                  <c:v>0</c:v>
                </c:pt>
                <c:pt idx="2984">
                  <c:v>0</c:v>
                </c:pt>
                <c:pt idx="2985">
                  <c:v>0</c:v>
                </c:pt>
                <c:pt idx="2986">
                  <c:v>0</c:v>
                </c:pt>
                <c:pt idx="2987">
                  <c:v>0</c:v>
                </c:pt>
                <c:pt idx="2988">
                  <c:v>0</c:v>
                </c:pt>
                <c:pt idx="2989">
                  <c:v>1.248E-2</c:v>
                </c:pt>
                <c:pt idx="2990">
                  <c:v>1.248E-2</c:v>
                </c:pt>
                <c:pt idx="2991">
                  <c:v>1.504E-2</c:v>
                </c:pt>
                <c:pt idx="2992">
                  <c:v>0</c:v>
                </c:pt>
                <c:pt idx="2993">
                  <c:v>0</c:v>
                </c:pt>
                <c:pt idx="2994">
                  <c:v>0</c:v>
                </c:pt>
                <c:pt idx="2995">
                  <c:v>0</c:v>
                </c:pt>
                <c:pt idx="2996">
                  <c:v>0</c:v>
                </c:pt>
                <c:pt idx="2997">
                  <c:v>0</c:v>
                </c:pt>
                <c:pt idx="2998">
                  <c:v>0</c:v>
                </c:pt>
                <c:pt idx="2999">
                  <c:v>3.0831840000000001</c:v>
                </c:pt>
                <c:pt idx="3000">
                  <c:v>3.0831840000000001</c:v>
                </c:pt>
                <c:pt idx="3001">
                  <c:v>3.7156319999999998</c:v>
                </c:pt>
                <c:pt idx="3002">
                  <c:v>0</c:v>
                </c:pt>
                <c:pt idx="3003">
                  <c:v>0</c:v>
                </c:pt>
                <c:pt idx="3004">
                  <c:v>0</c:v>
                </c:pt>
                <c:pt idx="3005">
                  <c:v>0</c:v>
                </c:pt>
                <c:pt idx="3006">
                  <c:v>0</c:v>
                </c:pt>
                <c:pt idx="3007">
                  <c:v>0</c:v>
                </c:pt>
                <c:pt idx="3008">
                  <c:v>0</c:v>
                </c:pt>
                <c:pt idx="3009">
                  <c:v>2.3535720000000002</c:v>
                </c:pt>
                <c:pt idx="3010">
                  <c:v>2.3535720000000002</c:v>
                </c:pt>
                <c:pt idx="3011">
                  <c:v>2.8363559999999999</c:v>
                </c:pt>
                <c:pt idx="3012">
                  <c:v>0</c:v>
                </c:pt>
                <c:pt idx="3013">
                  <c:v>0</c:v>
                </c:pt>
                <c:pt idx="3014">
                  <c:v>0</c:v>
                </c:pt>
                <c:pt idx="3015">
                  <c:v>0</c:v>
                </c:pt>
                <c:pt idx="3016">
                  <c:v>0</c:v>
                </c:pt>
                <c:pt idx="3017">
                  <c:v>0</c:v>
                </c:pt>
                <c:pt idx="3018">
                  <c:v>0</c:v>
                </c:pt>
                <c:pt idx="3019">
                  <c:v>1.784484</c:v>
                </c:pt>
                <c:pt idx="3020">
                  <c:v>1.784484</c:v>
                </c:pt>
                <c:pt idx="3021">
                  <c:v>2.1505320000000001</c:v>
                </c:pt>
                <c:pt idx="3022">
                  <c:v>0</c:v>
                </c:pt>
                <c:pt idx="3023">
                  <c:v>0</c:v>
                </c:pt>
                <c:pt idx="3024">
                  <c:v>0</c:v>
                </c:pt>
                <c:pt idx="3025">
                  <c:v>0</c:v>
                </c:pt>
                <c:pt idx="3026">
                  <c:v>0</c:v>
                </c:pt>
                <c:pt idx="3027">
                  <c:v>0</c:v>
                </c:pt>
                <c:pt idx="3028">
                  <c:v>0</c:v>
                </c:pt>
                <c:pt idx="3029">
                  <c:v>1.3646879999999999</c:v>
                </c:pt>
                <c:pt idx="3030">
                  <c:v>1.3646879999999999</c:v>
                </c:pt>
                <c:pt idx="3031">
                  <c:v>1.6446240000000001</c:v>
                </c:pt>
                <c:pt idx="3032">
                  <c:v>0</c:v>
                </c:pt>
                <c:pt idx="3033">
                  <c:v>0</c:v>
                </c:pt>
                <c:pt idx="3034">
                  <c:v>0</c:v>
                </c:pt>
                <c:pt idx="3035">
                  <c:v>0</c:v>
                </c:pt>
                <c:pt idx="3036">
                  <c:v>0</c:v>
                </c:pt>
                <c:pt idx="3037">
                  <c:v>0</c:v>
                </c:pt>
                <c:pt idx="3038">
                  <c:v>0</c:v>
                </c:pt>
                <c:pt idx="3039">
                  <c:v>1.0411440000000001</c:v>
                </c:pt>
                <c:pt idx="3040">
                  <c:v>1.0411440000000001</c:v>
                </c:pt>
                <c:pt idx="3041">
                  <c:v>1.254712</c:v>
                </c:pt>
                <c:pt idx="3042">
                  <c:v>0</c:v>
                </c:pt>
                <c:pt idx="3043">
                  <c:v>0</c:v>
                </c:pt>
                <c:pt idx="3044">
                  <c:v>0</c:v>
                </c:pt>
                <c:pt idx="3045">
                  <c:v>0</c:v>
                </c:pt>
                <c:pt idx="3046">
                  <c:v>0</c:v>
                </c:pt>
                <c:pt idx="3047">
                  <c:v>0</c:v>
                </c:pt>
                <c:pt idx="3048">
                  <c:v>0</c:v>
                </c:pt>
                <c:pt idx="3049">
                  <c:v>0.79310400000000003</c:v>
                </c:pt>
                <c:pt idx="3050">
                  <c:v>0.79310400000000003</c:v>
                </c:pt>
                <c:pt idx="3051">
                  <c:v>0.95579199999999997</c:v>
                </c:pt>
                <c:pt idx="3052">
                  <c:v>0</c:v>
                </c:pt>
                <c:pt idx="3053">
                  <c:v>0</c:v>
                </c:pt>
                <c:pt idx="3054">
                  <c:v>0</c:v>
                </c:pt>
                <c:pt idx="3055">
                  <c:v>0</c:v>
                </c:pt>
                <c:pt idx="3056">
                  <c:v>0</c:v>
                </c:pt>
                <c:pt idx="3057">
                  <c:v>0</c:v>
                </c:pt>
                <c:pt idx="3058">
                  <c:v>0</c:v>
                </c:pt>
                <c:pt idx="3059">
                  <c:v>0.60652799999999996</c:v>
                </c:pt>
                <c:pt idx="3060">
                  <c:v>0.60652799999999996</c:v>
                </c:pt>
                <c:pt idx="3061">
                  <c:v>0.73094400000000004</c:v>
                </c:pt>
                <c:pt idx="3062">
                  <c:v>0</c:v>
                </c:pt>
                <c:pt idx="3063">
                  <c:v>0</c:v>
                </c:pt>
                <c:pt idx="3064">
                  <c:v>0</c:v>
                </c:pt>
                <c:pt idx="3065">
                  <c:v>0</c:v>
                </c:pt>
                <c:pt idx="3066">
                  <c:v>0</c:v>
                </c:pt>
                <c:pt idx="3067">
                  <c:v>0</c:v>
                </c:pt>
                <c:pt idx="3068">
                  <c:v>0</c:v>
                </c:pt>
                <c:pt idx="3069">
                  <c:v>0.471744</c:v>
                </c:pt>
                <c:pt idx="3070">
                  <c:v>0.471744</c:v>
                </c:pt>
                <c:pt idx="3071">
                  <c:v>0.56851200000000002</c:v>
                </c:pt>
                <c:pt idx="3072">
                  <c:v>0</c:v>
                </c:pt>
                <c:pt idx="3073">
                  <c:v>0</c:v>
                </c:pt>
                <c:pt idx="3074">
                  <c:v>0</c:v>
                </c:pt>
                <c:pt idx="3075">
                  <c:v>0</c:v>
                </c:pt>
                <c:pt idx="3076">
                  <c:v>0</c:v>
                </c:pt>
                <c:pt idx="3077">
                  <c:v>0</c:v>
                </c:pt>
                <c:pt idx="3078">
                  <c:v>0</c:v>
                </c:pt>
                <c:pt idx="3079">
                  <c:v>0.36036000000000001</c:v>
                </c:pt>
                <c:pt idx="3080">
                  <c:v>0.36036000000000001</c:v>
                </c:pt>
                <c:pt idx="3081">
                  <c:v>0.43428</c:v>
                </c:pt>
                <c:pt idx="3082">
                  <c:v>0</c:v>
                </c:pt>
                <c:pt idx="3083">
                  <c:v>0</c:v>
                </c:pt>
                <c:pt idx="3084">
                  <c:v>0</c:v>
                </c:pt>
                <c:pt idx="3085">
                  <c:v>0</c:v>
                </c:pt>
                <c:pt idx="3086">
                  <c:v>0</c:v>
                </c:pt>
                <c:pt idx="3087">
                  <c:v>0</c:v>
                </c:pt>
                <c:pt idx="3088">
                  <c:v>0</c:v>
                </c:pt>
                <c:pt idx="3089">
                  <c:v>0.27705600000000002</c:v>
                </c:pt>
                <c:pt idx="3090">
                  <c:v>0.27705600000000002</c:v>
                </c:pt>
                <c:pt idx="3091">
                  <c:v>0.33388800000000002</c:v>
                </c:pt>
                <c:pt idx="3092">
                  <c:v>0</c:v>
                </c:pt>
                <c:pt idx="3093">
                  <c:v>0</c:v>
                </c:pt>
                <c:pt idx="3094">
                  <c:v>0</c:v>
                </c:pt>
                <c:pt idx="3095">
                  <c:v>0</c:v>
                </c:pt>
                <c:pt idx="3096">
                  <c:v>0</c:v>
                </c:pt>
                <c:pt idx="3097">
                  <c:v>0</c:v>
                </c:pt>
                <c:pt idx="3098">
                  <c:v>0</c:v>
                </c:pt>
                <c:pt idx="3099">
                  <c:v>0.20966399999999999</c:v>
                </c:pt>
                <c:pt idx="3100">
                  <c:v>0.20966399999999999</c:v>
                </c:pt>
                <c:pt idx="3101">
                  <c:v>0.25267200000000001</c:v>
                </c:pt>
                <c:pt idx="3102">
                  <c:v>0</c:v>
                </c:pt>
                <c:pt idx="3103">
                  <c:v>0</c:v>
                </c:pt>
                <c:pt idx="3104">
                  <c:v>0</c:v>
                </c:pt>
                <c:pt idx="3105">
                  <c:v>0</c:v>
                </c:pt>
                <c:pt idx="3106">
                  <c:v>0</c:v>
                </c:pt>
                <c:pt idx="3107">
                  <c:v>0</c:v>
                </c:pt>
                <c:pt idx="3108">
                  <c:v>0</c:v>
                </c:pt>
                <c:pt idx="3109">
                  <c:v>0.16161600000000001</c:v>
                </c:pt>
                <c:pt idx="3110">
                  <c:v>0.16161600000000001</c:v>
                </c:pt>
                <c:pt idx="3111">
                  <c:v>0.194768</c:v>
                </c:pt>
                <c:pt idx="3112">
                  <c:v>0</c:v>
                </c:pt>
                <c:pt idx="3113">
                  <c:v>0</c:v>
                </c:pt>
                <c:pt idx="3114">
                  <c:v>0</c:v>
                </c:pt>
                <c:pt idx="3115">
                  <c:v>0</c:v>
                </c:pt>
                <c:pt idx="3116">
                  <c:v>0</c:v>
                </c:pt>
                <c:pt idx="3117">
                  <c:v>0</c:v>
                </c:pt>
                <c:pt idx="3118">
                  <c:v>0</c:v>
                </c:pt>
                <c:pt idx="3119">
                  <c:v>0.12870000000000001</c:v>
                </c:pt>
                <c:pt idx="3120">
                  <c:v>0.12870000000000001</c:v>
                </c:pt>
                <c:pt idx="3121">
                  <c:v>0.15509999999999999</c:v>
                </c:pt>
                <c:pt idx="3122">
                  <c:v>0</c:v>
                </c:pt>
                <c:pt idx="3123">
                  <c:v>0</c:v>
                </c:pt>
                <c:pt idx="3124">
                  <c:v>0</c:v>
                </c:pt>
                <c:pt idx="3125">
                  <c:v>0</c:v>
                </c:pt>
                <c:pt idx="3126">
                  <c:v>0</c:v>
                </c:pt>
                <c:pt idx="3127">
                  <c:v>0</c:v>
                </c:pt>
                <c:pt idx="3128">
                  <c:v>0</c:v>
                </c:pt>
                <c:pt idx="3129">
                  <c:v>9.9528000000000005E-2</c:v>
                </c:pt>
                <c:pt idx="3130">
                  <c:v>9.9528000000000005E-2</c:v>
                </c:pt>
                <c:pt idx="3131">
                  <c:v>0.119944</c:v>
                </c:pt>
                <c:pt idx="3132">
                  <c:v>0</c:v>
                </c:pt>
                <c:pt idx="3133">
                  <c:v>0</c:v>
                </c:pt>
                <c:pt idx="3134">
                  <c:v>0</c:v>
                </c:pt>
                <c:pt idx="3135">
                  <c:v>0</c:v>
                </c:pt>
                <c:pt idx="3136">
                  <c:v>0</c:v>
                </c:pt>
                <c:pt idx="3137">
                  <c:v>0</c:v>
                </c:pt>
                <c:pt idx="3138">
                  <c:v>0</c:v>
                </c:pt>
                <c:pt idx="3139">
                  <c:v>7.4099999999999999E-2</c:v>
                </c:pt>
                <c:pt idx="3140">
                  <c:v>7.4099999999999999E-2</c:v>
                </c:pt>
                <c:pt idx="3141">
                  <c:v>8.9300000000000004E-2</c:v>
                </c:pt>
                <c:pt idx="3142">
                  <c:v>0</c:v>
                </c:pt>
                <c:pt idx="3143">
                  <c:v>0</c:v>
                </c:pt>
                <c:pt idx="3144">
                  <c:v>0</c:v>
                </c:pt>
                <c:pt idx="3145">
                  <c:v>0</c:v>
                </c:pt>
                <c:pt idx="3146">
                  <c:v>0</c:v>
                </c:pt>
                <c:pt idx="3147">
                  <c:v>0</c:v>
                </c:pt>
                <c:pt idx="3148">
                  <c:v>0</c:v>
                </c:pt>
                <c:pt idx="3149">
                  <c:v>5.8344E-2</c:v>
                </c:pt>
                <c:pt idx="3150">
                  <c:v>5.8344E-2</c:v>
                </c:pt>
                <c:pt idx="3151">
                  <c:v>7.0311999999999999E-2</c:v>
                </c:pt>
                <c:pt idx="3152">
                  <c:v>0</c:v>
                </c:pt>
                <c:pt idx="3153">
                  <c:v>0</c:v>
                </c:pt>
                <c:pt idx="3154">
                  <c:v>0</c:v>
                </c:pt>
                <c:pt idx="3155">
                  <c:v>0</c:v>
                </c:pt>
                <c:pt idx="3156">
                  <c:v>0</c:v>
                </c:pt>
                <c:pt idx="3157">
                  <c:v>0</c:v>
                </c:pt>
                <c:pt idx="3158">
                  <c:v>0</c:v>
                </c:pt>
                <c:pt idx="3159">
                  <c:v>4.6800000000000001E-2</c:v>
                </c:pt>
                <c:pt idx="3160">
                  <c:v>4.6800000000000001E-2</c:v>
                </c:pt>
                <c:pt idx="3161">
                  <c:v>5.6399999999999999E-2</c:v>
                </c:pt>
                <c:pt idx="3162">
                  <c:v>0</c:v>
                </c:pt>
                <c:pt idx="3163">
                  <c:v>0</c:v>
                </c:pt>
                <c:pt idx="3164">
                  <c:v>0</c:v>
                </c:pt>
                <c:pt idx="3165">
                  <c:v>0</c:v>
                </c:pt>
                <c:pt idx="3166">
                  <c:v>0</c:v>
                </c:pt>
                <c:pt idx="3167">
                  <c:v>0</c:v>
                </c:pt>
                <c:pt idx="3168">
                  <c:v>0</c:v>
                </c:pt>
                <c:pt idx="3169">
                  <c:v>3.7128000000000001E-2</c:v>
                </c:pt>
                <c:pt idx="3170">
                  <c:v>3.7128000000000001E-2</c:v>
                </c:pt>
                <c:pt idx="3171">
                  <c:v>4.4743999999999999E-2</c:v>
                </c:pt>
                <c:pt idx="3172">
                  <c:v>0</c:v>
                </c:pt>
                <c:pt idx="3173">
                  <c:v>0</c:v>
                </c:pt>
                <c:pt idx="3174">
                  <c:v>0</c:v>
                </c:pt>
                <c:pt idx="3175">
                  <c:v>0</c:v>
                </c:pt>
                <c:pt idx="3176">
                  <c:v>0</c:v>
                </c:pt>
                <c:pt idx="3177">
                  <c:v>0</c:v>
                </c:pt>
                <c:pt idx="3178">
                  <c:v>0</c:v>
                </c:pt>
                <c:pt idx="3179">
                  <c:v>2.8080000000000001E-2</c:v>
                </c:pt>
                <c:pt idx="3180">
                  <c:v>2.8080000000000001E-2</c:v>
                </c:pt>
                <c:pt idx="3181">
                  <c:v>3.3840000000000002E-2</c:v>
                </c:pt>
                <c:pt idx="3182">
                  <c:v>0</c:v>
                </c:pt>
                <c:pt idx="3183">
                  <c:v>0</c:v>
                </c:pt>
                <c:pt idx="3184">
                  <c:v>0</c:v>
                </c:pt>
                <c:pt idx="3185">
                  <c:v>0</c:v>
                </c:pt>
                <c:pt idx="3186">
                  <c:v>0</c:v>
                </c:pt>
                <c:pt idx="3187">
                  <c:v>0</c:v>
                </c:pt>
                <c:pt idx="3188">
                  <c:v>0</c:v>
                </c:pt>
                <c:pt idx="3189">
                  <c:v>2.4024E-2</c:v>
                </c:pt>
                <c:pt idx="3190">
                  <c:v>2.4024E-2</c:v>
                </c:pt>
                <c:pt idx="3191">
                  <c:v>2.8951999999999999E-2</c:v>
                </c:pt>
                <c:pt idx="3192">
                  <c:v>0</c:v>
                </c:pt>
                <c:pt idx="3193">
                  <c:v>0</c:v>
                </c:pt>
                <c:pt idx="3194">
                  <c:v>0</c:v>
                </c:pt>
                <c:pt idx="3195">
                  <c:v>0</c:v>
                </c:pt>
                <c:pt idx="3196">
                  <c:v>0</c:v>
                </c:pt>
                <c:pt idx="3197">
                  <c:v>0</c:v>
                </c:pt>
                <c:pt idx="3198">
                  <c:v>0</c:v>
                </c:pt>
                <c:pt idx="3199">
                  <c:v>1.8720000000000001E-2</c:v>
                </c:pt>
                <c:pt idx="3200">
                  <c:v>1.8720000000000001E-2</c:v>
                </c:pt>
                <c:pt idx="3201">
                  <c:v>2.256E-2</c:v>
                </c:pt>
                <c:pt idx="3202">
                  <c:v>0</c:v>
                </c:pt>
                <c:pt idx="3203">
                  <c:v>0</c:v>
                </c:pt>
                <c:pt idx="3204">
                  <c:v>0</c:v>
                </c:pt>
                <c:pt idx="3205">
                  <c:v>0</c:v>
                </c:pt>
                <c:pt idx="3206">
                  <c:v>0</c:v>
                </c:pt>
                <c:pt idx="3207">
                  <c:v>0</c:v>
                </c:pt>
                <c:pt idx="3208">
                  <c:v>0</c:v>
                </c:pt>
                <c:pt idx="3209">
                  <c:v>1.5443999999999999E-2</c:v>
                </c:pt>
                <c:pt idx="3210">
                  <c:v>1.5443999999999999E-2</c:v>
                </c:pt>
                <c:pt idx="3211">
                  <c:v>1.8612E-2</c:v>
                </c:pt>
                <c:pt idx="3212">
                  <c:v>0</c:v>
                </c:pt>
                <c:pt idx="3213">
                  <c:v>0</c:v>
                </c:pt>
                <c:pt idx="3214">
                  <c:v>0</c:v>
                </c:pt>
                <c:pt idx="3215">
                  <c:v>0</c:v>
                </c:pt>
                <c:pt idx="3216">
                  <c:v>0</c:v>
                </c:pt>
                <c:pt idx="3217">
                  <c:v>0</c:v>
                </c:pt>
                <c:pt idx="3218">
                  <c:v>0</c:v>
                </c:pt>
                <c:pt idx="3219">
                  <c:v>1.248E-2</c:v>
                </c:pt>
                <c:pt idx="3220">
                  <c:v>1.248E-2</c:v>
                </c:pt>
                <c:pt idx="3221">
                  <c:v>1.504E-2</c:v>
                </c:pt>
                <c:pt idx="3222">
                  <c:v>0</c:v>
                </c:pt>
                <c:pt idx="3223">
                  <c:v>0</c:v>
                </c:pt>
                <c:pt idx="3224">
                  <c:v>0</c:v>
                </c:pt>
                <c:pt idx="3225">
                  <c:v>0</c:v>
                </c:pt>
                <c:pt idx="3226">
                  <c:v>0</c:v>
                </c:pt>
                <c:pt idx="3227">
                  <c:v>0</c:v>
                </c:pt>
                <c:pt idx="3228">
                  <c:v>0</c:v>
                </c:pt>
                <c:pt idx="3229">
                  <c:v>3.0831840000000001</c:v>
                </c:pt>
                <c:pt idx="3230">
                  <c:v>3.0831840000000001</c:v>
                </c:pt>
                <c:pt idx="3231">
                  <c:v>3.7156319999999998</c:v>
                </c:pt>
                <c:pt idx="3232">
                  <c:v>0</c:v>
                </c:pt>
                <c:pt idx="3233">
                  <c:v>0</c:v>
                </c:pt>
                <c:pt idx="3234">
                  <c:v>0</c:v>
                </c:pt>
                <c:pt idx="3235">
                  <c:v>0</c:v>
                </c:pt>
                <c:pt idx="3236">
                  <c:v>0</c:v>
                </c:pt>
                <c:pt idx="3237">
                  <c:v>0</c:v>
                </c:pt>
                <c:pt idx="3238">
                  <c:v>0</c:v>
                </c:pt>
                <c:pt idx="3239">
                  <c:v>2.3535720000000002</c:v>
                </c:pt>
                <c:pt idx="3240">
                  <c:v>2.3535720000000002</c:v>
                </c:pt>
                <c:pt idx="3241">
                  <c:v>2.8363559999999999</c:v>
                </c:pt>
                <c:pt idx="3242">
                  <c:v>0</c:v>
                </c:pt>
                <c:pt idx="3243">
                  <c:v>0</c:v>
                </c:pt>
                <c:pt idx="3244">
                  <c:v>0</c:v>
                </c:pt>
                <c:pt idx="3245">
                  <c:v>0</c:v>
                </c:pt>
                <c:pt idx="3246">
                  <c:v>0</c:v>
                </c:pt>
                <c:pt idx="3247">
                  <c:v>0</c:v>
                </c:pt>
                <c:pt idx="3248">
                  <c:v>0</c:v>
                </c:pt>
                <c:pt idx="3249">
                  <c:v>1.784484</c:v>
                </c:pt>
                <c:pt idx="3250">
                  <c:v>1.784484</c:v>
                </c:pt>
                <c:pt idx="3251">
                  <c:v>2.1505320000000001</c:v>
                </c:pt>
                <c:pt idx="3252">
                  <c:v>0</c:v>
                </c:pt>
                <c:pt idx="3253">
                  <c:v>0</c:v>
                </c:pt>
                <c:pt idx="3254">
                  <c:v>0</c:v>
                </c:pt>
                <c:pt idx="3255">
                  <c:v>0</c:v>
                </c:pt>
                <c:pt idx="3256">
                  <c:v>0</c:v>
                </c:pt>
                <c:pt idx="3257">
                  <c:v>0</c:v>
                </c:pt>
                <c:pt idx="3258">
                  <c:v>0</c:v>
                </c:pt>
                <c:pt idx="3259">
                  <c:v>1.3646879999999999</c:v>
                </c:pt>
                <c:pt idx="3260">
                  <c:v>1.3646879999999999</c:v>
                </c:pt>
                <c:pt idx="3261">
                  <c:v>1.6446240000000001</c:v>
                </c:pt>
                <c:pt idx="3262">
                  <c:v>0</c:v>
                </c:pt>
                <c:pt idx="3263">
                  <c:v>0</c:v>
                </c:pt>
                <c:pt idx="3264">
                  <c:v>0</c:v>
                </c:pt>
                <c:pt idx="3265">
                  <c:v>0</c:v>
                </c:pt>
                <c:pt idx="3266">
                  <c:v>0</c:v>
                </c:pt>
                <c:pt idx="3267">
                  <c:v>0</c:v>
                </c:pt>
                <c:pt idx="3268">
                  <c:v>0</c:v>
                </c:pt>
                <c:pt idx="3269">
                  <c:v>1.0411440000000001</c:v>
                </c:pt>
                <c:pt idx="3270">
                  <c:v>1.0411440000000001</c:v>
                </c:pt>
                <c:pt idx="3271">
                  <c:v>1.254712</c:v>
                </c:pt>
                <c:pt idx="3272">
                  <c:v>0</c:v>
                </c:pt>
                <c:pt idx="3273">
                  <c:v>0</c:v>
                </c:pt>
                <c:pt idx="3274">
                  <c:v>0</c:v>
                </c:pt>
                <c:pt idx="3275">
                  <c:v>0</c:v>
                </c:pt>
                <c:pt idx="3276">
                  <c:v>0</c:v>
                </c:pt>
                <c:pt idx="3277">
                  <c:v>0</c:v>
                </c:pt>
                <c:pt idx="3278">
                  <c:v>0</c:v>
                </c:pt>
                <c:pt idx="3279">
                  <c:v>0.79310400000000003</c:v>
                </c:pt>
                <c:pt idx="3280">
                  <c:v>0.79310400000000003</c:v>
                </c:pt>
                <c:pt idx="3281">
                  <c:v>0.95579199999999997</c:v>
                </c:pt>
                <c:pt idx="3282">
                  <c:v>0</c:v>
                </c:pt>
                <c:pt idx="3283">
                  <c:v>0</c:v>
                </c:pt>
                <c:pt idx="3284">
                  <c:v>0</c:v>
                </c:pt>
                <c:pt idx="3285">
                  <c:v>0</c:v>
                </c:pt>
                <c:pt idx="3286">
                  <c:v>0</c:v>
                </c:pt>
                <c:pt idx="3287">
                  <c:v>0</c:v>
                </c:pt>
                <c:pt idx="3288">
                  <c:v>0</c:v>
                </c:pt>
                <c:pt idx="3289">
                  <c:v>0.60652799999999996</c:v>
                </c:pt>
                <c:pt idx="3290">
                  <c:v>0.60652799999999996</c:v>
                </c:pt>
                <c:pt idx="3291">
                  <c:v>0.73094400000000004</c:v>
                </c:pt>
                <c:pt idx="3292">
                  <c:v>0</c:v>
                </c:pt>
                <c:pt idx="3293">
                  <c:v>0</c:v>
                </c:pt>
                <c:pt idx="3294">
                  <c:v>0</c:v>
                </c:pt>
                <c:pt idx="3295">
                  <c:v>0</c:v>
                </c:pt>
                <c:pt idx="3296">
                  <c:v>0</c:v>
                </c:pt>
                <c:pt idx="3297">
                  <c:v>0</c:v>
                </c:pt>
                <c:pt idx="3298">
                  <c:v>0</c:v>
                </c:pt>
                <c:pt idx="3299">
                  <c:v>0.471744</c:v>
                </c:pt>
                <c:pt idx="3300">
                  <c:v>0.471744</c:v>
                </c:pt>
                <c:pt idx="3301">
                  <c:v>0.56851200000000002</c:v>
                </c:pt>
                <c:pt idx="3302">
                  <c:v>0</c:v>
                </c:pt>
                <c:pt idx="3303">
                  <c:v>0</c:v>
                </c:pt>
                <c:pt idx="3304">
                  <c:v>0</c:v>
                </c:pt>
                <c:pt idx="3305">
                  <c:v>0</c:v>
                </c:pt>
                <c:pt idx="3306">
                  <c:v>0</c:v>
                </c:pt>
                <c:pt idx="3307">
                  <c:v>0</c:v>
                </c:pt>
                <c:pt idx="3308">
                  <c:v>0</c:v>
                </c:pt>
                <c:pt idx="3309">
                  <c:v>0.36036000000000001</c:v>
                </c:pt>
                <c:pt idx="3310">
                  <c:v>0.36036000000000001</c:v>
                </c:pt>
                <c:pt idx="3311">
                  <c:v>0.43428</c:v>
                </c:pt>
                <c:pt idx="3312">
                  <c:v>0</c:v>
                </c:pt>
                <c:pt idx="3313">
                  <c:v>0</c:v>
                </c:pt>
                <c:pt idx="3314">
                  <c:v>0</c:v>
                </c:pt>
                <c:pt idx="3315">
                  <c:v>0</c:v>
                </c:pt>
                <c:pt idx="3316">
                  <c:v>0</c:v>
                </c:pt>
                <c:pt idx="3317">
                  <c:v>0</c:v>
                </c:pt>
                <c:pt idx="3318">
                  <c:v>0</c:v>
                </c:pt>
                <c:pt idx="3319">
                  <c:v>0.27705600000000002</c:v>
                </c:pt>
                <c:pt idx="3320">
                  <c:v>0.27705600000000002</c:v>
                </c:pt>
                <c:pt idx="3321">
                  <c:v>0.33388800000000002</c:v>
                </c:pt>
                <c:pt idx="3322">
                  <c:v>0</c:v>
                </c:pt>
                <c:pt idx="3323">
                  <c:v>0</c:v>
                </c:pt>
                <c:pt idx="3324">
                  <c:v>0</c:v>
                </c:pt>
                <c:pt idx="3325">
                  <c:v>0</c:v>
                </c:pt>
                <c:pt idx="3326">
                  <c:v>0</c:v>
                </c:pt>
                <c:pt idx="3327">
                  <c:v>0</c:v>
                </c:pt>
                <c:pt idx="3328">
                  <c:v>0</c:v>
                </c:pt>
                <c:pt idx="3329">
                  <c:v>0.20966399999999999</c:v>
                </c:pt>
                <c:pt idx="3330">
                  <c:v>0.20966399999999999</c:v>
                </c:pt>
                <c:pt idx="3331">
                  <c:v>0.25267200000000001</c:v>
                </c:pt>
                <c:pt idx="3332">
                  <c:v>0</c:v>
                </c:pt>
                <c:pt idx="3333">
                  <c:v>0</c:v>
                </c:pt>
                <c:pt idx="3334">
                  <c:v>0</c:v>
                </c:pt>
                <c:pt idx="3335">
                  <c:v>0</c:v>
                </c:pt>
                <c:pt idx="3336">
                  <c:v>0</c:v>
                </c:pt>
                <c:pt idx="3337">
                  <c:v>0</c:v>
                </c:pt>
                <c:pt idx="3338">
                  <c:v>0</c:v>
                </c:pt>
                <c:pt idx="3339">
                  <c:v>0.16161600000000001</c:v>
                </c:pt>
                <c:pt idx="3340">
                  <c:v>0.16161600000000001</c:v>
                </c:pt>
                <c:pt idx="3341">
                  <c:v>0.194768</c:v>
                </c:pt>
                <c:pt idx="3342">
                  <c:v>0</c:v>
                </c:pt>
                <c:pt idx="3343">
                  <c:v>0</c:v>
                </c:pt>
                <c:pt idx="3344">
                  <c:v>0</c:v>
                </c:pt>
                <c:pt idx="3345">
                  <c:v>0</c:v>
                </c:pt>
                <c:pt idx="3346">
                  <c:v>0</c:v>
                </c:pt>
                <c:pt idx="3347">
                  <c:v>0</c:v>
                </c:pt>
                <c:pt idx="3348">
                  <c:v>0</c:v>
                </c:pt>
                <c:pt idx="3349">
                  <c:v>0.12870000000000001</c:v>
                </c:pt>
                <c:pt idx="3350">
                  <c:v>0.12870000000000001</c:v>
                </c:pt>
                <c:pt idx="3351">
                  <c:v>0.15509999999999999</c:v>
                </c:pt>
                <c:pt idx="3352">
                  <c:v>0</c:v>
                </c:pt>
                <c:pt idx="3353">
                  <c:v>0</c:v>
                </c:pt>
                <c:pt idx="3354">
                  <c:v>0</c:v>
                </c:pt>
                <c:pt idx="3355">
                  <c:v>0</c:v>
                </c:pt>
                <c:pt idx="3356">
                  <c:v>0</c:v>
                </c:pt>
                <c:pt idx="3357">
                  <c:v>0</c:v>
                </c:pt>
                <c:pt idx="3358">
                  <c:v>0</c:v>
                </c:pt>
                <c:pt idx="3359">
                  <c:v>9.9528000000000005E-2</c:v>
                </c:pt>
                <c:pt idx="3360">
                  <c:v>9.9528000000000005E-2</c:v>
                </c:pt>
                <c:pt idx="3361">
                  <c:v>0.119944</c:v>
                </c:pt>
                <c:pt idx="3362">
                  <c:v>0</c:v>
                </c:pt>
                <c:pt idx="3363">
                  <c:v>0</c:v>
                </c:pt>
                <c:pt idx="3364">
                  <c:v>0</c:v>
                </c:pt>
                <c:pt idx="3365">
                  <c:v>0</c:v>
                </c:pt>
                <c:pt idx="3366">
                  <c:v>0</c:v>
                </c:pt>
                <c:pt idx="3367">
                  <c:v>0</c:v>
                </c:pt>
                <c:pt idx="3368">
                  <c:v>0</c:v>
                </c:pt>
                <c:pt idx="3369">
                  <c:v>7.4099999999999999E-2</c:v>
                </c:pt>
                <c:pt idx="3370">
                  <c:v>7.4099999999999999E-2</c:v>
                </c:pt>
                <c:pt idx="3371">
                  <c:v>8.9300000000000004E-2</c:v>
                </c:pt>
                <c:pt idx="3372">
                  <c:v>0</c:v>
                </c:pt>
                <c:pt idx="3373">
                  <c:v>0</c:v>
                </c:pt>
                <c:pt idx="3374">
                  <c:v>0</c:v>
                </c:pt>
                <c:pt idx="3375">
                  <c:v>0</c:v>
                </c:pt>
                <c:pt idx="3376">
                  <c:v>0</c:v>
                </c:pt>
                <c:pt idx="3377">
                  <c:v>0</c:v>
                </c:pt>
                <c:pt idx="3378">
                  <c:v>0</c:v>
                </c:pt>
                <c:pt idx="3379">
                  <c:v>5.8344E-2</c:v>
                </c:pt>
                <c:pt idx="3380">
                  <c:v>5.8344E-2</c:v>
                </c:pt>
                <c:pt idx="3381">
                  <c:v>7.0311999999999999E-2</c:v>
                </c:pt>
                <c:pt idx="3382">
                  <c:v>0</c:v>
                </c:pt>
                <c:pt idx="3383">
                  <c:v>0</c:v>
                </c:pt>
                <c:pt idx="3384">
                  <c:v>0</c:v>
                </c:pt>
                <c:pt idx="3385">
                  <c:v>0</c:v>
                </c:pt>
                <c:pt idx="3386">
                  <c:v>0</c:v>
                </c:pt>
                <c:pt idx="3387">
                  <c:v>0</c:v>
                </c:pt>
                <c:pt idx="3388">
                  <c:v>0</c:v>
                </c:pt>
                <c:pt idx="3389">
                  <c:v>4.6800000000000001E-2</c:v>
                </c:pt>
                <c:pt idx="3390">
                  <c:v>4.6800000000000001E-2</c:v>
                </c:pt>
                <c:pt idx="3391">
                  <c:v>5.6399999999999999E-2</c:v>
                </c:pt>
                <c:pt idx="3392">
                  <c:v>0</c:v>
                </c:pt>
                <c:pt idx="3393">
                  <c:v>0</c:v>
                </c:pt>
                <c:pt idx="3394">
                  <c:v>0</c:v>
                </c:pt>
                <c:pt idx="3395">
                  <c:v>0</c:v>
                </c:pt>
                <c:pt idx="3396">
                  <c:v>0</c:v>
                </c:pt>
                <c:pt idx="3397">
                  <c:v>0</c:v>
                </c:pt>
                <c:pt idx="3398">
                  <c:v>0</c:v>
                </c:pt>
                <c:pt idx="3399">
                  <c:v>3.7128000000000001E-2</c:v>
                </c:pt>
                <c:pt idx="3400">
                  <c:v>3.7128000000000001E-2</c:v>
                </c:pt>
                <c:pt idx="3401">
                  <c:v>4.4743999999999999E-2</c:v>
                </c:pt>
                <c:pt idx="3402">
                  <c:v>0</c:v>
                </c:pt>
                <c:pt idx="3403">
                  <c:v>0</c:v>
                </c:pt>
                <c:pt idx="3404">
                  <c:v>0</c:v>
                </c:pt>
                <c:pt idx="3405">
                  <c:v>0</c:v>
                </c:pt>
                <c:pt idx="3406">
                  <c:v>0</c:v>
                </c:pt>
                <c:pt idx="3407">
                  <c:v>0</c:v>
                </c:pt>
                <c:pt idx="3408">
                  <c:v>0</c:v>
                </c:pt>
                <c:pt idx="3409">
                  <c:v>2.8080000000000001E-2</c:v>
                </c:pt>
                <c:pt idx="3410">
                  <c:v>2.8080000000000001E-2</c:v>
                </c:pt>
                <c:pt idx="3411">
                  <c:v>3.3840000000000002E-2</c:v>
                </c:pt>
                <c:pt idx="3412">
                  <c:v>0</c:v>
                </c:pt>
                <c:pt idx="3413">
                  <c:v>0</c:v>
                </c:pt>
                <c:pt idx="3414">
                  <c:v>0</c:v>
                </c:pt>
                <c:pt idx="3415">
                  <c:v>0</c:v>
                </c:pt>
                <c:pt idx="3416">
                  <c:v>0</c:v>
                </c:pt>
                <c:pt idx="3417">
                  <c:v>0</c:v>
                </c:pt>
                <c:pt idx="3418">
                  <c:v>0</c:v>
                </c:pt>
                <c:pt idx="3419">
                  <c:v>2.4024E-2</c:v>
                </c:pt>
                <c:pt idx="3420">
                  <c:v>2.4024E-2</c:v>
                </c:pt>
                <c:pt idx="3421">
                  <c:v>2.8951999999999999E-2</c:v>
                </c:pt>
                <c:pt idx="3422">
                  <c:v>0</c:v>
                </c:pt>
                <c:pt idx="3423">
                  <c:v>0</c:v>
                </c:pt>
                <c:pt idx="3424">
                  <c:v>0</c:v>
                </c:pt>
                <c:pt idx="3425">
                  <c:v>0</c:v>
                </c:pt>
                <c:pt idx="3426">
                  <c:v>0</c:v>
                </c:pt>
                <c:pt idx="3427">
                  <c:v>0</c:v>
                </c:pt>
                <c:pt idx="3428">
                  <c:v>0</c:v>
                </c:pt>
                <c:pt idx="3429">
                  <c:v>1.8720000000000001E-2</c:v>
                </c:pt>
                <c:pt idx="3430">
                  <c:v>1.8720000000000001E-2</c:v>
                </c:pt>
                <c:pt idx="3431">
                  <c:v>2.256E-2</c:v>
                </c:pt>
                <c:pt idx="3432">
                  <c:v>0</c:v>
                </c:pt>
                <c:pt idx="3433">
                  <c:v>0</c:v>
                </c:pt>
                <c:pt idx="3434">
                  <c:v>0</c:v>
                </c:pt>
                <c:pt idx="3435">
                  <c:v>0</c:v>
                </c:pt>
                <c:pt idx="3436">
                  <c:v>0</c:v>
                </c:pt>
                <c:pt idx="3437">
                  <c:v>0</c:v>
                </c:pt>
                <c:pt idx="3438">
                  <c:v>0</c:v>
                </c:pt>
                <c:pt idx="3439">
                  <c:v>1.5443999999999999E-2</c:v>
                </c:pt>
                <c:pt idx="3440">
                  <c:v>1.5443999999999999E-2</c:v>
                </c:pt>
                <c:pt idx="3441">
                  <c:v>1.8612E-2</c:v>
                </c:pt>
                <c:pt idx="3442">
                  <c:v>0</c:v>
                </c:pt>
                <c:pt idx="3443">
                  <c:v>0</c:v>
                </c:pt>
                <c:pt idx="3444">
                  <c:v>0</c:v>
                </c:pt>
                <c:pt idx="3445">
                  <c:v>0</c:v>
                </c:pt>
                <c:pt idx="3446">
                  <c:v>0</c:v>
                </c:pt>
                <c:pt idx="3447">
                  <c:v>0</c:v>
                </c:pt>
                <c:pt idx="3448">
                  <c:v>0</c:v>
                </c:pt>
                <c:pt idx="3449">
                  <c:v>1.248E-2</c:v>
                </c:pt>
                <c:pt idx="3450">
                  <c:v>1.248E-2</c:v>
                </c:pt>
                <c:pt idx="3451">
                  <c:v>1.504E-2</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numCache>
            </c:numRef>
          </c:yVal>
          <c:smooth val="0"/>
        </c:ser>
        <c:ser>
          <c:idx val="2"/>
          <c:order val="6"/>
          <c:tx>
            <c:strRef>
              <c:f>Φύλλο2!$F$1</c:f>
              <c:strCache>
                <c:ptCount val="1"/>
                <c:pt idx="0">
                  <c:v>Filters Responses</c:v>
                </c:pt>
              </c:strCache>
            </c:strRef>
          </c:tx>
          <c:spPr>
            <a:ln w="19050">
              <a:solidFill>
                <a:srgbClr val="00B050"/>
              </a:solidFill>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G$1:$G$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7.8285239999999998</c:v>
                </c:pt>
                <c:pt idx="424">
                  <c:v>7.8285239999999998</c:v>
                </c:pt>
                <c:pt idx="425">
                  <c:v>7.8285239999999998</c:v>
                </c:pt>
                <c:pt idx="426">
                  <c:v>7.8285239999999998</c:v>
                </c:pt>
                <c:pt idx="427">
                  <c:v>7.8285239999999998</c:v>
                </c:pt>
                <c:pt idx="428">
                  <c:v>7.8285239999999998</c:v>
                </c:pt>
                <c:pt idx="429">
                  <c:v>7.8285239999999998</c:v>
                </c:pt>
                <c:pt idx="430">
                  <c:v>7.8285239999999998</c:v>
                </c:pt>
                <c:pt idx="431">
                  <c:v>7.8285239999999998</c:v>
                </c:pt>
                <c:pt idx="432">
                  <c:v>7.8285239999999998</c:v>
                </c:pt>
                <c:pt idx="433">
                  <c:v>7.8285239999999998</c:v>
                </c:pt>
                <c:pt idx="434">
                  <c:v>7.8285239999999998</c:v>
                </c:pt>
                <c:pt idx="435">
                  <c:v>13.804956000000001</c:v>
                </c:pt>
                <c:pt idx="436">
                  <c:v>13.804956000000001</c:v>
                </c:pt>
                <c:pt idx="437">
                  <c:v>13.804956000000001</c:v>
                </c:pt>
                <c:pt idx="438">
                  <c:v>13.804956000000001</c:v>
                </c:pt>
                <c:pt idx="439">
                  <c:v>13.804956000000001</c:v>
                </c:pt>
                <c:pt idx="440">
                  <c:v>13.804956000000001</c:v>
                </c:pt>
                <c:pt idx="441">
                  <c:v>13.804956000000001</c:v>
                </c:pt>
                <c:pt idx="442">
                  <c:v>13.804956000000001</c:v>
                </c:pt>
                <c:pt idx="443">
                  <c:v>13.804956000000001</c:v>
                </c:pt>
                <c:pt idx="444">
                  <c:v>13.804956000000001</c:v>
                </c:pt>
                <c:pt idx="445">
                  <c:v>13.804956000000001</c:v>
                </c:pt>
                <c:pt idx="446">
                  <c:v>13.804956000000001</c:v>
                </c:pt>
                <c:pt idx="447">
                  <c:v>18.336780000000001</c:v>
                </c:pt>
                <c:pt idx="448">
                  <c:v>18.336780000000001</c:v>
                </c:pt>
                <c:pt idx="449">
                  <c:v>18.336780000000001</c:v>
                </c:pt>
                <c:pt idx="450">
                  <c:v>18.336780000000001</c:v>
                </c:pt>
                <c:pt idx="451">
                  <c:v>18.336780000000001</c:v>
                </c:pt>
                <c:pt idx="452">
                  <c:v>18.336780000000001</c:v>
                </c:pt>
                <c:pt idx="453">
                  <c:v>18.336780000000001</c:v>
                </c:pt>
                <c:pt idx="454">
                  <c:v>18.336780000000001</c:v>
                </c:pt>
                <c:pt idx="455">
                  <c:v>18.336780000000001</c:v>
                </c:pt>
                <c:pt idx="456">
                  <c:v>18.336780000000001</c:v>
                </c:pt>
                <c:pt idx="457">
                  <c:v>18.336780000000001</c:v>
                </c:pt>
                <c:pt idx="458">
                  <c:v>18.336780000000001</c:v>
                </c:pt>
                <c:pt idx="459">
                  <c:v>21.802968</c:v>
                </c:pt>
                <c:pt idx="460">
                  <c:v>21.802968</c:v>
                </c:pt>
                <c:pt idx="461">
                  <c:v>21.802968</c:v>
                </c:pt>
                <c:pt idx="462">
                  <c:v>21.802968</c:v>
                </c:pt>
                <c:pt idx="463">
                  <c:v>21.802968</c:v>
                </c:pt>
                <c:pt idx="464">
                  <c:v>21.802968</c:v>
                </c:pt>
                <c:pt idx="465">
                  <c:v>21.802968</c:v>
                </c:pt>
                <c:pt idx="466">
                  <c:v>21.802968</c:v>
                </c:pt>
                <c:pt idx="467">
                  <c:v>21.802968</c:v>
                </c:pt>
                <c:pt idx="468">
                  <c:v>21.802968</c:v>
                </c:pt>
                <c:pt idx="469">
                  <c:v>21.802968</c:v>
                </c:pt>
                <c:pt idx="470">
                  <c:v>21.802968</c:v>
                </c:pt>
                <c:pt idx="471">
                  <c:v>24.447852000000001</c:v>
                </c:pt>
                <c:pt idx="472">
                  <c:v>24.447852000000001</c:v>
                </c:pt>
                <c:pt idx="473">
                  <c:v>24.447852000000001</c:v>
                </c:pt>
                <c:pt idx="474">
                  <c:v>24.447852000000001</c:v>
                </c:pt>
                <c:pt idx="475">
                  <c:v>24.447852000000001</c:v>
                </c:pt>
                <c:pt idx="476">
                  <c:v>24.447852000000001</c:v>
                </c:pt>
                <c:pt idx="477">
                  <c:v>24.447852000000001</c:v>
                </c:pt>
                <c:pt idx="478">
                  <c:v>24.447852000000001</c:v>
                </c:pt>
                <c:pt idx="479">
                  <c:v>24.447852000000001</c:v>
                </c:pt>
                <c:pt idx="480">
                  <c:v>24.447852000000001</c:v>
                </c:pt>
                <c:pt idx="481">
                  <c:v>24.447852000000001</c:v>
                </c:pt>
                <c:pt idx="482">
                  <c:v>24.447852000000001</c:v>
                </c:pt>
                <c:pt idx="483">
                  <c:v>26.463096</c:v>
                </c:pt>
                <c:pt idx="484">
                  <c:v>26.463096</c:v>
                </c:pt>
                <c:pt idx="485">
                  <c:v>26.463096</c:v>
                </c:pt>
                <c:pt idx="486">
                  <c:v>26.463096</c:v>
                </c:pt>
                <c:pt idx="487">
                  <c:v>26.463096</c:v>
                </c:pt>
                <c:pt idx="488">
                  <c:v>26.463096</c:v>
                </c:pt>
                <c:pt idx="489">
                  <c:v>26.463096</c:v>
                </c:pt>
                <c:pt idx="490">
                  <c:v>26.463096</c:v>
                </c:pt>
                <c:pt idx="491">
                  <c:v>26.463096</c:v>
                </c:pt>
                <c:pt idx="492">
                  <c:v>26.463096</c:v>
                </c:pt>
                <c:pt idx="493">
                  <c:v>26.463096</c:v>
                </c:pt>
                <c:pt idx="494">
                  <c:v>26.463096</c:v>
                </c:pt>
                <c:pt idx="495">
                  <c:v>28.004724</c:v>
                </c:pt>
                <c:pt idx="496">
                  <c:v>28.004724</c:v>
                </c:pt>
                <c:pt idx="497">
                  <c:v>28.004724</c:v>
                </c:pt>
                <c:pt idx="498">
                  <c:v>28.004724</c:v>
                </c:pt>
                <c:pt idx="499">
                  <c:v>28.004724</c:v>
                </c:pt>
                <c:pt idx="500">
                  <c:v>28.004724</c:v>
                </c:pt>
                <c:pt idx="501">
                  <c:v>28.004724</c:v>
                </c:pt>
                <c:pt idx="502">
                  <c:v>28.004724</c:v>
                </c:pt>
                <c:pt idx="503">
                  <c:v>28.004724</c:v>
                </c:pt>
                <c:pt idx="504">
                  <c:v>28.004724</c:v>
                </c:pt>
                <c:pt idx="505">
                  <c:v>28.004724</c:v>
                </c:pt>
                <c:pt idx="506">
                  <c:v>28.004724</c:v>
                </c:pt>
                <c:pt idx="507">
                  <c:v>29.204208000000001</c:v>
                </c:pt>
                <c:pt idx="508">
                  <c:v>29.204208000000001</c:v>
                </c:pt>
                <c:pt idx="509">
                  <c:v>29.204208000000001</c:v>
                </c:pt>
                <c:pt idx="510">
                  <c:v>29.204208000000001</c:v>
                </c:pt>
                <c:pt idx="511">
                  <c:v>29.204208000000001</c:v>
                </c:pt>
                <c:pt idx="512">
                  <c:v>29.204208000000001</c:v>
                </c:pt>
                <c:pt idx="513">
                  <c:v>29.204208000000001</c:v>
                </c:pt>
                <c:pt idx="514">
                  <c:v>29.204208000000001</c:v>
                </c:pt>
                <c:pt idx="515">
                  <c:v>29.204208000000001</c:v>
                </c:pt>
                <c:pt idx="516">
                  <c:v>29.204208000000001</c:v>
                </c:pt>
                <c:pt idx="517">
                  <c:v>29.204208000000001</c:v>
                </c:pt>
                <c:pt idx="518">
                  <c:v>29.204208000000001</c:v>
                </c:pt>
                <c:pt idx="519">
                  <c:v>30.120947999999999</c:v>
                </c:pt>
                <c:pt idx="520">
                  <c:v>30.120947999999999</c:v>
                </c:pt>
                <c:pt idx="521">
                  <c:v>30.120947999999999</c:v>
                </c:pt>
                <c:pt idx="522">
                  <c:v>30.120947999999999</c:v>
                </c:pt>
                <c:pt idx="523">
                  <c:v>30.120947999999999</c:v>
                </c:pt>
                <c:pt idx="524">
                  <c:v>30.120947999999999</c:v>
                </c:pt>
                <c:pt idx="525">
                  <c:v>30.120947999999999</c:v>
                </c:pt>
                <c:pt idx="526">
                  <c:v>30.120947999999999</c:v>
                </c:pt>
                <c:pt idx="527">
                  <c:v>30.120947999999999</c:v>
                </c:pt>
                <c:pt idx="528">
                  <c:v>30.120947999999999</c:v>
                </c:pt>
                <c:pt idx="529">
                  <c:v>30.120947999999999</c:v>
                </c:pt>
                <c:pt idx="530">
                  <c:v>30.120947999999999</c:v>
                </c:pt>
                <c:pt idx="531">
                  <c:v>30.826224</c:v>
                </c:pt>
                <c:pt idx="532">
                  <c:v>30.826224</c:v>
                </c:pt>
                <c:pt idx="533">
                  <c:v>30.826224</c:v>
                </c:pt>
                <c:pt idx="534">
                  <c:v>30.826224</c:v>
                </c:pt>
                <c:pt idx="535">
                  <c:v>30.826224</c:v>
                </c:pt>
                <c:pt idx="536">
                  <c:v>30.826224</c:v>
                </c:pt>
                <c:pt idx="537">
                  <c:v>30.826224</c:v>
                </c:pt>
                <c:pt idx="538">
                  <c:v>30.826224</c:v>
                </c:pt>
                <c:pt idx="539">
                  <c:v>30.826224</c:v>
                </c:pt>
                <c:pt idx="540">
                  <c:v>30.826224</c:v>
                </c:pt>
                <c:pt idx="541">
                  <c:v>30.826224</c:v>
                </c:pt>
                <c:pt idx="542">
                  <c:v>30.826224</c:v>
                </c:pt>
                <c:pt idx="543">
                  <c:v>31.360427999999999</c:v>
                </c:pt>
                <c:pt idx="544">
                  <c:v>31.360427999999999</c:v>
                </c:pt>
                <c:pt idx="545">
                  <c:v>31.360427999999999</c:v>
                </c:pt>
                <c:pt idx="546">
                  <c:v>31.360427999999999</c:v>
                </c:pt>
                <c:pt idx="547">
                  <c:v>31.360427999999999</c:v>
                </c:pt>
                <c:pt idx="548">
                  <c:v>31.360427999999999</c:v>
                </c:pt>
                <c:pt idx="549">
                  <c:v>31.360427999999999</c:v>
                </c:pt>
                <c:pt idx="550">
                  <c:v>31.360427999999999</c:v>
                </c:pt>
                <c:pt idx="551">
                  <c:v>31.360427999999999</c:v>
                </c:pt>
                <c:pt idx="552">
                  <c:v>31.360427999999999</c:v>
                </c:pt>
                <c:pt idx="553">
                  <c:v>31.360427999999999</c:v>
                </c:pt>
                <c:pt idx="554">
                  <c:v>31.360427999999999</c:v>
                </c:pt>
                <c:pt idx="555">
                  <c:v>31.772663999999999</c:v>
                </c:pt>
                <c:pt idx="556">
                  <c:v>31.772663999999999</c:v>
                </c:pt>
                <c:pt idx="557">
                  <c:v>31.772663999999999</c:v>
                </c:pt>
                <c:pt idx="558">
                  <c:v>31.772663999999999</c:v>
                </c:pt>
                <c:pt idx="559">
                  <c:v>31.772663999999999</c:v>
                </c:pt>
                <c:pt idx="560">
                  <c:v>31.772663999999999</c:v>
                </c:pt>
                <c:pt idx="561">
                  <c:v>31.772663999999999</c:v>
                </c:pt>
                <c:pt idx="562">
                  <c:v>31.772663999999999</c:v>
                </c:pt>
                <c:pt idx="563">
                  <c:v>31.772663999999999</c:v>
                </c:pt>
                <c:pt idx="564">
                  <c:v>31.772663999999999</c:v>
                </c:pt>
                <c:pt idx="565">
                  <c:v>31.772663999999999</c:v>
                </c:pt>
                <c:pt idx="566">
                  <c:v>31.772663999999999</c:v>
                </c:pt>
                <c:pt idx="567">
                  <c:v>32.101343999999997</c:v>
                </c:pt>
                <c:pt idx="568">
                  <c:v>32.101343999999997</c:v>
                </c:pt>
                <c:pt idx="569">
                  <c:v>32.101343999999997</c:v>
                </c:pt>
                <c:pt idx="570">
                  <c:v>32.101343999999997</c:v>
                </c:pt>
                <c:pt idx="571">
                  <c:v>32.101343999999997</c:v>
                </c:pt>
                <c:pt idx="572">
                  <c:v>32.101343999999997</c:v>
                </c:pt>
                <c:pt idx="573">
                  <c:v>32.101343999999997</c:v>
                </c:pt>
                <c:pt idx="574">
                  <c:v>32.101343999999997</c:v>
                </c:pt>
                <c:pt idx="575">
                  <c:v>32.101343999999997</c:v>
                </c:pt>
                <c:pt idx="576">
                  <c:v>32.101343999999997</c:v>
                </c:pt>
                <c:pt idx="577">
                  <c:v>32.101343999999997</c:v>
                </c:pt>
                <c:pt idx="578">
                  <c:v>32.101343999999997</c:v>
                </c:pt>
                <c:pt idx="579">
                  <c:v>32.355972000000001</c:v>
                </c:pt>
                <c:pt idx="580">
                  <c:v>32.355972000000001</c:v>
                </c:pt>
                <c:pt idx="581">
                  <c:v>32.355972000000001</c:v>
                </c:pt>
                <c:pt idx="582">
                  <c:v>32.355972000000001</c:v>
                </c:pt>
                <c:pt idx="583">
                  <c:v>32.355972000000001</c:v>
                </c:pt>
                <c:pt idx="584">
                  <c:v>32.355972000000001</c:v>
                </c:pt>
                <c:pt idx="585">
                  <c:v>32.355972000000001</c:v>
                </c:pt>
                <c:pt idx="586">
                  <c:v>32.355972000000001</c:v>
                </c:pt>
                <c:pt idx="587">
                  <c:v>32.355972000000001</c:v>
                </c:pt>
                <c:pt idx="588">
                  <c:v>32.355972000000001</c:v>
                </c:pt>
                <c:pt idx="589">
                  <c:v>32.355972000000001</c:v>
                </c:pt>
                <c:pt idx="590">
                  <c:v>32.355972000000001</c:v>
                </c:pt>
                <c:pt idx="591">
                  <c:v>32.546052000000003</c:v>
                </c:pt>
                <c:pt idx="592">
                  <c:v>32.546052000000003</c:v>
                </c:pt>
                <c:pt idx="593">
                  <c:v>32.546052000000003</c:v>
                </c:pt>
                <c:pt idx="594">
                  <c:v>32.546052000000003</c:v>
                </c:pt>
                <c:pt idx="595">
                  <c:v>32.546052000000003</c:v>
                </c:pt>
                <c:pt idx="596">
                  <c:v>32.546052000000003</c:v>
                </c:pt>
                <c:pt idx="597">
                  <c:v>32.546052000000003</c:v>
                </c:pt>
                <c:pt idx="598">
                  <c:v>32.546052000000003</c:v>
                </c:pt>
                <c:pt idx="599">
                  <c:v>32.546052000000003</c:v>
                </c:pt>
                <c:pt idx="600">
                  <c:v>32.546052000000003</c:v>
                </c:pt>
                <c:pt idx="601">
                  <c:v>32.546052000000003</c:v>
                </c:pt>
                <c:pt idx="602">
                  <c:v>32.546052000000003</c:v>
                </c:pt>
                <c:pt idx="603">
                  <c:v>32.696136000000003</c:v>
                </c:pt>
                <c:pt idx="604">
                  <c:v>32.696136000000003</c:v>
                </c:pt>
                <c:pt idx="605">
                  <c:v>32.696136000000003</c:v>
                </c:pt>
                <c:pt idx="606">
                  <c:v>32.696136000000003</c:v>
                </c:pt>
                <c:pt idx="607">
                  <c:v>32.696136000000003</c:v>
                </c:pt>
                <c:pt idx="608">
                  <c:v>32.696136000000003</c:v>
                </c:pt>
                <c:pt idx="609">
                  <c:v>32.696136000000003</c:v>
                </c:pt>
                <c:pt idx="610">
                  <c:v>32.696136000000003</c:v>
                </c:pt>
                <c:pt idx="611">
                  <c:v>32.696136000000003</c:v>
                </c:pt>
                <c:pt idx="612">
                  <c:v>32.696136000000003</c:v>
                </c:pt>
                <c:pt idx="613">
                  <c:v>32.696136000000003</c:v>
                </c:pt>
                <c:pt idx="614">
                  <c:v>32.696136000000003</c:v>
                </c:pt>
                <c:pt idx="615">
                  <c:v>32.816915999999999</c:v>
                </c:pt>
                <c:pt idx="616">
                  <c:v>32.816915999999999</c:v>
                </c:pt>
                <c:pt idx="617">
                  <c:v>32.816915999999999</c:v>
                </c:pt>
                <c:pt idx="618">
                  <c:v>32.816915999999999</c:v>
                </c:pt>
                <c:pt idx="619">
                  <c:v>32.816915999999999</c:v>
                </c:pt>
                <c:pt idx="620">
                  <c:v>32.816915999999999</c:v>
                </c:pt>
                <c:pt idx="621">
                  <c:v>32.816915999999999</c:v>
                </c:pt>
                <c:pt idx="622">
                  <c:v>32.816915999999999</c:v>
                </c:pt>
                <c:pt idx="623">
                  <c:v>32.816915999999999</c:v>
                </c:pt>
                <c:pt idx="624">
                  <c:v>32.816915999999999</c:v>
                </c:pt>
                <c:pt idx="625">
                  <c:v>32.816915999999999</c:v>
                </c:pt>
                <c:pt idx="626">
                  <c:v>32.816915999999999</c:v>
                </c:pt>
                <c:pt idx="627">
                  <c:v>32.913144000000003</c:v>
                </c:pt>
                <c:pt idx="628">
                  <c:v>32.913144000000003</c:v>
                </c:pt>
                <c:pt idx="629">
                  <c:v>32.913144000000003</c:v>
                </c:pt>
                <c:pt idx="630">
                  <c:v>32.913144000000003</c:v>
                </c:pt>
                <c:pt idx="631">
                  <c:v>32.913144000000003</c:v>
                </c:pt>
                <c:pt idx="632">
                  <c:v>32.913144000000003</c:v>
                </c:pt>
                <c:pt idx="633">
                  <c:v>32.913144000000003</c:v>
                </c:pt>
                <c:pt idx="634">
                  <c:v>32.913144000000003</c:v>
                </c:pt>
                <c:pt idx="635">
                  <c:v>32.913144000000003</c:v>
                </c:pt>
                <c:pt idx="636">
                  <c:v>32.913144000000003</c:v>
                </c:pt>
                <c:pt idx="637">
                  <c:v>32.913144000000003</c:v>
                </c:pt>
                <c:pt idx="638">
                  <c:v>32.913144000000003</c:v>
                </c:pt>
                <c:pt idx="639">
                  <c:v>32.986404</c:v>
                </c:pt>
                <c:pt idx="640">
                  <c:v>32.986404</c:v>
                </c:pt>
                <c:pt idx="641">
                  <c:v>32.986404</c:v>
                </c:pt>
                <c:pt idx="642">
                  <c:v>32.986404</c:v>
                </c:pt>
                <c:pt idx="643">
                  <c:v>32.986404</c:v>
                </c:pt>
                <c:pt idx="644">
                  <c:v>32.986404</c:v>
                </c:pt>
                <c:pt idx="645">
                  <c:v>32.986404</c:v>
                </c:pt>
                <c:pt idx="646">
                  <c:v>32.986404</c:v>
                </c:pt>
                <c:pt idx="647">
                  <c:v>32.986404</c:v>
                </c:pt>
                <c:pt idx="648">
                  <c:v>32.986404</c:v>
                </c:pt>
                <c:pt idx="649">
                  <c:v>32.986404</c:v>
                </c:pt>
                <c:pt idx="650">
                  <c:v>32.986404</c:v>
                </c:pt>
                <c:pt idx="651">
                  <c:v>33.049368000000001</c:v>
                </c:pt>
                <c:pt idx="652">
                  <c:v>33.049368000000001</c:v>
                </c:pt>
                <c:pt idx="653">
                  <c:v>33.049368000000001</c:v>
                </c:pt>
                <c:pt idx="654">
                  <c:v>33.049368000000001</c:v>
                </c:pt>
                <c:pt idx="655">
                  <c:v>33.049368000000001</c:v>
                </c:pt>
                <c:pt idx="656">
                  <c:v>33.049368000000001</c:v>
                </c:pt>
                <c:pt idx="657">
                  <c:v>33.049368000000001</c:v>
                </c:pt>
                <c:pt idx="658">
                  <c:v>33.049368000000001</c:v>
                </c:pt>
                <c:pt idx="659">
                  <c:v>33.049368000000001</c:v>
                </c:pt>
                <c:pt idx="660">
                  <c:v>33.049368000000001</c:v>
                </c:pt>
                <c:pt idx="661">
                  <c:v>33.049368000000001</c:v>
                </c:pt>
                <c:pt idx="662">
                  <c:v>33.049368000000001</c:v>
                </c:pt>
                <c:pt idx="663">
                  <c:v>33.098868000000003</c:v>
                </c:pt>
                <c:pt idx="664">
                  <c:v>33.098868000000003</c:v>
                </c:pt>
                <c:pt idx="665">
                  <c:v>33.098868000000003</c:v>
                </c:pt>
                <c:pt idx="666">
                  <c:v>33.098868000000003</c:v>
                </c:pt>
                <c:pt idx="667">
                  <c:v>33.098868000000003</c:v>
                </c:pt>
                <c:pt idx="668">
                  <c:v>33.098868000000003</c:v>
                </c:pt>
                <c:pt idx="669">
                  <c:v>33.098868000000003</c:v>
                </c:pt>
                <c:pt idx="670">
                  <c:v>33.098868000000003</c:v>
                </c:pt>
                <c:pt idx="671">
                  <c:v>33.098868000000003</c:v>
                </c:pt>
                <c:pt idx="672">
                  <c:v>33.098868000000003</c:v>
                </c:pt>
                <c:pt idx="673">
                  <c:v>33.098868000000003</c:v>
                </c:pt>
                <c:pt idx="674">
                  <c:v>33.098868000000003</c:v>
                </c:pt>
                <c:pt idx="675">
                  <c:v>33.140051999999997</c:v>
                </c:pt>
                <c:pt idx="676">
                  <c:v>33.140051999999997</c:v>
                </c:pt>
                <c:pt idx="677">
                  <c:v>33.140051999999997</c:v>
                </c:pt>
                <c:pt idx="678">
                  <c:v>33.140051999999997</c:v>
                </c:pt>
                <c:pt idx="679">
                  <c:v>33.140051999999997</c:v>
                </c:pt>
                <c:pt idx="680">
                  <c:v>33.140051999999997</c:v>
                </c:pt>
                <c:pt idx="681">
                  <c:v>33.140051999999997</c:v>
                </c:pt>
                <c:pt idx="682">
                  <c:v>33.140051999999997</c:v>
                </c:pt>
                <c:pt idx="683">
                  <c:v>33.140051999999997</c:v>
                </c:pt>
                <c:pt idx="684">
                  <c:v>33.140051999999997</c:v>
                </c:pt>
                <c:pt idx="685">
                  <c:v>33.140051999999997</c:v>
                </c:pt>
                <c:pt idx="686">
                  <c:v>33.140051999999997</c:v>
                </c:pt>
                <c:pt idx="687">
                  <c:v>33.173712000000002</c:v>
                </c:pt>
                <c:pt idx="688">
                  <c:v>33.173712000000002</c:v>
                </c:pt>
                <c:pt idx="689">
                  <c:v>33.173712000000002</c:v>
                </c:pt>
                <c:pt idx="690">
                  <c:v>33.173712000000002</c:v>
                </c:pt>
                <c:pt idx="691">
                  <c:v>33.173712000000002</c:v>
                </c:pt>
                <c:pt idx="692">
                  <c:v>33.173712000000002</c:v>
                </c:pt>
                <c:pt idx="693">
                  <c:v>33.173712000000002</c:v>
                </c:pt>
                <c:pt idx="694">
                  <c:v>33.173712000000002</c:v>
                </c:pt>
                <c:pt idx="695">
                  <c:v>33.173712000000002</c:v>
                </c:pt>
                <c:pt idx="696">
                  <c:v>33.173712000000002</c:v>
                </c:pt>
                <c:pt idx="697">
                  <c:v>33.173712000000002</c:v>
                </c:pt>
                <c:pt idx="698">
                  <c:v>33.173712000000002</c:v>
                </c:pt>
                <c:pt idx="699">
                  <c:v>33.173712000000002</c:v>
                </c:pt>
                <c:pt idx="700">
                  <c:v>33.173712000000002</c:v>
                </c:pt>
                <c:pt idx="701">
                  <c:v>33.173712000000002</c:v>
                </c:pt>
                <c:pt idx="702">
                  <c:v>33.173712000000002</c:v>
                </c:pt>
                <c:pt idx="703">
                  <c:v>33.173712000000002</c:v>
                </c:pt>
                <c:pt idx="704">
                  <c:v>33.173712000000002</c:v>
                </c:pt>
                <c:pt idx="705">
                  <c:v>33.173712000000002</c:v>
                </c:pt>
                <c:pt idx="706">
                  <c:v>33.173712000000002</c:v>
                </c:pt>
                <c:pt idx="707">
                  <c:v>33.173712000000002</c:v>
                </c:pt>
                <c:pt idx="708">
                  <c:v>33.173712000000002</c:v>
                </c:pt>
                <c:pt idx="709">
                  <c:v>33.173712000000002</c:v>
                </c:pt>
                <c:pt idx="710">
                  <c:v>33.173712000000002</c:v>
                </c:pt>
                <c:pt idx="711">
                  <c:v>33.173712000000002</c:v>
                </c:pt>
                <c:pt idx="712">
                  <c:v>33.173712000000002</c:v>
                </c:pt>
                <c:pt idx="713">
                  <c:v>33.173712000000002</c:v>
                </c:pt>
                <c:pt idx="714">
                  <c:v>33.173712000000002</c:v>
                </c:pt>
                <c:pt idx="715">
                  <c:v>33.173712000000002</c:v>
                </c:pt>
                <c:pt idx="716">
                  <c:v>33.173712000000002</c:v>
                </c:pt>
                <c:pt idx="717">
                  <c:v>33.173712000000002</c:v>
                </c:pt>
                <c:pt idx="718">
                  <c:v>33.173712000000002</c:v>
                </c:pt>
                <c:pt idx="719">
                  <c:v>33.173712000000002</c:v>
                </c:pt>
                <c:pt idx="720">
                  <c:v>33.173712000000002</c:v>
                </c:pt>
                <c:pt idx="721">
                  <c:v>33.173712000000002</c:v>
                </c:pt>
                <c:pt idx="722">
                  <c:v>33.173712000000002</c:v>
                </c:pt>
                <c:pt idx="723">
                  <c:v>33.173712000000002</c:v>
                </c:pt>
                <c:pt idx="724">
                  <c:v>33.173712000000002</c:v>
                </c:pt>
                <c:pt idx="725">
                  <c:v>33.173712000000002</c:v>
                </c:pt>
                <c:pt idx="726">
                  <c:v>33.173712000000002</c:v>
                </c:pt>
                <c:pt idx="727">
                  <c:v>33.173712000000002</c:v>
                </c:pt>
                <c:pt idx="728">
                  <c:v>33.173712000000002</c:v>
                </c:pt>
                <c:pt idx="729">
                  <c:v>33.173712000000002</c:v>
                </c:pt>
                <c:pt idx="730">
                  <c:v>33.173712000000002</c:v>
                </c:pt>
                <c:pt idx="731">
                  <c:v>33.173712000000002</c:v>
                </c:pt>
                <c:pt idx="732">
                  <c:v>33.173712000000002</c:v>
                </c:pt>
                <c:pt idx="733">
                  <c:v>33.173712000000002</c:v>
                </c:pt>
                <c:pt idx="734">
                  <c:v>33.173712000000002</c:v>
                </c:pt>
                <c:pt idx="735">
                  <c:v>33.173712000000002</c:v>
                </c:pt>
                <c:pt idx="736">
                  <c:v>33.173712000000002</c:v>
                </c:pt>
                <c:pt idx="737">
                  <c:v>33.173712000000002</c:v>
                </c:pt>
                <c:pt idx="738">
                  <c:v>33.173712000000002</c:v>
                </c:pt>
                <c:pt idx="739">
                  <c:v>33.173712000000002</c:v>
                </c:pt>
                <c:pt idx="740">
                  <c:v>33.173712000000002</c:v>
                </c:pt>
                <c:pt idx="741">
                  <c:v>33.173712000000002</c:v>
                </c:pt>
                <c:pt idx="742">
                  <c:v>33.173712000000002</c:v>
                </c:pt>
                <c:pt idx="743">
                  <c:v>33.173712000000002</c:v>
                </c:pt>
                <c:pt idx="744">
                  <c:v>33.173712000000002</c:v>
                </c:pt>
                <c:pt idx="745">
                  <c:v>33.173712000000002</c:v>
                </c:pt>
                <c:pt idx="746">
                  <c:v>33.173712000000002</c:v>
                </c:pt>
                <c:pt idx="747">
                  <c:v>33.173712000000002</c:v>
                </c:pt>
                <c:pt idx="748">
                  <c:v>33.173712000000002</c:v>
                </c:pt>
                <c:pt idx="749">
                  <c:v>33.173712000000002</c:v>
                </c:pt>
                <c:pt idx="750">
                  <c:v>33.173712000000002</c:v>
                </c:pt>
                <c:pt idx="751">
                  <c:v>33.173712000000002</c:v>
                </c:pt>
                <c:pt idx="752">
                  <c:v>33.173712000000002</c:v>
                </c:pt>
                <c:pt idx="753">
                  <c:v>33.173712000000002</c:v>
                </c:pt>
                <c:pt idx="754">
                  <c:v>33.173712000000002</c:v>
                </c:pt>
                <c:pt idx="755">
                  <c:v>33.173712000000002</c:v>
                </c:pt>
                <c:pt idx="756">
                  <c:v>33.173712000000002</c:v>
                </c:pt>
                <c:pt idx="757">
                  <c:v>33.173712000000002</c:v>
                </c:pt>
                <c:pt idx="758">
                  <c:v>33.173712000000002</c:v>
                </c:pt>
                <c:pt idx="759">
                  <c:v>33.173712000000002</c:v>
                </c:pt>
                <c:pt idx="760">
                  <c:v>33.173712000000002</c:v>
                </c:pt>
                <c:pt idx="761">
                  <c:v>33.173712000000002</c:v>
                </c:pt>
                <c:pt idx="762">
                  <c:v>33.173712000000002</c:v>
                </c:pt>
                <c:pt idx="763">
                  <c:v>33.173712000000002</c:v>
                </c:pt>
                <c:pt idx="764">
                  <c:v>33.173712000000002</c:v>
                </c:pt>
                <c:pt idx="765">
                  <c:v>33.173712000000002</c:v>
                </c:pt>
                <c:pt idx="766">
                  <c:v>33.173712000000002</c:v>
                </c:pt>
                <c:pt idx="767">
                  <c:v>33.173712000000002</c:v>
                </c:pt>
                <c:pt idx="768">
                  <c:v>33.173712000000002</c:v>
                </c:pt>
                <c:pt idx="769">
                  <c:v>33.173712000000002</c:v>
                </c:pt>
                <c:pt idx="770">
                  <c:v>33.173712000000002</c:v>
                </c:pt>
                <c:pt idx="771">
                  <c:v>33.173712000000002</c:v>
                </c:pt>
                <c:pt idx="772">
                  <c:v>33.173712000000002</c:v>
                </c:pt>
                <c:pt idx="773">
                  <c:v>33.173712000000002</c:v>
                </c:pt>
                <c:pt idx="774">
                  <c:v>33.173712000000002</c:v>
                </c:pt>
                <c:pt idx="775">
                  <c:v>33.173712000000002</c:v>
                </c:pt>
                <c:pt idx="776">
                  <c:v>33.173712000000002</c:v>
                </c:pt>
                <c:pt idx="777">
                  <c:v>33.173712000000002</c:v>
                </c:pt>
                <c:pt idx="778">
                  <c:v>33.173712000000002</c:v>
                </c:pt>
                <c:pt idx="779">
                  <c:v>33.173712000000002</c:v>
                </c:pt>
                <c:pt idx="780">
                  <c:v>33.173712000000002</c:v>
                </c:pt>
                <c:pt idx="781">
                  <c:v>33.173712000000002</c:v>
                </c:pt>
                <c:pt idx="782">
                  <c:v>33.173712000000002</c:v>
                </c:pt>
                <c:pt idx="783">
                  <c:v>33.173712000000002</c:v>
                </c:pt>
                <c:pt idx="784">
                  <c:v>33.173712000000002</c:v>
                </c:pt>
                <c:pt idx="785">
                  <c:v>33.173712000000002</c:v>
                </c:pt>
                <c:pt idx="786">
                  <c:v>33.173712000000002</c:v>
                </c:pt>
                <c:pt idx="787">
                  <c:v>33.173712000000002</c:v>
                </c:pt>
                <c:pt idx="788">
                  <c:v>33.173712000000002</c:v>
                </c:pt>
                <c:pt idx="789">
                  <c:v>33.173712000000002</c:v>
                </c:pt>
                <c:pt idx="790">
                  <c:v>33.173712000000002</c:v>
                </c:pt>
                <c:pt idx="791">
                  <c:v>33.173712000000002</c:v>
                </c:pt>
                <c:pt idx="792">
                  <c:v>33.173712000000002</c:v>
                </c:pt>
                <c:pt idx="793">
                  <c:v>33.173712000000002</c:v>
                </c:pt>
                <c:pt idx="794">
                  <c:v>33.173712000000002</c:v>
                </c:pt>
                <c:pt idx="795">
                  <c:v>33.173712000000002</c:v>
                </c:pt>
                <c:pt idx="796">
                  <c:v>33.173712000000002</c:v>
                </c:pt>
                <c:pt idx="797">
                  <c:v>33.173712000000002</c:v>
                </c:pt>
                <c:pt idx="798">
                  <c:v>33.173712000000002</c:v>
                </c:pt>
                <c:pt idx="799">
                  <c:v>33.173712000000002</c:v>
                </c:pt>
                <c:pt idx="800">
                  <c:v>33.173712000000002</c:v>
                </c:pt>
                <c:pt idx="801">
                  <c:v>33.173712000000002</c:v>
                </c:pt>
                <c:pt idx="802">
                  <c:v>33.173712000000002</c:v>
                </c:pt>
                <c:pt idx="803">
                  <c:v>33.173712000000002</c:v>
                </c:pt>
                <c:pt idx="804">
                  <c:v>33.173712000000002</c:v>
                </c:pt>
                <c:pt idx="805">
                  <c:v>33.173712000000002</c:v>
                </c:pt>
                <c:pt idx="806">
                  <c:v>33.173712000000002</c:v>
                </c:pt>
                <c:pt idx="807">
                  <c:v>33.173712000000002</c:v>
                </c:pt>
                <c:pt idx="808">
                  <c:v>33.173712000000002</c:v>
                </c:pt>
                <c:pt idx="809">
                  <c:v>33.173712000000002</c:v>
                </c:pt>
                <c:pt idx="810">
                  <c:v>33.173712000000002</c:v>
                </c:pt>
                <c:pt idx="811">
                  <c:v>33.173712000000002</c:v>
                </c:pt>
                <c:pt idx="812">
                  <c:v>33.173712000000002</c:v>
                </c:pt>
                <c:pt idx="813">
                  <c:v>33.173712000000002</c:v>
                </c:pt>
                <c:pt idx="814">
                  <c:v>33.173712000000002</c:v>
                </c:pt>
                <c:pt idx="815">
                  <c:v>33.173712000000002</c:v>
                </c:pt>
                <c:pt idx="816">
                  <c:v>33.173712000000002</c:v>
                </c:pt>
                <c:pt idx="817">
                  <c:v>33.173712000000002</c:v>
                </c:pt>
                <c:pt idx="818">
                  <c:v>33.173712000000002</c:v>
                </c:pt>
                <c:pt idx="819">
                  <c:v>33.173712000000002</c:v>
                </c:pt>
                <c:pt idx="820">
                  <c:v>33.173712000000002</c:v>
                </c:pt>
                <c:pt idx="821">
                  <c:v>33.173712000000002</c:v>
                </c:pt>
                <c:pt idx="822">
                  <c:v>33.173712000000002</c:v>
                </c:pt>
                <c:pt idx="823">
                  <c:v>33.173712000000002</c:v>
                </c:pt>
                <c:pt idx="824">
                  <c:v>33.173712000000002</c:v>
                </c:pt>
                <c:pt idx="825">
                  <c:v>33.173712000000002</c:v>
                </c:pt>
                <c:pt idx="826">
                  <c:v>33.173712000000002</c:v>
                </c:pt>
                <c:pt idx="827">
                  <c:v>33.173712000000002</c:v>
                </c:pt>
                <c:pt idx="828">
                  <c:v>33.173712000000002</c:v>
                </c:pt>
                <c:pt idx="829">
                  <c:v>33.173712000000002</c:v>
                </c:pt>
                <c:pt idx="830">
                  <c:v>33.173712000000002</c:v>
                </c:pt>
                <c:pt idx="831">
                  <c:v>33.173712000000002</c:v>
                </c:pt>
                <c:pt idx="832">
                  <c:v>33.173712000000002</c:v>
                </c:pt>
                <c:pt idx="833">
                  <c:v>33.173712000000002</c:v>
                </c:pt>
                <c:pt idx="834">
                  <c:v>33.173712000000002</c:v>
                </c:pt>
                <c:pt idx="835">
                  <c:v>33.173712000000002</c:v>
                </c:pt>
                <c:pt idx="836">
                  <c:v>33.173712000000002</c:v>
                </c:pt>
                <c:pt idx="837">
                  <c:v>33.173712000000002</c:v>
                </c:pt>
                <c:pt idx="838">
                  <c:v>33.173712000000002</c:v>
                </c:pt>
                <c:pt idx="839">
                  <c:v>33.173712000000002</c:v>
                </c:pt>
                <c:pt idx="840">
                  <c:v>33.173712000000002</c:v>
                </c:pt>
                <c:pt idx="841">
                  <c:v>33.173712000000002</c:v>
                </c:pt>
                <c:pt idx="842">
                  <c:v>33.173712000000002</c:v>
                </c:pt>
                <c:pt idx="843">
                  <c:v>33.173712000000002</c:v>
                </c:pt>
                <c:pt idx="844">
                  <c:v>33.173712000000002</c:v>
                </c:pt>
                <c:pt idx="845">
                  <c:v>33.173712000000002</c:v>
                </c:pt>
                <c:pt idx="846">
                  <c:v>33.173712000000002</c:v>
                </c:pt>
                <c:pt idx="847">
                  <c:v>33.173712000000002</c:v>
                </c:pt>
                <c:pt idx="848">
                  <c:v>33.173712000000002</c:v>
                </c:pt>
                <c:pt idx="849">
                  <c:v>33.173712000000002</c:v>
                </c:pt>
                <c:pt idx="850">
                  <c:v>33.173712000000002</c:v>
                </c:pt>
                <c:pt idx="851">
                  <c:v>33.173712000000002</c:v>
                </c:pt>
                <c:pt idx="852">
                  <c:v>33.173712000000002</c:v>
                </c:pt>
                <c:pt idx="853">
                  <c:v>33.173712000000002</c:v>
                </c:pt>
                <c:pt idx="854">
                  <c:v>33.173712000000002</c:v>
                </c:pt>
                <c:pt idx="855">
                  <c:v>33.173712000000002</c:v>
                </c:pt>
                <c:pt idx="856">
                  <c:v>33.173712000000002</c:v>
                </c:pt>
                <c:pt idx="857">
                  <c:v>33.173712000000002</c:v>
                </c:pt>
                <c:pt idx="858">
                  <c:v>33.173712000000002</c:v>
                </c:pt>
                <c:pt idx="859">
                  <c:v>33.173712000000002</c:v>
                </c:pt>
                <c:pt idx="860">
                  <c:v>33.173712000000002</c:v>
                </c:pt>
                <c:pt idx="861">
                  <c:v>33.173712000000002</c:v>
                </c:pt>
                <c:pt idx="862">
                  <c:v>33.173712000000002</c:v>
                </c:pt>
                <c:pt idx="863">
                  <c:v>33.173712000000002</c:v>
                </c:pt>
                <c:pt idx="864">
                  <c:v>33.173712000000002</c:v>
                </c:pt>
                <c:pt idx="865">
                  <c:v>33.173712000000002</c:v>
                </c:pt>
                <c:pt idx="866">
                  <c:v>33.173712000000002</c:v>
                </c:pt>
                <c:pt idx="867">
                  <c:v>33.173712000000002</c:v>
                </c:pt>
                <c:pt idx="868">
                  <c:v>33.173712000000002</c:v>
                </c:pt>
                <c:pt idx="869">
                  <c:v>33.173712000000002</c:v>
                </c:pt>
                <c:pt idx="870">
                  <c:v>33.173712000000002</c:v>
                </c:pt>
                <c:pt idx="871">
                  <c:v>33.173712000000002</c:v>
                </c:pt>
                <c:pt idx="872">
                  <c:v>33.173712000000002</c:v>
                </c:pt>
                <c:pt idx="873">
                  <c:v>33.173712000000002</c:v>
                </c:pt>
                <c:pt idx="874">
                  <c:v>33.173712000000002</c:v>
                </c:pt>
                <c:pt idx="875">
                  <c:v>33.173712000000002</c:v>
                </c:pt>
                <c:pt idx="876">
                  <c:v>33.173712000000002</c:v>
                </c:pt>
                <c:pt idx="877">
                  <c:v>33.173712000000002</c:v>
                </c:pt>
                <c:pt idx="878">
                  <c:v>33.173712000000002</c:v>
                </c:pt>
                <c:pt idx="879">
                  <c:v>33.173712000000002</c:v>
                </c:pt>
                <c:pt idx="880">
                  <c:v>33.173712000000002</c:v>
                </c:pt>
                <c:pt idx="881">
                  <c:v>33.173712000000002</c:v>
                </c:pt>
                <c:pt idx="882">
                  <c:v>33.173712000000002</c:v>
                </c:pt>
                <c:pt idx="883">
                  <c:v>33.173712000000002</c:v>
                </c:pt>
                <c:pt idx="884">
                  <c:v>33.173712000000002</c:v>
                </c:pt>
                <c:pt idx="885">
                  <c:v>33.173712000000002</c:v>
                </c:pt>
                <c:pt idx="886">
                  <c:v>33.173712000000002</c:v>
                </c:pt>
                <c:pt idx="887">
                  <c:v>33.173712000000002</c:v>
                </c:pt>
                <c:pt idx="888">
                  <c:v>33.173712000000002</c:v>
                </c:pt>
                <c:pt idx="889">
                  <c:v>33.173712000000002</c:v>
                </c:pt>
                <c:pt idx="890">
                  <c:v>33.173712000000002</c:v>
                </c:pt>
                <c:pt idx="891">
                  <c:v>33.173712000000002</c:v>
                </c:pt>
                <c:pt idx="892">
                  <c:v>33.173712000000002</c:v>
                </c:pt>
                <c:pt idx="893">
                  <c:v>33.173712000000002</c:v>
                </c:pt>
                <c:pt idx="894">
                  <c:v>33.173712000000002</c:v>
                </c:pt>
                <c:pt idx="895">
                  <c:v>33.173712000000002</c:v>
                </c:pt>
                <c:pt idx="896">
                  <c:v>33.173712000000002</c:v>
                </c:pt>
                <c:pt idx="897">
                  <c:v>33.173712000000002</c:v>
                </c:pt>
                <c:pt idx="898">
                  <c:v>33.173712000000002</c:v>
                </c:pt>
                <c:pt idx="899">
                  <c:v>33.173712000000002</c:v>
                </c:pt>
                <c:pt idx="900">
                  <c:v>33.173712000000002</c:v>
                </c:pt>
                <c:pt idx="901">
                  <c:v>33.173712000000002</c:v>
                </c:pt>
                <c:pt idx="902">
                  <c:v>33.173712000000002</c:v>
                </c:pt>
                <c:pt idx="903">
                  <c:v>33.173712000000002</c:v>
                </c:pt>
                <c:pt idx="904">
                  <c:v>33.173712000000002</c:v>
                </c:pt>
                <c:pt idx="905">
                  <c:v>33.173712000000002</c:v>
                </c:pt>
                <c:pt idx="906">
                  <c:v>33.173712000000002</c:v>
                </c:pt>
                <c:pt idx="907">
                  <c:v>33.173712000000002</c:v>
                </c:pt>
                <c:pt idx="908">
                  <c:v>33.173712000000002</c:v>
                </c:pt>
                <c:pt idx="909">
                  <c:v>33.173712000000002</c:v>
                </c:pt>
                <c:pt idx="910">
                  <c:v>33.173712000000002</c:v>
                </c:pt>
                <c:pt idx="911">
                  <c:v>33.173712000000002</c:v>
                </c:pt>
                <c:pt idx="912">
                  <c:v>33.173712000000002</c:v>
                </c:pt>
                <c:pt idx="913">
                  <c:v>33.173712000000002</c:v>
                </c:pt>
                <c:pt idx="914">
                  <c:v>33.173712000000002</c:v>
                </c:pt>
                <c:pt idx="915">
                  <c:v>33.173712000000002</c:v>
                </c:pt>
                <c:pt idx="916">
                  <c:v>33.173712000000002</c:v>
                </c:pt>
                <c:pt idx="917">
                  <c:v>33.173712000000002</c:v>
                </c:pt>
                <c:pt idx="918">
                  <c:v>33.173712000000002</c:v>
                </c:pt>
                <c:pt idx="919">
                  <c:v>33.173712000000002</c:v>
                </c:pt>
                <c:pt idx="920">
                  <c:v>33.173712000000002</c:v>
                </c:pt>
                <c:pt idx="921">
                  <c:v>33.173712000000002</c:v>
                </c:pt>
                <c:pt idx="922">
                  <c:v>33.173712000000002</c:v>
                </c:pt>
                <c:pt idx="923">
                  <c:v>33.173712000000002</c:v>
                </c:pt>
                <c:pt idx="924">
                  <c:v>33.173712000000002</c:v>
                </c:pt>
                <c:pt idx="925">
                  <c:v>33.173712000000002</c:v>
                </c:pt>
                <c:pt idx="926">
                  <c:v>33.173712000000002</c:v>
                </c:pt>
                <c:pt idx="927">
                  <c:v>33.173712000000002</c:v>
                </c:pt>
                <c:pt idx="928">
                  <c:v>33.173712000000002</c:v>
                </c:pt>
                <c:pt idx="929">
                  <c:v>33.173712000000002</c:v>
                </c:pt>
                <c:pt idx="930">
                  <c:v>33.173712000000002</c:v>
                </c:pt>
                <c:pt idx="931">
                  <c:v>33.173712000000002</c:v>
                </c:pt>
                <c:pt idx="932">
                  <c:v>33.173712000000002</c:v>
                </c:pt>
                <c:pt idx="933">
                  <c:v>33.173712000000002</c:v>
                </c:pt>
                <c:pt idx="934">
                  <c:v>33.173712000000002</c:v>
                </c:pt>
                <c:pt idx="935">
                  <c:v>33.173712000000002</c:v>
                </c:pt>
                <c:pt idx="936">
                  <c:v>33.173712000000002</c:v>
                </c:pt>
                <c:pt idx="937">
                  <c:v>33.173712000000002</c:v>
                </c:pt>
                <c:pt idx="938">
                  <c:v>33.173712000000002</c:v>
                </c:pt>
                <c:pt idx="939">
                  <c:v>33.173712000000002</c:v>
                </c:pt>
                <c:pt idx="940">
                  <c:v>33.173712000000002</c:v>
                </c:pt>
                <c:pt idx="941">
                  <c:v>33.173712000000002</c:v>
                </c:pt>
                <c:pt idx="942">
                  <c:v>33.173712000000002</c:v>
                </c:pt>
                <c:pt idx="943">
                  <c:v>33.173712000000002</c:v>
                </c:pt>
                <c:pt idx="944">
                  <c:v>33.173712000000002</c:v>
                </c:pt>
                <c:pt idx="945">
                  <c:v>33.173712000000002</c:v>
                </c:pt>
                <c:pt idx="946">
                  <c:v>33.173712000000002</c:v>
                </c:pt>
                <c:pt idx="947">
                  <c:v>33.173712000000002</c:v>
                </c:pt>
                <c:pt idx="948">
                  <c:v>33.173712000000002</c:v>
                </c:pt>
                <c:pt idx="949">
                  <c:v>33.173712000000002</c:v>
                </c:pt>
                <c:pt idx="950">
                  <c:v>33.173712000000002</c:v>
                </c:pt>
                <c:pt idx="951">
                  <c:v>33.173712000000002</c:v>
                </c:pt>
                <c:pt idx="952">
                  <c:v>33.173712000000002</c:v>
                </c:pt>
                <c:pt idx="953">
                  <c:v>33.173712000000002</c:v>
                </c:pt>
                <c:pt idx="954">
                  <c:v>33.173712000000002</c:v>
                </c:pt>
                <c:pt idx="955">
                  <c:v>33.173712000000002</c:v>
                </c:pt>
                <c:pt idx="956">
                  <c:v>33.173712000000002</c:v>
                </c:pt>
                <c:pt idx="957">
                  <c:v>33.173712000000002</c:v>
                </c:pt>
                <c:pt idx="958">
                  <c:v>33.173712000000002</c:v>
                </c:pt>
                <c:pt idx="959">
                  <c:v>33.173712000000002</c:v>
                </c:pt>
                <c:pt idx="960">
                  <c:v>33.173712000000002</c:v>
                </c:pt>
                <c:pt idx="961">
                  <c:v>33.173712000000002</c:v>
                </c:pt>
                <c:pt idx="962">
                  <c:v>33.173712000000002</c:v>
                </c:pt>
                <c:pt idx="963">
                  <c:v>33.173712000000002</c:v>
                </c:pt>
                <c:pt idx="964">
                  <c:v>33.173712000000002</c:v>
                </c:pt>
                <c:pt idx="965">
                  <c:v>33.173712000000002</c:v>
                </c:pt>
                <c:pt idx="966">
                  <c:v>33.173712000000002</c:v>
                </c:pt>
                <c:pt idx="967">
                  <c:v>33.173712000000002</c:v>
                </c:pt>
                <c:pt idx="968">
                  <c:v>33.173712000000002</c:v>
                </c:pt>
                <c:pt idx="969">
                  <c:v>33.173712000000002</c:v>
                </c:pt>
                <c:pt idx="970">
                  <c:v>33.173712000000002</c:v>
                </c:pt>
                <c:pt idx="971">
                  <c:v>33.173712000000002</c:v>
                </c:pt>
                <c:pt idx="972">
                  <c:v>33.173712000000002</c:v>
                </c:pt>
                <c:pt idx="973">
                  <c:v>33.173712000000002</c:v>
                </c:pt>
                <c:pt idx="974">
                  <c:v>33.173712000000002</c:v>
                </c:pt>
                <c:pt idx="975">
                  <c:v>33.173712000000002</c:v>
                </c:pt>
                <c:pt idx="976">
                  <c:v>33.173712000000002</c:v>
                </c:pt>
                <c:pt idx="977">
                  <c:v>33.173712000000002</c:v>
                </c:pt>
                <c:pt idx="978">
                  <c:v>33.173712000000002</c:v>
                </c:pt>
                <c:pt idx="979">
                  <c:v>33.173712000000002</c:v>
                </c:pt>
                <c:pt idx="980">
                  <c:v>33.173712000000002</c:v>
                </c:pt>
                <c:pt idx="981">
                  <c:v>33.173712000000002</c:v>
                </c:pt>
                <c:pt idx="982">
                  <c:v>33.173712000000002</c:v>
                </c:pt>
                <c:pt idx="983">
                  <c:v>33.173712000000002</c:v>
                </c:pt>
                <c:pt idx="984">
                  <c:v>33.173712000000002</c:v>
                </c:pt>
                <c:pt idx="985">
                  <c:v>33.173712000000002</c:v>
                </c:pt>
                <c:pt idx="986">
                  <c:v>33.173712000000002</c:v>
                </c:pt>
                <c:pt idx="987">
                  <c:v>33.173712000000002</c:v>
                </c:pt>
                <c:pt idx="988">
                  <c:v>33.173712000000002</c:v>
                </c:pt>
                <c:pt idx="989">
                  <c:v>33.173712000000002</c:v>
                </c:pt>
                <c:pt idx="990">
                  <c:v>33.173712000000002</c:v>
                </c:pt>
                <c:pt idx="991">
                  <c:v>33.173712000000002</c:v>
                </c:pt>
                <c:pt idx="992">
                  <c:v>33.173712000000002</c:v>
                </c:pt>
                <c:pt idx="993">
                  <c:v>33.173712000000002</c:v>
                </c:pt>
                <c:pt idx="994">
                  <c:v>33.173712000000002</c:v>
                </c:pt>
                <c:pt idx="995">
                  <c:v>33.173712000000002</c:v>
                </c:pt>
                <c:pt idx="996">
                  <c:v>33.173712000000002</c:v>
                </c:pt>
                <c:pt idx="997">
                  <c:v>33.173712000000002</c:v>
                </c:pt>
                <c:pt idx="998">
                  <c:v>33.173712000000002</c:v>
                </c:pt>
                <c:pt idx="999">
                  <c:v>33.173712000000002</c:v>
                </c:pt>
                <c:pt idx="1000">
                  <c:v>33.173712000000002</c:v>
                </c:pt>
                <c:pt idx="1001">
                  <c:v>33.173712000000002</c:v>
                </c:pt>
                <c:pt idx="1002">
                  <c:v>33.173712000000002</c:v>
                </c:pt>
                <c:pt idx="1003">
                  <c:v>33.173712000000002</c:v>
                </c:pt>
                <c:pt idx="1004">
                  <c:v>33.173712000000002</c:v>
                </c:pt>
                <c:pt idx="1005">
                  <c:v>33.173712000000002</c:v>
                </c:pt>
                <c:pt idx="1006">
                  <c:v>33.173712000000002</c:v>
                </c:pt>
                <c:pt idx="1007">
                  <c:v>33.173712000000002</c:v>
                </c:pt>
                <c:pt idx="1008">
                  <c:v>33.173712000000002</c:v>
                </c:pt>
                <c:pt idx="1009">
                  <c:v>33.173712000000002</c:v>
                </c:pt>
                <c:pt idx="1010">
                  <c:v>33.173712000000002</c:v>
                </c:pt>
                <c:pt idx="1011">
                  <c:v>33.173712000000002</c:v>
                </c:pt>
                <c:pt idx="1012">
                  <c:v>33.173712000000002</c:v>
                </c:pt>
                <c:pt idx="1013">
                  <c:v>33.173712000000002</c:v>
                </c:pt>
                <c:pt idx="1014">
                  <c:v>33.173712000000002</c:v>
                </c:pt>
                <c:pt idx="1015">
                  <c:v>33.173712000000002</c:v>
                </c:pt>
                <c:pt idx="1016">
                  <c:v>33.173712000000002</c:v>
                </c:pt>
                <c:pt idx="1017">
                  <c:v>33.173712000000002</c:v>
                </c:pt>
                <c:pt idx="1018">
                  <c:v>33.173712000000002</c:v>
                </c:pt>
                <c:pt idx="1019">
                  <c:v>33.173712000000002</c:v>
                </c:pt>
                <c:pt idx="1020">
                  <c:v>33.173712000000002</c:v>
                </c:pt>
                <c:pt idx="1021">
                  <c:v>33.173712000000002</c:v>
                </c:pt>
                <c:pt idx="1022">
                  <c:v>33.173712000000002</c:v>
                </c:pt>
                <c:pt idx="1023">
                  <c:v>33.173712000000002</c:v>
                </c:pt>
                <c:pt idx="1024">
                  <c:v>33.173712000000002</c:v>
                </c:pt>
                <c:pt idx="1025">
                  <c:v>33.173712000000002</c:v>
                </c:pt>
                <c:pt idx="1026">
                  <c:v>33.173712000000002</c:v>
                </c:pt>
                <c:pt idx="1027">
                  <c:v>33.173712000000002</c:v>
                </c:pt>
                <c:pt idx="1028">
                  <c:v>33.173712000000002</c:v>
                </c:pt>
                <c:pt idx="1029">
                  <c:v>33.173712000000002</c:v>
                </c:pt>
                <c:pt idx="1030">
                  <c:v>33.173712000000002</c:v>
                </c:pt>
                <c:pt idx="1031">
                  <c:v>33.173712000000002</c:v>
                </c:pt>
                <c:pt idx="1032">
                  <c:v>33.173712000000002</c:v>
                </c:pt>
                <c:pt idx="1033">
                  <c:v>33.173712000000002</c:v>
                </c:pt>
                <c:pt idx="1034">
                  <c:v>33.173712000000002</c:v>
                </c:pt>
                <c:pt idx="1035">
                  <c:v>33.173712000000002</c:v>
                </c:pt>
                <c:pt idx="1036">
                  <c:v>33.173712000000002</c:v>
                </c:pt>
                <c:pt idx="1037">
                  <c:v>33.173712000000002</c:v>
                </c:pt>
                <c:pt idx="1038">
                  <c:v>33.173712000000002</c:v>
                </c:pt>
                <c:pt idx="1039">
                  <c:v>33.173712000000002</c:v>
                </c:pt>
                <c:pt idx="1040">
                  <c:v>33.173712000000002</c:v>
                </c:pt>
                <c:pt idx="1041">
                  <c:v>33.173712000000002</c:v>
                </c:pt>
                <c:pt idx="1042">
                  <c:v>33.173712000000002</c:v>
                </c:pt>
                <c:pt idx="1043">
                  <c:v>33.173712000000002</c:v>
                </c:pt>
                <c:pt idx="1044">
                  <c:v>33.173712000000002</c:v>
                </c:pt>
                <c:pt idx="1045">
                  <c:v>33.173712000000002</c:v>
                </c:pt>
                <c:pt idx="1046">
                  <c:v>33.173712000000002</c:v>
                </c:pt>
                <c:pt idx="1047">
                  <c:v>33.173712000000002</c:v>
                </c:pt>
                <c:pt idx="1048">
                  <c:v>33.173712000000002</c:v>
                </c:pt>
                <c:pt idx="1049">
                  <c:v>33.173712000000002</c:v>
                </c:pt>
                <c:pt idx="1050">
                  <c:v>33.173712000000002</c:v>
                </c:pt>
                <c:pt idx="1051">
                  <c:v>33.173712000000002</c:v>
                </c:pt>
                <c:pt idx="1052">
                  <c:v>33.173712000000002</c:v>
                </c:pt>
                <c:pt idx="1053">
                  <c:v>33.173712000000002</c:v>
                </c:pt>
                <c:pt idx="1054">
                  <c:v>33.173712000000002</c:v>
                </c:pt>
                <c:pt idx="1055">
                  <c:v>33.173712000000002</c:v>
                </c:pt>
                <c:pt idx="1056">
                  <c:v>33.173712000000002</c:v>
                </c:pt>
                <c:pt idx="1057">
                  <c:v>33.173712000000002</c:v>
                </c:pt>
                <c:pt idx="1058">
                  <c:v>33.173712000000002</c:v>
                </c:pt>
                <c:pt idx="1059">
                  <c:v>33.173712000000002</c:v>
                </c:pt>
                <c:pt idx="1060">
                  <c:v>33.173712000000002</c:v>
                </c:pt>
                <c:pt idx="1061">
                  <c:v>33.173712000000002</c:v>
                </c:pt>
                <c:pt idx="1062">
                  <c:v>33.173712000000002</c:v>
                </c:pt>
                <c:pt idx="1063">
                  <c:v>33.173712000000002</c:v>
                </c:pt>
                <c:pt idx="1064">
                  <c:v>33.173712000000002</c:v>
                </c:pt>
                <c:pt idx="1065">
                  <c:v>33.173712000000002</c:v>
                </c:pt>
                <c:pt idx="1066">
                  <c:v>33.173712000000002</c:v>
                </c:pt>
                <c:pt idx="1067">
                  <c:v>33.173712000000002</c:v>
                </c:pt>
                <c:pt idx="1068">
                  <c:v>33.173712000000002</c:v>
                </c:pt>
                <c:pt idx="1069">
                  <c:v>33.173712000000002</c:v>
                </c:pt>
                <c:pt idx="1070">
                  <c:v>33.173712000000002</c:v>
                </c:pt>
                <c:pt idx="1071">
                  <c:v>33.173712000000002</c:v>
                </c:pt>
                <c:pt idx="1072">
                  <c:v>33.173712000000002</c:v>
                </c:pt>
                <c:pt idx="1073">
                  <c:v>33.173712000000002</c:v>
                </c:pt>
                <c:pt idx="1074">
                  <c:v>33.173712000000002</c:v>
                </c:pt>
                <c:pt idx="1075">
                  <c:v>33.173712000000002</c:v>
                </c:pt>
                <c:pt idx="1076">
                  <c:v>33.173712000000002</c:v>
                </c:pt>
                <c:pt idx="1077">
                  <c:v>33.173712000000002</c:v>
                </c:pt>
                <c:pt idx="1078">
                  <c:v>33.173712000000002</c:v>
                </c:pt>
                <c:pt idx="1079">
                  <c:v>33.173712000000002</c:v>
                </c:pt>
                <c:pt idx="1080">
                  <c:v>33.173712000000002</c:v>
                </c:pt>
                <c:pt idx="1081">
                  <c:v>33.173712000000002</c:v>
                </c:pt>
                <c:pt idx="1082">
                  <c:v>33.173712000000002</c:v>
                </c:pt>
                <c:pt idx="1083">
                  <c:v>33.173712000000002</c:v>
                </c:pt>
                <c:pt idx="1084">
                  <c:v>33.173712000000002</c:v>
                </c:pt>
                <c:pt idx="1085">
                  <c:v>33.173712000000002</c:v>
                </c:pt>
                <c:pt idx="1086">
                  <c:v>33.173712000000002</c:v>
                </c:pt>
                <c:pt idx="1087">
                  <c:v>33.173712000000002</c:v>
                </c:pt>
                <c:pt idx="1088">
                  <c:v>33.173712000000002</c:v>
                </c:pt>
                <c:pt idx="1089">
                  <c:v>33.173712000000002</c:v>
                </c:pt>
                <c:pt idx="1090">
                  <c:v>33.173712000000002</c:v>
                </c:pt>
                <c:pt idx="1091">
                  <c:v>33.173712000000002</c:v>
                </c:pt>
                <c:pt idx="1092">
                  <c:v>33.173712000000002</c:v>
                </c:pt>
                <c:pt idx="1093">
                  <c:v>33.173712000000002</c:v>
                </c:pt>
                <c:pt idx="1094">
                  <c:v>33.173712000000002</c:v>
                </c:pt>
                <c:pt idx="1095">
                  <c:v>33.173712000000002</c:v>
                </c:pt>
                <c:pt idx="1096">
                  <c:v>33.173712000000002</c:v>
                </c:pt>
                <c:pt idx="1097">
                  <c:v>33.173712000000002</c:v>
                </c:pt>
                <c:pt idx="1098">
                  <c:v>33.173712000000002</c:v>
                </c:pt>
                <c:pt idx="1099">
                  <c:v>33.173712000000002</c:v>
                </c:pt>
                <c:pt idx="1100">
                  <c:v>33.173712000000002</c:v>
                </c:pt>
                <c:pt idx="1101">
                  <c:v>33.173712000000002</c:v>
                </c:pt>
                <c:pt idx="1102">
                  <c:v>33.173712000000002</c:v>
                </c:pt>
                <c:pt idx="1103">
                  <c:v>33.173712000000002</c:v>
                </c:pt>
                <c:pt idx="1104">
                  <c:v>33.173712000000002</c:v>
                </c:pt>
                <c:pt idx="1105">
                  <c:v>33.173712000000002</c:v>
                </c:pt>
                <c:pt idx="1106">
                  <c:v>33.173712000000002</c:v>
                </c:pt>
                <c:pt idx="1107">
                  <c:v>33.173712000000002</c:v>
                </c:pt>
                <c:pt idx="1108">
                  <c:v>33.173712000000002</c:v>
                </c:pt>
                <c:pt idx="1109">
                  <c:v>33.173712000000002</c:v>
                </c:pt>
                <c:pt idx="1110">
                  <c:v>33.173712000000002</c:v>
                </c:pt>
                <c:pt idx="1111">
                  <c:v>33.173712000000002</c:v>
                </c:pt>
                <c:pt idx="1112">
                  <c:v>33.173712000000002</c:v>
                </c:pt>
                <c:pt idx="1113">
                  <c:v>33.173712000000002</c:v>
                </c:pt>
                <c:pt idx="1114">
                  <c:v>33.173712000000002</c:v>
                </c:pt>
                <c:pt idx="1115">
                  <c:v>33.173712000000002</c:v>
                </c:pt>
                <c:pt idx="1116">
                  <c:v>33.173712000000002</c:v>
                </c:pt>
                <c:pt idx="1117">
                  <c:v>33.173712000000002</c:v>
                </c:pt>
                <c:pt idx="1118">
                  <c:v>33.173712000000002</c:v>
                </c:pt>
                <c:pt idx="1119">
                  <c:v>33.173712000000002</c:v>
                </c:pt>
                <c:pt idx="1120">
                  <c:v>33.173712000000002</c:v>
                </c:pt>
                <c:pt idx="1121">
                  <c:v>33.173712000000002</c:v>
                </c:pt>
                <c:pt idx="1122">
                  <c:v>33.173712000000002</c:v>
                </c:pt>
                <c:pt idx="1123">
                  <c:v>33.173712000000002</c:v>
                </c:pt>
                <c:pt idx="1124">
                  <c:v>33.173712000000002</c:v>
                </c:pt>
                <c:pt idx="1125">
                  <c:v>33.173712000000002</c:v>
                </c:pt>
                <c:pt idx="1126">
                  <c:v>33.173712000000002</c:v>
                </c:pt>
                <c:pt idx="1127">
                  <c:v>33.173712000000002</c:v>
                </c:pt>
                <c:pt idx="1128">
                  <c:v>33.173712000000002</c:v>
                </c:pt>
                <c:pt idx="1129">
                  <c:v>33.173712000000002</c:v>
                </c:pt>
                <c:pt idx="1130">
                  <c:v>33.173712000000002</c:v>
                </c:pt>
                <c:pt idx="1131">
                  <c:v>33.173712000000002</c:v>
                </c:pt>
                <c:pt idx="1132">
                  <c:v>33.173712000000002</c:v>
                </c:pt>
                <c:pt idx="1133">
                  <c:v>33.173712000000002</c:v>
                </c:pt>
                <c:pt idx="1134">
                  <c:v>33.173712000000002</c:v>
                </c:pt>
                <c:pt idx="1135">
                  <c:v>33.173712000000002</c:v>
                </c:pt>
                <c:pt idx="1136">
                  <c:v>33.173712000000002</c:v>
                </c:pt>
                <c:pt idx="1137">
                  <c:v>33.173712000000002</c:v>
                </c:pt>
                <c:pt idx="1138">
                  <c:v>33.173712000000002</c:v>
                </c:pt>
                <c:pt idx="1139">
                  <c:v>33.173712000000002</c:v>
                </c:pt>
                <c:pt idx="1140">
                  <c:v>33.173712000000002</c:v>
                </c:pt>
                <c:pt idx="1141">
                  <c:v>33.173712000000002</c:v>
                </c:pt>
                <c:pt idx="1142">
                  <c:v>33.173712000000002</c:v>
                </c:pt>
                <c:pt idx="1143">
                  <c:v>33.173712000000002</c:v>
                </c:pt>
                <c:pt idx="1144">
                  <c:v>33.173712000000002</c:v>
                </c:pt>
                <c:pt idx="1145">
                  <c:v>33.173712000000002</c:v>
                </c:pt>
                <c:pt idx="1146">
                  <c:v>33.173712000000002</c:v>
                </c:pt>
                <c:pt idx="1147">
                  <c:v>33.173712000000002</c:v>
                </c:pt>
                <c:pt idx="1148">
                  <c:v>33.173712000000002</c:v>
                </c:pt>
                <c:pt idx="1149">
                  <c:v>33.173712000000002</c:v>
                </c:pt>
                <c:pt idx="1150">
                  <c:v>33.173712000000002</c:v>
                </c:pt>
                <c:pt idx="1151">
                  <c:v>33.173712000000002</c:v>
                </c:pt>
                <c:pt idx="1152">
                  <c:v>33.173712000000002</c:v>
                </c:pt>
                <c:pt idx="1153">
                  <c:v>33.173712000000002</c:v>
                </c:pt>
                <c:pt idx="1154">
                  <c:v>33.173712000000002</c:v>
                </c:pt>
                <c:pt idx="1155">
                  <c:v>33.173712000000002</c:v>
                </c:pt>
                <c:pt idx="1156">
                  <c:v>33.173712000000002</c:v>
                </c:pt>
                <c:pt idx="1157">
                  <c:v>33.173712000000002</c:v>
                </c:pt>
                <c:pt idx="1158">
                  <c:v>33.173712000000002</c:v>
                </c:pt>
                <c:pt idx="1159">
                  <c:v>33.173712000000002</c:v>
                </c:pt>
                <c:pt idx="1160">
                  <c:v>33.173712000000002</c:v>
                </c:pt>
                <c:pt idx="1161">
                  <c:v>33.173712000000002</c:v>
                </c:pt>
                <c:pt idx="1162">
                  <c:v>33.173712000000002</c:v>
                </c:pt>
                <c:pt idx="1163">
                  <c:v>33.173712000000002</c:v>
                </c:pt>
                <c:pt idx="1164">
                  <c:v>33.173712000000002</c:v>
                </c:pt>
                <c:pt idx="1165">
                  <c:v>33.173712000000002</c:v>
                </c:pt>
                <c:pt idx="1166">
                  <c:v>33.173712000000002</c:v>
                </c:pt>
                <c:pt idx="1167">
                  <c:v>33.173712000000002</c:v>
                </c:pt>
                <c:pt idx="1168">
                  <c:v>33.173712000000002</c:v>
                </c:pt>
                <c:pt idx="1169">
                  <c:v>33.173712000000002</c:v>
                </c:pt>
                <c:pt idx="1170">
                  <c:v>33.173712000000002</c:v>
                </c:pt>
                <c:pt idx="1171">
                  <c:v>33.173712000000002</c:v>
                </c:pt>
                <c:pt idx="1172">
                  <c:v>33.173712000000002</c:v>
                </c:pt>
                <c:pt idx="1173">
                  <c:v>33.173712000000002</c:v>
                </c:pt>
                <c:pt idx="1174">
                  <c:v>33.173712000000002</c:v>
                </c:pt>
                <c:pt idx="1175">
                  <c:v>33.173712000000002</c:v>
                </c:pt>
                <c:pt idx="1176">
                  <c:v>33.173712000000002</c:v>
                </c:pt>
                <c:pt idx="1177">
                  <c:v>33.173712000000002</c:v>
                </c:pt>
                <c:pt idx="1178">
                  <c:v>33.173712000000002</c:v>
                </c:pt>
                <c:pt idx="1179">
                  <c:v>33.173712000000002</c:v>
                </c:pt>
                <c:pt idx="1180">
                  <c:v>33.173712000000002</c:v>
                </c:pt>
                <c:pt idx="1181">
                  <c:v>33.173712000000002</c:v>
                </c:pt>
                <c:pt idx="1182">
                  <c:v>33.173712000000002</c:v>
                </c:pt>
                <c:pt idx="1183">
                  <c:v>33.173712000000002</c:v>
                </c:pt>
                <c:pt idx="1184">
                  <c:v>33.173712000000002</c:v>
                </c:pt>
                <c:pt idx="1185">
                  <c:v>33.173712000000002</c:v>
                </c:pt>
                <c:pt idx="1186">
                  <c:v>33.173712000000002</c:v>
                </c:pt>
                <c:pt idx="1187">
                  <c:v>33.173712000000002</c:v>
                </c:pt>
                <c:pt idx="1188">
                  <c:v>33.173712000000002</c:v>
                </c:pt>
                <c:pt idx="1189">
                  <c:v>33.173712000000002</c:v>
                </c:pt>
                <c:pt idx="1190">
                  <c:v>33.173712000000002</c:v>
                </c:pt>
                <c:pt idx="1191">
                  <c:v>33.173712000000002</c:v>
                </c:pt>
                <c:pt idx="1192">
                  <c:v>33.173712000000002</c:v>
                </c:pt>
                <c:pt idx="1193">
                  <c:v>33.173712000000002</c:v>
                </c:pt>
                <c:pt idx="1194">
                  <c:v>33.173712000000002</c:v>
                </c:pt>
                <c:pt idx="1195">
                  <c:v>33.173712000000002</c:v>
                </c:pt>
                <c:pt idx="1196">
                  <c:v>33.173712000000002</c:v>
                </c:pt>
                <c:pt idx="1197">
                  <c:v>33.173712000000002</c:v>
                </c:pt>
                <c:pt idx="1198">
                  <c:v>33.173712000000002</c:v>
                </c:pt>
                <c:pt idx="1199">
                  <c:v>33.173712000000002</c:v>
                </c:pt>
                <c:pt idx="1200">
                  <c:v>33.173712000000002</c:v>
                </c:pt>
                <c:pt idx="1201">
                  <c:v>33.173712000000002</c:v>
                </c:pt>
                <c:pt idx="1202">
                  <c:v>33.173712000000002</c:v>
                </c:pt>
                <c:pt idx="1203">
                  <c:v>33.173712000000002</c:v>
                </c:pt>
                <c:pt idx="1204">
                  <c:v>33.173712000000002</c:v>
                </c:pt>
                <c:pt idx="1205">
                  <c:v>33.173712000000002</c:v>
                </c:pt>
                <c:pt idx="1206">
                  <c:v>33.173712000000002</c:v>
                </c:pt>
                <c:pt idx="1207">
                  <c:v>33.173712000000002</c:v>
                </c:pt>
                <c:pt idx="1208">
                  <c:v>33.173712000000002</c:v>
                </c:pt>
                <c:pt idx="1209">
                  <c:v>33.173712000000002</c:v>
                </c:pt>
                <c:pt idx="1210">
                  <c:v>33.173712000000002</c:v>
                </c:pt>
                <c:pt idx="1211">
                  <c:v>33.173712000000002</c:v>
                </c:pt>
                <c:pt idx="1212">
                  <c:v>33.173712000000002</c:v>
                </c:pt>
                <c:pt idx="1213">
                  <c:v>33.173712000000002</c:v>
                </c:pt>
                <c:pt idx="1214">
                  <c:v>33.173712000000002</c:v>
                </c:pt>
                <c:pt idx="1215">
                  <c:v>33.173712000000002</c:v>
                </c:pt>
                <c:pt idx="1216">
                  <c:v>33.173712000000002</c:v>
                </c:pt>
                <c:pt idx="1217">
                  <c:v>33.173712000000002</c:v>
                </c:pt>
                <c:pt idx="1218">
                  <c:v>33.173712000000002</c:v>
                </c:pt>
                <c:pt idx="1219">
                  <c:v>33.173712000000002</c:v>
                </c:pt>
                <c:pt idx="1220">
                  <c:v>33.173712000000002</c:v>
                </c:pt>
                <c:pt idx="1221">
                  <c:v>33.173712000000002</c:v>
                </c:pt>
                <c:pt idx="1222">
                  <c:v>33.173712000000002</c:v>
                </c:pt>
                <c:pt idx="1223">
                  <c:v>33.173712000000002</c:v>
                </c:pt>
                <c:pt idx="1224">
                  <c:v>33.173712000000002</c:v>
                </c:pt>
                <c:pt idx="1225">
                  <c:v>33.173712000000002</c:v>
                </c:pt>
                <c:pt idx="1226">
                  <c:v>33.173712000000002</c:v>
                </c:pt>
                <c:pt idx="1227">
                  <c:v>33.173712000000002</c:v>
                </c:pt>
                <c:pt idx="1228">
                  <c:v>33.173712000000002</c:v>
                </c:pt>
                <c:pt idx="1229">
                  <c:v>33.173712000000002</c:v>
                </c:pt>
                <c:pt idx="1230">
                  <c:v>33.173712000000002</c:v>
                </c:pt>
                <c:pt idx="1231">
                  <c:v>33.173712000000002</c:v>
                </c:pt>
                <c:pt idx="1232">
                  <c:v>33.173712000000002</c:v>
                </c:pt>
                <c:pt idx="1233">
                  <c:v>33.173712000000002</c:v>
                </c:pt>
                <c:pt idx="1234">
                  <c:v>33.173712000000002</c:v>
                </c:pt>
                <c:pt idx="1235">
                  <c:v>33.173712000000002</c:v>
                </c:pt>
                <c:pt idx="1236">
                  <c:v>33.173712000000002</c:v>
                </c:pt>
                <c:pt idx="1237">
                  <c:v>33.173712000000002</c:v>
                </c:pt>
                <c:pt idx="1238">
                  <c:v>33.173712000000002</c:v>
                </c:pt>
                <c:pt idx="1239">
                  <c:v>33.173712000000002</c:v>
                </c:pt>
                <c:pt idx="1240">
                  <c:v>33.173712000000002</c:v>
                </c:pt>
                <c:pt idx="1241">
                  <c:v>33.173712000000002</c:v>
                </c:pt>
                <c:pt idx="1242">
                  <c:v>33.173712000000002</c:v>
                </c:pt>
                <c:pt idx="1243">
                  <c:v>33.173712000000002</c:v>
                </c:pt>
                <c:pt idx="1244">
                  <c:v>33.173712000000002</c:v>
                </c:pt>
                <c:pt idx="1245">
                  <c:v>33.173712000000002</c:v>
                </c:pt>
                <c:pt idx="1246">
                  <c:v>33.173712000000002</c:v>
                </c:pt>
                <c:pt idx="1247">
                  <c:v>33.173712000000002</c:v>
                </c:pt>
                <c:pt idx="1248">
                  <c:v>33.173712000000002</c:v>
                </c:pt>
                <c:pt idx="1249">
                  <c:v>33.173712000000002</c:v>
                </c:pt>
                <c:pt idx="1250">
                  <c:v>33.173712000000002</c:v>
                </c:pt>
                <c:pt idx="1251">
                  <c:v>33.173712000000002</c:v>
                </c:pt>
                <c:pt idx="1252">
                  <c:v>33.173712000000002</c:v>
                </c:pt>
                <c:pt idx="1253">
                  <c:v>33.173712000000002</c:v>
                </c:pt>
                <c:pt idx="1254">
                  <c:v>33.173712000000002</c:v>
                </c:pt>
                <c:pt idx="1255">
                  <c:v>33.173712000000002</c:v>
                </c:pt>
                <c:pt idx="1256">
                  <c:v>33.173712000000002</c:v>
                </c:pt>
                <c:pt idx="1257">
                  <c:v>33.173712000000002</c:v>
                </c:pt>
                <c:pt idx="1258">
                  <c:v>33.173712000000002</c:v>
                </c:pt>
                <c:pt idx="1259">
                  <c:v>33.173712000000002</c:v>
                </c:pt>
                <c:pt idx="1260">
                  <c:v>33.173712000000002</c:v>
                </c:pt>
                <c:pt idx="1261">
                  <c:v>33.173712000000002</c:v>
                </c:pt>
                <c:pt idx="1262">
                  <c:v>33.173712000000002</c:v>
                </c:pt>
                <c:pt idx="1263">
                  <c:v>33.173712000000002</c:v>
                </c:pt>
                <c:pt idx="1264">
                  <c:v>33.173712000000002</c:v>
                </c:pt>
                <c:pt idx="1265">
                  <c:v>33.173712000000002</c:v>
                </c:pt>
                <c:pt idx="1266">
                  <c:v>33.173712000000002</c:v>
                </c:pt>
                <c:pt idx="1267">
                  <c:v>33.173712000000002</c:v>
                </c:pt>
                <c:pt idx="1268">
                  <c:v>33.173712000000002</c:v>
                </c:pt>
                <c:pt idx="1269">
                  <c:v>33.173712000000002</c:v>
                </c:pt>
                <c:pt idx="1270">
                  <c:v>33.173712000000002</c:v>
                </c:pt>
                <c:pt idx="1271">
                  <c:v>33.173712000000002</c:v>
                </c:pt>
                <c:pt idx="1272">
                  <c:v>33.173712000000002</c:v>
                </c:pt>
                <c:pt idx="1273">
                  <c:v>33.173712000000002</c:v>
                </c:pt>
                <c:pt idx="1274">
                  <c:v>33.173712000000002</c:v>
                </c:pt>
                <c:pt idx="1275">
                  <c:v>33.173712000000002</c:v>
                </c:pt>
                <c:pt idx="1276">
                  <c:v>33.173712000000002</c:v>
                </c:pt>
                <c:pt idx="1277">
                  <c:v>33.173712000000002</c:v>
                </c:pt>
                <c:pt idx="1278">
                  <c:v>33.173712000000002</c:v>
                </c:pt>
                <c:pt idx="1279">
                  <c:v>33.173712000000002</c:v>
                </c:pt>
                <c:pt idx="1280">
                  <c:v>33.173712000000002</c:v>
                </c:pt>
                <c:pt idx="1281">
                  <c:v>33.173712000000002</c:v>
                </c:pt>
                <c:pt idx="1282">
                  <c:v>33.173712000000002</c:v>
                </c:pt>
                <c:pt idx="1283">
                  <c:v>33.173712000000002</c:v>
                </c:pt>
                <c:pt idx="1284">
                  <c:v>33.173712000000002</c:v>
                </c:pt>
                <c:pt idx="1285">
                  <c:v>33.173712000000002</c:v>
                </c:pt>
                <c:pt idx="1286">
                  <c:v>33.173712000000002</c:v>
                </c:pt>
                <c:pt idx="1287">
                  <c:v>33.173712000000002</c:v>
                </c:pt>
                <c:pt idx="1288">
                  <c:v>33.173712000000002</c:v>
                </c:pt>
                <c:pt idx="1289">
                  <c:v>33.173712000000002</c:v>
                </c:pt>
                <c:pt idx="1290">
                  <c:v>33.173712000000002</c:v>
                </c:pt>
                <c:pt idx="1291">
                  <c:v>33.173712000000002</c:v>
                </c:pt>
                <c:pt idx="1292">
                  <c:v>33.173712000000002</c:v>
                </c:pt>
                <c:pt idx="1293">
                  <c:v>33.173712000000002</c:v>
                </c:pt>
                <c:pt idx="1294">
                  <c:v>33.173712000000002</c:v>
                </c:pt>
                <c:pt idx="1295">
                  <c:v>33.173712000000002</c:v>
                </c:pt>
                <c:pt idx="1296">
                  <c:v>33.173712000000002</c:v>
                </c:pt>
                <c:pt idx="1297">
                  <c:v>33.173712000000002</c:v>
                </c:pt>
                <c:pt idx="1298">
                  <c:v>33.173712000000002</c:v>
                </c:pt>
                <c:pt idx="1299">
                  <c:v>33.173712000000002</c:v>
                </c:pt>
                <c:pt idx="1300">
                  <c:v>33.173712000000002</c:v>
                </c:pt>
                <c:pt idx="1301">
                  <c:v>33.173712000000002</c:v>
                </c:pt>
                <c:pt idx="1302">
                  <c:v>33.173712000000002</c:v>
                </c:pt>
                <c:pt idx="1303">
                  <c:v>33.173712000000002</c:v>
                </c:pt>
                <c:pt idx="1304">
                  <c:v>33.173712000000002</c:v>
                </c:pt>
                <c:pt idx="1305">
                  <c:v>33.173712000000002</c:v>
                </c:pt>
                <c:pt idx="1306">
                  <c:v>33.173712000000002</c:v>
                </c:pt>
                <c:pt idx="1307">
                  <c:v>33.173712000000002</c:v>
                </c:pt>
                <c:pt idx="1308">
                  <c:v>33.173712000000002</c:v>
                </c:pt>
                <c:pt idx="1309">
                  <c:v>33.173712000000002</c:v>
                </c:pt>
                <c:pt idx="1310">
                  <c:v>33.173712000000002</c:v>
                </c:pt>
                <c:pt idx="1311">
                  <c:v>33.173712000000002</c:v>
                </c:pt>
                <c:pt idx="1312">
                  <c:v>33.173712000000002</c:v>
                </c:pt>
                <c:pt idx="1313">
                  <c:v>33.173712000000002</c:v>
                </c:pt>
                <c:pt idx="1314">
                  <c:v>33.173712000000002</c:v>
                </c:pt>
                <c:pt idx="1315">
                  <c:v>33.173712000000002</c:v>
                </c:pt>
                <c:pt idx="1316">
                  <c:v>33.173712000000002</c:v>
                </c:pt>
                <c:pt idx="1317">
                  <c:v>33.173712000000002</c:v>
                </c:pt>
                <c:pt idx="1318">
                  <c:v>33.173712000000002</c:v>
                </c:pt>
                <c:pt idx="1319">
                  <c:v>33.173712000000002</c:v>
                </c:pt>
                <c:pt idx="1320">
                  <c:v>33.173712000000002</c:v>
                </c:pt>
                <c:pt idx="1321">
                  <c:v>33.173712000000002</c:v>
                </c:pt>
                <c:pt idx="1322">
                  <c:v>33.173712000000002</c:v>
                </c:pt>
                <c:pt idx="1323">
                  <c:v>33.173712000000002</c:v>
                </c:pt>
                <c:pt idx="1324">
                  <c:v>33.173712000000002</c:v>
                </c:pt>
                <c:pt idx="1325">
                  <c:v>33.173712000000002</c:v>
                </c:pt>
                <c:pt idx="1326">
                  <c:v>33.173712000000002</c:v>
                </c:pt>
                <c:pt idx="1327">
                  <c:v>33.173712000000002</c:v>
                </c:pt>
                <c:pt idx="1328">
                  <c:v>33.173712000000002</c:v>
                </c:pt>
                <c:pt idx="1329">
                  <c:v>33.173712000000002</c:v>
                </c:pt>
                <c:pt idx="1330">
                  <c:v>33.173712000000002</c:v>
                </c:pt>
                <c:pt idx="1331">
                  <c:v>33.173712000000002</c:v>
                </c:pt>
                <c:pt idx="1332">
                  <c:v>33.173712000000002</c:v>
                </c:pt>
                <c:pt idx="1333">
                  <c:v>33.173712000000002</c:v>
                </c:pt>
                <c:pt idx="1334">
                  <c:v>33.173712000000002</c:v>
                </c:pt>
                <c:pt idx="1335">
                  <c:v>33.173712000000002</c:v>
                </c:pt>
                <c:pt idx="1336">
                  <c:v>33.173712000000002</c:v>
                </c:pt>
                <c:pt idx="1337">
                  <c:v>33.173712000000002</c:v>
                </c:pt>
                <c:pt idx="1338">
                  <c:v>33.173712000000002</c:v>
                </c:pt>
                <c:pt idx="1339">
                  <c:v>33.173712000000002</c:v>
                </c:pt>
                <c:pt idx="1340">
                  <c:v>33.173712000000002</c:v>
                </c:pt>
                <c:pt idx="1341">
                  <c:v>33.173712000000002</c:v>
                </c:pt>
                <c:pt idx="1342">
                  <c:v>33.173712000000002</c:v>
                </c:pt>
                <c:pt idx="1343">
                  <c:v>33.173712000000002</c:v>
                </c:pt>
                <c:pt idx="1344">
                  <c:v>33.173712000000002</c:v>
                </c:pt>
                <c:pt idx="1345">
                  <c:v>33.173712000000002</c:v>
                </c:pt>
                <c:pt idx="1346">
                  <c:v>33.173712000000002</c:v>
                </c:pt>
                <c:pt idx="1347">
                  <c:v>33.173712000000002</c:v>
                </c:pt>
                <c:pt idx="1348">
                  <c:v>33.173712000000002</c:v>
                </c:pt>
                <c:pt idx="1349">
                  <c:v>33.173712000000002</c:v>
                </c:pt>
                <c:pt idx="1350">
                  <c:v>33.173712000000002</c:v>
                </c:pt>
                <c:pt idx="1351">
                  <c:v>33.173712000000002</c:v>
                </c:pt>
                <c:pt idx="1352">
                  <c:v>33.173712000000002</c:v>
                </c:pt>
                <c:pt idx="1353">
                  <c:v>33.173712000000002</c:v>
                </c:pt>
                <c:pt idx="1354">
                  <c:v>33.173712000000002</c:v>
                </c:pt>
                <c:pt idx="1355">
                  <c:v>33.173712000000002</c:v>
                </c:pt>
                <c:pt idx="1356">
                  <c:v>33.173712000000002</c:v>
                </c:pt>
                <c:pt idx="1357">
                  <c:v>33.173712000000002</c:v>
                </c:pt>
                <c:pt idx="1358">
                  <c:v>33.173712000000002</c:v>
                </c:pt>
                <c:pt idx="1359">
                  <c:v>33.173712000000002</c:v>
                </c:pt>
                <c:pt idx="1360">
                  <c:v>33.173712000000002</c:v>
                </c:pt>
                <c:pt idx="1361">
                  <c:v>33.173712000000002</c:v>
                </c:pt>
                <c:pt idx="1362">
                  <c:v>33.173712000000002</c:v>
                </c:pt>
                <c:pt idx="1363">
                  <c:v>33.173712000000002</c:v>
                </c:pt>
                <c:pt idx="1364">
                  <c:v>33.173712000000002</c:v>
                </c:pt>
                <c:pt idx="1365">
                  <c:v>33.173712000000002</c:v>
                </c:pt>
                <c:pt idx="1366">
                  <c:v>33.173712000000002</c:v>
                </c:pt>
                <c:pt idx="1367">
                  <c:v>33.173712000000002</c:v>
                </c:pt>
                <c:pt idx="1368">
                  <c:v>33.173712000000002</c:v>
                </c:pt>
                <c:pt idx="1369">
                  <c:v>33.173712000000002</c:v>
                </c:pt>
                <c:pt idx="1370">
                  <c:v>33.173712000000002</c:v>
                </c:pt>
                <c:pt idx="1371">
                  <c:v>33.173712000000002</c:v>
                </c:pt>
                <c:pt idx="1372">
                  <c:v>33.173712000000002</c:v>
                </c:pt>
                <c:pt idx="1373">
                  <c:v>33.173712000000002</c:v>
                </c:pt>
                <c:pt idx="1374">
                  <c:v>33.173712000000002</c:v>
                </c:pt>
                <c:pt idx="1375">
                  <c:v>33.173712000000002</c:v>
                </c:pt>
                <c:pt idx="1376">
                  <c:v>33.173712000000002</c:v>
                </c:pt>
                <c:pt idx="1377">
                  <c:v>33.173712000000002</c:v>
                </c:pt>
                <c:pt idx="1378">
                  <c:v>33.173712000000002</c:v>
                </c:pt>
                <c:pt idx="1379">
                  <c:v>33.173712000000002</c:v>
                </c:pt>
                <c:pt idx="1380">
                  <c:v>33.173712000000002</c:v>
                </c:pt>
                <c:pt idx="1381">
                  <c:v>33.173712000000002</c:v>
                </c:pt>
                <c:pt idx="1382">
                  <c:v>33.173712000000002</c:v>
                </c:pt>
                <c:pt idx="1383">
                  <c:v>33.173712000000002</c:v>
                </c:pt>
                <c:pt idx="1384">
                  <c:v>33.173712000000002</c:v>
                </c:pt>
                <c:pt idx="1385">
                  <c:v>33.173712000000002</c:v>
                </c:pt>
                <c:pt idx="1386">
                  <c:v>33.173712000000002</c:v>
                </c:pt>
                <c:pt idx="1387">
                  <c:v>33.173712000000002</c:v>
                </c:pt>
                <c:pt idx="1388">
                  <c:v>33.173712000000002</c:v>
                </c:pt>
                <c:pt idx="1389">
                  <c:v>33.173712000000002</c:v>
                </c:pt>
                <c:pt idx="1390">
                  <c:v>33.173712000000002</c:v>
                </c:pt>
                <c:pt idx="1391">
                  <c:v>33.173712000000002</c:v>
                </c:pt>
                <c:pt idx="1392">
                  <c:v>33.173712000000002</c:v>
                </c:pt>
                <c:pt idx="1393">
                  <c:v>33.173712000000002</c:v>
                </c:pt>
                <c:pt idx="1394">
                  <c:v>33.173712000000002</c:v>
                </c:pt>
                <c:pt idx="1395">
                  <c:v>33.173712000000002</c:v>
                </c:pt>
                <c:pt idx="1396">
                  <c:v>33.173712000000002</c:v>
                </c:pt>
                <c:pt idx="1397">
                  <c:v>33.173712000000002</c:v>
                </c:pt>
                <c:pt idx="1398">
                  <c:v>33.173712000000002</c:v>
                </c:pt>
                <c:pt idx="1399">
                  <c:v>33.173712000000002</c:v>
                </c:pt>
                <c:pt idx="1400">
                  <c:v>33.173712000000002</c:v>
                </c:pt>
                <c:pt idx="1401">
                  <c:v>33.173712000000002</c:v>
                </c:pt>
                <c:pt idx="1402">
                  <c:v>33.173712000000002</c:v>
                </c:pt>
                <c:pt idx="1403">
                  <c:v>33.173712000000002</c:v>
                </c:pt>
                <c:pt idx="1404">
                  <c:v>33.173712000000002</c:v>
                </c:pt>
                <c:pt idx="1405">
                  <c:v>33.173712000000002</c:v>
                </c:pt>
                <c:pt idx="1406">
                  <c:v>33.173712000000002</c:v>
                </c:pt>
                <c:pt idx="1407">
                  <c:v>33.173712000000002</c:v>
                </c:pt>
                <c:pt idx="1408">
                  <c:v>33.173712000000002</c:v>
                </c:pt>
                <c:pt idx="1409">
                  <c:v>33.173712000000002</c:v>
                </c:pt>
                <c:pt idx="1410">
                  <c:v>33.173712000000002</c:v>
                </c:pt>
                <c:pt idx="1411">
                  <c:v>33.173712000000002</c:v>
                </c:pt>
                <c:pt idx="1412">
                  <c:v>33.173712000000002</c:v>
                </c:pt>
                <c:pt idx="1413">
                  <c:v>33.173712000000002</c:v>
                </c:pt>
                <c:pt idx="1414">
                  <c:v>33.173712000000002</c:v>
                </c:pt>
                <c:pt idx="1415">
                  <c:v>33.173712000000002</c:v>
                </c:pt>
                <c:pt idx="1416">
                  <c:v>33.173712000000002</c:v>
                </c:pt>
                <c:pt idx="1417">
                  <c:v>33.173712000000002</c:v>
                </c:pt>
                <c:pt idx="1418">
                  <c:v>33.173712000000002</c:v>
                </c:pt>
                <c:pt idx="1419">
                  <c:v>33.173712000000002</c:v>
                </c:pt>
                <c:pt idx="1420">
                  <c:v>33.173712000000002</c:v>
                </c:pt>
                <c:pt idx="1421">
                  <c:v>33.173712000000002</c:v>
                </c:pt>
                <c:pt idx="1422">
                  <c:v>33.173712000000002</c:v>
                </c:pt>
                <c:pt idx="1423">
                  <c:v>33.173712000000002</c:v>
                </c:pt>
                <c:pt idx="1424">
                  <c:v>33.173712000000002</c:v>
                </c:pt>
                <c:pt idx="1425">
                  <c:v>33.173712000000002</c:v>
                </c:pt>
                <c:pt idx="1426">
                  <c:v>33.173712000000002</c:v>
                </c:pt>
                <c:pt idx="1427">
                  <c:v>33.173712000000002</c:v>
                </c:pt>
                <c:pt idx="1428">
                  <c:v>33.173712000000002</c:v>
                </c:pt>
                <c:pt idx="1429">
                  <c:v>33.173712000000002</c:v>
                </c:pt>
                <c:pt idx="1430">
                  <c:v>33.173712000000002</c:v>
                </c:pt>
                <c:pt idx="1431">
                  <c:v>33.173712000000002</c:v>
                </c:pt>
                <c:pt idx="1432">
                  <c:v>33.173712000000002</c:v>
                </c:pt>
                <c:pt idx="1433">
                  <c:v>33.173712000000002</c:v>
                </c:pt>
                <c:pt idx="1434">
                  <c:v>33.173712000000002</c:v>
                </c:pt>
                <c:pt idx="1435">
                  <c:v>33.173712000000002</c:v>
                </c:pt>
                <c:pt idx="1436">
                  <c:v>33.173712000000002</c:v>
                </c:pt>
                <c:pt idx="1437">
                  <c:v>33.173712000000002</c:v>
                </c:pt>
                <c:pt idx="1438">
                  <c:v>33.173712000000002</c:v>
                </c:pt>
                <c:pt idx="1439">
                  <c:v>33.173712000000002</c:v>
                </c:pt>
                <c:pt idx="1440">
                  <c:v>33.173712000000002</c:v>
                </c:pt>
                <c:pt idx="1441">
                  <c:v>33.173712000000002</c:v>
                </c:pt>
                <c:pt idx="1442">
                  <c:v>33.173712000000002</c:v>
                </c:pt>
                <c:pt idx="1443">
                  <c:v>33.173712000000002</c:v>
                </c:pt>
                <c:pt idx="1444">
                  <c:v>33.173712000000002</c:v>
                </c:pt>
                <c:pt idx="1445">
                  <c:v>33.173712000000002</c:v>
                </c:pt>
                <c:pt idx="1446">
                  <c:v>33.173712000000002</c:v>
                </c:pt>
                <c:pt idx="1447">
                  <c:v>33.173712000000002</c:v>
                </c:pt>
                <c:pt idx="1448">
                  <c:v>33.173712000000002</c:v>
                </c:pt>
                <c:pt idx="1449">
                  <c:v>33.173712000000002</c:v>
                </c:pt>
                <c:pt idx="1450">
                  <c:v>33.173712000000002</c:v>
                </c:pt>
                <c:pt idx="1451">
                  <c:v>33.173712000000002</c:v>
                </c:pt>
                <c:pt idx="1452">
                  <c:v>33.173712000000002</c:v>
                </c:pt>
                <c:pt idx="1453">
                  <c:v>33.173712000000002</c:v>
                </c:pt>
                <c:pt idx="1454">
                  <c:v>33.173712000000002</c:v>
                </c:pt>
                <c:pt idx="1455">
                  <c:v>33.173712000000002</c:v>
                </c:pt>
                <c:pt idx="1456">
                  <c:v>33.173712000000002</c:v>
                </c:pt>
                <c:pt idx="1457">
                  <c:v>33.173712000000002</c:v>
                </c:pt>
                <c:pt idx="1458">
                  <c:v>33.173712000000002</c:v>
                </c:pt>
                <c:pt idx="1459">
                  <c:v>33.173712000000002</c:v>
                </c:pt>
                <c:pt idx="1460">
                  <c:v>33.173712000000002</c:v>
                </c:pt>
                <c:pt idx="1461">
                  <c:v>33.173712000000002</c:v>
                </c:pt>
                <c:pt idx="1462">
                  <c:v>33.173712000000002</c:v>
                </c:pt>
                <c:pt idx="1463">
                  <c:v>33.173712000000002</c:v>
                </c:pt>
                <c:pt idx="1464">
                  <c:v>33.173712000000002</c:v>
                </c:pt>
                <c:pt idx="1465">
                  <c:v>33.173712000000002</c:v>
                </c:pt>
                <c:pt idx="1466">
                  <c:v>33.173712000000002</c:v>
                </c:pt>
                <c:pt idx="1467">
                  <c:v>33.173712000000002</c:v>
                </c:pt>
                <c:pt idx="1468">
                  <c:v>33.173712000000002</c:v>
                </c:pt>
                <c:pt idx="1469">
                  <c:v>33.173712000000002</c:v>
                </c:pt>
                <c:pt idx="1470">
                  <c:v>33.173712000000002</c:v>
                </c:pt>
                <c:pt idx="1471">
                  <c:v>33.173712000000002</c:v>
                </c:pt>
                <c:pt idx="1472">
                  <c:v>33.173712000000002</c:v>
                </c:pt>
                <c:pt idx="1473">
                  <c:v>33.173712000000002</c:v>
                </c:pt>
                <c:pt idx="1474">
                  <c:v>33.173712000000002</c:v>
                </c:pt>
                <c:pt idx="1475">
                  <c:v>33.173712000000002</c:v>
                </c:pt>
                <c:pt idx="1476">
                  <c:v>33.173712000000002</c:v>
                </c:pt>
                <c:pt idx="1477">
                  <c:v>33.173712000000002</c:v>
                </c:pt>
                <c:pt idx="1478">
                  <c:v>33.173712000000002</c:v>
                </c:pt>
                <c:pt idx="1479">
                  <c:v>33.173712000000002</c:v>
                </c:pt>
                <c:pt idx="1480">
                  <c:v>33.173712000000002</c:v>
                </c:pt>
                <c:pt idx="1481">
                  <c:v>33.173712000000002</c:v>
                </c:pt>
                <c:pt idx="1482">
                  <c:v>33.173712000000002</c:v>
                </c:pt>
                <c:pt idx="1483">
                  <c:v>33.173712000000002</c:v>
                </c:pt>
                <c:pt idx="1484">
                  <c:v>33.173712000000002</c:v>
                </c:pt>
                <c:pt idx="1485">
                  <c:v>33.173712000000002</c:v>
                </c:pt>
                <c:pt idx="1486">
                  <c:v>33.173712000000002</c:v>
                </c:pt>
                <c:pt idx="1487">
                  <c:v>33.173712000000002</c:v>
                </c:pt>
                <c:pt idx="1488">
                  <c:v>33.173712000000002</c:v>
                </c:pt>
                <c:pt idx="1489">
                  <c:v>33.173712000000002</c:v>
                </c:pt>
                <c:pt idx="1490">
                  <c:v>33.173712000000002</c:v>
                </c:pt>
                <c:pt idx="1491">
                  <c:v>33.173712000000002</c:v>
                </c:pt>
                <c:pt idx="1492">
                  <c:v>33.173712000000002</c:v>
                </c:pt>
                <c:pt idx="1493">
                  <c:v>33.173712000000002</c:v>
                </c:pt>
                <c:pt idx="1494">
                  <c:v>33.173712000000002</c:v>
                </c:pt>
                <c:pt idx="1495">
                  <c:v>33.173712000000002</c:v>
                </c:pt>
                <c:pt idx="1496">
                  <c:v>33.173712000000002</c:v>
                </c:pt>
                <c:pt idx="1497">
                  <c:v>33.173712000000002</c:v>
                </c:pt>
                <c:pt idx="1498">
                  <c:v>33.173712000000002</c:v>
                </c:pt>
                <c:pt idx="1499">
                  <c:v>33.173712000000002</c:v>
                </c:pt>
                <c:pt idx="1500">
                  <c:v>33.173712000000002</c:v>
                </c:pt>
                <c:pt idx="1501">
                  <c:v>33.173712000000002</c:v>
                </c:pt>
                <c:pt idx="1502">
                  <c:v>33.173712000000002</c:v>
                </c:pt>
                <c:pt idx="1503">
                  <c:v>33.173712000000002</c:v>
                </c:pt>
                <c:pt idx="1504">
                  <c:v>33.173712000000002</c:v>
                </c:pt>
                <c:pt idx="1505">
                  <c:v>33.173712000000002</c:v>
                </c:pt>
                <c:pt idx="1506">
                  <c:v>33.173712000000002</c:v>
                </c:pt>
                <c:pt idx="1507">
                  <c:v>33.173712000000002</c:v>
                </c:pt>
                <c:pt idx="1508">
                  <c:v>33.173712000000002</c:v>
                </c:pt>
                <c:pt idx="1509">
                  <c:v>33.173712000000002</c:v>
                </c:pt>
                <c:pt idx="1510">
                  <c:v>33.173712000000002</c:v>
                </c:pt>
                <c:pt idx="1511">
                  <c:v>33.173712000000002</c:v>
                </c:pt>
                <c:pt idx="1512">
                  <c:v>33.173712000000002</c:v>
                </c:pt>
                <c:pt idx="1513">
                  <c:v>33.173712000000002</c:v>
                </c:pt>
                <c:pt idx="1514">
                  <c:v>33.173712000000002</c:v>
                </c:pt>
                <c:pt idx="1515">
                  <c:v>33.173712000000002</c:v>
                </c:pt>
                <c:pt idx="1516">
                  <c:v>33.173712000000002</c:v>
                </c:pt>
                <c:pt idx="1517">
                  <c:v>33.173712000000002</c:v>
                </c:pt>
                <c:pt idx="1518">
                  <c:v>33.173712000000002</c:v>
                </c:pt>
                <c:pt idx="1519">
                  <c:v>33.173712000000002</c:v>
                </c:pt>
                <c:pt idx="1520">
                  <c:v>33.173712000000002</c:v>
                </c:pt>
                <c:pt idx="1521">
                  <c:v>33.173712000000002</c:v>
                </c:pt>
                <c:pt idx="1522">
                  <c:v>33.173712000000002</c:v>
                </c:pt>
                <c:pt idx="1523">
                  <c:v>33.173712000000002</c:v>
                </c:pt>
                <c:pt idx="1524">
                  <c:v>33.173712000000002</c:v>
                </c:pt>
                <c:pt idx="1525">
                  <c:v>33.173712000000002</c:v>
                </c:pt>
                <c:pt idx="1526">
                  <c:v>33.173712000000002</c:v>
                </c:pt>
                <c:pt idx="1527">
                  <c:v>33.173712000000002</c:v>
                </c:pt>
                <c:pt idx="1528">
                  <c:v>33.173712000000002</c:v>
                </c:pt>
                <c:pt idx="1529">
                  <c:v>33.173712000000002</c:v>
                </c:pt>
                <c:pt idx="1530">
                  <c:v>33.173712000000002</c:v>
                </c:pt>
                <c:pt idx="1531">
                  <c:v>33.173712000000002</c:v>
                </c:pt>
                <c:pt idx="1532">
                  <c:v>33.173712000000002</c:v>
                </c:pt>
                <c:pt idx="1533">
                  <c:v>33.173712000000002</c:v>
                </c:pt>
                <c:pt idx="1534">
                  <c:v>33.173712000000002</c:v>
                </c:pt>
                <c:pt idx="1535">
                  <c:v>33.173712000000002</c:v>
                </c:pt>
                <c:pt idx="1536">
                  <c:v>33.173712000000002</c:v>
                </c:pt>
                <c:pt idx="1537">
                  <c:v>33.173712000000002</c:v>
                </c:pt>
                <c:pt idx="1538">
                  <c:v>33.173712000000002</c:v>
                </c:pt>
                <c:pt idx="1539">
                  <c:v>33.173712000000002</c:v>
                </c:pt>
                <c:pt idx="1540">
                  <c:v>33.173712000000002</c:v>
                </c:pt>
                <c:pt idx="1541">
                  <c:v>33.173712000000002</c:v>
                </c:pt>
                <c:pt idx="1542">
                  <c:v>33.173712000000002</c:v>
                </c:pt>
                <c:pt idx="1543">
                  <c:v>33.173712000000002</c:v>
                </c:pt>
                <c:pt idx="1544">
                  <c:v>33.173712000000002</c:v>
                </c:pt>
                <c:pt idx="1545">
                  <c:v>33.173712000000002</c:v>
                </c:pt>
                <c:pt idx="1546">
                  <c:v>33.173712000000002</c:v>
                </c:pt>
                <c:pt idx="1547">
                  <c:v>33.173712000000002</c:v>
                </c:pt>
                <c:pt idx="1548">
                  <c:v>33.173712000000002</c:v>
                </c:pt>
                <c:pt idx="1549">
                  <c:v>33.173712000000002</c:v>
                </c:pt>
                <c:pt idx="1550">
                  <c:v>33.173712000000002</c:v>
                </c:pt>
                <c:pt idx="1551">
                  <c:v>33.173712000000002</c:v>
                </c:pt>
                <c:pt idx="1552">
                  <c:v>33.173712000000002</c:v>
                </c:pt>
                <c:pt idx="1553">
                  <c:v>33.173712000000002</c:v>
                </c:pt>
                <c:pt idx="1554">
                  <c:v>33.173712000000002</c:v>
                </c:pt>
                <c:pt idx="1555">
                  <c:v>33.173712000000002</c:v>
                </c:pt>
                <c:pt idx="1556">
                  <c:v>33.173712000000002</c:v>
                </c:pt>
                <c:pt idx="1557">
                  <c:v>33.173712000000002</c:v>
                </c:pt>
                <c:pt idx="1558">
                  <c:v>33.173712000000002</c:v>
                </c:pt>
                <c:pt idx="1559">
                  <c:v>33.173712000000002</c:v>
                </c:pt>
                <c:pt idx="1560">
                  <c:v>33.173712000000002</c:v>
                </c:pt>
                <c:pt idx="1561">
                  <c:v>33.173712000000002</c:v>
                </c:pt>
                <c:pt idx="1562">
                  <c:v>33.173712000000002</c:v>
                </c:pt>
                <c:pt idx="1563">
                  <c:v>33.173712000000002</c:v>
                </c:pt>
                <c:pt idx="1564">
                  <c:v>33.173712000000002</c:v>
                </c:pt>
                <c:pt idx="1565">
                  <c:v>33.173712000000002</c:v>
                </c:pt>
                <c:pt idx="1566">
                  <c:v>33.173712000000002</c:v>
                </c:pt>
                <c:pt idx="1567">
                  <c:v>33.173712000000002</c:v>
                </c:pt>
                <c:pt idx="1568">
                  <c:v>33.173712000000002</c:v>
                </c:pt>
                <c:pt idx="1569">
                  <c:v>33.173712000000002</c:v>
                </c:pt>
                <c:pt idx="1570">
                  <c:v>33.173712000000002</c:v>
                </c:pt>
                <c:pt idx="1571">
                  <c:v>33.173712000000002</c:v>
                </c:pt>
                <c:pt idx="1572">
                  <c:v>33.173712000000002</c:v>
                </c:pt>
                <c:pt idx="1573">
                  <c:v>33.173712000000002</c:v>
                </c:pt>
                <c:pt idx="1574">
                  <c:v>33.173712000000002</c:v>
                </c:pt>
                <c:pt idx="1575">
                  <c:v>33.173712000000002</c:v>
                </c:pt>
                <c:pt idx="1576">
                  <c:v>33.173712000000002</c:v>
                </c:pt>
                <c:pt idx="1577">
                  <c:v>33.173712000000002</c:v>
                </c:pt>
                <c:pt idx="1578">
                  <c:v>33.173712000000002</c:v>
                </c:pt>
                <c:pt idx="1579">
                  <c:v>33.173712000000002</c:v>
                </c:pt>
                <c:pt idx="1580">
                  <c:v>33.173712000000002</c:v>
                </c:pt>
                <c:pt idx="1581">
                  <c:v>33.173712000000002</c:v>
                </c:pt>
                <c:pt idx="1582">
                  <c:v>33.173712000000002</c:v>
                </c:pt>
                <c:pt idx="1583">
                  <c:v>33.173712000000002</c:v>
                </c:pt>
                <c:pt idx="1584">
                  <c:v>33.173712000000002</c:v>
                </c:pt>
                <c:pt idx="1585">
                  <c:v>33.173712000000002</c:v>
                </c:pt>
                <c:pt idx="1586">
                  <c:v>33.173712000000002</c:v>
                </c:pt>
                <c:pt idx="1587">
                  <c:v>33.173712000000002</c:v>
                </c:pt>
                <c:pt idx="1588">
                  <c:v>33.173712000000002</c:v>
                </c:pt>
                <c:pt idx="1589">
                  <c:v>33.173712000000002</c:v>
                </c:pt>
                <c:pt idx="1590">
                  <c:v>33.173712000000002</c:v>
                </c:pt>
                <c:pt idx="1591">
                  <c:v>33.173712000000002</c:v>
                </c:pt>
                <c:pt idx="1592">
                  <c:v>33.173712000000002</c:v>
                </c:pt>
                <c:pt idx="1593">
                  <c:v>33.173712000000002</c:v>
                </c:pt>
                <c:pt idx="1594">
                  <c:v>33.173712000000002</c:v>
                </c:pt>
                <c:pt idx="1595">
                  <c:v>33.173712000000002</c:v>
                </c:pt>
                <c:pt idx="1596">
                  <c:v>33.173712000000002</c:v>
                </c:pt>
                <c:pt idx="1597">
                  <c:v>33.173712000000002</c:v>
                </c:pt>
                <c:pt idx="1598">
                  <c:v>33.173712000000002</c:v>
                </c:pt>
                <c:pt idx="1599">
                  <c:v>33.173712000000002</c:v>
                </c:pt>
                <c:pt idx="1600">
                  <c:v>33.173712000000002</c:v>
                </c:pt>
                <c:pt idx="1601">
                  <c:v>33.173712000000002</c:v>
                </c:pt>
                <c:pt idx="1602">
                  <c:v>33.173712000000002</c:v>
                </c:pt>
                <c:pt idx="1603">
                  <c:v>33.173712000000002</c:v>
                </c:pt>
                <c:pt idx="1604">
                  <c:v>33.173712000000002</c:v>
                </c:pt>
                <c:pt idx="1605">
                  <c:v>33.173712000000002</c:v>
                </c:pt>
                <c:pt idx="1606">
                  <c:v>33.173712000000002</c:v>
                </c:pt>
                <c:pt idx="1607">
                  <c:v>33.173712000000002</c:v>
                </c:pt>
                <c:pt idx="1608">
                  <c:v>33.173712000000002</c:v>
                </c:pt>
                <c:pt idx="1609">
                  <c:v>33.173712000000002</c:v>
                </c:pt>
                <c:pt idx="1610">
                  <c:v>33.173712000000002</c:v>
                </c:pt>
                <c:pt idx="1611">
                  <c:v>33.173712000000002</c:v>
                </c:pt>
                <c:pt idx="1612">
                  <c:v>33.173712000000002</c:v>
                </c:pt>
                <c:pt idx="1613">
                  <c:v>33.173712000000002</c:v>
                </c:pt>
                <c:pt idx="1614">
                  <c:v>33.173712000000002</c:v>
                </c:pt>
                <c:pt idx="1615">
                  <c:v>33.173712000000002</c:v>
                </c:pt>
                <c:pt idx="1616">
                  <c:v>33.173712000000002</c:v>
                </c:pt>
                <c:pt idx="1617">
                  <c:v>33.173712000000002</c:v>
                </c:pt>
                <c:pt idx="1618">
                  <c:v>33.173712000000002</c:v>
                </c:pt>
                <c:pt idx="1619">
                  <c:v>33.173712000000002</c:v>
                </c:pt>
                <c:pt idx="1620">
                  <c:v>33.173712000000002</c:v>
                </c:pt>
                <c:pt idx="1621">
                  <c:v>33.173712000000002</c:v>
                </c:pt>
                <c:pt idx="1622">
                  <c:v>33.173712000000002</c:v>
                </c:pt>
                <c:pt idx="1623">
                  <c:v>33.173712000000002</c:v>
                </c:pt>
                <c:pt idx="1624">
                  <c:v>33.173712000000002</c:v>
                </c:pt>
                <c:pt idx="1625">
                  <c:v>33.173712000000002</c:v>
                </c:pt>
                <c:pt idx="1626">
                  <c:v>33.173712000000002</c:v>
                </c:pt>
                <c:pt idx="1627">
                  <c:v>33.173712000000002</c:v>
                </c:pt>
                <c:pt idx="1628">
                  <c:v>33.173712000000002</c:v>
                </c:pt>
                <c:pt idx="1629">
                  <c:v>33.173712000000002</c:v>
                </c:pt>
                <c:pt idx="1630">
                  <c:v>33.173712000000002</c:v>
                </c:pt>
                <c:pt idx="1631">
                  <c:v>33.173712000000002</c:v>
                </c:pt>
                <c:pt idx="1632">
                  <c:v>33.173712000000002</c:v>
                </c:pt>
                <c:pt idx="1633">
                  <c:v>33.173712000000002</c:v>
                </c:pt>
                <c:pt idx="1634">
                  <c:v>33.173712000000002</c:v>
                </c:pt>
                <c:pt idx="1635">
                  <c:v>33.173712000000002</c:v>
                </c:pt>
                <c:pt idx="1636">
                  <c:v>33.173712000000002</c:v>
                </c:pt>
                <c:pt idx="1637">
                  <c:v>33.173712000000002</c:v>
                </c:pt>
                <c:pt idx="1638">
                  <c:v>33.173712000000002</c:v>
                </c:pt>
                <c:pt idx="1639">
                  <c:v>33.173712000000002</c:v>
                </c:pt>
                <c:pt idx="1640">
                  <c:v>33.173712000000002</c:v>
                </c:pt>
                <c:pt idx="1641">
                  <c:v>33.173712000000002</c:v>
                </c:pt>
                <c:pt idx="1642">
                  <c:v>33.173712000000002</c:v>
                </c:pt>
                <c:pt idx="1643">
                  <c:v>33.173712000000002</c:v>
                </c:pt>
                <c:pt idx="1644">
                  <c:v>33.173712000000002</c:v>
                </c:pt>
                <c:pt idx="1645">
                  <c:v>33.173712000000002</c:v>
                </c:pt>
                <c:pt idx="1646">
                  <c:v>33.173712000000002</c:v>
                </c:pt>
                <c:pt idx="1647">
                  <c:v>33.173712000000002</c:v>
                </c:pt>
                <c:pt idx="1648">
                  <c:v>33.173712000000002</c:v>
                </c:pt>
                <c:pt idx="1649">
                  <c:v>33.173712000000002</c:v>
                </c:pt>
                <c:pt idx="1650">
                  <c:v>33.173712000000002</c:v>
                </c:pt>
                <c:pt idx="1651">
                  <c:v>33.173712000000002</c:v>
                </c:pt>
                <c:pt idx="1652">
                  <c:v>33.173712000000002</c:v>
                </c:pt>
                <c:pt idx="1653">
                  <c:v>33.173712000000002</c:v>
                </c:pt>
                <c:pt idx="1654">
                  <c:v>33.173712000000002</c:v>
                </c:pt>
                <c:pt idx="1655">
                  <c:v>33.173712000000002</c:v>
                </c:pt>
                <c:pt idx="1656">
                  <c:v>33.173712000000002</c:v>
                </c:pt>
                <c:pt idx="1657">
                  <c:v>33.173712000000002</c:v>
                </c:pt>
                <c:pt idx="1658">
                  <c:v>33.173712000000002</c:v>
                </c:pt>
                <c:pt idx="1659">
                  <c:v>33.173712000000002</c:v>
                </c:pt>
                <c:pt idx="1660">
                  <c:v>33.173712000000002</c:v>
                </c:pt>
                <c:pt idx="1661">
                  <c:v>33.173712000000002</c:v>
                </c:pt>
                <c:pt idx="1662">
                  <c:v>33.173712000000002</c:v>
                </c:pt>
                <c:pt idx="1663">
                  <c:v>33.173712000000002</c:v>
                </c:pt>
                <c:pt idx="1664">
                  <c:v>33.173712000000002</c:v>
                </c:pt>
                <c:pt idx="1665">
                  <c:v>33.173712000000002</c:v>
                </c:pt>
                <c:pt idx="1666">
                  <c:v>33.173712000000002</c:v>
                </c:pt>
                <c:pt idx="1667">
                  <c:v>33.173712000000002</c:v>
                </c:pt>
                <c:pt idx="1668">
                  <c:v>33.173712000000002</c:v>
                </c:pt>
                <c:pt idx="1669">
                  <c:v>33.173712000000002</c:v>
                </c:pt>
                <c:pt idx="1670">
                  <c:v>33.173712000000002</c:v>
                </c:pt>
                <c:pt idx="1671">
                  <c:v>33.173712000000002</c:v>
                </c:pt>
                <c:pt idx="1672">
                  <c:v>33.173712000000002</c:v>
                </c:pt>
                <c:pt idx="1673">
                  <c:v>33.173712000000002</c:v>
                </c:pt>
                <c:pt idx="1674">
                  <c:v>33.173712000000002</c:v>
                </c:pt>
                <c:pt idx="1675">
                  <c:v>33.173712000000002</c:v>
                </c:pt>
                <c:pt idx="1676">
                  <c:v>33.173712000000002</c:v>
                </c:pt>
                <c:pt idx="1677">
                  <c:v>33.173712000000002</c:v>
                </c:pt>
                <c:pt idx="1678">
                  <c:v>33.173712000000002</c:v>
                </c:pt>
                <c:pt idx="1679">
                  <c:v>33.173712000000002</c:v>
                </c:pt>
                <c:pt idx="1680">
                  <c:v>33.173712000000002</c:v>
                </c:pt>
                <c:pt idx="1681">
                  <c:v>33.173712000000002</c:v>
                </c:pt>
                <c:pt idx="1682">
                  <c:v>33.173712000000002</c:v>
                </c:pt>
                <c:pt idx="1683">
                  <c:v>33.173712000000002</c:v>
                </c:pt>
                <c:pt idx="1684">
                  <c:v>33.173712000000002</c:v>
                </c:pt>
                <c:pt idx="1685">
                  <c:v>33.173712000000002</c:v>
                </c:pt>
                <c:pt idx="1686">
                  <c:v>33.173712000000002</c:v>
                </c:pt>
                <c:pt idx="1687">
                  <c:v>33.173712000000002</c:v>
                </c:pt>
                <c:pt idx="1688">
                  <c:v>33.173712000000002</c:v>
                </c:pt>
                <c:pt idx="1689">
                  <c:v>33.173712000000002</c:v>
                </c:pt>
                <c:pt idx="1690">
                  <c:v>33.173712000000002</c:v>
                </c:pt>
                <c:pt idx="1691">
                  <c:v>33.173712000000002</c:v>
                </c:pt>
                <c:pt idx="1692">
                  <c:v>33.173712000000002</c:v>
                </c:pt>
                <c:pt idx="1693">
                  <c:v>33.173712000000002</c:v>
                </c:pt>
                <c:pt idx="1694">
                  <c:v>33.173712000000002</c:v>
                </c:pt>
                <c:pt idx="1695">
                  <c:v>33.173712000000002</c:v>
                </c:pt>
                <c:pt idx="1696">
                  <c:v>33.173712000000002</c:v>
                </c:pt>
                <c:pt idx="1697">
                  <c:v>33.173712000000002</c:v>
                </c:pt>
                <c:pt idx="1698">
                  <c:v>33.173712000000002</c:v>
                </c:pt>
                <c:pt idx="1699">
                  <c:v>33.173712000000002</c:v>
                </c:pt>
                <c:pt idx="1700">
                  <c:v>33.173712000000002</c:v>
                </c:pt>
                <c:pt idx="1701">
                  <c:v>33.173712000000002</c:v>
                </c:pt>
                <c:pt idx="1702">
                  <c:v>33.173712000000002</c:v>
                </c:pt>
                <c:pt idx="1703">
                  <c:v>33.173712000000002</c:v>
                </c:pt>
                <c:pt idx="1704">
                  <c:v>33.173712000000002</c:v>
                </c:pt>
                <c:pt idx="1705">
                  <c:v>33.173712000000002</c:v>
                </c:pt>
                <c:pt idx="1706">
                  <c:v>33.173712000000002</c:v>
                </c:pt>
                <c:pt idx="1707">
                  <c:v>33.173712000000002</c:v>
                </c:pt>
                <c:pt idx="1708">
                  <c:v>33.173712000000002</c:v>
                </c:pt>
                <c:pt idx="1709">
                  <c:v>33.173712000000002</c:v>
                </c:pt>
                <c:pt idx="1710">
                  <c:v>33.173712000000002</c:v>
                </c:pt>
                <c:pt idx="1711">
                  <c:v>33.173712000000002</c:v>
                </c:pt>
                <c:pt idx="1712">
                  <c:v>33.173712000000002</c:v>
                </c:pt>
                <c:pt idx="1713">
                  <c:v>33.173712000000002</c:v>
                </c:pt>
                <c:pt idx="1714">
                  <c:v>33.173712000000002</c:v>
                </c:pt>
                <c:pt idx="1715">
                  <c:v>33.173712000000002</c:v>
                </c:pt>
                <c:pt idx="1716">
                  <c:v>33.173712000000002</c:v>
                </c:pt>
                <c:pt idx="1717">
                  <c:v>33.173712000000002</c:v>
                </c:pt>
                <c:pt idx="1718">
                  <c:v>33.173712000000002</c:v>
                </c:pt>
                <c:pt idx="1719">
                  <c:v>33.173712000000002</c:v>
                </c:pt>
                <c:pt idx="1720">
                  <c:v>33.173712000000002</c:v>
                </c:pt>
                <c:pt idx="1721">
                  <c:v>33.173712000000002</c:v>
                </c:pt>
                <c:pt idx="1722">
                  <c:v>33.173712000000002</c:v>
                </c:pt>
                <c:pt idx="1723">
                  <c:v>33.173712000000002</c:v>
                </c:pt>
                <c:pt idx="1724">
                  <c:v>33.173712000000002</c:v>
                </c:pt>
                <c:pt idx="1725">
                  <c:v>33.173712000000002</c:v>
                </c:pt>
                <c:pt idx="1726">
                  <c:v>33.173712000000002</c:v>
                </c:pt>
                <c:pt idx="1727">
                  <c:v>33.173712000000002</c:v>
                </c:pt>
                <c:pt idx="1728">
                  <c:v>33.173712000000002</c:v>
                </c:pt>
                <c:pt idx="1729">
                  <c:v>33.173712000000002</c:v>
                </c:pt>
                <c:pt idx="1730">
                  <c:v>33.173712000000002</c:v>
                </c:pt>
                <c:pt idx="1731">
                  <c:v>33.173712000000002</c:v>
                </c:pt>
                <c:pt idx="1732">
                  <c:v>33.173712000000002</c:v>
                </c:pt>
                <c:pt idx="1733">
                  <c:v>33.173712000000002</c:v>
                </c:pt>
                <c:pt idx="1734">
                  <c:v>33.173712000000002</c:v>
                </c:pt>
                <c:pt idx="1735">
                  <c:v>33.173712000000002</c:v>
                </c:pt>
                <c:pt idx="1736">
                  <c:v>33.173712000000002</c:v>
                </c:pt>
                <c:pt idx="1737">
                  <c:v>33.173712000000002</c:v>
                </c:pt>
                <c:pt idx="1738">
                  <c:v>33.173712000000002</c:v>
                </c:pt>
                <c:pt idx="1739">
                  <c:v>33.173712000000002</c:v>
                </c:pt>
                <c:pt idx="1740">
                  <c:v>33.173712000000002</c:v>
                </c:pt>
                <c:pt idx="1741">
                  <c:v>33.173712000000002</c:v>
                </c:pt>
                <c:pt idx="1742">
                  <c:v>33.173712000000002</c:v>
                </c:pt>
                <c:pt idx="1743">
                  <c:v>33.173712000000002</c:v>
                </c:pt>
                <c:pt idx="1744">
                  <c:v>33.173712000000002</c:v>
                </c:pt>
                <c:pt idx="1745">
                  <c:v>33.173712000000002</c:v>
                </c:pt>
                <c:pt idx="1746">
                  <c:v>33.173712000000002</c:v>
                </c:pt>
                <c:pt idx="1747">
                  <c:v>33.173712000000002</c:v>
                </c:pt>
                <c:pt idx="1748">
                  <c:v>33.173712000000002</c:v>
                </c:pt>
                <c:pt idx="1749">
                  <c:v>33.173712000000002</c:v>
                </c:pt>
                <c:pt idx="1750">
                  <c:v>33.173712000000002</c:v>
                </c:pt>
                <c:pt idx="1751">
                  <c:v>33.173712000000002</c:v>
                </c:pt>
                <c:pt idx="1752">
                  <c:v>33.173712000000002</c:v>
                </c:pt>
                <c:pt idx="1753">
                  <c:v>33.173712000000002</c:v>
                </c:pt>
                <c:pt idx="1754">
                  <c:v>33.173712000000002</c:v>
                </c:pt>
                <c:pt idx="1755">
                  <c:v>33.173712000000002</c:v>
                </c:pt>
                <c:pt idx="1756">
                  <c:v>33.173712000000002</c:v>
                </c:pt>
                <c:pt idx="1757">
                  <c:v>33.173712000000002</c:v>
                </c:pt>
                <c:pt idx="1758">
                  <c:v>33.173712000000002</c:v>
                </c:pt>
                <c:pt idx="1759">
                  <c:v>33.173712000000002</c:v>
                </c:pt>
                <c:pt idx="1760">
                  <c:v>33.173712000000002</c:v>
                </c:pt>
                <c:pt idx="1761">
                  <c:v>33.173712000000002</c:v>
                </c:pt>
                <c:pt idx="1762">
                  <c:v>33.173712000000002</c:v>
                </c:pt>
                <c:pt idx="1763">
                  <c:v>33.173712000000002</c:v>
                </c:pt>
                <c:pt idx="1764">
                  <c:v>33.173712000000002</c:v>
                </c:pt>
                <c:pt idx="1765">
                  <c:v>33.173712000000002</c:v>
                </c:pt>
                <c:pt idx="1766">
                  <c:v>33.173712000000002</c:v>
                </c:pt>
                <c:pt idx="1767">
                  <c:v>33.173712000000002</c:v>
                </c:pt>
                <c:pt idx="1768">
                  <c:v>33.173712000000002</c:v>
                </c:pt>
                <c:pt idx="1769">
                  <c:v>33.173712000000002</c:v>
                </c:pt>
                <c:pt idx="1770">
                  <c:v>33.173712000000002</c:v>
                </c:pt>
                <c:pt idx="1771">
                  <c:v>33.173712000000002</c:v>
                </c:pt>
                <c:pt idx="1772">
                  <c:v>33.173712000000002</c:v>
                </c:pt>
                <c:pt idx="1773">
                  <c:v>33.173712000000002</c:v>
                </c:pt>
                <c:pt idx="1774">
                  <c:v>33.173712000000002</c:v>
                </c:pt>
                <c:pt idx="1775">
                  <c:v>33.173712000000002</c:v>
                </c:pt>
                <c:pt idx="1776">
                  <c:v>33.173712000000002</c:v>
                </c:pt>
                <c:pt idx="1777">
                  <c:v>33.173712000000002</c:v>
                </c:pt>
                <c:pt idx="1778">
                  <c:v>33.173712000000002</c:v>
                </c:pt>
                <c:pt idx="1779">
                  <c:v>33.173712000000002</c:v>
                </c:pt>
                <c:pt idx="1780">
                  <c:v>33.173712000000002</c:v>
                </c:pt>
                <c:pt idx="1781">
                  <c:v>33.173712000000002</c:v>
                </c:pt>
                <c:pt idx="1782">
                  <c:v>33.173712000000002</c:v>
                </c:pt>
                <c:pt idx="1783">
                  <c:v>33.173712000000002</c:v>
                </c:pt>
                <c:pt idx="1784">
                  <c:v>33.173712000000002</c:v>
                </c:pt>
                <c:pt idx="1785">
                  <c:v>33.173712000000002</c:v>
                </c:pt>
                <c:pt idx="1786">
                  <c:v>33.173712000000002</c:v>
                </c:pt>
                <c:pt idx="1787">
                  <c:v>33.173712000000002</c:v>
                </c:pt>
                <c:pt idx="1788">
                  <c:v>33.173712000000002</c:v>
                </c:pt>
                <c:pt idx="1789">
                  <c:v>33.173712000000002</c:v>
                </c:pt>
                <c:pt idx="1790">
                  <c:v>33.173712000000002</c:v>
                </c:pt>
                <c:pt idx="1791">
                  <c:v>33.173712000000002</c:v>
                </c:pt>
                <c:pt idx="1792">
                  <c:v>33.173712000000002</c:v>
                </c:pt>
                <c:pt idx="1793">
                  <c:v>33.173712000000002</c:v>
                </c:pt>
                <c:pt idx="1794">
                  <c:v>33.173712000000002</c:v>
                </c:pt>
                <c:pt idx="1795">
                  <c:v>33.173712000000002</c:v>
                </c:pt>
                <c:pt idx="1796">
                  <c:v>33.173712000000002</c:v>
                </c:pt>
                <c:pt idx="1797">
                  <c:v>33.173712000000002</c:v>
                </c:pt>
                <c:pt idx="1798">
                  <c:v>33.173712000000002</c:v>
                </c:pt>
                <c:pt idx="1799">
                  <c:v>33.173712000000002</c:v>
                </c:pt>
                <c:pt idx="1800">
                  <c:v>33.173712000000002</c:v>
                </c:pt>
                <c:pt idx="1801">
                  <c:v>33.173712000000002</c:v>
                </c:pt>
                <c:pt idx="1802">
                  <c:v>33.173712000000002</c:v>
                </c:pt>
                <c:pt idx="1803">
                  <c:v>33.173712000000002</c:v>
                </c:pt>
                <c:pt idx="1804">
                  <c:v>33.173712000000002</c:v>
                </c:pt>
                <c:pt idx="1805">
                  <c:v>33.173712000000002</c:v>
                </c:pt>
                <c:pt idx="1806">
                  <c:v>33.173712000000002</c:v>
                </c:pt>
                <c:pt idx="1807">
                  <c:v>33.173712000000002</c:v>
                </c:pt>
                <c:pt idx="1808">
                  <c:v>33.173712000000002</c:v>
                </c:pt>
                <c:pt idx="1809">
                  <c:v>33.173712000000002</c:v>
                </c:pt>
                <c:pt idx="1810">
                  <c:v>33.173712000000002</c:v>
                </c:pt>
                <c:pt idx="1811">
                  <c:v>33.173712000000002</c:v>
                </c:pt>
                <c:pt idx="1812">
                  <c:v>33.173712000000002</c:v>
                </c:pt>
                <c:pt idx="1813">
                  <c:v>33.173712000000002</c:v>
                </c:pt>
                <c:pt idx="1814">
                  <c:v>33.173712000000002</c:v>
                </c:pt>
                <c:pt idx="1815">
                  <c:v>33.173712000000002</c:v>
                </c:pt>
                <c:pt idx="1816">
                  <c:v>33.173712000000002</c:v>
                </c:pt>
                <c:pt idx="1817">
                  <c:v>33.173712000000002</c:v>
                </c:pt>
                <c:pt idx="1818">
                  <c:v>33.173712000000002</c:v>
                </c:pt>
                <c:pt idx="1819">
                  <c:v>33.173712000000002</c:v>
                </c:pt>
                <c:pt idx="1820">
                  <c:v>33.173712000000002</c:v>
                </c:pt>
                <c:pt idx="1821">
                  <c:v>33.173712000000002</c:v>
                </c:pt>
                <c:pt idx="1822">
                  <c:v>33.173712000000002</c:v>
                </c:pt>
                <c:pt idx="1823">
                  <c:v>33.173712000000002</c:v>
                </c:pt>
                <c:pt idx="1824">
                  <c:v>33.173712000000002</c:v>
                </c:pt>
                <c:pt idx="1825">
                  <c:v>33.173712000000002</c:v>
                </c:pt>
                <c:pt idx="1826">
                  <c:v>33.173712000000002</c:v>
                </c:pt>
                <c:pt idx="1827">
                  <c:v>33.173712000000002</c:v>
                </c:pt>
                <c:pt idx="1828">
                  <c:v>33.173712000000002</c:v>
                </c:pt>
                <c:pt idx="1829">
                  <c:v>33.173712000000002</c:v>
                </c:pt>
                <c:pt idx="1830">
                  <c:v>33.173712000000002</c:v>
                </c:pt>
                <c:pt idx="1831">
                  <c:v>33.173712000000002</c:v>
                </c:pt>
                <c:pt idx="1832">
                  <c:v>33.173712000000002</c:v>
                </c:pt>
                <c:pt idx="1833">
                  <c:v>33.173712000000002</c:v>
                </c:pt>
                <c:pt idx="1834">
                  <c:v>33.173712000000002</c:v>
                </c:pt>
                <c:pt idx="1835">
                  <c:v>33.173712000000002</c:v>
                </c:pt>
                <c:pt idx="1836">
                  <c:v>33.173712000000002</c:v>
                </c:pt>
                <c:pt idx="1837">
                  <c:v>33.173712000000002</c:v>
                </c:pt>
                <c:pt idx="1838">
                  <c:v>33.173712000000002</c:v>
                </c:pt>
                <c:pt idx="1839">
                  <c:v>33.173712000000002</c:v>
                </c:pt>
                <c:pt idx="1840">
                  <c:v>33.173712000000002</c:v>
                </c:pt>
                <c:pt idx="1841">
                  <c:v>33.173712000000002</c:v>
                </c:pt>
                <c:pt idx="1842">
                  <c:v>33.173712000000002</c:v>
                </c:pt>
                <c:pt idx="1843">
                  <c:v>33.173712000000002</c:v>
                </c:pt>
                <c:pt idx="1844">
                  <c:v>33.173712000000002</c:v>
                </c:pt>
                <c:pt idx="1845">
                  <c:v>33.173712000000002</c:v>
                </c:pt>
                <c:pt idx="1846">
                  <c:v>33.173712000000002</c:v>
                </c:pt>
                <c:pt idx="1847">
                  <c:v>33.173712000000002</c:v>
                </c:pt>
                <c:pt idx="1848">
                  <c:v>33.173712000000002</c:v>
                </c:pt>
                <c:pt idx="1849">
                  <c:v>33.173712000000002</c:v>
                </c:pt>
                <c:pt idx="1850">
                  <c:v>33.173712000000002</c:v>
                </c:pt>
                <c:pt idx="1851">
                  <c:v>33.173712000000002</c:v>
                </c:pt>
                <c:pt idx="1852">
                  <c:v>33.173712000000002</c:v>
                </c:pt>
                <c:pt idx="1853">
                  <c:v>33.173712000000002</c:v>
                </c:pt>
                <c:pt idx="1854">
                  <c:v>33.173712000000002</c:v>
                </c:pt>
                <c:pt idx="1855">
                  <c:v>33.173712000000002</c:v>
                </c:pt>
                <c:pt idx="1856">
                  <c:v>33.173712000000002</c:v>
                </c:pt>
                <c:pt idx="1857">
                  <c:v>33.173712000000002</c:v>
                </c:pt>
                <c:pt idx="1858">
                  <c:v>33.173712000000002</c:v>
                </c:pt>
                <c:pt idx="1859">
                  <c:v>33.173712000000002</c:v>
                </c:pt>
                <c:pt idx="1860">
                  <c:v>33.173712000000002</c:v>
                </c:pt>
                <c:pt idx="1861">
                  <c:v>33.173712000000002</c:v>
                </c:pt>
                <c:pt idx="1862">
                  <c:v>33.173712000000002</c:v>
                </c:pt>
                <c:pt idx="1863">
                  <c:v>33.173712000000002</c:v>
                </c:pt>
                <c:pt idx="1864">
                  <c:v>33.173712000000002</c:v>
                </c:pt>
                <c:pt idx="1865">
                  <c:v>33.173712000000002</c:v>
                </c:pt>
                <c:pt idx="1866">
                  <c:v>33.173712000000002</c:v>
                </c:pt>
                <c:pt idx="1867">
                  <c:v>33.173712000000002</c:v>
                </c:pt>
                <c:pt idx="1868">
                  <c:v>33.173712000000002</c:v>
                </c:pt>
                <c:pt idx="1869">
                  <c:v>33.173712000000002</c:v>
                </c:pt>
                <c:pt idx="1870">
                  <c:v>33.173712000000002</c:v>
                </c:pt>
                <c:pt idx="1871">
                  <c:v>33.173712000000002</c:v>
                </c:pt>
                <c:pt idx="1872">
                  <c:v>33.173712000000002</c:v>
                </c:pt>
                <c:pt idx="1873">
                  <c:v>33.173712000000002</c:v>
                </c:pt>
                <c:pt idx="1874">
                  <c:v>33.173712000000002</c:v>
                </c:pt>
                <c:pt idx="1875">
                  <c:v>33.173712000000002</c:v>
                </c:pt>
                <c:pt idx="1876">
                  <c:v>33.173712000000002</c:v>
                </c:pt>
                <c:pt idx="1877">
                  <c:v>33.173712000000002</c:v>
                </c:pt>
                <c:pt idx="1878">
                  <c:v>33.173712000000002</c:v>
                </c:pt>
                <c:pt idx="1879">
                  <c:v>33.173712000000002</c:v>
                </c:pt>
                <c:pt idx="1880">
                  <c:v>33.173712000000002</c:v>
                </c:pt>
                <c:pt idx="1881">
                  <c:v>33.173712000000002</c:v>
                </c:pt>
                <c:pt idx="1882">
                  <c:v>33.173712000000002</c:v>
                </c:pt>
                <c:pt idx="1883">
                  <c:v>33.173712000000002</c:v>
                </c:pt>
                <c:pt idx="1884">
                  <c:v>33.173712000000002</c:v>
                </c:pt>
                <c:pt idx="1885">
                  <c:v>33.173712000000002</c:v>
                </c:pt>
                <c:pt idx="1886">
                  <c:v>33.173712000000002</c:v>
                </c:pt>
                <c:pt idx="1887">
                  <c:v>33.173712000000002</c:v>
                </c:pt>
                <c:pt idx="1888">
                  <c:v>33.173712000000002</c:v>
                </c:pt>
                <c:pt idx="1889">
                  <c:v>33.173712000000002</c:v>
                </c:pt>
                <c:pt idx="1890">
                  <c:v>33.173712000000002</c:v>
                </c:pt>
                <c:pt idx="1891">
                  <c:v>33.173712000000002</c:v>
                </c:pt>
                <c:pt idx="1892">
                  <c:v>33.173712000000002</c:v>
                </c:pt>
                <c:pt idx="1893">
                  <c:v>33.173712000000002</c:v>
                </c:pt>
                <c:pt idx="1894">
                  <c:v>33.173712000000002</c:v>
                </c:pt>
                <c:pt idx="1895">
                  <c:v>33.173712000000002</c:v>
                </c:pt>
                <c:pt idx="1896">
                  <c:v>33.173712000000002</c:v>
                </c:pt>
                <c:pt idx="1897">
                  <c:v>33.173712000000002</c:v>
                </c:pt>
                <c:pt idx="1898">
                  <c:v>33.173712000000002</c:v>
                </c:pt>
                <c:pt idx="1899">
                  <c:v>33.173712000000002</c:v>
                </c:pt>
                <c:pt idx="1900">
                  <c:v>33.173712000000002</c:v>
                </c:pt>
                <c:pt idx="1901">
                  <c:v>33.173712000000002</c:v>
                </c:pt>
                <c:pt idx="1902">
                  <c:v>33.173712000000002</c:v>
                </c:pt>
                <c:pt idx="1903">
                  <c:v>33.173712000000002</c:v>
                </c:pt>
                <c:pt idx="1904">
                  <c:v>33.173712000000002</c:v>
                </c:pt>
                <c:pt idx="1905">
                  <c:v>33.173712000000002</c:v>
                </c:pt>
                <c:pt idx="1906">
                  <c:v>33.173712000000002</c:v>
                </c:pt>
                <c:pt idx="1907">
                  <c:v>33.173712000000002</c:v>
                </c:pt>
                <c:pt idx="1908">
                  <c:v>33.173712000000002</c:v>
                </c:pt>
                <c:pt idx="1909">
                  <c:v>33.173712000000002</c:v>
                </c:pt>
                <c:pt idx="1910">
                  <c:v>33.173712000000002</c:v>
                </c:pt>
                <c:pt idx="1911">
                  <c:v>33.173712000000002</c:v>
                </c:pt>
                <c:pt idx="1912">
                  <c:v>33.173712000000002</c:v>
                </c:pt>
                <c:pt idx="1913">
                  <c:v>33.173712000000002</c:v>
                </c:pt>
                <c:pt idx="1914">
                  <c:v>33.173712000000002</c:v>
                </c:pt>
                <c:pt idx="1915">
                  <c:v>33.173712000000002</c:v>
                </c:pt>
                <c:pt idx="1916">
                  <c:v>33.173712000000002</c:v>
                </c:pt>
                <c:pt idx="1917">
                  <c:v>33.173712000000002</c:v>
                </c:pt>
                <c:pt idx="1918">
                  <c:v>33.173712000000002</c:v>
                </c:pt>
                <c:pt idx="1919">
                  <c:v>33.173712000000002</c:v>
                </c:pt>
                <c:pt idx="1920">
                  <c:v>33.173712000000002</c:v>
                </c:pt>
                <c:pt idx="1921">
                  <c:v>33.173712000000002</c:v>
                </c:pt>
                <c:pt idx="1922">
                  <c:v>33.173712000000002</c:v>
                </c:pt>
                <c:pt idx="1923">
                  <c:v>33.173712000000002</c:v>
                </c:pt>
                <c:pt idx="1924">
                  <c:v>33.173712000000002</c:v>
                </c:pt>
                <c:pt idx="1925">
                  <c:v>33.173712000000002</c:v>
                </c:pt>
                <c:pt idx="1926">
                  <c:v>33.173712000000002</c:v>
                </c:pt>
                <c:pt idx="1927">
                  <c:v>33.173712000000002</c:v>
                </c:pt>
                <c:pt idx="1928">
                  <c:v>33.173712000000002</c:v>
                </c:pt>
                <c:pt idx="1929">
                  <c:v>33.173712000000002</c:v>
                </c:pt>
                <c:pt idx="1930">
                  <c:v>33.173712000000002</c:v>
                </c:pt>
                <c:pt idx="1931">
                  <c:v>33.173712000000002</c:v>
                </c:pt>
                <c:pt idx="1932">
                  <c:v>33.173712000000002</c:v>
                </c:pt>
                <c:pt idx="1933">
                  <c:v>33.173712000000002</c:v>
                </c:pt>
                <c:pt idx="1934">
                  <c:v>33.173712000000002</c:v>
                </c:pt>
                <c:pt idx="1935">
                  <c:v>33.173712000000002</c:v>
                </c:pt>
                <c:pt idx="1936">
                  <c:v>33.173712000000002</c:v>
                </c:pt>
                <c:pt idx="1937">
                  <c:v>33.173712000000002</c:v>
                </c:pt>
                <c:pt idx="1938">
                  <c:v>33.173712000000002</c:v>
                </c:pt>
                <c:pt idx="1939">
                  <c:v>33.173712000000002</c:v>
                </c:pt>
                <c:pt idx="1940">
                  <c:v>33.173712000000002</c:v>
                </c:pt>
                <c:pt idx="1941">
                  <c:v>33.173712000000002</c:v>
                </c:pt>
                <c:pt idx="1942">
                  <c:v>33.173712000000002</c:v>
                </c:pt>
                <c:pt idx="1943">
                  <c:v>33.173712000000002</c:v>
                </c:pt>
                <c:pt idx="1944">
                  <c:v>33.173712000000002</c:v>
                </c:pt>
                <c:pt idx="1945">
                  <c:v>33.173712000000002</c:v>
                </c:pt>
                <c:pt idx="1946">
                  <c:v>33.173712000000002</c:v>
                </c:pt>
                <c:pt idx="1947">
                  <c:v>33.173712000000002</c:v>
                </c:pt>
                <c:pt idx="1948">
                  <c:v>33.173712000000002</c:v>
                </c:pt>
                <c:pt idx="1949">
                  <c:v>33.173712000000002</c:v>
                </c:pt>
                <c:pt idx="1950">
                  <c:v>33.173712000000002</c:v>
                </c:pt>
                <c:pt idx="1951">
                  <c:v>33.173712000000002</c:v>
                </c:pt>
                <c:pt idx="1952">
                  <c:v>33.173712000000002</c:v>
                </c:pt>
                <c:pt idx="1953">
                  <c:v>33.173712000000002</c:v>
                </c:pt>
                <c:pt idx="1954">
                  <c:v>33.173712000000002</c:v>
                </c:pt>
                <c:pt idx="1955">
                  <c:v>33.173712000000002</c:v>
                </c:pt>
                <c:pt idx="1956">
                  <c:v>33.173712000000002</c:v>
                </c:pt>
                <c:pt idx="1957">
                  <c:v>33.173712000000002</c:v>
                </c:pt>
                <c:pt idx="1958">
                  <c:v>33.173712000000002</c:v>
                </c:pt>
                <c:pt idx="1959">
                  <c:v>33.173712000000002</c:v>
                </c:pt>
                <c:pt idx="1960">
                  <c:v>33.173712000000002</c:v>
                </c:pt>
                <c:pt idx="1961">
                  <c:v>33.173712000000002</c:v>
                </c:pt>
                <c:pt idx="1962">
                  <c:v>33.173712000000002</c:v>
                </c:pt>
                <c:pt idx="1963">
                  <c:v>33.173712000000002</c:v>
                </c:pt>
                <c:pt idx="1964">
                  <c:v>33.173712000000002</c:v>
                </c:pt>
                <c:pt idx="1965">
                  <c:v>33.173712000000002</c:v>
                </c:pt>
                <c:pt idx="1966">
                  <c:v>33.173712000000002</c:v>
                </c:pt>
                <c:pt idx="1967">
                  <c:v>33.173712000000002</c:v>
                </c:pt>
                <c:pt idx="1968">
                  <c:v>33.173712000000002</c:v>
                </c:pt>
                <c:pt idx="1969">
                  <c:v>33.173712000000002</c:v>
                </c:pt>
                <c:pt idx="1970">
                  <c:v>33.173712000000002</c:v>
                </c:pt>
                <c:pt idx="1971">
                  <c:v>33.173712000000002</c:v>
                </c:pt>
                <c:pt idx="1972">
                  <c:v>33.173712000000002</c:v>
                </c:pt>
                <c:pt idx="1973">
                  <c:v>33.173712000000002</c:v>
                </c:pt>
                <c:pt idx="1974">
                  <c:v>33.173712000000002</c:v>
                </c:pt>
                <c:pt idx="1975">
                  <c:v>33.173712000000002</c:v>
                </c:pt>
                <c:pt idx="1976">
                  <c:v>33.173712000000002</c:v>
                </c:pt>
                <c:pt idx="1977">
                  <c:v>33.173712000000002</c:v>
                </c:pt>
                <c:pt idx="1978">
                  <c:v>33.173712000000002</c:v>
                </c:pt>
                <c:pt idx="1979">
                  <c:v>33.173712000000002</c:v>
                </c:pt>
                <c:pt idx="1980">
                  <c:v>33.173712000000002</c:v>
                </c:pt>
                <c:pt idx="1981">
                  <c:v>33.173712000000002</c:v>
                </c:pt>
                <c:pt idx="1982">
                  <c:v>33.173712000000002</c:v>
                </c:pt>
                <c:pt idx="1983">
                  <c:v>33.173712000000002</c:v>
                </c:pt>
                <c:pt idx="1984">
                  <c:v>33.173712000000002</c:v>
                </c:pt>
                <c:pt idx="1985">
                  <c:v>33.173712000000002</c:v>
                </c:pt>
                <c:pt idx="1986">
                  <c:v>33.173712000000002</c:v>
                </c:pt>
                <c:pt idx="1987">
                  <c:v>33.173712000000002</c:v>
                </c:pt>
                <c:pt idx="1988">
                  <c:v>33.173712000000002</c:v>
                </c:pt>
                <c:pt idx="1989">
                  <c:v>33.173712000000002</c:v>
                </c:pt>
                <c:pt idx="1990">
                  <c:v>33.173712000000002</c:v>
                </c:pt>
                <c:pt idx="1991">
                  <c:v>33.173712000000002</c:v>
                </c:pt>
                <c:pt idx="1992">
                  <c:v>33.173712000000002</c:v>
                </c:pt>
                <c:pt idx="1993">
                  <c:v>33.173712000000002</c:v>
                </c:pt>
                <c:pt idx="1994">
                  <c:v>33.173712000000002</c:v>
                </c:pt>
                <c:pt idx="1995">
                  <c:v>33.173712000000002</c:v>
                </c:pt>
                <c:pt idx="1996">
                  <c:v>33.173712000000002</c:v>
                </c:pt>
                <c:pt idx="1997">
                  <c:v>33.173712000000002</c:v>
                </c:pt>
                <c:pt idx="1998">
                  <c:v>33.173712000000002</c:v>
                </c:pt>
                <c:pt idx="1999">
                  <c:v>33.173712000000002</c:v>
                </c:pt>
                <c:pt idx="2000">
                  <c:v>33.173712000000002</c:v>
                </c:pt>
                <c:pt idx="2001">
                  <c:v>33.173712000000002</c:v>
                </c:pt>
                <c:pt idx="2002">
                  <c:v>33.173712000000002</c:v>
                </c:pt>
                <c:pt idx="2003">
                  <c:v>33.173712000000002</c:v>
                </c:pt>
                <c:pt idx="2004">
                  <c:v>33.173712000000002</c:v>
                </c:pt>
                <c:pt idx="2005">
                  <c:v>33.173712000000002</c:v>
                </c:pt>
                <c:pt idx="2006">
                  <c:v>33.173712000000002</c:v>
                </c:pt>
                <c:pt idx="2007">
                  <c:v>33.173712000000002</c:v>
                </c:pt>
                <c:pt idx="2008">
                  <c:v>33.173712000000002</c:v>
                </c:pt>
                <c:pt idx="2009">
                  <c:v>33.173712000000002</c:v>
                </c:pt>
                <c:pt idx="2010">
                  <c:v>33.173712000000002</c:v>
                </c:pt>
                <c:pt idx="2011">
                  <c:v>33.173712000000002</c:v>
                </c:pt>
                <c:pt idx="2012">
                  <c:v>33.173712000000002</c:v>
                </c:pt>
                <c:pt idx="2013">
                  <c:v>33.173712000000002</c:v>
                </c:pt>
                <c:pt idx="2014">
                  <c:v>33.173712000000002</c:v>
                </c:pt>
                <c:pt idx="2015">
                  <c:v>33.173712000000002</c:v>
                </c:pt>
                <c:pt idx="2016">
                  <c:v>33.173712000000002</c:v>
                </c:pt>
                <c:pt idx="2017">
                  <c:v>33.173712000000002</c:v>
                </c:pt>
                <c:pt idx="2018">
                  <c:v>33.173712000000002</c:v>
                </c:pt>
                <c:pt idx="2019">
                  <c:v>33.173712000000002</c:v>
                </c:pt>
                <c:pt idx="2020">
                  <c:v>33.173712000000002</c:v>
                </c:pt>
                <c:pt idx="2021">
                  <c:v>33.173712000000002</c:v>
                </c:pt>
                <c:pt idx="2022">
                  <c:v>33.173712000000002</c:v>
                </c:pt>
                <c:pt idx="2023">
                  <c:v>33.173712000000002</c:v>
                </c:pt>
                <c:pt idx="2024">
                  <c:v>33.173712000000002</c:v>
                </c:pt>
                <c:pt idx="2025">
                  <c:v>33.173712000000002</c:v>
                </c:pt>
                <c:pt idx="2026">
                  <c:v>33.173712000000002</c:v>
                </c:pt>
                <c:pt idx="2027">
                  <c:v>33.173712000000002</c:v>
                </c:pt>
                <c:pt idx="2028">
                  <c:v>33.173712000000002</c:v>
                </c:pt>
                <c:pt idx="2029">
                  <c:v>33.173712000000002</c:v>
                </c:pt>
                <c:pt idx="2030">
                  <c:v>33.173712000000002</c:v>
                </c:pt>
                <c:pt idx="2031">
                  <c:v>33.173712000000002</c:v>
                </c:pt>
                <c:pt idx="2032">
                  <c:v>33.173712000000002</c:v>
                </c:pt>
                <c:pt idx="2033">
                  <c:v>33.173712000000002</c:v>
                </c:pt>
                <c:pt idx="2034">
                  <c:v>33.173712000000002</c:v>
                </c:pt>
                <c:pt idx="2035">
                  <c:v>33.173712000000002</c:v>
                </c:pt>
                <c:pt idx="2036">
                  <c:v>33.173712000000002</c:v>
                </c:pt>
                <c:pt idx="2037">
                  <c:v>33.173712000000002</c:v>
                </c:pt>
                <c:pt idx="2038">
                  <c:v>33.173712000000002</c:v>
                </c:pt>
                <c:pt idx="2039">
                  <c:v>33.173712000000002</c:v>
                </c:pt>
                <c:pt idx="2040">
                  <c:v>33.173712000000002</c:v>
                </c:pt>
                <c:pt idx="2041">
                  <c:v>33.173712000000002</c:v>
                </c:pt>
                <c:pt idx="2042">
                  <c:v>33.173712000000002</c:v>
                </c:pt>
                <c:pt idx="2043">
                  <c:v>33.173712000000002</c:v>
                </c:pt>
                <c:pt idx="2044">
                  <c:v>33.173712000000002</c:v>
                </c:pt>
                <c:pt idx="2045">
                  <c:v>33.173712000000002</c:v>
                </c:pt>
                <c:pt idx="2046">
                  <c:v>33.173712000000002</c:v>
                </c:pt>
                <c:pt idx="2047">
                  <c:v>33.173712000000002</c:v>
                </c:pt>
                <c:pt idx="2048">
                  <c:v>33.173712000000002</c:v>
                </c:pt>
                <c:pt idx="2049">
                  <c:v>33.173712000000002</c:v>
                </c:pt>
                <c:pt idx="2050">
                  <c:v>33.173712000000002</c:v>
                </c:pt>
                <c:pt idx="2051">
                  <c:v>33.173712000000002</c:v>
                </c:pt>
                <c:pt idx="2052">
                  <c:v>33.173712000000002</c:v>
                </c:pt>
                <c:pt idx="2053">
                  <c:v>33.173712000000002</c:v>
                </c:pt>
                <c:pt idx="2054">
                  <c:v>33.173712000000002</c:v>
                </c:pt>
                <c:pt idx="2055">
                  <c:v>33.173712000000002</c:v>
                </c:pt>
                <c:pt idx="2056">
                  <c:v>33.173712000000002</c:v>
                </c:pt>
                <c:pt idx="2057">
                  <c:v>33.173712000000002</c:v>
                </c:pt>
                <c:pt idx="2058">
                  <c:v>33.173712000000002</c:v>
                </c:pt>
                <c:pt idx="2059">
                  <c:v>33.173712000000002</c:v>
                </c:pt>
                <c:pt idx="2060">
                  <c:v>33.173712000000002</c:v>
                </c:pt>
                <c:pt idx="2061">
                  <c:v>33.173712000000002</c:v>
                </c:pt>
                <c:pt idx="2062">
                  <c:v>33.173712000000002</c:v>
                </c:pt>
                <c:pt idx="2063">
                  <c:v>33.173712000000002</c:v>
                </c:pt>
                <c:pt idx="2064">
                  <c:v>33.173712000000002</c:v>
                </c:pt>
                <c:pt idx="2065">
                  <c:v>33.173712000000002</c:v>
                </c:pt>
                <c:pt idx="2066">
                  <c:v>33.173712000000002</c:v>
                </c:pt>
                <c:pt idx="2067">
                  <c:v>33.173712000000002</c:v>
                </c:pt>
                <c:pt idx="2068">
                  <c:v>33.173712000000002</c:v>
                </c:pt>
                <c:pt idx="2069">
                  <c:v>33.173712000000002</c:v>
                </c:pt>
                <c:pt idx="2070">
                  <c:v>33.173712000000002</c:v>
                </c:pt>
                <c:pt idx="2071">
                  <c:v>33.173712000000002</c:v>
                </c:pt>
                <c:pt idx="2072">
                  <c:v>33.173712000000002</c:v>
                </c:pt>
                <c:pt idx="2073">
                  <c:v>33.173712000000002</c:v>
                </c:pt>
                <c:pt idx="2074">
                  <c:v>33.173712000000002</c:v>
                </c:pt>
                <c:pt idx="2075">
                  <c:v>33.173712000000002</c:v>
                </c:pt>
                <c:pt idx="2076">
                  <c:v>33.173712000000002</c:v>
                </c:pt>
                <c:pt idx="2077">
                  <c:v>33.173712000000002</c:v>
                </c:pt>
                <c:pt idx="2078">
                  <c:v>33.173712000000002</c:v>
                </c:pt>
                <c:pt idx="2079">
                  <c:v>33.173712000000002</c:v>
                </c:pt>
                <c:pt idx="2080">
                  <c:v>33.173712000000002</c:v>
                </c:pt>
                <c:pt idx="2081">
                  <c:v>33.173712000000002</c:v>
                </c:pt>
                <c:pt idx="2082">
                  <c:v>33.173712000000002</c:v>
                </c:pt>
                <c:pt idx="2083">
                  <c:v>33.173712000000002</c:v>
                </c:pt>
                <c:pt idx="2084">
                  <c:v>33.173712000000002</c:v>
                </c:pt>
                <c:pt idx="2085">
                  <c:v>33.173712000000002</c:v>
                </c:pt>
                <c:pt idx="2086">
                  <c:v>33.173712000000002</c:v>
                </c:pt>
                <c:pt idx="2087">
                  <c:v>33.173712000000002</c:v>
                </c:pt>
                <c:pt idx="2088">
                  <c:v>33.173712000000002</c:v>
                </c:pt>
                <c:pt idx="2089">
                  <c:v>33.173712000000002</c:v>
                </c:pt>
                <c:pt idx="2090">
                  <c:v>33.173712000000002</c:v>
                </c:pt>
                <c:pt idx="2091">
                  <c:v>33.173712000000002</c:v>
                </c:pt>
                <c:pt idx="2092">
                  <c:v>33.173712000000002</c:v>
                </c:pt>
                <c:pt idx="2093">
                  <c:v>33.173712000000002</c:v>
                </c:pt>
                <c:pt idx="2094">
                  <c:v>33.173712000000002</c:v>
                </c:pt>
                <c:pt idx="2095">
                  <c:v>33.173712000000002</c:v>
                </c:pt>
                <c:pt idx="2096">
                  <c:v>33.173712000000002</c:v>
                </c:pt>
                <c:pt idx="2097">
                  <c:v>33.173712000000002</c:v>
                </c:pt>
                <c:pt idx="2098">
                  <c:v>33.173712000000002</c:v>
                </c:pt>
                <c:pt idx="2099">
                  <c:v>33.173712000000002</c:v>
                </c:pt>
                <c:pt idx="2100">
                  <c:v>33.173712000000002</c:v>
                </c:pt>
                <c:pt idx="2101">
                  <c:v>33.173712000000002</c:v>
                </c:pt>
                <c:pt idx="2102">
                  <c:v>33.173712000000002</c:v>
                </c:pt>
                <c:pt idx="2103">
                  <c:v>33.173712000000002</c:v>
                </c:pt>
                <c:pt idx="2104">
                  <c:v>33.173712000000002</c:v>
                </c:pt>
                <c:pt idx="2105">
                  <c:v>33.173712000000002</c:v>
                </c:pt>
                <c:pt idx="2106">
                  <c:v>33.173712000000002</c:v>
                </c:pt>
                <c:pt idx="2107">
                  <c:v>33.173712000000002</c:v>
                </c:pt>
                <c:pt idx="2108">
                  <c:v>33.173712000000002</c:v>
                </c:pt>
                <c:pt idx="2109">
                  <c:v>33.173712000000002</c:v>
                </c:pt>
                <c:pt idx="2110">
                  <c:v>33.173712000000002</c:v>
                </c:pt>
                <c:pt idx="2111">
                  <c:v>33.173712000000002</c:v>
                </c:pt>
                <c:pt idx="2112">
                  <c:v>33.173712000000002</c:v>
                </c:pt>
                <c:pt idx="2113">
                  <c:v>33.173712000000002</c:v>
                </c:pt>
                <c:pt idx="2114">
                  <c:v>33.173712000000002</c:v>
                </c:pt>
                <c:pt idx="2115">
                  <c:v>33.173712000000002</c:v>
                </c:pt>
                <c:pt idx="2116">
                  <c:v>33.173712000000002</c:v>
                </c:pt>
                <c:pt idx="2117">
                  <c:v>33.173712000000002</c:v>
                </c:pt>
                <c:pt idx="2118">
                  <c:v>33.173712000000002</c:v>
                </c:pt>
                <c:pt idx="2119">
                  <c:v>33.173712000000002</c:v>
                </c:pt>
                <c:pt idx="2120">
                  <c:v>33.173712000000002</c:v>
                </c:pt>
                <c:pt idx="2121">
                  <c:v>33.173712000000002</c:v>
                </c:pt>
                <c:pt idx="2122">
                  <c:v>33.173712000000002</c:v>
                </c:pt>
                <c:pt idx="2123">
                  <c:v>33.173712000000002</c:v>
                </c:pt>
                <c:pt idx="2124">
                  <c:v>33.173712000000002</c:v>
                </c:pt>
                <c:pt idx="2125">
                  <c:v>33.173712000000002</c:v>
                </c:pt>
                <c:pt idx="2126">
                  <c:v>33.173712000000002</c:v>
                </c:pt>
                <c:pt idx="2127">
                  <c:v>33.173712000000002</c:v>
                </c:pt>
                <c:pt idx="2128">
                  <c:v>33.173712000000002</c:v>
                </c:pt>
                <c:pt idx="2129">
                  <c:v>33.173712000000002</c:v>
                </c:pt>
                <c:pt idx="2130">
                  <c:v>33.173712000000002</c:v>
                </c:pt>
                <c:pt idx="2131">
                  <c:v>33.173712000000002</c:v>
                </c:pt>
                <c:pt idx="2132">
                  <c:v>33.173712000000002</c:v>
                </c:pt>
                <c:pt idx="2133">
                  <c:v>33.173712000000002</c:v>
                </c:pt>
                <c:pt idx="2134">
                  <c:v>33.173712000000002</c:v>
                </c:pt>
                <c:pt idx="2135">
                  <c:v>33.173712000000002</c:v>
                </c:pt>
                <c:pt idx="2136">
                  <c:v>33.173712000000002</c:v>
                </c:pt>
                <c:pt idx="2137">
                  <c:v>33.173712000000002</c:v>
                </c:pt>
                <c:pt idx="2138">
                  <c:v>33.173712000000002</c:v>
                </c:pt>
                <c:pt idx="2139">
                  <c:v>33.173712000000002</c:v>
                </c:pt>
                <c:pt idx="2140">
                  <c:v>33.173712000000002</c:v>
                </c:pt>
                <c:pt idx="2141">
                  <c:v>33.173712000000002</c:v>
                </c:pt>
                <c:pt idx="2142">
                  <c:v>33.173712000000002</c:v>
                </c:pt>
                <c:pt idx="2143">
                  <c:v>33.173712000000002</c:v>
                </c:pt>
                <c:pt idx="2144">
                  <c:v>33.173712000000002</c:v>
                </c:pt>
                <c:pt idx="2145">
                  <c:v>33.173712000000002</c:v>
                </c:pt>
                <c:pt idx="2146">
                  <c:v>33.173712000000002</c:v>
                </c:pt>
                <c:pt idx="2147">
                  <c:v>33.173712000000002</c:v>
                </c:pt>
                <c:pt idx="2148">
                  <c:v>33.173712000000002</c:v>
                </c:pt>
                <c:pt idx="2149">
                  <c:v>33.173712000000002</c:v>
                </c:pt>
                <c:pt idx="2150">
                  <c:v>33.173712000000002</c:v>
                </c:pt>
                <c:pt idx="2151">
                  <c:v>33.173712000000002</c:v>
                </c:pt>
                <c:pt idx="2152">
                  <c:v>33.173712000000002</c:v>
                </c:pt>
                <c:pt idx="2153">
                  <c:v>33.173712000000002</c:v>
                </c:pt>
                <c:pt idx="2154">
                  <c:v>33.173712000000002</c:v>
                </c:pt>
                <c:pt idx="2155">
                  <c:v>33.173712000000002</c:v>
                </c:pt>
                <c:pt idx="2156">
                  <c:v>33.173712000000002</c:v>
                </c:pt>
                <c:pt idx="2157">
                  <c:v>33.173712000000002</c:v>
                </c:pt>
                <c:pt idx="2158">
                  <c:v>33.173712000000002</c:v>
                </c:pt>
                <c:pt idx="2159">
                  <c:v>33.173712000000002</c:v>
                </c:pt>
                <c:pt idx="2160">
                  <c:v>33.173712000000002</c:v>
                </c:pt>
                <c:pt idx="2161">
                  <c:v>33.173712000000002</c:v>
                </c:pt>
                <c:pt idx="2162">
                  <c:v>33.173712000000002</c:v>
                </c:pt>
                <c:pt idx="2163">
                  <c:v>33.173712000000002</c:v>
                </c:pt>
                <c:pt idx="2164">
                  <c:v>33.173712000000002</c:v>
                </c:pt>
                <c:pt idx="2165">
                  <c:v>33.173712000000002</c:v>
                </c:pt>
                <c:pt idx="2166">
                  <c:v>33.173712000000002</c:v>
                </c:pt>
                <c:pt idx="2167">
                  <c:v>33.173712000000002</c:v>
                </c:pt>
                <c:pt idx="2168">
                  <c:v>33.173712000000002</c:v>
                </c:pt>
                <c:pt idx="2169">
                  <c:v>33.173712000000002</c:v>
                </c:pt>
                <c:pt idx="2170">
                  <c:v>33.173712000000002</c:v>
                </c:pt>
                <c:pt idx="2171">
                  <c:v>33.173712000000002</c:v>
                </c:pt>
                <c:pt idx="2172">
                  <c:v>33.173712000000002</c:v>
                </c:pt>
                <c:pt idx="2173">
                  <c:v>33.173712000000002</c:v>
                </c:pt>
                <c:pt idx="2174">
                  <c:v>33.173712000000002</c:v>
                </c:pt>
                <c:pt idx="2175">
                  <c:v>33.173712000000002</c:v>
                </c:pt>
                <c:pt idx="2176">
                  <c:v>33.173712000000002</c:v>
                </c:pt>
                <c:pt idx="2177">
                  <c:v>33.173712000000002</c:v>
                </c:pt>
                <c:pt idx="2178">
                  <c:v>33.173712000000002</c:v>
                </c:pt>
                <c:pt idx="2179">
                  <c:v>33.173712000000002</c:v>
                </c:pt>
                <c:pt idx="2180">
                  <c:v>33.173712000000002</c:v>
                </c:pt>
                <c:pt idx="2181">
                  <c:v>33.173712000000002</c:v>
                </c:pt>
                <c:pt idx="2182">
                  <c:v>33.173712000000002</c:v>
                </c:pt>
                <c:pt idx="2183">
                  <c:v>33.173712000000002</c:v>
                </c:pt>
                <c:pt idx="2184">
                  <c:v>33.173712000000002</c:v>
                </c:pt>
                <c:pt idx="2185">
                  <c:v>33.173712000000002</c:v>
                </c:pt>
                <c:pt idx="2186">
                  <c:v>33.173712000000002</c:v>
                </c:pt>
                <c:pt idx="2187">
                  <c:v>33.173712000000002</c:v>
                </c:pt>
                <c:pt idx="2188">
                  <c:v>33.173712000000002</c:v>
                </c:pt>
                <c:pt idx="2189">
                  <c:v>33.173712000000002</c:v>
                </c:pt>
                <c:pt idx="2190">
                  <c:v>33.173712000000002</c:v>
                </c:pt>
                <c:pt idx="2191">
                  <c:v>33.173712000000002</c:v>
                </c:pt>
                <c:pt idx="2192">
                  <c:v>33.173712000000002</c:v>
                </c:pt>
                <c:pt idx="2193">
                  <c:v>33.173712000000002</c:v>
                </c:pt>
                <c:pt idx="2194">
                  <c:v>33.173712000000002</c:v>
                </c:pt>
                <c:pt idx="2195">
                  <c:v>33.173712000000002</c:v>
                </c:pt>
                <c:pt idx="2196">
                  <c:v>33.173712000000002</c:v>
                </c:pt>
                <c:pt idx="2197">
                  <c:v>33.173712000000002</c:v>
                </c:pt>
                <c:pt idx="2198">
                  <c:v>33.173712000000002</c:v>
                </c:pt>
                <c:pt idx="2199">
                  <c:v>33.173712000000002</c:v>
                </c:pt>
                <c:pt idx="2200">
                  <c:v>33.173712000000002</c:v>
                </c:pt>
                <c:pt idx="2201">
                  <c:v>33.173712000000002</c:v>
                </c:pt>
                <c:pt idx="2202">
                  <c:v>33.173712000000002</c:v>
                </c:pt>
                <c:pt idx="2203">
                  <c:v>33.173712000000002</c:v>
                </c:pt>
                <c:pt idx="2204">
                  <c:v>33.173712000000002</c:v>
                </c:pt>
                <c:pt idx="2205">
                  <c:v>33.173712000000002</c:v>
                </c:pt>
                <c:pt idx="2206">
                  <c:v>33.173712000000002</c:v>
                </c:pt>
                <c:pt idx="2207">
                  <c:v>33.173712000000002</c:v>
                </c:pt>
                <c:pt idx="2208">
                  <c:v>33.173712000000002</c:v>
                </c:pt>
                <c:pt idx="2209">
                  <c:v>33.173712000000002</c:v>
                </c:pt>
                <c:pt idx="2210">
                  <c:v>33.173712000000002</c:v>
                </c:pt>
                <c:pt idx="2211">
                  <c:v>33.173712000000002</c:v>
                </c:pt>
                <c:pt idx="2212">
                  <c:v>33.173712000000002</c:v>
                </c:pt>
                <c:pt idx="2213">
                  <c:v>33.173712000000002</c:v>
                </c:pt>
                <c:pt idx="2214">
                  <c:v>33.173712000000002</c:v>
                </c:pt>
                <c:pt idx="2215">
                  <c:v>33.173712000000002</c:v>
                </c:pt>
                <c:pt idx="2216">
                  <c:v>33.173712000000002</c:v>
                </c:pt>
                <c:pt idx="2217">
                  <c:v>33.173712000000002</c:v>
                </c:pt>
                <c:pt idx="2218">
                  <c:v>33.173712000000002</c:v>
                </c:pt>
                <c:pt idx="2219">
                  <c:v>33.173712000000002</c:v>
                </c:pt>
                <c:pt idx="2220">
                  <c:v>33.173712000000002</c:v>
                </c:pt>
                <c:pt idx="2221">
                  <c:v>33.173712000000002</c:v>
                </c:pt>
                <c:pt idx="2222">
                  <c:v>33.173712000000002</c:v>
                </c:pt>
                <c:pt idx="2223">
                  <c:v>33.173712000000002</c:v>
                </c:pt>
                <c:pt idx="2224">
                  <c:v>33.173712000000002</c:v>
                </c:pt>
                <c:pt idx="2225">
                  <c:v>33.173712000000002</c:v>
                </c:pt>
                <c:pt idx="2226">
                  <c:v>33.173712000000002</c:v>
                </c:pt>
                <c:pt idx="2227">
                  <c:v>33.173712000000002</c:v>
                </c:pt>
                <c:pt idx="2228">
                  <c:v>33.173712000000002</c:v>
                </c:pt>
                <c:pt idx="2229">
                  <c:v>33.173712000000002</c:v>
                </c:pt>
                <c:pt idx="2230">
                  <c:v>33.173712000000002</c:v>
                </c:pt>
                <c:pt idx="2231">
                  <c:v>33.173712000000002</c:v>
                </c:pt>
                <c:pt idx="2232">
                  <c:v>33.173712000000002</c:v>
                </c:pt>
                <c:pt idx="2233">
                  <c:v>33.173712000000002</c:v>
                </c:pt>
                <c:pt idx="2234">
                  <c:v>33.173712000000002</c:v>
                </c:pt>
                <c:pt idx="2235">
                  <c:v>33.173712000000002</c:v>
                </c:pt>
                <c:pt idx="2236">
                  <c:v>33.173712000000002</c:v>
                </c:pt>
                <c:pt idx="2237">
                  <c:v>33.173712000000002</c:v>
                </c:pt>
                <c:pt idx="2238">
                  <c:v>33.173712000000002</c:v>
                </c:pt>
                <c:pt idx="2239">
                  <c:v>33.173712000000002</c:v>
                </c:pt>
                <c:pt idx="2240">
                  <c:v>33.173712000000002</c:v>
                </c:pt>
                <c:pt idx="2241">
                  <c:v>33.173712000000002</c:v>
                </c:pt>
                <c:pt idx="2242">
                  <c:v>33.173712000000002</c:v>
                </c:pt>
                <c:pt idx="2243">
                  <c:v>33.173712000000002</c:v>
                </c:pt>
                <c:pt idx="2244">
                  <c:v>33.173712000000002</c:v>
                </c:pt>
                <c:pt idx="2245">
                  <c:v>33.173712000000002</c:v>
                </c:pt>
                <c:pt idx="2246">
                  <c:v>33.173712000000002</c:v>
                </c:pt>
                <c:pt idx="2247">
                  <c:v>33.173712000000002</c:v>
                </c:pt>
                <c:pt idx="2248">
                  <c:v>33.173712000000002</c:v>
                </c:pt>
                <c:pt idx="2249">
                  <c:v>33.173712000000002</c:v>
                </c:pt>
                <c:pt idx="2250">
                  <c:v>33.173712000000002</c:v>
                </c:pt>
                <c:pt idx="2251">
                  <c:v>33.173712000000002</c:v>
                </c:pt>
                <c:pt idx="2252">
                  <c:v>33.173712000000002</c:v>
                </c:pt>
                <c:pt idx="2253">
                  <c:v>33.173712000000002</c:v>
                </c:pt>
                <c:pt idx="2254">
                  <c:v>33.173712000000002</c:v>
                </c:pt>
                <c:pt idx="2255">
                  <c:v>33.173712000000002</c:v>
                </c:pt>
                <c:pt idx="2256">
                  <c:v>33.173712000000002</c:v>
                </c:pt>
                <c:pt idx="2257">
                  <c:v>33.173712000000002</c:v>
                </c:pt>
                <c:pt idx="2258">
                  <c:v>33.173712000000002</c:v>
                </c:pt>
                <c:pt idx="2259">
                  <c:v>33.173712000000002</c:v>
                </c:pt>
                <c:pt idx="2260">
                  <c:v>33.173712000000002</c:v>
                </c:pt>
                <c:pt idx="2261">
                  <c:v>33.173712000000002</c:v>
                </c:pt>
                <c:pt idx="2262">
                  <c:v>33.173712000000002</c:v>
                </c:pt>
                <c:pt idx="2263">
                  <c:v>33.173712000000002</c:v>
                </c:pt>
                <c:pt idx="2264">
                  <c:v>33.173712000000002</c:v>
                </c:pt>
                <c:pt idx="2265">
                  <c:v>33.173712000000002</c:v>
                </c:pt>
                <c:pt idx="2266">
                  <c:v>33.173712000000002</c:v>
                </c:pt>
                <c:pt idx="2267">
                  <c:v>33.173712000000002</c:v>
                </c:pt>
                <c:pt idx="2268">
                  <c:v>33.173712000000002</c:v>
                </c:pt>
                <c:pt idx="2269">
                  <c:v>33.173712000000002</c:v>
                </c:pt>
                <c:pt idx="2270">
                  <c:v>33.173712000000002</c:v>
                </c:pt>
                <c:pt idx="2271">
                  <c:v>33.173712000000002</c:v>
                </c:pt>
                <c:pt idx="2272">
                  <c:v>33.173712000000002</c:v>
                </c:pt>
                <c:pt idx="2273">
                  <c:v>33.173712000000002</c:v>
                </c:pt>
                <c:pt idx="2274">
                  <c:v>33.173712000000002</c:v>
                </c:pt>
                <c:pt idx="2275">
                  <c:v>33.173712000000002</c:v>
                </c:pt>
                <c:pt idx="2276">
                  <c:v>33.173712000000002</c:v>
                </c:pt>
                <c:pt idx="2277">
                  <c:v>33.173712000000002</c:v>
                </c:pt>
                <c:pt idx="2278">
                  <c:v>33.173712000000002</c:v>
                </c:pt>
                <c:pt idx="2279">
                  <c:v>33.173712000000002</c:v>
                </c:pt>
                <c:pt idx="2280">
                  <c:v>33.173712000000002</c:v>
                </c:pt>
                <c:pt idx="2281">
                  <c:v>33.173712000000002</c:v>
                </c:pt>
                <c:pt idx="2282">
                  <c:v>33.173712000000002</c:v>
                </c:pt>
                <c:pt idx="2283">
                  <c:v>33.173712000000002</c:v>
                </c:pt>
                <c:pt idx="2284">
                  <c:v>33.173712000000002</c:v>
                </c:pt>
                <c:pt idx="2285">
                  <c:v>33.173712000000002</c:v>
                </c:pt>
                <c:pt idx="2286">
                  <c:v>33.173712000000002</c:v>
                </c:pt>
                <c:pt idx="2287">
                  <c:v>33.173712000000002</c:v>
                </c:pt>
                <c:pt idx="2288">
                  <c:v>33.173712000000002</c:v>
                </c:pt>
                <c:pt idx="2289">
                  <c:v>33.173712000000002</c:v>
                </c:pt>
                <c:pt idx="2290">
                  <c:v>33.173712000000002</c:v>
                </c:pt>
                <c:pt idx="2291">
                  <c:v>33.173712000000002</c:v>
                </c:pt>
                <c:pt idx="2292">
                  <c:v>33.173712000000002</c:v>
                </c:pt>
                <c:pt idx="2293">
                  <c:v>33.173712000000002</c:v>
                </c:pt>
                <c:pt idx="2294">
                  <c:v>33.173712000000002</c:v>
                </c:pt>
                <c:pt idx="2295">
                  <c:v>33.173712000000002</c:v>
                </c:pt>
                <c:pt idx="2296">
                  <c:v>33.173712000000002</c:v>
                </c:pt>
                <c:pt idx="2297">
                  <c:v>33.173712000000002</c:v>
                </c:pt>
                <c:pt idx="2298">
                  <c:v>33.173712000000002</c:v>
                </c:pt>
                <c:pt idx="2299">
                  <c:v>33.173712000000002</c:v>
                </c:pt>
                <c:pt idx="2300">
                  <c:v>33.173712000000002</c:v>
                </c:pt>
                <c:pt idx="2301">
                  <c:v>33.173712000000002</c:v>
                </c:pt>
                <c:pt idx="2302">
                  <c:v>33.173712000000002</c:v>
                </c:pt>
                <c:pt idx="2303">
                  <c:v>33.173712000000002</c:v>
                </c:pt>
                <c:pt idx="2304">
                  <c:v>33.173712000000002</c:v>
                </c:pt>
                <c:pt idx="2305">
                  <c:v>33.173712000000002</c:v>
                </c:pt>
                <c:pt idx="2306">
                  <c:v>33.173712000000002</c:v>
                </c:pt>
                <c:pt idx="2307">
                  <c:v>33.173712000000002</c:v>
                </c:pt>
                <c:pt idx="2308">
                  <c:v>33.173712000000002</c:v>
                </c:pt>
                <c:pt idx="2309">
                  <c:v>33.173712000000002</c:v>
                </c:pt>
                <c:pt idx="2310">
                  <c:v>33.173712000000002</c:v>
                </c:pt>
                <c:pt idx="2311">
                  <c:v>33.173712000000002</c:v>
                </c:pt>
                <c:pt idx="2312">
                  <c:v>33.173712000000002</c:v>
                </c:pt>
                <c:pt idx="2313">
                  <c:v>33.173712000000002</c:v>
                </c:pt>
                <c:pt idx="2314">
                  <c:v>33.173712000000002</c:v>
                </c:pt>
                <c:pt idx="2315">
                  <c:v>33.173712000000002</c:v>
                </c:pt>
                <c:pt idx="2316">
                  <c:v>33.173712000000002</c:v>
                </c:pt>
                <c:pt idx="2317">
                  <c:v>33.173712000000002</c:v>
                </c:pt>
                <c:pt idx="2318">
                  <c:v>33.173712000000002</c:v>
                </c:pt>
                <c:pt idx="2319">
                  <c:v>33.173712000000002</c:v>
                </c:pt>
                <c:pt idx="2320">
                  <c:v>33.173712000000002</c:v>
                </c:pt>
                <c:pt idx="2321">
                  <c:v>33.173712000000002</c:v>
                </c:pt>
                <c:pt idx="2322">
                  <c:v>33.173712000000002</c:v>
                </c:pt>
                <c:pt idx="2323">
                  <c:v>33.173712000000002</c:v>
                </c:pt>
                <c:pt idx="2324">
                  <c:v>33.173712000000002</c:v>
                </c:pt>
                <c:pt idx="2325">
                  <c:v>33.173712000000002</c:v>
                </c:pt>
                <c:pt idx="2326">
                  <c:v>33.173712000000002</c:v>
                </c:pt>
                <c:pt idx="2327">
                  <c:v>33.173712000000002</c:v>
                </c:pt>
                <c:pt idx="2328">
                  <c:v>33.173712000000002</c:v>
                </c:pt>
                <c:pt idx="2329">
                  <c:v>33.173712000000002</c:v>
                </c:pt>
                <c:pt idx="2330">
                  <c:v>33.173712000000002</c:v>
                </c:pt>
                <c:pt idx="2331">
                  <c:v>33.173712000000002</c:v>
                </c:pt>
                <c:pt idx="2332">
                  <c:v>33.173712000000002</c:v>
                </c:pt>
                <c:pt idx="2333">
                  <c:v>33.173712000000002</c:v>
                </c:pt>
                <c:pt idx="2334">
                  <c:v>33.173712000000002</c:v>
                </c:pt>
                <c:pt idx="2335">
                  <c:v>33.173712000000002</c:v>
                </c:pt>
                <c:pt idx="2336">
                  <c:v>33.173712000000002</c:v>
                </c:pt>
                <c:pt idx="2337">
                  <c:v>33.173712000000002</c:v>
                </c:pt>
                <c:pt idx="2338">
                  <c:v>33.173712000000002</c:v>
                </c:pt>
                <c:pt idx="2339">
                  <c:v>33.173712000000002</c:v>
                </c:pt>
                <c:pt idx="2340">
                  <c:v>33.173712000000002</c:v>
                </c:pt>
                <c:pt idx="2341">
                  <c:v>33.173712000000002</c:v>
                </c:pt>
                <c:pt idx="2342">
                  <c:v>33.173712000000002</c:v>
                </c:pt>
                <c:pt idx="2343">
                  <c:v>33.173712000000002</c:v>
                </c:pt>
                <c:pt idx="2344">
                  <c:v>33.173712000000002</c:v>
                </c:pt>
                <c:pt idx="2345">
                  <c:v>33.173712000000002</c:v>
                </c:pt>
                <c:pt idx="2346">
                  <c:v>33.173712000000002</c:v>
                </c:pt>
                <c:pt idx="2347">
                  <c:v>33.173712000000002</c:v>
                </c:pt>
                <c:pt idx="2348">
                  <c:v>33.173712000000002</c:v>
                </c:pt>
                <c:pt idx="2349">
                  <c:v>33.173712000000002</c:v>
                </c:pt>
                <c:pt idx="2350">
                  <c:v>33.173712000000002</c:v>
                </c:pt>
                <c:pt idx="2351">
                  <c:v>33.173712000000002</c:v>
                </c:pt>
                <c:pt idx="2352">
                  <c:v>33.173712000000002</c:v>
                </c:pt>
                <c:pt idx="2353">
                  <c:v>33.173712000000002</c:v>
                </c:pt>
                <c:pt idx="2354">
                  <c:v>33.173712000000002</c:v>
                </c:pt>
                <c:pt idx="2355">
                  <c:v>33.173712000000002</c:v>
                </c:pt>
                <c:pt idx="2356">
                  <c:v>33.173712000000002</c:v>
                </c:pt>
                <c:pt idx="2357">
                  <c:v>33.173712000000002</c:v>
                </c:pt>
                <c:pt idx="2358">
                  <c:v>33.173712000000002</c:v>
                </c:pt>
                <c:pt idx="2359">
                  <c:v>33.173712000000002</c:v>
                </c:pt>
                <c:pt idx="2360">
                  <c:v>33.173712000000002</c:v>
                </c:pt>
                <c:pt idx="2361">
                  <c:v>33.173712000000002</c:v>
                </c:pt>
                <c:pt idx="2362">
                  <c:v>33.173712000000002</c:v>
                </c:pt>
                <c:pt idx="2363">
                  <c:v>33.173712000000002</c:v>
                </c:pt>
                <c:pt idx="2364">
                  <c:v>33.173712000000002</c:v>
                </c:pt>
                <c:pt idx="2365">
                  <c:v>33.173712000000002</c:v>
                </c:pt>
                <c:pt idx="2366">
                  <c:v>33.173712000000002</c:v>
                </c:pt>
                <c:pt idx="2367">
                  <c:v>33.173712000000002</c:v>
                </c:pt>
                <c:pt idx="2368">
                  <c:v>33.173712000000002</c:v>
                </c:pt>
                <c:pt idx="2369">
                  <c:v>33.173712000000002</c:v>
                </c:pt>
                <c:pt idx="2370">
                  <c:v>33.173712000000002</c:v>
                </c:pt>
                <c:pt idx="2371">
                  <c:v>33.173712000000002</c:v>
                </c:pt>
                <c:pt idx="2372">
                  <c:v>33.173712000000002</c:v>
                </c:pt>
                <c:pt idx="2373">
                  <c:v>33.173712000000002</c:v>
                </c:pt>
                <c:pt idx="2374">
                  <c:v>33.173712000000002</c:v>
                </c:pt>
                <c:pt idx="2375">
                  <c:v>33.173712000000002</c:v>
                </c:pt>
                <c:pt idx="2376">
                  <c:v>33.173712000000002</c:v>
                </c:pt>
                <c:pt idx="2377">
                  <c:v>33.173712000000002</c:v>
                </c:pt>
                <c:pt idx="2378">
                  <c:v>33.173712000000002</c:v>
                </c:pt>
                <c:pt idx="2379">
                  <c:v>33.173712000000002</c:v>
                </c:pt>
                <c:pt idx="2380">
                  <c:v>33.173712000000002</c:v>
                </c:pt>
                <c:pt idx="2381">
                  <c:v>33.173712000000002</c:v>
                </c:pt>
                <c:pt idx="2382">
                  <c:v>33.173712000000002</c:v>
                </c:pt>
                <c:pt idx="2383">
                  <c:v>33.173712000000002</c:v>
                </c:pt>
                <c:pt idx="2384">
                  <c:v>33.173712000000002</c:v>
                </c:pt>
                <c:pt idx="2385">
                  <c:v>33.173712000000002</c:v>
                </c:pt>
                <c:pt idx="2386">
                  <c:v>33.173712000000002</c:v>
                </c:pt>
                <c:pt idx="2387">
                  <c:v>33.173712000000002</c:v>
                </c:pt>
                <c:pt idx="2388">
                  <c:v>33.173712000000002</c:v>
                </c:pt>
                <c:pt idx="2389">
                  <c:v>33.173712000000002</c:v>
                </c:pt>
                <c:pt idx="2390">
                  <c:v>33.173712000000002</c:v>
                </c:pt>
                <c:pt idx="2391">
                  <c:v>33.173712000000002</c:v>
                </c:pt>
                <c:pt idx="2392">
                  <c:v>33.173712000000002</c:v>
                </c:pt>
                <c:pt idx="2393">
                  <c:v>33.173712000000002</c:v>
                </c:pt>
                <c:pt idx="2394">
                  <c:v>33.173712000000002</c:v>
                </c:pt>
                <c:pt idx="2395">
                  <c:v>33.173712000000002</c:v>
                </c:pt>
                <c:pt idx="2396">
                  <c:v>33.173712000000002</c:v>
                </c:pt>
                <c:pt idx="2397">
                  <c:v>33.173712000000002</c:v>
                </c:pt>
                <c:pt idx="2398">
                  <c:v>33.173712000000002</c:v>
                </c:pt>
                <c:pt idx="2399">
                  <c:v>33.173712000000002</c:v>
                </c:pt>
                <c:pt idx="2400">
                  <c:v>33.173712000000002</c:v>
                </c:pt>
                <c:pt idx="2401">
                  <c:v>33.173712000000002</c:v>
                </c:pt>
                <c:pt idx="2402">
                  <c:v>33.173712000000002</c:v>
                </c:pt>
                <c:pt idx="2403">
                  <c:v>33.173712000000002</c:v>
                </c:pt>
                <c:pt idx="2404">
                  <c:v>33.173712000000002</c:v>
                </c:pt>
                <c:pt idx="2405">
                  <c:v>33.173712000000002</c:v>
                </c:pt>
                <c:pt idx="2406">
                  <c:v>33.173712000000002</c:v>
                </c:pt>
                <c:pt idx="2407">
                  <c:v>33.173712000000002</c:v>
                </c:pt>
                <c:pt idx="2408">
                  <c:v>33.173712000000002</c:v>
                </c:pt>
                <c:pt idx="2409">
                  <c:v>33.173712000000002</c:v>
                </c:pt>
                <c:pt idx="2410">
                  <c:v>33.173712000000002</c:v>
                </c:pt>
                <c:pt idx="2411">
                  <c:v>33.173712000000002</c:v>
                </c:pt>
                <c:pt idx="2412">
                  <c:v>33.173712000000002</c:v>
                </c:pt>
                <c:pt idx="2413">
                  <c:v>33.173712000000002</c:v>
                </c:pt>
                <c:pt idx="2414">
                  <c:v>33.173712000000002</c:v>
                </c:pt>
                <c:pt idx="2415">
                  <c:v>33.173712000000002</c:v>
                </c:pt>
                <c:pt idx="2416">
                  <c:v>33.173712000000002</c:v>
                </c:pt>
                <c:pt idx="2417">
                  <c:v>33.173712000000002</c:v>
                </c:pt>
                <c:pt idx="2418">
                  <c:v>33.173712000000002</c:v>
                </c:pt>
                <c:pt idx="2419">
                  <c:v>33.173712000000002</c:v>
                </c:pt>
                <c:pt idx="2420">
                  <c:v>33.173712000000002</c:v>
                </c:pt>
                <c:pt idx="2421">
                  <c:v>33.173712000000002</c:v>
                </c:pt>
                <c:pt idx="2422">
                  <c:v>33.173712000000002</c:v>
                </c:pt>
                <c:pt idx="2423">
                  <c:v>33.173712000000002</c:v>
                </c:pt>
                <c:pt idx="2424">
                  <c:v>33.173712000000002</c:v>
                </c:pt>
                <c:pt idx="2425">
                  <c:v>33.173712000000002</c:v>
                </c:pt>
                <c:pt idx="2426">
                  <c:v>33.173712000000002</c:v>
                </c:pt>
                <c:pt idx="2427">
                  <c:v>33.173712000000002</c:v>
                </c:pt>
                <c:pt idx="2428">
                  <c:v>33.173712000000002</c:v>
                </c:pt>
                <c:pt idx="2429">
                  <c:v>33.173712000000002</c:v>
                </c:pt>
                <c:pt idx="2430">
                  <c:v>33.173712000000002</c:v>
                </c:pt>
                <c:pt idx="2431">
                  <c:v>33.173712000000002</c:v>
                </c:pt>
                <c:pt idx="2432">
                  <c:v>33.173712000000002</c:v>
                </c:pt>
                <c:pt idx="2433">
                  <c:v>33.173712000000002</c:v>
                </c:pt>
                <c:pt idx="2434">
                  <c:v>33.173712000000002</c:v>
                </c:pt>
                <c:pt idx="2435">
                  <c:v>33.173712000000002</c:v>
                </c:pt>
                <c:pt idx="2436">
                  <c:v>33.173712000000002</c:v>
                </c:pt>
                <c:pt idx="2437">
                  <c:v>33.173712000000002</c:v>
                </c:pt>
                <c:pt idx="2438">
                  <c:v>33.173712000000002</c:v>
                </c:pt>
                <c:pt idx="2439">
                  <c:v>33.173712000000002</c:v>
                </c:pt>
                <c:pt idx="2440">
                  <c:v>33.173712000000002</c:v>
                </c:pt>
                <c:pt idx="2441">
                  <c:v>33.173712000000002</c:v>
                </c:pt>
                <c:pt idx="2442">
                  <c:v>33.173712000000002</c:v>
                </c:pt>
                <c:pt idx="2443">
                  <c:v>33.173712000000002</c:v>
                </c:pt>
                <c:pt idx="2444">
                  <c:v>33.173712000000002</c:v>
                </c:pt>
                <c:pt idx="2445">
                  <c:v>33.173712000000002</c:v>
                </c:pt>
                <c:pt idx="2446">
                  <c:v>33.173712000000002</c:v>
                </c:pt>
                <c:pt idx="2447">
                  <c:v>33.173712000000002</c:v>
                </c:pt>
                <c:pt idx="2448">
                  <c:v>33.173712000000002</c:v>
                </c:pt>
                <c:pt idx="2449">
                  <c:v>33.173712000000002</c:v>
                </c:pt>
                <c:pt idx="2450">
                  <c:v>33.173712000000002</c:v>
                </c:pt>
                <c:pt idx="2451">
                  <c:v>33.173712000000002</c:v>
                </c:pt>
                <c:pt idx="2452">
                  <c:v>33.173712000000002</c:v>
                </c:pt>
                <c:pt idx="2453">
                  <c:v>33.173712000000002</c:v>
                </c:pt>
                <c:pt idx="2454">
                  <c:v>33.173712000000002</c:v>
                </c:pt>
                <c:pt idx="2455">
                  <c:v>33.173712000000002</c:v>
                </c:pt>
                <c:pt idx="2456">
                  <c:v>33.173712000000002</c:v>
                </c:pt>
                <c:pt idx="2457">
                  <c:v>33.173712000000002</c:v>
                </c:pt>
                <c:pt idx="2458">
                  <c:v>33.173712000000002</c:v>
                </c:pt>
                <c:pt idx="2459">
                  <c:v>33.173712000000002</c:v>
                </c:pt>
                <c:pt idx="2460">
                  <c:v>33.173712000000002</c:v>
                </c:pt>
                <c:pt idx="2461">
                  <c:v>33.173712000000002</c:v>
                </c:pt>
                <c:pt idx="2462">
                  <c:v>33.173712000000002</c:v>
                </c:pt>
                <c:pt idx="2463">
                  <c:v>33.173712000000002</c:v>
                </c:pt>
                <c:pt idx="2464">
                  <c:v>33.173712000000002</c:v>
                </c:pt>
                <c:pt idx="2465">
                  <c:v>33.173712000000002</c:v>
                </c:pt>
                <c:pt idx="2466">
                  <c:v>33.173712000000002</c:v>
                </c:pt>
                <c:pt idx="2467">
                  <c:v>33.173712000000002</c:v>
                </c:pt>
                <c:pt idx="2468">
                  <c:v>33.173712000000002</c:v>
                </c:pt>
                <c:pt idx="2469">
                  <c:v>33.173712000000002</c:v>
                </c:pt>
                <c:pt idx="2470">
                  <c:v>33.173712000000002</c:v>
                </c:pt>
                <c:pt idx="2471">
                  <c:v>33.173712000000002</c:v>
                </c:pt>
                <c:pt idx="2472">
                  <c:v>33.173712000000002</c:v>
                </c:pt>
                <c:pt idx="2473">
                  <c:v>33.173712000000002</c:v>
                </c:pt>
                <c:pt idx="2474">
                  <c:v>33.173712000000002</c:v>
                </c:pt>
                <c:pt idx="2475">
                  <c:v>33.173712000000002</c:v>
                </c:pt>
                <c:pt idx="2476">
                  <c:v>33.173712000000002</c:v>
                </c:pt>
                <c:pt idx="2477">
                  <c:v>33.173712000000002</c:v>
                </c:pt>
                <c:pt idx="2478">
                  <c:v>33.173712000000002</c:v>
                </c:pt>
                <c:pt idx="2479">
                  <c:v>33.173712000000002</c:v>
                </c:pt>
                <c:pt idx="2480">
                  <c:v>33.173712000000002</c:v>
                </c:pt>
                <c:pt idx="2481">
                  <c:v>33.173712000000002</c:v>
                </c:pt>
                <c:pt idx="2482">
                  <c:v>33.173712000000002</c:v>
                </c:pt>
                <c:pt idx="2483">
                  <c:v>33.173712000000002</c:v>
                </c:pt>
                <c:pt idx="2484">
                  <c:v>33.173712000000002</c:v>
                </c:pt>
                <c:pt idx="2485">
                  <c:v>33.173712000000002</c:v>
                </c:pt>
                <c:pt idx="2486">
                  <c:v>33.173712000000002</c:v>
                </c:pt>
                <c:pt idx="2487">
                  <c:v>33.173712000000002</c:v>
                </c:pt>
                <c:pt idx="2488">
                  <c:v>33.173712000000002</c:v>
                </c:pt>
                <c:pt idx="2489">
                  <c:v>33.173712000000002</c:v>
                </c:pt>
                <c:pt idx="2490">
                  <c:v>33.173712000000002</c:v>
                </c:pt>
                <c:pt idx="2491">
                  <c:v>33.173712000000002</c:v>
                </c:pt>
                <c:pt idx="2492">
                  <c:v>33.173712000000002</c:v>
                </c:pt>
                <c:pt idx="2493">
                  <c:v>33.173712000000002</c:v>
                </c:pt>
                <c:pt idx="2494">
                  <c:v>33.173712000000002</c:v>
                </c:pt>
                <c:pt idx="2495">
                  <c:v>33.173712000000002</c:v>
                </c:pt>
                <c:pt idx="2496">
                  <c:v>33.173712000000002</c:v>
                </c:pt>
                <c:pt idx="2497">
                  <c:v>33.173712000000002</c:v>
                </c:pt>
                <c:pt idx="2498">
                  <c:v>33.173712000000002</c:v>
                </c:pt>
                <c:pt idx="2499">
                  <c:v>33.173712000000002</c:v>
                </c:pt>
                <c:pt idx="2500">
                  <c:v>33.173712000000002</c:v>
                </c:pt>
                <c:pt idx="2501">
                  <c:v>33.173712000000002</c:v>
                </c:pt>
                <c:pt idx="2502">
                  <c:v>33.173712000000002</c:v>
                </c:pt>
                <c:pt idx="2503">
                  <c:v>33.173712000000002</c:v>
                </c:pt>
                <c:pt idx="2504">
                  <c:v>33.173712000000002</c:v>
                </c:pt>
                <c:pt idx="2505">
                  <c:v>33.173712000000002</c:v>
                </c:pt>
                <c:pt idx="2506">
                  <c:v>33.173712000000002</c:v>
                </c:pt>
                <c:pt idx="2507">
                  <c:v>33.173712000000002</c:v>
                </c:pt>
                <c:pt idx="2508">
                  <c:v>33.173712000000002</c:v>
                </c:pt>
                <c:pt idx="2509">
                  <c:v>33.173712000000002</c:v>
                </c:pt>
                <c:pt idx="2510">
                  <c:v>33.173712000000002</c:v>
                </c:pt>
                <c:pt idx="2511">
                  <c:v>33.173712000000002</c:v>
                </c:pt>
                <c:pt idx="2512">
                  <c:v>33.173712000000002</c:v>
                </c:pt>
                <c:pt idx="2513">
                  <c:v>33.173712000000002</c:v>
                </c:pt>
                <c:pt idx="2514">
                  <c:v>33.173712000000002</c:v>
                </c:pt>
                <c:pt idx="2515">
                  <c:v>33.173712000000002</c:v>
                </c:pt>
                <c:pt idx="2516">
                  <c:v>33.173712000000002</c:v>
                </c:pt>
                <c:pt idx="2517">
                  <c:v>33.173712000000002</c:v>
                </c:pt>
                <c:pt idx="2518">
                  <c:v>33.173712000000002</c:v>
                </c:pt>
                <c:pt idx="2519">
                  <c:v>33.173712000000002</c:v>
                </c:pt>
                <c:pt idx="2520">
                  <c:v>33.173712000000002</c:v>
                </c:pt>
                <c:pt idx="2521">
                  <c:v>33.173712000000002</c:v>
                </c:pt>
                <c:pt idx="2522">
                  <c:v>33.173712000000002</c:v>
                </c:pt>
                <c:pt idx="2523">
                  <c:v>33.173712000000002</c:v>
                </c:pt>
                <c:pt idx="2524">
                  <c:v>33.173712000000002</c:v>
                </c:pt>
                <c:pt idx="2525">
                  <c:v>33.173712000000002</c:v>
                </c:pt>
                <c:pt idx="2526">
                  <c:v>33.173712000000002</c:v>
                </c:pt>
                <c:pt idx="2527">
                  <c:v>33.173712000000002</c:v>
                </c:pt>
                <c:pt idx="2528">
                  <c:v>33.173712000000002</c:v>
                </c:pt>
                <c:pt idx="2529">
                  <c:v>33.173712000000002</c:v>
                </c:pt>
                <c:pt idx="2530">
                  <c:v>33.173712000000002</c:v>
                </c:pt>
                <c:pt idx="2531">
                  <c:v>33.173712000000002</c:v>
                </c:pt>
                <c:pt idx="2532">
                  <c:v>33.173712000000002</c:v>
                </c:pt>
                <c:pt idx="2533">
                  <c:v>33.173712000000002</c:v>
                </c:pt>
                <c:pt idx="2534">
                  <c:v>33.173712000000002</c:v>
                </c:pt>
                <c:pt idx="2535">
                  <c:v>33.173712000000002</c:v>
                </c:pt>
                <c:pt idx="2536">
                  <c:v>33.173712000000002</c:v>
                </c:pt>
                <c:pt idx="2537">
                  <c:v>33.173712000000002</c:v>
                </c:pt>
                <c:pt idx="2538">
                  <c:v>33.173712000000002</c:v>
                </c:pt>
                <c:pt idx="2539">
                  <c:v>33.173712000000002</c:v>
                </c:pt>
                <c:pt idx="2540">
                  <c:v>33.173712000000002</c:v>
                </c:pt>
                <c:pt idx="2541">
                  <c:v>33.173712000000002</c:v>
                </c:pt>
                <c:pt idx="2542">
                  <c:v>33.173712000000002</c:v>
                </c:pt>
                <c:pt idx="2543">
                  <c:v>33.173712000000002</c:v>
                </c:pt>
                <c:pt idx="2544">
                  <c:v>33.173712000000002</c:v>
                </c:pt>
                <c:pt idx="2545">
                  <c:v>33.173712000000002</c:v>
                </c:pt>
                <c:pt idx="2546">
                  <c:v>33.173712000000002</c:v>
                </c:pt>
                <c:pt idx="2547">
                  <c:v>33.173712000000002</c:v>
                </c:pt>
                <c:pt idx="2548">
                  <c:v>33.173712000000002</c:v>
                </c:pt>
                <c:pt idx="2549">
                  <c:v>33.173712000000002</c:v>
                </c:pt>
                <c:pt idx="2550">
                  <c:v>33.173712000000002</c:v>
                </c:pt>
                <c:pt idx="2551">
                  <c:v>33.173712000000002</c:v>
                </c:pt>
                <c:pt idx="2552">
                  <c:v>33.173712000000002</c:v>
                </c:pt>
                <c:pt idx="2553">
                  <c:v>33.173712000000002</c:v>
                </c:pt>
                <c:pt idx="2554">
                  <c:v>33.173712000000002</c:v>
                </c:pt>
                <c:pt idx="2555">
                  <c:v>33.173712000000002</c:v>
                </c:pt>
                <c:pt idx="2556">
                  <c:v>33.173712000000002</c:v>
                </c:pt>
                <c:pt idx="2557">
                  <c:v>33.173712000000002</c:v>
                </c:pt>
                <c:pt idx="2558">
                  <c:v>33.173712000000002</c:v>
                </c:pt>
                <c:pt idx="2559">
                  <c:v>33.173712000000002</c:v>
                </c:pt>
                <c:pt idx="2560">
                  <c:v>33.173712000000002</c:v>
                </c:pt>
                <c:pt idx="2561">
                  <c:v>33.173712000000002</c:v>
                </c:pt>
                <c:pt idx="2562">
                  <c:v>33.173712000000002</c:v>
                </c:pt>
                <c:pt idx="2563">
                  <c:v>33.173712000000002</c:v>
                </c:pt>
                <c:pt idx="2564">
                  <c:v>33.173712000000002</c:v>
                </c:pt>
                <c:pt idx="2565">
                  <c:v>33.173712000000002</c:v>
                </c:pt>
                <c:pt idx="2566">
                  <c:v>33.173712000000002</c:v>
                </c:pt>
                <c:pt idx="2567">
                  <c:v>33.173712000000002</c:v>
                </c:pt>
                <c:pt idx="2568">
                  <c:v>33.173712000000002</c:v>
                </c:pt>
                <c:pt idx="2569">
                  <c:v>33.173712000000002</c:v>
                </c:pt>
                <c:pt idx="2570">
                  <c:v>33.173712000000002</c:v>
                </c:pt>
                <c:pt idx="2571">
                  <c:v>33.173712000000002</c:v>
                </c:pt>
                <c:pt idx="2572">
                  <c:v>33.173712000000002</c:v>
                </c:pt>
                <c:pt idx="2573">
                  <c:v>33.173712000000002</c:v>
                </c:pt>
                <c:pt idx="2574">
                  <c:v>33.173712000000002</c:v>
                </c:pt>
                <c:pt idx="2575">
                  <c:v>33.173712000000002</c:v>
                </c:pt>
                <c:pt idx="2576">
                  <c:v>33.173712000000002</c:v>
                </c:pt>
                <c:pt idx="2577">
                  <c:v>33.173712000000002</c:v>
                </c:pt>
                <c:pt idx="2578">
                  <c:v>33.173712000000002</c:v>
                </c:pt>
                <c:pt idx="2579">
                  <c:v>33.173712000000002</c:v>
                </c:pt>
                <c:pt idx="2580">
                  <c:v>33.173712000000002</c:v>
                </c:pt>
                <c:pt idx="2581">
                  <c:v>33.173712000000002</c:v>
                </c:pt>
                <c:pt idx="2582">
                  <c:v>33.173712000000002</c:v>
                </c:pt>
                <c:pt idx="2583">
                  <c:v>33.173712000000002</c:v>
                </c:pt>
                <c:pt idx="2584">
                  <c:v>33.173712000000002</c:v>
                </c:pt>
                <c:pt idx="2585">
                  <c:v>33.173712000000002</c:v>
                </c:pt>
                <c:pt idx="2586">
                  <c:v>33.173712000000002</c:v>
                </c:pt>
                <c:pt idx="2587">
                  <c:v>33.173712000000002</c:v>
                </c:pt>
                <c:pt idx="2588">
                  <c:v>33.173712000000002</c:v>
                </c:pt>
                <c:pt idx="2589">
                  <c:v>33.173712000000002</c:v>
                </c:pt>
                <c:pt idx="2590">
                  <c:v>33.173712000000002</c:v>
                </c:pt>
                <c:pt idx="2591">
                  <c:v>33.173712000000002</c:v>
                </c:pt>
                <c:pt idx="2592">
                  <c:v>33.173712000000002</c:v>
                </c:pt>
                <c:pt idx="2593">
                  <c:v>33.173712000000002</c:v>
                </c:pt>
                <c:pt idx="2594">
                  <c:v>33.173712000000002</c:v>
                </c:pt>
                <c:pt idx="2595">
                  <c:v>33.173712000000002</c:v>
                </c:pt>
                <c:pt idx="2596">
                  <c:v>33.173712000000002</c:v>
                </c:pt>
                <c:pt idx="2597">
                  <c:v>33.173712000000002</c:v>
                </c:pt>
                <c:pt idx="2598">
                  <c:v>33.173712000000002</c:v>
                </c:pt>
                <c:pt idx="2599">
                  <c:v>33.173712000000002</c:v>
                </c:pt>
                <c:pt idx="2600">
                  <c:v>33.173712000000002</c:v>
                </c:pt>
                <c:pt idx="2601">
                  <c:v>33.173712000000002</c:v>
                </c:pt>
                <c:pt idx="2602">
                  <c:v>33.173712000000002</c:v>
                </c:pt>
                <c:pt idx="2603">
                  <c:v>33.173712000000002</c:v>
                </c:pt>
                <c:pt idx="2604">
                  <c:v>33.173712000000002</c:v>
                </c:pt>
                <c:pt idx="2605">
                  <c:v>33.173712000000002</c:v>
                </c:pt>
                <c:pt idx="2606">
                  <c:v>33.173712000000002</c:v>
                </c:pt>
                <c:pt idx="2607">
                  <c:v>33.173712000000002</c:v>
                </c:pt>
                <c:pt idx="2608">
                  <c:v>33.173712000000002</c:v>
                </c:pt>
                <c:pt idx="2609">
                  <c:v>33.173712000000002</c:v>
                </c:pt>
                <c:pt idx="2610">
                  <c:v>33.173712000000002</c:v>
                </c:pt>
                <c:pt idx="2611">
                  <c:v>33.173712000000002</c:v>
                </c:pt>
                <c:pt idx="2612">
                  <c:v>33.173712000000002</c:v>
                </c:pt>
                <c:pt idx="2613">
                  <c:v>33.173712000000002</c:v>
                </c:pt>
                <c:pt idx="2614">
                  <c:v>33.173712000000002</c:v>
                </c:pt>
                <c:pt idx="2615">
                  <c:v>33.173712000000002</c:v>
                </c:pt>
                <c:pt idx="2616">
                  <c:v>33.173712000000002</c:v>
                </c:pt>
                <c:pt idx="2617">
                  <c:v>33.173712000000002</c:v>
                </c:pt>
                <c:pt idx="2618">
                  <c:v>33.173712000000002</c:v>
                </c:pt>
                <c:pt idx="2619">
                  <c:v>33.173712000000002</c:v>
                </c:pt>
                <c:pt idx="2620">
                  <c:v>33.173712000000002</c:v>
                </c:pt>
                <c:pt idx="2621">
                  <c:v>33.173712000000002</c:v>
                </c:pt>
                <c:pt idx="2622">
                  <c:v>33.173712000000002</c:v>
                </c:pt>
                <c:pt idx="2623">
                  <c:v>33.173712000000002</c:v>
                </c:pt>
                <c:pt idx="2624">
                  <c:v>33.173712000000002</c:v>
                </c:pt>
                <c:pt idx="2625">
                  <c:v>33.173712000000002</c:v>
                </c:pt>
                <c:pt idx="2626">
                  <c:v>33.173712000000002</c:v>
                </c:pt>
                <c:pt idx="2627">
                  <c:v>33.173712000000002</c:v>
                </c:pt>
                <c:pt idx="2628">
                  <c:v>33.173712000000002</c:v>
                </c:pt>
                <c:pt idx="2629">
                  <c:v>33.173712000000002</c:v>
                </c:pt>
                <c:pt idx="2630">
                  <c:v>33.173712000000002</c:v>
                </c:pt>
                <c:pt idx="2631">
                  <c:v>33.173712000000002</c:v>
                </c:pt>
                <c:pt idx="2632">
                  <c:v>33.173712000000002</c:v>
                </c:pt>
                <c:pt idx="2633">
                  <c:v>33.173712000000002</c:v>
                </c:pt>
                <c:pt idx="2634">
                  <c:v>33.173712000000002</c:v>
                </c:pt>
                <c:pt idx="2635">
                  <c:v>33.173712000000002</c:v>
                </c:pt>
                <c:pt idx="2636">
                  <c:v>33.173712000000002</c:v>
                </c:pt>
                <c:pt idx="2637">
                  <c:v>33.173712000000002</c:v>
                </c:pt>
                <c:pt idx="2638">
                  <c:v>33.173712000000002</c:v>
                </c:pt>
                <c:pt idx="2639">
                  <c:v>33.173712000000002</c:v>
                </c:pt>
                <c:pt idx="2640">
                  <c:v>33.173712000000002</c:v>
                </c:pt>
                <c:pt idx="2641">
                  <c:v>33.173712000000002</c:v>
                </c:pt>
                <c:pt idx="2642">
                  <c:v>33.173712000000002</c:v>
                </c:pt>
                <c:pt idx="2643">
                  <c:v>33.173712000000002</c:v>
                </c:pt>
                <c:pt idx="2644">
                  <c:v>33.173712000000002</c:v>
                </c:pt>
                <c:pt idx="2645">
                  <c:v>33.173712000000002</c:v>
                </c:pt>
                <c:pt idx="2646">
                  <c:v>33.173712000000002</c:v>
                </c:pt>
                <c:pt idx="2647">
                  <c:v>33.173712000000002</c:v>
                </c:pt>
                <c:pt idx="2648">
                  <c:v>33.173712000000002</c:v>
                </c:pt>
                <c:pt idx="2649">
                  <c:v>33.173712000000002</c:v>
                </c:pt>
                <c:pt idx="2650">
                  <c:v>33.173712000000002</c:v>
                </c:pt>
                <c:pt idx="2651">
                  <c:v>33.173712000000002</c:v>
                </c:pt>
                <c:pt idx="2652">
                  <c:v>33.173712000000002</c:v>
                </c:pt>
                <c:pt idx="2653">
                  <c:v>33.173712000000002</c:v>
                </c:pt>
                <c:pt idx="2654">
                  <c:v>33.173712000000002</c:v>
                </c:pt>
                <c:pt idx="2655">
                  <c:v>33.173712000000002</c:v>
                </c:pt>
                <c:pt idx="2656">
                  <c:v>33.173712000000002</c:v>
                </c:pt>
                <c:pt idx="2657">
                  <c:v>33.173712000000002</c:v>
                </c:pt>
                <c:pt idx="2658">
                  <c:v>33.173712000000002</c:v>
                </c:pt>
                <c:pt idx="2659">
                  <c:v>33.173712000000002</c:v>
                </c:pt>
                <c:pt idx="2660">
                  <c:v>33.173712000000002</c:v>
                </c:pt>
                <c:pt idx="2661">
                  <c:v>33.173712000000002</c:v>
                </c:pt>
                <c:pt idx="2662">
                  <c:v>33.173712000000002</c:v>
                </c:pt>
                <c:pt idx="2663">
                  <c:v>33.173712000000002</c:v>
                </c:pt>
                <c:pt idx="2664">
                  <c:v>33.173712000000002</c:v>
                </c:pt>
                <c:pt idx="2665">
                  <c:v>33.173712000000002</c:v>
                </c:pt>
                <c:pt idx="2666">
                  <c:v>33.173712000000002</c:v>
                </c:pt>
                <c:pt idx="2667">
                  <c:v>33.173712000000002</c:v>
                </c:pt>
                <c:pt idx="2668">
                  <c:v>33.173712000000002</c:v>
                </c:pt>
                <c:pt idx="2669">
                  <c:v>33.173712000000002</c:v>
                </c:pt>
                <c:pt idx="2670">
                  <c:v>33.173712000000002</c:v>
                </c:pt>
                <c:pt idx="2671">
                  <c:v>33.173712000000002</c:v>
                </c:pt>
                <c:pt idx="2672">
                  <c:v>33.173712000000002</c:v>
                </c:pt>
                <c:pt idx="2673">
                  <c:v>33.173712000000002</c:v>
                </c:pt>
                <c:pt idx="2674">
                  <c:v>33.173712000000002</c:v>
                </c:pt>
                <c:pt idx="2675">
                  <c:v>33.173712000000002</c:v>
                </c:pt>
                <c:pt idx="2676">
                  <c:v>33.173712000000002</c:v>
                </c:pt>
                <c:pt idx="2677">
                  <c:v>33.173712000000002</c:v>
                </c:pt>
                <c:pt idx="2678">
                  <c:v>33.173712000000002</c:v>
                </c:pt>
                <c:pt idx="2679">
                  <c:v>33.173712000000002</c:v>
                </c:pt>
                <c:pt idx="2680">
                  <c:v>33.173712000000002</c:v>
                </c:pt>
                <c:pt idx="2681">
                  <c:v>33.173712000000002</c:v>
                </c:pt>
                <c:pt idx="2682">
                  <c:v>33.173712000000002</c:v>
                </c:pt>
                <c:pt idx="2683">
                  <c:v>33.173712000000002</c:v>
                </c:pt>
                <c:pt idx="2684">
                  <c:v>33.173712000000002</c:v>
                </c:pt>
                <c:pt idx="2685">
                  <c:v>33.173712000000002</c:v>
                </c:pt>
                <c:pt idx="2686">
                  <c:v>33.173712000000002</c:v>
                </c:pt>
                <c:pt idx="2687">
                  <c:v>33.173712000000002</c:v>
                </c:pt>
                <c:pt idx="2688">
                  <c:v>33.173712000000002</c:v>
                </c:pt>
                <c:pt idx="2689">
                  <c:v>33.173712000000002</c:v>
                </c:pt>
                <c:pt idx="2690">
                  <c:v>33.173712000000002</c:v>
                </c:pt>
                <c:pt idx="2691">
                  <c:v>33.173712000000002</c:v>
                </c:pt>
                <c:pt idx="2692">
                  <c:v>33.173712000000002</c:v>
                </c:pt>
                <c:pt idx="2693">
                  <c:v>33.173712000000002</c:v>
                </c:pt>
                <c:pt idx="2694">
                  <c:v>33.173712000000002</c:v>
                </c:pt>
                <c:pt idx="2695">
                  <c:v>33.173712000000002</c:v>
                </c:pt>
                <c:pt idx="2696">
                  <c:v>33.173712000000002</c:v>
                </c:pt>
                <c:pt idx="2697">
                  <c:v>33.173712000000002</c:v>
                </c:pt>
                <c:pt idx="2698">
                  <c:v>33.173712000000002</c:v>
                </c:pt>
                <c:pt idx="2699">
                  <c:v>33.173712000000002</c:v>
                </c:pt>
                <c:pt idx="2700">
                  <c:v>33.173712000000002</c:v>
                </c:pt>
                <c:pt idx="2701">
                  <c:v>33.173712000000002</c:v>
                </c:pt>
                <c:pt idx="2702">
                  <c:v>33.173712000000002</c:v>
                </c:pt>
                <c:pt idx="2703">
                  <c:v>33.173712000000002</c:v>
                </c:pt>
                <c:pt idx="2704">
                  <c:v>33.173712000000002</c:v>
                </c:pt>
                <c:pt idx="2705">
                  <c:v>33.173712000000002</c:v>
                </c:pt>
                <c:pt idx="2706">
                  <c:v>33.173712000000002</c:v>
                </c:pt>
                <c:pt idx="2707">
                  <c:v>33.173712000000002</c:v>
                </c:pt>
                <c:pt idx="2708">
                  <c:v>33.173712000000002</c:v>
                </c:pt>
                <c:pt idx="2709">
                  <c:v>33.173712000000002</c:v>
                </c:pt>
                <c:pt idx="2710">
                  <c:v>33.173712000000002</c:v>
                </c:pt>
                <c:pt idx="2711">
                  <c:v>33.173712000000002</c:v>
                </c:pt>
                <c:pt idx="2712">
                  <c:v>33.173712000000002</c:v>
                </c:pt>
                <c:pt idx="2713">
                  <c:v>33.173712000000002</c:v>
                </c:pt>
                <c:pt idx="2714">
                  <c:v>33.173712000000002</c:v>
                </c:pt>
                <c:pt idx="2715">
                  <c:v>33.173712000000002</c:v>
                </c:pt>
                <c:pt idx="2716">
                  <c:v>33.173712000000002</c:v>
                </c:pt>
                <c:pt idx="2717">
                  <c:v>33.173712000000002</c:v>
                </c:pt>
                <c:pt idx="2718">
                  <c:v>33.173712000000002</c:v>
                </c:pt>
                <c:pt idx="2719">
                  <c:v>33.173712000000002</c:v>
                </c:pt>
                <c:pt idx="2720">
                  <c:v>33.173712000000002</c:v>
                </c:pt>
                <c:pt idx="2721">
                  <c:v>33.173712000000002</c:v>
                </c:pt>
                <c:pt idx="2722">
                  <c:v>33.173712000000002</c:v>
                </c:pt>
                <c:pt idx="2723">
                  <c:v>33.173712000000002</c:v>
                </c:pt>
                <c:pt idx="2724">
                  <c:v>33.173712000000002</c:v>
                </c:pt>
                <c:pt idx="2725">
                  <c:v>33.173712000000002</c:v>
                </c:pt>
                <c:pt idx="2726">
                  <c:v>33.173712000000002</c:v>
                </c:pt>
                <c:pt idx="2727">
                  <c:v>33.173712000000002</c:v>
                </c:pt>
                <c:pt idx="2728">
                  <c:v>33.173712000000002</c:v>
                </c:pt>
                <c:pt idx="2729">
                  <c:v>33.173712000000002</c:v>
                </c:pt>
                <c:pt idx="2730">
                  <c:v>33.173712000000002</c:v>
                </c:pt>
                <c:pt idx="2731">
                  <c:v>33.173712000000002</c:v>
                </c:pt>
                <c:pt idx="2732">
                  <c:v>33.173712000000002</c:v>
                </c:pt>
                <c:pt idx="2733">
                  <c:v>33.173712000000002</c:v>
                </c:pt>
                <c:pt idx="2734">
                  <c:v>33.173712000000002</c:v>
                </c:pt>
                <c:pt idx="2735">
                  <c:v>33.173712000000002</c:v>
                </c:pt>
                <c:pt idx="2736">
                  <c:v>33.173712000000002</c:v>
                </c:pt>
                <c:pt idx="2737">
                  <c:v>33.173712000000002</c:v>
                </c:pt>
                <c:pt idx="2738">
                  <c:v>33.173712000000002</c:v>
                </c:pt>
                <c:pt idx="2739">
                  <c:v>33.173712000000002</c:v>
                </c:pt>
                <c:pt idx="2740">
                  <c:v>33.173712000000002</c:v>
                </c:pt>
                <c:pt idx="2741">
                  <c:v>33.173712000000002</c:v>
                </c:pt>
                <c:pt idx="2742">
                  <c:v>33.173712000000002</c:v>
                </c:pt>
                <c:pt idx="2743">
                  <c:v>33.173712000000002</c:v>
                </c:pt>
                <c:pt idx="2744">
                  <c:v>33.173712000000002</c:v>
                </c:pt>
                <c:pt idx="2745">
                  <c:v>33.173712000000002</c:v>
                </c:pt>
                <c:pt idx="2746">
                  <c:v>33.173712000000002</c:v>
                </c:pt>
                <c:pt idx="2747">
                  <c:v>33.173712000000002</c:v>
                </c:pt>
                <c:pt idx="2748">
                  <c:v>33.173712000000002</c:v>
                </c:pt>
                <c:pt idx="2749">
                  <c:v>33.173712000000002</c:v>
                </c:pt>
                <c:pt idx="2750">
                  <c:v>33.173712000000002</c:v>
                </c:pt>
                <c:pt idx="2751">
                  <c:v>33.173712000000002</c:v>
                </c:pt>
                <c:pt idx="2752">
                  <c:v>33.173712000000002</c:v>
                </c:pt>
                <c:pt idx="2753">
                  <c:v>33.173712000000002</c:v>
                </c:pt>
                <c:pt idx="2754">
                  <c:v>33.173712000000002</c:v>
                </c:pt>
                <c:pt idx="2755">
                  <c:v>33.173712000000002</c:v>
                </c:pt>
                <c:pt idx="2756">
                  <c:v>33.173712000000002</c:v>
                </c:pt>
                <c:pt idx="2757">
                  <c:v>33.173712000000002</c:v>
                </c:pt>
                <c:pt idx="2758">
                  <c:v>33.173712000000002</c:v>
                </c:pt>
                <c:pt idx="2759">
                  <c:v>33.173712000000002</c:v>
                </c:pt>
                <c:pt idx="2760">
                  <c:v>33.173712000000002</c:v>
                </c:pt>
                <c:pt idx="2761">
                  <c:v>33.173712000000002</c:v>
                </c:pt>
                <c:pt idx="2762">
                  <c:v>33.173712000000002</c:v>
                </c:pt>
                <c:pt idx="2763">
                  <c:v>33.173712000000002</c:v>
                </c:pt>
                <c:pt idx="2764">
                  <c:v>33.173712000000002</c:v>
                </c:pt>
                <c:pt idx="2765">
                  <c:v>33.173712000000002</c:v>
                </c:pt>
                <c:pt idx="2766">
                  <c:v>33.173712000000002</c:v>
                </c:pt>
                <c:pt idx="2767">
                  <c:v>33.173712000000002</c:v>
                </c:pt>
                <c:pt idx="2768">
                  <c:v>33.173712000000002</c:v>
                </c:pt>
                <c:pt idx="2769">
                  <c:v>33.173712000000002</c:v>
                </c:pt>
                <c:pt idx="2770">
                  <c:v>33.173712000000002</c:v>
                </c:pt>
                <c:pt idx="2771">
                  <c:v>33.173712000000002</c:v>
                </c:pt>
                <c:pt idx="2772">
                  <c:v>33.173712000000002</c:v>
                </c:pt>
                <c:pt idx="2773">
                  <c:v>33.173712000000002</c:v>
                </c:pt>
                <c:pt idx="2774">
                  <c:v>33.173712000000002</c:v>
                </c:pt>
                <c:pt idx="2775">
                  <c:v>33.173712000000002</c:v>
                </c:pt>
                <c:pt idx="2776">
                  <c:v>33.173712000000002</c:v>
                </c:pt>
                <c:pt idx="2777">
                  <c:v>33.173712000000002</c:v>
                </c:pt>
                <c:pt idx="2778">
                  <c:v>33.173712000000002</c:v>
                </c:pt>
                <c:pt idx="2779">
                  <c:v>33.173712000000002</c:v>
                </c:pt>
                <c:pt idx="2780">
                  <c:v>33.173712000000002</c:v>
                </c:pt>
                <c:pt idx="2781">
                  <c:v>33.173712000000002</c:v>
                </c:pt>
                <c:pt idx="2782">
                  <c:v>33.173712000000002</c:v>
                </c:pt>
                <c:pt idx="2783">
                  <c:v>33.173712000000002</c:v>
                </c:pt>
                <c:pt idx="2784">
                  <c:v>33.173712000000002</c:v>
                </c:pt>
                <c:pt idx="2785">
                  <c:v>33.173712000000002</c:v>
                </c:pt>
                <c:pt idx="2786">
                  <c:v>33.173712000000002</c:v>
                </c:pt>
                <c:pt idx="2787">
                  <c:v>33.173712000000002</c:v>
                </c:pt>
                <c:pt idx="2788">
                  <c:v>33.173712000000002</c:v>
                </c:pt>
                <c:pt idx="2789">
                  <c:v>33.173712000000002</c:v>
                </c:pt>
                <c:pt idx="2790">
                  <c:v>33.173712000000002</c:v>
                </c:pt>
                <c:pt idx="2791">
                  <c:v>33.173712000000002</c:v>
                </c:pt>
                <c:pt idx="2792">
                  <c:v>33.173712000000002</c:v>
                </c:pt>
                <c:pt idx="2793">
                  <c:v>33.173712000000002</c:v>
                </c:pt>
                <c:pt idx="2794">
                  <c:v>33.173712000000002</c:v>
                </c:pt>
                <c:pt idx="2795">
                  <c:v>33.173712000000002</c:v>
                </c:pt>
                <c:pt idx="2796">
                  <c:v>33.173712000000002</c:v>
                </c:pt>
                <c:pt idx="2797">
                  <c:v>33.173712000000002</c:v>
                </c:pt>
                <c:pt idx="2798">
                  <c:v>33.173712000000002</c:v>
                </c:pt>
                <c:pt idx="2799">
                  <c:v>33.173712000000002</c:v>
                </c:pt>
                <c:pt idx="2800">
                  <c:v>33.173712000000002</c:v>
                </c:pt>
                <c:pt idx="2801">
                  <c:v>33.173712000000002</c:v>
                </c:pt>
                <c:pt idx="2802">
                  <c:v>33.173712000000002</c:v>
                </c:pt>
                <c:pt idx="2803">
                  <c:v>33.173712000000002</c:v>
                </c:pt>
                <c:pt idx="2804">
                  <c:v>33.173712000000002</c:v>
                </c:pt>
                <c:pt idx="2805">
                  <c:v>33.173712000000002</c:v>
                </c:pt>
                <c:pt idx="2806">
                  <c:v>33.173712000000002</c:v>
                </c:pt>
                <c:pt idx="2807">
                  <c:v>33.173712000000002</c:v>
                </c:pt>
                <c:pt idx="2808">
                  <c:v>33.173712000000002</c:v>
                </c:pt>
                <c:pt idx="2809">
                  <c:v>33.173712000000002</c:v>
                </c:pt>
                <c:pt idx="2810">
                  <c:v>33.173712000000002</c:v>
                </c:pt>
                <c:pt idx="2811">
                  <c:v>33.173712000000002</c:v>
                </c:pt>
                <c:pt idx="2812">
                  <c:v>33.173712000000002</c:v>
                </c:pt>
                <c:pt idx="2813">
                  <c:v>33.173712000000002</c:v>
                </c:pt>
                <c:pt idx="2814">
                  <c:v>33.173712000000002</c:v>
                </c:pt>
                <c:pt idx="2815">
                  <c:v>33.173712000000002</c:v>
                </c:pt>
                <c:pt idx="2816">
                  <c:v>33.173712000000002</c:v>
                </c:pt>
                <c:pt idx="2817">
                  <c:v>33.173712000000002</c:v>
                </c:pt>
                <c:pt idx="2818">
                  <c:v>33.173712000000002</c:v>
                </c:pt>
                <c:pt idx="2819">
                  <c:v>33.173712000000002</c:v>
                </c:pt>
                <c:pt idx="2820">
                  <c:v>33.173712000000002</c:v>
                </c:pt>
                <c:pt idx="2821">
                  <c:v>33.173712000000002</c:v>
                </c:pt>
                <c:pt idx="2822">
                  <c:v>33.173712000000002</c:v>
                </c:pt>
                <c:pt idx="2823">
                  <c:v>33.173712000000002</c:v>
                </c:pt>
                <c:pt idx="2824">
                  <c:v>33.173712000000002</c:v>
                </c:pt>
                <c:pt idx="2825">
                  <c:v>33.173712000000002</c:v>
                </c:pt>
                <c:pt idx="2826">
                  <c:v>33.173712000000002</c:v>
                </c:pt>
                <c:pt idx="2827">
                  <c:v>33.173712000000002</c:v>
                </c:pt>
                <c:pt idx="2828">
                  <c:v>33.173712000000002</c:v>
                </c:pt>
                <c:pt idx="2829">
                  <c:v>33.173712000000002</c:v>
                </c:pt>
                <c:pt idx="2830">
                  <c:v>33.173712000000002</c:v>
                </c:pt>
                <c:pt idx="2831">
                  <c:v>33.173712000000002</c:v>
                </c:pt>
                <c:pt idx="2832">
                  <c:v>33.173712000000002</c:v>
                </c:pt>
                <c:pt idx="2833">
                  <c:v>33.173712000000002</c:v>
                </c:pt>
                <c:pt idx="2834">
                  <c:v>33.173712000000002</c:v>
                </c:pt>
                <c:pt idx="2835">
                  <c:v>33.173712000000002</c:v>
                </c:pt>
                <c:pt idx="2836">
                  <c:v>33.173712000000002</c:v>
                </c:pt>
                <c:pt idx="2837">
                  <c:v>33.173712000000002</c:v>
                </c:pt>
                <c:pt idx="2838">
                  <c:v>33.173712000000002</c:v>
                </c:pt>
                <c:pt idx="2839">
                  <c:v>33.173712000000002</c:v>
                </c:pt>
                <c:pt idx="2840">
                  <c:v>33.173712000000002</c:v>
                </c:pt>
                <c:pt idx="2841">
                  <c:v>33.173712000000002</c:v>
                </c:pt>
                <c:pt idx="2842">
                  <c:v>33.173712000000002</c:v>
                </c:pt>
                <c:pt idx="2843">
                  <c:v>33.173712000000002</c:v>
                </c:pt>
                <c:pt idx="2844">
                  <c:v>33.173712000000002</c:v>
                </c:pt>
                <c:pt idx="2845">
                  <c:v>33.173712000000002</c:v>
                </c:pt>
                <c:pt idx="2846">
                  <c:v>33.173712000000002</c:v>
                </c:pt>
                <c:pt idx="2847">
                  <c:v>33.173712000000002</c:v>
                </c:pt>
                <c:pt idx="2848">
                  <c:v>33.173712000000002</c:v>
                </c:pt>
                <c:pt idx="2849">
                  <c:v>33.173712000000002</c:v>
                </c:pt>
                <c:pt idx="2850">
                  <c:v>33.173712000000002</c:v>
                </c:pt>
                <c:pt idx="2851">
                  <c:v>33.173712000000002</c:v>
                </c:pt>
                <c:pt idx="2852">
                  <c:v>33.173712000000002</c:v>
                </c:pt>
                <c:pt idx="2853">
                  <c:v>33.173712000000002</c:v>
                </c:pt>
                <c:pt idx="2854">
                  <c:v>33.173712000000002</c:v>
                </c:pt>
                <c:pt idx="2855">
                  <c:v>33.173712000000002</c:v>
                </c:pt>
                <c:pt idx="2856">
                  <c:v>33.173712000000002</c:v>
                </c:pt>
                <c:pt idx="2857">
                  <c:v>33.173712000000002</c:v>
                </c:pt>
                <c:pt idx="2858">
                  <c:v>33.173712000000002</c:v>
                </c:pt>
                <c:pt idx="2859">
                  <c:v>33.173712000000002</c:v>
                </c:pt>
                <c:pt idx="2860">
                  <c:v>33.173712000000002</c:v>
                </c:pt>
                <c:pt idx="2861">
                  <c:v>33.173712000000002</c:v>
                </c:pt>
                <c:pt idx="2862">
                  <c:v>33.173712000000002</c:v>
                </c:pt>
                <c:pt idx="2863">
                  <c:v>33.173712000000002</c:v>
                </c:pt>
                <c:pt idx="2864">
                  <c:v>33.173712000000002</c:v>
                </c:pt>
                <c:pt idx="2865">
                  <c:v>33.173712000000002</c:v>
                </c:pt>
                <c:pt idx="2866">
                  <c:v>33.173712000000002</c:v>
                </c:pt>
                <c:pt idx="2867">
                  <c:v>33.173712000000002</c:v>
                </c:pt>
                <c:pt idx="2868">
                  <c:v>33.173712000000002</c:v>
                </c:pt>
                <c:pt idx="2869">
                  <c:v>33.173712000000002</c:v>
                </c:pt>
                <c:pt idx="2870">
                  <c:v>33.173712000000002</c:v>
                </c:pt>
                <c:pt idx="2871">
                  <c:v>33.173712000000002</c:v>
                </c:pt>
                <c:pt idx="2872">
                  <c:v>33.173712000000002</c:v>
                </c:pt>
                <c:pt idx="2873">
                  <c:v>33.173712000000002</c:v>
                </c:pt>
                <c:pt idx="2874">
                  <c:v>33.173712000000002</c:v>
                </c:pt>
                <c:pt idx="2875">
                  <c:v>33.173712000000002</c:v>
                </c:pt>
                <c:pt idx="2876">
                  <c:v>33.173712000000002</c:v>
                </c:pt>
                <c:pt idx="2877">
                  <c:v>33.173712000000002</c:v>
                </c:pt>
                <c:pt idx="2878">
                  <c:v>33.173712000000002</c:v>
                </c:pt>
                <c:pt idx="2879">
                  <c:v>33.173712000000002</c:v>
                </c:pt>
                <c:pt idx="2880">
                  <c:v>33.173712000000002</c:v>
                </c:pt>
                <c:pt idx="2881">
                  <c:v>33.173712000000002</c:v>
                </c:pt>
                <c:pt idx="2882">
                  <c:v>33.173712000000002</c:v>
                </c:pt>
                <c:pt idx="2883">
                  <c:v>33.173712000000002</c:v>
                </c:pt>
                <c:pt idx="2884">
                  <c:v>33.173712000000002</c:v>
                </c:pt>
                <c:pt idx="2885">
                  <c:v>33.173712000000002</c:v>
                </c:pt>
                <c:pt idx="2886">
                  <c:v>33.173712000000002</c:v>
                </c:pt>
                <c:pt idx="2887">
                  <c:v>33.173712000000002</c:v>
                </c:pt>
                <c:pt idx="2888">
                  <c:v>33.173712000000002</c:v>
                </c:pt>
                <c:pt idx="2889">
                  <c:v>33.173712000000002</c:v>
                </c:pt>
                <c:pt idx="2890">
                  <c:v>33.173712000000002</c:v>
                </c:pt>
                <c:pt idx="2891">
                  <c:v>33.173712000000002</c:v>
                </c:pt>
                <c:pt idx="2892">
                  <c:v>33.173712000000002</c:v>
                </c:pt>
                <c:pt idx="2893">
                  <c:v>33.173712000000002</c:v>
                </c:pt>
                <c:pt idx="2894">
                  <c:v>33.173712000000002</c:v>
                </c:pt>
                <c:pt idx="2895">
                  <c:v>33.173712000000002</c:v>
                </c:pt>
                <c:pt idx="2896">
                  <c:v>33.173712000000002</c:v>
                </c:pt>
                <c:pt idx="2897">
                  <c:v>33.173712000000002</c:v>
                </c:pt>
                <c:pt idx="2898">
                  <c:v>33.173712000000002</c:v>
                </c:pt>
                <c:pt idx="2899">
                  <c:v>33.173712000000002</c:v>
                </c:pt>
                <c:pt idx="2900">
                  <c:v>33.173712000000002</c:v>
                </c:pt>
                <c:pt idx="2901">
                  <c:v>33.173712000000002</c:v>
                </c:pt>
                <c:pt idx="2902">
                  <c:v>33.173712000000002</c:v>
                </c:pt>
                <c:pt idx="2903">
                  <c:v>33.173712000000002</c:v>
                </c:pt>
                <c:pt idx="2904">
                  <c:v>33.173712000000002</c:v>
                </c:pt>
                <c:pt idx="2905">
                  <c:v>33.173712000000002</c:v>
                </c:pt>
                <c:pt idx="2906">
                  <c:v>33.173712000000002</c:v>
                </c:pt>
                <c:pt idx="2907">
                  <c:v>33.173712000000002</c:v>
                </c:pt>
                <c:pt idx="2908">
                  <c:v>33.173712000000002</c:v>
                </c:pt>
                <c:pt idx="2909">
                  <c:v>33.173712000000002</c:v>
                </c:pt>
                <c:pt idx="2910">
                  <c:v>33.173712000000002</c:v>
                </c:pt>
                <c:pt idx="2911">
                  <c:v>33.173712000000002</c:v>
                </c:pt>
                <c:pt idx="2912">
                  <c:v>33.173712000000002</c:v>
                </c:pt>
                <c:pt idx="2913">
                  <c:v>33.173712000000002</c:v>
                </c:pt>
                <c:pt idx="2914">
                  <c:v>33.173712000000002</c:v>
                </c:pt>
                <c:pt idx="2915">
                  <c:v>33.173712000000002</c:v>
                </c:pt>
                <c:pt idx="2916">
                  <c:v>33.173712000000002</c:v>
                </c:pt>
                <c:pt idx="2917">
                  <c:v>33.173712000000002</c:v>
                </c:pt>
                <c:pt idx="2918">
                  <c:v>33.173712000000002</c:v>
                </c:pt>
                <c:pt idx="2919">
                  <c:v>33.173712000000002</c:v>
                </c:pt>
                <c:pt idx="2920">
                  <c:v>33.173712000000002</c:v>
                </c:pt>
                <c:pt idx="2921">
                  <c:v>33.173712000000002</c:v>
                </c:pt>
                <c:pt idx="2922">
                  <c:v>33.173712000000002</c:v>
                </c:pt>
                <c:pt idx="2923">
                  <c:v>33.173712000000002</c:v>
                </c:pt>
                <c:pt idx="2924">
                  <c:v>33.173712000000002</c:v>
                </c:pt>
                <c:pt idx="2925">
                  <c:v>33.173712000000002</c:v>
                </c:pt>
                <c:pt idx="2926">
                  <c:v>33.173712000000002</c:v>
                </c:pt>
                <c:pt idx="2927">
                  <c:v>33.173712000000002</c:v>
                </c:pt>
                <c:pt idx="2928">
                  <c:v>33.173712000000002</c:v>
                </c:pt>
                <c:pt idx="2929">
                  <c:v>33.173712000000002</c:v>
                </c:pt>
                <c:pt idx="2930">
                  <c:v>33.173712000000002</c:v>
                </c:pt>
                <c:pt idx="2931">
                  <c:v>33.173712000000002</c:v>
                </c:pt>
                <c:pt idx="2932">
                  <c:v>33.173712000000002</c:v>
                </c:pt>
                <c:pt idx="2933">
                  <c:v>33.173712000000002</c:v>
                </c:pt>
                <c:pt idx="2934">
                  <c:v>33.173712000000002</c:v>
                </c:pt>
                <c:pt idx="2935">
                  <c:v>33.173712000000002</c:v>
                </c:pt>
                <c:pt idx="2936">
                  <c:v>33.173712000000002</c:v>
                </c:pt>
                <c:pt idx="2937">
                  <c:v>33.173712000000002</c:v>
                </c:pt>
                <c:pt idx="2938">
                  <c:v>33.173712000000002</c:v>
                </c:pt>
                <c:pt idx="2939">
                  <c:v>33.173712000000002</c:v>
                </c:pt>
                <c:pt idx="2940">
                  <c:v>33.173712000000002</c:v>
                </c:pt>
                <c:pt idx="2941">
                  <c:v>33.173712000000002</c:v>
                </c:pt>
                <c:pt idx="2942">
                  <c:v>33.173712000000002</c:v>
                </c:pt>
                <c:pt idx="2943">
                  <c:v>33.173712000000002</c:v>
                </c:pt>
                <c:pt idx="2944">
                  <c:v>33.173712000000002</c:v>
                </c:pt>
                <c:pt idx="2945">
                  <c:v>33.173712000000002</c:v>
                </c:pt>
                <c:pt idx="2946">
                  <c:v>33.173712000000002</c:v>
                </c:pt>
                <c:pt idx="2947">
                  <c:v>33.173712000000002</c:v>
                </c:pt>
                <c:pt idx="2948">
                  <c:v>33.173712000000002</c:v>
                </c:pt>
                <c:pt idx="2949">
                  <c:v>33.173712000000002</c:v>
                </c:pt>
                <c:pt idx="2950">
                  <c:v>33.173712000000002</c:v>
                </c:pt>
                <c:pt idx="2951">
                  <c:v>33.173712000000002</c:v>
                </c:pt>
                <c:pt idx="2952">
                  <c:v>33.173712000000002</c:v>
                </c:pt>
                <c:pt idx="2953">
                  <c:v>33.173712000000002</c:v>
                </c:pt>
                <c:pt idx="2954">
                  <c:v>33.173712000000002</c:v>
                </c:pt>
                <c:pt idx="2955">
                  <c:v>33.173712000000002</c:v>
                </c:pt>
                <c:pt idx="2956">
                  <c:v>33.173712000000002</c:v>
                </c:pt>
                <c:pt idx="2957">
                  <c:v>33.173712000000002</c:v>
                </c:pt>
                <c:pt idx="2958">
                  <c:v>33.173712000000002</c:v>
                </c:pt>
                <c:pt idx="2959">
                  <c:v>33.173712000000002</c:v>
                </c:pt>
                <c:pt idx="2960">
                  <c:v>33.173712000000002</c:v>
                </c:pt>
                <c:pt idx="2961">
                  <c:v>33.173712000000002</c:v>
                </c:pt>
                <c:pt idx="2962">
                  <c:v>33.173712000000002</c:v>
                </c:pt>
                <c:pt idx="2963">
                  <c:v>33.173712000000002</c:v>
                </c:pt>
                <c:pt idx="2964">
                  <c:v>33.173712000000002</c:v>
                </c:pt>
                <c:pt idx="2965">
                  <c:v>33.173712000000002</c:v>
                </c:pt>
                <c:pt idx="2966">
                  <c:v>33.173712000000002</c:v>
                </c:pt>
                <c:pt idx="2967">
                  <c:v>33.173712000000002</c:v>
                </c:pt>
                <c:pt idx="2968">
                  <c:v>33.173712000000002</c:v>
                </c:pt>
                <c:pt idx="2969">
                  <c:v>33.173712000000002</c:v>
                </c:pt>
                <c:pt idx="2970">
                  <c:v>33.173712000000002</c:v>
                </c:pt>
                <c:pt idx="2971">
                  <c:v>33.173712000000002</c:v>
                </c:pt>
                <c:pt idx="2972">
                  <c:v>33.173712000000002</c:v>
                </c:pt>
                <c:pt idx="2973">
                  <c:v>33.173712000000002</c:v>
                </c:pt>
                <c:pt idx="2974">
                  <c:v>33.173712000000002</c:v>
                </c:pt>
                <c:pt idx="2975">
                  <c:v>33.173712000000002</c:v>
                </c:pt>
                <c:pt idx="2976">
                  <c:v>33.173712000000002</c:v>
                </c:pt>
                <c:pt idx="2977">
                  <c:v>33.173712000000002</c:v>
                </c:pt>
                <c:pt idx="2978">
                  <c:v>33.173712000000002</c:v>
                </c:pt>
                <c:pt idx="2979">
                  <c:v>33.173712000000002</c:v>
                </c:pt>
                <c:pt idx="2980">
                  <c:v>33.173712000000002</c:v>
                </c:pt>
                <c:pt idx="2981">
                  <c:v>33.173712000000002</c:v>
                </c:pt>
                <c:pt idx="2982">
                  <c:v>33.173712000000002</c:v>
                </c:pt>
                <c:pt idx="2983">
                  <c:v>33.173712000000002</c:v>
                </c:pt>
                <c:pt idx="2984">
                  <c:v>33.173712000000002</c:v>
                </c:pt>
                <c:pt idx="2985">
                  <c:v>33.173712000000002</c:v>
                </c:pt>
                <c:pt idx="2986">
                  <c:v>33.173712000000002</c:v>
                </c:pt>
                <c:pt idx="2987">
                  <c:v>33.173712000000002</c:v>
                </c:pt>
                <c:pt idx="2988">
                  <c:v>33.173712000000002</c:v>
                </c:pt>
                <c:pt idx="2989">
                  <c:v>33.173712000000002</c:v>
                </c:pt>
                <c:pt idx="2990">
                  <c:v>33.173712000000002</c:v>
                </c:pt>
                <c:pt idx="2991">
                  <c:v>33.173712000000002</c:v>
                </c:pt>
                <c:pt idx="2992">
                  <c:v>33.173712000000002</c:v>
                </c:pt>
                <c:pt idx="2993">
                  <c:v>33.173712000000002</c:v>
                </c:pt>
                <c:pt idx="2994">
                  <c:v>33.173712000000002</c:v>
                </c:pt>
                <c:pt idx="2995">
                  <c:v>33.173712000000002</c:v>
                </c:pt>
                <c:pt idx="2996">
                  <c:v>33.173712000000002</c:v>
                </c:pt>
                <c:pt idx="2997">
                  <c:v>33.173712000000002</c:v>
                </c:pt>
                <c:pt idx="2998">
                  <c:v>33.173712000000002</c:v>
                </c:pt>
                <c:pt idx="2999">
                  <c:v>33.173712000000002</c:v>
                </c:pt>
                <c:pt idx="3000">
                  <c:v>33.173712000000002</c:v>
                </c:pt>
                <c:pt idx="3001">
                  <c:v>33.173712000000002</c:v>
                </c:pt>
                <c:pt idx="3002">
                  <c:v>33.173712000000002</c:v>
                </c:pt>
                <c:pt idx="3003">
                  <c:v>33.173712000000002</c:v>
                </c:pt>
                <c:pt idx="3004">
                  <c:v>33.173712000000002</c:v>
                </c:pt>
                <c:pt idx="3005">
                  <c:v>33.173712000000002</c:v>
                </c:pt>
                <c:pt idx="3006">
                  <c:v>33.173712000000002</c:v>
                </c:pt>
                <c:pt idx="3007">
                  <c:v>33.173712000000002</c:v>
                </c:pt>
                <c:pt idx="3008">
                  <c:v>33.173712000000002</c:v>
                </c:pt>
                <c:pt idx="3009">
                  <c:v>33.173712000000002</c:v>
                </c:pt>
                <c:pt idx="3010">
                  <c:v>33.173712000000002</c:v>
                </c:pt>
                <c:pt idx="3011">
                  <c:v>33.173712000000002</c:v>
                </c:pt>
                <c:pt idx="3012">
                  <c:v>33.173712000000002</c:v>
                </c:pt>
                <c:pt idx="3013">
                  <c:v>33.173712000000002</c:v>
                </c:pt>
                <c:pt idx="3014">
                  <c:v>33.173712000000002</c:v>
                </c:pt>
                <c:pt idx="3015">
                  <c:v>33.173712000000002</c:v>
                </c:pt>
                <c:pt idx="3016">
                  <c:v>33.173712000000002</c:v>
                </c:pt>
                <c:pt idx="3017">
                  <c:v>33.173712000000002</c:v>
                </c:pt>
                <c:pt idx="3018">
                  <c:v>33.173712000000002</c:v>
                </c:pt>
                <c:pt idx="3019">
                  <c:v>33.173712000000002</c:v>
                </c:pt>
                <c:pt idx="3020">
                  <c:v>33.173712000000002</c:v>
                </c:pt>
                <c:pt idx="3021">
                  <c:v>33.173712000000002</c:v>
                </c:pt>
                <c:pt idx="3022">
                  <c:v>33.173712000000002</c:v>
                </c:pt>
                <c:pt idx="3023">
                  <c:v>33.173712000000002</c:v>
                </c:pt>
                <c:pt idx="3024">
                  <c:v>33.173712000000002</c:v>
                </c:pt>
                <c:pt idx="3025">
                  <c:v>33.173712000000002</c:v>
                </c:pt>
                <c:pt idx="3026">
                  <c:v>33.173712000000002</c:v>
                </c:pt>
                <c:pt idx="3027">
                  <c:v>33.173712000000002</c:v>
                </c:pt>
                <c:pt idx="3028">
                  <c:v>33.173712000000002</c:v>
                </c:pt>
                <c:pt idx="3029">
                  <c:v>33.173712000000002</c:v>
                </c:pt>
                <c:pt idx="3030">
                  <c:v>33.173712000000002</c:v>
                </c:pt>
                <c:pt idx="3031">
                  <c:v>33.173712000000002</c:v>
                </c:pt>
                <c:pt idx="3032">
                  <c:v>33.173712000000002</c:v>
                </c:pt>
                <c:pt idx="3033">
                  <c:v>33.173712000000002</c:v>
                </c:pt>
                <c:pt idx="3034">
                  <c:v>33.173712000000002</c:v>
                </c:pt>
                <c:pt idx="3035">
                  <c:v>33.173712000000002</c:v>
                </c:pt>
                <c:pt idx="3036">
                  <c:v>33.173712000000002</c:v>
                </c:pt>
                <c:pt idx="3037">
                  <c:v>33.173712000000002</c:v>
                </c:pt>
                <c:pt idx="3038">
                  <c:v>33.173712000000002</c:v>
                </c:pt>
                <c:pt idx="3039">
                  <c:v>33.173712000000002</c:v>
                </c:pt>
                <c:pt idx="3040">
                  <c:v>33.173712000000002</c:v>
                </c:pt>
                <c:pt idx="3041">
                  <c:v>33.173712000000002</c:v>
                </c:pt>
                <c:pt idx="3042">
                  <c:v>33.173712000000002</c:v>
                </c:pt>
                <c:pt idx="3043">
                  <c:v>33.173712000000002</c:v>
                </c:pt>
                <c:pt idx="3044">
                  <c:v>33.173712000000002</c:v>
                </c:pt>
                <c:pt idx="3045">
                  <c:v>33.173712000000002</c:v>
                </c:pt>
                <c:pt idx="3046">
                  <c:v>33.173712000000002</c:v>
                </c:pt>
                <c:pt idx="3047">
                  <c:v>33.173712000000002</c:v>
                </c:pt>
                <c:pt idx="3048">
                  <c:v>33.173712000000002</c:v>
                </c:pt>
                <c:pt idx="3049">
                  <c:v>33.173712000000002</c:v>
                </c:pt>
                <c:pt idx="3050">
                  <c:v>33.173712000000002</c:v>
                </c:pt>
                <c:pt idx="3051">
                  <c:v>33.173712000000002</c:v>
                </c:pt>
                <c:pt idx="3052">
                  <c:v>33.173712000000002</c:v>
                </c:pt>
                <c:pt idx="3053">
                  <c:v>33.173712000000002</c:v>
                </c:pt>
                <c:pt idx="3054">
                  <c:v>33.173712000000002</c:v>
                </c:pt>
                <c:pt idx="3055">
                  <c:v>33.173712000000002</c:v>
                </c:pt>
                <c:pt idx="3056">
                  <c:v>33.173712000000002</c:v>
                </c:pt>
                <c:pt idx="3057">
                  <c:v>33.173712000000002</c:v>
                </c:pt>
                <c:pt idx="3058">
                  <c:v>33.173712000000002</c:v>
                </c:pt>
                <c:pt idx="3059">
                  <c:v>33.173712000000002</c:v>
                </c:pt>
                <c:pt idx="3060">
                  <c:v>33.173712000000002</c:v>
                </c:pt>
                <c:pt idx="3061">
                  <c:v>33.173712000000002</c:v>
                </c:pt>
                <c:pt idx="3062">
                  <c:v>33.173712000000002</c:v>
                </c:pt>
                <c:pt idx="3063">
                  <c:v>33.173712000000002</c:v>
                </c:pt>
                <c:pt idx="3064">
                  <c:v>33.173712000000002</c:v>
                </c:pt>
                <c:pt idx="3065">
                  <c:v>33.173712000000002</c:v>
                </c:pt>
                <c:pt idx="3066">
                  <c:v>33.173712000000002</c:v>
                </c:pt>
                <c:pt idx="3067">
                  <c:v>33.173712000000002</c:v>
                </c:pt>
                <c:pt idx="3068">
                  <c:v>33.173712000000002</c:v>
                </c:pt>
                <c:pt idx="3069">
                  <c:v>33.173712000000002</c:v>
                </c:pt>
                <c:pt idx="3070">
                  <c:v>33.173712000000002</c:v>
                </c:pt>
                <c:pt idx="3071">
                  <c:v>33.173712000000002</c:v>
                </c:pt>
                <c:pt idx="3072">
                  <c:v>33.173712000000002</c:v>
                </c:pt>
                <c:pt idx="3073">
                  <c:v>33.173712000000002</c:v>
                </c:pt>
                <c:pt idx="3074">
                  <c:v>33.173712000000002</c:v>
                </c:pt>
                <c:pt idx="3075">
                  <c:v>33.173712000000002</c:v>
                </c:pt>
                <c:pt idx="3076">
                  <c:v>33.173712000000002</c:v>
                </c:pt>
                <c:pt idx="3077">
                  <c:v>33.173712000000002</c:v>
                </c:pt>
                <c:pt idx="3078">
                  <c:v>33.173712000000002</c:v>
                </c:pt>
                <c:pt idx="3079">
                  <c:v>33.173712000000002</c:v>
                </c:pt>
                <c:pt idx="3080">
                  <c:v>33.173712000000002</c:v>
                </c:pt>
                <c:pt idx="3081">
                  <c:v>33.173712000000002</c:v>
                </c:pt>
                <c:pt idx="3082">
                  <c:v>33.173712000000002</c:v>
                </c:pt>
                <c:pt idx="3083">
                  <c:v>33.173712000000002</c:v>
                </c:pt>
                <c:pt idx="3084">
                  <c:v>33.173712000000002</c:v>
                </c:pt>
                <c:pt idx="3085">
                  <c:v>33.173712000000002</c:v>
                </c:pt>
                <c:pt idx="3086">
                  <c:v>33.173712000000002</c:v>
                </c:pt>
                <c:pt idx="3087">
                  <c:v>33.173712000000002</c:v>
                </c:pt>
                <c:pt idx="3088">
                  <c:v>33.173712000000002</c:v>
                </c:pt>
                <c:pt idx="3089">
                  <c:v>33.173712000000002</c:v>
                </c:pt>
                <c:pt idx="3090">
                  <c:v>33.173712000000002</c:v>
                </c:pt>
                <c:pt idx="3091">
                  <c:v>33.173712000000002</c:v>
                </c:pt>
                <c:pt idx="3092">
                  <c:v>33.173712000000002</c:v>
                </c:pt>
                <c:pt idx="3093">
                  <c:v>33.173712000000002</c:v>
                </c:pt>
                <c:pt idx="3094">
                  <c:v>33.173712000000002</c:v>
                </c:pt>
                <c:pt idx="3095">
                  <c:v>33.173712000000002</c:v>
                </c:pt>
                <c:pt idx="3096">
                  <c:v>33.173712000000002</c:v>
                </c:pt>
                <c:pt idx="3097">
                  <c:v>33.173712000000002</c:v>
                </c:pt>
                <c:pt idx="3098">
                  <c:v>33.173712000000002</c:v>
                </c:pt>
                <c:pt idx="3099">
                  <c:v>33.173712000000002</c:v>
                </c:pt>
                <c:pt idx="3100">
                  <c:v>33.173712000000002</c:v>
                </c:pt>
                <c:pt idx="3101">
                  <c:v>33.173712000000002</c:v>
                </c:pt>
                <c:pt idx="3102">
                  <c:v>33.173712000000002</c:v>
                </c:pt>
                <c:pt idx="3103">
                  <c:v>33.173712000000002</c:v>
                </c:pt>
                <c:pt idx="3104">
                  <c:v>33.173712000000002</c:v>
                </c:pt>
                <c:pt idx="3105">
                  <c:v>33.173712000000002</c:v>
                </c:pt>
                <c:pt idx="3106">
                  <c:v>33.173712000000002</c:v>
                </c:pt>
                <c:pt idx="3107">
                  <c:v>33.173712000000002</c:v>
                </c:pt>
                <c:pt idx="3108">
                  <c:v>33.173712000000002</c:v>
                </c:pt>
                <c:pt idx="3109">
                  <c:v>33.173712000000002</c:v>
                </c:pt>
                <c:pt idx="3110">
                  <c:v>33.173712000000002</c:v>
                </c:pt>
                <c:pt idx="3111">
                  <c:v>33.173712000000002</c:v>
                </c:pt>
                <c:pt idx="3112">
                  <c:v>33.173712000000002</c:v>
                </c:pt>
                <c:pt idx="3113">
                  <c:v>33.173712000000002</c:v>
                </c:pt>
                <c:pt idx="3114">
                  <c:v>33.173712000000002</c:v>
                </c:pt>
                <c:pt idx="3115">
                  <c:v>33.173712000000002</c:v>
                </c:pt>
                <c:pt idx="3116">
                  <c:v>33.173712000000002</c:v>
                </c:pt>
                <c:pt idx="3117">
                  <c:v>33.173712000000002</c:v>
                </c:pt>
                <c:pt idx="3118">
                  <c:v>33.173712000000002</c:v>
                </c:pt>
                <c:pt idx="3119">
                  <c:v>33.173712000000002</c:v>
                </c:pt>
                <c:pt idx="3120">
                  <c:v>33.173712000000002</c:v>
                </c:pt>
                <c:pt idx="3121">
                  <c:v>33.173712000000002</c:v>
                </c:pt>
                <c:pt idx="3122">
                  <c:v>33.173712000000002</c:v>
                </c:pt>
                <c:pt idx="3123">
                  <c:v>33.173712000000002</c:v>
                </c:pt>
                <c:pt idx="3124">
                  <c:v>33.173712000000002</c:v>
                </c:pt>
                <c:pt idx="3125">
                  <c:v>33.173712000000002</c:v>
                </c:pt>
                <c:pt idx="3126">
                  <c:v>33.173712000000002</c:v>
                </c:pt>
                <c:pt idx="3127">
                  <c:v>33.173712000000002</c:v>
                </c:pt>
                <c:pt idx="3128">
                  <c:v>33.173712000000002</c:v>
                </c:pt>
                <c:pt idx="3129">
                  <c:v>33.173712000000002</c:v>
                </c:pt>
                <c:pt idx="3130">
                  <c:v>33.173712000000002</c:v>
                </c:pt>
                <c:pt idx="3131">
                  <c:v>33.173712000000002</c:v>
                </c:pt>
                <c:pt idx="3132">
                  <c:v>33.173712000000002</c:v>
                </c:pt>
                <c:pt idx="3133">
                  <c:v>33.173712000000002</c:v>
                </c:pt>
                <c:pt idx="3134">
                  <c:v>33.173712000000002</c:v>
                </c:pt>
                <c:pt idx="3135">
                  <c:v>33.173712000000002</c:v>
                </c:pt>
                <c:pt idx="3136">
                  <c:v>33.173712000000002</c:v>
                </c:pt>
                <c:pt idx="3137">
                  <c:v>33.173712000000002</c:v>
                </c:pt>
                <c:pt idx="3138">
                  <c:v>33.173712000000002</c:v>
                </c:pt>
                <c:pt idx="3139">
                  <c:v>33.173712000000002</c:v>
                </c:pt>
                <c:pt idx="3140">
                  <c:v>33.173712000000002</c:v>
                </c:pt>
                <c:pt idx="3141">
                  <c:v>33.173712000000002</c:v>
                </c:pt>
                <c:pt idx="3142">
                  <c:v>33.173712000000002</c:v>
                </c:pt>
                <c:pt idx="3143">
                  <c:v>33.173712000000002</c:v>
                </c:pt>
                <c:pt idx="3144">
                  <c:v>33.173712000000002</c:v>
                </c:pt>
                <c:pt idx="3145">
                  <c:v>33.173712000000002</c:v>
                </c:pt>
                <c:pt idx="3146">
                  <c:v>33.173712000000002</c:v>
                </c:pt>
                <c:pt idx="3147">
                  <c:v>33.173712000000002</c:v>
                </c:pt>
                <c:pt idx="3148">
                  <c:v>33.173712000000002</c:v>
                </c:pt>
                <c:pt idx="3149">
                  <c:v>33.173712000000002</c:v>
                </c:pt>
                <c:pt idx="3150">
                  <c:v>33.173712000000002</c:v>
                </c:pt>
                <c:pt idx="3151">
                  <c:v>33.173712000000002</c:v>
                </c:pt>
                <c:pt idx="3152">
                  <c:v>33.173712000000002</c:v>
                </c:pt>
                <c:pt idx="3153">
                  <c:v>33.173712000000002</c:v>
                </c:pt>
                <c:pt idx="3154">
                  <c:v>33.173712000000002</c:v>
                </c:pt>
                <c:pt idx="3155">
                  <c:v>33.173712000000002</c:v>
                </c:pt>
                <c:pt idx="3156">
                  <c:v>33.173712000000002</c:v>
                </c:pt>
                <c:pt idx="3157">
                  <c:v>33.173712000000002</c:v>
                </c:pt>
                <c:pt idx="3158">
                  <c:v>33.173712000000002</c:v>
                </c:pt>
                <c:pt idx="3159">
                  <c:v>33.173712000000002</c:v>
                </c:pt>
                <c:pt idx="3160">
                  <c:v>33.173712000000002</c:v>
                </c:pt>
                <c:pt idx="3161">
                  <c:v>33.173712000000002</c:v>
                </c:pt>
                <c:pt idx="3162">
                  <c:v>33.173712000000002</c:v>
                </c:pt>
                <c:pt idx="3163">
                  <c:v>33.173712000000002</c:v>
                </c:pt>
                <c:pt idx="3164">
                  <c:v>33.173712000000002</c:v>
                </c:pt>
                <c:pt idx="3165">
                  <c:v>33.173712000000002</c:v>
                </c:pt>
                <c:pt idx="3166">
                  <c:v>33.173712000000002</c:v>
                </c:pt>
                <c:pt idx="3167">
                  <c:v>33.173712000000002</c:v>
                </c:pt>
                <c:pt idx="3168">
                  <c:v>33.173712000000002</c:v>
                </c:pt>
                <c:pt idx="3169">
                  <c:v>33.173712000000002</c:v>
                </c:pt>
                <c:pt idx="3170">
                  <c:v>33.173712000000002</c:v>
                </c:pt>
                <c:pt idx="3171">
                  <c:v>33.173712000000002</c:v>
                </c:pt>
                <c:pt idx="3172">
                  <c:v>33.173712000000002</c:v>
                </c:pt>
                <c:pt idx="3173">
                  <c:v>33.173712000000002</c:v>
                </c:pt>
                <c:pt idx="3174">
                  <c:v>33.173712000000002</c:v>
                </c:pt>
                <c:pt idx="3175">
                  <c:v>33.173712000000002</c:v>
                </c:pt>
                <c:pt idx="3176">
                  <c:v>33.173712000000002</c:v>
                </c:pt>
                <c:pt idx="3177">
                  <c:v>33.173712000000002</c:v>
                </c:pt>
                <c:pt idx="3178">
                  <c:v>33.173712000000002</c:v>
                </c:pt>
                <c:pt idx="3179">
                  <c:v>33.173712000000002</c:v>
                </c:pt>
                <c:pt idx="3180">
                  <c:v>33.173712000000002</c:v>
                </c:pt>
                <c:pt idx="3181">
                  <c:v>33.173712000000002</c:v>
                </c:pt>
                <c:pt idx="3182">
                  <c:v>33.173712000000002</c:v>
                </c:pt>
                <c:pt idx="3183">
                  <c:v>33.173712000000002</c:v>
                </c:pt>
                <c:pt idx="3184">
                  <c:v>33.173712000000002</c:v>
                </c:pt>
                <c:pt idx="3185">
                  <c:v>33.173712000000002</c:v>
                </c:pt>
                <c:pt idx="3186">
                  <c:v>33.173712000000002</c:v>
                </c:pt>
                <c:pt idx="3187">
                  <c:v>33.173712000000002</c:v>
                </c:pt>
                <c:pt idx="3188">
                  <c:v>33.173712000000002</c:v>
                </c:pt>
                <c:pt idx="3189">
                  <c:v>33.173712000000002</c:v>
                </c:pt>
                <c:pt idx="3190">
                  <c:v>33.173712000000002</c:v>
                </c:pt>
                <c:pt idx="3191">
                  <c:v>33.173712000000002</c:v>
                </c:pt>
                <c:pt idx="3192">
                  <c:v>33.173712000000002</c:v>
                </c:pt>
                <c:pt idx="3193">
                  <c:v>33.173712000000002</c:v>
                </c:pt>
                <c:pt idx="3194">
                  <c:v>33.173712000000002</c:v>
                </c:pt>
                <c:pt idx="3195">
                  <c:v>33.173712000000002</c:v>
                </c:pt>
                <c:pt idx="3196">
                  <c:v>33.173712000000002</c:v>
                </c:pt>
                <c:pt idx="3197">
                  <c:v>33.173712000000002</c:v>
                </c:pt>
                <c:pt idx="3198">
                  <c:v>33.173712000000002</c:v>
                </c:pt>
                <c:pt idx="3199">
                  <c:v>33.173712000000002</c:v>
                </c:pt>
                <c:pt idx="3200">
                  <c:v>33.173712000000002</c:v>
                </c:pt>
                <c:pt idx="3201">
                  <c:v>33.173712000000002</c:v>
                </c:pt>
                <c:pt idx="3202">
                  <c:v>33.173712000000002</c:v>
                </c:pt>
                <c:pt idx="3203">
                  <c:v>33.173712000000002</c:v>
                </c:pt>
                <c:pt idx="3204">
                  <c:v>33.173712000000002</c:v>
                </c:pt>
                <c:pt idx="3205">
                  <c:v>33.173712000000002</c:v>
                </c:pt>
                <c:pt idx="3206">
                  <c:v>33.173712000000002</c:v>
                </c:pt>
                <c:pt idx="3207">
                  <c:v>33.173712000000002</c:v>
                </c:pt>
                <c:pt idx="3208">
                  <c:v>33.173712000000002</c:v>
                </c:pt>
                <c:pt idx="3209">
                  <c:v>33.173712000000002</c:v>
                </c:pt>
                <c:pt idx="3210">
                  <c:v>33.173712000000002</c:v>
                </c:pt>
                <c:pt idx="3211">
                  <c:v>33.173712000000002</c:v>
                </c:pt>
                <c:pt idx="3212">
                  <c:v>33.173712000000002</c:v>
                </c:pt>
                <c:pt idx="3213">
                  <c:v>33.173712000000002</c:v>
                </c:pt>
                <c:pt idx="3214">
                  <c:v>33.173712000000002</c:v>
                </c:pt>
                <c:pt idx="3215">
                  <c:v>33.173712000000002</c:v>
                </c:pt>
                <c:pt idx="3216">
                  <c:v>33.173712000000002</c:v>
                </c:pt>
                <c:pt idx="3217">
                  <c:v>33.173712000000002</c:v>
                </c:pt>
                <c:pt idx="3218">
                  <c:v>33.173712000000002</c:v>
                </c:pt>
                <c:pt idx="3219">
                  <c:v>33.173712000000002</c:v>
                </c:pt>
                <c:pt idx="3220">
                  <c:v>33.173712000000002</c:v>
                </c:pt>
                <c:pt idx="3221">
                  <c:v>33.173712000000002</c:v>
                </c:pt>
                <c:pt idx="3222">
                  <c:v>33.173712000000002</c:v>
                </c:pt>
                <c:pt idx="3223">
                  <c:v>33.173712000000002</c:v>
                </c:pt>
                <c:pt idx="3224">
                  <c:v>33.173712000000002</c:v>
                </c:pt>
                <c:pt idx="3225">
                  <c:v>33.173712000000002</c:v>
                </c:pt>
                <c:pt idx="3226">
                  <c:v>33.173712000000002</c:v>
                </c:pt>
                <c:pt idx="3227">
                  <c:v>33.173712000000002</c:v>
                </c:pt>
                <c:pt idx="3228">
                  <c:v>33.173712000000002</c:v>
                </c:pt>
                <c:pt idx="3229">
                  <c:v>33.173712000000002</c:v>
                </c:pt>
                <c:pt idx="3230">
                  <c:v>33.173712000000002</c:v>
                </c:pt>
                <c:pt idx="3231">
                  <c:v>33.173712000000002</c:v>
                </c:pt>
                <c:pt idx="3232">
                  <c:v>33.173712000000002</c:v>
                </c:pt>
                <c:pt idx="3233">
                  <c:v>33.173712000000002</c:v>
                </c:pt>
                <c:pt idx="3234">
                  <c:v>33.173712000000002</c:v>
                </c:pt>
                <c:pt idx="3235">
                  <c:v>33.173712000000002</c:v>
                </c:pt>
                <c:pt idx="3236">
                  <c:v>33.173712000000002</c:v>
                </c:pt>
                <c:pt idx="3237">
                  <c:v>33.173712000000002</c:v>
                </c:pt>
                <c:pt idx="3238">
                  <c:v>33.173712000000002</c:v>
                </c:pt>
                <c:pt idx="3239">
                  <c:v>33.173712000000002</c:v>
                </c:pt>
                <c:pt idx="3240">
                  <c:v>33.173712000000002</c:v>
                </c:pt>
                <c:pt idx="3241">
                  <c:v>33.173712000000002</c:v>
                </c:pt>
                <c:pt idx="3242">
                  <c:v>33.173712000000002</c:v>
                </c:pt>
                <c:pt idx="3243">
                  <c:v>33.173712000000002</c:v>
                </c:pt>
                <c:pt idx="3244">
                  <c:v>33.173712000000002</c:v>
                </c:pt>
                <c:pt idx="3245">
                  <c:v>33.173712000000002</c:v>
                </c:pt>
                <c:pt idx="3246">
                  <c:v>33.173712000000002</c:v>
                </c:pt>
                <c:pt idx="3247">
                  <c:v>33.173712000000002</c:v>
                </c:pt>
                <c:pt idx="3248">
                  <c:v>33.173712000000002</c:v>
                </c:pt>
                <c:pt idx="3249">
                  <c:v>33.173712000000002</c:v>
                </c:pt>
                <c:pt idx="3250">
                  <c:v>33.173712000000002</c:v>
                </c:pt>
                <c:pt idx="3251">
                  <c:v>33.173712000000002</c:v>
                </c:pt>
                <c:pt idx="3252">
                  <c:v>33.173712000000002</c:v>
                </c:pt>
                <c:pt idx="3253">
                  <c:v>33.173712000000002</c:v>
                </c:pt>
                <c:pt idx="3254">
                  <c:v>33.173712000000002</c:v>
                </c:pt>
                <c:pt idx="3255">
                  <c:v>33.173712000000002</c:v>
                </c:pt>
                <c:pt idx="3256">
                  <c:v>33.173712000000002</c:v>
                </c:pt>
                <c:pt idx="3257">
                  <c:v>33.173712000000002</c:v>
                </c:pt>
                <c:pt idx="3258">
                  <c:v>33.173712000000002</c:v>
                </c:pt>
                <c:pt idx="3259">
                  <c:v>33.173712000000002</c:v>
                </c:pt>
                <c:pt idx="3260">
                  <c:v>33.173712000000002</c:v>
                </c:pt>
                <c:pt idx="3261">
                  <c:v>33.173712000000002</c:v>
                </c:pt>
                <c:pt idx="3262">
                  <c:v>33.173712000000002</c:v>
                </c:pt>
                <c:pt idx="3263">
                  <c:v>33.173712000000002</c:v>
                </c:pt>
                <c:pt idx="3264">
                  <c:v>33.173712000000002</c:v>
                </c:pt>
                <c:pt idx="3265">
                  <c:v>33.173712000000002</c:v>
                </c:pt>
                <c:pt idx="3266">
                  <c:v>33.173712000000002</c:v>
                </c:pt>
                <c:pt idx="3267">
                  <c:v>33.173712000000002</c:v>
                </c:pt>
                <c:pt idx="3268">
                  <c:v>33.173712000000002</c:v>
                </c:pt>
                <c:pt idx="3269">
                  <c:v>33.173712000000002</c:v>
                </c:pt>
                <c:pt idx="3270">
                  <c:v>33.173712000000002</c:v>
                </c:pt>
                <c:pt idx="3271">
                  <c:v>33.173712000000002</c:v>
                </c:pt>
                <c:pt idx="3272">
                  <c:v>33.173712000000002</c:v>
                </c:pt>
                <c:pt idx="3273">
                  <c:v>33.173712000000002</c:v>
                </c:pt>
                <c:pt idx="3274">
                  <c:v>33.173712000000002</c:v>
                </c:pt>
                <c:pt idx="3275">
                  <c:v>33.173712000000002</c:v>
                </c:pt>
                <c:pt idx="3276">
                  <c:v>33.173712000000002</c:v>
                </c:pt>
                <c:pt idx="3277">
                  <c:v>33.173712000000002</c:v>
                </c:pt>
                <c:pt idx="3278">
                  <c:v>33.173712000000002</c:v>
                </c:pt>
                <c:pt idx="3279">
                  <c:v>33.173712000000002</c:v>
                </c:pt>
                <c:pt idx="3280">
                  <c:v>33.173712000000002</c:v>
                </c:pt>
                <c:pt idx="3281">
                  <c:v>33.173712000000002</c:v>
                </c:pt>
                <c:pt idx="3282">
                  <c:v>33.173712000000002</c:v>
                </c:pt>
                <c:pt idx="3283">
                  <c:v>33.173712000000002</c:v>
                </c:pt>
                <c:pt idx="3284">
                  <c:v>33.173712000000002</c:v>
                </c:pt>
                <c:pt idx="3285">
                  <c:v>33.173712000000002</c:v>
                </c:pt>
                <c:pt idx="3286">
                  <c:v>33.173712000000002</c:v>
                </c:pt>
                <c:pt idx="3287">
                  <c:v>33.173712000000002</c:v>
                </c:pt>
                <c:pt idx="3288">
                  <c:v>33.173712000000002</c:v>
                </c:pt>
                <c:pt idx="3289">
                  <c:v>33.173712000000002</c:v>
                </c:pt>
                <c:pt idx="3290">
                  <c:v>33.173712000000002</c:v>
                </c:pt>
                <c:pt idx="3291">
                  <c:v>33.173712000000002</c:v>
                </c:pt>
                <c:pt idx="3292">
                  <c:v>33.173712000000002</c:v>
                </c:pt>
                <c:pt idx="3293">
                  <c:v>33.173712000000002</c:v>
                </c:pt>
                <c:pt idx="3294">
                  <c:v>33.173712000000002</c:v>
                </c:pt>
                <c:pt idx="3295">
                  <c:v>33.173712000000002</c:v>
                </c:pt>
                <c:pt idx="3296">
                  <c:v>33.173712000000002</c:v>
                </c:pt>
                <c:pt idx="3297">
                  <c:v>33.173712000000002</c:v>
                </c:pt>
                <c:pt idx="3298">
                  <c:v>33.173712000000002</c:v>
                </c:pt>
                <c:pt idx="3299">
                  <c:v>33.173712000000002</c:v>
                </c:pt>
                <c:pt idx="3300">
                  <c:v>33.173712000000002</c:v>
                </c:pt>
                <c:pt idx="3301">
                  <c:v>33.173712000000002</c:v>
                </c:pt>
                <c:pt idx="3302">
                  <c:v>33.173712000000002</c:v>
                </c:pt>
                <c:pt idx="3303">
                  <c:v>33.173712000000002</c:v>
                </c:pt>
                <c:pt idx="3304">
                  <c:v>33.173712000000002</c:v>
                </c:pt>
                <c:pt idx="3305">
                  <c:v>33.173712000000002</c:v>
                </c:pt>
                <c:pt idx="3306">
                  <c:v>33.173712000000002</c:v>
                </c:pt>
                <c:pt idx="3307">
                  <c:v>33.173712000000002</c:v>
                </c:pt>
                <c:pt idx="3308">
                  <c:v>33.173712000000002</c:v>
                </c:pt>
                <c:pt idx="3309">
                  <c:v>33.173712000000002</c:v>
                </c:pt>
                <c:pt idx="3310">
                  <c:v>33.173712000000002</c:v>
                </c:pt>
                <c:pt idx="3311">
                  <c:v>33.173712000000002</c:v>
                </c:pt>
                <c:pt idx="3312">
                  <c:v>33.173712000000002</c:v>
                </c:pt>
                <c:pt idx="3313">
                  <c:v>33.173712000000002</c:v>
                </c:pt>
                <c:pt idx="3314">
                  <c:v>33.173712000000002</c:v>
                </c:pt>
                <c:pt idx="3315">
                  <c:v>33.173712000000002</c:v>
                </c:pt>
                <c:pt idx="3316">
                  <c:v>33.173712000000002</c:v>
                </c:pt>
                <c:pt idx="3317">
                  <c:v>33.173712000000002</c:v>
                </c:pt>
                <c:pt idx="3318">
                  <c:v>33.173712000000002</c:v>
                </c:pt>
                <c:pt idx="3319">
                  <c:v>33.173712000000002</c:v>
                </c:pt>
                <c:pt idx="3320">
                  <c:v>33.173712000000002</c:v>
                </c:pt>
                <c:pt idx="3321">
                  <c:v>33.173712000000002</c:v>
                </c:pt>
                <c:pt idx="3322">
                  <c:v>33.173712000000002</c:v>
                </c:pt>
                <c:pt idx="3323">
                  <c:v>33.173712000000002</c:v>
                </c:pt>
                <c:pt idx="3324">
                  <c:v>33.173712000000002</c:v>
                </c:pt>
                <c:pt idx="3325">
                  <c:v>33.173712000000002</c:v>
                </c:pt>
                <c:pt idx="3326">
                  <c:v>33.173712000000002</c:v>
                </c:pt>
                <c:pt idx="3327">
                  <c:v>33.173712000000002</c:v>
                </c:pt>
                <c:pt idx="3328">
                  <c:v>33.173712000000002</c:v>
                </c:pt>
                <c:pt idx="3329">
                  <c:v>33.173712000000002</c:v>
                </c:pt>
                <c:pt idx="3330">
                  <c:v>33.173712000000002</c:v>
                </c:pt>
                <c:pt idx="3331">
                  <c:v>33.173712000000002</c:v>
                </c:pt>
                <c:pt idx="3332">
                  <c:v>33.173712000000002</c:v>
                </c:pt>
                <c:pt idx="3333">
                  <c:v>33.173712000000002</c:v>
                </c:pt>
                <c:pt idx="3334">
                  <c:v>33.173712000000002</c:v>
                </c:pt>
                <c:pt idx="3335">
                  <c:v>33.173712000000002</c:v>
                </c:pt>
                <c:pt idx="3336">
                  <c:v>33.173712000000002</c:v>
                </c:pt>
                <c:pt idx="3337">
                  <c:v>33.173712000000002</c:v>
                </c:pt>
                <c:pt idx="3338">
                  <c:v>33.173712000000002</c:v>
                </c:pt>
                <c:pt idx="3339">
                  <c:v>33.173712000000002</c:v>
                </c:pt>
                <c:pt idx="3340">
                  <c:v>33.173712000000002</c:v>
                </c:pt>
                <c:pt idx="3341">
                  <c:v>33.173712000000002</c:v>
                </c:pt>
                <c:pt idx="3342">
                  <c:v>33.173712000000002</c:v>
                </c:pt>
                <c:pt idx="3343">
                  <c:v>33.173712000000002</c:v>
                </c:pt>
                <c:pt idx="3344">
                  <c:v>33.173712000000002</c:v>
                </c:pt>
                <c:pt idx="3345">
                  <c:v>33.173712000000002</c:v>
                </c:pt>
                <c:pt idx="3346">
                  <c:v>33.173712000000002</c:v>
                </c:pt>
                <c:pt idx="3347">
                  <c:v>33.173712000000002</c:v>
                </c:pt>
                <c:pt idx="3348">
                  <c:v>33.173712000000002</c:v>
                </c:pt>
                <c:pt idx="3349">
                  <c:v>33.173712000000002</c:v>
                </c:pt>
                <c:pt idx="3350">
                  <c:v>33.173712000000002</c:v>
                </c:pt>
                <c:pt idx="3351">
                  <c:v>33.173712000000002</c:v>
                </c:pt>
                <c:pt idx="3352">
                  <c:v>33.173712000000002</c:v>
                </c:pt>
                <c:pt idx="3353">
                  <c:v>33.173712000000002</c:v>
                </c:pt>
                <c:pt idx="3354">
                  <c:v>33.173712000000002</c:v>
                </c:pt>
                <c:pt idx="3355">
                  <c:v>33.173712000000002</c:v>
                </c:pt>
                <c:pt idx="3356">
                  <c:v>33.173712000000002</c:v>
                </c:pt>
                <c:pt idx="3357">
                  <c:v>33.173712000000002</c:v>
                </c:pt>
                <c:pt idx="3358">
                  <c:v>33.173712000000002</c:v>
                </c:pt>
                <c:pt idx="3359">
                  <c:v>33.173712000000002</c:v>
                </c:pt>
                <c:pt idx="3360">
                  <c:v>33.173712000000002</c:v>
                </c:pt>
                <c:pt idx="3361">
                  <c:v>33.173712000000002</c:v>
                </c:pt>
                <c:pt idx="3362">
                  <c:v>33.173712000000002</c:v>
                </c:pt>
                <c:pt idx="3363">
                  <c:v>33.173712000000002</c:v>
                </c:pt>
                <c:pt idx="3364">
                  <c:v>33.173712000000002</c:v>
                </c:pt>
                <c:pt idx="3365">
                  <c:v>33.173712000000002</c:v>
                </c:pt>
                <c:pt idx="3366">
                  <c:v>33.173712000000002</c:v>
                </c:pt>
                <c:pt idx="3367">
                  <c:v>33.173712000000002</c:v>
                </c:pt>
                <c:pt idx="3368">
                  <c:v>33.173712000000002</c:v>
                </c:pt>
                <c:pt idx="3369">
                  <c:v>33.173712000000002</c:v>
                </c:pt>
                <c:pt idx="3370">
                  <c:v>33.173712000000002</c:v>
                </c:pt>
                <c:pt idx="3371">
                  <c:v>33.173712000000002</c:v>
                </c:pt>
                <c:pt idx="3372">
                  <c:v>33.173712000000002</c:v>
                </c:pt>
                <c:pt idx="3373">
                  <c:v>33.173712000000002</c:v>
                </c:pt>
                <c:pt idx="3374">
                  <c:v>33.173712000000002</c:v>
                </c:pt>
                <c:pt idx="3375">
                  <c:v>33.173712000000002</c:v>
                </c:pt>
                <c:pt idx="3376">
                  <c:v>33.173712000000002</c:v>
                </c:pt>
                <c:pt idx="3377">
                  <c:v>33.173712000000002</c:v>
                </c:pt>
                <c:pt idx="3378">
                  <c:v>33.173712000000002</c:v>
                </c:pt>
                <c:pt idx="3379">
                  <c:v>33.173712000000002</c:v>
                </c:pt>
                <c:pt idx="3380">
                  <c:v>33.173712000000002</c:v>
                </c:pt>
                <c:pt idx="3381">
                  <c:v>33.173712000000002</c:v>
                </c:pt>
                <c:pt idx="3382">
                  <c:v>33.173712000000002</c:v>
                </c:pt>
                <c:pt idx="3383">
                  <c:v>33.173712000000002</c:v>
                </c:pt>
                <c:pt idx="3384">
                  <c:v>33.173712000000002</c:v>
                </c:pt>
                <c:pt idx="3385">
                  <c:v>33.173712000000002</c:v>
                </c:pt>
                <c:pt idx="3386">
                  <c:v>33.173712000000002</c:v>
                </c:pt>
                <c:pt idx="3387">
                  <c:v>33.173712000000002</c:v>
                </c:pt>
                <c:pt idx="3388">
                  <c:v>33.173712000000002</c:v>
                </c:pt>
                <c:pt idx="3389">
                  <c:v>33.173712000000002</c:v>
                </c:pt>
                <c:pt idx="3390">
                  <c:v>33.173712000000002</c:v>
                </c:pt>
                <c:pt idx="3391">
                  <c:v>33.173712000000002</c:v>
                </c:pt>
                <c:pt idx="3392">
                  <c:v>33.173712000000002</c:v>
                </c:pt>
                <c:pt idx="3393">
                  <c:v>33.173712000000002</c:v>
                </c:pt>
                <c:pt idx="3394">
                  <c:v>33.173712000000002</c:v>
                </c:pt>
                <c:pt idx="3395">
                  <c:v>33.173712000000002</c:v>
                </c:pt>
                <c:pt idx="3396">
                  <c:v>33.173712000000002</c:v>
                </c:pt>
                <c:pt idx="3397">
                  <c:v>33.173712000000002</c:v>
                </c:pt>
                <c:pt idx="3398">
                  <c:v>33.173712000000002</c:v>
                </c:pt>
                <c:pt idx="3399">
                  <c:v>33.173712000000002</c:v>
                </c:pt>
                <c:pt idx="3400">
                  <c:v>33.173712000000002</c:v>
                </c:pt>
                <c:pt idx="3401">
                  <c:v>33.173712000000002</c:v>
                </c:pt>
                <c:pt idx="3402">
                  <c:v>33.173712000000002</c:v>
                </c:pt>
                <c:pt idx="3403">
                  <c:v>33.173712000000002</c:v>
                </c:pt>
                <c:pt idx="3404">
                  <c:v>33.173712000000002</c:v>
                </c:pt>
                <c:pt idx="3405">
                  <c:v>33.173712000000002</c:v>
                </c:pt>
                <c:pt idx="3406">
                  <c:v>33.173712000000002</c:v>
                </c:pt>
                <c:pt idx="3407">
                  <c:v>33.173712000000002</c:v>
                </c:pt>
                <c:pt idx="3408">
                  <c:v>33.173712000000002</c:v>
                </c:pt>
                <c:pt idx="3409">
                  <c:v>33.173712000000002</c:v>
                </c:pt>
                <c:pt idx="3410">
                  <c:v>33.173712000000002</c:v>
                </c:pt>
                <c:pt idx="3411">
                  <c:v>33.173712000000002</c:v>
                </c:pt>
                <c:pt idx="3412">
                  <c:v>33.173712000000002</c:v>
                </c:pt>
                <c:pt idx="3413">
                  <c:v>33.173712000000002</c:v>
                </c:pt>
                <c:pt idx="3414">
                  <c:v>33.173712000000002</c:v>
                </c:pt>
                <c:pt idx="3415">
                  <c:v>33.173712000000002</c:v>
                </c:pt>
                <c:pt idx="3416">
                  <c:v>33.173712000000002</c:v>
                </c:pt>
                <c:pt idx="3417">
                  <c:v>33.173712000000002</c:v>
                </c:pt>
                <c:pt idx="3418">
                  <c:v>33.173712000000002</c:v>
                </c:pt>
                <c:pt idx="3419">
                  <c:v>33.173712000000002</c:v>
                </c:pt>
                <c:pt idx="3420">
                  <c:v>33.173712000000002</c:v>
                </c:pt>
                <c:pt idx="3421">
                  <c:v>33.173712000000002</c:v>
                </c:pt>
                <c:pt idx="3422">
                  <c:v>33.173712000000002</c:v>
                </c:pt>
                <c:pt idx="3423">
                  <c:v>33.173712000000002</c:v>
                </c:pt>
                <c:pt idx="3424">
                  <c:v>33.173712000000002</c:v>
                </c:pt>
                <c:pt idx="3425">
                  <c:v>33.173712000000002</c:v>
                </c:pt>
                <c:pt idx="3426">
                  <c:v>33.173712000000002</c:v>
                </c:pt>
                <c:pt idx="3427">
                  <c:v>33.173712000000002</c:v>
                </c:pt>
                <c:pt idx="3428">
                  <c:v>33.173712000000002</c:v>
                </c:pt>
                <c:pt idx="3429">
                  <c:v>33.173712000000002</c:v>
                </c:pt>
                <c:pt idx="3430">
                  <c:v>33.173712000000002</c:v>
                </c:pt>
                <c:pt idx="3431">
                  <c:v>33.173712000000002</c:v>
                </c:pt>
                <c:pt idx="3432">
                  <c:v>33.173712000000002</c:v>
                </c:pt>
                <c:pt idx="3433">
                  <c:v>33.173712000000002</c:v>
                </c:pt>
                <c:pt idx="3434">
                  <c:v>33.173712000000002</c:v>
                </c:pt>
                <c:pt idx="3435">
                  <c:v>33.173712000000002</c:v>
                </c:pt>
                <c:pt idx="3436">
                  <c:v>33.173712000000002</c:v>
                </c:pt>
                <c:pt idx="3437">
                  <c:v>33.173712000000002</c:v>
                </c:pt>
                <c:pt idx="3438">
                  <c:v>33.173712000000002</c:v>
                </c:pt>
                <c:pt idx="3439">
                  <c:v>33.173712000000002</c:v>
                </c:pt>
                <c:pt idx="3440">
                  <c:v>33.173712000000002</c:v>
                </c:pt>
                <c:pt idx="3441">
                  <c:v>33.173712000000002</c:v>
                </c:pt>
                <c:pt idx="3442">
                  <c:v>33.173712000000002</c:v>
                </c:pt>
                <c:pt idx="3443">
                  <c:v>33.173712000000002</c:v>
                </c:pt>
                <c:pt idx="3444">
                  <c:v>33.173712000000002</c:v>
                </c:pt>
                <c:pt idx="3445">
                  <c:v>33.173712000000002</c:v>
                </c:pt>
                <c:pt idx="3446">
                  <c:v>33.173712000000002</c:v>
                </c:pt>
                <c:pt idx="3447">
                  <c:v>33.173712000000002</c:v>
                </c:pt>
                <c:pt idx="3448">
                  <c:v>33.173712000000002</c:v>
                </c:pt>
                <c:pt idx="3449">
                  <c:v>33.173712000000002</c:v>
                </c:pt>
                <c:pt idx="3450">
                  <c:v>33.173712000000002</c:v>
                </c:pt>
                <c:pt idx="3451">
                  <c:v>33.173712000000002</c:v>
                </c:pt>
                <c:pt idx="3452">
                  <c:v>33.173712000000002</c:v>
                </c:pt>
                <c:pt idx="3453">
                  <c:v>33.173712000000002</c:v>
                </c:pt>
                <c:pt idx="3454">
                  <c:v>33.173712000000002</c:v>
                </c:pt>
                <c:pt idx="3455">
                  <c:v>33.173712000000002</c:v>
                </c:pt>
                <c:pt idx="3456">
                  <c:v>33.173712000000002</c:v>
                </c:pt>
                <c:pt idx="3457">
                  <c:v>33.173712000000002</c:v>
                </c:pt>
                <c:pt idx="3458">
                  <c:v>33.173712000000002</c:v>
                </c:pt>
                <c:pt idx="3459">
                  <c:v>25.345188</c:v>
                </c:pt>
                <c:pt idx="3460">
                  <c:v>25.345188</c:v>
                </c:pt>
                <c:pt idx="3461">
                  <c:v>19.368756000000001</c:v>
                </c:pt>
                <c:pt idx="3462">
                  <c:v>19.368756000000001</c:v>
                </c:pt>
                <c:pt idx="3463">
                  <c:v>14.836931999999999</c:v>
                </c:pt>
                <c:pt idx="3464">
                  <c:v>14.836931999999999</c:v>
                </c:pt>
                <c:pt idx="3465">
                  <c:v>11.370744</c:v>
                </c:pt>
                <c:pt idx="3466">
                  <c:v>11.370744</c:v>
                </c:pt>
                <c:pt idx="3467">
                  <c:v>8.7258600000000008</c:v>
                </c:pt>
                <c:pt idx="3468">
                  <c:v>8.7258600000000008</c:v>
                </c:pt>
                <c:pt idx="3469">
                  <c:v>6.7106159999999999</c:v>
                </c:pt>
                <c:pt idx="3470">
                  <c:v>6.7106159999999999</c:v>
                </c:pt>
                <c:pt idx="3471">
                  <c:v>5.1689879999999997</c:v>
                </c:pt>
                <c:pt idx="3472">
                  <c:v>5.1689879999999997</c:v>
                </c:pt>
                <c:pt idx="3473">
                  <c:v>3.9695040000000001</c:v>
                </c:pt>
                <c:pt idx="3474">
                  <c:v>3.9695040000000001</c:v>
                </c:pt>
                <c:pt idx="3475">
                  <c:v>3.0527639999999998</c:v>
                </c:pt>
                <c:pt idx="3476">
                  <c:v>3.0527639999999998</c:v>
                </c:pt>
                <c:pt idx="3477">
                  <c:v>2.3474879999999998</c:v>
                </c:pt>
                <c:pt idx="3478">
                  <c:v>2.3474879999999998</c:v>
                </c:pt>
                <c:pt idx="3479">
                  <c:v>1.8132839999999999</c:v>
                </c:pt>
                <c:pt idx="3480">
                  <c:v>1.8132839999999999</c:v>
                </c:pt>
                <c:pt idx="3481">
                  <c:v>1.4010480000000001</c:v>
                </c:pt>
                <c:pt idx="3482">
                  <c:v>1.4010480000000001</c:v>
                </c:pt>
                <c:pt idx="3483">
                  <c:v>1.072368</c:v>
                </c:pt>
                <c:pt idx="3484">
                  <c:v>1.072368</c:v>
                </c:pt>
                <c:pt idx="3485">
                  <c:v>0.81774000000000002</c:v>
                </c:pt>
                <c:pt idx="3486">
                  <c:v>0.81774000000000002</c:v>
                </c:pt>
                <c:pt idx="3487">
                  <c:v>0.62766</c:v>
                </c:pt>
                <c:pt idx="3488">
                  <c:v>0.62766</c:v>
                </c:pt>
                <c:pt idx="3489">
                  <c:v>0.477576</c:v>
                </c:pt>
                <c:pt idx="3490">
                  <c:v>0.477576</c:v>
                </c:pt>
                <c:pt idx="3491">
                  <c:v>0.356796</c:v>
                </c:pt>
                <c:pt idx="3492">
                  <c:v>0.356796</c:v>
                </c:pt>
                <c:pt idx="3493">
                  <c:v>0.26056800000000002</c:v>
                </c:pt>
                <c:pt idx="3494">
                  <c:v>0.26056800000000002</c:v>
                </c:pt>
                <c:pt idx="3495">
                  <c:v>0.187308</c:v>
                </c:pt>
                <c:pt idx="3496">
                  <c:v>0.187308</c:v>
                </c:pt>
                <c:pt idx="3497">
                  <c:v>0.124344</c:v>
                </c:pt>
                <c:pt idx="3498">
                  <c:v>0.124344</c:v>
                </c:pt>
                <c:pt idx="3499">
                  <c:v>7.4843999999999994E-2</c:v>
                </c:pt>
                <c:pt idx="3500">
                  <c:v>7.4843999999999994E-2</c:v>
                </c:pt>
                <c:pt idx="3501">
                  <c:v>3.3660000000000002E-2</c:v>
                </c:pt>
                <c:pt idx="3502">
                  <c:v>3.3660000000000002E-2</c:v>
                </c:pt>
                <c:pt idx="3503">
                  <c:v>0</c:v>
                </c:pt>
                <c:pt idx="3504">
                  <c:v>0</c:v>
                </c:pt>
                <c:pt idx="3505">
                  <c:v>0</c:v>
                </c:pt>
                <c:pt idx="3506">
                  <c:v>0</c:v>
                </c:pt>
                <c:pt idx="3507">
                  <c:v>0</c:v>
                </c:pt>
                <c:pt idx="3508">
                  <c:v>0</c:v>
                </c:pt>
                <c:pt idx="3509">
                  <c:v>0</c:v>
                </c:pt>
                <c:pt idx="3510">
                  <c:v>0</c:v>
                </c:pt>
                <c:pt idx="3511">
                  <c:v>0</c:v>
                </c:pt>
                <c:pt idx="3512">
                  <c:v>0</c:v>
                </c:pt>
                <c:pt idx="3513">
                  <c:v>0</c:v>
                </c:pt>
              </c:numCache>
            </c:numRef>
          </c:yVal>
          <c:smooth val="0"/>
        </c:ser>
        <c:ser>
          <c:idx val="7"/>
          <c:order val="7"/>
          <c:tx>
            <c:strRef>
              <c:f>Φύλλο2!$N$1</c:f>
              <c:strCache>
                <c:ptCount val="1"/>
                <c:pt idx="0">
                  <c:v>Results Cache</c:v>
                </c:pt>
              </c:strCache>
            </c:strRef>
          </c:tx>
          <c:spPr>
            <a:ln w="19050">
              <a:solidFill>
                <a:srgbClr val="00B0F0"/>
              </a:solidFill>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O$1:$O$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36</c:v>
                </c:pt>
                <c:pt idx="422">
                  <c:v>0.36</c:v>
                </c:pt>
                <c:pt idx="423">
                  <c:v>0.36</c:v>
                </c:pt>
                <c:pt idx="424">
                  <c:v>0.36</c:v>
                </c:pt>
                <c:pt idx="425">
                  <c:v>0.36</c:v>
                </c:pt>
                <c:pt idx="426">
                  <c:v>0.36</c:v>
                </c:pt>
                <c:pt idx="427">
                  <c:v>0.36</c:v>
                </c:pt>
                <c:pt idx="428">
                  <c:v>0.36</c:v>
                </c:pt>
                <c:pt idx="429">
                  <c:v>0.36</c:v>
                </c:pt>
                <c:pt idx="430">
                  <c:v>11.24</c:v>
                </c:pt>
                <c:pt idx="431">
                  <c:v>11.24</c:v>
                </c:pt>
                <c:pt idx="432">
                  <c:v>11.24</c:v>
                </c:pt>
                <c:pt idx="433">
                  <c:v>11.24</c:v>
                </c:pt>
                <c:pt idx="434">
                  <c:v>11.24</c:v>
                </c:pt>
                <c:pt idx="435">
                  <c:v>11.24</c:v>
                </c:pt>
                <c:pt idx="436">
                  <c:v>11.24</c:v>
                </c:pt>
                <c:pt idx="437">
                  <c:v>11.24</c:v>
                </c:pt>
                <c:pt idx="438">
                  <c:v>11.24</c:v>
                </c:pt>
                <c:pt idx="439">
                  <c:v>11.24</c:v>
                </c:pt>
                <c:pt idx="440">
                  <c:v>11.24</c:v>
                </c:pt>
                <c:pt idx="441">
                  <c:v>11.24</c:v>
                </c:pt>
                <c:pt idx="442">
                  <c:v>11.24</c:v>
                </c:pt>
                <c:pt idx="443">
                  <c:v>11.24</c:v>
                </c:pt>
                <c:pt idx="444">
                  <c:v>11.24</c:v>
                </c:pt>
                <c:pt idx="445">
                  <c:v>11.24</c:v>
                </c:pt>
                <c:pt idx="446">
                  <c:v>11.24</c:v>
                </c:pt>
                <c:pt idx="447">
                  <c:v>11.24</c:v>
                </c:pt>
                <c:pt idx="448">
                  <c:v>11.24</c:v>
                </c:pt>
                <c:pt idx="449">
                  <c:v>11.24</c:v>
                </c:pt>
                <c:pt idx="450">
                  <c:v>11.24</c:v>
                </c:pt>
                <c:pt idx="451">
                  <c:v>11.24</c:v>
                </c:pt>
                <c:pt idx="452">
                  <c:v>11.24</c:v>
                </c:pt>
                <c:pt idx="453">
                  <c:v>11.24</c:v>
                </c:pt>
                <c:pt idx="454">
                  <c:v>11.24</c:v>
                </c:pt>
                <c:pt idx="455">
                  <c:v>11.24</c:v>
                </c:pt>
                <c:pt idx="456">
                  <c:v>11.24</c:v>
                </c:pt>
                <c:pt idx="457">
                  <c:v>11.24</c:v>
                </c:pt>
                <c:pt idx="458">
                  <c:v>11.24</c:v>
                </c:pt>
                <c:pt idx="459">
                  <c:v>11.24</c:v>
                </c:pt>
                <c:pt idx="460">
                  <c:v>11.24</c:v>
                </c:pt>
                <c:pt idx="461">
                  <c:v>11.24</c:v>
                </c:pt>
                <c:pt idx="462">
                  <c:v>11.24</c:v>
                </c:pt>
                <c:pt idx="463">
                  <c:v>11.24</c:v>
                </c:pt>
                <c:pt idx="464">
                  <c:v>11.24</c:v>
                </c:pt>
                <c:pt idx="465">
                  <c:v>11.24</c:v>
                </c:pt>
                <c:pt idx="466">
                  <c:v>11.24</c:v>
                </c:pt>
                <c:pt idx="467">
                  <c:v>11.24</c:v>
                </c:pt>
                <c:pt idx="468">
                  <c:v>11.24</c:v>
                </c:pt>
                <c:pt idx="469">
                  <c:v>11.24</c:v>
                </c:pt>
                <c:pt idx="470">
                  <c:v>11.24</c:v>
                </c:pt>
                <c:pt idx="471">
                  <c:v>11.24</c:v>
                </c:pt>
                <c:pt idx="472">
                  <c:v>11.24</c:v>
                </c:pt>
                <c:pt idx="473">
                  <c:v>11.24</c:v>
                </c:pt>
                <c:pt idx="474">
                  <c:v>11.24</c:v>
                </c:pt>
                <c:pt idx="475">
                  <c:v>11.24</c:v>
                </c:pt>
                <c:pt idx="476">
                  <c:v>11.24</c:v>
                </c:pt>
                <c:pt idx="477">
                  <c:v>11.24</c:v>
                </c:pt>
                <c:pt idx="478">
                  <c:v>11.24</c:v>
                </c:pt>
                <c:pt idx="479">
                  <c:v>11.24</c:v>
                </c:pt>
                <c:pt idx="480">
                  <c:v>11.24</c:v>
                </c:pt>
                <c:pt idx="481">
                  <c:v>11.24</c:v>
                </c:pt>
                <c:pt idx="482">
                  <c:v>11.24</c:v>
                </c:pt>
                <c:pt idx="483">
                  <c:v>11.24</c:v>
                </c:pt>
                <c:pt idx="484">
                  <c:v>11.24</c:v>
                </c:pt>
                <c:pt idx="485">
                  <c:v>11.24</c:v>
                </c:pt>
                <c:pt idx="486">
                  <c:v>11.24</c:v>
                </c:pt>
                <c:pt idx="487">
                  <c:v>11.24</c:v>
                </c:pt>
                <c:pt idx="488">
                  <c:v>11.24</c:v>
                </c:pt>
                <c:pt idx="489">
                  <c:v>11.24</c:v>
                </c:pt>
                <c:pt idx="490">
                  <c:v>11.24</c:v>
                </c:pt>
                <c:pt idx="491">
                  <c:v>11.24</c:v>
                </c:pt>
                <c:pt idx="492">
                  <c:v>11.24</c:v>
                </c:pt>
                <c:pt idx="493">
                  <c:v>11.24</c:v>
                </c:pt>
                <c:pt idx="494">
                  <c:v>11.24</c:v>
                </c:pt>
                <c:pt idx="495">
                  <c:v>11.24</c:v>
                </c:pt>
                <c:pt idx="496">
                  <c:v>11.24</c:v>
                </c:pt>
                <c:pt idx="497">
                  <c:v>11.24</c:v>
                </c:pt>
                <c:pt idx="498">
                  <c:v>11.24</c:v>
                </c:pt>
                <c:pt idx="499">
                  <c:v>11.24</c:v>
                </c:pt>
                <c:pt idx="500">
                  <c:v>11.24</c:v>
                </c:pt>
                <c:pt idx="501">
                  <c:v>11.24</c:v>
                </c:pt>
                <c:pt idx="502">
                  <c:v>11.24</c:v>
                </c:pt>
                <c:pt idx="503">
                  <c:v>11.24</c:v>
                </c:pt>
                <c:pt idx="504">
                  <c:v>11.24</c:v>
                </c:pt>
                <c:pt idx="505">
                  <c:v>11.24</c:v>
                </c:pt>
                <c:pt idx="506">
                  <c:v>11.24</c:v>
                </c:pt>
                <c:pt idx="507">
                  <c:v>11.24</c:v>
                </c:pt>
                <c:pt idx="508">
                  <c:v>11.24</c:v>
                </c:pt>
                <c:pt idx="509">
                  <c:v>11.24</c:v>
                </c:pt>
                <c:pt idx="510">
                  <c:v>11.24</c:v>
                </c:pt>
                <c:pt idx="511">
                  <c:v>11.24</c:v>
                </c:pt>
                <c:pt idx="512">
                  <c:v>11.24</c:v>
                </c:pt>
                <c:pt idx="513">
                  <c:v>11.24</c:v>
                </c:pt>
                <c:pt idx="514">
                  <c:v>11.24</c:v>
                </c:pt>
                <c:pt idx="515">
                  <c:v>11.24</c:v>
                </c:pt>
                <c:pt idx="516">
                  <c:v>11.24</c:v>
                </c:pt>
                <c:pt idx="517">
                  <c:v>11.24</c:v>
                </c:pt>
                <c:pt idx="518">
                  <c:v>11.24</c:v>
                </c:pt>
                <c:pt idx="519">
                  <c:v>11.24</c:v>
                </c:pt>
                <c:pt idx="520">
                  <c:v>11.24</c:v>
                </c:pt>
                <c:pt idx="521">
                  <c:v>11.24</c:v>
                </c:pt>
                <c:pt idx="522">
                  <c:v>11.24</c:v>
                </c:pt>
                <c:pt idx="523">
                  <c:v>11.24</c:v>
                </c:pt>
                <c:pt idx="524">
                  <c:v>11.24</c:v>
                </c:pt>
                <c:pt idx="525">
                  <c:v>11.24</c:v>
                </c:pt>
                <c:pt idx="526">
                  <c:v>11.24</c:v>
                </c:pt>
                <c:pt idx="527">
                  <c:v>11.24</c:v>
                </c:pt>
                <c:pt idx="528">
                  <c:v>11.24</c:v>
                </c:pt>
                <c:pt idx="529">
                  <c:v>11.24</c:v>
                </c:pt>
                <c:pt idx="530">
                  <c:v>11.24</c:v>
                </c:pt>
                <c:pt idx="531">
                  <c:v>11.24</c:v>
                </c:pt>
                <c:pt idx="532">
                  <c:v>11.24</c:v>
                </c:pt>
                <c:pt idx="533">
                  <c:v>11.24</c:v>
                </c:pt>
                <c:pt idx="534">
                  <c:v>11.24</c:v>
                </c:pt>
                <c:pt idx="535">
                  <c:v>11.24</c:v>
                </c:pt>
                <c:pt idx="536">
                  <c:v>11.24</c:v>
                </c:pt>
                <c:pt idx="537">
                  <c:v>11.24</c:v>
                </c:pt>
                <c:pt idx="538">
                  <c:v>11.24</c:v>
                </c:pt>
                <c:pt idx="539">
                  <c:v>11.24</c:v>
                </c:pt>
                <c:pt idx="540">
                  <c:v>11.24</c:v>
                </c:pt>
                <c:pt idx="541">
                  <c:v>11.24</c:v>
                </c:pt>
                <c:pt idx="542">
                  <c:v>11.24</c:v>
                </c:pt>
                <c:pt idx="543">
                  <c:v>11.24</c:v>
                </c:pt>
                <c:pt idx="544">
                  <c:v>11.24</c:v>
                </c:pt>
                <c:pt idx="545">
                  <c:v>11.24</c:v>
                </c:pt>
                <c:pt idx="546">
                  <c:v>11.24</c:v>
                </c:pt>
                <c:pt idx="547">
                  <c:v>11.24</c:v>
                </c:pt>
                <c:pt idx="548">
                  <c:v>11.24</c:v>
                </c:pt>
                <c:pt idx="549">
                  <c:v>11.24</c:v>
                </c:pt>
                <c:pt idx="550">
                  <c:v>11.24</c:v>
                </c:pt>
                <c:pt idx="551">
                  <c:v>11.24</c:v>
                </c:pt>
                <c:pt idx="552">
                  <c:v>11.24</c:v>
                </c:pt>
                <c:pt idx="553">
                  <c:v>11.24</c:v>
                </c:pt>
                <c:pt idx="554">
                  <c:v>11.24</c:v>
                </c:pt>
                <c:pt idx="555">
                  <c:v>11.24</c:v>
                </c:pt>
                <c:pt idx="556">
                  <c:v>11.24</c:v>
                </c:pt>
                <c:pt idx="557">
                  <c:v>11.24</c:v>
                </c:pt>
                <c:pt idx="558">
                  <c:v>11.24</c:v>
                </c:pt>
                <c:pt idx="559">
                  <c:v>11.24</c:v>
                </c:pt>
                <c:pt idx="560">
                  <c:v>11.24</c:v>
                </c:pt>
                <c:pt idx="561">
                  <c:v>11.24</c:v>
                </c:pt>
                <c:pt idx="562">
                  <c:v>11.24</c:v>
                </c:pt>
                <c:pt idx="563">
                  <c:v>11.24</c:v>
                </c:pt>
                <c:pt idx="564">
                  <c:v>11.24</c:v>
                </c:pt>
                <c:pt idx="565">
                  <c:v>11.24</c:v>
                </c:pt>
                <c:pt idx="566">
                  <c:v>11.24</c:v>
                </c:pt>
                <c:pt idx="567">
                  <c:v>11.24</c:v>
                </c:pt>
                <c:pt idx="568">
                  <c:v>11.24</c:v>
                </c:pt>
                <c:pt idx="569">
                  <c:v>11.24</c:v>
                </c:pt>
                <c:pt idx="570">
                  <c:v>11.24</c:v>
                </c:pt>
                <c:pt idx="571">
                  <c:v>11.24</c:v>
                </c:pt>
                <c:pt idx="572">
                  <c:v>11.24</c:v>
                </c:pt>
                <c:pt idx="573">
                  <c:v>11.24</c:v>
                </c:pt>
                <c:pt idx="574">
                  <c:v>11.24</c:v>
                </c:pt>
                <c:pt idx="575">
                  <c:v>11.24</c:v>
                </c:pt>
                <c:pt idx="576">
                  <c:v>11.24</c:v>
                </c:pt>
                <c:pt idx="577">
                  <c:v>11.24</c:v>
                </c:pt>
                <c:pt idx="578">
                  <c:v>11.24</c:v>
                </c:pt>
                <c:pt idx="579">
                  <c:v>11.24</c:v>
                </c:pt>
                <c:pt idx="580">
                  <c:v>11.24</c:v>
                </c:pt>
                <c:pt idx="581">
                  <c:v>11.24</c:v>
                </c:pt>
                <c:pt idx="582">
                  <c:v>11.24</c:v>
                </c:pt>
                <c:pt idx="583">
                  <c:v>11.24</c:v>
                </c:pt>
                <c:pt idx="584">
                  <c:v>11.24</c:v>
                </c:pt>
                <c:pt idx="585">
                  <c:v>11.24</c:v>
                </c:pt>
                <c:pt idx="586">
                  <c:v>11.24</c:v>
                </c:pt>
                <c:pt idx="587">
                  <c:v>11.24</c:v>
                </c:pt>
                <c:pt idx="588">
                  <c:v>11.24</c:v>
                </c:pt>
                <c:pt idx="589">
                  <c:v>11.24</c:v>
                </c:pt>
                <c:pt idx="590">
                  <c:v>11.24</c:v>
                </c:pt>
                <c:pt idx="591">
                  <c:v>11.24</c:v>
                </c:pt>
                <c:pt idx="592">
                  <c:v>11.24</c:v>
                </c:pt>
                <c:pt idx="593">
                  <c:v>11.24</c:v>
                </c:pt>
                <c:pt idx="594">
                  <c:v>11.24</c:v>
                </c:pt>
                <c:pt idx="595">
                  <c:v>11.24</c:v>
                </c:pt>
                <c:pt idx="596">
                  <c:v>11.24</c:v>
                </c:pt>
                <c:pt idx="597">
                  <c:v>11.24</c:v>
                </c:pt>
                <c:pt idx="598">
                  <c:v>11.24</c:v>
                </c:pt>
                <c:pt idx="599">
                  <c:v>11.24</c:v>
                </c:pt>
                <c:pt idx="600">
                  <c:v>11.24</c:v>
                </c:pt>
                <c:pt idx="601">
                  <c:v>11.24</c:v>
                </c:pt>
                <c:pt idx="602">
                  <c:v>11.24</c:v>
                </c:pt>
                <c:pt idx="603">
                  <c:v>11.24</c:v>
                </c:pt>
                <c:pt idx="604">
                  <c:v>11.24</c:v>
                </c:pt>
                <c:pt idx="605">
                  <c:v>11.24</c:v>
                </c:pt>
                <c:pt idx="606">
                  <c:v>11.24</c:v>
                </c:pt>
                <c:pt idx="607">
                  <c:v>11.24</c:v>
                </c:pt>
                <c:pt idx="608">
                  <c:v>11.24</c:v>
                </c:pt>
                <c:pt idx="609">
                  <c:v>11.24</c:v>
                </c:pt>
                <c:pt idx="610">
                  <c:v>11.24</c:v>
                </c:pt>
                <c:pt idx="611">
                  <c:v>11.24</c:v>
                </c:pt>
                <c:pt idx="612">
                  <c:v>11.24</c:v>
                </c:pt>
                <c:pt idx="613">
                  <c:v>11.24</c:v>
                </c:pt>
                <c:pt idx="614">
                  <c:v>11.24</c:v>
                </c:pt>
                <c:pt idx="615">
                  <c:v>11.24</c:v>
                </c:pt>
                <c:pt idx="616">
                  <c:v>11.24</c:v>
                </c:pt>
                <c:pt idx="617">
                  <c:v>11.24</c:v>
                </c:pt>
                <c:pt idx="618">
                  <c:v>11.24</c:v>
                </c:pt>
                <c:pt idx="619">
                  <c:v>11.24</c:v>
                </c:pt>
                <c:pt idx="620">
                  <c:v>11.24</c:v>
                </c:pt>
                <c:pt idx="621">
                  <c:v>11.24</c:v>
                </c:pt>
                <c:pt idx="622">
                  <c:v>11.24</c:v>
                </c:pt>
                <c:pt idx="623">
                  <c:v>11.24</c:v>
                </c:pt>
                <c:pt idx="624">
                  <c:v>11.24</c:v>
                </c:pt>
                <c:pt idx="625">
                  <c:v>11.24</c:v>
                </c:pt>
                <c:pt idx="626">
                  <c:v>11.24</c:v>
                </c:pt>
                <c:pt idx="627">
                  <c:v>11.24</c:v>
                </c:pt>
                <c:pt idx="628">
                  <c:v>11.24</c:v>
                </c:pt>
                <c:pt idx="629">
                  <c:v>11.24</c:v>
                </c:pt>
                <c:pt idx="630">
                  <c:v>11.24</c:v>
                </c:pt>
                <c:pt idx="631">
                  <c:v>11.24</c:v>
                </c:pt>
                <c:pt idx="632">
                  <c:v>11.24</c:v>
                </c:pt>
                <c:pt idx="633">
                  <c:v>11.24</c:v>
                </c:pt>
                <c:pt idx="634">
                  <c:v>11.24</c:v>
                </c:pt>
                <c:pt idx="635">
                  <c:v>11.24</c:v>
                </c:pt>
                <c:pt idx="636">
                  <c:v>11.24</c:v>
                </c:pt>
                <c:pt idx="637">
                  <c:v>11.24</c:v>
                </c:pt>
                <c:pt idx="638">
                  <c:v>11.24</c:v>
                </c:pt>
                <c:pt idx="639">
                  <c:v>11.24</c:v>
                </c:pt>
                <c:pt idx="640">
                  <c:v>11.24</c:v>
                </c:pt>
                <c:pt idx="641">
                  <c:v>11.24</c:v>
                </c:pt>
                <c:pt idx="642">
                  <c:v>11.24</c:v>
                </c:pt>
                <c:pt idx="643">
                  <c:v>11.24</c:v>
                </c:pt>
                <c:pt idx="644">
                  <c:v>11.24</c:v>
                </c:pt>
                <c:pt idx="645">
                  <c:v>11.24</c:v>
                </c:pt>
                <c:pt idx="646">
                  <c:v>11.24</c:v>
                </c:pt>
                <c:pt idx="647">
                  <c:v>11.24</c:v>
                </c:pt>
                <c:pt idx="648">
                  <c:v>11.24</c:v>
                </c:pt>
                <c:pt idx="649">
                  <c:v>11.24</c:v>
                </c:pt>
                <c:pt idx="650">
                  <c:v>11.24</c:v>
                </c:pt>
                <c:pt idx="651">
                  <c:v>11.24</c:v>
                </c:pt>
                <c:pt idx="652">
                  <c:v>11.24</c:v>
                </c:pt>
                <c:pt idx="653">
                  <c:v>11.24</c:v>
                </c:pt>
                <c:pt idx="654">
                  <c:v>11.24</c:v>
                </c:pt>
                <c:pt idx="655">
                  <c:v>11.24</c:v>
                </c:pt>
                <c:pt idx="656">
                  <c:v>11.24</c:v>
                </c:pt>
                <c:pt idx="657">
                  <c:v>11.24</c:v>
                </c:pt>
                <c:pt idx="658">
                  <c:v>11.24</c:v>
                </c:pt>
                <c:pt idx="659">
                  <c:v>11.24</c:v>
                </c:pt>
                <c:pt idx="660">
                  <c:v>11.24</c:v>
                </c:pt>
                <c:pt idx="661">
                  <c:v>11.24</c:v>
                </c:pt>
                <c:pt idx="662">
                  <c:v>11.24</c:v>
                </c:pt>
                <c:pt idx="663">
                  <c:v>11.24</c:v>
                </c:pt>
                <c:pt idx="664">
                  <c:v>11.24</c:v>
                </c:pt>
                <c:pt idx="665">
                  <c:v>11.24</c:v>
                </c:pt>
                <c:pt idx="666">
                  <c:v>11.24</c:v>
                </c:pt>
                <c:pt idx="667">
                  <c:v>11.24</c:v>
                </c:pt>
                <c:pt idx="668">
                  <c:v>11.24</c:v>
                </c:pt>
                <c:pt idx="669">
                  <c:v>11.24</c:v>
                </c:pt>
                <c:pt idx="670">
                  <c:v>11.24</c:v>
                </c:pt>
                <c:pt idx="671">
                  <c:v>11.24</c:v>
                </c:pt>
                <c:pt idx="672">
                  <c:v>11.24</c:v>
                </c:pt>
                <c:pt idx="673">
                  <c:v>11.24</c:v>
                </c:pt>
                <c:pt idx="674">
                  <c:v>11.24</c:v>
                </c:pt>
                <c:pt idx="675">
                  <c:v>11.24</c:v>
                </c:pt>
                <c:pt idx="676">
                  <c:v>11.24</c:v>
                </c:pt>
                <c:pt idx="677">
                  <c:v>11.24</c:v>
                </c:pt>
                <c:pt idx="678">
                  <c:v>11.24</c:v>
                </c:pt>
                <c:pt idx="679">
                  <c:v>11.24</c:v>
                </c:pt>
                <c:pt idx="680">
                  <c:v>11.24</c:v>
                </c:pt>
                <c:pt idx="681">
                  <c:v>11.24</c:v>
                </c:pt>
                <c:pt idx="682">
                  <c:v>11.24</c:v>
                </c:pt>
                <c:pt idx="683">
                  <c:v>11.24</c:v>
                </c:pt>
                <c:pt idx="684">
                  <c:v>11.24</c:v>
                </c:pt>
                <c:pt idx="685">
                  <c:v>11.24</c:v>
                </c:pt>
                <c:pt idx="686">
                  <c:v>11.24</c:v>
                </c:pt>
                <c:pt idx="687">
                  <c:v>11.24</c:v>
                </c:pt>
                <c:pt idx="688">
                  <c:v>11.24</c:v>
                </c:pt>
                <c:pt idx="689">
                  <c:v>11.24</c:v>
                </c:pt>
                <c:pt idx="690">
                  <c:v>11.24</c:v>
                </c:pt>
                <c:pt idx="691">
                  <c:v>11.24</c:v>
                </c:pt>
                <c:pt idx="692">
                  <c:v>11.24</c:v>
                </c:pt>
                <c:pt idx="693">
                  <c:v>11.24</c:v>
                </c:pt>
                <c:pt idx="694">
                  <c:v>11.24</c:v>
                </c:pt>
                <c:pt idx="695">
                  <c:v>11.24</c:v>
                </c:pt>
                <c:pt idx="696">
                  <c:v>11.24</c:v>
                </c:pt>
                <c:pt idx="697">
                  <c:v>11.24</c:v>
                </c:pt>
                <c:pt idx="698">
                  <c:v>11.24</c:v>
                </c:pt>
                <c:pt idx="699">
                  <c:v>11.24</c:v>
                </c:pt>
                <c:pt idx="700">
                  <c:v>11.24</c:v>
                </c:pt>
                <c:pt idx="701">
                  <c:v>11.24</c:v>
                </c:pt>
                <c:pt idx="702">
                  <c:v>11.24</c:v>
                </c:pt>
                <c:pt idx="703">
                  <c:v>11.24</c:v>
                </c:pt>
                <c:pt idx="704">
                  <c:v>11.24</c:v>
                </c:pt>
                <c:pt idx="705">
                  <c:v>11.24</c:v>
                </c:pt>
                <c:pt idx="706">
                  <c:v>11.24</c:v>
                </c:pt>
                <c:pt idx="707">
                  <c:v>11.24</c:v>
                </c:pt>
                <c:pt idx="708">
                  <c:v>11.24</c:v>
                </c:pt>
                <c:pt idx="709">
                  <c:v>11.24</c:v>
                </c:pt>
                <c:pt idx="710">
                  <c:v>11.24</c:v>
                </c:pt>
                <c:pt idx="711">
                  <c:v>11.24</c:v>
                </c:pt>
                <c:pt idx="712">
                  <c:v>11.24</c:v>
                </c:pt>
                <c:pt idx="713">
                  <c:v>11.24</c:v>
                </c:pt>
                <c:pt idx="714">
                  <c:v>11.24</c:v>
                </c:pt>
                <c:pt idx="715">
                  <c:v>11.24</c:v>
                </c:pt>
                <c:pt idx="716">
                  <c:v>11.24</c:v>
                </c:pt>
                <c:pt idx="717">
                  <c:v>11.24</c:v>
                </c:pt>
                <c:pt idx="718">
                  <c:v>11.24</c:v>
                </c:pt>
                <c:pt idx="719">
                  <c:v>11.24</c:v>
                </c:pt>
                <c:pt idx="720">
                  <c:v>11.24</c:v>
                </c:pt>
                <c:pt idx="721">
                  <c:v>11.24</c:v>
                </c:pt>
                <c:pt idx="722">
                  <c:v>11.24</c:v>
                </c:pt>
                <c:pt idx="723">
                  <c:v>11.24</c:v>
                </c:pt>
                <c:pt idx="724">
                  <c:v>11.24</c:v>
                </c:pt>
                <c:pt idx="725">
                  <c:v>11.24</c:v>
                </c:pt>
                <c:pt idx="726">
                  <c:v>11.24</c:v>
                </c:pt>
                <c:pt idx="727">
                  <c:v>11.24</c:v>
                </c:pt>
                <c:pt idx="728">
                  <c:v>11.24</c:v>
                </c:pt>
                <c:pt idx="729">
                  <c:v>11.24</c:v>
                </c:pt>
                <c:pt idx="730">
                  <c:v>11.24</c:v>
                </c:pt>
                <c:pt idx="731">
                  <c:v>11.24</c:v>
                </c:pt>
                <c:pt idx="732">
                  <c:v>11.24</c:v>
                </c:pt>
                <c:pt idx="733">
                  <c:v>11.24</c:v>
                </c:pt>
                <c:pt idx="734">
                  <c:v>11.24</c:v>
                </c:pt>
                <c:pt idx="735">
                  <c:v>11.24</c:v>
                </c:pt>
                <c:pt idx="736">
                  <c:v>11.24</c:v>
                </c:pt>
                <c:pt idx="737">
                  <c:v>11.24</c:v>
                </c:pt>
                <c:pt idx="738">
                  <c:v>11.24</c:v>
                </c:pt>
                <c:pt idx="739">
                  <c:v>11.24</c:v>
                </c:pt>
                <c:pt idx="740">
                  <c:v>11.24</c:v>
                </c:pt>
                <c:pt idx="741">
                  <c:v>11.24</c:v>
                </c:pt>
                <c:pt idx="742">
                  <c:v>11.24</c:v>
                </c:pt>
                <c:pt idx="743">
                  <c:v>11.24</c:v>
                </c:pt>
                <c:pt idx="744">
                  <c:v>11.24</c:v>
                </c:pt>
                <c:pt idx="745">
                  <c:v>11.24</c:v>
                </c:pt>
                <c:pt idx="746">
                  <c:v>11.24</c:v>
                </c:pt>
                <c:pt idx="747">
                  <c:v>11.24</c:v>
                </c:pt>
                <c:pt idx="748">
                  <c:v>11.24</c:v>
                </c:pt>
                <c:pt idx="749">
                  <c:v>11.24</c:v>
                </c:pt>
                <c:pt idx="750">
                  <c:v>11.24</c:v>
                </c:pt>
                <c:pt idx="751">
                  <c:v>11.24</c:v>
                </c:pt>
                <c:pt idx="752">
                  <c:v>11.24</c:v>
                </c:pt>
                <c:pt idx="753">
                  <c:v>11.24</c:v>
                </c:pt>
                <c:pt idx="754">
                  <c:v>11.24</c:v>
                </c:pt>
                <c:pt idx="755">
                  <c:v>11.24</c:v>
                </c:pt>
                <c:pt idx="756">
                  <c:v>11.24</c:v>
                </c:pt>
                <c:pt idx="757">
                  <c:v>11.24</c:v>
                </c:pt>
                <c:pt idx="758">
                  <c:v>11.24</c:v>
                </c:pt>
                <c:pt idx="759">
                  <c:v>11.24</c:v>
                </c:pt>
                <c:pt idx="760">
                  <c:v>11.24</c:v>
                </c:pt>
                <c:pt idx="761">
                  <c:v>11.24</c:v>
                </c:pt>
                <c:pt idx="762">
                  <c:v>11.24</c:v>
                </c:pt>
                <c:pt idx="763">
                  <c:v>11.24</c:v>
                </c:pt>
                <c:pt idx="764">
                  <c:v>11.24</c:v>
                </c:pt>
                <c:pt idx="765">
                  <c:v>11.24</c:v>
                </c:pt>
                <c:pt idx="766">
                  <c:v>11.24</c:v>
                </c:pt>
                <c:pt idx="767">
                  <c:v>11.24</c:v>
                </c:pt>
                <c:pt idx="768">
                  <c:v>11.24</c:v>
                </c:pt>
                <c:pt idx="769">
                  <c:v>11.24</c:v>
                </c:pt>
                <c:pt idx="770">
                  <c:v>11.24</c:v>
                </c:pt>
                <c:pt idx="771">
                  <c:v>11.24</c:v>
                </c:pt>
                <c:pt idx="772">
                  <c:v>11.24</c:v>
                </c:pt>
                <c:pt idx="773">
                  <c:v>11.24</c:v>
                </c:pt>
                <c:pt idx="774">
                  <c:v>11.24</c:v>
                </c:pt>
                <c:pt idx="775">
                  <c:v>11.24</c:v>
                </c:pt>
                <c:pt idx="776">
                  <c:v>11.24</c:v>
                </c:pt>
                <c:pt idx="777">
                  <c:v>11.24</c:v>
                </c:pt>
                <c:pt idx="778">
                  <c:v>11.24</c:v>
                </c:pt>
                <c:pt idx="779">
                  <c:v>11.24</c:v>
                </c:pt>
                <c:pt idx="780">
                  <c:v>11.24</c:v>
                </c:pt>
                <c:pt idx="781">
                  <c:v>11.24</c:v>
                </c:pt>
                <c:pt idx="782">
                  <c:v>11.24</c:v>
                </c:pt>
                <c:pt idx="783">
                  <c:v>11.24</c:v>
                </c:pt>
                <c:pt idx="784">
                  <c:v>11.24</c:v>
                </c:pt>
                <c:pt idx="785">
                  <c:v>11.24</c:v>
                </c:pt>
                <c:pt idx="786">
                  <c:v>11.24</c:v>
                </c:pt>
                <c:pt idx="787">
                  <c:v>11.24</c:v>
                </c:pt>
                <c:pt idx="788">
                  <c:v>11.24</c:v>
                </c:pt>
                <c:pt idx="789">
                  <c:v>11.24</c:v>
                </c:pt>
                <c:pt idx="790">
                  <c:v>11.24</c:v>
                </c:pt>
                <c:pt idx="791">
                  <c:v>11.24</c:v>
                </c:pt>
                <c:pt idx="792">
                  <c:v>11.24</c:v>
                </c:pt>
                <c:pt idx="793">
                  <c:v>11.24</c:v>
                </c:pt>
                <c:pt idx="794">
                  <c:v>11.24</c:v>
                </c:pt>
                <c:pt idx="795">
                  <c:v>11.24</c:v>
                </c:pt>
                <c:pt idx="796">
                  <c:v>11.24</c:v>
                </c:pt>
                <c:pt idx="797">
                  <c:v>11.24</c:v>
                </c:pt>
                <c:pt idx="798">
                  <c:v>11.24</c:v>
                </c:pt>
                <c:pt idx="799">
                  <c:v>11.24</c:v>
                </c:pt>
                <c:pt idx="800">
                  <c:v>11.24</c:v>
                </c:pt>
                <c:pt idx="801">
                  <c:v>11.24</c:v>
                </c:pt>
                <c:pt idx="802">
                  <c:v>11.24</c:v>
                </c:pt>
                <c:pt idx="803">
                  <c:v>11.24</c:v>
                </c:pt>
                <c:pt idx="804">
                  <c:v>11.24</c:v>
                </c:pt>
                <c:pt idx="805">
                  <c:v>11.24</c:v>
                </c:pt>
                <c:pt idx="806">
                  <c:v>11.24</c:v>
                </c:pt>
                <c:pt idx="807">
                  <c:v>11.24</c:v>
                </c:pt>
                <c:pt idx="808">
                  <c:v>11.24</c:v>
                </c:pt>
                <c:pt idx="809">
                  <c:v>11.24</c:v>
                </c:pt>
                <c:pt idx="810">
                  <c:v>11.24</c:v>
                </c:pt>
                <c:pt idx="811">
                  <c:v>11.24</c:v>
                </c:pt>
                <c:pt idx="812">
                  <c:v>11.24</c:v>
                </c:pt>
                <c:pt idx="813">
                  <c:v>11.24</c:v>
                </c:pt>
                <c:pt idx="814">
                  <c:v>11.24</c:v>
                </c:pt>
                <c:pt idx="815">
                  <c:v>11.24</c:v>
                </c:pt>
                <c:pt idx="816">
                  <c:v>11.24</c:v>
                </c:pt>
                <c:pt idx="817">
                  <c:v>11.24</c:v>
                </c:pt>
                <c:pt idx="818">
                  <c:v>11.24</c:v>
                </c:pt>
                <c:pt idx="819">
                  <c:v>11.24</c:v>
                </c:pt>
                <c:pt idx="820">
                  <c:v>11.24</c:v>
                </c:pt>
                <c:pt idx="821">
                  <c:v>11.24</c:v>
                </c:pt>
                <c:pt idx="822">
                  <c:v>11.24</c:v>
                </c:pt>
                <c:pt idx="823">
                  <c:v>11.24</c:v>
                </c:pt>
                <c:pt idx="824">
                  <c:v>11.24</c:v>
                </c:pt>
                <c:pt idx="825">
                  <c:v>11.24</c:v>
                </c:pt>
                <c:pt idx="826">
                  <c:v>11.24</c:v>
                </c:pt>
                <c:pt idx="827">
                  <c:v>11.24</c:v>
                </c:pt>
                <c:pt idx="828">
                  <c:v>11.24</c:v>
                </c:pt>
                <c:pt idx="829">
                  <c:v>11.24</c:v>
                </c:pt>
                <c:pt idx="830">
                  <c:v>11.24</c:v>
                </c:pt>
                <c:pt idx="831">
                  <c:v>11.24</c:v>
                </c:pt>
                <c:pt idx="832">
                  <c:v>11.24</c:v>
                </c:pt>
                <c:pt idx="833">
                  <c:v>11.24</c:v>
                </c:pt>
                <c:pt idx="834">
                  <c:v>11.24</c:v>
                </c:pt>
                <c:pt idx="835">
                  <c:v>11.24</c:v>
                </c:pt>
                <c:pt idx="836">
                  <c:v>11.24</c:v>
                </c:pt>
                <c:pt idx="837">
                  <c:v>11.24</c:v>
                </c:pt>
                <c:pt idx="838">
                  <c:v>11.24</c:v>
                </c:pt>
                <c:pt idx="839">
                  <c:v>11.24</c:v>
                </c:pt>
                <c:pt idx="840">
                  <c:v>11.24</c:v>
                </c:pt>
                <c:pt idx="841">
                  <c:v>11.24</c:v>
                </c:pt>
                <c:pt idx="842">
                  <c:v>11.24</c:v>
                </c:pt>
                <c:pt idx="843">
                  <c:v>11.24</c:v>
                </c:pt>
                <c:pt idx="844">
                  <c:v>11.24</c:v>
                </c:pt>
                <c:pt idx="845">
                  <c:v>11.24</c:v>
                </c:pt>
                <c:pt idx="846">
                  <c:v>11.24</c:v>
                </c:pt>
                <c:pt idx="847">
                  <c:v>11.24</c:v>
                </c:pt>
                <c:pt idx="848">
                  <c:v>11.24</c:v>
                </c:pt>
                <c:pt idx="849">
                  <c:v>11.24</c:v>
                </c:pt>
                <c:pt idx="850">
                  <c:v>11.24</c:v>
                </c:pt>
                <c:pt idx="851">
                  <c:v>11.24</c:v>
                </c:pt>
                <c:pt idx="852">
                  <c:v>11.24</c:v>
                </c:pt>
                <c:pt idx="853">
                  <c:v>11.24</c:v>
                </c:pt>
                <c:pt idx="854">
                  <c:v>11.24</c:v>
                </c:pt>
                <c:pt idx="855">
                  <c:v>11.24</c:v>
                </c:pt>
                <c:pt idx="856">
                  <c:v>11.24</c:v>
                </c:pt>
                <c:pt idx="857">
                  <c:v>11.24</c:v>
                </c:pt>
                <c:pt idx="858">
                  <c:v>11.24</c:v>
                </c:pt>
                <c:pt idx="859">
                  <c:v>11.24</c:v>
                </c:pt>
                <c:pt idx="860">
                  <c:v>11.24</c:v>
                </c:pt>
                <c:pt idx="861">
                  <c:v>11.24</c:v>
                </c:pt>
                <c:pt idx="862">
                  <c:v>11.24</c:v>
                </c:pt>
                <c:pt idx="863">
                  <c:v>11.24</c:v>
                </c:pt>
                <c:pt idx="864">
                  <c:v>11.24</c:v>
                </c:pt>
                <c:pt idx="865">
                  <c:v>11.24</c:v>
                </c:pt>
                <c:pt idx="866">
                  <c:v>11.24</c:v>
                </c:pt>
                <c:pt idx="867">
                  <c:v>11.24</c:v>
                </c:pt>
                <c:pt idx="868">
                  <c:v>11.24</c:v>
                </c:pt>
                <c:pt idx="869">
                  <c:v>11.24</c:v>
                </c:pt>
                <c:pt idx="870">
                  <c:v>11.24</c:v>
                </c:pt>
                <c:pt idx="871">
                  <c:v>11.24</c:v>
                </c:pt>
                <c:pt idx="872">
                  <c:v>11.24</c:v>
                </c:pt>
                <c:pt idx="873">
                  <c:v>11.24</c:v>
                </c:pt>
                <c:pt idx="874">
                  <c:v>11.24</c:v>
                </c:pt>
                <c:pt idx="875">
                  <c:v>11.24</c:v>
                </c:pt>
                <c:pt idx="876">
                  <c:v>11.24</c:v>
                </c:pt>
                <c:pt idx="877">
                  <c:v>11.24</c:v>
                </c:pt>
                <c:pt idx="878">
                  <c:v>11.24</c:v>
                </c:pt>
                <c:pt idx="879">
                  <c:v>11.24</c:v>
                </c:pt>
                <c:pt idx="880">
                  <c:v>11.24</c:v>
                </c:pt>
                <c:pt idx="881">
                  <c:v>11.24</c:v>
                </c:pt>
                <c:pt idx="882">
                  <c:v>11.24</c:v>
                </c:pt>
                <c:pt idx="883">
                  <c:v>11.24</c:v>
                </c:pt>
                <c:pt idx="884">
                  <c:v>11.24</c:v>
                </c:pt>
                <c:pt idx="885">
                  <c:v>11.24</c:v>
                </c:pt>
                <c:pt idx="886">
                  <c:v>11.24</c:v>
                </c:pt>
                <c:pt idx="887">
                  <c:v>11.24</c:v>
                </c:pt>
                <c:pt idx="888">
                  <c:v>11.24</c:v>
                </c:pt>
                <c:pt idx="889">
                  <c:v>11.24</c:v>
                </c:pt>
                <c:pt idx="890">
                  <c:v>11.24</c:v>
                </c:pt>
                <c:pt idx="891">
                  <c:v>11.24</c:v>
                </c:pt>
                <c:pt idx="892">
                  <c:v>11.24</c:v>
                </c:pt>
                <c:pt idx="893">
                  <c:v>11.24</c:v>
                </c:pt>
                <c:pt idx="894">
                  <c:v>11.24</c:v>
                </c:pt>
                <c:pt idx="895">
                  <c:v>11.24</c:v>
                </c:pt>
                <c:pt idx="896">
                  <c:v>11.24</c:v>
                </c:pt>
                <c:pt idx="897">
                  <c:v>11.24</c:v>
                </c:pt>
                <c:pt idx="898">
                  <c:v>11.24</c:v>
                </c:pt>
                <c:pt idx="899">
                  <c:v>11.24</c:v>
                </c:pt>
                <c:pt idx="900">
                  <c:v>11.24</c:v>
                </c:pt>
                <c:pt idx="901">
                  <c:v>11.24</c:v>
                </c:pt>
                <c:pt idx="902">
                  <c:v>11.24</c:v>
                </c:pt>
                <c:pt idx="903">
                  <c:v>11.24</c:v>
                </c:pt>
                <c:pt idx="904">
                  <c:v>11.24</c:v>
                </c:pt>
                <c:pt idx="905">
                  <c:v>11.24</c:v>
                </c:pt>
                <c:pt idx="906">
                  <c:v>11.24</c:v>
                </c:pt>
                <c:pt idx="907">
                  <c:v>11.24</c:v>
                </c:pt>
                <c:pt idx="908">
                  <c:v>11.24</c:v>
                </c:pt>
                <c:pt idx="909">
                  <c:v>11.24</c:v>
                </c:pt>
                <c:pt idx="910">
                  <c:v>11.24</c:v>
                </c:pt>
                <c:pt idx="911">
                  <c:v>11.24</c:v>
                </c:pt>
                <c:pt idx="912">
                  <c:v>11.24</c:v>
                </c:pt>
                <c:pt idx="913">
                  <c:v>11.24</c:v>
                </c:pt>
                <c:pt idx="914">
                  <c:v>11.24</c:v>
                </c:pt>
                <c:pt idx="915">
                  <c:v>11.24</c:v>
                </c:pt>
                <c:pt idx="916">
                  <c:v>11.24</c:v>
                </c:pt>
                <c:pt idx="917">
                  <c:v>11.24</c:v>
                </c:pt>
                <c:pt idx="918">
                  <c:v>11.24</c:v>
                </c:pt>
                <c:pt idx="919">
                  <c:v>11.24</c:v>
                </c:pt>
                <c:pt idx="920">
                  <c:v>11.24</c:v>
                </c:pt>
                <c:pt idx="921">
                  <c:v>11.24</c:v>
                </c:pt>
                <c:pt idx="922">
                  <c:v>11.24</c:v>
                </c:pt>
                <c:pt idx="923">
                  <c:v>11.24</c:v>
                </c:pt>
                <c:pt idx="924">
                  <c:v>11.24</c:v>
                </c:pt>
                <c:pt idx="925">
                  <c:v>11.24</c:v>
                </c:pt>
                <c:pt idx="926">
                  <c:v>11.24</c:v>
                </c:pt>
                <c:pt idx="927">
                  <c:v>11.24</c:v>
                </c:pt>
                <c:pt idx="928">
                  <c:v>11.24</c:v>
                </c:pt>
                <c:pt idx="929">
                  <c:v>11.24</c:v>
                </c:pt>
                <c:pt idx="930">
                  <c:v>11.24</c:v>
                </c:pt>
                <c:pt idx="931">
                  <c:v>11.24</c:v>
                </c:pt>
                <c:pt idx="932">
                  <c:v>11.24</c:v>
                </c:pt>
                <c:pt idx="933">
                  <c:v>11.24</c:v>
                </c:pt>
                <c:pt idx="934">
                  <c:v>11.24</c:v>
                </c:pt>
                <c:pt idx="935">
                  <c:v>11.24</c:v>
                </c:pt>
                <c:pt idx="936">
                  <c:v>11.24</c:v>
                </c:pt>
                <c:pt idx="937">
                  <c:v>11.24</c:v>
                </c:pt>
                <c:pt idx="938">
                  <c:v>11.24</c:v>
                </c:pt>
                <c:pt idx="939">
                  <c:v>11.24</c:v>
                </c:pt>
                <c:pt idx="940">
                  <c:v>11.24</c:v>
                </c:pt>
                <c:pt idx="941">
                  <c:v>11.24</c:v>
                </c:pt>
                <c:pt idx="942">
                  <c:v>11.24</c:v>
                </c:pt>
                <c:pt idx="943">
                  <c:v>11.24</c:v>
                </c:pt>
                <c:pt idx="944">
                  <c:v>11.24</c:v>
                </c:pt>
                <c:pt idx="945">
                  <c:v>11.24</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11.24</c:v>
                </c:pt>
                <c:pt idx="2866">
                  <c:v>11.24</c:v>
                </c:pt>
                <c:pt idx="2867">
                  <c:v>11.24</c:v>
                </c:pt>
                <c:pt idx="2868">
                  <c:v>11.24</c:v>
                </c:pt>
                <c:pt idx="2869">
                  <c:v>11.24</c:v>
                </c:pt>
                <c:pt idx="2870">
                  <c:v>11.24</c:v>
                </c:pt>
                <c:pt idx="2871">
                  <c:v>11.24</c:v>
                </c:pt>
                <c:pt idx="2872">
                  <c:v>11.24</c:v>
                </c:pt>
                <c:pt idx="2873">
                  <c:v>11.24</c:v>
                </c:pt>
                <c:pt idx="2874">
                  <c:v>11.24</c:v>
                </c:pt>
                <c:pt idx="2875">
                  <c:v>11.24</c:v>
                </c:pt>
                <c:pt idx="2876">
                  <c:v>11.24</c:v>
                </c:pt>
                <c:pt idx="2877">
                  <c:v>11.24</c:v>
                </c:pt>
                <c:pt idx="2878">
                  <c:v>11.24</c:v>
                </c:pt>
                <c:pt idx="2879">
                  <c:v>11.24</c:v>
                </c:pt>
                <c:pt idx="2880">
                  <c:v>11.24</c:v>
                </c:pt>
                <c:pt idx="2881">
                  <c:v>11.24</c:v>
                </c:pt>
                <c:pt idx="2882">
                  <c:v>11.24</c:v>
                </c:pt>
                <c:pt idx="2883">
                  <c:v>11.24</c:v>
                </c:pt>
                <c:pt idx="2884">
                  <c:v>11.24</c:v>
                </c:pt>
                <c:pt idx="2885">
                  <c:v>11.24</c:v>
                </c:pt>
                <c:pt idx="2886">
                  <c:v>11.24</c:v>
                </c:pt>
                <c:pt idx="2887">
                  <c:v>11.24</c:v>
                </c:pt>
                <c:pt idx="2888">
                  <c:v>11.24</c:v>
                </c:pt>
                <c:pt idx="2889">
                  <c:v>11.24</c:v>
                </c:pt>
                <c:pt idx="2890">
                  <c:v>11.24</c:v>
                </c:pt>
                <c:pt idx="2891">
                  <c:v>11.24</c:v>
                </c:pt>
                <c:pt idx="2892">
                  <c:v>11.24</c:v>
                </c:pt>
                <c:pt idx="2893">
                  <c:v>11.24</c:v>
                </c:pt>
                <c:pt idx="2894">
                  <c:v>11.24</c:v>
                </c:pt>
                <c:pt idx="2895">
                  <c:v>11.24</c:v>
                </c:pt>
                <c:pt idx="2896">
                  <c:v>11.24</c:v>
                </c:pt>
                <c:pt idx="2897">
                  <c:v>11.24</c:v>
                </c:pt>
                <c:pt idx="2898">
                  <c:v>11.24</c:v>
                </c:pt>
                <c:pt idx="2899">
                  <c:v>11.24</c:v>
                </c:pt>
                <c:pt idx="2900">
                  <c:v>11.24</c:v>
                </c:pt>
                <c:pt idx="2901">
                  <c:v>11.24</c:v>
                </c:pt>
                <c:pt idx="2902">
                  <c:v>11.24</c:v>
                </c:pt>
                <c:pt idx="2903">
                  <c:v>11.24</c:v>
                </c:pt>
                <c:pt idx="2904">
                  <c:v>11.24</c:v>
                </c:pt>
                <c:pt idx="2905">
                  <c:v>11.24</c:v>
                </c:pt>
                <c:pt idx="2906">
                  <c:v>11.24</c:v>
                </c:pt>
                <c:pt idx="2907">
                  <c:v>11.24</c:v>
                </c:pt>
                <c:pt idx="2908">
                  <c:v>11.24</c:v>
                </c:pt>
                <c:pt idx="2909">
                  <c:v>11.24</c:v>
                </c:pt>
                <c:pt idx="2910">
                  <c:v>11.24</c:v>
                </c:pt>
                <c:pt idx="2911">
                  <c:v>11.24</c:v>
                </c:pt>
                <c:pt idx="2912">
                  <c:v>11.24</c:v>
                </c:pt>
                <c:pt idx="2913">
                  <c:v>11.24</c:v>
                </c:pt>
                <c:pt idx="2914">
                  <c:v>11.24</c:v>
                </c:pt>
                <c:pt idx="2915">
                  <c:v>11.24</c:v>
                </c:pt>
                <c:pt idx="2916">
                  <c:v>11.24</c:v>
                </c:pt>
                <c:pt idx="2917">
                  <c:v>11.24</c:v>
                </c:pt>
                <c:pt idx="2918">
                  <c:v>11.24</c:v>
                </c:pt>
                <c:pt idx="2919">
                  <c:v>11.24</c:v>
                </c:pt>
                <c:pt idx="2920">
                  <c:v>11.24</c:v>
                </c:pt>
                <c:pt idx="2921">
                  <c:v>11.24</c:v>
                </c:pt>
                <c:pt idx="2922">
                  <c:v>11.24</c:v>
                </c:pt>
                <c:pt idx="2923">
                  <c:v>11.24</c:v>
                </c:pt>
                <c:pt idx="2924">
                  <c:v>11.24</c:v>
                </c:pt>
                <c:pt idx="2925">
                  <c:v>11.24</c:v>
                </c:pt>
                <c:pt idx="2926">
                  <c:v>11.24</c:v>
                </c:pt>
                <c:pt idx="2927">
                  <c:v>11.24</c:v>
                </c:pt>
                <c:pt idx="2928">
                  <c:v>11.24</c:v>
                </c:pt>
                <c:pt idx="2929">
                  <c:v>11.24</c:v>
                </c:pt>
                <c:pt idx="2930">
                  <c:v>11.24</c:v>
                </c:pt>
                <c:pt idx="2931">
                  <c:v>11.24</c:v>
                </c:pt>
                <c:pt idx="2932">
                  <c:v>11.24</c:v>
                </c:pt>
                <c:pt idx="2933">
                  <c:v>11.24</c:v>
                </c:pt>
                <c:pt idx="2934">
                  <c:v>11.24</c:v>
                </c:pt>
                <c:pt idx="2935">
                  <c:v>11.24</c:v>
                </c:pt>
                <c:pt idx="2936">
                  <c:v>11.24</c:v>
                </c:pt>
                <c:pt idx="2937">
                  <c:v>11.24</c:v>
                </c:pt>
                <c:pt idx="2938">
                  <c:v>11.24</c:v>
                </c:pt>
                <c:pt idx="2939">
                  <c:v>11.24</c:v>
                </c:pt>
                <c:pt idx="2940">
                  <c:v>11.24</c:v>
                </c:pt>
                <c:pt idx="2941">
                  <c:v>11.24</c:v>
                </c:pt>
                <c:pt idx="2942">
                  <c:v>11.24</c:v>
                </c:pt>
                <c:pt idx="2943">
                  <c:v>11.24</c:v>
                </c:pt>
                <c:pt idx="2944">
                  <c:v>11.24</c:v>
                </c:pt>
                <c:pt idx="2945">
                  <c:v>11.24</c:v>
                </c:pt>
                <c:pt idx="2946">
                  <c:v>11.24</c:v>
                </c:pt>
                <c:pt idx="2947">
                  <c:v>11.24</c:v>
                </c:pt>
                <c:pt idx="2948">
                  <c:v>11.24</c:v>
                </c:pt>
                <c:pt idx="2949">
                  <c:v>11.24</c:v>
                </c:pt>
                <c:pt idx="2950">
                  <c:v>11.24</c:v>
                </c:pt>
                <c:pt idx="2951">
                  <c:v>11.24</c:v>
                </c:pt>
                <c:pt idx="2952">
                  <c:v>11.24</c:v>
                </c:pt>
                <c:pt idx="2953">
                  <c:v>11.24</c:v>
                </c:pt>
                <c:pt idx="2954">
                  <c:v>11.24</c:v>
                </c:pt>
                <c:pt idx="2955">
                  <c:v>11.24</c:v>
                </c:pt>
                <c:pt idx="2956">
                  <c:v>11.24</c:v>
                </c:pt>
                <c:pt idx="2957">
                  <c:v>11.24</c:v>
                </c:pt>
                <c:pt idx="2958">
                  <c:v>11.24</c:v>
                </c:pt>
                <c:pt idx="2959">
                  <c:v>11.24</c:v>
                </c:pt>
                <c:pt idx="2960">
                  <c:v>11.24</c:v>
                </c:pt>
                <c:pt idx="2961">
                  <c:v>11.24</c:v>
                </c:pt>
                <c:pt idx="2962">
                  <c:v>11.24</c:v>
                </c:pt>
                <c:pt idx="2963">
                  <c:v>11.24</c:v>
                </c:pt>
                <c:pt idx="2964">
                  <c:v>11.24</c:v>
                </c:pt>
                <c:pt idx="2965">
                  <c:v>11.24</c:v>
                </c:pt>
                <c:pt idx="2966">
                  <c:v>11.24</c:v>
                </c:pt>
                <c:pt idx="2967">
                  <c:v>11.24</c:v>
                </c:pt>
                <c:pt idx="2968">
                  <c:v>11.24</c:v>
                </c:pt>
                <c:pt idx="2969">
                  <c:v>11.24</c:v>
                </c:pt>
                <c:pt idx="2970">
                  <c:v>11.24</c:v>
                </c:pt>
                <c:pt idx="2971">
                  <c:v>11.24</c:v>
                </c:pt>
                <c:pt idx="2972">
                  <c:v>11.24</c:v>
                </c:pt>
                <c:pt idx="2973">
                  <c:v>11.24</c:v>
                </c:pt>
                <c:pt idx="2974">
                  <c:v>11.24</c:v>
                </c:pt>
                <c:pt idx="2975">
                  <c:v>11.24</c:v>
                </c:pt>
                <c:pt idx="2976">
                  <c:v>11.24</c:v>
                </c:pt>
                <c:pt idx="2977">
                  <c:v>11.24</c:v>
                </c:pt>
                <c:pt idx="2978">
                  <c:v>11.24</c:v>
                </c:pt>
                <c:pt idx="2979">
                  <c:v>11.24</c:v>
                </c:pt>
                <c:pt idx="2980">
                  <c:v>11.24</c:v>
                </c:pt>
                <c:pt idx="2981">
                  <c:v>11.24</c:v>
                </c:pt>
                <c:pt idx="2982">
                  <c:v>11.24</c:v>
                </c:pt>
                <c:pt idx="2983">
                  <c:v>11.24</c:v>
                </c:pt>
                <c:pt idx="2984">
                  <c:v>11.24</c:v>
                </c:pt>
                <c:pt idx="2985">
                  <c:v>11.24</c:v>
                </c:pt>
                <c:pt idx="2986">
                  <c:v>11.24</c:v>
                </c:pt>
                <c:pt idx="2987">
                  <c:v>11.24</c:v>
                </c:pt>
                <c:pt idx="2988">
                  <c:v>11.24</c:v>
                </c:pt>
                <c:pt idx="2989">
                  <c:v>11.24</c:v>
                </c:pt>
                <c:pt idx="2990">
                  <c:v>11.24</c:v>
                </c:pt>
                <c:pt idx="2991">
                  <c:v>11.24</c:v>
                </c:pt>
                <c:pt idx="2992">
                  <c:v>11.24</c:v>
                </c:pt>
                <c:pt idx="2993">
                  <c:v>11.24</c:v>
                </c:pt>
                <c:pt idx="2994">
                  <c:v>11.24</c:v>
                </c:pt>
                <c:pt idx="2995">
                  <c:v>11.24</c:v>
                </c:pt>
                <c:pt idx="2996">
                  <c:v>11.24</c:v>
                </c:pt>
                <c:pt idx="2997">
                  <c:v>11.24</c:v>
                </c:pt>
                <c:pt idx="2998">
                  <c:v>11.24</c:v>
                </c:pt>
                <c:pt idx="2999">
                  <c:v>11.24</c:v>
                </c:pt>
                <c:pt idx="3000">
                  <c:v>11.24</c:v>
                </c:pt>
                <c:pt idx="3001">
                  <c:v>11.24</c:v>
                </c:pt>
                <c:pt idx="3002">
                  <c:v>11.24</c:v>
                </c:pt>
                <c:pt idx="3003">
                  <c:v>11.24</c:v>
                </c:pt>
                <c:pt idx="3004">
                  <c:v>11.24</c:v>
                </c:pt>
                <c:pt idx="3005">
                  <c:v>11.24</c:v>
                </c:pt>
                <c:pt idx="3006">
                  <c:v>11.24</c:v>
                </c:pt>
                <c:pt idx="3007">
                  <c:v>11.24</c:v>
                </c:pt>
                <c:pt idx="3008">
                  <c:v>11.24</c:v>
                </c:pt>
                <c:pt idx="3009">
                  <c:v>11.24</c:v>
                </c:pt>
                <c:pt idx="3010">
                  <c:v>11.24</c:v>
                </c:pt>
                <c:pt idx="3011">
                  <c:v>11.24</c:v>
                </c:pt>
                <c:pt idx="3012">
                  <c:v>11.24</c:v>
                </c:pt>
                <c:pt idx="3013">
                  <c:v>11.24</c:v>
                </c:pt>
                <c:pt idx="3014">
                  <c:v>11.24</c:v>
                </c:pt>
                <c:pt idx="3015">
                  <c:v>11.24</c:v>
                </c:pt>
                <c:pt idx="3016">
                  <c:v>11.24</c:v>
                </c:pt>
                <c:pt idx="3017">
                  <c:v>11.24</c:v>
                </c:pt>
                <c:pt idx="3018">
                  <c:v>11.24</c:v>
                </c:pt>
                <c:pt idx="3019">
                  <c:v>11.24</c:v>
                </c:pt>
                <c:pt idx="3020">
                  <c:v>11.24</c:v>
                </c:pt>
                <c:pt idx="3021">
                  <c:v>11.24</c:v>
                </c:pt>
                <c:pt idx="3022">
                  <c:v>11.24</c:v>
                </c:pt>
                <c:pt idx="3023">
                  <c:v>11.24</c:v>
                </c:pt>
                <c:pt idx="3024">
                  <c:v>11.24</c:v>
                </c:pt>
                <c:pt idx="3025">
                  <c:v>11.24</c:v>
                </c:pt>
                <c:pt idx="3026">
                  <c:v>11.24</c:v>
                </c:pt>
                <c:pt idx="3027">
                  <c:v>11.24</c:v>
                </c:pt>
                <c:pt idx="3028">
                  <c:v>11.24</c:v>
                </c:pt>
                <c:pt idx="3029">
                  <c:v>11.24</c:v>
                </c:pt>
                <c:pt idx="3030">
                  <c:v>11.24</c:v>
                </c:pt>
                <c:pt idx="3031">
                  <c:v>11.24</c:v>
                </c:pt>
                <c:pt idx="3032">
                  <c:v>11.24</c:v>
                </c:pt>
                <c:pt idx="3033">
                  <c:v>11.24</c:v>
                </c:pt>
                <c:pt idx="3034">
                  <c:v>11.24</c:v>
                </c:pt>
                <c:pt idx="3035">
                  <c:v>11.24</c:v>
                </c:pt>
                <c:pt idx="3036">
                  <c:v>11.24</c:v>
                </c:pt>
                <c:pt idx="3037">
                  <c:v>11.24</c:v>
                </c:pt>
                <c:pt idx="3038">
                  <c:v>11.24</c:v>
                </c:pt>
                <c:pt idx="3039">
                  <c:v>11.24</c:v>
                </c:pt>
                <c:pt idx="3040">
                  <c:v>11.24</c:v>
                </c:pt>
                <c:pt idx="3041">
                  <c:v>11.24</c:v>
                </c:pt>
                <c:pt idx="3042">
                  <c:v>11.24</c:v>
                </c:pt>
                <c:pt idx="3043">
                  <c:v>11.24</c:v>
                </c:pt>
                <c:pt idx="3044">
                  <c:v>11.24</c:v>
                </c:pt>
                <c:pt idx="3045">
                  <c:v>11.24</c:v>
                </c:pt>
                <c:pt idx="3046">
                  <c:v>11.24</c:v>
                </c:pt>
                <c:pt idx="3047">
                  <c:v>11.24</c:v>
                </c:pt>
                <c:pt idx="3048">
                  <c:v>11.24</c:v>
                </c:pt>
                <c:pt idx="3049">
                  <c:v>11.24</c:v>
                </c:pt>
                <c:pt idx="3050">
                  <c:v>11.24</c:v>
                </c:pt>
                <c:pt idx="3051">
                  <c:v>11.24</c:v>
                </c:pt>
                <c:pt idx="3052">
                  <c:v>11.24</c:v>
                </c:pt>
                <c:pt idx="3053">
                  <c:v>11.24</c:v>
                </c:pt>
                <c:pt idx="3054">
                  <c:v>11.24</c:v>
                </c:pt>
                <c:pt idx="3055">
                  <c:v>11.24</c:v>
                </c:pt>
                <c:pt idx="3056">
                  <c:v>11.24</c:v>
                </c:pt>
                <c:pt idx="3057">
                  <c:v>11.24</c:v>
                </c:pt>
                <c:pt idx="3058">
                  <c:v>11.24</c:v>
                </c:pt>
                <c:pt idx="3059">
                  <c:v>11.24</c:v>
                </c:pt>
                <c:pt idx="3060">
                  <c:v>11.24</c:v>
                </c:pt>
                <c:pt idx="3061">
                  <c:v>11.24</c:v>
                </c:pt>
                <c:pt idx="3062">
                  <c:v>11.24</c:v>
                </c:pt>
                <c:pt idx="3063">
                  <c:v>11.24</c:v>
                </c:pt>
                <c:pt idx="3064">
                  <c:v>11.24</c:v>
                </c:pt>
                <c:pt idx="3065">
                  <c:v>11.24</c:v>
                </c:pt>
                <c:pt idx="3066">
                  <c:v>11.24</c:v>
                </c:pt>
                <c:pt idx="3067">
                  <c:v>11.24</c:v>
                </c:pt>
                <c:pt idx="3068">
                  <c:v>11.24</c:v>
                </c:pt>
                <c:pt idx="3069">
                  <c:v>11.24</c:v>
                </c:pt>
                <c:pt idx="3070">
                  <c:v>11.24</c:v>
                </c:pt>
                <c:pt idx="3071">
                  <c:v>11.24</c:v>
                </c:pt>
                <c:pt idx="3072">
                  <c:v>11.24</c:v>
                </c:pt>
                <c:pt idx="3073">
                  <c:v>11.24</c:v>
                </c:pt>
                <c:pt idx="3074">
                  <c:v>11.24</c:v>
                </c:pt>
                <c:pt idx="3075">
                  <c:v>11.24</c:v>
                </c:pt>
                <c:pt idx="3076">
                  <c:v>11.24</c:v>
                </c:pt>
                <c:pt idx="3077">
                  <c:v>11.24</c:v>
                </c:pt>
                <c:pt idx="3078">
                  <c:v>11.24</c:v>
                </c:pt>
                <c:pt idx="3079">
                  <c:v>11.24</c:v>
                </c:pt>
                <c:pt idx="3080">
                  <c:v>11.24</c:v>
                </c:pt>
                <c:pt idx="3081">
                  <c:v>11.24</c:v>
                </c:pt>
                <c:pt idx="3082">
                  <c:v>11.24</c:v>
                </c:pt>
                <c:pt idx="3083">
                  <c:v>11.24</c:v>
                </c:pt>
                <c:pt idx="3084">
                  <c:v>11.24</c:v>
                </c:pt>
                <c:pt idx="3085">
                  <c:v>11.24</c:v>
                </c:pt>
                <c:pt idx="3086">
                  <c:v>11.24</c:v>
                </c:pt>
                <c:pt idx="3087">
                  <c:v>11.24</c:v>
                </c:pt>
                <c:pt idx="3088">
                  <c:v>11.24</c:v>
                </c:pt>
                <c:pt idx="3089">
                  <c:v>11.24</c:v>
                </c:pt>
                <c:pt idx="3090">
                  <c:v>11.24</c:v>
                </c:pt>
                <c:pt idx="3091">
                  <c:v>11.24</c:v>
                </c:pt>
                <c:pt idx="3092">
                  <c:v>11.24</c:v>
                </c:pt>
                <c:pt idx="3093">
                  <c:v>11.24</c:v>
                </c:pt>
                <c:pt idx="3094">
                  <c:v>11.24</c:v>
                </c:pt>
                <c:pt idx="3095">
                  <c:v>11.24</c:v>
                </c:pt>
                <c:pt idx="3096">
                  <c:v>11.24</c:v>
                </c:pt>
                <c:pt idx="3097">
                  <c:v>11.24</c:v>
                </c:pt>
                <c:pt idx="3098">
                  <c:v>11.24</c:v>
                </c:pt>
                <c:pt idx="3099">
                  <c:v>11.24</c:v>
                </c:pt>
                <c:pt idx="3100">
                  <c:v>11.24</c:v>
                </c:pt>
                <c:pt idx="3101">
                  <c:v>11.24</c:v>
                </c:pt>
                <c:pt idx="3102">
                  <c:v>11.24</c:v>
                </c:pt>
                <c:pt idx="3103">
                  <c:v>11.24</c:v>
                </c:pt>
                <c:pt idx="3104">
                  <c:v>11.24</c:v>
                </c:pt>
                <c:pt idx="3105">
                  <c:v>11.24</c:v>
                </c:pt>
                <c:pt idx="3106">
                  <c:v>11.24</c:v>
                </c:pt>
                <c:pt idx="3107">
                  <c:v>11.24</c:v>
                </c:pt>
                <c:pt idx="3108">
                  <c:v>11.24</c:v>
                </c:pt>
                <c:pt idx="3109">
                  <c:v>11.24</c:v>
                </c:pt>
                <c:pt idx="3110">
                  <c:v>11.24</c:v>
                </c:pt>
                <c:pt idx="3111">
                  <c:v>11.24</c:v>
                </c:pt>
                <c:pt idx="3112">
                  <c:v>11.24</c:v>
                </c:pt>
                <c:pt idx="3113">
                  <c:v>11.24</c:v>
                </c:pt>
                <c:pt idx="3114">
                  <c:v>11.24</c:v>
                </c:pt>
                <c:pt idx="3115">
                  <c:v>11.24</c:v>
                </c:pt>
                <c:pt idx="3116">
                  <c:v>11.24</c:v>
                </c:pt>
                <c:pt idx="3117">
                  <c:v>11.24</c:v>
                </c:pt>
                <c:pt idx="3118">
                  <c:v>11.24</c:v>
                </c:pt>
                <c:pt idx="3119">
                  <c:v>11.24</c:v>
                </c:pt>
                <c:pt idx="3120">
                  <c:v>11.24</c:v>
                </c:pt>
                <c:pt idx="3121">
                  <c:v>11.24</c:v>
                </c:pt>
                <c:pt idx="3122">
                  <c:v>11.24</c:v>
                </c:pt>
                <c:pt idx="3123">
                  <c:v>11.24</c:v>
                </c:pt>
                <c:pt idx="3124">
                  <c:v>11.24</c:v>
                </c:pt>
                <c:pt idx="3125">
                  <c:v>11.24</c:v>
                </c:pt>
                <c:pt idx="3126">
                  <c:v>11.24</c:v>
                </c:pt>
                <c:pt idx="3127">
                  <c:v>11.24</c:v>
                </c:pt>
                <c:pt idx="3128">
                  <c:v>11.24</c:v>
                </c:pt>
                <c:pt idx="3129">
                  <c:v>11.24</c:v>
                </c:pt>
                <c:pt idx="3130">
                  <c:v>11.24</c:v>
                </c:pt>
                <c:pt idx="3131">
                  <c:v>11.24</c:v>
                </c:pt>
                <c:pt idx="3132">
                  <c:v>11.24</c:v>
                </c:pt>
                <c:pt idx="3133">
                  <c:v>11.24</c:v>
                </c:pt>
                <c:pt idx="3134">
                  <c:v>11.24</c:v>
                </c:pt>
                <c:pt idx="3135">
                  <c:v>11.24</c:v>
                </c:pt>
                <c:pt idx="3136">
                  <c:v>11.24</c:v>
                </c:pt>
                <c:pt idx="3137">
                  <c:v>11.24</c:v>
                </c:pt>
                <c:pt idx="3138">
                  <c:v>11.24</c:v>
                </c:pt>
                <c:pt idx="3139">
                  <c:v>11.24</c:v>
                </c:pt>
                <c:pt idx="3140">
                  <c:v>11.24</c:v>
                </c:pt>
                <c:pt idx="3141">
                  <c:v>11.24</c:v>
                </c:pt>
                <c:pt idx="3142">
                  <c:v>11.24</c:v>
                </c:pt>
                <c:pt idx="3143">
                  <c:v>11.24</c:v>
                </c:pt>
                <c:pt idx="3144">
                  <c:v>11.24</c:v>
                </c:pt>
                <c:pt idx="3145">
                  <c:v>11.24</c:v>
                </c:pt>
                <c:pt idx="3146">
                  <c:v>11.24</c:v>
                </c:pt>
                <c:pt idx="3147">
                  <c:v>11.24</c:v>
                </c:pt>
                <c:pt idx="3148">
                  <c:v>11.24</c:v>
                </c:pt>
                <c:pt idx="3149">
                  <c:v>11.24</c:v>
                </c:pt>
                <c:pt idx="3150">
                  <c:v>11.24</c:v>
                </c:pt>
                <c:pt idx="3151">
                  <c:v>11.24</c:v>
                </c:pt>
                <c:pt idx="3152">
                  <c:v>11.24</c:v>
                </c:pt>
                <c:pt idx="3153">
                  <c:v>11.24</c:v>
                </c:pt>
                <c:pt idx="3154">
                  <c:v>11.24</c:v>
                </c:pt>
                <c:pt idx="3155">
                  <c:v>11.24</c:v>
                </c:pt>
                <c:pt idx="3156">
                  <c:v>11.24</c:v>
                </c:pt>
                <c:pt idx="3157">
                  <c:v>11.24</c:v>
                </c:pt>
                <c:pt idx="3158">
                  <c:v>11.24</c:v>
                </c:pt>
                <c:pt idx="3159">
                  <c:v>11.24</c:v>
                </c:pt>
                <c:pt idx="3160">
                  <c:v>11.24</c:v>
                </c:pt>
                <c:pt idx="3161">
                  <c:v>11.24</c:v>
                </c:pt>
                <c:pt idx="3162">
                  <c:v>11.24</c:v>
                </c:pt>
                <c:pt idx="3163">
                  <c:v>11.24</c:v>
                </c:pt>
                <c:pt idx="3164">
                  <c:v>11.24</c:v>
                </c:pt>
                <c:pt idx="3165">
                  <c:v>11.24</c:v>
                </c:pt>
                <c:pt idx="3166">
                  <c:v>11.24</c:v>
                </c:pt>
                <c:pt idx="3167">
                  <c:v>11.24</c:v>
                </c:pt>
                <c:pt idx="3168">
                  <c:v>11.24</c:v>
                </c:pt>
                <c:pt idx="3169">
                  <c:v>11.24</c:v>
                </c:pt>
                <c:pt idx="3170">
                  <c:v>11.24</c:v>
                </c:pt>
                <c:pt idx="3171">
                  <c:v>11.24</c:v>
                </c:pt>
                <c:pt idx="3172">
                  <c:v>11.24</c:v>
                </c:pt>
                <c:pt idx="3173">
                  <c:v>11.24</c:v>
                </c:pt>
                <c:pt idx="3174">
                  <c:v>11.24</c:v>
                </c:pt>
                <c:pt idx="3175">
                  <c:v>11.24</c:v>
                </c:pt>
                <c:pt idx="3176">
                  <c:v>11.24</c:v>
                </c:pt>
                <c:pt idx="3177">
                  <c:v>11.24</c:v>
                </c:pt>
                <c:pt idx="3178">
                  <c:v>11.24</c:v>
                </c:pt>
                <c:pt idx="3179">
                  <c:v>11.24</c:v>
                </c:pt>
                <c:pt idx="3180">
                  <c:v>11.24</c:v>
                </c:pt>
                <c:pt idx="3181">
                  <c:v>11.24</c:v>
                </c:pt>
                <c:pt idx="3182">
                  <c:v>11.24</c:v>
                </c:pt>
                <c:pt idx="3183">
                  <c:v>11.24</c:v>
                </c:pt>
                <c:pt idx="3184">
                  <c:v>11.24</c:v>
                </c:pt>
                <c:pt idx="3185">
                  <c:v>11.24</c:v>
                </c:pt>
                <c:pt idx="3186">
                  <c:v>11.24</c:v>
                </c:pt>
                <c:pt idx="3187">
                  <c:v>11.24</c:v>
                </c:pt>
                <c:pt idx="3188">
                  <c:v>11.24</c:v>
                </c:pt>
                <c:pt idx="3189">
                  <c:v>11.24</c:v>
                </c:pt>
                <c:pt idx="3190">
                  <c:v>11.24</c:v>
                </c:pt>
                <c:pt idx="3191">
                  <c:v>11.24</c:v>
                </c:pt>
                <c:pt idx="3192">
                  <c:v>11.24</c:v>
                </c:pt>
                <c:pt idx="3193">
                  <c:v>11.24</c:v>
                </c:pt>
                <c:pt idx="3194">
                  <c:v>11.24</c:v>
                </c:pt>
                <c:pt idx="3195">
                  <c:v>11.24</c:v>
                </c:pt>
                <c:pt idx="3196">
                  <c:v>11.24</c:v>
                </c:pt>
                <c:pt idx="3197">
                  <c:v>11.24</c:v>
                </c:pt>
                <c:pt idx="3198">
                  <c:v>11.24</c:v>
                </c:pt>
                <c:pt idx="3199">
                  <c:v>11.24</c:v>
                </c:pt>
                <c:pt idx="3200">
                  <c:v>11.24</c:v>
                </c:pt>
                <c:pt idx="3201">
                  <c:v>11.24</c:v>
                </c:pt>
                <c:pt idx="3202">
                  <c:v>11.24</c:v>
                </c:pt>
                <c:pt idx="3203">
                  <c:v>11.24</c:v>
                </c:pt>
                <c:pt idx="3204">
                  <c:v>11.24</c:v>
                </c:pt>
                <c:pt idx="3205">
                  <c:v>11.24</c:v>
                </c:pt>
                <c:pt idx="3206">
                  <c:v>11.24</c:v>
                </c:pt>
                <c:pt idx="3207">
                  <c:v>11.24</c:v>
                </c:pt>
                <c:pt idx="3208">
                  <c:v>11.24</c:v>
                </c:pt>
                <c:pt idx="3209">
                  <c:v>11.24</c:v>
                </c:pt>
                <c:pt idx="3210">
                  <c:v>11.24</c:v>
                </c:pt>
                <c:pt idx="3211">
                  <c:v>11.24</c:v>
                </c:pt>
                <c:pt idx="3212">
                  <c:v>11.24</c:v>
                </c:pt>
                <c:pt idx="3213">
                  <c:v>11.24</c:v>
                </c:pt>
                <c:pt idx="3214">
                  <c:v>11.24</c:v>
                </c:pt>
                <c:pt idx="3215">
                  <c:v>11.24</c:v>
                </c:pt>
                <c:pt idx="3216">
                  <c:v>11.24</c:v>
                </c:pt>
                <c:pt idx="3217">
                  <c:v>11.24</c:v>
                </c:pt>
                <c:pt idx="3218">
                  <c:v>11.24</c:v>
                </c:pt>
                <c:pt idx="3219">
                  <c:v>11.24</c:v>
                </c:pt>
                <c:pt idx="3220">
                  <c:v>11.24</c:v>
                </c:pt>
                <c:pt idx="3221">
                  <c:v>11.24</c:v>
                </c:pt>
                <c:pt idx="3222">
                  <c:v>11.24</c:v>
                </c:pt>
                <c:pt idx="3223">
                  <c:v>11.24</c:v>
                </c:pt>
                <c:pt idx="3224">
                  <c:v>11.24</c:v>
                </c:pt>
                <c:pt idx="3225">
                  <c:v>11.24</c:v>
                </c:pt>
                <c:pt idx="3226">
                  <c:v>11.24</c:v>
                </c:pt>
                <c:pt idx="3227">
                  <c:v>11.24</c:v>
                </c:pt>
                <c:pt idx="3228">
                  <c:v>11.24</c:v>
                </c:pt>
                <c:pt idx="3229">
                  <c:v>11.24</c:v>
                </c:pt>
                <c:pt idx="3230">
                  <c:v>11.24</c:v>
                </c:pt>
                <c:pt idx="3231">
                  <c:v>11.24</c:v>
                </c:pt>
                <c:pt idx="3232">
                  <c:v>11.24</c:v>
                </c:pt>
                <c:pt idx="3233">
                  <c:v>11.24</c:v>
                </c:pt>
                <c:pt idx="3234">
                  <c:v>11.24</c:v>
                </c:pt>
                <c:pt idx="3235">
                  <c:v>11.24</c:v>
                </c:pt>
                <c:pt idx="3236">
                  <c:v>11.24</c:v>
                </c:pt>
                <c:pt idx="3237">
                  <c:v>11.24</c:v>
                </c:pt>
                <c:pt idx="3238">
                  <c:v>11.24</c:v>
                </c:pt>
                <c:pt idx="3239">
                  <c:v>11.24</c:v>
                </c:pt>
                <c:pt idx="3240">
                  <c:v>11.24</c:v>
                </c:pt>
                <c:pt idx="3241">
                  <c:v>11.24</c:v>
                </c:pt>
                <c:pt idx="3242">
                  <c:v>11.24</c:v>
                </c:pt>
                <c:pt idx="3243">
                  <c:v>11.24</c:v>
                </c:pt>
                <c:pt idx="3244">
                  <c:v>11.24</c:v>
                </c:pt>
                <c:pt idx="3245">
                  <c:v>11.24</c:v>
                </c:pt>
                <c:pt idx="3246">
                  <c:v>11.24</c:v>
                </c:pt>
                <c:pt idx="3247">
                  <c:v>11.24</c:v>
                </c:pt>
                <c:pt idx="3248">
                  <c:v>11.24</c:v>
                </c:pt>
                <c:pt idx="3249">
                  <c:v>11.24</c:v>
                </c:pt>
                <c:pt idx="3250">
                  <c:v>11.24</c:v>
                </c:pt>
                <c:pt idx="3251">
                  <c:v>11.24</c:v>
                </c:pt>
                <c:pt idx="3252">
                  <c:v>11.24</c:v>
                </c:pt>
                <c:pt idx="3253">
                  <c:v>11.24</c:v>
                </c:pt>
                <c:pt idx="3254">
                  <c:v>11.24</c:v>
                </c:pt>
                <c:pt idx="3255">
                  <c:v>11.24</c:v>
                </c:pt>
                <c:pt idx="3256">
                  <c:v>11.24</c:v>
                </c:pt>
                <c:pt idx="3257">
                  <c:v>11.24</c:v>
                </c:pt>
                <c:pt idx="3258">
                  <c:v>11.24</c:v>
                </c:pt>
                <c:pt idx="3259">
                  <c:v>11.24</c:v>
                </c:pt>
                <c:pt idx="3260">
                  <c:v>11.24</c:v>
                </c:pt>
                <c:pt idx="3261">
                  <c:v>11.24</c:v>
                </c:pt>
                <c:pt idx="3262">
                  <c:v>11.24</c:v>
                </c:pt>
                <c:pt idx="3263">
                  <c:v>11.24</c:v>
                </c:pt>
                <c:pt idx="3264">
                  <c:v>11.24</c:v>
                </c:pt>
                <c:pt idx="3265">
                  <c:v>11.24</c:v>
                </c:pt>
                <c:pt idx="3266">
                  <c:v>11.24</c:v>
                </c:pt>
                <c:pt idx="3267">
                  <c:v>11.24</c:v>
                </c:pt>
                <c:pt idx="3268">
                  <c:v>11.24</c:v>
                </c:pt>
                <c:pt idx="3269">
                  <c:v>11.24</c:v>
                </c:pt>
                <c:pt idx="3270">
                  <c:v>11.24</c:v>
                </c:pt>
                <c:pt idx="3271">
                  <c:v>11.24</c:v>
                </c:pt>
                <c:pt idx="3272">
                  <c:v>11.24</c:v>
                </c:pt>
                <c:pt idx="3273">
                  <c:v>11.24</c:v>
                </c:pt>
                <c:pt idx="3274">
                  <c:v>11.24</c:v>
                </c:pt>
                <c:pt idx="3275">
                  <c:v>11.24</c:v>
                </c:pt>
                <c:pt idx="3276">
                  <c:v>11.24</c:v>
                </c:pt>
                <c:pt idx="3277">
                  <c:v>11.24</c:v>
                </c:pt>
                <c:pt idx="3278">
                  <c:v>11.24</c:v>
                </c:pt>
                <c:pt idx="3279">
                  <c:v>11.24</c:v>
                </c:pt>
                <c:pt idx="3280">
                  <c:v>11.24</c:v>
                </c:pt>
                <c:pt idx="3281">
                  <c:v>11.24</c:v>
                </c:pt>
                <c:pt idx="3282">
                  <c:v>11.24</c:v>
                </c:pt>
                <c:pt idx="3283">
                  <c:v>11.24</c:v>
                </c:pt>
                <c:pt idx="3284">
                  <c:v>11.24</c:v>
                </c:pt>
                <c:pt idx="3285">
                  <c:v>11.24</c:v>
                </c:pt>
                <c:pt idx="3286">
                  <c:v>11.24</c:v>
                </c:pt>
                <c:pt idx="3287">
                  <c:v>11.24</c:v>
                </c:pt>
                <c:pt idx="3288">
                  <c:v>11.24</c:v>
                </c:pt>
                <c:pt idx="3289">
                  <c:v>11.24</c:v>
                </c:pt>
                <c:pt idx="3290">
                  <c:v>11.24</c:v>
                </c:pt>
                <c:pt idx="3291">
                  <c:v>11.24</c:v>
                </c:pt>
                <c:pt idx="3292">
                  <c:v>11.24</c:v>
                </c:pt>
                <c:pt idx="3293">
                  <c:v>11.24</c:v>
                </c:pt>
                <c:pt idx="3294">
                  <c:v>11.24</c:v>
                </c:pt>
                <c:pt idx="3295">
                  <c:v>11.24</c:v>
                </c:pt>
                <c:pt idx="3296">
                  <c:v>11.24</c:v>
                </c:pt>
                <c:pt idx="3297">
                  <c:v>11.24</c:v>
                </c:pt>
                <c:pt idx="3298">
                  <c:v>11.24</c:v>
                </c:pt>
                <c:pt idx="3299">
                  <c:v>11.24</c:v>
                </c:pt>
                <c:pt idx="3300">
                  <c:v>11.24</c:v>
                </c:pt>
                <c:pt idx="3301">
                  <c:v>11.24</c:v>
                </c:pt>
                <c:pt idx="3302">
                  <c:v>11.24</c:v>
                </c:pt>
                <c:pt idx="3303">
                  <c:v>11.24</c:v>
                </c:pt>
                <c:pt idx="3304">
                  <c:v>11.24</c:v>
                </c:pt>
                <c:pt idx="3305">
                  <c:v>11.24</c:v>
                </c:pt>
                <c:pt idx="3306">
                  <c:v>11.24</c:v>
                </c:pt>
                <c:pt idx="3307">
                  <c:v>11.24</c:v>
                </c:pt>
                <c:pt idx="3308">
                  <c:v>11.24</c:v>
                </c:pt>
                <c:pt idx="3309">
                  <c:v>11.24</c:v>
                </c:pt>
                <c:pt idx="3310">
                  <c:v>11.24</c:v>
                </c:pt>
                <c:pt idx="3311">
                  <c:v>11.24</c:v>
                </c:pt>
                <c:pt idx="3312">
                  <c:v>11.24</c:v>
                </c:pt>
                <c:pt idx="3313">
                  <c:v>11.24</c:v>
                </c:pt>
                <c:pt idx="3314">
                  <c:v>11.24</c:v>
                </c:pt>
                <c:pt idx="3315">
                  <c:v>11.24</c:v>
                </c:pt>
                <c:pt idx="3316">
                  <c:v>11.24</c:v>
                </c:pt>
                <c:pt idx="3317">
                  <c:v>11.24</c:v>
                </c:pt>
                <c:pt idx="3318">
                  <c:v>11.24</c:v>
                </c:pt>
                <c:pt idx="3319">
                  <c:v>11.24</c:v>
                </c:pt>
                <c:pt idx="3320">
                  <c:v>11.24</c:v>
                </c:pt>
                <c:pt idx="3321">
                  <c:v>11.24</c:v>
                </c:pt>
                <c:pt idx="3322">
                  <c:v>11.24</c:v>
                </c:pt>
                <c:pt idx="3323">
                  <c:v>11.24</c:v>
                </c:pt>
                <c:pt idx="3324">
                  <c:v>11.24</c:v>
                </c:pt>
                <c:pt idx="3325">
                  <c:v>11.24</c:v>
                </c:pt>
                <c:pt idx="3326">
                  <c:v>11.24</c:v>
                </c:pt>
                <c:pt idx="3327">
                  <c:v>11.24</c:v>
                </c:pt>
                <c:pt idx="3328">
                  <c:v>11.24</c:v>
                </c:pt>
                <c:pt idx="3329">
                  <c:v>11.24</c:v>
                </c:pt>
                <c:pt idx="3330">
                  <c:v>11.24</c:v>
                </c:pt>
                <c:pt idx="3331">
                  <c:v>11.24</c:v>
                </c:pt>
                <c:pt idx="3332">
                  <c:v>11.24</c:v>
                </c:pt>
                <c:pt idx="3333">
                  <c:v>11.24</c:v>
                </c:pt>
                <c:pt idx="3334">
                  <c:v>11.24</c:v>
                </c:pt>
                <c:pt idx="3335">
                  <c:v>11.24</c:v>
                </c:pt>
                <c:pt idx="3336">
                  <c:v>11.24</c:v>
                </c:pt>
                <c:pt idx="3337">
                  <c:v>11.24</c:v>
                </c:pt>
                <c:pt idx="3338">
                  <c:v>11.24</c:v>
                </c:pt>
                <c:pt idx="3339">
                  <c:v>11.24</c:v>
                </c:pt>
                <c:pt idx="3340">
                  <c:v>11.24</c:v>
                </c:pt>
                <c:pt idx="3341">
                  <c:v>11.24</c:v>
                </c:pt>
                <c:pt idx="3342">
                  <c:v>11.24</c:v>
                </c:pt>
                <c:pt idx="3343">
                  <c:v>11.24</c:v>
                </c:pt>
                <c:pt idx="3344">
                  <c:v>11.24</c:v>
                </c:pt>
                <c:pt idx="3345">
                  <c:v>11.24</c:v>
                </c:pt>
                <c:pt idx="3346">
                  <c:v>11.24</c:v>
                </c:pt>
                <c:pt idx="3347">
                  <c:v>11.24</c:v>
                </c:pt>
                <c:pt idx="3348">
                  <c:v>11.24</c:v>
                </c:pt>
                <c:pt idx="3349">
                  <c:v>11.24</c:v>
                </c:pt>
                <c:pt idx="3350">
                  <c:v>11.24</c:v>
                </c:pt>
                <c:pt idx="3351">
                  <c:v>11.24</c:v>
                </c:pt>
                <c:pt idx="3352">
                  <c:v>11.24</c:v>
                </c:pt>
                <c:pt idx="3353">
                  <c:v>11.24</c:v>
                </c:pt>
                <c:pt idx="3354">
                  <c:v>11.24</c:v>
                </c:pt>
                <c:pt idx="3355">
                  <c:v>11.24</c:v>
                </c:pt>
                <c:pt idx="3356">
                  <c:v>11.24</c:v>
                </c:pt>
                <c:pt idx="3357">
                  <c:v>11.24</c:v>
                </c:pt>
                <c:pt idx="3358">
                  <c:v>11.24</c:v>
                </c:pt>
                <c:pt idx="3359">
                  <c:v>11.24</c:v>
                </c:pt>
                <c:pt idx="3360">
                  <c:v>11.24</c:v>
                </c:pt>
                <c:pt idx="3361">
                  <c:v>11.24</c:v>
                </c:pt>
                <c:pt idx="3362">
                  <c:v>11.24</c:v>
                </c:pt>
                <c:pt idx="3363">
                  <c:v>11.24</c:v>
                </c:pt>
                <c:pt idx="3364">
                  <c:v>11.24</c:v>
                </c:pt>
                <c:pt idx="3365">
                  <c:v>11.24</c:v>
                </c:pt>
                <c:pt idx="3366">
                  <c:v>11.24</c:v>
                </c:pt>
                <c:pt idx="3367">
                  <c:v>11.24</c:v>
                </c:pt>
                <c:pt idx="3368">
                  <c:v>11.24</c:v>
                </c:pt>
                <c:pt idx="3369">
                  <c:v>11.24</c:v>
                </c:pt>
                <c:pt idx="3370">
                  <c:v>11.24</c:v>
                </c:pt>
                <c:pt idx="3371">
                  <c:v>11.24</c:v>
                </c:pt>
                <c:pt idx="3372">
                  <c:v>11.24</c:v>
                </c:pt>
                <c:pt idx="3373">
                  <c:v>11.24</c:v>
                </c:pt>
                <c:pt idx="3374">
                  <c:v>11.24</c:v>
                </c:pt>
                <c:pt idx="3375">
                  <c:v>11.24</c:v>
                </c:pt>
                <c:pt idx="3376">
                  <c:v>11.24</c:v>
                </c:pt>
                <c:pt idx="3377">
                  <c:v>11.24</c:v>
                </c:pt>
                <c:pt idx="3378">
                  <c:v>11.24</c:v>
                </c:pt>
                <c:pt idx="3379">
                  <c:v>11.24</c:v>
                </c:pt>
                <c:pt idx="3380">
                  <c:v>11.24</c:v>
                </c:pt>
                <c:pt idx="3381">
                  <c:v>11.24</c:v>
                </c:pt>
                <c:pt idx="3382">
                  <c:v>11.24</c:v>
                </c:pt>
                <c:pt idx="3383">
                  <c:v>11.24</c:v>
                </c:pt>
                <c:pt idx="3384">
                  <c:v>11.24</c:v>
                </c:pt>
                <c:pt idx="3385">
                  <c:v>11.24</c:v>
                </c:pt>
                <c:pt idx="3386">
                  <c:v>11.24</c:v>
                </c:pt>
                <c:pt idx="3387">
                  <c:v>11.24</c:v>
                </c:pt>
                <c:pt idx="3388">
                  <c:v>11.24</c:v>
                </c:pt>
                <c:pt idx="3389">
                  <c:v>11.24</c:v>
                </c:pt>
                <c:pt idx="3390">
                  <c:v>11.24</c:v>
                </c:pt>
                <c:pt idx="3391">
                  <c:v>11.24</c:v>
                </c:pt>
                <c:pt idx="3392">
                  <c:v>11.24</c:v>
                </c:pt>
                <c:pt idx="3393">
                  <c:v>11.24</c:v>
                </c:pt>
                <c:pt idx="3394">
                  <c:v>11.24</c:v>
                </c:pt>
                <c:pt idx="3395">
                  <c:v>11.24</c:v>
                </c:pt>
                <c:pt idx="3396">
                  <c:v>11.24</c:v>
                </c:pt>
                <c:pt idx="3397">
                  <c:v>11.24</c:v>
                </c:pt>
                <c:pt idx="3398">
                  <c:v>11.24</c:v>
                </c:pt>
                <c:pt idx="3399">
                  <c:v>11.24</c:v>
                </c:pt>
                <c:pt idx="3400">
                  <c:v>11.24</c:v>
                </c:pt>
                <c:pt idx="3401">
                  <c:v>11.24</c:v>
                </c:pt>
                <c:pt idx="3402">
                  <c:v>11.24</c:v>
                </c:pt>
                <c:pt idx="3403">
                  <c:v>11.24</c:v>
                </c:pt>
                <c:pt idx="3404">
                  <c:v>11.24</c:v>
                </c:pt>
                <c:pt idx="3405">
                  <c:v>11.24</c:v>
                </c:pt>
                <c:pt idx="3406">
                  <c:v>11.24</c:v>
                </c:pt>
                <c:pt idx="3407">
                  <c:v>11.24</c:v>
                </c:pt>
                <c:pt idx="3408">
                  <c:v>11.24</c:v>
                </c:pt>
                <c:pt idx="3409">
                  <c:v>11.24</c:v>
                </c:pt>
                <c:pt idx="3410">
                  <c:v>11.24</c:v>
                </c:pt>
                <c:pt idx="3411">
                  <c:v>11.24</c:v>
                </c:pt>
                <c:pt idx="3412">
                  <c:v>11.24</c:v>
                </c:pt>
                <c:pt idx="3413">
                  <c:v>11.24</c:v>
                </c:pt>
                <c:pt idx="3414">
                  <c:v>11.24</c:v>
                </c:pt>
                <c:pt idx="3415">
                  <c:v>11.24</c:v>
                </c:pt>
                <c:pt idx="3416">
                  <c:v>11.24</c:v>
                </c:pt>
                <c:pt idx="3417">
                  <c:v>11.24</c:v>
                </c:pt>
                <c:pt idx="3418">
                  <c:v>11.24</c:v>
                </c:pt>
                <c:pt idx="3419">
                  <c:v>11.24</c:v>
                </c:pt>
                <c:pt idx="3420">
                  <c:v>11.24</c:v>
                </c:pt>
                <c:pt idx="3421">
                  <c:v>11.24</c:v>
                </c:pt>
                <c:pt idx="3422">
                  <c:v>11.24</c:v>
                </c:pt>
                <c:pt idx="3423">
                  <c:v>11.24</c:v>
                </c:pt>
                <c:pt idx="3424">
                  <c:v>11.24</c:v>
                </c:pt>
                <c:pt idx="3425">
                  <c:v>11.24</c:v>
                </c:pt>
                <c:pt idx="3426">
                  <c:v>11.24</c:v>
                </c:pt>
                <c:pt idx="3427">
                  <c:v>11.24</c:v>
                </c:pt>
                <c:pt idx="3428">
                  <c:v>11.24</c:v>
                </c:pt>
                <c:pt idx="3429">
                  <c:v>11.24</c:v>
                </c:pt>
                <c:pt idx="3430">
                  <c:v>11.24</c:v>
                </c:pt>
                <c:pt idx="3431">
                  <c:v>11.24</c:v>
                </c:pt>
                <c:pt idx="3432">
                  <c:v>11.24</c:v>
                </c:pt>
                <c:pt idx="3433">
                  <c:v>11.24</c:v>
                </c:pt>
                <c:pt idx="3434">
                  <c:v>11.24</c:v>
                </c:pt>
                <c:pt idx="3435">
                  <c:v>11.24</c:v>
                </c:pt>
                <c:pt idx="3436">
                  <c:v>11.24</c:v>
                </c:pt>
                <c:pt idx="3437">
                  <c:v>11.24</c:v>
                </c:pt>
                <c:pt idx="3438">
                  <c:v>11.24</c:v>
                </c:pt>
                <c:pt idx="3439">
                  <c:v>11.24</c:v>
                </c:pt>
                <c:pt idx="3440">
                  <c:v>11.24</c:v>
                </c:pt>
                <c:pt idx="3441">
                  <c:v>11.24</c:v>
                </c:pt>
                <c:pt idx="3442">
                  <c:v>11.24</c:v>
                </c:pt>
                <c:pt idx="3443">
                  <c:v>11.24</c:v>
                </c:pt>
                <c:pt idx="3444">
                  <c:v>11.24</c:v>
                </c:pt>
                <c:pt idx="3445">
                  <c:v>11.24</c:v>
                </c:pt>
                <c:pt idx="3446">
                  <c:v>11.24</c:v>
                </c:pt>
                <c:pt idx="3447">
                  <c:v>11.24</c:v>
                </c:pt>
                <c:pt idx="3448">
                  <c:v>11.24</c:v>
                </c:pt>
                <c:pt idx="3449">
                  <c:v>11.24</c:v>
                </c:pt>
                <c:pt idx="3450">
                  <c:v>11.24</c:v>
                </c:pt>
                <c:pt idx="3451">
                  <c:v>11.24</c:v>
                </c:pt>
                <c:pt idx="3452">
                  <c:v>11.24</c:v>
                </c:pt>
                <c:pt idx="3453">
                  <c:v>11.24</c:v>
                </c:pt>
                <c:pt idx="3454">
                  <c:v>11.24</c:v>
                </c:pt>
                <c:pt idx="3455">
                  <c:v>11.24</c:v>
                </c:pt>
                <c:pt idx="3456">
                  <c:v>11.24</c:v>
                </c:pt>
                <c:pt idx="3457">
                  <c:v>11.24</c:v>
                </c:pt>
                <c:pt idx="3458">
                  <c:v>11.24</c:v>
                </c:pt>
                <c:pt idx="3459">
                  <c:v>11.24</c:v>
                </c:pt>
                <c:pt idx="3460">
                  <c:v>11.24</c:v>
                </c:pt>
                <c:pt idx="3461">
                  <c:v>11.24</c:v>
                </c:pt>
                <c:pt idx="3462">
                  <c:v>11.24</c:v>
                </c:pt>
                <c:pt idx="3463">
                  <c:v>11.24</c:v>
                </c:pt>
                <c:pt idx="3464">
                  <c:v>11.24</c:v>
                </c:pt>
                <c:pt idx="3465">
                  <c:v>11.24</c:v>
                </c:pt>
                <c:pt idx="3466">
                  <c:v>11.24</c:v>
                </c:pt>
                <c:pt idx="3467">
                  <c:v>11.24</c:v>
                </c:pt>
                <c:pt idx="3468">
                  <c:v>11.24</c:v>
                </c:pt>
                <c:pt idx="3469">
                  <c:v>11.24</c:v>
                </c:pt>
                <c:pt idx="3470">
                  <c:v>11.24</c:v>
                </c:pt>
                <c:pt idx="3471">
                  <c:v>11.24</c:v>
                </c:pt>
                <c:pt idx="3472">
                  <c:v>11.24</c:v>
                </c:pt>
                <c:pt idx="3473">
                  <c:v>11.24</c:v>
                </c:pt>
                <c:pt idx="3474">
                  <c:v>11.24</c:v>
                </c:pt>
                <c:pt idx="3475">
                  <c:v>11.24</c:v>
                </c:pt>
                <c:pt idx="3476">
                  <c:v>11.24</c:v>
                </c:pt>
                <c:pt idx="3477">
                  <c:v>11.24</c:v>
                </c:pt>
                <c:pt idx="3478">
                  <c:v>11.24</c:v>
                </c:pt>
                <c:pt idx="3479">
                  <c:v>11.24</c:v>
                </c:pt>
                <c:pt idx="3480">
                  <c:v>11.24</c:v>
                </c:pt>
                <c:pt idx="3481">
                  <c:v>11.24</c:v>
                </c:pt>
                <c:pt idx="3482">
                  <c:v>11.24</c:v>
                </c:pt>
                <c:pt idx="3483">
                  <c:v>11.24</c:v>
                </c:pt>
                <c:pt idx="3484">
                  <c:v>11.24</c:v>
                </c:pt>
                <c:pt idx="3485">
                  <c:v>11.24</c:v>
                </c:pt>
                <c:pt idx="3486">
                  <c:v>11.24</c:v>
                </c:pt>
                <c:pt idx="3487">
                  <c:v>11.24</c:v>
                </c:pt>
                <c:pt idx="3488">
                  <c:v>11.24</c:v>
                </c:pt>
                <c:pt idx="3489">
                  <c:v>11.24</c:v>
                </c:pt>
                <c:pt idx="3490">
                  <c:v>11.24</c:v>
                </c:pt>
                <c:pt idx="3491">
                  <c:v>11.24</c:v>
                </c:pt>
                <c:pt idx="3492">
                  <c:v>11.24</c:v>
                </c:pt>
                <c:pt idx="3493">
                  <c:v>11.24</c:v>
                </c:pt>
                <c:pt idx="3494">
                  <c:v>11.24</c:v>
                </c:pt>
                <c:pt idx="3495">
                  <c:v>11.24</c:v>
                </c:pt>
                <c:pt idx="3496">
                  <c:v>11.24</c:v>
                </c:pt>
                <c:pt idx="3497">
                  <c:v>11.24</c:v>
                </c:pt>
                <c:pt idx="3498">
                  <c:v>11.24</c:v>
                </c:pt>
                <c:pt idx="3499">
                  <c:v>11.24</c:v>
                </c:pt>
                <c:pt idx="3500">
                  <c:v>11.24</c:v>
                </c:pt>
                <c:pt idx="3501">
                  <c:v>11.24</c:v>
                </c:pt>
                <c:pt idx="3502">
                  <c:v>11.24</c:v>
                </c:pt>
                <c:pt idx="3503">
                  <c:v>11.24</c:v>
                </c:pt>
                <c:pt idx="3504">
                  <c:v>11.24</c:v>
                </c:pt>
                <c:pt idx="3505">
                  <c:v>11.24</c:v>
                </c:pt>
                <c:pt idx="3506">
                  <c:v>11.24</c:v>
                </c:pt>
                <c:pt idx="3507">
                  <c:v>11.24</c:v>
                </c:pt>
                <c:pt idx="3508">
                  <c:v>11.24</c:v>
                </c:pt>
                <c:pt idx="3509">
                  <c:v>0.38175999999999999</c:v>
                </c:pt>
                <c:pt idx="3510">
                  <c:v>0.38175999999999999</c:v>
                </c:pt>
                <c:pt idx="3511">
                  <c:v>0.38175999999999999</c:v>
                </c:pt>
                <c:pt idx="3512">
                  <c:v>0.38175999999999999</c:v>
                </c:pt>
                <c:pt idx="3513">
                  <c:v>0.38175999999999999</c:v>
                </c:pt>
              </c:numCache>
            </c:numRef>
          </c:yVal>
          <c:smooth val="0"/>
        </c:ser>
        <c:ser>
          <c:idx val="8"/>
          <c:order val="8"/>
          <c:tx>
            <c:strRef>
              <c:f>Φύλλο2!$P$1</c:f>
              <c:strCache>
                <c:ptCount val="1"/>
                <c:pt idx="0">
                  <c:v>Features Pyramid</c:v>
                </c:pt>
              </c:strCache>
            </c:strRef>
          </c:tx>
          <c:spPr>
            <a:ln>
              <a:solidFill>
                <a:srgbClr val="0070C0"/>
              </a:solidFill>
              <a:prstDash val="dash"/>
            </a:ln>
          </c:spPr>
          <c:marker>
            <c:symbol val="none"/>
          </c:marker>
          <c:xVal>
            <c:numRef>
              <c:f>Φύλλο2!$A$1:$A$3569</c:f>
              <c:numCache>
                <c:formatCode>0.000</c:formatCode>
                <c:ptCount val="3569"/>
                <c:pt idx="0">
                  <c:v>0</c:v>
                </c:pt>
                <c:pt idx="1">
                  <c:v>9.9999999999961231E-6</c:v>
                </c:pt>
                <c:pt idx="2">
                  <c:v>9.9999999999961231E-6</c:v>
                </c:pt>
                <c:pt idx="3">
                  <c:v>9.9999999999961231E-6</c:v>
                </c:pt>
                <c:pt idx="4">
                  <c:v>2.6699999999999918E-3</c:v>
                </c:pt>
                <c:pt idx="5">
                  <c:v>2.6699999999999918E-3</c:v>
                </c:pt>
                <c:pt idx="6">
                  <c:v>2.6699999999999918E-3</c:v>
                </c:pt>
                <c:pt idx="7">
                  <c:v>2.6699999999999918E-3</c:v>
                </c:pt>
                <c:pt idx="8">
                  <c:v>6.5999999999999948E-3</c:v>
                </c:pt>
                <c:pt idx="9">
                  <c:v>6.5999999999999948E-3</c:v>
                </c:pt>
                <c:pt idx="10">
                  <c:v>6.5999999999999948E-3</c:v>
                </c:pt>
                <c:pt idx="11">
                  <c:v>6.5999999999999948E-3</c:v>
                </c:pt>
                <c:pt idx="12">
                  <c:v>6.5999999999999948E-3</c:v>
                </c:pt>
                <c:pt idx="13">
                  <c:v>6.5999999999999948E-3</c:v>
                </c:pt>
                <c:pt idx="14">
                  <c:v>5.5849999999999997E-2</c:v>
                </c:pt>
                <c:pt idx="15">
                  <c:v>5.5849999999999997E-2</c:v>
                </c:pt>
                <c:pt idx="16">
                  <c:v>5.5849999999999997E-2</c:v>
                </c:pt>
                <c:pt idx="17">
                  <c:v>5.5849999999999997E-2</c:v>
                </c:pt>
                <c:pt idx="18">
                  <c:v>5.5849999999999997E-2</c:v>
                </c:pt>
                <c:pt idx="19">
                  <c:v>5.5849999999999997E-2</c:v>
                </c:pt>
                <c:pt idx="20">
                  <c:v>6.3699999999999993E-2</c:v>
                </c:pt>
                <c:pt idx="21">
                  <c:v>6.3699999999999993E-2</c:v>
                </c:pt>
                <c:pt idx="22">
                  <c:v>6.3699999999999993E-2</c:v>
                </c:pt>
                <c:pt idx="23">
                  <c:v>6.3699999999999993E-2</c:v>
                </c:pt>
                <c:pt idx="24">
                  <c:v>6.3699999999999993E-2</c:v>
                </c:pt>
                <c:pt idx="25">
                  <c:v>6.3710000000000003E-2</c:v>
                </c:pt>
                <c:pt idx="26">
                  <c:v>7.5239999999999987E-2</c:v>
                </c:pt>
                <c:pt idx="27">
                  <c:v>7.5239999999999987E-2</c:v>
                </c:pt>
                <c:pt idx="28">
                  <c:v>7.5239999999999987E-2</c:v>
                </c:pt>
                <c:pt idx="29">
                  <c:v>7.5239999999999987E-2</c:v>
                </c:pt>
                <c:pt idx="30">
                  <c:v>7.5459999999999985E-2</c:v>
                </c:pt>
                <c:pt idx="31">
                  <c:v>7.5459999999999985E-2</c:v>
                </c:pt>
                <c:pt idx="32">
                  <c:v>7.5459999999999985E-2</c:v>
                </c:pt>
                <c:pt idx="33">
                  <c:v>7.5459999999999985E-2</c:v>
                </c:pt>
                <c:pt idx="34">
                  <c:v>7.7090000000000006E-2</c:v>
                </c:pt>
                <c:pt idx="35">
                  <c:v>7.7090000000000006E-2</c:v>
                </c:pt>
                <c:pt idx="36">
                  <c:v>7.7090000000000006E-2</c:v>
                </c:pt>
                <c:pt idx="37">
                  <c:v>7.7090000000000006E-2</c:v>
                </c:pt>
                <c:pt idx="38">
                  <c:v>7.7090000000000006E-2</c:v>
                </c:pt>
                <c:pt idx="39">
                  <c:v>7.7090000000000006E-2</c:v>
                </c:pt>
                <c:pt idx="40">
                  <c:v>7.9819999999999988E-2</c:v>
                </c:pt>
                <c:pt idx="41">
                  <c:v>7.9819999999999988E-2</c:v>
                </c:pt>
                <c:pt idx="42">
                  <c:v>7.9819999999999988E-2</c:v>
                </c:pt>
                <c:pt idx="43">
                  <c:v>7.9819999999999988E-2</c:v>
                </c:pt>
                <c:pt idx="44">
                  <c:v>7.9819999999999988E-2</c:v>
                </c:pt>
                <c:pt idx="45">
                  <c:v>7.9819999999999988E-2</c:v>
                </c:pt>
                <c:pt idx="46">
                  <c:v>7.9819999999999988E-2</c:v>
                </c:pt>
                <c:pt idx="47">
                  <c:v>7.9819999999999988E-2</c:v>
                </c:pt>
                <c:pt idx="48">
                  <c:v>8.0200000000000007E-2</c:v>
                </c:pt>
                <c:pt idx="49">
                  <c:v>8.0200000000000007E-2</c:v>
                </c:pt>
                <c:pt idx="50">
                  <c:v>8.0200000000000007E-2</c:v>
                </c:pt>
                <c:pt idx="51">
                  <c:v>8.020999999999999E-2</c:v>
                </c:pt>
                <c:pt idx="52">
                  <c:v>8.020999999999999E-2</c:v>
                </c:pt>
                <c:pt idx="53">
                  <c:v>8.020999999999999E-2</c:v>
                </c:pt>
                <c:pt idx="54">
                  <c:v>8.0849999999999991E-2</c:v>
                </c:pt>
                <c:pt idx="55">
                  <c:v>8.0849999999999991E-2</c:v>
                </c:pt>
                <c:pt idx="56">
                  <c:v>8.0849999999999991E-2</c:v>
                </c:pt>
                <c:pt idx="57">
                  <c:v>8.0849999999999991E-2</c:v>
                </c:pt>
                <c:pt idx="58">
                  <c:v>8.0849999999999991E-2</c:v>
                </c:pt>
                <c:pt idx="59">
                  <c:v>8.0849999999999991E-2</c:v>
                </c:pt>
                <c:pt idx="60">
                  <c:v>8.0849999999999991E-2</c:v>
                </c:pt>
                <c:pt idx="61">
                  <c:v>8.0849999999999991E-2</c:v>
                </c:pt>
                <c:pt idx="62">
                  <c:v>8.0950000000000008E-2</c:v>
                </c:pt>
                <c:pt idx="63">
                  <c:v>8.0950000000000008E-2</c:v>
                </c:pt>
                <c:pt idx="64">
                  <c:v>8.0950000000000008E-2</c:v>
                </c:pt>
                <c:pt idx="65">
                  <c:v>8.0950000000000008E-2</c:v>
                </c:pt>
                <c:pt idx="66">
                  <c:v>8.0950000000000008E-2</c:v>
                </c:pt>
                <c:pt idx="67">
                  <c:v>8.0950000000000008E-2</c:v>
                </c:pt>
                <c:pt idx="68">
                  <c:v>8.1090000000000009E-2</c:v>
                </c:pt>
                <c:pt idx="69">
                  <c:v>8.1090000000000009E-2</c:v>
                </c:pt>
                <c:pt idx="70">
                  <c:v>8.1090000000000009E-2</c:v>
                </c:pt>
                <c:pt idx="71">
                  <c:v>8.1090000000000009E-2</c:v>
                </c:pt>
                <c:pt idx="72">
                  <c:v>8.1090000000000009E-2</c:v>
                </c:pt>
                <c:pt idx="73">
                  <c:v>8.1090000000000009E-2</c:v>
                </c:pt>
                <c:pt idx="74">
                  <c:v>8.1090000000000009E-2</c:v>
                </c:pt>
                <c:pt idx="75">
                  <c:v>8.1090000000000009E-2</c:v>
                </c:pt>
                <c:pt idx="76">
                  <c:v>8.1090000000000009E-2</c:v>
                </c:pt>
                <c:pt idx="77">
                  <c:v>8.1090000000000009E-2</c:v>
                </c:pt>
                <c:pt idx="78">
                  <c:v>9.8909999999999984E-2</c:v>
                </c:pt>
                <c:pt idx="79">
                  <c:v>9.8909999999999984E-2</c:v>
                </c:pt>
                <c:pt idx="80">
                  <c:v>9.8909999999999984E-2</c:v>
                </c:pt>
                <c:pt idx="81">
                  <c:v>9.8909999999999984E-2</c:v>
                </c:pt>
                <c:pt idx="82">
                  <c:v>9.8909999999999984E-2</c:v>
                </c:pt>
                <c:pt idx="83">
                  <c:v>9.8909999999999984E-2</c:v>
                </c:pt>
                <c:pt idx="84">
                  <c:v>0.13579999999999998</c:v>
                </c:pt>
                <c:pt idx="85">
                  <c:v>0.13579999999999998</c:v>
                </c:pt>
                <c:pt idx="86">
                  <c:v>0.13580999999999999</c:v>
                </c:pt>
                <c:pt idx="87">
                  <c:v>0.13580999999999999</c:v>
                </c:pt>
                <c:pt idx="88">
                  <c:v>0.13580999999999999</c:v>
                </c:pt>
                <c:pt idx="89">
                  <c:v>0.13580999999999999</c:v>
                </c:pt>
                <c:pt idx="90">
                  <c:v>0.14057999999999998</c:v>
                </c:pt>
                <c:pt idx="91">
                  <c:v>0.14057999999999998</c:v>
                </c:pt>
                <c:pt idx="92">
                  <c:v>0.14057999999999998</c:v>
                </c:pt>
                <c:pt idx="93">
                  <c:v>0.14057999999999998</c:v>
                </c:pt>
                <c:pt idx="94">
                  <c:v>0.14057999999999998</c:v>
                </c:pt>
                <c:pt idx="95">
                  <c:v>0.14057999999999998</c:v>
                </c:pt>
                <c:pt idx="96">
                  <c:v>0.14907999999999999</c:v>
                </c:pt>
                <c:pt idx="97">
                  <c:v>0.14907999999999999</c:v>
                </c:pt>
                <c:pt idx="98">
                  <c:v>0.14907999999999999</c:v>
                </c:pt>
                <c:pt idx="99">
                  <c:v>0.14907999999999999</c:v>
                </c:pt>
                <c:pt idx="100">
                  <c:v>0.14907999999999999</c:v>
                </c:pt>
                <c:pt idx="101">
                  <c:v>0.14907999999999999</c:v>
                </c:pt>
                <c:pt idx="102">
                  <c:v>0.14907999999999999</c:v>
                </c:pt>
                <c:pt idx="103">
                  <c:v>0.14907999999999999</c:v>
                </c:pt>
                <c:pt idx="104">
                  <c:v>0.15024999999999999</c:v>
                </c:pt>
                <c:pt idx="105">
                  <c:v>0.15024999999999999</c:v>
                </c:pt>
                <c:pt idx="106">
                  <c:v>0.15024999999999999</c:v>
                </c:pt>
                <c:pt idx="107">
                  <c:v>0.15024999999999999</c:v>
                </c:pt>
                <c:pt idx="108">
                  <c:v>0.15024999999999999</c:v>
                </c:pt>
                <c:pt idx="109">
                  <c:v>0.15024999999999999</c:v>
                </c:pt>
                <c:pt idx="110">
                  <c:v>0.15231</c:v>
                </c:pt>
                <c:pt idx="111">
                  <c:v>0.15231</c:v>
                </c:pt>
                <c:pt idx="112">
                  <c:v>0.15231</c:v>
                </c:pt>
                <c:pt idx="113">
                  <c:v>0.15231</c:v>
                </c:pt>
                <c:pt idx="114">
                  <c:v>0.15231</c:v>
                </c:pt>
                <c:pt idx="115">
                  <c:v>0.15231</c:v>
                </c:pt>
                <c:pt idx="116">
                  <c:v>0.15231</c:v>
                </c:pt>
                <c:pt idx="117">
                  <c:v>0.15231</c:v>
                </c:pt>
                <c:pt idx="118">
                  <c:v>0.15261999999999998</c:v>
                </c:pt>
                <c:pt idx="119">
                  <c:v>0.15261999999999998</c:v>
                </c:pt>
                <c:pt idx="120">
                  <c:v>0.15261999999999998</c:v>
                </c:pt>
                <c:pt idx="121">
                  <c:v>0.15261999999999998</c:v>
                </c:pt>
                <c:pt idx="122">
                  <c:v>0.15261999999999998</c:v>
                </c:pt>
                <c:pt idx="123">
                  <c:v>0.15261999999999998</c:v>
                </c:pt>
                <c:pt idx="124">
                  <c:v>0.15309</c:v>
                </c:pt>
                <c:pt idx="125">
                  <c:v>0.15309</c:v>
                </c:pt>
                <c:pt idx="126">
                  <c:v>0.15309</c:v>
                </c:pt>
                <c:pt idx="127">
                  <c:v>0.15309</c:v>
                </c:pt>
                <c:pt idx="128">
                  <c:v>0.15309</c:v>
                </c:pt>
                <c:pt idx="129">
                  <c:v>0.15309</c:v>
                </c:pt>
                <c:pt idx="130">
                  <c:v>0.15309</c:v>
                </c:pt>
                <c:pt idx="131">
                  <c:v>0.15309</c:v>
                </c:pt>
                <c:pt idx="132">
                  <c:v>0.15316000000000002</c:v>
                </c:pt>
                <c:pt idx="133">
                  <c:v>0.15316000000000002</c:v>
                </c:pt>
                <c:pt idx="134">
                  <c:v>0.15316000000000002</c:v>
                </c:pt>
                <c:pt idx="135">
                  <c:v>0.15316000000000002</c:v>
                </c:pt>
                <c:pt idx="136">
                  <c:v>0.15316000000000002</c:v>
                </c:pt>
                <c:pt idx="137">
                  <c:v>0.15316000000000002</c:v>
                </c:pt>
                <c:pt idx="138">
                  <c:v>0.15325</c:v>
                </c:pt>
                <c:pt idx="139">
                  <c:v>0.15325</c:v>
                </c:pt>
                <c:pt idx="140">
                  <c:v>0.15325</c:v>
                </c:pt>
                <c:pt idx="141">
                  <c:v>0.15325</c:v>
                </c:pt>
                <c:pt idx="142">
                  <c:v>0.15326000000000001</c:v>
                </c:pt>
                <c:pt idx="143">
                  <c:v>0.15326000000000001</c:v>
                </c:pt>
                <c:pt idx="144">
                  <c:v>0.15327000000000002</c:v>
                </c:pt>
                <c:pt idx="145">
                  <c:v>0.15327000000000002</c:v>
                </c:pt>
                <c:pt idx="146">
                  <c:v>0.15327000000000002</c:v>
                </c:pt>
                <c:pt idx="147">
                  <c:v>0.15327000000000002</c:v>
                </c:pt>
                <c:pt idx="148">
                  <c:v>0.16741</c:v>
                </c:pt>
                <c:pt idx="149">
                  <c:v>0.16741</c:v>
                </c:pt>
                <c:pt idx="150">
                  <c:v>0.16741</c:v>
                </c:pt>
                <c:pt idx="151">
                  <c:v>0.16742000000000001</c:v>
                </c:pt>
                <c:pt idx="152">
                  <c:v>0.16742000000000001</c:v>
                </c:pt>
                <c:pt idx="153">
                  <c:v>0.16742000000000001</c:v>
                </c:pt>
                <c:pt idx="154">
                  <c:v>0.19490999999999997</c:v>
                </c:pt>
                <c:pt idx="155">
                  <c:v>0.19490999999999997</c:v>
                </c:pt>
                <c:pt idx="156">
                  <c:v>0.19490999999999997</c:v>
                </c:pt>
                <c:pt idx="157">
                  <c:v>0.19490999999999997</c:v>
                </c:pt>
                <c:pt idx="158">
                  <c:v>0.19490999999999997</c:v>
                </c:pt>
                <c:pt idx="159">
                  <c:v>0.19490999999999997</c:v>
                </c:pt>
                <c:pt idx="160">
                  <c:v>0.19919999999999999</c:v>
                </c:pt>
                <c:pt idx="161">
                  <c:v>0.19919999999999999</c:v>
                </c:pt>
                <c:pt idx="162">
                  <c:v>0.19919999999999999</c:v>
                </c:pt>
                <c:pt idx="163">
                  <c:v>0.19919999999999999</c:v>
                </c:pt>
                <c:pt idx="164">
                  <c:v>0.19919999999999999</c:v>
                </c:pt>
                <c:pt idx="165">
                  <c:v>0.19921</c:v>
                </c:pt>
                <c:pt idx="166">
                  <c:v>0.20556999999999997</c:v>
                </c:pt>
                <c:pt idx="167">
                  <c:v>0.20556999999999997</c:v>
                </c:pt>
                <c:pt idx="168">
                  <c:v>0.20556999999999997</c:v>
                </c:pt>
                <c:pt idx="169">
                  <c:v>0.20556999999999997</c:v>
                </c:pt>
                <c:pt idx="170">
                  <c:v>0.20557999999999998</c:v>
                </c:pt>
                <c:pt idx="171">
                  <c:v>0.20557999999999998</c:v>
                </c:pt>
                <c:pt idx="172">
                  <c:v>0.20557999999999998</c:v>
                </c:pt>
                <c:pt idx="173">
                  <c:v>0.20557999999999998</c:v>
                </c:pt>
                <c:pt idx="174">
                  <c:v>0.20646999999999999</c:v>
                </c:pt>
                <c:pt idx="175">
                  <c:v>0.20646999999999999</c:v>
                </c:pt>
                <c:pt idx="176">
                  <c:v>0.20646999999999999</c:v>
                </c:pt>
                <c:pt idx="177">
                  <c:v>0.20646999999999999</c:v>
                </c:pt>
                <c:pt idx="178">
                  <c:v>0.20646999999999999</c:v>
                </c:pt>
                <c:pt idx="179">
                  <c:v>0.20646999999999999</c:v>
                </c:pt>
                <c:pt idx="180">
                  <c:v>0.20802999999999999</c:v>
                </c:pt>
                <c:pt idx="181">
                  <c:v>0.20802999999999999</c:v>
                </c:pt>
                <c:pt idx="182">
                  <c:v>0.20802999999999999</c:v>
                </c:pt>
                <c:pt idx="183">
                  <c:v>0.20802999999999999</c:v>
                </c:pt>
                <c:pt idx="184">
                  <c:v>0.20802999999999999</c:v>
                </c:pt>
                <c:pt idx="185">
                  <c:v>0.20802999999999999</c:v>
                </c:pt>
                <c:pt idx="186">
                  <c:v>0.20802999999999999</c:v>
                </c:pt>
                <c:pt idx="187">
                  <c:v>0.20802999999999999</c:v>
                </c:pt>
                <c:pt idx="188">
                  <c:v>0.20824999999999999</c:v>
                </c:pt>
                <c:pt idx="189">
                  <c:v>0.20824999999999999</c:v>
                </c:pt>
                <c:pt idx="190">
                  <c:v>0.20824999999999999</c:v>
                </c:pt>
                <c:pt idx="191">
                  <c:v>0.20824999999999999</c:v>
                </c:pt>
                <c:pt idx="192">
                  <c:v>0.20824999999999999</c:v>
                </c:pt>
                <c:pt idx="193">
                  <c:v>0.20824999999999999</c:v>
                </c:pt>
                <c:pt idx="194">
                  <c:v>0.20859</c:v>
                </c:pt>
                <c:pt idx="195">
                  <c:v>0.20860000000000001</c:v>
                </c:pt>
                <c:pt idx="196">
                  <c:v>0.20860000000000001</c:v>
                </c:pt>
                <c:pt idx="197">
                  <c:v>0.20860000000000001</c:v>
                </c:pt>
                <c:pt idx="198">
                  <c:v>0.20860000000000001</c:v>
                </c:pt>
                <c:pt idx="199">
                  <c:v>0.20860000000000001</c:v>
                </c:pt>
                <c:pt idx="200">
                  <c:v>0.20860000000000001</c:v>
                </c:pt>
                <c:pt idx="201">
                  <c:v>0.20860000000000001</c:v>
                </c:pt>
                <c:pt idx="202">
                  <c:v>0.20865999999999996</c:v>
                </c:pt>
                <c:pt idx="203">
                  <c:v>0.20865999999999996</c:v>
                </c:pt>
                <c:pt idx="204">
                  <c:v>0.20865999999999996</c:v>
                </c:pt>
                <c:pt idx="205">
                  <c:v>0.20866999999999997</c:v>
                </c:pt>
                <c:pt idx="206">
                  <c:v>0.20866999999999997</c:v>
                </c:pt>
                <c:pt idx="207">
                  <c:v>0.20866999999999997</c:v>
                </c:pt>
                <c:pt idx="208">
                  <c:v>0.20872999999999997</c:v>
                </c:pt>
                <c:pt idx="209">
                  <c:v>0.20872999999999997</c:v>
                </c:pt>
                <c:pt idx="210">
                  <c:v>0.20872999999999997</c:v>
                </c:pt>
                <c:pt idx="211">
                  <c:v>0.20872999999999997</c:v>
                </c:pt>
                <c:pt idx="212">
                  <c:v>0.20872999999999997</c:v>
                </c:pt>
                <c:pt idx="213">
                  <c:v>0.20872999999999997</c:v>
                </c:pt>
                <c:pt idx="214">
                  <c:v>0.20872999999999997</c:v>
                </c:pt>
                <c:pt idx="215">
                  <c:v>0.20872999999999997</c:v>
                </c:pt>
                <c:pt idx="216">
                  <c:v>0.20872999999999997</c:v>
                </c:pt>
                <c:pt idx="217">
                  <c:v>0.20872999999999997</c:v>
                </c:pt>
                <c:pt idx="218">
                  <c:v>0.22066999999999998</c:v>
                </c:pt>
                <c:pt idx="219">
                  <c:v>0.22066999999999998</c:v>
                </c:pt>
                <c:pt idx="220">
                  <c:v>0.22066999999999998</c:v>
                </c:pt>
                <c:pt idx="221">
                  <c:v>0.22066999999999998</c:v>
                </c:pt>
                <c:pt idx="222">
                  <c:v>0.22066999999999998</c:v>
                </c:pt>
                <c:pt idx="223">
                  <c:v>0.22066999999999998</c:v>
                </c:pt>
                <c:pt idx="224">
                  <c:v>0.24135000000000001</c:v>
                </c:pt>
                <c:pt idx="225">
                  <c:v>0.24135000000000001</c:v>
                </c:pt>
                <c:pt idx="226">
                  <c:v>0.24135000000000001</c:v>
                </c:pt>
                <c:pt idx="227">
                  <c:v>0.24135000000000001</c:v>
                </c:pt>
                <c:pt idx="228">
                  <c:v>0.24135000000000001</c:v>
                </c:pt>
                <c:pt idx="229">
                  <c:v>0.24135000000000001</c:v>
                </c:pt>
                <c:pt idx="230">
                  <c:v>0.24406</c:v>
                </c:pt>
                <c:pt idx="231">
                  <c:v>0.24406</c:v>
                </c:pt>
                <c:pt idx="232">
                  <c:v>0.24406</c:v>
                </c:pt>
                <c:pt idx="233">
                  <c:v>0.24406</c:v>
                </c:pt>
                <c:pt idx="234">
                  <c:v>0.24406</c:v>
                </c:pt>
                <c:pt idx="235">
                  <c:v>0.24406</c:v>
                </c:pt>
                <c:pt idx="236">
                  <c:v>0.24897999999999998</c:v>
                </c:pt>
                <c:pt idx="237">
                  <c:v>0.24897999999999998</c:v>
                </c:pt>
                <c:pt idx="238">
                  <c:v>0.24897999999999998</c:v>
                </c:pt>
                <c:pt idx="239">
                  <c:v>0.24897999999999998</c:v>
                </c:pt>
                <c:pt idx="240">
                  <c:v>0.24897999999999998</c:v>
                </c:pt>
                <c:pt idx="241">
                  <c:v>0.24897999999999998</c:v>
                </c:pt>
                <c:pt idx="242">
                  <c:v>0.24897999999999998</c:v>
                </c:pt>
                <c:pt idx="243">
                  <c:v>0.24897999999999998</c:v>
                </c:pt>
                <c:pt idx="244">
                  <c:v>0.24967</c:v>
                </c:pt>
                <c:pt idx="245">
                  <c:v>0.24967</c:v>
                </c:pt>
                <c:pt idx="246">
                  <c:v>0.24967</c:v>
                </c:pt>
                <c:pt idx="247">
                  <c:v>0.24967</c:v>
                </c:pt>
                <c:pt idx="248">
                  <c:v>0.24967</c:v>
                </c:pt>
                <c:pt idx="249">
                  <c:v>0.24967</c:v>
                </c:pt>
                <c:pt idx="250">
                  <c:v>0.25084000000000001</c:v>
                </c:pt>
                <c:pt idx="251">
                  <c:v>0.25084000000000001</c:v>
                </c:pt>
                <c:pt idx="252">
                  <c:v>0.25084000000000001</c:v>
                </c:pt>
                <c:pt idx="253">
                  <c:v>0.25084000000000001</c:v>
                </c:pt>
                <c:pt idx="254">
                  <c:v>0.25084000000000001</c:v>
                </c:pt>
                <c:pt idx="255">
                  <c:v>0.25084000000000001</c:v>
                </c:pt>
                <c:pt idx="256">
                  <c:v>0.25084000000000001</c:v>
                </c:pt>
                <c:pt idx="257">
                  <c:v>0.25084000000000001</c:v>
                </c:pt>
                <c:pt idx="258">
                  <c:v>0.25100999999999996</c:v>
                </c:pt>
                <c:pt idx="259">
                  <c:v>0.25100999999999996</c:v>
                </c:pt>
                <c:pt idx="260">
                  <c:v>0.25100999999999996</c:v>
                </c:pt>
                <c:pt idx="261">
                  <c:v>0.25100999999999996</c:v>
                </c:pt>
                <c:pt idx="262">
                  <c:v>0.25100999999999996</c:v>
                </c:pt>
                <c:pt idx="263">
                  <c:v>0.25100999999999996</c:v>
                </c:pt>
                <c:pt idx="264">
                  <c:v>0.25126999999999999</c:v>
                </c:pt>
                <c:pt idx="265">
                  <c:v>0.25128</c:v>
                </c:pt>
                <c:pt idx="266">
                  <c:v>0.25128</c:v>
                </c:pt>
                <c:pt idx="267">
                  <c:v>0.25128</c:v>
                </c:pt>
                <c:pt idx="268">
                  <c:v>0.25128</c:v>
                </c:pt>
                <c:pt idx="269">
                  <c:v>0.25128</c:v>
                </c:pt>
                <c:pt idx="270">
                  <c:v>0.25128</c:v>
                </c:pt>
                <c:pt idx="271">
                  <c:v>0.25128</c:v>
                </c:pt>
                <c:pt idx="272">
                  <c:v>0.25128</c:v>
                </c:pt>
                <c:pt idx="273">
                  <c:v>0.25128</c:v>
                </c:pt>
                <c:pt idx="274">
                  <c:v>0.26144999999999996</c:v>
                </c:pt>
                <c:pt idx="275">
                  <c:v>0.26144999999999996</c:v>
                </c:pt>
                <c:pt idx="276">
                  <c:v>0.26145999999999997</c:v>
                </c:pt>
                <c:pt idx="277">
                  <c:v>0.26145999999999997</c:v>
                </c:pt>
                <c:pt idx="278">
                  <c:v>0.26145999999999997</c:v>
                </c:pt>
                <c:pt idx="279">
                  <c:v>0.26145999999999997</c:v>
                </c:pt>
                <c:pt idx="280">
                  <c:v>0.27704999999999996</c:v>
                </c:pt>
                <c:pt idx="281">
                  <c:v>0.27704999999999996</c:v>
                </c:pt>
                <c:pt idx="282">
                  <c:v>0.27704999999999996</c:v>
                </c:pt>
                <c:pt idx="283">
                  <c:v>0.27704999999999996</c:v>
                </c:pt>
                <c:pt idx="284">
                  <c:v>0.27704999999999996</c:v>
                </c:pt>
                <c:pt idx="285">
                  <c:v>0.27705999999999997</c:v>
                </c:pt>
                <c:pt idx="286">
                  <c:v>0.27917999999999998</c:v>
                </c:pt>
                <c:pt idx="287">
                  <c:v>0.27917999999999998</c:v>
                </c:pt>
                <c:pt idx="288">
                  <c:v>0.27917999999999998</c:v>
                </c:pt>
                <c:pt idx="289">
                  <c:v>0.27917999999999998</c:v>
                </c:pt>
                <c:pt idx="290">
                  <c:v>0.27917999999999998</c:v>
                </c:pt>
                <c:pt idx="291">
                  <c:v>0.27917999999999998</c:v>
                </c:pt>
                <c:pt idx="292">
                  <c:v>0.28278999999999999</c:v>
                </c:pt>
                <c:pt idx="293">
                  <c:v>0.28278999999999999</c:v>
                </c:pt>
                <c:pt idx="294">
                  <c:v>0.2828</c:v>
                </c:pt>
                <c:pt idx="295">
                  <c:v>0.2828</c:v>
                </c:pt>
                <c:pt idx="296">
                  <c:v>0.2828</c:v>
                </c:pt>
                <c:pt idx="297">
                  <c:v>0.2828</c:v>
                </c:pt>
                <c:pt idx="298">
                  <c:v>0.2828</c:v>
                </c:pt>
                <c:pt idx="299">
                  <c:v>0.2828</c:v>
                </c:pt>
                <c:pt idx="300">
                  <c:v>0.28331999999999996</c:v>
                </c:pt>
                <c:pt idx="301">
                  <c:v>0.28331999999999996</c:v>
                </c:pt>
                <c:pt idx="302">
                  <c:v>0.28331999999999996</c:v>
                </c:pt>
                <c:pt idx="303">
                  <c:v>0.28331999999999996</c:v>
                </c:pt>
                <c:pt idx="304">
                  <c:v>0.28331999999999996</c:v>
                </c:pt>
                <c:pt idx="305">
                  <c:v>0.28331999999999996</c:v>
                </c:pt>
                <c:pt idx="306">
                  <c:v>0.28416999999999998</c:v>
                </c:pt>
                <c:pt idx="307">
                  <c:v>0.28416999999999998</c:v>
                </c:pt>
                <c:pt idx="308">
                  <c:v>0.28417999999999999</c:v>
                </c:pt>
                <c:pt idx="309">
                  <c:v>0.28417999999999999</c:v>
                </c:pt>
                <c:pt idx="310">
                  <c:v>0.28417999999999999</c:v>
                </c:pt>
                <c:pt idx="311">
                  <c:v>0.28417999999999999</c:v>
                </c:pt>
                <c:pt idx="312">
                  <c:v>0.28417999999999999</c:v>
                </c:pt>
                <c:pt idx="313">
                  <c:v>0.28417999999999999</c:v>
                </c:pt>
                <c:pt idx="314">
                  <c:v>0.2843</c:v>
                </c:pt>
                <c:pt idx="315">
                  <c:v>0.2843</c:v>
                </c:pt>
                <c:pt idx="316">
                  <c:v>0.28431000000000001</c:v>
                </c:pt>
                <c:pt idx="317">
                  <c:v>0.28431000000000001</c:v>
                </c:pt>
                <c:pt idx="318">
                  <c:v>0.28431000000000001</c:v>
                </c:pt>
                <c:pt idx="319">
                  <c:v>0.28431000000000001</c:v>
                </c:pt>
                <c:pt idx="320">
                  <c:v>0.28447999999999996</c:v>
                </c:pt>
                <c:pt idx="321">
                  <c:v>0.28447999999999996</c:v>
                </c:pt>
                <c:pt idx="322">
                  <c:v>0.28447999999999996</c:v>
                </c:pt>
                <c:pt idx="323">
                  <c:v>0.28448999999999997</c:v>
                </c:pt>
                <c:pt idx="324">
                  <c:v>0.28448999999999997</c:v>
                </c:pt>
                <c:pt idx="325">
                  <c:v>0.28448999999999997</c:v>
                </c:pt>
                <c:pt idx="326">
                  <c:v>0.28450999999999999</c:v>
                </c:pt>
                <c:pt idx="327">
                  <c:v>0.28450999999999999</c:v>
                </c:pt>
                <c:pt idx="328">
                  <c:v>0.28645999999999999</c:v>
                </c:pt>
                <c:pt idx="329">
                  <c:v>0.28645999999999999</c:v>
                </c:pt>
                <c:pt idx="330">
                  <c:v>0.2868</c:v>
                </c:pt>
                <c:pt idx="331">
                  <c:v>0.2868</c:v>
                </c:pt>
                <c:pt idx="332">
                  <c:v>0.28927999999999998</c:v>
                </c:pt>
                <c:pt idx="333">
                  <c:v>0.28927999999999998</c:v>
                </c:pt>
                <c:pt idx="334">
                  <c:v>0.28930999999999996</c:v>
                </c:pt>
                <c:pt idx="335">
                  <c:v>0.28930999999999996</c:v>
                </c:pt>
                <c:pt idx="336">
                  <c:v>0.29035</c:v>
                </c:pt>
                <c:pt idx="337">
                  <c:v>0.29035</c:v>
                </c:pt>
                <c:pt idx="338">
                  <c:v>0.29037999999999997</c:v>
                </c:pt>
                <c:pt idx="339">
                  <c:v>0.29037999999999997</c:v>
                </c:pt>
                <c:pt idx="340">
                  <c:v>0.29122999999999999</c:v>
                </c:pt>
                <c:pt idx="341">
                  <c:v>0.29122999999999999</c:v>
                </c:pt>
                <c:pt idx="342">
                  <c:v>0.29125000000000001</c:v>
                </c:pt>
                <c:pt idx="343">
                  <c:v>0.29125000000000001</c:v>
                </c:pt>
                <c:pt idx="344">
                  <c:v>0.29189999999999999</c:v>
                </c:pt>
                <c:pt idx="345">
                  <c:v>0.29189999999999999</c:v>
                </c:pt>
                <c:pt idx="346">
                  <c:v>0.29191</c:v>
                </c:pt>
                <c:pt idx="347">
                  <c:v>0.29191</c:v>
                </c:pt>
                <c:pt idx="348">
                  <c:v>0.29242999999999997</c:v>
                </c:pt>
                <c:pt idx="349">
                  <c:v>0.29242999999999997</c:v>
                </c:pt>
                <c:pt idx="350">
                  <c:v>0.29243999999999998</c:v>
                </c:pt>
                <c:pt idx="351">
                  <c:v>0.29243999999999998</c:v>
                </c:pt>
                <c:pt idx="352">
                  <c:v>0.2928</c:v>
                </c:pt>
                <c:pt idx="353">
                  <c:v>0.2928</c:v>
                </c:pt>
                <c:pt idx="354">
                  <c:v>0.29280999999999996</c:v>
                </c:pt>
                <c:pt idx="355">
                  <c:v>0.29280999999999996</c:v>
                </c:pt>
                <c:pt idx="356">
                  <c:v>0.29314999999999997</c:v>
                </c:pt>
                <c:pt idx="357">
                  <c:v>0.29314999999999997</c:v>
                </c:pt>
                <c:pt idx="358">
                  <c:v>0.29315999999999998</c:v>
                </c:pt>
                <c:pt idx="359">
                  <c:v>0.29316999999999999</c:v>
                </c:pt>
                <c:pt idx="360">
                  <c:v>0.29341999999999996</c:v>
                </c:pt>
                <c:pt idx="361">
                  <c:v>0.29341999999999996</c:v>
                </c:pt>
                <c:pt idx="362">
                  <c:v>0.29342999999999997</c:v>
                </c:pt>
                <c:pt idx="363">
                  <c:v>0.29342999999999997</c:v>
                </c:pt>
                <c:pt idx="364">
                  <c:v>0.29359999999999997</c:v>
                </c:pt>
                <c:pt idx="365">
                  <c:v>0.29359999999999997</c:v>
                </c:pt>
                <c:pt idx="366">
                  <c:v>0.29360999999999998</c:v>
                </c:pt>
                <c:pt idx="367">
                  <c:v>0.29360999999999998</c:v>
                </c:pt>
                <c:pt idx="368">
                  <c:v>0.29374999999999996</c:v>
                </c:pt>
                <c:pt idx="369">
                  <c:v>0.29374999999999996</c:v>
                </c:pt>
                <c:pt idx="370">
                  <c:v>0.29374999999999996</c:v>
                </c:pt>
                <c:pt idx="371">
                  <c:v>0.29374999999999996</c:v>
                </c:pt>
                <c:pt idx="372">
                  <c:v>0.29386999999999996</c:v>
                </c:pt>
                <c:pt idx="373">
                  <c:v>0.29386999999999996</c:v>
                </c:pt>
                <c:pt idx="374">
                  <c:v>0.29386999999999996</c:v>
                </c:pt>
                <c:pt idx="375">
                  <c:v>0.29386999999999996</c:v>
                </c:pt>
                <c:pt idx="376">
                  <c:v>0.29396</c:v>
                </c:pt>
                <c:pt idx="377">
                  <c:v>0.29396</c:v>
                </c:pt>
                <c:pt idx="378">
                  <c:v>0.29397000000000001</c:v>
                </c:pt>
                <c:pt idx="379">
                  <c:v>0.29397000000000001</c:v>
                </c:pt>
                <c:pt idx="380">
                  <c:v>0.29404999999999998</c:v>
                </c:pt>
                <c:pt idx="381">
                  <c:v>0.29404999999999998</c:v>
                </c:pt>
                <c:pt idx="382">
                  <c:v>0.29404999999999998</c:v>
                </c:pt>
                <c:pt idx="383">
                  <c:v>0.29404999999999998</c:v>
                </c:pt>
                <c:pt idx="384">
                  <c:v>0.29411999999999999</c:v>
                </c:pt>
                <c:pt idx="385">
                  <c:v>0.29411999999999999</c:v>
                </c:pt>
                <c:pt idx="386">
                  <c:v>0.29411999999999999</c:v>
                </c:pt>
                <c:pt idx="387">
                  <c:v>0.29411999999999999</c:v>
                </c:pt>
                <c:pt idx="388">
                  <c:v>0.29416999999999999</c:v>
                </c:pt>
                <c:pt idx="389">
                  <c:v>0.29416999999999999</c:v>
                </c:pt>
                <c:pt idx="390">
                  <c:v>0.29418</c:v>
                </c:pt>
                <c:pt idx="391">
                  <c:v>0.29418</c:v>
                </c:pt>
                <c:pt idx="392">
                  <c:v>0.29421999999999998</c:v>
                </c:pt>
                <c:pt idx="393">
                  <c:v>0.29421999999999998</c:v>
                </c:pt>
                <c:pt idx="394">
                  <c:v>0.29421999999999998</c:v>
                </c:pt>
                <c:pt idx="395">
                  <c:v>0.29421999999999998</c:v>
                </c:pt>
                <c:pt idx="396">
                  <c:v>0.29425999999999997</c:v>
                </c:pt>
                <c:pt idx="397">
                  <c:v>0.29425999999999997</c:v>
                </c:pt>
                <c:pt idx="398">
                  <c:v>0.29425999999999997</c:v>
                </c:pt>
                <c:pt idx="399">
                  <c:v>0.29425999999999997</c:v>
                </c:pt>
                <c:pt idx="400">
                  <c:v>0.29429</c:v>
                </c:pt>
                <c:pt idx="401">
                  <c:v>0.29429</c:v>
                </c:pt>
                <c:pt idx="402">
                  <c:v>0.29429</c:v>
                </c:pt>
                <c:pt idx="403">
                  <c:v>0.29429</c:v>
                </c:pt>
                <c:pt idx="404">
                  <c:v>0.29430999999999996</c:v>
                </c:pt>
                <c:pt idx="405">
                  <c:v>0.29430999999999996</c:v>
                </c:pt>
                <c:pt idx="406">
                  <c:v>0.29431999999999997</c:v>
                </c:pt>
                <c:pt idx="407">
                  <c:v>0.29431999999999997</c:v>
                </c:pt>
                <c:pt idx="408">
                  <c:v>0.29432999999999998</c:v>
                </c:pt>
                <c:pt idx="409">
                  <c:v>0.29432999999999998</c:v>
                </c:pt>
                <c:pt idx="410">
                  <c:v>0.29433999999999999</c:v>
                </c:pt>
                <c:pt idx="411">
                  <c:v>0.29433999999999999</c:v>
                </c:pt>
                <c:pt idx="412">
                  <c:v>0.29435</c:v>
                </c:pt>
                <c:pt idx="413">
                  <c:v>0.29435</c:v>
                </c:pt>
                <c:pt idx="414">
                  <c:v>0.29435</c:v>
                </c:pt>
                <c:pt idx="415">
                  <c:v>0.29435</c:v>
                </c:pt>
                <c:pt idx="416">
                  <c:v>0.29435999999999996</c:v>
                </c:pt>
                <c:pt idx="417">
                  <c:v>0.29436999999999997</c:v>
                </c:pt>
                <c:pt idx="418">
                  <c:v>0.29493999999999998</c:v>
                </c:pt>
                <c:pt idx="419">
                  <c:v>0.29493999999999998</c:v>
                </c:pt>
                <c:pt idx="420">
                  <c:v>0.29507</c:v>
                </c:pt>
                <c:pt idx="421">
                  <c:v>0.29507</c:v>
                </c:pt>
                <c:pt idx="422">
                  <c:v>0.29507</c:v>
                </c:pt>
                <c:pt idx="423">
                  <c:v>2.3809200000000001</c:v>
                </c:pt>
                <c:pt idx="424">
                  <c:v>2.3835999999999999</c:v>
                </c:pt>
                <c:pt idx="425">
                  <c:v>2.3835999999999999</c:v>
                </c:pt>
                <c:pt idx="426">
                  <c:v>2.4304999999999999</c:v>
                </c:pt>
                <c:pt idx="427">
                  <c:v>2.4305099999999999</c:v>
                </c:pt>
                <c:pt idx="428">
                  <c:v>2.4305099999999999</c:v>
                </c:pt>
                <c:pt idx="429">
                  <c:v>2.4306000000000001</c:v>
                </c:pt>
                <c:pt idx="430">
                  <c:v>2.4306000000000001</c:v>
                </c:pt>
                <c:pt idx="431">
                  <c:v>2.4306100000000002</c:v>
                </c:pt>
                <c:pt idx="432">
                  <c:v>2.4306100000000002</c:v>
                </c:pt>
                <c:pt idx="433">
                  <c:v>2.4306100000000002</c:v>
                </c:pt>
                <c:pt idx="434">
                  <c:v>2.4306200000000002</c:v>
                </c:pt>
                <c:pt idx="435">
                  <c:v>4.0082399999999998</c:v>
                </c:pt>
                <c:pt idx="436">
                  <c:v>4.0102099999999998</c:v>
                </c:pt>
                <c:pt idx="437">
                  <c:v>4.0102099999999998</c:v>
                </c:pt>
                <c:pt idx="438">
                  <c:v>4.0451199999999998</c:v>
                </c:pt>
                <c:pt idx="439">
                  <c:v>4.0451199999999998</c:v>
                </c:pt>
                <c:pt idx="440">
                  <c:v>4.0451199999999998</c:v>
                </c:pt>
                <c:pt idx="441">
                  <c:v>4.0451800000000002</c:v>
                </c:pt>
                <c:pt idx="442">
                  <c:v>4.0451800000000002</c:v>
                </c:pt>
                <c:pt idx="443">
                  <c:v>4.0451899999999998</c:v>
                </c:pt>
                <c:pt idx="444">
                  <c:v>4.0451899999999998</c:v>
                </c:pt>
                <c:pt idx="445">
                  <c:v>4.0451899999999998</c:v>
                </c:pt>
                <c:pt idx="446">
                  <c:v>4.0451899999999998</c:v>
                </c:pt>
                <c:pt idx="447">
                  <c:v>5.2492600000000005</c:v>
                </c:pt>
                <c:pt idx="448">
                  <c:v>5.2507400000000004</c:v>
                </c:pt>
                <c:pt idx="449">
                  <c:v>5.2507400000000004</c:v>
                </c:pt>
                <c:pt idx="450">
                  <c:v>5.2775699999999999</c:v>
                </c:pt>
                <c:pt idx="451">
                  <c:v>5.2775699999999999</c:v>
                </c:pt>
                <c:pt idx="452">
                  <c:v>5.2775699999999999</c:v>
                </c:pt>
                <c:pt idx="453">
                  <c:v>5.2776100000000001</c:v>
                </c:pt>
                <c:pt idx="454">
                  <c:v>5.2776100000000001</c:v>
                </c:pt>
                <c:pt idx="455">
                  <c:v>5.2776100000000001</c:v>
                </c:pt>
                <c:pt idx="456">
                  <c:v>5.2776100000000001</c:v>
                </c:pt>
                <c:pt idx="457">
                  <c:v>5.2776100000000001</c:v>
                </c:pt>
                <c:pt idx="458">
                  <c:v>5.2776199999999998</c:v>
                </c:pt>
                <c:pt idx="459">
                  <c:v>6.1891800000000003</c:v>
                </c:pt>
                <c:pt idx="460">
                  <c:v>6.1903100000000002</c:v>
                </c:pt>
                <c:pt idx="461">
                  <c:v>6.1903100000000002</c:v>
                </c:pt>
                <c:pt idx="462">
                  <c:v>6.2108499999999998</c:v>
                </c:pt>
                <c:pt idx="463">
                  <c:v>6.2108499999999998</c:v>
                </c:pt>
                <c:pt idx="464">
                  <c:v>6.2108499999999998</c:v>
                </c:pt>
                <c:pt idx="465">
                  <c:v>6.2108600000000003</c:v>
                </c:pt>
                <c:pt idx="466">
                  <c:v>6.2108600000000003</c:v>
                </c:pt>
                <c:pt idx="467">
                  <c:v>6.2108600000000003</c:v>
                </c:pt>
                <c:pt idx="468">
                  <c:v>6.2108600000000003</c:v>
                </c:pt>
                <c:pt idx="469">
                  <c:v>6.2108699999999999</c:v>
                </c:pt>
                <c:pt idx="470">
                  <c:v>6.2108699999999999</c:v>
                </c:pt>
                <c:pt idx="471">
                  <c:v>6.9226600000000005</c:v>
                </c:pt>
                <c:pt idx="472">
                  <c:v>6.9236399999999998</c:v>
                </c:pt>
                <c:pt idx="473">
                  <c:v>6.9236399999999998</c:v>
                </c:pt>
                <c:pt idx="474">
                  <c:v>6.9399300000000004</c:v>
                </c:pt>
                <c:pt idx="475">
                  <c:v>6.9399300000000004</c:v>
                </c:pt>
                <c:pt idx="476">
                  <c:v>6.93994</c:v>
                </c:pt>
                <c:pt idx="477">
                  <c:v>6.93994</c:v>
                </c:pt>
                <c:pt idx="478">
                  <c:v>6.93994</c:v>
                </c:pt>
                <c:pt idx="479">
                  <c:v>6.9399500000000005</c:v>
                </c:pt>
                <c:pt idx="480">
                  <c:v>6.9399500000000005</c:v>
                </c:pt>
                <c:pt idx="481">
                  <c:v>6.9399500000000005</c:v>
                </c:pt>
                <c:pt idx="482">
                  <c:v>6.9399500000000005</c:v>
                </c:pt>
                <c:pt idx="483">
                  <c:v>7.48217</c:v>
                </c:pt>
                <c:pt idx="484">
                  <c:v>7.48292</c:v>
                </c:pt>
                <c:pt idx="485">
                  <c:v>7.48292</c:v>
                </c:pt>
                <c:pt idx="486">
                  <c:v>7.4954999999999998</c:v>
                </c:pt>
                <c:pt idx="487">
                  <c:v>7.4954999999999998</c:v>
                </c:pt>
                <c:pt idx="488">
                  <c:v>7.4954999999999998</c:v>
                </c:pt>
                <c:pt idx="489">
                  <c:v>7.4955100000000003</c:v>
                </c:pt>
                <c:pt idx="490">
                  <c:v>7.4955100000000003</c:v>
                </c:pt>
                <c:pt idx="491">
                  <c:v>7.4955100000000003</c:v>
                </c:pt>
                <c:pt idx="492">
                  <c:v>7.4955100000000003</c:v>
                </c:pt>
                <c:pt idx="493">
                  <c:v>7.4955100000000003</c:v>
                </c:pt>
                <c:pt idx="494">
                  <c:v>7.49552</c:v>
                </c:pt>
                <c:pt idx="495">
                  <c:v>7.9017200000000001</c:v>
                </c:pt>
                <c:pt idx="496">
                  <c:v>7.9022300000000003</c:v>
                </c:pt>
                <c:pt idx="497">
                  <c:v>7.9022300000000003</c:v>
                </c:pt>
                <c:pt idx="498">
                  <c:v>7.9119999999999999</c:v>
                </c:pt>
                <c:pt idx="499">
                  <c:v>7.9119999999999999</c:v>
                </c:pt>
                <c:pt idx="500">
                  <c:v>7.9119999999999999</c:v>
                </c:pt>
                <c:pt idx="501">
                  <c:v>7.9120100000000004</c:v>
                </c:pt>
                <c:pt idx="502">
                  <c:v>7.9120100000000004</c:v>
                </c:pt>
                <c:pt idx="503">
                  <c:v>7.9120100000000004</c:v>
                </c:pt>
                <c:pt idx="504">
                  <c:v>7.9120100000000004</c:v>
                </c:pt>
                <c:pt idx="505">
                  <c:v>7.9120100000000004</c:v>
                </c:pt>
                <c:pt idx="506">
                  <c:v>7.9120200000000001</c:v>
                </c:pt>
                <c:pt idx="507">
                  <c:v>8.2166899999999998</c:v>
                </c:pt>
                <c:pt idx="508">
                  <c:v>8.2170699999999997</c:v>
                </c:pt>
                <c:pt idx="509">
                  <c:v>8.2170699999999997</c:v>
                </c:pt>
                <c:pt idx="510">
                  <c:v>8.2244799999999998</c:v>
                </c:pt>
                <c:pt idx="511">
                  <c:v>8.2244899999999994</c:v>
                </c:pt>
                <c:pt idx="512">
                  <c:v>8.2244899999999994</c:v>
                </c:pt>
                <c:pt idx="513">
                  <c:v>8.2245000000000008</c:v>
                </c:pt>
                <c:pt idx="514">
                  <c:v>8.2245000000000008</c:v>
                </c:pt>
                <c:pt idx="515">
                  <c:v>8.2245000000000008</c:v>
                </c:pt>
                <c:pt idx="516">
                  <c:v>8.2245100000000004</c:v>
                </c:pt>
                <c:pt idx="517">
                  <c:v>8.2245100000000004</c:v>
                </c:pt>
                <c:pt idx="518">
                  <c:v>8.2245100000000004</c:v>
                </c:pt>
                <c:pt idx="519">
                  <c:v>8.46143</c:v>
                </c:pt>
                <c:pt idx="520">
                  <c:v>8.4617400000000007</c:v>
                </c:pt>
                <c:pt idx="521">
                  <c:v>8.4617500000000003</c:v>
                </c:pt>
                <c:pt idx="522">
                  <c:v>8.4676000000000009</c:v>
                </c:pt>
                <c:pt idx="523">
                  <c:v>8.4676000000000009</c:v>
                </c:pt>
                <c:pt idx="524">
                  <c:v>8.4676000000000009</c:v>
                </c:pt>
                <c:pt idx="525">
                  <c:v>8.4676000000000009</c:v>
                </c:pt>
                <c:pt idx="526">
                  <c:v>8.4676100000000005</c:v>
                </c:pt>
                <c:pt idx="527">
                  <c:v>8.4676100000000005</c:v>
                </c:pt>
                <c:pt idx="528">
                  <c:v>8.4676100000000005</c:v>
                </c:pt>
                <c:pt idx="529">
                  <c:v>8.4676100000000005</c:v>
                </c:pt>
                <c:pt idx="530">
                  <c:v>8.4676100000000005</c:v>
                </c:pt>
                <c:pt idx="531">
                  <c:v>8.6482200000000002</c:v>
                </c:pt>
                <c:pt idx="532">
                  <c:v>8.6484500000000004</c:v>
                </c:pt>
                <c:pt idx="533">
                  <c:v>8.6484500000000004</c:v>
                </c:pt>
                <c:pt idx="534">
                  <c:v>8.6531000000000002</c:v>
                </c:pt>
                <c:pt idx="535">
                  <c:v>8.6531000000000002</c:v>
                </c:pt>
                <c:pt idx="536">
                  <c:v>8.6531000000000002</c:v>
                </c:pt>
                <c:pt idx="537">
                  <c:v>8.6531099999999999</c:v>
                </c:pt>
                <c:pt idx="538">
                  <c:v>8.6531099999999999</c:v>
                </c:pt>
                <c:pt idx="539">
                  <c:v>8.6531099999999999</c:v>
                </c:pt>
                <c:pt idx="540">
                  <c:v>8.6531099999999999</c:v>
                </c:pt>
                <c:pt idx="541">
                  <c:v>8.6531099999999999</c:v>
                </c:pt>
                <c:pt idx="542">
                  <c:v>8.6531099999999999</c:v>
                </c:pt>
                <c:pt idx="543">
                  <c:v>8.7933599999999998</c:v>
                </c:pt>
                <c:pt idx="544">
                  <c:v>8.7935400000000001</c:v>
                </c:pt>
                <c:pt idx="545">
                  <c:v>8.7935400000000001</c:v>
                </c:pt>
                <c:pt idx="546">
                  <c:v>8.7972000000000001</c:v>
                </c:pt>
                <c:pt idx="547">
                  <c:v>8.7972000000000001</c:v>
                </c:pt>
                <c:pt idx="548">
                  <c:v>8.7972000000000001</c:v>
                </c:pt>
                <c:pt idx="549">
                  <c:v>8.7972099999999998</c:v>
                </c:pt>
                <c:pt idx="550">
                  <c:v>8.7972099999999998</c:v>
                </c:pt>
                <c:pt idx="551">
                  <c:v>8.7972099999999998</c:v>
                </c:pt>
                <c:pt idx="552">
                  <c:v>8.7972099999999998</c:v>
                </c:pt>
                <c:pt idx="553">
                  <c:v>8.7972099999999998</c:v>
                </c:pt>
                <c:pt idx="554">
                  <c:v>8.7972099999999998</c:v>
                </c:pt>
                <c:pt idx="555">
                  <c:v>8.9055499999999999</c:v>
                </c:pt>
                <c:pt idx="556">
                  <c:v>8.9056999999999995</c:v>
                </c:pt>
                <c:pt idx="557">
                  <c:v>8.9056999999999995</c:v>
                </c:pt>
                <c:pt idx="558">
                  <c:v>8.9085699999999992</c:v>
                </c:pt>
                <c:pt idx="559">
                  <c:v>8.9085699999999992</c:v>
                </c:pt>
                <c:pt idx="560">
                  <c:v>8.9085699999999992</c:v>
                </c:pt>
                <c:pt idx="561">
                  <c:v>8.9085800000000006</c:v>
                </c:pt>
                <c:pt idx="562">
                  <c:v>8.9085800000000006</c:v>
                </c:pt>
                <c:pt idx="563">
                  <c:v>8.9085800000000006</c:v>
                </c:pt>
                <c:pt idx="564">
                  <c:v>8.9085800000000006</c:v>
                </c:pt>
                <c:pt idx="565">
                  <c:v>8.9085800000000006</c:v>
                </c:pt>
                <c:pt idx="566">
                  <c:v>8.9085800000000006</c:v>
                </c:pt>
                <c:pt idx="567">
                  <c:v>8.9922000000000004</c:v>
                </c:pt>
                <c:pt idx="568">
                  <c:v>8.9923099999999998</c:v>
                </c:pt>
                <c:pt idx="569">
                  <c:v>8.9923099999999998</c:v>
                </c:pt>
                <c:pt idx="570">
                  <c:v>8.9946599999999997</c:v>
                </c:pt>
                <c:pt idx="571">
                  <c:v>8.9946599999999997</c:v>
                </c:pt>
                <c:pt idx="572">
                  <c:v>8.9946599999999997</c:v>
                </c:pt>
                <c:pt idx="573">
                  <c:v>8.9946599999999997</c:v>
                </c:pt>
                <c:pt idx="574">
                  <c:v>8.9946599999999997</c:v>
                </c:pt>
                <c:pt idx="575">
                  <c:v>8.9946599999999997</c:v>
                </c:pt>
                <c:pt idx="576">
                  <c:v>8.9946599999999997</c:v>
                </c:pt>
                <c:pt idx="577">
                  <c:v>8.9946599999999997</c:v>
                </c:pt>
                <c:pt idx="578">
                  <c:v>8.9946599999999997</c:v>
                </c:pt>
                <c:pt idx="579">
                  <c:v>9.0590200000000003</c:v>
                </c:pt>
                <c:pt idx="580">
                  <c:v>9.0590899999999994</c:v>
                </c:pt>
                <c:pt idx="581">
                  <c:v>9.0590899999999994</c:v>
                </c:pt>
                <c:pt idx="582">
                  <c:v>9.0608699999999995</c:v>
                </c:pt>
                <c:pt idx="583">
                  <c:v>9.0608699999999995</c:v>
                </c:pt>
                <c:pt idx="584">
                  <c:v>9.0608699999999995</c:v>
                </c:pt>
                <c:pt idx="585">
                  <c:v>9.0608699999999995</c:v>
                </c:pt>
                <c:pt idx="586">
                  <c:v>9.0608800000000009</c:v>
                </c:pt>
                <c:pt idx="587">
                  <c:v>9.0608800000000009</c:v>
                </c:pt>
                <c:pt idx="588">
                  <c:v>9.0608800000000009</c:v>
                </c:pt>
                <c:pt idx="589">
                  <c:v>9.0608800000000009</c:v>
                </c:pt>
                <c:pt idx="590">
                  <c:v>9.0608800000000009</c:v>
                </c:pt>
                <c:pt idx="591">
                  <c:v>9.1106099999999994</c:v>
                </c:pt>
                <c:pt idx="592">
                  <c:v>9.11069</c:v>
                </c:pt>
                <c:pt idx="593">
                  <c:v>9.11069</c:v>
                </c:pt>
                <c:pt idx="594">
                  <c:v>9.1121499999999997</c:v>
                </c:pt>
                <c:pt idx="595">
                  <c:v>9.1121499999999997</c:v>
                </c:pt>
                <c:pt idx="596">
                  <c:v>9.1121499999999997</c:v>
                </c:pt>
                <c:pt idx="597">
                  <c:v>9.1121599999999994</c:v>
                </c:pt>
                <c:pt idx="598">
                  <c:v>9.1121599999999994</c:v>
                </c:pt>
                <c:pt idx="599">
                  <c:v>9.1121599999999994</c:v>
                </c:pt>
                <c:pt idx="600">
                  <c:v>9.1121599999999994</c:v>
                </c:pt>
                <c:pt idx="601">
                  <c:v>9.1121599999999994</c:v>
                </c:pt>
                <c:pt idx="602">
                  <c:v>9.1121599999999994</c:v>
                </c:pt>
                <c:pt idx="603">
                  <c:v>9.15123</c:v>
                </c:pt>
                <c:pt idx="604">
                  <c:v>9.1512899999999995</c:v>
                </c:pt>
                <c:pt idx="605">
                  <c:v>9.1512899999999995</c:v>
                </c:pt>
                <c:pt idx="606">
                  <c:v>9.1524800000000006</c:v>
                </c:pt>
                <c:pt idx="607">
                  <c:v>9.1524800000000006</c:v>
                </c:pt>
                <c:pt idx="608">
                  <c:v>9.1524800000000006</c:v>
                </c:pt>
                <c:pt idx="609">
                  <c:v>9.1524800000000006</c:v>
                </c:pt>
                <c:pt idx="610">
                  <c:v>9.1524800000000006</c:v>
                </c:pt>
                <c:pt idx="611">
                  <c:v>9.1524800000000006</c:v>
                </c:pt>
                <c:pt idx="612">
                  <c:v>9.1524800000000006</c:v>
                </c:pt>
                <c:pt idx="613">
                  <c:v>9.1524800000000006</c:v>
                </c:pt>
                <c:pt idx="614">
                  <c:v>9.1524900000000002</c:v>
                </c:pt>
                <c:pt idx="615">
                  <c:v>9.1824499999999993</c:v>
                </c:pt>
                <c:pt idx="616">
                  <c:v>9.1825100000000006</c:v>
                </c:pt>
                <c:pt idx="617">
                  <c:v>9.1825100000000006</c:v>
                </c:pt>
                <c:pt idx="618">
                  <c:v>9.1834900000000008</c:v>
                </c:pt>
                <c:pt idx="619">
                  <c:v>9.1834900000000008</c:v>
                </c:pt>
                <c:pt idx="620">
                  <c:v>9.1834900000000008</c:v>
                </c:pt>
                <c:pt idx="621">
                  <c:v>9.1834900000000008</c:v>
                </c:pt>
                <c:pt idx="622">
                  <c:v>9.1834900000000008</c:v>
                </c:pt>
                <c:pt idx="623">
                  <c:v>9.1834900000000008</c:v>
                </c:pt>
                <c:pt idx="624">
                  <c:v>9.1834900000000008</c:v>
                </c:pt>
                <c:pt idx="625">
                  <c:v>9.1834900000000008</c:v>
                </c:pt>
                <c:pt idx="626">
                  <c:v>9.1835000000000004</c:v>
                </c:pt>
                <c:pt idx="627">
                  <c:v>9.2066999999999997</c:v>
                </c:pt>
                <c:pt idx="628">
                  <c:v>9.2067399999999999</c:v>
                </c:pt>
                <c:pt idx="629">
                  <c:v>9.2067399999999999</c:v>
                </c:pt>
                <c:pt idx="630">
                  <c:v>9.2075300000000002</c:v>
                </c:pt>
                <c:pt idx="631">
                  <c:v>9.2075300000000002</c:v>
                </c:pt>
                <c:pt idx="632">
                  <c:v>9.2075300000000002</c:v>
                </c:pt>
                <c:pt idx="633">
                  <c:v>9.2075300000000002</c:v>
                </c:pt>
                <c:pt idx="634">
                  <c:v>9.2075300000000002</c:v>
                </c:pt>
                <c:pt idx="635">
                  <c:v>9.2075300000000002</c:v>
                </c:pt>
                <c:pt idx="636">
                  <c:v>9.2075300000000002</c:v>
                </c:pt>
                <c:pt idx="637">
                  <c:v>9.2075300000000002</c:v>
                </c:pt>
                <c:pt idx="638">
                  <c:v>9.2075300000000002</c:v>
                </c:pt>
                <c:pt idx="639">
                  <c:v>9.226420000000001</c:v>
                </c:pt>
                <c:pt idx="640">
                  <c:v>9.2264599999999994</c:v>
                </c:pt>
                <c:pt idx="641">
                  <c:v>9.2264599999999994</c:v>
                </c:pt>
                <c:pt idx="642">
                  <c:v>9.2271199999999993</c:v>
                </c:pt>
                <c:pt idx="643">
                  <c:v>9.2271199999999993</c:v>
                </c:pt>
                <c:pt idx="644">
                  <c:v>9.2271199999999993</c:v>
                </c:pt>
                <c:pt idx="645">
                  <c:v>9.2271300000000007</c:v>
                </c:pt>
                <c:pt idx="646">
                  <c:v>9.2271300000000007</c:v>
                </c:pt>
                <c:pt idx="647">
                  <c:v>9.2271300000000007</c:v>
                </c:pt>
                <c:pt idx="648">
                  <c:v>9.2271300000000007</c:v>
                </c:pt>
                <c:pt idx="649">
                  <c:v>9.2271300000000007</c:v>
                </c:pt>
                <c:pt idx="650">
                  <c:v>9.2271300000000007</c:v>
                </c:pt>
                <c:pt idx="651">
                  <c:v>9.2407800000000009</c:v>
                </c:pt>
                <c:pt idx="652">
                  <c:v>9.2408000000000001</c:v>
                </c:pt>
                <c:pt idx="653">
                  <c:v>9.2408000000000001</c:v>
                </c:pt>
                <c:pt idx="654">
                  <c:v>9.24132</c:v>
                </c:pt>
                <c:pt idx="655">
                  <c:v>9.24132</c:v>
                </c:pt>
                <c:pt idx="656">
                  <c:v>9.24132</c:v>
                </c:pt>
                <c:pt idx="657">
                  <c:v>9.2413299999999996</c:v>
                </c:pt>
                <c:pt idx="658">
                  <c:v>9.2413299999999996</c:v>
                </c:pt>
                <c:pt idx="659">
                  <c:v>9.2413299999999996</c:v>
                </c:pt>
                <c:pt idx="660">
                  <c:v>9.2413299999999996</c:v>
                </c:pt>
                <c:pt idx="661">
                  <c:v>9.2413299999999996</c:v>
                </c:pt>
                <c:pt idx="662">
                  <c:v>9.2413299999999996</c:v>
                </c:pt>
                <c:pt idx="663">
                  <c:v>9.2527000000000008</c:v>
                </c:pt>
                <c:pt idx="664">
                  <c:v>9.2527299999999997</c:v>
                </c:pt>
                <c:pt idx="665">
                  <c:v>9.2527299999999997</c:v>
                </c:pt>
                <c:pt idx="666">
                  <c:v>9.2532399999999999</c:v>
                </c:pt>
                <c:pt idx="667">
                  <c:v>9.2532399999999999</c:v>
                </c:pt>
                <c:pt idx="668">
                  <c:v>9.2532399999999999</c:v>
                </c:pt>
                <c:pt idx="669">
                  <c:v>9.2532399999999999</c:v>
                </c:pt>
                <c:pt idx="670">
                  <c:v>9.2532399999999999</c:v>
                </c:pt>
                <c:pt idx="671">
                  <c:v>9.2532399999999999</c:v>
                </c:pt>
                <c:pt idx="672">
                  <c:v>9.2532399999999999</c:v>
                </c:pt>
                <c:pt idx="673">
                  <c:v>9.2532399999999999</c:v>
                </c:pt>
                <c:pt idx="674">
                  <c:v>9.2532399999999999</c:v>
                </c:pt>
                <c:pt idx="675">
                  <c:v>9.2616999999999994</c:v>
                </c:pt>
                <c:pt idx="676">
                  <c:v>9.2617200000000004</c:v>
                </c:pt>
                <c:pt idx="677">
                  <c:v>9.26173</c:v>
                </c:pt>
                <c:pt idx="678">
                  <c:v>9.2621099999999998</c:v>
                </c:pt>
                <c:pt idx="679">
                  <c:v>9.2621099999999998</c:v>
                </c:pt>
                <c:pt idx="680">
                  <c:v>9.2621099999999998</c:v>
                </c:pt>
                <c:pt idx="681">
                  <c:v>9.2621099999999998</c:v>
                </c:pt>
                <c:pt idx="682">
                  <c:v>9.2621199999999995</c:v>
                </c:pt>
                <c:pt idx="683">
                  <c:v>9.2621199999999995</c:v>
                </c:pt>
                <c:pt idx="684">
                  <c:v>9.2621199999999995</c:v>
                </c:pt>
                <c:pt idx="685">
                  <c:v>9.2621199999999995</c:v>
                </c:pt>
                <c:pt idx="686">
                  <c:v>9.2621199999999995</c:v>
                </c:pt>
                <c:pt idx="687">
                  <c:v>9.268790000000001</c:v>
                </c:pt>
                <c:pt idx="688">
                  <c:v>9.2688100000000002</c:v>
                </c:pt>
                <c:pt idx="689">
                  <c:v>9.2688100000000002</c:v>
                </c:pt>
                <c:pt idx="690">
                  <c:v>9.2691499999999998</c:v>
                </c:pt>
                <c:pt idx="691">
                  <c:v>9.2691499999999998</c:v>
                </c:pt>
                <c:pt idx="692">
                  <c:v>9.2691499999999998</c:v>
                </c:pt>
                <c:pt idx="693">
                  <c:v>9.2691499999999998</c:v>
                </c:pt>
                <c:pt idx="694">
                  <c:v>9.2691499999999998</c:v>
                </c:pt>
                <c:pt idx="695">
                  <c:v>9.2691499999999998</c:v>
                </c:pt>
                <c:pt idx="696">
                  <c:v>9.2691499999999998</c:v>
                </c:pt>
                <c:pt idx="697">
                  <c:v>9.2691499999999998</c:v>
                </c:pt>
                <c:pt idx="698">
                  <c:v>9.2719199999999997</c:v>
                </c:pt>
                <c:pt idx="699">
                  <c:v>9.2719199999999997</c:v>
                </c:pt>
                <c:pt idx="700">
                  <c:v>9.3201300000000007</c:v>
                </c:pt>
                <c:pt idx="701">
                  <c:v>9.3201300000000007</c:v>
                </c:pt>
                <c:pt idx="702">
                  <c:v>9.3201300000000007</c:v>
                </c:pt>
                <c:pt idx="703">
                  <c:v>9.3202300000000005</c:v>
                </c:pt>
                <c:pt idx="704">
                  <c:v>9.3202300000000005</c:v>
                </c:pt>
                <c:pt idx="705">
                  <c:v>9.3202499999999997</c:v>
                </c:pt>
                <c:pt idx="706">
                  <c:v>9.3202499999999997</c:v>
                </c:pt>
                <c:pt idx="707">
                  <c:v>9.3202499999999997</c:v>
                </c:pt>
                <c:pt idx="708">
                  <c:v>9.3228600000000004</c:v>
                </c:pt>
                <c:pt idx="709">
                  <c:v>9.32287</c:v>
                </c:pt>
                <c:pt idx="710">
                  <c:v>9.35867</c:v>
                </c:pt>
                <c:pt idx="711">
                  <c:v>9.35867</c:v>
                </c:pt>
                <c:pt idx="712">
                  <c:v>9.35867</c:v>
                </c:pt>
                <c:pt idx="713">
                  <c:v>9.3587900000000008</c:v>
                </c:pt>
                <c:pt idx="714">
                  <c:v>9.3587900000000008</c:v>
                </c:pt>
                <c:pt idx="715">
                  <c:v>9.3588100000000001</c:v>
                </c:pt>
                <c:pt idx="716">
                  <c:v>9.3588100000000001</c:v>
                </c:pt>
                <c:pt idx="717">
                  <c:v>9.3588100000000001</c:v>
                </c:pt>
                <c:pt idx="718">
                  <c:v>9.3602000000000007</c:v>
                </c:pt>
                <c:pt idx="719">
                  <c:v>9.3602000000000007</c:v>
                </c:pt>
                <c:pt idx="720">
                  <c:v>9.3883500000000009</c:v>
                </c:pt>
                <c:pt idx="721">
                  <c:v>9.3883500000000009</c:v>
                </c:pt>
                <c:pt idx="722">
                  <c:v>9.3883500000000009</c:v>
                </c:pt>
                <c:pt idx="723">
                  <c:v>9.38842</c:v>
                </c:pt>
                <c:pt idx="724">
                  <c:v>9.38842</c:v>
                </c:pt>
                <c:pt idx="725">
                  <c:v>9.3884399999999992</c:v>
                </c:pt>
                <c:pt idx="726">
                  <c:v>9.3884399999999992</c:v>
                </c:pt>
                <c:pt idx="727">
                  <c:v>9.3884399999999992</c:v>
                </c:pt>
                <c:pt idx="728">
                  <c:v>9.3895900000000001</c:v>
                </c:pt>
                <c:pt idx="729">
                  <c:v>9.3895900000000001</c:v>
                </c:pt>
                <c:pt idx="730">
                  <c:v>9.4110399999999998</c:v>
                </c:pt>
                <c:pt idx="731">
                  <c:v>9.4110399999999998</c:v>
                </c:pt>
                <c:pt idx="732">
                  <c:v>9.4110399999999998</c:v>
                </c:pt>
                <c:pt idx="733">
                  <c:v>9.4110800000000001</c:v>
                </c:pt>
                <c:pt idx="734">
                  <c:v>9.4110800000000001</c:v>
                </c:pt>
                <c:pt idx="735">
                  <c:v>9.4110800000000001</c:v>
                </c:pt>
                <c:pt idx="736">
                  <c:v>9.4110800000000001</c:v>
                </c:pt>
                <c:pt idx="737">
                  <c:v>9.4110800000000001</c:v>
                </c:pt>
                <c:pt idx="738">
                  <c:v>9.4118200000000005</c:v>
                </c:pt>
                <c:pt idx="739">
                  <c:v>9.4118200000000005</c:v>
                </c:pt>
                <c:pt idx="740">
                  <c:v>9.4284400000000002</c:v>
                </c:pt>
                <c:pt idx="741">
                  <c:v>9.4284400000000002</c:v>
                </c:pt>
                <c:pt idx="742">
                  <c:v>9.4284400000000002</c:v>
                </c:pt>
                <c:pt idx="743">
                  <c:v>9.4284499999999998</c:v>
                </c:pt>
                <c:pt idx="744">
                  <c:v>9.4284499999999998</c:v>
                </c:pt>
                <c:pt idx="745">
                  <c:v>9.4284499999999998</c:v>
                </c:pt>
                <c:pt idx="746">
                  <c:v>9.4284499999999998</c:v>
                </c:pt>
                <c:pt idx="747">
                  <c:v>9.4284499999999998</c:v>
                </c:pt>
                <c:pt idx="748">
                  <c:v>9.42896</c:v>
                </c:pt>
                <c:pt idx="749">
                  <c:v>9.42896</c:v>
                </c:pt>
                <c:pt idx="750">
                  <c:v>9.4416100000000007</c:v>
                </c:pt>
                <c:pt idx="751">
                  <c:v>9.4416100000000007</c:v>
                </c:pt>
                <c:pt idx="752">
                  <c:v>9.4416100000000007</c:v>
                </c:pt>
                <c:pt idx="753">
                  <c:v>9.4416200000000003</c:v>
                </c:pt>
                <c:pt idx="754">
                  <c:v>9.4416200000000003</c:v>
                </c:pt>
                <c:pt idx="755">
                  <c:v>9.4416200000000003</c:v>
                </c:pt>
                <c:pt idx="756">
                  <c:v>9.4416200000000003</c:v>
                </c:pt>
                <c:pt idx="757">
                  <c:v>9.4416200000000003</c:v>
                </c:pt>
                <c:pt idx="758">
                  <c:v>9.4419500000000003</c:v>
                </c:pt>
                <c:pt idx="759">
                  <c:v>9.4419500000000003</c:v>
                </c:pt>
                <c:pt idx="760">
                  <c:v>9.4515899999999995</c:v>
                </c:pt>
                <c:pt idx="761">
                  <c:v>9.4515899999999995</c:v>
                </c:pt>
                <c:pt idx="762">
                  <c:v>9.4515899999999995</c:v>
                </c:pt>
                <c:pt idx="763">
                  <c:v>9.4516000000000009</c:v>
                </c:pt>
                <c:pt idx="764">
                  <c:v>9.4516000000000009</c:v>
                </c:pt>
                <c:pt idx="765">
                  <c:v>9.4516000000000009</c:v>
                </c:pt>
                <c:pt idx="766">
                  <c:v>9.4516000000000009</c:v>
                </c:pt>
                <c:pt idx="767">
                  <c:v>9.4516000000000009</c:v>
                </c:pt>
                <c:pt idx="768">
                  <c:v>9.4519599999999997</c:v>
                </c:pt>
                <c:pt idx="769">
                  <c:v>9.4519599999999997</c:v>
                </c:pt>
                <c:pt idx="770">
                  <c:v>9.4596499999999999</c:v>
                </c:pt>
                <c:pt idx="771">
                  <c:v>9.4596599999999995</c:v>
                </c:pt>
                <c:pt idx="772">
                  <c:v>9.4596599999999995</c:v>
                </c:pt>
                <c:pt idx="773">
                  <c:v>9.4596599999999995</c:v>
                </c:pt>
                <c:pt idx="774">
                  <c:v>9.4596599999999995</c:v>
                </c:pt>
                <c:pt idx="775">
                  <c:v>9.4596700000000009</c:v>
                </c:pt>
                <c:pt idx="776">
                  <c:v>9.4596700000000009</c:v>
                </c:pt>
                <c:pt idx="777">
                  <c:v>9.4596700000000009</c:v>
                </c:pt>
                <c:pt idx="778">
                  <c:v>9.4598899999999997</c:v>
                </c:pt>
                <c:pt idx="779">
                  <c:v>9.4598899999999997</c:v>
                </c:pt>
                <c:pt idx="780">
                  <c:v>9.4659700000000004</c:v>
                </c:pt>
                <c:pt idx="781">
                  <c:v>9.4659700000000004</c:v>
                </c:pt>
                <c:pt idx="782">
                  <c:v>9.4659700000000004</c:v>
                </c:pt>
                <c:pt idx="783">
                  <c:v>9.4659800000000001</c:v>
                </c:pt>
                <c:pt idx="784">
                  <c:v>9.4659800000000001</c:v>
                </c:pt>
                <c:pt idx="785">
                  <c:v>9.4659800000000001</c:v>
                </c:pt>
                <c:pt idx="786">
                  <c:v>9.4659800000000001</c:v>
                </c:pt>
                <c:pt idx="787">
                  <c:v>9.4659800000000001</c:v>
                </c:pt>
                <c:pt idx="788">
                  <c:v>9.4661399999999993</c:v>
                </c:pt>
                <c:pt idx="789">
                  <c:v>9.4661399999999993</c:v>
                </c:pt>
                <c:pt idx="790">
                  <c:v>9.4707900000000009</c:v>
                </c:pt>
                <c:pt idx="791">
                  <c:v>9.4707900000000009</c:v>
                </c:pt>
                <c:pt idx="792">
                  <c:v>9.4707900000000009</c:v>
                </c:pt>
                <c:pt idx="793">
                  <c:v>9.4708000000000006</c:v>
                </c:pt>
                <c:pt idx="794">
                  <c:v>9.4708000000000006</c:v>
                </c:pt>
                <c:pt idx="795">
                  <c:v>9.4708000000000006</c:v>
                </c:pt>
                <c:pt idx="796">
                  <c:v>9.4708000000000006</c:v>
                </c:pt>
                <c:pt idx="797">
                  <c:v>9.4708000000000006</c:v>
                </c:pt>
                <c:pt idx="798">
                  <c:v>9.4708900000000007</c:v>
                </c:pt>
                <c:pt idx="799">
                  <c:v>9.4708900000000007</c:v>
                </c:pt>
                <c:pt idx="800">
                  <c:v>9.4746000000000006</c:v>
                </c:pt>
                <c:pt idx="801">
                  <c:v>9.4746000000000006</c:v>
                </c:pt>
                <c:pt idx="802">
                  <c:v>9.4746000000000006</c:v>
                </c:pt>
                <c:pt idx="803">
                  <c:v>9.4746000000000006</c:v>
                </c:pt>
                <c:pt idx="804">
                  <c:v>9.4746100000000002</c:v>
                </c:pt>
                <c:pt idx="805">
                  <c:v>9.4746100000000002</c:v>
                </c:pt>
                <c:pt idx="806">
                  <c:v>9.4746100000000002</c:v>
                </c:pt>
                <c:pt idx="807">
                  <c:v>9.4746100000000002</c:v>
                </c:pt>
                <c:pt idx="808">
                  <c:v>9.4746699999999997</c:v>
                </c:pt>
                <c:pt idx="809">
                  <c:v>9.4746699999999997</c:v>
                </c:pt>
                <c:pt idx="810">
                  <c:v>9.4775899999999993</c:v>
                </c:pt>
                <c:pt idx="811">
                  <c:v>9.4775899999999993</c:v>
                </c:pt>
                <c:pt idx="812">
                  <c:v>9.4775899999999993</c:v>
                </c:pt>
                <c:pt idx="813">
                  <c:v>9.4775899999999993</c:v>
                </c:pt>
                <c:pt idx="814">
                  <c:v>9.4776000000000007</c:v>
                </c:pt>
                <c:pt idx="815">
                  <c:v>9.4776000000000007</c:v>
                </c:pt>
                <c:pt idx="816">
                  <c:v>9.4776000000000007</c:v>
                </c:pt>
                <c:pt idx="817">
                  <c:v>9.4776000000000007</c:v>
                </c:pt>
                <c:pt idx="818">
                  <c:v>9.4776600000000002</c:v>
                </c:pt>
                <c:pt idx="819">
                  <c:v>9.4776600000000002</c:v>
                </c:pt>
                <c:pt idx="820">
                  <c:v>9.4799500000000005</c:v>
                </c:pt>
                <c:pt idx="821">
                  <c:v>9.4799500000000005</c:v>
                </c:pt>
                <c:pt idx="822">
                  <c:v>9.4799500000000005</c:v>
                </c:pt>
                <c:pt idx="823">
                  <c:v>9.4799500000000005</c:v>
                </c:pt>
                <c:pt idx="824">
                  <c:v>9.4799500000000005</c:v>
                </c:pt>
                <c:pt idx="825">
                  <c:v>9.4799500000000005</c:v>
                </c:pt>
                <c:pt idx="826">
                  <c:v>9.4799500000000005</c:v>
                </c:pt>
                <c:pt idx="827">
                  <c:v>9.4799500000000005</c:v>
                </c:pt>
                <c:pt idx="828">
                  <c:v>9.48001</c:v>
                </c:pt>
                <c:pt idx="829">
                  <c:v>9.48001</c:v>
                </c:pt>
                <c:pt idx="830">
                  <c:v>9.4817999999999998</c:v>
                </c:pt>
                <c:pt idx="831">
                  <c:v>9.4817999999999998</c:v>
                </c:pt>
                <c:pt idx="832">
                  <c:v>9.4817999999999998</c:v>
                </c:pt>
                <c:pt idx="833">
                  <c:v>9.4818099999999994</c:v>
                </c:pt>
                <c:pt idx="834">
                  <c:v>9.4818099999999994</c:v>
                </c:pt>
                <c:pt idx="835">
                  <c:v>9.4818099999999994</c:v>
                </c:pt>
                <c:pt idx="836">
                  <c:v>9.4818099999999994</c:v>
                </c:pt>
                <c:pt idx="837">
                  <c:v>9.4818099999999994</c:v>
                </c:pt>
                <c:pt idx="838">
                  <c:v>9.4818499999999997</c:v>
                </c:pt>
                <c:pt idx="839">
                  <c:v>9.4818499999999997</c:v>
                </c:pt>
                <c:pt idx="840">
                  <c:v>9.4832999999999998</c:v>
                </c:pt>
                <c:pt idx="841">
                  <c:v>9.4832999999999998</c:v>
                </c:pt>
                <c:pt idx="842">
                  <c:v>9.4832999999999998</c:v>
                </c:pt>
                <c:pt idx="843">
                  <c:v>9.4832999999999998</c:v>
                </c:pt>
                <c:pt idx="844">
                  <c:v>9.4832999999999998</c:v>
                </c:pt>
                <c:pt idx="845">
                  <c:v>9.4832999999999998</c:v>
                </c:pt>
                <c:pt idx="846">
                  <c:v>9.4832999999999998</c:v>
                </c:pt>
                <c:pt idx="847">
                  <c:v>9.4832999999999998</c:v>
                </c:pt>
                <c:pt idx="848">
                  <c:v>9.4833400000000001</c:v>
                </c:pt>
                <c:pt idx="849">
                  <c:v>9.4833400000000001</c:v>
                </c:pt>
                <c:pt idx="850">
                  <c:v>9.4845299999999995</c:v>
                </c:pt>
                <c:pt idx="851">
                  <c:v>9.4845299999999995</c:v>
                </c:pt>
                <c:pt idx="852">
                  <c:v>9.4845299999999995</c:v>
                </c:pt>
                <c:pt idx="853">
                  <c:v>9.4845299999999995</c:v>
                </c:pt>
                <c:pt idx="854">
                  <c:v>9.4845299999999995</c:v>
                </c:pt>
                <c:pt idx="855">
                  <c:v>9.4845299999999995</c:v>
                </c:pt>
                <c:pt idx="856">
                  <c:v>9.4845299999999995</c:v>
                </c:pt>
                <c:pt idx="857">
                  <c:v>9.4845299999999995</c:v>
                </c:pt>
                <c:pt idx="858">
                  <c:v>9.4845799999999993</c:v>
                </c:pt>
                <c:pt idx="859">
                  <c:v>9.4845799999999993</c:v>
                </c:pt>
                <c:pt idx="860">
                  <c:v>9.4855300000000007</c:v>
                </c:pt>
                <c:pt idx="861">
                  <c:v>9.4855300000000007</c:v>
                </c:pt>
                <c:pt idx="862">
                  <c:v>9.4855300000000007</c:v>
                </c:pt>
                <c:pt idx="863">
                  <c:v>9.4855300000000007</c:v>
                </c:pt>
                <c:pt idx="864">
                  <c:v>9.4855300000000007</c:v>
                </c:pt>
                <c:pt idx="865">
                  <c:v>9.4855300000000007</c:v>
                </c:pt>
                <c:pt idx="866">
                  <c:v>9.4855300000000007</c:v>
                </c:pt>
                <c:pt idx="867">
                  <c:v>9.4855300000000007</c:v>
                </c:pt>
                <c:pt idx="868">
                  <c:v>9.4855599999999995</c:v>
                </c:pt>
                <c:pt idx="869">
                  <c:v>9.4855599999999995</c:v>
                </c:pt>
                <c:pt idx="870">
                  <c:v>9.4863300000000006</c:v>
                </c:pt>
                <c:pt idx="871">
                  <c:v>9.4863300000000006</c:v>
                </c:pt>
                <c:pt idx="872">
                  <c:v>9.4863300000000006</c:v>
                </c:pt>
                <c:pt idx="873">
                  <c:v>9.4863300000000006</c:v>
                </c:pt>
                <c:pt idx="874">
                  <c:v>9.4863300000000006</c:v>
                </c:pt>
                <c:pt idx="875">
                  <c:v>9.4863300000000006</c:v>
                </c:pt>
                <c:pt idx="876">
                  <c:v>9.4863300000000006</c:v>
                </c:pt>
                <c:pt idx="877">
                  <c:v>9.4863300000000006</c:v>
                </c:pt>
                <c:pt idx="878">
                  <c:v>9.4863599999999995</c:v>
                </c:pt>
                <c:pt idx="879">
                  <c:v>9.4863599999999995</c:v>
                </c:pt>
                <c:pt idx="880">
                  <c:v>9.4870099999999997</c:v>
                </c:pt>
                <c:pt idx="881">
                  <c:v>9.4870099999999997</c:v>
                </c:pt>
                <c:pt idx="882">
                  <c:v>9.4870099999999997</c:v>
                </c:pt>
                <c:pt idx="883">
                  <c:v>9.4870099999999997</c:v>
                </c:pt>
                <c:pt idx="884">
                  <c:v>9.4870199999999993</c:v>
                </c:pt>
                <c:pt idx="885">
                  <c:v>9.4870199999999993</c:v>
                </c:pt>
                <c:pt idx="886">
                  <c:v>9.4870199999999993</c:v>
                </c:pt>
                <c:pt idx="887">
                  <c:v>9.4870199999999993</c:v>
                </c:pt>
                <c:pt idx="888">
                  <c:v>9.4870400000000004</c:v>
                </c:pt>
                <c:pt idx="889">
                  <c:v>9.4870400000000004</c:v>
                </c:pt>
                <c:pt idx="890">
                  <c:v>9.4875500000000006</c:v>
                </c:pt>
                <c:pt idx="891">
                  <c:v>9.4875500000000006</c:v>
                </c:pt>
                <c:pt idx="892">
                  <c:v>9.4875500000000006</c:v>
                </c:pt>
                <c:pt idx="893">
                  <c:v>9.4875500000000006</c:v>
                </c:pt>
                <c:pt idx="894">
                  <c:v>9.4875500000000006</c:v>
                </c:pt>
                <c:pt idx="895">
                  <c:v>9.4875500000000006</c:v>
                </c:pt>
                <c:pt idx="896">
                  <c:v>9.4875600000000002</c:v>
                </c:pt>
                <c:pt idx="897">
                  <c:v>9.4875600000000002</c:v>
                </c:pt>
                <c:pt idx="898">
                  <c:v>9.4875799999999995</c:v>
                </c:pt>
                <c:pt idx="899">
                  <c:v>9.4875799999999995</c:v>
                </c:pt>
                <c:pt idx="900">
                  <c:v>9.4880300000000002</c:v>
                </c:pt>
                <c:pt idx="901">
                  <c:v>9.4880300000000002</c:v>
                </c:pt>
                <c:pt idx="902">
                  <c:v>9.4880300000000002</c:v>
                </c:pt>
                <c:pt idx="903">
                  <c:v>9.4880300000000002</c:v>
                </c:pt>
                <c:pt idx="904">
                  <c:v>9.4880300000000002</c:v>
                </c:pt>
                <c:pt idx="905">
                  <c:v>9.4880300000000002</c:v>
                </c:pt>
                <c:pt idx="906">
                  <c:v>9.4880300000000002</c:v>
                </c:pt>
                <c:pt idx="907">
                  <c:v>9.4880300000000002</c:v>
                </c:pt>
                <c:pt idx="908">
                  <c:v>9.4880499999999994</c:v>
                </c:pt>
                <c:pt idx="909">
                  <c:v>9.4880499999999994</c:v>
                </c:pt>
                <c:pt idx="910">
                  <c:v>9.48841</c:v>
                </c:pt>
                <c:pt idx="911">
                  <c:v>9.48841</c:v>
                </c:pt>
                <c:pt idx="912">
                  <c:v>9.48841</c:v>
                </c:pt>
                <c:pt idx="913">
                  <c:v>9.48841</c:v>
                </c:pt>
                <c:pt idx="914">
                  <c:v>9.48841</c:v>
                </c:pt>
                <c:pt idx="915">
                  <c:v>9.4884199999999996</c:v>
                </c:pt>
                <c:pt idx="916">
                  <c:v>9.4884199999999996</c:v>
                </c:pt>
                <c:pt idx="917">
                  <c:v>9.4884199999999996</c:v>
                </c:pt>
                <c:pt idx="918">
                  <c:v>9.4884400000000007</c:v>
                </c:pt>
                <c:pt idx="919">
                  <c:v>9.4884400000000007</c:v>
                </c:pt>
                <c:pt idx="920">
                  <c:v>9.4887499999999996</c:v>
                </c:pt>
                <c:pt idx="921">
                  <c:v>9.4887499999999996</c:v>
                </c:pt>
                <c:pt idx="922">
                  <c:v>9.4887499999999996</c:v>
                </c:pt>
                <c:pt idx="923">
                  <c:v>9.4887499999999996</c:v>
                </c:pt>
                <c:pt idx="924">
                  <c:v>9.4887499999999996</c:v>
                </c:pt>
                <c:pt idx="925">
                  <c:v>9.4887499999999996</c:v>
                </c:pt>
                <c:pt idx="926">
                  <c:v>9.4887499999999996</c:v>
                </c:pt>
                <c:pt idx="927">
                  <c:v>9.4887499999999996</c:v>
                </c:pt>
                <c:pt idx="928">
                  <c:v>9.4907500000000002</c:v>
                </c:pt>
                <c:pt idx="929">
                  <c:v>9.4907500000000002</c:v>
                </c:pt>
                <c:pt idx="930">
                  <c:v>9.5365500000000001</c:v>
                </c:pt>
                <c:pt idx="931">
                  <c:v>9.5365500000000001</c:v>
                </c:pt>
                <c:pt idx="932">
                  <c:v>9.5365500000000001</c:v>
                </c:pt>
                <c:pt idx="933">
                  <c:v>9.5366700000000009</c:v>
                </c:pt>
                <c:pt idx="934">
                  <c:v>9.5366700000000009</c:v>
                </c:pt>
                <c:pt idx="935">
                  <c:v>9.5367099999999994</c:v>
                </c:pt>
                <c:pt idx="936">
                  <c:v>9.5367099999999994</c:v>
                </c:pt>
                <c:pt idx="937">
                  <c:v>9.5367200000000008</c:v>
                </c:pt>
                <c:pt idx="938">
                  <c:v>9.53918</c:v>
                </c:pt>
                <c:pt idx="939">
                  <c:v>9.53918</c:v>
                </c:pt>
                <c:pt idx="940">
                  <c:v>9.5741200000000006</c:v>
                </c:pt>
                <c:pt idx="941">
                  <c:v>9.5741200000000006</c:v>
                </c:pt>
                <c:pt idx="942">
                  <c:v>9.5741200000000006</c:v>
                </c:pt>
                <c:pt idx="943">
                  <c:v>9.5742399999999996</c:v>
                </c:pt>
                <c:pt idx="944">
                  <c:v>9.5742399999999996</c:v>
                </c:pt>
                <c:pt idx="945">
                  <c:v>9.5742799999999999</c:v>
                </c:pt>
                <c:pt idx="946">
                  <c:v>9.5742799999999999</c:v>
                </c:pt>
                <c:pt idx="947">
                  <c:v>9.5742799999999999</c:v>
                </c:pt>
                <c:pt idx="948">
                  <c:v>9.5756800000000002</c:v>
                </c:pt>
                <c:pt idx="949">
                  <c:v>9.5756800000000002</c:v>
                </c:pt>
                <c:pt idx="950">
                  <c:v>9.6026299999999996</c:v>
                </c:pt>
                <c:pt idx="951">
                  <c:v>9.6026299999999996</c:v>
                </c:pt>
                <c:pt idx="952">
                  <c:v>9.6026299999999996</c:v>
                </c:pt>
                <c:pt idx="953">
                  <c:v>9.6027199999999997</c:v>
                </c:pt>
                <c:pt idx="954">
                  <c:v>9.6027199999999997</c:v>
                </c:pt>
                <c:pt idx="955">
                  <c:v>9.6027500000000003</c:v>
                </c:pt>
                <c:pt idx="956">
                  <c:v>9.6027500000000003</c:v>
                </c:pt>
                <c:pt idx="957">
                  <c:v>9.6027500000000003</c:v>
                </c:pt>
                <c:pt idx="958">
                  <c:v>9.6037400000000002</c:v>
                </c:pt>
                <c:pt idx="959">
                  <c:v>9.6037400000000002</c:v>
                </c:pt>
                <c:pt idx="960">
                  <c:v>9.6241000000000003</c:v>
                </c:pt>
                <c:pt idx="961">
                  <c:v>9.6241099999999999</c:v>
                </c:pt>
                <c:pt idx="962">
                  <c:v>9.6241099999999999</c:v>
                </c:pt>
                <c:pt idx="963">
                  <c:v>9.624130000000001</c:v>
                </c:pt>
                <c:pt idx="964">
                  <c:v>9.624130000000001</c:v>
                </c:pt>
                <c:pt idx="965">
                  <c:v>9.6241400000000006</c:v>
                </c:pt>
                <c:pt idx="966">
                  <c:v>9.6241400000000006</c:v>
                </c:pt>
                <c:pt idx="967">
                  <c:v>9.6241400000000006</c:v>
                </c:pt>
                <c:pt idx="968">
                  <c:v>9.6251300000000004</c:v>
                </c:pt>
                <c:pt idx="969">
                  <c:v>9.6251300000000004</c:v>
                </c:pt>
                <c:pt idx="970">
                  <c:v>9.6411099999999994</c:v>
                </c:pt>
                <c:pt idx="971">
                  <c:v>9.6411099999999994</c:v>
                </c:pt>
                <c:pt idx="972">
                  <c:v>9.6411099999999994</c:v>
                </c:pt>
                <c:pt idx="973">
                  <c:v>9.6411200000000008</c:v>
                </c:pt>
                <c:pt idx="974">
                  <c:v>9.6411200000000008</c:v>
                </c:pt>
                <c:pt idx="975">
                  <c:v>9.6411200000000008</c:v>
                </c:pt>
                <c:pt idx="976">
                  <c:v>9.6411200000000008</c:v>
                </c:pt>
                <c:pt idx="977">
                  <c:v>9.6411200000000008</c:v>
                </c:pt>
                <c:pt idx="978">
                  <c:v>9.6417300000000008</c:v>
                </c:pt>
                <c:pt idx="979">
                  <c:v>9.6417300000000008</c:v>
                </c:pt>
                <c:pt idx="980">
                  <c:v>9.6540599999999994</c:v>
                </c:pt>
                <c:pt idx="981">
                  <c:v>9.6540599999999994</c:v>
                </c:pt>
                <c:pt idx="982">
                  <c:v>9.6540599999999994</c:v>
                </c:pt>
                <c:pt idx="983">
                  <c:v>9.6540700000000008</c:v>
                </c:pt>
                <c:pt idx="984">
                  <c:v>9.6540700000000008</c:v>
                </c:pt>
                <c:pt idx="985">
                  <c:v>9.6540700000000008</c:v>
                </c:pt>
                <c:pt idx="986">
                  <c:v>9.6540800000000004</c:v>
                </c:pt>
                <c:pt idx="987">
                  <c:v>9.6540800000000004</c:v>
                </c:pt>
                <c:pt idx="988">
                  <c:v>9.6545400000000008</c:v>
                </c:pt>
                <c:pt idx="989">
                  <c:v>9.6545400000000008</c:v>
                </c:pt>
                <c:pt idx="990">
                  <c:v>9.6641899999999996</c:v>
                </c:pt>
                <c:pt idx="991">
                  <c:v>9.6641899999999996</c:v>
                </c:pt>
                <c:pt idx="992">
                  <c:v>9.6641899999999996</c:v>
                </c:pt>
                <c:pt idx="993">
                  <c:v>9.6641999999999992</c:v>
                </c:pt>
                <c:pt idx="994">
                  <c:v>9.6641999999999992</c:v>
                </c:pt>
                <c:pt idx="995">
                  <c:v>9.6641999999999992</c:v>
                </c:pt>
                <c:pt idx="996">
                  <c:v>9.6641999999999992</c:v>
                </c:pt>
                <c:pt idx="997">
                  <c:v>9.6641999999999992</c:v>
                </c:pt>
                <c:pt idx="998">
                  <c:v>9.6644400000000008</c:v>
                </c:pt>
                <c:pt idx="999">
                  <c:v>9.6644400000000008</c:v>
                </c:pt>
                <c:pt idx="1000">
                  <c:v>9.6719200000000001</c:v>
                </c:pt>
                <c:pt idx="1001">
                  <c:v>9.6719200000000001</c:v>
                </c:pt>
                <c:pt idx="1002">
                  <c:v>9.6719200000000001</c:v>
                </c:pt>
                <c:pt idx="1003">
                  <c:v>9.6719299999999997</c:v>
                </c:pt>
                <c:pt idx="1004">
                  <c:v>9.6719299999999997</c:v>
                </c:pt>
                <c:pt idx="1005">
                  <c:v>9.6719299999999997</c:v>
                </c:pt>
                <c:pt idx="1006">
                  <c:v>9.6719299999999997</c:v>
                </c:pt>
                <c:pt idx="1007">
                  <c:v>9.6719299999999997</c:v>
                </c:pt>
                <c:pt idx="1008">
                  <c:v>9.6721199999999996</c:v>
                </c:pt>
                <c:pt idx="1009">
                  <c:v>9.6721199999999996</c:v>
                </c:pt>
                <c:pt idx="1010">
                  <c:v>9.6780399999999993</c:v>
                </c:pt>
                <c:pt idx="1011">
                  <c:v>9.6780399999999993</c:v>
                </c:pt>
                <c:pt idx="1012">
                  <c:v>9.6780399999999993</c:v>
                </c:pt>
                <c:pt idx="1013">
                  <c:v>9.6780500000000007</c:v>
                </c:pt>
                <c:pt idx="1014">
                  <c:v>9.6780500000000007</c:v>
                </c:pt>
                <c:pt idx="1015">
                  <c:v>9.6780500000000007</c:v>
                </c:pt>
                <c:pt idx="1016">
                  <c:v>9.6780500000000007</c:v>
                </c:pt>
                <c:pt idx="1017">
                  <c:v>9.6780500000000007</c:v>
                </c:pt>
                <c:pt idx="1018">
                  <c:v>9.6781900000000007</c:v>
                </c:pt>
                <c:pt idx="1019">
                  <c:v>9.6781900000000007</c:v>
                </c:pt>
                <c:pt idx="1020">
                  <c:v>9.6828099999999999</c:v>
                </c:pt>
                <c:pt idx="1021">
                  <c:v>9.6828300000000009</c:v>
                </c:pt>
                <c:pt idx="1022">
                  <c:v>9.6828300000000009</c:v>
                </c:pt>
                <c:pt idx="1023">
                  <c:v>9.6828400000000006</c:v>
                </c:pt>
                <c:pt idx="1024">
                  <c:v>9.6828400000000006</c:v>
                </c:pt>
                <c:pt idx="1025">
                  <c:v>9.6828400000000006</c:v>
                </c:pt>
                <c:pt idx="1026">
                  <c:v>9.6828400000000006</c:v>
                </c:pt>
                <c:pt idx="1027">
                  <c:v>9.6828400000000006</c:v>
                </c:pt>
                <c:pt idx="1028">
                  <c:v>9.6829499999999999</c:v>
                </c:pt>
                <c:pt idx="1029">
                  <c:v>9.6829499999999999</c:v>
                </c:pt>
                <c:pt idx="1030">
                  <c:v>9.686630000000001</c:v>
                </c:pt>
                <c:pt idx="1031">
                  <c:v>9.6866400000000006</c:v>
                </c:pt>
                <c:pt idx="1032">
                  <c:v>9.6866400000000006</c:v>
                </c:pt>
                <c:pt idx="1033">
                  <c:v>9.6866400000000006</c:v>
                </c:pt>
                <c:pt idx="1034">
                  <c:v>9.6866400000000006</c:v>
                </c:pt>
                <c:pt idx="1035">
                  <c:v>9.6866400000000006</c:v>
                </c:pt>
                <c:pt idx="1036">
                  <c:v>9.6866400000000006</c:v>
                </c:pt>
                <c:pt idx="1037">
                  <c:v>9.6866400000000006</c:v>
                </c:pt>
                <c:pt idx="1038">
                  <c:v>9.6867099999999997</c:v>
                </c:pt>
                <c:pt idx="1039">
                  <c:v>9.6867099999999997</c:v>
                </c:pt>
                <c:pt idx="1040">
                  <c:v>9.6895900000000008</c:v>
                </c:pt>
                <c:pt idx="1041">
                  <c:v>9.6895900000000008</c:v>
                </c:pt>
                <c:pt idx="1042">
                  <c:v>9.6895900000000008</c:v>
                </c:pt>
                <c:pt idx="1043">
                  <c:v>9.6895900000000008</c:v>
                </c:pt>
                <c:pt idx="1044">
                  <c:v>9.6895900000000008</c:v>
                </c:pt>
                <c:pt idx="1045">
                  <c:v>9.6895900000000008</c:v>
                </c:pt>
                <c:pt idx="1046">
                  <c:v>9.6895900000000008</c:v>
                </c:pt>
                <c:pt idx="1047">
                  <c:v>9.6895900000000008</c:v>
                </c:pt>
                <c:pt idx="1048">
                  <c:v>9.6896500000000003</c:v>
                </c:pt>
                <c:pt idx="1049">
                  <c:v>9.6896500000000003</c:v>
                </c:pt>
                <c:pt idx="1050">
                  <c:v>9.6919400000000007</c:v>
                </c:pt>
                <c:pt idx="1051">
                  <c:v>9.6919400000000007</c:v>
                </c:pt>
                <c:pt idx="1052">
                  <c:v>9.6919400000000007</c:v>
                </c:pt>
                <c:pt idx="1053">
                  <c:v>9.6919500000000003</c:v>
                </c:pt>
                <c:pt idx="1054">
                  <c:v>9.6919500000000003</c:v>
                </c:pt>
                <c:pt idx="1055">
                  <c:v>9.6919500000000003</c:v>
                </c:pt>
                <c:pt idx="1056">
                  <c:v>9.6919500000000003</c:v>
                </c:pt>
                <c:pt idx="1057">
                  <c:v>9.6919500000000003</c:v>
                </c:pt>
                <c:pt idx="1058">
                  <c:v>9.6920000000000002</c:v>
                </c:pt>
                <c:pt idx="1059">
                  <c:v>9.6920000000000002</c:v>
                </c:pt>
                <c:pt idx="1060">
                  <c:v>9.6938100000000009</c:v>
                </c:pt>
                <c:pt idx="1061">
                  <c:v>9.6938100000000009</c:v>
                </c:pt>
                <c:pt idx="1062">
                  <c:v>9.6938100000000009</c:v>
                </c:pt>
                <c:pt idx="1063">
                  <c:v>9.6938100000000009</c:v>
                </c:pt>
                <c:pt idx="1064">
                  <c:v>9.6938200000000005</c:v>
                </c:pt>
                <c:pt idx="1065">
                  <c:v>9.6938200000000005</c:v>
                </c:pt>
                <c:pt idx="1066">
                  <c:v>9.6938200000000005</c:v>
                </c:pt>
                <c:pt idx="1067">
                  <c:v>9.6938200000000005</c:v>
                </c:pt>
                <c:pt idx="1068">
                  <c:v>9.6938600000000008</c:v>
                </c:pt>
                <c:pt idx="1069">
                  <c:v>9.6938600000000008</c:v>
                </c:pt>
                <c:pt idx="1070">
                  <c:v>9.6952999999999996</c:v>
                </c:pt>
                <c:pt idx="1071">
                  <c:v>9.6953099999999992</c:v>
                </c:pt>
                <c:pt idx="1072">
                  <c:v>9.6953099999999992</c:v>
                </c:pt>
                <c:pt idx="1073">
                  <c:v>9.6953099999999992</c:v>
                </c:pt>
                <c:pt idx="1074">
                  <c:v>9.6953099999999992</c:v>
                </c:pt>
                <c:pt idx="1075">
                  <c:v>9.6953099999999992</c:v>
                </c:pt>
                <c:pt idx="1076">
                  <c:v>9.6953099999999992</c:v>
                </c:pt>
                <c:pt idx="1077">
                  <c:v>9.6953099999999992</c:v>
                </c:pt>
                <c:pt idx="1078">
                  <c:v>9.6953600000000009</c:v>
                </c:pt>
                <c:pt idx="1079">
                  <c:v>9.6953600000000009</c:v>
                </c:pt>
                <c:pt idx="1080">
                  <c:v>9.6965800000000009</c:v>
                </c:pt>
                <c:pt idx="1081">
                  <c:v>9.6965800000000009</c:v>
                </c:pt>
                <c:pt idx="1082">
                  <c:v>9.6965800000000009</c:v>
                </c:pt>
                <c:pt idx="1083">
                  <c:v>9.6965900000000005</c:v>
                </c:pt>
                <c:pt idx="1084">
                  <c:v>9.6965900000000005</c:v>
                </c:pt>
                <c:pt idx="1085">
                  <c:v>9.6965900000000005</c:v>
                </c:pt>
                <c:pt idx="1086">
                  <c:v>9.6965900000000005</c:v>
                </c:pt>
                <c:pt idx="1087">
                  <c:v>9.6965900000000005</c:v>
                </c:pt>
                <c:pt idx="1088">
                  <c:v>9.6966300000000007</c:v>
                </c:pt>
                <c:pt idx="1089">
                  <c:v>9.6966300000000007</c:v>
                </c:pt>
                <c:pt idx="1090">
                  <c:v>9.6975999999999996</c:v>
                </c:pt>
                <c:pt idx="1091">
                  <c:v>9.6975999999999996</c:v>
                </c:pt>
                <c:pt idx="1092">
                  <c:v>9.6975999999999996</c:v>
                </c:pt>
                <c:pt idx="1093">
                  <c:v>9.6975999999999996</c:v>
                </c:pt>
                <c:pt idx="1094">
                  <c:v>9.6975999999999996</c:v>
                </c:pt>
                <c:pt idx="1095">
                  <c:v>9.6975999999999996</c:v>
                </c:pt>
                <c:pt idx="1096">
                  <c:v>9.6975999999999996</c:v>
                </c:pt>
                <c:pt idx="1097">
                  <c:v>9.697610000000001</c:v>
                </c:pt>
                <c:pt idx="1098">
                  <c:v>9.6976399999999998</c:v>
                </c:pt>
                <c:pt idx="1099">
                  <c:v>9.6976399999999998</c:v>
                </c:pt>
                <c:pt idx="1100">
                  <c:v>9.6984100000000009</c:v>
                </c:pt>
                <c:pt idx="1101">
                  <c:v>9.6984100000000009</c:v>
                </c:pt>
                <c:pt idx="1102">
                  <c:v>9.6984100000000009</c:v>
                </c:pt>
                <c:pt idx="1103">
                  <c:v>9.6984100000000009</c:v>
                </c:pt>
                <c:pt idx="1104">
                  <c:v>9.6984100000000009</c:v>
                </c:pt>
                <c:pt idx="1105">
                  <c:v>9.6984100000000009</c:v>
                </c:pt>
                <c:pt idx="1106">
                  <c:v>9.6984100000000009</c:v>
                </c:pt>
                <c:pt idx="1107">
                  <c:v>9.6984200000000005</c:v>
                </c:pt>
                <c:pt idx="1108">
                  <c:v>9.6984600000000007</c:v>
                </c:pt>
                <c:pt idx="1109">
                  <c:v>9.6984600000000007</c:v>
                </c:pt>
                <c:pt idx="1110">
                  <c:v>9.6991300000000003</c:v>
                </c:pt>
                <c:pt idx="1111">
                  <c:v>9.6991300000000003</c:v>
                </c:pt>
                <c:pt idx="1112">
                  <c:v>9.6991300000000003</c:v>
                </c:pt>
                <c:pt idx="1113">
                  <c:v>9.6991300000000003</c:v>
                </c:pt>
                <c:pt idx="1114">
                  <c:v>9.6991300000000003</c:v>
                </c:pt>
                <c:pt idx="1115">
                  <c:v>9.6991300000000003</c:v>
                </c:pt>
                <c:pt idx="1116">
                  <c:v>9.6991300000000003</c:v>
                </c:pt>
                <c:pt idx="1117">
                  <c:v>9.6991300000000003</c:v>
                </c:pt>
                <c:pt idx="1118">
                  <c:v>9.6991600000000009</c:v>
                </c:pt>
                <c:pt idx="1119">
                  <c:v>9.6991600000000009</c:v>
                </c:pt>
                <c:pt idx="1120">
                  <c:v>9.6996800000000007</c:v>
                </c:pt>
                <c:pt idx="1121">
                  <c:v>9.6996800000000007</c:v>
                </c:pt>
                <c:pt idx="1122">
                  <c:v>9.6996800000000007</c:v>
                </c:pt>
                <c:pt idx="1123">
                  <c:v>9.6996800000000007</c:v>
                </c:pt>
                <c:pt idx="1124">
                  <c:v>9.6996900000000004</c:v>
                </c:pt>
                <c:pt idx="1125">
                  <c:v>9.6996900000000004</c:v>
                </c:pt>
                <c:pt idx="1126">
                  <c:v>9.6996900000000004</c:v>
                </c:pt>
                <c:pt idx="1127">
                  <c:v>9.6996900000000004</c:v>
                </c:pt>
                <c:pt idx="1128">
                  <c:v>9.6997099999999996</c:v>
                </c:pt>
                <c:pt idx="1129">
                  <c:v>9.6997099999999996</c:v>
                </c:pt>
                <c:pt idx="1130">
                  <c:v>9.700190000000001</c:v>
                </c:pt>
                <c:pt idx="1131">
                  <c:v>9.700190000000001</c:v>
                </c:pt>
                <c:pt idx="1132">
                  <c:v>9.700190000000001</c:v>
                </c:pt>
                <c:pt idx="1133">
                  <c:v>9.7002000000000006</c:v>
                </c:pt>
                <c:pt idx="1134">
                  <c:v>9.7002000000000006</c:v>
                </c:pt>
                <c:pt idx="1135">
                  <c:v>9.7002000000000006</c:v>
                </c:pt>
                <c:pt idx="1136">
                  <c:v>9.7002000000000006</c:v>
                </c:pt>
                <c:pt idx="1137">
                  <c:v>9.7002000000000006</c:v>
                </c:pt>
                <c:pt idx="1138">
                  <c:v>9.7002199999999998</c:v>
                </c:pt>
                <c:pt idx="1139">
                  <c:v>9.7002199999999998</c:v>
                </c:pt>
                <c:pt idx="1140">
                  <c:v>9.7005999999999997</c:v>
                </c:pt>
                <c:pt idx="1141">
                  <c:v>9.7005999999999997</c:v>
                </c:pt>
                <c:pt idx="1142">
                  <c:v>9.7005999999999997</c:v>
                </c:pt>
                <c:pt idx="1143">
                  <c:v>9.7005999999999997</c:v>
                </c:pt>
                <c:pt idx="1144">
                  <c:v>9.7005999999999997</c:v>
                </c:pt>
                <c:pt idx="1145">
                  <c:v>9.7005999999999997</c:v>
                </c:pt>
                <c:pt idx="1146">
                  <c:v>9.7005999999999997</c:v>
                </c:pt>
                <c:pt idx="1147">
                  <c:v>9.7005999999999997</c:v>
                </c:pt>
                <c:pt idx="1148">
                  <c:v>9.7006300000000003</c:v>
                </c:pt>
                <c:pt idx="1149">
                  <c:v>9.7006300000000003</c:v>
                </c:pt>
                <c:pt idx="1150">
                  <c:v>9.7009399999999992</c:v>
                </c:pt>
                <c:pt idx="1151">
                  <c:v>9.7009399999999992</c:v>
                </c:pt>
                <c:pt idx="1152">
                  <c:v>9.7009399999999992</c:v>
                </c:pt>
                <c:pt idx="1153">
                  <c:v>9.7009399999999992</c:v>
                </c:pt>
                <c:pt idx="1154">
                  <c:v>9.7009399999999992</c:v>
                </c:pt>
                <c:pt idx="1155">
                  <c:v>9.7009399999999992</c:v>
                </c:pt>
                <c:pt idx="1156">
                  <c:v>9.7009399999999992</c:v>
                </c:pt>
                <c:pt idx="1157">
                  <c:v>9.7009399999999992</c:v>
                </c:pt>
                <c:pt idx="1158">
                  <c:v>9.7053200000000004</c:v>
                </c:pt>
                <c:pt idx="1159">
                  <c:v>9.70533</c:v>
                </c:pt>
                <c:pt idx="1160">
                  <c:v>9.78308</c:v>
                </c:pt>
                <c:pt idx="1161">
                  <c:v>9.78308</c:v>
                </c:pt>
                <c:pt idx="1162">
                  <c:v>9.78308</c:v>
                </c:pt>
                <c:pt idx="1163">
                  <c:v>9.7836700000000008</c:v>
                </c:pt>
                <c:pt idx="1164">
                  <c:v>9.7836700000000008</c:v>
                </c:pt>
                <c:pt idx="1165">
                  <c:v>9.7839200000000002</c:v>
                </c:pt>
                <c:pt idx="1166">
                  <c:v>9.7839200000000002</c:v>
                </c:pt>
                <c:pt idx="1167">
                  <c:v>9.7839200000000002</c:v>
                </c:pt>
                <c:pt idx="1168">
                  <c:v>9.7879000000000005</c:v>
                </c:pt>
                <c:pt idx="1169">
                  <c:v>9.7879000000000005</c:v>
                </c:pt>
                <c:pt idx="1170">
                  <c:v>9.8452800000000007</c:v>
                </c:pt>
                <c:pt idx="1171">
                  <c:v>9.8452800000000007</c:v>
                </c:pt>
                <c:pt idx="1172">
                  <c:v>9.8452800000000007</c:v>
                </c:pt>
                <c:pt idx="1173">
                  <c:v>9.8457600000000003</c:v>
                </c:pt>
                <c:pt idx="1174">
                  <c:v>9.8457600000000003</c:v>
                </c:pt>
                <c:pt idx="1175">
                  <c:v>9.8459599999999998</c:v>
                </c:pt>
                <c:pt idx="1176">
                  <c:v>9.8459599999999998</c:v>
                </c:pt>
                <c:pt idx="1177">
                  <c:v>9.8459599999999998</c:v>
                </c:pt>
                <c:pt idx="1178">
                  <c:v>9.8482900000000004</c:v>
                </c:pt>
                <c:pt idx="1179">
                  <c:v>9.8482900000000004</c:v>
                </c:pt>
                <c:pt idx="1180">
                  <c:v>9.8928899999999995</c:v>
                </c:pt>
                <c:pt idx="1181">
                  <c:v>9.8928899999999995</c:v>
                </c:pt>
                <c:pt idx="1182">
                  <c:v>9.8928899999999995</c:v>
                </c:pt>
                <c:pt idx="1183">
                  <c:v>9.8934099999999994</c:v>
                </c:pt>
                <c:pt idx="1184">
                  <c:v>9.8934200000000008</c:v>
                </c:pt>
                <c:pt idx="1185">
                  <c:v>9.8936299999999999</c:v>
                </c:pt>
                <c:pt idx="1186">
                  <c:v>9.8936399999999995</c:v>
                </c:pt>
                <c:pt idx="1187">
                  <c:v>9.8936399999999995</c:v>
                </c:pt>
                <c:pt idx="1188">
                  <c:v>9.8955800000000007</c:v>
                </c:pt>
                <c:pt idx="1189">
                  <c:v>9.8955800000000007</c:v>
                </c:pt>
                <c:pt idx="1190">
                  <c:v>9.9296699999999998</c:v>
                </c:pt>
                <c:pt idx="1191">
                  <c:v>9.9296699999999998</c:v>
                </c:pt>
                <c:pt idx="1192">
                  <c:v>9.9296699999999998</c:v>
                </c:pt>
                <c:pt idx="1193">
                  <c:v>9.9300800000000002</c:v>
                </c:pt>
                <c:pt idx="1194">
                  <c:v>9.9300800000000002</c:v>
                </c:pt>
                <c:pt idx="1195">
                  <c:v>9.9302600000000005</c:v>
                </c:pt>
                <c:pt idx="1196">
                  <c:v>9.9302600000000005</c:v>
                </c:pt>
                <c:pt idx="1197">
                  <c:v>9.9302600000000005</c:v>
                </c:pt>
                <c:pt idx="1198">
                  <c:v>9.9317899999999995</c:v>
                </c:pt>
                <c:pt idx="1199">
                  <c:v>9.9317899999999995</c:v>
                </c:pt>
                <c:pt idx="1200">
                  <c:v>9.9585299999999997</c:v>
                </c:pt>
                <c:pt idx="1201">
                  <c:v>9.9585299999999997</c:v>
                </c:pt>
                <c:pt idx="1202">
                  <c:v>9.9585299999999997</c:v>
                </c:pt>
                <c:pt idx="1203">
                  <c:v>9.9588300000000007</c:v>
                </c:pt>
                <c:pt idx="1204">
                  <c:v>9.9588300000000007</c:v>
                </c:pt>
                <c:pt idx="1205">
                  <c:v>9.9589599999999994</c:v>
                </c:pt>
                <c:pt idx="1206">
                  <c:v>9.9589599999999994</c:v>
                </c:pt>
                <c:pt idx="1207">
                  <c:v>9.9589599999999994</c:v>
                </c:pt>
                <c:pt idx="1208">
                  <c:v>9.9601699999999997</c:v>
                </c:pt>
                <c:pt idx="1209">
                  <c:v>9.9601799999999994</c:v>
                </c:pt>
                <c:pt idx="1210">
                  <c:v>9.9818999999999996</c:v>
                </c:pt>
                <c:pt idx="1211">
                  <c:v>9.9818999999999996</c:v>
                </c:pt>
                <c:pt idx="1212">
                  <c:v>9.9818999999999996</c:v>
                </c:pt>
                <c:pt idx="1213">
                  <c:v>9.9820600000000006</c:v>
                </c:pt>
                <c:pt idx="1214">
                  <c:v>9.9820600000000006</c:v>
                </c:pt>
                <c:pt idx="1215">
                  <c:v>9.9821200000000001</c:v>
                </c:pt>
                <c:pt idx="1216">
                  <c:v>9.9821299999999997</c:v>
                </c:pt>
                <c:pt idx="1217">
                  <c:v>9.9821299999999997</c:v>
                </c:pt>
                <c:pt idx="1218">
                  <c:v>9.9829399999999993</c:v>
                </c:pt>
                <c:pt idx="1219">
                  <c:v>9.9829399999999993</c:v>
                </c:pt>
                <c:pt idx="1220">
                  <c:v>9.9989399999999993</c:v>
                </c:pt>
                <c:pt idx="1221">
                  <c:v>9.9989500000000007</c:v>
                </c:pt>
                <c:pt idx="1222">
                  <c:v>9.9989500000000007</c:v>
                </c:pt>
                <c:pt idx="1223">
                  <c:v>9.9989900000000009</c:v>
                </c:pt>
                <c:pt idx="1224">
                  <c:v>9.9989900000000009</c:v>
                </c:pt>
                <c:pt idx="1225">
                  <c:v>9.9990000000000006</c:v>
                </c:pt>
                <c:pt idx="1226">
                  <c:v>9.9990000000000006</c:v>
                </c:pt>
                <c:pt idx="1227">
                  <c:v>9.9990000000000006</c:v>
                </c:pt>
                <c:pt idx="1228">
                  <c:v>9.9996299999999998</c:v>
                </c:pt>
                <c:pt idx="1229">
                  <c:v>9.9996299999999998</c:v>
                </c:pt>
                <c:pt idx="1230">
                  <c:v>10.01201</c:v>
                </c:pt>
                <c:pt idx="1231">
                  <c:v>10.01201</c:v>
                </c:pt>
                <c:pt idx="1232">
                  <c:v>10.01201</c:v>
                </c:pt>
                <c:pt idx="1233">
                  <c:v>10.01202</c:v>
                </c:pt>
                <c:pt idx="1234">
                  <c:v>10.01202</c:v>
                </c:pt>
                <c:pt idx="1235">
                  <c:v>10.01202</c:v>
                </c:pt>
                <c:pt idx="1236">
                  <c:v>10.01202</c:v>
                </c:pt>
                <c:pt idx="1237">
                  <c:v>10.01202</c:v>
                </c:pt>
                <c:pt idx="1238">
                  <c:v>10.012499999999999</c:v>
                </c:pt>
                <c:pt idx="1239">
                  <c:v>10.012499999999999</c:v>
                </c:pt>
                <c:pt idx="1240">
                  <c:v>10.0223</c:v>
                </c:pt>
                <c:pt idx="1241">
                  <c:v>10.0223</c:v>
                </c:pt>
                <c:pt idx="1242">
                  <c:v>10.0223</c:v>
                </c:pt>
                <c:pt idx="1243">
                  <c:v>10.022310000000001</c:v>
                </c:pt>
                <c:pt idx="1244">
                  <c:v>10.022310000000001</c:v>
                </c:pt>
                <c:pt idx="1245">
                  <c:v>10.022310000000001</c:v>
                </c:pt>
                <c:pt idx="1246">
                  <c:v>10.022310000000001</c:v>
                </c:pt>
                <c:pt idx="1247">
                  <c:v>10.022310000000001</c:v>
                </c:pt>
                <c:pt idx="1248">
                  <c:v>10.022589999999999</c:v>
                </c:pt>
                <c:pt idx="1249">
                  <c:v>10.022589999999999</c:v>
                </c:pt>
                <c:pt idx="1250">
                  <c:v>10.03032</c:v>
                </c:pt>
                <c:pt idx="1251">
                  <c:v>10.03032</c:v>
                </c:pt>
                <c:pt idx="1252">
                  <c:v>10.03032</c:v>
                </c:pt>
                <c:pt idx="1253">
                  <c:v>10.03032</c:v>
                </c:pt>
                <c:pt idx="1254">
                  <c:v>10.03032</c:v>
                </c:pt>
                <c:pt idx="1255">
                  <c:v>10.03032</c:v>
                </c:pt>
                <c:pt idx="1256">
                  <c:v>10.03032</c:v>
                </c:pt>
                <c:pt idx="1257">
                  <c:v>10.030329999999999</c:v>
                </c:pt>
                <c:pt idx="1258">
                  <c:v>10.030519999999999</c:v>
                </c:pt>
                <c:pt idx="1259">
                  <c:v>10.030519999999999</c:v>
                </c:pt>
                <c:pt idx="1260">
                  <c:v>10.036670000000001</c:v>
                </c:pt>
                <c:pt idx="1261">
                  <c:v>10.03668</c:v>
                </c:pt>
                <c:pt idx="1262">
                  <c:v>10.03668</c:v>
                </c:pt>
                <c:pt idx="1263">
                  <c:v>10.03668</c:v>
                </c:pt>
                <c:pt idx="1264">
                  <c:v>10.03668</c:v>
                </c:pt>
                <c:pt idx="1265">
                  <c:v>10.03668</c:v>
                </c:pt>
                <c:pt idx="1266">
                  <c:v>10.03668</c:v>
                </c:pt>
                <c:pt idx="1267">
                  <c:v>10.03668</c:v>
                </c:pt>
                <c:pt idx="1268">
                  <c:v>10.03683</c:v>
                </c:pt>
                <c:pt idx="1269">
                  <c:v>10.03683</c:v>
                </c:pt>
                <c:pt idx="1270">
                  <c:v>10.041589999999999</c:v>
                </c:pt>
                <c:pt idx="1271">
                  <c:v>10.041589999999999</c:v>
                </c:pt>
                <c:pt idx="1272">
                  <c:v>10.041589999999999</c:v>
                </c:pt>
                <c:pt idx="1273">
                  <c:v>10.041589999999999</c:v>
                </c:pt>
                <c:pt idx="1274">
                  <c:v>10.041589999999999</c:v>
                </c:pt>
                <c:pt idx="1275">
                  <c:v>10.041600000000001</c:v>
                </c:pt>
                <c:pt idx="1276">
                  <c:v>10.041600000000001</c:v>
                </c:pt>
                <c:pt idx="1277">
                  <c:v>10.041600000000001</c:v>
                </c:pt>
                <c:pt idx="1278">
                  <c:v>10.04171</c:v>
                </c:pt>
                <c:pt idx="1279">
                  <c:v>10.04171</c:v>
                </c:pt>
                <c:pt idx="1280">
                  <c:v>10.04552</c:v>
                </c:pt>
                <c:pt idx="1281">
                  <c:v>10.04552</c:v>
                </c:pt>
                <c:pt idx="1282">
                  <c:v>10.04552</c:v>
                </c:pt>
                <c:pt idx="1283">
                  <c:v>10.04552</c:v>
                </c:pt>
                <c:pt idx="1284">
                  <c:v>10.04552</c:v>
                </c:pt>
                <c:pt idx="1285">
                  <c:v>10.045529999999999</c:v>
                </c:pt>
                <c:pt idx="1286">
                  <c:v>10.045529999999999</c:v>
                </c:pt>
                <c:pt idx="1287">
                  <c:v>10.045529999999999</c:v>
                </c:pt>
                <c:pt idx="1288">
                  <c:v>10.04562</c:v>
                </c:pt>
                <c:pt idx="1289">
                  <c:v>10.04562</c:v>
                </c:pt>
                <c:pt idx="1290">
                  <c:v>10.04861</c:v>
                </c:pt>
                <c:pt idx="1291">
                  <c:v>10.04861</c:v>
                </c:pt>
                <c:pt idx="1292">
                  <c:v>10.04861</c:v>
                </c:pt>
                <c:pt idx="1293">
                  <c:v>10.04861</c:v>
                </c:pt>
                <c:pt idx="1294">
                  <c:v>10.04861</c:v>
                </c:pt>
                <c:pt idx="1295">
                  <c:v>10.04861</c:v>
                </c:pt>
                <c:pt idx="1296">
                  <c:v>10.04861</c:v>
                </c:pt>
                <c:pt idx="1297">
                  <c:v>10.04861</c:v>
                </c:pt>
                <c:pt idx="1298">
                  <c:v>10.0487</c:v>
                </c:pt>
                <c:pt idx="1299">
                  <c:v>10.0487</c:v>
                </c:pt>
                <c:pt idx="1300">
                  <c:v>10.05111</c:v>
                </c:pt>
                <c:pt idx="1301">
                  <c:v>10.05111</c:v>
                </c:pt>
                <c:pt idx="1302">
                  <c:v>10.05111</c:v>
                </c:pt>
                <c:pt idx="1303">
                  <c:v>10.051120000000001</c:v>
                </c:pt>
                <c:pt idx="1304">
                  <c:v>10.051120000000001</c:v>
                </c:pt>
                <c:pt idx="1305">
                  <c:v>10.051120000000001</c:v>
                </c:pt>
                <c:pt idx="1306">
                  <c:v>10.051120000000001</c:v>
                </c:pt>
                <c:pt idx="1307">
                  <c:v>10.051120000000001</c:v>
                </c:pt>
                <c:pt idx="1308">
                  <c:v>10.05118</c:v>
                </c:pt>
                <c:pt idx="1309">
                  <c:v>10.05118</c:v>
                </c:pt>
                <c:pt idx="1310">
                  <c:v>10.0532</c:v>
                </c:pt>
                <c:pt idx="1311">
                  <c:v>10.0532</c:v>
                </c:pt>
                <c:pt idx="1312">
                  <c:v>10.0532</c:v>
                </c:pt>
                <c:pt idx="1313">
                  <c:v>10.05321</c:v>
                </c:pt>
                <c:pt idx="1314">
                  <c:v>10.05321</c:v>
                </c:pt>
                <c:pt idx="1315">
                  <c:v>10.05321</c:v>
                </c:pt>
                <c:pt idx="1316">
                  <c:v>10.05321</c:v>
                </c:pt>
                <c:pt idx="1317">
                  <c:v>10.05321</c:v>
                </c:pt>
                <c:pt idx="1318">
                  <c:v>10.053269999999999</c:v>
                </c:pt>
                <c:pt idx="1319">
                  <c:v>10.053269999999999</c:v>
                </c:pt>
                <c:pt idx="1320">
                  <c:v>10.054869999999999</c:v>
                </c:pt>
                <c:pt idx="1321">
                  <c:v>10.054869999999999</c:v>
                </c:pt>
                <c:pt idx="1322">
                  <c:v>10.054869999999999</c:v>
                </c:pt>
                <c:pt idx="1323">
                  <c:v>10.054880000000001</c:v>
                </c:pt>
                <c:pt idx="1324">
                  <c:v>10.054880000000001</c:v>
                </c:pt>
                <c:pt idx="1325">
                  <c:v>10.054880000000001</c:v>
                </c:pt>
                <c:pt idx="1326">
                  <c:v>10.054880000000001</c:v>
                </c:pt>
                <c:pt idx="1327">
                  <c:v>10.054880000000001</c:v>
                </c:pt>
                <c:pt idx="1328">
                  <c:v>10.054930000000001</c:v>
                </c:pt>
                <c:pt idx="1329">
                  <c:v>10.054930000000001</c:v>
                </c:pt>
                <c:pt idx="1330">
                  <c:v>10.05625</c:v>
                </c:pt>
                <c:pt idx="1331">
                  <c:v>10.05625</c:v>
                </c:pt>
                <c:pt idx="1332">
                  <c:v>10.05625</c:v>
                </c:pt>
                <c:pt idx="1333">
                  <c:v>10.05626</c:v>
                </c:pt>
                <c:pt idx="1334">
                  <c:v>10.05626</c:v>
                </c:pt>
                <c:pt idx="1335">
                  <c:v>10.05626</c:v>
                </c:pt>
                <c:pt idx="1336">
                  <c:v>10.05626</c:v>
                </c:pt>
                <c:pt idx="1337">
                  <c:v>10.05626</c:v>
                </c:pt>
                <c:pt idx="1338">
                  <c:v>10.056319999999999</c:v>
                </c:pt>
                <c:pt idx="1339">
                  <c:v>10.056319999999999</c:v>
                </c:pt>
                <c:pt idx="1340">
                  <c:v>10.057460000000001</c:v>
                </c:pt>
                <c:pt idx="1341">
                  <c:v>10.057460000000001</c:v>
                </c:pt>
                <c:pt idx="1342">
                  <c:v>10.057460000000001</c:v>
                </c:pt>
                <c:pt idx="1343">
                  <c:v>10.057460000000001</c:v>
                </c:pt>
                <c:pt idx="1344">
                  <c:v>10.05747</c:v>
                </c:pt>
                <c:pt idx="1345">
                  <c:v>10.05747</c:v>
                </c:pt>
                <c:pt idx="1346">
                  <c:v>10.05747</c:v>
                </c:pt>
                <c:pt idx="1347">
                  <c:v>10.05747</c:v>
                </c:pt>
                <c:pt idx="1348">
                  <c:v>10.05752</c:v>
                </c:pt>
                <c:pt idx="1349">
                  <c:v>10.05752</c:v>
                </c:pt>
                <c:pt idx="1350">
                  <c:v>10.05842</c:v>
                </c:pt>
                <c:pt idx="1351">
                  <c:v>10.05842</c:v>
                </c:pt>
                <c:pt idx="1352">
                  <c:v>10.05842</c:v>
                </c:pt>
                <c:pt idx="1353">
                  <c:v>10.05843</c:v>
                </c:pt>
                <c:pt idx="1354">
                  <c:v>10.05843</c:v>
                </c:pt>
                <c:pt idx="1355">
                  <c:v>10.05843</c:v>
                </c:pt>
                <c:pt idx="1356">
                  <c:v>10.05843</c:v>
                </c:pt>
                <c:pt idx="1357">
                  <c:v>10.05843</c:v>
                </c:pt>
                <c:pt idx="1358">
                  <c:v>10.05847</c:v>
                </c:pt>
                <c:pt idx="1359">
                  <c:v>10.05847</c:v>
                </c:pt>
                <c:pt idx="1360">
                  <c:v>10.05927</c:v>
                </c:pt>
                <c:pt idx="1361">
                  <c:v>10.05927</c:v>
                </c:pt>
                <c:pt idx="1362">
                  <c:v>10.059279999999999</c:v>
                </c:pt>
                <c:pt idx="1363">
                  <c:v>10.059279999999999</c:v>
                </c:pt>
                <c:pt idx="1364">
                  <c:v>10.059279999999999</c:v>
                </c:pt>
                <c:pt idx="1365">
                  <c:v>10.059279999999999</c:v>
                </c:pt>
                <c:pt idx="1366">
                  <c:v>10.059279999999999</c:v>
                </c:pt>
                <c:pt idx="1367">
                  <c:v>10.059279999999999</c:v>
                </c:pt>
                <c:pt idx="1368">
                  <c:v>10.05931</c:v>
                </c:pt>
                <c:pt idx="1369">
                  <c:v>10.05931</c:v>
                </c:pt>
                <c:pt idx="1370">
                  <c:v>10.05996</c:v>
                </c:pt>
                <c:pt idx="1371">
                  <c:v>10.05996</c:v>
                </c:pt>
                <c:pt idx="1372">
                  <c:v>10.05996</c:v>
                </c:pt>
                <c:pt idx="1373">
                  <c:v>10.05996</c:v>
                </c:pt>
                <c:pt idx="1374">
                  <c:v>10.05996</c:v>
                </c:pt>
                <c:pt idx="1375">
                  <c:v>10.05996</c:v>
                </c:pt>
                <c:pt idx="1376">
                  <c:v>10.05996</c:v>
                </c:pt>
                <c:pt idx="1377">
                  <c:v>10.05996</c:v>
                </c:pt>
                <c:pt idx="1378">
                  <c:v>10.059990000000001</c:v>
                </c:pt>
                <c:pt idx="1379">
                  <c:v>10.06</c:v>
                </c:pt>
                <c:pt idx="1380">
                  <c:v>10.06054</c:v>
                </c:pt>
                <c:pt idx="1381">
                  <c:v>10.06054</c:v>
                </c:pt>
                <c:pt idx="1382">
                  <c:v>10.06054</c:v>
                </c:pt>
                <c:pt idx="1383">
                  <c:v>10.06054</c:v>
                </c:pt>
                <c:pt idx="1384">
                  <c:v>10.06054</c:v>
                </c:pt>
                <c:pt idx="1385">
                  <c:v>10.06054</c:v>
                </c:pt>
                <c:pt idx="1386">
                  <c:v>10.06054</c:v>
                </c:pt>
                <c:pt idx="1387">
                  <c:v>10.06054</c:v>
                </c:pt>
                <c:pt idx="1388">
                  <c:v>10.06564</c:v>
                </c:pt>
                <c:pt idx="1389">
                  <c:v>10.06564</c:v>
                </c:pt>
                <c:pt idx="1390">
                  <c:v>10.147780000000001</c:v>
                </c:pt>
                <c:pt idx="1391">
                  <c:v>10.147790000000001</c:v>
                </c:pt>
                <c:pt idx="1392">
                  <c:v>10.147790000000001</c:v>
                </c:pt>
                <c:pt idx="1393">
                  <c:v>10.148619999999999</c:v>
                </c:pt>
                <c:pt idx="1394">
                  <c:v>10.148619999999999</c:v>
                </c:pt>
                <c:pt idx="1395">
                  <c:v>10.149050000000001</c:v>
                </c:pt>
                <c:pt idx="1396">
                  <c:v>10.149050000000001</c:v>
                </c:pt>
                <c:pt idx="1397">
                  <c:v>10.149050000000001</c:v>
                </c:pt>
                <c:pt idx="1398">
                  <c:v>10.153449999999999</c:v>
                </c:pt>
                <c:pt idx="1399">
                  <c:v>10.153449999999999</c:v>
                </c:pt>
                <c:pt idx="1400">
                  <c:v>10.213660000000001</c:v>
                </c:pt>
                <c:pt idx="1401">
                  <c:v>10.21367</c:v>
                </c:pt>
                <c:pt idx="1402">
                  <c:v>10.21367</c:v>
                </c:pt>
                <c:pt idx="1403">
                  <c:v>10.21449</c:v>
                </c:pt>
                <c:pt idx="1404">
                  <c:v>10.21449</c:v>
                </c:pt>
                <c:pt idx="1405">
                  <c:v>10.214869999999999</c:v>
                </c:pt>
                <c:pt idx="1406">
                  <c:v>10.214880000000001</c:v>
                </c:pt>
                <c:pt idx="1407">
                  <c:v>10.214880000000001</c:v>
                </c:pt>
                <c:pt idx="1408">
                  <c:v>10.21744</c:v>
                </c:pt>
                <c:pt idx="1409">
                  <c:v>10.217449999999999</c:v>
                </c:pt>
                <c:pt idx="1410">
                  <c:v>10.263479999999999</c:v>
                </c:pt>
                <c:pt idx="1411">
                  <c:v>10.263490000000001</c:v>
                </c:pt>
                <c:pt idx="1412">
                  <c:v>10.263490000000001</c:v>
                </c:pt>
                <c:pt idx="1413">
                  <c:v>10.26421</c:v>
                </c:pt>
                <c:pt idx="1414">
                  <c:v>10.26421</c:v>
                </c:pt>
                <c:pt idx="1415">
                  <c:v>10.26459</c:v>
                </c:pt>
                <c:pt idx="1416">
                  <c:v>10.26459</c:v>
                </c:pt>
                <c:pt idx="1417">
                  <c:v>10.26459</c:v>
                </c:pt>
                <c:pt idx="1418">
                  <c:v>10.266629999999999</c:v>
                </c:pt>
                <c:pt idx="1419">
                  <c:v>10.266629999999999</c:v>
                </c:pt>
                <c:pt idx="1420">
                  <c:v>10.301830000000001</c:v>
                </c:pt>
                <c:pt idx="1421">
                  <c:v>10.301830000000001</c:v>
                </c:pt>
                <c:pt idx="1422">
                  <c:v>10.301830000000001</c:v>
                </c:pt>
                <c:pt idx="1423">
                  <c:v>10.302350000000001</c:v>
                </c:pt>
                <c:pt idx="1424">
                  <c:v>10.30236</c:v>
                </c:pt>
                <c:pt idx="1425">
                  <c:v>10.302580000000001</c:v>
                </c:pt>
                <c:pt idx="1426">
                  <c:v>10.302580000000001</c:v>
                </c:pt>
                <c:pt idx="1427">
                  <c:v>10.302580000000001</c:v>
                </c:pt>
                <c:pt idx="1428">
                  <c:v>10.30415</c:v>
                </c:pt>
                <c:pt idx="1429">
                  <c:v>10.30415</c:v>
                </c:pt>
                <c:pt idx="1430">
                  <c:v>10.33193</c:v>
                </c:pt>
                <c:pt idx="1431">
                  <c:v>10.33193</c:v>
                </c:pt>
                <c:pt idx="1432">
                  <c:v>10.331939999999999</c:v>
                </c:pt>
                <c:pt idx="1433">
                  <c:v>10.33235</c:v>
                </c:pt>
                <c:pt idx="1434">
                  <c:v>10.33235</c:v>
                </c:pt>
                <c:pt idx="1435">
                  <c:v>10.33253</c:v>
                </c:pt>
                <c:pt idx="1436">
                  <c:v>10.33253</c:v>
                </c:pt>
                <c:pt idx="1437">
                  <c:v>10.33253</c:v>
                </c:pt>
                <c:pt idx="1438">
                  <c:v>10.33357</c:v>
                </c:pt>
                <c:pt idx="1439">
                  <c:v>10.33357</c:v>
                </c:pt>
                <c:pt idx="1440">
                  <c:v>10.355399999999999</c:v>
                </c:pt>
                <c:pt idx="1441">
                  <c:v>10.355410000000001</c:v>
                </c:pt>
                <c:pt idx="1442">
                  <c:v>10.355410000000001</c:v>
                </c:pt>
                <c:pt idx="1443">
                  <c:v>10.35557</c:v>
                </c:pt>
                <c:pt idx="1444">
                  <c:v>10.35557</c:v>
                </c:pt>
                <c:pt idx="1445">
                  <c:v>10.355639999999999</c:v>
                </c:pt>
                <c:pt idx="1446">
                  <c:v>10.355639999999999</c:v>
                </c:pt>
                <c:pt idx="1447">
                  <c:v>10.355639999999999</c:v>
                </c:pt>
                <c:pt idx="1448">
                  <c:v>10.356450000000001</c:v>
                </c:pt>
                <c:pt idx="1449">
                  <c:v>10.35646</c:v>
                </c:pt>
                <c:pt idx="1450">
                  <c:v>10.373189999999999</c:v>
                </c:pt>
                <c:pt idx="1451">
                  <c:v>10.373189999999999</c:v>
                </c:pt>
                <c:pt idx="1452">
                  <c:v>10.373189999999999</c:v>
                </c:pt>
                <c:pt idx="1453">
                  <c:v>10.37322</c:v>
                </c:pt>
                <c:pt idx="1454">
                  <c:v>10.37322</c:v>
                </c:pt>
                <c:pt idx="1455">
                  <c:v>10.37323</c:v>
                </c:pt>
                <c:pt idx="1456">
                  <c:v>10.37323</c:v>
                </c:pt>
                <c:pt idx="1457">
                  <c:v>10.37323</c:v>
                </c:pt>
                <c:pt idx="1458">
                  <c:v>10.37383</c:v>
                </c:pt>
                <c:pt idx="1459">
                  <c:v>10.37383</c:v>
                </c:pt>
                <c:pt idx="1460">
                  <c:v>10.38686</c:v>
                </c:pt>
                <c:pt idx="1461">
                  <c:v>10.38686</c:v>
                </c:pt>
                <c:pt idx="1462">
                  <c:v>10.38686</c:v>
                </c:pt>
                <c:pt idx="1463">
                  <c:v>10.38687</c:v>
                </c:pt>
                <c:pt idx="1464">
                  <c:v>10.38687</c:v>
                </c:pt>
                <c:pt idx="1465">
                  <c:v>10.38687</c:v>
                </c:pt>
                <c:pt idx="1466">
                  <c:v>10.38687</c:v>
                </c:pt>
                <c:pt idx="1467">
                  <c:v>10.38687</c:v>
                </c:pt>
                <c:pt idx="1468">
                  <c:v>10.38724</c:v>
                </c:pt>
                <c:pt idx="1469">
                  <c:v>10.38724</c:v>
                </c:pt>
                <c:pt idx="1470">
                  <c:v>10.397460000000001</c:v>
                </c:pt>
                <c:pt idx="1471">
                  <c:v>10.397460000000001</c:v>
                </c:pt>
                <c:pt idx="1472">
                  <c:v>10.39747</c:v>
                </c:pt>
                <c:pt idx="1473">
                  <c:v>10.39747</c:v>
                </c:pt>
                <c:pt idx="1474">
                  <c:v>10.39747</c:v>
                </c:pt>
                <c:pt idx="1475">
                  <c:v>10.39747</c:v>
                </c:pt>
                <c:pt idx="1476">
                  <c:v>10.39747</c:v>
                </c:pt>
                <c:pt idx="1477">
                  <c:v>10.39747</c:v>
                </c:pt>
                <c:pt idx="1478">
                  <c:v>10.397740000000001</c:v>
                </c:pt>
                <c:pt idx="1479">
                  <c:v>10.397740000000001</c:v>
                </c:pt>
                <c:pt idx="1480">
                  <c:v>10.405799999999999</c:v>
                </c:pt>
                <c:pt idx="1481">
                  <c:v>10.405799999999999</c:v>
                </c:pt>
                <c:pt idx="1482">
                  <c:v>10.405799999999999</c:v>
                </c:pt>
                <c:pt idx="1483">
                  <c:v>10.405810000000001</c:v>
                </c:pt>
                <c:pt idx="1484">
                  <c:v>10.405810000000001</c:v>
                </c:pt>
                <c:pt idx="1485">
                  <c:v>10.405810000000001</c:v>
                </c:pt>
                <c:pt idx="1486">
                  <c:v>10.405810000000001</c:v>
                </c:pt>
                <c:pt idx="1487">
                  <c:v>10.405810000000001</c:v>
                </c:pt>
                <c:pt idx="1488">
                  <c:v>10.406029999999999</c:v>
                </c:pt>
                <c:pt idx="1489">
                  <c:v>10.406029999999999</c:v>
                </c:pt>
                <c:pt idx="1490">
                  <c:v>10.412409999999999</c:v>
                </c:pt>
                <c:pt idx="1491">
                  <c:v>10.412409999999999</c:v>
                </c:pt>
                <c:pt idx="1492">
                  <c:v>10.412409999999999</c:v>
                </c:pt>
                <c:pt idx="1493">
                  <c:v>10.412409999999999</c:v>
                </c:pt>
                <c:pt idx="1494">
                  <c:v>10.412420000000001</c:v>
                </c:pt>
                <c:pt idx="1495">
                  <c:v>10.412420000000001</c:v>
                </c:pt>
                <c:pt idx="1496">
                  <c:v>10.412420000000001</c:v>
                </c:pt>
                <c:pt idx="1497">
                  <c:v>10.412420000000001</c:v>
                </c:pt>
                <c:pt idx="1498">
                  <c:v>10.41255</c:v>
                </c:pt>
                <c:pt idx="1499">
                  <c:v>10.41255</c:v>
                </c:pt>
                <c:pt idx="1500">
                  <c:v>10.4175</c:v>
                </c:pt>
                <c:pt idx="1501">
                  <c:v>10.4175</c:v>
                </c:pt>
                <c:pt idx="1502">
                  <c:v>10.4175</c:v>
                </c:pt>
                <c:pt idx="1503">
                  <c:v>10.4175</c:v>
                </c:pt>
                <c:pt idx="1504">
                  <c:v>10.4175</c:v>
                </c:pt>
                <c:pt idx="1505">
                  <c:v>10.4175</c:v>
                </c:pt>
                <c:pt idx="1506">
                  <c:v>10.4175</c:v>
                </c:pt>
                <c:pt idx="1507">
                  <c:v>10.4175</c:v>
                </c:pt>
                <c:pt idx="1508">
                  <c:v>10.417630000000001</c:v>
                </c:pt>
                <c:pt idx="1509">
                  <c:v>10.417630000000001</c:v>
                </c:pt>
                <c:pt idx="1510">
                  <c:v>10.421570000000001</c:v>
                </c:pt>
                <c:pt idx="1511">
                  <c:v>10.421580000000001</c:v>
                </c:pt>
                <c:pt idx="1512">
                  <c:v>10.421580000000001</c:v>
                </c:pt>
                <c:pt idx="1513">
                  <c:v>10.421580000000001</c:v>
                </c:pt>
                <c:pt idx="1514">
                  <c:v>10.421580000000001</c:v>
                </c:pt>
                <c:pt idx="1515">
                  <c:v>10.421580000000001</c:v>
                </c:pt>
                <c:pt idx="1516">
                  <c:v>10.421580000000001</c:v>
                </c:pt>
                <c:pt idx="1517">
                  <c:v>10.421580000000001</c:v>
                </c:pt>
                <c:pt idx="1518">
                  <c:v>10.421670000000001</c:v>
                </c:pt>
                <c:pt idx="1519">
                  <c:v>10.421670000000001</c:v>
                </c:pt>
                <c:pt idx="1520">
                  <c:v>10.42478</c:v>
                </c:pt>
                <c:pt idx="1521">
                  <c:v>10.42478</c:v>
                </c:pt>
                <c:pt idx="1522">
                  <c:v>10.42478</c:v>
                </c:pt>
                <c:pt idx="1523">
                  <c:v>10.42478</c:v>
                </c:pt>
                <c:pt idx="1524">
                  <c:v>10.42478</c:v>
                </c:pt>
                <c:pt idx="1525">
                  <c:v>10.42478</c:v>
                </c:pt>
                <c:pt idx="1526">
                  <c:v>10.42478</c:v>
                </c:pt>
                <c:pt idx="1527">
                  <c:v>10.42479</c:v>
                </c:pt>
                <c:pt idx="1528">
                  <c:v>10.424860000000001</c:v>
                </c:pt>
                <c:pt idx="1529">
                  <c:v>10.424860000000001</c:v>
                </c:pt>
                <c:pt idx="1530">
                  <c:v>10.42736</c:v>
                </c:pt>
                <c:pt idx="1531">
                  <c:v>10.42736</c:v>
                </c:pt>
                <c:pt idx="1532">
                  <c:v>10.42736</c:v>
                </c:pt>
                <c:pt idx="1533">
                  <c:v>10.42736</c:v>
                </c:pt>
                <c:pt idx="1534">
                  <c:v>10.42736</c:v>
                </c:pt>
                <c:pt idx="1535">
                  <c:v>10.42737</c:v>
                </c:pt>
                <c:pt idx="1536">
                  <c:v>10.42737</c:v>
                </c:pt>
                <c:pt idx="1537">
                  <c:v>10.42737</c:v>
                </c:pt>
                <c:pt idx="1538">
                  <c:v>10.427440000000001</c:v>
                </c:pt>
                <c:pt idx="1539">
                  <c:v>10.427440000000001</c:v>
                </c:pt>
                <c:pt idx="1540">
                  <c:v>10.42948</c:v>
                </c:pt>
                <c:pt idx="1541">
                  <c:v>10.42948</c:v>
                </c:pt>
                <c:pt idx="1542">
                  <c:v>10.42948</c:v>
                </c:pt>
                <c:pt idx="1543">
                  <c:v>10.429489999999999</c:v>
                </c:pt>
                <c:pt idx="1544">
                  <c:v>10.429489999999999</c:v>
                </c:pt>
                <c:pt idx="1545">
                  <c:v>10.429489999999999</c:v>
                </c:pt>
                <c:pt idx="1546">
                  <c:v>10.429489999999999</c:v>
                </c:pt>
                <c:pt idx="1547">
                  <c:v>10.429489999999999</c:v>
                </c:pt>
                <c:pt idx="1548">
                  <c:v>10.429550000000001</c:v>
                </c:pt>
                <c:pt idx="1549">
                  <c:v>10.429550000000001</c:v>
                </c:pt>
                <c:pt idx="1550">
                  <c:v>10.4312</c:v>
                </c:pt>
                <c:pt idx="1551">
                  <c:v>10.4312</c:v>
                </c:pt>
                <c:pt idx="1552">
                  <c:v>10.4312</c:v>
                </c:pt>
                <c:pt idx="1553">
                  <c:v>10.4312</c:v>
                </c:pt>
                <c:pt idx="1554">
                  <c:v>10.4312</c:v>
                </c:pt>
                <c:pt idx="1555">
                  <c:v>10.4312</c:v>
                </c:pt>
                <c:pt idx="1556">
                  <c:v>10.4312</c:v>
                </c:pt>
                <c:pt idx="1557">
                  <c:v>10.4312</c:v>
                </c:pt>
                <c:pt idx="1558">
                  <c:v>10.43126</c:v>
                </c:pt>
                <c:pt idx="1559">
                  <c:v>10.43126</c:v>
                </c:pt>
                <c:pt idx="1560">
                  <c:v>10.432600000000001</c:v>
                </c:pt>
                <c:pt idx="1561">
                  <c:v>10.432600000000001</c:v>
                </c:pt>
                <c:pt idx="1562">
                  <c:v>10.432600000000001</c:v>
                </c:pt>
                <c:pt idx="1563">
                  <c:v>10.43261</c:v>
                </c:pt>
                <c:pt idx="1564">
                  <c:v>10.43261</c:v>
                </c:pt>
                <c:pt idx="1565">
                  <c:v>10.43261</c:v>
                </c:pt>
                <c:pt idx="1566">
                  <c:v>10.43261</c:v>
                </c:pt>
                <c:pt idx="1567">
                  <c:v>10.43261</c:v>
                </c:pt>
                <c:pt idx="1568">
                  <c:v>10.43266</c:v>
                </c:pt>
                <c:pt idx="1569">
                  <c:v>10.43266</c:v>
                </c:pt>
                <c:pt idx="1570">
                  <c:v>10.43379</c:v>
                </c:pt>
                <c:pt idx="1571">
                  <c:v>10.43379</c:v>
                </c:pt>
                <c:pt idx="1572">
                  <c:v>10.43379</c:v>
                </c:pt>
                <c:pt idx="1573">
                  <c:v>10.43379</c:v>
                </c:pt>
                <c:pt idx="1574">
                  <c:v>10.43379</c:v>
                </c:pt>
                <c:pt idx="1575">
                  <c:v>10.43379</c:v>
                </c:pt>
                <c:pt idx="1576">
                  <c:v>10.4338</c:v>
                </c:pt>
                <c:pt idx="1577">
                  <c:v>10.4338</c:v>
                </c:pt>
                <c:pt idx="1578">
                  <c:v>10.43383</c:v>
                </c:pt>
                <c:pt idx="1579">
                  <c:v>10.43383</c:v>
                </c:pt>
                <c:pt idx="1580">
                  <c:v>10.43472</c:v>
                </c:pt>
                <c:pt idx="1581">
                  <c:v>10.43472</c:v>
                </c:pt>
                <c:pt idx="1582">
                  <c:v>10.43472</c:v>
                </c:pt>
                <c:pt idx="1583">
                  <c:v>10.43472</c:v>
                </c:pt>
                <c:pt idx="1584">
                  <c:v>10.43472</c:v>
                </c:pt>
                <c:pt idx="1585">
                  <c:v>10.43472</c:v>
                </c:pt>
                <c:pt idx="1586">
                  <c:v>10.43473</c:v>
                </c:pt>
                <c:pt idx="1587">
                  <c:v>10.43473</c:v>
                </c:pt>
                <c:pt idx="1588">
                  <c:v>10.434760000000001</c:v>
                </c:pt>
                <c:pt idx="1589">
                  <c:v>10.434760000000001</c:v>
                </c:pt>
                <c:pt idx="1590">
                  <c:v>10.435549999999999</c:v>
                </c:pt>
                <c:pt idx="1591">
                  <c:v>10.435549999999999</c:v>
                </c:pt>
                <c:pt idx="1592">
                  <c:v>10.435549999999999</c:v>
                </c:pt>
                <c:pt idx="1593">
                  <c:v>10.435549999999999</c:v>
                </c:pt>
                <c:pt idx="1594">
                  <c:v>10.435549999999999</c:v>
                </c:pt>
                <c:pt idx="1595">
                  <c:v>10.435549999999999</c:v>
                </c:pt>
                <c:pt idx="1596">
                  <c:v>10.435549999999999</c:v>
                </c:pt>
                <c:pt idx="1597">
                  <c:v>10.435549999999999</c:v>
                </c:pt>
                <c:pt idx="1598">
                  <c:v>10.43558</c:v>
                </c:pt>
                <c:pt idx="1599">
                  <c:v>10.43558</c:v>
                </c:pt>
                <c:pt idx="1600">
                  <c:v>10.43623</c:v>
                </c:pt>
                <c:pt idx="1601">
                  <c:v>10.43623</c:v>
                </c:pt>
                <c:pt idx="1602">
                  <c:v>10.43623</c:v>
                </c:pt>
                <c:pt idx="1603">
                  <c:v>10.43623</c:v>
                </c:pt>
                <c:pt idx="1604">
                  <c:v>10.43623</c:v>
                </c:pt>
                <c:pt idx="1605">
                  <c:v>10.43623</c:v>
                </c:pt>
                <c:pt idx="1606">
                  <c:v>10.43623</c:v>
                </c:pt>
                <c:pt idx="1607">
                  <c:v>10.43623</c:v>
                </c:pt>
                <c:pt idx="1608">
                  <c:v>10.436260000000001</c:v>
                </c:pt>
                <c:pt idx="1609">
                  <c:v>10.436260000000001</c:v>
                </c:pt>
                <c:pt idx="1610">
                  <c:v>10.4368</c:v>
                </c:pt>
                <c:pt idx="1611">
                  <c:v>10.4368</c:v>
                </c:pt>
                <c:pt idx="1612">
                  <c:v>10.4368</c:v>
                </c:pt>
                <c:pt idx="1613">
                  <c:v>10.4368</c:v>
                </c:pt>
                <c:pt idx="1614">
                  <c:v>10.4368</c:v>
                </c:pt>
                <c:pt idx="1615">
                  <c:v>10.4368</c:v>
                </c:pt>
                <c:pt idx="1616">
                  <c:v>10.4368</c:v>
                </c:pt>
                <c:pt idx="1617">
                  <c:v>10.4368</c:v>
                </c:pt>
                <c:pt idx="1618">
                  <c:v>10.44045</c:v>
                </c:pt>
                <c:pt idx="1619">
                  <c:v>10.44045</c:v>
                </c:pt>
                <c:pt idx="1620">
                  <c:v>10.519299999999999</c:v>
                </c:pt>
                <c:pt idx="1621">
                  <c:v>10.519299999999999</c:v>
                </c:pt>
                <c:pt idx="1622">
                  <c:v>10.519299999999999</c:v>
                </c:pt>
                <c:pt idx="1623">
                  <c:v>10.52046</c:v>
                </c:pt>
                <c:pt idx="1624">
                  <c:v>10.52046</c:v>
                </c:pt>
                <c:pt idx="1625">
                  <c:v>10.52093</c:v>
                </c:pt>
                <c:pt idx="1626">
                  <c:v>10.52093</c:v>
                </c:pt>
                <c:pt idx="1627">
                  <c:v>10.52093</c:v>
                </c:pt>
                <c:pt idx="1628">
                  <c:v>10.524789999999999</c:v>
                </c:pt>
                <c:pt idx="1629">
                  <c:v>10.524789999999999</c:v>
                </c:pt>
                <c:pt idx="1630">
                  <c:v>10.58525</c:v>
                </c:pt>
                <c:pt idx="1631">
                  <c:v>10.58525</c:v>
                </c:pt>
                <c:pt idx="1632">
                  <c:v>10.58525</c:v>
                </c:pt>
                <c:pt idx="1633">
                  <c:v>10.586320000000001</c:v>
                </c:pt>
                <c:pt idx="1634">
                  <c:v>10.586320000000001</c:v>
                </c:pt>
                <c:pt idx="1635">
                  <c:v>10.586869999999999</c:v>
                </c:pt>
                <c:pt idx="1636">
                  <c:v>10.586869999999999</c:v>
                </c:pt>
                <c:pt idx="1637">
                  <c:v>10.586869999999999</c:v>
                </c:pt>
                <c:pt idx="1638">
                  <c:v>10.58981</c:v>
                </c:pt>
                <c:pt idx="1639">
                  <c:v>10.58981</c:v>
                </c:pt>
                <c:pt idx="1640">
                  <c:v>10.636039999999999</c:v>
                </c:pt>
                <c:pt idx="1641">
                  <c:v>10.636050000000001</c:v>
                </c:pt>
                <c:pt idx="1642">
                  <c:v>10.636050000000001</c:v>
                </c:pt>
                <c:pt idx="1643">
                  <c:v>10.63683</c:v>
                </c:pt>
                <c:pt idx="1644">
                  <c:v>10.63683</c:v>
                </c:pt>
                <c:pt idx="1645">
                  <c:v>10.63715</c:v>
                </c:pt>
                <c:pt idx="1646">
                  <c:v>10.63715</c:v>
                </c:pt>
                <c:pt idx="1647">
                  <c:v>10.63715</c:v>
                </c:pt>
                <c:pt idx="1648">
                  <c:v>10.639060000000001</c:v>
                </c:pt>
                <c:pt idx="1649">
                  <c:v>10.639060000000001</c:v>
                </c:pt>
                <c:pt idx="1650">
                  <c:v>10.67432</c:v>
                </c:pt>
                <c:pt idx="1651">
                  <c:v>10.67432</c:v>
                </c:pt>
                <c:pt idx="1652">
                  <c:v>10.67432</c:v>
                </c:pt>
                <c:pt idx="1653">
                  <c:v>10.674810000000001</c:v>
                </c:pt>
                <c:pt idx="1654">
                  <c:v>10.674810000000001</c:v>
                </c:pt>
                <c:pt idx="1655">
                  <c:v>10.67503</c:v>
                </c:pt>
                <c:pt idx="1656">
                  <c:v>10.67503</c:v>
                </c:pt>
                <c:pt idx="1657">
                  <c:v>10.67503</c:v>
                </c:pt>
                <c:pt idx="1658">
                  <c:v>10.676959999999999</c:v>
                </c:pt>
                <c:pt idx="1659">
                  <c:v>10.676959999999999</c:v>
                </c:pt>
                <c:pt idx="1660">
                  <c:v>10.705209999999999</c:v>
                </c:pt>
                <c:pt idx="1661">
                  <c:v>10.705209999999999</c:v>
                </c:pt>
                <c:pt idx="1662">
                  <c:v>10.705209999999999</c:v>
                </c:pt>
                <c:pt idx="1663">
                  <c:v>10.705489999999999</c:v>
                </c:pt>
                <c:pt idx="1664">
                  <c:v>10.705489999999999</c:v>
                </c:pt>
                <c:pt idx="1665">
                  <c:v>10.70561</c:v>
                </c:pt>
                <c:pt idx="1666">
                  <c:v>10.70561</c:v>
                </c:pt>
                <c:pt idx="1667">
                  <c:v>10.70561</c:v>
                </c:pt>
                <c:pt idx="1668">
                  <c:v>10.70669</c:v>
                </c:pt>
                <c:pt idx="1669">
                  <c:v>10.70669</c:v>
                </c:pt>
                <c:pt idx="1670">
                  <c:v>10.728569999999999</c:v>
                </c:pt>
                <c:pt idx="1671">
                  <c:v>10.728569999999999</c:v>
                </c:pt>
                <c:pt idx="1672">
                  <c:v>10.728569999999999</c:v>
                </c:pt>
                <c:pt idx="1673">
                  <c:v>10.7286</c:v>
                </c:pt>
                <c:pt idx="1674">
                  <c:v>10.7286</c:v>
                </c:pt>
                <c:pt idx="1675">
                  <c:v>10.72861</c:v>
                </c:pt>
                <c:pt idx="1676">
                  <c:v>10.72861</c:v>
                </c:pt>
                <c:pt idx="1677">
                  <c:v>10.72861</c:v>
                </c:pt>
                <c:pt idx="1678">
                  <c:v>10.729380000000001</c:v>
                </c:pt>
                <c:pt idx="1679">
                  <c:v>10.729380000000001</c:v>
                </c:pt>
                <c:pt idx="1680">
                  <c:v>10.7469</c:v>
                </c:pt>
                <c:pt idx="1681">
                  <c:v>10.7469</c:v>
                </c:pt>
                <c:pt idx="1682">
                  <c:v>10.7469</c:v>
                </c:pt>
                <c:pt idx="1683">
                  <c:v>10.7469</c:v>
                </c:pt>
                <c:pt idx="1684">
                  <c:v>10.7469</c:v>
                </c:pt>
                <c:pt idx="1685">
                  <c:v>10.7469</c:v>
                </c:pt>
                <c:pt idx="1686">
                  <c:v>10.7469</c:v>
                </c:pt>
                <c:pt idx="1687">
                  <c:v>10.74691</c:v>
                </c:pt>
                <c:pt idx="1688">
                  <c:v>10.74757</c:v>
                </c:pt>
                <c:pt idx="1689">
                  <c:v>10.74757</c:v>
                </c:pt>
                <c:pt idx="1690">
                  <c:v>10.760960000000001</c:v>
                </c:pt>
                <c:pt idx="1691">
                  <c:v>10.760960000000001</c:v>
                </c:pt>
                <c:pt idx="1692">
                  <c:v>10.760960000000001</c:v>
                </c:pt>
                <c:pt idx="1693">
                  <c:v>10.76097</c:v>
                </c:pt>
                <c:pt idx="1694">
                  <c:v>10.76097</c:v>
                </c:pt>
                <c:pt idx="1695">
                  <c:v>10.76097</c:v>
                </c:pt>
                <c:pt idx="1696">
                  <c:v>10.76097</c:v>
                </c:pt>
                <c:pt idx="1697">
                  <c:v>10.76097</c:v>
                </c:pt>
                <c:pt idx="1698">
                  <c:v>10.76132</c:v>
                </c:pt>
                <c:pt idx="1699">
                  <c:v>10.76132</c:v>
                </c:pt>
                <c:pt idx="1700">
                  <c:v>10.77163</c:v>
                </c:pt>
                <c:pt idx="1701">
                  <c:v>10.77163</c:v>
                </c:pt>
                <c:pt idx="1702">
                  <c:v>10.77163</c:v>
                </c:pt>
                <c:pt idx="1703">
                  <c:v>10.77164</c:v>
                </c:pt>
                <c:pt idx="1704">
                  <c:v>10.77164</c:v>
                </c:pt>
                <c:pt idx="1705">
                  <c:v>10.77164</c:v>
                </c:pt>
                <c:pt idx="1706">
                  <c:v>10.77164</c:v>
                </c:pt>
                <c:pt idx="1707">
                  <c:v>10.77164</c:v>
                </c:pt>
                <c:pt idx="1708">
                  <c:v>10.77192</c:v>
                </c:pt>
                <c:pt idx="1709">
                  <c:v>10.77192</c:v>
                </c:pt>
                <c:pt idx="1710">
                  <c:v>10.78</c:v>
                </c:pt>
                <c:pt idx="1711">
                  <c:v>10.780010000000001</c:v>
                </c:pt>
                <c:pt idx="1712">
                  <c:v>10.780010000000001</c:v>
                </c:pt>
                <c:pt idx="1713">
                  <c:v>10.780010000000001</c:v>
                </c:pt>
                <c:pt idx="1714">
                  <c:v>10.780010000000001</c:v>
                </c:pt>
                <c:pt idx="1715">
                  <c:v>10.780010000000001</c:v>
                </c:pt>
                <c:pt idx="1716">
                  <c:v>10.780010000000001</c:v>
                </c:pt>
                <c:pt idx="1717">
                  <c:v>10.780010000000001</c:v>
                </c:pt>
                <c:pt idx="1718">
                  <c:v>10.78022</c:v>
                </c:pt>
                <c:pt idx="1719">
                  <c:v>10.78022</c:v>
                </c:pt>
                <c:pt idx="1720">
                  <c:v>10.786569999999999</c:v>
                </c:pt>
                <c:pt idx="1721">
                  <c:v>10.786569999999999</c:v>
                </c:pt>
                <c:pt idx="1722">
                  <c:v>10.786569999999999</c:v>
                </c:pt>
                <c:pt idx="1723">
                  <c:v>10.786580000000001</c:v>
                </c:pt>
                <c:pt idx="1724">
                  <c:v>10.786580000000001</c:v>
                </c:pt>
                <c:pt idx="1725">
                  <c:v>10.786580000000001</c:v>
                </c:pt>
                <c:pt idx="1726">
                  <c:v>10.786580000000001</c:v>
                </c:pt>
                <c:pt idx="1727">
                  <c:v>10.786580000000001</c:v>
                </c:pt>
                <c:pt idx="1728">
                  <c:v>10.786720000000001</c:v>
                </c:pt>
                <c:pt idx="1729">
                  <c:v>10.786720000000001</c:v>
                </c:pt>
                <c:pt idx="1730">
                  <c:v>10.791700000000001</c:v>
                </c:pt>
                <c:pt idx="1731">
                  <c:v>10.791700000000001</c:v>
                </c:pt>
                <c:pt idx="1732">
                  <c:v>10.791700000000001</c:v>
                </c:pt>
                <c:pt idx="1733">
                  <c:v>10.79171</c:v>
                </c:pt>
                <c:pt idx="1734">
                  <c:v>10.79171</c:v>
                </c:pt>
                <c:pt idx="1735">
                  <c:v>10.79171</c:v>
                </c:pt>
                <c:pt idx="1736">
                  <c:v>10.79171</c:v>
                </c:pt>
                <c:pt idx="1737">
                  <c:v>10.79171</c:v>
                </c:pt>
                <c:pt idx="1738">
                  <c:v>10.791830000000001</c:v>
                </c:pt>
                <c:pt idx="1739">
                  <c:v>10.791830000000001</c:v>
                </c:pt>
                <c:pt idx="1740">
                  <c:v>10.7958</c:v>
                </c:pt>
                <c:pt idx="1741">
                  <c:v>10.7958</c:v>
                </c:pt>
                <c:pt idx="1742">
                  <c:v>10.7958</c:v>
                </c:pt>
                <c:pt idx="1743">
                  <c:v>10.7958</c:v>
                </c:pt>
                <c:pt idx="1744">
                  <c:v>10.7958</c:v>
                </c:pt>
                <c:pt idx="1745">
                  <c:v>10.7958</c:v>
                </c:pt>
                <c:pt idx="1746">
                  <c:v>10.795809999999999</c:v>
                </c:pt>
                <c:pt idx="1747">
                  <c:v>10.795809999999999</c:v>
                </c:pt>
                <c:pt idx="1748">
                  <c:v>10.7959</c:v>
                </c:pt>
                <c:pt idx="1749">
                  <c:v>10.7959</c:v>
                </c:pt>
                <c:pt idx="1750">
                  <c:v>10.79899</c:v>
                </c:pt>
                <c:pt idx="1751">
                  <c:v>10.79899</c:v>
                </c:pt>
                <c:pt idx="1752">
                  <c:v>10.79899</c:v>
                </c:pt>
                <c:pt idx="1753">
                  <c:v>10.79899</c:v>
                </c:pt>
                <c:pt idx="1754">
                  <c:v>10.79899</c:v>
                </c:pt>
                <c:pt idx="1755">
                  <c:v>10.79899</c:v>
                </c:pt>
                <c:pt idx="1756">
                  <c:v>10.79899</c:v>
                </c:pt>
                <c:pt idx="1757">
                  <c:v>10.79899</c:v>
                </c:pt>
                <c:pt idx="1758">
                  <c:v>10.79907</c:v>
                </c:pt>
                <c:pt idx="1759">
                  <c:v>10.79907</c:v>
                </c:pt>
                <c:pt idx="1760">
                  <c:v>10.80157</c:v>
                </c:pt>
                <c:pt idx="1761">
                  <c:v>10.80157</c:v>
                </c:pt>
                <c:pt idx="1762">
                  <c:v>10.80157</c:v>
                </c:pt>
                <c:pt idx="1763">
                  <c:v>10.80158</c:v>
                </c:pt>
                <c:pt idx="1764">
                  <c:v>10.80158</c:v>
                </c:pt>
                <c:pt idx="1765">
                  <c:v>10.80158</c:v>
                </c:pt>
                <c:pt idx="1766">
                  <c:v>10.80158</c:v>
                </c:pt>
                <c:pt idx="1767">
                  <c:v>10.80158</c:v>
                </c:pt>
                <c:pt idx="1768">
                  <c:v>10.801640000000001</c:v>
                </c:pt>
                <c:pt idx="1769">
                  <c:v>10.80165</c:v>
                </c:pt>
                <c:pt idx="1770">
                  <c:v>10.803700000000001</c:v>
                </c:pt>
                <c:pt idx="1771">
                  <c:v>10.803700000000001</c:v>
                </c:pt>
                <c:pt idx="1772">
                  <c:v>10.803700000000001</c:v>
                </c:pt>
                <c:pt idx="1773">
                  <c:v>10.803700000000001</c:v>
                </c:pt>
                <c:pt idx="1774">
                  <c:v>10.803700000000001</c:v>
                </c:pt>
                <c:pt idx="1775">
                  <c:v>10.803700000000001</c:v>
                </c:pt>
                <c:pt idx="1776">
                  <c:v>10.803700000000001</c:v>
                </c:pt>
                <c:pt idx="1777">
                  <c:v>10.803700000000001</c:v>
                </c:pt>
                <c:pt idx="1778">
                  <c:v>10.80376</c:v>
                </c:pt>
                <c:pt idx="1779">
                  <c:v>10.80376</c:v>
                </c:pt>
                <c:pt idx="1780">
                  <c:v>10.805400000000001</c:v>
                </c:pt>
                <c:pt idx="1781">
                  <c:v>10.80541</c:v>
                </c:pt>
                <c:pt idx="1782">
                  <c:v>10.80541</c:v>
                </c:pt>
                <c:pt idx="1783">
                  <c:v>10.80541</c:v>
                </c:pt>
                <c:pt idx="1784">
                  <c:v>10.80541</c:v>
                </c:pt>
                <c:pt idx="1785">
                  <c:v>10.80541</c:v>
                </c:pt>
                <c:pt idx="1786">
                  <c:v>10.80541</c:v>
                </c:pt>
                <c:pt idx="1787">
                  <c:v>10.80541</c:v>
                </c:pt>
                <c:pt idx="1788">
                  <c:v>10.80547</c:v>
                </c:pt>
                <c:pt idx="1789">
                  <c:v>10.80547</c:v>
                </c:pt>
                <c:pt idx="1790">
                  <c:v>10.806800000000001</c:v>
                </c:pt>
                <c:pt idx="1791">
                  <c:v>10.806800000000001</c:v>
                </c:pt>
                <c:pt idx="1792">
                  <c:v>10.806800000000001</c:v>
                </c:pt>
                <c:pt idx="1793">
                  <c:v>10.806800000000001</c:v>
                </c:pt>
                <c:pt idx="1794">
                  <c:v>10.806800000000001</c:v>
                </c:pt>
                <c:pt idx="1795">
                  <c:v>10.806800000000001</c:v>
                </c:pt>
                <c:pt idx="1796">
                  <c:v>10.806800000000001</c:v>
                </c:pt>
                <c:pt idx="1797">
                  <c:v>10.806800000000001</c:v>
                </c:pt>
                <c:pt idx="1798">
                  <c:v>10.80686</c:v>
                </c:pt>
                <c:pt idx="1799">
                  <c:v>10.80686</c:v>
                </c:pt>
                <c:pt idx="1800">
                  <c:v>10.808009999999999</c:v>
                </c:pt>
                <c:pt idx="1801">
                  <c:v>10.808009999999999</c:v>
                </c:pt>
                <c:pt idx="1802">
                  <c:v>10.808009999999999</c:v>
                </c:pt>
                <c:pt idx="1803">
                  <c:v>10.808020000000001</c:v>
                </c:pt>
                <c:pt idx="1804">
                  <c:v>10.808020000000001</c:v>
                </c:pt>
                <c:pt idx="1805">
                  <c:v>10.808020000000001</c:v>
                </c:pt>
                <c:pt idx="1806">
                  <c:v>10.808020000000001</c:v>
                </c:pt>
                <c:pt idx="1807">
                  <c:v>10.808020000000001</c:v>
                </c:pt>
                <c:pt idx="1808">
                  <c:v>10.808059999999999</c:v>
                </c:pt>
                <c:pt idx="1809">
                  <c:v>10.808059999999999</c:v>
                </c:pt>
                <c:pt idx="1810">
                  <c:v>10.80894</c:v>
                </c:pt>
                <c:pt idx="1811">
                  <c:v>10.80894</c:v>
                </c:pt>
                <c:pt idx="1812">
                  <c:v>10.808949999999999</c:v>
                </c:pt>
                <c:pt idx="1813">
                  <c:v>10.808949999999999</c:v>
                </c:pt>
                <c:pt idx="1814">
                  <c:v>10.808949999999999</c:v>
                </c:pt>
                <c:pt idx="1815">
                  <c:v>10.808949999999999</c:v>
                </c:pt>
                <c:pt idx="1816">
                  <c:v>10.808949999999999</c:v>
                </c:pt>
                <c:pt idx="1817">
                  <c:v>10.808949999999999</c:v>
                </c:pt>
                <c:pt idx="1818">
                  <c:v>10.80898</c:v>
                </c:pt>
                <c:pt idx="1819">
                  <c:v>10.80899</c:v>
                </c:pt>
                <c:pt idx="1820">
                  <c:v>10.809760000000001</c:v>
                </c:pt>
                <c:pt idx="1821">
                  <c:v>10.80977</c:v>
                </c:pt>
                <c:pt idx="1822">
                  <c:v>10.80977</c:v>
                </c:pt>
                <c:pt idx="1823">
                  <c:v>10.80977</c:v>
                </c:pt>
                <c:pt idx="1824">
                  <c:v>10.80977</c:v>
                </c:pt>
                <c:pt idx="1825">
                  <c:v>10.80977</c:v>
                </c:pt>
                <c:pt idx="1826">
                  <c:v>10.80977</c:v>
                </c:pt>
                <c:pt idx="1827">
                  <c:v>10.80977</c:v>
                </c:pt>
                <c:pt idx="1828">
                  <c:v>10.809800000000001</c:v>
                </c:pt>
                <c:pt idx="1829">
                  <c:v>10.809800000000001</c:v>
                </c:pt>
                <c:pt idx="1830">
                  <c:v>10.81044</c:v>
                </c:pt>
                <c:pt idx="1831">
                  <c:v>10.81044</c:v>
                </c:pt>
                <c:pt idx="1832">
                  <c:v>10.81044</c:v>
                </c:pt>
                <c:pt idx="1833">
                  <c:v>10.81044</c:v>
                </c:pt>
                <c:pt idx="1834">
                  <c:v>10.81044</c:v>
                </c:pt>
                <c:pt idx="1835">
                  <c:v>10.81044</c:v>
                </c:pt>
                <c:pt idx="1836">
                  <c:v>10.81044</c:v>
                </c:pt>
                <c:pt idx="1837">
                  <c:v>10.81044</c:v>
                </c:pt>
                <c:pt idx="1838">
                  <c:v>10.81047</c:v>
                </c:pt>
                <c:pt idx="1839">
                  <c:v>10.81047</c:v>
                </c:pt>
                <c:pt idx="1840">
                  <c:v>10.81101</c:v>
                </c:pt>
                <c:pt idx="1841">
                  <c:v>10.81101</c:v>
                </c:pt>
                <c:pt idx="1842">
                  <c:v>10.81101</c:v>
                </c:pt>
                <c:pt idx="1843">
                  <c:v>10.81101</c:v>
                </c:pt>
                <c:pt idx="1844">
                  <c:v>10.81101</c:v>
                </c:pt>
                <c:pt idx="1845">
                  <c:v>10.81101</c:v>
                </c:pt>
                <c:pt idx="1846">
                  <c:v>10.811020000000001</c:v>
                </c:pt>
                <c:pt idx="1847">
                  <c:v>10.811020000000001</c:v>
                </c:pt>
                <c:pt idx="1848">
                  <c:v>10.81561</c:v>
                </c:pt>
                <c:pt idx="1849">
                  <c:v>10.81561</c:v>
                </c:pt>
                <c:pt idx="1850">
                  <c:v>10.896319999999999</c:v>
                </c:pt>
                <c:pt idx="1851">
                  <c:v>10.896319999999999</c:v>
                </c:pt>
                <c:pt idx="1852">
                  <c:v>10.896319999999999</c:v>
                </c:pt>
                <c:pt idx="1853">
                  <c:v>10.89738</c:v>
                </c:pt>
                <c:pt idx="1854">
                  <c:v>10.89738</c:v>
                </c:pt>
                <c:pt idx="1855">
                  <c:v>10.897790000000001</c:v>
                </c:pt>
                <c:pt idx="1856">
                  <c:v>10.8978</c:v>
                </c:pt>
                <c:pt idx="1857">
                  <c:v>10.8978</c:v>
                </c:pt>
                <c:pt idx="1858">
                  <c:v>10.901770000000001</c:v>
                </c:pt>
                <c:pt idx="1859">
                  <c:v>10.901770000000001</c:v>
                </c:pt>
                <c:pt idx="1860">
                  <c:v>10.961690000000001</c:v>
                </c:pt>
                <c:pt idx="1861">
                  <c:v>10.9617</c:v>
                </c:pt>
                <c:pt idx="1862">
                  <c:v>10.9617</c:v>
                </c:pt>
                <c:pt idx="1863">
                  <c:v>10.96275</c:v>
                </c:pt>
                <c:pt idx="1864">
                  <c:v>10.96275</c:v>
                </c:pt>
                <c:pt idx="1865">
                  <c:v>10.963330000000001</c:v>
                </c:pt>
                <c:pt idx="1866">
                  <c:v>10.963330000000001</c:v>
                </c:pt>
                <c:pt idx="1867">
                  <c:v>10.963330000000001</c:v>
                </c:pt>
                <c:pt idx="1868">
                  <c:v>10.96622</c:v>
                </c:pt>
                <c:pt idx="1869">
                  <c:v>10.96622</c:v>
                </c:pt>
                <c:pt idx="1870">
                  <c:v>11.01249</c:v>
                </c:pt>
                <c:pt idx="1871">
                  <c:v>11.01249</c:v>
                </c:pt>
                <c:pt idx="1872">
                  <c:v>11.01249</c:v>
                </c:pt>
                <c:pt idx="1873">
                  <c:v>11.013339999999999</c:v>
                </c:pt>
                <c:pt idx="1874">
                  <c:v>11.013339999999999</c:v>
                </c:pt>
                <c:pt idx="1875">
                  <c:v>11.0137</c:v>
                </c:pt>
                <c:pt idx="1876">
                  <c:v>11.0137</c:v>
                </c:pt>
                <c:pt idx="1877">
                  <c:v>11.0137</c:v>
                </c:pt>
                <c:pt idx="1878">
                  <c:v>11.015790000000001</c:v>
                </c:pt>
                <c:pt idx="1879">
                  <c:v>11.015790000000001</c:v>
                </c:pt>
                <c:pt idx="1880">
                  <c:v>11.05118</c:v>
                </c:pt>
                <c:pt idx="1881">
                  <c:v>11.05119</c:v>
                </c:pt>
                <c:pt idx="1882">
                  <c:v>11.05119</c:v>
                </c:pt>
                <c:pt idx="1883">
                  <c:v>11.05189</c:v>
                </c:pt>
                <c:pt idx="1884">
                  <c:v>11.05189</c:v>
                </c:pt>
                <c:pt idx="1885">
                  <c:v>11.05218</c:v>
                </c:pt>
                <c:pt idx="1886">
                  <c:v>11.05218</c:v>
                </c:pt>
                <c:pt idx="1887">
                  <c:v>11.05218</c:v>
                </c:pt>
                <c:pt idx="1888">
                  <c:v>11.05367</c:v>
                </c:pt>
                <c:pt idx="1889">
                  <c:v>11.05367</c:v>
                </c:pt>
                <c:pt idx="1890">
                  <c:v>11.081290000000001</c:v>
                </c:pt>
                <c:pt idx="1891">
                  <c:v>11.081290000000001</c:v>
                </c:pt>
                <c:pt idx="1892">
                  <c:v>11.081290000000001</c:v>
                </c:pt>
                <c:pt idx="1893">
                  <c:v>11.08179</c:v>
                </c:pt>
                <c:pt idx="1894">
                  <c:v>11.08179</c:v>
                </c:pt>
                <c:pt idx="1895">
                  <c:v>11.08202</c:v>
                </c:pt>
                <c:pt idx="1896">
                  <c:v>11.08202</c:v>
                </c:pt>
                <c:pt idx="1897">
                  <c:v>11.08203</c:v>
                </c:pt>
                <c:pt idx="1898">
                  <c:v>11.08334</c:v>
                </c:pt>
                <c:pt idx="1899">
                  <c:v>11.08334</c:v>
                </c:pt>
                <c:pt idx="1900">
                  <c:v>11.105119999999999</c:v>
                </c:pt>
                <c:pt idx="1901">
                  <c:v>11.105119999999999</c:v>
                </c:pt>
                <c:pt idx="1902">
                  <c:v>11.105119999999999</c:v>
                </c:pt>
                <c:pt idx="1903">
                  <c:v>11.105320000000001</c:v>
                </c:pt>
                <c:pt idx="1904">
                  <c:v>11.105320000000001</c:v>
                </c:pt>
                <c:pt idx="1905">
                  <c:v>11.105399999999999</c:v>
                </c:pt>
                <c:pt idx="1906">
                  <c:v>11.105410000000001</c:v>
                </c:pt>
                <c:pt idx="1907">
                  <c:v>11.105410000000001</c:v>
                </c:pt>
                <c:pt idx="1908">
                  <c:v>11.106400000000001</c:v>
                </c:pt>
                <c:pt idx="1909">
                  <c:v>11.106400000000001</c:v>
                </c:pt>
                <c:pt idx="1910">
                  <c:v>11.123010000000001</c:v>
                </c:pt>
                <c:pt idx="1911">
                  <c:v>11.123010000000001</c:v>
                </c:pt>
                <c:pt idx="1912">
                  <c:v>11.123010000000001</c:v>
                </c:pt>
                <c:pt idx="1913">
                  <c:v>11.12303</c:v>
                </c:pt>
                <c:pt idx="1914">
                  <c:v>11.12303</c:v>
                </c:pt>
                <c:pt idx="1915">
                  <c:v>11.12303</c:v>
                </c:pt>
                <c:pt idx="1916">
                  <c:v>11.12303</c:v>
                </c:pt>
                <c:pt idx="1917">
                  <c:v>11.12303</c:v>
                </c:pt>
                <c:pt idx="1918">
                  <c:v>11.12364</c:v>
                </c:pt>
                <c:pt idx="1919">
                  <c:v>11.12365</c:v>
                </c:pt>
                <c:pt idx="1920">
                  <c:v>11.136520000000001</c:v>
                </c:pt>
                <c:pt idx="1921">
                  <c:v>11.136520000000001</c:v>
                </c:pt>
                <c:pt idx="1922">
                  <c:v>11.136520000000001</c:v>
                </c:pt>
                <c:pt idx="1923">
                  <c:v>11.13653</c:v>
                </c:pt>
                <c:pt idx="1924">
                  <c:v>11.13653</c:v>
                </c:pt>
                <c:pt idx="1925">
                  <c:v>11.13653</c:v>
                </c:pt>
                <c:pt idx="1926">
                  <c:v>11.13653</c:v>
                </c:pt>
                <c:pt idx="1927">
                  <c:v>11.13653</c:v>
                </c:pt>
                <c:pt idx="1928">
                  <c:v>11.136950000000001</c:v>
                </c:pt>
                <c:pt idx="1929">
                  <c:v>11.136950000000001</c:v>
                </c:pt>
                <c:pt idx="1930">
                  <c:v>11.147040000000001</c:v>
                </c:pt>
                <c:pt idx="1931">
                  <c:v>11.147040000000001</c:v>
                </c:pt>
                <c:pt idx="1932">
                  <c:v>11.147040000000001</c:v>
                </c:pt>
                <c:pt idx="1933">
                  <c:v>11.14705</c:v>
                </c:pt>
                <c:pt idx="1934">
                  <c:v>11.14705</c:v>
                </c:pt>
                <c:pt idx="1935">
                  <c:v>11.14705</c:v>
                </c:pt>
                <c:pt idx="1936">
                  <c:v>11.14705</c:v>
                </c:pt>
                <c:pt idx="1937">
                  <c:v>11.14705</c:v>
                </c:pt>
                <c:pt idx="1938">
                  <c:v>11.14733</c:v>
                </c:pt>
                <c:pt idx="1939">
                  <c:v>11.14733</c:v>
                </c:pt>
                <c:pt idx="1940">
                  <c:v>11.155250000000001</c:v>
                </c:pt>
                <c:pt idx="1941">
                  <c:v>11.155250000000001</c:v>
                </c:pt>
                <c:pt idx="1942">
                  <c:v>11.155250000000001</c:v>
                </c:pt>
                <c:pt idx="1943">
                  <c:v>11.15526</c:v>
                </c:pt>
                <c:pt idx="1944">
                  <c:v>11.15526</c:v>
                </c:pt>
                <c:pt idx="1945">
                  <c:v>11.15526</c:v>
                </c:pt>
                <c:pt idx="1946">
                  <c:v>11.15526</c:v>
                </c:pt>
                <c:pt idx="1947">
                  <c:v>11.15526</c:v>
                </c:pt>
                <c:pt idx="1948">
                  <c:v>11.155469999999999</c:v>
                </c:pt>
                <c:pt idx="1949">
                  <c:v>11.155469999999999</c:v>
                </c:pt>
                <c:pt idx="1950">
                  <c:v>11.161770000000001</c:v>
                </c:pt>
                <c:pt idx="1951">
                  <c:v>11.161770000000001</c:v>
                </c:pt>
                <c:pt idx="1952">
                  <c:v>11.16178</c:v>
                </c:pt>
                <c:pt idx="1953">
                  <c:v>11.16178</c:v>
                </c:pt>
                <c:pt idx="1954">
                  <c:v>11.16178</c:v>
                </c:pt>
                <c:pt idx="1955">
                  <c:v>11.16178</c:v>
                </c:pt>
                <c:pt idx="1956">
                  <c:v>11.16178</c:v>
                </c:pt>
                <c:pt idx="1957">
                  <c:v>11.16178</c:v>
                </c:pt>
                <c:pt idx="1958">
                  <c:v>11.16192</c:v>
                </c:pt>
                <c:pt idx="1959">
                  <c:v>11.16192</c:v>
                </c:pt>
                <c:pt idx="1960">
                  <c:v>11.166840000000001</c:v>
                </c:pt>
                <c:pt idx="1961">
                  <c:v>11.166840000000001</c:v>
                </c:pt>
                <c:pt idx="1962">
                  <c:v>11.166840000000001</c:v>
                </c:pt>
                <c:pt idx="1963">
                  <c:v>11.166840000000001</c:v>
                </c:pt>
                <c:pt idx="1964">
                  <c:v>11.166840000000001</c:v>
                </c:pt>
                <c:pt idx="1965">
                  <c:v>11.166840000000001</c:v>
                </c:pt>
                <c:pt idx="1966">
                  <c:v>11.16685</c:v>
                </c:pt>
                <c:pt idx="1967">
                  <c:v>11.16685</c:v>
                </c:pt>
                <c:pt idx="1968">
                  <c:v>11.166970000000001</c:v>
                </c:pt>
                <c:pt idx="1969">
                  <c:v>11.166970000000001</c:v>
                </c:pt>
                <c:pt idx="1970">
                  <c:v>11.17088</c:v>
                </c:pt>
                <c:pt idx="1971">
                  <c:v>11.17089</c:v>
                </c:pt>
                <c:pt idx="1972">
                  <c:v>11.17089</c:v>
                </c:pt>
                <c:pt idx="1973">
                  <c:v>11.17089</c:v>
                </c:pt>
                <c:pt idx="1974">
                  <c:v>11.17089</c:v>
                </c:pt>
                <c:pt idx="1975">
                  <c:v>11.17089</c:v>
                </c:pt>
                <c:pt idx="1976">
                  <c:v>11.17089</c:v>
                </c:pt>
                <c:pt idx="1977">
                  <c:v>11.17089</c:v>
                </c:pt>
                <c:pt idx="1978">
                  <c:v>11.17099</c:v>
                </c:pt>
                <c:pt idx="1979">
                  <c:v>11.17099</c:v>
                </c:pt>
                <c:pt idx="1980">
                  <c:v>11.174049999999999</c:v>
                </c:pt>
                <c:pt idx="1981">
                  <c:v>11.174049999999999</c:v>
                </c:pt>
                <c:pt idx="1982">
                  <c:v>11.174060000000001</c:v>
                </c:pt>
                <c:pt idx="1983">
                  <c:v>11.174060000000001</c:v>
                </c:pt>
                <c:pt idx="1984">
                  <c:v>11.174060000000001</c:v>
                </c:pt>
                <c:pt idx="1985">
                  <c:v>11.174060000000001</c:v>
                </c:pt>
                <c:pt idx="1986">
                  <c:v>11.174060000000001</c:v>
                </c:pt>
                <c:pt idx="1987">
                  <c:v>11.174060000000001</c:v>
                </c:pt>
                <c:pt idx="1988">
                  <c:v>11.17414</c:v>
                </c:pt>
                <c:pt idx="1989">
                  <c:v>11.17414</c:v>
                </c:pt>
                <c:pt idx="1990">
                  <c:v>11.17661</c:v>
                </c:pt>
                <c:pt idx="1991">
                  <c:v>11.17661</c:v>
                </c:pt>
                <c:pt idx="1992">
                  <c:v>11.17661</c:v>
                </c:pt>
                <c:pt idx="1993">
                  <c:v>11.17662</c:v>
                </c:pt>
                <c:pt idx="1994">
                  <c:v>11.17662</c:v>
                </c:pt>
                <c:pt idx="1995">
                  <c:v>11.17662</c:v>
                </c:pt>
                <c:pt idx="1996">
                  <c:v>11.17662</c:v>
                </c:pt>
                <c:pt idx="1997">
                  <c:v>11.17662</c:v>
                </c:pt>
                <c:pt idx="1998">
                  <c:v>11.176690000000001</c:v>
                </c:pt>
                <c:pt idx="1999">
                  <c:v>11.176690000000001</c:v>
                </c:pt>
                <c:pt idx="2000">
                  <c:v>11.178739999999999</c:v>
                </c:pt>
                <c:pt idx="2001">
                  <c:v>11.178739999999999</c:v>
                </c:pt>
                <c:pt idx="2002">
                  <c:v>11.178739999999999</c:v>
                </c:pt>
                <c:pt idx="2003">
                  <c:v>11.178739999999999</c:v>
                </c:pt>
                <c:pt idx="2004">
                  <c:v>11.178739999999999</c:v>
                </c:pt>
                <c:pt idx="2005">
                  <c:v>11.178739999999999</c:v>
                </c:pt>
                <c:pt idx="2006">
                  <c:v>11.178739999999999</c:v>
                </c:pt>
                <c:pt idx="2007">
                  <c:v>11.178739999999999</c:v>
                </c:pt>
                <c:pt idx="2008">
                  <c:v>11.178800000000001</c:v>
                </c:pt>
                <c:pt idx="2009">
                  <c:v>11.17881</c:v>
                </c:pt>
                <c:pt idx="2010">
                  <c:v>11.18046</c:v>
                </c:pt>
                <c:pt idx="2011">
                  <c:v>11.18047</c:v>
                </c:pt>
                <c:pt idx="2012">
                  <c:v>11.18047</c:v>
                </c:pt>
                <c:pt idx="2013">
                  <c:v>11.18047</c:v>
                </c:pt>
                <c:pt idx="2014">
                  <c:v>11.18047</c:v>
                </c:pt>
                <c:pt idx="2015">
                  <c:v>11.18047</c:v>
                </c:pt>
                <c:pt idx="2016">
                  <c:v>11.18047</c:v>
                </c:pt>
                <c:pt idx="2017">
                  <c:v>11.18047</c:v>
                </c:pt>
                <c:pt idx="2018">
                  <c:v>11.180530000000001</c:v>
                </c:pt>
                <c:pt idx="2019">
                  <c:v>11.180530000000001</c:v>
                </c:pt>
                <c:pt idx="2020">
                  <c:v>11.181850000000001</c:v>
                </c:pt>
                <c:pt idx="2021">
                  <c:v>11.181850000000001</c:v>
                </c:pt>
                <c:pt idx="2022">
                  <c:v>11.181850000000001</c:v>
                </c:pt>
                <c:pt idx="2023">
                  <c:v>11.181850000000001</c:v>
                </c:pt>
                <c:pt idx="2024">
                  <c:v>11.181850000000001</c:v>
                </c:pt>
                <c:pt idx="2025">
                  <c:v>11.181850000000001</c:v>
                </c:pt>
                <c:pt idx="2026">
                  <c:v>11.18186</c:v>
                </c:pt>
                <c:pt idx="2027">
                  <c:v>11.18186</c:v>
                </c:pt>
                <c:pt idx="2028">
                  <c:v>11.18192</c:v>
                </c:pt>
                <c:pt idx="2029">
                  <c:v>11.18192</c:v>
                </c:pt>
                <c:pt idx="2030">
                  <c:v>11.18305</c:v>
                </c:pt>
                <c:pt idx="2031">
                  <c:v>11.18305</c:v>
                </c:pt>
                <c:pt idx="2032">
                  <c:v>11.18305</c:v>
                </c:pt>
                <c:pt idx="2033">
                  <c:v>11.183059999999999</c:v>
                </c:pt>
                <c:pt idx="2034">
                  <c:v>11.183059999999999</c:v>
                </c:pt>
                <c:pt idx="2035">
                  <c:v>11.183059999999999</c:v>
                </c:pt>
                <c:pt idx="2036">
                  <c:v>11.183059999999999</c:v>
                </c:pt>
                <c:pt idx="2037">
                  <c:v>11.183059999999999</c:v>
                </c:pt>
                <c:pt idx="2038">
                  <c:v>11.1831</c:v>
                </c:pt>
                <c:pt idx="2039">
                  <c:v>11.1831</c:v>
                </c:pt>
                <c:pt idx="2040">
                  <c:v>11.18399</c:v>
                </c:pt>
                <c:pt idx="2041">
                  <c:v>11.18399</c:v>
                </c:pt>
                <c:pt idx="2042">
                  <c:v>11.18399</c:v>
                </c:pt>
                <c:pt idx="2043">
                  <c:v>11.18399</c:v>
                </c:pt>
                <c:pt idx="2044">
                  <c:v>11.18399</c:v>
                </c:pt>
                <c:pt idx="2045">
                  <c:v>11.184010000000001</c:v>
                </c:pt>
                <c:pt idx="2046">
                  <c:v>11.184010000000001</c:v>
                </c:pt>
                <c:pt idx="2047">
                  <c:v>11.184010000000001</c:v>
                </c:pt>
                <c:pt idx="2048">
                  <c:v>11.184050000000001</c:v>
                </c:pt>
                <c:pt idx="2049">
                  <c:v>11.184050000000001</c:v>
                </c:pt>
                <c:pt idx="2050">
                  <c:v>11.184839999999999</c:v>
                </c:pt>
                <c:pt idx="2051">
                  <c:v>11.184839999999999</c:v>
                </c:pt>
                <c:pt idx="2052">
                  <c:v>11.184839999999999</c:v>
                </c:pt>
                <c:pt idx="2053">
                  <c:v>11.184839999999999</c:v>
                </c:pt>
                <c:pt idx="2054">
                  <c:v>11.184839999999999</c:v>
                </c:pt>
                <c:pt idx="2055">
                  <c:v>11.184839999999999</c:v>
                </c:pt>
                <c:pt idx="2056">
                  <c:v>11.184839999999999</c:v>
                </c:pt>
                <c:pt idx="2057">
                  <c:v>11.184850000000001</c:v>
                </c:pt>
                <c:pt idx="2058">
                  <c:v>11.18488</c:v>
                </c:pt>
                <c:pt idx="2059">
                  <c:v>11.18488</c:v>
                </c:pt>
                <c:pt idx="2060">
                  <c:v>11.18552</c:v>
                </c:pt>
                <c:pt idx="2061">
                  <c:v>11.18552</c:v>
                </c:pt>
                <c:pt idx="2062">
                  <c:v>11.18552</c:v>
                </c:pt>
                <c:pt idx="2063">
                  <c:v>11.18552</c:v>
                </c:pt>
                <c:pt idx="2064">
                  <c:v>11.18552</c:v>
                </c:pt>
                <c:pt idx="2065">
                  <c:v>11.18552</c:v>
                </c:pt>
                <c:pt idx="2066">
                  <c:v>11.18552</c:v>
                </c:pt>
                <c:pt idx="2067">
                  <c:v>11.18552</c:v>
                </c:pt>
                <c:pt idx="2068">
                  <c:v>11.185549999999999</c:v>
                </c:pt>
                <c:pt idx="2069">
                  <c:v>11.185549999999999</c:v>
                </c:pt>
                <c:pt idx="2070">
                  <c:v>11.18609</c:v>
                </c:pt>
                <c:pt idx="2071">
                  <c:v>11.18609</c:v>
                </c:pt>
                <c:pt idx="2072">
                  <c:v>11.18609</c:v>
                </c:pt>
                <c:pt idx="2073">
                  <c:v>11.18609</c:v>
                </c:pt>
                <c:pt idx="2074">
                  <c:v>11.18609</c:v>
                </c:pt>
                <c:pt idx="2075">
                  <c:v>11.18609</c:v>
                </c:pt>
                <c:pt idx="2076">
                  <c:v>11.18609</c:v>
                </c:pt>
                <c:pt idx="2077">
                  <c:v>11.18609</c:v>
                </c:pt>
                <c:pt idx="2078">
                  <c:v>11.18984</c:v>
                </c:pt>
                <c:pt idx="2079">
                  <c:v>11.18984</c:v>
                </c:pt>
                <c:pt idx="2080">
                  <c:v>11.26892</c:v>
                </c:pt>
                <c:pt idx="2081">
                  <c:v>11.26892</c:v>
                </c:pt>
                <c:pt idx="2082">
                  <c:v>11.26892</c:v>
                </c:pt>
                <c:pt idx="2083">
                  <c:v>11.270429999999999</c:v>
                </c:pt>
                <c:pt idx="2084">
                  <c:v>11.270429999999999</c:v>
                </c:pt>
                <c:pt idx="2085">
                  <c:v>11.27103</c:v>
                </c:pt>
                <c:pt idx="2086">
                  <c:v>11.27103</c:v>
                </c:pt>
                <c:pt idx="2087">
                  <c:v>11.27103</c:v>
                </c:pt>
                <c:pt idx="2088">
                  <c:v>11.2751</c:v>
                </c:pt>
                <c:pt idx="2089">
                  <c:v>11.2751</c:v>
                </c:pt>
                <c:pt idx="2090">
                  <c:v>11.335990000000001</c:v>
                </c:pt>
                <c:pt idx="2091">
                  <c:v>11.335990000000001</c:v>
                </c:pt>
                <c:pt idx="2092">
                  <c:v>11.335990000000001</c:v>
                </c:pt>
                <c:pt idx="2093">
                  <c:v>11.337210000000001</c:v>
                </c:pt>
                <c:pt idx="2094">
                  <c:v>11.337210000000001</c:v>
                </c:pt>
                <c:pt idx="2095">
                  <c:v>11.33774</c:v>
                </c:pt>
                <c:pt idx="2096">
                  <c:v>11.33775</c:v>
                </c:pt>
                <c:pt idx="2097">
                  <c:v>11.33775</c:v>
                </c:pt>
                <c:pt idx="2098">
                  <c:v>11.340540000000001</c:v>
                </c:pt>
                <c:pt idx="2099">
                  <c:v>11.34055</c:v>
                </c:pt>
                <c:pt idx="2100">
                  <c:v>11.38763</c:v>
                </c:pt>
                <c:pt idx="2101">
                  <c:v>11.38763</c:v>
                </c:pt>
                <c:pt idx="2102">
                  <c:v>11.38763</c:v>
                </c:pt>
                <c:pt idx="2103">
                  <c:v>11.388529999999999</c:v>
                </c:pt>
                <c:pt idx="2104">
                  <c:v>11.388529999999999</c:v>
                </c:pt>
                <c:pt idx="2105">
                  <c:v>11.3889</c:v>
                </c:pt>
                <c:pt idx="2106">
                  <c:v>11.3889</c:v>
                </c:pt>
                <c:pt idx="2107">
                  <c:v>11.3889</c:v>
                </c:pt>
                <c:pt idx="2108">
                  <c:v>11.39105</c:v>
                </c:pt>
                <c:pt idx="2109">
                  <c:v>11.39105</c:v>
                </c:pt>
                <c:pt idx="2110">
                  <c:v>11.426920000000001</c:v>
                </c:pt>
                <c:pt idx="2111">
                  <c:v>11.426920000000001</c:v>
                </c:pt>
                <c:pt idx="2112">
                  <c:v>11.426920000000001</c:v>
                </c:pt>
                <c:pt idx="2113">
                  <c:v>11.42742</c:v>
                </c:pt>
                <c:pt idx="2114">
                  <c:v>11.42742</c:v>
                </c:pt>
                <c:pt idx="2115">
                  <c:v>11.42764</c:v>
                </c:pt>
                <c:pt idx="2116">
                  <c:v>11.42764</c:v>
                </c:pt>
                <c:pt idx="2117">
                  <c:v>11.42764</c:v>
                </c:pt>
                <c:pt idx="2118">
                  <c:v>11.42928</c:v>
                </c:pt>
                <c:pt idx="2119">
                  <c:v>11.42929</c:v>
                </c:pt>
                <c:pt idx="2120">
                  <c:v>11.45754</c:v>
                </c:pt>
                <c:pt idx="2121">
                  <c:v>11.45754</c:v>
                </c:pt>
                <c:pt idx="2122">
                  <c:v>11.45754</c:v>
                </c:pt>
                <c:pt idx="2123">
                  <c:v>11.45778</c:v>
                </c:pt>
                <c:pt idx="2124">
                  <c:v>11.45778</c:v>
                </c:pt>
                <c:pt idx="2125">
                  <c:v>11.457890000000001</c:v>
                </c:pt>
                <c:pt idx="2126">
                  <c:v>11.457890000000001</c:v>
                </c:pt>
                <c:pt idx="2127">
                  <c:v>11.457890000000001</c:v>
                </c:pt>
                <c:pt idx="2128">
                  <c:v>11.45919</c:v>
                </c:pt>
                <c:pt idx="2129">
                  <c:v>11.45919</c:v>
                </c:pt>
                <c:pt idx="2130">
                  <c:v>11.48119</c:v>
                </c:pt>
                <c:pt idx="2131">
                  <c:v>11.48119</c:v>
                </c:pt>
                <c:pt idx="2132">
                  <c:v>11.48119</c:v>
                </c:pt>
                <c:pt idx="2133">
                  <c:v>11.48122</c:v>
                </c:pt>
                <c:pt idx="2134">
                  <c:v>11.48122</c:v>
                </c:pt>
                <c:pt idx="2135">
                  <c:v>11.48123</c:v>
                </c:pt>
                <c:pt idx="2136">
                  <c:v>11.48123</c:v>
                </c:pt>
                <c:pt idx="2137">
                  <c:v>11.48123</c:v>
                </c:pt>
                <c:pt idx="2138">
                  <c:v>11.48211</c:v>
                </c:pt>
                <c:pt idx="2139">
                  <c:v>11.48211</c:v>
                </c:pt>
                <c:pt idx="2140">
                  <c:v>11.499029999999999</c:v>
                </c:pt>
                <c:pt idx="2141">
                  <c:v>11.499040000000001</c:v>
                </c:pt>
                <c:pt idx="2142">
                  <c:v>11.499040000000001</c:v>
                </c:pt>
                <c:pt idx="2143">
                  <c:v>11.499040000000001</c:v>
                </c:pt>
                <c:pt idx="2144">
                  <c:v>11.499040000000001</c:v>
                </c:pt>
                <c:pt idx="2145">
                  <c:v>11.499040000000001</c:v>
                </c:pt>
                <c:pt idx="2146">
                  <c:v>11.499040000000001</c:v>
                </c:pt>
                <c:pt idx="2147">
                  <c:v>11.49905</c:v>
                </c:pt>
                <c:pt idx="2148">
                  <c:v>11.49968</c:v>
                </c:pt>
                <c:pt idx="2149">
                  <c:v>11.49968</c:v>
                </c:pt>
                <c:pt idx="2150">
                  <c:v>11.5128</c:v>
                </c:pt>
                <c:pt idx="2151">
                  <c:v>11.5128</c:v>
                </c:pt>
                <c:pt idx="2152">
                  <c:v>11.5128</c:v>
                </c:pt>
                <c:pt idx="2153">
                  <c:v>11.51281</c:v>
                </c:pt>
                <c:pt idx="2154">
                  <c:v>11.51281</c:v>
                </c:pt>
                <c:pt idx="2155">
                  <c:v>11.51281</c:v>
                </c:pt>
                <c:pt idx="2156">
                  <c:v>11.51281</c:v>
                </c:pt>
                <c:pt idx="2157">
                  <c:v>11.51281</c:v>
                </c:pt>
                <c:pt idx="2158">
                  <c:v>11.513199999999999</c:v>
                </c:pt>
                <c:pt idx="2159">
                  <c:v>11.513199999999999</c:v>
                </c:pt>
                <c:pt idx="2160">
                  <c:v>11.52356</c:v>
                </c:pt>
                <c:pt idx="2161">
                  <c:v>11.52356</c:v>
                </c:pt>
                <c:pt idx="2162">
                  <c:v>11.52356</c:v>
                </c:pt>
                <c:pt idx="2163">
                  <c:v>11.523569999999999</c:v>
                </c:pt>
                <c:pt idx="2164">
                  <c:v>11.523569999999999</c:v>
                </c:pt>
                <c:pt idx="2165">
                  <c:v>11.523569999999999</c:v>
                </c:pt>
                <c:pt idx="2166">
                  <c:v>11.523569999999999</c:v>
                </c:pt>
                <c:pt idx="2167">
                  <c:v>11.523569999999999</c:v>
                </c:pt>
                <c:pt idx="2168">
                  <c:v>11.52389</c:v>
                </c:pt>
                <c:pt idx="2169">
                  <c:v>11.52389</c:v>
                </c:pt>
                <c:pt idx="2170">
                  <c:v>11.53192</c:v>
                </c:pt>
                <c:pt idx="2171">
                  <c:v>11.53192</c:v>
                </c:pt>
                <c:pt idx="2172">
                  <c:v>11.53192</c:v>
                </c:pt>
                <c:pt idx="2173">
                  <c:v>11.531930000000001</c:v>
                </c:pt>
                <c:pt idx="2174">
                  <c:v>11.531930000000001</c:v>
                </c:pt>
                <c:pt idx="2175">
                  <c:v>11.531930000000001</c:v>
                </c:pt>
                <c:pt idx="2176">
                  <c:v>11.531930000000001</c:v>
                </c:pt>
                <c:pt idx="2177">
                  <c:v>11.531930000000001</c:v>
                </c:pt>
                <c:pt idx="2178">
                  <c:v>11.532120000000001</c:v>
                </c:pt>
                <c:pt idx="2179">
                  <c:v>11.532120000000001</c:v>
                </c:pt>
                <c:pt idx="2180">
                  <c:v>11.53856</c:v>
                </c:pt>
                <c:pt idx="2181">
                  <c:v>11.53856</c:v>
                </c:pt>
                <c:pt idx="2182">
                  <c:v>11.53856</c:v>
                </c:pt>
                <c:pt idx="2183">
                  <c:v>11.53857</c:v>
                </c:pt>
                <c:pt idx="2184">
                  <c:v>11.53857</c:v>
                </c:pt>
                <c:pt idx="2185">
                  <c:v>11.53857</c:v>
                </c:pt>
                <c:pt idx="2186">
                  <c:v>11.53857</c:v>
                </c:pt>
                <c:pt idx="2187">
                  <c:v>11.53857</c:v>
                </c:pt>
                <c:pt idx="2188">
                  <c:v>11.538729999999999</c:v>
                </c:pt>
                <c:pt idx="2189">
                  <c:v>11.538729999999999</c:v>
                </c:pt>
                <c:pt idx="2190">
                  <c:v>11.54374</c:v>
                </c:pt>
                <c:pt idx="2191">
                  <c:v>11.54374</c:v>
                </c:pt>
                <c:pt idx="2192">
                  <c:v>11.54374</c:v>
                </c:pt>
                <c:pt idx="2193">
                  <c:v>11.54374</c:v>
                </c:pt>
                <c:pt idx="2194">
                  <c:v>11.54374</c:v>
                </c:pt>
                <c:pt idx="2195">
                  <c:v>11.54374</c:v>
                </c:pt>
                <c:pt idx="2196">
                  <c:v>11.54374</c:v>
                </c:pt>
                <c:pt idx="2197">
                  <c:v>11.54374</c:v>
                </c:pt>
                <c:pt idx="2198">
                  <c:v>11.543850000000001</c:v>
                </c:pt>
                <c:pt idx="2199">
                  <c:v>11.543850000000001</c:v>
                </c:pt>
                <c:pt idx="2200">
                  <c:v>11.54782</c:v>
                </c:pt>
                <c:pt idx="2201">
                  <c:v>11.54782</c:v>
                </c:pt>
                <c:pt idx="2202">
                  <c:v>11.54782</c:v>
                </c:pt>
                <c:pt idx="2203">
                  <c:v>11.54782</c:v>
                </c:pt>
                <c:pt idx="2204">
                  <c:v>11.54782</c:v>
                </c:pt>
                <c:pt idx="2205">
                  <c:v>11.547829999999999</c:v>
                </c:pt>
                <c:pt idx="2206">
                  <c:v>11.547829999999999</c:v>
                </c:pt>
                <c:pt idx="2207">
                  <c:v>11.547829999999999</c:v>
                </c:pt>
                <c:pt idx="2208">
                  <c:v>11.54791</c:v>
                </c:pt>
                <c:pt idx="2209">
                  <c:v>11.54791</c:v>
                </c:pt>
                <c:pt idx="2210">
                  <c:v>11.551019999999999</c:v>
                </c:pt>
                <c:pt idx="2211">
                  <c:v>11.551030000000001</c:v>
                </c:pt>
                <c:pt idx="2212">
                  <c:v>11.551030000000001</c:v>
                </c:pt>
                <c:pt idx="2213">
                  <c:v>11.551030000000001</c:v>
                </c:pt>
                <c:pt idx="2214">
                  <c:v>11.551030000000001</c:v>
                </c:pt>
                <c:pt idx="2215">
                  <c:v>11.551030000000001</c:v>
                </c:pt>
                <c:pt idx="2216">
                  <c:v>11.551030000000001</c:v>
                </c:pt>
                <c:pt idx="2217">
                  <c:v>11.551030000000001</c:v>
                </c:pt>
                <c:pt idx="2218">
                  <c:v>11.5511</c:v>
                </c:pt>
                <c:pt idx="2219">
                  <c:v>11.5511</c:v>
                </c:pt>
                <c:pt idx="2220">
                  <c:v>11.553649999999999</c:v>
                </c:pt>
                <c:pt idx="2221">
                  <c:v>11.553649999999999</c:v>
                </c:pt>
                <c:pt idx="2222">
                  <c:v>11.553649999999999</c:v>
                </c:pt>
                <c:pt idx="2223">
                  <c:v>11.553649999999999</c:v>
                </c:pt>
                <c:pt idx="2224">
                  <c:v>11.553649999999999</c:v>
                </c:pt>
                <c:pt idx="2225">
                  <c:v>11.553649999999999</c:v>
                </c:pt>
                <c:pt idx="2226">
                  <c:v>11.553660000000001</c:v>
                </c:pt>
                <c:pt idx="2227">
                  <c:v>11.553660000000001</c:v>
                </c:pt>
                <c:pt idx="2228">
                  <c:v>11.553750000000001</c:v>
                </c:pt>
                <c:pt idx="2229">
                  <c:v>11.553750000000001</c:v>
                </c:pt>
                <c:pt idx="2230">
                  <c:v>11.55592</c:v>
                </c:pt>
                <c:pt idx="2231">
                  <c:v>11.55592</c:v>
                </c:pt>
                <c:pt idx="2232">
                  <c:v>11.55593</c:v>
                </c:pt>
                <c:pt idx="2233">
                  <c:v>11.55593</c:v>
                </c:pt>
                <c:pt idx="2234">
                  <c:v>11.55593</c:v>
                </c:pt>
                <c:pt idx="2235">
                  <c:v>11.55593</c:v>
                </c:pt>
                <c:pt idx="2236">
                  <c:v>11.55593</c:v>
                </c:pt>
                <c:pt idx="2237">
                  <c:v>11.55593</c:v>
                </c:pt>
                <c:pt idx="2238">
                  <c:v>11.556000000000001</c:v>
                </c:pt>
                <c:pt idx="2239">
                  <c:v>11.556000000000001</c:v>
                </c:pt>
                <c:pt idx="2240">
                  <c:v>11.55772</c:v>
                </c:pt>
                <c:pt idx="2241">
                  <c:v>11.55772</c:v>
                </c:pt>
                <c:pt idx="2242">
                  <c:v>11.557729999999999</c:v>
                </c:pt>
                <c:pt idx="2243">
                  <c:v>11.557729999999999</c:v>
                </c:pt>
                <c:pt idx="2244">
                  <c:v>11.557729999999999</c:v>
                </c:pt>
                <c:pt idx="2245">
                  <c:v>11.557729999999999</c:v>
                </c:pt>
                <c:pt idx="2246">
                  <c:v>11.557729999999999</c:v>
                </c:pt>
                <c:pt idx="2247">
                  <c:v>11.557729999999999</c:v>
                </c:pt>
                <c:pt idx="2248">
                  <c:v>11.5578</c:v>
                </c:pt>
                <c:pt idx="2249">
                  <c:v>11.5578</c:v>
                </c:pt>
                <c:pt idx="2250">
                  <c:v>11.559200000000001</c:v>
                </c:pt>
                <c:pt idx="2251">
                  <c:v>11.559200000000001</c:v>
                </c:pt>
                <c:pt idx="2252">
                  <c:v>11.559200000000001</c:v>
                </c:pt>
                <c:pt idx="2253">
                  <c:v>11.559200000000001</c:v>
                </c:pt>
                <c:pt idx="2254">
                  <c:v>11.559200000000001</c:v>
                </c:pt>
                <c:pt idx="2255">
                  <c:v>11.559200000000001</c:v>
                </c:pt>
                <c:pt idx="2256">
                  <c:v>11.559200000000001</c:v>
                </c:pt>
                <c:pt idx="2257">
                  <c:v>11.559200000000001</c:v>
                </c:pt>
                <c:pt idx="2258">
                  <c:v>11.55926</c:v>
                </c:pt>
                <c:pt idx="2259">
                  <c:v>11.55926</c:v>
                </c:pt>
                <c:pt idx="2260">
                  <c:v>11.560420000000001</c:v>
                </c:pt>
                <c:pt idx="2261">
                  <c:v>11.560420000000001</c:v>
                </c:pt>
                <c:pt idx="2262">
                  <c:v>11.560420000000001</c:v>
                </c:pt>
                <c:pt idx="2263">
                  <c:v>11.560420000000001</c:v>
                </c:pt>
                <c:pt idx="2264">
                  <c:v>11.560420000000001</c:v>
                </c:pt>
                <c:pt idx="2265">
                  <c:v>11.56043</c:v>
                </c:pt>
                <c:pt idx="2266">
                  <c:v>11.56043</c:v>
                </c:pt>
                <c:pt idx="2267">
                  <c:v>11.56043</c:v>
                </c:pt>
                <c:pt idx="2268">
                  <c:v>11.56047</c:v>
                </c:pt>
                <c:pt idx="2269">
                  <c:v>11.56047</c:v>
                </c:pt>
                <c:pt idx="2270">
                  <c:v>11.56141</c:v>
                </c:pt>
                <c:pt idx="2271">
                  <c:v>11.56141</c:v>
                </c:pt>
                <c:pt idx="2272">
                  <c:v>11.56141</c:v>
                </c:pt>
                <c:pt idx="2273">
                  <c:v>11.56141</c:v>
                </c:pt>
                <c:pt idx="2274">
                  <c:v>11.56141</c:v>
                </c:pt>
                <c:pt idx="2275">
                  <c:v>11.56141</c:v>
                </c:pt>
                <c:pt idx="2276">
                  <c:v>11.56141</c:v>
                </c:pt>
                <c:pt idx="2277">
                  <c:v>11.56141</c:v>
                </c:pt>
                <c:pt idx="2278">
                  <c:v>11.561450000000001</c:v>
                </c:pt>
                <c:pt idx="2279">
                  <c:v>11.561450000000001</c:v>
                </c:pt>
                <c:pt idx="2280">
                  <c:v>11.56227</c:v>
                </c:pt>
                <c:pt idx="2281">
                  <c:v>11.56227</c:v>
                </c:pt>
                <c:pt idx="2282">
                  <c:v>11.56227</c:v>
                </c:pt>
                <c:pt idx="2283">
                  <c:v>11.56227</c:v>
                </c:pt>
                <c:pt idx="2284">
                  <c:v>11.56227</c:v>
                </c:pt>
                <c:pt idx="2285">
                  <c:v>11.56227</c:v>
                </c:pt>
                <c:pt idx="2286">
                  <c:v>11.562279999999999</c:v>
                </c:pt>
                <c:pt idx="2287">
                  <c:v>11.562279999999999</c:v>
                </c:pt>
                <c:pt idx="2288">
                  <c:v>11.56231</c:v>
                </c:pt>
                <c:pt idx="2289">
                  <c:v>11.56231</c:v>
                </c:pt>
                <c:pt idx="2290">
                  <c:v>11.56297</c:v>
                </c:pt>
                <c:pt idx="2291">
                  <c:v>11.56297</c:v>
                </c:pt>
                <c:pt idx="2292">
                  <c:v>11.56297</c:v>
                </c:pt>
                <c:pt idx="2293">
                  <c:v>11.56297</c:v>
                </c:pt>
                <c:pt idx="2294">
                  <c:v>11.56297</c:v>
                </c:pt>
                <c:pt idx="2295">
                  <c:v>11.56297</c:v>
                </c:pt>
                <c:pt idx="2296">
                  <c:v>11.56297</c:v>
                </c:pt>
                <c:pt idx="2297">
                  <c:v>11.56297</c:v>
                </c:pt>
                <c:pt idx="2298">
                  <c:v>11.563000000000001</c:v>
                </c:pt>
                <c:pt idx="2299">
                  <c:v>11.563000000000001</c:v>
                </c:pt>
                <c:pt idx="2300">
                  <c:v>11.563549999999999</c:v>
                </c:pt>
                <c:pt idx="2301">
                  <c:v>11.563549999999999</c:v>
                </c:pt>
                <c:pt idx="2302">
                  <c:v>11.563549999999999</c:v>
                </c:pt>
                <c:pt idx="2303">
                  <c:v>11.563549999999999</c:v>
                </c:pt>
                <c:pt idx="2304">
                  <c:v>11.563549999999999</c:v>
                </c:pt>
                <c:pt idx="2305">
                  <c:v>11.563549999999999</c:v>
                </c:pt>
                <c:pt idx="2306">
                  <c:v>11.563549999999999</c:v>
                </c:pt>
                <c:pt idx="2307">
                  <c:v>11.563549999999999</c:v>
                </c:pt>
                <c:pt idx="2308">
                  <c:v>11.56779</c:v>
                </c:pt>
                <c:pt idx="2309">
                  <c:v>11.5678</c:v>
                </c:pt>
                <c:pt idx="2310">
                  <c:v>11.6454</c:v>
                </c:pt>
                <c:pt idx="2311">
                  <c:v>11.6454</c:v>
                </c:pt>
                <c:pt idx="2312">
                  <c:v>11.6454</c:v>
                </c:pt>
                <c:pt idx="2313">
                  <c:v>11.646459999999999</c:v>
                </c:pt>
                <c:pt idx="2314">
                  <c:v>11.646459999999999</c:v>
                </c:pt>
                <c:pt idx="2315">
                  <c:v>11.65476</c:v>
                </c:pt>
                <c:pt idx="2316">
                  <c:v>11.654770000000001</c:v>
                </c:pt>
                <c:pt idx="2317">
                  <c:v>11.654770000000001</c:v>
                </c:pt>
                <c:pt idx="2318">
                  <c:v>11.65762</c:v>
                </c:pt>
                <c:pt idx="2319">
                  <c:v>11.65762</c:v>
                </c:pt>
                <c:pt idx="2320">
                  <c:v>11.71655</c:v>
                </c:pt>
                <c:pt idx="2321">
                  <c:v>11.716559999999999</c:v>
                </c:pt>
                <c:pt idx="2322">
                  <c:v>11.716559999999999</c:v>
                </c:pt>
                <c:pt idx="2323">
                  <c:v>11.71757</c:v>
                </c:pt>
                <c:pt idx="2324">
                  <c:v>11.71757</c:v>
                </c:pt>
                <c:pt idx="2325">
                  <c:v>11.71799</c:v>
                </c:pt>
                <c:pt idx="2326">
                  <c:v>11.71799</c:v>
                </c:pt>
                <c:pt idx="2327">
                  <c:v>11.71799</c:v>
                </c:pt>
                <c:pt idx="2328">
                  <c:v>11.72067</c:v>
                </c:pt>
                <c:pt idx="2329">
                  <c:v>11.72067</c:v>
                </c:pt>
                <c:pt idx="2330">
                  <c:v>11.766590000000001</c:v>
                </c:pt>
                <c:pt idx="2331">
                  <c:v>11.766590000000001</c:v>
                </c:pt>
                <c:pt idx="2332">
                  <c:v>11.766590000000001</c:v>
                </c:pt>
                <c:pt idx="2333">
                  <c:v>11.767480000000001</c:v>
                </c:pt>
                <c:pt idx="2334">
                  <c:v>11.767480000000001</c:v>
                </c:pt>
                <c:pt idx="2335">
                  <c:v>11.76784</c:v>
                </c:pt>
                <c:pt idx="2336">
                  <c:v>11.76784</c:v>
                </c:pt>
                <c:pt idx="2337">
                  <c:v>11.76784</c:v>
                </c:pt>
                <c:pt idx="2338">
                  <c:v>11.77036</c:v>
                </c:pt>
                <c:pt idx="2339">
                  <c:v>11.77036</c:v>
                </c:pt>
                <c:pt idx="2340">
                  <c:v>11.805070000000001</c:v>
                </c:pt>
                <c:pt idx="2341">
                  <c:v>11.805070000000001</c:v>
                </c:pt>
                <c:pt idx="2342">
                  <c:v>11.805070000000001</c:v>
                </c:pt>
                <c:pt idx="2343">
                  <c:v>11.805619999999999</c:v>
                </c:pt>
                <c:pt idx="2344">
                  <c:v>11.805619999999999</c:v>
                </c:pt>
                <c:pt idx="2345">
                  <c:v>11.80585</c:v>
                </c:pt>
                <c:pt idx="2346">
                  <c:v>11.80585</c:v>
                </c:pt>
                <c:pt idx="2347">
                  <c:v>11.80585</c:v>
                </c:pt>
                <c:pt idx="2348">
                  <c:v>11.80744</c:v>
                </c:pt>
                <c:pt idx="2349">
                  <c:v>11.80744</c:v>
                </c:pt>
                <c:pt idx="2350">
                  <c:v>11.834770000000001</c:v>
                </c:pt>
                <c:pt idx="2351">
                  <c:v>11.834770000000001</c:v>
                </c:pt>
                <c:pt idx="2352">
                  <c:v>11.834770000000001</c:v>
                </c:pt>
                <c:pt idx="2353">
                  <c:v>11.835050000000001</c:v>
                </c:pt>
                <c:pt idx="2354">
                  <c:v>11.83506</c:v>
                </c:pt>
                <c:pt idx="2355">
                  <c:v>11.83517</c:v>
                </c:pt>
                <c:pt idx="2356">
                  <c:v>11.835179999999999</c:v>
                </c:pt>
                <c:pt idx="2357">
                  <c:v>11.835179999999999</c:v>
                </c:pt>
                <c:pt idx="2358">
                  <c:v>11.83624</c:v>
                </c:pt>
                <c:pt idx="2359">
                  <c:v>11.83625</c:v>
                </c:pt>
                <c:pt idx="2360">
                  <c:v>11.85754</c:v>
                </c:pt>
                <c:pt idx="2361">
                  <c:v>11.85754</c:v>
                </c:pt>
                <c:pt idx="2362">
                  <c:v>11.85754</c:v>
                </c:pt>
                <c:pt idx="2363">
                  <c:v>11.85763</c:v>
                </c:pt>
                <c:pt idx="2364">
                  <c:v>11.85763</c:v>
                </c:pt>
                <c:pt idx="2365">
                  <c:v>11.857670000000001</c:v>
                </c:pt>
                <c:pt idx="2366">
                  <c:v>11.857670000000001</c:v>
                </c:pt>
                <c:pt idx="2367">
                  <c:v>11.857670000000001</c:v>
                </c:pt>
                <c:pt idx="2368">
                  <c:v>11.85848</c:v>
                </c:pt>
                <c:pt idx="2369">
                  <c:v>11.85848</c:v>
                </c:pt>
                <c:pt idx="2370">
                  <c:v>11.875</c:v>
                </c:pt>
                <c:pt idx="2371">
                  <c:v>11.87501</c:v>
                </c:pt>
                <c:pt idx="2372">
                  <c:v>11.87501</c:v>
                </c:pt>
                <c:pt idx="2373">
                  <c:v>11.87501</c:v>
                </c:pt>
                <c:pt idx="2374">
                  <c:v>11.87501</c:v>
                </c:pt>
                <c:pt idx="2375">
                  <c:v>11.87501</c:v>
                </c:pt>
                <c:pt idx="2376">
                  <c:v>11.87501</c:v>
                </c:pt>
                <c:pt idx="2377">
                  <c:v>11.875019999999999</c:v>
                </c:pt>
                <c:pt idx="2378">
                  <c:v>11.87556</c:v>
                </c:pt>
                <c:pt idx="2379">
                  <c:v>11.87556</c:v>
                </c:pt>
                <c:pt idx="2380">
                  <c:v>11.888640000000001</c:v>
                </c:pt>
                <c:pt idx="2381">
                  <c:v>11.888640000000001</c:v>
                </c:pt>
                <c:pt idx="2382">
                  <c:v>11.888640000000001</c:v>
                </c:pt>
                <c:pt idx="2383">
                  <c:v>11.88865</c:v>
                </c:pt>
                <c:pt idx="2384">
                  <c:v>11.88865</c:v>
                </c:pt>
                <c:pt idx="2385">
                  <c:v>11.88865</c:v>
                </c:pt>
                <c:pt idx="2386">
                  <c:v>11.88865</c:v>
                </c:pt>
                <c:pt idx="2387">
                  <c:v>11.88865</c:v>
                </c:pt>
                <c:pt idx="2388">
                  <c:v>11.88907</c:v>
                </c:pt>
                <c:pt idx="2389">
                  <c:v>11.88907</c:v>
                </c:pt>
                <c:pt idx="2390">
                  <c:v>11.899319999999999</c:v>
                </c:pt>
                <c:pt idx="2391">
                  <c:v>11.899319999999999</c:v>
                </c:pt>
                <c:pt idx="2392">
                  <c:v>11.899319999999999</c:v>
                </c:pt>
                <c:pt idx="2393">
                  <c:v>11.899330000000001</c:v>
                </c:pt>
                <c:pt idx="2394">
                  <c:v>11.899330000000001</c:v>
                </c:pt>
                <c:pt idx="2395">
                  <c:v>11.899330000000001</c:v>
                </c:pt>
                <c:pt idx="2396">
                  <c:v>11.899330000000001</c:v>
                </c:pt>
                <c:pt idx="2397">
                  <c:v>11.899330000000001</c:v>
                </c:pt>
                <c:pt idx="2398">
                  <c:v>11.89963</c:v>
                </c:pt>
                <c:pt idx="2399">
                  <c:v>11.89963</c:v>
                </c:pt>
                <c:pt idx="2400">
                  <c:v>11.90766</c:v>
                </c:pt>
                <c:pt idx="2401">
                  <c:v>11.90766</c:v>
                </c:pt>
                <c:pt idx="2402">
                  <c:v>11.90766</c:v>
                </c:pt>
                <c:pt idx="2403">
                  <c:v>11.90767</c:v>
                </c:pt>
                <c:pt idx="2404">
                  <c:v>11.90767</c:v>
                </c:pt>
                <c:pt idx="2405">
                  <c:v>11.90767</c:v>
                </c:pt>
                <c:pt idx="2406">
                  <c:v>11.90767</c:v>
                </c:pt>
                <c:pt idx="2407">
                  <c:v>11.90767</c:v>
                </c:pt>
                <c:pt idx="2408">
                  <c:v>11.907909999999999</c:v>
                </c:pt>
                <c:pt idx="2409">
                  <c:v>11.907909999999999</c:v>
                </c:pt>
                <c:pt idx="2410">
                  <c:v>11.91431</c:v>
                </c:pt>
                <c:pt idx="2411">
                  <c:v>11.91432</c:v>
                </c:pt>
                <c:pt idx="2412">
                  <c:v>11.91432</c:v>
                </c:pt>
                <c:pt idx="2413">
                  <c:v>11.91432</c:v>
                </c:pt>
                <c:pt idx="2414">
                  <c:v>11.91432</c:v>
                </c:pt>
                <c:pt idx="2415">
                  <c:v>11.91432</c:v>
                </c:pt>
                <c:pt idx="2416">
                  <c:v>11.91432</c:v>
                </c:pt>
                <c:pt idx="2417">
                  <c:v>11.91432</c:v>
                </c:pt>
                <c:pt idx="2418">
                  <c:v>11.91447</c:v>
                </c:pt>
                <c:pt idx="2419">
                  <c:v>11.91447</c:v>
                </c:pt>
                <c:pt idx="2420">
                  <c:v>11.91938</c:v>
                </c:pt>
                <c:pt idx="2421">
                  <c:v>11.91938</c:v>
                </c:pt>
                <c:pt idx="2422">
                  <c:v>11.91938</c:v>
                </c:pt>
                <c:pt idx="2423">
                  <c:v>11.91938</c:v>
                </c:pt>
                <c:pt idx="2424">
                  <c:v>11.91939</c:v>
                </c:pt>
                <c:pt idx="2425">
                  <c:v>11.91939</c:v>
                </c:pt>
                <c:pt idx="2426">
                  <c:v>11.91939</c:v>
                </c:pt>
                <c:pt idx="2427">
                  <c:v>11.91939</c:v>
                </c:pt>
                <c:pt idx="2428">
                  <c:v>11.919499999999999</c:v>
                </c:pt>
                <c:pt idx="2429">
                  <c:v>11.919499999999999</c:v>
                </c:pt>
                <c:pt idx="2430">
                  <c:v>11.92343</c:v>
                </c:pt>
                <c:pt idx="2431">
                  <c:v>11.92343</c:v>
                </c:pt>
                <c:pt idx="2432">
                  <c:v>11.92343</c:v>
                </c:pt>
                <c:pt idx="2433">
                  <c:v>11.92343</c:v>
                </c:pt>
                <c:pt idx="2434">
                  <c:v>11.92343</c:v>
                </c:pt>
                <c:pt idx="2435">
                  <c:v>11.92343</c:v>
                </c:pt>
                <c:pt idx="2436">
                  <c:v>11.92343</c:v>
                </c:pt>
                <c:pt idx="2437">
                  <c:v>11.92343</c:v>
                </c:pt>
                <c:pt idx="2438">
                  <c:v>11.92352</c:v>
                </c:pt>
                <c:pt idx="2439">
                  <c:v>11.92352</c:v>
                </c:pt>
                <c:pt idx="2440">
                  <c:v>11.92658</c:v>
                </c:pt>
                <c:pt idx="2441">
                  <c:v>11.92658</c:v>
                </c:pt>
                <c:pt idx="2442">
                  <c:v>11.92658</c:v>
                </c:pt>
                <c:pt idx="2443">
                  <c:v>11.926590000000001</c:v>
                </c:pt>
                <c:pt idx="2444">
                  <c:v>11.926590000000001</c:v>
                </c:pt>
                <c:pt idx="2445">
                  <c:v>11.926590000000001</c:v>
                </c:pt>
                <c:pt idx="2446">
                  <c:v>11.926590000000001</c:v>
                </c:pt>
                <c:pt idx="2447">
                  <c:v>11.926590000000001</c:v>
                </c:pt>
                <c:pt idx="2448">
                  <c:v>11.926679999999999</c:v>
                </c:pt>
                <c:pt idx="2449">
                  <c:v>11.926679999999999</c:v>
                </c:pt>
                <c:pt idx="2450">
                  <c:v>11.92914</c:v>
                </c:pt>
                <c:pt idx="2451">
                  <c:v>11.92914</c:v>
                </c:pt>
                <c:pt idx="2452">
                  <c:v>11.92914</c:v>
                </c:pt>
                <c:pt idx="2453">
                  <c:v>11.92914</c:v>
                </c:pt>
                <c:pt idx="2454">
                  <c:v>11.92914</c:v>
                </c:pt>
                <c:pt idx="2455">
                  <c:v>11.92915</c:v>
                </c:pt>
                <c:pt idx="2456">
                  <c:v>11.92915</c:v>
                </c:pt>
                <c:pt idx="2457">
                  <c:v>11.92915</c:v>
                </c:pt>
                <c:pt idx="2458">
                  <c:v>11.929209999999999</c:v>
                </c:pt>
                <c:pt idx="2459">
                  <c:v>11.929209999999999</c:v>
                </c:pt>
                <c:pt idx="2460">
                  <c:v>11.93125</c:v>
                </c:pt>
                <c:pt idx="2461">
                  <c:v>11.93125</c:v>
                </c:pt>
                <c:pt idx="2462">
                  <c:v>11.93125</c:v>
                </c:pt>
                <c:pt idx="2463">
                  <c:v>11.93125</c:v>
                </c:pt>
                <c:pt idx="2464">
                  <c:v>11.93125</c:v>
                </c:pt>
                <c:pt idx="2465">
                  <c:v>11.93125</c:v>
                </c:pt>
                <c:pt idx="2466">
                  <c:v>11.93125</c:v>
                </c:pt>
                <c:pt idx="2467">
                  <c:v>11.93125</c:v>
                </c:pt>
                <c:pt idx="2468">
                  <c:v>11.93131</c:v>
                </c:pt>
                <c:pt idx="2469">
                  <c:v>11.93131</c:v>
                </c:pt>
                <c:pt idx="2470">
                  <c:v>11.93294</c:v>
                </c:pt>
                <c:pt idx="2471">
                  <c:v>11.93294</c:v>
                </c:pt>
                <c:pt idx="2472">
                  <c:v>11.93294</c:v>
                </c:pt>
                <c:pt idx="2473">
                  <c:v>11.93295</c:v>
                </c:pt>
                <c:pt idx="2474">
                  <c:v>11.93295</c:v>
                </c:pt>
                <c:pt idx="2475">
                  <c:v>11.93295</c:v>
                </c:pt>
                <c:pt idx="2476">
                  <c:v>11.93295</c:v>
                </c:pt>
                <c:pt idx="2477">
                  <c:v>11.93295</c:v>
                </c:pt>
                <c:pt idx="2478">
                  <c:v>11.933</c:v>
                </c:pt>
                <c:pt idx="2479">
                  <c:v>11.933</c:v>
                </c:pt>
                <c:pt idx="2480">
                  <c:v>11.934340000000001</c:v>
                </c:pt>
                <c:pt idx="2481">
                  <c:v>11.934340000000001</c:v>
                </c:pt>
                <c:pt idx="2482">
                  <c:v>11.934340000000001</c:v>
                </c:pt>
                <c:pt idx="2483">
                  <c:v>11.934340000000001</c:v>
                </c:pt>
                <c:pt idx="2484">
                  <c:v>11.934340000000001</c:v>
                </c:pt>
                <c:pt idx="2485">
                  <c:v>11.93435</c:v>
                </c:pt>
                <c:pt idx="2486">
                  <c:v>11.93435</c:v>
                </c:pt>
                <c:pt idx="2487">
                  <c:v>11.93435</c:v>
                </c:pt>
                <c:pt idx="2488">
                  <c:v>11.93441</c:v>
                </c:pt>
                <c:pt idx="2489">
                  <c:v>11.93441</c:v>
                </c:pt>
                <c:pt idx="2490">
                  <c:v>11.935549999999999</c:v>
                </c:pt>
                <c:pt idx="2491">
                  <c:v>11.935549999999999</c:v>
                </c:pt>
                <c:pt idx="2492">
                  <c:v>11.935549999999999</c:v>
                </c:pt>
                <c:pt idx="2493">
                  <c:v>11.935549999999999</c:v>
                </c:pt>
                <c:pt idx="2494">
                  <c:v>11.935549999999999</c:v>
                </c:pt>
                <c:pt idx="2495">
                  <c:v>11.935549999999999</c:v>
                </c:pt>
                <c:pt idx="2496">
                  <c:v>11.935549999999999</c:v>
                </c:pt>
                <c:pt idx="2497">
                  <c:v>11.935549999999999</c:v>
                </c:pt>
                <c:pt idx="2498">
                  <c:v>11.93561</c:v>
                </c:pt>
                <c:pt idx="2499">
                  <c:v>11.93561</c:v>
                </c:pt>
                <c:pt idx="2500">
                  <c:v>11.936500000000001</c:v>
                </c:pt>
                <c:pt idx="2501">
                  <c:v>11.936500000000001</c:v>
                </c:pt>
                <c:pt idx="2502">
                  <c:v>11.936500000000001</c:v>
                </c:pt>
                <c:pt idx="2503">
                  <c:v>11.936500000000001</c:v>
                </c:pt>
                <c:pt idx="2504">
                  <c:v>11.936500000000001</c:v>
                </c:pt>
                <c:pt idx="2505">
                  <c:v>11.936500000000001</c:v>
                </c:pt>
                <c:pt idx="2506">
                  <c:v>11.93651</c:v>
                </c:pt>
                <c:pt idx="2507">
                  <c:v>11.93651</c:v>
                </c:pt>
                <c:pt idx="2508">
                  <c:v>11.93655</c:v>
                </c:pt>
                <c:pt idx="2509">
                  <c:v>11.93655</c:v>
                </c:pt>
                <c:pt idx="2510">
                  <c:v>11.937340000000001</c:v>
                </c:pt>
                <c:pt idx="2511">
                  <c:v>11.937340000000001</c:v>
                </c:pt>
                <c:pt idx="2512">
                  <c:v>11.937340000000001</c:v>
                </c:pt>
                <c:pt idx="2513">
                  <c:v>11.937340000000001</c:v>
                </c:pt>
                <c:pt idx="2514">
                  <c:v>11.937340000000001</c:v>
                </c:pt>
                <c:pt idx="2515">
                  <c:v>11.937340000000001</c:v>
                </c:pt>
                <c:pt idx="2516">
                  <c:v>11.937340000000001</c:v>
                </c:pt>
                <c:pt idx="2517">
                  <c:v>11.937340000000001</c:v>
                </c:pt>
                <c:pt idx="2518">
                  <c:v>11.93737</c:v>
                </c:pt>
                <c:pt idx="2519">
                  <c:v>11.93737</c:v>
                </c:pt>
                <c:pt idx="2520">
                  <c:v>11.93802</c:v>
                </c:pt>
                <c:pt idx="2521">
                  <c:v>11.93802</c:v>
                </c:pt>
                <c:pt idx="2522">
                  <c:v>11.93802</c:v>
                </c:pt>
                <c:pt idx="2523">
                  <c:v>11.93802</c:v>
                </c:pt>
                <c:pt idx="2524">
                  <c:v>11.93802</c:v>
                </c:pt>
                <c:pt idx="2525">
                  <c:v>11.93802</c:v>
                </c:pt>
                <c:pt idx="2526">
                  <c:v>11.93802</c:v>
                </c:pt>
                <c:pt idx="2527">
                  <c:v>11.93802</c:v>
                </c:pt>
                <c:pt idx="2528">
                  <c:v>11.93806</c:v>
                </c:pt>
                <c:pt idx="2529">
                  <c:v>11.93806</c:v>
                </c:pt>
                <c:pt idx="2530">
                  <c:v>11.93859</c:v>
                </c:pt>
                <c:pt idx="2531">
                  <c:v>11.93859</c:v>
                </c:pt>
                <c:pt idx="2532">
                  <c:v>11.93859</c:v>
                </c:pt>
                <c:pt idx="2533">
                  <c:v>11.93859</c:v>
                </c:pt>
                <c:pt idx="2534">
                  <c:v>11.93859</c:v>
                </c:pt>
                <c:pt idx="2535">
                  <c:v>11.93859</c:v>
                </c:pt>
                <c:pt idx="2536">
                  <c:v>11.938599999999999</c:v>
                </c:pt>
                <c:pt idx="2537">
                  <c:v>11.938599999999999</c:v>
                </c:pt>
                <c:pt idx="2538">
                  <c:v>11.94261</c:v>
                </c:pt>
                <c:pt idx="2539">
                  <c:v>11.94261</c:v>
                </c:pt>
                <c:pt idx="2540">
                  <c:v>12.020950000000001</c:v>
                </c:pt>
                <c:pt idx="2541">
                  <c:v>12.020960000000001</c:v>
                </c:pt>
                <c:pt idx="2542">
                  <c:v>12.020960000000001</c:v>
                </c:pt>
                <c:pt idx="2543">
                  <c:v>12.02183</c:v>
                </c:pt>
                <c:pt idx="2544">
                  <c:v>12.02183</c:v>
                </c:pt>
                <c:pt idx="2545">
                  <c:v>12.02214</c:v>
                </c:pt>
                <c:pt idx="2546">
                  <c:v>12.02214</c:v>
                </c:pt>
                <c:pt idx="2547">
                  <c:v>12.02214</c:v>
                </c:pt>
                <c:pt idx="2548">
                  <c:v>12.0259</c:v>
                </c:pt>
                <c:pt idx="2549">
                  <c:v>12.0259</c:v>
                </c:pt>
                <c:pt idx="2550">
                  <c:v>12.084519999999999</c:v>
                </c:pt>
                <c:pt idx="2551">
                  <c:v>12.084519999999999</c:v>
                </c:pt>
                <c:pt idx="2552">
                  <c:v>12.084519999999999</c:v>
                </c:pt>
                <c:pt idx="2553">
                  <c:v>12.085319999999999</c:v>
                </c:pt>
                <c:pt idx="2554">
                  <c:v>12.085319999999999</c:v>
                </c:pt>
                <c:pt idx="2555">
                  <c:v>12.085649999999999</c:v>
                </c:pt>
                <c:pt idx="2556">
                  <c:v>12.085649999999999</c:v>
                </c:pt>
                <c:pt idx="2557">
                  <c:v>12.085649999999999</c:v>
                </c:pt>
                <c:pt idx="2558">
                  <c:v>12.08841</c:v>
                </c:pt>
                <c:pt idx="2559">
                  <c:v>12.088430000000001</c:v>
                </c:pt>
                <c:pt idx="2560">
                  <c:v>12.13368</c:v>
                </c:pt>
                <c:pt idx="2561">
                  <c:v>12.13368</c:v>
                </c:pt>
                <c:pt idx="2562">
                  <c:v>12.13368</c:v>
                </c:pt>
                <c:pt idx="2563">
                  <c:v>12.13444</c:v>
                </c:pt>
                <c:pt idx="2564">
                  <c:v>12.13444</c:v>
                </c:pt>
                <c:pt idx="2565">
                  <c:v>12.13475</c:v>
                </c:pt>
                <c:pt idx="2566">
                  <c:v>12.13475</c:v>
                </c:pt>
                <c:pt idx="2567">
                  <c:v>12.13475</c:v>
                </c:pt>
                <c:pt idx="2568">
                  <c:v>12.13682</c:v>
                </c:pt>
                <c:pt idx="2569">
                  <c:v>12.13682</c:v>
                </c:pt>
                <c:pt idx="2570">
                  <c:v>12.171200000000001</c:v>
                </c:pt>
                <c:pt idx="2571">
                  <c:v>12.171200000000001</c:v>
                </c:pt>
                <c:pt idx="2572">
                  <c:v>12.171200000000001</c:v>
                </c:pt>
                <c:pt idx="2573">
                  <c:v>12.171749999999999</c:v>
                </c:pt>
                <c:pt idx="2574">
                  <c:v>12.171749999999999</c:v>
                </c:pt>
                <c:pt idx="2575">
                  <c:v>12.171990000000001</c:v>
                </c:pt>
                <c:pt idx="2576">
                  <c:v>12.172000000000001</c:v>
                </c:pt>
                <c:pt idx="2577">
                  <c:v>12.172000000000001</c:v>
                </c:pt>
                <c:pt idx="2578">
                  <c:v>12.173820000000001</c:v>
                </c:pt>
                <c:pt idx="2579">
                  <c:v>12.173820000000001</c:v>
                </c:pt>
                <c:pt idx="2580">
                  <c:v>12.20077</c:v>
                </c:pt>
                <c:pt idx="2581">
                  <c:v>12.20077</c:v>
                </c:pt>
                <c:pt idx="2582">
                  <c:v>12.20077</c:v>
                </c:pt>
                <c:pt idx="2583">
                  <c:v>12.20115</c:v>
                </c:pt>
                <c:pt idx="2584">
                  <c:v>12.20115</c:v>
                </c:pt>
                <c:pt idx="2585">
                  <c:v>12.201370000000001</c:v>
                </c:pt>
                <c:pt idx="2586">
                  <c:v>12.201370000000001</c:v>
                </c:pt>
                <c:pt idx="2587">
                  <c:v>12.201370000000001</c:v>
                </c:pt>
                <c:pt idx="2588">
                  <c:v>12.20294</c:v>
                </c:pt>
                <c:pt idx="2589">
                  <c:v>12.20294</c:v>
                </c:pt>
                <c:pt idx="2590">
                  <c:v>12.22419</c:v>
                </c:pt>
                <c:pt idx="2591">
                  <c:v>12.22419</c:v>
                </c:pt>
                <c:pt idx="2592">
                  <c:v>12.22419</c:v>
                </c:pt>
                <c:pt idx="2593">
                  <c:v>12.224259999999999</c:v>
                </c:pt>
                <c:pt idx="2594">
                  <c:v>12.224259999999999</c:v>
                </c:pt>
                <c:pt idx="2595">
                  <c:v>12.22429</c:v>
                </c:pt>
                <c:pt idx="2596">
                  <c:v>12.22429</c:v>
                </c:pt>
                <c:pt idx="2597">
                  <c:v>12.22429</c:v>
                </c:pt>
                <c:pt idx="2598">
                  <c:v>12.225070000000001</c:v>
                </c:pt>
                <c:pt idx="2599">
                  <c:v>12.225070000000001</c:v>
                </c:pt>
                <c:pt idx="2600">
                  <c:v>12.241379999999999</c:v>
                </c:pt>
                <c:pt idx="2601">
                  <c:v>12.241379999999999</c:v>
                </c:pt>
                <c:pt idx="2602">
                  <c:v>12.241390000000001</c:v>
                </c:pt>
                <c:pt idx="2603">
                  <c:v>12.241390000000001</c:v>
                </c:pt>
                <c:pt idx="2604">
                  <c:v>12.241390000000001</c:v>
                </c:pt>
                <c:pt idx="2605">
                  <c:v>12.241390000000001</c:v>
                </c:pt>
                <c:pt idx="2606">
                  <c:v>12.241390000000001</c:v>
                </c:pt>
                <c:pt idx="2607">
                  <c:v>12.241400000000001</c:v>
                </c:pt>
                <c:pt idx="2608">
                  <c:v>12.24192</c:v>
                </c:pt>
                <c:pt idx="2609">
                  <c:v>12.24192</c:v>
                </c:pt>
                <c:pt idx="2610">
                  <c:v>12.254490000000001</c:v>
                </c:pt>
                <c:pt idx="2611">
                  <c:v>12.254490000000001</c:v>
                </c:pt>
                <c:pt idx="2612">
                  <c:v>12.254490000000001</c:v>
                </c:pt>
                <c:pt idx="2613">
                  <c:v>12.2545</c:v>
                </c:pt>
                <c:pt idx="2614">
                  <c:v>12.2545</c:v>
                </c:pt>
                <c:pt idx="2615">
                  <c:v>12.2545</c:v>
                </c:pt>
                <c:pt idx="2616">
                  <c:v>12.2545</c:v>
                </c:pt>
                <c:pt idx="2617">
                  <c:v>12.2545</c:v>
                </c:pt>
                <c:pt idx="2618">
                  <c:v>12.25488</c:v>
                </c:pt>
                <c:pt idx="2619">
                  <c:v>12.25488</c:v>
                </c:pt>
                <c:pt idx="2620">
                  <c:v>12.26478</c:v>
                </c:pt>
                <c:pt idx="2621">
                  <c:v>12.26478</c:v>
                </c:pt>
                <c:pt idx="2622">
                  <c:v>12.26478</c:v>
                </c:pt>
                <c:pt idx="2623">
                  <c:v>12.26478</c:v>
                </c:pt>
                <c:pt idx="2624">
                  <c:v>12.26478</c:v>
                </c:pt>
                <c:pt idx="2625">
                  <c:v>12.26478</c:v>
                </c:pt>
                <c:pt idx="2626">
                  <c:v>12.26479</c:v>
                </c:pt>
                <c:pt idx="2627">
                  <c:v>12.26479</c:v>
                </c:pt>
                <c:pt idx="2628">
                  <c:v>12.2651</c:v>
                </c:pt>
                <c:pt idx="2629">
                  <c:v>12.2651</c:v>
                </c:pt>
                <c:pt idx="2630">
                  <c:v>12.27295</c:v>
                </c:pt>
                <c:pt idx="2631">
                  <c:v>12.27295</c:v>
                </c:pt>
                <c:pt idx="2632">
                  <c:v>12.27295</c:v>
                </c:pt>
                <c:pt idx="2633">
                  <c:v>12.272959999999999</c:v>
                </c:pt>
                <c:pt idx="2634">
                  <c:v>12.272959999999999</c:v>
                </c:pt>
                <c:pt idx="2635">
                  <c:v>12.272959999999999</c:v>
                </c:pt>
                <c:pt idx="2636">
                  <c:v>12.272959999999999</c:v>
                </c:pt>
                <c:pt idx="2637">
                  <c:v>12.272959999999999</c:v>
                </c:pt>
                <c:pt idx="2638">
                  <c:v>12.27319</c:v>
                </c:pt>
                <c:pt idx="2639">
                  <c:v>12.27319</c:v>
                </c:pt>
                <c:pt idx="2640">
                  <c:v>12.27941</c:v>
                </c:pt>
                <c:pt idx="2641">
                  <c:v>12.27941</c:v>
                </c:pt>
                <c:pt idx="2642">
                  <c:v>12.27941</c:v>
                </c:pt>
                <c:pt idx="2643">
                  <c:v>12.27942</c:v>
                </c:pt>
                <c:pt idx="2644">
                  <c:v>12.27942</c:v>
                </c:pt>
                <c:pt idx="2645">
                  <c:v>12.27942</c:v>
                </c:pt>
                <c:pt idx="2646">
                  <c:v>12.27942</c:v>
                </c:pt>
                <c:pt idx="2647">
                  <c:v>12.27942</c:v>
                </c:pt>
                <c:pt idx="2648">
                  <c:v>12.279590000000001</c:v>
                </c:pt>
                <c:pt idx="2649">
                  <c:v>12.279590000000001</c:v>
                </c:pt>
                <c:pt idx="2650">
                  <c:v>12.28444</c:v>
                </c:pt>
                <c:pt idx="2651">
                  <c:v>12.28444</c:v>
                </c:pt>
                <c:pt idx="2652">
                  <c:v>12.28444</c:v>
                </c:pt>
                <c:pt idx="2653">
                  <c:v>12.28445</c:v>
                </c:pt>
                <c:pt idx="2654">
                  <c:v>12.28445</c:v>
                </c:pt>
                <c:pt idx="2655">
                  <c:v>12.28445</c:v>
                </c:pt>
                <c:pt idx="2656">
                  <c:v>12.28445</c:v>
                </c:pt>
                <c:pt idx="2657">
                  <c:v>12.28445</c:v>
                </c:pt>
                <c:pt idx="2658">
                  <c:v>12.284560000000001</c:v>
                </c:pt>
                <c:pt idx="2659">
                  <c:v>12.284560000000001</c:v>
                </c:pt>
                <c:pt idx="2660">
                  <c:v>12.288449999999999</c:v>
                </c:pt>
                <c:pt idx="2661">
                  <c:v>12.288449999999999</c:v>
                </c:pt>
                <c:pt idx="2662">
                  <c:v>12.288449999999999</c:v>
                </c:pt>
                <c:pt idx="2663">
                  <c:v>12.288460000000001</c:v>
                </c:pt>
                <c:pt idx="2664">
                  <c:v>12.288460000000001</c:v>
                </c:pt>
                <c:pt idx="2665">
                  <c:v>12.288460000000001</c:v>
                </c:pt>
                <c:pt idx="2666">
                  <c:v>12.288460000000001</c:v>
                </c:pt>
                <c:pt idx="2667">
                  <c:v>12.288460000000001</c:v>
                </c:pt>
                <c:pt idx="2668">
                  <c:v>12.288550000000001</c:v>
                </c:pt>
                <c:pt idx="2669">
                  <c:v>12.288550000000001</c:v>
                </c:pt>
                <c:pt idx="2670">
                  <c:v>12.29161</c:v>
                </c:pt>
                <c:pt idx="2671">
                  <c:v>12.29161</c:v>
                </c:pt>
                <c:pt idx="2672">
                  <c:v>12.29161</c:v>
                </c:pt>
                <c:pt idx="2673">
                  <c:v>12.29162</c:v>
                </c:pt>
                <c:pt idx="2674">
                  <c:v>12.29162</c:v>
                </c:pt>
                <c:pt idx="2675">
                  <c:v>12.29162</c:v>
                </c:pt>
                <c:pt idx="2676">
                  <c:v>12.29162</c:v>
                </c:pt>
                <c:pt idx="2677">
                  <c:v>12.29162</c:v>
                </c:pt>
                <c:pt idx="2678">
                  <c:v>12.29171</c:v>
                </c:pt>
                <c:pt idx="2679">
                  <c:v>12.29171</c:v>
                </c:pt>
                <c:pt idx="2680">
                  <c:v>12.294180000000001</c:v>
                </c:pt>
                <c:pt idx="2681">
                  <c:v>12.294180000000001</c:v>
                </c:pt>
                <c:pt idx="2682">
                  <c:v>12.294180000000001</c:v>
                </c:pt>
                <c:pt idx="2683">
                  <c:v>12.29419</c:v>
                </c:pt>
                <c:pt idx="2684">
                  <c:v>12.29419</c:v>
                </c:pt>
                <c:pt idx="2685">
                  <c:v>12.29419</c:v>
                </c:pt>
                <c:pt idx="2686">
                  <c:v>12.29419</c:v>
                </c:pt>
                <c:pt idx="2687">
                  <c:v>12.29419</c:v>
                </c:pt>
                <c:pt idx="2688">
                  <c:v>12.29425</c:v>
                </c:pt>
                <c:pt idx="2689">
                  <c:v>12.29425</c:v>
                </c:pt>
                <c:pt idx="2690">
                  <c:v>12.296279999999999</c:v>
                </c:pt>
                <c:pt idx="2691">
                  <c:v>12.296279999999999</c:v>
                </c:pt>
                <c:pt idx="2692">
                  <c:v>12.296279999999999</c:v>
                </c:pt>
                <c:pt idx="2693">
                  <c:v>12.296290000000001</c:v>
                </c:pt>
                <c:pt idx="2694">
                  <c:v>12.296290000000001</c:v>
                </c:pt>
                <c:pt idx="2695">
                  <c:v>12.296290000000001</c:v>
                </c:pt>
                <c:pt idx="2696">
                  <c:v>12.296290000000001</c:v>
                </c:pt>
                <c:pt idx="2697">
                  <c:v>12.296290000000001</c:v>
                </c:pt>
                <c:pt idx="2698">
                  <c:v>12.29635</c:v>
                </c:pt>
                <c:pt idx="2699">
                  <c:v>12.29635</c:v>
                </c:pt>
                <c:pt idx="2700">
                  <c:v>12.29799</c:v>
                </c:pt>
                <c:pt idx="2701">
                  <c:v>12.29799</c:v>
                </c:pt>
                <c:pt idx="2702">
                  <c:v>12.29799</c:v>
                </c:pt>
                <c:pt idx="2703">
                  <c:v>12.298</c:v>
                </c:pt>
                <c:pt idx="2704">
                  <c:v>12.298</c:v>
                </c:pt>
                <c:pt idx="2705">
                  <c:v>12.298</c:v>
                </c:pt>
                <c:pt idx="2706">
                  <c:v>12.298</c:v>
                </c:pt>
                <c:pt idx="2707">
                  <c:v>12.298</c:v>
                </c:pt>
                <c:pt idx="2708">
                  <c:v>12.298070000000001</c:v>
                </c:pt>
                <c:pt idx="2709">
                  <c:v>12.298070000000001</c:v>
                </c:pt>
                <c:pt idx="2710">
                  <c:v>12.299390000000001</c:v>
                </c:pt>
                <c:pt idx="2711">
                  <c:v>12.299390000000001</c:v>
                </c:pt>
                <c:pt idx="2712">
                  <c:v>12.299390000000001</c:v>
                </c:pt>
                <c:pt idx="2713">
                  <c:v>12.299390000000001</c:v>
                </c:pt>
                <c:pt idx="2714">
                  <c:v>12.299390000000001</c:v>
                </c:pt>
                <c:pt idx="2715">
                  <c:v>12.299390000000001</c:v>
                </c:pt>
                <c:pt idx="2716">
                  <c:v>12.299390000000001</c:v>
                </c:pt>
                <c:pt idx="2717">
                  <c:v>12.299390000000001</c:v>
                </c:pt>
                <c:pt idx="2718">
                  <c:v>12.29945</c:v>
                </c:pt>
                <c:pt idx="2719">
                  <c:v>12.29945</c:v>
                </c:pt>
                <c:pt idx="2720">
                  <c:v>12.30058</c:v>
                </c:pt>
                <c:pt idx="2721">
                  <c:v>12.30058</c:v>
                </c:pt>
                <c:pt idx="2722">
                  <c:v>12.30058</c:v>
                </c:pt>
                <c:pt idx="2723">
                  <c:v>12.30059</c:v>
                </c:pt>
                <c:pt idx="2724">
                  <c:v>12.30059</c:v>
                </c:pt>
                <c:pt idx="2725">
                  <c:v>12.30059</c:v>
                </c:pt>
                <c:pt idx="2726">
                  <c:v>12.30059</c:v>
                </c:pt>
                <c:pt idx="2727">
                  <c:v>12.30059</c:v>
                </c:pt>
                <c:pt idx="2728">
                  <c:v>12.30063</c:v>
                </c:pt>
                <c:pt idx="2729">
                  <c:v>12.30063</c:v>
                </c:pt>
                <c:pt idx="2730">
                  <c:v>12.30152</c:v>
                </c:pt>
                <c:pt idx="2731">
                  <c:v>12.30152</c:v>
                </c:pt>
                <c:pt idx="2732">
                  <c:v>12.30152</c:v>
                </c:pt>
                <c:pt idx="2733">
                  <c:v>12.30152</c:v>
                </c:pt>
                <c:pt idx="2734">
                  <c:v>12.30152</c:v>
                </c:pt>
                <c:pt idx="2735">
                  <c:v>12.30152</c:v>
                </c:pt>
                <c:pt idx="2736">
                  <c:v>12.30152</c:v>
                </c:pt>
                <c:pt idx="2737">
                  <c:v>12.30152</c:v>
                </c:pt>
                <c:pt idx="2738">
                  <c:v>12.30156</c:v>
                </c:pt>
                <c:pt idx="2739">
                  <c:v>12.30156</c:v>
                </c:pt>
                <c:pt idx="2740">
                  <c:v>12.302340000000001</c:v>
                </c:pt>
                <c:pt idx="2741">
                  <c:v>12.302340000000001</c:v>
                </c:pt>
                <c:pt idx="2742">
                  <c:v>12.302340000000001</c:v>
                </c:pt>
                <c:pt idx="2743">
                  <c:v>12.302340000000001</c:v>
                </c:pt>
                <c:pt idx="2744">
                  <c:v>12.302340000000001</c:v>
                </c:pt>
                <c:pt idx="2745">
                  <c:v>12.302340000000001</c:v>
                </c:pt>
                <c:pt idx="2746">
                  <c:v>12.302340000000001</c:v>
                </c:pt>
                <c:pt idx="2747">
                  <c:v>12.302340000000001</c:v>
                </c:pt>
                <c:pt idx="2748">
                  <c:v>12.30237</c:v>
                </c:pt>
                <c:pt idx="2749">
                  <c:v>12.30237</c:v>
                </c:pt>
                <c:pt idx="2750">
                  <c:v>12.30302</c:v>
                </c:pt>
                <c:pt idx="2751">
                  <c:v>12.30302</c:v>
                </c:pt>
                <c:pt idx="2752">
                  <c:v>12.30302</c:v>
                </c:pt>
                <c:pt idx="2753">
                  <c:v>12.30302</c:v>
                </c:pt>
                <c:pt idx="2754">
                  <c:v>12.30302</c:v>
                </c:pt>
                <c:pt idx="2755">
                  <c:v>12.30302</c:v>
                </c:pt>
                <c:pt idx="2756">
                  <c:v>12.30302</c:v>
                </c:pt>
                <c:pt idx="2757">
                  <c:v>12.30302</c:v>
                </c:pt>
                <c:pt idx="2758">
                  <c:v>12.303050000000001</c:v>
                </c:pt>
                <c:pt idx="2759">
                  <c:v>12.303050000000001</c:v>
                </c:pt>
                <c:pt idx="2760">
                  <c:v>12.30359</c:v>
                </c:pt>
                <c:pt idx="2761">
                  <c:v>12.30359</c:v>
                </c:pt>
                <c:pt idx="2762">
                  <c:v>12.30359</c:v>
                </c:pt>
                <c:pt idx="2763">
                  <c:v>12.30359</c:v>
                </c:pt>
                <c:pt idx="2764">
                  <c:v>12.30359</c:v>
                </c:pt>
                <c:pt idx="2765">
                  <c:v>12.30359</c:v>
                </c:pt>
                <c:pt idx="2766">
                  <c:v>12.30359</c:v>
                </c:pt>
                <c:pt idx="2767">
                  <c:v>12.30359</c:v>
                </c:pt>
                <c:pt idx="2768">
                  <c:v>12.30569</c:v>
                </c:pt>
                <c:pt idx="2769">
                  <c:v>12.30569</c:v>
                </c:pt>
                <c:pt idx="2770">
                  <c:v>12.350989999999999</c:v>
                </c:pt>
                <c:pt idx="2771">
                  <c:v>12.350989999999999</c:v>
                </c:pt>
                <c:pt idx="2772">
                  <c:v>12.350989999999999</c:v>
                </c:pt>
                <c:pt idx="2773">
                  <c:v>12.35108</c:v>
                </c:pt>
                <c:pt idx="2774">
                  <c:v>12.35108</c:v>
                </c:pt>
                <c:pt idx="2775">
                  <c:v>12.351100000000001</c:v>
                </c:pt>
                <c:pt idx="2776">
                  <c:v>12.351100000000001</c:v>
                </c:pt>
                <c:pt idx="2777">
                  <c:v>12.351100000000001</c:v>
                </c:pt>
                <c:pt idx="2778">
                  <c:v>12.353210000000001</c:v>
                </c:pt>
                <c:pt idx="2779">
                  <c:v>12.353210000000001</c:v>
                </c:pt>
                <c:pt idx="2780">
                  <c:v>12.38761</c:v>
                </c:pt>
                <c:pt idx="2781">
                  <c:v>12.38762</c:v>
                </c:pt>
                <c:pt idx="2782">
                  <c:v>12.38762</c:v>
                </c:pt>
                <c:pt idx="2783">
                  <c:v>12.38772</c:v>
                </c:pt>
                <c:pt idx="2784">
                  <c:v>12.38772</c:v>
                </c:pt>
                <c:pt idx="2785">
                  <c:v>12.38776</c:v>
                </c:pt>
                <c:pt idx="2786">
                  <c:v>12.38776</c:v>
                </c:pt>
                <c:pt idx="2787">
                  <c:v>12.38776</c:v>
                </c:pt>
                <c:pt idx="2788">
                  <c:v>12.389520000000001</c:v>
                </c:pt>
                <c:pt idx="2789">
                  <c:v>12.389520000000001</c:v>
                </c:pt>
                <c:pt idx="2790">
                  <c:v>12.41597</c:v>
                </c:pt>
                <c:pt idx="2791">
                  <c:v>12.41597</c:v>
                </c:pt>
                <c:pt idx="2792">
                  <c:v>12.41597</c:v>
                </c:pt>
                <c:pt idx="2793">
                  <c:v>12.41606</c:v>
                </c:pt>
                <c:pt idx="2794">
                  <c:v>12.41606</c:v>
                </c:pt>
                <c:pt idx="2795">
                  <c:v>12.4161</c:v>
                </c:pt>
                <c:pt idx="2796">
                  <c:v>12.4161</c:v>
                </c:pt>
                <c:pt idx="2797">
                  <c:v>12.4161</c:v>
                </c:pt>
                <c:pt idx="2798">
                  <c:v>12.417400000000001</c:v>
                </c:pt>
                <c:pt idx="2799">
                  <c:v>12.417400000000001</c:v>
                </c:pt>
                <c:pt idx="2800">
                  <c:v>12.437670000000001</c:v>
                </c:pt>
                <c:pt idx="2801">
                  <c:v>12.437670000000001</c:v>
                </c:pt>
                <c:pt idx="2802">
                  <c:v>12.437670000000001</c:v>
                </c:pt>
                <c:pt idx="2803">
                  <c:v>12.43773</c:v>
                </c:pt>
                <c:pt idx="2804">
                  <c:v>12.43773</c:v>
                </c:pt>
                <c:pt idx="2805">
                  <c:v>12.437749999999999</c:v>
                </c:pt>
                <c:pt idx="2806">
                  <c:v>12.437749999999999</c:v>
                </c:pt>
                <c:pt idx="2807">
                  <c:v>12.437760000000001</c:v>
                </c:pt>
                <c:pt idx="2808">
                  <c:v>12.43877</c:v>
                </c:pt>
                <c:pt idx="2809">
                  <c:v>12.43877</c:v>
                </c:pt>
                <c:pt idx="2810">
                  <c:v>12.45438</c:v>
                </c:pt>
                <c:pt idx="2811">
                  <c:v>12.45438</c:v>
                </c:pt>
                <c:pt idx="2812">
                  <c:v>12.45438</c:v>
                </c:pt>
                <c:pt idx="2813">
                  <c:v>12.454409999999999</c:v>
                </c:pt>
                <c:pt idx="2814">
                  <c:v>12.454409999999999</c:v>
                </c:pt>
                <c:pt idx="2815">
                  <c:v>12.454409999999999</c:v>
                </c:pt>
                <c:pt idx="2816">
                  <c:v>12.454420000000001</c:v>
                </c:pt>
                <c:pt idx="2817">
                  <c:v>12.454420000000001</c:v>
                </c:pt>
                <c:pt idx="2818">
                  <c:v>12.45506</c:v>
                </c:pt>
                <c:pt idx="2819">
                  <c:v>12.45506</c:v>
                </c:pt>
                <c:pt idx="2820">
                  <c:v>12.46719</c:v>
                </c:pt>
                <c:pt idx="2821">
                  <c:v>12.46719</c:v>
                </c:pt>
                <c:pt idx="2822">
                  <c:v>12.46719</c:v>
                </c:pt>
                <c:pt idx="2823">
                  <c:v>12.4672</c:v>
                </c:pt>
                <c:pt idx="2824">
                  <c:v>12.4672</c:v>
                </c:pt>
                <c:pt idx="2825">
                  <c:v>12.4672</c:v>
                </c:pt>
                <c:pt idx="2826">
                  <c:v>12.4672</c:v>
                </c:pt>
                <c:pt idx="2827">
                  <c:v>12.4672</c:v>
                </c:pt>
                <c:pt idx="2828">
                  <c:v>12.46762</c:v>
                </c:pt>
                <c:pt idx="2829">
                  <c:v>12.46762</c:v>
                </c:pt>
                <c:pt idx="2830">
                  <c:v>12.47681</c:v>
                </c:pt>
                <c:pt idx="2831">
                  <c:v>12.47681</c:v>
                </c:pt>
                <c:pt idx="2832">
                  <c:v>12.47681</c:v>
                </c:pt>
                <c:pt idx="2833">
                  <c:v>12.47682</c:v>
                </c:pt>
                <c:pt idx="2834">
                  <c:v>12.47682</c:v>
                </c:pt>
                <c:pt idx="2835">
                  <c:v>12.47682</c:v>
                </c:pt>
                <c:pt idx="2836">
                  <c:v>12.47682</c:v>
                </c:pt>
                <c:pt idx="2837">
                  <c:v>12.47682</c:v>
                </c:pt>
                <c:pt idx="2838">
                  <c:v>12.4771</c:v>
                </c:pt>
                <c:pt idx="2839">
                  <c:v>12.4771</c:v>
                </c:pt>
                <c:pt idx="2840">
                  <c:v>12.484490000000001</c:v>
                </c:pt>
                <c:pt idx="2841">
                  <c:v>12.484490000000001</c:v>
                </c:pt>
                <c:pt idx="2842">
                  <c:v>12.484490000000001</c:v>
                </c:pt>
                <c:pt idx="2843">
                  <c:v>12.484500000000001</c:v>
                </c:pt>
                <c:pt idx="2844">
                  <c:v>12.484500000000001</c:v>
                </c:pt>
                <c:pt idx="2845">
                  <c:v>12.484500000000001</c:v>
                </c:pt>
                <c:pt idx="2846">
                  <c:v>12.48451</c:v>
                </c:pt>
                <c:pt idx="2847">
                  <c:v>12.48451</c:v>
                </c:pt>
                <c:pt idx="2848">
                  <c:v>12.484690000000001</c:v>
                </c:pt>
                <c:pt idx="2849">
                  <c:v>12.484690000000001</c:v>
                </c:pt>
                <c:pt idx="2850">
                  <c:v>12.49048</c:v>
                </c:pt>
                <c:pt idx="2851">
                  <c:v>12.49048</c:v>
                </c:pt>
                <c:pt idx="2852">
                  <c:v>12.49048</c:v>
                </c:pt>
                <c:pt idx="2853">
                  <c:v>12.490489999999999</c:v>
                </c:pt>
                <c:pt idx="2854">
                  <c:v>12.490489999999999</c:v>
                </c:pt>
                <c:pt idx="2855">
                  <c:v>12.490489999999999</c:v>
                </c:pt>
                <c:pt idx="2856">
                  <c:v>12.490489999999999</c:v>
                </c:pt>
                <c:pt idx="2857">
                  <c:v>12.490489999999999</c:v>
                </c:pt>
                <c:pt idx="2858">
                  <c:v>12.490629999999999</c:v>
                </c:pt>
                <c:pt idx="2859">
                  <c:v>12.490629999999999</c:v>
                </c:pt>
                <c:pt idx="2860">
                  <c:v>12.495200000000001</c:v>
                </c:pt>
                <c:pt idx="2861">
                  <c:v>12.495200000000001</c:v>
                </c:pt>
                <c:pt idx="2862">
                  <c:v>12.495200000000001</c:v>
                </c:pt>
                <c:pt idx="2863">
                  <c:v>12.495200000000001</c:v>
                </c:pt>
                <c:pt idx="2864">
                  <c:v>12.49521</c:v>
                </c:pt>
                <c:pt idx="2865">
                  <c:v>12.49521</c:v>
                </c:pt>
                <c:pt idx="2866">
                  <c:v>12.49521</c:v>
                </c:pt>
                <c:pt idx="2867">
                  <c:v>12.49521</c:v>
                </c:pt>
                <c:pt idx="2868">
                  <c:v>12.49531</c:v>
                </c:pt>
                <c:pt idx="2869">
                  <c:v>12.49531</c:v>
                </c:pt>
                <c:pt idx="2870">
                  <c:v>12.49897</c:v>
                </c:pt>
                <c:pt idx="2871">
                  <c:v>12.49897</c:v>
                </c:pt>
                <c:pt idx="2872">
                  <c:v>12.49897</c:v>
                </c:pt>
                <c:pt idx="2873">
                  <c:v>12.49898</c:v>
                </c:pt>
                <c:pt idx="2874">
                  <c:v>12.49898</c:v>
                </c:pt>
                <c:pt idx="2875">
                  <c:v>12.49898</c:v>
                </c:pt>
                <c:pt idx="2876">
                  <c:v>12.49898</c:v>
                </c:pt>
                <c:pt idx="2877">
                  <c:v>12.49898</c:v>
                </c:pt>
                <c:pt idx="2878">
                  <c:v>12.49907</c:v>
                </c:pt>
                <c:pt idx="2879">
                  <c:v>12.49907</c:v>
                </c:pt>
                <c:pt idx="2880">
                  <c:v>12.50193</c:v>
                </c:pt>
                <c:pt idx="2881">
                  <c:v>12.50193</c:v>
                </c:pt>
                <c:pt idx="2882">
                  <c:v>12.50193</c:v>
                </c:pt>
                <c:pt idx="2883">
                  <c:v>12.50193</c:v>
                </c:pt>
                <c:pt idx="2884">
                  <c:v>12.50193</c:v>
                </c:pt>
                <c:pt idx="2885">
                  <c:v>12.50193</c:v>
                </c:pt>
                <c:pt idx="2886">
                  <c:v>12.50193</c:v>
                </c:pt>
                <c:pt idx="2887">
                  <c:v>12.50193</c:v>
                </c:pt>
                <c:pt idx="2888">
                  <c:v>12.502000000000001</c:v>
                </c:pt>
                <c:pt idx="2889">
                  <c:v>12.502000000000001</c:v>
                </c:pt>
                <c:pt idx="2890">
                  <c:v>12.50426</c:v>
                </c:pt>
                <c:pt idx="2891">
                  <c:v>12.50426</c:v>
                </c:pt>
                <c:pt idx="2892">
                  <c:v>12.50427</c:v>
                </c:pt>
                <c:pt idx="2893">
                  <c:v>12.50427</c:v>
                </c:pt>
                <c:pt idx="2894">
                  <c:v>12.50427</c:v>
                </c:pt>
                <c:pt idx="2895">
                  <c:v>12.50427</c:v>
                </c:pt>
                <c:pt idx="2896">
                  <c:v>12.50427</c:v>
                </c:pt>
                <c:pt idx="2897">
                  <c:v>12.50427</c:v>
                </c:pt>
                <c:pt idx="2898">
                  <c:v>12.50432</c:v>
                </c:pt>
                <c:pt idx="2899">
                  <c:v>12.50432</c:v>
                </c:pt>
                <c:pt idx="2900">
                  <c:v>12.5061</c:v>
                </c:pt>
                <c:pt idx="2901">
                  <c:v>12.5061</c:v>
                </c:pt>
                <c:pt idx="2902">
                  <c:v>12.5061</c:v>
                </c:pt>
                <c:pt idx="2903">
                  <c:v>12.5061</c:v>
                </c:pt>
                <c:pt idx="2904">
                  <c:v>12.5061</c:v>
                </c:pt>
                <c:pt idx="2905">
                  <c:v>12.5061</c:v>
                </c:pt>
                <c:pt idx="2906">
                  <c:v>12.50611</c:v>
                </c:pt>
                <c:pt idx="2907">
                  <c:v>12.50611</c:v>
                </c:pt>
                <c:pt idx="2908">
                  <c:v>12.506180000000001</c:v>
                </c:pt>
                <c:pt idx="2909">
                  <c:v>12.506180000000001</c:v>
                </c:pt>
                <c:pt idx="2910">
                  <c:v>12.5076</c:v>
                </c:pt>
                <c:pt idx="2911">
                  <c:v>12.5076</c:v>
                </c:pt>
                <c:pt idx="2912">
                  <c:v>12.5076</c:v>
                </c:pt>
                <c:pt idx="2913">
                  <c:v>12.5076</c:v>
                </c:pt>
                <c:pt idx="2914">
                  <c:v>12.5076</c:v>
                </c:pt>
                <c:pt idx="2915">
                  <c:v>12.5076</c:v>
                </c:pt>
                <c:pt idx="2916">
                  <c:v>12.5076</c:v>
                </c:pt>
                <c:pt idx="2917">
                  <c:v>12.5076</c:v>
                </c:pt>
                <c:pt idx="2918">
                  <c:v>12.50764</c:v>
                </c:pt>
                <c:pt idx="2919">
                  <c:v>12.50764</c:v>
                </c:pt>
                <c:pt idx="2920">
                  <c:v>12.50883</c:v>
                </c:pt>
                <c:pt idx="2921">
                  <c:v>12.50883</c:v>
                </c:pt>
                <c:pt idx="2922">
                  <c:v>12.50883</c:v>
                </c:pt>
                <c:pt idx="2923">
                  <c:v>12.50883</c:v>
                </c:pt>
                <c:pt idx="2924">
                  <c:v>12.50883</c:v>
                </c:pt>
                <c:pt idx="2925">
                  <c:v>12.50883</c:v>
                </c:pt>
                <c:pt idx="2926">
                  <c:v>12.50883</c:v>
                </c:pt>
                <c:pt idx="2927">
                  <c:v>12.50883</c:v>
                </c:pt>
                <c:pt idx="2928">
                  <c:v>12.50887</c:v>
                </c:pt>
                <c:pt idx="2929">
                  <c:v>12.50887</c:v>
                </c:pt>
                <c:pt idx="2930">
                  <c:v>12.509819999999999</c:v>
                </c:pt>
                <c:pt idx="2931">
                  <c:v>12.509819999999999</c:v>
                </c:pt>
                <c:pt idx="2932">
                  <c:v>12.509819999999999</c:v>
                </c:pt>
                <c:pt idx="2933">
                  <c:v>12.509819999999999</c:v>
                </c:pt>
                <c:pt idx="2934">
                  <c:v>12.509819999999999</c:v>
                </c:pt>
                <c:pt idx="2935">
                  <c:v>12.509819999999999</c:v>
                </c:pt>
                <c:pt idx="2936">
                  <c:v>12.509819999999999</c:v>
                </c:pt>
                <c:pt idx="2937">
                  <c:v>12.509819999999999</c:v>
                </c:pt>
                <c:pt idx="2938">
                  <c:v>12.50985</c:v>
                </c:pt>
                <c:pt idx="2939">
                  <c:v>12.50985</c:v>
                </c:pt>
                <c:pt idx="2940">
                  <c:v>12.510619999999999</c:v>
                </c:pt>
                <c:pt idx="2941">
                  <c:v>12.510619999999999</c:v>
                </c:pt>
                <c:pt idx="2942">
                  <c:v>12.510619999999999</c:v>
                </c:pt>
                <c:pt idx="2943">
                  <c:v>12.510619999999999</c:v>
                </c:pt>
                <c:pt idx="2944">
                  <c:v>12.510619999999999</c:v>
                </c:pt>
                <c:pt idx="2945">
                  <c:v>12.510619999999999</c:v>
                </c:pt>
                <c:pt idx="2946">
                  <c:v>12.510619999999999</c:v>
                </c:pt>
                <c:pt idx="2947">
                  <c:v>12.510619999999999</c:v>
                </c:pt>
                <c:pt idx="2948">
                  <c:v>12.51066</c:v>
                </c:pt>
                <c:pt idx="2949">
                  <c:v>12.51066</c:v>
                </c:pt>
                <c:pt idx="2950">
                  <c:v>12.5113</c:v>
                </c:pt>
                <c:pt idx="2951">
                  <c:v>12.51131</c:v>
                </c:pt>
                <c:pt idx="2952">
                  <c:v>12.51131</c:v>
                </c:pt>
                <c:pt idx="2953">
                  <c:v>12.51131</c:v>
                </c:pt>
                <c:pt idx="2954">
                  <c:v>12.51131</c:v>
                </c:pt>
                <c:pt idx="2955">
                  <c:v>12.51131</c:v>
                </c:pt>
                <c:pt idx="2956">
                  <c:v>12.51131</c:v>
                </c:pt>
                <c:pt idx="2957">
                  <c:v>12.51131</c:v>
                </c:pt>
                <c:pt idx="2958">
                  <c:v>12.511340000000001</c:v>
                </c:pt>
                <c:pt idx="2959">
                  <c:v>12.511340000000001</c:v>
                </c:pt>
                <c:pt idx="2960">
                  <c:v>12.511850000000001</c:v>
                </c:pt>
                <c:pt idx="2961">
                  <c:v>12.511850000000001</c:v>
                </c:pt>
                <c:pt idx="2962">
                  <c:v>12.511850000000001</c:v>
                </c:pt>
                <c:pt idx="2963">
                  <c:v>12.511850000000001</c:v>
                </c:pt>
                <c:pt idx="2964">
                  <c:v>12.511850000000001</c:v>
                </c:pt>
                <c:pt idx="2965">
                  <c:v>12.511850000000001</c:v>
                </c:pt>
                <c:pt idx="2966">
                  <c:v>12.511850000000001</c:v>
                </c:pt>
                <c:pt idx="2967">
                  <c:v>12.511850000000001</c:v>
                </c:pt>
                <c:pt idx="2968">
                  <c:v>12.51188</c:v>
                </c:pt>
                <c:pt idx="2969">
                  <c:v>12.51188</c:v>
                </c:pt>
                <c:pt idx="2970">
                  <c:v>12.51234</c:v>
                </c:pt>
                <c:pt idx="2971">
                  <c:v>12.51234</c:v>
                </c:pt>
                <c:pt idx="2972">
                  <c:v>12.51234</c:v>
                </c:pt>
                <c:pt idx="2973">
                  <c:v>12.51234</c:v>
                </c:pt>
                <c:pt idx="2974">
                  <c:v>12.51234</c:v>
                </c:pt>
                <c:pt idx="2975">
                  <c:v>12.51234</c:v>
                </c:pt>
                <c:pt idx="2976">
                  <c:v>12.51234</c:v>
                </c:pt>
                <c:pt idx="2977">
                  <c:v>12.51234</c:v>
                </c:pt>
                <c:pt idx="2978">
                  <c:v>12.512359999999999</c:v>
                </c:pt>
                <c:pt idx="2979">
                  <c:v>12.512359999999999</c:v>
                </c:pt>
                <c:pt idx="2980">
                  <c:v>12.51272</c:v>
                </c:pt>
                <c:pt idx="2981">
                  <c:v>12.512729999999999</c:v>
                </c:pt>
                <c:pt idx="2982">
                  <c:v>12.512729999999999</c:v>
                </c:pt>
                <c:pt idx="2983">
                  <c:v>12.512729999999999</c:v>
                </c:pt>
                <c:pt idx="2984">
                  <c:v>12.512729999999999</c:v>
                </c:pt>
                <c:pt idx="2985">
                  <c:v>12.512729999999999</c:v>
                </c:pt>
                <c:pt idx="2986">
                  <c:v>12.512729999999999</c:v>
                </c:pt>
                <c:pt idx="2987">
                  <c:v>12.512729999999999</c:v>
                </c:pt>
                <c:pt idx="2988">
                  <c:v>12.51276</c:v>
                </c:pt>
                <c:pt idx="2989">
                  <c:v>12.51276</c:v>
                </c:pt>
                <c:pt idx="2990">
                  <c:v>12.513059999999999</c:v>
                </c:pt>
                <c:pt idx="2991">
                  <c:v>12.513059999999999</c:v>
                </c:pt>
                <c:pt idx="2992">
                  <c:v>12.513059999999999</c:v>
                </c:pt>
                <c:pt idx="2993">
                  <c:v>12.513070000000001</c:v>
                </c:pt>
                <c:pt idx="2994">
                  <c:v>12.513070000000001</c:v>
                </c:pt>
                <c:pt idx="2995">
                  <c:v>12.513070000000001</c:v>
                </c:pt>
                <c:pt idx="2996">
                  <c:v>12.513070000000001</c:v>
                </c:pt>
                <c:pt idx="2997">
                  <c:v>12.513070000000001</c:v>
                </c:pt>
                <c:pt idx="2998">
                  <c:v>12.5151</c:v>
                </c:pt>
                <c:pt idx="2999">
                  <c:v>12.5151</c:v>
                </c:pt>
                <c:pt idx="3000">
                  <c:v>12.561210000000001</c:v>
                </c:pt>
                <c:pt idx="3001">
                  <c:v>12.561210000000001</c:v>
                </c:pt>
                <c:pt idx="3002">
                  <c:v>12.561210000000001</c:v>
                </c:pt>
                <c:pt idx="3003">
                  <c:v>12.56132</c:v>
                </c:pt>
                <c:pt idx="3004">
                  <c:v>12.56132</c:v>
                </c:pt>
                <c:pt idx="3005">
                  <c:v>12.561360000000001</c:v>
                </c:pt>
                <c:pt idx="3006">
                  <c:v>12.561360000000001</c:v>
                </c:pt>
                <c:pt idx="3007">
                  <c:v>12.561360000000001</c:v>
                </c:pt>
                <c:pt idx="3008">
                  <c:v>12.56343</c:v>
                </c:pt>
                <c:pt idx="3009">
                  <c:v>12.56343</c:v>
                </c:pt>
                <c:pt idx="3010">
                  <c:v>12.59895</c:v>
                </c:pt>
                <c:pt idx="3011">
                  <c:v>12.59895</c:v>
                </c:pt>
                <c:pt idx="3012">
                  <c:v>12.59895</c:v>
                </c:pt>
                <c:pt idx="3013">
                  <c:v>12.59905</c:v>
                </c:pt>
                <c:pt idx="3014">
                  <c:v>12.59906</c:v>
                </c:pt>
                <c:pt idx="3015">
                  <c:v>12.59909</c:v>
                </c:pt>
                <c:pt idx="3016">
                  <c:v>12.59909</c:v>
                </c:pt>
                <c:pt idx="3017">
                  <c:v>12.59909</c:v>
                </c:pt>
                <c:pt idx="3018">
                  <c:v>12.60098</c:v>
                </c:pt>
                <c:pt idx="3019">
                  <c:v>12.60098</c:v>
                </c:pt>
                <c:pt idx="3020">
                  <c:v>12.628120000000001</c:v>
                </c:pt>
                <c:pt idx="3021">
                  <c:v>12.628120000000001</c:v>
                </c:pt>
                <c:pt idx="3022">
                  <c:v>12.628120000000001</c:v>
                </c:pt>
                <c:pt idx="3023">
                  <c:v>12.628209999999999</c:v>
                </c:pt>
                <c:pt idx="3024">
                  <c:v>12.628209999999999</c:v>
                </c:pt>
                <c:pt idx="3025">
                  <c:v>12.62824</c:v>
                </c:pt>
                <c:pt idx="3026">
                  <c:v>12.62824</c:v>
                </c:pt>
                <c:pt idx="3027">
                  <c:v>12.62824</c:v>
                </c:pt>
                <c:pt idx="3028">
                  <c:v>12.629569999999999</c:v>
                </c:pt>
                <c:pt idx="3029">
                  <c:v>12.629569999999999</c:v>
                </c:pt>
                <c:pt idx="3030">
                  <c:v>12.65025</c:v>
                </c:pt>
                <c:pt idx="3031">
                  <c:v>12.650259999999999</c:v>
                </c:pt>
                <c:pt idx="3032">
                  <c:v>12.650259999999999</c:v>
                </c:pt>
                <c:pt idx="3033">
                  <c:v>12.650309999999999</c:v>
                </c:pt>
                <c:pt idx="3034">
                  <c:v>12.650309999999999</c:v>
                </c:pt>
                <c:pt idx="3035">
                  <c:v>12.65033</c:v>
                </c:pt>
                <c:pt idx="3036">
                  <c:v>12.65033</c:v>
                </c:pt>
                <c:pt idx="3037">
                  <c:v>12.65033</c:v>
                </c:pt>
                <c:pt idx="3038">
                  <c:v>12.65138</c:v>
                </c:pt>
                <c:pt idx="3039">
                  <c:v>12.65138</c:v>
                </c:pt>
                <c:pt idx="3040">
                  <c:v>12.66751</c:v>
                </c:pt>
                <c:pt idx="3041">
                  <c:v>12.66751</c:v>
                </c:pt>
                <c:pt idx="3042">
                  <c:v>12.66751</c:v>
                </c:pt>
                <c:pt idx="3043">
                  <c:v>12.667540000000001</c:v>
                </c:pt>
                <c:pt idx="3044">
                  <c:v>12.667540000000001</c:v>
                </c:pt>
                <c:pt idx="3045">
                  <c:v>12.66755</c:v>
                </c:pt>
                <c:pt idx="3046">
                  <c:v>12.66755</c:v>
                </c:pt>
                <c:pt idx="3047">
                  <c:v>12.66755</c:v>
                </c:pt>
                <c:pt idx="3048">
                  <c:v>12.66821</c:v>
                </c:pt>
                <c:pt idx="3049">
                  <c:v>12.66821</c:v>
                </c:pt>
                <c:pt idx="3050">
                  <c:v>12.680540000000001</c:v>
                </c:pt>
                <c:pt idx="3051">
                  <c:v>12.680540000000001</c:v>
                </c:pt>
                <c:pt idx="3052">
                  <c:v>12.680540000000001</c:v>
                </c:pt>
                <c:pt idx="3053">
                  <c:v>12.68055</c:v>
                </c:pt>
                <c:pt idx="3054">
                  <c:v>12.68055</c:v>
                </c:pt>
                <c:pt idx="3055">
                  <c:v>12.68055</c:v>
                </c:pt>
                <c:pt idx="3056">
                  <c:v>12.68055</c:v>
                </c:pt>
                <c:pt idx="3057">
                  <c:v>12.68055</c:v>
                </c:pt>
                <c:pt idx="3058">
                  <c:v>12.68098</c:v>
                </c:pt>
                <c:pt idx="3059">
                  <c:v>12.68098</c:v>
                </c:pt>
                <c:pt idx="3060">
                  <c:v>12.690630000000001</c:v>
                </c:pt>
                <c:pt idx="3061">
                  <c:v>12.690630000000001</c:v>
                </c:pt>
                <c:pt idx="3062">
                  <c:v>12.690630000000001</c:v>
                </c:pt>
                <c:pt idx="3063">
                  <c:v>12.69064</c:v>
                </c:pt>
                <c:pt idx="3064">
                  <c:v>12.69064</c:v>
                </c:pt>
                <c:pt idx="3065">
                  <c:v>12.69064</c:v>
                </c:pt>
                <c:pt idx="3066">
                  <c:v>12.69064</c:v>
                </c:pt>
                <c:pt idx="3067">
                  <c:v>12.69064</c:v>
                </c:pt>
                <c:pt idx="3068">
                  <c:v>12.69092</c:v>
                </c:pt>
                <c:pt idx="3069">
                  <c:v>12.690939999999999</c:v>
                </c:pt>
                <c:pt idx="3070">
                  <c:v>12.69849</c:v>
                </c:pt>
                <c:pt idx="3071">
                  <c:v>12.698499999999999</c:v>
                </c:pt>
                <c:pt idx="3072">
                  <c:v>12.698499999999999</c:v>
                </c:pt>
                <c:pt idx="3073">
                  <c:v>12.698510000000001</c:v>
                </c:pt>
                <c:pt idx="3074">
                  <c:v>12.698510000000001</c:v>
                </c:pt>
                <c:pt idx="3075">
                  <c:v>12.698510000000001</c:v>
                </c:pt>
                <c:pt idx="3076">
                  <c:v>12.698510000000001</c:v>
                </c:pt>
                <c:pt idx="3077">
                  <c:v>12.698510000000001</c:v>
                </c:pt>
                <c:pt idx="3078">
                  <c:v>12.698700000000001</c:v>
                </c:pt>
                <c:pt idx="3079">
                  <c:v>12.69871</c:v>
                </c:pt>
                <c:pt idx="3080">
                  <c:v>12.70462</c:v>
                </c:pt>
                <c:pt idx="3081">
                  <c:v>12.70462</c:v>
                </c:pt>
                <c:pt idx="3082">
                  <c:v>12.70462</c:v>
                </c:pt>
                <c:pt idx="3083">
                  <c:v>12.70463</c:v>
                </c:pt>
                <c:pt idx="3084">
                  <c:v>12.70463</c:v>
                </c:pt>
                <c:pt idx="3085">
                  <c:v>12.70463</c:v>
                </c:pt>
                <c:pt idx="3086">
                  <c:v>12.70463</c:v>
                </c:pt>
                <c:pt idx="3087">
                  <c:v>12.70463</c:v>
                </c:pt>
                <c:pt idx="3088">
                  <c:v>12.704790000000001</c:v>
                </c:pt>
                <c:pt idx="3089">
                  <c:v>12.704790000000001</c:v>
                </c:pt>
                <c:pt idx="3090">
                  <c:v>12.70946</c:v>
                </c:pt>
                <c:pt idx="3091">
                  <c:v>12.70946</c:v>
                </c:pt>
                <c:pt idx="3092">
                  <c:v>12.70946</c:v>
                </c:pt>
                <c:pt idx="3093">
                  <c:v>12.70947</c:v>
                </c:pt>
                <c:pt idx="3094">
                  <c:v>12.70947</c:v>
                </c:pt>
                <c:pt idx="3095">
                  <c:v>12.70947</c:v>
                </c:pt>
                <c:pt idx="3096">
                  <c:v>12.70947</c:v>
                </c:pt>
                <c:pt idx="3097">
                  <c:v>12.70947</c:v>
                </c:pt>
                <c:pt idx="3098">
                  <c:v>12.709580000000001</c:v>
                </c:pt>
                <c:pt idx="3099">
                  <c:v>12.709580000000001</c:v>
                </c:pt>
                <c:pt idx="3100">
                  <c:v>12.713340000000001</c:v>
                </c:pt>
                <c:pt idx="3101">
                  <c:v>12.713340000000001</c:v>
                </c:pt>
                <c:pt idx="3102">
                  <c:v>12.713340000000001</c:v>
                </c:pt>
                <c:pt idx="3103">
                  <c:v>12.71335</c:v>
                </c:pt>
                <c:pt idx="3104">
                  <c:v>12.71335</c:v>
                </c:pt>
                <c:pt idx="3105">
                  <c:v>12.71335</c:v>
                </c:pt>
                <c:pt idx="3106">
                  <c:v>12.71335</c:v>
                </c:pt>
                <c:pt idx="3107">
                  <c:v>12.71335</c:v>
                </c:pt>
                <c:pt idx="3108">
                  <c:v>12.713430000000001</c:v>
                </c:pt>
                <c:pt idx="3109">
                  <c:v>12.713430000000001</c:v>
                </c:pt>
                <c:pt idx="3110">
                  <c:v>12.716340000000001</c:v>
                </c:pt>
                <c:pt idx="3111">
                  <c:v>12.716340000000001</c:v>
                </c:pt>
                <c:pt idx="3112">
                  <c:v>12.716340000000001</c:v>
                </c:pt>
                <c:pt idx="3113">
                  <c:v>12.716340000000001</c:v>
                </c:pt>
                <c:pt idx="3114">
                  <c:v>12.716340000000001</c:v>
                </c:pt>
                <c:pt idx="3115">
                  <c:v>12.716340000000001</c:v>
                </c:pt>
                <c:pt idx="3116">
                  <c:v>12.716340000000001</c:v>
                </c:pt>
                <c:pt idx="3117">
                  <c:v>12.716340000000001</c:v>
                </c:pt>
                <c:pt idx="3118">
                  <c:v>12.71641</c:v>
                </c:pt>
                <c:pt idx="3119">
                  <c:v>12.71641</c:v>
                </c:pt>
                <c:pt idx="3120">
                  <c:v>12.71874</c:v>
                </c:pt>
                <c:pt idx="3121">
                  <c:v>12.71874</c:v>
                </c:pt>
                <c:pt idx="3122">
                  <c:v>12.71874</c:v>
                </c:pt>
                <c:pt idx="3123">
                  <c:v>12.71874</c:v>
                </c:pt>
                <c:pt idx="3124">
                  <c:v>12.71875</c:v>
                </c:pt>
                <c:pt idx="3125">
                  <c:v>12.71875</c:v>
                </c:pt>
                <c:pt idx="3126">
                  <c:v>12.71875</c:v>
                </c:pt>
                <c:pt idx="3127">
                  <c:v>12.71875</c:v>
                </c:pt>
                <c:pt idx="3128">
                  <c:v>12.7188</c:v>
                </c:pt>
                <c:pt idx="3129">
                  <c:v>12.7188</c:v>
                </c:pt>
                <c:pt idx="3130">
                  <c:v>12.720610000000001</c:v>
                </c:pt>
                <c:pt idx="3131">
                  <c:v>12.72062</c:v>
                </c:pt>
                <c:pt idx="3132">
                  <c:v>12.72062</c:v>
                </c:pt>
                <c:pt idx="3133">
                  <c:v>12.72063</c:v>
                </c:pt>
                <c:pt idx="3134">
                  <c:v>12.72063</c:v>
                </c:pt>
                <c:pt idx="3135">
                  <c:v>12.72063</c:v>
                </c:pt>
                <c:pt idx="3136">
                  <c:v>12.72064</c:v>
                </c:pt>
                <c:pt idx="3137">
                  <c:v>12.72064</c:v>
                </c:pt>
                <c:pt idx="3138">
                  <c:v>12.72068</c:v>
                </c:pt>
                <c:pt idx="3139">
                  <c:v>12.72068</c:v>
                </c:pt>
                <c:pt idx="3140">
                  <c:v>12.72214</c:v>
                </c:pt>
                <c:pt idx="3141">
                  <c:v>12.72214</c:v>
                </c:pt>
                <c:pt idx="3142">
                  <c:v>12.722150000000001</c:v>
                </c:pt>
                <c:pt idx="3143">
                  <c:v>12.722150000000001</c:v>
                </c:pt>
                <c:pt idx="3144">
                  <c:v>12.722150000000001</c:v>
                </c:pt>
                <c:pt idx="3145">
                  <c:v>12.722150000000001</c:v>
                </c:pt>
                <c:pt idx="3146">
                  <c:v>12.722150000000001</c:v>
                </c:pt>
                <c:pt idx="3147">
                  <c:v>12.722150000000001</c:v>
                </c:pt>
                <c:pt idx="3148">
                  <c:v>12.722189999999999</c:v>
                </c:pt>
                <c:pt idx="3149">
                  <c:v>12.722189999999999</c:v>
                </c:pt>
                <c:pt idx="3150">
                  <c:v>12.72339</c:v>
                </c:pt>
                <c:pt idx="3151">
                  <c:v>12.72339</c:v>
                </c:pt>
                <c:pt idx="3152">
                  <c:v>12.72339</c:v>
                </c:pt>
                <c:pt idx="3153">
                  <c:v>12.72339</c:v>
                </c:pt>
                <c:pt idx="3154">
                  <c:v>12.72339</c:v>
                </c:pt>
                <c:pt idx="3155">
                  <c:v>12.72339</c:v>
                </c:pt>
                <c:pt idx="3156">
                  <c:v>12.72339</c:v>
                </c:pt>
                <c:pt idx="3157">
                  <c:v>12.72339</c:v>
                </c:pt>
                <c:pt idx="3158">
                  <c:v>12.72343</c:v>
                </c:pt>
                <c:pt idx="3159">
                  <c:v>12.72343</c:v>
                </c:pt>
                <c:pt idx="3160">
                  <c:v>12.72439</c:v>
                </c:pt>
                <c:pt idx="3161">
                  <c:v>12.72439</c:v>
                </c:pt>
                <c:pt idx="3162">
                  <c:v>12.72439</c:v>
                </c:pt>
                <c:pt idx="3163">
                  <c:v>12.72439</c:v>
                </c:pt>
                <c:pt idx="3164">
                  <c:v>12.72439</c:v>
                </c:pt>
                <c:pt idx="3165">
                  <c:v>12.72439</c:v>
                </c:pt>
                <c:pt idx="3166">
                  <c:v>12.72439</c:v>
                </c:pt>
                <c:pt idx="3167">
                  <c:v>12.72439</c:v>
                </c:pt>
                <c:pt idx="3168">
                  <c:v>12.72442</c:v>
                </c:pt>
                <c:pt idx="3169">
                  <c:v>12.72442</c:v>
                </c:pt>
                <c:pt idx="3170">
                  <c:v>12.725210000000001</c:v>
                </c:pt>
                <c:pt idx="3171">
                  <c:v>12.725210000000001</c:v>
                </c:pt>
                <c:pt idx="3172">
                  <c:v>12.725210000000001</c:v>
                </c:pt>
                <c:pt idx="3173">
                  <c:v>12.725210000000001</c:v>
                </c:pt>
                <c:pt idx="3174">
                  <c:v>12.725210000000001</c:v>
                </c:pt>
                <c:pt idx="3175">
                  <c:v>12.725210000000001</c:v>
                </c:pt>
                <c:pt idx="3176">
                  <c:v>12.725210000000001</c:v>
                </c:pt>
                <c:pt idx="3177">
                  <c:v>12.725210000000001</c:v>
                </c:pt>
                <c:pt idx="3178">
                  <c:v>12.725239999999999</c:v>
                </c:pt>
                <c:pt idx="3179">
                  <c:v>12.725239999999999</c:v>
                </c:pt>
                <c:pt idx="3180">
                  <c:v>12.725899999999999</c:v>
                </c:pt>
                <c:pt idx="3181">
                  <c:v>12.725899999999999</c:v>
                </c:pt>
                <c:pt idx="3182">
                  <c:v>12.725899999999999</c:v>
                </c:pt>
                <c:pt idx="3183">
                  <c:v>12.725899999999999</c:v>
                </c:pt>
                <c:pt idx="3184">
                  <c:v>12.725899999999999</c:v>
                </c:pt>
                <c:pt idx="3185">
                  <c:v>12.725899999999999</c:v>
                </c:pt>
                <c:pt idx="3186">
                  <c:v>12.725899999999999</c:v>
                </c:pt>
                <c:pt idx="3187">
                  <c:v>12.725899999999999</c:v>
                </c:pt>
                <c:pt idx="3188">
                  <c:v>12.72593</c:v>
                </c:pt>
                <c:pt idx="3189">
                  <c:v>12.72593</c:v>
                </c:pt>
                <c:pt idx="3190">
                  <c:v>12.72645</c:v>
                </c:pt>
                <c:pt idx="3191">
                  <c:v>12.72645</c:v>
                </c:pt>
                <c:pt idx="3192">
                  <c:v>12.72645</c:v>
                </c:pt>
                <c:pt idx="3193">
                  <c:v>12.72645</c:v>
                </c:pt>
                <c:pt idx="3194">
                  <c:v>12.72645</c:v>
                </c:pt>
                <c:pt idx="3195">
                  <c:v>12.72645</c:v>
                </c:pt>
                <c:pt idx="3196">
                  <c:v>12.72645</c:v>
                </c:pt>
                <c:pt idx="3197">
                  <c:v>12.72645</c:v>
                </c:pt>
                <c:pt idx="3198">
                  <c:v>12.72648</c:v>
                </c:pt>
                <c:pt idx="3199">
                  <c:v>12.72648</c:v>
                </c:pt>
                <c:pt idx="3200">
                  <c:v>12.726929999999999</c:v>
                </c:pt>
                <c:pt idx="3201">
                  <c:v>12.726929999999999</c:v>
                </c:pt>
                <c:pt idx="3202">
                  <c:v>12.726929999999999</c:v>
                </c:pt>
                <c:pt idx="3203">
                  <c:v>12.726929999999999</c:v>
                </c:pt>
                <c:pt idx="3204">
                  <c:v>12.726929999999999</c:v>
                </c:pt>
                <c:pt idx="3205">
                  <c:v>12.726929999999999</c:v>
                </c:pt>
                <c:pt idx="3206">
                  <c:v>12.726929999999999</c:v>
                </c:pt>
                <c:pt idx="3207">
                  <c:v>12.726929999999999</c:v>
                </c:pt>
                <c:pt idx="3208">
                  <c:v>12.72696</c:v>
                </c:pt>
                <c:pt idx="3209">
                  <c:v>12.72696</c:v>
                </c:pt>
                <c:pt idx="3210">
                  <c:v>12.727320000000001</c:v>
                </c:pt>
                <c:pt idx="3211">
                  <c:v>12.727320000000001</c:v>
                </c:pt>
                <c:pt idx="3212">
                  <c:v>12.727320000000001</c:v>
                </c:pt>
                <c:pt idx="3213">
                  <c:v>12.727320000000001</c:v>
                </c:pt>
                <c:pt idx="3214">
                  <c:v>12.727320000000001</c:v>
                </c:pt>
                <c:pt idx="3215">
                  <c:v>12.727320000000001</c:v>
                </c:pt>
                <c:pt idx="3216">
                  <c:v>12.727320000000001</c:v>
                </c:pt>
                <c:pt idx="3217">
                  <c:v>12.72733</c:v>
                </c:pt>
                <c:pt idx="3218">
                  <c:v>12.72734</c:v>
                </c:pt>
                <c:pt idx="3219">
                  <c:v>12.72734</c:v>
                </c:pt>
                <c:pt idx="3220">
                  <c:v>12.727650000000001</c:v>
                </c:pt>
                <c:pt idx="3221">
                  <c:v>12.727650000000001</c:v>
                </c:pt>
                <c:pt idx="3222">
                  <c:v>12.727650000000001</c:v>
                </c:pt>
                <c:pt idx="3223">
                  <c:v>12.727650000000001</c:v>
                </c:pt>
                <c:pt idx="3224">
                  <c:v>12.727650000000001</c:v>
                </c:pt>
                <c:pt idx="3225">
                  <c:v>12.727650000000001</c:v>
                </c:pt>
                <c:pt idx="3226">
                  <c:v>12.72766</c:v>
                </c:pt>
                <c:pt idx="3227">
                  <c:v>12.72766</c:v>
                </c:pt>
                <c:pt idx="3228">
                  <c:v>12.72978</c:v>
                </c:pt>
                <c:pt idx="3229">
                  <c:v>12.72978</c:v>
                </c:pt>
                <c:pt idx="3230">
                  <c:v>12.77586</c:v>
                </c:pt>
                <c:pt idx="3231">
                  <c:v>12.77586</c:v>
                </c:pt>
                <c:pt idx="3232">
                  <c:v>12.775869999999999</c:v>
                </c:pt>
                <c:pt idx="3233">
                  <c:v>12.77594</c:v>
                </c:pt>
                <c:pt idx="3234">
                  <c:v>12.77594</c:v>
                </c:pt>
                <c:pt idx="3235">
                  <c:v>12.77595</c:v>
                </c:pt>
                <c:pt idx="3236">
                  <c:v>12.77595</c:v>
                </c:pt>
                <c:pt idx="3237">
                  <c:v>12.77596</c:v>
                </c:pt>
                <c:pt idx="3238">
                  <c:v>12.7781</c:v>
                </c:pt>
                <c:pt idx="3239">
                  <c:v>12.7781</c:v>
                </c:pt>
                <c:pt idx="3240">
                  <c:v>12.8132</c:v>
                </c:pt>
                <c:pt idx="3241">
                  <c:v>12.8132</c:v>
                </c:pt>
                <c:pt idx="3242">
                  <c:v>12.8132</c:v>
                </c:pt>
                <c:pt idx="3243">
                  <c:v>12.81326</c:v>
                </c:pt>
                <c:pt idx="3244">
                  <c:v>12.81326</c:v>
                </c:pt>
                <c:pt idx="3245">
                  <c:v>12.813280000000001</c:v>
                </c:pt>
                <c:pt idx="3246">
                  <c:v>12.813280000000001</c:v>
                </c:pt>
                <c:pt idx="3247">
                  <c:v>12.813280000000001</c:v>
                </c:pt>
                <c:pt idx="3248">
                  <c:v>12.81498</c:v>
                </c:pt>
                <c:pt idx="3249">
                  <c:v>12.81498</c:v>
                </c:pt>
                <c:pt idx="3250">
                  <c:v>12.84191</c:v>
                </c:pt>
                <c:pt idx="3251">
                  <c:v>12.84191</c:v>
                </c:pt>
                <c:pt idx="3252">
                  <c:v>12.84191</c:v>
                </c:pt>
                <c:pt idx="3253">
                  <c:v>12.84196</c:v>
                </c:pt>
                <c:pt idx="3254">
                  <c:v>12.84196</c:v>
                </c:pt>
                <c:pt idx="3255">
                  <c:v>12.84197</c:v>
                </c:pt>
                <c:pt idx="3256">
                  <c:v>12.84197</c:v>
                </c:pt>
                <c:pt idx="3257">
                  <c:v>12.84197</c:v>
                </c:pt>
                <c:pt idx="3258">
                  <c:v>12.843299999999999</c:v>
                </c:pt>
                <c:pt idx="3259">
                  <c:v>12.843299999999999</c:v>
                </c:pt>
                <c:pt idx="3260">
                  <c:v>12.86375</c:v>
                </c:pt>
                <c:pt idx="3261">
                  <c:v>12.86375</c:v>
                </c:pt>
                <c:pt idx="3262">
                  <c:v>12.86375</c:v>
                </c:pt>
                <c:pt idx="3263">
                  <c:v>12.86378</c:v>
                </c:pt>
                <c:pt idx="3264">
                  <c:v>12.86378</c:v>
                </c:pt>
                <c:pt idx="3265">
                  <c:v>12.86379</c:v>
                </c:pt>
                <c:pt idx="3266">
                  <c:v>12.86379</c:v>
                </c:pt>
                <c:pt idx="3267">
                  <c:v>12.86379</c:v>
                </c:pt>
                <c:pt idx="3268">
                  <c:v>12.86487</c:v>
                </c:pt>
                <c:pt idx="3269">
                  <c:v>12.86487</c:v>
                </c:pt>
                <c:pt idx="3270">
                  <c:v>12.88082</c:v>
                </c:pt>
                <c:pt idx="3271">
                  <c:v>12.88082</c:v>
                </c:pt>
                <c:pt idx="3272">
                  <c:v>12.88082</c:v>
                </c:pt>
                <c:pt idx="3273">
                  <c:v>12.880850000000001</c:v>
                </c:pt>
                <c:pt idx="3274">
                  <c:v>12.880850000000001</c:v>
                </c:pt>
                <c:pt idx="3275">
                  <c:v>12.880850000000001</c:v>
                </c:pt>
                <c:pt idx="3276">
                  <c:v>12.880850000000001</c:v>
                </c:pt>
                <c:pt idx="3277">
                  <c:v>12.880850000000001</c:v>
                </c:pt>
                <c:pt idx="3278">
                  <c:v>12.88147</c:v>
                </c:pt>
                <c:pt idx="3279">
                  <c:v>12.88147</c:v>
                </c:pt>
                <c:pt idx="3280">
                  <c:v>12.893800000000001</c:v>
                </c:pt>
                <c:pt idx="3281">
                  <c:v>12.893800000000001</c:v>
                </c:pt>
                <c:pt idx="3282">
                  <c:v>12.893800000000001</c:v>
                </c:pt>
                <c:pt idx="3283">
                  <c:v>12.89381</c:v>
                </c:pt>
                <c:pt idx="3284">
                  <c:v>12.89381</c:v>
                </c:pt>
                <c:pt idx="3285">
                  <c:v>12.89381</c:v>
                </c:pt>
                <c:pt idx="3286">
                  <c:v>12.89381</c:v>
                </c:pt>
                <c:pt idx="3287">
                  <c:v>12.89381</c:v>
                </c:pt>
                <c:pt idx="3288">
                  <c:v>12.894209999999999</c:v>
                </c:pt>
                <c:pt idx="3289">
                  <c:v>12.894209999999999</c:v>
                </c:pt>
                <c:pt idx="3290">
                  <c:v>12.9038</c:v>
                </c:pt>
                <c:pt idx="3291">
                  <c:v>12.9038</c:v>
                </c:pt>
                <c:pt idx="3292">
                  <c:v>12.9038</c:v>
                </c:pt>
                <c:pt idx="3293">
                  <c:v>12.90381</c:v>
                </c:pt>
                <c:pt idx="3294">
                  <c:v>12.90381</c:v>
                </c:pt>
                <c:pt idx="3295">
                  <c:v>12.90381</c:v>
                </c:pt>
                <c:pt idx="3296">
                  <c:v>12.90381</c:v>
                </c:pt>
                <c:pt idx="3297">
                  <c:v>12.90381</c:v>
                </c:pt>
                <c:pt idx="3298">
                  <c:v>12.90409</c:v>
                </c:pt>
                <c:pt idx="3299">
                  <c:v>12.90409</c:v>
                </c:pt>
                <c:pt idx="3300">
                  <c:v>12.911720000000001</c:v>
                </c:pt>
                <c:pt idx="3301">
                  <c:v>12.911720000000001</c:v>
                </c:pt>
                <c:pt idx="3302">
                  <c:v>12.911720000000001</c:v>
                </c:pt>
                <c:pt idx="3303">
                  <c:v>12.91173</c:v>
                </c:pt>
                <c:pt idx="3304">
                  <c:v>12.91173</c:v>
                </c:pt>
                <c:pt idx="3305">
                  <c:v>12.91173</c:v>
                </c:pt>
                <c:pt idx="3306">
                  <c:v>12.91173</c:v>
                </c:pt>
                <c:pt idx="3307">
                  <c:v>12.91173</c:v>
                </c:pt>
                <c:pt idx="3308">
                  <c:v>12.91192</c:v>
                </c:pt>
                <c:pt idx="3309">
                  <c:v>12.91192</c:v>
                </c:pt>
                <c:pt idx="3310">
                  <c:v>12.91788</c:v>
                </c:pt>
                <c:pt idx="3311">
                  <c:v>12.91788</c:v>
                </c:pt>
                <c:pt idx="3312">
                  <c:v>12.91788</c:v>
                </c:pt>
                <c:pt idx="3313">
                  <c:v>12.91788</c:v>
                </c:pt>
                <c:pt idx="3314">
                  <c:v>12.91788</c:v>
                </c:pt>
                <c:pt idx="3315">
                  <c:v>12.91789</c:v>
                </c:pt>
                <c:pt idx="3316">
                  <c:v>12.91789</c:v>
                </c:pt>
                <c:pt idx="3317">
                  <c:v>12.91789</c:v>
                </c:pt>
                <c:pt idx="3318">
                  <c:v>12.91802</c:v>
                </c:pt>
                <c:pt idx="3319">
                  <c:v>12.91802</c:v>
                </c:pt>
                <c:pt idx="3320">
                  <c:v>12.92268</c:v>
                </c:pt>
                <c:pt idx="3321">
                  <c:v>12.92268</c:v>
                </c:pt>
                <c:pt idx="3322">
                  <c:v>12.92268</c:v>
                </c:pt>
                <c:pt idx="3323">
                  <c:v>12.92268</c:v>
                </c:pt>
                <c:pt idx="3324">
                  <c:v>12.92268</c:v>
                </c:pt>
                <c:pt idx="3325">
                  <c:v>12.92268</c:v>
                </c:pt>
                <c:pt idx="3326">
                  <c:v>12.92268</c:v>
                </c:pt>
                <c:pt idx="3327">
                  <c:v>12.92268</c:v>
                </c:pt>
                <c:pt idx="3328">
                  <c:v>12.922790000000001</c:v>
                </c:pt>
                <c:pt idx="3329">
                  <c:v>12.922790000000001</c:v>
                </c:pt>
                <c:pt idx="3330">
                  <c:v>12.92652</c:v>
                </c:pt>
                <c:pt idx="3331">
                  <c:v>12.92653</c:v>
                </c:pt>
                <c:pt idx="3332">
                  <c:v>12.92653</c:v>
                </c:pt>
                <c:pt idx="3333">
                  <c:v>12.92653</c:v>
                </c:pt>
                <c:pt idx="3334">
                  <c:v>12.92653</c:v>
                </c:pt>
                <c:pt idx="3335">
                  <c:v>12.92653</c:v>
                </c:pt>
                <c:pt idx="3336">
                  <c:v>12.92653</c:v>
                </c:pt>
                <c:pt idx="3337">
                  <c:v>12.92653</c:v>
                </c:pt>
                <c:pt idx="3338">
                  <c:v>12.92661</c:v>
                </c:pt>
                <c:pt idx="3339">
                  <c:v>12.92661</c:v>
                </c:pt>
                <c:pt idx="3340">
                  <c:v>12.929489999999999</c:v>
                </c:pt>
                <c:pt idx="3341">
                  <c:v>12.929489999999999</c:v>
                </c:pt>
                <c:pt idx="3342">
                  <c:v>12.929500000000001</c:v>
                </c:pt>
                <c:pt idx="3343">
                  <c:v>12.929500000000001</c:v>
                </c:pt>
                <c:pt idx="3344">
                  <c:v>12.929500000000001</c:v>
                </c:pt>
                <c:pt idx="3345">
                  <c:v>12.929500000000001</c:v>
                </c:pt>
                <c:pt idx="3346">
                  <c:v>12.929500000000001</c:v>
                </c:pt>
                <c:pt idx="3347">
                  <c:v>12.929500000000001</c:v>
                </c:pt>
                <c:pt idx="3348">
                  <c:v>12.92957</c:v>
                </c:pt>
                <c:pt idx="3349">
                  <c:v>12.92957</c:v>
                </c:pt>
                <c:pt idx="3350">
                  <c:v>12.93186</c:v>
                </c:pt>
                <c:pt idx="3351">
                  <c:v>12.93186</c:v>
                </c:pt>
                <c:pt idx="3352">
                  <c:v>12.93186</c:v>
                </c:pt>
                <c:pt idx="3353">
                  <c:v>12.93186</c:v>
                </c:pt>
                <c:pt idx="3354">
                  <c:v>12.93186</c:v>
                </c:pt>
                <c:pt idx="3355">
                  <c:v>12.93186</c:v>
                </c:pt>
                <c:pt idx="3356">
                  <c:v>12.93186</c:v>
                </c:pt>
                <c:pt idx="3357">
                  <c:v>12.93186</c:v>
                </c:pt>
                <c:pt idx="3358">
                  <c:v>12.93192</c:v>
                </c:pt>
                <c:pt idx="3359">
                  <c:v>12.93192</c:v>
                </c:pt>
                <c:pt idx="3360">
                  <c:v>12.933719999999999</c:v>
                </c:pt>
                <c:pt idx="3361">
                  <c:v>12.933719999999999</c:v>
                </c:pt>
                <c:pt idx="3362">
                  <c:v>12.933719999999999</c:v>
                </c:pt>
                <c:pt idx="3363">
                  <c:v>12.933730000000001</c:v>
                </c:pt>
                <c:pt idx="3364">
                  <c:v>12.933730000000001</c:v>
                </c:pt>
                <c:pt idx="3365">
                  <c:v>12.933730000000001</c:v>
                </c:pt>
                <c:pt idx="3366">
                  <c:v>12.933730000000001</c:v>
                </c:pt>
                <c:pt idx="3367">
                  <c:v>12.933730000000001</c:v>
                </c:pt>
                <c:pt idx="3368">
                  <c:v>12.933770000000001</c:v>
                </c:pt>
                <c:pt idx="3369">
                  <c:v>12.933770000000001</c:v>
                </c:pt>
                <c:pt idx="3370">
                  <c:v>12.935219999999999</c:v>
                </c:pt>
                <c:pt idx="3371">
                  <c:v>12.935219999999999</c:v>
                </c:pt>
                <c:pt idx="3372">
                  <c:v>12.935219999999999</c:v>
                </c:pt>
                <c:pt idx="3373">
                  <c:v>12.935219999999999</c:v>
                </c:pt>
                <c:pt idx="3374">
                  <c:v>12.935219999999999</c:v>
                </c:pt>
                <c:pt idx="3375">
                  <c:v>12.935219999999999</c:v>
                </c:pt>
                <c:pt idx="3376">
                  <c:v>12.935219999999999</c:v>
                </c:pt>
                <c:pt idx="3377">
                  <c:v>12.935219999999999</c:v>
                </c:pt>
                <c:pt idx="3378">
                  <c:v>12.93526</c:v>
                </c:pt>
                <c:pt idx="3379">
                  <c:v>12.93526</c:v>
                </c:pt>
                <c:pt idx="3380">
                  <c:v>12.93646</c:v>
                </c:pt>
                <c:pt idx="3381">
                  <c:v>12.93646</c:v>
                </c:pt>
                <c:pt idx="3382">
                  <c:v>12.93646</c:v>
                </c:pt>
                <c:pt idx="3383">
                  <c:v>12.93647</c:v>
                </c:pt>
                <c:pt idx="3384">
                  <c:v>12.93647</c:v>
                </c:pt>
                <c:pt idx="3385">
                  <c:v>12.93647</c:v>
                </c:pt>
                <c:pt idx="3386">
                  <c:v>12.93647</c:v>
                </c:pt>
                <c:pt idx="3387">
                  <c:v>12.93647</c:v>
                </c:pt>
                <c:pt idx="3388">
                  <c:v>12.936500000000001</c:v>
                </c:pt>
                <c:pt idx="3389">
                  <c:v>12.936500000000001</c:v>
                </c:pt>
                <c:pt idx="3390">
                  <c:v>12.93746</c:v>
                </c:pt>
                <c:pt idx="3391">
                  <c:v>12.93746</c:v>
                </c:pt>
                <c:pt idx="3392">
                  <c:v>12.937469999999999</c:v>
                </c:pt>
                <c:pt idx="3393">
                  <c:v>12.937469999999999</c:v>
                </c:pt>
                <c:pt idx="3394">
                  <c:v>12.937469999999999</c:v>
                </c:pt>
                <c:pt idx="3395">
                  <c:v>12.937469999999999</c:v>
                </c:pt>
                <c:pt idx="3396">
                  <c:v>12.937469999999999</c:v>
                </c:pt>
                <c:pt idx="3397">
                  <c:v>12.937469999999999</c:v>
                </c:pt>
                <c:pt idx="3398">
                  <c:v>12.9375</c:v>
                </c:pt>
                <c:pt idx="3399">
                  <c:v>12.9375</c:v>
                </c:pt>
                <c:pt idx="3400">
                  <c:v>12.938269999999999</c:v>
                </c:pt>
                <c:pt idx="3401">
                  <c:v>12.938269999999999</c:v>
                </c:pt>
                <c:pt idx="3402">
                  <c:v>12.938269999999999</c:v>
                </c:pt>
                <c:pt idx="3403">
                  <c:v>12.938269999999999</c:v>
                </c:pt>
                <c:pt idx="3404">
                  <c:v>12.938269999999999</c:v>
                </c:pt>
                <c:pt idx="3405">
                  <c:v>12.938269999999999</c:v>
                </c:pt>
                <c:pt idx="3406">
                  <c:v>12.938269999999999</c:v>
                </c:pt>
                <c:pt idx="3407">
                  <c:v>12.938280000000001</c:v>
                </c:pt>
                <c:pt idx="3408">
                  <c:v>12.9383</c:v>
                </c:pt>
                <c:pt idx="3409">
                  <c:v>12.9383</c:v>
                </c:pt>
                <c:pt idx="3410">
                  <c:v>12.93896</c:v>
                </c:pt>
                <c:pt idx="3411">
                  <c:v>12.93896</c:v>
                </c:pt>
                <c:pt idx="3412">
                  <c:v>12.93896</c:v>
                </c:pt>
                <c:pt idx="3413">
                  <c:v>12.93896</c:v>
                </c:pt>
                <c:pt idx="3414">
                  <c:v>12.93896</c:v>
                </c:pt>
                <c:pt idx="3415">
                  <c:v>12.93896</c:v>
                </c:pt>
                <c:pt idx="3416">
                  <c:v>12.93896</c:v>
                </c:pt>
                <c:pt idx="3417">
                  <c:v>12.93896</c:v>
                </c:pt>
                <c:pt idx="3418">
                  <c:v>12.93899</c:v>
                </c:pt>
                <c:pt idx="3419">
                  <c:v>12.93899</c:v>
                </c:pt>
                <c:pt idx="3420">
                  <c:v>12.93952</c:v>
                </c:pt>
                <c:pt idx="3421">
                  <c:v>12.93952</c:v>
                </c:pt>
                <c:pt idx="3422">
                  <c:v>12.93952</c:v>
                </c:pt>
                <c:pt idx="3423">
                  <c:v>12.93952</c:v>
                </c:pt>
                <c:pt idx="3424">
                  <c:v>12.93952</c:v>
                </c:pt>
                <c:pt idx="3425">
                  <c:v>12.93952</c:v>
                </c:pt>
                <c:pt idx="3426">
                  <c:v>12.93952</c:v>
                </c:pt>
                <c:pt idx="3427">
                  <c:v>12.93952</c:v>
                </c:pt>
                <c:pt idx="3428">
                  <c:v>12.939550000000001</c:v>
                </c:pt>
                <c:pt idx="3429">
                  <c:v>12.939550000000001</c:v>
                </c:pt>
                <c:pt idx="3430">
                  <c:v>12.94</c:v>
                </c:pt>
                <c:pt idx="3431">
                  <c:v>12.94</c:v>
                </c:pt>
                <c:pt idx="3432">
                  <c:v>12.94</c:v>
                </c:pt>
                <c:pt idx="3433">
                  <c:v>12.94</c:v>
                </c:pt>
                <c:pt idx="3434">
                  <c:v>12.94</c:v>
                </c:pt>
                <c:pt idx="3435">
                  <c:v>12.94</c:v>
                </c:pt>
                <c:pt idx="3436">
                  <c:v>12.94</c:v>
                </c:pt>
                <c:pt idx="3437">
                  <c:v>12.94</c:v>
                </c:pt>
                <c:pt idx="3438">
                  <c:v>12.94003</c:v>
                </c:pt>
                <c:pt idx="3439">
                  <c:v>12.94003</c:v>
                </c:pt>
                <c:pt idx="3440">
                  <c:v>12.9404</c:v>
                </c:pt>
                <c:pt idx="3441">
                  <c:v>12.9404</c:v>
                </c:pt>
                <c:pt idx="3442">
                  <c:v>12.9404</c:v>
                </c:pt>
                <c:pt idx="3443">
                  <c:v>12.9404</c:v>
                </c:pt>
                <c:pt idx="3444">
                  <c:v>12.9404</c:v>
                </c:pt>
                <c:pt idx="3445">
                  <c:v>12.9404</c:v>
                </c:pt>
                <c:pt idx="3446">
                  <c:v>12.9404</c:v>
                </c:pt>
                <c:pt idx="3447">
                  <c:v>12.9404</c:v>
                </c:pt>
                <c:pt idx="3448">
                  <c:v>12.94042</c:v>
                </c:pt>
                <c:pt idx="3449">
                  <c:v>12.94042</c:v>
                </c:pt>
                <c:pt idx="3450">
                  <c:v>12.94073</c:v>
                </c:pt>
                <c:pt idx="3451">
                  <c:v>12.94073</c:v>
                </c:pt>
                <c:pt idx="3452">
                  <c:v>12.94073</c:v>
                </c:pt>
                <c:pt idx="3453">
                  <c:v>12.94073</c:v>
                </c:pt>
                <c:pt idx="3454">
                  <c:v>12.94073</c:v>
                </c:pt>
                <c:pt idx="3455">
                  <c:v>12.94073</c:v>
                </c:pt>
                <c:pt idx="3456">
                  <c:v>12.94073</c:v>
                </c:pt>
                <c:pt idx="3457">
                  <c:v>12.94073</c:v>
                </c:pt>
                <c:pt idx="3458">
                  <c:v>12.94073</c:v>
                </c:pt>
                <c:pt idx="3459">
                  <c:v>12.94074</c:v>
                </c:pt>
                <c:pt idx="3460">
                  <c:v>12.94078</c:v>
                </c:pt>
                <c:pt idx="3461">
                  <c:v>12.94078</c:v>
                </c:pt>
                <c:pt idx="3462">
                  <c:v>12.94083</c:v>
                </c:pt>
                <c:pt idx="3463">
                  <c:v>12.94083</c:v>
                </c:pt>
                <c:pt idx="3464">
                  <c:v>12.94087</c:v>
                </c:pt>
                <c:pt idx="3465">
                  <c:v>12.94087</c:v>
                </c:pt>
                <c:pt idx="3466">
                  <c:v>12.94092</c:v>
                </c:pt>
                <c:pt idx="3467">
                  <c:v>12.94092</c:v>
                </c:pt>
                <c:pt idx="3468">
                  <c:v>12.94096</c:v>
                </c:pt>
                <c:pt idx="3469">
                  <c:v>12.94096</c:v>
                </c:pt>
                <c:pt idx="3470">
                  <c:v>12.941000000000001</c:v>
                </c:pt>
                <c:pt idx="3471">
                  <c:v>12.941000000000001</c:v>
                </c:pt>
                <c:pt idx="3472">
                  <c:v>12.94103</c:v>
                </c:pt>
                <c:pt idx="3473">
                  <c:v>12.94103</c:v>
                </c:pt>
                <c:pt idx="3474">
                  <c:v>12.94107</c:v>
                </c:pt>
                <c:pt idx="3475">
                  <c:v>12.94107</c:v>
                </c:pt>
                <c:pt idx="3476">
                  <c:v>12.9411</c:v>
                </c:pt>
                <c:pt idx="3477">
                  <c:v>12.9411</c:v>
                </c:pt>
                <c:pt idx="3478">
                  <c:v>12.941140000000001</c:v>
                </c:pt>
                <c:pt idx="3479">
                  <c:v>12.941140000000001</c:v>
                </c:pt>
                <c:pt idx="3480">
                  <c:v>12.94116</c:v>
                </c:pt>
                <c:pt idx="3481">
                  <c:v>12.94116</c:v>
                </c:pt>
                <c:pt idx="3482">
                  <c:v>12.9412</c:v>
                </c:pt>
                <c:pt idx="3483">
                  <c:v>12.9412</c:v>
                </c:pt>
                <c:pt idx="3484">
                  <c:v>12.94122</c:v>
                </c:pt>
                <c:pt idx="3485">
                  <c:v>12.94122</c:v>
                </c:pt>
                <c:pt idx="3486">
                  <c:v>12.94125</c:v>
                </c:pt>
                <c:pt idx="3487">
                  <c:v>12.94125</c:v>
                </c:pt>
                <c:pt idx="3488">
                  <c:v>12.941280000000001</c:v>
                </c:pt>
                <c:pt idx="3489">
                  <c:v>12.941280000000001</c:v>
                </c:pt>
                <c:pt idx="3490">
                  <c:v>12.9413</c:v>
                </c:pt>
                <c:pt idx="3491">
                  <c:v>12.9413</c:v>
                </c:pt>
                <c:pt idx="3492">
                  <c:v>12.941330000000001</c:v>
                </c:pt>
                <c:pt idx="3493">
                  <c:v>12.941330000000001</c:v>
                </c:pt>
                <c:pt idx="3494">
                  <c:v>12.94135</c:v>
                </c:pt>
                <c:pt idx="3495">
                  <c:v>12.94135</c:v>
                </c:pt>
                <c:pt idx="3496">
                  <c:v>12.941370000000001</c:v>
                </c:pt>
                <c:pt idx="3497">
                  <c:v>12.941370000000001</c:v>
                </c:pt>
                <c:pt idx="3498">
                  <c:v>12.94139</c:v>
                </c:pt>
                <c:pt idx="3499">
                  <c:v>12.94139</c:v>
                </c:pt>
                <c:pt idx="3500">
                  <c:v>12.941409999999999</c:v>
                </c:pt>
                <c:pt idx="3501">
                  <c:v>12.941409999999999</c:v>
                </c:pt>
                <c:pt idx="3502">
                  <c:v>12.94143</c:v>
                </c:pt>
                <c:pt idx="3503">
                  <c:v>12.94143</c:v>
                </c:pt>
                <c:pt idx="3504">
                  <c:v>12.943619999999999</c:v>
                </c:pt>
                <c:pt idx="3505">
                  <c:v>12.943619999999999</c:v>
                </c:pt>
                <c:pt idx="3506">
                  <c:v>12.94863</c:v>
                </c:pt>
                <c:pt idx="3507">
                  <c:v>12.94863</c:v>
                </c:pt>
                <c:pt idx="3508">
                  <c:v>12.94863</c:v>
                </c:pt>
                <c:pt idx="3509">
                  <c:v>12.94863</c:v>
                </c:pt>
                <c:pt idx="3510">
                  <c:v>12.94863</c:v>
                </c:pt>
                <c:pt idx="3511">
                  <c:v>12.94863</c:v>
                </c:pt>
                <c:pt idx="3512">
                  <c:v>12.94863</c:v>
                </c:pt>
                <c:pt idx="3513">
                  <c:v>12.94863</c:v>
                </c:pt>
              </c:numCache>
            </c:numRef>
          </c:xVal>
          <c:yVal>
            <c:numRef>
              <c:f>Φύλλο2!$Q$1:$Q$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2.6772480000000001</c:v>
                </c:pt>
                <c:pt idx="328">
                  <c:v>2.6772480000000001</c:v>
                </c:pt>
                <c:pt idx="329">
                  <c:v>2.6772480000000001</c:v>
                </c:pt>
                <c:pt idx="330">
                  <c:v>2.6772480000000001</c:v>
                </c:pt>
                <c:pt idx="331">
                  <c:v>4.7374080000000003</c:v>
                </c:pt>
                <c:pt idx="332">
                  <c:v>4.7374080000000003</c:v>
                </c:pt>
                <c:pt idx="333">
                  <c:v>4.7374080000000003</c:v>
                </c:pt>
                <c:pt idx="334">
                  <c:v>4.7374080000000003</c:v>
                </c:pt>
                <c:pt idx="335">
                  <c:v>6.3142399999999999</c:v>
                </c:pt>
                <c:pt idx="336">
                  <c:v>6.3142399999999999</c:v>
                </c:pt>
                <c:pt idx="337">
                  <c:v>6.3142399999999999</c:v>
                </c:pt>
                <c:pt idx="338">
                  <c:v>6.3142399999999999</c:v>
                </c:pt>
                <c:pt idx="339">
                  <c:v>7.5327999999999999</c:v>
                </c:pt>
                <c:pt idx="340">
                  <c:v>7.5327999999999999</c:v>
                </c:pt>
                <c:pt idx="341">
                  <c:v>7.5327999999999999</c:v>
                </c:pt>
                <c:pt idx="342">
                  <c:v>7.5327999999999999</c:v>
                </c:pt>
                <c:pt idx="343">
                  <c:v>8.4735999999999994</c:v>
                </c:pt>
                <c:pt idx="344">
                  <c:v>8.4735999999999994</c:v>
                </c:pt>
                <c:pt idx="345">
                  <c:v>8.4735999999999994</c:v>
                </c:pt>
                <c:pt idx="346">
                  <c:v>8.4735999999999994</c:v>
                </c:pt>
                <c:pt idx="347">
                  <c:v>9.2001279999999994</c:v>
                </c:pt>
                <c:pt idx="348">
                  <c:v>9.2001279999999994</c:v>
                </c:pt>
                <c:pt idx="349">
                  <c:v>9.2001279999999994</c:v>
                </c:pt>
                <c:pt idx="350">
                  <c:v>9.2001279999999994</c:v>
                </c:pt>
                <c:pt idx="351">
                  <c:v>9.7643520000000006</c:v>
                </c:pt>
                <c:pt idx="352">
                  <c:v>9.7643520000000006</c:v>
                </c:pt>
                <c:pt idx="353">
                  <c:v>9.7643520000000006</c:v>
                </c:pt>
                <c:pt idx="354">
                  <c:v>9.7643520000000006</c:v>
                </c:pt>
                <c:pt idx="355">
                  <c:v>10.210304000000001</c:v>
                </c:pt>
                <c:pt idx="356">
                  <c:v>10.210304000000001</c:v>
                </c:pt>
                <c:pt idx="357">
                  <c:v>10.210304000000001</c:v>
                </c:pt>
                <c:pt idx="358">
                  <c:v>10.210304000000001</c:v>
                </c:pt>
                <c:pt idx="359">
                  <c:v>10.557696</c:v>
                </c:pt>
                <c:pt idx="360">
                  <c:v>10.557696</c:v>
                </c:pt>
                <c:pt idx="361">
                  <c:v>10.557696</c:v>
                </c:pt>
                <c:pt idx="362">
                  <c:v>10.557696</c:v>
                </c:pt>
                <c:pt idx="363">
                  <c:v>10.830591999999999</c:v>
                </c:pt>
                <c:pt idx="364">
                  <c:v>10.830591999999999</c:v>
                </c:pt>
                <c:pt idx="365">
                  <c:v>10.830591999999999</c:v>
                </c:pt>
                <c:pt idx="366">
                  <c:v>10.830591999999999</c:v>
                </c:pt>
                <c:pt idx="367">
                  <c:v>11.04256</c:v>
                </c:pt>
                <c:pt idx="368">
                  <c:v>11.04256</c:v>
                </c:pt>
                <c:pt idx="369">
                  <c:v>11.04256</c:v>
                </c:pt>
                <c:pt idx="370">
                  <c:v>11.04256</c:v>
                </c:pt>
                <c:pt idx="371">
                  <c:v>11.210495999999999</c:v>
                </c:pt>
                <c:pt idx="372">
                  <c:v>11.210495999999999</c:v>
                </c:pt>
                <c:pt idx="373">
                  <c:v>11.210495999999999</c:v>
                </c:pt>
                <c:pt idx="374">
                  <c:v>11.210495999999999</c:v>
                </c:pt>
                <c:pt idx="375">
                  <c:v>11.34784</c:v>
                </c:pt>
                <c:pt idx="376">
                  <c:v>11.34784</c:v>
                </c:pt>
                <c:pt idx="377">
                  <c:v>11.34784</c:v>
                </c:pt>
                <c:pt idx="378">
                  <c:v>11.34784</c:v>
                </c:pt>
                <c:pt idx="379">
                  <c:v>11.457663999999999</c:v>
                </c:pt>
                <c:pt idx="380">
                  <c:v>11.457663999999999</c:v>
                </c:pt>
                <c:pt idx="381">
                  <c:v>11.457663999999999</c:v>
                </c:pt>
                <c:pt idx="382">
                  <c:v>11.457663999999999</c:v>
                </c:pt>
                <c:pt idx="383">
                  <c:v>11.54304</c:v>
                </c:pt>
                <c:pt idx="384">
                  <c:v>11.54304</c:v>
                </c:pt>
                <c:pt idx="385">
                  <c:v>11.54304</c:v>
                </c:pt>
                <c:pt idx="386">
                  <c:v>11.54304</c:v>
                </c:pt>
                <c:pt idx="387">
                  <c:v>11.612928</c:v>
                </c:pt>
                <c:pt idx="388">
                  <c:v>11.612928</c:v>
                </c:pt>
                <c:pt idx="389">
                  <c:v>11.612928</c:v>
                </c:pt>
                <c:pt idx="390">
                  <c:v>11.612928</c:v>
                </c:pt>
                <c:pt idx="391">
                  <c:v>11.671296</c:v>
                </c:pt>
                <c:pt idx="392">
                  <c:v>11.671296</c:v>
                </c:pt>
                <c:pt idx="393">
                  <c:v>11.671296</c:v>
                </c:pt>
                <c:pt idx="394">
                  <c:v>11.671296</c:v>
                </c:pt>
                <c:pt idx="395">
                  <c:v>11.71968</c:v>
                </c:pt>
                <c:pt idx="396">
                  <c:v>11.71968</c:v>
                </c:pt>
                <c:pt idx="397">
                  <c:v>11.71968</c:v>
                </c:pt>
                <c:pt idx="398">
                  <c:v>11.71968</c:v>
                </c:pt>
                <c:pt idx="399">
                  <c:v>11.758592</c:v>
                </c:pt>
                <c:pt idx="400">
                  <c:v>11.758592</c:v>
                </c:pt>
                <c:pt idx="401">
                  <c:v>11.758592</c:v>
                </c:pt>
                <c:pt idx="402">
                  <c:v>11.758592</c:v>
                </c:pt>
                <c:pt idx="403">
                  <c:v>11.793151999999999</c:v>
                </c:pt>
                <c:pt idx="404">
                  <c:v>11.793151999999999</c:v>
                </c:pt>
                <c:pt idx="405">
                  <c:v>11.793151999999999</c:v>
                </c:pt>
                <c:pt idx="406">
                  <c:v>11.793151999999999</c:v>
                </c:pt>
                <c:pt idx="407">
                  <c:v>11.821823999999999</c:v>
                </c:pt>
                <c:pt idx="408">
                  <c:v>11.821823999999999</c:v>
                </c:pt>
                <c:pt idx="409">
                  <c:v>11.821823999999999</c:v>
                </c:pt>
                <c:pt idx="410">
                  <c:v>11.821823999999999</c:v>
                </c:pt>
                <c:pt idx="411">
                  <c:v>11.846784</c:v>
                </c:pt>
                <c:pt idx="412">
                  <c:v>11.846784</c:v>
                </c:pt>
                <c:pt idx="413">
                  <c:v>11.846784</c:v>
                </c:pt>
                <c:pt idx="414">
                  <c:v>11.846784</c:v>
                </c:pt>
                <c:pt idx="415">
                  <c:v>11.868288</c:v>
                </c:pt>
                <c:pt idx="416">
                  <c:v>11.868288</c:v>
                </c:pt>
                <c:pt idx="417">
                  <c:v>11.868288</c:v>
                </c:pt>
                <c:pt idx="418">
                  <c:v>11.868288</c:v>
                </c:pt>
                <c:pt idx="419">
                  <c:v>11.868288</c:v>
                </c:pt>
                <c:pt idx="420">
                  <c:v>11.868288</c:v>
                </c:pt>
                <c:pt idx="421">
                  <c:v>11.868288</c:v>
                </c:pt>
                <c:pt idx="422">
                  <c:v>11.868288</c:v>
                </c:pt>
                <c:pt idx="423">
                  <c:v>11.868288</c:v>
                </c:pt>
                <c:pt idx="424">
                  <c:v>11.868288</c:v>
                </c:pt>
                <c:pt idx="425">
                  <c:v>11.868288</c:v>
                </c:pt>
                <c:pt idx="426">
                  <c:v>11.868288</c:v>
                </c:pt>
                <c:pt idx="427">
                  <c:v>11.868288</c:v>
                </c:pt>
                <c:pt idx="428">
                  <c:v>11.868288</c:v>
                </c:pt>
                <c:pt idx="429">
                  <c:v>11.868288</c:v>
                </c:pt>
                <c:pt idx="430">
                  <c:v>11.868288</c:v>
                </c:pt>
                <c:pt idx="431">
                  <c:v>11.868288</c:v>
                </c:pt>
                <c:pt idx="432">
                  <c:v>11.868288</c:v>
                </c:pt>
                <c:pt idx="433">
                  <c:v>11.868288</c:v>
                </c:pt>
                <c:pt idx="434">
                  <c:v>11.868288</c:v>
                </c:pt>
                <c:pt idx="435">
                  <c:v>11.868288</c:v>
                </c:pt>
                <c:pt idx="436">
                  <c:v>11.868288</c:v>
                </c:pt>
                <c:pt idx="437">
                  <c:v>11.868288</c:v>
                </c:pt>
                <c:pt idx="438">
                  <c:v>11.868288</c:v>
                </c:pt>
                <c:pt idx="439">
                  <c:v>11.868288</c:v>
                </c:pt>
                <c:pt idx="440">
                  <c:v>11.868288</c:v>
                </c:pt>
                <c:pt idx="441">
                  <c:v>11.868288</c:v>
                </c:pt>
                <c:pt idx="442">
                  <c:v>11.868288</c:v>
                </c:pt>
                <c:pt idx="443">
                  <c:v>11.868288</c:v>
                </c:pt>
                <c:pt idx="444">
                  <c:v>11.868288</c:v>
                </c:pt>
                <c:pt idx="445">
                  <c:v>11.868288</c:v>
                </c:pt>
                <c:pt idx="446">
                  <c:v>11.868288</c:v>
                </c:pt>
                <c:pt idx="447">
                  <c:v>11.868288</c:v>
                </c:pt>
                <c:pt idx="448">
                  <c:v>11.868288</c:v>
                </c:pt>
                <c:pt idx="449">
                  <c:v>11.868288</c:v>
                </c:pt>
                <c:pt idx="450">
                  <c:v>11.868288</c:v>
                </c:pt>
                <c:pt idx="451">
                  <c:v>11.868288</c:v>
                </c:pt>
                <c:pt idx="452">
                  <c:v>11.868288</c:v>
                </c:pt>
                <c:pt idx="453">
                  <c:v>11.868288</c:v>
                </c:pt>
                <c:pt idx="454">
                  <c:v>11.868288</c:v>
                </c:pt>
                <c:pt idx="455">
                  <c:v>11.868288</c:v>
                </c:pt>
                <c:pt idx="456">
                  <c:v>11.868288</c:v>
                </c:pt>
                <c:pt idx="457">
                  <c:v>11.868288</c:v>
                </c:pt>
                <c:pt idx="458">
                  <c:v>11.868288</c:v>
                </c:pt>
                <c:pt idx="459">
                  <c:v>11.868288</c:v>
                </c:pt>
                <c:pt idx="460">
                  <c:v>11.868288</c:v>
                </c:pt>
                <c:pt idx="461">
                  <c:v>11.868288</c:v>
                </c:pt>
                <c:pt idx="462">
                  <c:v>11.868288</c:v>
                </c:pt>
                <c:pt idx="463">
                  <c:v>11.868288</c:v>
                </c:pt>
                <c:pt idx="464">
                  <c:v>11.868288</c:v>
                </c:pt>
                <c:pt idx="465">
                  <c:v>11.868288</c:v>
                </c:pt>
                <c:pt idx="466">
                  <c:v>11.868288</c:v>
                </c:pt>
                <c:pt idx="467">
                  <c:v>11.868288</c:v>
                </c:pt>
                <c:pt idx="468">
                  <c:v>11.868288</c:v>
                </c:pt>
                <c:pt idx="469">
                  <c:v>11.868288</c:v>
                </c:pt>
                <c:pt idx="470">
                  <c:v>11.868288</c:v>
                </c:pt>
                <c:pt idx="471">
                  <c:v>11.868288</c:v>
                </c:pt>
                <c:pt idx="472">
                  <c:v>11.868288</c:v>
                </c:pt>
                <c:pt idx="473">
                  <c:v>11.868288</c:v>
                </c:pt>
                <c:pt idx="474">
                  <c:v>11.868288</c:v>
                </c:pt>
                <c:pt idx="475">
                  <c:v>11.868288</c:v>
                </c:pt>
                <c:pt idx="476">
                  <c:v>11.868288</c:v>
                </c:pt>
                <c:pt idx="477">
                  <c:v>11.868288</c:v>
                </c:pt>
                <c:pt idx="478">
                  <c:v>11.868288</c:v>
                </c:pt>
                <c:pt idx="479">
                  <c:v>11.868288</c:v>
                </c:pt>
                <c:pt idx="480">
                  <c:v>11.868288</c:v>
                </c:pt>
                <c:pt idx="481">
                  <c:v>11.868288</c:v>
                </c:pt>
                <c:pt idx="482">
                  <c:v>11.868288</c:v>
                </c:pt>
                <c:pt idx="483">
                  <c:v>11.868288</c:v>
                </c:pt>
                <c:pt idx="484">
                  <c:v>11.868288</c:v>
                </c:pt>
                <c:pt idx="485">
                  <c:v>11.868288</c:v>
                </c:pt>
                <c:pt idx="486">
                  <c:v>11.868288</c:v>
                </c:pt>
                <c:pt idx="487">
                  <c:v>11.868288</c:v>
                </c:pt>
                <c:pt idx="488">
                  <c:v>11.868288</c:v>
                </c:pt>
                <c:pt idx="489">
                  <c:v>11.868288</c:v>
                </c:pt>
                <c:pt idx="490">
                  <c:v>11.868288</c:v>
                </c:pt>
                <c:pt idx="491">
                  <c:v>11.868288</c:v>
                </c:pt>
                <c:pt idx="492">
                  <c:v>11.868288</c:v>
                </c:pt>
                <c:pt idx="493">
                  <c:v>11.868288</c:v>
                </c:pt>
                <c:pt idx="494">
                  <c:v>11.868288</c:v>
                </c:pt>
                <c:pt idx="495">
                  <c:v>11.868288</c:v>
                </c:pt>
                <c:pt idx="496">
                  <c:v>11.868288</c:v>
                </c:pt>
                <c:pt idx="497">
                  <c:v>11.868288</c:v>
                </c:pt>
                <c:pt idx="498">
                  <c:v>11.868288</c:v>
                </c:pt>
                <c:pt idx="499">
                  <c:v>11.868288</c:v>
                </c:pt>
                <c:pt idx="500">
                  <c:v>11.868288</c:v>
                </c:pt>
                <c:pt idx="501">
                  <c:v>11.868288</c:v>
                </c:pt>
                <c:pt idx="502">
                  <c:v>11.868288</c:v>
                </c:pt>
                <c:pt idx="503">
                  <c:v>11.868288</c:v>
                </c:pt>
                <c:pt idx="504">
                  <c:v>11.868288</c:v>
                </c:pt>
                <c:pt idx="505">
                  <c:v>11.868288</c:v>
                </c:pt>
                <c:pt idx="506">
                  <c:v>11.868288</c:v>
                </c:pt>
                <c:pt idx="507">
                  <c:v>11.868288</c:v>
                </c:pt>
                <c:pt idx="508">
                  <c:v>11.868288</c:v>
                </c:pt>
                <c:pt idx="509">
                  <c:v>11.868288</c:v>
                </c:pt>
                <c:pt idx="510">
                  <c:v>11.868288</c:v>
                </c:pt>
                <c:pt idx="511">
                  <c:v>11.868288</c:v>
                </c:pt>
                <c:pt idx="512">
                  <c:v>11.868288</c:v>
                </c:pt>
                <c:pt idx="513">
                  <c:v>11.868288</c:v>
                </c:pt>
                <c:pt idx="514">
                  <c:v>11.868288</c:v>
                </c:pt>
                <c:pt idx="515">
                  <c:v>11.868288</c:v>
                </c:pt>
                <c:pt idx="516">
                  <c:v>11.868288</c:v>
                </c:pt>
                <c:pt idx="517">
                  <c:v>11.868288</c:v>
                </c:pt>
                <c:pt idx="518">
                  <c:v>11.868288</c:v>
                </c:pt>
                <c:pt idx="519">
                  <c:v>11.868288</c:v>
                </c:pt>
                <c:pt idx="520">
                  <c:v>11.868288</c:v>
                </c:pt>
                <c:pt idx="521">
                  <c:v>11.868288</c:v>
                </c:pt>
                <c:pt idx="522">
                  <c:v>11.868288</c:v>
                </c:pt>
                <c:pt idx="523">
                  <c:v>11.868288</c:v>
                </c:pt>
                <c:pt idx="524">
                  <c:v>11.868288</c:v>
                </c:pt>
                <c:pt idx="525">
                  <c:v>11.868288</c:v>
                </c:pt>
                <c:pt idx="526">
                  <c:v>11.868288</c:v>
                </c:pt>
                <c:pt idx="527">
                  <c:v>11.868288</c:v>
                </c:pt>
                <c:pt idx="528">
                  <c:v>11.868288</c:v>
                </c:pt>
                <c:pt idx="529">
                  <c:v>11.868288</c:v>
                </c:pt>
                <c:pt idx="530">
                  <c:v>11.868288</c:v>
                </c:pt>
                <c:pt idx="531">
                  <c:v>11.868288</c:v>
                </c:pt>
                <c:pt idx="532">
                  <c:v>11.868288</c:v>
                </c:pt>
                <c:pt idx="533">
                  <c:v>11.868288</c:v>
                </c:pt>
                <c:pt idx="534">
                  <c:v>11.868288</c:v>
                </c:pt>
                <c:pt idx="535">
                  <c:v>11.868288</c:v>
                </c:pt>
                <c:pt idx="536">
                  <c:v>11.868288</c:v>
                </c:pt>
                <c:pt idx="537">
                  <c:v>11.868288</c:v>
                </c:pt>
                <c:pt idx="538">
                  <c:v>11.868288</c:v>
                </c:pt>
                <c:pt idx="539">
                  <c:v>11.868288</c:v>
                </c:pt>
                <c:pt idx="540">
                  <c:v>11.868288</c:v>
                </c:pt>
                <c:pt idx="541">
                  <c:v>11.868288</c:v>
                </c:pt>
                <c:pt idx="542">
                  <c:v>11.868288</c:v>
                </c:pt>
                <c:pt idx="543">
                  <c:v>11.868288</c:v>
                </c:pt>
                <c:pt idx="544">
                  <c:v>11.868288</c:v>
                </c:pt>
                <c:pt idx="545">
                  <c:v>11.868288</c:v>
                </c:pt>
                <c:pt idx="546">
                  <c:v>11.868288</c:v>
                </c:pt>
                <c:pt idx="547">
                  <c:v>11.868288</c:v>
                </c:pt>
                <c:pt idx="548">
                  <c:v>11.868288</c:v>
                </c:pt>
                <c:pt idx="549">
                  <c:v>11.868288</c:v>
                </c:pt>
                <c:pt idx="550">
                  <c:v>11.868288</c:v>
                </c:pt>
                <c:pt idx="551">
                  <c:v>11.868288</c:v>
                </c:pt>
                <c:pt idx="552">
                  <c:v>11.868288</c:v>
                </c:pt>
                <c:pt idx="553">
                  <c:v>11.868288</c:v>
                </c:pt>
                <c:pt idx="554">
                  <c:v>11.868288</c:v>
                </c:pt>
                <c:pt idx="555">
                  <c:v>11.868288</c:v>
                </c:pt>
                <c:pt idx="556">
                  <c:v>11.868288</c:v>
                </c:pt>
                <c:pt idx="557">
                  <c:v>11.868288</c:v>
                </c:pt>
                <c:pt idx="558">
                  <c:v>11.868288</c:v>
                </c:pt>
                <c:pt idx="559">
                  <c:v>11.868288</c:v>
                </c:pt>
                <c:pt idx="560">
                  <c:v>11.868288</c:v>
                </c:pt>
                <c:pt idx="561">
                  <c:v>11.868288</c:v>
                </c:pt>
                <c:pt idx="562">
                  <c:v>11.868288</c:v>
                </c:pt>
                <c:pt idx="563">
                  <c:v>11.868288</c:v>
                </c:pt>
                <c:pt idx="564">
                  <c:v>11.868288</c:v>
                </c:pt>
                <c:pt idx="565">
                  <c:v>11.868288</c:v>
                </c:pt>
                <c:pt idx="566">
                  <c:v>11.868288</c:v>
                </c:pt>
                <c:pt idx="567">
                  <c:v>11.868288</c:v>
                </c:pt>
                <c:pt idx="568">
                  <c:v>11.868288</c:v>
                </c:pt>
                <c:pt idx="569">
                  <c:v>11.868288</c:v>
                </c:pt>
                <c:pt idx="570">
                  <c:v>11.868288</c:v>
                </c:pt>
                <c:pt idx="571">
                  <c:v>11.868288</c:v>
                </c:pt>
                <c:pt idx="572">
                  <c:v>11.868288</c:v>
                </c:pt>
                <c:pt idx="573">
                  <c:v>11.868288</c:v>
                </c:pt>
                <c:pt idx="574">
                  <c:v>11.868288</c:v>
                </c:pt>
                <c:pt idx="575">
                  <c:v>11.868288</c:v>
                </c:pt>
                <c:pt idx="576">
                  <c:v>11.868288</c:v>
                </c:pt>
                <c:pt idx="577">
                  <c:v>11.868288</c:v>
                </c:pt>
                <c:pt idx="578">
                  <c:v>11.868288</c:v>
                </c:pt>
                <c:pt idx="579">
                  <c:v>11.868288</c:v>
                </c:pt>
                <c:pt idx="580">
                  <c:v>11.868288</c:v>
                </c:pt>
                <c:pt idx="581">
                  <c:v>11.868288</c:v>
                </c:pt>
                <c:pt idx="582">
                  <c:v>11.868288</c:v>
                </c:pt>
                <c:pt idx="583">
                  <c:v>11.868288</c:v>
                </c:pt>
                <c:pt idx="584">
                  <c:v>11.868288</c:v>
                </c:pt>
                <c:pt idx="585">
                  <c:v>11.868288</c:v>
                </c:pt>
                <c:pt idx="586">
                  <c:v>11.868288</c:v>
                </c:pt>
                <c:pt idx="587">
                  <c:v>11.868288</c:v>
                </c:pt>
                <c:pt idx="588">
                  <c:v>11.868288</c:v>
                </c:pt>
                <c:pt idx="589">
                  <c:v>11.868288</c:v>
                </c:pt>
                <c:pt idx="590">
                  <c:v>11.868288</c:v>
                </c:pt>
                <c:pt idx="591">
                  <c:v>11.868288</c:v>
                </c:pt>
                <c:pt idx="592">
                  <c:v>11.868288</c:v>
                </c:pt>
                <c:pt idx="593">
                  <c:v>11.868288</c:v>
                </c:pt>
                <c:pt idx="594">
                  <c:v>11.868288</c:v>
                </c:pt>
                <c:pt idx="595">
                  <c:v>11.868288</c:v>
                </c:pt>
                <c:pt idx="596">
                  <c:v>11.868288</c:v>
                </c:pt>
                <c:pt idx="597">
                  <c:v>11.868288</c:v>
                </c:pt>
                <c:pt idx="598">
                  <c:v>11.868288</c:v>
                </c:pt>
                <c:pt idx="599">
                  <c:v>11.868288</c:v>
                </c:pt>
                <c:pt idx="600">
                  <c:v>11.868288</c:v>
                </c:pt>
                <c:pt idx="601">
                  <c:v>11.868288</c:v>
                </c:pt>
                <c:pt idx="602">
                  <c:v>11.868288</c:v>
                </c:pt>
                <c:pt idx="603">
                  <c:v>11.868288</c:v>
                </c:pt>
                <c:pt idx="604">
                  <c:v>11.868288</c:v>
                </c:pt>
                <c:pt idx="605">
                  <c:v>11.868288</c:v>
                </c:pt>
                <c:pt idx="606">
                  <c:v>11.868288</c:v>
                </c:pt>
                <c:pt idx="607">
                  <c:v>11.868288</c:v>
                </c:pt>
                <c:pt idx="608">
                  <c:v>11.868288</c:v>
                </c:pt>
                <c:pt idx="609">
                  <c:v>11.868288</c:v>
                </c:pt>
                <c:pt idx="610">
                  <c:v>11.868288</c:v>
                </c:pt>
                <c:pt idx="611">
                  <c:v>11.868288</c:v>
                </c:pt>
                <c:pt idx="612">
                  <c:v>11.868288</c:v>
                </c:pt>
                <c:pt idx="613">
                  <c:v>11.868288</c:v>
                </c:pt>
                <c:pt idx="614">
                  <c:v>11.868288</c:v>
                </c:pt>
                <c:pt idx="615">
                  <c:v>11.868288</c:v>
                </c:pt>
                <c:pt idx="616">
                  <c:v>11.868288</c:v>
                </c:pt>
                <c:pt idx="617">
                  <c:v>11.868288</c:v>
                </c:pt>
                <c:pt idx="618">
                  <c:v>11.868288</c:v>
                </c:pt>
                <c:pt idx="619">
                  <c:v>11.868288</c:v>
                </c:pt>
                <c:pt idx="620">
                  <c:v>11.868288</c:v>
                </c:pt>
                <c:pt idx="621">
                  <c:v>11.868288</c:v>
                </c:pt>
                <c:pt idx="622">
                  <c:v>11.868288</c:v>
                </c:pt>
                <c:pt idx="623">
                  <c:v>11.868288</c:v>
                </c:pt>
                <c:pt idx="624">
                  <c:v>11.868288</c:v>
                </c:pt>
                <c:pt idx="625">
                  <c:v>11.868288</c:v>
                </c:pt>
                <c:pt idx="626">
                  <c:v>11.868288</c:v>
                </c:pt>
                <c:pt idx="627">
                  <c:v>11.868288</c:v>
                </c:pt>
                <c:pt idx="628">
                  <c:v>11.868288</c:v>
                </c:pt>
                <c:pt idx="629">
                  <c:v>11.868288</c:v>
                </c:pt>
                <c:pt idx="630">
                  <c:v>11.868288</c:v>
                </c:pt>
                <c:pt idx="631">
                  <c:v>11.868288</c:v>
                </c:pt>
                <c:pt idx="632">
                  <c:v>11.868288</c:v>
                </c:pt>
                <c:pt idx="633">
                  <c:v>11.868288</c:v>
                </c:pt>
                <c:pt idx="634">
                  <c:v>11.868288</c:v>
                </c:pt>
                <c:pt idx="635">
                  <c:v>11.868288</c:v>
                </c:pt>
                <c:pt idx="636">
                  <c:v>11.868288</c:v>
                </c:pt>
                <c:pt idx="637">
                  <c:v>11.868288</c:v>
                </c:pt>
                <c:pt idx="638">
                  <c:v>11.868288</c:v>
                </c:pt>
                <c:pt idx="639">
                  <c:v>11.868288</c:v>
                </c:pt>
                <c:pt idx="640">
                  <c:v>11.868288</c:v>
                </c:pt>
                <c:pt idx="641">
                  <c:v>11.868288</c:v>
                </c:pt>
                <c:pt idx="642">
                  <c:v>11.868288</c:v>
                </c:pt>
                <c:pt idx="643">
                  <c:v>11.868288</c:v>
                </c:pt>
                <c:pt idx="644">
                  <c:v>11.868288</c:v>
                </c:pt>
                <c:pt idx="645">
                  <c:v>11.868288</c:v>
                </c:pt>
                <c:pt idx="646">
                  <c:v>11.868288</c:v>
                </c:pt>
                <c:pt idx="647">
                  <c:v>11.868288</c:v>
                </c:pt>
                <c:pt idx="648">
                  <c:v>11.868288</c:v>
                </c:pt>
                <c:pt idx="649">
                  <c:v>11.868288</c:v>
                </c:pt>
                <c:pt idx="650">
                  <c:v>11.868288</c:v>
                </c:pt>
                <c:pt idx="651">
                  <c:v>11.868288</c:v>
                </c:pt>
                <c:pt idx="652">
                  <c:v>11.868288</c:v>
                </c:pt>
                <c:pt idx="653">
                  <c:v>11.868288</c:v>
                </c:pt>
                <c:pt idx="654">
                  <c:v>11.868288</c:v>
                </c:pt>
                <c:pt idx="655">
                  <c:v>11.868288</c:v>
                </c:pt>
                <c:pt idx="656">
                  <c:v>11.868288</c:v>
                </c:pt>
                <c:pt idx="657">
                  <c:v>11.868288</c:v>
                </c:pt>
                <c:pt idx="658">
                  <c:v>11.868288</c:v>
                </c:pt>
                <c:pt idx="659">
                  <c:v>11.868288</c:v>
                </c:pt>
                <c:pt idx="660">
                  <c:v>11.868288</c:v>
                </c:pt>
                <c:pt idx="661">
                  <c:v>11.868288</c:v>
                </c:pt>
                <c:pt idx="662">
                  <c:v>11.868288</c:v>
                </c:pt>
                <c:pt idx="663">
                  <c:v>11.868288</c:v>
                </c:pt>
                <c:pt idx="664">
                  <c:v>11.868288</c:v>
                </c:pt>
                <c:pt idx="665">
                  <c:v>11.868288</c:v>
                </c:pt>
                <c:pt idx="666">
                  <c:v>11.868288</c:v>
                </c:pt>
                <c:pt idx="667">
                  <c:v>11.868288</c:v>
                </c:pt>
                <c:pt idx="668">
                  <c:v>11.868288</c:v>
                </c:pt>
                <c:pt idx="669">
                  <c:v>11.868288</c:v>
                </c:pt>
                <c:pt idx="670">
                  <c:v>11.868288</c:v>
                </c:pt>
                <c:pt idx="671">
                  <c:v>11.868288</c:v>
                </c:pt>
                <c:pt idx="672">
                  <c:v>11.868288</c:v>
                </c:pt>
                <c:pt idx="673">
                  <c:v>11.868288</c:v>
                </c:pt>
                <c:pt idx="674">
                  <c:v>11.868288</c:v>
                </c:pt>
                <c:pt idx="675">
                  <c:v>11.868288</c:v>
                </c:pt>
                <c:pt idx="676">
                  <c:v>11.868288</c:v>
                </c:pt>
                <c:pt idx="677">
                  <c:v>11.868288</c:v>
                </c:pt>
                <c:pt idx="678">
                  <c:v>11.868288</c:v>
                </c:pt>
                <c:pt idx="679">
                  <c:v>11.868288</c:v>
                </c:pt>
                <c:pt idx="680">
                  <c:v>11.868288</c:v>
                </c:pt>
                <c:pt idx="681">
                  <c:v>11.868288</c:v>
                </c:pt>
                <c:pt idx="682">
                  <c:v>11.868288</c:v>
                </c:pt>
                <c:pt idx="683">
                  <c:v>11.868288</c:v>
                </c:pt>
                <c:pt idx="684">
                  <c:v>11.868288</c:v>
                </c:pt>
                <c:pt idx="685">
                  <c:v>11.868288</c:v>
                </c:pt>
                <c:pt idx="686">
                  <c:v>11.868288</c:v>
                </c:pt>
                <c:pt idx="687">
                  <c:v>11.868288</c:v>
                </c:pt>
                <c:pt idx="688">
                  <c:v>11.868288</c:v>
                </c:pt>
                <c:pt idx="689">
                  <c:v>11.868288</c:v>
                </c:pt>
                <c:pt idx="690">
                  <c:v>11.868288</c:v>
                </c:pt>
                <c:pt idx="691">
                  <c:v>11.868288</c:v>
                </c:pt>
                <c:pt idx="692">
                  <c:v>11.868288</c:v>
                </c:pt>
                <c:pt idx="693">
                  <c:v>11.868288</c:v>
                </c:pt>
                <c:pt idx="694">
                  <c:v>11.868288</c:v>
                </c:pt>
                <c:pt idx="695">
                  <c:v>11.868288</c:v>
                </c:pt>
                <c:pt idx="696">
                  <c:v>11.868288</c:v>
                </c:pt>
                <c:pt idx="697">
                  <c:v>11.868288</c:v>
                </c:pt>
                <c:pt idx="698">
                  <c:v>11.868288</c:v>
                </c:pt>
                <c:pt idx="699">
                  <c:v>11.868288</c:v>
                </c:pt>
                <c:pt idx="700">
                  <c:v>11.868288</c:v>
                </c:pt>
                <c:pt idx="701">
                  <c:v>11.868288</c:v>
                </c:pt>
                <c:pt idx="702">
                  <c:v>11.868288</c:v>
                </c:pt>
                <c:pt idx="703">
                  <c:v>11.868288</c:v>
                </c:pt>
                <c:pt idx="704">
                  <c:v>11.868288</c:v>
                </c:pt>
                <c:pt idx="705">
                  <c:v>11.868288</c:v>
                </c:pt>
                <c:pt idx="706">
                  <c:v>11.868288</c:v>
                </c:pt>
                <c:pt idx="707">
                  <c:v>11.868288</c:v>
                </c:pt>
                <c:pt idx="708">
                  <c:v>11.868288</c:v>
                </c:pt>
                <c:pt idx="709">
                  <c:v>11.868288</c:v>
                </c:pt>
                <c:pt idx="710">
                  <c:v>11.868288</c:v>
                </c:pt>
                <c:pt idx="711">
                  <c:v>11.868288</c:v>
                </c:pt>
                <c:pt idx="712">
                  <c:v>11.868288</c:v>
                </c:pt>
                <c:pt idx="713">
                  <c:v>11.868288</c:v>
                </c:pt>
                <c:pt idx="714">
                  <c:v>11.868288</c:v>
                </c:pt>
                <c:pt idx="715">
                  <c:v>11.868288</c:v>
                </c:pt>
                <c:pt idx="716">
                  <c:v>11.868288</c:v>
                </c:pt>
                <c:pt idx="717">
                  <c:v>11.868288</c:v>
                </c:pt>
                <c:pt idx="718">
                  <c:v>11.868288</c:v>
                </c:pt>
                <c:pt idx="719">
                  <c:v>11.868288</c:v>
                </c:pt>
                <c:pt idx="720">
                  <c:v>11.868288</c:v>
                </c:pt>
                <c:pt idx="721">
                  <c:v>11.868288</c:v>
                </c:pt>
                <c:pt idx="722">
                  <c:v>11.868288</c:v>
                </c:pt>
                <c:pt idx="723">
                  <c:v>11.868288</c:v>
                </c:pt>
                <c:pt idx="724">
                  <c:v>11.868288</c:v>
                </c:pt>
                <c:pt idx="725">
                  <c:v>11.868288</c:v>
                </c:pt>
                <c:pt idx="726">
                  <c:v>11.868288</c:v>
                </c:pt>
                <c:pt idx="727">
                  <c:v>11.868288</c:v>
                </c:pt>
                <c:pt idx="728">
                  <c:v>11.868288</c:v>
                </c:pt>
                <c:pt idx="729">
                  <c:v>11.868288</c:v>
                </c:pt>
                <c:pt idx="730">
                  <c:v>11.868288</c:v>
                </c:pt>
                <c:pt idx="731">
                  <c:v>11.868288</c:v>
                </c:pt>
                <c:pt idx="732">
                  <c:v>11.868288</c:v>
                </c:pt>
                <c:pt idx="733">
                  <c:v>11.868288</c:v>
                </c:pt>
                <c:pt idx="734">
                  <c:v>11.868288</c:v>
                </c:pt>
                <c:pt idx="735">
                  <c:v>11.868288</c:v>
                </c:pt>
                <c:pt idx="736">
                  <c:v>11.868288</c:v>
                </c:pt>
                <c:pt idx="737">
                  <c:v>11.868288</c:v>
                </c:pt>
                <c:pt idx="738">
                  <c:v>11.868288</c:v>
                </c:pt>
                <c:pt idx="739">
                  <c:v>11.868288</c:v>
                </c:pt>
                <c:pt idx="740">
                  <c:v>11.868288</c:v>
                </c:pt>
                <c:pt idx="741">
                  <c:v>11.868288</c:v>
                </c:pt>
                <c:pt idx="742">
                  <c:v>11.868288</c:v>
                </c:pt>
                <c:pt idx="743">
                  <c:v>11.868288</c:v>
                </c:pt>
                <c:pt idx="744">
                  <c:v>11.868288</c:v>
                </c:pt>
                <c:pt idx="745">
                  <c:v>11.868288</c:v>
                </c:pt>
                <c:pt idx="746">
                  <c:v>11.868288</c:v>
                </c:pt>
                <c:pt idx="747">
                  <c:v>11.868288</c:v>
                </c:pt>
                <c:pt idx="748">
                  <c:v>11.868288</c:v>
                </c:pt>
                <c:pt idx="749">
                  <c:v>11.868288</c:v>
                </c:pt>
                <c:pt idx="750">
                  <c:v>11.868288</c:v>
                </c:pt>
                <c:pt idx="751">
                  <c:v>11.868288</c:v>
                </c:pt>
                <c:pt idx="752">
                  <c:v>11.868288</c:v>
                </c:pt>
                <c:pt idx="753">
                  <c:v>11.868288</c:v>
                </c:pt>
                <c:pt idx="754">
                  <c:v>11.868288</c:v>
                </c:pt>
                <c:pt idx="755">
                  <c:v>11.868288</c:v>
                </c:pt>
                <c:pt idx="756">
                  <c:v>11.868288</c:v>
                </c:pt>
                <c:pt idx="757">
                  <c:v>11.868288</c:v>
                </c:pt>
                <c:pt idx="758">
                  <c:v>11.868288</c:v>
                </c:pt>
                <c:pt idx="759">
                  <c:v>11.868288</c:v>
                </c:pt>
                <c:pt idx="760">
                  <c:v>11.868288</c:v>
                </c:pt>
                <c:pt idx="761">
                  <c:v>11.868288</c:v>
                </c:pt>
                <c:pt idx="762">
                  <c:v>11.868288</c:v>
                </c:pt>
                <c:pt idx="763">
                  <c:v>11.868288</c:v>
                </c:pt>
                <c:pt idx="764">
                  <c:v>11.868288</c:v>
                </c:pt>
                <c:pt idx="765">
                  <c:v>11.868288</c:v>
                </c:pt>
                <c:pt idx="766">
                  <c:v>11.868288</c:v>
                </c:pt>
                <c:pt idx="767">
                  <c:v>11.868288</c:v>
                </c:pt>
                <c:pt idx="768">
                  <c:v>11.868288</c:v>
                </c:pt>
                <c:pt idx="769">
                  <c:v>11.868288</c:v>
                </c:pt>
                <c:pt idx="770">
                  <c:v>11.868288</c:v>
                </c:pt>
                <c:pt idx="771">
                  <c:v>11.868288</c:v>
                </c:pt>
                <c:pt idx="772">
                  <c:v>11.868288</c:v>
                </c:pt>
                <c:pt idx="773">
                  <c:v>11.868288</c:v>
                </c:pt>
                <c:pt idx="774">
                  <c:v>11.868288</c:v>
                </c:pt>
                <c:pt idx="775">
                  <c:v>11.868288</c:v>
                </c:pt>
                <c:pt idx="776">
                  <c:v>11.868288</c:v>
                </c:pt>
                <c:pt idx="777">
                  <c:v>11.868288</c:v>
                </c:pt>
                <c:pt idx="778">
                  <c:v>11.868288</c:v>
                </c:pt>
                <c:pt idx="779">
                  <c:v>11.868288</c:v>
                </c:pt>
                <c:pt idx="780">
                  <c:v>11.868288</c:v>
                </c:pt>
                <c:pt idx="781">
                  <c:v>11.868288</c:v>
                </c:pt>
                <c:pt idx="782">
                  <c:v>11.868288</c:v>
                </c:pt>
                <c:pt idx="783">
                  <c:v>11.868288</c:v>
                </c:pt>
                <c:pt idx="784">
                  <c:v>11.868288</c:v>
                </c:pt>
                <c:pt idx="785">
                  <c:v>11.868288</c:v>
                </c:pt>
                <c:pt idx="786">
                  <c:v>11.868288</c:v>
                </c:pt>
                <c:pt idx="787">
                  <c:v>11.868288</c:v>
                </c:pt>
                <c:pt idx="788">
                  <c:v>11.868288</c:v>
                </c:pt>
                <c:pt idx="789">
                  <c:v>11.868288</c:v>
                </c:pt>
                <c:pt idx="790">
                  <c:v>11.868288</c:v>
                </c:pt>
                <c:pt idx="791">
                  <c:v>11.868288</c:v>
                </c:pt>
                <c:pt idx="792">
                  <c:v>11.868288</c:v>
                </c:pt>
                <c:pt idx="793">
                  <c:v>11.868288</c:v>
                </c:pt>
                <c:pt idx="794">
                  <c:v>11.868288</c:v>
                </c:pt>
                <c:pt idx="795">
                  <c:v>11.868288</c:v>
                </c:pt>
                <c:pt idx="796">
                  <c:v>11.868288</c:v>
                </c:pt>
                <c:pt idx="797">
                  <c:v>11.868288</c:v>
                </c:pt>
                <c:pt idx="798">
                  <c:v>11.868288</c:v>
                </c:pt>
                <c:pt idx="799">
                  <c:v>11.868288</c:v>
                </c:pt>
                <c:pt idx="800">
                  <c:v>11.868288</c:v>
                </c:pt>
                <c:pt idx="801">
                  <c:v>11.868288</c:v>
                </c:pt>
                <c:pt idx="802">
                  <c:v>11.868288</c:v>
                </c:pt>
                <c:pt idx="803">
                  <c:v>11.868288</c:v>
                </c:pt>
                <c:pt idx="804">
                  <c:v>11.868288</c:v>
                </c:pt>
                <c:pt idx="805">
                  <c:v>11.868288</c:v>
                </c:pt>
                <c:pt idx="806">
                  <c:v>11.868288</c:v>
                </c:pt>
                <c:pt idx="807">
                  <c:v>11.868288</c:v>
                </c:pt>
                <c:pt idx="808">
                  <c:v>11.868288</c:v>
                </c:pt>
                <c:pt idx="809">
                  <c:v>11.868288</c:v>
                </c:pt>
                <c:pt idx="810">
                  <c:v>11.868288</c:v>
                </c:pt>
                <c:pt idx="811">
                  <c:v>11.868288</c:v>
                </c:pt>
                <c:pt idx="812">
                  <c:v>11.868288</c:v>
                </c:pt>
                <c:pt idx="813">
                  <c:v>11.868288</c:v>
                </c:pt>
                <c:pt idx="814">
                  <c:v>11.868288</c:v>
                </c:pt>
                <c:pt idx="815">
                  <c:v>11.868288</c:v>
                </c:pt>
                <c:pt idx="816">
                  <c:v>11.868288</c:v>
                </c:pt>
                <c:pt idx="817">
                  <c:v>11.868288</c:v>
                </c:pt>
                <c:pt idx="818">
                  <c:v>11.868288</c:v>
                </c:pt>
                <c:pt idx="819">
                  <c:v>11.868288</c:v>
                </c:pt>
                <c:pt idx="820">
                  <c:v>11.868288</c:v>
                </c:pt>
                <c:pt idx="821">
                  <c:v>11.868288</c:v>
                </c:pt>
                <c:pt idx="822">
                  <c:v>11.868288</c:v>
                </c:pt>
                <c:pt idx="823">
                  <c:v>11.868288</c:v>
                </c:pt>
                <c:pt idx="824">
                  <c:v>11.868288</c:v>
                </c:pt>
                <c:pt idx="825">
                  <c:v>11.868288</c:v>
                </c:pt>
                <c:pt idx="826">
                  <c:v>11.868288</c:v>
                </c:pt>
                <c:pt idx="827">
                  <c:v>11.868288</c:v>
                </c:pt>
                <c:pt idx="828">
                  <c:v>11.868288</c:v>
                </c:pt>
                <c:pt idx="829">
                  <c:v>11.868288</c:v>
                </c:pt>
                <c:pt idx="830">
                  <c:v>11.868288</c:v>
                </c:pt>
                <c:pt idx="831">
                  <c:v>11.868288</c:v>
                </c:pt>
                <c:pt idx="832">
                  <c:v>11.868288</c:v>
                </c:pt>
                <c:pt idx="833">
                  <c:v>11.868288</c:v>
                </c:pt>
                <c:pt idx="834">
                  <c:v>11.868288</c:v>
                </c:pt>
                <c:pt idx="835">
                  <c:v>11.868288</c:v>
                </c:pt>
                <c:pt idx="836">
                  <c:v>11.868288</c:v>
                </c:pt>
                <c:pt idx="837">
                  <c:v>11.868288</c:v>
                </c:pt>
                <c:pt idx="838">
                  <c:v>11.868288</c:v>
                </c:pt>
                <c:pt idx="839">
                  <c:v>11.868288</c:v>
                </c:pt>
                <c:pt idx="840">
                  <c:v>11.868288</c:v>
                </c:pt>
                <c:pt idx="841">
                  <c:v>11.868288</c:v>
                </c:pt>
                <c:pt idx="842">
                  <c:v>11.868288</c:v>
                </c:pt>
                <c:pt idx="843">
                  <c:v>11.868288</c:v>
                </c:pt>
                <c:pt idx="844">
                  <c:v>11.868288</c:v>
                </c:pt>
                <c:pt idx="845">
                  <c:v>11.868288</c:v>
                </c:pt>
                <c:pt idx="846">
                  <c:v>11.868288</c:v>
                </c:pt>
                <c:pt idx="847">
                  <c:v>11.868288</c:v>
                </c:pt>
                <c:pt idx="848">
                  <c:v>11.868288</c:v>
                </c:pt>
                <c:pt idx="849">
                  <c:v>11.868288</c:v>
                </c:pt>
                <c:pt idx="850">
                  <c:v>11.868288</c:v>
                </c:pt>
                <c:pt idx="851">
                  <c:v>11.868288</c:v>
                </c:pt>
                <c:pt idx="852">
                  <c:v>11.868288</c:v>
                </c:pt>
                <c:pt idx="853">
                  <c:v>11.868288</c:v>
                </c:pt>
                <c:pt idx="854">
                  <c:v>11.868288</c:v>
                </c:pt>
                <c:pt idx="855">
                  <c:v>11.868288</c:v>
                </c:pt>
                <c:pt idx="856">
                  <c:v>11.868288</c:v>
                </c:pt>
                <c:pt idx="857">
                  <c:v>11.868288</c:v>
                </c:pt>
                <c:pt idx="858">
                  <c:v>11.868288</c:v>
                </c:pt>
                <c:pt idx="859">
                  <c:v>11.868288</c:v>
                </c:pt>
                <c:pt idx="860">
                  <c:v>11.868288</c:v>
                </c:pt>
                <c:pt idx="861">
                  <c:v>11.868288</c:v>
                </c:pt>
                <c:pt idx="862">
                  <c:v>11.868288</c:v>
                </c:pt>
                <c:pt idx="863">
                  <c:v>11.868288</c:v>
                </c:pt>
                <c:pt idx="864">
                  <c:v>11.868288</c:v>
                </c:pt>
                <c:pt idx="865">
                  <c:v>11.868288</c:v>
                </c:pt>
                <c:pt idx="866">
                  <c:v>11.868288</c:v>
                </c:pt>
                <c:pt idx="867">
                  <c:v>11.868288</c:v>
                </c:pt>
                <c:pt idx="868">
                  <c:v>11.868288</c:v>
                </c:pt>
                <c:pt idx="869">
                  <c:v>11.868288</c:v>
                </c:pt>
                <c:pt idx="870">
                  <c:v>11.868288</c:v>
                </c:pt>
                <c:pt idx="871">
                  <c:v>11.868288</c:v>
                </c:pt>
                <c:pt idx="872">
                  <c:v>11.868288</c:v>
                </c:pt>
                <c:pt idx="873">
                  <c:v>11.868288</c:v>
                </c:pt>
                <c:pt idx="874">
                  <c:v>11.868288</c:v>
                </c:pt>
                <c:pt idx="875">
                  <c:v>11.868288</c:v>
                </c:pt>
                <c:pt idx="876">
                  <c:v>11.868288</c:v>
                </c:pt>
                <c:pt idx="877">
                  <c:v>11.868288</c:v>
                </c:pt>
                <c:pt idx="878">
                  <c:v>11.868288</c:v>
                </c:pt>
                <c:pt idx="879">
                  <c:v>11.868288</c:v>
                </c:pt>
                <c:pt idx="880">
                  <c:v>11.868288</c:v>
                </c:pt>
                <c:pt idx="881">
                  <c:v>11.868288</c:v>
                </c:pt>
                <c:pt idx="882">
                  <c:v>11.868288</c:v>
                </c:pt>
                <c:pt idx="883">
                  <c:v>11.868288</c:v>
                </c:pt>
                <c:pt idx="884">
                  <c:v>11.868288</c:v>
                </c:pt>
                <c:pt idx="885">
                  <c:v>11.868288</c:v>
                </c:pt>
                <c:pt idx="886">
                  <c:v>11.868288</c:v>
                </c:pt>
                <c:pt idx="887">
                  <c:v>11.868288</c:v>
                </c:pt>
                <c:pt idx="888">
                  <c:v>11.868288</c:v>
                </c:pt>
                <c:pt idx="889">
                  <c:v>11.868288</c:v>
                </c:pt>
                <c:pt idx="890">
                  <c:v>11.868288</c:v>
                </c:pt>
                <c:pt idx="891">
                  <c:v>11.868288</c:v>
                </c:pt>
                <c:pt idx="892">
                  <c:v>11.868288</c:v>
                </c:pt>
                <c:pt idx="893">
                  <c:v>11.868288</c:v>
                </c:pt>
                <c:pt idx="894">
                  <c:v>11.868288</c:v>
                </c:pt>
                <c:pt idx="895">
                  <c:v>11.868288</c:v>
                </c:pt>
                <c:pt idx="896">
                  <c:v>11.868288</c:v>
                </c:pt>
                <c:pt idx="897">
                  <c:v>11.868288</c:v>
                </c:pt>
                <c:pt idx="898">
                  <c:v>11.868288</c:v>
                </c:pt>
                <c:pt idx="899">
                  <c:v>11.868288</c:v>
                </c:pt>
                <c:pt idx="900">
                  <c:v>11.868288</c:v>
                </c:pt>
                <c:pt idx="901">
                  <c:v>11.868288</c:v>
                </c:pt>
                <c:pt idx="902">
                  <c:v>11.868288</c:v>
                </c:pt>
                <c:pt idx="903">
                  <c:v>11.868288</c:v>
                </c:pt>
                <c:pt idx="904">
                  <c:v>11.868288</c:v>
                </c:pt>
                <c:pt idx="905">
                  <c:v>11.868288</c:v>
                </c:pt>
                <c:pt idx="906">
                  <c:v>11.868288</c:v>
                </c:pt>
                <c:pt idx="907">
                  <c:v>11.868288</c:v>
                </c:pt>
                <c:pt idx="908">
                  <c:v>11.868288</c:v>
                </c:pt>
                <c:pt idx="909">
                  <c:v>11.868288</c:v>
                </c:pt>
                <c:pt idx="910">
                  <c:v>11.868288</c:v>
                </c:pt>
                <c:pt idx="911">
                  <c:v>11.868288</c:v>
                </c:pt>
                <c:pt idx="912">
                  <c:v>11.868288</c:v>
                </c:pt>
                <c:pt idx="913">
                  <c:v>11.868288</c:v>
                </c:pt>
                <c:pt idx="914">
                  <c:v>11.868288</c:v>
                </c:pt>
                <c:pt idx="915">
                  <c:v>11.868288</c:v>
                </c:pt>
                <c:pt idx="916">
                  <c:v>11.868288</c:v>
                </c:pt>
                <c:pt idx="917">
                  <c:v>11.868288</c:v>
                </c:pt>
                <c:pt idx="918">
                  <c:v>11.868288</c:v>
                </c:pt>
                <c:pt idx="919">
                  <c:v>11.868288</c:v>
                </c:pt>
                <c:pt idx="920">
                  <c:v>11.868288</c:v>
                </c:pt>
                <c:pt idx="921">
                  <c:v>11.868288</c:v>
                </c:pt>
                <c:pt idx="922">
                  <c:v>11.868288</c:v>
                </c:pt>
                <c:pt idx="923">
                  <c:v>11.868288</c:v>
                </c:pt>
                <c:pt idx="924">
                  <c:v>11.868288</c:v>
                </c:pt>
                <c:pt idx="925">
                  <c:v>11.868288</c:v>
                </c:pt>
                <c:pt idx="926">
                  <c:v>11.868288</c:v>
                </c:pt>
                <c:pt idx="927">
                  <c:v>11.868288</c:v>
                </c:pt>
                <c:pt idx="928">
                  <c:v>11.868288</c:v>
                </c:pt>
                <c:pt idx="929">
                  <c:v>11.868288</c:v>
                </c:pt>
                <c:pt idx="930">
                  <c:v>11.868288</c:v>
                </c:pt>
                <c:pt idx="931">
                  <c:v>11.868288</c:v>
                </c:pt>
                <c:pt idx="932">
                  <c:v>11.868288</c:v>
                </c:pt>
                <c:pt idx="933">
                  <c:v>11.868288</c:v>
                </c:pt>
                <c:pt idx="934">
                  <c:v>11.868288</c:v>
                </c:pt>
                <c:pt idx="935">
                  <c:v>11.868288</c:v>
                </c:pt>
                <c:pt idx="936">
                  <c:v>11.868288</c:v>
                </c:pt>
                <c:pt idx="937">
                  <c:v>11.868288</c:v>
                </c:pt>
                <c:pt idx="938">
                  <c:v>11.868288</c:v>
                </c:pt>
                <c:pt idx="939">
                  <c:v>11.868288</c:v>
                </c:pt>
                <c:pt idx="940">
                  <c:v>11.868288</c:v>
                </c:pt>
                <c:pt idx="941">
                  <c:v>11.868288</c:v>
                </c:pt>
                <c:pt idx="942">
                  <c:v>11.868288</c:v>
                </c:pt>
                <c:pt idx="943">
                  <c:v>11.868288</c:v>
                </c:pt>
                <c:pt idx="944">
                  <c:v>11.868288</c:v>
                </c:pt>
                <c:pt idx="945">
                  <c:v>11.868288</c:v>
                </c:pt>
                <c:pt idx="946">
                  <c:v>11.868288</c:v>
                </c:pt>
                <c:pt idx="947">
                  <c:v>11.868288</c:v>
                </c:pt>
                <c:pt idx="948">
                  <c:v>11.868288</c:v>
                </c:pt>
                <c:pt idx="949">
                  <c:v>11.868288</c:v>
                </c:pt>
                <c:pt idx="950">
                  <c:v>11.868288</c:v>
                </c:pt>
                <c:pt idx="951">
                  <c:v>11.868288</c:v>
                </c:pt>
                <c:pt idx="952">
                  <c:v>11.868288</c:v>
                </c:pt>
                <c:pt idx="953">
                  <c:v>11.868288</c:v>
                </c:pt>
                <c:pt idx="954">
                  <c:v>11.868288</c:v>
                </c:pt>
                <c:pt idx="955">
                  <c:v>11.868288</c:v>
                </c:pt>
                <c:pt idx="956">
                  <c:v>11.868288</c:v>
                </c:pt>
                <c:pt idx="957">
                  <c:v>11.868288</c:v>
                </c:pt>
                <c:pt idx="958">
                  <c:v>11.868288</c:v>
                </c:pt>
                <c:pt idx="959">
                  <c:v>11.868288</c:v>
                </c:pt>
                <c:pt idx="960">
                  <c:v>11.868288</c:v>
                </c:pt>
                <c:pt idx="961">
                  <c:v>11.868288</c:v>
                </c:pt>
                <c:pt idx="962">
                  <c:v>11.868288</c:v>
                </c:pt>
                <c:pt idx="963">
                  <c:v>11.868288</c:v>
                </c:pt>
                <c:pt idx="964">
                  <c:v>11.868288</c:v>
                </c:pt>
                <c:pt idx="965">
                  <c:v>11.868288</c:v>
                </c:pt>
                <c:pt idx="966">
                  <c:v>11.868288</c:v>
                </c:pt>
                <c:pt idx="967">
                  <c:v>11.868288</c:v>
                </c:pt>
                <c:pt idx="968">
                  <c:v>11.868288</c:v>
                </c:pt>
                <c:pt idx="969">
                  <c:v>11.868288</c:v>
                </c:pt>
                <c:pt idx="970">
                  <c:v>11.868288</c:v>
                </c:pt>
                <c:pt idx="971">
                  <c:v>11.868288</c:v>
                </c:pt>
                <c:pt idx="972">
                  <c:v>11.868288</c:v>
                </c:pt>
                <c:pt idx="973">
                  <c:v>11.868288</c:v>
                </c:pt>
                <c:pt idx="974">
                  <c:v>11.868288</c:v>
                </c:pt>
                <c:pt idx="975">
                  <c:v>11.868288</c:v>
                </c:pt>
                <c:pt idx="976">
                  <c:v>11.868288</c:v>
                </c:pt>
                <c:pt idx="977">
                  <c:v>11.868288</c:v>
                </c:pt>
                <c:pt idx="978">
                  <c:v>11.868288</c:v>
                </c:pt>
                <c:pt idx="979">
                  <c:v>11.868288</c:v>
                </c:pt>
                <c:pt idx="980">
                  <c:v>11.868288</c:v>
                </c:pt>
                <c:pt idx="981">
                  <c:v>11.868288</c:v>
                </c:pt>
                <c:pt idx="982">
                  <c:v>11.868288</c:v>
                </c:pt>
                <c:pt idx="983">
                  <c:v>11.868288</c:v>
                </c:pt>
                <c:pt idx="984">
                  <c:v>11.868288</c:v>
                </c:pt>
                <c:pt idx="985">
                  <c:v>11.868288</c:v>
                </c:pt>
                <c:pt idx="986">
                  <c:v>11.868288</c:v>
                </c:pt>
                <c:pt idx="987">
                  <c:v>11.868288</c:v>
                </c:pt>
                <c:pt idx="988">
                  <c:v>11.868288</c:v>
                </c:pt>
                <c:pt idx="989">
                  <c:v>11.868288</c:v>
                </c:pt>
                <c:pt idx="990">
                  <c:v>11.868288</c:v>
                </c:pt>
                <c:pt idx="991">
                  <c:v>11.868288</c:v>
                </c:pt>
                <c:pt idx="992">
                  <c:v>11.868288</c:v>
                </c:pt>
                <c:pt idx="993">
                  <c:v>11.868288</c:v>
                </c:pt>
                <c:pt idx="994">
                  <c:v>11.868288</c:v>
                </c:pt>
                <c:pt idx="995">
                  <c:v>11.868288</c:v>
                </c:pt>
                <c:pt idx="996">
                  <c:v>11.868288</c:v>
                </c:pt>
                <c:pt idx="997">
                  <c:v>11.868288</c:v>
                </c:pt>
                <c:pt idx="998">
                  <c:v>11.868288</c:v>
                </c:pt>
                <c:pt idx="999">
                  <c:v>11.868288</c:v>
                </c:pt>
                <c:pt idx="1000">
                  <c:v>11.868288</c:v>
                </c:pt>
                <c:pt idx="1001">
                  <c:v>11.868288</c:v>
                </c:pt>
                <c:pt idx="1002">
                  <c:v>11.868288</c:v>
                </c:pt>
                <c:pt idx="1003">
                  <c:v>11.868288</c:v>
                </c:pt>
                <c:pt idx="1004">
                  <c:v>11.868288</c:v>
                </c:pt>
                <c:pt idx="1005">
                  <c:v>11.868288</c:v>
                </c:pt>
                <c:pt idx="1006">
                  <c:v>11.868288</c:v>
                </c:pt>
                <c:pt idx="1007">
                  <c:v>11.868288</c:v>
                </c:pt>
                <c:pt idx="1008">
                  <c:v>11.868288</c:v>
                </c:pt>
                <c:pt idx="1009">
                  <c:v>11.868288</c:v>
                </c:pt>
                <c:pt idx="1010">
                  <c:v>11.868288</c:v>
                </c:pt>
                <c:pt idx="1011">
                  <c:v>11.868288</c:v>
                </c:pt>
                <c:pt idx="1012">
                  <c:v>11.868288</c:v>
                </c:pt>
                <c:pt idx="1013">
                  <c:v>11.868288</c:v>
                </c:pt>
                <c:pt idx="1014">
                  <c:v>11.868288</c:v>
                </c:pt>
                <c:pt idx="1015">
                  <c:v>11.868288</c:v>
                </c:pt>
                <c:pt idx="1016">
                  <c:v>11.868288</c:v>
                </c:pt>
                <c:pt idx="1017">
                  <c:v>11.868288</c:v>
                </c:pt>
                <c:pt idx="1018">
                  <c:v>11.868288</c:v>
                </c:pt>
                <c:pt idx="1019">
                  <c:v>11.868288</c:v>
                </c:pt>
                <c:pt idx="1020">
                  <c:v>11.868288</c:v>
                </c:pt>
                <c:pt idx="1021">
                  <c:v>11.868288</c:v>
                </c:pt>
                <c:pt idx="1022">
                  <c:v>11.868288</c:v>
                </c:pt>
                <c:pt idx="1023">
                  <c:v>11.868288</c:v>
                </c:pt>
                <c:pt idx="1024">
                  <c:v>11.868288</c:v>
                </c:pt>
                <c:pt idx="1025">
                  <c:v>11.868288</c:v>
                </c:pt>
                <c:pt idx="1026">
                  <c:v>11.868288</c:v>
                </c:pt>
                <c:pt idx="1027">
                  <c:v>11.868288</c:v>
                </c:pt>
                <c:pt idx="1028">
                  <c:v>11.868288</c:v>
                </c:pt>
                <c:pt idx="1029">
                  <c:v>11.868288</c:v>
                </c:pt>
                <c:pt idx="1030">
                  <c:v>11.868288</c:v>
                </c:pt>
                <c:pt idx="1031">
                  <c:v>11.868288</c:v>
                </c:pt>
                <c:pt idx="1032">
                  <c:v>11.868288</c:v>
                </c:pt>
                <c:pt idx="1033">
                  <c:v>11.868288</c:v>
                </c:pt>
                <c:pt idx="1034">
                  <c:v>11.868288</c:v>
                </c:pt>
                <c:pt idx="1035">
                  <c:v>11.868288</c:v>
                </c:pt>
                <c:pt idx="1036">
                  <c:v>11.868288</c:v>
                </c:pt>
                <c:pt idx="1037">
                  <c:v>11.868288</c:v>
                </c:pt>
                <c:pt idx="1038">
                  <c:v>11.868288</c:v>
                </c:pt>
                <c:pt idx="1039">
                  <c:v>11.868288</c:v>
                </c:pt>
                <c:pt idx="1040">
                  <c:v>11.868288</c:v>
                </c:pt>
                <c:pt idx="1041">
                  <c:v>11.868288</c:v>
                </c:pt>
                <c:pt idx="1042">
                  <c:v>11.868288</c:v>
                </c:pt>
                <c:pt idx="1043">
                  <c:v>11.868288</c:v>
                </c:pt>
                <c:pt idx="1044">
                  <c:v>11.868288</c:v>
                </c:pt>
                <c:pt idx="1045">
                  <c:v>11.868288</c:v>
                </c:pt>
                <c:pt idx="1046">
                  <c:v>11.868288</c:v>
                </c:pt>
                <c:pt idx="1047">
                  <c:v>11.868288</c:v>
                </c:pt>
                <c:pt idx="1048">
                  <c:v>11.868288</c:v>
                </c:pt>
                <c:pt idx="1049">
                  <c:v>11.868288</c:v>
                </c:pt>
                <c:pt idx="1050">
                  <c:v>11.868288</c:v>
                </c:pt>
                <c:pt idx="1051">
                  <c:v>11.868288</c:v>
                </c:pt>
                <c:pt idx="1052">
                  <c:v>11.868288</c:v>
                </c:pt>
                <c:pt idx="1053">
                  <c:v>11.868288</c:v>
                </c:pt>
                <c:pt idx="1054">
                  <c:v>11.868288</c:v>
                </c:pt>
                <c:pt idx="1055">
                  <c:v>11.868288</c:v>
                </c:pt>
                <c:pt idx="1056">
                  <c:v>11.868288</c:v>
                </c:pt>
                <c:pt idx="1057">
                  <c:v>11.868288</c:v>
                </c:pt>
                <c:pt idx="1058">
                  <c:v>11.868288</c:v>
                </c:pt>
                <c:pt idx="1059">
                  <c:v>11.868288</c:v>
                </c:pt>
                <c:pt idx="1060">
                  <c:v>11.868288</c:v>
                </c:pt>
                <c:pt idx="1061">
                  <c:v>11.868288</c:v>
                </c:pt>
                <c:pt idx="1062">
                  <c:v>11.868288</c:v>
                </c:pt>
                <c:pt idx="1063">
                  <c:v>11.868288</c:v>
                </c:pt>
                <c:pt idx="1064">
                  <c:v>11.868288</c:v>
                </c:pt>
                <c:pt idx="1065">
                  <c:v>11.868288</c:v>
                </c:pt>
                <c:pt idx="1066">
                  <c:v>11.868288</c:v>
                </c:pt>
                <c:pt idx="1067">
                  <c:v>11.868288</c:v>
                </c:pt>
                <c:pt idx="1068">
                  <c:v>11.868288</c:v>
                </c:pt>
                <c:pt idx="1069">
                  <c:v>11.868288</c:v>
                </c:pt>
                <c:pt idx="1070">
                  <c:v>11.868288</c:v>
                </c:pt>
                <c:pt idx="1071">
                  <c:v>11.868288</c:v>
                </c:pt>
                <c:pt idx="1072">
                  <c:v>11.868288</c:v>
                </c:pt>
                <c:pt idx="1073">
                  <c:v>11.868288</c:v>
                </c:pt>
                <c:pt idx="1074">
                  <c:v>11.868288</c:v>
                </c:pt>
                <c:pt idx="1075">
                  <c:v>11.868288</c:v>
                </c:pt>
                <c:pt idx="1076">
                  <c:v>11.868288</c:v>
                </c:pt>
                <c:pt idx="1077">
                  <c:v>11.868288</c:v>
                </c:pt>
                <c:pt idx="1078">
                  <c:v>11.868288</c:v>
                </c:pt>
                <c:pt idx="1079">
                  <c:v>11.868288</c:v>
                </c:pt>
                <c:pt idx="1080">
                  <c:v>11.868288</c:v>
                </c:pt>
                <c:pt idx="1081">
                  <c:v>11.868288</c:v>
                </c:pt>
                <c:pt idx="1082">
                  <c:v>11.868288</c:v>
                </c:pt>
                <c:pt idx="1083">
                  <c:v>11.868288</c:v>
                </c:pt>
                <c:pt idx="1084">
                  <c:v>11.868288</c:v>
                </c:pt>
                <c:pt idx="1085">
                  <c:v>11.868288</c:v>
                </c:pt>
                <c:pt idx="1086">
                  <c:v>11.868288</c:v>
                </c:pt>
                <c:pt idx="1087">
                  <c:v>11.868288</c:v>
                </c:pt>
                <c:pt idx="1088">
                  <c:v>11.868288</c:v>
                </c:pt>
                <c:pt idx="1089">
                  <c:v>11.868288</c:v>
                </c:pt>
                <c:pt idx="1090">
                  <c:v>11.868288</c:v>
                </c:pt>
                <c:pt idx="1091">
                  <c:v>11.868288</c:v>
                </c:pt>
                <c:pt idx="1092">
                  <c:v>11.868288</c:v>
                </c:pt>
                <c:pt idx="1093">
                  <c:v>11.868288</c:v>
                </c:pt>
                <c:pt idx="1094">
                  <c:v>11.868288</c:v>
                </c:pt>
                <c:pt idx="1095">
                  <c:v>11.868288</c:v>
                </c:pt>
                <c:pt idx="1096">
                  <c:v>11.868288</c:v>
                </c:pt>
                <c:pt idx="1097">
                  <c:v>11.868288</c:v>
                </c:pt>
                <c:pt idx="1098">
                  <c:v>11.868288</c:v>
                </c:pt>
                <c:pt idx="1099">
                  <c:v>11.868288</c:v>
                </c:pt>
                <c:pt idx="1100">
                  <c:v>11.868288</c:v>
                </c:pt>
                <c:pt idx="1101">
                  <c:v>11.868288</c:v>
                </c:pt>
                <c:pt idx="1102">
                  <c:v>11.868288</c:v>
                </c:pt>
                <c:pt idx="1103">
                  <c:v>11.868288</c:v>
                </c:pt>
                <c:pt idx="1104">
                  <c:v>11.868288</c:v>
                </c:pt>
                <c:pt idx="1105">
                  <c:v>11.868288</c:v>
                </c:pt>
                <c:pt idx="1106">
                  <c:v>11.868288</c:v>
                </c:pt>
                <c:pt idx="1107">
                  <c:v>11.868288</c:v>
                </c:pt>
                <c:pt idx="1108">
                  <c:v>11.868288</c:v>
                </c:pt>
                <c:pt idx="1109">
                  <c:v>11.868288</c:v>
                </c:pt>
                <c:pt idx="1110">
                  <c:v>11.868288</c:v>
                </c:pt>
                <c:pt idx="1111">
                  <c:v>11.868288</c:v>
                </c:pt>
                <c:pt idx="1112">
                  <c:v>11.868288</c:v>
                </c:pt>
                <c:pt idx="1113">
                  <c:v>11.868288</c:v>
                </c:pt>
                <c:pt idx="1114">
                  <c:v>11.868288</c:v>
                </c:pt>
                <c:pt idx="1115">
                  <c:v>11.868288</c:v>
                </c:pt>
                <c:pt idx="1116">
                  <c:v>11.868288</c:v>
                </c:pt>
                <c:pt idx="1117">
                  <c:v>11.868288</c:v>
                </c:pt>
                <c:pt idx="1118">
                  <c:v>11.868288</c:v>
                </c:pt>
                <c:pt idx="1119">
                  <c:v>11.868288</c:v>
                </c:pt>
                <c:pt idx="1120">
                  <c:v>11.868288</c:v>
                </c:pt>
                <c:pt idx="1121">
                  <c:v>11.868288</c:v>
                </c:pt>
                <c:pt idx="1122">
                  <c:v>11.868288</c:v>
                </c:pt>
                <c:pt idx="1123">
                  <c:v>11.868288</c:v>
                </c:pt>
                <c:pt idx="1124">
                  <c:v>11.868288</c:v>
                </c:pt>
                <c:pt idx="1125">
                  <c:v>11.868288</c:v>
                </c:pt>
                <c:pt idx="1126">
                  <c:v>11.868288</c:v>
                </c:pt>
                <c:pt idx="1127">
                  <c:v>11.868288</c:v>
                </c:pt>
                <c:pt idx="1128">
                  <c:v>11.868288</c:v>
                </c:pt>
                <c:pt idx="1129">
                  <c:v>11.868288</c:v>
                </c:pt>
                <c:pt idx="1130">
                  <c:v>11.868288</c:v>
                </c:pt>
                <c:pt idx="1131">
                  <c:v>11.868288</c:v>
                </c:pt>
                <c:pt idx="1132">
                  <c:v>11.868288</c:v>
                </c:pt>
                <c:pt idx="1133">
                  <c:v>11.868288</c:v>
                </c:pt>
                <c:pt idx="1134">
                  <c:v>11.868288</c:v>
                </c:pt>
                <c:pt idx="1135">
                  <c:v>11.868288</c:v>
                </c:pt>
                <c:pt idx="1136">
                  <c:v>11.868288</c:v>
                </c:pt>
                <c:pt idx="1137">
                  <c:v>11.868288</c:v>
                </c:pt>
                <c:pt idx="1138">
                  <c:v>11.868288</c:v>
                </c:pt>
                <c:pt idx="1139">
                  <c:v>11.868288</c:v>
                </c:pt>
                <c:pt idx="1140">
                  <c:v>11.868288</c:v>
                </c:pt>
                <c:pt idx="1141">
                  <c:v>11.868288</c:v>
                </c:pt>
                <c:pt idx="1142">
                  <c:v>11.868288</c:v>
                </c:pt>
                <c:pt idx="1143">
                  <c:v>11.868288</c:v>
                </c:pt>
                <c:pt idx="1144">
                  <c:v>11.868288</c:v>
                </c:pt>
                <c:pt idx="1145">
                  <c:v>11.868288</c:v>
                </c:pt>
                <c:pt idx="1146">
                  <c:v>11.868288</c:v>
                </c:pt>
                <c:pt idx="1147">
                  <c:v>11.868288</c:v>
                </c:pt>
                <c:pt idx="1148">
                  <c:v>11.868288</c:v>
                </c:pt>
                <c:pt idx="1149">
                  <c:v>11.868288</c:v>
                </c:pt>
                <c:pt idx="1150">
                  <c:v>11.868288</c:v>
                </c:pt>
                <c:pt idx="1151">
                  <c:v>11.868288</c:v>
                </c:pt>
                <c:pt idx="1152">
                  <c:v>11.868288</c:v>
                </c:pt>
                <c:pt idx="1153">
                  <c:v>11.868288</c:v>
                </c:pt>
                <c:pt idx="1154">
                  <c:v>11.868288</c:v>
                </c:pt>
                <c:pt idx="1155">
                  <c:v>11.868288</c:v>
                </c:pt>
                <c:pt idx="1156">
                  <c:v>11.868288</c:v>
                </c:pt>
                <c:pt idx="1157">
                  <c:v>11.868288</c:v>
                </c:pt>
                <c:pt idx="1158">
                  <c:v>11.868288</c:v>
                </c:pt>
                <c:pt idx="1159">
                  <c:v>11.868288</c:v>
                </c:pt>
                <c:pt idx="1160">
                  <c:v>11.868288</c:v>
                </c:pt>
                <c:pt idx="1161">
                  <c:v>11.868288</c:v>
                </c:pt>
                <c:pt idx="1162">
                  <c:v>11.868288</c:v>
                </c:pt>
                <c:pt idx="1163">
                  <c:v>11.868288</c:v>
                </c:pt>
                <c:pt idx="1164">
                  <c:v>11.868288</c:v>
                </c:pt>
                <c:pt idx="1165">
                  <c:v>11.868288</c:v>
                </c:pt>
                <c:pt idx="1166">
                  <c:v>11.868288</c:v>
                </c:pt>
                <c:pt idx="1167">
                  <c:v>11.868288</c:v>
                </c:pt>
                <c:pt idx="1168">
                  <c:v>11.868288</c:v>
                </c:pt>
                <c:pt idx="1169">
                  <c:v>11.868288</c:v>
                </c:pt>
                <c:pt idx="1170">
                  <c:v>11.868288</c:v>
                </c:pt>
                <c:pt idx="1171">
                  <c:v>11.868288</c:v>
                </c:pt>
                <c:pt idx="1172">
                  <c:v>11.868288</c:v>
                </c:pt>
                <c:pt idx="1173">
                  <c:v>11.868288</c:v>
                </c:pt>
                <c:pt idx="1174">
                  <c:v>11.868288</c:v>
                </c:pt>
                <c:pt idx="1175">
                  <c:v>11.868288</c:v>
                </c:pt>
                <c:pt idx="1176">
                  <c:v>11.868288</c:v>
                </c:pt>
                <c:pt idx="1177">
                  <c:v>11.868288</c:v>
                </c:pt>
                <c:pt idx="1178">
                  <c:v>11.868288</c:v>
                </c:pt>
                <c:pt idx="1179">
                  <c:v>11.868288</c:v>
                </c:pt>
                <c:pt idx="1180">
                  <c:v>11.868288</c:v>
                </c:pt>
                <c:pt idx="1181">
                  <c:v>11.868288</c:v>
                </c:pt>
                <c:pt idx="1182">
                  <c:v>11.868288</c:v>
                </c:pt>
                <c:pt idx="1183">
                  <c:v>11.868288</c:v>
                </c:pt>
                <c:pt idx="1184">
                  <c:v>11.868288</c:v>
                </c:pt>
                <c:pt idx="1185">
                  <c:v>11.868288</c:v>
                </c:pt>
                <c:pt idx="1186">
                  <c:v>11.868288</c:v>
                </c:pt>
                <c:pt idx="1187">
                  <c:v>11.868288</c:v>
                </c:pt>
                <c:pt idx="1188">
                  <c:v>11.868288</c:v>
                </c:pt>
                <c:pt idx="1189">
                  <c:v>11.868288</c:v>
                </c:pt>
                <c:pt idx="1190">
                  <c:v>11.868288</c:v>
                </c:pt>
                <c:pt idx="1191">
                  <c:v>11.868288</c:v>
                </c:pt>
                <c:pt idx="1192">
                  <c:v>11.868288</c:v>
                </c:pt>
                <c:pt idx="1193">
                  <c:v>11.868288</c:v>
                </c:pt>
                <c:pt idx="1194">
                  <c:v>11.868288</c:v>
                </c:pt>
                <c:pt idx="1195">
                  <c:v>11.868288</c:v>
                </c:pt>
                <c:pt idx="1196">
                  <c:v>11.868288</c:v>
                </c:pt>
                <c:pt idx="1197">
                  <c:v>11.868288</c:v>
                </c:pt>
                <c:pt idx="1198">
                  <c:v>11.868288</c:v>
                </c:pt>
                <c:pt idx="1199">
                  <c:v>11.868288</c:v>
                </c:pt>
                <c:pt idx="1200">
                  <c:v>11.868288</c:v>
                </c:pt>
                <c:pt idx="1201">
                  <c:v>11.868288</c:v>
                </c:pt>
                <c:pt idx="1202">
                  <c:v>11.868288</c:v>
                </c:pt>
                <c:pt idx="1203">
                  <c:v>11.868288</c:v>
                </c:pt>
                <c:pt idx="1204">
                  <c:v>11.868288</c:v>
                </c:pt>
                <c:pt idx="1205">
                  <c:v>11.868288</c:v>
                </c:pt>
                <c:pt idx="1206">
                  <c:v>11.868288</c:v>
                </c:pt>
                <c:pt idx="1207">
                  <c:v>11.868288</c:v>
                </c:pt>
                <c:pt idx="1208">
                  <c:v>11.868288</c:v>
                </c:pt>
                <c:pt idx="1209">
                  <c:v>11.868288</c:v>
                </c:pt>
                <c:pt idx="1210">
                  <c:v>11.868288</c:v>
                </c:pt>
                <c:pt idx="1211">
                  <c:v>11.868288</c:v>
                </c:pt>
                <c:pt idx="1212">
                  <c:v>11.868288</c:v>
                </c:pt>
                <c:pt idx="1213">
                  <c:v>11.868288</c:v>
                </c:pt>
                <c:pt idx="1214">
                  <c:v>11.868288</c:v>
                </c:pt>
                <c:pt idx="1215">
                  <c:v>11.868288</c:v>
                </c:pt>
                <c:pt idx="1216">
                  <c:v>11.868288</c:v>
                </c:pt>
                <c:pt idx="1217">
                  <c:v>11.868288</c:v>
                </c:pt>
                <c:pt idx="1218">
                  <c:v>11.868288</c:v>
                </c:pt>
                <c:pt idx="1219">
                  <c:v>11.868288</c:v>
                </c:pt>
                <c:pt idx="1220">
                  <c:v>11.868288</c:v>
                </c:pt>
                <c:pt idx="1221">
                  <c:v>11.868288</c:v>
                </c:pt>
                <c:pt idx="1222">
                  <c:v>11.868288</c:v>
                </c:pt>
                <c:pt idx="1223">
                  <c:v>11.868288</c:v>
                </c:pt>
                <c:pt idx="1224">
                  <c:v>11.868288</c:v>
                </c:pt>
                <c:pt idx="1225">
                  <c:v>11.868288</c:v>
                </c:pt>
                <c:pt idx="1226">
                  <c:v>11.868288</c:v>
                </c:pt>
                <c:pt idx="1227">
                  <c:v>11.868288</c:v>
                </c:pt>
                <c:pt idx="1228">
                  <c:v>11.868288</c:v>
                </c:pt>
                <c:pt idx="1229">
                  <c:v>11.868288</c:v>
                </c:pt>
                <c:pt idx="1230">
                  <c:v>11.868288</c:v>
                </c:pt>
                <c:pt idx="1231">
                  <c:v>11.868288</c:v>
                </c:pt>
                <c:pt idx="1232">
                  <c:v>11.868288</c:v>
                </c:pt>
                <c:pt idx="1233">
                  <c:v>11.868288</c:v>
                </c:pt>
                <c:pt idx="1234">
                  <c:v>11.868288</c:v>
                </c:pt>
                <c:pt idx="1235">
                  <c:v>11.868288</c:v>
                </c:pt>
                <c:pt idx="1236">
                  <c:v>11.868288</c:v>
                </c:pt>
                <c:pt idx="1237">
                  <c:v>11.868288</c:v>
                </c:pt>
                <c:pt idx="1238">
                  <c:v>11.868288</c:v>
                </c:pt>
                <c:pt idx="1239">
                  <c:v>11.868288</c:v>
                </c:pt>
                <c:pt idx="1240">
                  <c:v>11.868288</c:v>
                </c:pt>
                <c:pt idx="1241">
                  <c:v>11.868288</c:v>
                </c:pt>
                <c:pt idx="1242">
                  <c:v>11.868288</c:v>
                </c:pt>
                <c:pt idx="1243">
                  <c:v>11.868288</c:v>
                </c:pt>
                <c:pt idx="1244">
                  <c:v>11.868288</c:v>
                </c:pt>
                <c:pt idx="1245">
                  <c:v>11.868288</c:v>
                </c:pt>
                <c:pt idx="1246">
                  <c:v>11.868288</c:v>
                </c:pt>
                <c:pt idx="1247">
                  <c:v>11.868288</c:v>
                </c:pt>
                <c:pt idx="1248">
                  <c:v>11.868288</c:v>
                </c:pt>
                <c:pt idx="1249">
                  <c:v>11.868288</c:v>
                </c:pt>
                <c:pt idx="1250">
                  <c:v>11.868288</c:v>
                </c:pt>
                <c:pt idx="1251">
                  <c:v>11.868288</c:v>
                </c:pt>
                <c:pt idx="1252">
                  <c:v>11.868288</c:v>
                </c:pt>
                <c:pt idx="1253">
                  <c:v>11.868288</c:v>
                </c:pt>
                <c:pt idx="1254">
                  <c:v>11.868288</c:v>
                </c:pt>
                <c:pt idx="1255">
                  <c:v>11.868288</c:v>
                </c:pt>
                <c:pt idx="1256">
                  <c:v>11.868288</c:v>
                </c:pt>
                <c:pt idx="1257">
                  <c:v>11.868288</c:v>
                </c:pt>
                <c:pt idx="1258">
                  <c:v>11.868288</c:v>
                </c:pt>
                <c:pt idx="1259">
                  <c:v>11.868288</c:v>
                </c:pt>
                <c:pt idx="1260">
                  <c:v>11.868288</c:v>
                </c:pt>
                <c:pt idx="1261">
                  <c:v>11.868288</c:v>
                </c:pt>
                <c:pt idx="1262">
                  <c:v>11.868288</c:v>
                </c:pt>
                <c:pt idx="1263">
                  <c:v>11.868288</c:v>
                </c:pt>
                <c:pt idx="1264">
                  <c:v>11.868288</c:v>
                </c:pt>
                <c:pt idx="1265">
                  <c:v>11.868288</c:v>
                </c:pt>
                <c:pt idx="1266">
                  <c:v>11.868288</c:v>
                </c:pt>
                <c:pt idx="1267">
                  <c:v>11.868288</c:v>
                </c:pt>
                <c:pt idx="1268">
                  <c:v>11.868288</c:v>
                </c:pt>
                <c:pt idx="1269">
                  <c:v>11.868288</c:v>
                </c:pt>
                <c:pt idx="1270">
                  <c:v>11.868288</c:v>
                </c:pt>
                <c:pt idx="1271">
                  <c:v>11.868288</c:v>
                </c:pt>
                <c:pt idx="1272">
                  <c:v>11.868288</c:v>
                </c:pt>
                <c:pt idx="1273">
                  <c:v>11.868288</c:v>
                </c:pt>
                <c:pt idx="1274">
                  <c:v>11.868288</c:v>
                </c:pt>
                <c:pt idx="1275">
                  <c:v>11.868288</c:v>
                </c:pt>
                <c:pt idx="1276">
                  <c:v>11.868288</c:v>
                </c:pt>
                <c:pt idx="1277">
                  <c:v>11.868288</c:v>
                </c:pt>
                <c:pt idx="1278">
                  <c:v>11.868288</c:v>
                </c:pt>
                <c:pt idx="1279">
                  <c:v>11.868288</c:v>
                </c:pt>
                <c:pt idx="1280">
                  <c:v>11.868288</c:v>
                </c:pt>
                <c:pt idx="1281">
                  <c:v>11.868288</c:v>
                </c:pt>
                <c:pt idx="1282">
                  <c:v>11.868288</c:v>
                </c:pt>
                <c:pt idx="1283">
                  <c:v>11.868288</c:v>
                </c:pt>
                <c:pt idx="1284">
                  <c:v>11.868288</c:v>
                </c:pt>
                <c:pt idx="1285">
                  <c:v>11.868288</c:v>
                </c:pt>
                <c:pt idx="1286">
                  <c:v>11.868288</c:v>
                </c:pt>
                <c:pt idx="1287">
                  <c:v>11.868288</c:v>
                </c:pt>
                <c:pt idx="1288">
                  <c:v>11.868288</c:v>
                </c:pt>
                <c:pt idx="1289">
                  <c:v>11.868288</c:v>
                </c:pt>
                <c:pt idx="1290">
                  <c:v>11.868288</c:v>
                </c:pt>
                <c:pt idx="1291">
                  <c:v>11.868288</c:v>
                </c:pt>
                <c:pt idx="1292">
                  <c:v>11.868288</c:v>
                </c:pt>
                <c:pt idx="1293">
                  <c:v>11.868288</c:v>
                </c:pt>
                <c:pt idx="1294">
                  <c:v>11.868288</c:v>
                </c:pt>
                <c:pt idx="1295">
                  <c:v>11.868288</c:v>
                </c:pt>
                <c:pt idx="1296">
                  <c:v>11.868288</c:v>
                </c:pt>
                <c:pt idx="1297">
                  <c:v>11.868288</c:v>
                </c:pt>
                <c:pt idx="1298">
                  <c:v>11.868288</c:v>
                </c:pt>
                <c:pt idx="1299">
                  <c:v>11.868288</c:v>
                </c:pt>
                <c:pt idx="1300">
                  <c:v>11.868288</c:v>
                </c:pt>
                <c:pt idx="1301">
                  <c:v>11.868288</c:v>
                </c:pt>
                <c:pt idx="1302">
                  <c:v>11.868288</c:v>
                </c:pt>
                <c:pt idx="1303">
                  <c:v>11.868288</c:v>
                </c:pt>
                <c:pt idx="1304">
                  <c:v>11.868288</c:v>
                </c:pt>
                <c:pt idx="1305">
                  <c:v>11.868288</c:v>
                </c:pt>
                <c:pt idx="1306">
                  <c:v>11.868288</c:v>
                </c:pt>
                <c:pt idx="1307">
                  <c:v>11.868288</c:v>
                </c:pt>
                <c:pt idx="1308">
                  <c:v>11.868288</c:v>
                </c:pt>
                <c:pt idx="1309">
                  <c:v>11.868288</c:v>
                </c:pt>
                <c:pt idx="1310">
                  <c:v>11.868288</c:v>
                </c:pt>
                <c:pt idx="1311">
                  <c:v>11.868288</c:v>
                </c:pt>
                <c:pt idx="1312">
                  <c:v>11.868288</c:v>
                </c:pt>
                <c:pt idx="1313">
                  <c:v>11.868288</c:v>
                </c:pt>
                <c:pt idx="1314">
                  <c:v>11.868288</c:v>
                </c:pt>
                <c:pt idx="1315">
                  <c:v>11.868288</c:v>
                </c:pt>
                <c:pt idx="1316">
                  <c:v>11.868288</c:v>
                </c:pt>
                <c:pt idx="1317">
                  <c:v>11.868288</c:v>
                </c:pt>
                <c:pt idx="1318">
                  <c:v>11.868288</c:v>
                </c:pt>
                <c:pt idx="1319">
                  <c:v>11.868288</c:v>
                </c:pt>
                <c:pt idx="1320">
                  <c:v>11.868288</c:v>
                </c:pt>
                <c:pt idx="1321">
                  <c:v>11.868288</c:v>
                </c:pt>
                <c:pt idx="1322">
                  <c:v>11.868288</c:v>
                </c:pt>
                <c:pt idx="1323">
                  <c:v>11.868288</c:v>
                </c:pt>
                <c:pt idx="1324">
                  <c:v>11.868288</c:v>
                </c:pt>
                <c:pt idx="1325">
                  <c:v>11.868288</c:v>
                </c:pt>
                <c:pt idx="1326">
                  <c:v>11.868288</c:v>
                </c:pt>
                <c:pt idx="1327">
                  <c:v>11.868288</c:v>
                </c:pt>
                <c:pt idx="1328">
                  <c:v>11.868288</c:v>
                </c:pt>
                <c:pt idx="1329">
                  <c:v>11.868288</c:v>
                </c:pt>
                <c:pt idx="1330">
                  <c:v>11.868288</c:v>
                </c:pt>
                <c:pt idx="1331">
                  <c:v>11.868288</c:v>
                </c:pt>
                <c:pt idx="1332">
                  <c:v>11.868288</c:v>
                </c:pt>
                <c:pt idx="1333">
                  <c:v>11.868288</c:v>
                </c:pt>
                <c:pt idx="1334">
                  <c:v>11.868288</c:v>
                </c:pt>
                <c:pt idx="1335">
                  <c:v>11.868288</c:v>
                </c:pt>
                <c:pt idx="1336">
                  <c:v>11.868288</c:v>
                </c:pt>
                <c:pt idx="1337">
                  <c:v>11.868288</c:v>
                </c:pt>
                <c:pt idx="1338">
                  <c:v>11.868288</c:v>
                </c:pt>
                <c:pt idx="1339">
                  <c:v>11.868288</c:v>
                </c:pt>
                <c:pt idx="1340">
                  <c:v>11.868288</c:v>
                </c:pt>
                <c:pt idx="1341">
                  <c:v>11.868288</c:v>
                </c:pt>
                <c:pt idx="1342">
                  <c:v>11.868288</c:v>
                </c:pt>
                <c:pt idx="1343">
                  <c:v>11.868288</c:v>
                </c:pt>
                <c:pt idx="1344">
                  <c:v>11.868288</c:v>
                </c:pt>
                <c:pt idx="1345">
                  <c:v>11.868288</c:v>
                </c:pt>
                <c:pt idx="1346">
                  <c:v>11.868288</c:v>
                </c:pt>
                <c:pt idx="1347">
                  <c:v>11.868288</c:v>
                </c:pt>
                <c:pt idx="1348">
                  <c:v>11.868288</c:v>
                </c:pt>
                <c:pt idx="1349">
                  <c:v>11.868288</c:v>
                </c:pt>
                <c:pt idx="1350">
                  <c:v>11.868288</c:v>
                </c:pt>
                <c:pt idx="1351">
                  <c:v>11.868288</c:v>
                </c:pt>
                <c:pt idx="1352">
                  <c:v>11.868288</c:v>
                </c:pt>
                <c:pt idx="1353">
                  <c:v>11.868288</c:v>
                </c:pt>
                <c:pt idx="1354">
                  <c:v>11.868288</c:v>
                </c:pt>
                <c:pt idx="1355">
                  <c:v>11.868288</c:v>
                </c:pt>
                <c:pt idx="1356">
                  <c:v>11.868288</c:v>
                </c:pt>
                <c:pt idx="1357">
                  <c:v>11.868288</c:v>
                </c:pt>
                <c:pt idx="1358">
                  <c:v>11.868288</c:v>
                </c:pt>
                <c:pt idx="1359">
                  <c:v>11.868288</c:v>
                </c:pt>
                <c:pt idx="1360">
                  <c:v>11.868288</c:v>
                </c:pt>
                <c:pt idx="1361">
                  <c:v>11.868288</c:v>
                </c:pt>
                <c:pt idx="1362">
                  <c:v>11.868288</c:v>
                </c:pt>
                <c:pt idx="1363">
                  <c:v>11.868288</c:v>
                </c:pt>
                <c:pt idx="1364">
                  <c:v>11.868288</c:v>
                </c:pt>
                <c:pt idx="1365">
                  <c:v>11.868288</c:v>
                </c:pt>
                <c:pt idx="1366">
                  <c:v>11.868288</c:v>
                </c:pt>
                <c:pt idx="1367">
                  <c:v>11.868288</c:v>
                </c:pt>
                <c:pt idx="1368">
                  <c:v>11.868288</c:v>
                </c:pt>
                <c:pt idx="1369">
                  <c:v>11.868288</c:v>
                </c:pt>
                <c:pt idx="1370">
                  <c:v>11.868288</c:v>
                </c:pt>
                <c:pt idx="1371">
                  <c:v>11.868288</c:v>
                </c:pt>
                <c:pt idx="1372">
                  <c:v>11.868288</c:v>
                </c:pt>
                <c:pt idx="1373">
                  <c:v>11.868288</c:v>
                </c:pt>
                <c:pt idx="1374">
                  <c:v>11.868288</c:v>
                </c:pt>
                <c:pt idx="1375">
                  <c:v>11.868288</c:v>
                </c:pt>
                <c:pt idx="1376">
                  <c:v>11.868288</c:v>
                </c:pt>
                <c:pt idx="1377">
                  <c:v>11.868288</c:v>
                </c:pt>
                <c:pt idx="1378">
                  <c:v>11.868288</c:v>
                </c:pt>
                <c:pt idx="1379">
                  <c:v>11.868288</c:v>
                </c:pt>
                <c:pt idx="1380">
                  <c:v>11.868288</c:v>
                </c:pt>
                <c:pt idx="1381">
                  <c:v>11.868288</c:v>
                </c:pt>
                <c:pt idx="1382">
                  <c:v>11.868288</c:v>
                </c:pt>
                <c:pt idx="1383">
                  <c:v>11.868288</c:v>
                </c:pt>
                <c:pt idx="1384">
                  <c:v>11.868288</c:v>
                </c:pt>
                <c:pt idx="1385">
                  <c:v>11.868288</c:v>
                </c:pt>
                <c:pt idx="1386">
                  <c:v>11.868288</c:v>
                </c:pt>
                <c:pt idx="1387">
                  <c:v>11.868288</c:v>
                </c:pt>
                <c:pt idx="1388">
                  <c:v>11.868288</c:v>
                </c:pt>
                <c:pt idx="1389">
                  <c:v>11.868288</c:v>
                </c:pt>
                <c:pt idx="1390">
                  <c:v>11.868288</c:v>
                </c:pt>
                <c:pt idx="1391">
                  <c:v>11.868288</c:v>
                </c:pt>
                <c:pt idx="1392">
                  <c:v>11.868288</c:v>
                </c:pt>
                <c:pt idx="1393">
                  <c:v>11.868288</c:v>
                </c:pt>
                <c:pt idx="1394">
                  <c:v>11.868288</c:v>
                </c:pt>
                <c:pt idx="1395">
                  <c:v>11.868288</c:v>
                </c:pt>
                <c:pt idx="1396">
                  <c:v>11.868288</c:v>
                </c:pt>
                <c:pt idx="1397">
                  <c:v>11.868288</c:v>
                </c:pt>
                <c:pt idx="1398">
                  <c:v>11.868288</c:v>
                </c:pt>
                <c:pt idx="1399">
                  <c:v>11.868288</c:v>
                </c:pt>
                <c:pt idx="1400">
                  <c:v>11.868288</c:v>
                </c:pt>
                <c:pt idx="1401">
                  <c:v>11.868288</c:v>
                </c:pt>
                <c:pt idx="1402">
                  <c:v>11.868288</c:v>
                </c:pt>
                <c:pt idx="1403">
                  <c:v>11.868288</c:v>
                </c:pt>
                <c:pt idx="1404">
                  <c:v>11.868288</c:v>
                </c:pt>
                <c:pt idx="1405">
                  <c:v>11.868288</c:v>
                </c:pt>
                <c:pt idx="1406">
                  <c:v>11.868288</c:v>
                </c:pt>
                <c:pt idx="1407">
                  <c:v>11.868288</c:v>
                </c:pt>
                <c:pt idx="1408">
                  <c:v>11.868288</c:v>
                </c:pt>
                <c:pt idx="1409">
                  <c:v>11.868288</c:v>
                </c:pt>
                <c:pt idx="1410">
                  <c:v>11.868288</c:v>
                </c:pt>
                <c:pt idx="1411">
                  <c:v>11.868288</c:v>
                </c:pt>
                <c:pt idx="1412">
                  <c:v>11.868288</c:v>
                </c:pt>
                <c:pt idx="1413">
                  <c:v>11.868288</c:v>
                </c:pt>
                <c:pt idx="1414">
                  <c:v>11.868288</c:v>
                </c:pt>
                <c:pt idx="1415">
                  <c:v>11.868288</c:v>
                </c:pt>
                <c:pt idx="1416">
                  <c:v>11.868288</c:v>
                </c:pt>
                <c:pt idx="1417">
                  <c:v>11.868288</c:v>
                </c:pt>
                <c:pt idx="1418">
                  <c:v>11.868288</c:v>
                </c:pt>
                <c:pt idx="1419">
                  <c:v>11.868288</c:v>
                </c:pt>
                <c:pt idx="1420">
                  <c:v>11.868288</c:v>
                </c:pt>
                <c:pt idx="1421">
                  <c:v>11.868288</c:v>
                </c:pt>
                <c:pt idx="1422">
                  <c:v>11.868288</c:v>
                </c:pt>
                <c:pt idx="1423">
                  <c:v>11.868288</c:v>
                </c:pt>
                <c:pt idx="1424">
                  <c:v>11.868288</c:v>
                </c:pt>
                <c:pt idx="1425">
                  <c:v>11.868288</c:v>
                </c:pt>
                <c:pt idx="1426">
                  <c:v>11.868288</c:v>
                </c:pt>
                <c:pt idx="1427">
                  <c:v>11.868288</c:v>
                </c:pt>
                <c:pt idx="1428">
                  <c:v>11.868288</c:v>
                </c:pt>
                <c:pt idx="1429">
                  <c:v>11.868288</c:v>
                </c:pt>
                <c:pt idx="1430">
                  <c:v>11.868288</c:v>
                </c:pt>
                <c:pt idx="1431">
                  <c:v>11.868288</c:v>
                </c:pt>
                <c:pt idx="1432">
                  <c:v>11.868288</c:v>
                </c:pt>
                <c:pt idx="1433">
                  <c:v>11.868288</c:v>
                </c:pt>
                <c:pt idx="1434">
                  <c:v>11.868288</c:v>
                </c:pt>
                <c:pt idx="1435">
                  <c:v>11.868288</c:v>
                </c:pt>
                <c:pt idx="1436">
                  <c:v>11.868288</c:v>
                </c:pt>
                <c:pt idx="1437">
                  <c:v>11.868288</c:v>
                </c:pt>
                <c:pt idx="1438">
                  <c:v>11.868288</c:v>
                </c:pt>
                <c:pt idx="1439">
                  <c:v>11.868288</c:v>
                </c:pt>
                <c:pt idx="1440">
                  <c:v>11.868288</c:v>
                </c:pt>
                <c:pt idx="1441">
                  <c:v>11.868288</c:v>
                </c:pt>
                <c:pt idx="1442">
                  <c:v>11.868288</c:v>
                </c:pt>
                <c:pt idx="1443">
                  <c:v>11.868288</c:v>
                </c:pt>
                <c:pt idx="1444">
                  <c:v>11.868288</c:v>
                </c:pt>
                <c:pt idx="1445">
                  <c:v>11.868288</c:v>
                </c:pt>
                <c:pt idx="1446">
                  <c:v>11.868288</c:v>
                </c:pt>
                <c:pt idx="1447">
                  <c:v>11.868288</c:v>
                </c:pt>
                <c:pt idx="1448">
                  <c:v>11.868288</c:v>
                </c:pt>
                <c:pt idx="1449">
                  <c:v>11.868288</c:v>
                </c:pt>
                <c:pt idx="1450">
                  <c:v>11.868288</c:v>
                </c:pt>
                <c:pt idx="1451">
                  <c:v>11.868288</c:v>
                </c:pt>
                <c:pt idx="1452">
                  <c:v>11.868288</c:v>
                </c:pt>
                <c:pt idx="1453">
                  <c:v>11.868288</c:v>
                </c:pt>
                <c:pt idx="1454">
                  <c:v>11.868288</c:v>
                </c:pt>
                <c:pt idx="1455">
                  <c:v>11.868288</c:v>
                </c:pt>
                <c:pt idx="1456">
                  <c:v>11.868288</c:v>
                </c:pt>
                <c:pt idx="1457">
                  <c:v>11.868288</c:v>
                </c:pt>
                <c:pt idx="1458">
                  <c:v>11.868288</c:v>
                </c:pt>
                <c:pt idx="1459">
                  <c:v>11.868288</c:v>
                </c:pt>
                <c:pt idx="1460">
                  <c:v>11.868288</c:v>
                </c:pt>
                <c:pt idx="1461">
                  <c:v>11.868288</c:v>
                </c:pt>
                <c:pt idx="1462">
                  <c:v>11.868288</c:v>
                </c:pt>
                <c:pt idx="1463">
                  <c:v>11.868288</c:v>
                </c:pt>
                <c:pt idx="1464">
                  <c:v>11.868288</c:v>
                </c:pt>
                <c:pt idx="1465">
                  <c:v>11.868288</c:v>
                </c:pt>
                <c:pt idx="1466">
                  <c:v>11.868288</c:v>
                </c:pt>
                <c:pt idx="1467">
                  <c:v>11.868288</c:v>
                </c:pt>
                <c:pt idx="1468">
                  <c:v>11.868288</c:v>
                </c:pt>
                <c:pt idx="1469">
                  <c:v>11.868288</c:v>
                </c:pt>
                <c:pt idx="1470">
                  <c:v>11.868288</c:v>
                </c:pt>
                <c:pt idx="1471">
                  <c:v>11.868288</c:v>
                </c:pt>
                <c:pt idx="1472">
                  <c:v>11.868288</c:v>
                </c:pt>
                <c:pt idx="1473">
                  <c:v>11.868288</c:v>
                </c:pt>
                <c:pt idx="1474">
                  <c:v>11.868288</c:v>
                </c:pt>
                <c:pt idx="1475">
                  <c:v>11.868288</c:v>
                </c:pt>
                <c:pt idx="1476">
                  <c:v>11.868288</c:v>
                </c:pt>
                <c:pt idx="1477">
                  <c:v>11.868288</c:v>
                </c:pt>
                <c:pt idx="1478">
                  <c:v>11.868288</c:v>
                </c:pt>
                <c:pt idx="1479">
                  <c:v>11.868288</c:v>
                </c:pt>
                <c:pt idx="1480">
                  <c:v>11.868288</c:v>
                </c:pt>
                <c:pt idx="1481">
                  <c:v>11.868288</c:v>
                </c:pt>
                <c:pt idx="1482">
                  <c:v>11.868288</c:v>
                </c:pt>
                <c:pt idx="1483">
                  <c:v>11.868288</c:v>
                </c:pt>
                <c:pt idx="1484">
                  <c:v>11.868288</c:v>
                </c:pt>
                <c:pt idx="1485">
                  <c:v>11.868288</c:v>
                </c:pt>
                <c:pt idx="1486">
                  <c:v>11.868288</c:v>
                </c:pt>
                <c:pt idx="1487">
                  <c:v>11.868288</c:v>
                </c:pt>
                <c:pt idx="1488">
                  <c:v>11.868288</c:v>
                </c:pt>
                <c:pt idx="1489">
                  <c:v>11.868288</c:v>
                </c:pt>
                <c:pt idx="1490">
                  <c:v>11.868288</c:v>
                </c:pt>
                <c:pt idx="1491">
                  <c:v>11.868288</c:v>
                </c:pt>
                <c:pt idx="1492">
                  <c:v>11.868288</c:v>
                </c:pt>
                <c:pt idx="1493">
                  <c:v>11.868288</c:v>
                </c:pt>
                <c:pt idx="1494">
                  <c:v>11.868288</c:v>
                </c:pt>
                <c:pt idx="1495">
                  <c:v>11.868288</c:v>
                </c:pt>
                <c:pt idx="1496">
                  <c:v>11.868288</c:v>
                </c:pt>
                <c:pt idx="1497">
                  <c:v>11.868288</c:v>
                </c:pt>
                <c:pt idx="1498">
                  <c:v>11.868288</c:v>
                </c:pt>
                <c:pt idx="1499">
                  <c:v>11.868288</c:v>
                </c:pt>
                <c:pt idx="1500">
                  <c:v>11.868288</c:v>
                </c:pt>
                <c:pt idx="1501">
                  <c:v>11.868288</c:v>
                </c:pt>
                <c:pt idx="1502">
                  <c:v>11.868288</c:v>
                </c:pt>
                <c:pt idx="1503">
                  <c:v>11.868288</c:v>
                </c:pt>
                <c:pt idx="1504">
                  <c:v>11.868288</c:v>
                </c:pt>
                <c:pt idx="1505">
                  <c:v>11.868288</c:v>
                </c:pt>
                <c:pt idx="1506">
                  <c:v>11.868288</c:v>
                </c:pt>
                <c:pt idx="1507">
                  <c:v>11.868288</c:v>
                </c:pt>
                <c:pt idx="1508">
                  <c:v>11.868288</c:v>
                </c:pt>
                <c:pt idx="1509">
                  <c:v>11.868288</c:v>
                </c:pt>
                <c:pt idx="1510">
                  <c:v>11.868288</c:v>
                </c:pt>
                <c:pt idx="1511">
                  <c:v>11.868288</c:v>
                </c:pt>
                <c:pt idx="1512">
                  <c:v>11.868288</c:v>
                </c:pt>
                <c:pt idx="1513">
                  <c:v>11.868288</c:v>
                </c:pt>
                <c:pt idx="1514">
                  <c:v>11.868288</c:v>
                </c:pt>
                <c:pt idx="1515">
                  <c:v>11.868288</c:v>
                </c:pt>
                <c:pt idx="1516">
                  <c:v>11.868288</c:v>
                </c:pt>
                <c:pt idx="1517">
                  <c:v>11.868288</c:v>
                </c:pt>
                <c:pt idx="1518">
                  <c:v>11.868288</c:v>
                </c:pt>
                <c:pt idx="1519">
                  <c:v>11.868288</c:v>
                </c:pt>
                <c:pt idx="1520">
                  <c:v>11.868288</c:v>
                </c:pt>
                <c:pt idx="1521">
                  <c:v>11.868288</c:v>
                </c:pt>
                <c:pt idx="1522">
                  <c:v>11.868288</c:v>
                </c:pt>
                <c:pt idx="1523">
                  <c:v>11.868288</c:v>
                </c:pt>
                <c:pt idx="1524">
                  <c:v>11.868288</c:v>
                </c:pt>
                <c:pt idx="1525">
                  <c:v>11.868288</c:v>
                </c:pt>
                <c:pt idx="1526">
                  <c:v>11.868288</c:v>
                </c:pt>
                <c:pt idx="1527">
                  <c:v>11.868288</c:v>
                </c:pt>
                <c:pt idx="1528">
                  <c:v>11.868288</c:v>
                </c:pt>
                <c:pt idx="1529">
                  <c:v>11.868288</c:v>
                </c:pt>
                <c:pt idx="1530">
                  <c:v>11.868288</c:v>
                </c:pt>
                <c:pt idx="1531">
                  <c:v>11.868288</c:v>
                </c:pt>
                <c:pt idx="1532">
                  <c:v>11.868288</c:v>
                </c:pt>
                <c:pt idx="1533">
                  <c:v>11.868288</c:v>
                </c:pt>
                <c:pt idx="1534">
                  <c:v>11.868288</c:v>
                </c:pt>
                <c:pt idx="1535">
                  <c:v>11.868288</c:v>
                </c:pt>
                <c:pt idx="1536">
                  <c:v>11.868288</c:v>
                </c:pt>
                <c:pt idx="1537">
                  <c:v>11.868288</c:v>
                </c:pt>
                <c:pt idx="1538">
                  <c:v>11.868288</c:v>
                </c:pt>
                <c:pt idx="1539">
                  <c:v>11.868288</c:v>
                </c:pt>
                <c:pt idx="1540">
                  <c:v>11.868288</c:v>
                </c:pt>
                <c:pt idx="1541">
                  <c:v>11.868288</c:v>
                </c:pt>
                <c:pt idx="1542">
                  <c:v>11.868288</c:v>
                </c:pt>
                <c:pt idx="1543">
                  <c:v>11.868288</c:v>
                </c:pt>
                <c:pt idx="1544">
                  <c:v>11.868288</c:v>
                </c:pt>
                <c:pt idx="1545">
                  <c:v>11.868288</c:v>
                </c:pt>
                <c:pt idx="1546">
                  <c:v>11.868288</c:v>
                </c:pt>
                <c:pt idx="1547">
                  <c:v>11.868288</c:v>
                </c:pt>
                <c:pt idx="1548">
                  <c:v>11.868288</c:v>
                </c:pt>
                <c:pt idx="1549">
                  <c:v>11.868288</c:v>
                </c:pt>
                <c:pt idx="1550">
                  <c:v>11.868288</c:v>
                </c:pt>
                <c:pt idx="1551">
                  <c:v>11.868288</c:v>
                </c:pt>
                <c:pt idx="1552">
                  <c:v>11.868288</c:v>
                </c:pt>
                <c:pt idx="1553">
                  <c:v>11.868288</c:v>
                </c:pt>
                <c:pt idx="1554">
                  <c:v>11.868288</c:v>
                </c:pt>
                <c:pt idx="1555">
                  <c:v>11.868288</c:v>
                </c:pt>
                <c:pt idx="1556">
                  <c:v>11.868288</c:v>
                </c:pt>
                <c:pt idx="1557">
                  <c:v>11.868288</c:v>
                </c:pt>
                <c:pt idx="1558">
                  <c:v>11.868288</c:v>
                </c:pt>
                <c:pt idx="1559">
                  <c:v>11.868288</c:v>
                </c:pt>
                <c:pt idx="1560">
                  <c:v>11.868288</c:v>
                </c:pt>
                <c:pt idx="1561">
                  <c:v>11.868288</c:v>
                </c:pt>
                <c:pt idx="1562">
                  <c:v>11.868288</c:v>
                </c:pt>
                <c:pt idx="1563">
                  <c:v>11.868288</c:v>
                </c:pt>
                <c:pt idx="1564">
                  <c:v>11.868288</c:v>
                </c:pt>
                <c:pt idx="1565">
                  <c:v>11.868288</c:v>
                </c:pt>
                <c:pt idx="1566">
                  <c:v>11.868288</c:v>
                </c:pt>
                <c:pt idx="1567">
                  <c:v>11.868288</c:v>
                </c:pt>
                <c:pt idx="1568">
                  <c:v>11.868288</c:v>
                </c:pt>
                <c:pt idx="1569">
                  <c:v>11.868288</c:v>
                </c:pt>
                <c:pt idx="1570">
                  <c:v>11.868288</c:v>
                </c:pt>
                <c:pt idx="1571">
                  <c:v>11.868288</c:v>
                </c:pt>
                <c:pt idx="1572">
                  <c:v>11.868288</c:v>
                </c:pt>
                <c:pt idx="1573">
                  <c:v>11.868288</c:v>
                </c:pt>
                <c:pt idx="1574">
                  <c:v>11.868288</c:v>
                </c:pt>
                <c:pt idx="1575">
                  <c:v>11.868288</c:v>
                </c:pt>
                <c:pt idx="1576">
                  <c:v>11.868288</c:v>
                </c:pt>
                <c:pt idx="1577">
                  <c:v>11.868288</c:v>
                </c:pt>
                <c:pt idx="1578">
                  <c:v>11.868288</c:v>
                </c:pt>
                <c:pt idx="1579">
                  <c:v>11.868288</c:v>
                </c:pt>
                <c:pt idx="1580">
                  <c:v>11.868288</c:v>
                </c:pt>
                <c:pt idx="1581">
                  <c:v>11.868288</c:v>
                </c:pt>
                <c:pt idx="1582">
                  <c:v>11.868288</c:v>
                </c:pt>
                <c:pt idx="1583">
                  <c:v>11.868288</c:v>
                </c:pt>
                <c:pt idx="1584">
                  <c:v>11.868288</c:v>
                </c:pt>
                <c:pt idx="1585">
                  <c:v>11.868288</c:v>
                </c:pt>
                <c:pt idx="1586">
                  <c:v>11.868288</c:v>
                </c:pt>
                <c:pt idx="1587">
                  <c:v>11.868288</c:v>
                </c:pt>
                <c:pt idx="1588">
                  <c:v>11.868288</c:v>
                </c:pt>
                <c:pt idx="1589">
                  <c:v>11.868288</c:v>
                </c:pt>
                <c:pt idx="1590">
                  <c:v>11.868288</c:v>
                </c:pt>
                <c:pt idx="1591">
                  <c:v>11.868288</c:v>
                </c:pt>
                <c:pt idx="1592">
                  <c:v>11.868288</c:v>
                </c:pt>
                <c:pt idx="1593">
                  <c:v>11.868288</c:v>
                </c:pt>
                <c:pt idx="1594">
                  <c:v>11.868288</c:v>
                </c:pt>
                <c:pt idx="1595">
                  <c:v>11.868288</c:v>
                </c:pt>
                <c:pt idx="1596">
                  <c:v>11.868288</c:v>
                </c:pt>
                <c:pt idx="1597">
                  <c:v>11.868288</c:v>
                </c:pt>
                <c:pt idx="1598">
                  <c:v>11.868288</c:v>
                </c:pt>
                <c:pt idx="1599">
                  <c:v>11.868288</c:v>
                </c:pt>
                <c:pt idx="1600">
                  <c:v>11.868288</c:v>
                </c:pt>
                <c:pt idx="1601">
                  <c:v>11.868288</c:v>
                </c:pt>
                <c:pt idx="1602">
                  <c:v>11.868288</c:v>
                </c:pt>
                <c:pt idx="1603">
                  <c:v>11.868288</c:v>
                </c:pt>
                <c:pt idx="1604">
                  <c:v>11.868288</c:v>
                </c:pt>
                <c:pt idx="1605">
                  <c:v>11.868288</c:v>
                </c:pt>
                <c:pt idx="1606">
                  <c:v>11.868288</c:v>
                </c:pt>
                <c:pt idx="1607">
                  <c:v>11.868288</c:v>
                </c:pt>
                <c:pt idx="1608">
                  <c:v>11.868288</c:v>
                </c:pt>
                <c:pt idx="1609">
                  <c:v>11.868288</c:v>
                </c:pt>
                <c:pt idx="1610">
                  <c:v>11.868288</c:v>
                </c:pt>
                <c:pt idx="1611">
                  <c:v>11.868288</c:v>
                </c:pt>
                <c:pt idx="1612">
                  <c:v>11.868288</c:v>
                </c:pt>
                <c:pt idx="1613">
                  <c:v>11.868288</c:v>
                </c:pt>
                <c:pt idx="1614">
                  <c:v>11.868288</c:v>
                </c:pt>
                <c:pt idx="1615">
                  <c:v>11.868288</c:v>
                </c:pt>
                <c:pt idx="1616">
                  <c:v>11.868288</c:v>
                </c:pt>
                <c:pt idx="1617">
                  <c:v>11.868288</c:v>
                </c:pt>
                <c:pt idx="1618">
                  <c:v>11.868288</c:v>
                </c:pt>
                <c:pt idx="1619">
                  <c:v>11.868288</c:v>
                </c:pt>
                <c:pt idx="1620">
                  <c:v>11.868288</c:v>
                </c:pt>
                <c:pt idx="1621">
                  <c:v>11.868288</c:v>
                </c:pt>
                <c:pt idx="1622">
                  <c:v>11.868288</c:v>
                </c:pt>
                <c:pt idx="1623">
                  <c:v>11.868288</c:v>
                </c:pt>
                <c:pt idx="1624">
                  <c:v>11.868288</c:v>
                </c:pt>
                <c:pt idx="1625">
                  <c:v>11.868288</c:v>
                </c:pt>
                <c:pt idx="1626">
                  <c:v>11.868288</c:v>
                </c:pt>
                <c:pt idx="1627">
                  <c:v>11.868288</c:v>
                </c:pt>
                <c:pt idx="1628">
                  <c:v>11.868288</c:v>
                </c:pt>
                <c:pt idx="1629">
                  <c:v>11.868288</c:v>
                </c:pt>
                <c:pt idx="1630">
                  <c:v>11.868288</c:v>
                </c:pt>
                <c:pt idx="1631">
                  <c:v>11.868288</c:v>
                </c:pt>
                <c:pt idx="1632">
                  <c:v>11.868288</c:v>
                </c:pt>
                <c:pt idx="1633">
                  <c:v>11.868288</c:v>
                </c:pt>
                <c:pt idx="1634">
                  <c:v>11.868288</c:v>
                </c:pt>
                <c:pt idx="1635">
                  <c:v>11.868288</c:v>
                </c:pt>
                <c:pt idx="1636">
                  <c:v>11.868288</c:v>
                </c:pt>
                <c:pt idx="1637">
                  <c:v>11.868288</c:v>
                </c:pt>
                <c:pt idx="1638">
                  <c:v>11.868288</c:v>
                </c:pt>
                <c:pt idx="1639">
                  <c:v>11.868288</c:v>
                </c:pt>
                <c:pt idx="1640">
                  <c:v>11.868288</c:v>
                </c:pt>
                <c:pt idx="1641">
                  <c:v>11.868288</c:v>
                </c:pt>
                <c:pt idx="1642">
                  <c:v>11.868288</c:v>
                </c:pt>
                <c:pt idx="1643">
                  <c:v>11.868288</c:v>
                </c:pt>
                <c:pt idx="1644">
                  <c:v>11.868288</c:v>
                </c:pt>
                <c:pt idx="1645">
                  <c:v>11.868288</c:v>
                </c:pt>
                <c:pt idx="1646">
                  <c:v>11.868288</c:v>
                </c:pt>
                <c:pt idx="1647">
                  <c:v>11.868288</c:v>
                </c:pt>
                <c:pt idx="1648">
                  <c:v>11.868288</c:v>
                </c:pt>
                <c:pt idx="1649">
                  <c:v>11.868288</c:v>
                </c:pt>
                <c:pt idx="1650">
                  <c:v>11.868288</c:v>
                </c:pt>
                <c:pt idx="1651">
                  <c:v>11.868288</c:v>
                </c:pt>
                <c:pt idx="1652">
                  <c:v>11.868288</c:v>
                </c:pt>
                <c:pt idx="1653">
                  <c:v>11.868288</c:v>
                </c:pt>
                <c:pt idx="1654">
                  <c:v>11.868288</c:v>
                </c:pt>
                <c:pt idx="1655">
                  <c:v>11.868288</c:v>
                </c:pt>
                <c:pt idx="1656">
                  <c:v>11.868288</c:v>
                </c:pt>
                <c:pt idx="1657">
                  <c:v>11.868288</c:v>
                </c:pt>
                <c:pt idx="1658">
                  <c:v>11.868288</c:v>
                </c:pt>
                <c:pt idx="1659">
                  <c:v>11.868288</c:v>
                </c:pt>
                <c:pt idx="1660">
                  <c:v>11.868288</c:v>
                </c:pt>
                <c:pt idx="1661">
                  <c:v>11.868288</c:v>
                </c:pt>
                <c:pt idx="1662">
                  <c:v>11.868288</c:v>
                </c:pt>
                <c:pt idx="1663">
                  <c:v>11.868288</c:v>
                </c:pt>
                <c:pt idx="1664">
                  <c:v>11.868288</c:v>
                </c:pt>
                <c:pt idx="1665">
                  <c:v>11.868288</c:v>
                </c:pt>
                <c:pt idx="1666">
                  <c:v>11.868288</c:v>
                </c:pt>
                <c:pt idx="1667">
                  <c:v>11.868288</c:v>
                </c:pt>
                <c:pt idx="1668">
                  <c:v>11.868288</c:v>
                </c:pt>
                <c:pt idx="1669">
                  <c:v>11.868288</c:v>
                </c:pt>
                <c:pt idx="1670">
                  <c:v>11.868288</c:v>
                </c:pt>
                <c:pt idx="1671">
                  <c:v>11.868288</c:v>
                </c:pt>
                <c:pt idx="1672">
                  <c:v>11.868288</c:v>
                </c:pt>
                <c:pt idx="1673">
                  <c:v>11.868288</c:v>
                </c:pt>
                <c:pt idx="1674">
                  <c:v>11.868288</c:v>
                </c:pt>
                <c:pt idx="1675">
                  <c:v>11.868288</c:v>
                </c:pt>
                <c:pt idx="1676">
                  <c:v>11.868288</c:v>
                </c:pt>
                <c:pt idx="1677">
                  <c:v>11.868288</c:v>
                </c:pt>
                <c:pt idx="1678">
                  <c:v>11.868288</c:v>
                </c:pt>
                <c:pt idx="1679">
                  <c:v>11.868288</c:v>
                </c:pt>
                <c:pt idx="1680">
                  <c:v>11.868288</c:v>
                </c:pt>
                <c:pt idx="1681">
                  <c:v>11.868288</c:v>
                </c:pt>
                <c:pt idx="1682">
                  <c:v>11.868288</c:v>
                </c:pt>
                <c:pt idx="1683">
                  <c:v>11.868288</c:v>
                </c:pt>
                <c:pt idx="1684">
                  <c:v>11.868288</c:v>
                </c:pt>
                <c:pt idx="1685">
                  <c:v>11.868288</c:v>
                </c:pt>
                <c:pt idx="1686">
                  <c:v>11.868288</c:v>
                </c:pt>
                <c:pt idx="1687">
                  <c:v>11.868288</c:v>
                </c:pt>
                <c:pt idx="1688">
                  <c:v>11.868288</c:v>
                </c:pt>
                <c:pt idx="1689">
                  <c:v>11.868288</c:v>
                </c:pt>
                <c:pt idx="1690">
                  <c:v>11.868288</c:v>
                </c:pt>
                <c:pt idx="1691">
                  <c:v>11.868288</c:v>
                </c:pt>
                <c:pt idx="1692">
                  <c:v>11.868288</c:v>
                </c:pt>
                <c:pt idx="1693">
                  <c:v>11.868288</c:v>
                </c:pt>
                <c:pt idx="1694">
                  <c:v>11.868288</c:v>
                </c:pt>
                <c:pt idx="1695">
                  <c:v>11.868288</c:v>
                </c:pt>
                <c:pt idx="1696">
                  <c:v>11.868288</c:v>
                </c:pt>
                <c:pt idx="1697">
                  <c:v>11.868288</c:v>
                </c:pt>
                <c:pt idx="1698">
                  <c:v>11.868288</c:v>
                </c:pt>
                <c:pt idx="1699">
                  <c:v>11.868288</c:v>
                </c:pt>
                <c:pt idx="1700">
                  <c:v>11.868288</c:v>
                </c:pt>
                <c:pt idx="1701">
                  <c:v>11.868288</c:v>
                </c:pt>
                <c:pt idx="1702">
                  <c:v>11.868288</c:v>
                </c:pt>
                <c:pt idx="1703">
                  <c:v>11.868288</c:v>
                </c:pt>
                <c:pt idx="1704">
                  <c:v>11.868288</c:v>
                </c:pt>
                <c:pt idx="1705">
                  <c:v>11.868288</c:v>
                </c:pt>
                <c:pt idx="1706">
                  <c:v>11.868288</c:v>
                </c:pt>
                <c:pt idx="1707">
                  <c:v>11.868288</c:v>
                </c:pt>
                <c:pt idx="1708">
                  <c:v>11.868288</c:v>
                </c:pt>
                <c:pt idx="1709">
                  <c:v>11.868288</c:v>
                </c:pt>
                <c:pt idx="1710">
                  <c:v>11.868288</c:v>
                </c:pt>
                <c:pt idx="1711">
                  <c:v>11.868288</c:v>
                </c:pt>
                <c:pt idx="1712">
                  <c:v>11.868288</c:v>
                </c:pt>
                <c:pt idx="1713">
                  <c:v>11.868288</c:v>
                </c:pt>
                <c:pt idx="1714">
                  <c:v>11.868288</c:v>
                </c:pt>
                <c:pt idx="1715">
                  <c:v>11.868288</c:v>
                </c:pt>
                <c:pt idx="1716">
                  <c:v>11.868288</c:v>
                </c:pt>
                <c:pt idx="1717">
                  <c:v>11.868288</c:v>
                </c:pt>
                <c:pt idx="1718">
                  <c:v>11.868288</c:v>
                </c:pt>
                <c:pt idx="1719">
                  <c:v>11.868288</c:v>
                </c:pt>
                <c:pt idx="1720">
                  <c:v>11.868288</c:v>
                </c:pt>
                <c:pt idx="1721">
                  <c:v>11.868288</c:v>
                </c:pt>
                <c:pt idx="1722">
                  <c:v>11.868288</c:v>
                </c:pt>
                <c:pt idx="1723">
                  <c:v>11.868288</c:v>
                </c:pt>
                <c:pt idx="1724">
                  <c:v>11.868288</c:v>
                </c:pt>
                <c:pt idx="1725">
                  <c:v>11.868288</c:v>
                </c:pt>
                <c:pt idx="1726">
                  <c:v>11.868288</c:v>
                </c:pt>
                <c:pt idx="1727">
                  <c:v>11.868288</c:v>
                </c:pt>
                <c:pt idx="1728">
                  <c:v>11.868288</c:v>
                </c:pt>
                <c:pt idx="1729">
                  <c:v>11.868288</c:v>
                </c:pt>
                <c:pt idx="1730">
                  <c:v>11.868288</c:v>
                </c:pt>
                <c:pt idx="1731">
                  <c:v>11.868288</c:v>
                </c:pt>
                <c:pt idx="1732">
                  <c:v>11.868288</c:v>
                </c:pt>
                <c:pt idx="1733">
                  <c:v>11.868288</c:v>
                </c:pt>
                <c:pt idx="1734">
                  <c:v>11.868288</c:v>
                </c:pt>
                <c:pt idx="1735">
                  <c:v>11.868288</c:v>
                </c:pt>
                <c:pt idx="1736">
                  <c:v>11.868288</c:v>
                </c:pt>
                <c:pt idx="1737">
                  <c:v>11.868288</c:v>
                </c:pt>
                <c:pt idx="1738">
                  <c:v>11.868288</c:v>
                </c:pt>
                <c:pt idx="1739">
                  <c:v>11.868288</c:v>
                </c:pt>
                <c:pt idx="1740">
                  <c:v>11.868288</c:v>
                </c:pt>
                <c:pt idx="1741">
                  <c:v>11.868288</c:v>
                </c:pt>
                <c:pt idx="1742">
                  <c:v>11.868288</c:v>
                </c:pt>
                <c:pt idx="1743">
                  <c:v>11.868288</c:v>
                </c:pt>
                <c:pt idx="1744">
                  <c:v>11.868288</c:v>
                </c:pt>
                <c:pt idx="1745">
                  <c:v>11.868288</c:v>
                </c:pt>
                <c:pt idx="1746">
                  <c:v>11.868288</c:v>
                </c:pt>
                <c:pt idx="1747">
                  <c:v>11.868288</c:v>
                </c:pt>
                <c:pt idx="1748">
                  <c:v>11.868288</c:v>
                </c:pt>
                <c:pt idx="1749">
                  <c:v>11.868288</c:v>
                </c:pt>
                <c:pt idx="1750">
                  <c:v>11.868288</c:v>
                </c:pt>
                <c:pt idx="1751">
                  <c:v>11.868288</c:v>
                </c:pt>
                <c:pt idx="1752">
                  <c:v>11.868288</c:v>
                </c:pt>
                <c:pt idx="1753">
                  <c:v>11.868288</c:v>
                </c:pt>
                <c:pt idx="1754">
                  <c:v>11.868288</c:v>
                </c:pt>
                <c:pt idx="1755">
                  <c:v>11.868288</c:v>
                </c:pt>
                <c:pt idx="1756">
                  <c:v>11.868288</c:v>
                </c:pt>
                <c:pt idx="1757">
                  <c:v>11.868288</c:v>
                </c:pt>
                <c:pt idx="1758">
                  <c:v>11.868288</c:v>
                </c:pt>
                <c:pt idx="1759">
                  <c:v>11.868288</c:v>
                </c:pt>
                <c:pt idx="1760">
                  <c:v>11.868288</c:v>
                </c:pt>
                <c:pt idx="1761">
                  <c:v>11.868288</c:v>
                </c:pt>
                <c:pt idx="1762">
                  <c:v>11.868288</c:v>
                </c:pt>
                <c:pt idx="1763">
                  <c:v>11.868288</c:v>
                </c:pt>
                <c:pt idx="1764">
                  <c:v>11.868288</c:v>
                </c:pt>
                <c:pt idx="1765">
                  <c:v>11.868288</c:v>
                </c:pt>
                <c:pt idx="1766">
                  <c:v>11.868288</c:v>
                </c:pt>
                <c:pt idx="1767">
                  <c:v>11.868288</c:v>
                </c:pt>
                <c:pt idx="1768">
                  <c:v>11.868288</c:v>
                </c:pt>
                <c:pt idx="1769">
                  <c:v>11.868288</c:v>
                </c:pt>
                <c:pt idx="1770">
                  <c:v>11.868288</c:v>
                </c:pt>
                <c:pt idx="1771">
                  <c:v>11.868288</c:v>
                </c:pt>
                <c:pt idx="1772">
                  <c:v>11.868288</c:v>
                </c:pt>
                <c:pt idx="1773">
                  <c:v>11.868288</c:v>
                </c:pt>
                <c:pt idx="1774">
                  <c:v>11.868288</c:v>
                </c:pt>
                <c:pt idx="1775">
                  <c:v>11.868288</c:v>
                </c:pt>
                <c:pt idx="1776">
                  <c:v>11.868288</c:v>
                </c:pt>
                <c:pt idx="1777">
                  <c:v>11.868288</c:v>
                </c:pt>
                <c:pt idx="1778">
                  <c:v>11.868288</c:v>
                </c:pt>
                <c:pt idx="1779">
                  <c:v>11.868288</c:v>
                </c:pt>
                <c:pt idx="1780">
                  <c:v>11.868288</c:v>
                </c:pt>
                <c:pt idx="1781">
                  <c:v>11.868288</c:v>
                </c:pt>
                <c:pt idx="1782">
                  <c:v>11.868288</c:v>
                </c:pt>
                <c:pt idx="1783">
                  <c:v>11.868288</c:v>
                </c:pt>
                <c:pt idx="1784">
                  <c:v>11.868288</c:v>
                </c:pt>
                <c:pt idx="1785">
                  <c:v>11.868288</c:v>
                </c:pt>
                <c:pt idx="1786">
                  <c:v>11.868288</c:v>
                </c:pt>
                <c:pt idx="1787">
                  <c:v>11.868288</c:v>
                </c:pt>
                <c:pt idx="1788">
                  <c:v>11.868288</c:v>
                </c:pt>
                <c:pt idx="1789">
                  <c:v>11.868288</c:v>
                </c:pt>
                <c:pt idx="1790">
                  <c:v>11.868288</c:v>
                </c:pt>
                <c:pt idx="1791">
                  <c:v>11.868288</c:v>
                </c:pt>
                <c:pt idx="1792">
                  <c:v>11.868288</c:v>
                </c:pt>
                <c:pt idx="1793">
                  <c:v>11.868288</c:v>
                </c:pt>
                <c:pt idx="1794">
                  <c:v>11.868288</c:v>
                </c:pt>
                <c:pt idx="1795">
                  <c:v>11.868288</c:v>
                </c:pt>
                <c:pt idx="1796">
                  <c:v>11.868288</c:v>
                </c:pt>
                <c:pt idx="1797">
                  <c:v>11.868288</c:v>
                </c:pt>
                <c:pt idx="1798">
                  <c:v>11.868288</c:v>
                </c:pt>
                <c:pt idx="1799">
                  <c:v>11.868288</c:v>
                </c:pt>
                <c:pt idx="1800">
                  <c:v>11.868288</c:v>
                </c:pt>
                <c:pt idx="1801">
                  <c:v>11.868288</c:v>
                </c:pt>
                <c:pt idx="1802">
                  <c:v>11.868288</c:v>
                </c:pt>
                <c:pt idx="1803">
                  <c:v>11.868288</c:v>
                </c:pt>
                <c:pt idx="1804">
                  <c:v>11.868288</c:v>
                </c:pt>
                <c:pt idx="1805">
                  <c:v>11.868288</c:v>
                </c:pt>
                <c:pt idx="1806">
                  <c:v>11.868288</c:v>
                </c:pt>
                <c:pt idx="1807">
                  <c:v>11.868288</c:v>
                </c:pt>
                <c:pt idx="1808">
                  <c:v>11.868288</c:v>
                </c:pt>
                <c:pt idx="1809">
                  <c:v>11.868288</c:v>
                </c:pt>
                <c:pt idx="1810">
                  <c:v>11.868288</c:v>
                </c:pt>
                <c:pt idx="1811">
                  <c:v>11.868288</c:v>
                </c:pt>
                <c:pt idx="1812">
                  <c:v>11.868288</c:v>
                </c:pt>
                <c:pt idx="1813">
                  <c:v>11.868288</c:v>
                </c:pt>
                <c:pt idx="1814">
                  <c:v>11.868288</c:v>
                </c:pt>
                <c:pt idx="1815">
                  <c:v>11.868288</c:v>
                </c:pt>
                <c:pt idx="1816">
                  <c:v>11.868288</c:v>
                </c:pt>
                <c:pt idx="1817">
                  <c:v>11.868288</c:v>
                </c:pt>
                <c:pt idx="1818">
                  <c:v>11.868288</c:v>
                </c:pt>
                <c:pt idx="1819">
                  <c:v>11.868288</c:v>
                </c:pt>
                <c:pt idx="1820">
                  <c:v>11.868288</c:v>
                </c:pt>
                <c:pt idx="1821">
                  <c:v>11.868288</c:v>
                </c:pt>
                <c:pt idx="1822">
                  <c:v>11.868288</c:v>
                </c:pt>
                <c:pt idx="1823">
                  <c:v>11.868288</c:v>
                </c:pt>
                <c:pt idx="1824">
                  <c:v>11.868288</c:v>
                </c:pt>
                <c:pt idx="1825">
                  <c:v>11.868288</c:v>
                </c:pt>
                <c:pt idx="1826">
                  <c:v>11.868288</c:v>
                </c:pt>
                <c:pt idx="1827">
                  <c:v>11.868288</c:v>
                </c:pt>
                <c:pt idx="1828">
                  <c:v>11.868288</c:v>
                </c:pt>
                <c:pt idx="1829">
                  <c:v>11.868288</c:v>
                </c:pt>
                <c:pt idx="1830">
                  <c:v>11.868288</c:v>
                </c:pt>
                <c:pt idx="1831">
                  <c:v>11.868288</c:v>
                </c:pt>
                <c:pt idx="1832">
                  <c:v>11.868288</c:v>
                </c:pt>
                <c:pt idx="1833">
                  <c:v>11.868288</c:v>
                </c:pt>
                <c:pt idx="1834">
                  <c:v>11.868288</c:v>
                </c:pt>
                <c:pt idx="1835">
                  <c:v>11.868288</c:v>
                </c:pt>
                <c:pt idx="1836">
                  <c:v>11.868288</c:v>
                </c:pt>
                <c:pt idx="1837">
                  <c:v>11.868288</c:v>
                </c:pt>
                <c:pt idx="1838">
                  <c:v>11.868288</c:v>
                </c:pt>
                <c:pt idx="1839">
                  <c:v>11.868288</c:v>
                </c:pt>
                <c:pt idx="1840">
                  <c:v>11.868288</c:v>
                </c:pt>
                <c:pt idx="1841">
                  <c:v>11.868288</c:v>
                </c:pt>
                <c:pt idx="1842">
                  <c:v>11.868288</c:v>
                </c:pt>
                <c:pt idx="1843">
                  <c:v>11.868288</c:v>
                </c:pt>
                <c:pt idx="1844">
                  <c:v>11.868288</c:v>
                </c:pt>
                <c:pt idx="1845">
                  <c:v>11.868288</c:v>
                </c:pt>
                <c:pt idx="1846">
                  <c:v>11.868288</c:v>
                </c:pt>
                <c:pt idx="1847">
                  <c:v>11.868288</c:v>
                </c:pt>
                <c:pt idx="1848">
                  <c:v>11.868288</c:v>
                </c:pt>
                <c:pt idx="1849">
                  <c:v>11.868288</c:v>
                </c:pt>
                <c:pt idx="1850">
                  <c:v>11.868288</c:v>
                </c:pt>
                <c:pt idx="1851">
                  <c:v>11.868288</c:v>
                </c:pt>
                <c:pt idx="1852">
                  <c:v>11.868288</c:v>
                </c:pt>
                <c:pt idx="1853">
                  <c:v>11.868288</c:v>
                </c:pt>
                <c:pt idx="1854">
                  <c:v>11.868288</c:v>
                </c:pt>
                <c:pt idx="1855">
                  <c:v>11.868288</c:v>
                </c:pt>
                <c:pt idx="1856">
                  <c:v>11.868288</c:v>
                </c:pt>
                <c:pt idx="1857">
                  <c:v>11.868288</c:v>
                </c:pt>
                <c:pt idx="1858">
                  <c:v>11.868288</c:v>
                </c:pt>
                <c:pt idx="1859">
                  <c:v>11.868288</c:v>
                </c:pt>
                <c:pt idx="1860">
                  <c:v>11.868288</c:v>
                </c:pt>
                <c:pt idx="1861">
                  <c:v>11.868288</c:v>
                </c:pt>
                <c:pt idx="1862">
                  <c:v>11.868288</c:v>
                </c:pt>
                <c:pt idx="1863">
                  <c:v>11.868288</c:v>
                </c:pt>
                <c:pt idx="1864">
                  <c:v>11.868288</c:v>
                </c:pt>
                <c:pt idx="1865">
                  <c:v>11.868288</c:v>
                </c:pt>
                <c:pt idx="1866">
                  <c:v>11.868288</c:v>
                </c:pt>
                <c:pt idx="1867">
                  <c:v>11.868288</c:v>
                </c:pt>
                <c:pt idx="1868">
                  <c:v>11.868288</c:v>
                </c:pt>
                <c:pt idx="1869">
                  <c:v>11.868288</c:v>
                </c:pt>
                <c:pt idx="1870">
                  <c:v>11.868288</c:v>
                </c:pt>
                <c:pt idx="1871">
                  <c:v>11.868288</c:v>
                </c:pt>
                <c:pt idx="1872">
                  <c:v>11.868288</c:v>
                </c:pt>
                <c:pt idx="1873">
                  <c:v>11.868288</c:v>
                </c:pt>
                <c:pt idx="1874">
                  <c:v>11.868288</c:v>
                </c:pt>
                <c:pt idx="1875">
                  <c:v>11.868288</c:v>
                </c:pt>
                <c:pt idx="1876">
                  <c:v>11.868288</c:v>
                </c:pt>
                <c:pt idx="1877">
                  <c:v>11.868288</c:v>
                </c:pt>
                <c:pt idx="1878">
                  <c:v>11.868288</c:v>
                </c:pt>
                <c:pt idx="1879">
                  <c:v>11.868288</c:v>
                </c:pt>
                <c:pt idx="1880">
                  <c:v>11.868288</c:v>
                </c:pt>
                <c:pt idx="1881">
                  <c:v>11.868288</c:v>
                </c:pt>
                <c:pt idx="1882">
                  <c:v>11.868288</c:v>
                </c:pt>
                <c:pt idx="1883">
                  <c:v>11.868288</c:v>
                </c:pt>
                <c:pt idx="1884">
                  <c:v>11.868288</c:v>
                </c:pt>
                <c:pt idx="1885">
                  <c:v>11.868288</c:v>
                </c:pt>
                <c:pt idx="1886">
                  <c:v>11.868288</c:v>
                </c:pt>
                <c:pt idx="1887">
                  <c:v>11.868288</c:v>
                </c:pt>
                <c:pt idx="1888">
                  <c:v>11.868288</c:v>
                </c:pt>
                <c:pt idx="1889">
                  <c:v>11.868288</c:v>
                </c:pt>
                <c:pt idx="1890">
                  <c:v>11.868288</c:v>
                </c:pt>
                <c:pt idx="1891">
                  <c:v>11.868288</c:v>
                </c:pt>
                <c:pt idx="1892">
                  <c:v>11.868288</c:v>
                </c:pt>
                <c:pt idx="1893">
                  <c:v>11.868288</c:v>
                </c:pt>
                <c:pt idx="1894">
                  <c:v>11.868288</c:v>
                </c:pt>
                <c:pt idx="1895">
                  <c:v>11.868288</c:v>
                </c:pt>
                <c:pt idx="1896">
                  <c:v>11.868288</c:v>
                </c:pt>
                <c:pt idx="1897">
                  <c:v>11.868288</c:v>
                </c:pt>
                <c:pt idx="1898">
                  <c:v>11.868288</c:v>
                </c:pt>
                <c:pt idx="1899">
                  <c:v>11.868288</c:v>
                </c:pt>
                <c:pt idx="1900">
                  <c:v>11.868288</c:v>
                </c:pt>
                <c:pt idx="1901">
                  <c:v>11.868288</c:v>
                </c:pt>
                <c:pt idx="1902">
                  <c:v>11.868288</c:v>
                </c:pt>
                <c:pt idx="1903">
                  <c:v>11.868288</c:v>
                </c:pt>
                <c:pt idx="1904">
                  <c:v>11.868288</c:v>
                </c:pt>
                <c:pt idx="1905">
                  <c:v>11.868288</c:v>
                </c:pt>
                <c:pt idx="1906">
                  <c:v>11.868288</c:v>
                </c:pt>
                <c:pt idx="1907">
                  <c:v>11.868288</c:v>
                </c:pt>
                <c:pt idx="1908">
                  <c:v>11.868288</c:v>
                </c:pt>
                <c:pt idx="1909">
                  <c:v>11.868288</c:v>
                </c:pt>
                <c:pt idx="1910">
                  <c:v>11.868288</c:v>
                </c:pt>
                <c:pt idx="1911">
                  <c:v>11.868288</c:v>
                </c:pt>
                <c:pt idx="1912">
                  <c:v>11.868288</c:v>
                </c:pt>
                <c:pt idx="1913">
                  <c:v>11.868288</c:v>
                </c:pt>
                <c:pt idx="1914">
                  <c:v>11.868288</c:v>
                </c:pt>
                <c:pt idx="1915">
                  <c:v>11.868288</c:v>
                </c:pt>
                <c:pt idx="1916">
                  <c:v>11.868288</c:v>
                </c:pt>
                <c:pt idx="1917">
                  <c:v>11.868288</c:v>
                </c:pt>
                <c:pt idx="1918">
                  <c:v>11.868288</c:v>
                </c:pt>
                <c:pt idx="1919">
                  <c:v>11.868288</c:v>
                </c:pt>
                <c:pt idx="1920">
                  <c:v>11.868288</c:v>
                </c:pt>
                <c:pt idx="1921">
                  <c:v>11.868288</c:v>
                </c:pt>
                <c:pt idx="1922">
                  <c:v>11.868288</c:v>
                </c:pt>
                <c:pt idx="1923">
                  <c:v>11.868288</c:v>
                </c:pt>
                <c:pt idx="1924">
                  <c:v>11.868288</c:v>
                </c:pt>
                <c:pt idx="1925">
                  <c:v>11.868288</c:v>
                </c:pt>
                <c:pt idx="1926">
                  <c:v>11.868288</c:v>
                </c:pt>
                <c:pt idx="1927">
                  <c:v>11.868288</c:v>
                </c:pt>
                <c:pt idx="1928">
                  <c:v>11.868288</c:v>
                </c:pt>
                <c:pt idx="1929">
                  <c:v>11.868288</c:v>
                </c:pt>
                <c:pt idx="1930">
                  <c:v>11.868288</c:v>
                </c:pt>
                <c:pt idx="1931">
                  <c:v>11.868288</c:v>
                </c:pt>
                <c:pt idx="1932">
                  <c:v>11.868288</c:v>
                </c:pt>
                <c:pt idx="1933">
                  <c:v>11.868288</c:v>
                </c:pt>
                <c:pt idx="1934">
                  <c:v>11.868288</c:v>
                </c:pt>
                <c:pt idx="1935">
                  <c:v>11.868288</c:v>
                </c:pt>
                <c:pt idx="1936">
                  <c:v>11.868288</c:v>
                </c:pt>
                <c:pt idx="1937">
                  <c:v>11.868288</c:v>
                </c:pt>
                <c:pt idx="1938">
                  <c:v>11.868288</c:v>
                </c:pt>
                <c:pt idx="1939">
                  <c:v>11.868288</c:v>
                </c:pt>
                <c:pt idx="1940">
                  <c:v>11.868288</c:v>
                </c:pt>
                <c:pt idx="1941">
                  <c:v>11.868288</c:v>
                </c:pt>
                <c:pt idx="1942">
                  <c:v>11.868288</c:v>
                </c:pt>
                <c:pt idx="1943">
                  <c:v>11.868288</c:v>
                </c:pt>
                <c:pt idx="1944">
                  <c:v>11.868288</c:v>
                </c:pt>
                <c:pt idx="1945">
                  <c:v>11.868288</c:v>
                </c:pt>
                <c:pt idx="1946">
                  <c:v>11.868288</c:v>
                </c:pt>
                <c:pt idx="1947">
                  <c:v>11.868288</c:v>
                </c:pt>
                <c:pt idx="1948">
                  <c:v>11.868288</c:v>
                </c:pt>
                <c:pt idx="1949">
                  <c:v>11.868288</c:v>
                </c:pt>
                <c:pt idx="1950">
                  <c:v>11.868288</c:v>
                </c:pt>
                <c:pt idx="1951">
                  <c:v>11.868288</c:v>
                </c:pt>
                <c:pt idx="1952">
                  <c:v>11.868288</c:v>
                </c:pt>
                <c:pt idx="1953">
                  <c:v>11.868288</c:v>
                </c:pt>
                <c:pt idx="1954">
                  <c:v>11.868288</c:v>
                </c:pt>
                <c:pt idx="1955">
                  <c:v>11.868288</c:v>
                </c:pt>
                <c:pt idx="1956">
                  <c:v>11.868288</c:v>
                </c:pt>
                <c:pt idx="1957">
                  <c:v>11.868288</c:v>
                </c:pt>
                <c:pt idx="1958">
                  <c:v>11.868288</c:v>
                </c:pt>
                <c:pt idx="1959">
                  <c:v>11.868288</c:v>
                </c:pt>
                <c:pt idx="1960">
                  <c:v>11.868288</c:v>
                </c:pt>
                <c:pt idx="1961">
                  <c:v>11.868288</c:v>
                </c:pt>
                <c:pt idx="1962">
                  <c:v>11.868288</c:v>
                </c:pt>
                <c:pt idx="1963">
                  <c:v>11.868288</c:v>
                </c:pt>
                <c:pt idx="1964">
                  <c:v>11.868288</c:v>
                </c:pt>
                <c:pt idx="1965">
                  <c:v>11.868288</c:v>
                </c:pt>
                <c:pt idx="1966">
                  <c:v>11.868288</c:v>
                </c:pt>
                <c:pt idx="1967">
                  <c:v>11.868288</c:v>
                </c:pt>
                <c:pt idx="1968">
                  <c:v>11.868288</c:v>
                </c:pt>
                <c:pt idx="1969">
                  <c:v>11.868288</c:v>
                </c:pt>
                <c:pt idx="1970">
                  <c:v>11.868288</c:v>
                </c:pt>
                <c:pt idx="1971">
                  <c:v>11.868288</c:v>
                </c:pt>
                <c:pt idx="1972">
                  <c:v>11.868288</c:v>
                </c:pt>
                <c:pt idx="1973">
                  <c:v>11.868288</c:v>
                </c:pt>
                <c:pt idx="1974">
                  <c:v>11.868288</c:v>
                </c:pt>
                <c:pt idx="1975">
                  <c:v>11.868288</c:v>
                </c:pt>
                <c:pt idx="1976">
                  <c:v>11.868288</c:v>
                </c:pt>
                <c:pt idx="1977">
                  <c:v>11.868288</c:v>
                </c:pt>
                <c:pt idx="1978">
                  <c:v>11.868288</c:v>
                </c:pt>
                <c:pt idx="1979">
                  <c:v>11.868288</c:v>
                </c:pt>
                <c:pt idx="1980">
                  <c:v>11.868288</c:v>
                </c:pt>
                <c:pt idx="1981">
                  <c:v>11.868288</c:v>
                </c:pt>
                <c:pt idx="1982">
                  <c:v>11.868288</c:v>
                </c:pt>
                <c:pt idx="1983">
                  <c:v>11.868288</c:v>
                </c:pt>
                <c:pt idx="1984">
                  <c:v>11.868288</c:v>
                </c:pt>
                <c:pt idx="1985">
                  <c:v>11.868288</c:v>
                </c:pt>
                <c:pt idx="1986">
                  <c:v>11.868288</c:v>
                </c:pt>
                <c:pt idx="1987">
                  <c:v>11.868288</c:v>
                </c:pt>
                <c:pt idx="1988">
                  <c:v>11.868288</c:v>
                </c:pt>
                <c:pt idx="1989">
                  <c:v>11.868288</c:v>
                </c:pt>
                <c:pt idx="1990">
                  <c:v>11.868288</c:v>
                </c:pt>
                <c:pt idx="1991">
                  <c:v>11.868288</c:v>
                </c:pt>
                <c:pt idx="1992">
                  <c:v>11.868288</c:v>
                </c:pt>
                <c:pt idx="1993">
                  <c:v>11.868288</c:v>
                </c:pt>
                <c:pt idx="1994">
                  <c:v>11.868288</c:v>
                </c:pt>
                <c:pt idx="1995">
                  <c:v>11.868288</c:v>
                </c:pt>
                <c:pt idx="1996">
                  <c:v>11.868288</c:v>
                </c:pt>
                <c:pt idx="1997">
                  <c:v>11.868288</c:v>
                </c:pt>
                <c:pt idx="1998">
                  <c:v>11.868288</c:v>
                </c:pt>
                <c:pt idx="1999">
                  <c:v>11.868288</c:v>
                </c:pt>
                <c:pt idx="2000">
                  <c:v>11.868288</c:v>
                </c:pt>
                <c:pt idx="2001">
                  <c:v>11.868288</c:v>
                </c:pt>
                <c:pt idx="2002">
                  <c:v>11.868288</c:v>
                </c:pt>
                <c:pt idx="2003">
                  <c:v>11.868288</c:v>
                </c:pt>
                <c:pt idx="2004">
                  <c:v>11.868288</c:v>
                </c:pt>
                <c:pt idx="2005">
                  <c:v>11.868288</c:v>
                </c:pt>
                <c:pt idx="2006">
                  <c:v>11.868288</c:v>
                </c:pt>
                <c:pt idx="2007">
                  <c:v>11.868288</c:v>
                </c:pt>
                <c:pt idx="2008">
                  <c:v>11.868288</c:v>
                </c:pt>
                <c:pt idx="2009">
                  <c:v>11.868288</c:v>
                </c:pt>
                <c:pt idx="2010">
                  <c:v>11.868288</c:v>
                </c:pt>
                <c:pt idx="2011">
                  <c:v>11.868288</c:v>
                </c:pt>
                <c:pt idx="2012">
                  <c:v>11.868288</c:v>
                </c:pt>
                <c:pt idx="2013">
                  <c:v>11.868288</c:v>
                </c:pt>
                <c:pt idx="2014">
                  <c:v>11.868288</c:v>
                </c:pt>
                <c:pt idx="2015">
                  <c:v>11.868288</c:v>
                </c:pt>
                <c:pt idx="2016">
                  <c:v>11.868288</c:v>
                </c:pt>
                <c:pt idx="2017">
                  <c:v>11.868288</c:v>
                </c:pt>
                <c:pt idx="2018">
                  <c:v>11.868288</c:v>
                </c:pt>
                <c:pt idx="2019">
                  <c:v>11.868288</c:v>
                </c:pt>
                <c:pt idx="2020">
                  <c:v>11.868288</c:v>
                </c:pt>
                <c:pt idx="2021">
                  <c:v>11.868288</c:v>
                </c:pt>
                <c:pt idx="2022">
                  <c:v>11.868288</c:v>
                </c:pt>
                <c:pt idx="2023">
                  <c:v>11.868288</c:v>
                </c:pt>
                <c:pt idx="2024">
                  <c:v>11.868288</c:v>
                </c:pt>
                <c:pt idx="2025">
                  <c:v>11.868288</c:v>
                </c:pt>
                <c:pt idx="2026">
                  <c:v>11.868288</c:v>
                </c:pt>
                <c:pt idx="2027">
                  <c:v>11.868288</c:v>
                </c:pt>
                <c:pt idx="2028">
                  <c:v>11.868288</c:v>
                </c:pt>
                <c:pt idx="2029">
                  <c:v>11.868288</c:v>
                </c:pt>
                <c:pt idx="2030">
                  <c:v>11.868288</c:v>
                </c:pt>
                <c:pt idx="2031">
                  <c:v>11.868288</c:v>
                </c:pt>
                <c:pt idx="2032">
                  <c:v>11.868288</c:v>
                </c:pt>
                <c:pt idx="2033">
                  <c:v>11.868288</c:v>
                </c:pt>
                <c:pt idx="2034">
                  <c:v>11.868288</c:v>
                </c:pt>
                <c:pt idx="2035">
                  <c:v>11.868288</c:v>
                </c:pt>
                <c:pt idx="2036">
                  <c:v>11.868288</c:v>
                </c:pt>
                <c:pt idx="2037">
                  <c:v>11.868288</c:v>
                </c:pt>
                <c:pt idx="2038">
                  <c:v>11.868288</c:v>
                </c:pt>
                <c:pt idx="2039">
                  <c:v>11.868288</c:v>
                </c:pt>
                <c:pt idx="2040">
                  <c:v>11.868288</c:v>
                </c:pt>
                <c:pt idx="2041">
                  <c:v>11.868288</c:v>
                </c:pt>
                <c:pt idx="2042">
                  <c:v>11.868288</c:v>
                </c:pt>
                <c:pt idx="2043">
                  <c:v>11.868288</c:v>
                </c:pt>
                <c:pt idx="2044">
                  <c:v>11.868288</c:v>
                </c:pt>
                <c:pt idx="2045">
                  <c:v>11.868288</c:v>
                </c:pt>
                <c:pt idx="2046">
                  <c:v>11.868288</c:v>
                </c:pt>
                <c:pt idx="2047">
                  <c:v>11.868288</c:v>
                </c:pt>
                <c:pt idx="2048">
                  <c:v>11.868288</c:v>
                </c:pt>
                <c:pt idx="2049">
                  <c:v>11.868288</c:v>
                </c:pt>
                <c:pt idx="2050">
                  <c:v>11.868288</c:v>
                </c:pt>
                <c:pt idx="2051">
                  <c:v>11.868288</c:v>
                </c:pt>
                <c:pt idx="2052">
                  <c:v>11.868288</c:v>
                </c:pt>
                <c:pt idx="2053">
                  <c:v>11.868288</c:v>
                </c:pt>
                <c:pt idx="2054">
                  <c:v>11.868288</c:v>
                </c:pt>
                <c:pt idx="2055">
                  <c:v>11.868288</c:v>
                </c:pt>
                <c:pt idx="2056">
                  <c:v>11.868288</c:v>
                </c:pt>
                <c:pt idx="2057">
                  <c:v>11.868288</c:v>
                </c:pt>
                <c:pt idx="2058">
                  <c:v>11.868288</c:v>
                </c:pt>
                <c:pt idx="2059">
                  <c:v>11.868288</c:v>
                </c:pt>
                <c:pt idx="2060">
                  <c:v>11.868288</c:v>
                </c:pt>
                <c:pt idx="2061">
                  <c:v>11.868288</c:v>
                </c:pt>
                <c:pt idx="2062">
                  <c:v>11.868288</c:v>
                </c:pt>
                <c:pt idx="2063">
                  <c:v>11.868288</c:v>
                </c:pt>
                <c:pt idx="2064">
                  <c:v>11.868288</c:v>
                </c:pt>
                <c:pt idx="2065">
                  <c:v>11.868288</c:v>
                </c:pt>
                <c:pt idx="2066">
                  <c:v>11.868288</c:v>
                </c:pt>
                <c:pt idx="2067">
                  <c:v>11.868288</c:v>
                </c:pt>
                <c:pt idx="2068">
                  <c:v>11.868288</c:v>
                </c:pt>
                <c:pt idx="2069">
                  <c:v>11.868288</c:v>
                </c:pt>
                <c:pt idx="2070">
                  <c:v>11.868288</c:v>
                </c:pt>
                <c:pt idx="2071">
                  <c:v>11.868288</c:v>
                </c:pt>
                <c:pt idx="2072">
                  <c:v>11.868288</c:v>
                </c:pt>
                <c:pt idx="2073">
                  <c:v>11.868288</c:v>
                </c:pt>
                <c:pt idx="2074">
                  <c:v>11.868288</c:v>
                </c:pt>
                <c:pt idx="2075">
                  <c:v>11.868288</c:v>
                </c:pt>
                <c:pt idx="2076">
                  <c:v>11.868288</c:v>
                </c:pt>
                <c:pt idx="2077">
                  <c:v>11.868288</c:v>
                </c:pt>
                <c:pt idx="2078">
                  <c:v>11.868288</c:v>
                </c:pt>
                <c:pt idx="2079">
                  <c:v>11.868288</c:v>
                </c:pt>
                <c:pt idx="2080">
                  <c:v>11.868288</c:v>
                </c:pt>
                <c:pt idx="2081">
                  <c:v>11.868288</c:v>
                </c:pt>
                <c:pt idx="2082">
                  <c:v>11.868288</c:v>
                </c:pt>
                <c:pt idx="2083">
                  <c:v>11.868288</c:v>
                </c:pt>
                <c:pt idx="2084">
                  <c:v>11.868288</c:v>
                </c:pt>
                <c:pt idx="2085">
                  <c:v>11.868288</c:v>
                </c:pt>
                <c:pt idx="2086">
                  <c:v>11.868288</c:v>
                </c:pt>
                <c:pt idx="2087">
                  <c:v>11.868288</c:v>
                </c:pt>
                <c:pt idx="2088">
                  <c:v>11.868288</c:v>
                </c:pt>
                <c:pt idx="2089">
                  <c:v>11.868288</c:v>
                </c:pt>
                <c:pt idx="2090">
                  <c:v>11.868288</c:v>
                </c:pt>
                <c:pt idx="2091">
                  <c:v>11.868288</c:v>
                </c:pt>
                <c:pt idx="2092">
                  <c:v>11.868288</c:v>
                </c:pt>
                <c:pt idx="2093">
                  <c:v>11.868288</c:v>
                </c:pt>
                <c:pt idx="2094">
                  <c:v>11.868288</c:v>
                </c:pt>
                <c:pt idx="2095">
                  <c:v>11.868288</c:v>
                </c:pt>
                <c:pt idx="2096">
                  <c:v>11.868288</c:v>
                </c:pt>
                <c:pt idx="2097">
                  <c:v>11.868288</c:v>
                </c:pt>
                <c:pt idx="2098">
                  <c:v>11.868288</c:v>
                </c:pt>
                <c:pt idx="2099">
                  <c:v>11.868288</c:v>
                </c:pt>
                <c:pt idx="2100">
                  <c:v>11.868288</c:v>
                </c:pt>
                <c:pt idx="2101">
                  <c:v>11.868288</c:v>
                </c:pt>
                <c:pt idx="2102">
                  <c:v>11.868288</c:v>
                </c:pt>
                <c:pt idx="2103">
                  <c:v>11.868288</c:v>
                </c:pt>
                <c:pt idx="2104">
                  <c:v>11.868288</c:v>
                </c:pt>
                <c:pt idx="2105">
                  <c:v>11.868288</c:v>
                </c:pt>
                <c:pt idx="2106">
                  <c:v>11.868288</c:v>
                </c:pt>
                <c:pt idx="2107">
                  <c:v>11.868288</c:v>
                </c:pt>
                <c:pt idx="2108">
                  <c:v>11.868288</c:v>
                </c:pt>
                <c:pt idx="2109">
                  <c:v>11.868288</c:v>
                </c:pt>
                <c:pt idx="2110">
                  <c:v>11.868288</c:v>
                </c:pt>
                <c:pt idx="2111">
                  <c:v>11.868288</c:v>
                </c:pt>
                <c:pt idx="2112">
                  <c:v>11.868288</c:v>
                </c:pt>
                <c:pt idx="2113">
                  <c:v>11.868288</c:v>
                </c:pt>
                <c:pt idx="2114">
                  <c:v>11.868288</c:v>
                </c:pt>
                <c:pt idx="2115">
                  <c:v>11.868288</c:v>
                </c:pt>
                <c:pt idx="2116">
                  <c:v>11.868288</c:v>
                </c:pt>
                <c:pt idx="2117">
                  <c:v>11.868288</c:v>
                </c:pt>
                <c:pt idx="2118">
                  <c:v>11.868288</c:v>
                </c:pt>
                <c:pt idx="2119">
                  <c:v>11.868288</c:v>
                </c:pt>
                <c:pt idx="2120">
                  <c:v>11.868288</c:v>
                </c:pt>
                <c:pt idx="2121">
                  <c:v>11.868288</c:v>
                </c:pt>
                <c:pt idx="2122">
                  <c:v>11.868288</c:v>
                </c:pt>
                <c:pt idx="2123">
                  <c:v>11.868288</c:v>
                </c:pt>
                <c:pt idx="2124">
                  <c:v>11.868288</c:v>
                </c:pt>
                <c:pt idx="2125">
                  <c:v>11.868288</c:v>
                </c:pt>
                <c:pt idx="2126">
                  <c:v>11.868288</c:v>
                </c:pt>
                <c:pt idx="2127">
                  <c:v>11.868288</c:v>
                </c:pt>
                <c:pt idx="2128">
                  <c:v>11.868288</c:v>
                </c:pt>
                <c:pt idx="2129">
                  <c:v>11.868288</c:v>
                </c:pt>
                <c:pt idx="2130">
                  <c:v>11.868288</c:v>
                </c:pt>
                <c:pt idx="2131">
                  <c:v>11.868288</c:v>
                </c:pt>
                <c:pt idx="2132">
                  <c:v>11.868288</c:v>
                </c:pt>
                <c:pt idx="2133">
                  <c:v>11.868288</c:v>
                </c:pt>
                <c:pt idx="2134">
                  <c:v>11.868288</c:v>
                </c:pt>
                <c:pt idx="2135">
                  <c:v>11.868288</c:v>
                </c:pt>
                <c:pt idx="2136">
                  <c:v>11.868288</c:v>
                </c:pt>
                <c:pt idx="2137">
                  <c:v>11.868288</c:v>
                </c:pt>
                <c:pt idx="2138">
                  <c:v>11.868288</c:v>
                </c:pt>
                <c:pt idx="2139">
                  <c:v>11.868288</c:v>
                </c:pt>
                <c:pt idx="2140">
                  <c:v>11.868288</c:v>
                </c:pt>
                <c:pt idx="2141">
                  <c:v>11.868288</c:v>
                </c:pt>
                <c:pt idx="2142">
                  <c:v>11.868288</c:v>
                </c:pt>
                <c:pt idx="2143">
                  <c:v>11.868288</c:v>
                </c:pt>
                <c:pt idx="2144">
                  <c:v>11.868288</c:v>
                </c:pt>
                <c:pt idx="2145">
                  <c:v>11.868288</c:v>
                </c:pt>
                <c:pt idx="2146">
                  <c:v>11.868288</c:v>
                </c:pt>
                <c:pt idx="2147">
                  <c:v>11.868288</c:v>
                </c:pt>
                <c:pt idx="2148">
                  <c:v>11.868288</c:v>
                </c:pt>
                <c:pt idx="2149">
                  <c:v>11.868288</c:v>
                </c:pt>
                <c:pt idx="2150">
                  <c:v>11.868288</c:v>
                </c:pt>
                <c:pt idx="2151">
                  <c:v>11.868288</c:v>
                </c:pt>
                <c:pt idx="2152">
                  <c:v>11.868288</c:v>
                </c:pt>
                <c:pt idx="2153">
                  <c:v>11.868288</c:v>
                </c:pt>
                <c:pt idx="2154">
                  <c:v>11.868288</c:v>
                </c:pt>
                <c:pt idx="2155">
                  <c:v>11.868288</c:v>
                </c:pt>
                <c:pt idx="2156">
                  <c:v>11.868288</c:v>
                </c:pt>
                <c:pt idx="2157">
                  <c:v>11.868288</c:v>
                </c:pt>
                <c:pt idx="2158">
                  <c:v>11.868288</c:v>
                </c:pt>
                <c:pt idx="2159">
                  <c:v>11.868288</c:v>
                </c:pt>
                <c:pt idx="2160">
                  <c:v>11.868288</c:v>
                </c:pt>
                <c:pt idx="2161">
                  <c:v>11.868288</c:v>
                </c:pt>
                <c:pt idx="2162">
                  <c:v>11.868288</c:v>
                </c:pt>
                <c:pt idx="2163">
                  <c:v>11.868288</c:v>
                </c:pt>
                <c:pt idx="2164">
                  <c:v>11.868288</c:v>
                </c:pt>
                <c:pt idx="2165">
                  <c:v>11.868288</c:v>
                </c:pt>
                <c:pt idx="2166">
                  <c:v>11.868288</c:v>
                </c:pt>
                <c:pt idx="2167">
                  <c:v>11.868288</c:v>
                </c:pt>
                <c:pt idx="2168">
                  <c:v>11.868288</c:v>
                </c:pt>
                <c:pt idx="2169">
                  <c:v>11.868288</c:v>
                </c:pt>
                <c:pt idx="2170">
                  <c:v>11.868288</c:v>
                </c:pt>
                <c:pt idx="2171">
                  <c:v>11.868288</c:v>
                </c:pt>
                <c:pt idx="2172">
                  <c:v>11.868288</c:v>
                </c:pt>
                <c:pt idx="2173">
                  <c:v>11.868288</c:v>
                </c:pt>
                <c:pt idx="2174">
                  <c:v>11.868288</c:v>
                </c:pt>
                <c:pt idx="2175">
                  <c:v>11.868288</c:v>
                </c:pt>
                <c:pt idx="2176">
                  <c:v>11.868288</c:v>
                </c:pt>
                <c:pt idx="2177">
                  <c:v>11.868288</c:v>
                </c:pt>
                <c:pt idx="2178">
                  <c:v>11.868288</c:v>
                </c:pt>
                <c:pt idx="2179">
                  <c:v>11.868288</c:v>
                </c:pt>
                <c:pt idx="2180">
                  <c:v>11.868288</c:v>
                </c:pt>
                <c:pt idx="2181">
                  <c:v>11.868288</c:v>
                </c:pt>
                <c:pt idx="2182">
                  <c:v>11.868288</c:v>
                </c:pt>
                <c:pt idx="2183">
                  <c:v>11.868288</c:v>
                </c:pt>
                <c:pt idx="2184">
                  <c:v>11.868288</c:v>
                </c:pt>
                <c:pt idx="2185">
                  <c:v>11.868288</c:v>
                </c:pt>
                <c:pt idx="2186">
                  <c:v>11.868288</c:v>
                </c:pt>
                <c:pt idx="2187">
                  <c:v>11.868288</c:v>
                </c:pt>
                <c:pt idx="2188">
                  <c:v>11.868288</c:v>
                </c:pt>
                <c:pt idx="2189">
                  <c:v>11.868288</c:v>
                </c:pt>
                <c:pt idx="2190">
                  <c:v>11.868288</c:v>
                </c:pt>
                <c:pt idx="2191">
                  <c:v>11.868288</c:v>
                </c:pt>
                <c:pt idx="2192">
                  <c:v>11.868288</c:v>
                </c:pt>
                <c:pt idx="2193">
                  <c:v>11.868288</c:v>
                </c:pt>
                <c:pt idx="2194">
                  <c:v>11.868288</c:v>
                </c:pt>
                <c:pt idx="2195">
                  <c:v>11.868288</c:v>
                </c:pt>
                <c:pt idx="2196">
                  <c:v>11.868288</c:v>
                </c:pt>
                <c:pt idx="2197">
                  <c:v>11.868288</c:v>
                </c:pt>
                <c:pt idx="2198">
                  <c:v>11.868288</c:v>
                </c:pt>
                <c:pt idx="2199">
                  <c:v>11.868288</c:v>
                </c:pt>
                <c:pt idx="2200">
                  <c:v>11.868288</c:v>
                </c:pt>
                <c:pt idx="2201">
                  <c:v>11.868288</c:v>
                </c:pt>
                <c:pt idx="2202">
                  <c:v>11.868288</c:v>
                </c:pt>
                <c:pt idx="2203">
                  <c:v>11.868288</c:v>
                </c:pt>
                <c:pt idx="2204">
                  <c:v>11.868288</c:v>
                </c:pt>
                <c:pt idx="2205">
                  <c:v>11.868288</c:v>
                </c:pt>
                <c:pt idx="2206">
                  <c:v>11.868288</c:v>
                </c:pt>
                <c:pt idx="2207">
                  <c:v>11.868288</c:v>
                </c:pt>
                <c:pt idx="2208">
                  <c:v>11.868288</c:v>
                </c:pt>
                <c:pt idx="2209">
                  <c:v>11.868288</c:v>
                </c:pt>
                <c:pt idx="2210">
                  <c:v>11.868288</c:v>
                </c:pt>
                <c:pt idx="2211">
                  <c:v>11.868288</c:v>
                </c:pt>
                <c:pt idx="2212">
                  <c:v>11.868288</c:v>
                </c:pt>
                <c:pt idx="2213">
                  <c:v>11.868288</c:v>
                </c:pt>
                <c:pt idx="2214">
                  <c:v>11.868288</c:v>
                </c:pt>
                <c:pt idx="2215">
                  <c:v>11.868288</c:v>
                </c:pt>
                <c:pt idx="2216">
                  <c:v>11.868288</c:v>
                </c:pt>
                <c:pt idx="2217">
                  <c:v>11.868288</c:v>
                </c:pt>
                <c:pt idx="2218">
                  <c:v>11.868288</c:v>
                </c:pt>
                <c:pt idx="2219">
                  <c:v>11.868288</c:v>
                </c:pt>
                <c:pt idx="2220">
                  <c:v>11.868288</c:v>
                </c:pt>
                <c:pt idx="2221">
                  <c:v>11.868288</c:v>
                </c:pt>
                <c:pt idx="2222">
                  <c:v>11.868288</c:v>
                </c:pt>
                <c:pt idx="2223">
                  <c:v>11.868288</c:v>
                </c:pt>
                <c:pt idx="2224">
                  <c:v>11.868288</c:v>
                </c:pt>
                <c:pt idx="2225">
                  <c:v>11.868288</c:v>
                </c:pt>
                <c:pt idx="2226">
                  <c:v>11.868288</c:v>
                </c:pt>
                <c:pt idx="2227">
                  <c:v>11.868288</c:v>
                </c:pt>
                <c:pt idx="2228">
                  <c:v>11.868288</c:v>
                </c:pt>
                <c:pt idx="2229">
                  <c:v>11.868288</c:v>
                </c:pt>
                <c:pt idx="2230">
                  <c:v>11.868288</c:v>
                </c:pt>
                <c:pt idx="2231">
                  <c:v>11.868288</c:v>
                </c:pt>
                <c:pt idx="2232">
                  <c:v>11.868288</c:v>
                </c:pt>
                <c:pt idx="2233">
                  <c:v>11.868288</c:v>
                </c:pt>
                <c:pt idx="2234">
                  <c:v>11.868288</c:v>
                </c:pt>
                <c:pt idx="2235">
                  <c:v>11.868288</c:v>
                </c:pt>
                <c:pt idx="2236">
                  <c:v>11.868288</c:v>
                </c:pt>
                <c:pt idx="2237">
                  <c:v>11.868288</c:v>
                </c:pt>
                <c:pt idx="2238">
                  <c:v>11.868288</c:v>
                </c:pt>
                <c:pt idx="2239">
                  <c:v>11.868288</c:v>
                </c:pt>
                <c:pt idx="2240">
                  <c:v>11.868288</c:v>
                </c:pt>
                <c:pt idx="2241">
                  <c:v>11.868288</c:v>
                </c:pt>
                <c:pt idx="2242">
                  <c:v>11.868288</c:v>
                </c:pt>
                <c:pt idx="2243">
                  <c:v>11.868288</c:v>
                </c:pt>
                <c:pt idx="2244">
                  <c:v>11.868288</c:v>
                </c:pt>
                <c:pt idx="2245">
                  <c:v>11.868288</c:v>
                </c:pt>
                <c:pt idx="2246">
                  <c:v>11.868288</c:v>
                </c:pt>
                <c:pt idx="2247">
                  <c:v>11.868288</c:v>
                </c:pt>
                <c:pt idx="2248">
                  <c:v>11.868288</c:v>
                </c:pt>
                <c:pt idx="2249">
                  <c:v>11.868288</c:v>
                </c:pt>
                <c:pt idx="2250">
                  <c:v>11.868288</c:v>
                </c:pt>
                <c:pt idx="2251">
                  <c:v>11.868288</c:v>
                </c:pt>
                <c:pt idx="2252">
                  <c:v>11.868288</c:v>
                </c:pt>
                <c:pt idx="2253">
                  <c:v>11.868288</c:v>
                </c:pt>
                <c:pt idx="2254">
                  <c:v>11.868288</c:v>
                </c:pt>
                <c:pt idx="2255">
                  <c:v>11.868288</c:v>
                </c:pt>
                <c:pt idx="2256">
                  <c:v>11.868288</c:v>
                </c:pt>
                <c:pt idx="2257">
                  <c:v>11.868288</c:v>
                </c:pt>
                <c:pt idx="2258">
                  <c:v>11.868288</c:v>
                </c:pt>
                <c:pt idx="2259">
                  <c:v>11.868288</c:v>
                </c:pt>
                <c:pt idx="2260">
                  <c:v>11.868288</c:v>
                </c:pt>
                <c:pt idx="2261">
                  <c:v>11.868288</c:v>
                </c:pt>
                <c:pt idx="2262">
                  <c:v>11.868288</c:v>
                </c:pt>
                <c:pt idx="2263">
                  <c:v>11.868288</c:v>
                </c:pt>
                <c:pt idx="2264">
                  <c:v>11.868288</c:v>
                </c:pt>
                <c:pt idx="2265">
                  <c:v>11.868288</c:v>
                </c:pt>
                <c:pt idx="2266">
                  <c:v>11.868288</c:v>
                </c:pt>
                <c:pt idx="2267">
                  <c:v>11.868288</c:v>
                </c:pt>
                <c:pt idx="2268">
                  <c:v>11.868288</c:v>
                </c:pt>
                <c:pt idx="2269">
                  <c:v>11.868288</c:v>
                </c:pt>
                <c:pt idx="2270">
                  <c:v>11.868288</c:v>
                </c:pt>
                <c:pt idx="2271">
                  <c:v>11.868288</c:v>
                </c:pt>
                <c:pt idx="2272">
                  <c:v>11.868288</c:v>
                </c:pt>
                <c:pt idx="2273">
                  <c:v>11.868288</c:v>
                </c:pt>
                <c:pt idx="2274">
                  <c:v>11.868288</c:v>
                </c:pt>
                <c:pt idx="2275">
                  <c:v>11.868288</c:v>
                </c:pt>
                <c:pt idx="2276">
                  <c:v>11.868288</c:v>
                </c:pt>
                <c:pt idx="2277">
                  <c:v>11.868288</c:v>
                </c:pt>
                <c:pt idx="2278">
                  <c:v>11.868288</c:v>
                </c:pt>
                <c:pt idx="2279">
                  <c:v>11.868288</c:v>
                </c:pt>
                <c:pt idx="2280">
                  <c:v>11.868288</c:v>
                </c:pt>
                <c:pt idx="2281">
                  <c:v>11.868288</c:v>
                </c:pt>
                <c:pt idx="2282">
                  <c:v>11.868288</c:v>
                </c:pt>
                <c:pt idx="2283">
                  <c:v>11.868288</c:v>
                </c:pt>
                <c:pt idx="2284">
                  <c:v>11.868288</c:v>
                </c:pt>
                <c:pt idx="2285">
                  <c:v>11.868288</c:v>
                </c:pt>
                <c:pt idx="2286">
                  <c:v>11.868288</c:v>
                </c:pt>
                <c:pt idx="2287">
                  <c:v>11.868288</c:v>
                </c:pt>
                <c:pt idx="2288">
                  <c:v>11.868288</c:v>
                </c:pt>
                <c:pt idx="2289">
                  <c:v>11.868288</c:v>
                </c:pt>
                <c:pt idx="2290">
                  <c:v>11.868288</c:v>
                </c:pt>
                <c:pt idx="2291">
                  <c:v>11.868288</c:v>
                </c:pt>
                <c:pt idx="2292">
                  <c:v>11.868288</c:v>
                </c:pt>
                <c:pt idx="2293">
                  <c:v>11.868288</c:v>
                </c:pt>
                <c:pt idx="2294">
                  <c:v>11.868288</c:v>
                </c:pt>
                <c:pt idx="2295">
                  <c:v>11.868288</c:v>
                </c:pt>
                <c:pt idx="2296">
                  <c:v>11.868288</c:v>
                </c:pt>
                <c:pt idx="2297">
                  <c:v>11.868288</c:v>
                </c:pt>
                <c:pt idx="2298">
                  <c:v>11.868288</c:v>
                </c:pt>
                <c:pt idx="2299">
                  <c:v>11.868288</c:v>
                </c:pt>
                <c:pt idx="2300">
                  <c:v>11.868288</c:v>
                </c:pt>
                <c:pt idx="2301">
                  <c:v>11.868288</c:v>
                </c:pt>
                <c:pt idx="2302">
                  <c:v>11.868288</c:v>
                </c:pt>
                <c:pt idx="2303">
                  <c:v>11.868288</c:v>
                </c:pt>
                <c:pt idx="2304">
                  <c:v>11.868288</c:v>
                </c:pt>
                <c:pt idx="2305">
                  <c:v>11.868288</c:v>
                </c:pt>
                <c:pt idx="2306">
                  <c:v>11.868288</c:v>
                </c:pt>
                <c:pt idx="2307">
                  <c:v>11.868288</c:v>
                </c:pt>
                <c:pt idx="2308">
                  <c:v>11.868288</c:v>
                </c:pt>
                <c:pt idx="2309">
                  <c:v>11.868288</c:v>
                </c:pt>
                <c:pt idx="2310">
                  <c:v>11.868288</c:v>
                </c:pt>
                <c:pt idx="2311">
                  <c:v>11.868288</c:v>
                </c:pt>
                <c:pt idx="2312">
                  <c:v>11.868288</c:v>
                </c:pt>
                <c:pt idx="2313">
                  <c:v>11.868288</c:v>
                </c:pt>
                <c:pt idx="2314">
                  <c:v>11.868288</c:v>
                </c:pt>
                <c:pt idx="2315">
                  <c:v>11.868288</c:v>
                </c:pt>
                <c:pt idx="2316">
                  <c:v>11.868288</c:v>
                </c:pt>
                <c:pt idx="2317">
                  <c:v>11.868288</c:v>
                </c:pt>
                <c:pt idx="2318">
                  <c:v>11.868288</c:v>
                </c:pt>
                <c:pt idx="2319">
                  <c:v>11.868288</c:v>
                </c:pt>
                <c:pt idx="2320">
                  <c:v>11.868288</c:v>
                </c:pt>
                <c:pt idx="2321">
                  <c:v>11.868288</c:v>
                </c:pt>
                <c:pt idx="2322">
                  <c:v>11.868288</c:v>
                </c:pt>
                <c:pt idx="2323">
                  <c:v>11.868288</c:v>
                </c:pt>
                <c:pt idx="2324">
                  <c:v>11.868288</c:v>
                </c:pt>
                <c:pt idx="2325">
                  <c:v>11.868288</c:v>
                </c:pt>
                <c:pt idx="2326">
                  <c:v>11.868288</c:v>
                </c:pt>
                <c:pt idx="2327">
                  <c:v>11.868288</c:v>
                </c:pt>
                <c:pt idx="2328">
                  <c:v>11.868288</c:v>
                </c:pt>
                <c:pt idx="2329">
                  <c:v>11.868288</c:v>
                </c:pt>
                <c:pt idx="2330">
                  <c:v>11.868288</c:v>
                </c:pt>
                <c:pt idx="2331">
                  <c:v>11.868288</c:v>
                </c:pt>
                <c:pt idx="2332">
                  <c:v>11.868288</c:v>
                </c:pt>
                <c:pt idx="2333">
                  <c:v>11.868288</c:v>
                </c:pt>
                <c:pt idx="2334">
                  <c:v>11.868288</c:v>
                </c:pt>
                <c:pt idx="2335">
                  <c:v>11.868288</c:v>
                </c:pt>
                <c:pt idx="2336">
                  <c:v>11.868288</c:v>
                </c:pt>
                <c:pt idx="2337">
                  <c:v>11.868288</c:v>
                </c:pt>
                <c:pt idx="2338">
                  <c:v>11.868288</c:v>
                </c:pt>
                <c:pt idx="2339">
                  <c:v>11.868288</c:v>
                </c:pt>
                <c:pt idx="2340">
                  <c:v>11.868288</c:v>
                </c:pt>
                <c:pt idx="2341">
                  <c:v>11.868288</c:v>
                </c:pt>
                <c:pt idx="2342">
                  <c:v>11.868288</c:v>
                </c:pt>
                <c:pt idx="2343">
                  <c:v>11.868288</c:v>
                </c:pt>
                <c:pt idx="2344">
                  <c:v>11.868288</c:v>
                </c:pt>
                <c:pt idx="2345">
                  <c:v>11.868288</c:v>
                </c:pt>
                <c:pt idx="2346">
                  <c:v>11.868288</c:v>
                </c:pt>
                <c:pt idx="2347">
                  <c:v>11.868288</c:v>
                </c:pt>
                <c:pt idx="2348">
                  <c:v>11.868288</c:v>
                </c:pt>
                <c:pt idx="2349">
                  <c:v>11.868288</c:v>
                </c:pt>
                <c:pt idx="2350">
                  <c:v>11.868288</c:v>
                </c:pt>
                <c:pt idx="2351">
                  <c:v>11.868288</c:v>
                </c:pt>
                <c:pt idx="2352">
                  <c:v>11.868288</c:v>
                </c:pt>
                <c:pt idx="2353">
                  <c:v>11.868288</c:v>
                </c:pt>
                <c:pt idx="2354">
                  <c:v>11.868288</c:v>
                </c:pt>
                <c:pt idx="2355">
                  <c:v>11.868288</c:v>
                </c:pt>
                <c:pt idx="2356">
                  <c:v>11.868288</c:v>
                </c:pt>
                <c:pt idx="2357">
                  <c:v>11.868288</c:v>
                </c:pt>
                <c:pt idx="2358">
                  <c:v>11.868288</c:v>
                </c:pt>
                <c:pt idx="2359">
                  <c:v>11.868288</c:v>
                </c:pt>
                <c:pt idx="2360">
                  <c:v>11.868288</c:v>
                </c:pt>
                <c:pt idx="2361">
                  <c:v>11.868288</c:v>
                </c:pt>
                <c:pt idx="2362">
                  <c:v>11.868288</c:v>
                </c:pt>
                <c:pt idx="2363">
                  <c:v>11.868288</c:v>
                </c:pt>
                <c:pt idx="2364">
                  <c:v>11.868288</c:v>
                </c:pt>
                <c:pt idx="2365">
                  <c:v>11.868288</c:v>
                </c:pt>
                <c:pt idx="2366">
                  <c:v>11.868288</c:v>
                </c:pt>
                <c:pt idx="2367">
                  <c:v>11.868288</c:v>
                </c:pt>
                <c:pt idx="2368">
                  <c:v>11.868288</c:v>
                </c:pt>
                <c:pt idx="2369">
                  <c:v>11.868288</c:v>
                </c:pt>
                <c:pt idx="2370">
                  <c:v>11.868288</c:v>
                </c:pt>
                <c:pt idx="2371">
                  <c:v>11.868288</c:v>
                </c:pt>
                <c:pt idx="2372">
                  <c:v>11.868288</c:v>
                </c:pt>
                <c:pt idx="2373">
                  <c:v>11.868288</c:v>
                </c:pt>
                <c:pt idx="2374">
                  <c:v>11.868288</c:v>
                </c:pt>
                <c:pt idx="2375">
                  <c:v>11.868288</c:v>
                </c:pt>
                <c:pt idx="2376">
                  <c:v>11.868288</c:v>
                </c:pt>
                <c:pt idx="2377">
                  <c:v>11.868288</c:v>
                </c:pt>
                <c:pt idx="2378">
                  <c:v>11.868288</c:v>
                </c:pt>
                <c:pt idx="2379">
                  <c:v>11.868288</c:v>
                </c:pt>
                <c:pt idx="2380">
                  <c:v>11.868288</c:v>
                </c:pt>
                <c:pt idx="2381">
                  <c:v>11.868288</c:v>
                </c:pt>
                <c:pt idx="2382">
                  <c:v>11.868288</c:v>
                </c:pt>
                <c:pt idx="2383">
                  <c:v>11.868288</c:v>
                </c:pt>
                <c:pt idx="2384">
                  <c:v>11.868288</c:v>
                </c:pt>
                <c:pt idx="2385">
                  <c:v>11.868288</c:v>
                </c:pt>
                <c:pt idx="2386">
                  <c:v>11.868288</c:v>
                </c:pt>
                <c:pt idx="2387">
                  <c:v>11.868288</c:v>
                </c:pt>
                <c:pt idx="2388">
                  <c:v>11.868288</c:v>
                </c:pt>
                <c:pt idx="2389">
                  <c:v>11.868288</c:v>
                </c:pt>
                <c:pt idx="2390">
                  <c:v>11.868288</c:v>
                </c:pt>
                <c:pt idx="2391">
                  <c:v>11.868288</c:v>
                </c:pt>
                <c:pt idx="2392">
                  <c:v>11.868288</c:v>
                </c:pt>
                <c:pt idx="2393">
                  <c:v>11.868288</c:v>
                </c:pt>
                <c:pt idx="2394">
                  <c:v>11.868288</c:v>
                </c:pt>
                <c:pt idx="2395">
                  <c:v>11.868288</c:v>
                </c:pt>
                <c:pt idx="2396">
                  <c:v>11.868288</c:v>
                </c:pt>
                <c:pt idx="2397">
                  <c:v>11.868288</c:v>
                </c:pt>
                <c:pt idx="2398">
                  <c:v>11.868288</c:v>
                </c:pt>
                <c:pt idx="2399">
                  <c:v>11.868288</c:v>
                </c:pt>
                <c:pt idx="2400">
                  <c:v>11.868288</c:v>
                </c:pt>
                <c:pt idx="2401">
                  <c:v>11.868288</c:v>
                </c:pt>
                <c:pt idx="2402">
                  <c:v>11.868288</c:v>
                </c:pt>
                <c:pt idx="2403">
                  <c:v>11.868288</c:v>
                </c:pt>
                <c:pt idx="2404">
                  <c:v>11.868288</c:v>
                </c:pt>
                <c:pt idx="2405">
                  <c:v>11.868288</c:v>
                </c:pt>
                <c:pt idx="2406">
                  <c:v>11.868288</c:v>
                </c:pt>
                <c:pt idx="2407">
                  <c:v>11.868288</c:v>
                </c:pt>
                <c:pt idx="2408">
                  <c:v>11.868288</c:v>
                </c:pt>
                <c:pt idx="2409">
                  <c:v>11.868288</c:v>
                </c:pt>
                <c:pt idx="2410">
                  <c:v>11.868288</c:v>
                </c:pt>
                <c:pt idx="2411">
                  <c:v>11.868288</c:v>
                </c:pt>
                <c:pt idx="2412">
                  <c:v>11.868288</c:v>
                </c:pt>
                <c:pt idx="2413">
                  <c:v>11.868288</c:v>
                </c:pt>
                <c:pt idx="2414">
                  <c:v>11.868288</c:v>
                </c:pt>
                <c:pt idx="2415">
                  <c:v>11.868288</c:v>
                </c:pt>
                <c:pt idx="2416">
                  <c:v>11.868288</c:v>
                </c:pt>
                <c:pt idx="2417">
                  <c:v>11.868288</c:v>
                </c:pt>
                <c:pt idx="2418">
                  <c:v>11.868288</c:v>
                </c:pt>
                <c:pt idx="2419">
                  <c:v>11.868288</c:v>
                </c:pt>
                <c:pt idx="2420">
                  <c:v>11.868288</c:v>
                </c:pt>
                <c:pt idx="2421">
                  <c:v>11.868288</c:v>
                </c:pt>
                <c:pt idx="2422">
                  <c:v>11.868288</c:v>
                </c:pt>
                <c:pt idx="2423">
                  <c:v>11.868288</c:v>
                </c:pt>
                <c:pt idx="2424">
                  <c:v>11.868288</c:v>
                </c:pt>
                <c:pt idx="2425">
                  <c:v>11.868288</c:v>
                </c:pt>
                <c:pt idx="2426">
                  <c:v>11.868288</c:v>
                </c:pt>
                <c:pt idx="2427">
                  <c:v>11.868288</c:v>
                </c:pt>
                <c:pt idx="2428">
                  <c:v>11.868288</c:v>
                </c:pt>
                <c:pt idx="2429">
                  <c:v>11.868288</c:v>
                </c:pt>
                <c:pt idx="2430">
                  <c:v>11.868288</c:v>
                </c:pt>
                <c:pt idx="2431">
                  <c:v>11.868288</c:v>
                </c:pt>
                <c:pt idx="2432">
                  <c:v>11.868288</c:v>
                </c:pt>
                <c:pt idx="2433">
                  <c:v>11.868288</c:v>
                </c:pt>
                <c:pt idx="2434">
                  <c:v>11.868288</c:v>
                </c:pt>
                <c:pt idx="2435">
                  <c:v>11.868288</c:v>
                </c:pt>
                <c:pt idx="2436">
                  <c:v>11.868288</c:v>
                </c:pt>
                <c:pt idx="2437">
                  <c:v>11.868288</c:v>
                </c:pt>
                <c:pt idx="2438">
                  <c:v>11.868288</c:v>
                </c:pt>
                <c:pt idx="2439">
                  <c:v>11.868288</c:v>
                </c:pt>
                <c:pt idx="2440">
                  <c:v>11.868288</c:v>
                </c:pt>
                <c:pt idx="2441">
                  <c:v>11.868288</c:v>
                </c:pt>
                <c:pt idx="2442">
                  <c:v>11.868288</c:v>
                </c:pt>
                <c:pt idx="2443">
                  <c:v>11.868288</c:v>
                </c:pt>
                <c:pt idx="2444">
                  <c:v>11.868288</c:v>
                </c:pt>
                <c:pt idx="2445">
                  <c:v>11.868288</c:v>
                </c:pt>
                <c:pt idx="2446">
                  <c:v>11.868288</c:v>
                </c:pt>
                <c:pt idx="2447">
                  <c:v>11.868288</c:v>
                </c:pt>
                <c:pt idx="2448">
                  <c:v>11.868288</c:v>
                </c:pt>
                <c:pt idx="2449">
                  <c:v>11.868288</c:v>
                </c:pt>
                <c:pt idx="2450">
                  <c:v>11.868288</c:v>
                </c:pt>
                <c:pt idx="2451">
                  <c:v>11.868288</c:v>
                </c:pt>
                <c:pt idx="2452">
                  <c:v>11.868288</c:v>
                </c:pt>
                <c:pt idx="2453">
                  <c:v>11.868288</c:v>
                </c:pt>
                <c:pt idx="2454">
                  <c:v>11.868288</c:v>
                </c:pt>
                <c:pt idx="2455">
                  <c:v>11.868288</c:v>
                </c:pt>
                <c:pt idx="2456">
                  <c:v>11.868288</c:v>
                </c:pt>
                <c:pt idx="2457">
                  <c:v>11.868288</c:v>
                </c:pt>
                <c:pt idx="2458">
                  <c:v>11.868288</c:v>
                </c:pt>
                <c:pt idx="2459">
                  <c:v>11.868288</c:v>
                </c:pt>
                <c:pt idx="2460">
                  <c:v>11.868288</c:v>
                </c:pt>
                <c:pt idx="2461">
                  <c:v>11.868288</c:v>
                </c:pt>
                <c:pt idx="2462">
                  <c:v>11.868288</c:v>
                </c:pt>
                <c:pt idx="2463">
                  <c:v>11.868288</c:v>
                </c:pt>
                <c:pt idx="2464">
                  <c:v>11.868288</c:v>
                </c:pt>
                <c:pt idx="2465">
                  <c:v>11.868288</c:v>
                </c:pt>
                <c:pt idx="2466">
                  <c:v>11.868288</c:v>
                </c:pt>
                <c:pt idx="2467">
                  <c:v>11.868288</c:v>
                </c:pt>
                <c:pt idx="2468">
                  <c:v>11.868288</c:v>
                </c:pt>
                <c:pt idx="2469">
                  <c:v>11.868288</c:v>
                </c:pt>
                <c:pt idx="2470">
                  <c:v>11.868288</c:v>
                </c:pt>
                <c:pt idx="2471">
                  <c:v>11.868288</c:v>
                </c:pt>
                <c:pt idx="2472">
                  <c:v>11.868288</c:v>
                </c:pt>
                <c:pt idx="2473">
                  <c:v>11.868288</c:v>
                </c:pt>
                <c:pt idx="2474">
                  <c:v>11.868288</c:v>
                </c:pt>
                <c:pt idx="2475">
                  <c:v>11.868288</c:v>
                </c:pt>
                <c:pt idx="2476">
                  <c:v>11.868288</c:v>
                </c:pt>
                <c:pt idx="2477">
                  <c:v>11.868288</c:v>
                </c:pt>
                <c:pt idx="2478">
                  <c:v>11.868288</c:v>
                </c:pt>
                <c:pt idx="2479">
                  <c:v>11.868288</c:v>
                </c:pt>
                <c:pt idx="2480">
                  <c:v>11.868288</c:v>
                </c:pt>
                <c:pt idx="2481">
                  <c:v>11.868288</c:v>
                </c:pt>
                <c:pt idx="2482">
                  <c:v>11.868288</c:v>
                </c:pt>
                <c:pt idx="2483">
                  <c:v>11.868288</c:v>
                </c:pt>
                <c:pt idx="2484">
                  <c:v>11.868288</c:v>
                </c:pt>
                <c:pt idx="2485">
                  <c:v>11.868288</c:v>
                </c:pt>
                <c:pt idx="2486">
                  <c:v>11.868288</c:v>
                </c:pt>
                <c:pt idx="2487">
                  <c:v>11.868288</c:v>
                </c:pt>
                <c:pt idx="2488">
                  <c:v>11.868288</c:v>
                </c:pt>
                <c:pt idx="2489">
                  <c:v>11.868288</c:v>
                </c:pt>
                <c:pt idx="2490">
                  <c:v>11.868288</c:v>
                </c:pt>
                <c:pt idx="2491">
                  <c:v>11.868288</c:v>
                </c:pt>
                <c:pt idx="2492">
                  <c:v>11.868288</c:v>
                </c:pt>
                <c:pt idx="2493">
                  <c:v>11.868288</c:v>
                </c:pt>
                <c:pt idx="2494">
                  <c:v>11.868288</c:v>
                </c:pt>
                <c:pt idx="2495">
                  <c:v>11.868288</c:v>
                </c:pt>
                <c:pt idx="2496">
                  <c:v>11.868288</c:v>
                </c:pt>
                <c:pt idx="2497">
                  <c:v>11.868288</c:v>
                </c:pt>
                <c:pt idx="2498">
                  <c:v>11.868288</c:v>
                </c:pt>
                <c:pt idx="2499">
                  <c:v>11.868288</c:v>
                </c:pt>
                <c:pt idx="2500">
                  <c:v>11.868288</c:v>
                </c:pt>
                <c:pt idx="2501">
                  <c:v>11.868288</c:v>
                </c:pt>
                <c:pt idx="2502">
                  <c:v>11.868288</c:v>
                </c:pt>
                <c:pt idx="2503">
                  <c:v>11.868288</c:v>
                </c:pt>
                <c:pt idx="2504">
                  <c:v>11.868288</c:v>
                </c:pt>
                <c:pt idx="2505">
                  <c:v>11.868288</c:v>
                </c:pt>
                <c:pt idx="2506">
                  <c:v>11.868288</c:v>
                </c:pt>
                <c:pt idx="2507">
                  <c:v>11.868288</c:v>
                </c:pt>
                <c:pt idx="2508">
                  <c:v>11.868288</c:v>
                </c:pt>
                <c:pt idx="2509">
                  <c:v>11.868288</c:v>
                </c:pt>
                <c:pt idx="2510">
                  <c:v>11.868288</c:v>
                </c:pt>
                <c:pt idx="2511">
                  <c:v>11.868288</c:v>
                </c:pt>
                <c:pt idx="2512">
                  <c:v>11.868288</c:v>
                </c:pt>
                <c:pt idx="2513">
                  <c:v>11.868288</c:v>
                </c:pt>
                <c:pt idx="2514">
                  <c:v>11.868288</c:v>
                </c:pt>
                <c:pt idx="2515">
                  <c:v>11.868288</c:v>
                </c:pt>
                <c:pt idx="2516">
                  <c:v>11.868288</c:v>
                </c:pt>
                <c:pt idx="2517">
                  <c:v>11.868288</c:v>
                </c:pt>
                <c:pt idx="2518">
                  <c:v>11.868288</c:v>
                </c:pt>
                <c:pt idx="2519">
                  <c:v>11.868288</c:v>
                </c:pt>
                <c:pt idx="2520">
                  <c:v>11.868288</c:v>
                </c:pt>
                <c:pt idx="2521">
                  <c:v>11.868288</c:v>
                </c:pt>
                <c:pt idx="2522">
                  <c:v>11.868288</c:v>
                </c:pt>
                <c:pt idx="2523">
                  <c:v>11.868288</c:v>
                </c:pt>
                <c:pt idx="2524">
                  <c:v>11.868288</c:v>
                </c:pt>
                <c:pt idx="2525">
                  <c:v>11.868288</c:v>
                </c:pt>
                <c:pt idx="2526">
                  <c:v>11.868288</c:v>
                </c:pt>
                <c:pt idx="2527">
                  <c:v>11.868288</c:v>
                </c:pt>
                <c:pt idx="2528">
                  <c:v>11.868288</c:v>
                </c:pt>
                <c:pt idx="2529">
                  <c:v>11.868288</c:v>
                </c:pt>
                <c:pt idx="2530">
                  <c:v>11.868288</c:v>
                </c:pt>
                <c:pt idx="2531">
                  <c:v>11.868288</c:v>
                </c:pt>
                <c:pt idx="2532">
                  <c:v>11.868288</c:v>
                </c:pt>
                <c:pt idx="2533">
                  <c:v>11.868288</c:v>
                </c:pt>
                <c:pt idx="2534">
                  <c:v>11.868288</c:v>
                </c:pt>
                <c:pt idx="2535">
                  <c:v>11.868288</c:v>
                </c:pt>
                <c:pt idx="2536">
                  <c:v>11.868288</c:v>
                </c:pt>
                <c:pt idx="2537">
                  <c:v>11.868288</c:v>
                </c:pt>
                <c:pt idx="2538">
                  <c:v>11.868288</c:v>
                </c:pt>
                <c:pt idx="2539">
                  <c:v>11.868288</c:v>
                </c:pt>
                <c:pt idx="2540">
                  <c:v>11.868288</c:v>
                </c:pt>
                <c:pt idx="2541">
                  <c:v>11.868288</c:v>
                </c:pt>
                <c:pt idx="2542">
                  <c:v>11.868288</c:v>
                </c:pt>
                <c:pt idx="2543">
                  <c:v>11.868288</c:v>
                </c:pt>
                <c:pt idx="2544">
                  <c:v>11.868288</c:v>
                </c:pt>
                <c:pt idx="2545">
                  <c:v>11.868288</c:v>
                </c:pt>
                <c:pt idx="2546">
                  <c:v>11.868288</c:v>
                </c:pt>
                <c:pt idx="2547">
                  <c:v>11.868288</c:v>
                </c:pt>
                <c:pt idx="2548">
                  <c:v>11.868288</c:v>
                </c:pt>
                <c:pt idx="2549">
                  <c:v>11.868288</c:v>
                </c:pt>
                <c:pt idx="2550">
                  <c:v>11.868288</c:v>
                </c:pt>
                <c:pt idx="2551">
                  <c:v>11.868288</c:v>
                </c:pt>
                <c:pt idx="2552">
                  <c:v>11.868288</c:v>
                </c:pt>
                <c:pt idx="2553">
                  <c:v>11.868288</c:v>
                </c:pt>
                <c:pt idx="2554">
                  <c:v>11.868288</c:v>
                </c:pt>
                <c:pt idx="2555">
                  <c:v>11.868288</c:v>
                </c:pt>
                <c:pt idx="2556">
                  <c:v>11.868288</c:v>
                </c:pt>
                <c:pt idx="2557">
                  <c:v>11.868288</c:v>
                </c:pt>
                <c:pt idx="2558">
                  <c:v>11.868288</c:v>
                </c:pt>
                <c:pt idx="2559">
                  <c:v>11.868288</c:v>
                </c:pt>
                <c:pt idx="2560">
                  <c:v>11.868288</c:v>
                </c:pt>
                <c:pt idx="2561">
                  <c:v>11.868288</c:v>
                </c:pt>
                <c:pt idx="2562">
                  <c:v>11.868288</c:v>
                </c:pt>
                <c:pt idx="2563">
                  <c:v>11.868288</c:v>
                </c:pt>
                <c:pt idx="2564">
                  <c:v>11.868288</c:v>
                </c:pt>
                <c:pt idx="2565">
                  <c:v>11.868288</c:v>
                </c:pt>
                <c:pt idx="2566">
                  <c:v>11.868288</c:v>
                </c:pt>
                <c:pt idx="2567">
                  <c:v>11.868288</c:v>
                </c:pt>
                <c:pt idx="2568">
                  <c:v>11.868288</c:v>
                </c:pt>
                <c:pt idx="2569">
                  <c:v>11.868288</c:v>
                </c:pt>
                <c:pt idx="2570">
                  <c:v>11.868288</c:v>
                </c:pt>
                <c:pt idx="2571">
                  <c:v>11.868288</c:v>
                </c:pt>
                <c:pt idx="2572">
                  <c:v>11.868288</c:v>
                </c:pt>
                <c:pt idx="2573">
                  <c:v>11.868288</c:v>
                </c:pt>
                <c:pt idx="2574">
                  <c:v>11.868288</c:v>
                </c:pt>
                <c:pt idx="2575">
                  <c:v>11.868288</c:v>
                </c:pt>
                <c:pt idx="2576">
                  <c:v>11.868288</c:v>
                </c:pt>
                <c:pt idx="2577">
                  <c:v>11.868288</c:v>
                </c:pt>
                <c:pt idx="2578">
                  <c:v>11.868288</c:v>
                </c:pt>
                <c:pt idx="2579">
                  <c:v>11.868288</c:v>
                </c:pt>
                <c:pt idx="2580">
                  <c:v>11.868288</c:v>
                </c:pt>
                <c:pt idx="2581">
                  <c:v>11.868288</c:v>
                </c:pt>
                <c:pt idx="2582">
                  <c:v>11.868288</c:v>
                </c:pt>
                <c:pt idx="2583">
                  <c:v>11.868288</c:v>
                </c:pt>
                <c:pt idx="2584">
                  <c:v>11.868288</c:v>
                </c:pt>
                <c:pt idx="2585">
                  <c:v>11.868288</c:v>
                </c:pt>
                <c:pt idx="2586">
                  <c:v>11.868288</c:v>
                </c:pt>
                <c:pt idx="2587">
                  <c:v>11.868288</c:v>
                </c:pt>
                <c:pt idx="2588">
                  <c:v>11.868288</c:v>
                </c:pt>
                <c:pt idx="2589">
                  <c:v>11.868288</c:v>
                </c:pt>
                <c:pt idx="2590">
                  <c:v>11.868288</c:v>
                </c:pt>
                <c:pt idx="2591">
                  <c:v>11.868288</c:v>
                </c:pt>
                <c:pt idx="2592">
                  <c:v>11.868288</c:v>
                </c:pt>
                <c:pt idx="2593">
                  <c:v>11.868288</c:v>
                </c:pt>
                <c:pt idx="2594">
                  <c:v>11.868288</c:v>
                </c:pt>
                <c:pt idx="2595">
                  <c:v>11.868288</c:v>
                </c:pt>
                <c:pt idx="2596">
                  <c:v>11.868288</c:v>
                </c:pt>
                <c:pt idx="2597">
                  <c:v>11.868288</c:v>
                </c:pt>
                <c:pt idx="2598">
                  <c:v>11.868288</c:v>
                </c:pt>
                <c:pt idx="2599">
                  <c:v>11.868288</c:v>
                </c:pt>
                <c:pt idx="2600">
                  <c:v>11.868288</c:v>
                </c:pt>
                <c:pt idx="2601">
                  <c:v>11.868288</c:v>
                </c:pt>
                <c:pt idx="2602">
                  <c:v>11.868288</c:v>
                </c:pt>
                <c:pt idx="2603">
                  <c:v>11.868288</c:v>
                </c:pt>
                <c:pt idx="2604">
                  <c:v>11.868288</c:v>
                </c:pt>
                <c:pt idx="2605">
                  <c:v>11.868288</c:v>
                </c:pt>
                <c:pt idx="2606">
                  <c:v>11.868288</c:v>
                </c:pt>
                <c:pt idx="2607">
                  <c:v>11.868288</c:v>
                </c:pt>
                <c:pt idx="2608">
                  <c:v>11.868288</c:v>
                </c:pt>
                <c:pt idx="2609">
                  <c:v>11.868288</c:v>
                </c:pt>
                <c:pt idx="2610">
                  <c:v>11.868288</c:v>
                </c:pt>
                <c:pt idx="2611">
                  <c:v>11.868288</c:v>
                </c:pt>
                <c:pt idx="2612">
                  <c:v>11.868288</c:v>
                </c:pt>
                <c:pt idx="2613">
                  <c:v>11.868288</c:v>
                </c:pt>
                <c:pt idx="2614">
                  <c:v>11.868288</c:v>
                </c:pt>
                <c:pt idx="2615">
                  <c:v>11.868288</c:v>
                </c:pt>
                <c:pt idx="2616">
                  <c:v>11.868288</c:v>
                </c:pt>
                <c:pt idx="2617">
                  <c:v>11.868288</c:v>
                </c:pt>
                <c:pt idx="2618">
                  <c:v>11.868288</c:v>
                </c:pt>
                <c:pt idx="2619">
                  <c:v>11.868288</c:v>
                </c:pt>
                <c:pt idx="2620">
                  <c:v>11.868288</c:v>
                </c:pt>
                <c:pt idx="2621">
                  <c:v>11.868288</c:v>
                </c:pt>
                <c:pt idx="2622">
                  <c:v>11.868288</c:v>
                </c:pt>
                <c:pt idx="2623">
                  <c:v>11.868288</c:v>
                </c:pt>
                <c:pt idx="2624">
                  <c:v>11.868288</c:v>
                </c:pt>
                <c:pt idx="2625">
                  <c:v>11.868288</c:v>
                </c:pt>
                <c:pt idx="2626">
                  <c:v>11.868288</c:v>
                </c:pt>
                <c:pt idx="2627">
                  <c:v>11.868288</c:v>
                </c:pt>
                <c:pt idx="2628">
                  <c:v>11.868288</c:v>
                </c:pt>
                <c:pt idx="2629">
                  <c:v>11.868288</c:v>
                </c:pt>
                <c:pt idx="2630">
                  <c:v>11.868288</c:v>
                </c:pt>
                <c:pt idx="2631">
                  <c:v>11.868288</c:v>
                </c:pt>
                <c:pt idx="2632">
                  <c:v>11.868288</c:v>
                </c:pt>
                <c:pt idx="2633">
                  <c:v>11.868288</c:v>
                </c:pt>
                <c:pt idx="2634">
                  <c:v>11.868288</c:v>
                </c:pt>
                <c:pt idx="2635">
                  <c:v>11.868288</c:v>
                </c:pt>
                <c:pt idx="2636">
                  <c:v>11.868288</c:v>
                </c:pt>
                <c:pt idx="2637">
                  <c:v>11.868288</c:v>
                </c:pt>
                <c:pt idx="2638">
                  <c:v>11.868288</c:v>
                </c:pt>
                <c:pt idx="2639">
                  <c:v>11.868288</c:v>
                </c:pt>
                <c:pt idx="2640">
                  <c:v>11.868288</c:v>
                </c:pt>
                <c:pt idx="2641">
                  <c:v>11.868288</c:v>
                </c:pt>
                <c:pt idx="2642">
                  <c:v>11.868288</c:v>
                </c:pt>
                <c:pt idx="2643">
                  <c:v>11.868288</c:v>
                </c:pt>
                <c:pt idx="2644">
                  <c:v>11.868288</c:v>
                </c:pt>
                <c:pt idx="2645">
                  <c:v>11.868288</c:v>
                </c:pt>
                <c:pt idx="2646">
                  <c:v>11.868288</c:v>
                </c:pt>
                <c:pt idx="2647">
                  <c:v>11.868288</c:v>
                </c:pt>
                <c:pt idx="2648">
                  <c:v>11.868288</c:v>
                </c:pt>
                <c:pt idx="2649">
                  <c:v>11.868288</c:v>
                </c:pt>
                <c:pt idx="2650">
                  <c:v>11.868288</c:v>
                </c:pt>
                <c:pt idx="2651">
                  <c:v>11.868288</c:v>
                </c:pt>
                <c:pt idx="2652">
                  <c:v>11.868288</c:v>
                </c:pt>
                <c:pt idx="2653">
                  <c:v>11.868288</c:v>
                </c:pt>
                <c:pt idx="2654">
                  <c:v>11.868288</c:v>
                </c:pt>
                <c:pt idx="2655">
                  <c:v>11.868288</c:v>
                </c:pt>
                <c:pt idx="2656">
                  <c:v>11.868288</c:v>
                </c:pt>
                <c:pt idx="2657">
                  <c:v>11.868288</c:v>
                </c:pt>
                <c:pt idx="2658">
                  <c:v>11.868288</c:v>
                </c:pt>
                <c:pt idx="2659">
                  <c:v>11.868288</c:v>
                </c:pt>
                <c:pt idx="2660">
                  <c:v>11.868288</c:v>
                </c:pt>
                <c:pt idx="2661">
                  <c:v>11.868288</c:v>
                </c:pt>
                <c:pt idx="2662">
                  <c:v>11.868288</c:v>
                </c:pt>
                <c:pt idx="2663">
                  <c:v>11.868288</c:v>
                </c:pt>
                <c:pt idx="2664">
                  <c:v>11.868288</c:v>
                </c:pt>
                <c:pt idx="2665">
                  <c:v>11.868288</c:v>
                </c:pt>
                <c:pt idx="2666">
                  <c:v>11.868288</c:v>
                </c:pt>
                <c:pt idx="2667">
                  <c:v>11.868288</c:v>
                </c:pt>
                <c:pt idx="2668">
                  <c:v>11.868288</c:v>
                </c:pt>
                <c:pt idx="2669">
                  <c:v>11.868288</c:v>
                </c:pt>
                <c:pt idx="2670">
                  <c:v>11.868288</c:v>
                </c:pt>
                <c:pt idx="2671">
                  <c:v>11.868288</c:v>
                </c:pt>
                <c:pt idx="2672">
                  <c:v>11.868288</c:v>
                </c:pt>
                <c:pt idx="2673">
                  <c:v>11.868288</c:v>
                </c:pt>
                <c:pt idx="2674">
                  <c:v>11.868288</c:v>
                </c:pt>
                <c:pt idx="2675">
                  <c:v>11.868288</c:v>
                </c:pt>
                <c:pt idx="2676">
                  <c:v>11.868288</c:v>
                </c:pt>
                <c:pt idx="2677">
                  <c:v>11.868288</c:v>
                </c:pt>
                <c:pt idx="2678">
                  <c:v>11.868288</c:v>
                </c:pt>
                <c:pt idx="2679">
                  <c:v>11.868288</c:v>
                </c:pt>
                <c:pt idx="2680">
                  <c:v>11.868288</c:v>
                </c:pt>
                <c:pt idx="2681">
                  <c:v>11.868288</c:v>
                </c:pt>
                <c:pt idx="2682">
                  <c:v>11.868288</c:v>
                </c:pt>
                <c:pt idx="2683">
                  <c:v>11.868288</c:v>
                </c:pt>
                <c:pt idx="2684">
                  <c:v>11.868288</c:v>
                </c:pt>
                <c:pt idx="2685">
                  <c:v>11.868288</c:v>
                </c:pt>
                <c:pt idx="2686">
                  <c:v>11.868288</c:v>
                </c:pt>
                <c:pt idx="2687">
                  <c:v>11.868288</c:v>
                </c:pt>
                <c:pt idx="2688">
                  <c:v>11.868288</c:v>
                </c:pt>
                <c:pt idx="2689">
                  <c:v>11.868288</c:v>
                </c:pt>
                <c:pt idx="2690">
                  <c:v>11.868288</c:v>
                </c:pt>
                <c:pt idx="2691">
                  <c:v>11.868288</c:v>
                </c:pt>
                <c:pt idx="2692">
                  <c:v>11.868288</c:v>
                </c:pt>
                <c:pt idx="2693">
                  <c:v>11.868288</c:v>
                </c:pt>
                <c:pt idx="2694">
                  <c:v>11.868288</c:v>
                </c:pt>
                <c:pt idx="2695">
                  <c:v>11.868288</c:v>
                </c:pt>
                <c:pt idx="2696">
                  <c:v>11.868288</c:v>
                </c:pt>
                <c:pt idx="2697">
                  <c:v>11.868288</c:v>
                </c:pt>
                <c:pt idx="2698">
                  <c:v>11.868288</c:v>
                </c:pt>
                <c:pt idx="2699">
                  <c:v>11.868288</c:v>
                </c:pt>
                <c:pt idx="2700">
                  <c:v>11.868288</c:v>
                </c:pt>
                <c:pt idx="2701">
                  <c:v>11.868288</c:v>
                </c:pt>
                <c:pt idx="2702">
                  <c:v>11.868288</c:v>
                </c:pt>
                <c:pt idx="2703">
                  <c:v>11.868288</c:v>
                </c:pt>
                <c:pt idx="2704">
                  <c:v>11.868288</c:v>
                </c:pt>
                <c:pt idx="2705">
                  <c:v>11.868288</c:v>
                </c:pt>
                <c:pt idx="2706">
                  <c:v>11.868288</c:v>
                </c:pt>
                <c:pt idx="2707">
                  <c:v>11.868288</c:v>
                </c:pt>
                <c:pt idx="2708">
                  <c:v>11.868288</c:v>
                </c:pt>
                <c:pt idx="2709">
                  <c:v>11.868288</c:v>
                </c:pt>
                <c:pt idx="2710">
                  <c:v>11.868288</c:v>
                </c:pt>
                <c:pt idx="2711">
                  <c:v>11.868288</c:v>
                </c:pt>
                <c:pt idx="2712">
                  <c:v>11.868288</c:v>
                </c:pt>
                <c:pt idx="2713">
                  <c:v>11.868288</c:v>
                </c:pt>
                <c:pt idx="2714">
                  <c:v>11.868288</c:v>
                </c:pt>
                <c:pt idx="2715">
                  <c:v>11.868288</c:v>
                </c:pt>
                <c:pt idx="2716">
                  <c:v>11.868288</c:v>
                </c:pt>
                <c:pt idx="2717">
                  <c:v>11.868288</c:v>
                </c:pt>
                <c:pt idx="2718">
                  <c:v>11.868288</c:v>
                </c:pt>
                <c:pt idx="2719">
                  <c:v>11.868288</c:v>
                </c:pt>
                <c:pt idx="2720">
                  <c:v>11.868288</c:v>
                </c:pt>
                <c:pt idx="2721">
                  <c:v>11.868288</c:v>
                </c:pt>
                <c:pt idx="2722">
                  <c:v>11.868288</c:v>
                </c:pt>
                <c:pt idx="2723">
                  <c:v>11.868288</c:v>
                </c:pt>
                <c:pt idx="2724">
                  <c:v>11.868288</c:v>
                </c:pt>
                <c:pt idx="2725">
                  <c:v>11.868288</c:v>
                </c:pt>
                <c:pt idx="2726">
                  <c:v>11.868288</c:v>
                </c:pt>
                <c:pt idx="2727">
                  <c:v>11.868288</c:v>
                </c:pt>
                <c:pt idx="2728">
                  <c:v>11.868288</c:v>
                </c:pt>
                <c:pt idx="2729">
                  <c:v>11.868288</c:v>
                </c:pt>
                <c:pt idx="2730">
                  <c:v>11.868288</c:v>
                </c:pt>
                <c:pt idx="2731">
                  <c:v>11.868288</c:v>
                </c:pt>
                <c:pt idx="2732">
                  <c:v>11.868288</c:v>
                </c:pt>
                <c:pt idx="2733">
                  <c:v>11.868288</c:v>
                </c:pt>
                <c:pt idx="2734">
                  <c:v>11.868288</c:v>
                </c:pt>
                <c:pt idx="2735">
                  <c:v>11.868288</c:v>
                </c:pt>
                <c:pt idx="2736">
                  <c:v>11.868288</c:v>
                </c:pt>
                <c:pt idx="2737">
                  <c:v>11.868288</c:v>
                </c:pt>
                <c:pt idx="2738">
                  <c:v>11.868288</c:v>
                </c:pt>
                <c:pt idx="2739">
                  <c:v>11.868288</c:v>
                </c:pt>
                <c:pt idx="2740">
                  <c:v>11.868288</c:v>
                </c:pt>
                <c:pt idx="2741">
                  <c:v>11.868288</c:v>
                </c:pt>
                <c:pt idx="2742">
                  <c:v>11.868288</c:v>
                </c:pt>
                <c:pt idx="2743">
                  <c:v>11.868288</c:v>
                </c:pt>
                <c:pt idx="2744">
                  <c:v>11.868288</c:v>
                </c:pt>
                <c:pt idx="2745">
                  <c:v>11.868288</c:v>
                </c:pt>
                <c:pt idx="2746">
                  <c:v>11.868288</c:v>
                </c:pt>
                <c:pt idx="2747">
                  <c:v>11.868288</c:v>
                </c:pt>
                <c:pt idx="2748">
                  <c:v>11.868288</c:v>
                </c:pt>
                <c:pt idx="2749">
                  <c:v>11.868288</c:v>
                </c:pt>
                <c:pt idx="2750">
                  <c:v>11.868288</c:v>
                </c:pt>
                <c:pt idx="2751">
                  <c:v>11.868288</c:v>
                </c:pt>
                <c:pt idx="2752">
                  <c:v>11.868288</c:v>
                </c:pt>
                <c:pt idx="2753">
                  <c:v>11.868288</c:v>
                </c:pt>
                <c:pt idx="2754">
                  <c:v>11.868288</c:v>
                </c:pt>
                <c:pt idx="2755">
                  <c:v>11.868288</c:v>
                </c:pt>
                <c:pt idx="2756">
                  <c:v>11.868288</c:v>
                </c:pt>
                <c:pt idx="2757">
                  <c:v>11.868288</c:v>
                </c:pt>
                <c:pt idx="2758">
                  <c:v>11.868288</c:v>
                </c:pt>
                <c:pt idx="2759">
                  <c:v>11.868288</c:v>
                </c:pt>
                <c:pt idx="2760">
                  <c:v>11.868288</c:v>
                </c:pt>
                <c:pt idx="2761">
                  <c:v>11.868288</c:v>
                </c:pt>
                <c:pt idx="2762">
                  <c:v>11.868288</c:v>
                </c:pt>
                <c:pt idx="2763">
                  <c:v>11.868288</c:v>
                </c:pt>
                <c:pt idx="2764">
                  <c:v>11.868288</c:v>
                </c:pt>
                <c:pt idx="2765">
                  <c:v>11.868288</c:v>
                </c:pt>
                <c:pt idx="2766">
                  <c:v>11.868288</c:v>
                </c:pt>
                <c:pt idx="2767">
                  <c:v>11.868288</c:v>
                </c:pt>
                <c:pt idx="2768">
                  <c:v>11.868288</c:v>
                </c:pt>
                <c:pt idx="2769">
                  <c:v>11.868288</c:v>
                </c:pt>
                <c:pt idx="2770">
                  <c:v>11.868288</c:v>
                </c:pt>
                <c:pt idx="2771">
                  <c:v>11.868288</c:v>
                </c:pt>
                <c:pt idx="2772">
                  <c:v>11.868288</c:v>
                </c:pt>
                <c:pt idx="2773">
                  <c:v>11.868288</c:v>
                </c:pt>
                <c:pt idx="2774">
                  <c:v>11.868288</c:v>
                </c:pt>
                <c:pt idx="2775">
                  <c:v>11.868288</c:v>
                </c:pt>
                <c:pt idx="2776">
                  <c:v>11.868288</c:v>
                </c:pt>
                <c:pt idx="2777">
                  <c:v>11.868288</c:v>
                </c:pt>
                <c:pt idx="2778">
                  <c:v>11.868288</c:v>
                </c:pt>
                <c:pt idx="2779">
                  <c:v>11.868288</c:v>
                </c:pt>
                <c:pt idx="2780">
                  <c:v>11.868288</c:v>
                </c:pt>
                <c:pt idx="2781">
                  <c:v>11.868288</c:v>
                </c:pt>
                <c:pt idx="2782">
                  <c:v>11.868288</c:v>
                </c:pt>
                <c:pt idx="2783">
                  <c:v>11.868288</c:v>
                </c:pt>
                <c:pt idx="2784">
                  <c:v>11.868288</c:v>
                </c:pt>
                <c:pt idx="2785">
                  <c:v>11.868288</c:v>
                </c:pt>
                <c:pt idx="2786">
                  <c:v>11.868288</c:v>
                </c:pt>
                <c:pt idx="2787">
                  <c:v>11.868288</c:v>
                </c:pt>
                <c:pt idx="2788">
                  <c:v>11.868288</c:v>
                </c:pt>
                <c:pt idx="2789">
                  <c:v>11.868288</c:v>
                </c:pt>
                <c:pt idx="2790">
                  <c:v>11.868288</c:v>
                </c:pt>
                <c:pt idx="2791">
                  <c:v>11.868288</c:v>
                </c:pt>
                <c:pt idx="2792">
                  <c:v>11.868288</c:v>
                </c:pt>
                <c:pt idx="2793">
                  <c:v>11.868288</c:v>
                </c:pt>
                <c:pt idx="2794">
                  <c:v>11.868288</c:v>
                </c:pt>
                <c:pt idx="2795">
                  <c:v>11.868288</c:v>
                </c:pt>
                <c:pt idx="2796">
                  <c:v>11.868288</c:v>
                </c:pt>
                <c:pt idx="2797">
                  <c:v>11.868288</c:v>
                </c:pt>
                <c:pt idx="2798">
                  <c:v>11.868288</c:v>
                </c:pt>
                <c:pt idx="2799">
                  <c:v>11.868288</c:v>
                </c:pt>
                <c:pt idx="2800">
                  <c:v>11.868288</c:v>
                </c:pt>
                <c:pt idx="2801">
                  <c:v>11.868288</c:v>
                </c:pt>
                <c:pt idx="2802">
                  <c:v>11.868288</c:v>
                </c:pt>
                <c:pt idx="2803">
                  <c:v>11.868288</c:v>
                </c:pt>
                <c:pt idx="2804">
                  <c:v>11.868288</c:v>
                </c:pt>
                <c:pt idx="2805">
                  <c:v>11.868288</c:v>
                </c:pt>
                <c:pt idx="2806">
                  <c:v>11.868288</c:v>
                </c:pt>
                <c:pt idx="2807">
                  <c:v>11.868288</c:v>
                </c:pt>
                <c:pt idx="2808">
                  <c:v>11.868288</c:v>
                </c:pt>
                <c:pt idx="2809">
                  <c:v>11.868288</c:v>
                </c:pt>
                <c:pt idx="2810">
                  <c:v>11.868288</c:v>
                </c:pt>
                <c:pt idx="2811">
                  <c:v>11.868288</c:v>
                </c:pt>
                <c:pt idx="2812">
                  <c:v>11.868288</c:v>
                </c:pt>
                <c:pt idx="2813">
                  <c:v>11.868288</c:v>
                </c:pt>
                <c:pt idx="2814">
                  <c:v>11.868288</c:v>
                </c:pt>
                <c:pt idx="2815">
                  <c:v>11.868288</c:v>
                </c:pt>
                <c:pt idx="2816">
                  <c:v>11.868288</c:v>
                </c:pt>
                <c:pt idx="2817">
                  <c:v>11.868288</c:v>
                </c:pt>
                <c:pt idx="2818">
                  <c:v>11.868288</c:v>
                </c:pt>
                <c:pt idx="2819">
                  <c:v>11.868288</c:v>
                </c:pt>
                <c:pt idx="2820">
                  <c:v>11.868288</c:v>
                </c:pt>
                <c:pt idx="2821">
                  <c:v>11.868288</c:v>
                </c:pt>
                <c:pt idx="2822">
                  <c:v>11.868288</c:v>
                </c:pt>
                <c:pt idx="2823">
                  <c:v>11.868288</c:v>
                </c:pt>
                <c:pt idx="2824">
                  <c:v>11.868288</c:v>
                </c:pt>
                <c:pt idx="2825">
                  <c:v>11.868288</c:v>
                </c:pt>
                <c:pt idx="2826">
                  <c:v>11.868288</c:v>
                </c:pt>
                <c:pt idx="2827">
                  <c:v>11.868288</c:v>
                </c:pt>
                <c:pt idx="2828">
                  <c:v>11.868288</c:v>
                </c:pt>
                <c:pt idx="2829">
                  <c:v>11.868288</c:v>
                </c:pt>
                <c:pt idx="2830">
                  <c:v>11.868288</c:v>
                </c:pt>
                <c:pt idx="2831">
                  <c:v>11.868288</c:v>
                </c:pt>
                <c:pt idx="2832">
                  <c:v>11.868288</c:v>
                </c:pt>
                <c:pt idx="2833">
                  <c:v>11.868288</c:v>
                </c:pt>
                <c:pt idx="2834">
                  <c:v>11.868288</c:v>
                </c:pt>
                <c:pt idx="2835">
                  <c:v>11.868288</c:v>
                </c:pt>
                <c:pt idx="2836">
                  <c:v>11.868288</c:v>
                </c:pt>
                <c:pt idx="2837">
                  <c:v>11.868288</c:v>
                </c:pt>
                <c:pt idx="2838">
                  <c:v>11.868288</c:v>
                </c:pt>
                <c:pt idx="2839">
                  <c:v>11.868288</c:v>
                </c:pt>
                <c:pt idx="2840">
                  <c:v>11.868288</c:v>
                </c:pt>
                <c:pt idx="2841">
                  <c:v>11.868288</c:v>
                </c:pt>
                <c:pt idx="2842">
                  <c:v>11.868288</c:v>
                </c:pt>
                <c:pt idx="2843">
                  <c:v>11.868288</c:v>
                </c:pt>
                <c:pt idx="2844">
                  <c:v>11.868288</c:v>
                </c:pt>
                <c:pt idx="2845">
                  <c:v>11.868288</c:v>
                </c:pt>
                <c:pt idx="2846">
                  <c:v>11.868288</c:v>
                </c:pt>
                <c:pt idx="2847">
                  <c:v>11.868288</c:v>
                </c:pt>
                <c:pt idx="2848">
                  <c:v>11.868288</c:v>
                </c:pt>
                <c:pt idx="2849">
                  <c:v>11.868288</c:v>
                </c:pt>
                <c:pt idx="2850">
                  <c:v>11.868288</c:v>
                </c:pt>
                <c:pt idx="2851">
                  <c:v>11.868288</c:v>
                </c:pt>
                <c:pt idx="2852">
                  <c:v>11.868288</c:v>
                </c:pt>
                <c:pt idx="2853">
                  <c:v>11.868288</c:v>
                </c:pt>
                <c:pt idx="2854">
                  <c:v>11.868288</c:v>
                </c:pt>
                <c:pt idx="2855">
                  <c:v>11.868288</c:v>
                </c:pt>
                <c:pt idx="2856">
                  <c:v>11.868288</c:v>
                </c:pt>
                <c:pt idx="2857">
                  <c:v>11.868288</c:v>
                </c:pt>
                <c:pt idx="2858">
                  <c:v>11.868288</c:v>
                </c:pt>
                <c:pt idx="2859">
                  <c:v>11.868288</c:v>
                </c:pt>
                <c:pt idx="2860">
                  <c:v>11.868288</c:v>
                </c:pt>
                <c:pt idx="2861">
                  <c:v>11.868288</c:v>
                </c:pt>
                <c:pt idx="2862">
                  <c:v>11.868288</c:v>
                </c:pt>
                <c:pt idx="2863">
                  <c:v>11.868288</c:v>
                </c:pt>
                <c:pt idx="2864">
                  <c:v>11.868288</c:v>
                </c:pt>
                <c:pt idx="2865">
                  <c:v>11.868288</c:v>
                </c:pt>
                <c:pt idx="2866">
                  <c:v>11.868288</c:v>
                </c:pt>
                <c:pt idx="2867">
                  <c:v>11.868288</c:v>
                </c:pt>
                <c:pt idx="2868">
                  <c:v>11.868288</c:v>
                </c:pt>
                <c:pt idx="2869">
                  <c:v>11.868288</c:v>
                </c:pt>
                <c:pt idx="2870">
                  <c:v>11.868288</c:v>
                </c:pt>
                <c:pt idx="2871">
                  <c:v>11.868288</c:v>
                </c:pt>
                <c:pt idx="2872">
                  <c:v>11.868288</c:v>
                </c:pt>
                <c:pt idx="2873">
                  <c:v>11.868288</c:v>
                </c:pt>
                <c:pt idx="2874">
                  <c:v>11.868288</c:v>
                </c:pt>
                <c:pt idx="2875">
                  <c:v>11.868288</c:v>
                </c:pt>
                <c:pt idx="2876">
                  <c:v>11.868288</c:v>
                </c:pt>
                <c:pt idx="2877">
                  <c:v>11.868288</c:v>
                </c:pt>
                <c:pt idx="2878">
                  <c:v>11.868288</c:v>
                </c:pt>
                <c:pt idx="2879">
                  <c:v>11.868288</c:v>
                </c:pt>
                <c:pt idx="2880">
                  <c:v>11.868288</c:v>
                </c:pt>
                <c:pt idx="2881">
                  <c:v>11.868288</c:v>
                </c:pt>
                <c:pt idx="2882">
                  <c:v>11.868288</c:v>
                </c:pt>
                <c:pt idx="2883">
                  <c:v>11.868288</c:v>
                </c:pt>
                <c:pt idx="2884">
                  <c:v>11.868288</c:v>
                </c:pt>
                <c:pt idx="2885">
                  <c:v>11.868288</c:v>
                </c:pt>
                <c:pt idx="2886">
                  <c:v>11.868288</c:v>
                </c:pt>
                <c:pt idx="2887">
                  <c:v>11.868288</c:v>
                </c:pt>
                <c:pt idx="2888">
                  <c:v>11.868288</c:v>
                </c:pt>
                <c:pt idx="2889">
                  <c:v>11.868288</c:v>
                </c:pt>
                <c:pt idx="2890">
                  <c:v>11.868288</c:v>
                </c:pt>
                <c:pt idx="2891">
                  <c:v>11.868288</c:v>
                </c:pt>
                <c:pt idx="2892">
                  <c:v>11.868288</c:v>
                </c:pt>
                <c:pt idx="2893">
                  <c:v>11.868288</c:v>
                </c:pt>
                <c:pt idx="2894">
                  <c:v>11.868288</c:v>
                </c:pt>
                <c:pt idx="2895">
                  <c:v>11.868288</c:v>
                </c:pt>
                <c:pt idx="2896">
                  <c:v>11.868288</c:v>
                </c:pt>
                <c:pt idx="2897">
                  <c:v>11.868288</c:v>
                </c:pt>
                <c:pt idx="2898">
                  <c:v>11.868288</c:v>
                </c:pt>
                <c:pt idx="2899">
                  <c:v>11.868288</c:v>
                </c:pt>
                <c:pt idx="2900">
                  <c:v>11.868288</c:v>
                </c:pt>
                <c:pt idx="2901">
                  <c:v>11.868288</c:v>
                </c:pt>
                <c:pt idx="2902">
                  <c:v>11.868288</c:v>
                </c:pt>
                <c:pt idx="2903">
                  <c:v>11.868288</c:v>
                </c:pt>
                <c:pt idx="2904">
                  <c:v>11.868288</c:v>
                </c:pt>
                <c:pt idx="2905">
                  <c:v>11.868288</c:v>
                </c:pt>
                <c:pt idx="2906">
                  <c:v>11.868288</c:v>
                </c:pt>
                <c:pt idx="2907">
                  <c:v>11.868288</c:v>
                </c:pt>
                <c:pt idx="2908">
                  <c:v>11.868288</c:v>
                </c:pt>
                <c:pt idx="2909">
                  <c:v>11.868288</c:v>
                </c:pt>
                <c:pt idx="2910">
                  <c:v>11.868288</c:v>
                </c:pt>
                <c:pt idx="2911">
                  <c:v>11.868288</c:v>
                </c:pt>
                <c:pt idx="2912">
                  <c:v>11.868288</c:v>
                </c:pt>
                <c:pt idx="2913">
                  <c:v>11.868288</c:v>
                </c:pt>
                <c:pt idx="2914">
                  <c:v>11.868288</c:v>
                </c:pt>
                <c:pt idx="2915">
                  <c:v>11.868288</c:v>
                </c:pt>
                <c:pt idx="2916">
                  <c:v>11.868288</c:v>
                </c:pt>
                <c:pt idx="2917">
                  <c:v>11.868288</c:v>
                </c:pt>
                <c:pt idx="2918">
                  <c:v>11.868288</c:v>
                </c:pt>
                <c:pt idx="2919">
                  <c:v>11.868288</c:v>
                </c:pt>
                <c:pt idx="2920">
                  <c:v>11.868288</c:v>
                </c:pt>
                <c:pt idx="2921">
                  <c:v>11.868288</c:v>
                </c:pt>
                <c:pt idx="2922">
                  <c:v>11.868288</c:v>
                </c:pt>
                <c:pt idx="2923">
                  <c:v>11.868288</c:v>
                </c:pt>
                <c:pt idx="2924">
                  <c:v>11.868288</c:v>
                </c:pt>
                <c:pt idx="2925">
                  <c:v>11.868288</c:v>
                </c:pt>
                <c:pt idx="2926">
                  <c:v>11.868288</c:v>
                </c:pt>
                <c:pt idx="2927">
                  <c:v>11.868288</c:v>
                </c:pt>
                <c:pt idx="2928">
                  <c:v>11.868288</c:v>
                </c:pt>
                <c:pt idx="2929">
                  <c:v>11.868288</c:v>
                </c:pt>
                <c:pt idx="2930">
                  <c:v>11.868288</c:v>
                </c:pt>
                <c:pt idx="2931">
                  <c:v>11.868288</c:v>
                </c:pt>
                <c:pt idx="2932">
                  <c:v>11.868288</c:v>
                </c:pt>
                <c:pt idx="2933">
                  <c:v>11.868288</c:v>
                </c:pt>
                <c:pt idx="2934">
                  <c:v>11.868288</c:v>
                </c:pt>
                <c:pt idx="2935">
                  <c:v>11.868288</c:v>
                </c:pt>
                <c:pt idx="2936">
                  <c:v>11.868288</c:v>
                </c:pt>
                <c:pt idx="2937">
                  <c:v>11.868288</c:v>
                </c:pt>
                <c:pt idx="2938">
                  <c:v>11.868288</c:v>
                </c:pt>
                <c:pt idx="2939">
                  <c:v>11.868288</c:v>
                </c:pt>
                <c:pt idx="2940">
                  <c:v>11.868288</c:v>
                </c:pt>
                <c:pt idx="2941">
                  <c:v>11.868288</c:v>
                </c:pt>
                <c:pt idx="2942">
                  <c:v>11.868288</c:v>
                </c:pt>
                <c:pt idx="2943">
                  <c:v>11.868288</c:v>
                </c:pt>
                <c:pt idx="2944">
                  <c:v>11.868288</c:v>
                </c:pt>
                <c:pt idx="2945">
                  <c:v>11.868288</c:v>
                </c:pt>
                <c:pt idx="2946">
                  <c:v>11.868288</c:v>
                </c:pt>
                <c:pt idx="2947">
                  <c:v>11.868288</c:v>
                </c:pt>
                <c:pt idx="2948">
                  <c:v>11.868288</c:v>
                </c:pt>
                <c:pt idx="2949">
                  <c:v>11.868288</c:v>
                </c:pt>
                <c:pt idx="2950">
                  <c:v>11.868288</c:v>
                </c:pt>
                <c:pt idx="2951">
                  <c:v>11.868288</c:v>
                </c:pt>
                <c:pt idx="2952">
                  <c:v>11.868288</c:v>
                </c:pt>
                <c:pt idx="2953">
                  <c:v>11.868288</c:v>
                </c:pt>
                <c:pt idx="2954">
                  <c:v>11.868288</c:v>
                </c:pt>
                <c:pt idx="2955">
                  <c:v>11.868288</c:v>
                </c:pt>
                <c:pt idx="2956">
                  <c:v>11.868288</c:v>
                </c:pt>
                <c:pt idx="2957">
                  <c:v>11.868288</c:v>
                </c:pt>
                <c:pt idx="2958">
                  <c:v>11.868288</c:v>
                </c:pt>
                <c:pt idx="2959">
                  <c:v>11.868288</c:v>
                </c:pt>
                <c:pt idx="2960">
                  <c:v>11.868288</c:v>
                </c:pt>
                <c:pt idx="2961">
                  <c:v>11.868288</c:v>
                </c:pt>
                <c:pt idx="2962">
                  <c:v>11.868288</c:v>
                </c:pt>
                <c:pt idx="2963">
                  <c:v>11.868288</c:v>
                </c:pt>
                <c:pt idx="2964">
                  <c:v>11.868288</c:v>
                </c:pt>
                <c:pt idx="2965">
                  <c:v>11.868288</c:v>
                </c:pt>
                <c:pt idx="2966">
                  <c:v>11.868288</c:v>
                </c:pt>
                <c:pt idx="2967">
                  <c:v>11.868288</c:v>
                </c:pt>
                <c:pt idx="2968">
                  <c:v>11.868288</c:v>
                </c:pt>
                <c:pt idx="2969">
                  <c:v>11.868288</c:v>
                </c:pt>
                <c:pt idx="2970">
                  <c:v>11.868288</c:v>
                </c:pt>
                <c:pt idx="2971">
                  <c:v>11.868288</c:v>
                </c:pt>
                <c:pt idx="2972">
                  <c:v>11.868288</c:v>
                </c:pt>
                <c:pt idx="2973">
                  <c:v>11.868288</c:v>
                </c:pt>
                <c:pt idx="2974">
                  <c:v>11.868288</c:v>
                </c:pt>
                <c:pt idx="2975">
                  <c:v>11.868288</c:v>
                </c:pt>
                <c:pt idx="2976">
                  <c:v>11.868288</c:v>
                </c:pt>
                <c:pt idx="2977">
                  <c:v>11.868288</c:v>
                </c:pt>
                <c:pt idx="2978">
                  <c:v>11.868288</c:v>
                </c:pt>
                <c:pt idx="2979">
                  <c:v>11.868288</c:v>
                </c:pt>
                <c:pt idx="2980">
                  <c:v>11.868288</c:v>
                </c:pt>
                <c:pt idx="2981">
                  <c:v>11.868288</c:v>
                </c:pt>
                <c:pt idx="2982">
                  <c:v>11.868288</c:v>
                </c:pt>
                <c:pt idx="2983">
                  <c:v>11.868288</c:v>
                </c:pt>
                <c:pt idx="2984">
                  <c:v>11.868288</c:v>
                </c:pt>
                <c:pt idx="2985">
                  <c:v>11.868288</c:v>
                </c:pt>
                <c:pt idx="2986">
                  <c:v>11.868288</c:v>
                </c:pt>
                <c:pt idx="2987">
                  <c:v>11.868288</c:v>
                </c:pt>
                <c:pt idx="2988">
                  <c:v>11.868288</c:v>
                </c:pt>
                <c:pt idx="2989">
                  <c:v>11.868288</c:v>
                </c:pt>
                <c:pt idx="2990">
                  <c:v>11.868288</c:v>
                </c:pt>
                <c:pt idx="2991">
                  <c:v>11.868288</c:v>
                </c:pt>
                <c:pt idx="2992">
                  <c:v>11.868288</c:v>
                </c:pt>
                <c:pt idx="2993">
                  <c:v>11.868288</c:v>
                </c:pt>
                <c:pt idx="2994">
                  <c:v>11.868288</c:v>
                </c:pt>
                <c:pt idx="2995">
                  <c:v>11.868288</c:v>
                </c:pt>
                <c:pt idx="2996">
                  <c:v>11.868288</c:v>
                </c:pt>
                <c:pt idx="2997">
                  <c:v>11.868288</c:v>
                </c:pt>
                <c:pt idx="2998">
                  <c:v>11.868288</c:v>
                </c:pt>
                <c:pt idx="2999">
                  <c:v>11.868288</c:v>
                </c:pt>
                <c:pt idx="3000">
                  <c:v>11.868288</c:v>
                </c:pt>
                <c:pt idx="3001">
                  <c:v>11.868288</c:v>
                </c:pt>
                <c:pt idx="3002">
                  <c:v>11.868288</c:v>
                </c:pt>
                <c:pt idx="3003">
                  <c:v>11.868288</c:v>
                </c:pt>
                <c:pt idx="3004">
                  <c:v>11.868288</c:v>
                </c:pt>
                <c:pt idx="3005">
                  <c:v>11.868288</c:v>
                </c:pt>
                <c:pt idx="3006">
                  <c:v>11.868288</c:v>
                </c:pt>
                <c:pt idx="3007">
                  <c:v>11.868288</c:v>
                </c:pt>
                <c:pt idx="3008">
                  <c:v>11.868288</c:v>
                </c:pt>
                <c:pt idx="3009">
                  <c:v>11.868288</c:v>
                </c:pt>
                <c:pt idx="3010">
                  <c:v>11.868288</c:v>
                </c:pt>
                <c:pt idx="3011">
                  <c:v>11.868288</c:v>
                </c:pt>
                <c:pt idx="3012">
                  <c:v>11.868288</c:v>
                </c:pt>
                <c:pt idx="3013">
                  <c:v>11.868288</c:v>
                </c:pt>
                <c:pt idx="3014">
                  <c:v>11.868288</c:v>
                </c:pt>
                <c:pt idx="3015">
                  <c:v>11.868288</c:v>
                </c:pt>
                <c:pt idx="3016">
                  <c:v>11.868288</c:v>
                </c:pt>
                <c:pt idx="3017">
                  <c:v>11.868288</c:v>
                </c:pt>
                <c:pt idx="3018">
                  <c:v>11.868288</c:v>
                </c:pt>
                <c:pt idx="3019">
                  <c:v>11.868288</c:v>
                </c:pt>
                <c:pt idx="3020">
                  <c:v>11.868288</c:v>
                </c:pt>
                <c:pt idx="3021">
                  <c:v>11.868288</c:v>
                </c:pt>
                <c:pt idx="3022">
                  <c:v>11.868288</c:v>
                </c:pt>
                <c:pt idx="3023">
                  <c:v>11.868288</c:v>
                </c:pt>
                <c:pt idx="3024">
                  <c:v>11.868288</c:v>
                </c:pt>
                <c:pt idx="3025">
                  <c:v>11.868288</c:v>
                </c:pt>
                <c:pt idx="3026">
                  <c:v>11.868288</c:v>
                </c:pt>
                <c:pt idx="3027">
                  <c:v>11.868288</c:v>
                </c:pt>
                <c:pt idx="3028">
                  <c:v>11.868288</c:v>
                </c:pt>
                <c:pt idx="3029">
                  <c:v>11.868288</c:v>
                </c:pt>
                <c:pt idx="3030">
                  <c:v>11.868288</c:v>
                </c:pt>
                <c:pt idx="3031">
                  <c:v>11.868288</c:v>
                </c:pt>
                <c:pt idx="3032">
                  <c:v>11.868288</c:v>
                </c:pt>
                <c:pt idx="3033">
                  <c:v>11.868288</c:v>
                </c:pt>
                <c:pt idx="3034">
                  <c:v>11.868288</c:v>
                </c:pt>
                <c:pt idx="3035">
                  <c:v>11.868288</c:v>
                </c:pt>
                <c:pt idx="3036">
                  <c:v>11.868288</c:v>
                </c:pt>
                <c:pt idx="3037">
                  <c:v>11.868288</c:v>
                </c:pt>
                <c:pt idx="3038">
                  <c:v>11.868288</c:v>
                </c:pt>
                <c:pt idx="3039">
                  <c:v>11.868288</c:v>
                </c:pt>
                <c:pt idx="3040">
                  <c:v>11.868288</c:v>
                </c:pt>
                <c:pt idx="3041">
                  <c:v>11.868288</c:v>
                </c:pt>
                <c:pt idx="3042">
                  <c:v>11.868288</c:v>
                </c:pt>
                <c:pt idx="3043">
                  <c:v>11.868288</c:v>
                </c:pt>
                <c:pt idx="3044">
                  <c:v>11.868288</c:v>
                </c:pt>
                <c:pt idx="3045">
                  <c:v>11.868288</c:v>
                </c:pt>
                <c:pt idx="3046">
                  <c:v>11.868288</c:v>
                </c:pt>
                <c:pt idx="3047">
                  <c:v>11.868288</c:v>
                </c:pt>
                <c:pt idx="3048">
                  <c:v>11.868288</c:v>
                </c:pt>
                <c:pt idx="3049">
                  <c:v>11.868288</c:v>
                </c:pt>
                <c:pt idx="3050">
                  <c:v>11.868288</c:v>
                </c:pt>
                <c:pt idx="3051">
                  <c:v>11.868288</c:v>
                </c:pt>
                <c:pt idx="3052">
                  <c:v>11.868288</c:v>
                </c:pt>
                <c:pt idx="3053">
                  <c:v>11.868288</c:v>
                </c:pt>
                <c:pt idx="3054">
                  <c:v>11.868288</c:v>
                </c:pt>
                <c:pt idx="3055">
                  <c:v>11.868288</c:v>
                </c:pt>
                <c:pt idx="3056">
                  <c:v>11.868288</c:v>
                </c:pt>
                <c:pt idx="3057">
                  <c:v>11.868288</c:v>
                </c:pt>
                <c:pt idx="3058">
                  <c:v>11.868288</c:v>
                </c:pt>
                <c:pt idx="3059">
                  <c:v>11.868288</c:v>
                </c:pt>
                <c:pt idx="3060">
                  <c:v>11.868288</c:v>
                </c:pt>
                <c:pt idx="3061">
                  <c:v>11.868288</c:v>
                </c:pt>
                <c:pt idx="3062">
                  <c:v>11.868288</c:v>
                </c:pt>
                <c:pt idx="3063">
                  <c:v>11.868288</c:v>
                </c:pt>
                <c:pt idx="3064">
                  <c:v>11.868288</c:v>
                </c:pt>
                <c:pt idx="3065">
                  <c:v>11.868288</c:v>
                </c:pt>
                <c:pt idx="3066">
                  <c:v>11.868288</c:v>
                </c:pt>
                <c:pt idx="3067">
                  <c:v>11.868288</c:v>
                </c:pt>
                <c:pt idx="3068">
                  <c:v>11.868288</c:v>
                </c:pt>
                <c:pt idx="3069">
                  <c:v>11.868288</c:v>
                </c:pt>
                <c:pt idx="3070">
                  <c:v>11.868288</c:v>
                </c:pt>
                <c:pt idx="3071">
                  <c:v>11.868288</c:v>
                </c:pt>
                <c:pt idx="3072">
                  <c:v>11.868288</c:v>
                </c:pt>
                <c:pt idx="3073">
                  <c:v>11.868288</c:v>
                </c:pt>
                <c:pt idx="3074">
                  <c:v>11.868288</c:v>
                </c:pt>
                <c:pt idx="3075">
                  <c:v>11.868288</c:v>
                </c:pt>
                <c:pt idx="3076">
                  <c:v>11.868288</c:v>
                </c:pt>
                <c:pt idx="3077">
                  <c:v>11.868288</c:v>
                </c:pt>
                <c:pt idx="3078">
                  <c:v>11.868288</c:v>
                </c:pt>
                <c:pt idx="3079">
                  <c:v>11.868288</c:v>
                </c:pt>
                <c:pt idx="3080">
                  <c:v>11.868288</c:v>
                </c:pt>
                <c:pt idx="3081">
                  <c:v>11.868288</c:v>
                </c:pt>
                <c:pt idx="3082">
                  <c:v>11.868288</c:v>
                </c:pt>
                <c:pt idx="3083">
                  <c:v>11.868288</c:v>
                </c:pt>
                <c:pt idx="3084">
                  <c:v>11.868288</c:v>
                </c:pt>
                <c:pt idx="3085">
                  <c:v>11.868288</c:v>
                </c:pt>
                <c:pt idx="3086">
                  <c:v>11.868288</c:v>
                </c:pt>
                <c:pt idx="3087">
                  <c:v>11.868288</c:v>
                </c:pt>
                <c:pt idx="3088">
                  <c:v>11.868288</c:v>
                </c:pt>
                <c:pt idx="3089">
                  <c:v>11.868288</c:v>
                </c:pt>
                <c:pt idx="3090">
                  <c:v>11.868288</c:v>
                </c:pt>
                <c:pt idx="3091">
                  <c:v>11.868288</c:v>
                </c:pt>
                <c:pt idx="3092">
                  <c:v>11.868288</c:v>
                </c:pt>
                <c:pt idx="3093">
                  <c:v>11.868288</c:v>
                </c:pt>
                <c:pt idx="3094">
                  <c:v>11.868288</c:v>
                </c:pt>
                <c:pt idx="3095">
                  <c:v>11.868288</c:v>
                </c:pt>
                <c:pt idx="3096">
                  <c:v>11.868288</c:v>
                </c:pt>
                <c:pt idx="3097">
                  <c:v>11.868288</c:v>
                </c:pt>
                <c:pt idx="3098">
                  <c:v>11.868288</c:v>
                </c:pt>
                <c:pt idx="3099">
                  <c:v>11.868288</c:v>
                </c:pt>
                <c:pt idx="3100">
                  <c:v>11.868288</c:v>
                </c:pt>
                <c:pt idx="3101">
                  <c:v>11.868288</c:v>
                </c:pt>
                <c:pt idx="3102">
                  <c:v>11.868288</c:v>
                </c:pt>
                <c:pt idx="3103">
                  <c:v>11.868288</c:v>
                </c:pt>
                <c:pt idx="3104">
                  <c:v>11.868288</c:v>
                </c:pt>
                <c:pt idx="3105">
                  <c:v>11.868288</c:v>
                </c:pt>
                <c:pt idx="3106">
                  <c:v>11.868288</c:v>
                </c:pt>
                <c:pt idx="3107">
                  <c:v>11.868288</c:v>
                </c:pt>
                <c:pt idx="3108">
                  <c:v>11.868288</c:v>
                </c:pt>
                <c:pt idx="3109">
                  <c:v>11.868288</c:v>
                </c:pt>
                <c:pt idx="3110">
                  <c:v>11.868288</c:v>
                </c:pt>
                <c:pt idx="3111">
                  <c:v>11.868288</c:v>
                </c:pt>
                <c:pt idx="3112">
                  <c:v>11.868288</c:v>
                </c:pt>
                <c:pt idx="3113">
                  <c:v>11.868288</c:v>
                </c:pt>
                <c:pt idx="3114">
                  <c:v>11.868288</c:v>
                </c:pt>
                <c:pt idx="3115">
                  <c:v>11.868288</c:v>
                </c:pt>
                <c:pt idx="3116">
                  <c:v>11.868288</c:v>
                </c:pt>
                <c:pt idx="3117">
                  <c:v>11.868288</c:v>
                </c:pt>
                <c:pt idx="3118">
                  <c:v>11.868288</c:v>
                </c:pt>
                <c:pt idx="3119">
                  <c:v>11.868288</c:v>
                </c:pt>
                <c:pt idx="3120">
                  <c:v>11.868288</c:v>
                </c:pt>
                <c:pt idx="3121">
                  <c:v>11.868288</c:v>
                </c:pt>
                <c:pt idx="3122">
                  <c:v>11.868288</c:v>
                </c:pt>
                <c:pt idx="3123">
                  <c:v>11.868288</c:v>
                </c:pt>
                <c:pt idx="3124">
                  <c:v>11.868288</c:v>
                </c:pt>
                <c:pt idx="3125">
                  <c:v>11.868288</c:v>
                </c:pt>
                <c:pt idx="3126">
                  <c:v>11.868288</c:v>
                </c:pt>
                <c:pt idx="3127">
                  <c:v>11.868288</c:v>
                </c:pt>
                <c:pt idx="3128">
                  <c:v>11.868288</c:v>
                </c:pt>
                <c:pt idx="3129">
                  <c:v>11.868288</c:v>
                </c:pt>
                <c:pt idx="3130">
                  <c:v>11.868288</c:v>
                </c:pt>
                <c:pt idx="3131">
                  <c:v>11.868288</c:v>
                </c:pt>
                <c:pt idx="3132">
                  <c:v>11.868288</c:v>
                </c:pt>
                <c:pt idx="3133">
                  <c:v>11.868288</c:v>
                </c:pt>
                <c:pt idx="3134">
                  <c:v>11.868288</c:v>
                </c:pt>
                <c:pt idx="3135">
                  <c:v>11.868288</c:v>
                </c:pt>
                <c:pt idx="3136">
                  <c:v>11.868288</c:v>
                </c:pt>
                <c:pt idx="3137">
                  <c:v>11.868288</c:v>
                </c:pt>
                <c:pt idx="3138">
                  <c:v>11.868288</c:v>
                </c:pt>
                <c:pt idx="3139">
                  <c:v>11.868288</c:v>
                </c:pt>
                <c:pt idx="3140">
                  <c:v>11.868288</c:v>
                </c:pt>
                <c:pt idx="3141">
                  <c:v>11.868288</c:v>
                </c:pt>
                <c:pt idx="3142">
                  <c:v>11.868288</c:v>
                </c:pt>
                <c:pt idx="3143">
                  <c:v>11.868288</c:v>
                </c:pt>
                <c:pt idx="3144">
                  <c:v>11.868288</c:v>
                </c:pt>
                <c:pt idx="3145">
                  <c:v>11.868288</c:v>
                </c:pt>
                <c:pt idx="3146">
                  <c:v>11.868288</c:v>
                </c:pt>
                <c:pt idx="3147">
                  <c:v>11.868288</c:v>
                </c:pt>
                <c:pt idx="3148">
                  <c:v>11.868288</c:v>
                </c:pt>
                <c:pt idx="3149">
                  <c:v>11.868288</c:v>
                </c:pt>
                <c:pt idx="3150">
                  <c:v>11.868288</c:v>
                </c:pt>
                <c:pt idx="3151">
                  <c:v>11.868288</c:v>
                </c:pt>
                <c:pt idx="3152">
                  <c:v>11.868288</c:v>
                </c:pt>
                <c:pt idx="3153">
                  <c:v>11.868288</c:v>
                </c:pt>
                <c:pt idx="3154">
                  <c:v>11.868288</c:v>
                </c:pt>
                <c:pt idx="3155">
                  <c:v>11.868288</c:v>
                </c:pt>
                <c:pt idx="3156">
                  <c:v>11.868288</c:v>
                </c:pt>
                <c:pt idx="3157">
                  <c:v>11.868288</c:v>
                </c:pt>
                <c:pt idx="3158">
                  <c:v>11.868288</c:v>
                </c:pt>
                <c:pt idx="3159">
                  <c:v>11.868288</c:v>
                </c:pt>
                <c:pt idx="3160">
                  <c:v>11.868288</c:v>
                </c:pt>
                <c:pt idx="3161">
                  <c:v>11.868288</c:v>
                </c:pt>
                <c:pt idx="3162">
                  <c:v>11.868288</c:v>
                </c:pt>
                <c:pt idx="3163">
                  <c:v>11.868288</c:v>
                </c:pt>
                <c:pt idx="3164">
                  <c:v>11.868288</c:v>
                </c:pt>
                <c:pt idx="3165">
                  <c:v>11.868288</c:v>
                </c:pt>
                <c:pt idx="3166">
                  <c:v>11.868288</c:v>
                </c:pt>
                <c:pt idx="3167">
                  <c:v>11.868288</c:v>
                </c:pt>
                <c:pt idx="3168">
                  <c:v>11.868288</c:v>
                </c:pt>
                <c:pt idx="3169">
                  <c:v>11.868288</c:v>
                </c:pt>
                <c:pt idx="3170">
                  <c:v>11.868288</c:v>
                </c:pt>
                <c:pt idx="3171">
                  <c:v>11.868288</c:v>
                </c:pt>
                <c:pt idx="3172">
                  <c:v>11.868288</c:v>
                </c:pt>
                <c:pt idx="3173">
                  <c:v>11.868288</c:v>
                </c:pt>
                <c:pt idx="3174">
                  <c:v>11.868288</c:v>
                </c:pt>
                <c:pt idx="3175">
                  <c:v>11.868288</c:v>
                </c:pt>
                <c:pt idx="3176">
                  <c:v>11.868288</c:v>
                </c:pt>
                <c:pt idx="3177">
                  <c:v>11.868288</c:v>
                </c:pt>
                <c:pt idx="3178">
                  <c:v>11.868288</c:v>
                </c:pt>
                <c:pt idx="3179">
                  <c:v>11.868288</c:v>
                </c:pt>
                <c:pt idx="3180">
                  <c:v>11.868288</c:v>
                </c:pt>
                <c:pt idx="3181">
                  <c:v>11.868288</c:v>
                </c:pt>
                <c:pt idx="3182">
                  <c:v>11.868288</c:v>
                </c:pt>
                <c:pt idx="3183">
                  <c:v>11.868288</c:v>
                </c:pt>
                <c:pt idx="3184">
                  <c:v>11.868288</c:v>
                </c:pt>
                <c:pt idx="3185">
                  <c:v>11.868288</c:v>
                </c:pt>
                <c:pt idx="3186">
                  <c:v>11.868288</c:v>
                </c:pt>
                <c:pt idx="3187">
                  <c:v>11.868288</c:v>
                </c:pt>
                <c:pt idx="3188">
                  <c:v>11.868288</c:v>
                </c:pt>
                <c:pt idx="3189">
                  <c:v>11.868288</c:v>
                </c:pt>
                <c:pt idx="3190">
                  <c:v>11.868288</c:v>
                </c:pt>
                <c:pt idx="3191">
                  <c:v>11.868288</c:v>
                </c:pt>
                <c:pt idx="3192">
                  <c:v>11.868288</c:v>
                </c:pt>
                <c:pt idx="3193">
                  <c:v>11.868288</c:v>
                </c:pt>
                <c:pt idx="3194">
                  <c:v>11.868288</c:v>
                </c:pt>
                <c:pt idx="3195">
                  <c:v>11.868288</c:v>
                </c:pt>
                <c:pt idx="3196">
                  <c:v>11.868288</c:v>
                </c:pt>
                <c:pt idx="3197">
                  <c:v>11.868288</c:v>
                </c:pt>
                <c:pt idx="3198">
                  <c:v>11.868288</c:v>
                </c:pt>
                <c:pt idx="3199">
                  <c:v>11.868288</c:v>
                </c:pt>
                <c:pt idx="3200">
                  <c:v>11.868288</c:v>
                </c:pt>
                <c:pt idx="3201">
                  <c:v>11.868288</c:v>
                </c:pt>
                <c:pt idx="3202">
                  <c:v>11.868288</c:v>
                </c:pt>
                <c:pt idx="3203">
                  <c:v>11.868288</c:v>
                </c:pt>
                <c:pt idx="3204">
                  <c:v>11.868288</c:v>
                </c:pt>
                <c:pt idx="3205">
                  <c:v>11.868288</c:v>
                </c:pt>
                <c:pt idx="3206">
                  <c:v>11.868288</c:v>
                </c:pt>
                <c:pt idx="3207">
                  <c:v>11.868288</c:v>
                </c:pt>
                <c:pt idx="3208">
                  <c:v>11.868288</c:v>
                </c:pt>
                <c:pt idx="3209">
                  <c:v>11.868288</c:v>
                </c:pt>
                <c:pt idx="3210">
                  <c:v>11.868288</c:v>
                </c:pt>
                <c:pt idx="3211">
                  <c:v>11.868288</c:v>
                </c:pt>
                <c:pt idx="3212">
                  <c:v>11.868288</c:v>
                </c:pt>
                <c:pt idx="3213">
                  <c:v>11.868288</c:v>
                </c:pt>
                <c:pt idx="3214">
                  <c:v>11.868288</c:v>
                </c:pt>
                <c:pt idx="3215">
                  <c:v>11.868288</c:v>
                </c:pt>
                <c:pt idx="3216">
                  <c:v>11.868288</c:v>
                </c:pt>
                <c:pt idx="3217">
                  <c:v>11.868288</c:v>
                </c:pt>
                <c:pt idx="3218">
                  <c:v>11.868288</c:v>
                </c:pt>
                <c:pt idx="3219">
                  <c:v>11.868288</c:v>
                </c:pt>
                <c:pt idx="3220">
                  <c:v>11.868288</c:v>
                </c:pt>
                <c:pt idx="3221">
                  <c:v>11.868288</c:v>
                </c:pt>
                <c:pt idx="3222">
                  <c:v>11.868288</c:v>
                </c:pt>
                <c:pt idx="3223">
                  <c:v>11.868288</c:v>
                </c:pt>
                <c:pt idx="3224">
                  <c:v>11.868288</c:v>
                </c:pt>
                <c:pt idx="3225">
                  <c:v>11.868288</c:v>
                </c:pt>
                <c:pt idx="3226">
                  <c:v>11.868288</c:v>
                </c:pt>
                <c:pt idx="3227">
                  <c:v>11.868288</c:v>
                </c:pt>
                <c:pt idx="3228">
                  <c:v>11.868288</c:v>
                </c:pt>
                <c:pt idx="3229">
                  <c:v>11.868288</c:v>
                </c:pt>
                <c:pt idx="3230">
                  <c:v>11.868288</c:v>
                </c:pt>
                <c:pt idx="3231">
                  <c:v>11.868288</c:v>
                </c:pt>
                <c:pt idx="3232">
                  <c:v>11.868288</c:v>
                </c:pt>
                <c:pt idx="3233">
                  <c:v>11.868288</c:v>
                </c:pt>
                <c:pt idx="3234">
                  <c:v>11.868288</c:v>
                </c:pt>
                <c:pt idx="3235">
                  <c:v>11.868288</c:v>
                </c:pt>
                <c:pt idx="3236">
                  <c:v>11.868288</c:v>
                </c:pt>
                <c:pt idx="3237">
                  <c:v>11.868288</c:v>
                </c:pt>
                <c:pt idx="3238">
                  <c:v>11.868288</c:v>
                </c:pt>
                <c:pt idx="3239">
                  <c:v>11.868288</c:v>
                </c:pt>
                <c:pt idx="3240">
                  <c:v>11.868288</c:v>
                </c:pt>
                <c:pt idx="3241">
                  <c:v>11.868288</c:v>
                </c:pt>
                <c:pt idx="3242">
                  <c:v>11.868288</c:v>
                </c:pt>
                <c:pt idx="3243">
                  <c:v>11.868288</c:v>
                </c:pt>
                <c:pt idx="3244">
                  <c:v>11.868288</c:v>
                </c:pt>
                <c:pt idx="3245">
                  <c:v>11.868288</c:v>
                </c:pt>
                <c:pt idx="3246">
                  <c:v>11.868288</c:v>
                </c:pt>
                <c:pt idx="3247">
                  <c:v>11.868288</c:v>
                </c:pt>
                <c:pt idx="3248">
                  <c:v>11.868288</c:v>
                </c:pt>
                <c:pt idx="3249">
                  <c:v>11.868288</c:v>
                </c:pt>
                <c:pt idx="3250">
                  <c:v>11.868288</c:v>
                </c:pt>
                <c:pt idx="3251">
                  <c:v>11.868288</c:v>
                </c:pt>
                <c:pt idx="3252">
                  <c:v>11.868288</c:v>
                </c:pt>
                <c:pt idx="3253">
                  <c:v>11.868288</c:v>
                </c:pt>
                <c:pt idx="3254">
                  <c:v>11.868288</c:v>
                </c:pt>
                <c:pt idx="3255">
                  <c:v>11.868288</c:v>
                </c:pt>
                <c:pt idx="3256">
                  <c:v>11.868288</c:v>
                </c:pt>
                <c:pt idx="3257">
                  <c:v>11.868288</c:v>
                </c:pt>
                <c:pt idx="3258">
                  <c:v>11.868288</c:v>
                </c:pt>
                <c:pt idx="3259">
                  <c:v>11.868288</c:v>
                </c:pt>
                <c:pt idx="3260">
                  <c:v>11.868288</c:v>
                </c:pt>
                <c:pt idx="3261">
                  <c:v>11.868288</c:v>
                </c:pt>
                <c:pt idx="3262">
                  <c:v>11.868288</c:v>
                </c:pt>
                <c:pt idx="3263">
                  <c:v>11.868288</c:v>
                </c:pt>
                <c:pt idx="3264">
                  <c:v>11.868288</c:v>
                </c:pt>
                <c:pt idx="3265">
                  <c:v>11.868288</c:v>
                </c:pt>
                <c:pt idx="3266">
                  <c:v>11.868288</c:v>
                </c:pt>
                <c:pt idx="3267">
                  <c:v>11.868288</c:v>
                </c:pt>
                <c:pt idx="3268">
                  <c:v>11.868288</c:v>
                </c:pt>
                <c:pt idx="3269">
                  <c:v>11.868288</c:v>
                </c:pt>
                <c:pt idx="3270">
                  <c:v>11.868288</c:v>
                </c:pt>
                <c:pt idx="3271">
                  <c:v>11.868288</c:v>
                </c:pt>
                <c:pt idx="3272">
                  <c:v>11.868288</c:v>
                </c:pt>
                <c:pt idx="3273">
                  <c:v>11.868288</c:v>
                </c:pt>
                <c:pt idx="3274">
                  <c:v>11.868288</c:v>
                </c:pt>
                <c:pt idx="3275">
                  <c:v>11.868288</c:v>
                </c:pt>
                <c:pt idx="3276">
                  <c:v>11.868288</c:v>
                </c:pt>
                <c:pt idx="3277">
                  <c:v>11.868288</c:v>
                </c:pt>
                <c:pt idx="3278">
                  <c:v>11.868288</c:v>
                </c:pt>
                <c:pt idx="3279">
                  <c:v>11.868288</c:v>
                </c:pt>
                <c:pt idx="3280">
                  <c:v>11.868288</c:v>
                </c:pt>
                <c:pt idx="3281">
                  <c:v>11.868288</c:v>
                </c:pt>
                <c:pt idx="3282">
                  <c:v>11.868288</c:v>
                </c:pt>
                <c:pt idx="3283">
                  <c:v>11.868288</c:v>
                </c:pt>
                <c:pt idx="3284">
                  <c:v>11.868288</c:v>
                </c:pt>
                <c:pt idx="3285">
                  <c:v>11.868288</c:v>
                </c:pt>
                <c:pt idx="3286">
                  <c:v>11.868288</c:v>
                </c:pt>
                <c:pt idx="3287">
                  <c:v>11.868288</c:v>
                </c:pt>
                <c:pt idx="3288">
                  <c:v>11.868288</c:v>
                </c:pt>
                <c:pt idx="3289">
                  <c:v>11.868288</c:v>
                </c:pt>
                <c:pt idx="3290">
                  <c:v>11.868288</c:v>
                </c:pt>
                <c:pt idx="3291">
                  <c:v>11.868288</c:v>
                </c:pt>
                <c:pt idx="3292">
                  <c:v>11.868288</c:v>
                </c:pt>
                <c:pt idx="3293">
                  <c:v>11.868288</c:v>
                </c:pt>
                <c:pt idx="3294">
                  <c:v>11.868288</c:v>
                </c:pt>
                <c:pt idx="3295">
                  <c:v>11.868288</c:v>
                </c:pt>
                <c:pt idx="3296">
                  <c:v>11.868288</c:v>
                </c:pt>
                <c:pt idx="3297">
                  <c:v>11.868288</c:v>
                </c:pt>
                <c:pt idx="3298">
                  <c:v>11.868288</c:v>
                </c:pt>
                <c:pt idx="3299">
                  <c:v>11.868288</c:v>
                </c:pt>
                <c:pt idx="3300">
                  <c:v>11.868288</c:v>
                </c:pt>
                <c:pt idx="3301">
                  <c:v>11.868288</c:v>
                </c:pt>
                <c:pt idx="3302">
                  <c:v>11.868288</c:v>
                </c:pt>
                <c:pt idx="3303">
                  <c:v>11.868288</c:v>
                </c:pt>
                <c:pt idx="3304">
                  <c:v>11.868288</c:v>
                </c:pt>
                <c:pt idx="3305">
                  <c:v>11.868288</c:v>
                </c:pt>
                <c:pt idx="3306">
                  <c:v>11.868288</c:v>
                </c:pt>
                <c:pt idx="3307">
                  <c:v>11.868288</c:v>
                </c:pt>
                <c:pt idx="3308">
                  <c:v>11.868288</c:v>
                </c:pt>
                <c:pt idx="3309">
                  <c:v>11.868288</c:v>
                </c:pt>
                <c:pt idx="3310">
                  <c:v>11.868288</c:v>
                </c:pt>
                <c:pt idx="3311">
                  <c:v>11.868288</c:v>
                </c:pt>
                <c:pt idx="3312">
                  <c:v>11.868288</c:v>
                </c:pt>
                <c:pt idx="3313">
                  <c:v>11.868288</c:v>
                </c:pt>
                <c:pt idx="3314">
                  <c:v>11.868288</c:v>
                </c:pt>
                <c:pt idx="3315">
                  <c:v>11.868288</c:v>
                </c:pt>
                <c:pt idx="3316">
                  <c:v>11.868288</c:v>
                </c:pt>
                <c:pt idx="3317">
                  <c:v>11.868288</c:v>
                </c:pt>
                <c:pt idx="3318">
                  <c:v>11.868288</c:v>
                </c:pt>
                <c:pt idx="3319">
                  <c:v>11.868288</c:v>
                </c:pt>
                <c:pt idx="3320">
                  <c:v>11.868288</c:v>
                </c:pt>
                <c:pt idx="3321">
                  <c:v>11.868288</c:v>
                </c:pt>
                <c:pt idx="3322">
                  <c:v>11.868288</c:v>
                </c:pt>
                <c:pt idx="3323">
                  <c:v>11.868288</c:v>
                </c:pt>
                <c:pt idx="3324">
                  <c:v>11.868288</c:v>
                </c:pt>
                <c:pt idx="3325">
                  <c:v>11.868288</c:v>
                </c:pt>
                <c:pt idx="3326">
                  <c:v>11.868288</c:v>
                </c:pt>
                <c:pt idx="3327">
                  <c:v>11.868288</c:v>
                </c:pt>
                <c:pt idx="3328">
                  <c:v>11.868288</c:v>
                </c:pt>
                <c:pt idx="3329">
                  <c:v>11.868288</c:v>
                </c:pt>
                <c:pt idx="3330">
                  <c:v>11.868288</c:v>
                </c:pt>
                <c:pt idx="3331">
                  <c:v>11.868288</c:v>
                </c:pt>
                <c:pt idx="3332">
                  <c:v>11.868288</c:v>
                </c:pt>
                <c:pt idx="3333">
                  <c:v>11.868288</c:v>
                </c:pt>
                <c:pt idx="3334">
                  <c:v>11.868288</c:v>
                </c:pt>
                <c:pt idx="3335">
                  <c:v>11.868288</c:v>
                </c:pt>
                <c:pt idx="3336">
                  <c:v>11.868288</c:v>
                </c:pt>
                <c:pt idx="3337">
                  <c:v>11.868288</c:v>
                </c:pt>
                <c:pt idx="3338">
                  <c:v>11.868288</c:v>
                </c:pt>
                <c:pt idx="3339">
                  <c:v>11.868288</c:v>
                </c:pt>
                <c:pt idx="3340">
                  <c:v>11.868288</c:v>
                </c:pt>
                <c:pt idx="3341">
                  <c:v>11.868288</c:v>
                </c:pt>
                <c:pt idx="3342">
                  <c:v>11.868288</c:v>
                </c:pt>
                <c:pt idx="3343">
                  <c:v>11.868288</c:v>
                </c:pt>
                <c:pt idx="3344">
                  <c:v>11.868288</c:v>
                </c:pt>
                <c:pt idx="3345">
                  <c:v>11.868288</c:v>
                </c:pt>
                <c:pt idx="3346">
                  <c:v>11.868288</c:v>
                </c:pt>
                <c:pt idx="3347">
                  <c:v>11.868288</c:v>
                </c:pt>
                <c:pt idx="3348">
                  <c:v>11.868288</c:v>
                </c:pt>
                <c:pt idx="3349">
                  <c:v>11.868288</c:v>
                </c:pt>
                <c:pt idx="3350">
                  <c:v>11.868288</c:v>
                </c:pt>
                <c:pt idx="3351">
                  <c:v>11.868288</c:v>
                </c:pt>
                <c:pt idx="3352">
                  <c:v>11.868288</c:v>
                </c:pt>
                <c:pt idx="3353">
                  <c:v>11.868288</c:v>
                </c:pt>
                <c:pt idx="3354">
                  <c:v>11.868288</c:v>
                </c:pt>
                <c:pt idx="3355">
                  <c:v>11.868288</c:v>
                </c:pt>
                <c:pt idx="3356">
                  <c:v>11.868288</c:v>
                </c:pt>
                <c:pt idx="3357">
                  <c:v>11.868288</c:v>
                </c:pt>
                <c:pt idx="3358">
                  <c:v>11.868288</c:v>
                </c:pt>
                <c:pt idx="3359">
                  <c:v>11.868288</c:v>
                </c:pt>
                <c:pt idx="3360">
                  <c:v>11.868288</c:v>
                </c:pt>
                <c:pt idx="3361">
                  <c:v>11.868288</c:v>
                </c:pt>
                <c:pt idx="3362">
                  <c:v>11.868288</c:v>
                </c:pt>
                <c:pt idx="3363">
                  <c:v>11.868288</c:v>
                </c:pt>
                <c:pt idx="3364">
                  <c:v>11.868288</c:v>
                </c:pt>
                <c:pt idx="3365">
                  <c:v>11.868288</c:v>
                </c:pt>
                <c:pt idx="3366">
                  <c:v>11.868288</c:v>
                </c:pt>
                <c:pt idx="3367">
                  <c:v>11.868288</c:v>
                </c:pt>
                <c:pt idx="3368">
                  <c:v>11.868288</c:v>
                </c:pt>
                <c:pt idx="3369">
                  <c:v>11.868288</c:v>
                </c:pt>
                <c:pt idx="3370">
                  <c:v>11.868288</c:v>
                </c:pt>
                <c:pt idx="3371">
                  <c:v>11.868288</c:v>
                </c:pt>
                <c:pt idx="3372">
                  <c:v>11.868288</c:v>
                </c:pt>
                <c:pt idx="3373">
                  <c:v>11.868288</c:v>
                </c:pt>
                <c:pt idx="3374">
                  <c:v>11.868288</c:v>
                </c:pt>
                <c:pt idx="3375">
                  <c:v>11.868288</c:v>
                </c:pt>
                <c:pt idx="3376">
                  <c:v>11.868288</c:v>
                </c:pt>
                <c:pt idx="3377">
                  <c:v>11.868288</c:v>
                </c:pt>
                <c:pt idx="3378">
                  <c:v>11.868288</c:v>
                </c:pt>
                <c:pt idx="3379">
                  <c:v>11.868288</c:v>
                </c:pt>
                <c:pt idx="3380">
                  <c:v>11.868288</c:v>
                </c:pt>
                <c:pt idx="3381">
                  <c:v>11.868288</c:v>
                </c:pt>
                <c:pt idx="3382">
                  <c:v>11.868288</c:v>
                </c:pt>
                <c:pt idx="3383">
                  <c:v>11.868288</c:v>
                </c:pt>
                <c:pt idx="3384">
                  <c:v>11.868288</c:v>
                </c:pt>
                <c:pt idx="3385">
                  <c:v>11.868288</c:v>
                </c:pt>
                <c:pt idx="3386">
                  <c:v>11.868288</c:v>
                </c:pt>
                <c:pt idx="3387">
                  <c:v>11.868288</c:v>
                </c:pt>
                <c:pt idx="3388">
                  <c:v>11.868288</c:v>
                </c:pt>
                <c:pt idx="3389">
                  <c:v>11.868288</c:v>
                </c:pt>
                <c:pt idx="3390">
                  <c:v>11.868288</c:v>
                </c:pt>
                <c:pt idx="3391">
                  <c:v>11.868288</c:v>
                </c:pt>
                <c:pt idx="3392">
                  <c:v>11.868288</c:v>
                </c:pt>
                <c:pt idx="3393">
                  <c:v>11.868288</c:v>
                </c:pt>
                <c:pt idx="3394">
                  <c:v>11.868288</c:v>
                </c:pt>
                <c:pt idx="3395">
                  <c:v>11.868288</c:v>
                </c:pt>
                <c:pt idx="3396">
                  <c:v>11.868288</c:v>
                </c:pt>
                <c:pt idx="3397">
                  <c:v>11.868288</c:v>
                </c:pt>
                <c:pt idx="3398">
                  <c:v>11.868288</c:v>
                </c:pt>
                <c:pt idx="3399">
                  <c:v>11.868288</c:v>
                </c:pt>
                <c:pt idx="3400">
                  <c:v>11.868288</c:v>
                </c:pt>
                <c:pt idx="3401">
                  <c:v>11.868288</c:v>
                </c:pt>
                <c:pt idx="3402">
                  <c:v>11.868288</c:v>
                </c:pt>
                <c:pt idx="3403">
                  <c:v>11.868288</c:v>
                </c:pt>
                <c:pt idx="3404">
                  <c:v>11.868288</c:v>
                </c:pt>
                <c:pt idx="3405">
                  <c:v>11.868288</c:v>
                </c:pt>
                <c:pt idx="3406">
                  <c:v>11.868288</c:v>
                </c:pt>
                <c:pt idx="3407">
                  <c:v>11.868288</c:v>
                </c:pt>
                <c:pt idx="3408">
                  <c:v>11.868288</c:v>
                </c:pt>
                <c:pt idx="3409">
                  <c:v>11.868288</c:v>
                </c:pt>
                <c:pt idx="3410">
                  <c:v>11.868288</c:v>
                </c:pt>
                <c:pt idx="3411">
                  <c:v>11.868288</c:v>
                </c:pt>
                <c:pt idx="3412">
                  <c:v>11.868288</c:v>
                </c:pt>
                <c:pt idx="3413">
                  <c:v>11.868288</c:v>
                </c:pt>
                <c:pt idx="3414">
                  <c:v>11.868288</c:v>
                </c:pt>
                <c:pt idx="3415">
                  <c:v>11.868288</c:v>
                </c:pt>
                <c:pt idx="3416">
                  <c:v>11.868288</c:v>
                </c:pt>
                <c:pt idx="3417">
                  <c:v>11.868288</c:v>
                </c:pt>
                <c:pt idx="3418">
                  <c:v>11.868288</c:v>
                </c:pt>
                <c:pt idx="3419">
                  <c:v>11.868288</c:v>
                </c:pt>
                <c:pt idx="3420">
                  <c:v>11.868288</c:v>
                </c:pt>
                <c:pt idx="3421">
                  <c:v>11.868288</c:v>
                </c:pt>
                <c:pt idx="3422">
                  <c:v>11.868288</c:v>
                </c:pt>
                <c:pt idx="3423">
                  <c:v>11.868288</c:v>
                </c:pt>
                <c:pt idx="3424">
                  <c:v>11.868288</c:v>
                </c:pt>
                <c:pt idx="3425">
                  <c:v>11.868288</c:v>
                </c:pt>
                <c:pt idx="3426">
                  <c:v>11.868288</c:v>
                </c:pt>
                <c:pt idx="3427">
                  <c:v>11.868288</c:v>
                </c:pt>
                <c:pt idx="3428">
                  <c:v>11.868288</c:v>
                </c:pt>
                <c:pt idx="3429">
                  <c:v>11.868288</c:v>
                </c:pt>
                <c:pt idx="3430">
                  <c:v>11.868288</c:v>
                </c:pt>
                <c:pt idx="3431">
                  <c:v>11.868288</c:v>
                </c:pt>
                <c:pt idx="3432">
                  <c:v>11.868288</c:v>
                </c:pt>
                <c:pt idx="3433">
                  <c:v>11.868288</c:v>
                </c:pt>
                <c:pt idx="3434">
                  <c:v>11.868288</c:v>
                </c:pt>
                <c:pt idx="3435">
                  <c:v>11.868288</c:v>
                </c:pt>
                <c:pt idx="3436">
                  <c:v>11.868288</c:v>
                </c:pt>
                <c:pt idx="3437">
                  <c:v>11.868288</c:v>
                </c:pt>
                <c:pt idx="3438">
                  <c:v>11.868288</c:v>
                </c:pt>
                <c:pt idx="3439">
                  <c:v>11.868288</c:v>
                </c:pt>
                <c:pt idx="3440">
                  <c:v>11.868288</c:v>
                </c:pt>
                <c:pt idx="3441">
                  <c:v>11.868288</c:v>
                </c:pt>
                <c:pt idx="3442">
                  <c:v>11.868288</c:v>
                </c:pt>
                <c:pt idx="3443">
                  <c:v>11.868288</c:v>
                </c:pt>
                <c:pt idx="3444">
                  <c:v>11.868288</c:v>
                </c:pt>
                <c:pt idx="3445">
                  <c:v>11.868288</c:v>
                </c:pt>
                <c:pt idx="3446">
                  <c:v>11.868288</c:v>
                </c:pt>
                <c:pt idx="3447">
                  <c:v>11.868288</c:v>
                </c:pt>
                <c:pt idx="3448">
                  <c:v>11.868288</c:v>
                </c:pt>
                <c:pt idx="3449">
                  <c:v>11.868288</c:v>
                </c:pt>
                <c:pt idx="3450">
                  <c:v>11.868288</c:v>
                </c:pt>
                <c:pt idx="3451">
                  <c:v>11.868288</c:v>
                </c:pt>
                <c:pt idx="3452">
                  <c:v>11.868288</c:v>
                </c:pt>
                <c:pt idx="3453">
                  <c:v>11.868288</c:v>
                </c:pt>
                <c:pt idx="3454">
                  <c:v>11.868288</c:v>
                </c:pt>
                <c:pt idx="3455">
                  <c:v>11.868288</c:v>
                </c:pt>
                <c:pt idx="3456">
                  <c:v>11.868288</c:v>
                </c:pt>
                <c:pt idx="3457">
                  <c:v>11.868288</c:v>
                </c:pt>
                <c:pt idx="3458">
                  <c:v>11.868288</c:v>
                </c:pt>
                <c:pt idx="3459">
                  <c:v>11.868288</c:v>
                </c:pt>
                <c:pt idx="3460">
                  <c:v>11.868288</c:v>
                </c:pt>
                <c:pt idx="3461">
                  <c:v>11.868288</c:v>
                </c:pt>
                <c:pt idx="3462">
                  <c:v>11.868288</c:v>
                </c:pt>
                <c:pt idx="3463">
                  <c:v>11.868288</c:v>
                </c:pt>
                <c:pt idx="3464">
                  <c:v>11.868288</c:v>
                </c:pt>
                <c:pt idx="3465">
                  <c:v>11.868288</c:v>
                </c:pt>
                <c:pt idx="3466">
                  <c:v>11.868288</c:v>
                </c:pt>
                <c:pt idx="3467">
                  <c:v>11.868288</c:v>
                </c:pt>
                <c:pt idx="3468">
                  <c:v>11.868288</c:v>
                </c:pt>
                <c:pt idx="3469">
                  <c:v>11.868288</c:v>
                </c:pt>
                <c:pt idx="3470">
                  <c:v>11.868288</c:v>
                </c:pt>
                <c:pt idx="3471">
                  <c:v>11.868288</c:v>
                </c:pt>
                <c:pt idx="3472">
                  <c:v>11.868288</c:v>
                </c:pt>
                <c:pt idx="3473">
                  <c:v>11.868288</c:v>
                </c:pt>
                <c:pt idx="3474">
                  <c:v>11.868288</c:v>
                </c:pt>
                <c:pt idx="3475">
                  <c:v>11.868288</c:v>
                </c:pt>
                <c:pt idx="3476">
                  <c:v>11.868288</c:v>
                </c:pt>
                <c:pt idx="3477">
                  <c:v>11.868288</c:v>
                </c:pt>
                <c:pt idx="3478">
                  <c:v>11.868288</c:v>
                </c:pt>
                <c:pt idx="3479">
                  <c:v>11.868288</c:v>
                </c:pt>
                <c:pt idx="3480">
                  <c:v>11.868288</c:v>
                </c:pt>
                <c:pt idx="3481">
                  <c:v>11.868288</c:v>
                </c:pt>
                <c:pt idx="3482">
                  <c:v>11.868288</c:v>
                </c:pt>
                <c:pt idx="3483">
                  <c:v>11.868288</c:v>
                </c:pt>
                <c:pt idx="3484">
                  <c:v>11.868288</c:v>
                </c:pt>
                <c:pt idx="3485">
                  <c:v>11.868288</c:v>
                </c:pt>
                <c:pt idx="3486">
                  <c:v>11.868288</c:v>
                </c:pt>
                <c:pt idx="3487">
                  <c:v>11.868288</c:v>
                </c:pt>
                <c:pt idx="3488">
                  <c:v>11.868288</c:v>
                </c:pt>
                <c:pt idx="3489">
                  <c:v>11.868288</c:v>
                </c:pt>
                <c:pt idx="3490">
                  <c:v>11.868288</c:v>
                </c:pt>
                <c:pt idx="3491">
                  <c:v>11.868288</c:v>
                </c:pt>
                <c:pt idx="3492">
                  <c:v>11.868288</c:v>
                </c:pt>
                <c:pt idx="3493">
                  <c:v>11.868288</c:v>
                </c:pt>
                <c:pt idx="3494">
                  <c:v>11.868288</c:v>
                </c:pt>
                <c:pt idx="3495">
                  <c:v>11.868288</c:v>
                </c:pt>
                <c:pt idx="3496">
                  <c:v>11.868288</c:v>
                </c:pt>
                <c:pt idx="3497">
                  <c:v>11.868288</c:v>
                </c:pt>
                <c:pt idx="3498">
                  <c:v>11.868288</c:v>
                </c:pt>
                <c:pt idx="3499">
                  <c:v>11.868288</c:v>
                </c:pt>
                <c:pt idx="3500">
                  <c:v>11.868288</c:v>
                </c:pt>
                <c:pt idx="3501">
                  <c:v>11.868288</c:v>
                </c:pt>
                <c:pt idx="3502">
                  <c:v>11.868288</c:v>
                </c:pt>
                <c:pt idx="3503">
                  <c:v>11.868288</c:v>
                </c:pt>
                <c:pt idx="3504">
                  <c:v>11.868288</c:v>
                </c:pt>
                <c:pt idx="3505">
                  <c:v>11.868288</c:v>
                </c:pt>
                <c:pt idx="3506">
                  <c:v>11.868288</c:v>
                </c:pt>
                <c:pt idx="3507">
                  <c:v>11.868288</c:v>
                </c:pt>
                <c:pt idx="3508">
                  <c:v>11.868288</c:v>
                </c:pt>
                <c:pt idx="3509">
                  <c:v>11.868288</c:v>
                </c:pt>
                <c:pt idx="3510">
                  <c:v>11.868288</c:v>
                </c:pt>
                <c:pt idx="3511">
                  <c:v>0</c:v>
                </c:pt>
                <c:pt idx="3512">
                  <c:v>0</c:v>
                </c:pt>
                <c:pt idx="3513">
                  <c:v>0</c:v>
                </c:pt>
              </c:numCache>
            </c:numRef>
          </c:yVal>
          <c:smooth val="0"/>
        </c:ser>
        <c:dLbls>
          <c:showLegendKey val="0"/>
          <c:showVal val="0"/>
          <c:showCatName val="0"/>
          <c:showSerName val="0"/>
          <c:showPercent val="0"/>
          <c:showBubbleSize val="0"/>
        </c:dLbls>
        <c:axId val="112282304"/>
        <c:axId val="112288832"/>
      </c:scatterChart>
      <c:valAx>
        <c:axId val="112282304"/>
        <c:scaling>
          <c:orientation val="minMax"/>
          <c:max val="13"/>
          <c:min val="0"/>
        </c:scaling>
        <c:delete val="0"/>
        <c:axPos val="b"/>
        <c:title>
          <c:tx>
            <c:rich>
              <a:bodyPr/>
              <a:lstStyle/>
              <a:p>
                <a:pPr>
                  <a:defRPr/>
                </a:pPr>
                <a:r>
                  <a:rPr lang="en-US"/>
                  <a:t>Time</a:t>
                </a:r>
                <a:endParaRPr lang="el-GR"/>
              </a:p>
            </c:rich>
          </c:tx>
          <c:overlay val="0"/>
        </c:title>
        <c:numFmt formatCode="General" sourceLinked="1"/>
        <c:majorTickMark val="none"/>
        <c:minorTickMark val="none"/>
        <c:tickLblPos val="none"/>
        <c:crossAx val="112288832"/>
        <c:crosses val="autoZero"/>
        <c:crossBetween val="midCat"/>
      </c:valAx>
      <c:valAx>
        <c:axId val="112288832"/>
        <c:scaling>
          <c:orientation val="minMax"/>
          <c:max val="101"/>
          <c:min val="0"/>
        </c:scaling>
        <c:delete val="0"/>
        <c:axPos val="l"/>
        <c:majorGridlines/>
        <c:title>
          <c:tx>
            <c:rich>
              <a:bodyPr/>
              <a:lstStyle/>
              <a:p>
                <a:pPr>
                  <a:defRPr/>
                </a:pPr>
                <a:r>
                  <a:rPr lang="en-US"/>
                  <a:t>Mbytes</a:t>
                </a:r>
                <a:endParaRPr lang="el-GR"/>
              </a:p>
            </c:rich>
          </c:tx>
          <c:layout>
            <c:manualLayout>
              <c:xMode val="edge"/>
              <c:yMode val="edge"/>
              <c:x val="9.0972222222222218E-3"/>
              <c:y val="8.3177102862142235E-2"/>
            </c:manualLayout>
          </c:layout>
          <c:overlay val="0"/>
        </c:title>
        <c:numFmt formatCode="General" sourceLinked="1"/>
        <c:majorTickMark val="out"/>
        <c:minorTickMark val="none"/>
        <c:tickLblPos val="nextTo"/>
        <c:crossAx val="112282304"/>
        <c:crosses val="autoZero"/>
        <c:crossBetween val="midCat"/>
      </c:valAx>
    </c:plotArea>
    <c:legend>
      <c:legendPos val="b"/>
      <c:layout>
        <c:manualLayout>
          <c:xMode val="edge"/>
          <c:yMode val="edge"/>
          <c:x val="1.7013888888888894E-2"/>
          <c:y val="0.81084989376327954"/>
          <c:w val="0.88964475794692344"/>
          <c:h val="0.18915010623672041"/>
        </c:manualLayout>
      </c:layout>
      <c:overlay val="0"/>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148"/>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5724568519844112E-2"/>
          <c:y val="3.9448046935309559E-2"/>
          <c:w val="0.92397279885468842"/>
          <c:h val="0.76453064690443095"/>
        </c:manualLayout>
      </c:layout>
      <c:pie3DChart>
        <c:varyColors val="1"/>
        <c:ser>
          <c:idx val="0"/>
          <c:order val="0"/>
          <c:tx>
            <c:strRef>
              <c:f>Φύλλο1!$B$1</c:f>
              <c:strCache>
                <c:ptCount val="1"/>
                <c:pt idx="0">
                  <c:v>Time</c:v>
                </c:pt>
              </c:strCache>
            </c:strRef>
          </c:tx>
          <c:dPt>
            <c:idx val="0"/>
            <c:bubble3D val="0"/>
            <c:spPr>
              <a:solidFill>
                <a:schemeClr val="accent1"/>
              </a:solidFill>
              <a:ln w="25400">
                <a:solidFill>
                  <a:schemeClr val="accent1"/>
                </a:solidFill>
              </a:ln>
              <a:effectLst/>
              <a:sp3d contourW="25400">
                <a:contourClr>
                  <a:schemeClr val="accent1"/>
                </a:contourClr>
              </a:sp3d>
            </c:spPr>
          </c:dPt>
          <c:dPt>
            <c:idx val="1"/>
            <c:bubble3D val="0"/>
            <c:spPr>
              <a:solidFill>
                <a:schemeClr val="accent2"/>
              </a:solidFill>
              <a:ln w="25400">
                <a:solidFill>
                  <a:schemeClr val="accent2"/>
                </a:solidFill>
              </a:ln>
              <a:effectLst/>
              <a:sp3d contourW="25400">
                <a:contourClr>
                  <a:schemeClr val="accent2"/>
                </a:contourClr>
              </a:sp3d>
            </c:spPr>
          </c:dPt>
          <c:dPt>
            <c:idx val="2"/>
            <c:bubble3D val="0"/>
            <c:spPr>
              <a:solidFill>
                <a:schemeClr val="accent6"/>
              </a:solidFill>
              <a:ln w="25400">
                <a:solidFill>
                  <a:schemeClr val="accent6"/>
                </a:solidFill>
              </a:ln>
              <a:effectLst/>
              <a:sp3d contourW="25400">
                <a:contourClr>
                  <a:schemeClr val="accent6"/>
                </a:contourClr>
              </a:sp3d>
            </c:spPr>
          </c:dPt>
          <c:dPt>
            <c:idx val="3"/>
            <c:bubble3D val="0"/>
            <c:spPr>
              <a:solidFill>
                <a:schemeClr val="accent4"/>
              </a:solidFill>
              <a:ln w="25400">
                <a:solidFill>
                  <a:schemeClr val="accent4"/>
                </a:solidFill>
              </a:ln>
              <a:effectLst/>
              <a:sp3d contourW="25400">
                <a:contourClr>
                  <a:schemeClr val="accent4"/>
                </a:contourClr>
              </a:sp3d>
            </c:spPr>
          </c:dPt>
          <c:dLbls>
            <c:dLbl>
              <c:idx val="3"/>
              <c:layout>
                <c:manualLayout>
                  <c:x val="-0.13660447616461735"/>
                  <c:y val="-0.26068781843446037"/>
                </c:manualLayout>
              </c:layout>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λο1!$A$2:$A$5</c:f>
              <c:strCache>
                <c:ptCount val="4"/>
                <c:pt idx="0">
                  <c:v>Resize</c:v>
                </c:pt>
                <c:pt idx="1">
                  <c:v>Reduce</c:v>
                </c:pt>
                <c:pt idx="2">
                  <c:v>HOG</c:v>
                </c:pt>
                <c:pt idx="3">
                  <c:v>Others</c:v>
                </c:pt>
              </c:strCache>
            </c:strRef>
          </c:cat>
          <c:val>
            <c:numRef>
              <c:f>Φύλλο1!$B$2:$B$5</c:f>
              <c:numCache>
                <c:formatCode>0.00</c:formatCode>
                <c:ptCount val="4"/>
                <c:pt idx="0" formatCode="0.0">
                  <c:v>20.499305044719989</c:v>
                </c:pt>
                <c:pt idx="1">
                  <c:v>9.1775700387173185</c:v>
                </c:pt>
                <c:pt idx="2" formatCode="0.0">
                  <c:v>66.313676724952217</c:v>
                </c:pt>
                <c:pt idx="3">
                  <c:v>4.0094481916104625</c:v>
                </c:pt>
              </c:numCache>
            </c:numRef>
          </c:val>
        </c:ser>
        <c:dLbls>
          <c:dLblPos val="inEnd"/>
          <c:showLegendKey val="0"/>
          <c:showVal val="1"/>
          <c:showCatName val="0"/>
          <c:showSerName val="0"/>
          <c:showPercent val="0"/>
          <c:showBubbleSize val="0"/>
          <c:showLeaderLines val="1"/>
        </c:dLbls>
      </c:pie3DChart>
      <c:spPr>
        <a:noFill/>
        <a:ln>
          <a:noFill/>
        </a:ln>
        <a:effectLst/>
      </c:spPr>
    </c:plotArea>
    <c:legend>
      <c:legendPos val="b"/>
      <c:layout>
        <c:manualLayout>
          <c:xMode val="edge"/>
          <c:yMode val="edge"/>
          <c:x val="2.7248866618945353E-2"/>
          <c:y val="0.83745098039215682"/>
          <c:w val="0.94694504096078902"/>
          <c:h val="0.1331370265107394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56627898576898"/>
          <c:y val="5.3921568627450983E-2"/>
          <c:w val="0.85879457728334418"/>
          <c:h val="0.67975297205496377"/>
        </c:manualLayout>
      </c:layout>
      <c:scatterChart>
        <c:scatterStyle val="lineMarker"/>
        <c:varyColors val="0"/>
        <c:ser>
          <c:idx val="7"/>
          <c:order val="0"/>
          <c:tx>
            <c:strRef>
              <c:f>Φύλλο1!$P$1</c:f>
              <c:strCache>
                <c:ptCount val="1"/>
                <c:pt idx="0">
                  <c:v>Levels</c:v>
                </c:pt>
              </c:strCache>
            </c:strRef>
          </c:tx>
          <c:spPr>
            <a:ln w="3175" cap="rnd">
              <a:solidFill>
                <a:schemeClr val="tx1"/>
              </a:solidFill>
              <a:round/>
            </a:ln>
            <a:effectLst/>
          </c:spPr>
          <c:marker>
            <c:symbol val="none"/>
          </c:marker>
          <c:xVal>
            <c:numRef>
              <c:f>Φύλλο1!$R$1:$R$118</c:f>
              <c:numCache>
                <c:formatCode>General</c:formatCode>
                <c:ptCount val="118"/>
                <c:pt idx="0">
                  <c:v>2.6099999999999999E-3</c:v>
                </c:pt>
                <c:pt idx="1">
                  <c:v>2.6299999999999904E-3</c:v>
                </c:pt>
                <c:pt idx="2">
                  <c:v>2.6400000000000004E-3</c:v>
                </c:pt>
                <c:pt idx="3">
                  <c:v>6.8399999999999963E-3</c:v>
                </c:pt>
                <c:pt idx="4">
                  <c:v>6.8499999999999924E-3</c:v>
                </c:pt>
                <c:pt idx="5">
                  <c:v>5.6260000000000004E-2</c:v>
                </c:pt>
                <c:pt idx="6">
                  <c:v>5.6260000000000004E-2</c:v>
                </c:pt>
                <c:pt idx="7">
                  <c:v>5.6260000000000004E-2</c:v>
                </c:pt>
                <c:pt idx="8">
                  <c:v>6.4149999999999999E-2</c:v>
                </c:pt>
                <c:pt idx="9">
                  <c:v>6.4149999999999999E-2</c:v>
                </c:pt>
                <c:pt idx="10">
                  <c:v>7.6150000000000009E-2</c:v>
                </c:pt>
                <c:pt idx="11">
                  <c:v>7.6150000000000009E-2</c:v>
                </c:pt>
                <c:pt idx="12">
                  <c:v>7.6150000000000009E-2</c:v>
                </c:pt>
                <c:pt idx="13">
                  <c:v>7.7810000000000004E-2</c:v>
                </c:pt>
                <c:pt idx="14">
                  <c:v>7.7810000000000004E-2</c:v>
                </c:pt>
                <c:pt idx="15">
                  <c:v>8.0539999999999987E-2</c:v>
                </c:pt>
                <c:pt idx="16">
                  <c:v>8.0539999999999987E-2</c:v>
                </c:pt>
                <c:pt idx="17">
                  <c:v>8.0539999999999987E-2</c:v>
                </c:pt>
                <c:pt idx="18">
                  <c:v>8.0929999999999988E-2</c:v>
                </c:pt>
                <c:pt idx="19">
                  <c:v>8.0929999999999988E-2</c:v>
                </c:pt>
                <c:pt idx="20">
                  <c:v>8.158E-2</c:v>
                </c:pt>
                <c:pt idx="21">
                  <c:v>8.158E-2</c:v>
                </c:pt>
                <c:pt idx="22">
                  <c:v>8.158E-2</c:v>
                </c:pt>
                <c:pt idx="23">
                  <c:v>8.1670000000000006E-2</c:v>
                </c:pt>
                <c:pt idx="24">
                  <c:v>8.1670000000000006E-2</c:v>
                </c:pt>
                <c:pt idx="25">
                  <c:v>8.1810000000000008E-2</c:v>
                </c:pt>
                <c:pt idx="26">
                  <c:v>8.1810000000000008E-2</c:v>
                </c:pt>
                <c:pt idx="27">
                  <c:v>8.1810000000000008E-2</c:v>
                </c:pt>
                <c:pt idx="28">
                  <c:v>9.9439999999999987E-2</c:v>
                </c:pt>
                <c:pt idx="29">
                  <c:v>9.9439999999999987E-2</c:v>
                </c:pt>
                <c:pt idx="30">
                  <c:v>0.13612999999999997</c:v>
                </c:pt>
                <c:pt idx="31">
                  <c:v>0.13612999999999997</c:v>
                </c:pt>
                <c:pt idx="32">
                  <c:v>0.13612999999999997</c:v>
                </c:pt>
                <c:pt idx="33">
                  <c:v>0.1409</c:v>
                </c:pt>
                <c:pt idx="34">
                  <c:v>0.1409</c:v>
                </c:pt>
                <c:pt idx="35">
                  <c:v>0.14934999999999998</c:v>
                </c:pt>
                <c:pt idx="36">
                  <c:v>0.14934999999999998</c:v>
                </c:pt>
                <c:pt idx="37">
                  <c:v>0.14934999999999998</c:v>
                </c:pt>
                <c:pt idx="38">
                  <c:v>0.15051999999999999</c:v>
                </c:pt>
                <c:pt idx="39">
                  <c:v>0.15051999999999999</c:v>
                </c:pt>
                <c:pt idx="40">
                  <c:v>0.15257999999999999</c:v>
                </c:pt>
                <c:pt idx="41">
                  <c:v>0.15257999999999999</c:v>
                </c:pt>
                <c:pt idx="42">
                  <c:v>0.15257999999999999</c:v>
                </c:pt>
                <c:pt idx="43">
                  <c:v>0.15289</c:v>
                </c:pt>
                <c:pt idx="44">
                  <c:v>0.15289</c:v>
                </c:pt>
                <c:pt idx="45">
                  <c:v>0.15336</c:v>
                </c:pt>
                <c:pt idx="46">
                  <c:v>0.15336</c:v>
                </c:pt>
                <c:pt idx="47">
                  <c:v>0.15336</c:v>
                </c:pt>
                <c:pt idx="48">
                  <c:v>0.15342999999999998</c:v>
                </c:pt>
                <c:pt idx="49">
                  <c:v>0.15342999999999998</c:v>
                </c:pt>
                <c:pt idx="50">
                  <c:v>0.15351999999999999</c:v>
                </c:pt>
                <c:pt idx="51">
                  <c:v>0.15351999999999999</c:v>
                </c:pt>
                <c:pt idx="52">
                  <c:v>0.15351999999999999</c:v>
                </c:pt>
                <c:pt idx="53">
                  <c:v>0.16757999999999998</c:v>
                </c:pt>
                <c:pt idx="54">
                  <c:v>0.16757999999999998</c:v>
                </c:pt>
                <c:pt idx="55">
                  <c:v>0.19505999999999998</c:v>
                </c:pt>
                <c:pt idx="56">
                  <c:v>0.19505999999999998</c:v>
                </c:pt>
                <c:pt idx="57">
                  <c:v>0.19505999999999998</c:v>
                </c:pt>
                <c:pt idx="58">
                  <c:v>0.19935</c:v>
                </c:pt>
                <c:pt idx="59">
                  <c:v>0.19935</c:v>
                </c:pt>
                <c:pt idx="60">
                  <c:v>0.20569999999999997</c:v>
                </c:pt>
                <c:pt idx="61">
                  <c:v>0.20569999999999997</c:v>
                </c:pt>
                <c:pt idx="62">
                  <c:v>0.20569999999999997</c:v>
                </c:pt>
                <c:pt idx="63">
                  <c:v>0.20658999999999997</c:v>
                </c:pt>
                <c:pt idx="64">
                  <c:v>0.20658999999999997</c:v>
                </c:pt>
                <c:pt idx="65">
                  <c:v>0.20814999999999997</c:v>
                </c:pt>
                <c:pt idx="66">
                  <c:v>0.20814999999999997</c:v>
                </c:pt>
                <c:pt idx="67">
                  <c:v>0.20814999999999997</c:v>
                </c:pt>
                <c:pt idx="68">
                  <c:v>0.20836999999999997</c:v>
                </c:pt>
                <c:pt idx="69">
                  <c:v>0.20836999999999997</c:v>
                </c:pt>
                <c:pt idx="70">
                  <c:v>0.20871999999999999</c:v>
                </c:pt>
                <c:pt idx="71">
                  <c:v>0.20871999999999999</c:v>
                </c:pt>
                <c:pt idx="72">
                  <c:v>0.20871999999999999</c:v>
                </c:pt>
                <c:pt idx="73">
                  <c:v>0.20879</c:v>
                </c:pt>
                <c:pt idx="74">
                  <c:v>0.20879</c:v>
                </c:pt>
                <c:pt idx="75">
                  <c:v>0.20885999999999996</c:v>
                </c:pt>
                <c:pt idx="76">
                  <c:v>0.20885999999999996</c:v>
                </c:pt>
                <c:pt idx="77">
                  <c:v>0.20885999999999996</c:v>
                </c:pt>
                <c:pt idx="78">
                  <c:v>0.22086999999999998</c:v>
                </c:pt>
                <c:pt idx="79">
                  <c:v>0.22086999999999998</c:v>
                </c:pt>
                <c:pt idx="80">
                  <c:v>0.24148</c:v>
                </c:pt>
                <c:pt idx="81">
                  <c:v>0.24148</c:v>
                </c:pt>
                <c:pt idx="82">
                  <c:v>0.24148</c:v>
                </c:pt>
                <c:pt idx="83">
                  <c:v>0.24421999999999996</c:v>
                </c:pt>
                <c:pt idx="84">
                  <c:v>0.24421999999999996</c:v>
                </c:pt>
                <c:pt idx="85">
                  <c:v>0.24910999999999997</c:v>
                </c:pt>
                <c:pt idx="86">
                  <c:v>0.24910999999999997</c:v>
                </c:pt>
                <c:pt idx="87">
                  <c:v>0.24910999999999997</c:v>
                </c:pt>
                <c:pt idx="88">
                  <c:v>0.24977999999999997</c:v>
                </c:pt>
                <c:pt idx="89">
                  <c:v>0.24977999999999997</c:v>
                </c:pt>
                <c:pt idx="90">
                  <c:v>0.25097000000000003</c:v>
                </c:pt>
                <c:pt idx="91">
                  <c:v>0.25097000000000003</c:v>
                </c:pt>
                <c:pt idx="92">
                  <c:v>0.25097000000000003</c:v>
                </c:pt>
                <c:pt idx="93">
                  <c:v>0.25114000000000003</c:v>
                </c:pt>
                <c:pt idx="94">
                  <c:v>0.25114000000000003</c:v>
                </c:pt>
                <c:pt idx="95">
                  <c:v>0.25141000000000002</c:v>
                </c:pt>
                <c:pt idx="96">
                  <c:v>0.25141000000000002</c:v>
                </c:pt>
                <c:pt idx="97">
                  <c:v>0.25141000000000002</c:v>
                </c:pt>
                <c:pt idx="98">
                  <c:v>0.26166</c:v>
                </c:pt>
                <c:pt idx="99">
                  <c:v>0.26166</c:v>
                </c:pt>
                <c:pt idx="100">
                  <c:v>0.27727999999999997</c:v>
                </c:pt>
                <c:pt idx="101">
                  <c:v>0.27727999999999997</c:v>
                </c:pt>
                <c:pt idx="102">
                  <c:v>0.27727999999999997</c:v>
                </c:pt>
                <c:pt idx="103">
                  <c:v>0.27939999999999998</c:v>
                </c:pt>
                <c:pt idx="104">
                  <c:v>0.27939999999999998</c:v>
                </c:pt>
                <c:pt idx="105">
                  <c:v>0.28303</c:v>
                </c:pt>
                <c:pt idx="106">
                  <c:v>0.28303</c:v>
                </c:pt>
                <c:pt idx="107">
                  <c:v>0.28303</c:v>
                </c:pt>
                <c:pt idx="108">
                  <c:v>0.28354000000000001</c:v>
                </c:pt>
                <c:pt idx="109">
                  <c:v>0.28354000000000001</c:v>
                </c:pt>
                <c:pt idx="110">
                  <c:v>0.28439999999999999</c:v>
                </c:pt>
                <c:pt idx="111">
                  <c:v>0.28439999999999999</c:v>
                </c:pt>
                <c:pt idx="112">
                  <c:v>0.28439999999999999</c:v>
                </c:pt>
                <c:pt idx="113">
                  <c:v>0.28452999999999995</c:v>
                </c:pt>
                <c:pt idx="114">
                  <c:v>0.28452999999999995</c:v>
                </c:pt>
                <c:pt idx="115">
                  <c:v>0.28471000000000002</c:v>
                </c:pt>
                <c:pt idx="116">
                  <c:v>0.28471000000000002</c:v>
                </c:pt>
                <c:pt idx="117">
                  <c:v>0.28471000000000002</c:v>
                </c:pt>
              </c:numCache>
            </c:numRef>
          </c:xVal>
          <c:yVal>
            <c:numRef>
              <c:f>Φύλλο1!$Q$1:$Q$118</c:f>
              <c:numCache>
                <c:formatCode>General</c:formatCode>
                <c:ptCount val="118"/>
                <c:pt idx="0">
                  <c:v>0</c:v>
                </c:pt>
                <c:pt idx="1">
                  <c:v>15.674624</c:v>
                </c:pt>
                <c:pt idx="2">
                  <c:v>0</c:v>
                </c:pt>
                <c:pt idx="3">
                  <c:v>0</c:v>
                </c:pt>
                <c:pt idx="4">
                  <c:v>0</c:v>
                </c:pt>
                <c:pt idx="5">
                  <c:v>0</c:v>
                </c:pt>
                <c:pt idx="6">
                  <c:v>15.674624</c:v>
                </c:pt>
                <c:pt idx="7">
                  <c:v>0</c:v>
                </c:pt>
                <c:pt idx="8">
                  <c:v>0</c:v>
                </c:pt>
                <c:pt idx="9">
                  <c:v>0</c:v>
                </c:pt>
                <c:pt idx="10">
                  <c:v>0</c:v>
                </c:pt>
                <c:pt idx="11">
                  <c:v>15.674624</c:v>
                </c:pt>
                <c:pt idx="12">
                  <c:v>0</c:v>
                </c:pt>
                <c:pt idx="13">
                  <c:v>0</c:v>
                </c:pt>
                <c:pt idx="14">
                  <c:v>0</c:v>
                </c:pt>
                <c:pt idx="15">
                  <c:v>0</c:v>
                </c:pt>
                <c:pt idx="16">
                  <c:v>15.674624</c:v>
                </c:pt>
                <c:pt idx="17">
                  <c:v>0</c:v>
                </c:pt>
                <c:pt idx="18">
                  <c:v>0</c:v>
                </c:pt>
                <c:pt idx="19">
                  <c:v>0</c:v>
                </c:pt>
                <c:pt idx="20">
                  <c:v>0</c:v>
                </c:pt>
                <c:pt idx="21">
                  <c:v>15.674624</c:v>
                </c:pt>
                <c:pt idx="22">
                  <c:v>0</c:v>
                </c:pt>
                <c:pt idx="23">
                  <c:v>0</c:v>
                </c:pt>
                <c:pt idx="24">
                  <c:v>0</c:v>
                </c:pt>
                <c:pt idx="25">
                  <c:v>0</c:v>
                </c:pt>
                <c:pt idx="26">
                  <c:v>15.674624</c:v>
                </c:pt>
                <c:pt idx="27">
                  <c:v>0</c:v>
                </c:pt>
                <c:pt idx="28">
                  <c:v>0</c:v>
                </c:pt>
                <c:pt idx="29">
                  <c:v>0</c:v>
                </c:pt>
                <c:pt idx="30">
                  <c:v>0</c:v>
                </c:pt>
                <c:pt idx="31">
                  <c:v>15.674624</c:v>
                </c:pt>
                <c:pt idx="32">
                  <c:v>0</c:v>
                </c:pt>
                <c:pt idx="33">
                  <c:v>0</c:v>
                </c:pt>
                <c:pt idx="34">
                  <c:v>0</c:v>
                </c:pt>
                <c:pt idx="35">
                  <c:v>0</c:v>
                </c:pt>
                <c:pt idx="36">
                  <c:v>15.674624</c:v>
                </c:pt>
                <c:pt idx="37">
                  <c:v>0</c:v>
                </c:pt>
                <c:pt idx="38">
                  <c:v>0</c:v>
                </c:pt>
                <c:pt idx="39">
                  <c:v>0</c:v>
                </c:pt>
                <c:pt idx="40">
                  <c:v>0</c:v>
                </c:pt>
                <c:pt idx="41">
                  <c:v>15.674624</c:v>
                </c:pt>
                <c:pt idx="42">
                  <c:v>0</c:v>
                </c:pt>
                <c:pt idx="43">
                  <c:v>0</c:v>
                </c:pt>
                <c:pt idx="44">
                  <c:v>0</c:v>
                </c:pt>
                <c:pt idx="45">
                  <c:v>0</c:v>
                </c:pt>
                <c:pt idx="46">
                  <c:v>15.674624</c:v>
                </c:pt>
                <c:pt idx="47">
                  <c:v>0</c:v>
                </c:pt>
                <c:pt idx="48">
                  <c:v>0</c:v>
                </c:pt>
                <c:pt idx="49">
                  <c:v>0</c:v>
                </c:pt>
                <c:pt idx="50">
                  <c:v>0</c:v>
                </c:pt>
                <c:pt idx="51">
                  <c:v>15.674624</c:v>
                </c:pt>
                <c:pt idx="52">
                  <c:v>0</c:v>
                </c:pt>
                <c:pt idx="53">
                  <c:v>0</c:v>
                </c:pt>
                <c:pt idx="54">
                  <c:v>0</c:v>
                </c:pt>
                <c:pt idx="55">
                  <c:v>0</c:v>
                </c:pt>
                <c:pt idx="56">
                  <c:v>15.674624</c:v>
                </c:pt>
                <c:pt idx="57">
                  <c:v>0</c:v>
                </c:pt>
                <c:pt idx="58">
                  <c:v>0</c:v>
                </c:pt>
                <c:pt idx="59">
                  <c:v>0</c:v>
                </c:pt>
                <c:pt idx="60">
                  <c:v>0</c:v>
                </c:pt>
                <c:pt idx="61">
                  <c:v>15.674624</c:v>
                </c:pt>
                <c:pt idx="62">
                  <c:v>0</c:v>
                </c:pt>
                <c:pt idx="63">
                  <c:v>0</c:v>
                </c:pt>
                <c:pt idx="64">
                  <c:v>0</c:v>
                </c:pt>
                <c:pt idx="65">
                  <c:v>0</c:v>
                </c:pt>
                <c:pt idx="66">
                  <c:v>15.674624</c:v>
                </c:pt>
                <c:pt idx="67">
                  <c:v>0</c:v>
                </c:pt>
                <c:pt idx="68">
                  <c:v>0</c:v>
                </c:pt>
                <c:pt idx="69">
                  <c:v>0</c:v>
                </c:pt>
                <c:pt idx="70">
                  <c:v>0</c:v>
                </c:pt>
                <c:pt idx="71">
                  <c:v>15.674624</c:v>
                </c:pt>
                <c:pt idx="72">
                  <c:v>0</c:v>
                </c:pt>
                <c:pt idx="73">
                  <c:v>0</c:v>
                </c:pt>
                <c:pt idx="74">
                  <c:v>0</c:v>
                </c:pt>
                <c:pt idx="75">
                  <c:v>0</c:v>
                </c:pt>
                <c:pt idx="76">
                  <c:v>15.674624</c:v>
                </c:pt>
                <c:pt idx="77">
                  <c:v>0</c:v>
                </c:pt>
                <c:pt idx="78">
                  <c:v>0</c:v>
                </c:pt>
                <c:pt idx="79">
                  <c:v>0</c:v>
                </c:pt>
                <c:pt idx="80">
                  <c:v>0</c:v>
                </c:pt>
                <c:pt idx="81">
                  <c:v>15.674624</c:v>
                </c:pt>
                <c:pt idx="82">
                  <c:v>0</c:v>
                </c:pt>
                <c:pt idx="83">
                  <c:v>0</c:v>
                </c:pt>
                <c:pt idx="84">
                  <c:v>0</c:v>
                </c:pt>
                <c:pt idx="85">
                  <c:v>0</c:v>
                </c:pt>
                <c:pt idx="86">
                  <c:v>15.674624</c:v>
                </c:pt>
                <c:pt idx="87">
                  <c:v>0</c:v>
                </c:pt>
                <c:pt idx="88">
                  <c:v>0</c:v>
                </c:pt>
                <c:pt idx="89">
                  <c:v>0</c:v>
                </c:pt>
                <c:pt idx="90">
                  <c:v>0</c:v>
                </c:pt>
                <c:pt idx="91">
                  <c:v>15.674624</c:v>
                </c:pt>
                <c:pt idx="92">
                  <c:v>0</c:v>
                </c:pt>
                <c:pt idx="93">
                  <c:v>0</c:v>
                </c:pt>
                <c:pt idx="94">
                  <c:v>0</c:v>
                </c:pt>
                <c:pt idx="95">
                  <c:v>0</c:v>
                </c:pt>
                <c:pt idx="96">
                  <c:v>15.674624</c:v>
                </c:pt>
                <c:pt idx="97">
                  <c:v>0</c:v>
                </c:pt>
                <c:pt idx="98">
                  <c:v>0</c:v>
                </c:pt>
                <c:pt idx="99">
                  <c:v>0</c:v>
                </c:pt>
                <c:pt idx="100">
                  <c:v>0</c:v>
                </c:pt>
                <c:pt idx="101">
                  <c:v>15.674624</c:v>
                </c:pt>
                <c:pt idx="102">
                  <c:v>0</c:v>
                </c:pt>
                <c:pt idx="103">
                  <c:v>0</c:v>
                </c:pt>
                <c:pt idx="104">
                  <c:v>0</c:v>
                </c:pt>
                <c:pt idx="105">
                  <c:v>0</c:v>
                </c:pt>
                <c:pt idx="106">
                  <c:v>15.674624</c:v>
                </c:pt>
                <c:pt idx="107">
                  <c:v>0</c:v>
                </c:pt>
                <c:pt idx="108">
                  <c:v>0</c:v>
                </c:pt>
                <c:pt idx="109">
                  <c:v>0</c:v>
                </c:pt>
                <c:pt idx="110">
                  <c:v>0</c:v>
                </c:pt>
                <c:pt idx="111">
                  <c:v>15.674624</c:v>
                </c:pt>
                <c:pt idx="112">
                  <c:v>0</c:v>
                </c:pt>
                <c:pt idx="113">
                  <c:v>0</c:v>
                </c:pt>
                <c:pt idx="114">
                  <c:v>0</c:v>
                </c:pt>
                <c:pt idx="115">
                  <c:v>0</c:v>
                </c:pt>
                <c:pt idx="116">
                  <c:v>15.674624</c:v>
                </c:pt>
                <c:pt idx="117">
                  <c:v>0</c:v>
                </c:pt>
              </c:numCache>
            </c:numRef>
          </c:yVal>
          <c:smooth val="0"/>
        </c:ser>
        <c:ser>
          <c:idx val="0"/>
          <c:order val="1"/>
          <c:tx>
            <c:strRef>
              <c:f>Φύλλο1!$B$1</c:f>
              <c:strCache>
                <c:ptCount val="1"/>
                <c:pt idx="0">
                  <c:v>FP Stage</c:v>
                </c:pt>
              </c:strCache>
            </c:strRef>
          </c:tx>
          <c:spPr>
            <a:ln w="19050" cap="rnd">
              <a:solidFill>
                <a:srgbClr val="00B0F0"/>
              </a:solidFill>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C$1:$C$418</c:f>
              <c:numCache>
                <c:formatCode>General</c:formatCode>
                <c:ptCount val="418"/>
                <c:pt idx="0">
                  <c:v>0</c:v>
                </c:pt>
                <c:pt idx="1">
                  <c:v>3.6863999999999999</c:v>
                </c:pt>
                <c:pt idx="2">
                  <c:v>3.6863999999999999</c:v>
                </c:pt>
                <c:pt idx="3">
                  <c:v>3.6863999999999999</c:v>
                </c:pt>
                <c:pt idx="4">
                  <c:v>3.6863999999999999</c:v>
                </c:pt>
                <c:pt idx="5">
                  <c:v>3.6863999999999999</c:v>
                </c:pt>
                <c:pt idx="6">
                  <c:v>3.6863999999999999</c:v>
                </c:pt>
                <c:pt idx="7">
                  <c:v>3.6863999999999999</c:v>
                </c:pt>
                <c:pt idx="8">
                  <c:v>3.6863999999999999</c:v>
                </c:pt>
                <c:pt idx="9">
                  <c:v>6.072832</c:v>
                </c:pt>
                <c:pt idx="10">
                  <c:v>6.072832</c:v>
                </c:pt>
                <c:pt idx="11">
                  <c:v>7.5320320000000001</c:v>
                </c:pt>
                <c:pt idx="12">
                  <c:v>7.5320320000000001</c:v>
                </c:pt>
                <c:pt idx="13">
                  <c:v>6.072832</c:v>
                </c:pt>
                <c:pt idx="14">
                  <c:v>6.072832</c:v>
                </c:pt>
                <c:pt idx="15">
                  <c:v>7.9160320000000004</c:v>
                </c:pt>
                <c:pt idx="16">
                  <c:v>7.9160320000000004</c:v>
                </c:pt>
                <c:pt idx="17">
                  <c:v>8.8376319999999993</c:v>
                </c:pt>
                <c:pt idx="18">
                  <c:v>8.8376319999999993</c:v>
                </c:pt>
                <c:pt idx="19">
                  <c:v>6.9944319999999998</c:v>
                </c:pt>
                <c:pt idx="20">
                  <c:v>6.9944319999999998</c:v>
                </c:pt>
                <c:pt idx="21">
                  <c:v>7.5735039999999998</c:v>
                </c:pt>
                <c:pt idx="22">
                  <c:v>7.5735039999999998</c:v>
                </c:pt>
                <c:pt idx="23">
                  <c:v>7.9383039999999996</c:v>
                </c:pt>
                <c:pt idx="24">
                  <c:v>7.9383039999999996</c:v>
                </c:pt>
                <c:pt idx="25">
                  <c:v>7.5735039999999998</c:v>
                </c:pt>
                <c:pt idx="26">
                  <c:v>7.5735039999999998</c:v>
                </c:pt>
                <c:pt idx="27">
                  <c:v>7.5735039999999998</c:v>
                </c:pt>
                <c:pt idx="28">
                  <c:v>7.5735039999999998</c:v>
                </c:pt>
                <c:pt idx="29">
                  <c:v>8.0343040000000006</c:v>
                </c:pt>
                <c:pt idx="30">
                  <c:v>8.0343040000000006</c:v>
                </c:pt>
                <c:pt idx="31">
                  <c:v>8.2647040000000001</c:v>
                </c:pt>
                <c:pt idx="32">
                  <c:v>8.2647040000000001</c:v>
                </c:pt>
                <c:pt idx="33">
                  <c:v>7.8039040000000002</c:v>
                </c:pt>
                <c:pt idx="34">
                  <c:v>7.8039040000000002</c:v>
                </c:pt>
                <c:pt idx="35">
                  <c:v>7.9400959999999996</c:v>
                </c:pt>
                <c:pt idx="36">
                  <c:v>7.9400959999999996</c:v>
                </c:pt>
                <c:pt idx="37">
                  <c:v>8.0312959999999993</c:v>
                </c:pt>
                <c:pt idx="38">
                  <c:v>8.0312959999999993</c:v>
                </c:pt>
                <c:pt idx="39">
                  <c:v>7.9400959999999996</c:v>
                </c:pt>
                <c:pt idx="40">
                  <c:v>7.9400959999999996</c:v>
                </c:pt>
                <c:pt idx="41">
                  <c:v>7.0184959999999998</c:v>
                </c:pt>
                <c:pt idx="42">
                  <c:v>7.0184959999999998</c:v>
                </c:pt>
                <c:pt idx="43">
                  <c:v>7.1336959999999996</c:v>
                </c:pt>
                <c:pt idx="44">
                  <c:v>7.1336959999999996</c:v>
                </c:pt>
                <c:pt idx="45">
                  <c:v>7.1912960000000004</c:v>
                </c:pt>
                <c:pt idx="46">
                  <c:v>7.1912960000000004</c:v>
                </c:pt>
                <c:pt idx="47">
                  <c:v>7.0760959999999997</c:v>
                </c:pt>
                <c:pt idx="48">
                  <c:v>7.0760959999999997</c:v>
                </c:pt>
                <c:pt idx="49">
                  <c:v>7.1060480000000004</c:v>
                </c:pt>
                <c:pt idx="50">
                  <c:v>7.1060480000000004</c:v>
                </c:pt>
                <c:pt idx="51">
                  <c:v>7.1288479999999996</c:v>
                </c:pt>
                <c:pt idx="52">
                  <c:v>7.1288479999999996</c:v>
                </c:pt>
                <c:pt idx="53">
                  <c:v>7.1060480000000004</c:v>
                </c:pt>
                <c:pt idx="54">
                  <c:v>7.1060480000000004</c:v>
                </c:pt>
                <c:pt idx="55">
                  <c:v>6.875648</c:v>
                </c:pt>
                <c:pt idx="56">
                  <c:v>6.875648</c:v>
                </c:pt>
                <c:pt idx="57">
                  <c:v>6.9044480000000004</c:v>
                </c:pt>
                <c:pt idx="58">
                  <c:v>6.9044480000000004</c:v>
                </c:pt>
                <c:pt idx="59">
                  <c:v>6.9188479999999997</c:v>
                </c:pt>
                <c:pt idx="60">
                  <c:v>6.9188479999999997</c:v>
                </c:pt>
                <c:pt idx="61">
                  <c:v>6.8900480000000002</c:v>
                </c:pt>
                <c:pt idx="62">
                  <c:v>6.8900480000000002</c:v>
                </c:pt>
                <c:pt idx="63">
                  <c:v>6.8961920000000001</c:v>
                </c:pt>
                <c:pt idx="64">
                  <c:v>6.8961920000000001</c:v>
                </c:pt>
                <c:pt idx="65">
                  <c:v>6.902272</c:v>
                </c:pt>
                <c:pt idx="66">
                  <c:v>6.902272</c:v>
                </c:pt>
                <c:pt idx="67">
                  <c:v>6.8961920000000001</c:v>
                </c:pt>
                <c:pt idx="68">
                  <c:v>6.8961920000000001</c:v>
                </c:pt>
                <c:pt idx="69">
                  <c:v>6.8385920000000002</c:v>
                </c:pt>
                <c:pt idx="70">
                  <c:v>6.8385920000000002</c:v>
                </c:pt>
                <c:pt idx="71">
                  <c:v>6.824192</c:v>
                </c:pt>
                <c:pt idx="72">
                  <c:v>6.824192</c:v>
                </c:pt>
                <c:pt idx="73">
                  <c:v>10.051640000000001</c:v>
                </c:pt>
                <c:pt idx="74">
                  <c:v>10.051640000000001</c:v>
                </c:pt>
                <c:pt idx="75">
                  <c:v>12.845552</c:v>
                </c:pt>
                <c:pt idx="76">
                  <c:v>12.845552</c:v>
                </c:pt>
                <c:pt idx="77">
                  <c:v>9.6181040000000007</c:v>
                </c:pt>
                <c:pt idx="78">
                  <c:v>9.6181040000000007</c:v>
                </c:pt>
                <c:pt idx="79">
                  <c:v>11.424312</c:v>
                </c:pt>
                <c:pt idx="80">
                  <c:v>11.424312</c:v>
                </c:pt>
                <c:pt idx="81">
                  <c:v>12.533531999999999</c:v>
                </c:pt>
                <c:pt idx="82">
                  <c:v>12.533531999999999</c:v>
                </c:pt>
                <c:pt idx="83">
                  <c:v>11.424312</c:v>
                </c:pt>
                <c:pt idx="84">
                  <c:v>11.424312</c:v>
                </c:pt>
                <c:pt idx="85">
                  <c:v>12.823776000000001</c:v>
                </c:pt>
                <c:pt idx="86">
                  <c:v>12.823776000000001</c:v>
                </c:pt>
                <c:pt idx="87">
                  <c:v>13.523508</c:v>
                </c:pt>
                <c:pt idx="88">
                  <c:v>13.523508</c:v>
                </c:pt>
                <c:pt idx="89">
                  <c:v>12.124044</c:v>
                </c:pt>
                <c:pt idx="90">
                  <c:v>12.124044</c:v>
                </c:pt>
                <c:pt idx="91">
                  <c:v>12.559244</c:v>
                </c:pt>
                <c:pt idx="92">
                  <c:v>12.559244</c:v>
                </c:pt>
                <c:pt idx="93">
                  <c:v>12.835884</c:v>
                </c:pt>
                <c:pt idx="94">
                  <c:v>12.835884</c:v>
                </c:pt>
                <c:pt idx="95">
                  <c:v>12.559244</c:v>
                </c:pt>
                <c:pt idx="96">
                  <c:v>12.559244</c:v>
                </c:pt>
                <c:pt idx="97">
                  <c:v>9.7653320000000008</c:v>
                </c:pt>
                <c:pt idx="98">
                  <c:v>9.7653320000000008</c:v>
                </c:pt>
                <c:pt idx="99">
                  <c:v>10.116452000000001</c:v>
                </c:pt>
                <c:pt idx="100">
                  <c:v>10.116452000000001</c:v>
                </c:pt>
                <c:pt idx="101">
                  <c:v>10.292852</c:v>
                </c:pt>
                <c:pt idx="102">
                  <c:v>10.292852</c:v>
                </c:pt>
                <c:pt idx="103">
                  <c:v>9.941732</c:v>
                </c:pt>
                <c:pt idx="104">
                  <c:v>9.941732</c:v>
                </c:pt>
                <c:pt idx="105">
                  <c:v>10.043108</c:v>
                </c:pt>
                <c:pt idx="106">
                  <c:v>10.043108</c:v>
                </c:pt>
                <c:pt idx="107">
                  <c:v>10.112268</c:v>
                </c:pt>
                <c:pt idx="108">
                  <c:v>10.112268</c:v>
                </c:pt>
                <c:pt idx="109">
                  <c:v>10.043108</c:v>
                </c:pt>
                <c:pt idx="110">
                  <c:v>10.043108</c:v>
                </c:pt>
                <c:pt idx="111">
                  <c:v>9.3433759999999992</c:v>
                </c:pt>
                <c:pt idx="112">
                  <c:v>9.3433759999999992</c:v>
                </c:pt>
                <c:pt idx="113">
                  <c:v>9.4315759999999997</c:v>
                </c:pt>
                <c:pt idx="114">
                  <c:v>9.4315759999999997</c:v>
                </c:pt>
                <c:pt idx="115">
                  <c:v>9.4760960000000001</c:v>
                </c:pt>
                <c:pt idx="116">
                  <c:v>9.4760960000000001</c:v>
                </c:pt>
                <c:pt idx="117">
                  <c:v>9.3878959999999996</c:v>
                </c:pt>
                <c:pt idx="118">
                  <c:v>9.3878959999999996</c:v>
                </c:pt>
                <c:pt idx="119">
                  <c:v>9.4104240000000008</c:v>
                </c:pt>
                <c:pt idx="120">
                  <c:v>9.4104240000000008</c:v>
                </c:pt>
                <c:pt idx="121">
                  <c:v>9.4282079999999997</c:v>
                </c:pt>
                <c:pt idx="122">
                  <c:v>9.4282079999999997</c:v>
                </c:pt>
                <c:pt idx="123">
                  <c:v>9.4104240000000008</c:v>
                </c:pt>
                <c:pt idx="124">
                  <c:v>9.4104240000000008</c:v>
                </c:pt>
                <c:pt idx="125">
                  <c:v>9.2340239999999998</c:v>
                </c:pt>
                <c:pt idx="126">
                  <c:v>9.2340239999999998</c:v>
                </c:pt>
                <c:pt idx="127">
                  <c:v>9.2562840000000008</c:v>
                </c:pt>
                <c:pt idx="128">
                  <c:v>9.2562840000000008</c:v>
                </c:pt>
                <c:pt idx="129">
                  <c:v>9.2676239999999996</c:v>
                </c:pt>
                <c:pt idx="130">
                  <c:v>9.2676239999999996</c:v>
                </c:pt>
                <c:pt idx="131">
                  <c:v>9.2453640000000004</c:v>
                </c:pt>
                <c:pt idx="132">
                  <c:v>9.2453640000000004</c:v>
                </c:pt>
                <c:pt idx="133">
                  <c:v>9.2498439999999995</c:v>
                </c:pt>
                <c:pt idx="134">
                  <c:v>9.2498439999999995</c:v>
                </c:pt>
                <c:pt idx="135">
                  <c:v>9.2546320000000009</c:v>
                </c:pt>
                <c:pt idx="136">
                  <c:v>9.2546320000000009</c:v>
                </c:pt>
                <c:pt idx="137">
                  <c:v>9.2498439999999995</c:v>
                </c:pt>
                <c:pt idx="138">
                  <c:v>9.2498439999999995</c:v>
                </c:pt>
                <c:pt idx="139">
                  <c:v>9.2053239999999992</c:v>
                </c:pt>
                <c:pt idx="140">
                  <c:v>9.2053239999999992</c:v>
                </c:pt>
                <c:pt idx="141">
                  <c:v>9.1939840000000004</c:v>
                </c:pt>
                <c:pt idx="142">
                  <c:v>9.1939840000000004</c:v>
                </c:pt>
                <c:pt idx="143">
                  <c:v>12.004984</c:v>
                </c:pt>
                <c:pt idx="144">
                  <c:v>12.004984</c:v>
                </c:pt>
                <c:pt idx="145">
                  <c:v>14.123464</c:v>
                </c:pt>
                <c:pt idx="146">
                  <c:v>14.123464</c:v>
                </c:pt>
                <c:pt idx="147">
                  <c:v>11.312464</c:v>
                </c:pt>
                <c:pt idx="148">
                  <c:v>11.312464</c:v>
                </c:pt>
                <c:pt idx="149">
                  <c:v>12.668112000000001</c:v>
                </c:pt>
                <c:pt idx="150">
                  <c:v>12.668112000000001</c:v>
                </c:pt>
                <c:pt idx="151">
                  <c:v>13.504948000000001</c:v>
                </c:pt>
                <c:pt idx="152">
                  <c:v>13.504948000000001</c:v>
                </c:pt>
                <c:pt idx="153">
                  <c:v>12.668112000000001</c:v>
                </c:pt>
                <c:pt idx="154">
                  <c:v>12.668112000000001</c:v>
                </c:pt>
                <c:pt idx="155">
                  <c:v>13.729536</c:v>
                </c:pt>
                <c:pt idx="156">
                  <c:v>13.729536</c:v>
                </c:pt>
                <c:pt idx="157">
                  <c:v>14.260248000000001</c:v>
                </c:pt>
                <c:pt idx="158">
                  <c:v>14.260248000000001</c:v>
                </c:pt>
                <c:pt idx="159">
                  <c:v>13.198824</c:v>
                </c:pt>
                <c:pt idx="160">
                  <c:v>13.198824</c:v>
                </c:pt>
                <c:pt idx="161">
                  <c:v>13.531112</c:v>
                </c:pt>
                <c:pt idx="162">
                  <c:v>13.531112</c:v>
                </c:pt>
                <c:pt idx="163">
                  <c:v>13.744368</c:v>
                </c:pt>
                <c:pt idx="164">
                  <c:v>13.744368</c:v>
                </c:pt>
                <c:pt idx="165">
                  <c:v>13.531112</c:v>
                </c:pt>
                <c:pt idx="166">
                  <c:v>13.531112</c:v>
                </c:pt>
                <c:pt idx="167">
                  <c:v>11.412632</c:v>
                </c:pt>
                <c:pt idx="168">
                  <c:v>11.412632</c:v>
                </c:pt>
                <c:pt idx="169">
                  <c:v>11.679080000000001</c:v>
                </c:pt>
                <c:pt idx="170">
                  <c:v>11.679080000000001</c:v>
                </c:pt>
                <c:pt idx="171">
                  <c:v>11.812303999999999</c:v>
                </c:pt>
                <c:pt idx="172">
                  <c:v>11.812303999999999</c:v>
                </c:pt>
                <c:pt idx="173">
                  <c:v>11.545856000000001</c:v>
                </c:pt>
                <c:pt idx="174">
                  <c:v>11.545856000000001</c:v>
                </c:pt>
                <c:pt idx="175">
                  <c:v>11.623808</c:v>
                </c:pt>
                <c:pt idx="176">
                  <c:v>11.623808</c:v>
                </c:pt>
                <c:pt idx="177">
                  <c:v>11.677996</c:v>
                </c:pt>
                <c:pt idx="178">
                  <c:v>11.677996</c:v>
                </c:pt>
                <c:pt idx="179">
                  <c:v>11.623808</c:v>
                </c:pt>
                <c:pt idx="180">
                  <c:v>11.623808</c:v>
                </c:pt>
                <c:pt idx="181">
                  <c:v>11.093095999999999</c:v>
                </c:pt>
                <c:pt idx="182">
                  <c:v>11.093095999999999</c:v>
                </c:pt>
                <c:pt idx="183">
                  <c:v>11.159708</c:v>
                </c:pt>
                <c:pt idx="184">
                  <c:v>11.159708</c:v>
                </c:pt>
                <c:pt idx="185">
                  <c:v>11.193379999999999</c:v>
                </c:pt>
                <c:pt idx="186">
                  <c:v>11.193379999999999</c:v>
                </c:pt>
                <c:pt idx="187">
                  <c:v>11.126768</c:v>
                </c:pt>
                <c:pt idx="188">
                  <c:v>11.126768</c:v>
                </c:pt>
                <c:pt idx="189">
                  <c:v>11.143408000000001</c:v>
                </c:pt>
                <c:pt idx="190">
                  <c:v>11.143408000000001</c:v>
                </c:pt>
                <c:pt idx="191">
                  <c:v>11.157088</c:v>
                </c:pt>
                <c:pt idx="192">
                  <c:v>11.157088</c:v>
                </c:pt>
                <c:pt idx="193">
                  <c:v>11.143408000000001</c:v>
                </c:pt>
                <c:pt idx="194">
                  <c:v>11.143408000000001</c:v>
                </c:pt>
                <c:pt idx="195">
                  <c:v>11.010184000000001</c:v>
                </c:pt>
                <c:pt idx="196">
                  <c:v>11.010184000000001</c:v>
                </c:pt>
                <c:pt idx="197">
                  <c:v>11.027296</c:v>
                </c:pt>
                <c:pt idx="198">
                  <c:v>11.027296</c:v>
                </c:pt>
                <c:pt idx="199">
                  <c:v>11.035852</c:v>
                </c:pt>
                <c:pt idx="200">
                  <c:v>11.035852</c:v>
                </c:pt>
                <c:pt idx="201">
                  <c:v>11.018739999999999</c:v>
                </c:pt>
                <c:pt idx="202">
                  <c:v>11.018739999999999</c:v>
                </c:pt>
                <c:pt idx="203">
                  <c:v>11.021812000000001</c:v>
                </c:pt>
                <c:pt idx="204">
                  <c:v>11.021812000000001</c:v>
                </c:pt>
                <c:pt idx="205">
                  <c:v>11.025460000000001</c:v>
                </c:pt>
                <c:pt idx="206">
                  <c:v>11.025460000000001</c:v>
                </c:pt>
                <c:pt idx="207">
                  <c:v>11.021812000000001</c:v>
                </c:pt>
                <c:pt idx="208">
                  <c:v>11.021812000000001</c:v>
                </c:pt>
                <c:pt idx="209">
                  <c:v>10.98814</c:v>
                </c:pt>
                <c:pt idx="210">
                  <c:v>10.98814</c:v>
                </c:pt>
                <c:pt idx="211">
                  <c:v>10.979583999999999</c:v>
                </c:pt>
                <c:pt idx="212">
                  <c:v>10.979583999999999</c:v>
                </c:pt>
                <c:pt idx="213">
                  <c:v>13.426192</c:v>
                </c:pt>
                <c:pt idx="214">
                  <c:v>13.426192</c:v>
                </c:pt>
                <c:pt idx="215">
                  <c:v>15.03148</c:v>
                </c:pt>
                <c:pt idx="216">
                  <c:v>15.03148</c:v>
                </c:pt>
                <c:pt idx="217">
                  <c:v>12.584872000000001</c:v>
                </c:pt>
                <c:pt idx="218">
                  <c:v>12.584872000000001</c:v>
                </c:pt>
                <c:pt idx="219">
                  <c:v>13.609896000000001</c:v>
                </c:pt>
                <c:pt idx="220">
                  <c:v>13.609896000000001</c:v>
                </c:pt>
                <c:pt idx="221">
                  <c:v>14.246320000000001</c:v>
                </c:pt>
                <c:pt idx="222">
                  <c:v>14.246320000000001</c:v>
                </c:pt>
                <c:pt idx="223">
                  <c:v>13.609896000000001</c:v>
                </c:pt>
                <c:pt idx="224">
                  <c:v>13.609896000000001</c:v>
                </c:pt>
                <c:pt idx="225">
                  <c:v>14.41254</c:v>
                </c:pt>
                <c:pt idx="226">
                  <c:v>14.41254</c:v>
                </c:pt>
                <c:pt idx="227">
                  <c:v>14.815128</c:v>
                </c:pt>
                <c:pt idx="228">
                  <c:v>14.815128</c:v>
                </c:pt>
                <c:pt idx="229">
                  <c:v>14.012484000000001</c:v>
                </c:pt>
                <c:pt idx="230">
                  <c:v>14.012484000000001</c:v>
                </c:pt>
                <c:pt idx="231">
                  <c:v>14.260548</c:v>
                </c:pt>
                <c:pt idx="232">
                  <c:v>14.260548</c:v>
                </c:pt>
                <c:pt idx="233">
                  <c:v>14.421668</c:v>
                </c:pt>
                <c:pt idx="234">
                  <c:v>14.421668</c:v>
                </c:pt>
                <c:pt idx="235">
                  <c:v>14.260548</c:v>
                </c:pt>
                <c:pt idx="236">
                  <c:v>14.260548</c:v>
                </c:pt>
                <c:pt idx="237">
                  <c:v>12.65526</c:v>
                </c:pt>
                <c:pt idx="238">
                  <c:v>12.65526</c:v>
                </c:pt>
                <c:pt idx="239">
                  <c:v>12.857507999999999</c:v>
                </c:pt>
                <c:pt idx="240">
                  <c:v>12.857507999999999</c:v>
                </c:pt>
                <c:pt idx="241">
                  <c:v>12.959268</c:v>
                </c:pt>
                <c:pt idx="242">
                  <c:v>12.959268</c:v>
                </c:pt>
                <c:pt idx="243">
                  <c:v>12.757020000000001</c:v>
                </c:pt>
                <c:pt idx="244">
                  <c:v>12.757020000000001</c:v>
                </c:pt>
                <c:pt idx="245">
                  <c:v>12.81462</c:v>
                </c:pt>
                <c:pt idx="246">
                  <c:v>12.81462</c:v>
                </c:pt>
                <c:pt idx="247">
                  <c:v>12.85566</c:v>
                </c:pt>
                <c:pt idx="248">
                  <c:v>12.85566</c:v>
                </c:pt>
                <c:pt idx="249">
                  <c:v>12.81462</c:v>
                </c:pt>
                <c:pt idx="250">
                  <c:v>12.81462</c:v>
                </c:pt>
                <c:pt idx="251">
                  <c:v>12.412032</c:v>
                </c:pt>
                <c:pt idx="252">
                  <c:v>12.412032</c:v>
                </c:pt>
                <c:pt idx="253">
                  <c:v>12.462911999999999</c:v>
                </c:pt>
                <c:pt idx="254">
                  <c:v>12.462911999999999</c:v>
                </c:pt>
                <c:pt idx="255">
                  <c:v>12.488352000000001</c:v>
                </c:pt>
                <c:pt idx="256">
                  <c:v>12.488352000000001</c:v>
                </c:pt>
                <c:pt idx="257">
                  <c:v>12.437472</c:v>
                </c:pt>
                <c:pt idx="258">
                  <c:v>12.437472</c:v>
                </c:pt>
                <c:pt idx="259">
                  <c:v>12.448736</c:v>
                </c:pt>
                <c:pt idx="260">
                  <c:v>12.448736</c:v>
                </c:pt>
                <c:pt idx="261">
                  <c:v>12.458615999999999</c:v>
                </c:pt>
                <c:pt idx="262">
                  <c:v>12.458615999999999</c:v>
                </c:pt>
                <c:pt idx="263">
                  <c:v>12.448736</c:v>
                </c:pt>
                <c:pt idx="264">
                  <c:v>12.448736</c:v>
                </c:pt>
                <c:pt idx="265">
                  <c:v>12.346976</c:v>
                </c:pt>
                <c:pt idx="266">
                  <c:v>12.346976</c:v>
                </c:pt>
                <c:pt idx="267">
                  <c:v>12.321536</c:v>
                </c:pt>
                <c:pt idx="268">
                  <c:v>12.321536</c:v>
                </c:pt>
                <c:pt idx="269">
                  <c:v>14.455807999999999</c:v>
                </c:pt>
                <c:pt idx="270">
                  <c:v>14.455807999999999</c:v>
                </c:pt>
                <c:pt idx="271">
                  <c:v>15.674624</c:v>
                </c:pt>
                <c:pt idx="272">
                  <c:v>15.674624</c:v>
                </c:pt>
                <c:pt idx="273">
                  <c:v>13.540352</c:v>
                </c:pt>
                <c:pt idx="274">
                  <c:v>13.540352</c:v>
                </c:pt>
                <c:pt idx="275">
                  <c:v>14.312192</c:v>
                </c:pt>
                <c:pt idx="276">
                  <c:v>14.312192</c:v>
                </c:pt>
                <c:pt idx="277">
                  <c:v>14.794639999999999</c:v>
                </c:pt>
                <c:pt idx="278">
                  <c:v>14.794639999999999</c:v>
                </c:pt>
                <c:pt idx="279">
                  <c:v>14.312192</c:v>
                </c:pt>
                <c:pt idx="280">
                  <c:v>14.312192</c:v>
                </c:pt>
                <c:pt idx="281">
                  <c:v>14.9216</c:v>
                </c:pt>
                <c:pt idx="282">
                  <c:v>14.9216</c:v>
                </c:pt>
                <c:pt idx="283">
                  <c:v>15.226304000000001</c:v>
                </c:pt>
                <c:pt idx="284">
                  <c:v>15.226304000000001</c:v>
                </c:pt>
                <c:pt idx="285">
                  <c:v>14.616896000000001</c:v>
                </c:pt>
                <c:pt idx="286">
                  <c:v>14.616896000000001</c:v>
                </c:pt>
                <c:pt idx="287">
                  <c:v>14.802752</c:v>
                </c:pt>
                <c:pt idx="288">
                  <c:v>14.802752</c:v>
                </c:pt>
                <c:pt idx="289">
                  <c:v>14.925112</c:v>
                </c:pt>
                <c:pt idx="290">
                  <c:v>14.925112</c:v>
                </c:pt>
                <c:pt idx="291">
                  <c:v>14.802752</c:v>
                </c:pt>
                <c:pt idx="292">
                  <c:v>14.802752</c:v>
                </c:pt>
                <c:pt idx="293">
                  <c:v>13.583936</c:v>
                </c:pt>
                <c:pt idx="294">
                  <c:v>13.583936</c:v>
                </c:pt>
                <c:pt idx="295">
                  <c:v>13.736288</c:v>
                </c:pt>
                <c:pt idx="296">
                  <c:v>13.736288</c:v>
                </c:pt>
                <c:pt idx="297">
                  <c:v>13.812464</c:v>
                </c:pt>
                <c:pt idx="298">
                  <c:v>13.812464</c:v>
                </c:pt>
                <c:pt idx="299">
                  <c:v>13.660112</c:v>
                </c:pt>
                <c:pt idx="300">
                  <c:v>13.660112</c:v>
                </c:pt>
                <c:pt idx="301">
                  <c:v>13.700431999999999</c:v>
                </c:pt>
                <c:pt idx="302">
                  <c:v>13.700431999999999</c:v>
                </c:pt>
                <c:pt idx="303">
                  <c:v>13.730148</c:v>
                </c:pt>
                <c:pt idx="304">
                  <c:v>13.730148</c:v>
                </c:pt>
                <c:pt idx="305">
                  <c:v>13.700431999999999</c:v>
                </c:pt>
                <c:pt idx="306">
                  <c:v>13.700431999999999</c:v>
                </c:pt>
                <c:pt idx="307">
                  <c:v>13.395728</c:v>
                </c:pt>
                <c:pt idx="308">
                  <c:v>13.395728</c:v>
                </c:pt>
                <c:pt idx="309">
                  <c:v>13.433816</c:v>
                </c:pt>
                <c:pt idx="310">
                  <c:v>13.433816</c:v>
                </c:pt>
                <c:pt idx="311">
                  <c:v>13.453136000000001</c:v>
                </c:pt>
                <c:pt idx="312">
                  <c:v>13.453136000000001</c:v>
                </c:pt>
                <c:pt idx="313">
                  <c:v>13.415048000000001</c:v>
                </c:pt>
                <c:pt idx="314">
                  <c:v>13.415048000000001</c:v>
                </c:pt>
                <c:pt idx="315">
                  <c:v>13.424008000000001</c:v>
                </c:pt>
                <c:pt idx="316">
                  <c:v>13.424008000000001</c:v>
                </c:pt>
                <c:pt idx="317">
                  <c:v>13.432216</c:v>
                </c:pt>
                <c:pt idx="318">
                  <c:v>13.432216</c:v>
                </c:pt>
                <c:pt idx="319">
                  <c:v>13.424008000000001</c:v>
                </c:pt>
                <c:pt idx="320">
                  <c:v>13.424008000000001</c:v>
                </c:pt>
                <c:pt idx="321">
                  <c:v>13.347832</c:v>
                </c:pt>
                <c:pt idx="322">
                  <c:v>13.347832</c:v>
                </c:pt>
                <c:pt idx="323">
                  <c:v>13.328512</c:v>
                </c:pt>
                <c:pt idx="324">
                  <c:v>13.328512</c:v>
                </c:pt>
                <c:pt idx="325">
                  <c:v>13.328512</c:v>
                </c:pt>
                <c:pt idx="326">
                  <c:v>13.328512</c:v>
                </c:pt>
                <c:pt idx="327">
                  <c:v>10.942080000000001</c:v>
                </c:pt>
                <c:pt idx="328">
                  <c:v>10.942080000000001</c:v>
                </c:pt>
                <c:pt idx="329">
                  <c:v>10.942080000000001</c:v>
                </c:pt>
                <c:pt idx="330">
                  <c:v>10.942080000000001</c:v>
                </c:pt>
                <c:pt idx="331">
                  <c:v>9.1358720000000009</c:v>
                </c:pt>
                <c:pt idx="332">
                  <c:v>9.1358720000000009</c:v>
                </c:pt>
                <c:pt idx="333">
                  <c:v>9.1358720000000009</c:v>
                </c:pt>
                <c:pt idx="334">
                  <c:v>9.1358720000000009</c:v>
                </c:pt>
                <c:pt idx="335">
                  <c:v>7.7802239999999996</c:v>
                </c:pt>
                <c:pt idx="336">
                  <c:v>7.7802239999999996</c:v>
                </c:pt>
                <c:pt idx="337">
                  <c:v>7.7802239999999996</c:v>
                </c:pt>
                <c:pt idx="338">
                  <c:v>7.7802239999999996</c:v>
                </c:pt>
                <c:pt idx="339">
                  <c:v>6.7552000000000003</c:v>
                </c:pt>
                <c:pt idx="340">
                  <c:v>6.7552000000000003</c:v>
                </c:pt>
                <c:pt idx="341">
                  <c:v>6.7552000000000003</c:v>
                </c:pt>
                <c:pt idx="342">
                  <c:v>6.7552000000000003</c:v>
                </c:pt>
                <c:pt idx="343">
                  <c:v>5.9833600000000002</c:v>
                </c:pt>
                <c:pt idx="344">
                  <c:v>5.9833600000000002</c:v>
                </c:pt>
                <c:pt idx="345">
                  <c:v>5.9833600000000002</c:v>
                </c:pt>
                <c:pt idx="346">
                  <c:v>5.9833600000000002</c:v>
                </c:pt>
                <c:pt idx="347">
                  <c:v>5.4042880000000002</c:v>
                </c:pt>
                <c:pt idx="348">
                  <c:v>5.4042880000000002</c:v>
                </c:pt>
                <c:pt idx="349">
                  <c:v>5.4042880000000002</c:v>
                </c:pt>
                <c:pt idx="350">
                  <c:v>5.4042880000000002</c:v>
                </c:pt>
                <c:pt idx="351">
                  <c:v>4.9690880000000002</c:v>
                </c:pt>
                <c:pt idx="352">
                  <c:v>4.9690880000000002</c:v>
                </c:pt>
                <c:pt idx="353">
                  <c:v>4.9690880000000002</c:v>
                </c:pt>
                <c:pt idx="354">
                  <c:v>4.9690880000000002</c:v>
                </c:pt>
                <c:pt idx="355">
                  <c:v>4.6368</c:v>
                </c:pt>
                <c:pt idx="356">
                  <c:v>4.6368</c:v>
                </c:pt>
                <c:pt idx="357">
                  <c:v>4.6368</c:v>
                </c:pt>
                <c:pt idx="358">
                  <c:v>4.6368</c:v>
                </c:pt>
                <c:pt idx="359">
                  <c:v>4.3887359999999997</c:v>
                </c:pt>
                <c:pt idx="360">
                  <c:v>4.3887359999999997</c:v>
                </c:pt>
                <c:pt idx="361">
                  <c:v>4.3887359999999997</c:v>
                </c:pt>
                <c:pt idx="362">
                  <c:v>4.3887359999999997</c:v>
                </c:pt>
                <c:pt idx="363">
                  <c:v>4.2028800000000004</c:v>
                </c:pt>
                <c:pt idx="364">
                  <c:v>4.2028800000000004</c:v>
                </c:pt>
                <c:pt idx="365">
                  <c:v>4.2028800000000004</c:v>
                </c:pt>
                <c:pt idx="366">
                  <c:v>4.2028800000000004</c:v>
                </c:pt>
                <c:pt idx="367">
                  <c:v>4.0666880000000001</c:v>
                </c:pt>
                <c:pt idx="368">
                  <c:v>4.0666880000000001</c:v>
                </c:pt>
                <c:pt idx="369">
                  <c:v>4.0666880000000001</c:v>
                </c:pt>
                <c:pt idx="370">
                  <c:v>4.0666880000000001</c:v>
                </c:pt>
                <c:pt idx="371">
                  <c:v>3.9653119999999999</c:v>
                </c:pt>
                <c:pt idx="372">
                  <c:v>3.9653119999999999</c:v>
                </c:pt>
                <c:pt idx="373">
                  <c:v>3.9653119999999999</c:v>
                </c:pt>
                <c:pt idx="374">
                  <c:v>3.9653119999999999</c:v>
                </c:pt>
                <c:pt idx="375">
                  <c:v>3.8873600000000001</c:v>
                </c:pt>
                <c:pt idx="376">
                  <c:v>3.8873600000000001</c:v>
                </c:pt>
                <c:pt idx="377">
                  <c:v>3.8873600000000001</c:v>
                </c:pt>
                <c:pt idx="378">
                  <c:v>3.8873600000000001</c:v>
                </c:pt>
                <c:pt idx="379">
                  <c:v>3.8297599999999998</c:v>
                </c:pt>
                <c:pt idx="380">
                  <c:v>3.8297599999999998</c:v>
                </c:pt>
                <c:pt idx="381">
                  <c:v>3.8297599999999998</c:v>
                </c:pt>
                <c:pt idx="382">
                  <c:v>3.8297599999999998</c:v>
                </c:pt>
                <c:pt idx="383">
                  <c:v>3.7894399999999999</c:v>
                </c:pt>
                <c:pt idx="384">
                  <c:v>3.7894399999999999</c:v>
                </c:pt>
                <c:pt idx="385">
                  <c:v>3.7894399999999999</c:v>
                </c:pt>
                <c:pt idx="386">
                  <c:v>3.7894399999999999</c:v>
                </c:pt>
                <c:pt idx="387">
                  <c:v>3.7594880000000002</c:v>
                </c:pt>
                <c:pt idx="388">
                  <c:v>3.7594880000000002</c:v>
                </c:pt>
                <c:pt idx="389">
                  <c:v>3.7594880000000002</c:v>
                </c:pt>
                <c:pt idx="390">
                  <c:v>3.7594880000000002</c:v>
                </c:pt>
                <c:pt idx="391">
                  <c:v>3.7369599999999998</c:v>
                </c:pt>
                <c:pt idx="392">
                  <c:v>3.7369599999999998</c:v>
                </c:pt>
                <c:pt idx="393">
                  <c:v>3.7369599999999998</c:v>
                </c:pt>
                <c:pt idx="394">
                  <c:v>3.7369599999999998</c:v>
                </c:pt>
                <c:pt idx="395">
                  <c:v>3.7203200000000001</c:v>
                </c:pt>
                <c:pt idx="396">
                  <c:v>3.7203200000000001</c:v>
                </c:pt>
                <c:pt idx="397">
                  <c:v>3.7203200000000001</c:v>
                </c:pt>
                <c:pt idx="398">
                  <c:v>3.7203200000000001</c:v>
                </c:pt>
                <c:pt idx="399">
                  <c:v>3.7090559999999999</c:v>
                </c:pt>
                <c:pt idx="400">
                  <c:v>3.7090559999999999</c:v>
                </c:pt>
                <c:pt idx="401">
                  <c:v>3.7090559999999999</c:v>
                </c:pt>
                <c:pt idx="402">
                  <c:v>3.7090559999999999</c:v>
                </c:pt>
                <c:pt idx="403">
                  <c:v>3.7000959999999998</c:v>
                </c:pt>
                <c:pt idx="404">
                  <c:v>3.7000959999999998</c:v>
                </c:pt>
                <c:pt idx="405">
                  <c:v>3.7000959999999998</c:v>
                </c:pt>
                <c:pt idx="406">
                  <c:v>3.7000959999999998</c:v>
                </c:pt>
                <c:pt idx="407">
                  <c:v>3.6939519999999999</c:v>
                </c:pt>
                <c:pt idx="408">
                  <c:v>3.6939519999999999</c:v>
                </c:pt>
                <c:pt idx="409">
                  <c:v>3.6939519999999999</c:v>
                </c:pt>
                <c:pt idx="410">
                  <c:v>3.6939519999999999</c:v>
                </c:pt>
                <c:pt idx="411">
                  <c:v>3.6894719999999999</c:v>
                </c:pt>
                <c:pt idx="412">
                  <c:v>3.6894719999999999</c:v>
                </c:pt>
                <c:pt idx="413">
                  <c:v>3.6894719999999999</c:v>
                </c:pt>
                <c:pt idx="414">
                  <c:v>3.6894719999999999</c:v>
                </c:pt>
                <c:pt idx="415">
                  <c:v>3.6863999999999999</c:v>
                </c:pt>
                <c:pt idx="416">
                  <c:v>3.6863999999999999</c:v>
                </c:pt>
                <c:pt idx="417">
                  <c:v>0</c:v>
                </c:pt>
              </c:numCache>
            </c:numRef>
          </c:yVal>
          <c:smooth val="0"/>
        </c:ser>
        <c:ser>
          <c:idx val="5"/>
          <c:order val="2"/>
          <c:tx>
            <c:strRef>
              <c:f>Φύλλο1!$L$1</c:f>
              <c:strCache>
                <c:ptCount val="1"/>
                <c:pt idx="0">
                  <c:v>Image Pyramid</c:v>
                </c:pt>
              </c:strCache>
            </c:strRef>
          </c:tx>
          <c:spPr>
            <a:ln w="19050" cap="rnd">
              <a:solidFill>
                <a:srgbClr val="FFC000"/>
              </a:solidFill>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M$1:$M$418</c:f>
              <c:numCache>
                <c:formatCode>General</c:formatCode>
                <c:ptCount val="418"/>
                <c:pt idx="0">
                  <c:v>0</c:v>
                </c:pt>
                <c:pt idx="1">
                  <c:v>3.6863999999999999</c:v>
                </c:pt>
                <c:pt idx="2">
                  <c:v>3.6863999999999999</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3.6863999999999999</c:v>
                </c:pt>
                <c:pt idx="12">
                  <c:v>3.6863999999999999</c:v>
                </c:pt>
                <c:pt idx="13">
                  <c:v>3.6863999999999999</c:v>
                </c:pt>
                <c:pt idx="14">
                  <c:v>3.6863999999999999</c:v>
                </c:pt>
                <c:pt idx="15">
                  <c:v>3.6863999999999999</c:v>
                </c:pt>
                <c:pt idx="16">
                  <c:v>3.6863999999999999</c:v>
                </c:pt>
                <c:pt idx="17">
                  <c:v>4.6079999999999997</c:v>
                </c:pt>
                <c:pt idx="18">
                  <c:v>4.6079999999999997</c:v>
                </c:pt>
                <c:pt idx="19">
                  <c:v>4.6079999999999997</c:v>
                </c:pt>
                <c:pt idx="20">
                  <c:v>4.6079999999999997</c:v>
                </c:pt>
                <c:pt idx="21">
                  <c:v>4.6079999999999997</c:v>
                </c:pt>
                <c:pt idx="22">
                  <c:v>4.6079999999999997</c:v>
                </c:pt>
                <c:pt idx="23">
                  <c:v>4.6079999999999997</c:v>
                </c:pt>
                <c:pt idx="24">
                  <c:v>4.6079999999999997</c:v>
                </c:pt>
                <c:pt idx="25">
                  <c:v>4.6079999999999997</c:v>
                </c:pt>
                <c:pt idx="26">
                  <c:v>4.6079999999999997</c:v>
                </c:pt>
                <c:pt idx="27">
                  <c:v>4.6079999999999997</c:v>
                </c:pt>
                <c:pt idx="28">
                  <c:v>4.6079999999999997</c:v>
                </c:pt>
                <c:pt idx="29">
                  <c:v>4.6079999999999997</c:v>
                </c:pt>
                <c:pt idx="30">
                  <c:v>4.6079999999999997</c:v>
                </c:pt>
                <c:pt idx="31">
                  <c:v>4.8384</c:v>
                </c:pt>
                <c:pt idx="32">
                  <c:v>4.8384</c:v>
                </c:pt>
                <c:pt idx="33">
                  <c:v>4.8384</c:v>
                </c:pt>
                <c:pt idx="34">
                  <c:v>4.8384</c:v>
                </c:pt>
                <c:pt idx="35">
                  <c:v>4.8384</c:v>
                </c:pt>
                <c:pt idx="36">
                  <c:v>4.8384</c:v>
                </c:pt>
                <c:pt idx="37">
                  <c:v>4.8384</c:v>
                </c:pt>
                <c:pt idx="38">
                  <c:v>4.8384</c:v>
                </c:pt>
                <c:pt idx="39">
                  <c:v>4.8384</c:v>
                </c:pt>
                <c:pt idx="40">
                  <c:v>4.8384</c:v>
                </c:pt>
                <c:pt idx="41">
                  <c:v>3.9167999999999998</c:v>
                </c:pt>
                <c:pt idx="42">
                  <c:v>3.9167999999999998</c:v>
                </c:pt>
                <c:pt idx="43">
                  <c:v>3.9167999999999998</c:v>
                </c:pt>
                <c:pt idx="44">
                  <c:v>3.9167999999999998</c:v>
                </c:pt>
                <c:pt idx="45">
                  <c:v>3.9744000000000002</c:v>
                </c:pt>
                <c:pt idx="46">
                  <c:v>3.9744000000000002</c:v>
                </c:pt>
                <c:pt idx="47">
                  <c:v>3.9744000000000002</c:v>
                </c:pt>
                <c:pt idx="48">
                  <c:v>3.9744000000000002</c:v>
                </c:pt>
                <c:pt idx="49">
                  <c:v>3.9744000000000002</c:v>
                </c:pt>
                <c:pt idx="50">
                  <c:v>3.9744000000000002</c:v>
                </c:pt>
                <c:pt idx="51">
                  <c:v>3.9744000000000002</c:v>
                </c:pt>
                <c:pt idx="52">
                  <c:v>3.9744000000000002</c:v>
                </c:pt>
                <c:pt idx="53">
                  <c:v>3.9744000000000002</c:v>
                </c:pt>
                <c:pt idx="54">
                  <c:v>3.9744000000000002</c:v>
                </c:pt>
                <c:pt idx="55">
                  <c:v>3.7440000000000002</c:v>
                </c:pt>
                <c:pt idx="56">
                  <c:v>3.7440000000000002</c:v>
                </c:pt>
                <c:pt idx="57">
                  <c:v>3.7440000000000002</c:v>
                </c:pt>
                <c:pt idx="58">
                  <c:v>3.7440000000000002</c:v>
                </c:pt>
                <c:pt idx="59">
                  <c:v>3.7584</c:v>
                </c:pt>
                <c:pt idx="60">
                  <c:v>3.7584</c:v>
                </c:pt>
                <c:pt idx="61">
                  <c:v>3.7584</c:v>
                </c:pt>
                <c:pt idx="62">
                  <c:v>3.7584</c:v>
                </c:pt>
                <c:pt idx="63">
                  <c:v>3.7584</c:v>
                </c:pt>
                <c:pt idx="64">
                  <c:v>3.7584</c:v>
                </c:pt>
                <c:pt idx="65">
                  <c:v>3.7584</c:v>
                </c:pt>
                <c:pt idx="66">
                  <c:v>3.7584</c:v>
                </c:pt>
                <c:pt idx="67">
                  <c:v>3.7584</c:v>
                </c:pt>
                <c:pt idx="68">
                  <c:v>3.7584</c:v>
                </c:pt>
                <c:pt idx="69">
                  <c:v>3.7008000000000001</c:v>
                </c:pt>
                <c:pt idx="70">
                  <c:v>3.7008000000000001</c:v>
                </c:pt>
                <c:pt idx="71">
                  <c:v>3.6863999999999999</c:v>
                </c:pt>
                <c:pt idx="72">
                  <c:v>3.6863999999999999</c:v>
                </c:pt>
                <c:pt idx="73">
                  <c:v>3.6863999999999999</c:v>
                </c:pt>
                <c:pt idx="74">
                  <c:v>3.6863999999999999</c:v>
                </c:pt>
                <c:pt idx="75">
                  <c:v>6.4803119999999996</c:v>
                </c:pt>
                <c:pt idx="76">
                  <c:v>6.4803119999999996</c:v>
                </c:pt>
                <c:pt idx="77">
                  <c:v>6.4803119999999996</c:v>
                </c:pt>
                <c:pt idx="78">
                  <c:v>6.4803119999999996</c:v>
                </c:pt>
                <c:pt idx="79">
                  <c:v>6.4803119999999996</c:v>
                </c:pt>
                <c:pt idx="80">
                  <c:v>6.4803119999999996</c:v>
                </c:pt>
                <c:pt idx="81">
                  <c:v>6.4803119999999996</c:v>
                </c:pt>
                <c:pt idx="82">
                  <c:v>6.4803119999999996</c:v>
                </c:pt>
                <c:pt idx="83">
                  <c:v>6.4803119999999996</c:v>
                </c:pt>
                <c:pt idx="84">
                  <c:v>6.4803119999999996</c:v>
                </c:pt>
                <c:pt idx="85">
                  <c:v>6.4803119999999996</c:v>
                </c:pt>
                <c:pt idx="86">
                  <c:v>6.4803119999999996</c:v>
                </c:pt>
                <c:pt idx="87">
                  <c:v>7.1800439999999996</c:v>
                </c:pt>
                <c:pt idx="88">
                  <c:v>7.1800439999999996</c:v>
                </c:pt>
                <c:pt idx="89">
                  <c:v>7.1800439999999996</c:v>
                </c:pt>
                <c:pt idx="90">
                  <c:v>7.1800439999999996</c:v>
                </c:pt>
                <c:pt idx="91">
                  <c:v>7.1800439999999996</c:v>
                </c:pt>
                <c:pt idx="92">
                  <c:v>7.1800439999999996</c:v>
                </c:pt>
                <c:pt idx="93">
                  <c:v>7.1800439999999996</c:v>
                </c:pt>
                <c:pt idx="94">
                  <c:v>7.1800439999999996</c:v>
                </c:pt>
                <c:pt idx="95">
                  <c:v>7.1800439999999996</c:v>
                </c:pt>
                <c:pt idx="96">
                  <c:v>7.1800439999999996</c:v>
                </c:pt>
                <c:pt idx="97">
                  <c:v>4.3861319999999999</c:v>
                </c:pt>
                <c:pt idx="98">
                  <c:v>4.3861319999999999</c:v>
                </c:pt>
                <c:pt idx="99">
                  <c:v>4.3861319999999999</c:v>
                </c:pt>
                <c:pt idx="100">
                  <c:v>4.3861319999999999</c:v>
                </c:pt>
                <c:pt idx="101">
                  <c:v>4.562532</c:v>
                </c:pt>
                <c:pt idx="102">
                  <c:v>4.562532</c:v>
                </c:pt>
                <c:pt idx="103">
                  <c:v>4.562532</c:v>
                </c:pt>
                <c:pt idx="104">
                  <c:v>4.562532</c:v>
                </c:pt>
                <c:pt idx="105">
                  <c:v>4.562532</c:v>
                </c:pt>
                <c:pt idx="106">
                  <c:v>4.562532</c:v>
                </c:pt>
                <c:pt idx="107">
                  <c:v>4.562532</c:v>
                </c:pt>
                <c:pt idx="108">
                  <c:v>4.562532</c:v>
                </c:pt>
                <c:pt idx="109">
                  <c:v>4.562532</c:v>
                </c:pt>
                <c:pt idx="110">
                  <c:v>4.562532</c:v>
                </c:pt>
                <c:pt idx="111">
                  <c:v>3.8628</c:v>
                </c:pt>
                <c:pt idx="112">
                  <c:v>3.8628</c:v>
                </c:pt>
                <c:pt idx="113">
                  <c:v>3.8628</c:v>
                </c:pt>
                <c:pt idx="114">
                  <c:v>3.8628</c:v>
                </c:pt>
                <c:pt idx="115">
                  <c:v>3.9073199999999999</c:v>
                </c:pt>
                <c:pt idx="116">
                  <c:v>3.9073199999999999</c:v>
                </c:pt>
                <c:pt idx="117">
                  <c:v>3.9073199999999999</c:v>
                </c:pt>
                <c:pt idx="118">
                  <c:v>3.9073199999999999</c:v>
                </c:pt>
                <c:pt idx="119">
                  <c:v>3.9073199999999999</c:v>
                </c:pt>
                <c:pt idx="120">
                  <c:v>3.9073199999999999</c:v>
                </c:pt>
                <c:pt idx="121">
                  <c:v>3.9073199999999999</c:v>
                </c:pt>
                <c:pt idx="122">
                  <c:v>3.9073199999999999</c:v>
                </c:pt>
                <c:pt idx="123">
                  <c:v>3.9073199999999999</c:v>
                </c:pt>
                <c:pt idx="124">
                  <c:v>3.9073199999999999</c:v>
                </c:pt>
                <c:pt idx="125">
                  <c:v>3.7309199999999998</c:v>
                </c:pt>
                <c:pt idx="126">
                  <c:v>3.7309199999999998</c:v>
                </c:pt>
                <c:pt idx="127">
                  <c:v>3.7309199999999998</c:v>
                </c:pt>
                <c:pt idx="128">
                  <c:v>3.7309199999999998</c:v>
                </c:pt>
                <c:pt idx="129">
                  <c:v>3.7422599999999999</c:v>
                </c:pt>
                <c:pt idx="130">
                  <c:v>3.7422599999999999</c:v>
                </c:pt>
                <c:pt idx="131">
                  <c:v>3.7422599999999999</c:v>
                </c:pt>
                <c:pt idx="132">
                  <c:v>3.7422599999999999</c:v>
                </c:pt>
                <c:pt idx="133">
                  <c:v>3.7422599999999999</c:v>
                </c:pt>
                <c:pt idx="134">
                  <c:v>3.7422599999999999</c:v>
                </c:pt>
                <c:pt idx="135">
                  <c:v>3.7422599999999999</c:v>
                </c:pt>
                <c:pt idx="136">
                  <c:v>3.7422599999999999</c:v>
                </c:pt>
                <c:pt idx="137">
                  <c:v>3.7422599999999999</c:v>
                </c:pt>
                <c:pt idx="138">
                  <c:v>3.7422599999999999</c:v>
                </c:pt>
                <c:pt idx="139">
                  <c:v>3.69774</c:v>
                </c:pt>
                <c:pt idx="140">
                  <c:v>3.69774</c:v>
                </c:pt>
                <c:pt idx="141">
                  <c:v>3.6863999999999999</c:v>
                </c:pt>
                <c:pt idx="142">
                  <c:v>3.6863999999999999</c:v>
                </c:pt>
                <c:pt idx="143">
                  <c:v>3.6863999999999999</c:v>
                </c:pt>
                <c:pt idx="144">
                  <c:v>3.6863999999999999</c:v>
                </c:pt>
                <c:pt idx="145">
                  <c:v>5.8048799999999998</c:v>
                </c:pt>
                <c:pt idx="146">
                  <c:v>5.8048799999999998</c:v>
                </c:pt>
                <c:pt idx="147">
                  <c:v>5.8048799999999998</c:v>
                </c:pt>
                <c:pt idx="148">
                  <c:v>5.8048799999999998</c:v>
                </c:pt>
                <c:pt idx="149">
                  <c:v>5.8048799999999998</c:v>
                </c:pt>
                <c:pt idx="150">
                  <c:v>5.8048799999999998</c:v>
                </c:pt>
                <c:pt idx="151">
                  <c:v>5.8048799999999998</c:v>
                </c:pt>
                <c:pt idx="152">
                  <c:v>5.8048799999999998</c:v>
                </c:pt>
                <c:pt idx="153">
                  <c:v>5.8048799999999998</c:v>
                </c:pt>
                <c:pt idx="154">
                  <c:v>5.8048799999999998</c:v>
                </c:pt>
                <c:pt idx="155">
                  <c:v>5.8048799999999998</c:v>
                </c:pt>
                <c:pt idx="156">
                  <c:v>5.8048799999999998</c:v>
                </c:pt>
                <c:pt idx="157">
                  <c:v>6.3355920000000001</c:v>
                </c:pt>
                <c:pt idx="158">
                  <c:v>6.3355920000000001</c:v>
                </c:pt>
                <c:pt idx="159">
                  <c:v>6.3355920000000001</c:v>
                </c:pt>
                <c:pt idx="160">
                  <c:v>6.3355920000000001</c:v>
                </c:pt>
                <c:pt idx="161">
                  <c:v>6.3355920000000001</c:v>
                </c:pt>
                <c:pt idx="162">
                  <c:v>6.3355920000000001</c:v>
                </c:pt>
                <c:pt idx="163">
                  <c:v>6.3355920000000001</c:v>
                </c:pt>
                <c:pt idx="164">
                  <c:v>6.3355920000000001</c:v>
                </c:pt>
                <c:pt idx="165">
                  <c:v>6.3355920000000001</c:v>
                </c:pt>
                <c:pt idx="166">
                  <c:v>6.3355920000000001</c:v>
                </c:pt>
                <c:pt idx="167">
                  <c:v>4.2171120000000002</c:v>
                </c:pt>
                <c:pt idx="168">
                  <c:v>4.2171120000000002</c:v>
                </c:pt>
                <c:pt idx="169">
                  <c:v>4.2171120000000002</c:v>
                </c:pt>
                <c:pt idx="170">
                  <c:v>4.2171120000000002</c:v>
                </c:pt>
                <c:pt idx="171">
                  <c:v>4.3503360000000004</c:v>
                </c:pt>
                <c:pt idx="172">
                  <c:v>4.3503360000000004</c:v>
                </c:pt>
                <c:pt idx="173">
                  <c:v>4.3503360000000004</c:v>
                </c:pt>
                <c:pt idx="174">
                  <c:v>4.3503360000000004</c:v>
                </c:pt>
                <c:pt idx="175">
                  <c:v>4.3503360000000004</c:v>
                </c:pt>
                <c:pt idx="176">
                  <c:v>4.3503360000000004</c:v>
                </c:pt>
                <c:pt idx="177">
                  <c:v>4.3503360000000004</c:v>
                </c:pt>
                <c:pt idx="178">
                  <c:v>4.3503360000000004</c:v>
                </c:pt>
                <c:pt idx="179">
                  <c:v>4.3503360000000004</c:v>
                </c:pt>
                <c:pt idx="180">
                  <c:v>4.3503360000000004</c:v>
                </c:pt>
                <c:pt idx="181">
                  <c:v>3.8196240000000001</c:v>
                </c:pt>
                <c:pt idx="182">
                  <c:v>3.8196240000000001</c:v>
                </c:pt>
                <c:pt idx="183">
                  <c:v>3.8196240000000001</c:v>
                </c:pt>
                <c:pt idx="184">
                  <c:v>3.8196240000000001</c:v>
                </c:pt>
                <c:pt idx="185">
                  <c:v>3.8532959999999998</c:v>
                </c:pt>
                <c:pt idx="186">
                  <c:v>3.8532959999999998</c:v>
                </c:pt>
                <c:pt idx="187">
                  <c:v>3.8532959999999998</c:v>
                </c:pt>
                <c:pt idx="188">
                  <c:v>3.8532959999999998</c:v>
                </c:pt>
                <c:pt idx="189">
                  <c:v>3.8532959999999998</c:v>
                </c:pt>
                <c:pt idx="190">
                  <c:v>3.8532959999999998</c:v>
                </c:pt>
                <c:pt idx="191">
                  <c:v>3.8532959999999998</c:v>
                </c:pt>
                <c:pt idx="192">
                  <c:v>3.8532959999999998</c:v>
                </c:pt>
                <c:pt idx="193">
                  <c:v>3.8532959999999998</c:v>
                </c:pt>
                <c:pt idx="194">
                  <c:v>3.8532959999999998</c:v>
                </c:pt>
                <c:pt idx="195">
                  <c:v>3.720072</c:v>
                </c:pt>
                <c:pt idx="196">
                  <c:v>3.720072</c:v>
                </c:pt>
                <c:pt idx="197">
                  <c:v>3.720072</c:v>
                </c:pt>
                <c:pt idx="198">
                  <c:v>3.720072</c:v>
                </c:pt>
                <c:pt idx="199">
                  <c:v>3.7286280000000001</c:v>
                </c:pt>
                <c:pt idx="200">
                  <c:v>3.7286280000000001</c:v>
                </c:pt>
                <c:pt idx="201">
                  <c:v>3.7286280000000001</c:v>
                </c:pt>
                <c:pt idx="202">
                  <c:v>3.7286280000000001</c:v>
                </c:pt>
                <c:pt idx="203">
                  <c:v>3.7286280000000001</c:v>
                </c:pt>
                <c:pt idx="204">
                  <c:v>3.7286280000000001</c:v>
                </c:pt>
                <c:pt idx="205">
                  <c:v>3.7286280000000001</c:v>
                </c:pt>
                <c:pt idx="206">
                  <c:v>3.7286280000000001</c:v>
                </c:pt>
                <c:pt idx="207">
                  <c:v>3.7286280000000001</c:v>
                </c:pt>
                <c:pt idx="208">
                  <c:v>3.7286280000000001</c:v>
                </c:pt>
                <c:pt idx="209">
                  <c:v>3.6949559999999999</c:v>
                </c:pt>
                <c:pt idx="210">
                  <c:v>3.6949559999999999</c:v>
                </c:pt>
                <c:pt idx="211">
                  <c:v>3.6863999999999999</c:v>
                </c:pt>
                <c:pt idx="212">
                  <c:v>3.6863999999999999</c:v>
                </c:pt>
                <c:pt idx="213">
                  <c:v>3.6863999999999999</c:v>
                </c:pt>
                <c:pt idx="214">
                  <c:v>3.6863999999999999</c:v>
                </c:pt>
                <c:pt idx="215">
                  <c:v>5.2916879999999997</c:v>
                </c:pt>
                <c:pt idx="216">
                  <c:v>5.2916879999999997</c:v>
                </c:pt>
                <c:pt idx="217">
                  <c:v>5.2916879999999997</c:v>
                </c:pt>
                <c:pt idx="218">
                  <c:v>5.2916879999999997</c:v>
                </c:pt>
                <c:pt idx="219">
                  <c:v>5.2916879999999997</c:v>
                </c:pt>
                <c:pt idx="220">
                  <c:v>5.2916879999999997</c:v>
                </c:pt>
                <c:pt idx="221">
                  <c:v>5.2916879999999997</c:v>
                </c:pt>
                <c:pt idx="222">
                  <c:v>5.2916879999999997</c:v>
                </c:pt>
                <c:pt idx="223">
                  <c:v>5.2916879999999997</c:v>
                </c:pt>
                <c:pt idx="224">
                  <c:v>5.2916879999999997</c:v>
                </c:pt>
                <c:pt idx="225">
                  <c:v>5.2916879999999997</c:v>
                </c:pt>
                <c:pt idx="226">
                  <c:v>5.2916879999999997</c:v>
                </c:pt>
                <c:pt idx="227">
                  <c:v>5.6942760000000003</c:v>
                </c:pt>
                <c:pt idx="228">
                  <c:v>5.6942760000000003</c:v>
                </c:pt>
                <c:pt idx="229">
                  <c:v>5.6942760000000003</c:v>
                </c:pt>
                <c:pt idx="230">
                  <c:v>5.6942760000000003</c:v>
                </c:pt>
                <c:pt idx="231">
                  <c:v>5.6942760000000003</c:v>
                </c:pt>
                <c:pt idx="232">
                  <c:v>5.6942760000000003</c:v>
                </c:pt>
                <c:pt idx="233">
                  <c:v>5.6942760000000003</c:v>
                </c:pt>
                <c:pt idx="234">
                  <c:v>5.6942760000000003</c:v>
                </c:pt>
                <c:pt idx="235">
                  <c:v>5.6942760000000003</c:v>
                </c:pt>
                <c:pt idx="236">
                  <c:v>5.6942760000000003</c:v>
                </c:pt>
                <c:pt idx="237">
                  <c:v>4.0889879999999996</c:v>
                </c:pt>
                <c:pt idx="238">
                  <c:v>4.0889879999999996</c:v>
                </c:pt>
                <c:pt idx="239">
                  <c:v>4.0889879999999996</c:v>
                </c:pt>
                <c:pt idx="240">
                  <c:v>4.0889879999999996</c:v>
                </c:pt>
                <c:pt idx="241">
                  <c:v>4.1907480000000001</c:v>
                </c:pt>
                <c:pt idx="242">
                  <c:v>4.1907480000000001</c:v>
                </c:pt>
                <c:pt idx="243">
                  <c:v>4.1907480000000001</c:v>
                </c:pt>
                <c:pt idx="244">
                  <c:v>4.1907480000000001</c:v>
                </c:pt>
                <c:pt idx="245">
                  <c:v>4.1907480000000001</c:v>
                </c:pt>
                <c:pt idx="246">
                  <c:v>4.1907480000000001</c:v>
                </c:pt>
                <c:pt idx="247">
                  <c:v>4.1907480000000001</c:v>
                </c:pt>
                <c:pt idx="248">
                  <c:v>4.1907480000000001</c:v>
                </c:pt>
                <c:pt idx="249">
                  <c:v>4.1907480000000001</c:v>
                </c:pt>
                <c:pt idx="250">
                  <c:v>4.1907480000000001</c:v>
                </c:pt>
                <c:pt idx="251">
                  <c:v>3.78816</c:v>
                </c:pt>
                <c:pt idx="252">
                  <c:v>3.78816</c:v>
                </c:pt>
                <c:pt idx="253">
                  <c:v>3.78816</c:v>
                </c:pt>
                <c:pt idx="254">
                  <c:v>3.78816</c:v>
                </c:pt>
                <c:pt idx="255">
                  <c:v>3.8136000000000001</c:v>
                </c:pt>
                <c:pt idx="256">
                  <c:v>3.8136000000000001</c:v>
                </c:pt>
                <c:pt idx="257">
                  <c:v>3.8136000000000001</c:v>
                </c:pt>
                <c:pt idx="258">
                  <c:v>3.8136000000000001</c:v>
                </c:pt>
                <c:pt idx="259">
                  <c:v>3.8136000000000001</c:v>
                </c:pt>
                <c:pt idx="260">
                  <c:v>3.8136000000000001</c:v>
                </c:pt>
                <c:pt idx="261">
                  <c:v>3.8136000000000001</c:v>
                </c:pt>
                <c:pt idx="262">
                  <c:v>3.8136000000000001</c:v>
                </c:pt>
                <c:pt idx="263">
                  <c:v>3.8136000000000001</c:v>
                </c:pt>
                <c:pt idx="264">
                  <c:v>3.8136000000000001</c:v>
                </c:pt>
                <c:pt idx="265">
                  <c:v>3.71184</c:v>
                </c:pt>
                <c:pt idx="266">
                  <c:v>3.71184</c:v>
                </c:pt>
                <c:pt idx="267">
                  <c:v>3.6863999999999999</c:v>
                </c:pt>
                <c:pt idx="268">
                  <c:v>3.6863999999999999</c:v>
                </c:pt>
                <c:pt idx="269">
                  <c:v>3.6863999999999999</c:v>
                </c:pt>
                <c:pt idx="270">
                  <c:v>3.6863999999999999</c:v>
                </c:pt>
                <c:pt idx="271">
                  <c:v>4.9052160000000002</c:v>
                </c:pt>
                <c:pt idx="272">
                  <c:v>4.9052160000000002</c:v>
                </c:pt>
                <c:pt idx="273">
                  <c:v>4.9052160000000002</c:v>
                </c:pt>
                <c:pt idx="274">
                  <c:v>4.9052160000000002</c:v>
                </c:pt>
                <c:pt idx="275">
                  <c:v>4.9052160000000002</c:v>
                </c:pt>
                <c:pt idx="276">
                  <c:v>4.9052160000000002</c:v>
                </c:pt>
                <c:pt idx="277">
                  <c:v>4.9052160000000002</c:v>
                </c:pt>
                <c:pt idx="278">
                  <c:v>4.9052160000000002</c:v>
                </c:pt>
                <c:pt idx="279">
                  <c:v>4.9052160000000002</c:v>
                </c:pt>
                <c:pt idx="280">
                  <c:v>4.9052160000000002</c:v>
                </c:pt>
                <c:pt idx="281">
                  <c:v>4.9052160000000002</c:v>
                </c:pt>
                <c:pt idx="282">
                  <c:v>4.9052160000000002</c:v>
                </c:pt>
                <c:pt idx="283">
                  <c:v>5.2099200000000003</c:v>
                </c:pt>
                <c:pt idx="284">
                  <c:v>5.2099200000000003</c:v>
                </c:pt>
                <c:pt idx="285">
                  <c:v>5.2099200000000003</c:v>
                </c:pt>
                <c:pt idx="286">
                  <c:v>5.2099200000000003</c:v>
                </c:pt>
                <c:pt idx="287">
                  <c:v>5.2099200000000003</c:v>
                </c:pt>
                <c:pt idx="288">
                  <c:v>5.2099200000000003</c:v>
                </c:pt>
                <c:pt idx="289">
                  <c:v>5.2099200000000003</c:v>
                </c:pt>
                <c:pt idx="290">
                  <c:v>5.2099200000000003</c:v>
                </c:pt>
                <c:pt idx="291">
                  <c:v>5.2099200000000003</c:v>
                </c:pt>
                <c:pt idx="292">
                  <c:v>5.2099200000000003</c:v>
                </c:pt>
                <c:pt idx="293">
                  <c:v>3.991104</c:v>
                </c:pt>
                <c:pt idx="294">
                  <c:v>3.991104</c:v>
                </c:pt>
                <c:pt idx="295">
                  <c:v>3.991104</c:v>
                </c:pt>
                <c:pt idx="296">
                  <c:v>3.991104</c:v>
                </c:pt>
                <c:pt idx="297">
                  <c:v>4.0672800000000002</c:v>
                </c:pt>
                <c:pt idx="298">
                  <c:v>4.0672800000000002</c:v>
                </c:pt>
                <c:pt idx="299">
                  <c:v>4.0672800000000002</c:v>
                </c:pt>
                <c:pt idx="300">
                  <c:v>4.0672800000000002</c:v>
                </c:pt>
                <c:pt idx="301">
                  <c:v>4.0672800000000002</c:v>
                </c:pt>
                <c:pt idx="302">
                  <c:v>4.0672800000000002</c:v>
                </c:pt>
                <c:pt idx="303">
                  <c:v>4.0672800000000002</c:v>
                </c:pt>
                <c:pt idx="304">
                  <c:v>4.0672800000000002</c:v>
                </c:pt>
                <c:pt idx="305">
                  <c:v>4.0672800000000002</c:v>
                </c:pt>
                <c:pt idx="306">
                  <c:v>4.0672800000000002</c:v>
                </c:pt>
                <c:pt idx="307">
                  <c:v>3.7625760000000001</c:v>
                </c:pt>
                <c:pt idx="308">
                  <c:v>3.7625760000000001</c:v>
                </c:pt>
                <c:pt idx="309">
                  <c:v>3.7625760000000001</c:v>
                </c:pt>
                <c:pt idx="310">
                  <c:v>3.7625760000000001</c:v>
                </c:pt>
                <c:pt idx="311">
                  <c:v>3.7818960000000001</c:v>
                </c:pt>
                <c:pt idx="312">
                  <c:v>3.7818960000000001</c:v>
                </c:pt>
                <c:pt idx="313">
                  <c:v>3.7818960000000001</c:v>
                </c:pt>
                <c:pt idx="314">
                  <c:v>3.7818960000000001</c:v>
                </c:pt>
                <c:pt idx="315">
                  <c:v>3.7818960000000001</c:v>
                </c:pt>
                <c:pt idx="316">
                  <c:v>3.7818960000000001</c:v>
                </c:pt>
                <c:pt idx="317">
                  <c:v>3.7818960000000001</c:v>
                </c:pt>
                <c:pt idx="318">
                  <c:v>3.7818960000000001</c:v>
                </c:pt>
                <c:pt idx="319">
                  <c:v>3.7818960000000001</c:v>
                </c:pt>
                <c:pt idx="320">
                  <c:v>3.7818960000000001</c:v>
                </c:pt>
                <c:pt idx="321">
                  <c:v>3.7057199999999999</c:v>
                </c:pt>
                <c:pt idx="322">
                  <c:v>3.7057199999999999</c:v>
                </c:pt>
                <c:pt idx="323">
                  <c:v>3.6863999999999999</c:v>
                </c:pt>
                <c:pt idx="324">
                  <c:v>3.6863999999999999</c:v>
                </c:pt>
                <c:pt idx="325">
                  <c:v>3.6863999999999999</c:v>
                </c:pt>
                <c:pt idx="326">
                  <c:v>3.6863999999999999</c:v>
                </c:pt>
                <c:pt idx="327">
                  <c:v>3.6863999999999999</c:v>
                </c:pt>
                <c:pt idx="328">
                  <c:v>3.6863999999999999</c:v>
                </c:pt>
                <c:pt idx="329">
                  <c:v>3.6863999999999999</c:v>
                </c:pt>
                <c:pt idx="330">
                  <c:v>3.6863999999999999</c:v>
                </c:pt>
                <c:pt idx="331">
                  <c:v>3.6863999999999999</c:v>
                </c:pt>
                <c:pt idx="332">
                  <c:v>3.6863999999999999</c:v>
                </c:pt>
                <c:pt idx="333">
                  <c:v>3.6863999999999999</c:v>
                </c:pt>
                <c:pt idx="334">
                  <c:v>3.6863999999999999</c:v>
                </c:pt>
                <c:pt idx="335">
                  <c:v>3.6863999999999999</c:v>
                </c:pt>
                <c:pt idx="336">
                  <c:v>3.6863999999999999</c:v>
                </c:pt>
                <c:pt idx="337">
                  <c:v>3.6863999999999999</c:v>
                </c:pt>
                <c:pt idx="338">
                  <c:v>3.6863999999999999</c:v>
                </c:pt>
                <c:pt idx="339">
                  <c:v>3.6863999999999999</c:v>
                </c:pt>
                <c:pt idx="340">
                  <c:v>3.6863999999999999</c:v>
                </c:pt>
                <c:pt idx="341">
                  <c:v>3.6863999999999999</c:v>
                </c:pt>
                <c:pt idx="342">
                  <c:v>3.6863999999999999</c:v>
                </c:pt>
                <c:pt idx="343">
                  <c:v>3.6863999999999999</c:v>
                </c:pt>
                <c:pt idx="344">
                  <c:v>3.6863999999999999</c:v>
                </c:pt>
                <c:pt idx="345">
                  <c:v>3.6863999999999999</c:v>
                </c:pt>
                <c:pt idx="346">
                  <c:v>3.6863999999999999</c:v>
                </c:pt>
                <c:pt idx="347">
                  <c:v>3.6863999999999999</c:v>
                </c:pt>
                <c:pt idx="348">
                  <c:v>3.6863999999999999</c:v>
                </c:pt>
                <c:pt idx="349">
                  <c:v>3.6863999999999999</c:v>
                </c:pt>
                <c:pt idx="350">
                  <c:v>3.6863999999999999</c:v>
                </c:pt>
                <c:pt idx="351">
                  <c:v>3.6863999999999999</c:v>
                </c:pt>
                <c:pt idx="352">
                  <c:v>3.6863999999999999</c:v>
                </c:pt>
                <c:pt idx="353">
                  <c:v>3.6863999999999999</c:v>
                </c:pt>
                <c:pt idx="354">
                  <c:v>3.6863999999999999</c:v>
                </c:pt>
                <c:pt idx="355">
                  <c:v>3.6863999999999999</c:v>
                </c:pt>
                <c:pt idx="356">
                  <c:v>3.6863999999999999</c:v>
                </c:pt>
                <c:pt idx="357">
                  <c:v>3.6863999999999999</c:v>
                </c:pt>
                <c:pt idx="358">
                  <c:v>3.6863999999999999</c:v>
                </c:pt>
                <c:pt idx="359">
                  <c:v>3.6863999999999999</c:v>
                </c:pt>
                <c:pt idx="360">
                  <c:v>3.6863999999999999</c:v>
                </c:pt>
                <c:pt idx="361">
                  <c:v>3.6863999999999999</c:v>
                </c:pt>
                <c:pt idx="362">
                  <c:v>3.6863999999999999</c:v>
                </c:pt>
                <c:pt idx="363">
                  <c:v>3.6863999999999999</c:v>
                </c:pt>
                <c:pt idx="364">
                  <c:v>3.6863999999999999</c:v>
                </c:pt>
                <c:pt idx="365">
                  <c:v>3.6863999999999999</c:v>
                </c:pt>
                <c:pt idx="366">
                  <c:v>3.6863999999999999</c:v>
                </c:pt>
                <c:pt idx="367">
                  <c:v>3.6863999999999999</c:v>
                </c:pt>
                <c:pt idx="368">
                  <c:v>3.6863999999999999</c:v>
                </c:pt>
                <c:pt idx="369">
                  <c:v>3.6863999999999999</c:v>
                </c:pt>
                <c:pt idx="370">
                  <c:v>3.6863999999999999</c:v>
                </c:pt>
                <c:pt idx="371">
                  <c:v>3.6863999999999999</c:v>
                </c:pt>
                <c:pt idx="372">
                  <c:v>3.6863999999999999</c:v>
                </c:pt>
                <c:pt idx="373">
                  <c:v>3.6863999999999999</c:v>
                </c:pt>
                <c:pt idx="374">
                  <c:v>3.6863999999999999</c:v>
                </c:pt>
                <c:pt idx="375">
                  <c:v>3.6863999999999999</c:v>
                </c:pt>
                <c:pt idx="376">
                  <c:v>3.6863999999999999</c:v>
                </c:pt>
                <c:pt idx="377">
                  <c:v>3.6863999999999999</c:v>
                </c:pt>
                <c:pt idx="378">
                  <c:v>3.6863999999999999</c:v>
                </c:pt>
                <c:pt idx="379">
                  <c:v>3.6863999999999999</c:v>
                </c:pt>
                <c:pt idx="380">
                  <c:v>3.6863999999999999</c:v>
                </c:pt>
                <c:pt idx="381">
                  <c:v>3.6863999999999999</c:v>
                </c:pt>
                <c:pt idx="382">
                  <c:v>3.6863999999999999</c:v>
                </c:pt>
                <c:pt idx="383">
                  <c:v>3.6863999999999999</c:v>
                </c:pt>
                <c:pt idx="384">
                  <c:v>3.6863999999999999</c:v>
                </c:pt>
                <c:pt idx="385">
                  <c:v>3.6863999999999999</c:v>
                </c:pt>
                <c:pt idx="386">
                  <c:v>3.6863999999999999</c:v>
                </c:pt>
                <c:pt idx="387">
                  <c:v>3.6863999999999999</c:v>
                </c:pt>
                <c:pt idx="388">
                  <c:v>3.6863999999999999</c:v>
                </c:pt>
                <c:pt idx="389">
                  <c:v>3.6863999999999999</c:v>
                </c:pt>
                <c:pt idx="390">
                  <c:v>3.6863999999999999</c:v>
                </c:pt>
                <c:pt idx="391">
                  <c:v>3.6863999999999999</c:v>
                </c:pt>
                <c:pt idx="392">
                  <c:v>3.6863999999999999</c:v>
                </c:pt>
                <c:pt idx="393">
                  <c:v>3.6863999999999999</c:v>
                </c:pt>
                <c:pt idx="394">
                  <c:v>3.6863999999999999</c:v>
                </c:pt>
                <c:pt idx="395">
                  <c:v>3.6863999999999999</c:v>
                </c:pt>
                <c:pt idx="396">
                  <c:v>3.6863999999999999</c:v>
                </c:pt>
                <c:pt idx="397">
                  <c:v>3.6863999999999999</c:v>
                </c:pt>
                <c:pt idx="398">
                  <c:v>3.6863999999999999</c:v>
                </c:pt>
                <c:pt idx="399">
                  <c:v>3.6863999999999999</c:v>
                </c:pt>
                <c:pt idx="400">
                  <c:v>3.6863999999999999</c:v>
                </c:pt>
                <c:pt idx="401">
                  <c:v>3.6863999999999999</c:v>
                </c:pt>
                <c:pt idx="402">
                  <c:v>3.6863999999999999</c:v>
                </c:pt>
                <c:pt idx="403">
                  <c:v>3.6863999999999999</c:v>
                </c:pt>
                <c:pt idx="404">
                  <c:v>3.6863999999999999</c:v>
                </c:pt>
                <c:pt idx="405">
                  <c:v>3.6863999999999999</c:v>
                </c:pt>
                <c:pt idx="406">
                  <c:v>3.6863999999999999</c:v>
                </c:pt>
                <c:pt idx="407">
                  <c:v>3.6863999999999999</c:v>
                </c:pt>
                <c:pt idx="408">
                  <c:v>3.6863999999999999</c:v>
                </c:pt>
                <c:pt idx="409">
                  <c:v>3.6863999999999999</c:v>
                </c:pt>
                <c:pt idx="410">
                  <c:v>3.6863999999999999</c:v>
                </c:pt>
                <c:pt idx="411">
                  <c:v>3.6863999999999999</c:v>
                </c:pt>
                <c:pt idx="412">
                  <c:v>3.6863999999999999</c:v>
                </c:pt>
                <c:pt idx="413">
                  <c:v>3.6863999999999999</c:v>
                </c:pt>
                <c:pt idx="414">
                  <c:v>3.6863999999999999</c:v>
                </c:pt>
                <c:pt idx="415">
                  <c:v>3.6863999999999999</c:v>
                </c:pt>
                <c:pt idx="416">
                  <c:v>3.6863999999999999</c:v>
                </c:pt>
                <c:pt idx="417">
                  <c:v>0</c:v>
                </c:pt>
              </c:numCache>
            </c:numRef>
          </c:yVal>
          <c:smooth val="0"/>
        </c:ser>
        <c:ser>
          <c:idx val="6"/>
          <c:order val="3"/>
          <c:tx>
            <c:strRef>
              <c:f>Φύλλο1!$N$1</c:f>
              <c:strCache>
                <c:ptCount val="1"/>
                <c:pt idx="0">
                  <c:v>Temp Pyramid</c:v>
                </c:pt>
              </c:strCache>
            </c:strRef>
          </c:tx>
          <c:spPr>
            <a:ln w="19050" cap="rnd">
              <a:solidFill>
                <a:srgbClr val="FF0000"/>
              </a:solidFill>
              <a:prstDash val="dash"/>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O$1:$O$418</c:f>
              <c:numCache>
                <c:formatCode>General</c:formatCode>
                <c:ptCount val="418"/>
                <c:pt idx="0">
                  <c:v>0</c:v>
                </c:pt>
                <c:pt idx="1">
                  <c:v>0</c:v>
                </c:pt>
                <c:pt idx="2">
                  <c:v>0</c:v>
                </c:pt>
                <c:pt idx="3">
                  <c:v>0</c:v>
                </c:pt>
                <c:pt idx="4">
                  <c:v>0</c:v>
                </c:pt>
                <c:pt idx="5">
                  <c:v>0</c:v>
                </c:pt>
                <c:pt idx="6">
                  <c:v>0</c:v>
                </c:pt>
                <c:pt idx="7">
                  <c:v>0</c:v>
                </c:pt>
                <c:pt idx="8">
                  <c:v>0</c:v>
                </c:pt>
                <c:pt idx="9">
                  <c:v>2.3864320000000001</c:v>
                </c:pt>
                <c:pt idx="10">
                  <c:v>2.3864320000000001</c:v>
                </c:pt>
                <c:pt idx="11">
                  <c:v>2.3864320000000001</c:v>
                </c:pt>
                <c:pt idx="12">
                  <c:v>2.3864320000000001</c:v>
                </c:pt>
                <c:pt idx="13">
                  <c:v>2.3864320000000001</c:v>
                </c:pt>
                <c:pt idx="14">
                  <c:v>2.3864320000000001</c:v>
                </c:pt>
                <c:pt idx="15">
                  <c:v>2.3864320000000001</c:v>
                </c:pt>
                <c:pt idx="16">
                  <c:v>2.3864320000000001</c:v>
                </c:pt>
                <c:pt idx="17">
                  <c:v>2.3864320000000001</c:v>
                </c:pt>
                <c:pt idx="18">
                  <c:v>2.3864320000000001</c:v>
                </c:pt>
                <c:pt idx="19">
                  <c:v>2.3864320000000001</c:v>
                </c:pt>
                <c:pt idx="20">
                  <c:v>2.3864320000000001</c:v>
                </c:pt>
                <c:pt idx="21">
                  <c:v>2.9655040000000001</c:v>
                </c:pt>
                <c:pt idx="22">
                  <c:v>2.9655040000000001</c:v>
                </c:pt>
                <c:pt idx="23">
                  <c:v>2.9655040000000001</c:v>
                </c:pt>
                <c:pt idx="24">
                  <c:v>2.9655040000000001</c:v>
                </c:pt>
                <c:pt idx="25">
                  <c:v>2.9655040000000001</c:v>
                </c:pt>
                <c:pt idx="26">
                  <c:v>2.9655040000000001</c:v>
                </c:pt>
                <c:pt idx="27">
                  <c:v>2.9655040000000001</c:v>
                </c:pt>
                <c:pt idx="28">
                  <c:v>2.9655040000000001</c:v>
                </c:pt>
                <c:pt idx="29">
                  <c:v>2.9655040000000001</c:v>
                </c:pt>
                <c:pt idx="30">
                  <c:v>2.9655040000000001</c:v>
                </c:pt>
                <c:pt idx="31">
                  <c:v>2.9655040000000001</c:v>
                </c:pt>
                <c:pt idx="32">
                  <c:v>2.9655040000000001</c:v>
                </c:pt>
                <c:pt idx="33">
                  <c:v>2.9655040000000001</c:v>
                </c:pt>
                <c:pt idx="34">
                  <c:v>2.9655040000000001</c:v>
                </c:pt>
                <c:pt idx="35">
                  <c:v>3.101696</c:v>
                </c:pt>
                <c:pt idx="36">
                  <c:v>3.101696</c:v>
                </c:pt>
                <c:pt idx="37">
                  <c:v>3.101696</c:v>
                </c:pt>
                <c:pt idx="38">
                  <c:v>3.101696</c:v>
                </c:pt>
                <c:pt idx="39">
                  <c:v>3.101696</c:v>
                </c:pt>
                <c:pt idx="40">
                  <c:v>3.101696</c:v>
                </c:pt>
                <c:pt idx="41">
                  <c:v>3.101696</c:v>
                </c:pt>
                <c:pt idx="42">
                  <c:v>3.101696</c:v>
                </c:pt>
                <c:pt idx="43">
                  <c:v>3.101696</c:v>
                </c:pt>
                <c:pt idx="44">
                  <c:v>3.101696</c:v>
                </c:pt>
                <c:pt idx="45">
                  <c:v>3.101696</c:v>
                </c:pt>
                <c:pt idx="46">
                  <c:v>3.101696</c:v>
                </c:pt>
                <c:pt idx="47">
                  <c:v>3.101696</c:v>
                </c:pt>
                <c:pt idx="48">
                  <c:v>3.101696</c:v>
                </c:pt>
                <c:pt idx="49">
                  <c:v>3.1316480000000002</c:v>
                </c:pt>
                <c:pt idx="50">
                  <c:v>3.1316480000000002</c:v>
                </c:pt>
                <c:pt idx="51">
                  <c:v>3.1316480000000002</c:v>
                </c:pt>
                <c:pt idx="52">
                  <c:v>3.1316480000000002</c:v>
                </c:pt>
                <c:pt idx="53">
                  <c:v>3.1316480000000002</c:v>
                </c:pt>
                <c:pt idx="54">
                  <c:v>3.1316480000000002</c:v>
                </c:pt>
                <c:pt idx="55">
                  <c:v>3.1316480000000002</c:v>
                </c:pt>
                <c:pt idx="56">
                  <c:v>3.1316480000000002</c:v>
                </c:pt>
                <c:pt idx="57">
                  <c:v>3.1316480000000002</c:v>
                </c:pt>
                <c:pt idx="58">
                  <c:v>3.1316480000000002</c:v>
                </c:pt>
                <c:pt idx="59">
                  <c:v>3.1316480000000002</c:v>
                </c:pt>
                <c:pt idx="60">
                  <c:v>3.1316480000000002</c:v>
                </c:pt>
                <c:pt idx="61">
                  <c:v>3.1316480000000002</c:v>
                </c:pt>
                <c:pt idx="62">
                  <c:v>3.1316480000000002</c:v>
                </c:pt>
                <c:pt idx="63">
                  <c:v>3.1377920000000001</c:v>
                </c:pt>
                <c:pt idx="64">
                  <c:v>3.1377920000000001</c:v>
                </c:pt>
                <c:pt idx="65">
                  <c:v>3.1377920000000001</c:v>
                </c:pt>
                <c:pt idx="66">
                  <c:v>3.1377920000000001</c:v>
                </c:pt>
                <c:pt idx="67">
                  <c:v>3.1377920000000001</c:v>
                </c:pt>
                <c:pt idx="68">
                  <c:v>3.1377920000000001</c:v>
                </c:pt>
                <c:pt idx="69">
                  <c:v>3.1377920000000001</c:v>
                </c:pt>
                <c:pt idx="70">
                  <c:v>3.1377920000000001</c:v>
                </c:pt>
                <c:pt idx="71">
                  <c:v>3.1377920000000001</c:v>
                </c:pt>
                <c:pt idx="72">
                  <c:v>3.1377920000000001</c:v>
                </c:pt>
                <c:pt idx="73">
                  <c:v>3.1377920000000001</c:v>
                </c:pt>
                <c:pt idx="74">
                  <c:v>3.1377920000000001</c:v>
                </c:pt>
                <c:pt idx="75">
                  <c:v>3.1377920000000001</c:v>
                </c:pt>
                <c:pt idx="76">
                  <c:v>3.1377920000000001</c:v>
                </c:pt>
                <c:pt idx="77">
                  <c:v>3.1377920000000001</c:v>
                </c:pt>
                <c:pt idx="78">
                  <c:v>3.1377920000000001</c:v>
                </c:pt>
                <c:pt idx="79">
                  <c:v>4.944</c:v>
                </c:pt>
                <c:pt idx="80">
                  <c:v>4.944</c:v>
                </c:pt>
                <c:pt idx="81">
                  <c:v>4.944</c:v>
                </c:pt>
                <c:pt idx="82">
                  <c:v>4.944</c:v>
                </c:pt>
                <c:pt idx="83">
                  <c:v>4.944</c:v>
                </c:pt>
                <c:pt idx="84">
                  <c:v>4.944</c:v>
                </c:pt>
                <c:pt idx="85">
                  <c:v>4.944</c:v>
                </c:pt>
                <c:pt idx="86">
                  <c:v>4.944</c:v>
                </c:pt>
                <c:pt idx="87">
                  <c:v>4.944</c:v>
                </c:pt>
                <c:pt idx="88">
                  <c:v>4.944</c:v>
                </c:pt>
                <c:pt idx="89">
                  <c:v>4.944</c:v>
                </c:pt>
                <c:pt idx="90">
                  <c:v>4.944</c:v>
                </c:pt>
                <c:pt idx="91">
                  <c:v>5.3792</c:v>
                </c:pt>
                <c:pt idx="92">
                  <c:v>5.3792</c:v>
                </c:pt>
                <c:pt idx="93">
                  <c:v>5.3792</c:v>
                </c:pt>
                <c:pt idx="94">
                  <c:v>5.3792</c:v>
                </c:pt>
                <c:pt idx="95">
                  <c:v>5.3792</c:v>
                </c:pt>
                <c:pt idx="96">
                  <c:v>5.3792</c:v>
                </c:pt>
                <c:pt idx="97">
                  <c:v>5.3792</c:v>
                </c:pt>
                <c:pt idx="98">
                  <c:v>5.3792</c:v>
                </c:pt>
                <c:pt idx="99">
                  <c:v>5.3792</c:v>
                </c:pt>
                <c:pt idx="100">
                  <c:v>5.3792</c:v>
                </c:pt>
                <c:pt idx="101">
                  <c:v>5.3792</c:v>
                </c:pt>
                <c:pt idx="102">
                  <c:v>5.3792</c:v>
                </c:pt>
                <c:pt idx="103">
                  <c:v>5.3792</c:v>
                </c:pt>
                <c:pt idx="104">
                  <c:v>5.3792</c:v>
                </c:pt>
                <c:pt idx="105">
                  <c:v>5.4805760000000001</c:v>
                </c:pt>
                <c:pt idx="106">
                  <c:v>5.4805760000000001</c:v>
                </c:pt>
                <c:pt idx="107">
                  <c:v>5.4805760000000001</c:v>
                </c:pt>
                <c:pt idx="108">
                  <c:v>5.4805760000000001</c:v>
                </c:pt>
                <c:pt idx="109">
                  <c:v>5.4805760000000001</c:v>
                </c:pt>
                <c:pt idx="110">
                  <c:v>5.4805760000000001</c:v>
                </c:pt>
                <c:pt idx="111">
                  <c:v>5.4805760000000001</c:v>
                </c:pt>
                <c:pt idx="112">
                  <c:v>5.4805760000000001</c:v>
                </c:pt>
                <c:pt idx="113">
                  <c:v>5.4805760000000001</c:v>
                </c:pt>
                <c:pt idx="114">
                  <c:v>5.4805760000000001</c:v>
                </c:pt>
                <c:pt idx="115">
                  <c:v>5.4805760000000001</c:v>
                </c:pt>
                <c:pt idx="116">
                  <c:v>5.4805760000000001</c:v>
                </c:pt>
                <c:pt idx="117">
                  <c:v>5.4805760000000001</c:v>
                </c:pt>
                <c:pt idx="118">
                  <c:v>5.4805760000000001</c:v>
                </c:pt>
                <c:pt idx="119">
                  <c:v>5.5031040000000004</c:v>
                </c:pt>
                <c:pt idx="120">
                  <c:v>5.5031040000000004</c:v>
                </c:pt>
                <c:pt idx="121">
                  <c:v>5.5031040000000004</c:v>
                </c:pt>
                <c:pt idx="122">
                  <c:v>5.5031040000000004</c:v>
                </c:pt>
                <c:pt idx="123">
                  <c:v>5.5031040000000004</c:v>
                </c:pt>
                <c:pt idx="124">
                  <c:v>5.5031040000000004</c:v>
                </c:pt>
                <c:pt idx="125">
                  <c:v>5.5031040000000004</c:v>
                </c:pt>
                <c:pt idx="126">
                  <c:v>5.5031040000000004</c:v>
                </c:pt>
                <c:pt idx="127">
                  <c:v>5.5031040000000004</c:v>
                </c:pt>
                <c:pt idx="128">
                  <c:v>5.5031040000000004</c:v>
                </c:pt>
                <c:pt idx="129">
                  <c:v>5.5031040000000004</c:v>
                </c:pt>
                <c:pt idx="130">
                  <c:v>5.5031040000000004</c:v>
                </c:pt>
                <c:pt idx="131">
                  <c:v>5.5031040000000004</c:v>
                </c:pt>
                <c:pt idx="132">
                  <c:v>5.5031040000000004</c:v>
                </c:pt>
                <c:pt idx="133">
                  <c:v>5.5075839999999996</c:v>
                </c:pt>
                <c:pt idx="134">
                  <c:v>5.5075839999999996</c:v>
                </c:pt>
                <c:pt idx="135">
                  <c:v>5.5075839999999996</c:v>
                </c:pt>
                <c:pt idx="136">
                  <c:v>5.5075839999999996</c:v>
                </c:pt>
                <c:pt idx="137">
                  <c:v>5.5075839999999996</c:v>
                </c:pt>
                <c:pt idx="138">
                  <c:v>5.5075839999999996</c:v>
                </c:pt>
                <c:pt idx="139">
                  <c:v>5.5075839999999996</c:v>
                </c:pt>
                <c:pt idx="140">
                  <c:v>5.5075839999999996</c:v>
                </c:pt>
                <c:pt idx="141">
                  <c:v>5.5075839999999996</c:v>
                </c:pt>
                <c:pt idx="142">
                  <c:v>5.5075839999999996</c:v>
                </c:pt>
                <c:pt idx="143">
                  <c:v>5.5075839999999996</c:v>
                </c:pt>
                <c:pt idx="144">
                  <c:v>5.5075839999999996</c:v>
                </c:pt>
                <c:pt idx="145">
                  <c:v>5.5075839999999996</c:v>
                </c:pt>
                <c:pt idx="146">
                  <c:v>5.5075839999999996</c:v>
                </c:pt>
                <c:pt idx="147">
                  <c:v>5.5075839999999996</c:v>
                </c:pt>
                <c:pt idx="148">
                  <c:v>5.5075839999999996</c:v>
                </c:pt>
                <c:pt idx="149">
                  <c:v>6.863232</c:v>
                </c:pt>
                <c:pt idx="150">
                  <c:v>6.863232</c:v>
                </c:pt>
                <c:pt idx="151">
                  <c:v>6.863232</c:v>
                </c:pt>
                <c:pt idx="152">
                  <c:v>6.863232</c:v>
                </c:pt>
                <c:pt idx="153">
                  <c:v>6.863232</c:v>
                </c:pt>
                <c:pt idx="154">
                  <c:v>6.863232</c:v>
                </c:pt>
                <c:pt idx="155">
                  <c:v>6.863232</c:v>
                </c:pt>
                <c:pt idx="156">
                  <c:v>6.863232</c:v>
                </c:pt>
                <c:pt idx="157">
                  <c:v>6.863232</c:v>
                </c:pt>
                <c:pt idx="158">
                  <c:v>6.863232</c:v>
                </c:pt>
                <c:pt idx="159">
                  <c:v>6.863232</c:v>
                </c:pt>
                <c:pt idx="160">
                  <c:v>6.863232</c:v>
                </c:pt>
                <c:pt idx="161">
                  <c:v>7.1955200000000001</c:v>
                </c:pt>
                <c:pt idx="162">
                  <c:v>7.1955200000000001</c:v>
                </c:pt>
                <c:pt idx="163">
                  <c:v>7.1955200000000001</c:v>
                </c:pt>
                <c:pt idx="164">
                  <c:v>7.1955200000000001</c:v>
                </c:pt>
                <c:pt idx="165">
                  <c:v>7.1955200000000001</c:v>
                </c:pt>
                <c:pt idx="166">
                  <c:v>7.1955200000000001</c:v>
                </c:pt>
                <c:pt idx="167">
                  <c:v>7.1955200000000001</c:v>
                </c:pt>
                <c:pt idx="168">
                  <c:v>7.1955200000000001</c:v>
                </c:pt>
                <c:pt idx="169">
                  <c:v>7.1955200000000001</c:v>
                </c:pt>
                <c:pt idx="170">
                  <c:v>7.1955200000000001</c:v>
                </c:pt>
                <c:pt idx="171">
                  <c:v>7.1955200000000001</c:v>
                </c:pt>
                <c:pt idx="172">
                  <c:v>7.1955200000000001</c:v>
                </c:pt>
                <c:pt idx="173">
                  <c:v>7.1955200000000001</c:v>
                </c:pt>
                <c:pt idx="174">
                  <c:v>7.1955200000000001</c:v>
                </c:pt>
                <c:pt idx="175">
                  <c:v>7.2734719999999999</c:v>
                </c:pt>
                <c:pt idx="176">
                  <c:v>7.2734719999999999</c:v>
                </c:pt>
                <c:pt idx="177">
                  <c:v>7.2734719999999999</c:v>
                </c:pt>
                <c:pt idx="178">
                  <c:v>7.2734719999999999</c:v>
                </c:pt>
                <c:pt idx="179">
                  <c:v>7.2734719999999999</c:v>
                </c:pt>
                <c:pt idx="180">
                  <c:v>7.2734719999999999</c:v>
                </c:pt>
                <c:pt idx="181">
                  <c:v>7.2734719999999999</c:v>
                </c:pt>
                <c:pt idx="182">
                  <c:v>7.2734719999999999</c:v>
                </c:pt>
                <c:pt idx="183">
                  <c:v>7.2734719999999999</c:v>
                </c:pt>
                <c:pt idx="184">
                  <c:v>7.2734719999999999</c:v>
                </c:pt>
                <c:pt idx="185">
                  <c:v>7.2734719999999999</c:v>
                </c:pt>
                <c:pt idx="186">
                  <c:v>7.2734719999999999</c:v>
                </c:pt>
                <c:pt idx="187">
                  <c:v>7.2734719999999999</c:v>
                </c:pt>
                <c:pt idx="188">
                  <c:v>7.2734719999999999</c:v>
                </c:pt>
                <c:pt idx="189">
                  <c:v>7.2901119999999997</c:v>
                </c:pt>
                <c:pt idx="190">
                  <c:v>7.2901119999999997</c:v>
                </c:pt>
                <c:pt idx="191">
                  <c:v>7.2901119999999997</c:v>
                </c:pt>
                <c:pt idx="192">
                  <c:v>7.2901119999999997</c:v>
                </c:pt>
                <c:pt idx="193">
                  <c:v>7.2901119999999997</c:v>
                </c:pt>
                <c:pt idx="194">
                  <c:v>7.2901119999999997</c:v>
                </c:pt>
                <c:pt idx="195">
                  <c:v>7.2901119999999997</c:v>
                </c:pt>
                <c:pt idx="196">
                  <c:v>7.2901119999999997</c:v>
                </c:pt>
                <c:pt idx="197">
                  <c:v>7.2901119999999997</c:v>
                </c:pt>
                <c:pt idx="198">
                  <c:v>7.2901119999999997</c:v>
                </c:pt>
                <c:pt idx="199">
                  <c:v>7.2901119999999997</c:v>
                </c:pt>
                <c:pt idx="200">
                  <c:v>7.2901119999999997</c:v>
                </c:pt>
                <c:pt idx="201">
                  <c:v>7.2901119999999997</c:v>
                </c:pt>
                <c:pt idx="202">
                  <c:v>7.2901119999999997</c:v>
                </c:pt>
                <c:pt idx="203">
                  <c:v>7.2931840000000001</c:v>
                </c:pt>
                <c:pt idx="204">
                  <c:v>7.2931840000000001</c:v>
                </c:pt>
                <c:pt idx="205">
                  <c:v>7.2931840000000001</c:v>
                </c:pt>
                <c:pt idx="206">
                  <c:v>7.2931840000000001</c:v>
                </c:pt>
                <c:pt idx="207">
                  <c:v>7.2931840000000001</c:v>
                </c:pt>
                <c:pt idx="208">
                  <c:v>7.2931840000000001</c:v>
                </c:pt>
                <c:pt idx="209">
                  <c:v>7.2931840000000001</c:v>
                </c:pt>
                <c:pt idx="210">
                  <c:v>7.2931840000000001</c:v>
                </c:pt>
                <c:pt idx="211">
                  <c:v>7.2931840000000001</c:v>
                </c:pt>
                <c:pt idx="212">
                  <c:v>7.2931840000000001</c:v>
                </c:pt>
                <c:pt idx="213">
                  <c:v>7.2931840000000001</c:v>
                </c:pt>
                <c:pt idx="214">
                  <c:v>7.2931840000000001</c:v>
                </c:pt>
                <c:pt idx="215">
                  <c:v>7.2931840000000001</c:v>
                </c:pt>
                <c:pt idx="216">
                  <c:v>7.2931840000000001</c:v>
                </c:pt>
                <c:pt idx="217">
                  <c:v>7.2931840000000001</c:v>
                </c:pt>
                <c:pt idx="218">
                  <c:v>7.2931840000000001</c:v>
                </c:pt>
                <c:pt idx="219">
                  <c:v>8.3182080000000003</c:v>
                </c:pt>
                <c:pt idx="220">
                  <c:v>8.3182080000000003</c:v>
                </c:pt>
                <c:pt idx="221">
                  <c:v>8.3182080000000003</c:v>
                </c:pt>
                <c:pt idx="222">
                  <c:v>8.3182080000000003</c:v>
                </c:pt>
                <c:pt idx="223">
                  <c:v>8.3182080000000003</c:v>
                </c:pt>
                <c:pt idx="224">
                  <c:v>8.3182080000000003</c:v>
                </c:pt>
                <c:pt idx="225">
                  <c:v>8.3182080000000003</c:v>
                </c:pt>
                <c:pt idx="226">
                  <c:v>8.3182080000000003</c:v>
                </c:pt>
                <c:pt idx="227">
                  <c:v>8.3182080000000003</c:v>
                </c:pt>
                <c:pt idx="228">
                  <c:v>8.3182080000000003</c:v>
                </c:pt>
                <c:pt idx="229">
                  <c:v>8.3182080000000003</c:v>
                </c:pt>
                <c:pt idx="230">
                  <c:v>8.3182080000000003</c:v>
                </c:pt>
                <c:pt idx="231">
                  <c:v>8.5662719999999997</c:v>
                </c:pt>
                <c:pt idx="232">
                  <c:v>8.5662719999999997</c:v>
                </c:pt>
                <c:pt idx="233">
                  <c:v>8.5662719999999997</c:v>
                </c:pt>
                <c:pt idx="234">
                  <c:v>8.5662719999999997</c:v>
                </c:pt>
                <c:pt idx="235">
                  <c:v>8.5662719999999997</c:v>
                </c:pt>
                <c:pt idx="236">
                  <c:v>8.5662719999999997</c:v>
                </c:pt>
                <c:pt idx="237">
                  <c:v>8.5662719999999997</c:v>
                </c:pt>
                <c:pt idx="238">
                  <c:v>8.5662719999999997</c:v>
                </c:pt>
                <c:pt idx="239">
                  <c:v>8.5662719999999997</c:v>
                </c:pt>
                <c:pt idx="240">
                  <c:v>8.5662719999999997</c:v>
                </c:pt>
                <c:pt idx="241">
                  <c:v>8.5662719999999997</c:v>
                </c:pt>
                <c:pt idx="242">
                  <c:v>8.5662719999999997</c:v>
                </c:pt>
                <c:pt idx="243">
                  <c:v>8.5662719999999997</c:v>
                </c:pt>
                <c:pt idx="244">
                  <c:v>8.5662719999999997</c:v>
                </c:pt>
                <c:pt idx="245">
                  <c:v>8.6238720000000004</c:v>
                </c:pt>
                <c:pt idx="246">
                  <c:v>8.6238720000000004</c:v>
                </c:pt>
                <c:pt idx="247">
                  <c:v>8.6238720000000004</c:v>
                </c:pt>
                <c:pt idx="248">
                  <c:v>8.6238720000000004</c:v>
                </c:pt>
                <c:pt idx="249">
                  <c:v>8.6238720000000004</c:v>
                </c:pt>
                <c:pt idx="250">
                  <c:v>8.6238720000000004</c:v>
                </c:pt>
                <c:pt idx="251">
                  <c:v>8.6238720000000004</c:v>
                </c:pt>
                <c:pt idx="252">
                  <c:v>8.6238720000000004</c:v>
                </c:pt>
                <c:pt idx="253">
                  <c:v>8.6238720000000004</c:v>
                </c:pt>
                <c:pt idx="254">
                  <c:v>8.6238720000000004</c:v>
                </c:pt>
                <c:pt idx="255">
                  <c:v>8.6238720000000004</c:v>
                </c:pt>
                <c:pt idx="256">
                  <c:v>8.6238720000000004</c:v>
                </c:pt>
                <c:pt idx="257">
                  <c:v>8.6238720000000004</c:v>
                </c:pt>
                <c:pt idx="258">
                  <c:v>8.6238720000000004</c:v>
                </c:pt>
                <c:pt idx="259">
                  <c:v>8.6351359999999993</c:v>
                </c:pt>
                <c:pt idx="260">
                  <c:v>8.6351359999999993</c:v>
                </c:pt>
                <c:pt idx="261">
                  <c:v>8.6351359999999993</c:v>
                </c:pt>
                <c:pt idx="262">
                  <c:v>8.6351359999999993</c:v>
                </c:pt>
                <c:pt idx="263">
                  <c:v>8.6351359999999993</c:v>
                </c:pt>
                <c:pt idx="264">
                  <c:v>8.6351359999999993</c:v>
                </c:pt>
                <c:pt idx="265">
                  <c:v>8.6351359999999993</c:v>
                </c:pt>
                <c:pt idx="266">
                  <c:v>8.6351359999999993</c:v>
                </c:pt>
                <c:pt idx="267">
                  <c:v>8.6351359999999993</c:v>
                </c:pt>
                <c:pt idx="268">
                  <c:v>8.6351359999999993</c:v>
                </c:pt>
                <c:pt idx="269">
                  <c:v>8.6351359999999993</c:v>
                </c:pt>
                <c:pt idx="270">
                  <c:v>8.6351359999999993</c:v>
                </c:pt>
                <c:pt idx="271">
                  <c:v>8.6351359999999993</c:v>
                </c:pt>
                <c:pt idx="272">
                  <c:v>8.6351359999999993</c:v>
                </c:pt>
                <c:pt idx="273">
                  <c:v>8.6351359999999993</c:v>
                </c:pt>
                <c:pt idx="274">
                  <c:v>8.6351359999999993</c:v>
                </c:pt>
                <c:pt idx="275">
                  <c:v>9.4069760000000002</c:v>
                </c:pt>
                <c:pt idx="276">
                  <c:v>9.4069760000000002</c:v>
                </c:pt>
                <c:pt idx="277">
                  <c:v>9.4069760000000002</c:v>
                </c:pt>
                <c:pt idx="278">
                  <c:v>9.4069760000000002</c:v>
                </c:pt>
                <c:pt idx="279">
                  <c:v>9.4069760000000002</c:v>
                </c:pt>
                <c:pt idx="280">
                  <c:v>9.4069760000000002</c:v>
                </c:pt>
                <c:pt idx="281">
                  <c:v>9.4069760000000002</c:v>
                </c:pt>
                <c:pt idx="282">
                  <c:v>9.4069760000000002</c:v>
                </c:pt>
                <c:pt idx="283">
                  <c:v>9.4069760000000002</c:v>
                </c:pt>
                <c:pt idx="284">
                  <c:v>9.4069760000000002</c:v>
                </c:pt>
                <c:pt idx="285">
                  <c:v>9.4069760000000002</c:v>
                </c:pt>
                <c:pt idx="286">
                  <c:v>9.4069760000000002</c:v>
                </c:pt>
                <c:pt idx="287">
                  <c:v>9.5928319999999996</c:v>
                </c:pt>
                <c:pt idx="288">
                  <c:v>9.5928319999999996</c:v>
                </c:pt>
                <c:pt idx="289">
                  <c:v>9.5928319999999996</c:v>
                </c:pt>
                <c:pt idx="290">
                  <c:v>9.5928319999999996</c:v>
                </c:pt>
                <c:pt idx="291">
                  <c:v>9.5928319999999996</c:v>
                </c:pt>
                <c:pt idx="292">
                  <c:v>9.5928319999999996</c:v>
                </c:pt>
                <c:pt idx="293">
                  <c:v>9.5928319999999996</c:v>
                </c:pt>
                <c:pt idx="294">
                  <c:v>9.5928319999999996</c:v>
                </c:pt>
                <c:pt idx="295">
                  <c:v>9.5928319999999996</c:v>
                </c:pt>
                <c:pt idx="296">
                  <c:v>9.5928319999999996</c:v>
                </c:pt>
                <c:pt idx="297">
                  <c:v>9.5928319999999996</c:v>
                </c:pt>
                <c:pt idx="298">
                  <c:v>9.5928319999999996</c:v>
                </c:pt>
                <c:pt idx="299">
                  <c:v>9.5928319999999996</c:v>
                </c:pt>
                <c:pt idx="300">
                  <c:v>9.5928319999999996</c:v>
                </c:pt>
                <c:pt idx="301">
                  <c:v>9.6331520000000008</c:v>
                </c:pt>
                <c:pt idx="302">
                  <c:v>9.6331520000000008</c:v>
                </c:pt>
                <c:pt idx="303">
                  <c:v>9.6331520000000008</c:v>
                </c:pt>
                <c:pt idx="304">
                  <c:v>9.6331520000000008</c:v>
                </c:pt>
                <c:pt idx="305">
                  <c:v>9.6331520000000008</c:v>
                </c:pt>
                <c:pt idx="306">
                  <c:v>9.6331520000000008</c:v>
                </c:pt>
                <c:pt idx="307">
                  <c:v>9.6331520000000008</c:v>
                </c:pt>
                <c:pt idx="308">
                  <c:v>9.6331520000000008</c:v>
                </c:pt>
                <c:pt idx="309">
                  <c:v>9.6331520000000008</c:v>
                </c:pt>
                <c:pt idx="310">
                  <c:v>9.6331520000000008</c:v>
                </c:pt>
                <c:pt idx="311">
                  <c:v>9.6331520000000008</c:v>
                </c:pt>
                <c:pt idx="312">
                  <c:v>9.6331520000000008</c:v>
                </c:pt>
                <c:pt idx="313">
                  <c:v>9.6331520000000008</c:v>
                </c:pt>
                <c:pt idx="314">
                  <c:v>9.6331520000000008</c:v>
                </c:pt>
                <c:pt idx="315">
                  <c:v>9.6421119999999991</c:v>
                </c:pt>
                <c:pt idx="316">
                  <c:v>9.6421119999999991</c:v>
                </c:pt>
                <c:pt idx="317">
                  <c:v>9.6421119999999991</c:v>
                </c:pt>
                <c:pt idx="318">
                  <c:v>9.6421119999999991</c:v>
                </c:pt>
                <c:pt idx="319">
                  <c:v>9.6421119999999991</c:v>
                </c:pt>
                <c:pt idx="320">
                  <c:v>9.6421119999999991</c:v>
                </c:pt>
                <c:pt idx="321">
                  <c:v>9.6421119999999991</c:v>
                </c:pt>
                <c:pt idx="322">
                  <c:v>9.6421119999999991</c:v>
                </c:pt>
                <c:pt idx="323">
                  <c:v>9.6421119999999991</c:v>
                </c:pt>
                <c:pt idx="324">
                  <c:v>9.6421119999999991</c:v>
                </c:pt>
                <c:pt idx="325">
                  <c:v>9.6421119999999991</c:v>
                </c:pt>
                <c:pt idx="326">
                  <c:v>9.6421119999999991</c:v>
                </c:pt>
                <c:pt idx="327">
                  <c:v>7.2556799999999999</c:v>
                </c:pt>
                <c:pt idx="328">
                  <c:v>7.2556799999999999</c:v>
                </c:pt>
                <c:pt idx="329">
                  <c:v>7.2556799999999999</c:v>
                </c:pt>
                <c:pt idx="330">
                  <c:v>7.2556799999999999</c:v>
                </c:pt>
                <c:pt idx="331">
                  <c:v>5.4494720000000001</c:v>
                </c:pt>
                <c:pt idx="332">
                  <c:v>5.4494720000000001</c:v>
                </c:pt>
                <c:pt idx="333">
                  <c:v>5.4494720000000001</c:v>
                </c:pt>
                <c:pt idx="334">
                  <c:v>5.4494720000000001</c:v>
                </c:pt>
                <c:pt idx="335">
                  <c:v>4.0938239999999997</c:v>
                </c:pt>
                <c:pt idx="336">
                  <c:v>4.0938239999999997</c:v>
                </c:pt>
                <c:pt idx="337">
                  <c:v>4.0938239999999997</c:v>
                </c:pt>
                <c:pt idx="338">
                  <c:v>4.0938239999999997</c:v>
                </c:pt>
                <c:pt idx="339">
                  <c:v>3.0688</c:v>
                </c:pt>
                <c:pt idx="340">
                  <c:v>3.0688</c:v>
                </c:pt>
                <c:pt idx="341">
                  <c:v>3.0688</c:v>
                </c:pt>
                <c:pt idx="342">
                  <c:v>3.0688</c:v>
                </c:pt>
                <c:pt idx="343">
                  <c:v>2.2969599999999999</c:v>
                </c:pt>
                <c:pt idx="344">
                  <c:v>2.2969599999999999</c:v>
                </c:pt>
                <c:pt idx="345">
                  <c:v>2.2969599999999999</c:v>
                </c:pt>
                <c:pt idx="346">
                  <c:v>2.2969599999999999</c:v>
                </c:pt>
                <c:pt idx="347">
                  <c:v>1.7178880000000001</c:v>
                </c:pt>
                <c:pt idx="348">
                  <c:v>1.7178880000000001</c:v>
                </c:pt>
                <c:pt idx="349">
                  <c:v>1.7178880000000001</c:v>
                </c:pt>
                <c:pt idx="350">
                  <c:v>1.7178880000000001</c:v>
                </c:pt>
                <c:pt idx="351">
                  <c:v>1.2826880000000001</c:v>
                </c:pt>
                <c:pt idx="352">
                  <c:v>1.2826880000000001</c:v>
                </c:pt>
                <c:pt idx="353">
                  <c:v>1.2826880000000001</c:v>
                </c:pt>
                <c:pt idx="354">
                  <c:v>1.2826880000000001</c:v>
                </c:pt>
                <c:pt idx="355">
                  <c:v>0.95040000000000002</c:v>
                </c:pt>
                <c:pt idx="356">
                  <c:v>0.95040000000000002</c:v>
                </c:pt>
                <c:pt idx="357">
                  <c:v>0.95040000000000002</c:v>
                </c:pt>
                <c:pt idx="358">
                  <c:v>0.95040000000000002</c:v>
                </c:pt>
                <c:pt idx="359">
                  <c:v>0.70233599999999996</c:v>
                </c:pt>
                <c:pt idx="360">
                  <c:v>0.70233599999999996</c:v>
                </c:pt>
                <c:pt idx="361">
                  <c:v>0.70233599999999996</c:v>
                </c:pt>
                <c:pt idx="362">
                  <c:v>0.70233599999999996</c:v>
                </c:pt>
                <c:pt idx="363">
                  <c:v>0.51648000000000005</c:v>
                </c:pt>
                <c:pt idx="364">
                  <c:v>0.51648000000000005</c:v>
                </c:pt>
                <c:pt idx="365">
                  <c:v>0.51648000000000005</c:v>
                </c:pt>
                <c:pt idx="366">
                  <c:v>0.51648000000000005</c:v>
                </c:pt>
                <c:pt idx="367">
                  <c:v>0.38028800000000001</c:v>
                </c:pt>
                <c:pt idx="368">
                  <c:v>0.38028800000000001</c:v>
                </c:pt>
                <c:pt idx="369">
                  <c:v>0.38028800000000001</c:v>
                </c:pt>
                <c:pt idx="370">
                  <c:v>0.38028800000000001</c:v>
                </c:pt>
                <c:pt idx="371">
                  <c:v>0.27891199999999999</c:v>
                </c:pt>
                <c:pt idx="372">
                  <c:v>0.27891199999999999</c:v>
                </c:pt>
                <c:pt idx="373">
                  <c:v>0.27891199999999999</c:v>
                </c:pt>
                <c:pt idx="374">
                  <c:v>0.27891199999999999</c:v>
                </c:pt>
                <c:pt idx="375">
                  <c:v>0.20096</c:v>
                </c:pt>
                <c:pt idx="376">
                  <c:v>0.20096</c:v>
                </c:pt>
                <c:pt idx="377">
                  <c:v>0.20096</c:v>
                </c:pt>
                <c:pt idx="378">
                  <c:v>0.20096</c:v>
                </c:pt>
                <c:pt idx="379">
                  <c:v>0.14335999999999999</c:v>
                </c:pt>
                <c:pt idx="380">
                  <c:v>0.14335999999999999</c:v>
                </c:pt>
                <c:pt idx="381">
                  <c:v>0.14335999999999999</c:v>
                </c:pt>
                <c:pt idx="382">
                  <c:v>0.14335999999999999</c:v>
                </c:pt>
                <c:pt idx="383">
                  <c:v>0.10304000000000001</c:v>
                </c:pt>
                <c:pt idx="384">
                  <c:v>0.10304000000000001</c:v>
                </c:pt>
                <c:pt idx="385">
                  <c:v>0.10304000000000001</c:v>
                </c:pt>
                <c:pt idx="386">
                  <c:v>0.10304000000000001</c:v>
                </c:pt>
                <c:pt idx="387">
                  <c:v>7.3088E-2</c:v>
                </c:pt>
                <c:pt idx="388">
                  <c:v>7.3088E-2</c:v>
                </c:pt>
                <c:pt idx="389">
                  <c:v>7.3088E-2</c:v>
                </c:pt>
                <c:pt idx="390">
                  <c:v>7.3088E-2</c:v>
                </c:pt>
                <c:pt idx="391">
                  <c:v>5.0560000000000001E-2</c:v>
                </c:pt>
                <c:pt idx="392">
                  <c:v>5.0560000000000001E-2</c:v>
                </c:pt>
                <c:pt idx="393">
                  <c:v>5.0560000000000001E-2</c:v>
                </c:pt>
                <c:pt idx="394">
                  <c:v>5.0560000000000001E-2</c:v>
                </c:pt>
                <c:pt idx="395">
                  <c:v>3.3919999999999999E-2</c:v>
                </c:pt>
                <c:pt idx="396">
                  <c:v>3.3919999999999999E-2</c:v>
                </c:pt>
                <c:pt idx="397">
                  <c:v>3.3919999999999999E-2</c:v>
                </c:pt>
                <c:pt idx="398">
                  <c:v>3.3919999999999999E-2</c:v>
                </c:pt>
                <c:pt idx="399">
                  <c:v>2.2655999999999999E-2</c:v>
                </c:pt>
                <c:pt idx="400">
                  <c:v>2.2655999999999999E-2</c:v>
                </c:pt>
                <c:pt idx="401">
                  <c:v>2.2655999999999999E-2</c:v>
                </c:pt>
                <c:pt idx="402">
                  <c:v>2.2655999999999999E-2</c:v>
                </c:pt>
                <c:pt idx="403">
                  <c:v>1.3696E-2</c:v>
                </c:pt>
                <c:pt idx="404">
                  <c:v>1.3696E-2</c:v>
                </c:pt>
                <c:pt idx="405">
                  <c:v>1.3696E-2</c:v>
                </c:pt>
                <c:pt idx="406">
                  <c:v>1.3696E-2</c:v>
                </c:pt>
                <c:pt idx="407">
                  <c:v>7.5519999999999997E-3</c:v>
                </c:pt>
                <c:pt idx="408">
                  <c:v>7.5519999999999997E-3</c:v>
                </c:pt>
                <c:pt idx="409">
                  <c:v>7.5519999999999997E-3</c:v>
                </c:pt>
                <c:pt idx="410">
                  <c:v>7.5519999999999997E-3</c:v>
                </c:pt>
                <c:pt idx="411">
                  <c:v>3.0720000000000001E-3</c:v>
                </c:pt>
                <c:pt idx="412">
                  <c:v>3.0720000000000001E-3</c:v>
                </c:pt>
                <c:pt idx="413">
                  <c:v>3.0720000000000001E-3</c:v>
                </c:pt>
                <c:pt idx="414">
                  <c:v>3.0720000000000001E-3</c:v>
                </c:pt>
                <c:pt idx="415">
                  <c:v>0</c:v>
                </c:pt>
                <c:pt idx="416">
                  <c:v>0</c:v>
                </c:pt>
                <c:pt idx="417">
                  <c:v>0</c:v>
                </c:pt>
              </c:numCache>
            </c:numRef>
          </c:yVal>
          <c:smooth val="0"/>
        </c:ser>
        <c:ser>
          <c:idx val="4"/>
          <c:order val="4"/>
          <c:tx>
            <c:strRef>
              <c:f>Φύλλο1!$J$1</c:f>
              <c:strCache>
                <c:ptCount val="1"/>
                <c:pt idx="0">
                  <c:v>Features Pyramid</c:v>
                </c:pt>
              </c:strCache>
            </c:strRef>
          </c:tx>
          <c:spPr>
            <a:ln w="19050" cap="rnd">
              <a:solidFill>
                <a:srgbClr val="FF0000"/>
              </a:solidFill>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K$1:$K$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2.6772480000000001</c:v>
                </c:pt>
                <c:pt idx="326">
                  <c:v>2.6772480000000001</c:v>
                </c:pt>
                <c:pt idx="327">
                  <c:v>2.6772480000000001</c:v>
                </c:pt>
                <c:pt idx="328">
                  <c:v>2.6772480000000001</c:v>
                </c:pt>
                <c:pt idx="329">
                  <c:v>4.7374080000000003</c:v>
                </c:pt>
                <c:pt idx="330">
                  <c:v>4.7374080000000003</c:v>
                </c:pt>
                <c:pt idx="331">
                  <c:v>4.7374080000000003</c:v>
                </c:pt>
                <c:pt idx="332">
                  <c:v>4.7374080000000003</c:v>
                </c:pt>
                <c:pt idx="333">
                  <c:v>6.3142399999999999</c:v>
                </c:pt>
                <c:pt idx="334">
                  <c:v>6.3142399999999999</c:v>
                </c:pt>
                <c:pt idx="335">
                  <c:v>6.3142399999999999</c:v>
                </c:pt>
                <c:pt idx="336">
                  <c:v>6.3142399999999999</c:v>
                </c:pt>
                <c:pt idx="337">
                  <c:v>7.5327999999999999</c:v>
                </c:pt>
                <c:pt idx="338">
                  <c:v>7.5327999999999999</c:v>
                </c:pt>
                <c:pt idx="339">
                  <c:v>7.5327999999999999</c:v>
                </c:pt>
                <c:pt idx="340">
                  <c:v>7.5327999999999999</c:v>
                </c:pt>
                <c:pt idx="341">
                  <c:v>8.4735999999999994</c:v>
                </c:pt>
                <c:pt idx="342">
                  <c:v>8.4735999999999994</c:v>
                </c:pt>
                <c:pt idx="343">
                  <c:v>8.4735999999999994</c:v>
                </c:pt>
                <c:pt idx="344">
                  <c:v>8.4735999999999994</c:v>
                </c:pt>
                <c:pt idx="345">
                  <c:v>9.2001279999999994</c:v>
                </c:pt>
                <c:pt idx="346">
                  <c:v>9.2001279999999994</c:v>
                </c:pt>
                <c:pt idx="347">
                  <c:v>9.2001279999999994</c:v>
                </c:pt>
                <c:pt idx="348">
                  <c:v>9.2001279999999994</c:v>
                </c:pt>
                <c:pt idx="349">
                  <c:v>9.7643520000000006</c:v>
                </c:pt>
                <c:pt idx="350">
                  <c:v>9.7643520000000006</c:v>
                </c:pt>
                <c:pt idx="351">
                  <c:v>9.7643520000000006</c:v>
                </c:pt>
                <c:pt idx="352">
                  <c:v>9.7643520000000006</c:v>
                </c:pt>
                <c:pt idx="353">
                  <c:v>10.210304000000001</c:v>
                </c:pt>
                <c:pt idx="354">
                  <c:v>10.210304000000001</c:v>
                </c:pt>
                <c:pt idx="355">
                  <c:v>10.210304000000001</c:v>
                </c:pt>
                <c:pt idx="356">
                  <c:v>10.210304000000001</c:v>
                </c:pt>
                <c:pt idx="357">
                  <c:v>10.557696</c:v>
                </c:pt>
                <c:pt idx="358">
                  <c:v>10.557696</c:v>
                </c:pt>
                <c:pt idx="359">
                  <c:v>10.557696</c:v>
                </c:pt>
                <c:pt idx="360">
                  <c:v>10.557696</c:v>
                </c:pt>
                <c:pt idx="361">
                  <c:v>10.830591999999999</c:v>
                </c:pt>
                <c:pt idx="362">
                  <c:v>10.830591999999999</c:v>
                </c:pt>
                <c:pt idx="363">
                  <c:v>10.830591999999999</c:v>
                </c:pt>
                <c:pt idx="364">
                  <c:v>10.830591999999999</c:v>
                </c:pt>
                <c:pt idx="365">
                  <c:v>11.04256</c:v>
                </c:pt>
                <c:pt idx="366">
                  <c:v>11.04256</c:v>
                </c:pt>
                <c:pt idx="367">
                  <c:v>11.04256</c:v>
                </c:pt>
                <c:pt idx="368">
                  <c:v>11.04256</c:v>
                </c:pt>
                <c:pt idx="369">
                  <c:v>11.210495999999999</c:v>
                </c:pt>
                <c:pt idx="370">
                  <c:v>11.210495999999999</c:v>
                </c:pt>
                <c:pt idx="371">
                  <c:v>11.210495999999999</c:v>
                </c:pt>
                <c:pt idx="372">
                  <c:v>11.210495999999999</c:v>
                </c:pt>
                <c:pt idx="373">
                  <c:v>11.34784</c:v>
                </c:pt>
                <c:pt idx="374">
                  <c:v>11.34784</c:v>
                </c:pt>
                <c:pt idx="375">
                  <c:v>11.34784</c:v>
                </c:pt>
                <c:pt idx="376">
                  <c:v>11.34784</c:v>
                </c:pt>
                <c:pt idx="377">
                  <c:v>11.457663999999999</c:v>
                </c:pt>
                <c:pt idx="378">
                  <c:v>11.457663999999999</c:v>
                </c:pt>
                <c:pt idx="379">
                  <c:v>11.457663999999999</c:v>
                </c:pt>
                <c:pt idx="380">
                  <c:v>11.457663999999999</c:v>
                </c:pt>
                <c:pt idx="381">
                  <c:v>11.54304</c:v>
                </c:pt>
                <c:pt idx="382">
                  <c:v>11.54304</c:v>
                </c:pt>
                <c:pt idx="383">
                  <c:v>11.54304</c:v>
                </c:pt>
                <c:pt idx="384">
                  <c:v>11.54304</c:v>
                </c:pt>
                <c:pt idx="385">
                  <c:v>11.612928</c:v>
                </c:pt>
                <c:pt idx="386">
                  <c:v>11.612928</c:v>
                </c:pt>
                <c:pt idx="387">
                  <c:v>11.612928</c:v>
                </c:pt>
                <c:pt idx="388">
                  <c:v>11.612928</c:v>
                </c:pt>
                <c:pt idx="389">
                  <c:v>11.671296</c:v>
                </c:pt>
                <c:pt idx="390">
                  <c:v>11.671296</c:v>
                </c:pt>
                <c:pt idx="391">
                  <c:v>11.671296</c:v>
                </c:pt>
                <c:pt idx="392">
                  <c:v>11.671296</c:v>
                </c:pt>
                <c:pt idx="393">
                  <c:v>11.71968</c:v>
                </c:pt>
                <c:pt idx="394">
                  <c:v>11.71968</c:v>
                </c:pt>
                <c:pt idx="395">
                  <c:v>11.71968</c:v>
                </c:pt>
                <c:pt idx="396">
                  <c:v>11.71968</c:v>
                </c:pt>
                <c:pt idx="397">
                  <c:v>11.758592</c:v>
                </c:pt>
                <c:pt idx="398">
                  <c:v>11.758592</c:v>
                </c:pt>
                <c:pt idx="399">
                  <c:v>11.758592</c:v>
                </c:pt>
                <c:pt idx="400">
                  <c:v>11.758592</c:v>
                </c:pt>
                <c:pt idx="401">
                  <c:v>11.793151999999999</c:v>
                </c:pt>
                <c:pt idx="402">
                  <c:v>11.793151999999999</c:v>
                </c:pt>
                <c:pt idx="403">
                  <c:v>11.793151999999999</c:v>
                </c:pt>
                <c:pt idx="404">
                  <c:v>11.793151999999999</c:v>
                </c:pt>
                <c:pt idx="405">
                  <c:v>11.821823999999999</c:v>
                </c:pt>
                <c:pt idx="406">
                  <c:v>11.821823999999999</c:v>
                </c:pt>
                <c:pt idx="407">
                  <c:v>11.821823999999999</c:v>
                </c:pt>
                <c:pt idx="408">
                  <c:v>11.821823999999999</c:v>
                </c:pt>
                <c:pt idx="409">
                  <c:v>11.846784</c:v>
                </c:pt>
                <c:pt idx="410">
                  <c:v>11.846784</c:v>
                </c:pt>
                <c:pt idx="411">
                  <c:v>11.846784</c:v>
                </c:pt>
                <c:pt idx="412">
                  <c:v>11.846784</c:v>
                </c:pt>
                <c:pt idx="413">
                  <c:v>11.868288</c:v>
                </c:pt>
                <c:pt idx="414">
                  <c:v>11.868288</c:v>
                </c:pt>
                <c:pt idx="415">
                  <c:v>11.868288</c:v>
                </c:pt>
                <c:pt idx="416">
                  <c:v>11.868288</c:v>
                </c:pt>
                <c:pt idx="417">
                  <c:v>11.868288</c:v>
                </c:pt>
              </c:numCache>
            </c:numRef>
          </c:yVal>
          <c:smooth val="0"/>
        </c:ser>
        <c:ser>
          <c:idx val="3"/>
          <c:order val="5"/>
          <c:tx>
            <c:strRef>
              <c:f>Φύλλο1!$H$1</c:f>
              <c:strCache>
                <c:ptCount val="1"/>
                <c:pt idx="0">
                  <c:v>HOG</c:v>
                </c:pt>
              </c:strCache>
            </c:strRef>
          </c:tx>
          <c:spPr>
            <a:ln w="19050" cap="rnd">
              <a:solidFill>
                <a:srgbClr val="00B050"/>
              </a:solidFill>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I$1:$I$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1.4592000000000001</c:v>
                </c:pt>
                <c:pt idx="12">
                  <c:v>1.4592000000000001</c:v>
                </c:pt>
                <c:pt idx="13">
                  <c:v>0</c:v>
                </c:pt>
                <c:pt idx="14">
                  <c:v>0</c:v>
                </c:pt>
                <c:pt idx="15">
                  <c:v>0</c:v>
                </c:pt>
                <c:pt idx="16">
                  <c:v>0</c:v>
                </c:pt>
                <c:pt idx="17">
                  <c:v>0</c:v>
                </c:pt>
                <c:pt idx="18">
                  <c:v>0</c:v>
                </c:pt>
                <c:pt idx="19">
                  <c:v>0</c:v>
                </c:pt>
                <c:pt idx="20">
                  <c:v>0</c:v>
                </c:pt>
                <c:pt idx="21">
                  <c:v>0</c:v>
                </c:pt>
                <c:pt idx="22">
                  <c:v>0</c:v>
                </c:pt>
                <c:pt idx="23">
                  <c:v>0.36480000000000001</c:v>
                </c:pt>
                <c:pt idx="24">
                  <c:v>0.36480000000000001</c:v>
                </c:pt>
                <c:pt idx="25">
                  <c:v>0</c:v>
                </c:pt>
                <c:pt idx="26">
                  <c:v>0</c:v>
                </c:pt>
                <c:pt idx="27">
                  <c:v>0</c:v>
                </c:pt>
                <c:pt idx="28">
                  <c:v>0</c:v>
                </c:pt>
                <c:pt idx="29">
                  <c:v>0</c:v>
                </c:pt>
                <c:pt idx="30">
                  <c:v>0</c:v>
                </c:pt>
                <c:pt idx="31">
                  <c:v>0</c:v>
                </c:pt>
                <c:pt idx="32">
                  <c:v>0</c:v>
                </c:pt>
                <c:pt idx="33">
                  <c:v>0</c:v>
                </c:pt>
                <c:pt idx="34">
                  <c:v>0</c:v>
                </c:pt>
                <c:pt idx="35">
                  <c:v>0</c:v>
                </c:pt>
                <c:pt idx="36">
                  <c:v>0</c:v>
                </c:pt>
                <c:pt idx="37">
                  <c:v>9.1200000000000003E-2</c:v>
                </c:pt>
                <c:pt idx="38">
                  <c:v>9.1200000000000003E-2</c:v>
                </c:pt>
                <c:pt idx="39">
                  <c:v>0</c:v>
                </c:pt>
                <c:pt idx="40">
                  <c:v>0</c:v>
                </c:pt>
                <c:pt idx="41">
                  <c:v>0</c:v>
                </c:pt>
                <c:pt idx="42">
                  <c:v>0</c:v>
                </c:pt>
                <c:pt idx="43">
                  <c:v>0</c:v>
                </c:pt>
                <c:pt idx="44">
                  <c:v>0</c:v>
                </c:pt>
                <c:pt idx="45">
                  <c:v>0</c:v>
                </c:pt>
                <c:pt idx="46">
                  <c:v>0</c:v>
                </c:pt>
                <c:pt idx="47">
                  <c:v>0</c:v>
                </c:pt>
                <c:pt idx="48">
                  <c:v>0</c:v>
                </c:pt>
                <c:pt idx="49">
                  <c:v>0</c:v>
                </c:pt>
                <c:pt idx="50">
                  <c:v>0</c:v>
                </c:pt>
                <c:pt idx="51">
                  <c:v>2.2800000000000001E-2</c:v>
                </c:pt>
                <c:pt idx="52">
                  <c:v>2.2800000000000001E-2</c:v>
                </c:pt>
                <c:pt idx="53">
                  <c:v>0</c:v>
                </c:pt>
                <c:pt idx="54">
                  <c:v>0</c:v>
                </c:pt>
                <c:pt idx="55">
                  <c:v>0</c:v>
                </c:pt>
                <c:pt idx="56">
                  <c:v>0</c:v>
                </c:pt>
                <c:pt idx="57">
                  <c:v>0</c:v>
                </c:pt>
                <c:pt idx="58">
                  <c:v>0</c:v>
                </c:pt>
                <c:pt idx="59">
                  <c:v>0</c:v>
                </c:pt>
                <c:pt idx="60">
                  <c:v>0</c:v>
                </c:pt>
                <c:pt idx="61">
                  <c:v>0</c:v>
                </c:pt>
                <c:pt idx="62">
                  <c:v>0</c:v>
                </c:pt>
                <c:pt idx="63">
                  <c:v>0</c:v>
                </c:pt>
                <c:pt idx="64">
                  <c:v>0</c:v>
                </c:pt>
                <c:pt idx="65">
                  <c:v>6.0800000000000003E-3</c:v>
                </c:pt>
                <c:pt idx="66">
                  <c:v>6.0800000000000003E-3</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1.1092200000000001</c:v>
                </c:pt>
                <c:pt idx="82">
                  <c:v>1.1092200000000001</c:v>
                </c:pt>
                <c:pt idx="83">
                  <c:v>0</c:v>
                </c:pt>
                <c:pt idx="84">
                  <c:v>0</c:v>
                </c:pt>
                <c:pt idx="85">
                  <c:v>0</c:v>
                </c:pt>
                <c:pt idx="86">
                  <c:v>0</c:v>
                </c:pt>
                <c:pt idx="87">
                  <c:v>0</c:v>
                </c:pt>
                <c:pt idx="88">
                  <c:v>0</c:v>
                </c:pt>
                <c:pt idx="89">
                  <c:v>0</c:v>
                </c:pt>
                <c:pt idx="90">
                  <c:v>0</c:v>
                </c:pt>
                <c:pt idx="91">
                  <c:v>0</c:v>
                </c:pt>
                <c:pt idx="92">
                  <c:v>0</c:v>
                </c:pt>
                <c:pt idx="93">
                  <c:v>0.27664</c:v>
                </c:pt>
                <c:pt idx="94">
                  <c:v>0.27664</c:v>
                </c:pt>
                <c:pt idx="95">
                  <c:v>0</c:v>
                </c:pt>
                <c:pt idx="96">
                  <c:v>0</c:v>
                </c:pt>
                <c:pt idx="97">
                  <c:v>0</c:v>
                </c:pt>
                <c:pt idx="98">
                  <c:v>0</c:v>
                </c:pt>
                <c:pt idx="99">
                  <c:v>0</c:v>
                </c:pt>
                <c:pt idx="100">
                  <c:v>0</c:v>
                </c:pt>
                <c:pt idx="101">
                  <c:v>0</c:v>
                </c:pt>
                <c:pt idx="102">
                  <c:v>0</c:v>
                </c:pt>
                <c:pt idx="103">
                  <c:v>0</c:v>
                </c:pt>
                <c:pt idx="104">
                  <c:v>0</c:v>
                </c:pt>
                <c:pt idx="105">
                  <c:v>0</c:v>
                </c:pt>
                <c:pt idx="106">
                  <c:v>0</c:v>
                </c:pt>
                <c:pt idx="107">
                  <c:v>6.9159999999999999E-2</c:v>
                </c:pt>
                <c:pt idx="108">
                  <c:v>6.9159999999999999E-2</c:v>
                </c:pt>
                <c:pt idx="109">
                  <c:v>0</c:v>
                </c:pt>
                <c:pt idx="110">
                  <c:v>0</c:v>
                </c:pt>
                <c:pt idx="111">
                  <c:v>0</c:v>
                </c:pt>
                <c:pt idx="112">
                  <c:v>0</c:v>
                </c:pt>
                <c:pt idx="113">
                  <c:v>0</c:v>
                </c:pt>
                <c:pt idx="114">
                  <c:v>0</c:v>
                </c:pt>
                <c:pt idx="115">
                  <c:v>0</c:v>
                </c:pt>
                <c:pt idx="116">
                  <c:v>0</c:v>
                </c:pt>
                <c:pt idx="117">
                  <c:v>0</c:v>
                </c:pt>
                <c:pt idx="118">
                  <c:v>0</c:v>
                </c:pt>
                <c:pt idx="119">
                  <c:v>0</c:v>
                </c:pt>
                <c:pt idx="120">
                  <c:v>0</c:v>
                </c:pt>
                <c:pt idx="121">
                  <c:v>1.7784000000000001E-2</c:v>
                </c:pt>
                <c:pt idx="122">
                  <c:v>1.7784000000000001E-2</c:v>
                </c:pt>
                <c:pt idx="123">
                  <c:v>0</c:v>
                </c:pt>
                <c:pt idx="124">
                  <c:v>0</c:v>
                </c:pt>
                <c:pt idx="125">
                  <c:v>0</c:v>
                </c:pt>
                <c:pt idx="126">
                  <c:v>0</c:v>
                </c:pt>
                <c:pt idx="127">
                  <c:v>0</c:v>
                </c:pt>
                <c:pt idx="128">
                  <c:v>0</c:v>
                </c:pt>
                <c:pt idx="129">
                  <c:v>0</c:v>
                </c:pt>
                <c:pt idx="130">
                  <c:v>0</c:v>
                </c:pt>
                <c:pt idx="131">
                  <c:v>0</c:v>
                </c:pt>
                <c:pt idx="132">
                  <c:v>0</c:v>
                </c:pt>
                <c:pt idx="133">
                  <c:v>0</c:v>
                </c:pt>
                <c:pt idx="134">
                  <c:v>0</c:v>
                </c:pt>
                <c:pt idx="135">
                  <c:v>4.7879999999999997E-3</c:v>
                </c:pt>
                <c:pt idx="136">
                  <c:v>4.7879999999999997E-3</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83683600000000002</c:v>
                </c:pt>
                <c:pt idx="152">
                  <c:v>0.83683600000000002</c:v>
                </c:pt>
                <c:pt idx="153">
                  <c:v>0</c:v>
                </c:pt>
                <c:pt idx="154">
                  <c:v>0</c:v>
                </c:pt>
                <c:pt idx="155">
                  <c:v>0</c:v>
                </c:pt>
                <c:pt idx="156">
                  <c:v>0</c:v>
                </c:pt>
                <c:pt idx="157">
                  <c:v>0</c:v>
                </c:pt>
                <c:pt idx="158">
                  <c:v>0</c:v>
                </c:pt>
                <c:pt idx="159">
                  <c:v>0</c:v>
                </c:pt>
                <c:pt idx="160">
                  <c:v>0</c:v>
                </c:pt>
                <c:pt idx="161">
                  <c:v>0</c:v>
                </c:pt>
                <c:pt idx="162">
                  <c:v>0</c:v>
                </c:pt>
                <c:pt idx="163">
                  <c:v>0.213256</c:v>
                </c:pt>
                <c:pt idx="164">
                  <c:v>0.213256</c:v>
                </c:pt>
                <c:pt idx="165">
                  <c:v>0</c:v>
                </c:pt>
                <c:pt idx="166">
                  <c:v>0</c:v>
                </c:pt>
                <c:pt idx="167">
                  <c:v>0</c:v>
                </c:pt>
                <c:pt idx="168">
                  <c:v>0</c:v>
                </c:pt>
                <c:pt idx="169">
                  <c:v>0</c:v>
                </c:pt>
                <c:pt idx="170">
                  <c:v>0</c:v>
                </c:pt>
                <c:pt idx="171">
                  <c:v>0</c:v>
                </c:pt>
                <c:pt idx="172">
                  <c:v>0</c:v>
                </c:pt>
                <c:pt idx="173">
                  <c:v>0</c:v>
                </c:pt>
                <c:pt idx="174">
                  <c:v>0</c:v>
                </c:pt>
                <c:pt idx="175">
                  <c:v>0</c:v>
                </c:pt>
                <c:pt idx="176">
                  <c:v>0</c:v>
                </c:pt>
                <c:pt idx="177">
                  <c:v>5.4188E-2</c:v>
                </c:pt>
                <c:pt idx="178">
                  <c:v>5.4188E-2</c:v>
                </c:pt>
                <c:pt idx="179">
                  <c:v>0</c:v>
                </c:pt>
                <c:pt idx="180">
                  <c:v>0</c:v>
                </c:pt>
                <c:pt idx="181">
                  <c:v>0</c:v>
                </c:pt>
                <c:pt idx="182">
                  <c:v>0</c:v>
                </c:pt>
                <c:pt idx="183">
                  <c:v>0</c:v>
                </c:pt>
                <c:pt idx="184">
                  <c:v>0</c:v>
                </c:pt>
                <c:pt idx="185">
                  <c:v>0</c:v>
                </c:pt>
                <c:pt idx="186">
                  <c:v>0</c:v>
                </c:pt>
                <c:pt idx="187">
                  <c:v>0</c:v>
                </c:pt>
                <c:pt idx="188">
                  <c:v>0</c:v>
                </c:pt>
                <c:pt idx="189">
                  <c:v>0</c:v>
                </c:pt>
                <c:pt idx="190">
                  <c:v>0</c:v>
                </c:pt>
                <c:pt idx="191">
                  <c:v>1.3679999999999999E-2</c:v>
                </c:pt>
                <c:pt idx="192">
                  <c:v>1.3679999999999999E-2</c:v>
                </c:pt>
                <c:pt idx="193">
                  <c:v>0</c:v>
                </c:pt>
                <c:pt idx="194">
                  <c:v>0</c:v>
                </c:pt>
                <c:pt idx="195">
                  <c:v>0</c:v>
                </c:pt>
                <c:pt idx="196">
                  <c:v>0</c:v>
                </c:pt>
                <c:pt idx="197">
                  <c:v>0</c:v>
                </c:pt>
                <c:pt idx="198">
                  <c:v>0</c:v>
                </c:pt>
                <c:pt idx="199">
                  <c:v>0</c:v>
                </c:pt>
                <c:pt idx="200">
                  <c:v>0</c:v>
                </c:pt>
                <c:pt idx="201">
                  <c:v>0</c:v>
                </c:pt>
                <c:pt idx="202">
                  <c:v>0</c:v>
                </c:pt>
                <c:pt idx="203">
                  <c:v>0</c:v>
                </c:pt>
                <c:pt idx="204">
                  <c:v>0</c:v>
                </c:pt>
                <c:pt idx="205">
                  <c:v>3.6480000000000002E-3</c:v>
                </c:pt>
                <c:pt idx="206">
                  <c:v>3.6480000000000002E-3</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63642399999999999</c:v>
                </c:pt>
                <c:pt idx="222">
                  <c:v>0.63642399999999999</c:v>
                </c:pt>
                <c:pt idx="223">
                  <c:v>0</c:v>
                </c:pt>
                <c:pt idx="224">
                  <c:v>0</c:v>
                </c:pt>
                <c:pt idx="225">
                  <c:v>0</c:v>
                </c:pt>
                <c:pt idx="226">
                  <c:v>0</c:v>
                </c:pt>
                <c:pt idx="227">
                  <c:v>0</c:v>
                </c:pt>
                <c:pt idx="228">
                  <c:v>0</c:v>
                </c:pt>
                <c:pt idx="229">
                  <c:v>0</c:v>
                </c:pt>
                <c:pt idx="230">
                  <c:v>0</c:v>
                </c:pt>
                <c:pt idx="231">
                  <c:v>0</c:v>
                </c:pt>
                <c:pt idx="232">
                  <c:v>0</c:v>
                </c:pt>
                <c:pt idx="233">
                  <c:v>0.16112000000000001</c:v>
                </c:pt>
                <c:pt idx="234">
                  <c:v>0.16112000000000001</c:v>
                </c:pt>
                <c:pt idx="235">
                  <c:v>0</c:v>
                </c:pt>
                <c:pt idx="236">
                  <c:v>0</c:v>
                </c:pt>
                <c:pt idx="237">
                  <c:v>0</c:v>
                </c:pt>
                <c:pt idx="238">
                  <c:v>0</c:v>
                </c:pt>
                <c:pt idx="239">
                  <c:v>0</c:v>
                </c:pt>
                <c:pt idx="240">
                  <c:v>0</c:v>
                </c:pt>
                <c:pt idx="241">
                  <c:v>0</c:v>
                </c:pt>
                <c:pt idx="242">
                  <c:v>0</c:v>
                </c:pt>
                <c:pt idx="243">
                  <c:v>0</c:v>
                </c:pt>
                <c:pt idx="244">
                  <c:v>0</c:v>
                </c:pt>
                <c:pt idx="245">
                  <c:v>0</c:v>
                </c:pt>
                <c:pt idx="246">
                  <c:v>0</c:v>
                </c:pt>
                <c:pt idx="247">
                  <c:v>4.104E-2</c:v>
                </c:pt>
                <c:pt idx="248">
                  <c:v>4.104E-2</c:v>
                </c:pt>
                <c:pt idx="249">
                  <c:v>0</c:v>
                </c:pt>
                <c:pt idx="250">
                  <c:v>0</c:v>
                </c:pt>
                <c:pt idx="251">
                  <c:v>0</c:v>
                </c:pt>
                <c:pt idx="252">
                  <c:v>0</c:v>
                </c:pt>
                <c:pt idx="253">
                  <c:v>0</c:v>
                </c:pt>
                <c:pt idx="254">
                  <c:v>0</c:v>
                </c:pt>
                <c:pt idx="255">
                  <c:v>0</c:v>
                </c:pt>
                <c:pt idx="256">
                  <c:v>0</c:v>
                </c:pt>
                <c:pt idx="257">
                  <c:v>0</c:v>
                </c:pt>
                <c:pt idx="258">
                  <c:v>0</c:v>
                </c:pt>
                <c:pt idx="259">
                  <c:v>0</c:v>
                </c:pt>
                <c:pt idx="260">
                  <c:v>0</c:v>
                </c:pt>
                <c:pt idx="261">
                  <c:v>9.8799999999999999E-3</c:v>
                </c:pt>
                <c:pt idx="262">
                  <c:v>9.8799999999999999E-3</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48244799999999999</c:v>
                </c:pt>
                <c:pt idx="278">
                  <c:v>0.48244799999999999</c:v>
                </c:pt>
                <c:pt idx="279">
                  <c:v>0</c:v>
                </c:pt>
                <c:pt idx="280">
                  <c:v>0</c:v>
                </c:pt>
                <c:pt idx="281">
                  <c:v>0</c:v>
                </c:pt>
                <c:pt idx="282">
                  <c:v>0</c:v>
                </c:pt>
                <c:pt idx="283">
                  <c:v>0</c:v>
                </c:pt>
                <c:pt idx="284">
                  <c:v>0</c:v>
                </c:pt>
                <c:pt idx="285">
                  <c:v>0</c:v>
                </c:pt>
                <c:pt idx="286">
                  <c:v>0</c:v>
                </c:pt>
                <c:pt idx="287">
                  <c:v>0</c:v>
                </c:pt>
                <c:pt idx="288">
                  <c:v>0</c:v>
                </c:pt>
                <c:pt idx="289">
                  <c:v>0.12236</c:v>
                </c:pt>
                <c:pt idx="290">
                  <c:v>0.12236</c:v>
                </c:pt>
                <c:pt idx="291">
                  <c:v>0</c:v>
                </c:pt>
                <c:pt idx="292">
                  <c:v>0</c:v>
                </c:pt>
                <c:pt idx="293">
                  <c:v>0</c:v>
                </c:pt>
                <c:pt idx="294">
                  <c:v>0</c:v>
                </c:pt>
                <c:pt idx="295">
                  <c:v>0</c:v>
                </c:pt>
                <c:pt idx="296">
                  <c:v>0</c:v>
                </c:pt>
                <c:pt idx="297">
                  <c:v>0</c:v>
                </c:pt>
                <c:pt idx="298">
                  <c:v>0</c:v>
                </c:pt>
                <c:pt idx="299">
                  <c:v>0</c:v>
                </c:pt>
                <c:pt idx="300">
                  <c:v>0</c:v>
                </c:pt>
                <c:pt idx="301">
                  <c:v>0</c:v>
                </c:pt>
                <c:pt idx="302">
                  <c:v>0</c:v>
                </c:pt>
                <c:pt idx="303">
                  <c:v>2.9715999999999999E-2</c:v>
                </c:pt>
                <c:pt idx="304">
                  <c:v>2.9715999999999999E-2</c:v>
                </c:pt>
                <c:pt idx="305">
                  <c:v>0</c:v>
                </c:pt>
                <c:pt idx="306">
                  <c:v>0</c:v>
                </c:pt>
                <c:pt idx="307">
                  <c:v>0</c:v>
                </c:pt>
                <c:pt idx="308">
                  <c:v>0</c:v>
                </c:pt>
                <c:pt idx="309">
                  <c:v>0</c:v>
                </c:pt>
                <c:pt idx="310">
                  <c:v>0</c:v>
                </c:pt>
                <c:pt idx="311">
                  <c:v>0</c:v>
                </c:pt>
                <c:pt idx="312">
                  <c:v>0</c:v>
                </c:pt>
                <c:pt idx="313">
                  <c:v>0</c:v>
                </c:pt>
                <c:pt idx="314">
                  <c:v>0</c:v>
                </c:pt>
                <c:pt idx="315">
                  <c:v>0</c:v>
                </c:pt>
                <c:pt idx="316">
                  <c:v>0</c:v>
                </c:pt>
                <c:pt idx="317">
                  <c:v>8.208E-3</c:v>
                </c:pt>
                <c:pt idx="318">
                  <c:v>8.208E-3</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numCache>
            </c:numRef>
          </c:yVal>
          <c:smooth val="0"/>
        </c:ser>
        <c:ser>
          <c:idx val="1"/>
          <c:order val="6"/>
          <c:tx>
            <c:strRef>
              <c:f>Φύλλο1!$D$1</c:f>
              <c:strCache>
                <c:ptCount val="1"/>
                <c:pt idx="0">
                  <c:v>Resize</c:v>
                </c:pt>
              </c:strCache>
            </c:strRef>
          </c:tx>
          <c:spPr>
            <a:ln w="19050" cap="rnd">
              <a:solidFill>
                <a:srgbClr val="0070C0"/>
              </a:solidFill>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E$1:$E$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3.2274479999999999</c:v>
                </c:pt>
                <c:pt idx="74">
                  <c:v>3.2274479999999999</c:v>
                </c:pt>
                <c:pt idx="75">
                  <c:v>3.2274479999999999</c:v>
                </c:pt>
                <c:pt idx="76">
                  <c:v>3.2274479999999999</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2.8109999999999999</c:v>
                </c:pt>
                <c:pt idx="144">
                  <c:v>2.8109999999999999</c:v>
                </c:pt>
                <c:pt idx="145">
                  <c:v>2.8109999999999999</c:v>
                </c:pt>
                <c:pt idx="146">
                  <c:v>2.8109999999999999</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2.4466079999999999</c:v>
                </c:pt>
                <c:pt idx="214">
                  <c:v>2.4466079999999999</c:v>
                </c:pt>
                <c:pt idx="215">
                  <c:v>2.4466079999999999</c:v>
                </c:pt>
                <c:pt idx="216">
                  <c:v>2.4466079999999999</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2.1342720000000002</c:v>
                </c:pt>
                <c:pt idx="270">
                  <c:v>2.1342720000000002</c:v>
                </c:pt>
                <c:pt idx="271">
                  <c:v>2.1342720000000002</c:v>
                </c:pt>
                <c:pt idx="272">
                  <c:v>2.1342720000000002</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numCache>
            </c:numRef>
          </c:yVal>
          <c:smooth val="0"/>
        </c:ser>
        <c:ser>
          <c:idx val="2"/>
          <c:order val="7"/>
          <c:tx>
            <c:strRef>
              <c:f>Φύλλο1!$F$1</c:f>
              <c:strCache>
                <c:ptCount val="1"/>
                <c:pt idx="0">
                  <c:v>Reduce</c:v>
                </c:pt>
              </c:strCache>
            </c:strRef>
          </c:tx>
          <c:spPr>
            <a:ln w="19050" cap="rnd">
              <a:solidFill>
                <a:srgbClr val="C00000"/>
              </a:solidFill>
              <a:round/>
            </a:ln>
            <a:effectLst/>
          </c:spPr>
          <c:marker>
            <c:symbol val="none"/>
          </c:marker>
          <c:xVal>
            <c:numRef>
              <c:f>Φύλλο1!$A$1:$A$418</c:f>
              <c:numCache>
                <c:formatCode>General</c:formatCode>
                <c:ptCount val="418"/>
                <c:pt idx="0">
                  <c:v>0</c:v>
                </c:pt>
                <c:pt idx="1">
                  <c:v>0</c:v>
                </c:pt>
                <c:pt idx="2">
                  <c:v>2.6599999999999957E-3</c:v>
                </c:pt>
                <c:pt idx="3">
                  <c:v>2.6599999999999957E-3</c:v>
                </c:pt>
                <c:pt idx="4">
                  <c:v>2.6599999999999957E-3</c:v>
                </c:pt>
                <c:pt idx="5">
                  <c:v>2.6599999999999957E-3</c:v>
                </c:pt>
                <c:pt idx="6">
                  <c:v>6.5899999999999986E-3</c:v>
                </c:pt>
                <c:pt idx="7">
                  <c:v>6.5899999999999986E-3</c:v>
                </c:pt>
                <c:pt idx="8">
                  <c:v>6.5899999999999986E-3</c:v>
                </c:pt>
                <c:pt idx="9">
                  <c:v>6.5899999999999986E-3</c:v>
                </c:pt>
                <c:pt idx="10">
                  <c:v>6.5899999999999986E-3</c:v>
                </c:pt>
                <c:pt idx="11">
                  <c:v>6.5899999999999986E-3</c:v>
                </c:pt>
                <c:pt idx="12">
                  <c:v>5.5840000000000001E-2</c:v>
                </c:pt>
                <c:pt idx="13">
                  <c:v>5.5840000000000001E-2</c:v>
                </c:pt>
                <c:pt idx="14">
                  <c:v>5.5840000000000001E-2</c:v>
                </c:pt>
                <c:pt idx="15">
                  <c:v>5.5840000000000001E-2</c:v>
                </c:pt>
                <c:pt idx="16">
                  <c:v>5.5840000000000001E-2</c:v>
                </c:pt>
                <c:pt idx="17">
                  <c:v>5.5840000000000001E-2</c:v>
                </c:pt>
                <c:pt idx="18">
                  <c:v>6.3689999999999997E-2</c:v>
                </c:pt>
                <c:pt idx="19">
                  <c:v>6.3689999999999997E-2</c:v>
                </c:pt>
                <c:pt idx="20">
                  <c:v>6.3689999999999997E-2</c:v>
                </c:pt>
                <c:pt idx="21">
                  <c:v>6.3689999999999997E-2</c:v>
                </c:pt>
                <c:pt idx="22">
                  <c:v>6.3689999999999997E-2</c:v>
                </c:pt>
                <c:pt idx="23">
                  <c:v>6.3700000000000007E-2</c:v>
                </c:pt>
                <c:pt idx="24">
                  <c:v>7.5229999999999991E-2</c:v>
                </c:pt>
                <c:pt idx="25">
                  <c:v>7.5229999999999991E-2</c:v>
                </c:pt>
                <c:pt idx="26">
                  <c:v>7.5229999999999991E-2</c:v>
                </c:pt>
                <c:pt idx="27">
                  <c:v>7.5229999999999991E-2</c:v>
                </c:pt>
                <c:pt idx="28">
                  <c:v>7.5449999999999989E-2</c:v>
                </c:pt>
                <c:pt idx="29">
                  <c:v>7.5449999999999989E-2</c:v>
                </c:pt>
                <c:pt idx="30">
                  <c:v>7.5449999999999989E-2</c:v>
                </c:pt>
                <c:pt idx="31">
                  <c:v>7.5449999999999989E-2</c:v>
                </c:pt>
                <c:pt idx="32">
                  <c:v>7.708000000000001E-2</c:v>
                </c:pt>
                <c:pt idx="33">
                  <c:v>7.708000000000001E-2</c:v>
                </c:pt>
                <c:pt idx="34">
                  <c:v>7.708000000000001E-2</c:v>
                </c:pt>
                <c:pt idx="35">
                  <c:v>7.708000000000001E-2</c:v>
                </c:pt>
                <c:pt idx="36">
                  <c:v>7.708000000000001E-2</c:v>
                </c:pt>
                <c:pt idx="37">
                  <c:v>7.708000000000001E-2</c:v>
                </c:pt>
                <c:pt idx="38">
                  <c:v>7.9809999999999992E-2</c:v>
                </c:pt>
                <c:pt idx="39">
                  <c:v>7.9809999999999992E-2</c:v>
                </c:pt>
                <c:pt idx="40">
                  <c:v>7.9809999999999992E-2</c:v>
                </c:pt>
                <c:pt idx="41">
                  <c:v>7.9809999999999992E-2</c:v>
                </c:pt>
                <c:pt idx="42">
                  <c:v>7.9809999999999992E-2</c:v>
                </c:pt>
                <c:pt idx="43">
                  <c:v>7.9809999999999992E-2</c:v>
                </c:pt>
                <c:pt idx="44">
                  <c:v>7.9809999999999992E-2</c:v>
                </c:pt>
                <c:pt idx="45">
                  <c:v>7.9809999999999992E-2</c:v>
                </c:pt>
                <c:pt idx="46">
                  <c:v>8.0190000000000011E-2</c:v>
                </c:pt>
                <c:pt idx="47">
                  <c:v>8.0190000000000011E-2</c:v>
                </c:pt>
                <c:pt idx="48">
                  <c:v>8.0190000000000011E-2</c:v>
                </c:pt>
                <c:pt idx="49">
                  <c:v>8.0199999999999994E-2</c:v>
                </c:pt>
                <c:pt idx="50">
                  <c:v>8.0199999999999994E-2</c:v>
                </c:pt>
                <c:pt idx="51">
                  <c:v>8.0199999999999994E-2</c:v>
                </c:pt>
                <c:pt idx="52">
                  <c:v>8.0839999999999995E-2</c:v>
                </c:pt>
                <c:pt idx="53">
                  <c:v>8.0839999999999995E-2</c:v>
                </c:pt>
                <c:pt idx="54">
                  <c:v>8.0839999999999995E-2</c:v>
                </c:pt>
                <c:pt idx="55">
                  <c:v>8.0839999999999995E-2</c:v>
                </c:pt>
                <c:pt idx="56">
                  <c:v>8.0839999999999995E-2</c:v>
                </c:pt>
                <c:pt idx="57">
                  <c:v>8.0839999999999995E-2</c:v>
                </c:pt>
                <c:pt idx="58">
                  <c:v>8.0839999999999995E-2</c:v>
                </c:pt>
                <c:pt idx="59">
                  <c:v>8.0839999999999995E-2</c:v>
                </c:pt>
                <c:pt idx="60">
                  <c:v>8.0940000000000012E-2</c:v>
                </c:pt>
                <c:pt idx="61">
                  <c:v>8.0940000000000012E-2</c:v>
                </c:pt>
                <c:pt idx="62">
                  <c:v>8.0940000000000012E-2</c:v>
                </c:pt>
                <c:pt idx="63">
                  <c:v>8.0940000000000012E-2</c:v>
                </c:pt>
                <c:pt idx="64">
                  <c:v>8.0940000000000012E-2</c:v>
                </c:pt>
                <c:pt idx="65">
                  <c:v>8.0940000000000012E-2</c:v>
                </c:pt>
                <c:pt idx="66">
                  <c:v>8.1080000000000013E-2</c:v>
                </c:pt>
                <c:pt idx="67">
                  <c:v>8.1080000000000013E-2</c:v>
                </c:pt>
                <c:pt idx="68">
                  <c:v>8.1080000000000013E-2</c:v>
                </c:pt>
                <c:pt idx="69">
                  <c:v>8.1080000000000013E-2</c:v>
                </c:pt>
                <c:pt idx="70">
                  <c:v>8.1080000000000013E-2</c:v>
                </c:pt>
                <c:pt idx="71">
                  <c:v>8.1080000000000013E-2</c:v>
                </c:pt>
                <c:pt idx="72">
                  <c:v>8.1080000000000013E-2</c:v>
                </c:pt>
                <c:pt idx="73">
                  <c:v>8.1080000000000013E-2</c:v>
                </c:pt>
                <c:pt idx="74">
                  <c:v>8.1080000000000013E-2</c:v>
                </c:pt>
                <c:pt idx="75">
                  <c:v>8.1080000000000013E-2</c:v>
                </c:pt>
                <c:pt idx="76">
                  <c:v>9.8899999999999988E-2</c:v>
                </c:pt>
                <c:pt idx="77">
                  <c:v>9.8899999999999988E-2</c:v>
                </c:pt>
                <c:pt idx="78">
                  <c:v>9.8899999999999988E-2</c:v>
                </c:pt>
                <c:pt idx="79">
                  <c:v>9.8899999999999988E-2</c:v>
                </c:pt>
                <c:pt idx="80">
                  <c:v>9.8899999999999988E-2</c:v>
                </c:pt>
                <c:pt idx="81">
                  <c:v>9.8899999999999988E-2</c:v>
                </c:pt>
                <c:pt idx="82">
                  <c:v>0.13578999999999999</c:v>
                </c:pt>
                <c:pt idx="83">
                  <c:v>0.13578999999999999</c:v>
                </c:pt>
                <c:pt idx="84">
                  <c:v>0.1358</c:v>
                </c:pt>
                <c:pt idx="85">
                  <c:v>0.1358</c:v>
                </c:pt>
                <c:pt idx="86">
                  <c:v>0.1358</c:v>
                </c:pt>
                <c:pt idx="87">
                  <c:v>0.1358</c:v>
                </c:pt>
                <c:pt idx="88">
                  <c:v>0.14057</c:v>
                </c:pt>
                <c:pt idx="89">
                  <c:v>0.14057</c:v>
                </c:pt>
                <c:pt idx="90">
                  <c:v>0.14057</c:v>
                </c:pt>
                <c:pt idx="91">
                  <c:v>0.14057</c:v>
                </c:pt>
                <c:pt idx="92">
                  <c:v>0.14057</c:v>
                </c:pt>
                <c:pt idx="93">
                  <c:v>0.14057</c:v>
                </c:pt>
                <c:pt idx="94">
                  <c:v>0.14907000000000001</c:v>
                </c:pt>
                <c:pt idx="95">
                  <c:v>0.14907000000000001</c:v>
                </c:pt>
                <c:pt idx="96">
                  <c:v>0.14907000000000001</c:v>
                </c:pt>
                <c:pt idx="97">
                  <c:v>0.14907000000000001</c:v>
                </c:pt>
                <c:pt idx="98">
                  <c:v>0.14907000000000001</c:v>
                </c:pt>
                <c:pt idx="99">
                  <c:v>0.14907000000000001</c:v>
                </c:pt>
                <c:pt idx="100">
                  <c:v>0.14907000000000001</c:v>
                </c:pt>
                <c:pt idx="101">
                  <c:v>0.14907000000000001</c:v>
                </c:pt>
                <c:pt idx="102">
                  <c:v>0.15024000000000001</c:v>
                </c:pt>
                <c:pt idx="103">
                  <c:v>0.15024000000000001</c:v>
                </c:pt>
                <c:pt idx="104">
                  <c:v>0.15024000000000001</c:v>
                </c:pt>
                <c:pt idx="105">
                  <c:v>0.15024000000000001</c:v>
                </c:pt>
                <c:pt idx="106">
                  <c:v>0.15024000000000001</c:v>
                </c:pt>
                <c:pt idx="107">
                  <c:v>0.15024000000000001</c:v>
                </c:pt>
                <c:pt idx="108">
                  <c:v>0.15229999999999999</c:v>
                </c:pt>
                <c:pt idx="109">
                  <c:v>0.15229999999999999</c:v>
                </c:pt>
                <c:pt idx="110">
                  <c:v>0.15229999999999999</c:v>
                </c:pt>
                <c:pt idx="111">
                  <c:v>0.15229999999999999</c:v>
                </c:pt>
                <c:pt idx="112">
                  <c:v>0.15229999999999999</c:v>
                </c:pt>
                <c:pt idx="113">
                  <c:v>0.15229999999999999</c:v>
                </c:pt>
                <c:pt idx="114">
                  <c:v>0.15229999999999999</c:v>
                </c:pt>
                <c:pt idx="115">
                  <c:v>0.15229999999999999</c:v>
                </c:pt>
                <c:pt idx="116">
                  <c:v>0.15261</c:v>
                </c:pt>
                <c:pt idx="117">
                  <c:v>0.15261</c:v>
                </c:pt>
                <c:pt idx="118">
                  <c:v>0.15261</c:v>
                </c:pt>
                <c:pt idx="119">
                  <c:v>0.15261</c:v>
                </c:pt>
                <c:pt idx="120">
                  <c:v>0.15261</c:v>
                </c:pt>
                <c:pt idx="121">
                  <c:v>0.15261</c:v>
                </c:pt>
                <c:pt idx="122">
                  <c:v>0.15307999999999999</c:v>
                </c:pt>
                <c:pt idx="123">
                  <c:v>0.15307999999999999</c:v>
                </c:pt>
                <c:pt idx="124">
                  <c:v>0.15307999999999999</c:v>
                </c:pt>
                <c:pt idx="125">
                  <c:v>0.15307999999999999</c:v>
                </c:pt>
                <c:pt idx="126">
                  <c:v>0.15307999999999999</c:v>
                </c:pt>
                <c:pt idx="127">
                  <c:v>0.15307999999999999</c:v>
                </c:pt>
                <c:pt idx="128">
                  <c:v>0.15307999999999999</c:v>
                </c:pt>
                <c:pt idx="129">
                  <c:v>0.15307999999999999</c:v>
                </c:pt>
                <c:pt idx="130">
                  <c:v>0.15315000000000001</c:v>
                </c:pt>
                <c:pt idx="131">
                  <c:v>0.15315000000000001</c:v>
                </c:pt>
                <c:pt idx="132">
                  <c:v>0.15315000000000001</c:v>
                </c:pt>
                <c:pt idx="133">
                  <c:v>0.15315000000000001</c:v>
                </c:pt>
                <c:pt idx="134">
                  <c:v>0.15315000000000001</c:v>
                </c:pt>
                <c:pt idx="135">
                  <c:v>0.15315000000000001</c:v>
                </c:pt>
                <c:pt idx="136">
                  <c:v>0.15323999999999999</c:v>
                </c:pt>
                <c:pt idx="137">
                  <c:v>0.15323999999999999</c:v>
                </c:pt>
                <c:pt idx="138">
                  <c:v>0.15323999999999999</c:v>
                </c:pt>
                <c:pt idx="139">
                  <c:v>0.15323999999999999</c:v>
                </c:pt>
                <c:pt idx="140">
                  <c:v>0.15325</c:v>
                </c:pt>
                <c:pt idx="141">
                  <c:v>0.15325</c:v>
                </c:pt>
                <c:pt idx="142">
                  <c:v>0.15326000000000001</c:v>
                </c:pt>
                <c:pt idx="143">
                  <c:v>0.15326000000000001</c:v>
                </c:pt>
                <c:pt idx="144">
                  <c:v>0.15326000000000001</c:v>
                </c:pt>
                <c:pt idx="145">
                  <c:v>0.15326000000000001</c:v>
                </c:pt>
                <c:pt idx="146">
                  <c:v>0.16739999999999999</c:v>
                </c:pt>
                <c:pt idx="147">
                  <c:v>0.16739999999999999</c:v>
                </c:pt>
                <c:pt idx="148">
                  <c:v>0.16739999999999999</c:v>
                </c:pt>
                <c:pt idx="149">
                  <c:v>0.16741</c:v>
                </c:pt>
                <c:pt idx="150">
                  <c:v>0.16741</c:v>
                </c:pt>
                <c:pt idx="151">
                  <c:v>0.16741</c:v>
                </c:pt>
                <c:pt idx="152">
                  <c:v>0.19489999999999999</c:v>
                </c:pt>
                <c:pt idx="153">
                  <c:v>0.19489999999999999</c:v>
                </c:pt>
                <c:pt idx="154">
                  <c:v>0.19489999999999999</c:v>
                </c:pt>
                <c:pt idx="155">
                  <c:v>0.19489999999999999</c:v>
                </c:pt>
                <c:pt idx="156">
                  <c:v>0.19489999999999999</c:v>
                </c:pt>
                <c:pt idx="157">
                  <c:v>0.19489999999999999</c:v>
                </c:pt>
                <c:pt idx="158">
                  <c:v>0.19919000000000001</c:v>
                </c:pt>
                <c:pt idx="159">
                  <c:v>0.19919000000000001</c:v>
                </c:pt>
                <c:pt idx="160">
                  <c:v>0.19919000000000001</c:v>
                </c:pt>
                <c:pt idx="161">
                  <c:v>0.19919000000000001</c:v>
                </c:pt>
                <c:pt idx="162">
                  <c:v>0.19919000000000001</c:v>
                </c:pt>
                <c:pt idx="163">
                  <c:v>0.19920000000000002</c:v>
                </c:pt>
                <c:pt idx="164">
                  <c:v>0.20555999999999999</c:v>
                </c:pt>
                <c:pt idx="165">
                  <c:v>0.20555999999999999</c:v>
                </c:pt>
                <c:pt idx="166">
                  <c:v>0.20555999999999999</c:v>
                </c:pt>
                <c:pt idx="167">
                  <c:v>0.20555999999999999</c:v>
                </c:pt>
                <c:pt idx="168">
                  <c:v>0.20557</c:v>
                </c:pt>
                <c:pt idx="169">
                  <c:v>0.20557</c:v>
                </c:pt>
                <c:pt idx="170">
                  <c:v>0.20557</c:v>
                </c:pt>
                <c:pt idx="171">
                  <c:v>0.20557</c:v>
                </c:pt>
                <c:pt idx="172">
                  <c:v>0.20646</c:v>
                </c:pt>
                <c:pt idx="173">
                  <c:v>0.20646</c:v>
                </c:pt>
                <c:pt idx="174">
                  <c:v>0.20646</c:v>
                </c:pt>
                <c:pt idx="175">
                  <c:v>0.20646</c:v>
                </c:pt>
                <c:pt idx="176">
                  <c:v>0.20646</c:v>
                </c:pt>
                <c:pt idx="177">
                  <c:v>0.20646</c:v>
                </c:pt>
                <c:pt idx="178">
                  <c:v>0.20802000000000001</c:v>
                </c:pt>
                <c:pt idx="179">
                  <c:v>0.20802000000000001</c:v>
                </c:pt>
                <c:pt idx="180">
                  <c:v>0.20802000000000001</c:v>
                </c:pt>
                <c:pt idx="181">
                  <c:v>0.20802000000000001</c:v>
                </c:pt>
                <c:pt idx="182">
                  <c:v>0.20802000000000001</c:v>
                </c:pt>
                <c:pt idx="183">
                  <c:v>0.20802000000000001</c:v>
                </c:pt>
                <c:pt idx="184">
                  <c:v>0.20802000000000001</c:v>
                </c:pt>
                <c:pt idx="185">
                  <c:v>0.20802000000000001</c:v>
                </c:pt>
                <c:pt idx="186">
                  <c:v>0.20824000000000001</c:v>
                </c:pt>
                <c:pt idx="187">
                  <c:v>0.20824000000000001</c:v>
                </c:pt>
                <c:pt idx="188">
                  <c:v>0.20824000000000001</c:v>
                </c:pt>
                <c:pt idx="189">
                  <c:v>0.20824000000000001</c:v>
                </c:pt>
                <c:pt idx="190">
                  <c:v>0.20824000000000001</c:v>
                </c:pt>
                <c:pt idx="191">
                  <c:v>0.20824000000000001</c:v>
                </c:pt>
                <c:pt idx="192">
                  <c:v>0.20858000000000002</c:v>
                </c:pt>
                <c:pt idx="193">
                  <c:v>0.20859000000000003</c:v>
                </c:pt>
                <c:pt idx="194">
                  <c:v>0.20859000000000003</c:v>
                </c:pt>
                <c:pt idx="195">
                  <c:v>0.20859000000000003</c:v>
                </c:pt>
                <c:pt idx="196">
                  <c:v>0.20859000000000003</c:v>
                </c:pt>
                <c:pt idx="197">
                  <c:v>0.20859000000000003</c:v>
                </c:pt>
                <c:pt idx="198">
                  <c:v>0.20859000000000003</c:v>
                </c:pt>
                <c:pt idx="199">
                  <c:v>0.20859000000000003</c:v>
                </c:pt>
                <c:pt idx="200">
                  <c:v>0.20864999999999997</c:v>
                </c:pt>
                <c:pt idx="201">
                  <c:v>0.20864999999999997</c:v>
                </c:pt>
                <c:pt idx="202">
                  <c:v>0.20864999999999997</c:v>
                </c:pt>
                <c:pt idx="203">
                  <c:v>0.20865999999999998</c:v>
                </c:pt>
                <c:pt idx="204">
                  <c:v>0.20865999999999998</c:v>
                </c:pt>
                <c:pt idx="205">
                  <c:v>0.20865999999999998</c:v>
                </c:pt>
                <c:pt idx="206">
                  <c:v>0.20871999999999999</c:v>
                </c:pt>
                <c:pt idx="207">
                  <c:v>0.20871999999999999</c:v>
                </c:pt>
                <c:pt idx="208">
                  <c:v>0.20871999999999999</c:v>
                </c:pt>
                <c:pt idx="209">
                  <c:v>0.20871999999999999</c:v>
                </c:pt>
                <c:pt idx="210">
                  <c:v>0.20871999999999999</c:v>
                </c:pt>
                <c:pt idx="211">
                  <c:v>0.20871999999999999</c:v>
                </c:pt>
                <c:pt idx="212">
                  <c:v>0.20871999999999999</c:v>
                </c:pt>
                <c:pt idx="213">
                  <c:v>0.20871999999999999</c:v>
                </c:pt>
                <c:pt idx="214">
                  <c:v>0.20871999999999999</c:v>
                </c:pt>
                <c:pt idx="215">
                  <c:v>0.20871999999999999</c:v>
                </c:pt>
                <c:pt idx="216">
                  <c:v>0.22066</c:v>
                </c:pt>
                <c:pt idx="217">
                  <c:v>0.22066</c:v>
                </c:pt>
                <c:pt idx="218">
                  <c:v>0.22066</c:v>
                </c:pt>
                <c:pt idx="219">
                  <c:v>0.22066</c:v>
                </c:pt>
                <c:pt idx="220">
                  <c:v>0.22066</c:v>
                </c:pt>
                <c:pt idx="221">
                  <c:v>0.22066</c:v>
                </c:pt>
                <c:pt idx="222">
                  <c:v>0.24134000000000003</c:v>
                </c:pt>
                <c:pt idx="223">
                  <c:v>0.24134000000000003</c:v>
                </c:pt>
                <c:pt idx="224">
                  <c:v>0.24134000000000003</c:v>
                </c:pt>
                <c:pt idx="225">
                  <c:v>0.24134000000000003</c:v>
                </c:pt>
                <c:pt idx="226">
                  <c:v>0.24134000000000003</c:v>
                </c:pt>
                <c:pt idx="227">
                  <c:v>0.24134000000000003</c:v>
                </c:pt>
                <c:pt idx="228">
                  <c:v>0.24405000000000002</c:v>
                </c:pt>
                <c:pt idx="229">
                  <c:v>0.24405000000000002</c:v>
                </c:pt>
                <c:pt idx="230">
                  <c:v>0.24405000000000002</c:v>
                </c:pt>
                <c:pt idx="231">
                  <c:v>0.24405000000000002</c:v>
                </c:pt>
                <c:pt idx="232">
                  <c:v>0.24405000000000002</c:v>
                </c:pt>
                <c:pt idx="233">
                  <c:v>0.24405000000000002</c:v>
                </c:pt>
                <c:pt idx="234">
                  <c:v>0.24897</c:v>
                </c:pt>
                <c:pt idx="235">
                  <c:v>0.24897</c:v>
                </c:pt>
                <c:pt idx="236">
                  <c:v>0.24897</c:v>
                </c:pt>
                <c:pt idx="237">
                  <c:v>0.24897</c:v>
                </c:pt>
                <c:pt idx="238">
                  <c:v>0.24897</c:v>
                </c:pt>
                <c:pt idx="239">
                  <c:v>0.24897</c:v>
                </c:pt>
                <c:pt idx="240">
                  <c:v>0.24897</c:v>
                </c:pt>
                <c:pt idx="241">
                  <c:v>0.24897</c:v>
                </c:pt>
                <c:pt idx="242">
                  <c:v>0.24966000000000002</c:v>
                </c:pt>
                <c:pt idx="243">
                  <c:v>0.24966000000000002</c:v>
                </c:pt>
                <c:pt idx="244">
                  <c:v>0.24966000000000002</c:v>
                </c:pt>
                <c:pt idx="245">
                  <c:v>0.24966000000000002</c:v>
                </c:pt>
                <c:pt idx="246">
                  <c:v>0.24966000000000002</c:v>
                </c:pt>
                <c:pt idx="247">
                  <c:v>0.24966000000000002</c:v>
                </c:pt>
                <c:pt idx="248">
                  <c:v>0.25083</c:v>
                </c:pt>
                <c:pt idx="249">
                  <c:v>0.25083</c:v>
                </c:pt>
                <c:pt idx="250">
                  <c:v>0.25083</c:v>
                </c:pt>
                <c:pt idx="251">
                  <c:v>0.25083</c:v>
                </c:pt>
                <c:pt idx="252">
                  <c:v>0.25083</c:v>
                </c:pt>
                <c:pt idx="253">
                  <c:v>0.25083</c:v>
                </c:pt>
                <c:pt idx="254">
                  <c:v>0.25083</c:v>
                </c:pt>
                <c:pt idx="255">
                  <c:v>0.25083</c:v>
                </c:pt>
                <c:pt idx="256">
                  <c:v>0.251</c:v>
                </c:pt>
                <c:pt idx="257">
                  <c:v>0.251</c:v>
                </c:pt>
                <c:pt idx="258">
                  <c:v>0.251</c:v>
                </c:pt>
                <c:pt idx="259">
                  <c:v>0.251</c:v>
                </c:pt>
                <c:pt idx="260">
                  <c:v>0.251</c:v>
                </c:pt>
                <c:pt idx="261">
                  <c:v>0.251</c:v>
                </c:pt>
                <c:pt idx="262">
                  <c:v>0.25126000000000004</c:v>
                </c:pt>
                <c:pt idx="263">
                  <c:v>0.25126999999999999</c:v>
                </c:pt>
                <c:pt idx="264">
                  <c:v>0.25126999999999999</c:v>
                </c:pt>
                <c:pt idx="265">
                  <c:v>0.25126999999999999</c:v>
                </c:pt>
                <c:pt idx="266">
                  <c:v>0.25126999999999999</c:v>
                </c:pt>
                <c:pt idx="267">
                  <c:v>0.25126999999999999</c:v>
                </c:pt>
                <c:pt idx="268">
                  <c:v>0.25126999999999999</c:v>
                </c:pt>
                <c:pt idx="269">
                  <c:v>0.25126999999999999</c:v>
                </c:pt>
                <c:pt idx="270">
                  <c:v>0.25126999999999999</c:v>
                </c:pt>
                <c:pt idx="271">
                  <c:v>0.25126999999999999</c:v>
                </c:pt>
                <c:pt idx="272">
                  <c:v>0.26144000000000001</c:v>
                </c:pt>
                <c:pt idx="273">
                  <c:v>0.26144000000000001</c:v>
                </c:pt>
                <c:pt idx="274">
                  <c:v>0.26144999999999996</c:v>
                </c:pt>
                <c:pt idx="275">
                  <c:v>0.26144999999999996</c:v>
                </c:pt>
                <c:pt idx="276">
                  <c:v>0.26144999999999996</c:v>
                </c:pt>
                <c:pt idx="277">
                  <c:v>0.26144999999999996</c:v>
                </c:pt>
                <c:pt idx="278">
                  <c:v>0.27703999999999995</c:v>
                </c:pt>
                <c:pt idx="279">
                  <c:v>0.27703999999999995</c:v>
                </c:pt>
                <c:pt idx="280">
                  <c:v>0.27703999999999995</c:v>
                </c:pt>
                <c:pt idx="281">
                  <c:v>0.27703999999999995</c:v>
                </c:pt>
                <c:pt idx="282">
                  <c:v>0.27703999999999995</c:v>
                </c:pt>
                <c:pt idx="283">
                  <c:v>0.27705000000000002</c:v>
                </c:pt>
                <c:pt idx="284">
                  <c:v>0.27917000000000003</c:v>
                </c:pt>
                <c:pt idx="285">
                  <c:v>0.27917000000000003</c:v>
                </c:pt>
                <c:pt idx="286">
                  <c:v>0.27917000000000003</c:v>
                </c:pt>
                <c:pt idx="287">
                  <c:v>0.27917000000000003</c:v>
                </c:pt>
                <c:pt idx="288">
                  <c:v>0.27917000000000003</c:v>
                </c:pt>
                <c:pt idx="289">
                  <c:v>0.27917000000000003</c:v>
                </c:pt>
                <c:pt idx="290">
                  <c:v>0.28278000000000003</c:v>
                </c:pt>
                <c:pt idx="291">
                  <c:v>0.28278000000000003</c:v>
                </c:pt>
                <c:pt idx="292">
                  <c:v>0.28278999999999999</c:v>
                </c:pt>
                <c:pt idx="293">
                  <c:v>0.28278999999999999</c:v>
                </c:pt>
                <c:pt idx="294">
                  <c:v>0.28278999999999999</c:v>
                </c:pt>
                <c:pt idx="295">
                  <c:v>0.28278999999999999</c:v>
                </c:pt>
                <c:pt idx="296">
                  <c:v>0.28278999999999999</c:v>
                </c:pt>
                <c:pt idx="297">
                  <c:v>0.28278999999999999</c:v>
                </c:pt>
                <c:pt idx="298">
                  <c:v>0.28330999999999995</c:v>
                </c:pt>
                <c:pt idx="299">
                  <c:v>0.28330999999999995</c:v>
                </c:pt>
                <c:pt idx="300">
                  <c:v>0.28330999999999995</c:v>
                </c:pt>
                <c:pt idx="301">
                  <c:v>0.28330999999999995</c:v>
                </c:pt>
                <c:pt idx="302">
                  <c:v>0.28330999999999995</c:v>
                </c:pt>
                <c:pt idx="303">
                  <c:v>0.28330999999999995</c:v>
                </c:pt>
                <c:pt idx="304">
                  <c:v>0.28415999999999997</c:v>
                </c:pt>
                <c:pt idx="305">
                  <c:v>0.28415999999999997</c:v>
                </c:pt>
                <c:pt idx="306">
                  <c:v>0.28417000000000003</c:v>
                </c:pt>
                <c:pt idx="307">
                  <c:v>0.28417000000000003</c:v>
                </c:pt>
                <c:pt idx="308">
                  <c:v>0.28417000000000003</c:v>
                </c:pt>
                <c:pt idx="309">
                  <c:v>0.28417000000000003</c:v>
                </c:pt>
                <c:pt idx="310">
                  <c:v>0.28417000000000003</c:v>
                </c:pt>
                <c:pt idx="311">
                  <c:v>0.28417000000000003</c:v>
                </c:pt>
                <c:pt idx="312">
                  <c:v>0.28429000000000004</c:v>
                </c:pt>
                <c:pt idx="313">
                  <c:v>0.28429000000000004</c:v>
                </c:pt>
                <c:pt idx="314">
                  <c:v>0.2843</c:v>
                </c:pt>
                <c:pt idx="315">
                  <c:v>0.2843</c:v>
                </c:pt>
                <c:pt idx="316">
                  <c:v>0.2843</c:v>
                </c:pt>
                <c:pt idx="317">
                  <c:v>0.2843</c:v>
                </c:pt>
                <c:pt idx="318">
                  <c:v>0.28447</c:v>
                </c:pt>
                <c:pt idx="319">
                  <c:v>0.28447</c:v>
                </c:pt>
                <c:pt idx="320">
                  <c:v>0.28447</c:v>
                </c:pt>
                <c:pt idx="321">
                  <c:v>0.28447999999999996</c:v>
                </c:pt>
                <c:pt idx="322">
                  <c:v>0.28447999999999996</c:v>
                </c:pt>
                <c:pt idx="323">
                  <c:v>0.28447999999999996</c:v>
                </c:pt>
                <c:pt idx="324">
                  <c:v>0.28449999999999998</c:v>
                </c:pt>
                <c:pt idx="325">
                  <c:v>0.28449999999999998</c:v>
                </c:pt>
                <c:pt idx="326">
                  <c:v>0.28644999999999998</c:v>
                </c:pt>
                <c:pt idx="327">
                  <c:v>0.28644999999999998</c:v>
                </c:pt>
                <c:pt idx="328">
                  <c:v>0.28678999999999999</c:v>
                </c:pt>
                <c:pt idx="329">
                  <c:v>0.28678999999999999</c:v>
                </c:pt>
                <c:pt idx="330">
                  <c:v>0.28927000000000003</c:v>
                </c:pt>
                <c:pt idx="331">
                  <c:v>0.28927000000000003</c:v>
                </c:pt>
                <c:pt idx="332">
                  <c:v>0.2893</c:v>
                </c:pt>
                <c:pt idx="333">
                  <c:v>0.2893</c:v>
                </c:pt>
                <c:pt idx="334">
                  <c:v>0.29034000000000004</c:v>
                </c:pt>
                <c:pt idx="335">
                  <c:v>0.29034000000000004</c:v>
                </c:pt>
                <c:pt idx="336">
                  <c:v>0.29037000000000002</c:v>
                </c:pt>
                <c:pt idx="337">
                  <c:v>0.29037000000000002</c:v>
                </c:pt>
                <c:pt idx="338">
                  <c:v>0.29122000000000003</c:v>
                </c:pt>
                <c:pt idx="339">
                  <c:v>0.29122000000000003</c:v>
                </c:pt>
                <c:pt idx="340">
                  <c:v>0.29124000000000005</c:v>
                </c:pt>
                <c:pt idx="341">
                  <c:v>0.29124000000000005</c:v>
                </c:pt>
                <c:pt idx="342">
                  <c:v>0.29188999999999998</c:v>
                </c:pt>
                <c:pt idx="343">
                  <c:v>0.29188999999999998</c:v>
                </c:pt>
                <c:pt idx="344">
                  <c:v>0.29190000000000005</c:v>
                </c:pt>
                <c:pt idx="345">
                  <c:v>0.29190000000000005</c:v>
                </c:pt>
                <c:pt idx="346">
                  <c:v>0.29242000000000001</c:v>
                </c:pt>
                <c:pt idx="347">
                  <c:v>0.29242000000000001</c:v>
                </c:pt>
                <c:pt idx="348">
                  <c:v>0.29242999999999997</c:v>
                </c:pt>
                <c:pt idx="349">
                  <c:v>0.29242999999999997</c:v>
                </c:pt>
                <c:pt idx="350">
                  <c:v>0.29278999999999999</c:v>
                </c:pt>
                <c:pt idx="351">
                  <c:v>0.29278999999999999</c:v>
                </c:pt>
                <c:pt idx="352">
                  <c:v>0.29279999999999995</c:v>
                </c:pt>
                <c:pt idx="353">
                  <c:v>0.29279999999999995</c:v>
                </c:pt>
                <c:pt idx="354">
                  <c:v>0.29313999999999996</c:v>
                </c:pt>
                <c:pt idx="355">
                  <c:v>0.29313999999999996</c:v>
                </c:pt>
                <c:pt idx="356">
                  <c:v>0.29315000000000002</c:v>
                </c:pt>
                <c:pt idx="357">
                  <c:v>0.29315999999999998</c:v>
                </c:pt>
                <c:pt idx="358">
                  <c:v>0.29340999999999995</c:v>
                </c:pt>
                <c:pt idx="359">
                  <c:v>0.29340999999999995</c:v>
                </c:pt>
                <c:pt idx="360">
                  <c:v>0.29342000000000001</c:v>
                </c:pt>
                <c:pt idx="361">
                  <c:v>0.29342000000000001</c:v>
                </c:pt>
                <c:pt idx="362">
                  <c:v>0.29359000000000002</c:v>
                </c:pt>
                <c:pt idx="363">
                  <c:v>0.29359000000000002</c:v>
                </c:pt>
                <c:pt idx="364">
                  <c:v>0.29359999999999997</c:v>
                </c:pt>
                <c:pt idx="365">
                  <c:v>0.29359999999999997</c:v>
                </c:pt>
                <c:pt idx="366">
                  <c:v>0.29374</c:v>
                </c:pt>
                <c:pt idx="367">
                  <c:v>0.29374</c:v>
                </c:pt>
                <c:pt idx="368">
                  <c:v>0.29374</c:v>
                </c:pt>
                <c:pt idx="369">
                  <c:v>0.29374</c:v>
                </c:pt>
                <c:pt idx="370">
                  <c:v>0.29386000000000001</c:v>
                </c:pt>
                <c:pt idx="371">
                  <c:v>0.29386000000000001</c:v>
                </c:pt>
                <c:pt idx="372">
                  <c:v>0.29386000000000001</c:v>
                </c:pt>
                <c:pt idx="373">
                  <c:v>0.29386000000000001</c:v>
                </c:pt>
                <c:pt idx="374">
                  <c:v>0.29395000000000004</c:v>
                </c:pt>
                <c:pt idx="375">
                  <c:v>0.29395000000000004</c:v>
                </c:pt>
                <c:pt idx="376">
                  <c:v>0.29396</c:v>
                </c:pt>
                <c:pt idx="377">
                  <c:v>0.29396</c:v>
                </c:pt>
                <c:pt idx="378">
                  <c:v>0.29403999999999997</c:v>
                </c:pt>
                <c:pt idx="379">
                  <c:v>0.29403999999999997</c:v>
                </c:pt>
                <c:pt idx="380">
                  <c:v>0.29403999999999997</c:v>
                </c:pt>
                <c:pt idx="381">
                  <c:v>0.29403999999999997</c:v>
                </c:pt>
                <c:pt idx="382">
                  <c:v>0.29410999999999998</c:v>
                </c:pt>
                <c:pt idx="383">
                  <c:v>0.29410999999999998</c:v>
                </c:pt>
                <c:pt idx="384">
                  <c:v>0.29410999999999998</c:v>
                </c:pt>
                <c:pt idx="385">
                  <c:v>0.29410999999999998</c:v>
                </c:pt>
                <c:pt idx="386">
                  <c:v>0.29415999999999998</c:v>
                </c:pt>
                <c:pt idx="387">
                  <c:v>0.29415999999999998</c:v>
                </c:pt>
                <c:pt idx="388">
                  <c:v>0.29417000000000004</c:v>
                </c:pt>
                <c:pt idx="389">
                  <c:v>0.29417000000000004</c:v>
                </c:pt>
                <c:pt idx="390">
                  <c:v>0.29420999999999997</c:v>
                </c:pt>
                <c:pt idx="391">
                  <c:v>0.29420999999999997</c:v>
                </c:pt>
                <c:pt idx="392">
                  <c:v>0.29420999999999997</c:v>
                </c:pt>
                <c:pt idx="393">
                  <c:v>0.29420999999999997</c:v>
                </c:pt>
                <c:pt idx="394">
                  <c:v>0.29425000000000001</c:v>
                </c:pt>
                <c:pt idx="395">
                  <c:v>0.29425000000000001</c:v>
                </c:pt>
                <c:pt idx="396">
                  <c:v>0.29425000000000001</c:v>
                </c:pt>
                <c:pt idx="397">
                  <c:v>0.29425000000000001</c:v>
                </c:pt>
                <c:pt idx="398">
                  <c:v>0.29427999999999999</c:v>
                </c:pt>
                <c:pt idx="399">
                  <c:v>0.29427999999999999</c:v>
                </c:pt>
                <c:pt idx="400">
                  <c:v>0.29427999999999999</c:v>
                </c:pt>
                <c:pt idx="401">
                  <c:v>0.29427999999999999</c:v>
                </c:pt>
                <c:pt idx="402">
                  <c:v>0.29430000000000001</c:v>
                </c:pt>
                <c:pt idx="403">
                  <c:v>0.29430000000000001</c:v>
                </c:pt>
                <c:pt idx="404">
                  <c:v>0.29430999999999996</c:v>
                </c:pt>
                <c:pt idx="405">
                  <c:v>0.29430999999999996</c:v>
                </c:pt>
                <c:pt idx="406">
                  <c:v>0.29432000000000003</c:v>
                </c:pt>
                <c:pt idx="407">
                  <c:v>0.29432000000000003</c:v>
                </c:pt>
                <c:pt idx="408">
                  <c:v>0.29432999999999998</c:v>
                </c:pt>
                <c:pt idx="409">
                  <c:v>0.29432999999999998</c:v>
                </c:pt>
                <c:pt idx="410">
                  <c:v>0.29434000000000005</c:v>
                </c:pt>
                <c:pt idx="411">
                  <c:v>0.29434000000000005</c:v>
                </c:pt>
                <c:pt idx="412">
                  <c:v>0.29434000000000005</c:v>
                </c:pt>
                <c:pt idx="413">
                  <c:v>0.29434000000000005</c:v>
                </c:pt>
                <c:pt idx="414">
                  <c:v>0.29435</c:v>
                </c:pt>
                <c:pt idx="415">
                  <c:v>0.29435999999999996</c:v>
                </c:pt>
                <c:pt idx="416">
                  <c:v>0.29493000000000003</c:v>
                </c:pt>
                <c:pt idx="417">
                  <c:v>0.29493000000000003</c:v>
                </c:pt>
              </c:numCache>
            </c:numRef>
          </c:xVal>
          <c:yVal>
            <c:numRef>
              <c:f>Φύλλο1!$G$1:$G$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8431999999999999</c:v>
                </c:pt>
                <c:pt idx="16">
                  <c:v>1.8431999999999999</c:v>
                </c:pt>
                <c:pt idx="17">
                  <c:v>1.8431999999999999</c:v>
                </c:pt>
                <c:pt idx="18">
                  <c:v>1.8431999999999999</c:v>
                </c:pt>
                <c:pt idx="19">
                  <c:v>0</c:v>
                </c:pt>
                <c:pt idx="20">
                  <c:v>0</c:v>
                </c:pt>
                <c:pt idx="21">
                  <c:v>0</c:v>
                </c:pt>
                <c:pt idx="22">
                  <c:v>0</c:v>
                </c:pt>
                <c:pt idx="23">
                  <c:v>0</c:v>
                </c:pt>
                <c:pt idx="24">
                  <c:v>0</c:v>
                </c:pt>
                <c:pt idx="25">
                  <c:v>0</c:v>
                </c:pt>
                <c:pt idx="26">
                  <c:v>0</c:v>
                </c:pt>
                <c:pt idx="27">
                  <c:v>0</c:v>
                </c:pt>
                <c:pt idx="28">
                  <c:v>0</c:v>
                </c:pt>
                <c:pt idx="29">
                  <c:v>0.46079999999999999</c:v>
                </c:pt>
                <c:pt idx="30">
                  <c:v>0.46079999999999999</c:v>
                </c:pt>
                <c:pt idx="31">
                  <c:v>0.46079999999999999</c:v>
                </c:pt>
                <c:pt idx="32">
                  <c:v>0.46079999999999999</c:v>
                </c:pt>
                <c:pt idx="33">
                  <c:v>0</c:v>
                </c:pt>
                <c:pt idx="34">
                  <c:v>0</c:v>
                </c:pt>
                <c:pt idx="35">
                  <c:v>0</c:v>
                </c:pt>
                <c:pt idx="36">
                  <c:v>0</c:v>
                </c:pt>
                <c:pt idx="37">
                  <c:v>0</c:v>
                </c:pt>
                <c:pt idx="38">
                  <c:v>0</c:v>
                </c:pt>
                <c:pt idx="39">
                  <c:v>0</c:v>
                </c:pt>
                <c:pt idx="40">
                  <c:v>0</c:v>
                </c:pt>
                <c:pt idx="41">
                  <c:v>0</c:v>
                </c:pt>
                <c:pt idx="42">
                  <c:v>0</c:v>
                </c:pt>
                <c:pt idx="43">
                  <c:v>0.1152</c:v>
                </c:pt>
                <c:pt idx="44">
                  <c:v>0.1152</c:v>
                </c:pt>
                <c:pt idx="45">
                  <c:v>0.1152</c:v>
                </c:pt>
                <c:pt idx="46">
                  <c:v>0.1152</c:v>
                </c:pt>
                <c:pt idx="47">
                  <c:v>0</c:v>
                </c:pt>
                <c:pt idx="48">
                  <c:v>0</c:v>
                </c:pt>
                <c:pt idx="49">
                  <c:v>0</c:v>
                </c:pt>
                <c:pt idx="50">
                  <c:v>0</c:v>
                </c:pt>
                <c:pt idx="51">
                  <c:v>0</c:v>
                </c:pt>
                <c:pt idx="52">
                  <c:v>0</c:v>
                </c:pt>
                <c:pt idx="53">
                  <c:v>0</c:v>
                </c:pt>
                <c:pt idx="54">
                  <c:v>0</c:v>
                </c:pt>
                <c:pt idx="55">
                  <c:v>0</c:v>
                </c:pt>
                <c:pt idx="56">
                  <c:v>0</c:v>
                </c:pt>
                <c:pt idx="57">
                  <c:v>2.8799999999999999E-2</c:v>
                </c:pt>
                <c:pt idx="58">
                  <c:v>2.8799999999999999E-2</c:v>
                </c:pt>
                <c:pt idx="59">
                  <c:v>2.8799999999999999E-2</c:v>
                </c:pt>
                <c:pt idx="60">
                  <c:v>2.8799999999999999E-2</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1.399464</c:v>
                </c:pt>
                <c:pt idx="86">
                  <c:v>1.399464</c:v>
                </c:pt>
                <c:pt idx="87">
                  <c:v>1.399464</c:v>
                </c:pt>
                <c:pt idx="88">
                  <c:v>1.399464</c:v>
                </c:pt>
                <c:pt idx="89">
                  <c:v>0</c:v>
                </c:pt>
                <c:pt idx="90">
                  <c:v>0</c:v>
                </c:pt>
                <c:pt idx="91">
                  <c:v>0</c:v>
                </c:pt>
                <c:pt idx="92">
                  <c:v>0</c:v>
                </c:pt>
                <c:pt idx="93">
                  <c:v>0</c:v>
                </c:pt>
                <c:pt idx="94">
                  <c:v>0</c:v>
                </c:pt>
                <c:pt idx="95">
                  <c:v>0</c:v>
                </c:pt>
                <c:pt idx="96">
                  <c:v>0</c:v>
                </c:pt>
                <c:pt idx="97">
                  <c:v>0</c:v>
                </c:pt>
                <c:pt idx="98">
                  <c:v>0</c:v>
                </c:pt>
                <c:pt idx="99">
                  <c:v>0.35111999999999999</c:v>
                </c:pt>
                <c:pt idx="100">
                  <c:v>0.35111999999999999</c:v>
                </c:pt>
                <c:pt idx="101">
                  <c:v>0.35111999999999999</c:v>
                </c:pt>
                <c:pt idx="102">
                  <c:v>0.35111999999999999</c:v>
                </c:pt>
                <c:pt idx="103">
                  <c:v>0</c:v>
                </c:pt>
                <c:pt idx="104">
                  <c:v>0</c:v>
                </c:pt>
                <c:pt idx="105">
                  <c:v>0</c:v>
                </c:pt>
                <c:pt idx="106">
                  <c:v>0</c:v>
                </c:pt>
                <c:pt idx="107">
                  <c:v>0</c:v>
                </c:pt>
                <c:pt idx="108">
                  <c:v>0</c:v>
                </c:pt>
                <c:pt idx="109">
                  <c:v>0</c:v>
                </c:pt>
                <c:pt idx="110">
                  <c:v>0</c:v>
                </c:pt>
                <c:pt idx="111">
                  <c:v>0</c:v>
                </c:pt>
                <c:pt idx="112">
                  <c:v>0</c:v>
                </c:pt>
                <c:pt idx="113">
                  <c:v>8.8200000000000001E-2</c:v>
                </c:pt>
                <c:pt idx="114">
                  <c:v>8.8200000000000001E-2</c:v>
                </c:pt>
                <c:pt idx="115">
                  <c:v>8.8200000000000001E-2</c:v>
                </c:pt>
                <c:pt idx="116">
                  <c:v>8.8200000000000001E-2</c:v>
                </c:pt>
                <c:pt idx="117">
                  <c:v>0</c:v>
                </c:pt>
                <c:pt idx="118">
                  <c:v>0</c:v>
                </c:pt>
                <c:pt idx="119">
                  <c:v>0</c:v>
                </c:pt>
                <c:pt idx="120">
                  <c:v>0</c:v>
                </c:pt>
                <c:pt idx="121">
                  <c:v>0</c:v>
                </c:pt>
                <c:pt idx="122">
                  <c:v>0</c:v>
                </c:pt>
                <c:pt idx="123">
                  <c:v>0</c:v>
                </c:pt>
                <c:pt idx="124">
                  <c:v>0</c:v>
                </c:pt>
                <c:pt idx="125">
                  <c:v>0</c:v>
                </c:pt>
                <c:pt idx="126">
                  <c:v>0</c:v>
                </c:pt>
                <c:pt idx="127">
                  <c:v>2.2259999999999999E-2</c:v>
                </c:pt>
                <c:pt idx="128">
                  <c:v>2.2259999999999999E-2</c:v>
                </c:pt>
                <c:pt idx="129">
                  <c:v>2.2259999999999999E-2</c:v>
                </c:pt>
                <c:pt idx="130">
                  <c:v>2.2259999999999999E-2</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1.0614239999999999</c:v>
                </c:pt>
                <c:pt idx="156">
                  <c:v>1.0614239999999999</c:v>
                </c:pt>
                <c:pt idx="157">
                  <c:v>1.0614239999999999</c:v>
                </c:pt>
                <c:pt idx="158">
                  <c:v>1.0614239999999999</c:v>
                </c:pt>
                <c:pt idx="159">
                  <c:v>0</c:v>
                </c:pt>
                <c:pt idx="160">
                  <c:v>0</c:v>
                </c:pt>
                <c:pt idx="161">
                  <c:v>0</c:v>
                </c:pt>
                <c:pt idx="162">
                  <c:v>0</c:v>
                </c:pt>
                <c:pt idx="163">
                  <c:v>0</c:v>
                </c:pt>
                <c:pt idx="164">
                  <c:v>0</c:v>
                </c:pt>
                <c:pt idx="165">
                  <c:v>0</c:v>
                </c:pt>
                <c:pt idx="166">
                  <c:v>0</c:v>
                </c:pt>
                <c:pt idx="167">
                  <c:v>0</c:v>
                </c:pt>
                <c:pt idx="168">
                  <c:v>0</c:v>
                </c:pt>
                <c:pt idx="169">
                  <c:v>0.26644800000000002</c:v>
                </c:pt>
                <c:pt idx="170">
                  <c:v>0.26644800000000002</c:v>
                </c:pt>
                <c:pt idx="171">
                  <c:v>0.26644800000000002</c:v>
                </c:pt>
                <c:pt idx="172">
                  <c:v>0.26644800000000002</c:v>
                </c:pt>
                <c:pt idx="173">
                  <c:v>0</c:v>
                </c:pt>
                <c:pt idx="174">
                  <c:v>0</c:v>
                </c:pt>
                <c:pt idx="175">
                  <c:v>0</c:v>
                </c:pt>
                <c:pt idx="176">
                  <c:v>0</c:v>
                </c:pt>
                <c:pt idx="177">
                  <c:v>0</c:v>
                </c:pt>
                <c:pt idx="178">
                  <c:v>0</c:v>
                </c:pt>
                <c:pt idx="179">
                  <c:v>0</c:v>
                </c:pt>
                <c:pt idx="180">
                  <c:v>0</c:v>
                </c:pt>
                <c:pt idx="181">
                  <c:v>0</c:v>
                </c:pt>
                <c:pt idx="182">
                  <c:v>0</c:v>
                </c:pt>
                <c:pt idx="183">
                  <c:v>6.6612000000000005E-2</c:v>
                </c:pt>
                <c:pt idx="184">
                  <c:v>6.6612000000000005E-2</c:v>
                </c:pt>
                <c:pt idx="185">
                  <c:v>6.6612000000000005E-2</c:v>
                </c:pt>
                <c:pt idx="186">
                  <c:v>6.6612000000000005E-2</c:v>
                </c:pt>
                <c:pt idx="187">
                  <c:v>0</c:v>
                </c:pt>
                <c:pt idx="188">
                  <c:v>0</c:v>
                </c:pt>
                <c:pt idx="189">
                  <c:v>0</c:v>
                </c:pt>
                <c:pt idx="190">
                  <c:v>0</c:v>
                </c:pt>
                <c:pt idx="191">
                  <c:v>0</c:v>
                </c:pt>
                <c:pt idx="192">
                  <c:v>0</c:v>
                </c:pt>
                <c:pt idx="193">
                  <c:v>0</c:v>
                </c:pt>
                <c:pt idx="194">
                  <c:v>0</c:v>
                </c:pt>
                <c:pt idx="195">
                  <c:v>0</c:v>
                </c:pt>
                <c:pt idx="196">
                  <c:v>0</c:v>
                </c:pt>
                <c:pt idx="197">
                  <c:v>1.7111999999999999E-2</c:v>
                </c:pt>
                <c:pt idx="198">
                  <c:v>1.7111999999999999E-2</c:v>
                </c:pt>
                <c:pt idx="199">
                  <c:v>1.7111999999999999E-2</c:v>
                </c:pt>
                <c:pt idx="200">
                  <c:v>1.7111999999999999E-2</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80264400000000002</c:v>
                </c:pt>
                <c:pt idx="226">
                  <c:v>0.80264400000000002</c:v>
                </c:pt>
                <c:pt idx="227">
                  <c:v>0.80264400000000002</c:v>
                </c:pt>
                <c:pt idx="228">
                  <c:v>0.80264400000000002</c:v>
                </c:pt>
                <c:pt idx="229">
                  <c:v>0</c:v>
                </c:pt>
                <c:pt idx="230">
                  <c:v>0</c:v>
                </c:pt>
                <c:pt idx="231">
                  <c:v>0</c:v>
                </c:pt>
                <c:pt idx="232">
                  <c:v>0</c:v>
                </c:pt>
                <c:pt idx="233">
                  <c:v>0</c:v>
                </c:pt>
                <c:pt idx="234">
                  <c:v>0</c:v>
                </c:pt>
                <c:pt idx="235">
                  <c:v>0</c:v>
                </c:pt>
                <c:pt idx="236">
                  <c:v>0</c:v>
                </c:pt>
                <c:pt idx="237">
                  <c:v>0</c:v>
                </c:pt>
                <c:pt idx="238">
                  <c:v>0</c:v>
                </c:pt>
                <c:pt idx="239">
                  <c:v>0.20224800000000001</c:v>
                </c:pt>
                <c:pt idx="240">
                  <c:v>0.20224800000000001</c:v>
                </c:pt>
                <c:pt idx="241">
                  <c:v>0.20224800000000001</c:v>
                </c:pt>
                <c:pt idx="242">
                  <c:v>0.20224800000000001</c:v>
                </c:pt>
                <c:pt idx="243">
                  <c:v>0</c:v>
                </c:pt>
                <c:pt idx="244">
                  <c:v>0</c:v>
                </c:pt>
                <c:pt idx="245">
                  <c:v>0</c:v>
                </c:pt>
                <c:pt idx="246">
                  <c:v>0</c:v>
                </c:pt>
                <c:pt idx="247">
                  <c:v>0</c:v>
                </c:pt>
                <c:pt idx="248">
                  <c:v>0</c:v>
                </c:pt>
                <c:pt idx="249">
                  <c:v>0</c:v>
                </c:pt>
                <c:pt idx="250">
                  <c:v>0</c:v>
                </c:pt>
                <c:pt idx="251">
                  <c:v>0</c:v>
                </c:pt>
                <c:pt idx="252">
                  <c:v>0</c:v>
                </c:pt>
                <c:pt idx="253">
                  <c:v>5.0880000000000002E-2</c:v>
                </c:pt>
                <c:pt idx="254">
                  <c:v>5.0880000000000002E-2</c:v>
                </c:pt>
                <c:pt idx="255">
                  <c:v>5.0880000000000002E-2</c:v>
                </c:pt>
                <c:pt idx="256">
                  <c:v>5.0880000000000002E-2</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60940799999999995</c:v>
                </c:pt>
                <c:pt idx="282">
                  <c:v>0.60940799999999995</c:v>
                </c:pt>
                <c:pt idx="283">
                  <c:v>0.60940799999999995</c:v>
                </c:pt>
                <c:pt idx="284">
                  <c:v>0.60940799999999995</c:v>
                </c:pt>
                <c:pt idx="285">
                  <c:v>0</c:v>
                </c:pt>
                <c:pt idx="286">
                  <c:v>0</c:v>
                </c:pt>
                <c:pt idx="287">
                  <c:v>0</c:v>
                </c:pt>
                <c:pt idx="288">
                  <c:v>0</c:v>
                </c:pt>
                <c:pt idx="289">
                  <c:v>0</c:v>
                </c:pt>
                <c:pt idx="290">
                  <c:v>0</c:v>
                </c:pt>
                <c:pt idx="291">
                  <c:v>0</c:v>
                </c:pt>
                <c:pt idx="292">
                  <c:v>0</c:v>
                </c:pt>
                <c:pt idx="293">
                  <c:v>0</c:v>
                </c:pt>
                <c:pt idx="294">
                  <c:v>0</c:v>
                </c:pt>
                <c:pt idx="295">
                  <c:v>0.15235199999999999</c:v>
                </c:pt>
                <c:pt idx="296">
                  <c:v>0.15235199999999999</c:v>
                </c:pt>
                <c:pt idx="297">
                  <c:v>0.15235199999999999</c:v>
                </c:pt>
                <c:pt idx="298">
                  <c:v>0.15235199999999999</c:v>
                </c:pt>
                <c:pt idx="299">
                  <c:v>0</c:v>
                </c:pt>
                <c:pt idx="300">
                  <c:v>0</c:v>
                </c:pt>
                <c:pt idx="301">
                  <c:v>0</c:v>
                </c:pt>
                <c:pt idx="302">
                  <c:v>0</c:v>
                </c:pt>
                <c:pt idx="303">
                  <c:v>0</c:v>
                </c:pt>
                <c:pt idx="304">
                  <c:v>0</c:v>
                </c:pt>
                <c:pt idx="305">
                  <c:v>0</c:v>
                </c:pt>
                <c:pt idx="306">
                  <c:v>0</c:v>
                </c:pt>
                <c:pt idx="307">
                  <c:v>0</c:v>
                </c:pt>
                <c:pt idx="308">
                  <c:v>0</c:v>
                </c:pt>
                <c:pt idx="309">
                  <c:v>3.8087999999999997E-2</c:v>
                </c:pt>
                <c:pt idx="310">
                  <c:v>3.8087999999999997E-2</c:v>
                </c:pt>
                <c:pt idx="311">
                  <c:v>3.8087999999999997E-2</c:v>
                </c:pt>
                <c:pt idx="312">
                  <c:v>3.8087999999999997E-2</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numCache>
            </c:numRef>
          </c:yVal>
          <c:smooth val="0"/>
        </c:ser>
        <c:dLbls>
          <c:showLegendKey val="0"/>
          <c:showVal val="0"/>
          <c:showCatName val="0"/>
          <c:showSerName val="0"/>
          <c:showPercent val="0"/>
          <c:showBubbleSize val="0"/>
        </c:dLbls>
        <c:axId val="112289920"/>
        <c:axId val="112292096"/>
      </c:scatterChart>
      <c:valAx>
        <c:axId val="112289920"/>
        <c:scaling>
          <c:orientation val="minMax"/>
          <c:max val="0.30000000000000004"/>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layout>
            <c:manualLayout>
              <c:xMode val="edge"/>
              <c:yMode val="edge"/>
              <c:x val="0.88996797418671281"/>
              <c:y val="0.738576501466728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112292096"/>
        <c:crosses val="autoZero"/>
        <c:crossBetween val="midCat"/>
      </c:valAx>
      <c:valAx>
        <c:axId val="112292096"/>
        <c:scaling>
          <c:orientation val="minMax"/>
          <c:max val="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layout>
            <c:manualLayout>
              <c:xMode val="edge"/>
              <c:yMode val="edge"/>
              <c:x val="0"/>
              <c:y val="3.457001698317120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89920"/>
        <c:crosses val="autoZero"/>
        <c:crossBetween val="midCat"/>
        <c:majorUnit val="2"/>
      </c:valAx>
      <c:spPr>
        <a:noFill/>
        <a:ln>
          <a:noFill/>
        </a:ln>
        <a:effectLst/>
      </c:spPr>
    </c:plotArea>
    <c:legend>
      <c:legendPos val="b"/>
      <c:layout>
        <c:manualLayout>
          <c:xMode val="edge"/>
          <c:yMode val="edge"/>
          <c:x val="2.2911941053239904E-2"/>
          <c:y val="0.8180129689671144"/>
          <c:w val="0.96029232584459057"/>
          <c:h val="0.1623791878956306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Φύλλο1!$A$2</c:f>
              <c:strCache>
                <c:ptCount val="1"/>
                <c:pt idx="0">
                  <c:v>Resize Time</c:v>
                </c:pt>
              </c:strCache>
            </c:strRef>
          </c:tx>
          <c:spPr>
            <a:ln w="19050"/>
          </c:spPr>
          <c:marker>
            <c:spPr>
              <a:ln w="19050"/>
            </c:spPr>
          </c:marker>
          <c:cat>
            <c:strRef>
              <c:f>Φύλλο1!$B$1:$F$1</c:f>
              <c:strCache>
                <c:ptCount val="5"/>
                <c:pt idx="0">
                  <c:v>320x240</c:v>
                </c:pt>
                <c:pt idx="1">
                  <c:v>640x480</c:v>
                </c:pt>
                <c:pt idx="2">
                  <c:v>800x600</c:v>
                </c:pt>
                <c:pt idx="3">
                  <c:v>1024x768</c:v>
                </c:pt>
                <c:pt idx="4">
                  <c:v>1280x960</c:v>
                </c:pt>
              </c:strCache>
            </c:strRef>
          </c:cat>
          <c:val>
            <c:numRef>
              <c:f>Φύλλο1!$B$2:$F$2</c:f>
              <c:numCache>
                <c:formatCode>0.00</c:formatCode>
                <c:ptCount val="5"/>
                <c:pt idx="0">
                  <c:v>1</c:v>
                </c:pt>
                <c:pt idx="1">
                  <c:v>1.7499999999999998</c:v>
                </c:pt>
                <c:pt idx="2">
                  <c:v>3.0441176470588229</c:v>
                </c:pt>
                <c:pt idx="3">
                  <c:v>4.9705882352941169</c:v>
                </c:pt>
                <c:pt idx="4">
                  <c:v>8.3088235294117645</c:v>
                </c:pt>
              </c:numCache>
            </c:numRef>
          </c:val>
          <c:smooth val="0"/>
        </c:ser>
        <c:ser>
          <c:idx val="1"/>
          <c:order val="1"/>
          <c:tx>
            <c:strRef>
              <c:f>Φύλλο1!$A$3</c:f>
              <c:strCache>
                <c:ptCount val="1"/>
                <c:pt idx="0">
                  <c:v>Reduce Time</c:v>
                </c:pt>
              </c:strCache>
            </c:strRef>
          </c:tx>
          <c:spPr>
            <a:ln w="19050">
              <a:solidFill>
                <a:srgbClr val="00B050"/>
              </a:solidFill>
            </a:ln>
          </c:spPr>
          <c:marker>
            <c:spPr>
              <a:solidFill>
                <a:srgbClr val="00B050"/>
              </a:solidFill>
              <a:ln w="19050">
                <a:solidFill>
                  <a:srgbClr val="00B050"/>
                </a:solidFill>
              </a:ln>
            </c:spPr>
          </c:marker>
          <c:cat>
            <c:strRef>
              <c:f>Φύλλο1!$B$1:$F$1</c:f>
              <c:strCache>
                <c:ptCount val="5"/>
                <c:pt idx="0">
                  <c:v>320x240</c:v>
                </c:pt>
                <c:pt idx="1">
                  <c:v>640x480</c:v>
                </c:pt>
                <c:pt idx="2">
                  <c:v>800x600</c:v>
                </c:pt>
                <c:pt idx="3">
                  <c:v>1024x768</c:v>
                </c:pt>
                <c:pt idx="4">
                  <c:v>1280x960</c:v>
                </c:pt>
              </c:strCache>
            </c:strRef>
          </c:cat>
          <c:val>
            <c:numRef>
              <c:f>Φύλλο1!$B$3:$F$3</c:f>
              <c:numCache>
                <c:formatCode>0.00</c:formatCode>
                <c:ptCount val="5"/>
                <c:pt idx="0">
                  <c:v>1</c:v>
                </c:pt>
                <c:pt idx="1">
                  <c:v>1.68</c:v>
                </c:pt>
                <c:pt idx="2">
                  <c:v>2.74</c:v>
                </c:pt>
                <c:pt idx="3">
                  <c:v>4.4800000000000004</c:v>
                </c:pt>
                <c:pt idx="4">
                  <c:v>7.8</c:v>
                </c:pt>
              </c:numCache>
            </c:numRef>
          </c:val>
          <c:smooth val="0"/>
        </c:ser>
        <c:ser>
          <c:idx val="2"/>
          <c:order val="2"/>
          <c:tx>
            <c:strRef>
              <c:f>Φύλλο1!$A$4</c:f>
              <c:strCache>
                <c:ptCount val="1"/>
                <c:pt idx="0">
                  <c:v>Resize Memory</c:v>
                </c:pt>
              </c:strCache>
            </c:strRef>
          </c:tx>
          <c:spPr>
            <a:ln w="19050">
              <a:solidFill>
                <a:srgbClr val="0070C0"/>
              </a:solidFill>
              <a:prstDash val="dash"/>
            </a:ln>
          </c:spPr>
          <c:marker>
            <c:spPr>
              <a:solidFill>
                <a:srgbClr val="0070C0"/>
              </a:solidFill>
              <a:ln w="19050">
                <a:solidFill>
                  <a:srgbClr val="0070C0"/>
                </a:solidFill>
                <a:prstDash val="dash"/>
              </a:ln>
            </c:spPr>
          </c:marker>
          <c:cat>
            <c:strRef>
              <c:f>Φύλλο1!$B$1:$F$1</c:f>
              <c:strCache>
                <c:ptCount val="5"/>
                <c:pt idx="0">
                  <c:v>320x240</c:v>
                </c:pt>
                <c:pt idx="1">
                  <c:v>640x480</c:v>
                </c:pt>
                <c:pt idx="2">
                  <c:v>800x600</c:v>
                </c:pt>
                <c:pt idx="3">
                  <c:v>1024x768</c:v>
                </c:pt>
                <c:pt idx="4">
                  <c:v>1280x960</c:v>
                </c:pt>
              </c:strCache>
            </c:strRef>
          </c:cat>
          <c:val>
            <c:numRef>
              <c:f>Φύλλο1!$B$4:$F$4</c:f>
              <c:numCache>
                <c:formatCode>0.00</c:formatCode>
                <c:ptCount val="5"/>
                <c:pt idx="0">
                  <c:v>1</c:v>
                </c:pt>
                <c:pt idx="1">
                  <c:v>1.5580082135523614</c:v>
                </c:pt>
                <c:pt idx="2">
                  <c:v>2.5462012320328542</c:v>
                </c:pt>
                <c:pt idx="3">
                  <c:v>3.9712525667351128</c:v>
                </c:pt>
                <c:pt idx="4">
                  <c:v>6.1960985626283369</c:v>
                </c:pt>
              </c:numCache>
            </c:numRef>
          </c:val>
          <c:smooth val="0"/>
        </c:ser>
        <c:ser>
          <c:idx val="3"/>
          <c:order val="3"/>
          <c:tx>
            <c:strRef>
              <c:f>Φύλλο1!$A$5</c:f>
              <c:strCache>
                <c:ptCount val="1"/>
                <c:pt idx="0">
                  <c:v>Reduce Memory</c:v>
                </c:pt>
              </c:strCache>
            </c:strRef>
          </c:tx>
          <c:spPr>
            <a:ln w="19050">
              <a:solidFill>
                <a:srgbClr val="00B050"/>
              </a:solidFill>
              <a:prstDash val="sysDot"/>
            </a:ln>
          </c:spPr>
          <c:marker>
            <c:spPr>
              <a:solidFill>
                <a:srgbClr val="00B050"/>
              </a:solidFill>
              <a:ln w="19050">
                <a:solidFill>
                  <a:srgbClr val="00B050"/>
                </a:solidFill>
                <a:prstDash val="sysDot"/>
              </a:ln>
            </c:spPr>
          </c:marker>
          <c:cat>
            <c:strRef>
              <c:f>Φύλλο1!$B$1:$F$1</c:f>
              <c:strCache>
                <c:ptCount val="5"/>
                <c:pt idx="0">
                  <c:v>320x240</c:v>
                </c:pt>
                <c:pt idx="1">
                  <c:v>640x480</c:v>
                </c:pt>
                <c:pt idx="2">
                  <c:v>800x600</c:v>
                </c:pt>
                <c:pt idx="3">
                  <c:v>1024x768</c:v>
                </c:pt>
                <c:pt idx="4">
                  <c:v>1280x960</c:v>
                </c:pt>
              </c:strCache>
            </c:strRef>
          </c:cat>
          <c:val>
            <c:numRef>
              <c:f>Φύλλο1!$B$5:$F$5</c:f>
              <c:numCache>
                <c:formatCode>0.00</c:formatCode>
                <c:ptCount val="5"/>
                <c:pt idx="0">
                  <c:v>1</c:v>
                </c:pt>
                <c:pt idx="1">
                  <c:v>1.5625</c:v>
                </c:pt>
                <c:pt idx="2">
                  <c:v>2.56</c:v>
                </c:pt>
                <c:pt idx="3">
                  <c:v>4</c:v>
                </c:pt>
                <c:pt idx="4">
                  <c:v>6.25</c:v>
                </c:pt>
              </c:numCache>
            </c:numRef>
          </c:val>
          <c:smooth val="0"/>
        </c:ser>
        <c:dLbls>
          <c:showLegendKey val="0"/>
          <c:showVal val="0"/>
          <c:showCatName val="0"/>
          <c:showSerName val="0"/>
          <c:showPercent val="0"/>
          <c:showBubbleSize val="0"/>
        </c:dLbls>
        <c:marker val="1"/>
        <c:smooth val="0"/>
        <c:axId val="112290464"/>
        <c:axId val="112283936"/>
      </c:lineChart>
      <c:catAx>
        <c:axId val="112290464"/>
        <c:scaling>
          <c:orientation val="minMax"/>
        </c:scaling>
        <c:delete val="0"/>
        <c:axPos val="b"/>
        <c:numFmt formatCode="General" sourceLinked="0"/>
        <c:majorTickMark val="out"/>
        <c:minorTickMark val="none"/>
        <c:tickLblPos val="nextTo"/>
        <c:crossAx val="112283936"/>
        <c:crosses val="autoZero"/>
        <c:auto val="1"/>
        <c:lblAlgn val="ctr"/>
        <c:lblOffset val="100"/>
        <c:noMultiLvlLbl val="0"/>
      </c:catAx>
      <c:valAx>
        <c:axId val="112283936"/>
        <c:scaling>
          <c:orientation val="minMax"/>
        </c:scaling>
        <c:delete val="0"/>
        <c:axPos val="l"/>
        <c:majorGridlines/>
        <c:numFmt formatCode="0" sourceLinked="0"/>
        <c:majorTickMark val="out"/>
        <c:minorTickMark val="none"/>
        <c:tickLblPos val="nextTo"/>
        <c:crossAx val="112290464"/>
        <c:crosses val="autoZero"/>
        <c:crossBetween val="between"/>
      </c:valAx>
    </c:plotArea>
    <c:legend>
      <c:legendPos val="l"/>
      <c:layout>
        <c:manualLayout>
          <c:xMode val="edge"/>
          <c:yMode val="edge"/>
          <c:x val="8.2320615720136436E-2"/>
          <c:y val="6.7035561731254176E-2"/>
          <c:w val="0.37578099838969409"/>
          <c:h val="0.35206093355977564"/>
        </c:manualLayout>
      </c:layout>
      <c:overlay val="1"/>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09579613585092"/>
          <c:y val="4.6698295205212896E-2"/>
          <c:w val="0.79342585521291442"/>
          <c:h val="0.79906776251508693"/>
        </c:manualLayout>
      </c:layout>
      <c:scatterChart>
        <c:scatterStyle val="smoothMarker"/>
        <c:varyColors val="0"/>
        <c:ser>
          <c:idx val="9"/>
          <c:order val="0"/>
          <c:tx>
            <c:strRef>
              <c:f>'Features Pyramid Memory'!$J$1</c:f>
              <c:strCache>
                <c:ptCount val="1"/>
                <c:pt idx="0">
                  <c:v>320x240</c:v>
                </c:pt>
              </c:strCache>
            </c:strRef>
          </c:tx>
          <c:spPr>
            <a:ln w="19050">
              <a:solidFill>
                <a:srgbClr val="7030A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K$1:$K$35</c:f>
              <c:numCache>
                <c:formatCode>General</c:formatCode>
                <c:ptCount val="35"/>
                <c:pt idx="0">
                  <c:v>4.3115519999999998</c:v>
                </c:pt>
                <c:pt idx="1">
                  <c:v>3.3453919999999999</c:v>
                </c:pt>
                <c:pt idx="2">
                  <c:v>2.5673680000000001</c:v>
                </c:pt>
                <c:pt idx="3">
                  <c:v>1.9723280000000001</c:v>
                </c:pt>
                <c:pt idx="4">
                  <c:v>1.526</c:v>
                </c:pt>
                <c:pt idx="5">
                  <c:v>1.1813119999999999</c:v>
                </c:pt>
                <c:pt idx="6">
                  <c:v>0.93555999999999995</c:v>
                </c:pt>
                <c:pt idx="7">
                  <c:v>0.729128</c:v>
                </c:pt>
                <c:pt idx="8">
                  <c:v>0.56991999999999998</c:v>
                </c:pt>
                <c:pt idx="9">
                  <c:v>0.44936799999999999</c:v>
                </c:pt>
                <c:pt idx="10">
                  <c:v>0.35059200000000001</c:v>
                </c:pt>
                <c:pt idx="11">
                  <c:v>0.28756399999999999</c:v>
                </c:pt>
                <c:pt idx="12">
                  <c:v>0.22922799999999999</c:v>
                </c:pt>
                <c:pt idx="13">
                  <c:v>0.184304</c:v>
                </c:pt>
                <c:pt idx="14">
                  <c:v>0.15034400000000001</c:v>
                </c:pt>
                <c:pt idx="15">
                  <c:v>0.11883199999999999</c:v>
                </c:pt>
                <c:pt idx="16">
                  <c:v>0.10491200000000001</c:v>
                </c:pt>
                <c:pt idx="17">
                  <c:v>8.7167999999999995E-2</c:v>
                </c:pt>
                <c:pt idx="18">
                  <c:v>7.1055999999999994E-2</c:v>
                </c:pt>
                <c:pt idx="19">
                  <c:v>6.0400000000000002E-2</c:v>
                </c:pt>
                <c:pt idx="20">
                  <c:v>5.0560000000000001E-2</c:v>
                </c:pt>
                <c:pt idx="21">
                  <c:v>4.4339999999999997E-2</c:v>
                </c:pt>
                <c:pt idx="22">
                  <c:v>3.8528E-2</c:v>
                </c:pt>
              </c:numCache>
            </c:numRef>
          </c:yVal>
          <c:smooth val="1"/>
        </c:ser>
        <c:ser>
          <c:idx val="5"/>
          <c:order val="1"/>
          <c:tx>
            <c:strRef>
              <c:f>'Features Pyramid Memory'!$B$1</c:f>
              <c:strCache>
                <c:ptCount val="1"/>
                <c:pt idx="0">
                  <c:v>640x480</c:v>
                </c:pt>
              </c:strCache>
            </c:strRef>
          </c:tx>
          <c:spPr>
            <a:ln w="19050">
              <a:solidFill>
                <a:schemeClr val="accent6"/>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C$1:$C$28</c:f>
              <c:numCache>
                <c:formatCode>General</c:formatCode>
                <c:ptCount val="28"/>
                <c:pt idx="0">
                  <c:v>16.447232</c:v>
                </c:pt>
                <c:pt idx="1">
                  <c:v>12.576404</c:v>
                </c:pt>
                <c:pt idx="2">
                  <c:v>9.6163760000000007</c:v>
                </c:pt>
                <c:pt idx="3">
                  <c:v>7.3625879999999997</c:v>
                </c:pt>
                <c:pt idx="4">
                  <c:v>5.6325120000000002</c:v>
                </c:pt>
                <c:pt idx="5">
                  <c:v>4.3115519999999998</c:v>
                </c:pt>
                <c:pt idx="6">
                  <c:v>3.3453919999999999</c:v>
                </c:pt>
                <c:pt idx="7">
                  <c:v>2.5673680000000001</c:v>
                </c:pt>
                <c:pt idx="8">
                  <c:v>1.995328</c:v>
                </c:pt>
                <c:pt idx="9">
                  <c:v>1.526</c:v>
                </c:pt>
                <c:pt idx="10">
                  <c:v>1.1813119999999999</c:v>
                </c:pt>
                <c:pt idx="11">
                  <c:v>0.93555999999999995</c:v>
                </c:pt>
                <c:pt idx="12">
                  <c:v>0.729128</c:v>
                </c:pt>
                <c:pt idx="13">
                  <c:v>0.56991999999999998</c:v>
                </c:pt>
                <c:pt idx="14">
                  <c:v>0.44936799999999999</c:v>
                </c:pt>
                <c:pt idx="15">
                  <c:v>0.35059200000000001</c:v>
                </c:pt>
                <c:pt idx="16">
                  <c:v>0.28756399999999999</c:v>
                </c:pt>
                <c:pt idx="17">
                  <c:v>0.22922799999999999</c:v>
                </c:pt>
                <c:pt idx="18">
                  <c:v>0.184304</c:v>
                </c:pt>
                <c:pt idx="19">
                  <c:v>0.15034400000000001</c:v>
                </c:pt>
                <c:pt idx="20">
                  <c:v>0.11883199999999999</c:v>
                </c:pt>
                <c:pt idx="21">
                  <c:v>0.10491200000000001</c:v>
                </c:pt>
                <c:pt idx="22">
                  <c:v>8.7167999999999995E-2</c:v>
                </c:pt>
                <c:pt idx="23">
                  <c:v>7.1055999999999994E-2</c:v>
                </c:pt>
                <c:pt idx="24">
                  <c:v>6.0400000000000002E-2</c:v>
                </c:pt>
                <c:pt idx="25">
                  <c:v>5.0560000000000001E-2</c:v>
                </c:pt>
                <c:pt idx="26">
                  <c:v>4.4339999999999997E-2</c:v>
                </c:pt>
                <c:pt idx="27">
                  <c:v>3.8528E-2</c:v>
                </c:pt>
              </c:numCache>
            </c:numRef>
          </c:yVal>
          <c:smooth val="1"/>
        </c:ser>
        <c:ser>
          <c:idx val="6"/>
          <c:order val="2"/>
          <c:tx>
            <c:strRef>
              <c:f>'Features Pyramid Memory'!$D$1</c:f>
              <c:strCache>
                <c:ptCount val="1"/>
                <c:pt idx="0">
                  <c:v>800x600</c:v>
                </c:pt>
              </c:strCache>
            </c:strRef>
          </c:tx>
          <c:spPr>
            <a:ln w="19050">
              <a:solidFill>
                <a:srgbClr val="0070C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E$1:$E$30</c:f>
              <c:numCache>
                <c:formatCode>General</c:formatCode>
                <c:ptCount val="30"/>
                <c:pt idx="0">
                  <c:v>25.452672</c:v>
                </c:pt>
                <c:pt idx="1">
                  <c:v>19.376367999999999</c:v>
                </c:pt>
                <c:pt idx="2">
                  <c:v>14.833264</c:v>
                </c:pt>
                <c:pt idx="3">
                  <c:v>11.308672</c:v>
                </c:pt>
                <c:pt idx="4">
                  <c:v>8.6811600000000002</c:v>
                </c:pt>
                <c:pt idx="5">
                  <c:v>6.6110720000000001</c:v>
                </c:pt>
                <c:pt idx="6">
                  <c:v>5.0791279999999999</c:v>
                </c:pt>
                <c:pt idx="7">
                  <c:v>3.9104000000000001</c:v>
                </c:pt>
                <c:pt idx="8">
                  <c:v>2.9931999999999999</c:v>
                </c:pt>
                <c:pt idx="9">
                  <c:v>2.3284440000000002</c:v>
                </c:pt>
                <c:pt idx="10">
                  <c:v>1.7802720000000001</c:v>
                </c:pt>
                <c:pt idx="11">
                  <c:v>1.3913679999999999</c:v>
                </c:pt>
                <c:pt idx="12">
                  <c:v>1.0762080000000001</c:v>
                </c:pt>
                <c:pt idx="13">
                  <c:v>0.84228800000000004</c:v>
                </c:pt>
                <c:pt idx="14">
                  <c:v>0.67043200000000003</c:v>
                </c:pt>
                <c:pt idx="15">
                  <c:v>0.51815999999999995</c:v>
                </c:pt>
                <c:pt idx="16">
                  <c:v>0.411632</c:v>
                </c:pt>
                <c:pt idx="17">
                  <c:v>0.32647199999999998</c:v>
                </c:pt>
                <c:pt idx="18">
                  <c:v>0.25757999999999998</c:v>
                </c:pt>
                <c:pt idx="19">
                  <c:v>0.20979999999999999</c:v>
                </c:pt>
                <c:pt idx="20">
                  <c:v>0.16691600000000001</c:v>
                </c:pt>
                <c:pt idx="21">
                  <c:v>0.139432</c:v>
                </c:pt>
                <c:pt idx="22">
                  <c:v>0.114396</c:v>
                </c:pt>
                <c:pt idx="23">
                  <c:v>9.5836000000000005E-2</c:v>
                </c:pt>
                <c:pt idx="24">
                  <c:v>7.8908000000000006E-2</c:v>
                </c:pt>
                <c:pt idx="25">
                  <c:v>6.7640000000000006E-2</c:v>
                </c:pt>
                <c:pt idx="26">
                  <c:v>5.7188000000000003E-2</c:v>
                </c:pt>
                <c:pt idx="27">
                  <c:v>5.0560000000000001E-2</c:v>
                </c:pt>
                <c:pt idx="28">
                  <c:v>4.4339999999999997E-2</c:v>
                </c:pt>
                <c:pt idx="29">
                  <c:v>3.8528E-2</c:v>
                </c:pt>
              </c:numCache>
            </c:numRef>
          </c:yVal>
          <c:smooth val="1"/>
        </c:ser>
        <c:ser>
          <c:idx val="7"/>
          <c:order val="3"/>
          <c:tx>
            <c:strRef>
              <c:f>'Features Pyramid Memory'!$F$1</c:f>
              <c:strCache>
                <c:ptCount val="1"/>
                <c:pt idx="0">
                  <c:v>1024x768</c:v>
                </c:pt>
              </c:strCache>
            </c:strRef>
          </c:tx>
          <c:spPr>
            <a:ln w="19050">
              <a:solidFill>
                <a:srgbClr val="00B05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G$1:$G$32</c:f>
              <c:numCache>
                <c:formatCode>General</c:formatCode>
                <c:ptCount val="32"/>
                <c:pt idx="0">
                  <c:v>41.3504</c:v>
                </c:pt>
                <c:pt idx="1">
                  <c:v>31.563768</c:v>
                </c:pt>
                <c:pt idx="2">
                  <c:v>23.977008000000001</c:v>
                </c:pt>
                <c:pt idx="3">
                  <c:v>18.337872000000001</c:v>
                </c:pt>
                <c:pt idx="4">
                  <c:v>13.972808000000001</c:v>
                </c:pt>
                <c:pt idx="5">
                  <c:v>10.652927999999999</c:v>
                </c:pt>
                <c:pt idx="6">
                  <c:v>8.1901440000000001</c:v>
                </c:pt>
                <c:pt idx="7">
                  <c:v>6.2554080000000001</c:v>
                </c:pt>
                <c:pt idx="8">
                  <c:v>4.7952199999999996</c:v>
                </c:pt>
                <c:pt idx="9">
                  <c:v>3.6931479999999999</c:v>
                </c:pt>
                <c:pt idx="10">
                  <c:v>2.8244479999999998</c:v>
                </c:pt>
                <c:pt idx="11">
                  <c:v>2.1983999999999999</c:v>
                </c:pt>
                <c:pt idx="12">
                  <c:v>1.687916</c:v>
                </c:pt>
                <c:pt idx="13">
                  <c:v>1.3242560000000001</c:v>
                </c:pt>
                <c:pt idx="14">
                  <c:v>1.033728</c:v>
                </c:pt>
                <c:pt idx="15">
                  <c:v>0.79027199999999997</c:v>
                </c:pt>
                <c:pt idx="16">
                  <c:v>0.62412800000000002</c:v>
                </c:pt>
                <c:pt idx="17">
                  <c:v>0.49765999999999999</c:v>
                </c:pt>
                <c:pt idx="18">
                  <c:v>0.393376</c:v>
                </c:pt>
                <c:pt idx="19">
                  <c:v>0.31025599999999998</c:v>
                </c:pt>
                <c:pt idx="20">
                  <c:v>0.2432</c:v>
                </c:pt>
                <c:pt idx="21">
                  <c:v>0.196848</c:v>
                </c:pt>
                <c:pt idx="22">
                  <c:v>0.16691600000000001</c:v>
                </c:pt>
                <c:pt idx="23">
                  <c:v>0.13356799999999999</c:v>
                </c:pt>
                <c:pt idx="24">
                  <c:v>0.109144</c:v>
                </c:pt>
                <c:pt idx="25">
                  <c:v>8.7167999999999995E-2</c:v>
                </c:pt>
                <c:pt idx="26">
                  <c:v>7.5287999999999994E-2</c:v>
                </c:pt>
                <c:pt idx="27">
                  <c:v>6.7640000000000006E-2</c:v>
                </c:pt>
                <c:pt idx="28">
                  <c:v>5.3567999999999998E-2</c:v>
                </c:pt>
                <c:pt idx="29">
                  <c:v>4.7143999999999998E-2</c:v>
                </c:pt>
                <c:pt idx="30">
                  <c:v>3.8528E-2</c:v>
                </c:pt>
                <c:pt idx="31">
                  <c:v>3.5928000000000002E-2</c:v>
                </c:pt>
              </c:numCache>
            </c:numRef>
          </c:yVal>
          <c:smooth val="1"/>
        </c:ser>
        <c:ser>
          <c:idx val="8"/>
          <c:order val="4"/>
          <c:tx>
            <c:strRef>
              <c:f>'Features Pyramid Memory'!$H$1</c:f>
              <c:strCache>
                <c:ptCount val="1"/>
                <c:pt idx="0">
                  <c:v>1280x960</c:v>
                </c:pt>
              </c:strCache>
            </c:strRef>
          </c:tx>
          <c:spPr>
            <a:ln w="19050">
              <a:solidFill>
                <a:srgbClr val="C0000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I$1:$I$33</c:f>
              <c:numCache>
                <c:formatCode>General</c:formatCode>
                <c:ptCount val="33"/>
                <c:pt idx="0">
                  <c:v>64.219391999999999</c:v>
                </c:pt>
                <c:pt idx="1">
                  <c:v>48.847575999999997</c:v>
                </c:pt>
                <c:pt idx="2">
                  <c:v>37.191856000000001</c:v>
                </c:pt>
                <c:pt idx="3">
                  <c:v>28.316231999999999</c:v>
                </c:pt>
                <c:pt idx="4">
                  <c:v>21.615487999999999</c:v>
                </c:pt>
                <c:pt idx="5">
                  <c:v>16.447232</c:v>
                </c:pt>
                <c:pt idx="6">
                  <c:v>12.576404</c:v>
                </c:pt>
                <c:pt idx="7">
                  <c:v>9.6163760000000007</c:v>
                </c:pt>
                <c:pt idx="8">
                  <c:v>7.3625879999999997</c:v>
                </c:pt>
                <c:pt idx="9">
                  <c:v>5.6325120000000002</c:v>
                </c:pt>
                <c:pt idx="10">
                  <c:v>4.3115519999999998</c:v>
                </c:pt>
                <c:pt idx="11">
                  <c:v>3.3453919999999999</c:v>
                </c:pt>
                <c:pt idx="12">
                  <c:v>2.5673680000000001</c:v>
                </c:pt>
                <c:pt idx="13">
                  <c:v>1.995328</c:v>
                </c:pt>
                <c:pt idx="14">
                  <c:v>1.526</c:v>
                </c:pt>
                <c:pt idx="15">
                  <c:v>1.1813119999999999</c:v>
                </c:pt>
                <c:pt idx="16">
                  <c:v>0.93555999999999995</c:v>
                </c:pt>
                <c:pt idx="17">
                  <c:v>0.729128</c:v>
                </c:pt>
                <c:pt idx="18">
                  <c:v>0.56991999999999998</c:v>
                </c:pt>
                <c:pt idx="19">
                  <c:v>0.44936799999999999</c:v>
                </c:pt>
                <c:pt idx="20">
                  <c:v>0.35059200000000001</c:v>
                </c:pt>
                <c:pt idx="21">
                  <c:v>0.28756399999999999</c:v>
                </c:pt>
                <c:pt idx="22">
                  <c:v>0.22922799999999999</c:v>
                </c:pt>
                <c:pt idx="23">
                  <c:v>0.184304</c:v>
                </c:pt>
                <c:pt idx="24">
                  <c:v>0.15034400000000001</c:v>
                </c:pt>
                <c:pt idx="25">
                  <c:v>0.11883199999999999</c:v>
                </c:pt>
                <c:pt idx="26">
                  <c:v>0.10491200000000001</c:v>
                </c:pt>
                <c:pt idx="27">
                  <c:v>8.7167999999999995E-2</c:v>
                </c:pt>
                <c:pt idx="28">
                  <c:v>7.1055999999999994E-2</c:v>
                </c:pt>
                <c:pt idx="29">
                  <c:v>6.0400000000000002E-2</c:v>
                </c:pt>
                <c:pt idx="30">
                  <c:v>5.0560000000000001E-2</c:v>
                </c:pt>
                <c:pt idx="31">
                  <c:v>4.4339999999999997E-2</c:v>
                </c:pt>
                <c:pt idx="32">
                  <c:v>3.8528E-2</c:v>
                </c:pt>
              </c:numCache>
            </c:numRef>
          </c:yVal>
          <c:smooth val="1"/>
        </c:ser>
        <c:ser>
          <c:idx val="10"/>
          <c:order val="5"/>
          <c:tx>
            <c:strRef>
              <c:f>'Features Pyramid Memory'!$L$1</c:f>
              <c:strCache>
                <c:ptCount val="1"/>
                <c:pt idx="0">
                  <c:v>First Interval Set</c:v>
                </c:pt>
              </c:strCache>
            </c:strRef>
          </c:tx>
          <c:spPr>
            <a:ln w="3175">
              <a:solidFill>
                <a:srgbClr val="FF0000"/>
              </a:solidFill>
            </a:ln>
          </c:spPr>
          <c:marker>
            <c:symbol val="none"/>
          </c:marker>
          <c:xVal>
            <c:numRef>
              <c:f>'Features Pyramid Memory'!$M$1:$M$4</c:f>
              <c:numCache>
                <c:formatCode>General</c:formatCode>
                <c:ptCount val="4"/>
                <c:pt idx="0">
                  <c:v>5</c:v>
                </c:pt>
                <c:pt idx="1">
                  <c:v>5</c:v>
                </c:pt>
                <c:pt idx="2">
                  <c:v>5</c:v>
                </c:pt>
              </c:numCache>
            </c:numRef>
          </c:xVal>
          <c:yVal>
            <c:numRef>
              <c:f>'Features Pyramid Memory'!$N$1:$N$3</c:f>
              <c:numCache>
                <c:formatCode>General</c:formatCode>
                <c:ptCount val="3"/>
                <c:pt idx="0">
                  <c:v>0</c:v>
                </c:pt>
                <c:pt idx="1">
                  <c:v>64.219391999999999</c:v>
                </c:pt>
                <c:pt idx="2">
                  <c:v>0</c:v>
                </c:pt>
              </c:numCache>
            </c:numRef>
          </c:yVal>
          <c:smooth val="1"/>
        </c:ser>
        <c:dLbls>
          <c:showLegendKey val="0"/>
          <c:showVal val="0"/>
          <c:showCatName val="0"/>
          <c:showSerName val="0"/>
          <c:showPercent val="0"/>
          <c:showBubbleSize val="0"/>
        </c:dLbls>
        <c:axId val="112285568"/>
        <c:axId val="112292640"/>
        <c:extLst/>
      </c:scatterChart>
      <c:valAx>
        <c:axId val="112285568"/>
        <c:scaling>
          <c:orientation val="minMax"/>
          <c:max val="25"/>
        </c:scaling>
        <c:delete val="0"/>
        <c:axPos val="b"/>
        <c:title>
          <c:tx>
            <c:rich>
              <a:bodyPr/>
              <a:lstStyle/>
              <a:p>
                <a:pPr>
                  <a:defRPr/>
                </a:pPr>
                <a:r>
                  <a:rPr lang="en-US"/>
                  <a:t>Levels</a:t>
                </a:r>
                <a:endParaRPr lang="el-GR"/>
              </a:p>
            </c:rich>
          </c:tx>
          <c:overlay val="0"/>
        </c:title>
        <c:numFmt formatCode="General" sourceLinked="1"/>
        <c:majorTickMark val="out"/>
        <c:minorTickMark val="out"/>
        <c:tickLblPos val="nextTo"/>
        <c:crossAx val="112292640"/>
        <c:crosses val="autoZero"/>
        <c:crossBetween val="midCat"/>
        <c:majorUnit val="5"/>
      </c:valAx>
      <c:valAx>
        <c:axId val="112292640"/>
        <c:scaling>
          <c:orientation val="minMax"/>
          <c:max val="70"/>
          <c:min val="0"/>
        </c:scaling>
        <c:delete val="0"/>
        <c:axPos val="l"/>
        <c:majorGridlines/>
        <c:title>
          <c:tx>
            <c:rich>
              <a:bodyPr/>
              <a:lstStyle/>
              <a:p>
                <a:pPr>
                  <a:defRPr/>
                </a:pPr>
                <a:r>
                  <a:rPr lang="en-US"/>
                  <a:t>Mbytes</a:t>
                </a:r>
                <a:endParaRPr lang="el-GR"/>
              </a:p>
            </c:rich>
          </c:tx>
          <c:overlay val="0"/>
        </c:title>
        <c:numFmt formatCode="General" sourceLinked="1"/>
        <c:majorTickMark val="out"/>
        <c:minorTickMark val="none"/>
        <c:tickLblPos val="nextTo"/>
        <c:crossAx val="112285568"/>
        <c:crosses val="autoZero"/>
        <c:crossBetween val="midCat"/>
      </c:valAx>
    </c:plotArea>
    <c:legend>
      <c:legendPos val="r"/>
      <c:layout>
        <c:manualLayout>
          <c:xMode val="edge"/>
          <c:yMode val="edge"/>
          <c:x val="0.45279678371856746"/>
          <c:y val="5.3365135927352148E-2"/>
          <c:w val="0.4888370745491491"/>
          <c:h val="0.55525550486650499"/>
        </c:manualLayout>
      </c:layout>
      <c:overlay val="1"/>
      <c:txPr>
        <a:bodyPr/>
        <a:lstStyle/>
        <a:p>
          <a:pPr>
            <a:defRPr sz="900"/>
          </a:pPr>
          <a:endParaRPr lang="en-US"/>
        </a:p>
      </c:txPr>
    </c:legend>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90744577980389E-2"/>
          <c:y val="4.6698295205212896E-2"/>
          <c:w val="0.86813441083022513"/>
          <c:h val="0.78904144586489422"/>
        </c:manualLayout>
      </c:layout>
      <c:scatterChart>
        <c:scatterStyle val="lineMarker"/>
        <c:varyColors val="0"/>
        <c:ser>
          <c:idx val="5"/>
          <c:order val="0"/>
          <c:tx>
            <c:strRef>
              <c:f>'Features Pyramid Memory'!$B$1</c:f>
              <c:strCache>
                <c:ptCount val="1"/>
                <c:pt idx="0">
                  <c:v>320x240</c:v>
                </c:pt>
              </c:strCache>
            </c:strRef>
          </c:tx>
          <c:spPr>
            <a:ln w="19050">
              <a:solidFill>
                <a:schemeClr val="accent4"/>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C$1:$C$28</c:f>
              <c:numCache>
                <c:formatCode>General</c:formatCode>
                <c:ptCount val="28"/>
                <c:pt idx="0">
                  <c:v>9.7029999999999991E-2</c:v>
                </c:pt>
                <c:pt idx="1">
                  <c:v>7.0560000000000012E-2</c:v>
                </c:pt>
                <c:pt idx="2">
                  <c:v>5.4570000000000007E-2</c:v>
                </c:pt>
                <c:pt idx="3">
                  <c:v>4.7619999999999996E-2</c:v>
                </c:pt>
                <c:pt idx="4">
                  <c:v>4.060000000000008E-2</c:v>
                </c:pt>
                <c:pt idx="5">
                  <c:v>3.616999999999998E-2</c:v>
                </c:pt>
                <c:pt idx="6">
                  <c:v>2.9980000000000007E-2</c:v>
                </c:pt>
                <c:pt idx="7">
                  <c:v>2.7079999999999993E-2</c:v>
                </c:pt>
                <c:pt idx="8">
                  <c:v>1.9490000000000007E-2</c:v>
                </c:pt>
                <c:pt idx="9">
                  <c:v>1.4909999999999979E-2</c:v>
                </c:pt>
                <c:pt idx="10">
                  <c:v>1.0709999999999997E-2</c:v>
                </c:pt>
                <c:pt idx="11">
                  <c:v>7.8099999999999836E-3</c:v>
                </c:pt>
                <c:pt idx="12">
                  <c:v>5.7899999999999618E-3</c:v>
                </c:pt>
                <c:pt idx="13">
                  <c:v>4.4000000000000705E-3</c:v>
                </c:pt>
                <c:pt idx="14">
                  <c:v>3.2699999999999951E-3</c:v>
                </c:pt>
                <c:pt idx="15">
                  <c:v>2.5199999999999667E-3</c:v>
                </c:pt>
                <c:pt idx="16">
                  <c:v>1.8900000000000028E-3</c:v>
                </c:pt>
                <c:pt idx="17">
                  <c:v>1.4300000000000423E-3</c:v>
                </c:pt>
                <c:pt idx="18">
                  <c:v>1.0700000000000154E-3</c:v>
                </c:pt>
                <c:pt idx="19">
                  <c:v>7.9999999999991189E-4</c:v>
                </c:pt>
                <c:pt idx="20">
                  <c:v>5.7000000000001494E-4</c:v>
                </c:pt>
                <c:pt idx="21">
                  <c:v>4.1999999999997595E-4</c:v>
                </c:pt>
                <c:pt idx="22">
                  <c:v>3.1999999999998696E-4</c:v>
                </c:pt>
                <c:pt idx="23">
                  <c:v>2.5000000000008349E-4</c:v>
                </c:pt>
                <c:pt idx="24">
                  <c:v>1.6000000000004899E-4</c:v>
                </c:pt>
                <c:pt idx="25">
                  <c:v>1.2999999999996348E-4</c:v>
                </c:pt>
                <c:pt idx="26">
                  <c:v>8.0000000000024496E-5</c:v>
                </c:pt>
                <c:pt idx="27">
                  <c:v>6.0000000000060005E-5</c:v>
                </c:pt>
              </c:numCache>
            </c:numRef>
          </c:yVal>
          <c:smooth val="0"/>
        </c:ser>
        <c:ser>
          <c:idx val="6"/>
          <c:order val="1"/>
          <c:tx>
            <c:strRef>
              <c:f>'Features Pyramid Memory'!$D$1</c:f>
              <c:strCache>
                <c:ptCount val="1"/>
                <c:pt idx="0">
                  <c:v>640x480</c:v>
                </c:pt>
              </c:strCache>
            </c:strRef>
          </c:tx>
          <c:spPr>
            <a:ln w="19050">
              <a:solidFill>
                <a:schemeClr val="accent6"/>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E$1:$E$30</c:f>
              <c:numCache>
                <c:formatCode>General</c:formatCode>
                <c:ptCount val="30"/>
                <c:pt idx="0">
                  <c:v>0.15188999999999986</c:v>
                </c:pt>
                <c:pt idx="1">
                  <c:v>0.12612999999999985</c:v>
                </c:pt>
                <c:pt idx="2">
                  <c:v>9.1730000000000089E-2</c:v>
                </c:pt>
                <c:pt idx="3">
                  <c:v>7.3969999999999203E-2</c:v>
                </c:pt>
                <c:pt idx="4">
                  <c:v>6.7999999999999616E-2</c:v>
                </c:pt>
                <c:pt idx="5">
                  <c:v>6.2950000000000728E-2</c:v>
                </c:pt>
                <c:pt idx="6">
                  <c:v>4.7920000000001295E-2</c:v>
                </c:pt>
                <c:pt idx="7">
                  <c:v>4.4010000000000105E-2</c:v>
                </c:pt>
                <c:pt idx="8">
                  <c:v>3.2899999999999707E-2</c:v>
                </c:pt>
                <c:pt idx="9">
                  <c:v>2.3939999999999628E-2</c:v>
                </c:pt>
                <c:pt idx="10">
                  <c:v>1.7019999999998703E-2</c:v>
                </c:pt>
                <c:pt idx="11">
                  <c:v>1.3859999999999317E-2</c:v>
                </c:pt>
                <c:pt idx="12">
                  <c:v>9.6699999999998454E-3</c:v>
                </c:pt>
                <c:pt idx="13">
                  <c:v>7.2000000000009834E-3</c:v>
                </c:pt>
                <c:pt idx="14">
                  <c:v>5.2599999999998204E-3</c:v>
                </c:pt>
                <c:pt idx="15">
                  <c:v>3.9099999999994139E-3</c:v>
                </c:pt>
                <c:pt idx="16">
                  <c:v>2.9400000000006088E-3</c:v>
                </c:pt>
                <c:pt idx="17">
                  <c:v>2.2500000000000853E-3</c:v>
                </c:pt>
                <c:pt idx="18">
                  <c:v>1.7500000000012506E-3</c:v>
                </c:pt>
                <c:pt idx="19">
                  <c:v>1.2299999999996203E-3</c:v>
                </c:pt>
                <c:pt idx="20">
                  <c:v>9.6999999999880515E-4</c:v>
                </c:pt>
                <c:pt idx="21">
                  <c:v>7.199999999993878E-4</c:v>
                </c:pt>
                <c:pt idx="22">
                  <c:v>5.3000000000125169E-4</c:v>
                </c:pt>
                <c:pt idx="23">
                  <c:v>3.7999999999982492E-4</c:v>
                </c:pt>
                <c:pt idx="24">
                  <c:v>3.2999999999994145E-4</c:v>
                </c:pt>
                <c:pt idx="25">
                  <c:v>2.1999999999877673E-4</c:v>
                </c:pt>
                <c:pt idx="26">
                  <c:v>1.7000000000066962E-4</c:v>
                </c:pt>
                <c:pt idx="27">
                  <c:v>1.1999999999900979E-4</c:v>
                </c:pt>
                <c:pt idx="28">
                  <c:v>8.0000000000524096E-5</c:v>
                </c:pt>
                <c:pt idx="29">
                  <c:v>5.9999999999504894E-5</c:v>
                </c:pt>
              </c:numCache>
            </c:numRef>
          </c:yVal>
          <c:smooth val="0"/>
        </c:ser>
        <c:ser>
          <c:idx val="7"/>
          <c:order val="2"/>
          <c:tx>
            <c:strRef>
              <c:f>'Features Pyramid Memory'!$F$1</c:f>
              <c:strCache>
                <c:ptCount val="1"/>
                <c:pt idx="0">
                  <c:v>800x600</c:v>
                </c:pt>
              </c:strCache>
            </c:strRef>
          </c:tx>
          <c:spPr>
            <a:ln w="19050">
              <a:solidFill>
                <a:srgbClr val="0070C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G$1:$G$32</c:f>
              <c:numCache>
                <c:formatCode>General</c:formatCode>
                <c:ptCount val="32"/>
                <c:pt idx="0">
                  <c:v>0.43363999999999692</c:v>
                </c:pt>
                <c:pt idx="1">
                  <c:v>0.20819999999999794</c:v>
                </c:pt>
                <c:pt idx="2">
                  <c:v>0.15549999999999642</c:v>
                </c:pt>
                <c:pt idx="3">
                  <c:v>0.13936000000000348</c:v>
                </c:pt>
                <c:pt idx="4">
                  <c:v>0.11764000000000152</c:v>
                </c:pt>
                <c:pt idx="5">
                  <c:v>9.8860000000001946E-2</c:v>
                </c:pt>
                <c:pt idx="6">
                  <c:v>8.5699999999995669E-2</c:v>
                </c:pt>
                <c:pt idx="7">
                  <c:v>7.5600000000001444E-2</c:v>
                </c:pt>
                <c:pt idx="8">
                  <c:v>5.414999999999992E-2</c:v>
                </c:pt>
                <c:pt idx="9">
                  <c:v>4.1699999999998738E-2</c:v>
                </c:pt>
                <c:pt idx="10">
                  <c:v>3.3639999999998338E-2</c:v>
                </c:pt>
                <c:pt idx="11">
                  <c:v>2.3170000000000357E-2</c:v>
                </c:pt>
                <c:pt idx="12">
                  <c:v>1.76400000000001E-2</c:v>
                </c:pt>
                <c:pt idx="13">
                  <c:v>1.2640000000004648E-2</c:v>
                </c:pt>
                <c:pt idx="14">
                  <c:v>9.1400000000021464E-3</c:v>
                </c:pt>
                <c:pt idx="15">
                  <c:v>7.4199999999962074E-3</c:v>
                </c:pt>
                <c:pt idx="16">
                  <c:v>5.4200000000008686E-3</c:v>
                </c:pt>
                <c:pt idx="17">
                  <c:v>3.8900000000055002E-3</c:v>
                </c:pt>
                <c:pt idx="18">
                  <c:v>2.8799999999975512E-3</c:v>
                </c:pt>
                <c:pt idx="19">
                  <c:v>2.1099999999947272E-3</c:v>
                </c:pt>
                <c:pt idx="20">
                  <c:v>1.7599999999973193E-3</c:v>
                </c:pt>
                <c:pt idx="21">
                  <c:v>1.3799999999974943E-3</c:v>
                </c:pt>
                <c:pt idx="22">
                  <c:v>9.3999999999994088E-4</c:v>
                </c:pt>
                <c:pt idx="23">
                  <c:v>7.0000000000192131E-4</c:v>
                </c:pt>
                <c:pt idx="24">
                  <c:v>5.2000000000163027E-4</c:v>
                </c:pt>
                <c:pt idx="25">
                  <c:v>3.9999999999906777E-4</c:v>
                </c:pt>
                <c:pt idx="26">
                  <c:v>3.9000000000299906E-4</c:v>
                </c:pt>
                <c:pt idx="27">
                  <c:v>2.5999999999726242E-4</c:v>
                </c:pt>
                <c:pt idx="28">
                  <c:v>1.4999999999787406E-4</c:v>
                </c:pt>
                <c:pt idx="29">
                  <c:v>1.4000000000180535E-4</c:v>
                </c:pt>
                <c:pt idx="30">
                  <c:v>9.0000000000145519E-5</c:v>
                </c:pt>
                <c:pt idx="31">
                  <c:v>7.0000000000902673E-5</c:v>
                </c:pt>
              </c:numCache>
            </c:numRef>
          </c:yVal>
          <c:smooth val="0"/>
        </c:ser>
        <c:ser>
          <c:idx val="8"/>
          <c:order val="3"/>
          <c:tx>
            <c:strRef>
              <c:f>'Features Pyramid Memory'!$H$1</c:f>
              <c:strCache>
                <c:ptCount val="1"/>
                <c:pt idx="0">
                  <c:v>1024x768</c:v>
                </c:pt>
              </c:strCache>
            </c:strRef>
          </c:tx>
          <c:spPr>
            <a:ln w="19050">
              <a:solidFill>
                <a:srgbClr val="00B05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I$1:$I$33</c:f>
              <c:numCache>
                <c:formatCode>General</c:formatCode>
                <c:ptCount val="33"/>
                <c:pt idx="0">
                  <c:v>0.46819999999999595</c:v>
                </c:pt>
                <c:pt idx="1">
                  <c:v>0.32389000000000578</c:v>
                </c:pt>
                <c:pt idx="2">
                  <c:v>0.23650999999999556</c:v>
                </c:pt>
                <c:pt idx="3">
                  <c:v>0.19438999999999851</c:v>
                </c:pt>
                <c:pt idx="4">
                  <c:v>0.18212999999998658</c:v>
                </c:pt>
                <c:pt idx="5">
                  <c:v>0.15294999999998993</c:v>
                </c:pt>
                <c:pt idx="6">
                  <c:v>0.13459000000000287</c:v>
                </c:pt>
                <c:pt idx="7">
                  <c:v>0.11616999999999678</c:v>
                </c:pt>
                <c:pt idx="8">
                  <c:v>8.7650000000010664E-2</c:v>
                </c:pt>
                <c:pt idx="9">
                  <c:v>6.7019999999999413E-2</c:v>
                </c:pt>
                <c:pt idx="10">
                  <c:v>4.9959999999998672E-2</c:v>
                </c:pt>
                <c:pt idx="11">
                  <c:v>3.6910000000005994E-2</c:v>
                </c:pt>
                <c:pt idx="12">
                  <c:v>2.7010000000004197E-2</c:v>
                </c:pt>
                <c:pt idx="13">
                  <c:v>2.0110000000002515E-2</c:v>
                </c:pt>
                <c:pt idx="14">
                  <c:v>1.5149999999991337E-2</c:v>
                </c:pt>
                <c:pt idx="15">
                  <c:v>1.1880000000004998E-2</c:v>
                </c:pt>
                <c:pt idx="16">
                  <c:v>8.2400000000006912E-3</c:v>
                </c:pt>
                <c:pt idx="17">
                  <c:v>6.1099999999925103E-3</c:v>
                </c:pt>
                <c:pt idx="18">
                  <c:v>4.5599999999978991E-3</c:v>
                </c:pt>
                <c:pt idx="19">
                  <c:v>3.4200000000055297E-3</c:v>
                </c:pt>
                <c:pt idx="20">
                  <c:v>2.6199999999931833E-3</c:v>
                </c:pt>
                <c:pt idx="21">
                  <c:v>1.9899999999921647E-3</c:v>
                </c:pt>
                <c:pt idx="22">
                  <c:v>1.480000000000814E-3</c:v>
                </c:pt>
                <c:pt idx="23">
                  <c:v>1.1000000000080945E-3</c:v>
                </c:pt>
                <c:pt idx="24">
                  <c:v>8.4999999999979536E-4</c:v>
                </c:pt>
                <c:pt idx="25">
                  <c:v>6.199999999978445E-4</c:v>
                </c:pt>
                <c:pt idx="26">
                  <c:v>4.6000000000390173E-4</c:v>
                </c:pt>
                <c:pt idx="27">
                  <c:v>3.4000000000844466E-4</c:v>
                </c:pt>
                <c:pt idx="28">
                  <c:v>2.8000000000361069E-4</c:v>
                </c:pt>
                <c:pt idx="29">
                  <c:v>1.699999999971169E-4</c:v>
                </c:pt>
                <c:pt idx="30">
                  <c:v>1.3000000001284207E-4</c:v>
                </c:pt>
                <c:pt idx="31">
                  <c:v>1.1000000000649379E-4</c:v>
                </c:pt>
                <c:pt idx="32">
                  <c:v>7.0000000008008101E-5</c:v>
                </c:pt>
              </c:numCache>
            </c:numRef>
          </c:yVal>
          <c:smooth val="0"/>
        </c:ser>
        <c:ser>
          <c:idx val="9"/>
          <c:order val="4"/>
          <c:tx>
            <c:strRef>
              <c:f>'Features Pyramid Memory'!$J$1</c:f>
              <c:strCache>
                <c:ptCount val="1"/>
                <c:pt idx="0">
                  <c:v>1280x960</c:v>
                </c:pt>
              </c:strCache>
            </c:strRef>
          </c:tx>
          <c:spPr>
            <a:ln w="19050">
              <a:solidFill>
                <a:srgbClr val="C00000"/>
              </a:solidFill>
              <a:prstDash val="solid"/>
            </a:ln>
          </c:spPr>
          <c:marker>
            <c:symbol val="none"/>
          </c:marker>
          <c:xVal>
            <c:numRef>
              <c:f>'Features Pyramid Memory'!$A$1:$A$35</c:f>
              <c:numCache>
                <c:formatCode>General</c:formatCode>
                <c:ptCount val="3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numCache>
            </c:numRef>
          </c:xVal>
          <c:yVal>
            <c:numRef>
              <c:f>'Features Pyramid Memory'!$K$1:$K$35</c:f>
              <c:numCache>
                <c:formatCode>General</c:formatCode>
                <c:ptCount val="35"/>
                <c:pt idx="0">
                  <c:v>0.59702000000001476</c:v>
                </c:pt>
                <c:pt idx="1">
                  <c:v>0.49436000000000035</c:v>
                </c:pt>
                <c:pt idx="2">
                  <c:v>0.35312999999999306</c:v>
                </c:pt>
                <c:pt idx="3">
                  <c:v>0.28358000000000061</c:v>
                </c:pt>
                <c:pt idx="4">
                  <c:v>0.26198999999999728</c:v>
                </c:pt>
                <c:pt idx="5">
                  <c:v>0.23598000000001207</c:v>
                </c:pt>
                <c:pt idx="6">
                  <c:v>0.20268000000001507</c:v>
                </c:pt>
                <c:pt idx="7">
                  <c:v>0.17431000000001973</c:v>
                </c:pt>
                <c:pt idx="8">
                  <c:v>0.13231000000001814</c:v>
                </c:pt>
                <c:pt idx="9">
                  <c:v>0.1034299999999746</c:v>
                </c:pt>
                <c:pt idx="10">
                  <c:v>7.7040000000010878E-2</c:v>
                </c:pt>
                <c:pt idx="11">
                  <c:v>5.5790000000001783E-2</c:v>
                </c:pt>
                <c:pt idx="12">
                  <c:v>4.3260000000003629E-2</c:v>
                </c:pt>
                <c:pt idx="13">
                  <c:v>3.1310000000019045E-2</c:v>
                </c:pt>
                <c:pt idx="14">
                  <c:v>2.3719999999997299E-2</c:v>
                </c:pt>
                <c:pt idx="15">
                  <c:v>1.7149999999986676E-2</c:v>
                </c:pt>
                <c:pt idx="16">
                  <c:v>1.2560000000007676E-2</c:v>
                </c:pt>
                <c:pt idx="17">
                  <c:v>9.5500000000185992E-3</c:v>
                </c:pt>
                <c:pt idx="18">
                  <c:v>7.0000000000050022E-3</c:v>
                </c:pt>
                <c:pt idx="19">
                  <c:v>5.2499999999895408E-3</c:v>
                </c:pt>
                <c:pt idx="20">
                  <c:v>3.9100000000189539E-3</c:v>
                </c:pt>
                <c:pt idx="21">
                  <c:v>2.9299999999921056E-3</c:v>
                </c:pt>
                <c:pt idx="22">
                  <c:v>2.2400000000004638E-3</c:v>
                </c:pt>
                <c:pt idx="23">
                  <c:v>1.7300000000091131E-3</c:v>
                </c:pt>
                <c:pt idx="24">
                  <c:v>1.2299999999925149E-3</c:v>
                </c:pt>
                <c:pt idx="25">
                  <c:v>9.7000000002367415E-4</c:v>
                </c:pt>
                <c:pt idx="26">
                  <c:v>7.2999999997591658E-4</c:v>
                </c:pt>
                <c:pt idx="27">
                  <c:v>5.4000000000087311E-4</c:v>
                </c:pt>
                <c:pt idx="28">
                  <c:v>3.9999999998485691E-4</c:v>
                </c:pt>
                <c:pt idx="29">
                  <c:v>2.1000000000981345E-4</c:v>
                </c:pt>
                <c:pt idx="30">
                  <c:v>1.9000000000346517E-4</c:v>
                </c:pt>
                <c:pt idx="31">
                  <c:v>1.3000000001284207E-4</c:v>
                </c:pt>
                <c:pt idx="32">
                  <c:v>9.0000000000145519E-5</c:v>
                </c:pt>
                <c:pt idx="33" formatCode="0.000">
                  <c:v>0</c:v>
                </c:pt>
                <c:pt idx="34" formatCode="0.000">
                  <c:v>0</c:v>
                </c:pt>
              </c:numCache>
            </c:numRef>
          </c:yVal>
          <c:smooth val="0"/>
        </c:ser>
        <c:ser>
          <c:idx val="10"/>
          <c:order val="5"/>
          <c:tx>
            <c:strRef>
              <c:f>'Features Pyramid Memory'!$L$1</c:f>
              <c:strCache>
                <c:ptCount val="1"/>
                <c:pt idx="0">
                  <c:v>First Interval Set</c:v>
                </c:pt>
              </c:strCache>
            </c:strRef>
          </c:tx>
          <c:spPr>
            <a:ln w="3175">
              <a:solidFill>
                <a:srgbClr val="FF0000"/>
              </a:solidFill>
            </a:ln>
          </c:spPr>
          <c:marker>
            <c:symbol val="none"/>
          </c:marker>
          <c:xVal>
            <c:numRef>
              <c:f>'Features Pyramid Memory'!$M$1:$M$2</c:f>
              <c:numCache>
                <c:formatCode>General</c:formatCode>
                <c:ptCount val="2"/>
                <c:pt idx="0">
                  <c:v>5</c:v>
                </c:pt>
                <c:pt idx="1">
                  <c:v>5</c:v>
                </c:pt>
              </c:numCache>
            </c:numRef>
          </c:xVal>
          <c:yVal>
            <c:numRef>
              <c:f>'Features Pyramid Memory'!$N$1:$N$2</c:f>
              <c:numCache>
                <c:formatCode>0.000</c:formatCode>
                <c:ptCount val="2"/>
                <c:pt idx="0" formatCode="General">
                  <c:v>0</c:v>
                </c:pt>
                <c:pt idx="1">
                  <c:v>0.59702000000001476</c:v>
                </c:pt>
              </c:numCache>
            </c:numRef>
          </c:yVal>
          <c:smooth val="0"/>
        </c:ser>
        <c:dLbls>
          <c:showLegendKey val="0"/>
          <c:showVal val="0"/>
          <c:showCatName val="0"/>
          <c:showSerName val="0"/>
          <c:showPercent val="0"/>
          <c:showBubbleSize val="0"/>
        </c:dLbls>
        <c:axId val="112293728"/>
        <c:axId val="112294272"/>
      </c:scatterChart>
      <c:valAx>
        <c:axId val="112293728"/>
        <c:scaling>
          <c:orientation val="minMax"/>
          <c:max val="25"/>
        </c:scaling>
        <c:delete val="0"/>
        <c:axPos val="b"/>
        <c:majorGridlines/>
        <c:title>
          <c:tx>
            <c:rich>
              <a:bodyPr/>
              <a:lstStyle/>
              <a:p>
                <a:pPr>
                  <a:defRPr/>
                </a:pPr>
                <a:r>
                  <a:rPr lang="en-US"/>
                  <a:t>Levels</a:t>
                </a:r>
                <a:endParaRPr lang="el-GR"/>
              </a:p>
            </c:rich>
          </c:tx>
          <c:layout>
            <c:manualLayout>
              <c:xMode val="edge"/>
              <c:yMode val="edge"/>
              <c:x val="0.47609719516767818"/>
              <c:y val="0.93251463440886961"/>
            </c:manualLayout>
          </c:layout>
          <c:overlay val="0"/>
        </c:title>
        <c:numFmt formatCode="General" sourceLinked="1"/>
        <c:majorTickMark val="out"/>
        <c:minorTickMark val="out"/>
        <c:tickLblPos val="nextTo"/>
        <c:crossAx val="112294272"/>
        <c:crosses val="autoZero"/>
        <c:crossBetween val="midCat"/>
        <c:majorUnit val="5"/>
      </c:valAx>
      <c:valAx>
        <c:axId val="112294272"/>
        <c:scaling>
          <c:orientation val="minMax"/>
        </c:scaling>
        <c:delete val="1"/>
        <c:axPos val="l"/>
        <c:title>
          <c:tx>
            <c:rich>
              <a:bodyPr/>
              <a:lstStyle/>
              <a:p>
                <a:pPr>
                  <a:defRPr/>
                </a:pPr>
                <a:r>
                  <a:rPr lang="en-US"/>
                  <a:t>Time</a:t>
                </a:r>
                <a:endParaRPr lang="el-GR"/>
              </a:p>
            </c:rich>
          </c:tx>
          <c:overlay val="0"/>
        </c:title>
        <c:numFmt formatCode="General" sourceLinked="1"/>
        <c:majorTickMark val="out"/>
        <c:minorTickMark val="none"/>
        <c:tickLblPos val="nextTo"/>
        <c:crossAx val="112293728"/>
        <c:crosses val="autoZero"/>
        <c:crossBetween val="midCat"/>
      </c:valAx>
    </c:plotArea>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62021595126697"/>
          <c:y val="5.3333333333333337E-2"/>
          <c:w val="0.8670140145525288"/>
          <c:h val="0.69878616082080636"/>
        </c:manualLayout>
      </c:layout>
      <c:scatterChart>
        <c:scatterStyle val="lineMarker"/>
        <c:varyColors val="0"/>
        <c:ser>
          <c:idx val="7"/>
          <c:order val="0"/>
          <c:tx>
            <c:strRef>
              <c:f>Φύλλο1!$N$1</c:f>
              <c:strCache>
                <c:ptCount val="1"/>
                <c:pt idx="0">
                  <c:v>Levels</c:v>
                </c:pt>
              </c:strCache>
            </c:strRef>
          </c:tx>
          <c:spPr>
            <a:ln w="3175" cap="rnd">
              <a:solidFill>
                <a:schemeClr val="tx1"/>
              </a:solidFill>
              <a:round/>
            </a:ln>
            <a:effectLst/>
          </c:spPr>
          <c:marker>
            <c:symbol val="none"/>
          </c:marker>
          <c:xVal>
            <c:numRef>
              <c:f>Φύλλο1!$P$1:$P$118</c:f>
              <c:numCache>
                <c:formatCode>General</c:formatCode>
                <c:ptCount val="118"/>
                <c:pt idx="0">
                  <c:v>2.9600000000000013E-3</c:v>
                </c:pt>
                <c:pt idx="1">
                  <c:v>2.9600000000000013E-3</c:v>
                </c:pt>
                <c:pt idx="2">
                  <c:v>2.9600000000000013E-3</c:v>
                </c:pt>
                <c:pt idx="3">
                  <c:v>7.0599999999999942E-3</c:v>
                </c:pt>
                <c:pt idx="4">
                  <c:v>7.0599999999999942E-3</c:v>
                </c:pt>
                <c:pt idx="5">
                  <c:v>5.5209999999999995E-2</c:v>
                </c:pt>
                <c:pt idx="6">
                  <c:v>5.5209999999999995E-2</c:v>
                </c:pt>
                <c:pt idx="7">
                  <c:v>5.5209999999999995E-2</c:v>
                </c:pt>
                <c:pt idx="8">
                  <c:v>6.3089999999999993E-2</c:v>
                </c:pt>
                <c:pt idx="9">
                  <c:v>6.3089999999999993E-2</c:v>
                </c:pt>
                <c:pt idx="10">
                  <c:v>7.4600000000000014E-2</c:v>
                </c:pt>
                <c:pt idx="11">
                  <c:v>7.4600000000000014E-2</c:v>
                </c:pt>
                <c:pt idx="12">
                  <c:v>7.4600000000000014E-2</c:v>
                </c:pt>
                <c:pt idx="13">
                  <c:v>7.6269999999999991E-2</c:v>
                </c:pt>
                <c:pt idx="14">
                  <c:v>7.6269999999999991E-2</c:v>
                </c:pt>
                <c:pt idx="15">
                  <c:v>7.8920000000000004E-2</c:v>
                </c:pt>
                <c:pt idx="16">
                  <c:v>7.8920000000000004E-2</c:v>
                </c:pt>
                <c:pt idx="17">
                  <c:v>7.8920000000000004E-2</c:v>
                </c:pt>
                <c:pt idx="18">
                  <c:v>7.9310000000000005E-2</c:v>
                </c:pt>
                <c:pt idx="19">
                  <c:v>7.9310000000000005E-2</c:v>
                </c:pt>
                <c:pt idx="20">
                  <c:v>7.9950000000000007E-2</c:v>
                </c:pt>
                <c:pt idx="21">
                  <c:v>7.9950000000000007E-2</c:v>
                </c:pt>
                <c:pt idx="22">
                  <c:v>7.9950000000000007E-2</c:v>
                </c:pt>
                <c:pt idx="23">
                  <c:v>8.0049999999999996E-2</c:v>
                </c:pt>
                <c:pt idx="24">
                  <c:v>8.0049999999999996E-2</c:v>
                </c:pt>
                <c:pt idx="25">
                  <c:v>8.020999999999999E-2</c:v>
                </c:pt>
                <c:pt idx="26">
                  <c:v>8.020999999999999E-2</c:v>
                </c:pt>
                <c:pt idx="27">
                  <c:v>8.020999999999999E-2</c:v>
                </c:pt>
                <c:pt idx="28">
                  <c:v>9.7100000000000006E-2</c:v>
                </c:pt>
                <c:pt idx="29">
                  <c:v>9.7100000000000006E-2</c:v>
                </c:pt>
                <c:pt idx="30">
                  <c:v>0.13310999999999998</c:v>
                </c:pt>
                <c:pt idx="31">
                  <c:v>0.13310999999999998</c:v>
                </c:pt>
                <c:pt idx="32">
                  <c:v>0.13310999999999998</c:v>
                </c:pt>
                <c:pt idx="33">
                  <c:v>0.13873999999999997</c:v>
                </c:pt>
                <c:pt idx="34">
                  <c:v>0.13873999999999997</c:v>
                </c:pt>
                <c:pt idx="35">
                  <c:v>0.14709</c:v>
                </c:pt>
                <c:pt idx="36">
                  <c:v>0.14709</c:v>
                </c:pt>
                <c:pt idx="37">
                  <c:v>0.14709</c:v>
                </c:pt>
                <c:pt idx="38">
                  <c:v>0.14826999999999999</c:v>
                </c:pt>
                <c:pt idx="39">
                  <c:v>0.14826999999999999</c:v>
                </c:pt>
                <c:pt idx="40">
                  <c:v>0.15026999999999999</c:v>
                </c:pt>
                <c:pt idx="41">
                  <c:v>0.15026999999999999</c:v>
                </c:pt>
                <c:pt idx="42">
                  <c:v>0.15026999999999999</c:v>
                </c:pt>
                <c:pt idx="43">
                  <c:v>0.15056999999999998</c:v>
                </c:pt>
                <c:pt idx="44">
                  <c:v>0.15056999999999998</c:v>
                </c:pt>
                <c:pt idx="45">
                  <c:v>0.15103999999999998</c:v>
                </c:pt>
                <c:pt idx="46">
                  <c:v>0.15103999999999998</c:v>
                </c:pt>
                <c:pt idx="47">
                  <c:v>0.15103999999999998</c:v>
                </c:pt>
                <c:pt idx="48">
                  <c:v>0.15111999999999998</c:v>
                </c:pt>
                <c:pt idx="49">
                  <c:v>0.15112999999999999</c:v>
                </c:pt>
                <c:pt idx="50">
                  <c:v>0.15121999999999999</c:v>
                </c:pt>
                <c:pt idx="51">
                  <c:v>0.15121999999999999</c:v>
                </c:pt>
                <c:pt idx="52">
                  <c:v>0.15121999999999999</c:v>
                </c:pt>
                <c:pt idx="53">
                  <c:v>0.16497999999999999</c:v>
                </c:pt>
                <c:pt idx="54">
                  <c:v>0.16497999999999999</c:v>
                </c:pt>
                <c:pt idx="55">
                  <c:v>0.19184999999999997</c:v>
                </c:pt>
                <c:pt idx="56">
                  <c:v>0.19184999999999997</c:v>
                </c:pt>
                <c:pt idx="57">
                  <c:v>0.19184999999999997</c:v>
                </c:pt>
                <c:pt idx="58">
                  <c:v>0.19591999999999998</c:v>
                </c:pt>
                <c:pt idx="59">
                  <c:v>0.19591999999999998</c:v>
                </c:pt>
                <c:pt idx="60">
                  <c:v>0.20204</c:v>
                </c:pt>
                <c:pt idx="61">
                  <c:v>0.20204</c:v>
                </c:pt>
                <c:pt idx="62">
                  <c:v>0.20204</c:v>
                </c:pt>
                <c:pt idx="63">
                  <c:v>0.20291999999999999</c:v>
                </c:pt>
                <c:pt idx="64">
                  <c:v>0.20293</c:v>
                </c:pt>
                <c:pt idx="65">
                  <c:v>0.20444000000000001</c:v>
                </c:pt>
                <c:pt idx="66">
                  <c:v>0.20444000000000001</c:v>
                </c:pt>
                <c:pt idx="67">
                  <c:v>0.20444000000000001</c:v>
                </c:pt>
                <c:pt idx="68">
                  <c:v>0.20466000000000001</c:v>
                </c:pt>
                <c:pt idx="69">
                  <c:v>0.20466000000000001</c:v>
                </c:pt>
                <c:pt idx="70">
                  <c:v>0.20500000000000002</c:v>
                </c:pt>
                <c:pt idx="71">
                  <c:v>0.20500000000000002</c:v>
                </c:pt>
                <c:pt idx="72">
                  <c:v>0.20500000000000002</c:v>
                </c:pt>
                <c:pt idx="73">
                  <c:v>0.20505999999999996</c:v>
                </c:pt>
                <c:pt idx="74">
                  <c:v>0.20505999999999996</c:v>
                </c:pt>
                <c:pt idx="75">
                  <c:v>0.20512999999999998</c:v>
                </c:pt>
                <c:pt idx="76">
                  <c:v>0.20512999999999998</c:v>
                </c:pt>
                <c:pt idx="77">
                  <c:v>0.20512999999999998</c:v>
                </c:pt>
                <c:pt idx="78">
                  <c:v>0.21711999999999998</c:v>
                </c:pt>
                <c:pt idx="79">
                  <c:v>0.21711999999999998</c:v>
                </c:pt>
                <c:pt idx="80">
                  <c:v>0.23719999999999997</c:v>
                </c:pt>
                <c:pt idx="81">
                  <c:v>0.23719999999999997</c:v>
                </c:pt>
                <c:pt idx="82">
                  <c:v>0.23719999999999997</c:v>
                </c:pt>
                <c:pt idx="83">
                  <c:v>0.23995</c:v>
                </c:pt>
                <c:pt idx="84">
                  <c:v>0.23995</c:v>
                </c:pt>
                <c:pt idx="85">
                  <c:v>0.24471999999999999</c:v>
                </c:pt>
                <c:pt idx="86">
                  <c:v>0.24471999999999999</c:v>
                </c:pt>
                <c:pt idx="87">
                  <c:v>0.24471999999999999</c:v>
                </c:pt>
                <c:pt idx="88">
                  <c:v>0.24539</c:v>
                </c:pt>
                <c:pt idx="89">
                  <c:v>0.24539</c:v>
                </c:pt>
                <c:pt idx="90">
                  <c:v>0.24652999999999997</c:v>
                </c:pt>
                <c:pt idx="91">
                  <c:v>0.24652999999999997</c:v>
                </c:pt>
                <c:pt idx="92">
                  <c:v>0.24652999999999997</c:v>
                </c:pt>
                <c:pt idx="93">
                  <c:v>0.24669999999999997</c:v>
                </c:pt>
                <c:pt idx="94">
                  <c:v>0.24669999999999997</c:v>
                </c:pt>
                <c:pt idx="95">
                  <c:v>0.24696999999999997</c:v>
                </c:pt>
                <c:pt idx="96">
                  <c:v>0.24696999999999997</c:v>
                </c:pt>
                <c:pt idx="97">
                  <c:v>0.24696999999999997</c:v>
                </c:pt>
                <c:pt idx="98">
                  <c:v>0.25695999999999997</c:v>
                </c:pt>
                <c:pt idx="99">
                  <c:v>0.25695999999999997</c:v>
                </c:pt>
                <c:pt idx="100">
                  <c:v>0.27210999999999996</c:v>
                </c:pt>
                <c:pt idx="101">
                  <c:v>0.27210999999999996</c:v>
                </c:pt>
                <c:pt idx="102">
                  <c:v>0.27210999999999996</c:v>
                </c:pt>
                <c:pt idx="103">
                  <c:v>0.27423999999999998</c:v>
                </c:pt>
                <c:pt idx="104">
                  <c:v>0.27423999999999998</c:v>
                </c:pt>
                <c:pt idx="105">
                  <c:v>0.27782000000000001</c:v>
                </c:pt>
                <c:pt idx="106">
                  <c:v>0.27782000000000001</c:v>
                </c:pt>
                <c:pt idx="107">
                  <c:v>0.27782000000000001</c:v>
                </c:pt>
                <c:pt idx="108">
                  <c:v>0.27832999999999997</c:v>
                </c:pt>
                <c:pt idx="109">
                  <c:v>0.27832999999999997</c:v>
                </c:pt>
                <c:pt idx="110">
                  <c:v>0.27916999999999997</c:v>
                </c:pt>
                <c:pt idx="111">
                  <c:v>0.27916999999999997</c:v>
                </c:pt>
                <c:pt idx="112">
                  <c:v>0.27916999999999997</c:v>
                </c:pt>
                <c:pt idx="113">
                  <c:v>0.27931</c:v>
                </c:pt>
                <c:pt idx="114">
                  <c:v>0.27931</c:v>
                </c:pt>
                <c:pt idx="115">
                  <c:v>0.27948999999999996</c:v>
                </c:pt>
                <c:pt idx="116">
                  <c:v>0.27948999999999996</c:v>
                </c:pt>
                <c:pt idx="117">
                  <c:v>0.27948999999999996</c:v>
                </c:pt>
              </c:numCache>
            </c:numRef>
          </c:xVal>
          <c:yVal>
            <c:numRef>
              <c:f>Φύλλο1!$O$1:$O$118</c:f>
              <c:numCache>
                <c:formatCode>General</c:formatCode>
                <c:ptCount val="118"/>
                <c:pt idx="0">
                  <c:v>0</c:v>
                </c:pt>
                <c:pt idx="1">
                  <c:v>11.868288</c:v>
                </c:pt>
                <c:pt idx="2">
                  <c:v>0</c:v>
                </c:pt>
                <c:pt idx="3">
                  <c:v>0</c:v>
                </c:pt>
                <c:pt idx="4">
                  <c:v>0</c:v>
                </c:pt>
                <c:pt idx="5">
                  <c:v>0</c:v>
                </c:pt>
                <c:pt idx="6">
                  <c:v>11.868288</c:v>
                </c:pt>
                <c:pt idx="7">
                  <c:v>0</c:v>
                </c:pt>
                <c:pt idx="8">
                  <c:v>0</c:v>
                </c:pt>
                <c:pt idx="9">
                  <c:v>0</c:v>
                </c:pt>
                <c:pt idx="10">
                  <c:v>0</c:v>
                </c:pt>
                <c:pt idx="11">
                  <c:v>11.868288</c:v>
                </c:pt>
                <c:pt idx="12">
                  <c:v>0</c:v>
                </c:pt>
                <c:pt idx="13">
                  <c:v>0</c:v>
                </c:pt>
                <c:pt idx="14">
                  <c:v>0</c:v>
                </c:pt>
                <c:pt idx="15">
                  <c:v>0</c:v>
                </c:pt>
                <c:pt idx="16">
                  <c:v>11.868288</c:v>
                </c:pt>
                <c:pt idx="17">
                  <c:v>0</c:v>
                </c:pt>
                <c:pt idx="18">
                  <c:v>0</c:v>
                </c:pt>
                <c:pt idx="19">
                  <c:v>0</c:v>
                </c:pt>
                <c:pt idx="20">
                  <c:v>0</c:v>
                </c:pt>
                <c:pt idx="21">
                  <c:v>11.868288</c:v>
                </c:pt>
                <c:pt idx="22">
                  <c:v>0</c:v>
                </c:pt>
                <c:pt idx="23">
                  <c:v>0</c:v>
                </c:pt>
                <c:pt idx="24">
                  <c:v>0</c:v>
                </c:pt>
                <c:pt idx="25">
                  <c:v>0</c:v>
                </c:pt>
                <c:pt idx="26">
                  <c:v>11.868288</c:v>
                </c:pt>
                <c:pt idx="27">
                  <c:v>0</c:v>
                </c:pt>
                <c:pt idx="28">
                  <c:v>0</c:v>
                </c:pt>
                <c:pt idx="29">
                  <c:v>0</c:v>
                </c:pt>
                <c:pt idx="30">
                  <c:v>0</c:v>
                </c:pt>
                <c:pt idx="31">
                  <c:v>11.868288</c:v>
                </c:pt>
                <c:pt idx="32">
                  <c:v>0</c:v>
                </c:pt>
                <c:pt idx="33">
                  <c:v>0</c:v>
                </c:pt>
                <c:pt idx="34">
                  <c:v>0</c:v>
                </c:pt>
                <c:pt idx="35">
                  <c:v>0</c:v>
                </c:pt>
                <c:pt idx="36">
                  <c:v>11.868288</c:v>
                </c:pt>
                <c:pt idx="37">
                  <c:v>0</c:v>
                </c:pt>
                <c:pt idx="38">
                  <c:v>0</c:v>
                </c:pt>
                <c:pt idx="39">
                  <c:v>0</c:v>
                </c:pt>
                <c:pt idx="40">
                  <c:v>0</c:v>
                </c:pt>
                <c:pt idx="41">
                  <c:v>11.868288</c:v>
                </c:pt>
                <c:pt idx="42">
                  <c:v>0</c:v>
                </c:pt>
                <c:pt idx="43">
                  <c:v>0</c:v>
                </c:pt>
                <c:pt idx="44">
                  <c:v>0</c:v>
                </c:pt>
                <c:pt idx="45">
                  <c:v>0</c:v>
                </c:pt>
                <c:pt idx="46">
                  <c:v>11.868288</c:v>
                </c:pt>
                <c:pt idx="47">
                  <c:v>0</c:v>
                </c:pt>
                <c:pt idx="48">
                  <c:v>0</c:v>
                </c:pt>
                <c:pt idx="49">
                  <c:v>0</c:v>
                </c:pt>
                <c:pt idx="50">
                  <c:v>0</c:v>
                </c:pt>
                <c:pt idx="51">
                  <c:v>11.868288</c:v>
                </c:pt>
                <c:pt idx="52">
                  <c:v>0</c:v>
                </c:pt>
                <c:pt idx="53">
                  <c:v>0</c:v>
                </c:pt>
                <c:pt idx="54">
                  <c:v>0</c:v>
                </c:pt>
                <c:pt idx="55">
                  <c:v>0</c:v>
                </c:pt>
                <c:pt idx="56">
                  <c:v>11.868288</c:v>
                </c:pt>
                <c:pt idx="57">
                  <c:v>0</c:v>
                </c:pt>
                <c:pt idx="58">
                  <c:v>0</c:v>
                </c:pt>
                <c:pt idx="59">
                  <c:v>0</c:v>
                </c:pt>
                <c:pt idx="60">
                  <c:v>0</c:v>
                </c:pt>
                <c:pt idx="61">
                  <c:v>11.868288</c:v>
                </c:pt>
                <c:pt idx="62">
                  <c:v>0</c:v>
                </c:pt>
                <c:pt idx="63">
                  <c:v>0</c:v>
                </c:pt>
                <c:pt idx="64">
                  <c:v>0</c:v>
                </c:pt>
                <c:pt idx="65">
                  <c:v>0</c:v>
                </c:pt>
                <c:pt idx="66">
                  <c:v>11.868288</c:v>
                </c:pt>
                <c:pt idx="67">
                  <c:v>0</c:v>
                </c:pt>
                <c:pt idx="68">
                  <c:v>0</c:v>
                </c:pt>
                <c:pt idx="69">
                  <c:v>0</c:v>
                </c:pt>
                <c:pt idx="70">
                  <c:v>0</c:v>
                </c:pt>
                <c:pt idx="71">
                  <c:v>11.868288</c:v>
                </c:pt>
                <c:pt idx="72">
                  <c:v>0</c:v>
                </c:pt>
                <c:pt idx="73">
                  <c:v>0</c:v>
                </c:pt>
                <c:pt idx="74">
                  <c:v>0</c:v>
                </c:pt>
                <c:pt idx="75">
                  <c:v>0</c:v>
                </c:pt>
                <c:pt idx="76">
                  <c:v>11.868288</c:v>
                </c:pt>
                <c:pt idx="77">
                  <c:v>0</c:v>
                </c:pt>
                <c:pt idx="78">
                  <c:v>0</c:v>
                </c:pt>
                <c:pt idx="79">
                  <c:v>0</c:v>
                </c:pt>
                <c:pt idx="80">
                  <c:v>0</c:v>
                </c:pt>
                <c:pt idx="81">
                  <c:v>11.868288</c:v>
                </c:pt>
                <c:pt idx="82">
                  <c:v>0</c:v>
                </c:pt>
                <c:pt idx="83">
                  <c:v>0</c:v>
                </c:pt>
                <c:pt idx="84">
                  <c:v>0</c:v>
                </c:pt>
                <c:pt idx="85">
                  <c:v>0</c:v>
                </c:pt>
                <c:pt idx="86">
                  <c:v>11.868288</c:v>
                </c:pt>
                <c:pt idx="87">
                  <c:v>0</c:v>
                </c:pt>
                <c:pt idx="88">
                  <c:v>0</c:v>
                </c:pt>
                <c:pt idx="89">
                  <c:v>0</c:v>
                </c:pt>
                <c:pt idx="90">
                  <c:v>0</c:v>
                </c:pt>
                <c:pt idx="91">
                  <c:v>11.868288</c:v>
                </c:pt>
                <c:pt idx="92">
                  <c:v>0</c:v>
                </c:pt>
                <c:pt idx="93">
                  <c:v>0</c:v>
                </c:pt>
                <c:pt idx="94">
                  <c:v>0</c:v>
                </c:pt>
                <c:pt idx="95">
                  <c:v>0</c:v>
                </c:pt>
                <c:pt idx="96">
                  <c:v>11.868288</c:v>
                </c:pt>
                <c:pt idx="97">
                  <c:v>0</c:v>
                </c:pt>
                <c:pt idx="98">
                  <c:v>0</c:v>
                </c:pt>
                <c:pt idx="99">
                  <c:v>0</c:v>
                </c:pt>
                <c:pt idx="100">
                  <c:v>0</c:v>
                </c:pt>
                <c:pt idx="101">
                  <c:v>11.868288</c:v>
                </c:pt>
                <c:pt idx="102">
                  <c:v>0</c:v>
                </c:pt>
                <c:pt idx="103">
                  <c:v>0</c:v>
                </c:pt>
                <c:pt idx="104">
                  <c:v>0</c:v>
                </c:pt>
                <c:pt idx="105">
                  <c:v>0</c:v>
                </c:pt>
                <c:pt idx="106">
                  <c:v>11.868288</c:v>
                </c:pt>
                <c:pt idx="107">
                  <c:v>0</c:v>
                </c:pt>
                <c:pt idx="108">
                  <c:v>0</c:v>
                </c:pt>
                <c:pt idx="109">
                  <c:v>0</c:v>
                </c:pt>
                <c:pt idx="110">
                  <c:v>0</c:v>
                </c:pt>
                <c:pt idx="111">
                  <c:v>11.868288</c:v>
                </c:pt>
                <c:pt idx="112">
                  <c:v>0</c:v>
                </c:pt>
                <c:pt idx="113">
                  <c:v>0</c:v>
                </c:pt>
                <c:pt idx="114">
                  <c:v>0</c:v>
                </c:pt>
                <c:pt idx="115">
                  <c:v>0</c:v>
                </c:pt>
                <c:pt idx="116">
                  <c:v>11.868288</c:v>
                </c:pt>
                <c:pt idx="117">
                  <c:v>0</c:v>
                </c:pt>
              </c:numCache>
            </c:numRef>
          </c:yVal>
          <c:smooth val="0"/>
        </c:ser>
        <c:ser>
          <c:idx val="0"/>
          <c:order val="1"/>
          <c:tx>
            <c:strRef>
              <c:f>Φύλλο1!$B$1</c:f>
              <c:strCache>
                <c:ptCount val="1"/>
                <c:pt idx="0">
                  <c:v>FP Stage</c:v>
                </c:pt>
              </c:strCache>
            </c:strRef>
          </c:tx>
          <c:spPr>
            <a:ln w="19050" cap="rnd">
              <a:solidFill>
                <a:srgbClr val="00B0F0"/>
              </a:solidFill>
              <a:round/>
            </a:ln>
            <a:effectLst/>
          </c:spPr>
          <c:marker>
            <c:symbol val="none"/>
          </c:marker>
          <c:xVal>
            <c:numRef>
              <c:f>Φύλλο1!$A$1:$A$418</c:f>
              <c:numCache>
                <c:formatCode>General</c:formatCode>
                <c:ptCount val="418"/>
                <c:pt idx="0">
                  <c:v>0</c:v>
                </c:pt>
                <c:pt idx="1">
                  <c:v>0</c:v>
                </c:pt>
                <c:pt idx="2">
                  <c:v>2.7500000000000024E-3</c:v>
                </c:pt>
                <c:pt idx="3">
                  <c:v>2.7500000000000024E-3</c:v>
                </c:pt>
                <c:pt idx="4">
                  <c:v>2.7500000000000024E-3</c:v>
                </c:pt>
                <c:pt idx="5">
                  <c:v>2.7599999999999986E-3</c:v>
                </c:pt>
                <c:pt idx="6">
                  <c:v>7.7200000000000046E-3</c:v>
                </c:pt>
                <c:pt idx="7">
                  <c:v>7.7200000000000046E-3</c:v>
                </c:pt>
                <c:pt idx="8">
                  <c:v>7.7200000000000046E-3</c:v>
                </c:pt>
                <c:pt idx="9">
                  <c:v>7.7200000000000046E-3</c:v>
                </c:pt>
                <c:pt idx="10">
                  <c:v>7.7200000000000046E-3</c:v>
                </c:pt>
                <c:pt idx="11">
                  <c:v>7.7200000000000046E-3</c:v>
                </c:pt>
                <c:pt idx="12">
                  <c:v>5.5650000000000005E-2</c:v>
                </c:pt>
                <c:pt idx="13">
                  <c:v>5.5650000000000005E-2</c:v>
                </c:pt>
                <c:pt idx="14">
                  <c:v>5.5660000000000001E-2</c:v>
                </c:pt>
                <c:pt idx="15">
                  <c:v>5.5660000000000001E-2</c:v>
                </c:pt>
                <c:pt idx="16">
                  <c:v>5.5660000000000001E-2</c:v>
                </c:pt>
                <c:pt idx="17">
                  <c:v>5.5660000000000001E-2</c:v>
                </c:pt>
                <c:pt idx="18">
                  <c:v>6.3770000000000007E-2</c:v>
                </c:pt>
                <c:pt idx="19">
                  <c:v>6.3780000000000017E-2</c:v>
                </c:pt>
                <c:pt idx="20">
                  <c:v>6.3780000000000017E-2</c:v>
                </c:pt>
                <c:pt idx="21">
                  <c:v>6.3780000000000017E-2</c:v>
                </c:pt>
                <c:pt idx="22">
                  <c:v>6.3780000000000017E-2</c:v>
                </c:pt>
                <c:pt idx="23">
                  <c:v>6.3780000000000017E-2</c:v>
                </c:pt>
                <c:pt idx="24">
                  <c:v>7.5010000000000007E-2</c:v>
                </c:pt>
                <c:pt idx="25">
                  <c:v>7.5010000000000007E-2</c:v>
                </c:pt>
                <c:pt idx="26">
                  <c:v>7.5020000000000017E-2</c:v>
                </c:pt>
                <c:pt idx="27">
                  <c:v>7.5020000000000017E-2</c:v>
                </c:pt>
                <c:pt idx="28">
                  <c:v>7.5230000000000005E-2</c:v>
                </c:pt>
                <c:pt idx="29">
                  <c:v>7.5230000000000005E-2</c:v>
                </c:pt>
                <c:pt idx="30">
                  <c:v>7.5230000000000005E-2</c:v>
                </c:pt>
                <c:pt idx="31">
                  <c:v>7.5230000000000005E-2</c:v>
                </c:pt>
                <c:pt idx="32">
                  <c:v>7.6960000000000015E-2</c:v>
                </c:pt>
                <c:pt idx="33">
                  <c:v>7.6960000000000015E-2</c:v>
                </c:pt>
                <c:pt idx="34">
                  <c:v>7.6960000000000015E-2</c:v>
                </c:pt>
                <c:pt idx="35">
                  <c:v>7.6969999999999997E-2</c:v>
                </c:pt>
                <c:pt idx="36">
                  <c:v>7.6969999999999997E-2</c:v>
                </c:pt>
                <c:pt idx="37">
                  <c:v>7.6969999999999997E-2</c:v>
                </c:pt>
                <c:pt idx="38">
                  <c:v>7.962000000000001E-2</c:v>
                </c:pt>
                <c:pt idx="39">
                  <c:v>7.962000000000001E-2</c:v>
                </c:pt>
                <c:pt idx="40">
                  <c:v>7.962000000000001E-2</c:v>
                </c:pt>
                <c:pt idx="41">
                  <c:v>7.962000000000001E-2</c:v>
                </c:pt>
                <c:pt idx="42">
                  <c:v>7.962000000000001E-2</c:v>
                </c:pt>
                <c:pt idx="43">
                  <c:v>7.962000000000001E-2</c:v>
                </c:pt>
                <c:pt idx="44">
                  <c:v>7.962000000000001E-2</c:v>
                </c:pt>
                <c:pt idx="45">
                  <c:v>7.962000000000001E-2</c:v>
                </c:pt>
                <c:pt idx="46">
                  <c:v>8.0030000000000004E-2</c:v>
                </c:pt>
                <c:pt idx="47">
                  <c:v>8.0030000000000004E-2</c:v>
                </c:pt>
                <c:pt idx="48">
                  <c:v>8.0030000000000004E-2</c:v>
                </c:pt>
                <c:pt idx="49">
                  <c:v>8.0030000000000004E-2</c:v>
                </c:pt>
                <c:pt idx="50">
                  <c:v>8.0030000000000004E-2</c:v>
                </c:pt>
                <c:pt idx="51">
                  <c:v>8.0030000000000004E-2</c:v>
                </c:pt>
                <c:pt idx="52">
                  <c:v>8.0659999999999996E-2</c:v>
                </c:pt>
                <c:pt idx="53">
                  <c:v>8.0659999999999996E-2</c:v>
                </c:pt>
                <c:pt idx="54">
                  <c:v>8.0659999999999996E-2</c:v>
                </c:pt>
                <c:pt idx="55">
                  <c:v>8.0659999999999996E-2</c:v>
                </c:pt>
                <c:pt idx="56">
                  <c:v>8.0659999999999996E-2</c:v>
                </c:pt>
                <c:pt idx="57">
                  <c:v>8.0659999999999996E-2</c:v>
                </c:pt>
                <c:pt idx="58">
                  <c:v>8.0670000000000006E-2</c:v>
                </c:pt>
                <c:pt idx="59">
                  <c:v>8.0670000000000006E-2</c:v>
                </c:pt>
                <c:pt idx="60">
                  <c:v>8.0769999999999995E-2</c:v>
                </c:pt>
                <c:pt idx="61">
                  <c:v>8.0769999999999995E-2</c:v>
                </c:pt>
                <c:pt idx="62">
                  <c:v>8.0769999999999995E-2</c:v>
                </c:pt>
                <c:pt idx="63">
                  <c:v>8.0769999999999995E-2</c:v>
                </c:pt>
                <c:pt idx="64">
                  <c:v>8.0769999999999995E-2</c:v>
                </c:pt>
                <c:pt idx="65">
                  <c:v>8.0769999999999995E-2</c:v>
                </c:pt>
                <c:pt idx="66">
                  <c:v>8.0909999999999996E-2</c:v>
                </c:pt>
                <c:pt idx="67">
                  <c:v>8.0909999999999996E-2</c:v>
                </c:pt>
                <c:pt idx="68">
                  <c:v>8.0909999999999996E-2</c:v>
                </c:pt>
                <c:pt idx="69">
                  <c:v>8.0909999999999996E-2</c:v>
                </c:pt>
                <c:pt idx="70">
                  <c:v>8.0909999999999996E-2</c:v>
                </c:pt>
                <c:pt idx="71">
                  <c:v>8.0909999999999996E-2</c:v>
                </c:pt>
                <c:pt idx="72">
                  <c:v>8.0930000000000016E-2</c:v>
                </c:pt>
                <c:pt idx="73">
                  <c:v>8.0930000000000016E-2</c:v>
                </c:pt>
                <c:pt idx="74">
                  <c:v>8.0930000000000016E-2</c:v>
                </c:pt>
                <c:pt idx="75">
                  <c:v>8.0930000000000016E-2</c:v>
                </c:pt>
                <c:pt idx="76">
                  <c:v>9.8360000000000017E-2</c:v>
                </c:pt>
                <c:pt idx="77">
                  <c:v>9.8360000000000017E-2</c:v>
                </c:pt>
                <c:pt idx="78">
                  <c:v>9.8360000000000017E-2</c:v>
                </c:pt>
                <c:pt idx="79">
                  <c:v>9.8369999999999999E-2</c:v>
                </c:pt>
                <c:pt idx="80">
                  <c:v>9.8369999999999999E-2</c:v>
                </c:pt>
                <c:pt idx="81">
                  <c:v>9.8369999999999999E-2</c:v>
                </c:pt>
                <c:pt idx="82">
                  <c:v>0.13434000000000001</c:v>
                </c:pt>
                <c:pt idx="83">
                  <c:v>0.13434000000000001</c:v>
                </c:pt>
                <c:pt idx="84">
                  <c:v>0.13434000000000001</c:v>
                </c:pt>
                <c:pt idx="85">
                  <c:v>0.13434000000000001</c:v>
                </c:pt>
                <c:pt idx="86">
                  <c:v>0.13434000000000001</c:v>
                </c:pt>
                <c:pt idx="87">
                  <c:v>0.13434000000000001</c:v>
                </c:pt>
                <c:pt idx="88">
                  <c:v>0.14018999999999998</c:v>
                </c:pt>
                <c:pt idx="89">
                  <c:v>0.14018999999999998</c:v>
                </c:pt>
                <c:pt idx="90">
                  <c:v>0.14018999999999998</c:v>
                </c:pt>
                <c:pt idx="91">
                  <c:v>0.14018999999999998</c:v>
                </c:pt>
                <c:pt idx="92">
                  <c:v>0.14018999999999998</c:v>
                </c:pt>
                <c:pt idx="93">
                  <c:v>0.14019999999999999</c:v>
                </c:pt>
                <c:pt idx="94">
                  <c:v>0.14855000000000002</c:v>
                </c:pt>
                <c:pt idx="95">
                  <c:v>0.14855000000000002</c:v>
                </c:pt>
                <c:pt idx="96">
                  <c:v>0.14855000000000002</c:v>
                </c:pt>
                <c:pt idx="97">
                  <c:v>0.14856000000000003</c:v>
                </c:pt>
                <c:pt idx="98">
                  <c:v>0.14856000000000003</c:v>
                </c:pt>
                <c:pt idx="99">
                  <c:v>0.14856000000000003</c:v>
                </c:pt>
                <c:pt idx="100">
                  <c:v>0.14856000000000003</c:v>
                </c:pt>
                <c:pt idx="101">
                  <c:v>0.14856000000000003</c:v>
                </c:pt>
                <c:pt idx="102">
                  <c:v>0.14981</c:v>
                </c:pt>
                <c:pt idx="103">
                  <c:v>0.14982000000000001</c:v>
                </c:pt>
                <c:pt idx="104">
                  <c:v>0.14982000000000001</c:v>
                </c:pt>
                <c:pt idx="105">
                  <c:v>0.14982000000000001</c:v>
                </c:pt>
                <c:pt idx="106">
                  <c:v>0.14982000000000001</c:v>
                </c:pt>
                <c:pt idx="107">
                  <c:v>0.14982000000000001</c:v>
                </c:pt>
                <c:pt idx="108">
                  <c:v>0.15182000000000001</c:v>
                </c:pt>
                <c:pt idx="109">
                  <c:v>0.15182000000000001</c:v>
                </c:pt>
                <c:pt idx="110">
                  <c:v>0.15182000000000001</c:v>
                </c:pt>
                <c:pt idx="111">
                  <c:v>0.15182000000000001</c:v>
                </c:pt>
                <c:pt idx="112">
                  <c:v>0.15182000000000001</c:v>
                </c:pt>
                <c:pt idx="113">
                  <c:v>0.15182000000000001</c:v>
                </c:pt>
                <c:pt idx="114">
                  <c:v>0.15182000000000001</c:v>
                </c:pt>
                <c:pt idx="115">
                  <c:v>0.15182000000000001</c:v>
                </c:pt>
                <c:pt idx="116">
                  <c:v>0.15212999999999999</c:v>
                </c:pt>
                <c:pt idx="117">
                  <c:v>0.15212999999999999</c:v>
                </c:pt>
                <c:pt idx="118">
                  <c:v>0.15212999999999999</c:v>
                </c:pt>
                <c:pt idx="119">
                  <c:v>0.15212999999999999</c:v>
                </c:pt>
                <c:pt idx="120">
                  <c:v>0.15212999999999999</c:v>
                </c:pt>
                <c:pt idx="121">
                  <c:v>0.15212999999999999</c:v>
                </c:pt>
                <c:pt idx="122">
                  <c:v>0.15259</c:v>
                </c:pt>
                <c:pt idx="123">
                  <c:v>0.15259</c:v>
                </c:pt>
                <c:pt idx="124">
                  <c:v>0.15259</c:v>
                </c:pt>
                <c:pt idx="125">
                  <c:v>0.15259</c:v>
                </c:pt>
                <c:pt idx="126">
                  <c:v>0.15260000000000001</c:v>
                </c:pt>
                <c:pt idx="127">
                  <c:v>0.15260000000000001</c:v>
                </c:pt>
                <c:pt idx="128">
                  <c:v>0.15260000000000001</c:v>
                </c:pt>
                <c:pt idx="129">
                  <c:v>0.15260000000000001</c:v>
                </c:pt>
                <c:pt idx="130">
                  <c:v>0.15268999999999999</c:v>
                </c:pt>
                <c:pt idx="131">
                  <c:v>0.15268999999999999</c:v>
                </c:pt>
                <c:pt idx="132">
                  <c:v>0.15268999999999999</c:v>
                </c:pt>
                <c:pt idx="133">
                  <c:v>0.15268999999999999</c:v>
                </c:pt>
                <c:pt idx="134">
                  <c:v>0.15268999999999999</c:v>
                </c:pt>
                <c:pt idx="135">
                  <c:v>0.15268999999999999</c:v>
                </c:pt>
                <c:pt idx="136">
                  <c:v>0.15278000000000003</c:v>
                </c:pt>
                <c:pt idx="137">
                  <c:v>0.15278999999999998</c:v>
                </c:pt>
                <c:pt idx="138">
                  <c:v>0.15278999999999998</c:v>
                </c:pt>
                <c:pt idx="139">
                  <c:v>0.15278999999999998</c:v>
                </c:pt>
                <c:pt idx="140">
                  <c:v>0.15278999999999998</c:v>
                </c:pt>
                <c:pt idx="141">
                  <c:v>0.15278999999999998</c:v>
                </c:pt>
                <c:pt idx="142">
                  <c:v>0.15278999999999998</c:v>
                </c:pt>
                <c:pt idx="143">
                  <c:v>0.15278999999999998</c:v>
                </c:pt>
                <c:pt idx="144">
                  <c:v>0.15278999999999998</c:v>
                </c:pt>
                <c:pt idx="145">
                  <c:v>0.15278999999999998</c:v>
                </c:pt>
                <c:pt idx="146">
                  <c:v>0.16658000000000001</c:v>
                </c:pt>
                <c:pt idx="147">
                  <c:v>0.16658000000000001</c:v>
                </c:pt>
                <c:pt idx="148">
                  <c:v>0.16658000000000001</c:v>
                </c:pt>
                <c:pt idx="149">
                  <c:v>0.16658000000000001</c:v>
                </c:pt>
                <c:pt idx="150">
                  <c:v>0.16658000000000001</c:v>
                </c:pt>
                <c:pt idx="151">
                  <c:v>0.16659000000000002</c:v>
                </c:pt>
                <c:pt idx="152">
                  <c:v>0.19346000000000002</c:v>
                </c:pt>
                <c:pt idx="153">
                  <c:v>0.19346000000000002</c:v>
                </c:pt>
                <c:pt idx="154">
                  <c:v>0.19346000000000002</c:v>
                </c:pt>
                <c:pt idx="155">
                  <c:v>0.19346000000000002</c:v>
                </c:pt>
                <c:pt idx="156">
                  <c:v>0.19346000000000002</c:v>
                </c:pt>
                <c:pt idx="157">
                  <c:v>0.19347000000000003</c:v>
                </c:pt>
                <c:pt idx="158">
                  <c:v>0.19770000000000004</c:v>
                </c:pt>
                <c:pt idx="159">
                  <c:v>0.19770000000000004</c:v>
                </c:pt>
                <c:pt idx="160">
                  <c:v>0.19770000000000004</c:v>
                </c:pt>
                <c:pt idx="161">
                  <c:v>0.19771</c:v>
                </c:pt>
                <c:pt idx="162">
                  <c:v>0.19771</c:v>
                </c:pt>
                <c:pt idx="163">
                  <c:v>0.19771</c:v>
                </c:pt>
                <c:pt idx="164">
                  <c:v>0.20384000000000002</c:v>
                </c:pt>
                <c:pt idx="165">
                  <c:v>0.20384000000000002</c:v>
                </c:pt>
                <c:pt idx="166">
                  <c:v>0.20384000000000002</c:v>
                </c:pt>
                <c:pt idx="167">
                  <c:v>0.20384000000000002</c:v>
                </c:pt>
                <c:pt idx="168">
                  <c:v>0.20384000000000002</c:v>
                </c:pt>
                <c:pt idx="169">
                  <c:v>0.20384000000000002</c:v>
                </c:pt>
                <c:pt idx="170">
                  <c:v>0.20384000000000002</c:v>
                </c:pt>
                <c:pt idx="171">
                  <c:v>0.20385000000000003</c:v>
                </c:pt>
                <c:pt idx="172">
                  <c:v>0.20478000000000002</c:v>
                </c:pt>
                <c:pt idx="173">
                  <c:v>0.20478000000000002</c:v>
                </c:pt>
                <c:pt idx="174">
                  <c:v>0.20478000000000002</c:v>
                </c:pt>
                <c:pt idx="175">
                  <c:v>0.20478000000000002</c:v>
                </c:pt>
                <c:pt idx="176">
                  <c:v>0.20478000000000002</c:v>
                </c:pt>
                <c:pt idx="177">
                  <c:v>0.20478000000000002</c:v>
                </c:pt>
                <c:pt idx="178">
                  <c:v>0.20629000000000003</c:v>
                </c:pt>
                <c:pt idx="179">
                  <c:v>0.20629000000000003</c:v>
                </c:pt>
                <c:pt idx="180">
                  <c:v>0.20629000000000003</c:v>
                </c:pt>
                <c:pt idx="181">
                  <c:v>0.20629000000000003</c:v>
                </c:pt>
                <c:pt idx="182">
                  <c:v>0.20629000000000003</c:v>
                </c:pt>
                <c:pt idx="183">
                  <c:v>0.20629000000000003</c:v>
                </c:pt>
                <c:pt idx="184">
                  <c:v>0.20629000000000003</c:v>
                </c:pt>
                <c:pt idx="185">
                  <c:v>0.20629000000000003</c:v>
                </c:pt>
                <c:pt idx="186">
                  <c:v>0.20652000000000004</c:v>
                </c:pt>
                <c:pt idx="187">
                  <c:v>0.20652000000000004</c:v>
                </c:pt>
                <c:pt idx="188">
                  <c:v>0.20652000000000004</c:v>
                </c:pt>
                <c:pt idx="189">
                  <c:v>0.20652000000000004</c:v>
                </c:pt>
                <c:pt idx="190">
                  <c:v>0.20652000000000004</c:v>
                </c:pt>
                <c:pt idx="191">
                  <c:v>0.20652000000000004</c:v>
                </c:pt>
                <c:pt idx="192">
                  <c:v>0.20687</c:v>
                </c:pt>
                <c:pt idx="193">
                  <c:v>0.20687</c:v>
                </c:pt>
                <c:pt idx="194">
                  <c:v>0.20687</c:v>
                </c:pt>
                <c:pt idx="195">
                  <c:v>0.20687</c:v>
                </c:pt>
                <c:pt idx="196">
                  <c:v>0.20687</c:v>
                </c:pt>
                <c:pt idx="197">
                  <c:v>0.20687</c:v>
                </c:pt>
                <c:pt idx="198">
                  <c:v>0.20687</c:v>
                </c:pt>
                <c:pt idx="199">
                  <c:v>0.20687</c:v>
                </c:pt>
                <c:pt idx="200">
                  <c:v>0.20693</c:v>
                </c:pt>
                <c:pt idx="201">
                  <c:v>0.20693</c:v>
                </c:pt>
                <c:pt idx="202">
                  <c:v>0.20693</c:v>
                </c:pt>
                <c:pt idx="203">
                  <c:v>0.20693</c:v>
                </c:pt>
                <c:pt idx="204">
                  <c:v>0.20693</c:v>
                </c:pt>
                <c:pt idx="205">
                  <c:v>0.20693</c:v>
                </c:pt>
                <c:pt idx="206">
                  <c:v>0.20700000000000002</c:v>
                </c:pt>
                <c:pt idx="207">
                  <c:v>0.20700000000000002</c:v>
                </c:pt>
                <c:pt idx="208">
                  <c:v>0.20700000000000002</c:v>
                </c:pt>
                <c:pt idx="209">
                  <c:v>0.20700000000000002</c:v>
                </c:pt>
                <c:pt idx="210">
                  <c:v>0.20700000000000002</c:v>
                </c:pt>
                <c:pt idx="211">
                  <c:v>0.20700000000000002</c:v>
                </c:pt>
                <c:pt idx="212">
                  <c:v>0.20700000000000002</c:v>
                </c:pt>
                <c:pt idx="213">
                  <c:v>0.20700000000000002</c:v>
                </c:pt>
                <c:pt idx="214">
                  <c:v>0.20700000000000002</c:v>
                </c:pt>
                <c:pt idx="215">
                  <c:v>0.20700000000000002</c:v>
                </c:pt>
                <c:pt idx="216">
                  <c:v>0.21886</c:v>
                </c:pt>
                <c:pt idx="217">
                  <c:v>0.21887000000000001</c:v>
                </c:pt>
                <c:pt idx="218">
                  <c:v>0.21887000000000001</c:v>
                </c:pt>
                <c:pt idx="219">
                  <c:v>0.21887000000000001</c:v>
                </c:pt>
                <c:pt idx="220">
                  <c:v>0.21887000000000001</c:v>
                </c:pt>
                <c:pt idx="221">
                  <c:v>0.21887000000000001</c:v>
                </c:pt>
                <c:pt idx="222">
                  <c:v>0.23898000000000003</c:v>
                </c:pt>
                <c:pt idx="223">
                  <c:v>0.23899000000000004</c:v>
                </c:pt>
                <c:pt idx="224">
                  <c:v>0.23899000000000004</c:v>
                </c:pt>
                <c:pt idx="225">
                  <c:v>0.23899000000000004</c:v>
                </c:pt>
                <c:pt idx="226">
                  <c:v>0.23899000000000004</c:v>
                </c:pt>
                <c:pt idx="227">
                  <c:v>0.23899000000000004</c:v>
                </c:pt>
                <c:pt idx="228">
                  <c:v>0.24188000000000004</c:v>
                </c:pt>
                <c:pt idx="229">
                  <c:v>0.24188000000000004</c:v>
                </c:pt>
                <c:pt idx="230">
                  <c:v>0.24188000000000004</c:v>
                </c:pt>
                <c:pt idx="231">
                  <c:v>0.24188000000000004</c:v>
                </c:pt>
                <c:pt idx="232">
                  <c:v>0.24188000000000004</c:v>
                </c:pt>
                <c:pt idx="233">
                  <c:v>0.24188000000000004</c:v>
                </c:pt>
                <c:pt idx="234">
                  <c:v>0.24664000000000003</c:v>
                </c:pt>
                <c:pt idx="235">
                  <c:v>0.24664000000000003</c:v>
                </c:pt>
                <c:pt idx="236">
                  <c:v>0.24664000000000003</c:v>
                </c:pt>
                <c:pt idx="237">
                  <c:v>0.24664000000000003</c:v>
                </c:pt>
                <c:pt idx="238">
                  <c:v>0.24665000000000004</c:v>
                </c:pt>
                <c:pt idx="239">
                  <c:v>0.24665000000000004</c:v>
                </c:pt>
                <c:pt idx="240">
                  <c:v>0.24665000000000004</c:v>
                </c:pt>
                <c:pt idx="241">
                  <c:v>0.24665000000000004</c:v>
                </c:pt>
                <c:pt idx="242">
                  <c:v>0.24735000000000001</c:v>
                </c:pt>
                <c:pt idx="243">
                  <c:v>0.24735000000000001</c:v>
                </c:pt>
                <c:pt idx="244">
                  <c:v>0.24735000000000001</c:v>
                </c:pt>
                <c:pt idx="245">
                  <c:v>0.24735000000000001</c:v>
                </c:pt>
                <c:pt idx="246">
                  <c:v>0.24735000000000001</c:v>
                </c:pt>
                <c:pt idx="247">
                  <c:v>0.24735000000000001</c:v>
                </c:pt>
                <c:pt idx="248">
                  <c:v>0.24848000000000003</c:v>
                </c:pt>
                <c:pt idx="249">
                  <c:v>0.24848000000000003</c:v>
                </c:pt>
                <c:pt idx="250">
                  <c:v>0.24849000000000004</c:v>
                </c:pt>
                <c:pt idx="251">
                  <c:v>0.24849000000000004</c:v>
                </c:pt>
                <c:pt idx="252">
                  <c:v>0.24849000000000004</c:v>
                </c:pt>
                <c:pt idx="253">
                  <c:v>0.24849000000000004</c:v>
                </c:pt>
                <c:pt idx="254">
                  <c:v>0.24849000000000004</c:v>
                </c:pt>
                <c:pt idx="255">
                  <c:v>0.24849000000000004</c:v>
                </c:pt>
                <c:pt idx="256">
                  <c:v>0.24865999999999999</c:v>
                </c:pt>
                <c:pt idx="257">
                  <c:v>0.24865999999999999</c:v>
                </c:pt>
                <c:pt idx="258">
                  <c:v>0.24867</c:v>
                </c:pt>
                <c:pt idx="259">
                  <c:v>0.24867</c:v>
                </c:pt>
                <c:pt idx="260">
                  <c:v>0.24867</c:v>
                </c:pt>
                <c:pt idx="261">
                  <c:v>0.24867</c:v>
                </c:pt>
                <c:pt idx="262">
                  <c:v>0.24893000000000004</c:v>
                </c:pt>
                <c:pt idx="263">
                  <c:v>0.24893000000000004</c:v>
                </c:pt>
                <c:pt idx="264">
                  <c:v>0.24893000000000004</c:v>
                </c:pt>
                <c:pt idx="265">
                  <c:v>0.24893000000000004</c:v>
                </c:pt>
                <c:pt idx="266">
                  <c:v>0.24893000000000004</c:v>
                </c:pt>
                <c:pt idx="267">
                  <c:v>0.24893000000000004</c:v>
                </c:pt>
                <c:pt idx="268">
                  <c:v>0.24893999999999999</c:v>
                </c:pt>
                <c:pt idx="269">
                  <c:v>0.24893999999999999</c:v>
                </c:pt>
                <c:pt idx="270">
                  <c:v>0.24893999999999999</c:v>
                </c:pt>
                <c:pt idx="271">
                  <c:v>0.24893999999999999</c:v>
                </c:pt>
                <c:pt idx="272">
                  <c:v>0.25898000000000004</c:v>
                </c:pt>
                <c:pt idx="273">
                  <c:v>0.25898000000000004</c:v>
                </c:pt>
                <c:pt idx="274">
                  <c:v>0.25898000000000004</c:v>
                </c:pt>
                <c:pt idx="275">
                  <c:v>0.25898000000000004</c:v>
                </c:pt>
                <c:pt idx="276">
                  <c:v>0.25898000000000004</c:v>
                </c:pt>
                <c:pt idx="277">
                  <c:v>0.25898000000000004</c:v>
                </c:pt>
                <c:pt idx="278">
                  <c:v>0.27413000000000004</c:v>
                </c:pt>
                <c:pt idx="279">
                  <c:v>0.27413000000000004</c:v>
                </c:pt>
                <c:pt idx="280">
                  <c:v>0.27413000000000004</c:v>
                </c:pt>
                <c:pt idx="281">
                  <c:v>0.27413000000000004</c:v>
                </c:pt>
                <c:pt idx="282">
                  <c:v>0.27413000000000004</c:v>
                </c:pt>
                <c:pt idx="283">
                  <c:v>0.27413000000000004</c:v>
                </c:pt>
                <c:pt idx="284">
                  <c:v>0.27637</c:v>
                </c:pt>
                <c:pt idx="285">
                  <c:v>0.27637</c:v>
                </c:pt>
                <c:pt idx="286">
                  <c:v>0.27637</c:v>
                </c:pt>
                <c:pt idx="287">
                  <c:v>0.27637</c:v>
                </c:pt>
                <c:pt idx="288">
                  <c:v>0.27637</c:v>
                </c:pt>
                <c:pt idx="289">
                  <c:v>0.27637</c:v>
                </c:pt>
                <c:pt idx="290">
                  <c:v>0.27994000000000002</c:v>
                </c:pt>
                <c:pt idx="291">
                  <c:v>0.27994000000000002</c:v>
                </c:pt>
                <c:pt idx="292">
                  <c:v>0.27994000000000002</c:v>
                </c:pt>
                <c:pt idx="293">
                  <c:v>0.27994000000000002</c:v>
                </c:pt>
                <c:pt idx="294">
                  <c:v>0.27994000000000002</c:v>
                </c:pt>
                <c:pt idx="295">
                  <c:v>0.27994000000000002</c:v>
                </c:pt>
                <c:pt idx="296">
                  <c:v>0.27994000000000002</c:v>
                </c:pt>
                <c:pt idx="297">
                  <c:v>0.27994000000000002</c:v>
                </c:pt>
                <c:pt idx="298">
                  <c:v>0.28048000000000001</c:v>
                </c:pt>
                <c:pt idx="299">
                  <c:v>0.28048000000000001</c:v>
                </c:pt>
                <c:pt idx="300">
                  <c:v>0.28048000000000001</c:v>
                </c:pt>
                <c:pt idx="301">
                  <c:v>0.28048000000000001</c:v>
                </c:pt>
                <c:pt idx="302">
                  <c:v>0.28048000000000001</c:v>
                </c:pt>
                <c:pt idx="303">
                  <c:v>0.28048000000000001</c:v>
                </c:pt>
                <c:pt idx="304">
                  <c:v>0.28132000000000001</c:v>
                </c:pt>
                <c:pt idx="305">
                  <c:v>0.28132000000000001</c:v>
                </c:pt>
                <c:pt idx="306">
                  <c:v>0.28132000000000001</c:v>
                </c:pt>
                <c:pt idx="307">
                  <c:v>0.28132000000000001</c:v>
                </c:pt>
                <c:pt idx="308">
                  <c:v>0.28133000000000002</c:v>
                </c:pt>
                <c:pt idx="309">
                  <c:v>0.28133000000000002</c:v>
                </c:pt>
                <c:pt idx="310">
                  <c:v>0.28133000000000002</c:v>
                </c:pt>
                <c:pt idx="311">
                  <c:v>0.28133000000000002</c:v>
                </c:pt>
                <c:pt idx="312">
                  <c:v>0.28146000000000004</c:v>
                </c:pt>
                <c:pt idx="313">
                  <c:v>0.28146000000000004</c:v>
                </c:pt>
                <c:pt idx="314">
                  <c:v>0.28146000000000004</c:v>
                </c:pt>
                <c:pt idx="315">
                  <c:v>0.28147</c:v>
                </c:pt>
                <c:pt idx="316">
                  <c:v>0.28147</c:v>
                </c:pt>
                <c:pt idx="317">
                  <c:v>0.28147</c:v>
                </c:pt>
                <c:pt idx="318">
                  <c:v>0.28164</c:v>
                </c:pt>
                <c:pt idx="319">
                  <c:v>0.28164</c:v>
                </c:pt>
                <c:pt idx="320">
                  <c:v>0.28164</c:v>
                </c:pt>
                <c:pt idx="321">
                  <c:v>0.28164</c:v>
                </c:pt>
                <c:pt idx="322">
                  <c:v>0.28164</c:v>
                </c:pt>
                <c:pt idx="323">
                  <c:v>0.28164</c:v>
                </c:pt>
                <c:pt idx="324">
                  <c:v>0.28216000000000002</c:v>
                </c:pt>
                <c:pt idx="325">
                  <c:v>0.28216000000000002</c:v>
                </c:pt>
              </c:numCache>
            </c:numRef>
          </c:xVal>
          <c:yVal>
            <c:numRef>
              <c:f>Φύλλο1!$C$1:$C$418</c:f>
              <c:numCache>
                <c:formatCode>General</c:formatCode>
                <c:ptCount val="418"/>
                <c:pt idx="0">
                  <c:v>0</c:v>
                </c:pt>
                <c:pt idx="1">
                  <c:v>3.6863999999999999</c:v>
                </c:pt>
                <c:pt idx="2">
                  <c:v>3.6863999999999999</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5.3207040000000001</c:v>
                </c:pt>
                <c:pt idx="12">
                  <c:v>5.3207040000000001</c:v>
                </c:pt>
                <c:pt idx="13">
                  <c:v>3.6863999999999999</c:v>
                </c:pt>
                <c:pt idx="14">
                  <c:v>3.6863999999999999</c:v>
                </c:pt>
                <c:pt idx="15">
                  <c:v>5.5296000000000003</c:v>
                </c:pt>
                <c:pt idx="16">
                  <c:v>5.5296000000000003</c:v>
                </c:pt>
                <c:pt idx="17">
                  <c:v>6.4512</c:v>
                </c:pt>
                <c:pt idx="18">
                  <c:v>6.4512</c:v>
                </c:pt>
                <c:pt idx="19">
                  <c:v>4.6079999999999997</c:v>
                </c:pt>
                <c:pt idx="20">
                  <c:v>4.6079999999999997</c:v>
                </c:pt>
                <c:pt idx="21">
                  <c:v>4.6079999999999997</c:v>
                </c:pt>
                <c:pt idx="22">
                  <c:v>4.6079999999999997</c:v>
                </c:pt>
                <c:pt idx="23">
                  <c:v>5.0627839999999997</c:v>
                </c:pt>
                <c:pt idx="24">
                  <c:v>5.0627839999999997</c:v>
                </c:pt>
                <c:pt idx="25">
                  <c:v>4.6079999999999997</c:v>
                </c:pt>
                <c:pt idx="26">
                  <c:v>4.6079999999999997</c:v>
                </c:pt>
                <c:pt idx="27">
                  <c:v>4.6079999999999997</c:v>
                </c:pt>
                <c:pt idx="28">
                  <c:v>4.6079999999999997</c:v>
                </c:pt>
                <c:pt idx="29">
                  <c:v>5.0688000000000004</c:v>
                </c:pt>
                <c:pt idx="30">
                  <c:v>5.0688000000000004</c:v>
                </c:pt>
                <c:pt idx="31">
                  <c:v>5.2991999999999999</c:v>
                </c:pt>
                <c:pt idx="32">
                  <c:v>5.2991999999999999</c:v>
                </c:pt>
                <c:pt idx="33">
                  <c:v>4.8384</c:v>
                </c:pt>
                <c:pt idx="34">
                  <c:v>4.8384</c:v>
                </c:pt>
                <c:pt idx="35">
                  <c:v>4.8384</c:v>
                </c:pt>
                <c:pt idx="36">
                  <c:v>4.8384</c:v>
                </c:pt>
                <c:pt idx="37">
                  <c:v>4.9770240000000001</c:v>
                </c:pt>
                <c:pt idx="38">
                  <c:v>4.9770240000000001</c:v>
                </c:pt>
                <c:pt idx="39">
                  <c:v>4.8384</c:v>
                </c:pt>
                <c:pt idx="40">
                  <c:v>4.8384</c:v>
                </c:pt>
                <c:pt idx="41">
                  <c:v>3.9167999999999998</c:v>
                </c:pt>
                <c:pt idx="42">
                  <c:v>3.9167999999999998</c:v>
                </c:pt>
                <c:pt idx="43">
                  <c:v>4.032</c:v>
                </c:pt>
                <c:pt idx="44">
                  <c:v>4.032</c:v>
                </c:pt>
                <c:pt idx="45">
                  <c:v>4.0895999999999999</c:v>
                </c:pt>
                <c:pt idx="46">
                  <c:v>4.0895999999999999</c:v>
                </c:pt>
                <c:pt idx="47">
                  <c:v>3.9744000000000002</c:v>
                </c:pt>
                <c:pt idx="48">
                  <c:v>3.9744000000000002</c:v>
                </c:pt>
                <c:pt idx="49">
                  <c:v>3.9744000000000002</c:v>
                </c:pt>
                <c:pt idx="50">
                  <c:v>3.9744000000000002</c:v>
                </c:pt>
                <c:pt idx="51">
                  <c:v>4.0233439999999998</c:v>
                </c:pt>
                <c:pt idx="52">
                  <c:v>4.0233439999999998</c:v>
                </c:pt>
                <c:pt idx="53">
                  <c:v>3.9744000000000002</c:v>
                </c:pt>
                <c:pt idx="54">
                  <c:v>3.9744000000000002</c:v>
                </c:pt>
                <c:pt idx="55">
                  <c:v>3.7440000000000002</c:v>
                </c:pt>
                <c:pt idx="56">
                  <c:v>3.7440000000000002</c:v>
                </c:pt>
                <c:pt idx="57">
                  <c:v>3.7728000000000002</c:v>
                </c:pt>
                <c:pt idx="58">
                  <c:v>3.7728000000000002</c:v>
                </c:pt>
                <c:pt idx="59">
                  <c:v>3.7871999999999999</c:v>
                </c:pt>
                <c:pt idx="60">
                  <c:v>3.7871999999999999</c:v>
                </c:pt>
                <c:pt idx="61">
                  <c:v>3.7584</c:v>
                </c:pt>
                <c:pt idx="62">
                  <c:v>3.7584</c:v>
                </c:pt>
                <c:pt idx="63">
                  <c:v>3.7584</c:v>
                </c:pt>
                <c:pt idx="64">
                  <c:v>3.7584</c:v>
                </c:pt>
                <c:pt idx="65">
                  <c:v>3.7802880000000001</c:v>
                </c:pt>
                <c:pt idx="66">
                  <c:v>3.7802880000000001</c:v>
                </c:pt>
                <c:pt idx="67">
                  <c:v>3.7584</c:v>
                </c:pt>
                <c:pt idx="68">
                  <c:v>3.7584</c:v>
                </c:pt>
                <c:pt idx="69">
                  <c:v>3.7008000000000001</c:v>
                </c:pt>
                <c:pt idx="70">
                  <c:v>3.7008000000000001</c:v>
                </c:pt>
                <c:pt idx="71">
                  <c:v>3.6863999999999999</c:v>
                </c:pt>
                <c:pt idx="72">
                  <c:v>3.6863999999999999</c:v>
                </c:pt>
                <c:pt idx="73">
                  <c:v>6.9138479999999998</c:v>
                </c:pt>
                <c:pt idx="74">
                  <c:v>6.9138479999999998</c:v>
                </c:pt>
                <c:pt idx="75">
                  <c:v>9.7077600000000004</c:v>
                </c:pt>
                <c:pt idx="76">
                  <c:v>9.7077600000000004</c:v>
                </c:pt>
                <c:pt idx="77">
                  <c:v>6.4803119999999996</c:v>
                </c:pt>
                <c:pt idx="78">
                  <c:v>6.4803119999999996</c:v>
                </c:pt>
                <c:pt idx="79">
                  <c:v>6.4803119999999996</c:v>
                </c:pt>
                <c:pt idx="80">
                  <c:v>6.4803119999999996</c:v>
                </c:pt>
                <c:pt idx="81">
                  <c:v>7.7427479999999997</c:v>
                </c:pt>
                <c:pt idx="82">
                  <c:v>7.7427479999999997</c:v>
                </c:pt>
                <c:pt idx="83">
                  <c:v>6.4803119999999996</c:v>
                </c:pt>
                <c:pt idx="84">
                  <c:v>6.4803119999999996</c:v>
                </c:pt>
                <c:pt idx="85">
                  <c:v>7.8797759999999997</c:v>
                </c:pt>
                <c:pt idx="86">
                  <c:v>7.8797759999999997</c:v>
                </c:pt>
                <c:pt idx="87">
                  <c:v>8.5795080000000006</c:v>
                </c:pt>
                <c:pt idx="88">
                  <c:v>8.5795080000000006</c:v>
                </c:pt>
                <c:pt idx="89">
                  <c:v>7.1800439999999996</c:v>
                </c:pt>
                <c:pt idx="90">
                  <c:v>7.1800439999999996</c:v>
                </c:pt>
                <c:pt idx="91">
                  <c:v>7.1800439999999996</c:v>
                </c:pt>
                <c:pt idx="92">
                  <c:v>7.1800439999999996</c:v>
                </c:pt>
                <c:pt idx="93">
                  <c:v>7.5357240000000001</c:v>
                </c:pt>
                <c:pt idx="94">
                  <c:v>7.5357240000000001</c:v>
                </c:pt>
                <c:pt idx="95">
                  <c:v>7.1800439999999996</c:v>
                </c:pt>
                <c:pt idx="96">
                  <c:v>7.1800439999999996</c:v>
                </c:pt>
                <c:pt idx="97">
                  <c:v>4.3861319999999999</c:v>
                </c:pt>
                <c:pt idx="98">
                  <c:v>4.3861319999999999</c:v>
                </c:pt>
                <c:pt idx="99">
                  <c:v>4.7372519999999998</c:v>
                </c:pt>
                <c:pt idx="100">
                  <c:v>4.7372519999999998</c:v>
                </c:pt>
                <c:pt idx="101">
                  <c:v>4.9136519999999999</c:v>
                </c:pt>
                <c:pt idx="102">
                  <c:v>4.9136519999999999</c:v>
                </c:pt>
                <c:pt idx="103">
                  <c:v>4.562532</c:v>
                </c:pt>
                <c:pt idx="104">
                  <c:v>4.562532</c:v>
                </c:pt>
                <c:pt idx="105">
                  <c:v>4.562532</c:v>
                </c:pt>
                <c:pt idx="106">
                  <c:v>4.562532</c:v>
                </c:pt>
                <c:pt idx="107">
                  <c:v>4.6736440000000004</c:v>
                </c:pt>
                <c:pt idx="108">
                  <c:v>4.6736440000000004</c:v>
                </c:pt>
                <c:pt idx="109">
                  <c:v>4.562532</c:v>
                </c:pt>
                <c:pt idx="110">
                  <c:v>4.562532</c:v>
                </c:pt>
                <c:pt idx="111">
                  <c:v>3.8628</c:v>
                </c:pt>
                <c:pt idx="112">
                  <c:v>3.8628</c:v>
                </c:pt>
                <c:pt idx="113">
                  <c:v>3.9510000000000001</c:v>
                </c:pt>
                <c:pt idx="114">
                  <c:v>3.9510000000000001</c:v>
                </c:pt>
                <c:pt idx="115">
                  <c:v>3.99552</c:v>
                </c:pt>
                <c:pt idx="116">
                  <c:v>3.99552</c:v>
                </c:pt>
                <c:pt idx="117">
                  <c:v>3.9073199999999999</c:v>
                </c:pt>
                <c:pt idx="118">
                  <c:v>3.9073199999999999</c:v>
                </c:pt>
                <c:pt idx="119">
                  <c:v>3.9073199999999999</c:v>
                </c:pt>
                <c:pt idx="120">
                  <c:v>3.9073199999999999</c:v>
                </c:pt>
                <c:pt idx="121">
                  <c:v>3.9488159999999999</c:v>
                </c:pt>
                <c:pt idx="122">
                  <c:v>3.9488159999999999</c:v>
                </c:pt>
                <c:pt idx="123">
                  <c:v>3.9073199999999999</c:v>
                </c:pt>
                <c:pt idx="124">
                  <c:v>3.9073199999999999</c:v>
                </c:pt>
                <c:pt idx="125">
                  <c:v>3.7309199999999998</c:v>
                </c:pt>
                <c:pt idx="126">
                  <c:v>3.7309199999999998</c:v>
                </c:pt>
                <c:pt idx="127">
                  <c:v>3.75318</c:v>
                </c:pt>
                <c:pt idx="128">
                  <c:v>3.75318</c:v>
                </c:pt>
                <c:pt idx="129">
                  <c:v>3.7645200000000001</c:v>
                </c:pt>
                <c:pt idx="130">
                  <c:v>3.7645200000000001</c:v>
                </c:pt>
                <c:pt idx="131">
                  <c:v>3.7422599999999999</c:v>
                </c:pt>
                <c:pt idx="132">
                  <c:v>3.7422599999999999</c:v>
                </c:pt>
                <c:pt idx="133">
                  <c:v>3.7422599999999999</c:v>
                </c:pt>
                <c:pt idx="134">
                  <c:v>3.7422599999999999</c:v>
                </c:pt>
                <c:pt idx="135">
                  <c:v>3.7616399999999999</c:v>
                </c:pt>
                <c:pt idx="136">
                  <c:v>3.7616399999999999</c:v>
                </c:pt>
                <c:pt idx="137">
                  <c:v>3.7422599999999999</c:v>
                </c:pt>
                <c:pt idx="138">
                  <c:v>3.7422599999999999</c:v>
                </c:pt>
                <c:pt idx="139">
                  <c:v>3.69774</c:v>
                </c:pt>
                <c:pt idx="140">
                  <c:v>3.69774</c:v>
                </c:pt>
                <c:pt idx="141">
                  <c:v>3.6863999999999999</c:v>
                </c:pt>
                <c:pt idx="142">
                  <c:v>3.6863999999999999</c:v>
                </c:pt>
                <c:pt idx="143">
                  <c:v>6.4973999999999998</c:v>
                </c:pt>
                <c:pt idx="144">
                  <c:v>6.4973999999999998</c:v>
                </c:pt>
                <c:pt idx="145">
                  <c:v>8.6158800000000006</c:v>
                </c:pt>
                <c:pt idx="146">
                  <c:v>8.6158800000000006</c:v>
                </c:pt>
                <c:pt idx="147">
                  <c:v>5.8048799999999998</c:v>
                </c:pt>
                <c:pt idx="148">
                  <c:v>5.8048799999999998</c:v>
                </c:pt>
                <c:pt idx="149">
                  <c:v>5.8048799999999998</c:v>
                </c:pt>
                <c:pt idx="150">
                  <c:v>5.8048799999999998</c:v>
                </c:pt>
                <c:pt idx="151">
                  <c:v>6.7754760000000003</c:v>
                </c:pt>
                <c:pt idx="152">
                  <c:v>6.7754760000000003</c:v>
                </c:pt>
                <c:pt idx="153">
                  <c:v>5.8048799999999998</c:v>
                </c:pt>
                <c:pt idx="154">
                  <c:v>5.8048799999999998</c:v>
                </c:pt>
                <c:pt idx="155">
                  <c:v>6.8663040000000004</c:v>
                </c:pt>
                <c:pt idx="156">
                  <c:v>6.8663040000000004</c:v>
                </c:pt>
                <c:pt idx="157">
                  <c:v>7.3970159999999998</c:v>
                </c:pt>
                <c:pt idx="158">
                  <c:v>7.3970159999999998</c:v>
                </c:pt>
                <c:pt idx="159">
                  <c:v>6.3355920000000001</c:v>
                </c:pt>
                <c:pt idx="160">
                  <c:v>6.3355920000000001</c:v>
                </c:pt>
                <c:pt idx="161">
                  <c:v>6.3355920000000001</c:v>
                </c:pt>
                <c:pt idx="162">
                  <c:v>6.3355920000000001</c:v>
                </c:pt>
                <c:pt idx="163">
                  <c:v>6.6187680000000002</c:v>
                </c:pt>
                <c:pt idx="164">
                  <c:v>6.6187680000000002</c:v>
                </c:pt>
                <c:pt idx="165">
                  <c:v>6.3355920000000001</c:v>
                </c:pt>
                <c:pt idx="166">
                  <c:v>6.3355920000000001</c:v>
                </c:pt>
                <c:pt idx="167">
                  <c:v>4.2171120000000002</c:v>
                </c:pt>
                <c:pt idx="168">
                  <c:v>4.2171120000000002</c:v>
                </c:pt>
                <c:pt idx="169">
                  <c:v>4.4835599999999998</c:v>
                </c:pt>
                <c:pt idx="170">
                  <c:v>4.4835599999999998</c:v>
                </c:pt>
                <c:pt idx="171">
                  <c:v>4.616784</c:v>
                </c:pt>
                <c:pt idx="172">
                  <c:v>4.616784</c:v>
                </c:pt>
                <c:pt idx="173">
                  <c:v>4.3503360000000004</c:v>
                </c:pt>
                <c:pt idx="174">
                  <c:v>4.3503360000000004</c:v>
                </c:pt>
                <c:pt idx="175">
                  <c:v>4.3503360000000004</c:v>
                </c:pt>
                <c:pt idx="176">
                  <c:v>4.3503360000000004</c:v>
                </c:pt>
                <c:pt idx="177">
                  <c:v>4.4422199999999998</c:v>
                </c:pt>
                <c:pt idx="178">
                  <c:v>4.4422199999999998</c:v>
                </c:pt>
                <c:pt idx="179">
                  <c:v>4.3503360000000004</c:v>
                </c:pt>
                <c:pt idx="180">
                  <c:v>4.3503360000000004</c:v>
                </c:pt>
                <c:pt idx="181">
                  <c:v>3.8196240000000001</c:v>
                </c:pt>
                <c:pt idx="182">
                  <c:v>3.8196240000000001</c:v>
                </c:pt>
                <c:pt idx="183">
                  <c:v>3.8862359999999998</c:v>
                </c:pt>
                <c:pt idx="184">
                  <c:v>3.8862359999999998</c:v>
                </c:pt>
                <c:pt idx="185">
                  <c:v>3.9199079999999999</c:v>
                </c:pt>
                <c:pt idx="186">
                  <c:v>3.9199079999999999</c:v>
                </c:pt>
                <c:pt idx="187">
                  <c:v>3.8532959999999998</c:v>
                </c:pt>
                <c:pt idx="188">
                  <c:v>3.8532959999999998</c:v>
                </c:pt>
                <c:pt idx="189">
                  <c:v>3.8532959999999998</c:v>
                </c:pt>
                <c:pt idx="190">
                  <c:v>3.8532959999999998</c:v>
                </c:pt>
                <c:pt idx="191">
                  <c:v>3.8882560000000002</c:v>
                </c:pt>
                <c:pt idx="192">
                  <c:v>3.8882560000000002</c:v>
                </c:pt>
                <c:pt idx="193">
                  <c:v>3.8532959999999998</c:v>
                </c:pt>
                <c:pt idx="194">
                  <c:v>3.8532959999999998</c:v>
                </c:pt>
                <c:pt idx="195">
                  <c:v>3.720072</c:v>
                </c:pt>
                <c:pt idx="196">
                  <c:v>3.720072</c:v>
                </c:pt>
                <c:pt idx="197">
                  <c:v>3.7371840000000001</c:v>
                </c:pt>
                <c:pt idx="198">
                  <c:v>3.7371840000000001</c:v>
                </c:pt>
                <c:pt idx="199">
                  <c:v>3.7457400000000001</c:v>
                </c:pt>
                <c:pt idx="200">
                  <c:v>3.7457400000000001</c:v>
                </c:pt>
                <c:pt idx="201">
                  <c:v>3.7286280000000001</c:v>
                </c:pt>
                <c:pt idx="202">
                  <c:v>3.7286280000000001</c:v>
                </c:pt>
                <c:pt idx="203">
                  <c:v>3.7286280000000001</c:v>
                </c:pt>
                <c:pt idx="204">
                  <c:v>3.7286280000000001</c:v>
                </c:pt>
                <c:pt idx="205">
                  <c:v>3.7456520000000002</c:v>
                </c:pt>
                <c:pt idx="206">
                  <c:v>3.7456520000000002</c:v>
                </c:pt>
                <c:pt idx="207">
                  <c:v>3.7286280000000001</c:v>
                </c:pt>
                <c:pt idx="208">
                  <c:v>3.7286280000000001</c:v>
                </c:pt>
                <c:pt idx="209">
                  <c:v>3.6949559999999999</c:v>
                </c:pt>
                <c:pt idx="210">
                  <c:v>3.6949559999999999</c:v>
                </c:pt>
                <c:pt idx="211">
                  <c:v>3.6863999999999999</c:v>
                </c:pt>
                <c:pt idx="212">
                  <c:v>3.6863999999999999</c:v>
                </c:pt>
                <c:pt idx="213">
                  <c:v>6.1330080000000002</c:v>
                </c:pt>
                <c:pt idx="214">
                  <c:v>6.1330080000000002</c:v>
                </c:pt>
                <c:pt idx="215">
                  <c:v>7.7382960000000001</c:v>
                </c:pt>
                <c:pt idx="216">
                  <c:v>7.7382960000000001</c:v>
                </c:pt>
                <c:pt idx="217">
                  <c:v>5.2916879999999997</c:v>
                </c:pt>
                <c:pt idx="218">
                  <c:v>5.2916879999999997</c:v>
                </c:pt>
                <c:pt idx="219">
                  <c:v>5.2916879999999997</c:v>
                </c:pt>
                <c:pt idx="220">
                  <c:v>5.2916879999999997</c:v>
                </c:pt>
                <c:pt idx="221">
                  <c:v>6.0454559999999997</c:v>
                </c:pt>
                <c:pt idx="222">
                  <c:v>6.0454559999999997</c:v>
                </c:pt>
                <c:pt idx="223">
                  <c:v>5.2916879999999997</c:v>
                </c:pt>
                <c:pt idx="224">
                  <c:v>5.2916879999999997</c:v>
                </c:pt>
                <c:pt idx="225">
                  <c:v>6.0943319999999996</c:v>
                </c:pt>
                <c:pt idx="226">
                  <c:v>6.0943319999999996</c:v>
                </c:pt>
                <c:pt idx="227">
                  <c:v>6.4969200000000003</c:v>
                </c:pt>
                <c:pt idx="228">
                  <c:v>6.4969200000000003</c:v>
                </c:pt>
                <c:pt idx="229">
                  <c:v>5.6942760000000003</c:v>
                </c:pt>
                <c:pt idx="230">
                  <c:v>5.6942760000000003</c:v>
                </c:pt>
                <c:pt idx="231">
                  <c:v>5.6942760000000003</c:v>
                </c:pt>
                <c:pt idx="232">
                  <c:v>5.6942760000000003</c:v>
                </c:pt>
                <c:pt idx="233">
                  <c:v>5.916804</c:v>
                </c:pt>
                <c:pt idx="234">
                  <c:v>5.916804</c:v>
                </c:pt>
                <c:pt idx="235">
                  <c:v>5.6942760000000003</c:v>
                </c:pt>
                <c:pt idx="236">
                  <c:v>5.6942760000000003</c:v>
                </c:pt>
                <c:pt idx="237">
                  <c:v>4.0889879999999996</c:v>
                </c:pt>
                <c:pt idx="238">
                  <c:v>4.0889879999999996</c:v>
                </c:pt>
                <c:pt idx="239">
                  <c:v>4.2912359999999996</c:v>
                </c:pt>
                <c:pt idx="240">
                  <c:v>4.2912359999999996</c:v>
                </c:pt>
                <c:pt idx="241">
                  <c:v>4.3929960000000001</c:v>
                </c:pt>
                <c:pt idx="242">
                  <c:v>4.3929960000000001</c:v>
                </c:pt>
                <c:pt idx="243">
                  <c:v>4.1907480000000001</c:v>
                </c:pt>
                <c:pt idx="244">
                  <c:v>4.1907480000000001</c:v>
                </c:pt>
                <c:pt idx="245">
                  <c:v>4.1907480000000001</c:v>
                </c:pt>
                <c:pt idx="246">
                  <c:v>4.1907480000000001</c:v>
                </c:pt>
                <c:pt idx="247">
                  <c:v>4.2652279999999996</c:v>
                </c:pt>
                <c:pt idx="248">
                  <c:v>4.2652279999999996</c:v>
                </c:pt>
                <c:pt idx="249">
                  <c:v>4.1907480000000001</c:v>
                </c:pt>
                <c:pt idx="250">
                  <c:v>4.1907480000000001</c:v>
                </c:pt>
                <c:pt idx="251">
                  <c:v>3.78816</c:v>
                </c:pt>
                <c:pt idx="252">
                  <c:v>3.78816</c:v>
                </c:pt>
                <c:pt idx="253">
                  <c:v>3.8390399999999998</c:v>
                </c:pt>
                <c:pt idx="254">
                  <c:v>3.8390399999999998</c:v>
                </c:pt>
                <c:pt idx="255">
                  <c:v>3.8644799999999999</c:v>
                </c:pt>
                <c:pt idx="256">
                  <c:v>3.8644799999999999</c:v>
                </c:pt>
                <c:pt idx="257">
                  <c:v>3.8136000000000001</c:v>
                </c:pt>
                <c:pt idx="258">
                  <c:v>3.8136000000000001</c:v>
                </c:pt>
                <c:pt idx="259">
                  <c:v>3.8136000000000001</c:v>
                </c:pt>
                <c:pt idx="260">
                  <c:v>3.8136000000000001</c:v>
                </c:pt>
                <c:pt idx="261">
                  <c:v>3.8423280000000002</c:v>
                </c:pt>
                <c:pt idx="262">
                  <c:v>3.8423280000000002</c:v>
                </c:pt>
                <c:pt idx="263">
                  <c:v>3.8136000000000001</c:v>
                </c:pt>
                <c:pt idx="264">
                  <c:v>3.8136000000000001</c:v>
                </c:pt>
                <c:pt idx="265">
                  <c:v>3.71184</c:v>
                </c:pt>
                <c:pt idx="266">
                  <c:v>3.71184</c:v>
                </c:pt>
                <c:pt idx="267">
                  <c:v>3.6863999999999999</c:v>
                </c:pt>
                <c:pt idx="268">
                  <c:v>3.6863999999999999</c:v>
                </c:pt>
                <c:pt idx="269">
                  <c:v>5.8206720000000001</c:v>
                </c:pt>
                <c:pt idx="270">
                  <c:v>5.8206720000000001</c:v>
                </c:pt>
                <c:pt idx="271">
                  <c:v>7.0394880000000004</c:v>
                </c:pt>
                <c:pt idx="272">
                  <c:v>7.0394880000000004</c:v>
                </c:pt>
                <c:pt idx="273">
                  <c:v>4.9052160000000002</c:v>
                </c:pt>
                <c:pt idx="274">
                  <c:v>4.9052160000000002</c:v>
                </c:pt>
                <c:pt idx="275">
                  <c:v>4.9052160000000002</c:v>
                </c:pt>
                <c:pt idx="276">
                  <c:v>4.9052160000000002</c:v>
                </c:pt>
                <c:pt idx="277">
                  <c:v>5.4904159999999997</c:v>
                </c:pt>
                <c:pt idx="278">
                  <c:v>5.4904159999999997</c:v>
                </c:pt>
                <c:pt idx="279">
                  <c:v>4.9052160000000002</c:v>
                </c:pt>
                <c:pt idx="280">
                  <c:v>4.9052160000000002</c:v>
                </c:pt>
                <c:pt idx="281">
                  <c:v>5.5146240000000004</c:v>
                </c:pt>
                <c:pt idx="282">
                  <c:v>5.5146240000000004</c:v>
                </c:pt>
                <c:pt idx="283">
                  <c:v>5.8193279999999996</c:v>
                </c:pt>
                <c:pt idx="284">
                  <c:v>5.8193279999999996</c:v>
                </c:pt>
                <c:pt idx="285">
                  <c:v>5.2099200000000003</c:v>
                </c:pt>
                <c:pt idx="286">
                  <c:v>5.2099200000000003</c:v>
                </c:pt>
                <c:pt idx="287">
                  <c:v>5.2099200000000003</c:v>
                </c:pt>
                <c:pt idx="288">
                  <c:v>5.2099200000000003</c:v>
                </c:pt>
                <c:pt idx="289">
                  <c:v>5.3863919999999998</c:v>
                </c:pt>
                <c:pt idx="290">
                  <c:v>5.3863919999999998</c:v>
                </c:pt>
                <c:pt idx="291">
                  <c:v>5.2099200000000003</c:v>
                </c:pt>
                <c:pt idx="292">
                  <c:v>5.2099200000000003</c:v>
                </c:pt>
                <c:pt idx="293">
                  <c:v>3.991104</c:v>
                </c:pt>
                <c:pt idx="294">
                  <c:v>3.991104</c:v>
                </c:pt>
                <c:pt idx="295">
                  <c:v>4.1434559999999996</c:v>
                </c:pt>
                <c:pt idx="296">
                  <c:v>4.1434559999999996</c:v>
                </c:pt>
                <c:pt idx="297">
                  <c:v>4.2196319999999998</c:v>
                </c:pt>
                <c:pt idx="298">
                  <c:v>4.2196319999999998</c:v>
                </c:pt>
                <c:pt idx="299">
                  <c:v>4.0672800000000002</c:v>
                </c:pt>
                <c:pt idx="300">
                  <c:v>4.0672800000000002</c:v>
                </c:pt>
                <c:pt idx="301">
                  <c:v>4.0672800000000002</c:v>
                </c:pt>
                <c:pt idx="302">
                  <c:v>4.0672800000000002</c:v>
                </c:pt>
                <c:pt idx="303">
                  <c:v>4.1261799999999997</c:v>
                </c:pt>
                <c:pt idx="304">
                  <c:v>4.1261799999999997</c:v>
                </c:pt>
                <c:pt idx="305">
                  <c:v>4.0672800000000002</c:v>
                </c:pt>
                <c:pt idx="306">
                  <c:v>4.0672800000000002</c:v>
                </c:pt>
                <c:pt idx="307">
                  <c:v>3.7625760000000001</c:v>
                </c:pt>
                <c:pt idx="308">
                  <c:v>3.7625760000000001</c:v>
                </c:pt>
                <c:pt idx="309">
                  <c:v>3.8006639999999998</c:v>
                </c:pt>
                <c:pt idx="310">
                  <c:v>3.8006639999999998</c:v>
                </c:pt>
                <c:pt idx="311">
                  <c:v>3.8199839999999998</c:v>
                </c:pt>
                <c:pt idx="312">
                  <c:v>3.8199839999999998</c:v>
                </c:pt>
                <c:pt idx="313">
                  <c:v>3.7818960000000001</c:v>
                </c:pt>
                <c:pt idx="314">
                  <c:v>3.7818960000000001</c:v>
                </c:pt>
                <c:pt idx="315">
                  <c:v>3.7818960000000001</c:v>
                </c:pt>
                <c:pt idx="316">
                  <c:v>3.7818960000000001</c:v>
                </c:pt>
                <c:pt idx="317">
                  <c:v>3.8077359999999998</c:v>
                </c:pt>
                <c:pt idx="318">
                  <c:v>3.8077359999999998</c:v>
                </c:pt>
                <c:pt idx="319">
                  <c:v>3.7818960000000001</c:v>
                </c:pt>
                <c:pt idx="320">
                  <c:v>3.7818960000000001</c:v>
                </c:pt>
                <c:pt idx="321">
                  <c:v>3.7057199999999999</c:v>
                </c:pt>
                <c:pt idx="322">
                  <c:v>3.7057199999999999</c:v>
                </c:pt>
                <c:pt idx="323">
                  <c:v>3.6863999999999999</c:v>
                </c:pt>
                <c:pt idx="324">
                  <c:v>3.6863999999999999</c:v>
                </c:pt>
                <c:pt idx="325">
                  <c:v>0</c:v>
                </c:pt>
              </c:numCache>
            </c:numRef>
          </c:yVal>
          <c:smooth val="0"/>
        </c:ser>
        <c:ser>
          <c:idx val="5"/>
          <c:order val="2"/>
          <c:tx>
            <c:strRef>
              <c:f>Φύλλο1!$L$1</c:f>
              <c:strCache>
                <c:ptCount val="1"/>
                <c:pt idx="0">
                  <c:v>Image Pyramid</c:v>
                </c:pt>
              </c:strCache>
            </c:strRef>
          </c:tx>
          <c:spPr>
            <a:ln w="19050" cap="rnd">
              <a:solidFill>
                <a:srgbClr val="FFC000"/>
              </a:solidFill>
              <a:round/>
            </a:ln>
            <a:effectLst/>
          </c:spPr>
          <c:marker>
            <c:symbol val="none"/>
          </c:marker>
          <c:xVal>
            <c:numRef>
              <c:f>Φύλλο1!$A$1:$A$418</c:f>
              <c:numCache>
                <c:formatCode>General</c:formatCode>
                <c:ptCount val="418"/>
                <c:pt idx="0">
                  <c:v>0</c:v>
                </c:pt>
                <c:pt idx="1">
                  <c:v>0</c:v>
                </c:pt>
                <c:pt idx="2">
                  <c:v>2.7500000000000024E-3</c:v>
                </c:pt>
                <c:pt idx="3">
                  <c:v>2.7500000000000024E-3</c:v>
                </c:pt>
                <c:pt idx="4">
                  <c:v>2.7500000000000024E-3</c:v>
                </c:pt>
                <c:pt idx="5">
                  <c:v>2.7599999999999986E-3</c:v>
                </c:pt>
                <c:pt idx="6">
                  <c:v>7.7200000000000046E-3</c:v>
                </c:pt>
                <c:pt idx="7">
                  <c:v>7.7200000000000046E-3</c:v>
                </c:pt>
                <c:pt idx="8">
                  <c:v>7.7200000000000046E-3</c:v>
                </c:pt>
                <c:pt idx="9">
                  <c:v>7.7200000000000046E-3</c:v>
                </c:pt>
                <c:pt idx="10">
                  <c:v>7.7200000000000046E-3</c:v>
                </c:pt>
                <c:pt idx="11">
                  <c:v>7.7200000000000046E-3</c:v>
                </c:pt>
                <c:pt idx="12">
                  <c:v>5.5650000000000005E-2</c:v>
                </c:pt>
                <c:pt idx="13">
                  <c:v>5.5650000000000005E-2</c:v>
                </c:pt>
                <c:pt idx="14">
                  <c:v>5.5660000000000001E-2</c:v>
                </c:pt>
                <c:pt idx="15">
                  <c:v>5.5660000000000001E-2</c:v>
                </c:pt>
                <c:pt idx="16">
                  <c:v>5.5660000000000001E-2</c:v>
                </c:pt>
                <c:pt idx="17">
                  <c:v>5.5660000000000001E-2</c:v>
                </c:pt>
                <c:pt idx="18">
                  <c:v>6.3770000000000007E-2</c:v>
                </c:pt>
                <c:pt idx="19">
                  <c:v>6.3780000000000017E-2</c:v>
                </c:pt>
                <c:pt idx="20">
                  <c:v>6.3780000000000017E-2</c:v>
                </c:pt>
                <c:pt idx="21">
                  <c:v>6.3780000000000017E-2</c:v>
                </c:pt>
                <c:pt idx="22">
                  <c:v>6.3780000000000017E-2</c:v>
                </c:pt>
                <c:pt idx="23">
                  <c:v>6.3780000000000017E-2</c:v>
                </c:pt>
                <c:pt idx="24">
                  <c:v>7.5010000000000007E-2</c:v>
                </c:pt>
                <c:pt idx="25">
                  <c:v>7.5010000000000007E-2</c:v>
                </c:pt>
                <c:pt idx="26">
                  <c:v>7.5020000000000017E-2</c:v>
                </c:pt>
                <c:pt idx="27">
                  <c:v>7.5020000000000017E-2</c:v>
                </c:pt>
                <c:pt idx="28">
                  <c:v>7.5230000000000005E-2</c:v>
                </c:pt>
                <c:pt idx="29">
                  <c:v>7.5230000000000005E-2</c:v>
                </c:pt>
                <c:pt idx="30">
                  <c:v>7.5230000000000005E-2</c:v>
                </c:pt>
                <c:pt idx="31">
                  <c:v>7.5230000000000005E-2</c:v>
                </c:pt>
                <c:pt idx="32">
                  <c:v>7.6960000000000015E-2</c:v>
                </c:pt>
                <c:pt idx="33">
                  <c:v>7.6960000000000015E-2</c:v>
                </c:pt>
                <c:pt idx="34">
                  <c:v>7.6960000000000015E-2</c:v>
                </c:pt>
                <c:pt idx="35">
                  <c:v>7.6969999999999997E-2</c:v>
                </c:pt>
                <c:pt idx="36">
                  <c:v>7.6969999999999997E-2</c:v>
                </c:pt>
                <c:pt idx="37">
                  <c:v>7.6969999999999997E-2</c:v>
                </c:pt>
                <c:pt idx="38">
                  <c:v>7.962000000000001E-2</c:v>
                </c:pt>
                <c:pt idx="39">
                  <c:v>7.962000000000001E-2</c:v>
                </c:pt>
                <c:pt idx="40">
                  <c:v>7.962000000000001E-2</c:v>
                </c:pt>
                <c:pt idx="41">
                  <c:v>7.962000000000001E-2</c:v>
                </c:pt>
                <c:pt idx="42">
                  <c:v>7.962000000000001E-2</c:v>
                </c:pt>
                <c:pt idx="43">
                  <c:v>7.962000000000001E-2</c:v>
                </c:pt>
                <c:pt idx="44">
                  <c:v>7.962000000000001E-2</c:v>
                </c:pt>
                <c:pt idx="45">
                  <c:v>7.962000000000001E-2</c:v>
                </c:pt>
                <c:pt idx="46">
                  <c:v>8.0030000000000004E-2</c:v>
                </c:pt>
                <c:pt idx="47">
                  <c:v>8.0030000000000004E-2</c:v>
                </c:pt>
                <c:pt idx="48">
                  <c:v>8.0030000000000004E-2</c:v>
                </c:pt>
                <c:pt idx="49">
                  <c:v>8.0030000000000004E-2</c:v>
                </c:pt>
                <c:pt idx="50">
                  <c:v>8.0030000000000004E-2</c:v>
                </c:pt>
                <c:pt idx="51">
                  <c:v>8.0030000000000004E-2</c:v>
                </c:pt>
                <c:pt idx="52">
                  <c:v>8.0659999999999996E-2</c:v>
                </c:pt>
                <c:pt idx="53">
                  <c:v>8.0659999999999996E-2</c:v>
                </c:pt>
                <c:pt idx="54">
                  <c:v>8.0659999999999996E-2</c:v>
                </c:pt>
                <c:pt idx="55">
                  <c:v>8.0659999999999996E-2</c:v>
                </c:pt>
                <c:pt idx="56">
                  <c:v>8.0659999999999996E-2</c:v>
                </c:pt>
                <c:pt idx="57">
                  <c:v>8.0659999999999996E-2</c:v>
                </c:pt>
                <c:pt idx="58">
                  <c:v>8.0670000000000006E-2</c:v>
                </c:pt>
                <c:pt idx="59">
                  <c:v>8.0670000000000006E-2</c:v>
                </c:pt>
                <c:pt idx="60">
                  <c:v>8.0769999999999995E-2</c:v>
                </c:pt>
                <c:pt idx="61">
                  <c:v>8.0769999999999995E-2</c:v>
                </c:pt>
                <c:pt idx="62">
                  <c:v>8.0769999999999995E-2</c:v>
                </c:pt>
                <c:pt idx="63">
                  <c:v>8.0769999999999995E-2</c:v>
                </c:pt>
                <c:pt idx="64">
                  <c:v>8.0769999999999995E-2</c:v>
                </c:pt>
                <c:pt idx="65">
                  <c:v>8.0769999999999995E-2</c:v>
                </c:pt>
                <c:pt idx="66">
                  <c:v>8.0909999999999996E-2</c:v>
                </c:pt>
                <c:pt idx="67">
                  <c:v>8.0909999999999996E-2</c:v>
                </c:pt>
                <c:pt idx="68">
                  <c:v>8.0909999999999996E-2</c:v>
                </c:pt>
                <c:pt idx="69">
                  <c:v>8.0909999999999996E-2</c:v>
                </c:pt>
                <c:pt idx="70">
                  <c:v>8.0909999999999996E-2</c:v>
                </c:pt>
                <c:pt idx="71">
                  <c:v>8.0909999999999996E-2</c:v>
                </c:pt>
                <c:pt idx="72">
                  <c:v>8.0930000000000016E-2</c:v>
                </c:pt>
                <c:pt idx="73">
                  <c:v>8.0930000000000016E-2</c:v>
                </c:pt>
                <c:pt idx="74">
                  <c:v>8.0930000000000016E-2</c:v>
                </c:pt>
                <c:pt idx="75">
                  <c:v>8.0930000000000016E-2</c:v>
                </c:pt>
                <c:pt idx="76">
                  <c:v>9.8360000000000017E-2</c:v>
                </c:pt>
                <c:pt idx="77">
                  <c:v>9.8360000000000017E-2</c:v>
                </c:pt>
                <c:pt idx="78">
                  <c:v>9.8360000000000017E-2</c:v>
                </c:pt>
                <c:pt idx="79">
                  <c:v>9.8369999999999999E-2</c:v>
                </c:pt>
                <c:pt idx="80">
                  <c:v>9.8369999999999999E-2</c:v>
                </c:pt>
                <c:pt idx="81">
                  <c:v>9.8369999999999999E-2</c:v>
                </c:pt>
                <c:pt idx="82">
                  <c:v>0.13434000000000001</c:v>
                </c:pt>
                <c:pt idx="83">
                  <c:v>0.13434000000000001</c:v>
                </c:pt>
                <c:pt idx="84">
                  <c:v>0.13434000000000001</c:v>
                </c:pt>
                <c:pt idx="85">
                  <c:v>0.13434000000000001</c:v>
                </c:pt>
                <c:pt idx="86">
                  <c:v>0.13434000000000001</c:v>
                </c:pt>
                <c:pt idx="87">
                  <c:v>0.13434000000000001</c:v>
                </c:pt>
                <c:pt idx="88">
                  <c:v>0.14018999999999998</c:v>
                </c:pt>
                <c:pt idx="89">
                  <c:v>0.14018999999999998</c:v>
                </c:pt>
                <c:pt idx="90">
                  <c:v>0.14018999999999998</c:v>
                </c:pt>
                <c:pt idx="91">
                  <c:v>0.14018999999999998</c:v>
                </c:pt>
                <c:pt idx="92">
                  <c:v>0.14018999999999998</c:v>
                </c:pt>
                <c:pt idx="93">
                  <c:v>0.14019999999999999</c:v>
                </c:pt>
                <c:pt idx="94">
                  <c:v>0.14855000000000002</c:v>
                </c:pt>
                <c:pt idx="95">
                  <c:v>0.14855000000000002</c:v>
                </c:pt>
                <c:pt idx="96">
                  <c:v>0.14855000000000002</c:v>
                </c:pt>
                <c:pt idx="97">
                  <c:v>0.14856000000000003</c:v>
                </c:pt>
                <c:pt idx="98">
                  <c:v>0.14856000000000003</c:v>
                </c:pt>
                <c:pt idx="99">
                  <c:v>0.14856000000000003</c:v>
                </c:pt>
                <c:pt idx="100">
                  <c:v>0.14856000000000003</c:v>
                </c:pt>
                <c:pt idx="101">
                  <c:v>0.14856000000000003</c:v>
                </c:pt>
                <c:pt idx="102">
                  <c:v>0.14981</c:v>
                </c:pt>
                <c:pt idx="103">
                  <c:v>0.14982000000000001</c:v>
                </c:pt>
                <c:pt idx="104">
                  <c:v>0.14982000000000001</c:v>
                </c:pt>
                <c:pt idx="105">
                  <c:v>0.14982000000000001</c:v>
                </c:pt>
                <c:pt idx="106">
                  <c:v>0.14982000000000001</c:v>
                </c:pt>
                <c:pt idx="107">
                  <c:v>0.14982000000000001</c:v>
                </c:pt>
                <c:pt idx="108">
                  <c:v>0.15182000000000001</c:v>
                </c:pt>
                <c:pt idx="109">
                  <c:v>0.15182000000000001</c:v>
                </c:pt>
                <c:pt idx="110">
                  <c:v>0.15182000000000001</c:v>
                </c:pt>
                <c:pt idx="111">
                  <c:v>0.15182000000000001</c:v>
                </c:pt>
                <c:pt idx="112">
                  <c:v>0.15182000000000001</c:v>
                </c:pt>
                <c:pt idx="113">
                  <c:v>0.15182000000000001</c:v>
                </c:pt>
                <c:pt idx="114">
                  <c:v>0.15182000000000001</c:v>
                </c:pt>
                <c:pt idx="115">
                  <c:v>0.15182000000000001</c:v>
                </c:pt>
                <c:pt idx="116">
                  <c:v>0.15212999999999999</c:v>
                </c:pt>
                <c:pt idx="117">
                  <c:v>0.15212999999999999</c:v>
                </c:pt>
                <c:pt idx="118">
                  <c:v>0.15212999999999999</c:v>
                </c:pt>
                <c:pt idx="119">
                  <c:v>0.15212999999999999</c:v>
                </c:pt>
                <c:pt idx="120">
                  <c:v>0.15212999999999999</c:v>
                </c:pt>
                <c:pt idx="121">
                  <c:v>0.15212999999999999</c:v>
                </c:pt>
                <c:pt idx="122">
                  <c:v>0.15259</c:v>
                </c:pt>
                <c:pt idx="123">
                  <c:v>0.15259</c:v>
                </c:pt>
                <c:pt idx="124">
                  <c:v>0.15259</c:v>
                </c:pt>
                <c:pt idx="125">
                  <c:v>0.15259</c:v>
                </c:pt>
                <c:pt idx="126">
                  <c:v>0.15260000000000001</c:v>
                </c:pt>
                <c:pt idx="127">
                  <c:v>0.15260000000000001</c:v>
                </c:pt>
                <c:pt idx="128">
                  <c:v>0.15260000000000001</c:v>
                </c:pt>
                <c:pt idx="129">
                  <c:v>0.15260000000000001</c:v>
                </c:pt>
                <c:pt idx="130">
                  <c:v>0.15268999999999999</c:v>
                </c:pt>
                <c:pt idx="131">
                  <c:v>0.15268999999999999</c:v>
                </c:pt>
                <c:pt idx="132">
                  <c:v>0.15268999999999999</c:v>
                </c:pt>
                <c:pt idx="133">
                  <c:v>0.15268999999999999</c:v>
                </c:pt>
                <c:pt idx="134">
                  <c:v>0.15268999999999999</c:v>
                </c:pt>
                <c:pt idx="135">
                  <c:v>0.15268999999999999</c:v>
                </c:pt>
                <c:pt idx="136">
                  <c:v>0.15278000000000003</c:v>
                </c:pt>
                <c:pt idx="137">
                  <c:v>0.15278999999999998</c:v>
                </c:pt>
                <c:pt idx="138">
                  <c:v>0.15278999999999998</c:v>
                </c:pt>
                <c:pt idx="139">
                  <c:v>0.15278999999999998</c:v>
                </c:pt>
                <c:pt idx="140">
                  <c:v>0.15278999999999998</c:v>
                </c:pt>
                <c:pt idx="141">
                  <c:v>0.15278999999999998</c:v>
                </c:pt>
                <c:pt idx="142">
                  <c:v>0.15278999999999998</c:v>
                </c:pt>
                <c:pt idx="143">
                  <c:v>0.15278999999999998</c:v>
                </c:pt>
                <c:pt idx="144">
                  <c:v>0.15278999999999998</c:v>
                </c:pt>
                <c:pt idx="145">
                  <c:v>0.15278999999999998</c:v>
                </c:pt>
                <c:pt idx="146">
                  <c:v>0.16658000000000001</c:v>
                </c:pt>
                <c:pt idx="147">
                  <c:v>0.16658000000000001</c:v>
                </c:pt>
                <c:pt idx="148">
                  <c:v>0.16658000000000001</c:v>
                </c:pt>
                <c:pt idx="149">
                  <c:v>0.16658000000000001</c:v>
                </c:pt>
                <c:pt idx="150">
                  <c:v>0.16658000000000001</c:v>
                </c:pt>
                <c:pt idx="151">
                  <c:v>0.16659000000000002</c:v>
                </c:pt>
                <c:pt idx="152">
                  <c:v>0.19346000000000002</c:v>
                </c:pt>
                <c:pt idx="153">
                  <c:v>0.19346000000000002</c:v>
                </c:pt>
                <c:pt idx="154">
                  <c:v>0.19346000000000002</c:v>
                </c:pt>
                <c:pt idx="155">
                  <c:v>0.19346000000000002</c:v>
                </c:pt>
                <c:pt idx="156">
                  <c:v>0.19346000000000002</c:v>
                </c:pt>
                <c:pt idx="157">
                  <c:v>0.19347000000000003</c:v>
                </c:pt>
                <c:pt idx="158">
                  <c:v>0.19770000000000004</c:v>
                </c:pt>
                <c:pt idx="159">
                  <c:v>0.19770000000000004</c:v>
                </c:pt>
                <c:pt idx="160">
                  <c:v>0.19770000000000004</c:v>
                </c:pt>
                <c:pt idx="161">
                  <c:v>0.19771</c:v>
                </c:pt>
                <c:pt idx="162">
                  <c:v>0.19771</c:v>
                </c:pt>
                <c:pt idx="163">
                  <c:v>0.19771</c:v>
                </c:pt>
                <c:pt idx="164">
                  <c:v>0.20384000000000002</c:v>
                </c:pt>
                <c:pt idx="165">
                  <c:v>0.20384000000000002</c:v>
                </c:pt>
                <c:pt idx="166">
                  <c:v>0.20384000000000002</c:v>
                </c:pt>
                <c:pt idx="167">
                  <c:v>0.20384000000000002</c:v>
                </c:pt>
                <c:pt idx="168">
                  <c:v>0.20384000000000002</c:v>
                </c:pt>
                <c:pt idx="169">
                  <c:v>0.20384000000000002</c:v>
                </c:pt>
                <c:pt idx="170">
                  <c:v>0.20384000000000002</c:v>
                </c:pt>
                <c:pt idx="171">
                  <c:v>0.20385000000000003</c:v>
                </c:pt>
                <c:pt idx="172">
                  <c:v>0.20478000000000002</c:v>
                </c:pt>
                <c:pt idx="173">
                  <c:v>0.20478000000000002</c:v>
                </c:pt>
                <c:pt idx="174">
                  <c:v>0.20478000000000002</c:v>
                </c:pt>
                <c:pt idx="175">
                  <c:v>0.20478000000000002</c:v>
                </c:pt>
                <c:pt idx="176">
                  <c:v>0.20478000000000002</c:v>
                </c:pt>
                <c:pt idx="177">
                  <c:v>0.20478000000000002</c:v>
                </c:pt>
                <c:pt idx="178">
                  <c:v>0.20629000000000003</c:v>
                </c:pt>
                <c:pt idx="179">
                  <c:v>0.20629000000000003</c:v>
                </c:pt>
                <c:pt idx="180">
                  <c:v>0.20629000000000003</c:v>
                </c:pt>
                <c:pt idx="181">
                  <c:v>0.20629000000000003</c:v>
                </c:pt>
                <c:pt idx="182">
                  <c:v>0.20629000000000003</c:v>
                </c:pt>
                <c:pt idx="183">
                  <c:v>0.20629000000000003</c:v>
                </c:pt>
                <c:pt idx="184">
                  <c:v>0.20629000000000003</c:v>
                </c:pt>
                <c:pt idx="185">
                  <c:v>0.20629000000000003</c:v>
                </c:pt>
                <c:pt idx="186">
                  <c:v>0.20652000000000004</c:v>
                </c:pt>
                <c:pt idx="187">
                  <c:v>0.20652000000000004</c:v>
                </c:pt>
                <c:pt idx="188">
                  <c:v>0.20652000000000004</c:v>
                </c:pt>
                <c:pt idx="189">
                  <c:v>0.20652000000000004</c:v>
                </c:pt>
                <c:pt idx="190">
                  <c:v>0.20652000000000004</c:v>
                </c:pt>
                <c:pt idx="191">
                  <c:v>0.20652000000000004</c:v>
                </c:pt>
                <c:pt idx="192">
                  <c:v>0.20687</c:v>
                </c:pt>
                <c:pt idx="193">
                  <c:v>0.20687</c:v>
                </c:pt>
                <c:pt idx="194">
                  <c:v>0.20687</c:v>
                </c:pt>
                <c:pt idx="195">
                  <c:v>0.20687</c:v>
                </c:pt>
                <c:pt idx="196">
                  <c:v>0.20687</c:v>
                </c:pt>
                <c:pt idx="197">
                  <c:v>0.20687</c:v>
                </c:pt>
                <c:pt idx="198">
                  <c:v>0.20687</c:v>
                </c:pt>
                <c:pt idx="199">
                  <c:v>0.20687</c:v>
                </c:pt>
                <c:pt idx="200">
                  <c:v>0.20693</c:v>
                </c:pt>
                <c:pt idx="201">
                  <c:v>0.20693</c:v>
                </c:pt>
                <c:pt idx="202">
                  <c:v>0.20693</c:v>
                </c:pt>
                <c:pt idx="203">
                  <c:v>0.20693</c:v>
                </c:pt>
                <c:pt idx="204">
                  <c:v>0.20693</c:v>
                </c:pt>
                <c:pt idx="205">
                  <c:v>0.20693</c:v>
                </c:pt>
                <c:pt idx="206">
                  <c:v>0.20700000000000002</c:v>
                </c:pt>
                <c:pt idx="207">
                  <c:v>0.20700000000000002</c:v>
                </c:pt>
                <c:pt idx="208">
                  <c:v>0.20700000000000002</c:v>
                </c:pt>
                <c:pt idx="209">
                  <c:v>0.20700000000000002</c:v>
                </c:pt>
                <c:pt idx="210">
                  <c:v>0.20700000000000002</c:v>
                </c:pt>
                <c:pt idx="211">
                  <c:v>0.20700000000000002</c:v>
                </c:pt>
                <c:pt idx="212">
                  <c:v>0.20700000000000002</c:v>
                </c:pt>
                <c:pt idx="213">
                  <c:v>0.20700000000000002</c:v>
                </c:pt>
                <c:pt idx="214">
                  <c:v>0.20700000000000002</c:v>
                </c:pt>
                <c:pt idx="215">
                  <c:v>0.20700000000000002</c:v>
                </c:pt>
                <c:pt idx="216">
                  <c:v>0.21886</c:v>
                </c:pt>
                <c:pt idx="217">
                  <c:v>0.21887000000000001</c:v>
                </c:pt>
                <c:pt idx="218">
                  <c:v>0.21887000000000001</c:v>
                </c:pt>
                <c:pt idx="219">
                  <c:v>0.21887000000000001</c:v>
                </c:pt>
                <c:pt idx="220">
                  <c:v>0.21887000000000001</c:v>
                </c:pt>
                <c:pt idx="221">
                  <c:v>0.21887000000000001</c:v>
                </c:pt>
                <c:pt idx="222">
                  <c:v>0.23898000000000003</c:v>
                </c:pt>
                <c:pt idx="223">
                  <c:v>0.23899000000000004</c:v>
                </c:pt>
                <c:pt idx="224">
                  <c:v>0.23899000000000004</c:v>
                </c:pt>
                <c:pt idx="225">
                  <c:v>0.23899000000000004</c:v>
                </c:pt>
                <c:pt idx="226">
                  <c:v>0.23899000000000004</c:v>
                </c:pt>
                <c:pt idx="227">
                  <c:v>0.23899000000000004</c:v>
                </c:pt>
                <c:pt idx="228">
                  <c:v>0.24188000000000004</c:v>
                </c:pt>
                <c:pt idx="229">
                  <c:v>0.24188000000000004</c:v>
                </c:pt>
                <c:pt idx="230">
                  <c:v>0.24188000000000004</c:v>
                </c:pt>
                <c:pt idx="231">
                  <c:v>0.24188000000000004</c:v>
                </c:pt>
                <c:pt idx="232">
                  <c:v>0.24188000000000004</c:v>
                </c:pt>
                <c:pt idx="233">
                  <c:v>0.24188000000000004</c:v>
                </c:pt>
                <c:pt idx="234">
                  <c:v>0.24664000000000003</c:v>
                </c:pt>
                <c:pt idx="235">
                  <c:v>0.24664000000000003</c:v>
                </c:pt>
                <c:pt idx="236">
                  <c:v>0.24664000000000003</c:v>
                </c:pt>
                <c:pt idx="237">
                  <c:v>0.24664000000000003</c:v>
                </c:pt>
                <c:pt idx="238">
                  <c:v>0.24665000000000004</c:v>
                </c:pt>
                <c:pt idx="239">
                  <c:v>0.24665000000000004</c:v>
                </c:pt>
                <c:pt idx="240">
                  <c:v>0.24665000000000004</c:v>
                </c:pt>
                <c:pt idx="241">
                  <c:v>0.24665000000000004</c:v>
                </c:pt>
                <c:pt idx="242">
                  <c:v>0.24735000000000001</c:v>
                </c:pt>
                <c:pt idx="243">
                  <c:v>0.24735000000000001</c:v>
                </c:pt>
                <c:pt idx="244">
                  <c:v>0.24735000000000001</c:v>
                </c:pt>
                <c:pt idx="245">
                  <c:v>0.24735000000000001</c:v>
                </c:pt>
                <c:pt idx="246">
                  <c:v>0.24735000000000001</c:v>
                </c:pt>
                <c:pt idx="247">
                  <c:v>0.24735000000000001</c:v>
                </c:pt>
                <c:pt idx="248">
                  <c:v>0.24848000000000003</c:v>
                </c:pt>
                <c:pt idx="249">
                  <c:v>0.24848000000000003</c:v>
                </c:pt>
                <c:pt idx="250">
                  <c:v>0.24849000000000004</c:v>
                </c:pt>
                <c:pt idx="251">
                  <c:v>0.24849000000000004</c:v>
                </c:pt>
                <c:pt idx="252">
                  <c:v>0.24849000000000004</c:v>
                </c:pt>
                <c:pt idx="253">
                  <c:v>0.24849000000000004</c:v>
                </c:pt>
                <c:pt idx="254">
                  <c:v>0.24849000000000004</c:v>
                </c:pt>
                <c:pt idx="255">
                  <c:v>0.24849000000000004</c:v>
                </c:pt>
                <c:pt idx="256">
                  <c:v>0.24865999999999999</c:v>
                </c:pt>
                <c:pt idx="257">
                  <c:v>0.24865999999999999</c:v>
                </c:pt>
                <c:pt idx="258">
                  <c:v>0.24867</c:v>
                </c:pt>
                <c:pt idx="259">
                  <c:v>0.24867</c:v>
                </c:pt>
                <c:pt idx="260">
                  <c:v>0.24867</c:v>
                </c:pt>
                <c:pt idx="261">
                  <c:v>0.24867</c:v>
                </c:pt>
                <c:pt idx="262">
                  <c:v>0.24893000000000004</c:v>
                </c:pt>
                <c:pt idx="263">
                  <c:v>0.24893000000000004</c:v>
                </c:pt>
                <c:pt idx="264">
                  <c:v>0.24893000000000004</c:v>
                </c:pt>
                <c:pt idx="265">
                  <c:v>0.24893000000000004</c:v>
                </c:pt>
                <c:pt idx="266">
                  <c:v>0.24893000000000004</c:v>
                </c:pt>
                <c:pt idx="267">
                  <c:v>0.24893000000000004</c:v>
                </c:pt>
                <c:pt idx="268">
                  <c:v>0.24893999999999999</c:v>
                </c:pt>
                <c:pt idx="269">
                  <c:v>0.24893999999999999</c:v>
                </c:pt>
                <c:pt idx="270">
                  <c:v>0.24893999999999999</c:v>
                </c:pt>
                <c:pt idx="271">
                  <c:v>0.24893999999999999</c:v>
                </c:pt>
                <c:pt idx="272">
                  <c:v>0.25898000000000004</c:v>
                </c:pt>
                <c:pt idx="273">
                  <c:v>0.25898000000000004</c:v>
                </c:pt>
                <c:pt idx="274">
                  <c:v>0.25898000000000004</c:v>
                </c:pt>
                <c:pt idx="275">
                  <c:v>0.25898000000000004</c:v>
                </c:pt>
                <c:pt idx="276">
                  <c:v>0.25898000000000004</c:v>
                </c:pt>
                <c:pt idx="277">
                  <c:v>0.25898000000000004</c:v>
                </c:pt>
                <c:pt idx="278">
                  <c:v>0.27413000000000004</c:v>
                </c:pt>
                <c:pt idx="279">
                  <c:v>0.27413000000000004</c:v>
                </c:pt>
                <c:pt idx="280">
                  <c:v>0.27413000000000004</c:v>
                </c:pt>
                <c:pt idx="281">
                  <c:v>0.27413000000000004</c:v>
                </c:pt>
                <c:pt idx="282">
                  <c:v>0.27413000000000004</c:v>
                </c:pt>
                <c:pt idx="283">
                  <c:v>0.27413000000000004</c:v>
                </c:pt>
                <c:pt idx="284">
                  <c:v>0.27637</c:v>
                </c:pt>
                <c:pt idx="285">
                  <c:v>0.27637</c:v>
                </c:pt>
                <c:pt idx="286">
                  <c:v>0.27637</c:v>
                </c:pt>
                <c:pt idx="287">
                  <c:v>0.27637</c:v>
                </c:pt>
                <c:pt idx="288">
                  <c:v>0.27637</c:v>
                </c:pt>
                <c:pt idx="289">
                  <c:v>0.27637</c:v>
                </c:pt>
                <c:pt idx="290">
                  <c:v>0.27994000000000002</c:v>
                </c:pt>
                <c:pt idx="291">
                  <c:v>0.27994000000000002</c:v>
                </c:pt>
                <c:pt idx="292">
                  <c:v>0.27994000000000002</c:v>
                </c:pt>
                <c:pt idx="293">
                  <c:v>0.27994000000000002</c:v>
                </c:pt>
                <c:pt idx="294">
                  <c:v>0.27994000000000002</c:v>
                </c:pt>
                <c:pt idx="295">
                  <c:v>0.27994000000000002</c:v>
                </c:pt>
                <c:pt idx="296">
                  <c:v>0.27994000000000002</c:v>
                </c:pt>
                <c:pt idx="297">
                  <c:v>0.27994000000000002</c:v>
                </c:pt>
                <c:pt idx="298">
                  <c:v>0.28048000000000001</c:v>
                </c:pt>
                <c:pt idx="299">
                  <c:v>0.28048000000000001</c:v>
                </c:pt>
                <c:pt idx="300">
                  <c:v>0.28048000000000001</c:v>
                </c:pt>
                <c:pt idx="301">
                  <c:v>0.28048000000000001</c:v>
                </c:pt>
                <c:pt idx="302">
                  <c:v>0.28048000000000001</c:v>
                </c:pt>
                <c:pt idx="303">
                  <c:v>0.28048000000000001</c:v>
                </c:pt>
                <c:pt idx="304">
                  <c:v>0.28132000000000001</c:v>
                </c:pt>
                <c:pt idx="305">
                  <c:v>0.28132000000000001</c:v>
                </c:pt>
                <c:pt idx="306">
                  <c:v>0.28132000000000001</c:v>
                </c:pt>
                <c:pt idx="307">
                  <c:v>0.28132000000000001</c:v>
                </c:pt>
                <c:pt idx="308">
                  <c:v>0.28133000000000002</c:v>
                </c:pt>
                <c:pt idx="309">
                  <c:v>0.28133000000000002</c:v>
                </c:pt>
                <c:pt idx="310">
                  <c:v>0.28133000000000002</c:v>
                </c:pt>
                <c:pt idx="311">
                  <c:v>0.28133000000000002</c:v>
                </c:pt>
                <c:pt idx="312">
                  <c:v>0.28146000000000004</c:v>
                </c:pt>
                <c:pt idx="313">
                  <c:v>0.28146000000000004</c:v>
                </c:pt>
                <c:pt idx="314">
                  <c:v>0.28146000000000004</c:v>
                </c:pt>
                <c:pt idx="315">
                  <c:v>0.28147</c:v>
                </c:pt>
                <c:pt idx="316">
                  <c:v>0.28147</c:v>
                </c:pt>
                <c:pt idx="317">
                  <c:v>0.28147</c:v>
                </c:pt>
                <c:pt idx="318">
                  <c:v>0.28164</c:v>
                </c:pt>
                <c:pt idx="319">
                  <c:v>0.28164</c:v>
                </c:pt>
                <c:pt idx="320">
                  <c:v>0.28164</c:v>
                </c:pt>
                <c:pt idx="321">
                  <c:v>0.28164</c:v>
                </c:pt>
                <c:pt idx="322">
                  <c:v>0.28164</c:v>
                </c:pt>
                <c:pt idx="323">
                  <c:v>0.28164</c:v>
                </c:pt>
                <c:pt idx="324">
                  <c:v>0.28216000000000002</c:v>
                </c:pt>
                <c:pt idx="325">
                  <c:v>0.28216000000000002</c:v>
                </c:pt>
              </c:numCache>
            </c:numRef>
          </c:xVal>
          <c:yVal>
            <c:numRef>
              <c:f>Φύλλο1!$M$1:$M$418</c:f>
              <c:numCache>
                <c:formatCode>General</c:formatCode>
                <c:ptCount val="418"/>
                <c:pt idx="0">
                  <c:v>0</c:v>
                </c:pt>
                <c:pt idx="1">
                  <c:v>3.6863999999999999</c:v>
                </c:pt>
                <c:pt idx="2">
                  <c:v>3.6863999999999999</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3.6863999999999999</c:v>
                </c:pt>
                <c:pt idx="12">
                  <c:v>3.6863999999999999</c:v>
                </c:pt>
                <c:pt idx="13">
                  <c:v>3.6863999999999999</c:v>
                </c:pt>
                <c:pt idx="14">
                  <c:v>3.6863999999999999</c:v>
                </c:pt>
                <c:pt idx="15">
                  <c:v>3.6863999999999999</c:v>
                </c:pt>
                <c:pt idx="16">
                  <c:v>3.6863999999999999</c:v>
                </c:pt>
                <c:pt idx="17">
                  <c:v>4.6079999999999997</c:v>
                </c:pt>
                <c:pt idx="18">
                  <c:v>4.6079999999999997</c:v>
                </c:pt>
                <c:pt idx="19">
                  <c:v>4.6079999999999997</c:v>
                </c:pt>
                <c:pt idx="20">
                  <c:v>4.6079999999999997</c:v>
                </c:pt>
                <c:pt idx="21">
                  <c:v>4.6079999999999997</c:v>
                </c:pt>
                <c:pt idx="22">
                  <c:v>4.6079999999999997</c:v>
                </c:pt>
                <c:pt idx="23">
                  <c:v>4.6079999999999997</c:v>
                </c:pt>
                <c:pt idx="24">
                  <c:v>4.6079999999999997</c:v>
                </c:pt>
                <c:pt idx="25">
                  <c:v>4.6079999999999997</c:v>
                </c:pt>
                <c:pt idx="26">
                  <c:v>4.6079999999999997</c:v>
                </c:pt>
                <c:pt idx="27">
                  <c:v>4.6079999999999997</c:v>
                </c:pt>
                <c:pt idx="28">
                  <c:v>4.6079999999999997</c:v>
                </c:pt>
                <c:pt idx="29">
                  <c:v>4.6079999999999997</c:v>
                </c:pt>
                <c:pt idx="30">
                  <c:v>4.6079999999999997</c:v>
                </c:pt>
                <c:pt idx="31">
                  <c:v>4.8384</c:v>
                </c:pt>
                <c:pt idx="32">
                  <c:v>4.8384</c:v>
                </c:pt>
                <c:pt idx="33">
                  <c:v>4.8384</c:v>
                </c:pt>
                <c:pt idx="34">
                  <c:v>4.8384</c:v>
                </c:pt>
                <c:pt idx="35">
                  <c:v>4.8384</c:v>
                </c:pt>
                <c:pt idx="36">
                  <c:v>4.8384</c:v>
                </c:pt>
                <c:pt idx="37">
                  <c:v>4.8384</c:v>
                </c:pt>
                <c:pt idx="38">
                  <c:v>4.8384</c:v>
                </c:pt>
                <c:pt idx="39">
                  <c:v>4.8384</c:v>
                </c:pt>
                <c:pt idx="40">
                  <c:v>4.8384</c:v>
                </c:pt>
                <c:pt idx="41">
                  <c:v>3.9167999999999998</c:v>
                </c:pt>
                <c:pt idx="42">
                  <c:v>3.9167999999999998</c:v>
                </c:pt>
                <c:pt idx="43">
                  <c:v>3.9167999999999998</c:v>
                </c:pt>
                <c:pt idx="44">
                  <c:v>3.9167999999999998</c:v>
                </c:pt>
                <c:pt idx="45">
                  <c:v>3.9744000000000002</c:v>
                </c:pt>
                <c:pt idx="46">
                  <c:v>3.9744000000000002</c:v>
                </c:pt>
                <c:pt idx="47">
                  <c:v>3.9744000000000002</c:v>
                </c:pt>
                <c:pt idx="48">
                  <c:v>3.9744000000000002</c:v>
                </c:pt>
                <c:pt idx="49">
                  <c:v>3.9744000000000002</c:v>
                </c:pt>
                <c:pt idx="50">
                  <c:v>3.9744000000000002</c:v>
                </c:pt>
                <c:pt idx="51">
                  <c:v>3.9744000000000002</c:v>
                </c:pt>
                <c:pt idx="52">
                  <c:v>3.9744000000000002</c:v>
                </c:pt>
                <c:pt idx="53">
                  <c:v>3.9744000000000002</c:v>
                </c:pt>
                <c:pt idx="54">
                  <c:v>3.9744000000000002</c:v>
                </c:pt>
                <c:pt idx="55">
                  <c:v>3.7440000000000002</c:v>
                </c:pt>
                <c:pt idx="56">
                  <c:v>3.7440000000000002</c:v>
                </c:pt>
                <c:pt idx="57">
                  <c:v>3.7440000000000002</c:v>
                </c:pt>
                <c:pt idx="58">
                  <c:v>3.7440000000000002</c:v>
                </c:pt>
                <c:pt idx="59">
                  <c:v>3.7584</c:v>
                </c:pt>
                <c:pt idx="60">
                  <c:v>3.7584</c:v>
                </c:pt>
                <c:pt idx="61">
                  <c:v>3.7584</c:v>
                </c:pt>
                <c:pt idx="62">
                  <c:v>3.7584</c:v>
                </c:pt>
                <c:pt idx="63">
                  <c:v>3.7584</c:v>
                </c:pt>
                <c:pt idx="64">
                  <c:v>3.7584</c:v>
                </c:pt>
                <c:pt idx="65">
                  <c:v>3.7584</c:v>
                </c:pt>
                <c:pt idx="66">
                  <c:v>3.7584</c:v>
                </c:pt>
                <c:pt idx="67">
                  <c:v>3.7584</c:v>
                </c:pt>
                <c:pt idx="68">
                  <c:v>3.7584</c:v>
                </c:pt>
                <c:pt idx="69">
                  <c:v>3.7008000000000001</c:v>
                </c:pt>
                <c:pt idx="70">
                  <c:v>3.7008000000000001</c:v>
                </c:pt>
                <c:pt idx="71">
                  <c:v>3.6863999999999999</c:v>
                </c:pt>
                <c:pt idx="72">
                  <c:v>3.6863999999999999</c:v>
                </c:pt>
                <c:pt idx="73">
                  <c:v>3.6863999999999999</c:v>
                </c:pt>
                <c:pt idx="74">
                  <c:v>3.6863999999999999</c:v>
                </c:pt>
                <c:pt idx="75">
                  <c:v>6.4803119999999996</c:v>
                </c:pt>
                <c:pt idx="76">
                  <c:v>6.4803119999999996</c:v>
                </c:pt>
                <c:pt idx="77">
                  <c:v>6.4803119999999996</c:v>
                </c:pt>
                <c:pt idx="78">
                  <c:v>6.4803119999999996</c:v>
                </c:pt>
                <c:pt idx="79">
                  <c:v>6.4803119999999996</c:v>
                </c:pt>
                <c:pt idx="80">
                  <c:v>6.4803119999999996</c:v>
                </c:pt>
                <c:pt idx="81">
                  <c:v>6.4803119999999996</c:v>
                </c:pt>
                <c:pt idx="82">
                  <c:v>6.4803119999999996</c:v>
                </c:pt>
                <c:pt idx="83">
                  <c:v>6.4803119999999996</c:v>
                </c:pt>
                <c:pt idx="84">
                  <c:v>6.4803119999999996</c:v>
                </c:pt>
                <c:pt idx="85">
                  <c:v>6.4803119999999996</c:v>
                </c:pt>
                <c:pt idx="86">
                  <c:v>6.4803119999999996</c:v>
                </c:pt>
                <c:pt idx="87">
                  <c:v>7.1800439999999996</c:v>
                </c:pt>
                <c:pt idx="88">
                  <c:v>7.1800439999999996</c:v>
                </c:pt>
                <c:pt idx="89">
                  <c:v>7.1800439999999996</c:v>
                </c:pt>
                <c:pt idx="90">
                  <c:v>7.1800439999999996</c:v>
                </c:pt>
                <c:pt idx="91">
                  <c:v>7.1800439999999996</c:v>
                </c:pt>
                <c:pt idx="92">
                  <c:v>7.1800439999999996</c:v>
                </c:pt>
                <c:pt idx="93">
                  <c:v>7.1800439999999996</c:v>
                </c:pt>
                <c:pt idx="94">
                  <c:v>7.1800439999999996</c:v>
                </c:pt>
                <c:pt idx="95">
                  <c:v>7.1800439999999996</c:v>
                </c:pt>
                <c:pt idx="96">
                  <c:v>7.1800439999999996</c:v>
                </c:pt>
                <c:pt idx="97">
                  <c:v>4.3861319999999999</c:v>
                </c:pt>
                <c:pt idx="98">
                  <c:v>4.3861319999999999</c:v>
                </c:pt>
                <c:pt idx="99">
                  <c:v>4.3861319999999999</c:v>
                </c:pt>
                <c:pt idx="100">
                  <c:v>4.3861319999999999</c:v>
                </c:pt>
                <c:pt idx="101">
                  <c:v>4.562532</c:v>
                </c:pt>
                <c:pt idx="102">
                  <c:v>4.562532</c:v>
                </c:pt>
                <c:pt idx="103">
                  <c:v>4.562532</c:v>
                </c:pt>
                <c:pt idx="104">
                  <c:v>4.562532</c:v>
                </c:pt>
                <c:pt idx="105">
                  <c:v>4.562532</c:v>
                </c:pt>
                <c:pt idx="106">
                  <c:v>4.562532</c:v>
                </c:pt>
                <c:pt idx="107">
                  <c:v>4.562532</c:v>
                </c:pt>
                <c:pt idx="108">
                  <c:v>4.562532</c:v>
                </c:pt>
                <c:pt idx="109">
                  <c:v>4.562532</c:v>
                </c:pt>
                <c:pt idx="110">
                  <c:v>4.562532</c:v>
                </c:pt>
                <c:pt idx="111">
                  <c:v>3.8628</c:v>
                </c:pt>
                <c:pt idx="112">
                  <c:v>3.8628</c:v>
                </c:pt>
                <c:pt idx="113">
                  <c:v>3.8628</c:v>
                </c:pt>
                <c:pt idx="114">
                  <c:v>3.8628</c:v>
                </c:pt>
                <c:pt idx="115">
                  <c:v>3.9073199999999999</c:v>
                </c:pt>
                <c:pt idx="116">
                  <c:v>3.9073199999999999</c:v>
                </c:pt>
                <c:pt idx="117">
                  <c:v>3.9073199999999999</c:v>
                </c:pt>
                <c:pt idx="118">
                  <c:v>3.9073199999999999</c:v>
                </c:pt>
                <c:pt idx="119">
                  <c:v>3.9073199999999999</c:v>
                </c:pt>
                <c:pt idx="120">
                  <c:v>3.9073199999999999</c:v>
                </c:pt>
                <c:pt idx="121">
                  <c:v>3.9073199999999999</c:v>
                </c:pt>
                <c:pt idx="122">
                  <c:v>3.9073199999999999</c:v>
                </c:pt>
                <c:pt idx="123">
                  <c:v>3.9073199999999999</c:v>
                </c:pt>
                <c:pt idx="124">
                  <c:v>3.9073199999999999</c:v>
                </c:pt>
                <c:pt idx="125">
                  <c:v>3.7309199999999998</c:v>
                </c:pt>
                <c:pt idx="126">
                  <c:v>3.7309199999999998</c:v>
                </c:pt>
                <c:pt idx="127">
                  <c:v>3.7309199999999998</c:v>
                </c:pt>
                <c:pt idx="128">
                  <c:v>3.7309199999999998</c:v>
                </c:pt>
                <c:pt idx="129">
                  <c:v>3.7422599999999999</c:v>
                </c:pt>
                <c:pt idx="130">
                  <c:v>3.7422599999999999</c:v>
                </c:pt>
                <c:pt idx="131">
                  <c:v>3.7422599999999999</c:v>
                </c:pt>
                <c:pt idx="132">
                  <c:v>3.7422599999999999</c:v>
                </c:pt>
                <c:pt idx="133">
                  <c:v>3.7422599999999999</c:v>
                </c:pt>
                <c:pt idx="134">
                  <c:v>3.7422599999999999</c:v>
                </c:pt>
                <c:pt idx="135">
                  <c:v>3.7422599999999999</c:v>
                </c:pt>
                <c:pt idx="136">
                  <c:v>3.7422599999999999</c:v>
                </c:pt>
                <c:pt idx="137">
                  <c:v>3.7422599999999999</c:v>
                </c:pt>
                <c:pt idx="138">
                  <c:v>3.7422599999999999</c:v>
                </c:pt>
                <c:pt idx="139">
                  <c:v>3.69774</c:v>
                </c:pt>
                <c:pt idx="140">
                  <c:v>3.69774</c:v>
                </c:pt>
                <c:pt idx="141">
                  <c:v>3.6863999999999999</c:v>
                </c:pt>
                <c:pt idx="142">
                  <c:v>3.6863999999999999</c:v>
                </c:pt>
                <c:pt idx="143">
                  <c:v>3.6863999999999999</c:v>
                </c:pt>
                <c:pt idx="144">
                  <c:v>3.6863999999999999</c:v>
                </c:pt>
                <c:pt idx="145">
                  <c:v>5.8048799999999998</c:v>
                </c:pt>
                <c:pt idx="146">
                  <c:v>5.8048799999999998</c:v>
                </c:pt>
                <c:pt idx="147">
                  <c:v>5.8048799999999998</c:v>
                </c:pt>
                <c:pt idx="148">
                  <c:v>5.8048799999999998</c:v>
                </c:pt>
                <c:pt idx="149">
                  <c:v>5.8048799999999998</c:v>
                </c:pt>
                <c:pt idx="150">
                  <c:v>5.8048799999999998</c:v>
                </c:pt>
                <c:pt idx="151">
                  <c:v>5.8048799999999998</c:v>
                </c:pt>
                <c:pt idx="152">
                  <c:v>5.8048799999999998</c:v>
                </c:pt>
                <c:pt idx="153">
                  <c:v>5.8048799999999998</c:v>
                </c:pt>
                <c:pt idx="154">
                  <c:v>5.8048799999999998</c:v>
                </c:pt>
                <c:pt idx="155">
                  <c:v>5.8048799999999998</c:v>
                </c:pt>
                <c:pt idx="156">
                  <c:v>5.8048799999999998</c:v>
                </c:pt>
                <c:pt idx="157">
                  <c:v>6.3355920000000001</c:v>
                </c:pt>
                <c:pt idx="158">
                  <c:v>6.3355920000000001</c:v>
                </c:pt>
                <c:pt idx="159">
                  <c:v>6.3355920000000001</c:v>
                </c:pt>
                <c:pt idx="160">
                  <c:v>6.3355920000000001</c:v>
                </c:pt>
                <c:pt idx="161">
                  <c:v>6.3355920000000001</c:v>
                </c:pt>
                <c:pt idx="162">
                  <c:v>6.3355920000000001</c:v>
                </c:pt>
                <c:pt idx="163">
                  <c:v>6.3355920000000001</c:v>
                </c:pt>
                <c:pt idx="164">
                  <c:v>6.3355920000000001</c:v>
                </c:pt>
                <c:pt idx="165">
                  <c:v>6.3355920000000001</c:v>
                </c:pt>
                <c:pt idx="166">
                  <c:v>6.3355920000000001</c:v>
                </c:pt>
                <c:pt idx="167">
                  <c:v>4.2171120000000002</c:v>
                </c:pt>
                <c:pt idx="168">
                  <c:v>4.2171120000000002</c:v>
                </c:pt>
                <c:pt idx="169">
                  <c:v>4.2171120000000002</c:v>
                </c:pt>
                <c:pt idx="170">
                  <c:v>4.2171120000000002</c:v>
                </c:pt>
                <c:pt idx="171">
                  <c:v>4.3503360000000004</c:v>
                </c:pt>
                <c:pt idx="172">
                  <c:v>4.3503360000000004</c:v>
                </c:pt>
                <c:pt idx="173">
                  <c:v>4.3503360000000004</c:v>
                </c:pt>
                <c:pt idx="174">
                  <c:v>4.3503360000000004</c:v>
                </c:pt>
                <c:pt idx="175">
                  <c:v>4.3503360000000004</c:v>
                </c:pt>
                <c:pt idx="176">
                  <c:v>4.3503360000000004</c:v>
                </c:pt>
                <c:pt idx="177">
                  <c:v>4.3503360000000004</c:v>
                </c:pt>
                <c:pt idx="178">
                  <c:v>4.3503360000000004</c:v>
                </c:pt>
                <c:pt idx="179">
                  <c:v>4.3503360000000004</c:v>
                </c:pt>
                <c:pt idx="180">
                  <c:v>4.3503360000000004</c:v>
                </c:pt>
                <c:pt idx="181">
                  <c:v>3.8196240000000001</c:v>
                </c:pt>
                <c:pt idx="182">
                  <c:v>3.8196240000000001</c:v>
                </c:pt>
                <c:pt idx="183">
                  <c:v>3.8196240000000001</c:v>
                </c:pt>
                <c:pt idx="184">
                  <c:v>3.8196240000000001</c:v>
                </c:pt>
                <c:pt idx="185">
                  <c:v>3.8532959999999998</c:v>
                </c:pt>
                <c:pt idx="186">
                  <c:v>3.8532959999999998</c:v>
                </c:pt>
                <c:pt idx="187">
                  <c:v>3.8532959999999998</c:v>
                </c:pt>
                <c:pt idx="188">
                  <c:v>3.8532959999999998</c:v>
                </c:pt>
                <c:pt idx="189">
                  <c:v>3.8532959999999998</c:v>
                </c:pt>
                <c:pt idx="190">
                  <c:v>3.8532959999999998</c:v>
                </c:pt>
                <c:pt idx="191">
                  <c:v>3.8532959999999998</c:v>
                </c:pt>
                <c:pt idx="192">
                  <c:v>3.8532959999999998</c:v>
                </c:pt>
                <c:pt idx="193">
                  <c:v>3.8532959999999998</c:v>
                </c:pt>
                <c:pt idx="194">
                  <c:v>3.8532959999999998</c:v>
                </c:pt>
                <c:pt idx="195">
                  <c:v>3.720072</c:v>
                </c:pt>
                <c:pt idx="196">
                  <c:v>3.720072</c:v>
                </c:pt>
                <c:pt idx="197">
                  <c:v>3.720072</c:v>
                </c:pt>
                <c:pt idx="198">
                  <c:v>3.720072</c:v>
                </c:pt>
                <c:pt idx="199">
                  <c:v>3.7286280000000001</c:v>
                </c:pt>
                <c:pt idx="200">
                  <c:v>3.7286280000000001</c:v>
                </c:pt>
                <c:pt idx="201">
                  <c:v>3.7286280000000001</c:v>
                </c:pt>
                <c:pt idx="202">
                  <c:v>3.7286280000000001</c:v>
                </c:pt>
                <c:pt idx="203">
                  <c:v>3.7286280000000001</c:v>
                </c:pt>
                <c:pt idx="204">
                  <c:v>3.7286280000000001</c:v>
                </c:pt>
                <c:pt idx="205">
                  <c:v>3.7286280000000001</c:v>
                </c:pt>
                <c:pt idx="206">
                  <c:v>3.7286280000000001</c:v>
                </c:pt>
                <c:pt idx="207">
                  <c:v>3.7286280000000001</c:v>
                </c:pt>
                <c:pt idx="208">
                  <c:v>3.7286280000000001</c:v>
                </c:pt>
                <c:pt idx="209">
                  <c:v>3.6949559999999999</c:v>
                </c:pt>
                <c:pt idx="210">
                  <c:v>3.6949559999999999</c:v>
                </c:pt>
                <c:pt idx="211">
                  <c:v>3.6863999999999999</c:v>
                </c:pt>
                <c:pt idx="212">
                  <c:v>3.6863999999999999</c:v>
                </c:pt>
                <c:pt idx="213">
                  <c:v>3.6863999999999999</c:v>
                </c:pt>
                <c:pt idx="214">
                  <c:v>3.6863999999999999</c:v>
                </c:pt>
                <c:pt idx="215">
                  <c:v>5.2916879999999997</c:v>
                </c:pt>
                <c:pt idx="216">
                  <c:v>5.2916879999999997</c:v>
                </c:pt>
                <c:pt idx="217">
                  <c:v>5.2916879999999997</c:v>
                </c:pt>
                <c:pt idx="218">
                  <c:v>5.2916879999999997</c:v>
                </c:pt>
                <c:pt idx="219">
                  <c:v>5.2916879999999997</c:v>
                </c:pt>
                <c:pt idx="220">
                  <c:v>5.2916879999999997</c:v>
                </c:pt>
                <c:pt idx="221">
                  <c:v>5.2916879999999997</c:v>
                </c:pt>
                <c:pt idx="222">
                  <c:v>5.2916879999999997</c:v>
                </c:pt>
                <c:pt idx="223">
                  <c:v>5.2916879999999997</c:v>
                </c:pt>
                <c:pt idx="224">
                  <c:v>5.2916879999999997</c:v>
                </c:pt>
                <c:pt idx="225">
                  <c:v>5.2916879999999997</c:v>
                </c:pt>
                <c:pt idx="226">
                  <c:v>5.2916879999999997</c:v>
                </c:pt>
                <c:pt idx="227">
                  <c:v>5.6942760000000003</c:v>
                </c:pt>
                <c:pt idx="228">
                  <c:v>5.6942760000000003</c:v>
                </c:pt>
                <c:pt idx="229">
                  <c:v>5.6942760000000003</c:v>
                </c:pt>
                <c:pt idx="230">
                  <c:v>5.6942760000000003</c:v>
                </c:pt>
                <c:pt idx="231">
                  <c:v>5.6942760000000003</c:v>
                </c:pt>
                <c:pt idx="232">
                  <c:v>5.6942760000000003</c:v>
                </c:pt>
                <c:pt idx="233">
                  <c:v>5.6942760000000003</c:v>
                </c:pt>
                <c:pt idx="234">
                  <c:v>5.6942760000000003</c:v>
                </c:pt>
                <c:pt idx="235">
                  <c:v>5.6942760000000003</c:v>
                </c:pt>
                <c:pt idx="236">
                  <c:v>5.6942760000000003</c:v>
                </c:pt>
                <c:pt idx="237">
                  <c:v>4.0889879999999996</c:v>
                </c:pt>
                <c:pt idx="238">
                  <c:v>4.0889879999999996</c:v>
                </c:pt>
                <c:pt idx="239">
                  <c:v>4.0889879999999996</c:v>
                </c:pt>
                <c:pt idx="240">
                  <c:v>4.0889879999999996</c:v>
                </c:pt>
                <c:pt idx="241">
                  <c:v>4.1907480000000001</c:v>
                </c:pt>
                <c:pt idx="242">
                  <c:v>4.1907480000000001</c:v>
                </c:pt>
                <c:pt idx="243">
                  <c:v>4.1907480000000001</c:v>
                </c:pt>
                <c:pt idx="244">
                  <c:v>4.1907480000000001</c:v>
                </c:pt>
                <c:pt idx="245">
                  <c:v>4.1907480000000001</c:v>
                </c:pt>
                <c:pt idx="246">
                  <c:v>4.1907480000000001</c:v>
                </c:pt>
                <c:pt idx="247">
                  <c:v>4.1907480000000001</c:v>
                </c:pt>
                <c:pt idx="248">
                  <c:v>4.1907480000000001</c:v>
                </c:pt>
                <c:pt idx="249">
                  <c:v>4.1907480000000001</c:v>
                </c:pt>
                <c:pt idx="250">
                  <c:v>4.1907480000000001</c:v>
                </c:pt>
                <c:pt idx="251">
                  <c:v>3.78816</c:v>
                </c:pt>
                <c:pt idx="252">
                  <c:v>3.78816</c:v>
                </c:pt>
                <c:pt idx="253">
                  <c:v>3.78816</c:v>
                </c:pt>
                <c:pt idx="254">
                  <c:v>3.78816</c:v>
                </c:pt>
                <c:pt idx="255">
                  <c:v>3.8136000000000001</c:v>
                </c:pt>
                <c:pt idx="256">
                  <c:v>3.8136000000000001</c:v>
                </c:pt>
                <c:pt idx="257">
                  <c:v>3.8136000000000001</c:v>
                </c:pt>
                <c:pt idx="258">
                  <c:v>3.8136000000000001</c:v>
                </c:pt>
                <c:pt idx="259">
                  <c:v>3.8136000000000001</c:v>
                </c:pt>
                <c:pt idx="260">
                  <c:v>3.8136000000000001</c:v>
                </c:pt>
                <c:pt idx="261">
                  <c:v>3.8136000000000001</c:v>
                </c:pt>
                <c:pt idx="262">
                  <c:v>3.8136000000000001</c:v>
                </c:pt>
                <c:pt idx="263">
                  <c:v>3.8136000000000001</c:v>
                </c:pt>
                <c:pt idx="264">
                  <c:v>3.8136000000000001</c:v>
                </c:pt>
                <c:pt idx="265">
                  <c:v>3.71184</c:v>
                </c:pt>
                <c:pt idx="266">
                  <c:v>3.71184</c:v>
                </c:pt>
                <c:pt idx="267">
                  <c:v>3.6863999999999999</c:v>
                </c:pt>
                <c:pt idx="268">
                  <c:v>3.6863999999999999</c:v>
                </c:pt>
                <c:pt idx="269">
                  <c:v>3.6863999999999999</c:v>
                </c:pt>
                <c:pt idx="270">
                  <c:v>3.6863999999999999</c:v>
                </c:pt>
                <c:pt idx="271">
                  <c:v>4.9052160000000002</c:v>
                </c:pt>
                <c:pt idx="272">
                  <c:v>4.9052160000000002</c:v>
                </c:pt>
                <c:pt idx="273">
                  <c:v>4.9052160000000002</c:v>
                </c:pt>
                <c:pt idx="274">
                  <c:v>4.9052160000000002</c:v>
                </c:pt>
                <c:pt idx="275">
                  <c:v>4.9052160000000002</c:v>
                </c:pt>
                <c:pt idx="276">
                  <c:v>4.9052160000000002</c:v>
                </c:pt>
                <c:pt idx="277">
                  <c:v>4.9052160000000002</c:v>
                </c:pt>
                <c:pt idx="278">
                  <c:v>4.9052160000000002</c:v>
                </c:pt>
                <c:pt idx="279">
                  <c:v>4.9052160000000002</c:v>
                </c:pt>
                <c:pt idx="280">
                  <c:v>4.9052160000000002</c:v>
                </c:pt>
                <c:pt idx="281">
                  <c:v>4.9052160000000002</c:v>
                </c:pt>
                <c:pt idx="282">
                  <c:v>4.9052160000000002</c:v>
                </c:pt>
                <c:pt idx="283">
                  <c:v>5.2099200000000003</c:v>
                </c:pt>
                <c:pt idx="284">
                  <c:v>5.2099200000000003</c:v>
                </c:pt>
                <c:pt idx="285">
                  <c:v>5.2099200000000003</c:v>
                </c:pt>
                <c:pt idx="286">
                  <c:v>5.2099200000000003</c:v>
                </c:pt>
                <c:pt idx="287">
                  <c:v>5.2099200000000003</c:v>
                </c:pt>
                <c:pt idx="288">
                  <c:v>5.2099200000000003</c:v>
                </c:pt>
                <c:pt idx="289">
                  <c:v>5.2099200000000003</c:v>
                </c:pt>
                <c:pt idx="290">
                  <c:v>5.2099200000000003</c:v>
                </c:pt>
                <c:pt idx="291">
                  <c:v>5.2099200000000003</c:v>
                </c:pt>
                <c:pt idx="292">
                  <c:v>5.2099200000000003</c:v>
                </c:pt>
                <c:pt idx="293">
                  <c:v>3.991104</c:v>
                </c:pt>
                <c:pt idx="294">
                  <c:v>3.991104</c:v>
                </c:pt>
                <c:pt idx="295">
                  <c:v>3.991104</c:v>
                </c:pt>
                <c:pt idx="296">
                  <c:v>3.991104</c:v>
                </c:pt>
                <c:pt idx="297">
                  <c:v>4.0672800000000002</c:v>
                </c:pt>
                <c:pt idx="298">
                  <c:v>4.0672800000000002</c:v>
                </c:pt>
                <c:pt idx="299">
                  <c:v>4.0672800000000002</c:v>
                </c:pt>
                <c:pt idx="300">
                  <c:v>4.0672800000000002</c:v>
                </c:pt>
                <c:pt idx="301">
                  <c:v>4.0672800000000002</c:v>
                </c:pt>
                <c:pt idx="302">
                  <c:v>4.0672800000000002</c:v>
                </c:pt>
                <c:pt idx="303">
                  <c:v>4.0672800000000002</c:v>
                </c:pt>
                <c:pt idx="304">
                  <c:v>4.0672800000000002</c:v>
                </c:pt>
                <c:pt idx="305">
                  <c:v>4.0672800000000002</c:v>
                </c:pt>
                <c:pt idx="306">
                  <c:v>4.0672800000000002</c:v>
                </c:pt>
                <c:pt idx="307">
                  <c:v>3.7625760000000001</c:v>
                </c:pt>
                <c:pt idx="308">
                  <c:v>3.7625760000000001</c:v>
                </c:pt>
                <c:pt idx="309">
                  <c:v>3.7625760000000001</c:v>
                </c:pt>
                <c:pt idx="310">
                  <c:v>3.7625760000000001</c:v>
                </c:pt>
                <c:pt idx="311">
                  <c:v>3.7818960000000001</c:v>
                </c:pt>
                <c:pt idx="312">
                  <c:v>3.7818960000000001</c:v>
                </c:pt>
                <c:pt idx="313">
                  <c:v>3.7818960000000001</c:v>
                </c:pt>
                <c:pt idx="314">
                  <c:v>3.7818960000000001</c:v>
                </c:pt>
                <c:pt idx="315">
                  <c:v>3.7818960000000001</c:v>
                </c:pt>
                <c:pt idx="316">
                  <c:v>3.7818960000000001</c:v>
                </c:pt>
                <c:pt idx="317">
                  <c:v>3.7818960000000001</c:v>
                </c:pt>
                <c:pt idx="318">
                  <c:v>3.7818960000000001</c:v>
                </c:pt>
                <c:pt idx="319">
                  <c:v>3.7818960000000001</c:v>
                </c:pt>
                <c:pt idx="320">
                  <c:v>3.7818960000000001</c:v>
                </c:pt>
                <c:pt idx="321">
                  <c:v>3.7057199999999999</c:v>
                </c:pt>
                <c:pt idx="322">
                  <c:v>3.7057199999999999</c:v>
                </c:pt>
                <c:pt idx="323">
                  <c:v>3.6863999999999999</c:v>
                </c:pt>
                <c:pt idx="324">
                  <c:v>3.6863999999999999</c:v>
                </c:pt>
                <c:pt idx="325">
                  <c:v>0</c:v>
                </c:pt>
              </c:numCache>
            </c:numRef>
          </c:yVal>
          <c:smooth val="0"/>
        </c:ser>
        <c:ser>
          <c:idx val="4"/>
          <c:order val="3"/>
          <c:tx>
            <c:strRef>
              <c:f>Φύλλο1!$J$1</c:f>
              <c:strCache>
                <c:ptCount val="1"/>
                <c:pt idx="0">
                  <c:v>Features Pyramid</c:v>
                </c:pt>
              </c:strCache>
            </c:strRef>
          </c:tx>
          <c:spPr>
            <a:ln w="19050" cap="rnd">
              <a:solidFill>
                <a:srgbClr val="FF0000"/>
              </a:solidFill>
              <a:round/>
            </a:ln>
            <a:effectLst/>
          </c:spPr>
          <c:marker>
            <c:symbol val="none"/>
          </c:marker>
          <c:xVal>
            <c:numRef>
              <c:f>Φύλλο1!$A$1:$A$418</c:f>
              <c:numCache>
                <c:formatCode>General</c:formatCode>
                <c:ptCount val="418"/>
                <c:pt idx="0">
                  <c:v>0</c:v>
                </c:pt>
                <c:pt idx="1">
                  <c:v>0</c:v>
                </c:pt>
                <c:pt idx="2">
                  <c:v>2.7500000000000024E-3</c:v>
                </c:pt>
                <c:pt idx="3">
                  <c:v>2.7500000000000024E-3</c:v>
                </c:pt>
                <c:pt idx="4">
                  <c:v>2.7500000000000024E-3</c:v>
                </c:pt>
                <c:pt idx="5">
                  <c:v>2.7599999999999986E-3</c:v>
                </c:pt>
                <c:pt idx="6">
                  <c:v>7.7200000000000046E-3</c:v>
                </c:pt>
                <c:pt idx="7">
                  <c:v>7.7200000000000046E-3</c:v>
                </c:pt>
                <c:pt idx="8">
                  <c:v>7.7200000000000046E-3</c:v>
                </c:pt>
                <c:pt idx="9">
                  <c:v>7.7200000000000046E-3</c:v>
                </c:pt>
                <c:pt idx="10">
                  <c:v>7.7200000000000046E-3</c:v>
                </c:pt>
                <c:pt idx="11">
                  <c:v>7.7200000000000046E-3</c:v>
                </c:pt>
                <c:pt idx="12">
                  <c:v>5.5650000000000005E-2</c:v>
                </c:pt>
                <c:pt idx="13">
                  <c:v>5.5650000000000005E-2</c:v>
                </c:pt>
                <c:pt idx="14">
                  <c:v>5.5660000000000001E-2</c:v>
                </c:pt>
                <c:pt idx="15">
                  <c:v>5.5660000000000001E-2</c:v>
                </c:pt>
                <c:pt idx="16">
                  <c:v>5.5660000000000001E-2</c:v>
                </c:pt>
                <c:pt idx="17">
                  <c:v>5.5660000000000001E-2</c:v>
                </c:pt>
                <c:pt idx="18">
                  <c:v>6.3770000000000007E-2</c:v>
                </c:pt>
                <c:pt idx="19">
                  <c:v>6.3780000000000017E-2</c:v>
                </c:pt>
                <c:pt idx="20">
                  <c:v>6.3780000000000017E-2</c:v>
                </c:pt>
                <c:pt idx="21">
                  <c:v>6.3780000000000017E-2</c:v>
                </c:pt>
                <c:pt idx="22">
                  <c:v>6.3780000000000017E-2</c:v>
                </c:pt>
                <c:pt idx="23">
                  <c:v>6.3780000000000017E-2</c:v>
                </c:pt>
                <c:pt idx="24">
                  <c:v>7.5010000000000007E-2</c:v>
                </c:pt>
                <c:pt idx="25">
                  <c:v>7.5010000000000007E-2</c:v>
                </c:pt>
                <c:pt idx="26">
                  <c:v>7.5020000000000017E-2</c:v>
                </c:pt>
                <c:pt idx="27">
                  <c:v>7.5020000000000017E-2</c:v>
                </c:pt>
                <c:pt idx="28">
                  <c:v>7.5230000000000005E-2</c:v>
                </c:pt>
                <c:pt idx="29">
                  <c:v>7.5230000000000005E-2</c:v>
                </c:pt>
                <c:pt idx="30">
                  <c:v>7.5230000000000005E-2</c:v>
                </c:pt>
                <c:pt idx="31">
                  <c:v>7.5230000000000005E-2</c:v>
                </c:pt>
                <c:pt idx="32">
                  <c:v>7.6960000000000015E-2</c:v>
                </c:pt>
                <c:pt idx="33">
                  <c:v>7.6960000000000015E-2</c:v>
                </c:pt>
                <c:pt idx="34">
                  <c:v>7.6960000000000015E-2</c:v>
                </c:pt>
                <c:pt idx="35">
                  <c:v>7.6969999999999997E-2</c:v>
                </c:pt>
                <c:pt idx="36">
                  <c:v>7.6969999999999997E-2</c:v>
                </c:pt>
                <c:pt idx="37">
                  <c:v>7.6969999999999997E-2</c:v>
                </c:pt>
                <c:pt idx="38">
                  <c:v>7.962000000000001E-2</c:v>
                </c:pt>
                <c:pt idx="39">
                  <c:v>7.962000000000001E-2</c:v>
                </c:pt>
                <c:pt idx="40">
                  <c:v>7.962000000000001E-2</c:v>
                </c:pt>
                <c:pt idx="41">
                  <c:v>7.962000000000001E-2</c:v>
                </c:pt>
                <c:pt idx="42">
                  <c:v>7.962000000000001E-2</c:v>
                </c:pt>
                <c:pt idx="43">
                  <c:v>7.962000000000001E-2</c:v>
                </c:pt>
                <c:pt idx="44">
                  <c:v>7.962000000000001E-2</c:v>
                </c:pt>
                <c:pt idx="45">
                  <c:v>7.962000000000001E-2</c:v>
                </c:pt>
                <c:pt idx="46">
                  <c:v>8.0030000000000004E-2</c:v>
                </c:pt>
                <c:pt idx="47">
                  <c:v>8.0030000000000004E-2</c:v>
                </c:pt>
                <c:pt idx="48">
                  <c:v>8.0030000000000004E-2</c:v>
                </c:pt>
                <c:pt idx="49">
                  <c:v>8.0030000000000004E-2</c:v>
                </c:pt>
                <c:pt idx="50">
                  <c:v>8.0030000000000004E-2</c:v>
                </c:pt>
                <c:pt idx="51">
                  <c:v>8.0030000000000004E-2</c:v>
                </c:pt>
                <c:pt idx="52">
                  <c:v>8.0659999999999996E-2</c:v>
                </c:pt>
                <c:pt idx="53">
                  <c:v>8.0659999999999996E-2</c:v>
                </c:pt>
                <c:pt idx="54">
                  <c:v>8.0659999999999996E-2</c:v>
                </c:pt>
                <c:pt idx="55">
                  <c:v>8.0659999999999996E-2</c:v>
                </c:pt>
                <c:pt idx="56">
                  <c:v>8.0659999999999996E-2</c:v>
                </c:pt>
                <c:pt idx="57">
                  <c:v>8.0659999999999996E-2</c:v>
                </c:pt>
                <c:pt idx="58">
                  <c:v>8.0670000000000006E-2</c:v>
                </c:pt>
                <c:pt idx="59">
                  <c:v>8.0670000000000006E-2</c:v>
                </c:pt>
                <c:pt idx="60">
                  <c:v>8.0769999999999995E-2</c:v>
                </c:pt>
                <c:pt idx="61">
                  <c:v>8.0769999999999995E-2</c:v>
                </c:pt>
                <c:pt idx="62">
                  <c:v>8.0769999999999995E-2</c:v>
                </c:pt>
                <c:pt idx="63">
                  <c:v>8.0769999999999995E-2</c:v>
                </c:pt>
                <c:pt idx="64">
                  <c:v>8.0769999999999995E-2</c:v>
                </c:pt>
                <c:pt idx="65">
                  <c:v>8.0769999999999995E-2</c:v>
                </c:pt>
                <c:pt idx="66">
                  <c:v>8.0909999999999996E-2</c:v>
                </c:pt>
                <c:pt idx="67">
                  <c:v>8.0909999999999996E-2</c:v>
                </c:pt>
                <c:pt idx="68">
                  <c:v>8.0909999999999996E-2</c:v>
                </c:pt>
                <c:pt idx="69">
                  <c:v>8.0909999999999996E-2</c:v>
                </c:pt>
                <c:pt idx="70">
                  <c:v>8.0909999999999996E-2</c:v>
                </c:pt>
                <c:pt idx="71">
                  <c:v>8.0909999999999996E-2</c:v>
                </c:pt>
                <c:pt idx="72">
                  <c:v>8.0930000000000016E-2</c:v>
                </c:pt>
                <c:pt idx="73">
                  <c:v>8.0930000000000016E-2</c:v>
                </c:pt>
                <c:pt idx="74">
                  <c:v>8.0930000000000016E-2</c:v>
                </c:pt>
                <c:pt idx="75">
                  <c:v>8.0930000000000016E-2</c:v>
                </c:pt>
                <c:pt idx="76">
                  <c:v>9.8360000000000017E-2</c:v>
                </c:pt>
                <c:pt idx="77">
                  <c:v>9.8360000000000017E-2</c:v>
                </c:pt>
                <c:pt idx="78">
                  <c:v>9.8360000000000017E-2</c:v>
                </c:pt>
                <c:pt idx="79">
                  <c:v>9.8369999999999999E-2</c:v>
                </c:pt>
                <c:pt idx="80">
                  <c:v>9.8369999999999999E-2</c:v>
                </c:pt>
                <c:pt idx="81">
                  <c:v>9.8369999999999999E-2</c:v>
                </c:pt>
                <c:pt idx="82">
                  <c:v>0.13434000000000001</c:v>
                </c:pt>
                <c:pt idx="83">
                  <c:v>0.13434000000000001</c:v>
                </c:pt>
                <c:pt idx="84">
                  <c:v>0.13434000000000001</c:v>
                </c:pt>
                <c:pt idx="85">
                  <c:v>0.13434000000000001</c:v>
                </c:pt>
                <c:pt idx="86">
                  <c:v>0.13434000000000001</c:v>
                </c:pt>
                <c:pt idx="87">
                  <c:v>0.13434000000000001</c:v>
                </c:pt>
                <c:pt idx="88">
                  <c:v>0.14018999999999998</c:v>
                </c:pt>
                <c:pt idx="89">
                  <c:v>0.14018999999999998</c:v>
                </c:pt>
                <c:pt idx="90">
                  <c:v>0.14018999999999998</c:v>
                </c:pt>
                <c:pt idx="91">
                  <c:v>0.14018999999999998</c:v>
                </c:pt>
                <c:pt idx="92">
                  <c:v>0.14018999999999998</c:v>
                </c:pt>
                <c:pt idx="93">
                  <c:v>0.14019999999999999</c:v>
                </c:pt>
                <c:pt idx="94">
                  <c:v>0.14855000000000002</c:v>
                </c:pt>
                <c:pt idx="95">
                  <c:v>0.14855000000000002</c:v>
                </c:pt>
                <c:pt idx="96">
                  <c:v>0.14855000000000002</c:v>
                </c:pt>
                <c:pt idx="97">
                  <c:v>0.14856000000000003</c:v>
                </c:pt>
                <c:pt idx="98">
                  <c:v>0.14856000000000003</c:v>
                </c:pt>
                <c:pt idx="99">
                  <c:v>0.14856000000000003</c:v>
                </c:pt>
                <c:pt idx="100">
                  <c:v>0.14856000000000003</c:v>
                </c:pt>
                <c:pt idx="101">
                  <c:v>0.14856000000000003</c:v>
                </c:pt>
                <c:pt idx="102">
                  <c:v>0.14981</c:v>
                </c:pt>
                <c:pt idx="103">
                  <c:v>0.14982000000000001</c:v>
                </c:pt>
                <c:pt idx="104">
                  <c:v>0.14982000000000001</c:v>
                </c:pt>
                <c:pt idx="105">
                  <c:v>0.14982000000000001</c:v>
                </c:pt>
                <c:pt idx="106">
                  <c:v>0.14982000000000001</c:v>
                </c:pt>
                <c:pt idx="107">
                  <c:v>0.14982000000000001</c:v>
                </c:pt>
                <c:pt idx="108">
                  <c:v>0.15182000000000001</c:v>
                </c:pt>
                <c:pt idx="109">
                  <c:v>0.15182000000000001</c:v>
                </c:pt>
                <c:pt idx="110">
                  <c:v>0.15182000000000001</c:v>
                </c:pt>
                <c:pt idx="111">
                  <c:v>0.15182000000000001</c:v>
                </c:pt>
                <c:pt idx="112">
                  <c:v>0.15182000000000001</c:v>
                </c:pt>
                <c:pt idx="113">
                  <c:v>0.15182000000000001</c:v>
                </c:pt>
                <c:pt idx="114">
                  <c:v>0.15182000000000001</c:v>
                </c:pt>
                <c:pt idx="115">
                  <c:v>0.15182000000000001</c:v>
                </c:pt>
                <c:pt idx="116">
                  <c:v>0.15212999999999999</c:v>
                </c:pt>
                <c:pt idx="117">
                  <c:v>0.15212999999999999</c:v>
                </c:pt>
                <c:pt idx="118">
                  <c:v>0.15212999999999999</c:v>
                </c:pt>
                <c:pt idx="119">
                  <c:v>0.15212999999999999</c:v>
                </c:pt>
                <c:pt idx="120">
                  <c:v>0.15212999999999999</c:v>
                </c:pt>
                <c:pt idx="121">
                  <c:v>0.15212999999999999</c:v>
                </c:pt>
                <c:pt idx="122">
                  <c:v>0.15259</c:v>
                </c:pt>
                <c:pt idx="123">
                  <c:v>0.15259</c:v>
                </c:pt>
                <c:pt idx="124">
                  <c:v>0.15259</c:v>
                </c:pt>
                <c:pt idx="125">
                  <c:v>0.15259</c:v>
                </c:pt>
                <c:pt idx="126">
                  <c:v>0.15260000000000001</c:v>
                </c:pt>
                <c:pt idx="127">
                  <c:v>0.15260000000000001</c:v>
                </c:pt>
                <c:pt idx="128">
                  <c:v>0.15260000000000001</c:v>
                </c:pt>
                <c:pt idx="129">
                  <c:v>0.15260000000000001</c:v>
                </c:pt>
                <c:pt idx="130">
                  <c:v>0.15268999999999999</c:v>
                </c:pt>
                <c:pt idx="131">
                  <c:v>0.15268999999999999</c:v>
                </c:pt>
                <c:pt idx="132">
                  <c:v>0.15268999999999999</c:v>
                </c:pt>
                <c:pt idx="133">
                  <c:v>0.15268999999999999</c:v>
                </c:pt>
                <c:pt idx="134">
                  <c:v>0.15268999999999999</c:v>
                </c:pt>
                <c:pt idx="135">
                  <c:v>0.15268999999999999</c:v>
                </c:pt>
                <c:pt idx="136">
                  <c:v>0.15278000000000003</c:v>
                </c:pt>
                <c:pt idx="137">
                  <c:v>0.15278999999999998</c:v>
                </c:pt>
                <c:pt idx="138">
                  <c:v>0.15278999999999998</c:v>
                </c:pt>
                <c:pt idx="139">
                  <c:v>0.15278999999999998</c:v>
                </c:pt>
                <c:pt idx="140">
                  <c:v>0.15278999999999998</c:v>
                </c:pt>
                <c:pt idx="141">
                  <c:v>0.15278999999999998</c:v>
                </c:pt>
                <c:pt idx="142">
                  <c:v>0.15278999999999998</c:v>
                </c:pt>
                <c:pt idx="143">
                  <c:v>0.15278999999999998</c:v>
                </c:pt>
                <c:pt idx="144">
                  <c:v>0.15278999999999998</c:v>
                </c:pt>
                <c:pt idx="145">
                  <c:v>0.15278999999999998</c:v>
                </c:pt>
                <c:pt idx="146">
                  <c:v>0.16658000000000001</c:v>
                </c:pt>
                <c:pt idx="147">
                  <c:v>0.16658000000000001</c:v>
                </c:pt>
                <c:pt idx="148">
                  <c:v>0.16658000000000001</c:v>
                </c:pt>
                <c:pt idx="149">
                  <c:v>0.16658000000000001</c:v>
                </c:pt>
                <c:pt idx="150">
                  <c:v>0.16658000000000001</c:v>
                </c:pt>
                <c:pt idx="151">
                  <c:v>0.16659000000000002</c:v>
                </c:pt>
                <c:pt idx="152">
                  <c:v>0.19346000000000002</c:v>
                </c:pt>
                <c:pt idx="153">
                  <c:v>0.19346000000000002</c:v>
                </c:pt>
                <c:pt idx="154">
                  <c:v>0.19346000000000002</c:v>
                </c:pt>
                <c:pt idx="155">
                  <c:v>0.19346000000000002</c:v>
                </c:pt>
                <c:pt idx="156">
                  <c:v>0.19346000000000002</c:v>
                </c:pt>
                <c:pt idx="157">
                  <c:v>0.19347000000000003</c:v>
                </c:pt>
                <c:pt idx="158">
                  <c:v>0.19770000000000004</c:v>
                </c:pt>
                <c:pt idx="159">
                  <c:v>0.19770000000000004</c:v>
                </c:pt>
                <c:pt idx="160">
                  <c:v>0.19770000000000004</c:v>
                </c:pt>
                <c:pt idx="161">
                  <c:v>0.19771</c:v>
                </c:pt>
                <c:pt idx="162">
                  <c:v>0.19771</c:v>
                </c:pt>
                <c:pt idx="163">
                  <c:v>0.19771</c:v>
                </c:pt>
                <c:pt idx="164">
                  <c:v>0.20384000000000002</c:v>
                </c:pt>
                <c:pt idx="165">
                  <c:v>0.20384000000000002</c:v>
                </c:pt>
                <c:pt idx="166">
                  <c:v>0.20384000000000002</c:v>
                </c:pt>
                <c:pt idx="167">
                  <c:v>0.20384000000000002</c:v>
                </c:pt>
                <c:pt idx="168">
                  <c:v>0.20384000000000002</c:v>
                </c:pt>
                <c:pt idx="169">
                  <c:v>0.20384000000000002</c:v>
                </c:pt>
                <c:pt idx="170">
                  <c:v>0.20384000000000002</c:v>
                </c:pt>
                <c:pt idx="171">
                  <c:v>0.20385000000000003</c:v>
                </c:pt>
                <c:pt idx="172">
                  <c:v>0.20478000000000002</c:v>
                </c:pt>
                <c:pt idx="173">
                  <c:v>0.20478000000000002</c:v>
                </c:pt>
                <c:pt idx="174">
                  <c:v>0.20478000000000002</c:v>
                </c:pt>
                <c:pt idx="175">
                  <c:v>0.20478000000000002</c:v>
                </c:pt>
                <c:pt idx="176">
                  <c:v>0.20478000000000002</c:v>
                </c:pt>
                <c:pt idx="177">
                  <c:v>0.20478000000000002</c:v>
                </c:pt>
                <c:pt idx="178">
                  <c:v>0.20629000000000003</c:v>
                </c:pt>
                <c:pt idx="179">
                  <c:v>0.20629000000000003</c:v>
                </c:pt>
                <c:pt idx="180">
                  <c:v>0.20629000000000003</c:v>
                </c:pt>
                <c:pt idx="181">
                  <c:v>0.20629000000000003</c:v>
                </c:pt>
                <c:pt idx="182">
                  <c:v>0.20629000000000003</c:v>
                </c:pt>
                <c:pt idx="183">
                  <c:v>0.20629000000000003</c:v>
                </c:pt>
                <c:pt idx="184">
                  <c:v>0.20629000000000003</c:v>
                </c:pt>
                <c:pt idx="185">
                  <c:v>0.20629000000000003</c:v>
                </c:pt>
                <c:pt idx="186">
                  <c:v>0.20652000000000004</c:v>
                </c:pt>
                <c:pt idx="187">
                  <c:v>0.20652000000000004</c:v>
                </c:pt>
                <c:pt idx="188">
                  <c:v>0.20652000000000004</c:v>
                </c:pt>
                <c:pt idx="189">
                  <c:v>0.20652000000000004</c:v>
                </c:pt>
                <c:pt idx="190">
                  <c:v>0.20652000000000004</c:v>
                </c:pt>
                <c:pt idx="191">
                  <c:v>0.20652000000000004</c:v>
                </c:pt>
                <c:pt idx="192">
                  <c:v>0.20687</c:v>
                </c:pt>
                <c:pt idx="193">
                  <c:v>0.20687</c:v>
                </c:pt>
                <c:pt idx="194">
                  <c:v>0.20687</c:v>
                </c:pt>
                <c:pt idx="195">
                  <c:v>0.20687</c:v>
                </c:pt>
                <c:pt idx="196">
                  <c:v>0.20687</c:v>
                </c:pt>
                <c:pt idx="197">
                  <c:v>0.20687</c:v>
                </c:pt>
                <c:pt idx="198">
                  <c:v>0.20687</c:v>
                </c:pt>
                <c:pt idx="199">
                  <c:v>0.20687</c:v>
                </c:pt>
                <c:pt idx="200">
                  <c:v>0.20693</c:v>
                </c:pt>
                <c:pt idx="201">
                  <c:v>0.20693</c:v>
                </c:pt>
                <c:pt idx="202">
                  <c:v>0.20693</c:v>
                </c:pt>
                <c:pt idx="203">
                  <c:v>0.20693</c:v>
                </c:pt>
                <c:pt idx="204">
                  <c:v>0.20693</c:v>
                </c:pt>
                <c:pt idx="205">
                  <c:v>0.20693</c:v>
                </c:pt>
                <c:pt idx="206">
                  <c:v>0.20700000000000002</c:v>
                </c:pt>
                <c:pt idx="207">
                  <c:v>0.20700000000000002</c:v>
                </c:pt>
                <c:pt idx="208">
                  <c:v>0.20700000000000002</c:v>
                </c:pt>
                <c:pt idx="209">
                  <c:v>0.20700000000000002</c:v>
                </c:pt>
                <c:pt idx="210">
                  <c:v>0.20700000000000002</c:v>
                </c:pt>
                <c:pt idx="211">
                  <c:v>0.20700000000000002</c:v>
                </c:pt>
                <c:pt idx="212">
                  <c:v>0.20700000000000002</c:v>
                </c:pt>
                <c:pt idx="213">
                  <c:v>0.20700000000000002</c:v>
                </c:pt>
                <c:pt idx="214">
                  <c:v>0.20700000000000002</c:v>
                </c:pt>
                <c:pt idx="215">
                  <c:v>0.20700000000000002</c:v>
                </c:pt>
                <c:pt idx="216">
                  <c:v>0.21886</c:v>
                </c:pt>
                <c:pt idx="217">
                  <c:v>0.21887000000000001</c:v>
                </c:pt>
                <c:pt idx="218">
                  <c:v>0.21887000000000001</c:v>
                </c:pt>
                <c:pt idx="219">
                  <c:v>0.21887000000000001</c:v>
                </c:pt>
                <c:pt idx="220">
                  <c:v>0.21887000000000001</c:v>
                </c:pt>
                <c:pt idx="221">
                  <c:v>0.21887000000000001</c:v>
                </c:pt>
                <c:pt idx="222">
                  <c:v>0.23898000000000003</c:v>
                </c:pt>
                <c:pt idx="223">
                  <c:v>0.23899000000000004</c:v>
                </c:pt>
                <c:pt idx="224">
                  <c:v>0.23899000000000004</c:v>
                </c:pt>
                <c:pt idx="225">
                  <c:v>0.23899000000000004</c:v>
                </c:pt>
                <c:pt idx="226">
                  <c:v>0.23899000000000004</c:v>
                </c:pt>
                <c:pt idx="227">
                  <c:v>0.23899000000000004</c:v>
                </c:pt>
                <c:pt idx="228">
                  <c:v>0.24188000000000004</c:v>
                </c:pt>
                <c:pt idx="229">
                  <c:v>0.24188000000000004</c:v>
                </c:pt>
                <c:pt idx="230">
                  <c:v>0.24188000000000004</c:v>
                </c:pt>
                <c:pt idx="231">
                  <c:v>0.24188000000000004</c:v>
                </c:pt>
                <c:pt idx="232">
                  <c:v>0.24188000000000004</c:v>
                </c:pt>
                <c:pt idx="233">
                  <c:v>0.24188000000000004</c:v>
                </c:pt>
                <c:pt idx="234">
                  <c:v>0.24664000000000003</c:v>
                </c:pt>
                <c:pt idx="235">
                  <c:v>0.24664000000000003</c:v>
                </c:pt>
                <c:pt idx="236">
                  <c:v>0.24664000000000003</c:v>
                </c:pt>
                <c:pt idx="237">
                  <c:v>0.24664000000000003</c:v>
                </c:pt>
                <c:pt idx="238">
                  <c:v>0.24665000000000004</c:v>
                </c:pt>
                <c:pt idx="239">
                  <c:v>0.24665000000000004</c:v>
                </c:pt>
                <c:pt idx="240">
                  <c:v>0.24665000000000004</c:v>
                </c:pt>
                <c:pt idx="241">
                  <c:v>0.24665000000000004</c:v>
                </c:pt>
                <c:pt idx="242">
                  <c:v>0.24735000000000001</c:v>
                </c:pt>
                <c:pt idx="243">
                  <c:v>0.24735000000000001</c:v>
                </c:pt>
                <c:pt idx="244">
                  <c:v>0.24735000000000001</c:v>
                </c:pt>
                <c:pt idx="245">
                  <c:v>0.24735000000000001</c:v>
                </c:pt>
                <c:pt idx="246">
                  <c:v>0.24735000000000001</c:v>
                </c:pt>
                <c:pt idx="247">
                  <c:v>0.24735000000000001</c:v>
                </c:pt>
                <c:pt idx="248">
                  <c:v>0.24848000000000003</c:v>
                </c:pt>
                <c:pt idx="249">
                  <c:v>0.24848000000000003</c:v>
                </c:pt>
                <c:pt idx="250">
                  <c:v>0.24849000000000004</c:v>
                </c:pt>
                <c:pt idx="251">
                  <c:v>0.24849000000000004</c:v>
                </c:pt>
                <c:pt idx="252">
                  <c:v>0.24849000000000004</c:v>
                </c:pt>
                <c:pt idx="253">
                  <c:v>0.24849000000000004</c:v>
                </c:pt>
                <c:pt idx="254">
                  <c:v>0.24849000000000004</c:v>
                </c:pt>
                <c:pt idx="255">
                  <c:v>0.24849000000000004</c:v>
                </c:pt>
                <c:pt idx="256">
                  <c:v>0.24865999999999999</c:v>
                </c:pt>
                <c:pt idx="257">
                  <c:v>0.24865999999999999</c:v>
                </c:pt>
                <c:pt idx="258">
                  <c:v>0.24867</c:v>
                </c:pt>
                <c:pt idx="259">
                  <c:v>0.24867</c:v>
                </c:pt>
                <c:pt idx="260">
                  <c:v>0.24867</c:v>
                </c:pt>
                <c:pt idx="261">
                  <c:v>0.24867</c:v>
                </c:pt>
                <c:pt idx="262">
                  <c:v>0.24893000000000004</c:v>
                </c:pt>
                <c:pt idx="263">
                  <c:v>0.24893000000000004</c:v>
                </c:pt>
                <c:pt idx="264">
                  <c:v>0.24893000000000004</c:v>
                </c:pt>
                <c:pt idx="265">
                  <c:v>0.24893000000000004</c:v>
                </c:pt>
                <c:pt idx="266">
                  <c:v>0.24893000000000004</c:v>
                </c:pt>
                <c:pt idx="267">
                  <c:v>0.24893000000000004</c:v>
                </c:pt>
                <c:pt idx="268">
                  <c:v>0.24893999999999999</c:v>
                </c:pt>
                <c:pt idx="269">
                  <c:v>0.24893999999999999</c:v>
                </c:pt>
                <c:pt idx="270">
                  <c:v>0.24893999999999999</c:v>
                </c:pt>
                <c:pt idx="271">
                  <c:v>0.24893999999999999</c:v>
                </c:pt>
                <c:pt idx="272">
                  <c:v>0.25898000000000004</c:v>
                </c:pt>
                <c:pt idx="273">
                  <c:v>0.25898000000000004</c:v>
                </c:pt>
                <c:pt idx="274">
                  <c:v>0.25898000000000004</c:v>
                </c:pt>
                <c:pt idx="275">
                  <c:v>0.25898000000000004</c:v>
                </c:pt>
                <c:pt idx="276">
                  <c:v>0.25898000000000004</c:v>
                </c:pt>
                <c:pt idx="277">
                  <c:v>0.25898000000000004</c:v>
                </c:pt>
                <c:pt idx="278">
                  <c:v>0.27413000000000004</c:v>
                </c:pt>
                <c:pt idx="279">
                  <c:v>0.27413000000000004</c:v>
                </c:pt>
                <c:pt idx="280">
                  <c:v>0.27413000000000004</c:v>
                </c:pt>
                <c:pt idx="281">
                  <c:v>0.27413000000000004</c:v>
                </c:pt>
                <c:pt idx="282">
                  <c:v>0.27413000000000004</c:v>
                </c:pt>
                <c:pt idx="283">
                  <c:v>0.27413000000000004</c:v>
                </c:pt>
                <c:pt idx="284">
                  <c:v>0.27637</c:v>
                </c:pt>
                <c:pt idx="285">
                  <c:v>0.27637</c:v>
                </c:pt>
                <c:pt idx="286">
                  <c:v>0.27637</c:v>
                </c:pt>
                <c:pt idx="287">
                  <c:v>0.27637</c:v>
                </c:pt>
                <c:pt idx="288">
                  <c:v>0.27637</c:v>
                </c:pt>
                <c:pt idx="289">
                  <c:v>0.27637</c:v>
                </c:pt>
                <c:pt idx="290">
                  <c:v>0.27994000000000002</c:v>
                </c:pt>
                <c:pt idx="291">
                  <c:v>0.27994000000000002</c:v>
                </c:pt>
                <c:pt idx="292">
                  <c:v>0.27994000000000002</c:v>
                </c:pt>
                <c:pt idx="293">
                  <c:v>0.27994000000000002</c:v>
                </c:pt>
                <c:pt idx="294">
                  <c:v>0.27994000000000002</c:v>
                </c:pt>
                <c:pt idx="295">
                  <c:v>0.27994000000000002</c:v>
                </c:pt>
                <c:pt idx="296">
                  <c:v>0.27994000000000002</c:v>
                </c:pt>
                <c:pt idx="297">
                  <c:v>0.27994000000000002</c:v>
                </c:pt>
                <c:pt idx="298">
                  <c:v>0.28048000000000001</c:v>
                </c:pt>
                <c:pt idx="299">
                  <c:v>0.28048000000000001</c:v>
                </c:pt>
                <c:pt idx="300">
                  <c:v>0.28048000000000001</c:v>
                </c:pt>
                <c:pt idx="301">
                  <c:v>0.28048000000000001</c:v>
                </c:pt>
                <c:pt idx="302">
                  <c:v>0.28048000000000001</c:v>
                </c:pt>
                <c:pt idx="303">
                  <c:v>0.28048000000000001</c:v>
                </c:pt>
                <c:pt idx="304">
                  <c:v>0.28132000000000001</c:v>
                </c:pt>
                <c:pt idx="305">
                  <c:v>0.28132000000000001</c:v>
                </c:pt>
                <c:pt idx="306">
                  <c:v>0.28132000000000001</c:v>
                </c:pt>
                <c:pt idx="307">
                  <c:v>0.28132000000000001</c:v>
                </c:pt>
                <c:pt idx="308">
                  <c:v>0.28133000000000002</c:v>
                </c:pt>
                <c:pt idx="309">
                  <c:v>0.28133000000000002</c:v>
                </c:pt>
                <c:pt idx="310">
                  <c:v>0.28133000000000002</c:v>
                </c:pt>
                <c:pt idx="311">
                  <c:v>0.28133000000000002</c:v>
                </c:pt>
                <c:pt idx="312">
                  <c:v>0.28146000000000004</c:v>
                </c:pt>
                <c:pt idx="313">
                  <c:v>0.28146000000000004</c:v>
                </c:pt>
                <c:pt idx="314">
                  <c:v>0.28146000000000004</c:v>
                </c:pt>
                <c:pt idx="315">
                  <c:v>0.28147</c:v>
                </c:pt>
                <c:pt idx="316">
                  <c:v>0.28147</c:v>
                </c:pt>
                <c:pt idx="317">
                  <c:v>0.28147</c:v>
                </c:pt>
                <c:pt idx="318">
                  <c:v>0.28164</c:v>
                </c:pt>
                <c:pt idx="319">
                  <c:v>0.28164</c:v>
                </c:pt>
                <c:pt idx="320">
                  <c:v>0.28164</c:v>
                </c:pt>
                <c:pt idx="321">
                  <c:v>0.28164</c:v>
                </c:pt>
                <c:pt idx="322">
                  <c:v>0.28164</c:v>
                </c:pt>
                <c:pt idx="323">
                  <c:v>0.28164</c:v>
                </c:pt>
                <c:pt idx="324">
                  <c:v>0.28216000000000002</c:v>
                </c:pt>
                <c:pt idx="325">
                  <c:v>0.28216000000000002</c:v>
                </c:pt>
              </c:numCache>
            </c:numRef>
          </c:xVal>
          <c:yVal>
            <c:numRef>
              <c:f>Φύλλο1!$K$1:$K$418</c:f>
              <c:numCache>
                <c:formatCode>General</c:formatCode>
                <c:ptCount val="418"/>
                <c:pt idx="0">
                  <c:v>0</c:v>
                </c:pt>
                <c:pt idx="1">
                  <c:v>0</c:v>
                </c:pt>
                <c:pt idx="2">
                  <c:v>0</c:v>
                </c:pt>
                <c:pt idx="3">
                  <c:v>0</c:v>
                </c:pt>
                <c:pt idx="4">
                  <c:v>0</c:v>
                </c:pt>
                <c:pt idx="5">
                  <c:v>0</c:v>
                </c:pt>
                <c:pt idx="6">
                  <c:v>0</c:v>
                </c:pt>
                <c:pt idx="7">
                  <c:v>0</c:v>
                </c:pt>
                <c:pt idx="8">
                  <c:v>0</c:v>
                </c:pt>
                <c:pt idx="9">
                  <c:v>2.6772480000000001</c:v>
                </c:pt>
                <c:pt idx="10">
                  <c:v>2.6772480000000001</c:v>
                </c:pt>
                <c:pt idx="11">
                  <c:v>2.6772480000000001</c:v>
                </c:pt>
                <c:pt idx="12">
                  <c:v>2.6772480000000001</c:v>
                </c:pt>
                <c:pt idx="13">
                  <c:v>2.6772480000000001</c:v>
                </c:pt>
                <c:pt idx="14">
                  <c:v>2.6772480000000001</c:v>
                </c:pt>
                <c:pt idx="15">
                  <c:v>2.6772480000000001</c:v>
                </c:pt>
                <c:pt idx="16">
                  <c:v>2.6772480000000001</c:v>
                </c:pt>
                <c:pt idx="17">
                  <c:v>2.6772480000000001</c:v>
                </c:pt>
                <c:pt idx="18">
                  <c:v>2.6772480000000001</c:v>
                </c:pt>
                <c:pt idx="19">
                  <c:v>2.6772480000000001</c:v>
                </c:pt>
                <c:pt idx="20">
                  <c:v>2.6772480000000001</c:v>
                </c:pt>
                <c:pt idx="21">
                  <c:v>3.4037760000000001</c:v>
                </c:pt>
                <c:pt idx="22">
                  <c:v>3.4037760000000001</c:v>
                </c:pt>
                <c:pt idx="23">
                  <c:v>3.4037760000000001</c:v>
                </c:pt>
                <c:pt idx="24">
                  <c:v>3.4037760000000001</c:v>
                </c:pt>
                <c:pt idx="25">
                  <c:v>3.4037760000000001</c:v>
                </c:pt>
                <c:pt idx="26">
                  <c:v>3.4037760000000001</c:v>
                </c:pt>
                <c:pt idx="27">
                  <c:v>3.4037760000000001</c:v>
                </c:pt>
                <c:pt idx="28">
                  <c:v>3.4037760000000001</c:v>
                </c:pt>
                <c:pt idx="29">
                  <c:v>3.4037760000000001</c:v>
                </c:pt>
                <c:pt idx="30">
                  <c:v>3.4037760000000001</c:v>
                </c:pt>
                <c:pt idx="31">
                  <c:v>3.4037760000000001</c:v>
                </c:pt>
                <c:pt idx="32">
                  <c:v>3.4037760000000001</c:v>
                </c:pt>
                <c:pt idx="33">
                  <c:v>3.4037760000000001</c:v>
                </c:pt>
                <c:pt idx="34">
                  <c:v>3.4037760000000001</c:v>
                </c:pt>
                <c:pt idx="35">
                  <c:v>3.6157439999999998</c:v>
                </c:pt>
                <c:pt idx="36">
                  <c:v>3.6157439999999998</c:v>
                </c:pt>
                <c:pt idx="37">
                  <c:v>3.6157439999999998</c:v>
                </c:pt>
                <c:pt idx="38">
                  <c:v>3.6157439999999998</c:v>
                </c:pt>
                <c:pt idx="39">
                  <c:v>3.6157439999999998</c:v>
                </c:pt>
                <c:pt idx="40">
                  <c:v>3.6157439999999998</c:v>
                </c:pt>
                <c:pt idx="41">
                  <c:v>3.6157439999999998</c:v>
                </c:pt>
                <c:pt idx="42">
                  <c:v>3.6157439999999998</c:v>
                </c:pt>
                <c:pt idx="43">
                  <c:v>3.6157439999999998</c:v>
                </c:pt>
                <c:pt idx="44">
                  <c:v>3.6157439999999998</c:v>
                </c:pt>
                <c:pt idx="45">
                  <c:v>3.6157439999999998</c:v>
                </c:pt>
                <c:pt idx="46">
                  <c:v>3.6157439999999998</c:v>
                </c:pt>
                <c:pt idx="47">
                  <c:v>3.6157439999999998</c:v>
                </c:pt>
                <c:pt idx="48">
                  <c:v>3.6157439999999998</c:v>
                </c:pt>
                <c:pt idx="49">
                  <c:v>3.685632</c:v>
                </c:pt>
                <c:pt idx="50">
                  <c:v>3.685632</c:v>
                </c:pt>
                <c:pt idx="51">
                  <c:v>3.685632</c:v>
                </c:pt>
                <c:pt idx="52">
                  <c:v>3.685632</c:v>
                </c:pt>
                <c:pt idx="53">
                  <c:v>3.685632</c:v>
                </c:pt>
                <c:pt idx="54">
                  <c:v>3.685632</c:v>
                </c:pt>
                <c:pt idx="55">
                  <c:v>3.685632</c:v>
                </c:pt>
                <c:pt idx="56">
                  <c:v>3.685632</c:v>
                </c:pt>
                <c:pt idx="57">
                  <c:v>3.685632</c:v>
                </c:pt>
                <c:pt idx="58">
                  <c:v>3.685632</c:v>
                </c:pt>
                <c:pt idx="59">
                  <c:v>3.685632</c:v>
                </c:pt>
                <c:pt idx="60">
                  <c:v>3.685632</c:v>
                </c:pt>
                <c:pt idx="61">
                  <c:v>3.685632</c:v>
                </c:pt>
                <c:pt idx="62">
                  <c:v>3.685632</c:v>
                </c:pt>
                <c:pt idx="63">
                  <c:v>3.7143039999999998</c:v>
                </c:pt>
                <c:pt idx="64">
                  <c:v>3.7143039999999998</c:v>
                </c:pt>
                <c:pt idx="65">
                  <c:v>3.7143039999999998</c:v>
                </c:pt>
                <c:pt idx="66">
                  <c:v>3.7143039999999998</c:v>
                </c:pt>
                <c:pt idx="67">
                  <c:v>3.7143039999999998</c:v>
                </c:pt>
                <c:pt idx="68">
                  <c:v>3.7143039999999998</c:v>
                </c:pt>
                <c:pt idx="69">
                  <c:v>3.7143039999999998</c:v>
                </c:pt>
                <c:pt idx="70">
                  <c:v>3.7143039999999998</c:v>
                </c:pt>
                <c:pt idx="71">
                  <c:v>3.7143039999999998</c:v>
                </c:pt>
                <c:pt idx="72">
                  <c:v>3.7143039999999998</c:v>
                </c:pt>
                <c:pt idx="73">
                  <c:v>3.7143039999999998</c:v>
                </c:pt>
                <c:pt idx="74">
                  <c:v>3.7143039999999998</c:v>
                </c:pt>
                <c:pt idx="75">
                  <c:v>3.7143039999999998</c:v>
                </c:pt>
                <c:pt idx="76">
                  <c:v>3.7143039999999998</c:v>
                </c:pt>
                <c:pt idx="77">
                  <c:v>3.7143039999999998</c:v>
                </c:pt>
                <c:pt idx="78">
                  <c:v>3.7143039999999998</c:v>
                </c:pt>
                <c:pt idx="79">
                  <c:v>5.774464</c:v>
                </c:pt>
                <c:pt idx="80">
                  <c:v>5.774464</c:v>
                </c:pt>
                <c:pt idx="81">
                  <c:v>5.774464</c:v>
                </c:pt>
                <c:pt idx="82">
                  <c:v>5.774464</c:v>
                </c:pt>
                <c:pt idx="83">
                  <c:v>5.774464</c:v>
                </c:pt>
                <c:pt idx="84">
                  <c:v>5.774464</c:v>
                </c:pt>
                <c:pt idx="85">
                  <c:v>5.774464</c:v>
                </c:pt>
                <c:pt idx="86">
                  <c:v>5.774464</c:v>
                </c:pt>
                <c:pt idx="87">
                  <c:v>5.774464</c:v>
                </c:pt>
                <c:pt idx="88">
                  <c:v>5.774464</c:v>
                </c:pt>
                <c:pt idx="89">
                  <c:v>5.774464</c:v>
                </c:pt>
                <c:pt idx="90">
                  <c:v>5.774464</c:v>
                </c:pt>
                <c:pt idx="91">
                  <c:v>6.3386880000000003</c:v>
                </c:pt>
                <c:pt idx="92">
                  <c:v>6.3386880000000003</c:v>
                </c:pt>
                <c:pt idx="93">
                  <c:v>6.3386880000000003</c:v>
                </c:pt>
                <c:pt idx="94">
                  <c:v>6.3386880000000003</c:v>
                </c:pt>
                <c:pt idx="95">
                  <c:v>6.3386880000000003</c:v>
                </c:pt>
                <c:pt idx="96">
                  <c:v>6.3386880000000003</c:v>
                </c:pt>
                <c:pt idx="97">
                  <c:v>6.3386880000000003</c:v>
                </c:pt>
                <c:pt idx="98">
                  <c:v>6.3386880000000003</c:v>
                </c:pt>
                <c:pt idx="99">
                  <c:v>6.3386880000000003</c:v>
                </c:pt>
                <c:pt idx="100">
                  <c:v>6.3386880000000003</c:v>
                </c:pt>
                <c:pt idx="101">
                  <c:v>6.3386880000000003</c:v>
                </c:pt>
                <c:pt idx="102">
                  <c:v>6.3386880000000003</c:v>
                </c:pt>
                <c:pt idx="103">
                  <c:v>6.3386880000000003</c:v>
                </c:pt>
                <c:pt idx="104">
                  <c:v>6.3386880000000003</c:v>
                </c:pt>
                <c:pt idx="105">
                  <c:v>6.5066240000000004</c:v>
                </c:pt>
                <c:pt idx="106">
                  <c:v>6.5066240000000004</c:v>
                </c:pt>
                <c:pt idx="107">
                  <c:v>6.5066240000000004</c:v>
                </c:pt>
                <c:pt idx="108">
                  <c:v>6.5066240000000004</c:v>
                </c:pt>
                <c:pt idx="109">
                  <c:v>6.5066240000000004</c:v>
                </c:pt>
                <c:pt idx="110">
                  <c:v>6.5066240000000004</c:v>
                </c:pt>
                <c:pt idx="111">
                  <c:v>6.5066240000000004</c:v>
                </c:pt>
                <c:pt idx="112">
                  <c:v>6.5066240000000004</c:v>
                </c:pt>
                <c:pt idx="113">
                  <c:v>6.5066240000000004</c:v>
                </c:pt>
                <c:pt idx="114">
                  <c:v>6.5066240000000004</c:v>
                </c:pt>
                <c:pt idx="115">
                  <c:v>6.5066240000000004</c:v>
                </c:pt>
                <c:pt idx="116">
                  <c:v>6.5066240000000004</c:v>
                </c:pt>
                <c:pt idx="117">
                  <c:v>6.5066240000000004</c:v>
                </c:pt>
                <c:pt idx="118">
                  <c:v>6.5066240000000004</c:v>
                </c:pt>
                <c:pt idx="119">
                  <c:v>6.5649920000000002</c:v>
                </c:pt>
                <c:pt idx="120">
                  <c:v>6.5649920000000002</c:v>
                </c:pt>
                <c:pt idx="121">
                  <c:v>6.5649920000000002</c:v>
                </c:pt>
                <c:pt idx="122">
                  <c:v>6.5649920000000002</c:v>
                </c:pt>
                <c:pt idx="123">
                  <c:v>6.5649920000000002</c:v>
                </c:pt>
                <c:pt idx="124">
                  <c:v>6.5649920000000002</c:v>
                </c:pt>
                <c:pt idx="125">
                  <c:v>6.5649920000000002</c:v>
                </c:pt>
                <c:pt idx="126">
                  <c:v>6.5649920000000002</c:v>
                </c:pt>
                <c:pt idx="127">
                  <c:v>6.5649920000000002</c:v>
                </c:pt>
                <c:pt idx="128">
                  <c:v>6.5649920000000002</c:v>
                </c:pt>
                <c:pt idx="129">
                  <c:v>6.5649920000000002</c:v>
                </c:pt>
                <c:pt idx="130">
                  <c:v>6.5649920000000002</c:v>
                </c:pt>
                <c:pt idx="131">
                  <c:v>6.5649920000000002</c:v>
                </c:pt>
                <c:pt idx="132">
                  <c:v>6.5649920000000002</c:v>
                </c:pt>
                <c:pt idx="133">
                  <c:v>6.5899520000000003</c:v>
                </c:pt>
                <c:pt idx="134">
                  <c:v>6.5899520000000003</c:v>
                </c:pt>
                <c:pt idx="135">
                  <c:v>6.5899520000000003</c:v>
                </c:pt>
                <c:pt idx="136">
                  <c:v>6.5899520000000003</c:v>
                </c:pt>
                <c:pt idx="137">
                  <c:v>6.5899520000000003</c:v>
                </c:pt>
                <c:pt idx="138">
                  <c:v>6.5899520000000003</c:v>
                </c:pt>
                <c:pt idx="139">
                  <c:v>6.5899520000000003</c:v>
                </c:pt>
                <c:pt idx="140">
                  <c:v>6.5899520000000003</c:v>
                </c:pt>
                <c:pt idx="141">
                  <c:v>6.5899520000000003</c:v>
                </c:pt>
                <c:pt idx="142">
                  <c:v>6.5899520000000003</c:v>
                </c:pt>
                <c:pt idx="143">
                  <c:v>6.5899520000000003</c:v>
                </c:pt>
                <c:pt idx="144">
                  <c:v>6.5899520000000003</c:v>
                </c:pt>
                <c:pt idx="145">
                  <c:v>6.5899520000000003</c:v>
                </c:pt>
                <c:pt idx="146">
                  <c:v>6.5899520000000003</c:v>
                </c:pt>
                <c:pt idx="147">
                  <c:v>6.5899520000000003</c:v>
                </c:pt>
                <c:pt idx="148">
                  <c:v>6.5899520000000003</c:v>
                </c:pt>
                <c:pt idx="149">
                  <c:v>8.1667839999999998</c:v>
                </c:pt>
                <c:pt idx="150">
                  <c:v>8.1667839999999998</c:v>
                </c:pt>
                <c:pt idx="151">
                  <c:v>8.1667839999999998</c:v>
                </c:pt>
                <c:pt idx="152">
                  <c:v>8.1667839999999998</c:v>
                </c:pt>
                <c:pt idx="153">
                  <c:v>8.1667839999999998</c:v>
                </c:pt>
                <c:pt idx="154">
                  <c:v>8.1667839999999998</c:v>
                </c:pt>
                <c:pt idx="155">
                  <c:v>8.1667839999999998</c:v>
                </c:pt>
                <c:pt idx="156">
                  <c:v>8.1667839999999998</c:v>
                </c:pt>
                <c:pt idx="157">
                  <c:v>8.1667839999999998</c:v>
                </c:pt>
                <c:pt idx="158">
                  <c:v>8.1667839999999998</c:v>
                </c:pt>
                <c:pt idx="159">
                  <c:v>8.1667839999999998</c:v>
                </c:pt>
                <c:pt idx="160">
                  <c:v>8.1667839999999998</c:v>
                </c:pt>
                <c:pt idx="161">
                  <c:v>8.6127359999999999</c:v>
                </c:pt>
                <c:pt idx="162">
                  <c:v>8.6127359999999999</c:v>
                </c:pt>
                <c:pt idx="163">
                  <c:v>8.6127359999999999</c:v>
                </c:pt>
                <c:pt idx="164">
                  <c:v>8.6127359999999999</c:v>
                </c:pt>
                <c:pt idx="165">
                  <c:v>8.6127359999999999</c:v>
                </c:pt>
                <c:pt idx="166">
                  <c:v>8.6127359999999999</c:v>
                </c:pt>
                <c:pt idx="167">
                  <c:v>8.6127359999999999</c:v>
                </c:pt>
                <c:pt idx="168">
                  <c:v>8.6127359999999999</c:v>
                </c:pt>
                <c:pt idx="169">
                  <c:v>8.6127359999999999</c:v>
                </c:pt>
                <c:pt idx="170">
                  <c:v>8.6127359999999999</c:v>
                </c:pt>
                <c:pt idx="171">
                  <c:v>8.6127359999999999</c:v>
                </c:pt>
                <c:pt idx="172">
                  <c:v>8.6127359999999999</c:v>
                </c:pt>
                <c:pt idx="173">
                  <c:v>8.6127359999999999</c:v>
                </c:pt>
                <c:pt idx="174">
                  <c:v>8.6127359999999999</c:v>
                </c:pt>
                <c:pt idx="175">
                  <c:v>8.7500800000000005</c:v>
                </c:pt>
                <c:pt idx="176">
                  <c:v>8.7500800000000005</c:v>
                </c:pt>
                <c:pt idx="177">
                  <c:v>8.7500800000000005</c:v>
                </c:pt>
                <c:pt idx="178">
                  <c:v>8.7500800000000005</c:v>
                </c:pt>
                <c:pt idx="179">
                  <c:v>8.7500800000000005</c:v>
                </c:pt>
                <c:pt idx="180">
                  <c:v>8.7500800000000005</c:v>
                </c:pt>
                <c:pt idx="181">
                  <c:v>8.7500800000000005</c:v>
                </c:pt>
                <c:pt idx="182">
                  <c:v>8.7500800000000005</c:v>
                </c:pt>
                <c:pt idx="183">
                  <c:v>8.7500800000000005</c:v>
                </c:pt>
                <c:pt idx="184">
                  <c:v>8.7500800000000005</c:v>
                </c:pt>
                <c:pt idx="185">
                  <c:v>8.7500800000000005</c:v>
                </c:pt>
                <c:pt idx="186">
                  <c:v>8.7500800000000005</c:v>
                </c:pt>
                <c:pt idx="187">
                  <c:v>8.7500800000000005</c:v>
                </c:pt>
                <c:pt idx="188">
                  <c:v>8.7500800000000005</c:v>
                </c:pt>
                <c:pt idx="189">
                  <c:v>8.7984639999999992</c:v>
                </c:pt>
                <c:pt idx="190">
                  <c:v>8.7984639999999992</c:v>
                </c:pt>
                <c:pt idx="191">
                  <c:v>8.7984639999999992</c:v>
                </c:pt>
                <c:pt idx="192">
                  <c:v>8.7984639999999992</c:v>
                </c:pt>
                <c:pt idx="193">
                  <c:v>8.7984639999999992</c:v>
                </c:pt>
                <c:pt idx="194">
                  <c:v>8.7984639999999992</c:v>
                </c:pt>
                <c:pt idx="195">
                  <c:v>8.7984639999999992</c:v>
                </c:pt>
                <c:pt idx="196">
                  <c:v>8.7984639999999992</c:v>
                </c:pt>
                <c:pt idx="197">
                  <c:v>8.7984639999999992</c:v>
                </c:pt>
                <c:pt idx="198">
                  <c:v>8.7984639999999992</c:v>
                </c:pt>
                <c:pt idx="199">
                  <c:v>8.7984639999999992</c:v>
                </c:pt>
                <c:pt idx="200">
                  <c:v>8.7984639999999992</c:v>
                </c:pt>
                <c:pt idx="201">
                  <c:v>8.7984639999999992</c:v>
                </c:pt>
                <c:pt idx="202">
                  <c:v>8.7984639999999992</c:v>
                </c:pt>
                <c:pt idx="203">
                  <c:v>8.8199679999999994</c:v>
                </c:pt>
                <c:pt idx="204">
                  <c:v>8.8199679999999994</c:v>
                </c:pt>
                <c:pt idx="205">
                  <c:v>8.8199679999999994</c:v>
                </c:pt>
                <c:pt idx="206">
                  <c:v>8.8199679999999994</c:v>
                </c:pt>
                <c:pt idx="207">
                  <c:v>8.8199679999999994</c:v>
                </c:pt>
                <c:pt idx="208">
                  <c:v>8.8199679999999994</c:v>
                </c:pt>
                <c:pt idx="209">
                  <c:v>8.8199679999999994</c:v>
                </c:pt>
                <c:pt idx="210">
                  <c:v>8.8199679999999994</c:v>
                </c:pt>
                <c:pt idx="211">
                  <c:v>8.8199679999999994</c:v>
                </c:pt>
                <c:pt idx="212">
                  <c:v>8.8199679999999994</c:v>
                </c:pt>
                <c:pt idx="213">
                  <c:v>8.8199679999999994</c:v>
                </c:pt>
                <c:pt idx="214">
                  <c:v>8.8199679999999994</c:v>
                </c:pt>
                <c:pt idx="215">
                  <c:v>8.8199679999999994</c:v>
                </c:pt>
                <c:pt idx="216">
                  <c:v>8.8199679999999994</c:v>
                </c:pt>
                <c:pt idx="217">
                  <c:v>8.8199679999999994</c:v>
                </c:pt>
                <c:pt idx="218">
                  <c:v>8.8199679999999994</c:v>
                </c:pt>
                <c:pt idx="219">
                  <c:v>10.038527999999999</c:v>
                </c:pt>
                <c:pt idx="220">
                  <c:v>10.038527999999999</c:v>
                </c:pt>
                <c:pt idx="221">
                  <c:v>10.038527999999999</c:v>
                </c:pt>
                <c:pt idx="222">
                  <c:v>10.038527999999999</c:v>
                </c:pt>
                <c:pt idx="223">
                  <c:v>10.038527999999999</c:v>
                </c:pt>
                <c:pt idx="224">
                  <c:v>10.038527999999999</c:v>
                </c:pt>
                <c:pt idx="225">
                  <c:v>10.038527999999999</c:v>
                </c:pt>
                <c:pt idx="226">
                  <c:v>10.038527999999999</c:v>
                </c:pt>
                <c:pt idx="227">
                  <c:v>10.038527999999999</c:v>
                </c:pt>
                <c:pt idx="228">
                  <c:v>10.038527999999999</c:v>
                </c:pt>
                <c:pt idx="229">
                  <c:v>10.038527999999999</c:v>
                </c:pt>
                <c:pt idx="230">
                  <c:v>10.038527999999999</c:v>
                </c:pt>
                <c:pt idx="231">
                  <c:v>10.38592</c:v>
                </c:pt>
                <c:pt idx="232">
                  <c:v>10.38592</c:v>
                </c:pt>
                <c:pt idx="233">
                  <c:v>10.38592</c:v>
                </c:pt>
                <c:pt idx="234">
                  <c:v>10.38592</c:v>
                </c:pt>
                <c:pt idx="235">
                  <c:v>10.38592</c:v>
                </c:pt>
                <c:pt idx="236">
                  <c:v>10.38592</c:v>
                </c:pt>
                <c:pt idx="237">
                  <c:v>10.38592</c:v>
                </c:pt>
                <c:pt idx="238">
                  <c:v>10.38592</c:v>
                </c:pt>
                <c:pt idx="239">
                  <c:v>10.38592</c:v>
                </c:pt>
                <c:pt idx="240">
                  <c:v>10.38592</c:v>
                </c:pt>
                <c:pt idx="241">
                  <c:v>10.38592</c:v>
                </c:pt>
                <c:pt idx="242">
                  <c:v>10.38592</c:v>
                </c:pt>
                <c:pt idx="243">
                  <c:v>10.38592</c:v>
                </c:pt>
                <c:pt idx="244">
                  <c:v>10.38592</c:v>
                </c:pt>
                <c:pt idx="245">
                  <c:v>10.495744</c:v>
                </c:pt>
                <c:pt idx="246">
                  <c:v>10.495744</c:v>
                </c:pt>
                <c:pt idx="247">
                  <c:v>10.495744</c:v>
                </c:pt>
                <c:pt idx="248">
                  <c:v>10.495744</c:v>
                </c:pt>
                <c:pt idx="249">
                  <c:v>10.495744</c:v>
                </c:pt>
                <c:pt idx="250">
                  <c:v>10.495744</c:v>
                </c:pt>
                <c:pt idx="251">
                  <c:v>10.495744</c:v>
                </c:pt>
                <c:pt idx="252">
                  <c:v>10.495744</c:v>
                </c:pt>
                <c:pt idx="253">
                  <c:v>10.495744</c:v>
                </c:pt>
                <c:pt idx="254">
                  <c:v>10.495744</c:v>
                </c:pt>
                <c:pt idx="255">
                  <c:v>10.495744</c:v>
                </c:pt>
                <c:pt idx="256">
                  <c:v>10.495744</c:v>
                </c:pt>
                <c:pt idx="257">
                  <c:v>10.495744</c:v>
                </c:pt>
                <c:pt idx="258">
                  <c:v>10.495744</c:v>
                </c:pt>
                <c:pt idx="259">
                  <c:v>10.534656</c:v>
                </c:pt>
                <c:pt idx="260">
                  <c:v>10.534656</c:v>
                </c:pt>
                <c:pt idx="261">
                  <c:v>10.534656</c:v>
                </c:pt>
                <c:pt idx="262">
                  <c:v>10.534656</c:v>
                </c:pt>
                <c:pt idx="263">
                  <c:v>10.534656</c:v>
                </c:pt>
                <c:pt idx="264">
                  <c:v>10.534656</c:v>
                </c:pt>
                <c:pt idx="265">
                  <c:v>10.534656</c:v>
                </c:pt>
                <c:pt idx="266">
                  <c:v>10.534656</c:v>
                </c:pt>
                <c:pt idx="267">
                  <c:v>10.534656</c:v>
                </c:pt>
                <c:pt idx="268">
                  <c:v>10.534656</c:v>
                </c:pt>
                <c:pt idx="269">
                  <c:v>10.534656</c:v>
                </c:pt>
                <c:pt idx="270">
                  <c:v>10.534656</c:v>
                </c:pt>
                <c:pt idx="271">
                  <c:v>10.534656</c:v>
                </c:pt>
                <c:pt idx="272">
                  <c:v>10.534656</c:v>
                </c:pt>
                <c:pt idx="273">
                  <c:v>10.534656</c:v>
                </c:pt>
                <c:pt idx="274">
                  <c:v>10.534656</c:v>
                </c:pt>
                <c:pt idx="275">
                  <c:v>11.475455999999999</c:v>
                </c:pt>
                <c:pt idx="276">
                  <c:v>11.475455999999999</c:v>
                </c:pt>
                <c:pt idx="277">
                  <c:v>11.475455999999999</c:v>
                </c:pt>
                <c:pt idx="278">
                  <c:v>11.475455999999999</c:v>
                </c:pt>
                <c:pt idx="279">
                  <c:v>11.475455999999999</c:v>
                </c:pt>
                <c:pt idx="280">
                  <c:v>11.475455999999999</c:v>
                </c:pt>
                <c:pt idx="281">
                  <c:v>11.475455999999999</c:v>
                </c:pt>
                <c:pt idx="282">
                  <c:v>11.475455999999999</c:v>
                </c:pt>
                <c:pt idx="283">
                  <c:v>11.475455999999999</c:v>
                </c:pt>
                <c:pt idx="284">
                  <c:v>11.475455999999999</c:v>
                </c:pt>
                <c:pt idx="285">
                  <c:v>11.475455999999999</c:v>
                </c:pt>
                <c:pt idx="286">
                  <c:v>11.475455999999999</c:v>
                </c:pt>
                <c:pt idx="287">
                  <c:v>11.748352000000001</c:v>
                </c:pt>
                <c:pt idx="288">
                  <c:v>11.748352000000001</c:v>
                </c:pt>
                <c:pt idx="289">
                  <c:v>11.748352000000001</c:v>
                </c:pt>
                <c:pt idx="290">
                  <c:v>11.748352000000001</c:v>
                </c:pt>
                <c:pt idx="291">
                  <c:v>11.748352000000001</c:v>
                </c:pt>
                <c:pt idx="292">
                  <c:v>11.748352000000001</c:v>
                </c:pt>
                <c:pt idx="293">
                  <c:v>11.748352000000001</c:v>
                </c:pt>
                <c:pt idx="294">
                  <c:v>11.748352000000001</c:v>
                </c:pt>
                <c:pt idx="295">
                  <c:v>11.748352000000001</c:v>
                </c:pt>
                <c:pt idx="296">
                  <c:v>11.748352000000001</c:v>
                </c:pt>
                <c:pt idx="297">
                  <c:v>11.748352000000001</c:v>
                </c:pt>
                <c:pt idx="298">
                  <c:v>11.748352000000001</c:v>
                </c:pt>
                <c:pt idx="299">
                  <c:v>11.748352000000001</c:v>
                </c:pt>
                <c:pt idx="300">
                  <c:v>11.748352000000001</c:v>
                </c:pt>
                <c:pt idx="301">
                  <c:v>11.833728000000001</c:v>
                </c:pt>
                <c:pt idx="302">
                  <c:v>11.833728000000001</c:v>
                </c:pt>
                <c:pt idx="303">
                  <c:v>11.833728000000001</c:v>
                </c:pt>
                <c:pt idx="304">
                  <c:v>11.833728000000001</c:v>
                </c:pt>
                <c:pt idx="305">
                  <c:v>11.833728000000001</c:v>
                </c:pt>
                <c:pt idx="306">
                  <c:v>11.833728000000001</c:v>
                </c:pt>
                <c:pt idx="307">
                  <c:v>11.833728000000001</c:v>
                </c:pt>
                <c:pt idx="308">
                  <c:v>11.833728000000001</c:v>
                </c:pt>
                <c:pt idx="309">
                  <c:v>11.833728000000001</c:v>
                </c:pt>
                <c:pt idx="310">
                  <c:v>11.833728000000001</c:v>
                </c:pt>
                <c:pt idx="311">
                  <c:v>11.833728000000001</c:v>
                </c:pt>
                <c:pt idx="312">
                  <c:v>11.833728000000001</c:v>
                </c:pt>
                <c:pt idx="313">
                  <c:v>11.833728000000001</c:v>
                </c:pt>
                <c:pt idx="314">
                  <c:v>11.833728000000001</c:v>
                </c:pt>
                <c:pt idx="315">
                  <c:v>11.868288</c:v>
                </c:pt>
                <c:pt idx="316">
                  <c:v>11.868288</c:v>
                </c:pt>
                <c:pt idx="317">
                  <c:v>11.868288</c:v>
                </c:pt>
                <c:pt idx="318">
                  <c:v>11.868288</c:v>
                </c:pt>
                <c:pt idx="319">
                  <c:v>11.868288</c:v>
                </c:pt>
                <c:pt idx="320">
                  <c:v>11.868288</c:v>
                </c:pt>
                <c:pt idx="321">
                  <c:v>11.868288</c:v>
                </c:pt>
                <c:pt idx="322">
                  <c:v>11.868288</c:v>
                </c:pt>
                <c:pt idx="323">
                  <c:v>11.868288</c:v>
                </c:pt>
                <c:pt idx="324">
                  <c:v>11.868288</c:v>
                </c:pt>
                <c:pt idx="325">
                  <c:v>11.868288</c:v>
                </c:pt>
              </c:numCache>
            </c:numRef>
          </c:yVal>
          <c:smooth val="0"/>
        </c:ser>
        <c:ser>
          <c:idx val="3"/>
          <c:order val="4"/>
          <c:tx>
            <c:strRef>
              <c:f>Φύλλο1!$H$1</c:f>
              <c:strCache>
                <c:ptCount val="1"/>
                <c:pt idx="0">
                  <c:v>HOG</c:v>
                </c:pt>
              </c:strCache>
            </c:strRef>
          </c:tx>
          <c:spPr>
            <a:ln w="19050" cap="rnd">
              <a:solidFill>
                <a:srgbClr val="00B050"/>
              </a:solidFill>
              <a:round/>
            </a:ln>
            <a:effectLst/>
          </c:spPr>
          <c:marker>
            <c:symbol val="none"/>
          </c:marker>
          <c:xVal>
            <c:numRef>
              <c:f>Φύλλο1!$A$1:$A$418</c:f>
              <c:numCache>
                <c:formatCode>General</c:formatCode>
                <c:ptCount val="418"/>
                <c:pt idx="0">
                  <c:v>0</c:v>
                </c:pt>
                <c:pt idx="1">
                  <c:v>0</c:v>
                </c:pt>
                <c:pt idx="2">
                  <c:v>2.7500000000000024E-3</c:v>
                </c:pt>
                <c:pt idx="3">
                  <c:v>2.7500000000000024E-3</c:v>
                </c:pt>
                <c:pt idx="4">
                  <c:v>2.7500000000000024E-3</c:v>
                </c:pt>
                <c:pt idx="5">
                  <c:v>2.7599999999999986E-3</c:v>
                </c:pt>
                <c:pt idx="6">
                  <c:v>7.7200000000000046E-3</c:v>
                </c:pt>
                <c:pt idx="7">
                  <c:v>7.7200000000000046E-3</c:v>
                </c:pt>
                <c:pt idx="8">
                  <c:v>7.7200000000000046E-3</c:v>
                </c:pt>
                <c:pt idx="9">
                  <c:v>7.7200000000000046E-3</c:v>
                </c:pt>
                <c:pt idx="10">
                  <c:v>7.7200000000000046E-3</c:v>
                </c:pt>
                <c:pt idx="11">
                  <c:v>7.7200000000000046E-3</c:v>
                </c:pt>
                <c:pt idx="12">
                  <c:v>5.5650000000000005E-2</c:v>
                </c:pt>
                <c:pt idx="13">
                  <c:v>5.5650000000000005E-2</c:v>
                </c:pt>
                <c:pt idx="14">
                  <c:v>5.5660000000000001E-2</c:v>
                </c:pt>
                <c:pt idx="15">
                  <c:v>5.5660000000000001E-2</c:v>
                </c:pt>
                <c:pt idx="16">
                  <c:v>5.5660000000000001E-2</c:v>
                </c:pt>
                <c:pt idx="17">
                  <c:v>5.5660000000000001E-2</c:v>
                </c:pt>
                <c:pt idx="18">
                  <c:v>6.3770000000000007E-2</c:v>
                </c:pt>
                <c:pt idx="19">
                  <c:v>6.3780000000000017E-2</c:v>
                </c:pt>
                <c:pt idx="20">
                  <c:v>6.3780000000000017E-2</c:v>
                </c:pt>
                <c:pt idx="21">
                  <c:v>6.3780000000000017E-2</c:v>
                </c:pt>
                <c:pt idx="22">
                  <c:v>6.3780000000000017E-2</c:v>
                </c:pt>
                <c:pt idx="23">
                  <c:v>6.3780000000000017E-2</c:v>
                </c:pt>
                <c:pt idx="24">
                  <c:v>7.5010000000000007E-2</c:v>
                </c:pt>
                <c:pt idx="25">
                  <c:v>7.5010000000000007E-2</c:v>
                </c:pt>
                <c:pt idx="26">
                  <c:v>7.5020000000000017E-2</c:v>
                </c:pt>
                <c:pt idx="27">
                  <c:v>7.5020000000000017E-2</c:v>
                </c:pt>
                <c:pt idx="28">
                  <c:v>7.5230000000000005E-2</c:v>
                </c:pt>
                <c:pt idx="29">
                  <c:v>7.5230000000000005E-2</c:v>
                </c:pt>
                <c:pt idx="30">
                  <c:v>7.5230000000000005E-2</c:v>
                </c:pt>
                <c:pt idx="31">
                  <c:v>7.5230000000000005E-2</c:v>
                </c:pt>
                <c:pt idx="32">
                  <c:v>7.6960000000000015E-2</c:v>
                </c:pt>
                <c:pt idx="33">
                  <c:v>7.6960000000000015E-2</c:v>
                </c:pt>
                <c:pt idx="34">
                  <c:v>7.6960000000000015E-2</c:v>
                </c:pt>
                <c:pt idx="35">
                  <c:v>7.6969999999999997E-2</c:v>
                </c:pt>
                <c:pt idx="36">
                  <c:v>7.6969999999999997E-2</c:v>
                </c:pt>
                <c:pt idx="37">
                  <c:v>7.6969999999999997E-2</c:v>
                </c:pt>
                <c:pt idx="38">
                  <c:v>7.962000000000001E-2</c:v>
                </c:pt>
                <c:pt idx="39">
                  <c:v>7.962000000000001E-2</c:v>
                </c:pt>
                <c:pt idx="40">
                  <c:v>7.962000000000001E-2</c:v>
                </c:pt>
                <c:pt idx="41">
                  <c:v>7.962000000000001E-2</c:v>
                </c:pt>
                <c:pt idx="42">
                  <c:v>7.962000000000001E-2</c:v>
                </c:pt>
                <c:pt idx="43">
                  <c:v>7.962000000000001E-2</c:v>
                </c:pt>
                <c:pt idx="44">
                  <c:v>7.962000000000001E-2</c:v>
                </c:pt>
                <c:pt idx="45">
                  <c:v>7.962000000000001E-2</c:v>
                </c:pt>
                <c:pt idx="46">
                  <c:v>8.0030000000000004E-2</c:v>
                </c:pt>
                <c:pt idx="47">
                  <c:v>8.0030000000000004E-2</c:v>
                </c:pt>
                <c:pt idx="48">
                  <c:v>8.0030000000000004E-2</c:v>
                </c:pt>
                <c:pt idx="49">
                  <c:v>8.0030000000000004E-2</c:v>
                </c:pt>
                <c:pt idx="50">
                  <c:v>8.0030000000000004E-2</c:v>
                </c:pt>
                <c:pt idx="51">
                  <c:v>8.0030000000000004E-2</c:v>
                </c:pt>
                <c:pt idx="52">
                  <c:v>8.0659999999999996E-2</c:v>
                </c:pt>
                <c:pt idx="53">
                  <c:v>8.0659999999999996E-2</c:v>
                </c:pt>
                <c:pt idx="54">
                  <c:v>8.0659999999999996E-2</c:v>
                </c:pt>
                <c:pt idx="55">
                  <c:v>8.0659999999999996E-2</c:v>
                </c:pt>
                <c:pt idx="56">
                  <c:v>8.0659999999999996E-2</c:v>
                </c:pt>
                <c:pt idx="57">
                  <c:v>8.0659999999999996E-2</c:v>
                </c:pt>
                <c:pt idx="58">
                  <c:v>8.0670000000000006E-2</c:v>
                </c:pt>
                <c:pt idx="59">
                  <c:v>8.0670000000000006E-2</c:v>
                </c:pt>
                <c:pt idx="60">
                  <c:v>8.0769999999999995E-2</c:v>
                </c:pt>
                <c:pt idx="61">
                  <c:v>8.0769999999999995E-2</c:v>
                </c:pt>
                <c:pt idx="62">
                  <c:v>8.0769999999999995E-2</c:v>
                </c:pt>
                <c:pt idx="63">
                  <c:v>8.0769999999999995E-2</c:v>
                </c:pt>
                <c:pt idx="64">
                  <c:v>8.0769999999999995E-2</c:v>
                </c:pt>
                <c:pt idx="65">
                  <c:v>8.0769999999999995E-2</c:v>
                </c:pt>
                <c:pt idx="66">
                  <c:v>8.0909999999999996E-2</c:v>
                </c:pt>
                <c:pt idx="67">
                  <c:v>8.0909999999999996E-2</c:v>
                </c:pt>
                <c:pt idx="68">
                  <c:v>8.0909999999999996E-2</c:v>
                </c:pt>
                <c:pt idx="69">
                  <c:v>8.0909999999999996E-2</c:v>
                </c:pt>
                <c:pt idx="70">
                  <c:v>8.0909999999999996E-2</c:v>
                </c:pt>
                <c:pt idx="71">
                  <c:v>8.0909999999999996E-2</c:v>
                </c:pt>
                <c:pt idx="72">
                  <c:v>8.0930000000000016E-2</c:v>
                </c:pt>
                <c:pt idx="73">
                  <c:v>8.0930000000000016E-2</c:v>
                </c:pt>
                <c:pt idx="74">
                  <c:v>8.0930000000000016E-2</c:v>
                </c:pt>
                <c:pt idx="75">
                  <c:v>8.0930000000000016E-2</c:v>
                </c:pt>
                <c:pt idx="76">
                  <c:v>9.8360000000000017E-2</c:v>
                </c:pt>
                <c:pt idx="77">
                  <c:v>9.8360000000000017E-2</c:v>
                </c:pt>
                <c:pt idx="78">
                  <c:v>9.8360000000000017E-2</c:v>
                </c:pt>
                <c:pt idx="79">
                  <c:v>9.8369999999999999E-2</c:v>
                </c:pt>
                <c:pt idx="80">
                  <c:v>9.8369999999999999E-2</c:v>
                </c:pt>
                <c:pt idx="81">
                  <c:v>9.8369999999999999E-2</c:v>
                </c:pt>
                <c:pt idx="82">
                  <c:v>0.13434000000000001</c:v>
                </c:pt>
                <c:pt idx="83">
                  <c:v>0.13434000000000001</c:v>
                </c:pt>
                <c:pt idx="84">
                  <c:v>0.13434000000000001</c:v>
                </c:pt>
                <c:pt idx="85">
                  <c:v>0.13434000000000001</c:v>
                </c:pt>
                <c:pt idx="86">
                  <c:v>0.13434000000000001</c:v>
                </c:pt>
                <c:pt idx="87">
                  <c:v>0.13434000000000001</c:v>
                </c:pt>
                <c:pt idx="88">
                  <c:v>0.14018999999999998</c:v>
                </c:pt>
                <c:pt idx="89">
                  <c:v>0.14018999999999998</c:v>
                </c:pt>
                <c:pt idx="90">
                  <c:v>0.14018999999999998</c:v>
                </c:pt>
                <c:pt idx="91">
                  <c:v>0.14018999999999998</c:v>
                </c:pt>
                <c:pt idx="92">
                  <c:v>0.14018999999999998</c:v>
                </c:pt>
                <c:pt idx="93">
                  <c:v>0.14019999999999999</c:v>
                </c:pt>
                <c:pt idx="94">
                  <c:v>0.14855000000000002</c:v>
                </c:pt>
                <c:pt idx="95">
                  <c:v>0.14855000000000002</c:v>
                </c:pt>
                <c:pt idx="96">
                  <c:v>0.14855000000000002</c:v>
                </c:pt>
                <c:pt idx="97">
                  <c:v>0.14856000000000003</c:v>
                </c:pt>
                <c:pt idx="98">
                  <c:v>0.14856000000000003</c:v>
                </c:pt>
                <c:pt idx="99">
                  <c:v>0.14856000000000003</c:v>
                </c:pt>
                <c:pt idx="100">
                  <c:v>0.14856000000000003</c:v>
                </c:pt>
                <c:pt idx="101">
                  <c:v>0.14856000000000003</c:v>
                </c:pt>
                <c:pt idx="102">
                  <c:v>0.14981</c:v>
                </c:pt>
                <c:pt idx="103">
                  <c:v>0.14982000000000001</c:v>
                </c:pt>
                <c:pt idx="104">
                  <c:v>0.14982000000000001</c:v>
                </c:pt>
                <c:pt idx="105">
                  <c:v>0.14982000000000001</c:v>
                </c:pt>
                <c:pt idx="106">
                  <c:v>0.14982000000000001</c:v>
                </c:pt>
                <c:pt idx="107">
                  <c:v>0.14982000000000001</c:v>
                </c:pt>
                <c:pt idx="108">
                  <c:v>0.15182000000000001</c:v>
                </c:pt>
                <c:pt idx="109">
                  <c:v>0.15182000000000001</c:v>
                </c:pt>
                <c:pt idx="110">
                  <c:v>0.15182000000000001</c:v>
                </c:pt>
                <c:pt idx="111">
                  <c:v>0.15182000000000001</c:v>
                </c:pt>
                <c:pt idx="112">
                  <c:v>0.15182000000000001</c:v>
                </c:pt>
                <c:pt idx="113">
                  <c:v>0.15182000000000001</c:v>
                </c:pt>
                <c:pt idx="114">
                  <c:v>0.15182000000000001</c:v>
                </c:pt>
                <c:pt idx="115">
                  <c:v>0.15182000000000001</c:v>
                </c:pt>
                <c:pt idx="116">
                  <c:v>0.15212999999999999</c:v>
                </c:pt>
                <c:pt idx="117">
                  <c:v>0.15212999999999999</c:v>
                </c:pt>
                <c:pt idx="118">
                  <c:v>0.15212999999999999</c:v>
                </c:pt>
                <c:pt idx="119">
                  <c:v>0.15212999999999999</c:v>
                </c:pt>
                <c:pt idx="120">
                  <c:v>0.15212999999999999</c:v>
                </c:pt>
                <c:pt idx="121">
                  <c:v>0.15212999999999999</c:v>
                </c:pt>
                <c:pt idx="122">
                  <c:v>0.15259</c:v>
                </c:pt>
                <c:pt idx="123">
                  <c:v>0.15259</c:v>
                </c:pt>
                <c:pt idx="124">
                  <c:v>0.15259</c:v>
                </c:pt>
                <c:pt idx="125">
                  <c:v>0.15259</c:v>
                </c:pt>
                <c:pt idx="126">
                  <c:v>0.15260000000000001</c:v>
                </c:pt>
                <c:pt idx="127">
                  <c:v>0.15260000000000001</c:v>
                </c:pt>
                <c:pt idx="128">
                  <c:v>0.15260000000000001</c:v>
                </c:pt>
                <c:pt idx="129">
                  <c:v>0.15260000000000001</c:v>
                </c:pt>
                <c:pt idx="130">
                  <c:v>0.15268999999999999</c:v>
                </c:pt>
                <c:pt idx="131">
                  <c:v>0.15268999999999999</c:v>
                </c:pt>
                <c:pt idx="132">
                  <c:v>0.15268999999999999</c:v>
                </c:pt>
                <c:pt idx="133">
                  <c:v>0.15268999999999999</c:v>
                </c:pt>
                <c:pt idx="134">
                  <c:v>0.15268999999999999</c:v>
                </c:pt>
                <c:pt idx="135">
                  <c:v>0.15268999999999999</c:v>
                </c:pt>
                <c:pt idx="136">
                  <c:v>0.15278000000000003</c:v>
                </c:pt>
                <c:pt idx="137">
                  <c:v>0.15278999999999998</c:v>
                </c:pt>
                <c:pt idx="138">
                  <c:v>0.15278999999999998</c:v>
                </c:pt>
                <c:pt idx="139">
                  <c:v>0.15278999999999998</c:v>
                </c:pt>
                <c:pt idx="140">
                  <c:v>0.15278999999999998</c:v>
                </c:pt>
                <c:pt idx="141">
                  <c:v>0.15278999999999998</c:v>
                </c:pt>
                <c:pt idx="142">
                  <c:v>0.15278999999999998</c:v>
                </c:pt>
                <c:pt idx="143">
                  <c:v>0.15278999999999998</c:v>
                </c:pt>
                <c:pt idx="144">
                  <c:v>0.15278999999999998</c:v>
                </c:pt>
                <c:pt idx="145">
                  <c:v>0.15278999999999998</c:v>
                </c:pt>
                <c:pt idx="146">
                  <c:v>0.16658000000000001</c:v>
                </c:pt>
                <c:pt idx="147">
                  <c:v>0.16658000000000001</c:v>
                </c:pt>
                <c:pt idx="148">
                  <c:v>0.16658000000000001</c:v>
                </c:pt>
                <c:pt idx="149">
                  <c:v>0.16658000000000001</c:v>
                </c:pt>
                <c:pt idx="150">
                  <c:v>0.16658000000000001</c:v>
                </c:pt>
                <c:pt idx="151">
                  <c:v>0.16659000000000002</c:v>
                </c:pt>
                <c:pt idx="152">
                  <c:v>0.19346000000000002</c:v>
                </c:pt>
                <c:pt idx="153">
                  <c:v>0.19346000000000002</c:v>
                </c:pt>
                <c:pt idx="154">
                  <c:v>0.19346000000000002</c:v>
                </c:pt>
                <c:pt idx="155">
                  <c:v>0.19346000000000002</c:v>
                </c:pt>
                <c:pt idx="156">
                  <c:v>0.19346000000000002</c:v>
                </c:pt>
                <c:pt idx="157">
                  <c:v>0.19347000000000003</c:v>
                </c:pt>
                <c:pt idx="158">
                  <c:v>0.19770000000000004</c:v>
                </c:pt>
                <c:pt idx="159">
                  <c:v>0.19770000000000004</c:v>
                </c:pt>
                <c:pt idx="160">
                  <c:v>0.19770000000000004</c:v>
                </c:pt>
                <c:pt idx="161">
                  <c:v>0.19771</c:v>
                </c:pt>
                <c:pt idx="162">
                  <c:v>0.19771</c:v>
                </c:pt>
                <c:pt idx="163">
                  <c:v>0.19771</c:v>
                </c:pt>
                <c:pt idx="164">
                  <c:v>0.20384000000000002</c:v>
                </c:pt>
                <c:pt idx="165">
                  <c:v>0.20384000000000002</c:v>
                </c:pt>
                <c:pt idx="166">
                  <c:v>0.20384000000000002</c:v>
                </c:pt>
                <c:pt idx="167">
                  <c:v>0.20384000000000002</c:v>
                </c:pt>
                <c:pt idx="168">
                  <c:v>0.20384000000000002</c:v>
                </c:pt>
                <c:pt idx="169">
                  <c:v>0.20384000000000002</c:v>
                </c:pt>
                <c:pt idx="170">
                  <c:v>0.20384000000000002</c:v>
                </c:pt>
                <c:pt idx="171">
                  <c:v>0.20385000000000003</c:v>
                </c:pt>
                <c:pt idx="172">
                  <c:v>0.20478000000000002</c:v>
                </c:pt>
                <c:pt idx="173">
                  <c:v>0.20478000000000002</c:v>
                </c:pt>
                <c:pt idx="174">
                  <c:v>0.20478000000000002</c:v>
                </c:pt>
                <c:pt idx="175">
                  <c:v>0.20478000000000002</c:v>
                </c:pt>
                <c:pt idx="176">
                  <c:v>0.20478000000000002</c:v>
                </c:pt>
                <c:pt idx="177">
                  <c:v>0.20478000000000002</c:v>
                </c:pt>
                <c:pt idx="178">
                  <c:v>0.20629000000000003</c:v>
                </c:pt>
                <c:pt idx="179">
                  <c:v>0.20629000000000003</c:v>
                </c:pt>
                <c:pt idx="180">
                  <c:v>0.20629000000000003</c:v>
                </c:pt>
                <c:pt idx="181">
                  <c:v>0.20629000000000003</c:v>
                </c:pt>
                <c:pt idx="182">
                  <c:v>0.20629000000000003</c:v>
                </c:pt>
                <c:pt idx="183">
                  <c:v>0.20629000000000003</c:v>
                </c:pt>
                <c:pt idx="184">
                  <c:v>0.20629000000000003</c:v>
                </c:pt>
                <c:pt idx="185">
                  <c:v>0.20629000000000003</c:v>
                </c:pt>
                <c:pt idx="186">
                  <c:v>0.20652000000000004</c:v>
                </c:pt>
                <c:pt idx="187">
                  <c:v>0.20652000000000004</c:v>
                </c:pt>
                <c:pt idx="188">
                  <c:v>0.20652000000000004</c:v>
                </c:pt>
                <c:pt idx="189">
                  <c:v>0.20652000000000004</c:v>
                </c:pt>
                <c:pt idx="190">
                  <c:v>0.20652000000000004</c:v>
                </c:pt>
                <c:pt idx="191">
                  <c:v>0.20652000000000004</c:v>
                </c:pt>
                <c:pt idx="192">
                  <c:v>0.20687</c:v>
                </c:pt>
                <c:pt idx="193">
                  <c:v>0.20687</c:v>
                </c:pt>
                <c:pt idx="194">
                  <c:v>0.20687</c:v>
                </c:pt>
                <c:pt idx="195">
                  <c:v>0.20687</c:v>
                </c:pt>
                <c:pt idx="196">
                  <c:v>0.20687</c:v>
                </c:pt>
                <c:pt idx="197">
                  <c:v>0.20687</c:v>
                </c:pt>
                <c:pt idx="198">
                  <c:v>0.20687</c:v>
                </c:pt>
                <c:pt idx="199">
                  <c:v>0.20687</c:v>
                </c:pt>
                <c:pt idx="200">
                  <c:v>0.20693</c:v>
                </c:pt>
                <c:pt idx="201">
                  <c:v>0.20693</c:v>
                </c:pt>
                <c:pt idx="202">
                  <c:v>0.20693</c:v>
                </c:pt>
                <c:pt idx="203">
                  <c:v>0.20693</c:v>
                </c:pt>
                <c:pt idx="204">
                  <c:v>0.20693</c:v>
                </c:pt>
                <c:pt idx="205">
                  <c:v>0.20693</c:v>
                </c:pt>
                <c:pt idx="206">
                  <c:v>0.20700000000000002</c:v>
                </c:pt>
                <c:pt idx="207">
                  <c:v>0.20700000000000002</c:v>
                </c:pt>
                <c:pt idx="208">
                  <c:v>0.20700000000000002</c:v>
                </c:pt>
                <c:pt idx="209">
                  <c:v>0.20700000000000002</c:v>
                </c:pt>
                <c:pt idx="210">
                  <c:v>0.20700000000000002</c:v>
                </c:pt>
                <c:pt idx="211">
                  <c:v>0.20700000000000002</c:v>
                </c:pt>
                <c:pt idx="212">
                  <c:v>0.20700000000000002</c:v>
                </c:pt>
                <c:pt idx="213">
                  <c:v>0.20700000000000002</c:v>
                </c:pt>
                <c:pt idx="214">
                  <c:v>0.20700000000000002</c:v>
                </c:pt>
                <c:pt idx="215">
                  <c:v>0.20700000000000002</c:v>
                </c:pt>
                <c:pt idx="216">
                  <c:v>0.21886</c:v>
                </c:pt>
                <c:pt idx="217">
                  <c:v>0.21887000000000001</c:v>
                </c:pt>
                <c:pt idx="218">
                  <c:v>0.21887000000000001</c:v>
                </c:pt>
                <c:pt idx="219">
                  <c:v>0.21887000000000001</c:v>
                </c:pt>
                <c:pt idx="220">
                  <c:v>0.21887000000000001</c:v>
                </c:pt>
                <c:pt idx="221">
                  <c:v>0.21887000000000001</c:v>
                </c:pt>
                <c:pt idx="222">
                  <c:v>0.23898000000000003</c:v>
                </c:pt>
                <c:pt idx="223">
                  <c:v>0.23899000000000004</c:v>
                </c:pt>
                <c:pt idx="224">
                  <c:v>0.23899000000000004</c:v>
                </c:pt>
                <c:pt idx="225">
                  <c:v>0.23899000000000004</c:v>
                </c:pt>
                <c:pt idx="226">
                  <c:v>0.23899000000000004</c:v>
                </c:pt>
                <c:pt idx="227">
                  <c:v>0.23899000000000004</c:v>
                </c:pt>
                <c:pt idx="228">
                  <c:v>0.24188000000000004</c:v>
                </c:pt>
                <c:pt idx="229">
                  <c:v>0.24188000000000004</c:v>
                </c:pt>
                <c:pt idx="230">
                  <c:v>0.24188000000000004</c:v>
                </c:pt>
                <c:pt idx="231">
                  <c:v>0.24188000000000004</c:v>
                </c:pt>
                <c:pt idx="232">
                  <c:v>0.24188000000000004</c:v>
                </c:pt>
                <c:pt idx="233">
                  <c:v>0.24188000000000004</c:v>
                </c:pt>
                <c:pt idx="234">
                  <c:v>0.24664000000000003</c:v>
                </c:pt>
                <c:pt idx="235">
                  <c:v>0.24664000000000003</c:v>
                </c:pt>
                <c:pt idx="236">
                  <c:v>0.24664000000000003</c:v>
                </c:pt>
                <c:pt idx="237">
                  <c:v>0.24664000000000003</c:v>
                </c:pt>
                <c:pt idx="238">
                  <c:v>0.24665000000000004</c:v>
                </c:pt>
                <c:pt idx="239">
                  <c:v>0.24665000000000004</c:v>
                </c:pt>
                <c:pt idx="240">
                  <c:v>0.24665000000000004</c:v>
                </c:pt>
                <c:pt idx="241">
                  <c:v>0.24665000000000004</c:v>
                </c:pt>
                <c:pt idx="242">
                  <c:v>0.24735000000000001</c:v>
                </c:pt>
                <c:pt idx="243">
                  <c:v>0.24735000000000001</c:v>
                </c:pt>
                <c:pt idx="244">
                  <c:v>0.24735000000000001</c:v>
                </c:pt>
                <c:pt idx="245">
                  <c:v>0.24735000000000001</c:v>
                </c:pt>
                <c:pt idx="246">
                  <c:v>0.24735000000000001</c:v>
                </c:pt>
                <c:pt idx="247">
                  <c:v>0.24735000000000001</c:v>
                </c:pt>
                <c:pt idx="248">
                  <c:v>0.24848000000000003</c:v>
                </c:pt>
                <c:pt idx="249">
                  <c:v>0.24848000000000003</c:v>
                </c:pt>
                <c:pt idx="250">
                  <c:v>0.24849000000000004</c:v>
                </c:pt>
                <c:pt idx="251">
                  <c:v>0.24849000000000004</c:v>
                </c:pt>
                <c:pt idx="252">
                  <c:v>0.24849000000000004</c:v>
                </c:pt>
                <c:pt idx="253">
                  <c:v>0.24849000000000004</c:v>
                </c:pt>
                <c:pt idx="254">
                  <c:v>0.24849000000000004</c:v>
                </c:pt>
                <c:pt idx="255">
                  <c:v>0.24849000000000004</c:v>
                </c:pt>
                <c:pt idx="256">
                  <c:v>0.24865999999999999</c:v>
                </c:pt>
                <c:pt idx="257">
                  <c:v>0.24865999999999999</c:v>
                </c:pt>
                <c:pt idx="258">
                  <c:v>0.24867</c:v>
                </c:pt>
                <c:pt idx="259">
                  <c:v>0.24867</c:v>
                </c:pt>
                <c:pt idx="260">
                  <c:v>0.24867</c:v>
                </c:pt>
                <c:pt idx="261">
                  <c:v>0.24867</c:v>
                </c:pt>
                <c:pt idx="262">
                  <c:v>0.24893000000000004</c:v>
                </c:pt>
                <c:pt idx="263">
                  <c:v>0.24893000000000004</c:v>
                </c:pt>
                <c:pt idx="264">
                  <c:v>0.24893000000000004</c:v>
                </c:pt>
                <c:pt idx="265">
                  <c:v>0.24893000000000004</c:v>
                </c:pt>
                <c:pt idx="266">
                  <c:v>0.24893000000000004</c:v>
                </c:pt>
                <c:pt idx="267">
                  <c:v>0.24893000000000004</c:v>
                </c:pt>
                <c:pt idx="268">
                  <c:v>0.24893999999999999</c:v>
                </c:pt>
                <c:pt idx="269">
                  <c:v>0.24893999999999999</c:v>
                </c:pt>
                <c:pt idx="270">
                  <c:v>0.24893999999999999</c:v>
                </c:pt>
                <c:pt idx="271">
                  <c:v>0.24893999999999999</c:v>
                </c:pt>
                <c:pt idx="272">
                  <c:v>0.25898000000000004</c:v>
                </c:pt>
                <c:pt idx="273">
                  <c:v>0.25898000000000004</c:v>
                </c:pt>
                <c:pt idx="274">
                  <c:v>0.25898000000000004</c:v>
                </c:pt>
                <c:pt idx="275">
                  <c:v>0.25898000000000004</c:v>
                </c:pt>
                <c:pt idx="276">
                  <c:v>0.25898000000000004</c:v>
                </c:pt>
                <c:pt idx="277">
                  <c:v>0.25898000000000004</c:v>
                </c:pt>
                <c:pt idx="278">
                  <c:v>0.27413000000000004</c:v>
                </c:pt>
                <c:pt idx="279">
                  <c:v>0.27413000000000004</c:v>
                </c:pt>
                <c:pt idx="280">
                  <c:v>0.27413000000000004</c:v>
                </c:pt>
                <c:pt idx="281">
                  <c:v>0.27413000000000004</c:v>
                </c:pt>
                <c:pt idx="282">
                  <c:v>0.27413000000000004</c:v>
                </c:pt>
                <c:pt idx="283">
                  <c:v>0.27413000000000004</c:v>
                </c:pt>
                <c:pt idx="284">
                  <c:v>0.27637</c:v>
                </c:pt>
                <c:pt idx="285">
                  <c:v>0.27637</c:v>
                </c:pt>
                <c:pt idx="286">
                  <c:v>0.27637</c:v>
                </c:pt>
                <c:pt idx="287">
                  <c:v>0.27637</c:v>
                </c:pt>
                <c:pt idx="288">
                  <c:v>0.27637</c:v>
                </c:pt>
                <c:pt idx="289">
                  <c:v>0.27637</c:v>
                </c:pt>
                <c:pt idx="290">
                  <c:v>0.27994000000000002</c:v>
                </c:pt>
                <c:pt idx="291">
                  <c:v>0.27994000000000002</c:v>
                </c:pt>
                <c:pt idx="292">
                  <c:v>0.27994000000000002</c:v>
                </c:pt>
                <c:pt idx="293">
                  <c:v>0.27994000000000002</c:v>
                </c:pt>
                <c:pt idx="294">
                  <c:v>0.27994000000000002</c:v>
                </c:pt>
                <c:pt idx="295">
                  <c:v>0.27994000000000002</c:v>
                </c:pt>
                <c:pt idx="296">
                  <c:v>0.27994000000000002</c:v>
                </c:pt>
                <c:pt idx="297">
                  <c:v>0.27994000000000002</c:v>
                </c:pt>
                <c:pt idx="298">
                  <c:v>0.28048000000000001</c:v>
                </c:pt>
                <c:pt idx="299">
                  <c:v>0.28048000000000001</c:v>
                </c:pt>
                <c:pt idx="300">
                  <c:v>0.28048000000000001</c:v>
                </c:pt>
                <c:pt idx="301">
                  <c:v>0.28048000000000001</c:v>
                </c:pt>
                <c:pt idx="302">
                  <c:v>0.28048000000000001</c:v>
                </c:pt>
                <c:pt idx="303">
                  <c:v>0.28048000000000001</c:v>
                </c:pt>
                <c:pt idx="304">
                  <c:v>0.28132000000000001</c:v>
                </c:pt>
                <c:pt idx="305">
                  <c:v>0.28132000000000001</c:v>
                </c:pt>
                <c:pt idx="306">
                  <c:v>0.28132000000000001</c:v>
                </c:pt>
                <c:pt idx="307">
                  <c:v>0.28132000000000001</c:v>
                </c:pt>
                <c:pt idx="308">
                  <c:v>0.28133000000000002</c:v>
                </c:pt>
                <c:pt idx="309">
                  <c:v>0.28133000000000002</c:v>
                </c:pt>
                <c:pt idx="310">
                  <c:v>0.28133000000000002</c:v>
                </c:pt>
                <c:pt idx="311">
                  <c:v>0.28133000000000002</c:v>
                </c:pt>
                <c:pt idx="312">
                  <c:v>0.28146000000000004</c:v>
                </c:pt>
                <c:pt idx="313">
                  <c:v>0.28146000000000004</c:v>
                </c:pt>
                <c:pt idx="314">
                  <c:v>0.28146000000000004</c:v>
                </c:pt>
                <c:pt idx="315">
                  <c:v>0.28147</c:v>
                </c:pt>
                <c:pt idx="316">
                  <c:v>0.28147</c:v>
                </c:pt>
                <c:pt idx="317">
                  <c:v>0.28147</c:v>
                </c:pt>
                <c:pt idx="318">
                  <c:v>0.28164</c:v>
                </c:pt>
                <c:pt idx="319">
                  <c:v>0.28164</c:v>
                </c:pt>
                <c:pt idx="320">
                  <c:v>0.28164</c:v>
                </c:pt>
                <c:pt idx="321">
                  <c:v>0.28164</c:v>
                </c:pt>
                <c:pt idx="322">
                  <c:v>0.28164</c:v>
                </c:pt>
                <c:pt idx="323">
                  <c:v>0.28164</c:v>
                </c:pt>
                <c:pt idx="324">
                  <c:v>0.28216000000000002</c:v>
                </c:pt>
                <c:pt idx="325">
                  <c:v>0.28216000000000002</c:v>
                </c:pt>
              </c:numCache>
            </c:numRef>
          </c:xVal>
          <c:yVal>
            <c:numRef>
              <c:f>Φύλλο1!$I$1:$I$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1.634304</c:v>
                </c:pt>
                <c:pt idx="12">
                  <c:v>1.634304</c:v>
                </c:pt>
                <c:pt idx="13">
                  <c:v>0</c:v>
                </c:pt>
                <c:pt idx="14">
                  <c:v>0</c:v>
                </c:pt>
                <c:pt idx="15">
                  <c:v>0</c:v>
                </c:pt>
                <c:pt idx="16">
                  <c:v>0</c:v>
                </c:pt>
                <c:pt idx="17">
                  <c:v>0</c:v>
                </c:pt>
                <c:pt idx="18">
                  <c:v>0</c:v>
                </c:pt>
                <c:pt idx="19">
                  <c:v>0</c:v>
                </c:pt>
                <c:pt idx="20">
                  <c:v>0</c:v>
                </c:pt>
                <c:pt idx="21">
                  <c:v>0</c:v>
                </c:pt>
                <c:pt idx="22">
                  <c:v>0</c:v>
                </c:pt>
                <c:pt idx="23">
                  <c:v>0.45478400000000002</c:v>
                </c:pt>
                <c:pt idx="24">
                  <c:v>0.45478400000000002</c:v>
                </c:pt>
                <c:pt idx="25">
                  <c:v>0</c:v>
                </c:pt>
                <c:pt idx="26">
                  <c:v>0</c:v>
                </c:pt>
                <c:pt idx="27">
                  <c:v>0</c:v>
                </c:pt>
                <c:pt idx="28">
                  <c:v>0</c:v>
                </c:pt>
                <c:pt idx="29">
                  <c:v>0</c:v>
                </c:pt>
                <c:pt idx="30">
                  <c:v>0</c:v>
                </c:pt>
                <c:pt idx="31">
                  <c:v>0</c:v>
                </c:pt>
                <c:pt idx="32">
                  <c:v>0</c:v>
                </c:pt>
                <c:pt idx="33">
                  <c:v>0</c:v>
                </c:pt>
                <c:pt idx="34">
                  <c:v>0</c:v>
                </c:pt>
                <c:pt idx="35">
                  <c:v>0</c:v>
                </c:pt>
                <c:pt idx="36">
                  <c:v>0</c:v>
                </c:pt>
                <c:pt idx="37">
                  <c:v>0.138624</c:v>
                </c:pt>
                <c:pt idx="38">
                  <c:v>0.138624</c:v>
                </c:pt>
                <c:pt idx="39">
                  <c:v>0</c:v>
                </c:pt>
                <c:pt idx="40">
                  <c:v>0</c:v>
                </c:pt>
                <c:pt idx="41">
                  <c:v>0</c:v>
                </c:pt>
                <c:pt idx="42">
                  <c:v>0</c:v>
                </c:pt>
                <c:pt idx="43">
                  <c:v>0</c:v>
                </c:pt>
                <c:pt idx="44">
                  <c:v>0</c:v>
                </c:pt>
                <c:pt idx="45">
                  <c:v>0</c:v>
                </c:pt>
                <c:pt idx="46">
                  <c:v>0</c:v>
                </c:pt>
                <c:pt idx="47">
                  <c:v>0</c:v>
                </c:pt>
                <c:pt idx="48">
                  <c:v>0</c:v>
                </c:pt>
                <c:pt idx="49">
                  <c:v>0</c:v>
                </c:pt>
                <c:pt idx="50">
                  <c:v>0</c:v>
                </c:pt>
                <c:pt idx="51">
                  <c:v>4.8944000000000001E-2</c:v>
                </c:pt>
                <c:pt idx="52">
                  <c:v>4.8944000000000001E-2</c:v>
                </c:pt>
                <c:pt idx="53">
                  <c:v>0</c:v>
                </c:pt>
                <c:pt idx="54">
                  <c:v>0</c:v>
                </c:pt>
                <c:pt idx="55">
                  <c:v>0</c:v>
                </c:pt>
                <c:pt idx="56">
                  <c:v>0</c:v>
                </c:pt>
                <c:pt idx="57">
                  <c:v>0</c:v>
                </c:pt>
                <c:pt idx="58">
                  <c:v>0</c:v>
                </c:pt>
                <c:pt idx="59">
                  <c:v>0</c:v>
                </c:pt>
                <c:pt idx="60">
                  <c:v>0</c:v>
                </c:pt>
                <c:pt idx="61">
                  <c:v>0</c:v>
                </c:pt>
                <c:pt idx="62">
                  <c:v>0</c:v>
                </c:pt>
                <c:pt idx="63">
                  <c:v>0</c:v>
                </c:pt>
                <c:pt idx="64">
                  <c:v>0</c:v>
                </c:pt>
                <c:pt idx="65">
                  <c:v>2.1888000000000001E-2</c:v>
                </c:pt>
                <c:pt idx="66">
                  <c:v>2.1888000000000001E-2</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1.2624359999999999</c:v>
                </c:pt>
                <c:pt idx="82">
                  <c:v>1.2624359999999999</c:v>
                </c:pt>
                <c:pt idx="83">
                  <c:v>0</c:v>
                </c:pt>
                <c:pt idx="84">
                  <c:v>0</c:v>
                </c:pt>
                <c:pt idx="85">
                  <c:v>0</c:v>
                </c:pt>
                <c:pt idx="86">
                  <c:v>0</c:v>
                </c:pt>
                <c:pt idx="87">
                  <c:v>0</c:v>
                </c:pt>
                <c:pt idx="88">
                  <c:v>0</c:v>
                </c:pt>
                <c:pt idx="89">
                  <c:v>0</c:v>
                </c:pt>
                <c:pt idx="90">
                  <c:v>0</c:v>
                </c:pt>
                <c:pt idx="91">
                  <c:v>0</c:v>
                </c:pt>
                <c:pt idx="92">
                  <c:v>0</c:v>
                </c:pt>
                <c:pt idx="93">
                  <c:v>0.35568</c:v>
                </c:pt>
                <c:pt idx="94">
                  <c:v>0.35568</c:v>
                </c:pt>
                <c:pt idx="95">
                  <c:v>0</c:v>
                </c:pt>
                <c:pt idx="96">
                  <c:v>0</c:v>
                </c:pt>
                <c:pt idx="97">
                  <c:v>0</c:v>
                </c:pt>
                <c:pt idx="98">
                  <c:v>0</c:v>
                </c:pt>
                <c:pt idx="99">
                  <c:v>0</c:v>
                </c:pt>
                <c:pt idx="100">
                  <c:v>0</c:v>
                </c:pt>
                <c:pt idx="101">
                  <c:v>0</c:v>
                </c:pt>
                <c:pt idx="102">
                  <c:v>0</c:v>
                </c:pt>
                <c:pt idx="103">
                  <c:v>0</c:v>
                </c:pt>
                <c:pt idx="104">
                  <c:v>0</c:v>
                </c:pt>
                <c:pt idx="105">
                  <c:v>0</c:v>
                </c:pt>
                <c:pt idx="106">
                  <c:v>0</c:v>
                </c:pt>
                <c:pt idx="107">
                  <c:v>0.111112</c:v>
                </c:pt>
                <c:pt idx="108">
                  <c:v>0.111112</c:v>
                </c:pt>
                <c:pt idx="109">
                  <c:v>0</c:v>
                </c:pt>
                <c:pt idx="110">
                  <c:v>0</c:v>
                </c:pt>
                <c:pt idx="111">
                  <c:v>0</c:v>
                </c:pt>
                <c:pt idx="112">
                  <c:v>0</c:v>
                </c:pt>
                <c:pt idx="113">
                  <c:v>0</c:v>
                </c:pt>
                <c:pt idx="114">
                  <c:v>0</c:v>
                </c:pt>
                <c:pt idx="115">
                  <c:v>0</c:v>
                </c:pt>
                <c:pt idx="116">
                  <c:v>0</c:v>
                </c:pt>
                <c:pt idx="117">
                  <c:v>0</c:v>
                </c:pt>
                <c:pt idx="118">
                  <c:v>0</c:v>
                </c:pt>
                <c:pt idx="119">
                  <c:v>0</c:v>
                </c:pt>
                <c:pt idx="120">
                  <c:v>0</c:v>
                </c:pt>
                <c:pt idx="121">
                  <c:v>4.1495999999999998E-2</c:v>
                </c:pt>
                <c:pt idx="122">
                  <c:v>4.1495999999999998E-2</c:v>
                </c:pt>
                <c:pt idx="123">
                  <c:v>0</c:v>
                </c:pt>
                <c:pt idx="124">
                  <c:v>0</c:v>
                </c:pt>
                <c:pt idx="125">
                  <c:v>0</c:v>
                </c:pt>
                <c:pt idx="126">
                  <c:v>0</c:v>
                </c:pt>
                <c:pt idx="127">
                  <c:v>0</c:v>
                </c:pt>
                <c:pt idx="128">
                  <c:v>0</c:v>
                </c:pt>
                <c:pt idx="129">
                  <c:v>0</c:v>
                </c:pt>
                <c:pt idx="130">
                  <c:v>0</c:v>
                </c:pt>
                <c:pt idx="131">
                  <c:v>0</c:v>
                </c:pt>
                <c:pt idx="132">
                  <c:v>0</c:v>
                </c:pt>
                <c:pt idx="133">
                  <c:v>0</c:v>
                </c:pt>
                <c:pt idx="134">
                  <c:v>0</c:v>
                </c:pt>
                <c:pt idx="135">
                  <c:v>1.9380000000000001E-2</c:v>
                </c:pt>
                <c:pt idx="136">
                  <c:v>1.9380000000000001E-2</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97059600000000001</c:v>
                </c:pt>
                <c:pt idx="152">
                  <c:v>0.97059600000000001</c:v>
                </c:pt>
                <c:pt idx="153">
                  <c:v>0</c:v>
                </c:pt>
                <c:pt idx="154">
                  <c:v>0</c:v>
                </c:pt>
                <c:pt idx="155">
                  <c:v>0</c:v>
                </c:pt>
                <c:pt idx="156">
                  <c:v>0</c:v>
                </c:pt>
                <c:pt idx="157">
                  <c:v>0</c:v>
                </c:pt>
                <c:pt idx="158">
                  <c:v>0</c:v>
                </c:pt>
                <c:pt idx="159">
                  <c:v>0</c:v>
                </c:pt>
                <c:pt idx="160">
                  <c:v>0</c:v>
                </c:pt>
                <c:pt idx="161">
                  <c:v>0</c:v>
                </c:pt>
                <c:pt idx="162">
                  <c:v>0</c:v>
                </c:pt>
                <c:pt idx="163">
                  <c:v>0.28317599999999998</c:v>
                </c:pt>
                <c:pt idx="164">
                  <c:v>0.28317599999999998</c:v>
                </c:pt>
                <c:pt idx="165">
                  <c:v>0</c:v>
                </c:pt>
                <c:pt idx="166">
                  <c:v>0</c:v>
                </c:pt>
                <c:pt idx="167">
                  <c:v>0</c:v>
                </c:pt>
                <c:pt idx="168">
                  <c:v>0</c:v>
                </c:pt>
                <c:pt idx="169">
                  <c:v>0</c:v>
                </c:pt>
                <c:pt idx="170">
                  <c:v>0</c:v>
                </c:pt>
                <c:pt idx="171">
                  <c:v>0</c:v>
                </c:pt>
                <c:pt idx="172">
                  <c:v>0</c:v>
                </c:pt>
                <c:pt idx="173">
                  <c:v>0</c:v>
                </c:pt>
                <c:pt idx="174">
                  <c:v>0</c:v>
                </c:pt>
                <c:pt idx="175">
                  <c:v>0</c:v>
                </c:pt>
                <c:pt idx="176">
                  <c:v>0</c:v>
                </c:pt>
                <c:pt idx="177">
                  <c:v>9.1883999999999993E-2</c:v>
                </c:pt>
                <c:pt idx="178">
                  <c:v>9.1883999999999993E-2</c:v>
                </c:pt>
                <c:pt idx="179">
                  <c:v>0</c:v>
                </c:pt>
                <c:pt idx="180">
                  <c:v>0</c:v>
                </c:pt>
                <c:pt idx="181">
                  <c:v>0</c:v>
                </c:pt>
                <c:pt idx="182">
                  <c:v>0</c:v>
                </c:pt>
                <c:pt idx="183">
                  <c:v>0</c:v>
                </c:pt>
                <c:pt idx="184">
                  <c:v>0</c:v>
                </c:pt>
                <c:pt idx="185">
                  <c:v>0</c:v>
                </c:pt>
                <c:pt idx="186">
                  <c:v>0</c:v>
                </c:pt>
                <c:pt idx="187">
                  <c:v>0</c:v>
                </c:pt>
                <c:pt idx="188">
                  <c:v>0</c:v>
                </c:pt>
                <c:pt idx="189">
                  <c:v>0</c:v>
                </c:pt>
                <c:pt idx="190">
                  <c:v>0</c:v>
                </c:pt>
                <c:pt idx="191">
                  <c:v>3.4959999999999998E-2</c:v>
                </c:pt>
                <c:pt idx="192">
                  <c:v>3.4959999999999998E-2</c:v>
                </c:pt>
                <c:pt idx="193">
                  <c:v>0</c:v>
                </c:pt>
                <c:pt idx="194">
                  <c:v>0</c:v>
                </c:pt>
                <c:pt idx="195">
                  <c:v>0</c:v>
                </c:pt>
                <c:pt idx="196">
                  <c:v>0</c:v>
                </c:pt>
                <c:pt idx="197">
                  <c:v>0</c:v>
                </c:pt>
                <c:pt idx="198">
                  <c:v>0</c:v>
                </c:pt>
                <c:pt idx="199">
                  <c:v>0</c:v>
                </c:pt>
                <c:pt idx="200">
                  <c:v>0</c:v>
                </c:pt>
                <c:pt idx="201">
                  <c:v>0</c:v>
                </c:pt>
                <c:pt idx="202">
                  <c:v>0</c:v>
                </c:pt>
                <c:pt idx="203">
                  <c:v>0</c:v>
                </c:pt>
                <c:pt idx="204">
                  <c:v>0</c:v>
                </c:pt>
                <c:pt idx="205">
                  <c:v>1.7024000000000001E-2</c:v>
                </c:pt>
                <c:pt idx="206">
                  <c:v>1.7024000000000001E-2</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75376799999999999</c:v>
                </c:pt>
                <c:pt idx="222">
                  <c:v>0.75376799999999999</c:v>
                </c:pt>
                <c:pt idx="223">
                  <c:v>0</c:v>
                </c:pt>
                <c:pt idx="224">
                  <c:v>0</c:v>
                </c:pt>
                <c:pt idx="225">
                  <c:v>0</c:v>
                </c:pt>
                <c:pt idx="226">
                  <c:v>0</c:v>
                </c:pt>
                <c:pt idx="227">
                  <c:v>0</c:v>
                </c:pt>
                <c:pt idx="228">
                  <c:v>0</c:v>
                </c:pt>
                <c:pt idx="229">
                  <c:v>0</c:v>
                </c:pt>
                <c:pt idx="230">
                  <c:v>0</c:v>
                </c:pt>
                <c:pt idx="231">
                  <c:v>0</c:v>
                </c:pt>
                <c:pt idx="232">
                  <c:v>0</c:v>
                </c:pt>
                <c:pt idx="233">
                  <c:v>0.222528</c:v>
                </c:pt>
                <c:pt idx="234">
                  <c:v>0.222528</c:v>
                </c:pt>
                <c:pt idx="235">
                  <c:v>0</c:v>
                </c:pt>
                <c:pt idx="236">
                  <c:v>0</c:v>
                </c:pt>
                <c:pt idx="237">
                  <c:v>0</c:v>
                </c:pt>
                <c:pt idx="238">
                  <c:v>0</c:v>
                </c:pt>
                <c:pt idx="239">
                  <c:v>0</c:v>
                </c:pt>
                <c:pt idx="240">
                  <c:v>0</c:v>
                </c:pt>
                <c:pt idx="241">
                  <c:v>0</c:v>
                </c:pt>
                <c:pt idx="242">
                  <c:v>0</c:v>
                </c:pt>
                <c:pt idx="243">
                  <c:v>0</c:v>
                </c:pt>
                <c:pt idx="244">
                  <c:v>0</c:v>
                </c:pt>
                <c:pt idx="245">
                  <c:v>0</c:v>
                </c:pt>
                <c:pt idx="246">
                  <c:v>0</c:v>
                </c:pt>
                <c:pt idx="247">
                  <c:v>7.4480000000000005E-2</c:v>
                </c:pt>
                <c:pt idx="248">
                  <c:v>7.4480000000000005E-2</c:v>
                </c:pt>
                <c:pt idx="249">
                  <c:v>0</c:v>
                </c:pt>
                <c:pt idx="250">
                  <c:v>0</c:v>
                </c:pt>
                <c:pt idx="251">
                  <c:v>0</c:v>
                </c:pt>
                <c:pt idx="252">
                  <c:v>0</c:v>
                </c:pt>
                <c:pt idx="253">
                  <c:v>0</c:v>
                </c:pt>
                <c:pt idx="254">
                  <c:v>0</c:v>
                </c:pt>
                <c:pt idx="255">
                  <c:v>0</c:v>
                </c:pt>
                <c:pt idx="256">
                  <c:v>0</c:v>
                </c:pt>
                <c:pt idx="257">
                  <c:v>0</c:v>
                </c:pt>
                <c:pt idx="258">
                  <c:v>0</c:v>
                </c:pt>
                <c:pt idx="259">
                  <c:v>0</c:v>
                </c:pt>
                <c:pt idx="260">
                  <c:v>0</c:v>
                </c:pt>
                <c:pt idx="261">
                  <c:v>2.8728E-2</c:v>
                </c:pt>
                <c:pt idx="262">
                  <c:v>2.8728E-2</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58520000000000005</c:v>
                </c:pt>
                <c:pt idx="278">
                  <c:v>0.58520000000000005</c:v>
                </c:pt>
                <c:pt idx="279">
                  <c:v>0</c:v>
                </c:pt>
                <c:pt idx="280">
                  <c:v>0</c:v>
                </c:pt>
                <c:pt idx="281">
                  <c:v>0</c:v>
                </c:pt>
                <c:pt idx="282">
                  <c:v>0</c:v>
                </c:pt>
                <c:pt idx="283">
                  <c:v>0</c:v>
                </c:pt>
                <c:pt idx="284">
                  <c:v>0</c:v>
                </c:pt>
                <c:pt idx="285">
                  <c:v>0</c:v>
                </c:pt>
                <c:pt idx="286">
                  <c:v>0</c:v>
                </c:pt>
                <c:pt idx="287">
                  <c:v>0</c:v>
                </c:pt>
                <c:pt idx="288">
                  <c:v>0</c:v>
                </c:pt>
                <c:pt idx="289">
                  <c:v>0.17647199999999999</c:v>
                </c:pt>
                <c:pt idx="290">
                  <c:v>0.17647199999999999</c:v>
                </c:pt>
                <c:pt idx="291">
                  <c:v>0</c:v>
                </c:pt>
                <c:pt idx="292">
                  <c:v>0</c:v>
                </c:pt>
                <c:pt idx="293">
                  <c:v>0</c:v>
                </c:pt>
                <c:pt idx="294">
                  <c:v>0</c:v>
                </c:pt>
                <c:pt idx="295">
                  <c:v>0</c:v>
                </c:pt>
                <c:pt idx="296">
                  <c:v>0</c:v>
                </c:pt>
                <c:pt idx="297">
                  <c:v>0</c:v>
                </c:pt>
                <c:pt idx="298">
                  <c:v>0</c:v>
                </c:pt>
                <c:pt idx="299">
                  <c:v>0</c:v>
                </c:pt>
                <c:pt idx="300">
                  <c:v>0</c:v>
                </c:pt>
                <c:pt idx="301">
                  <c:v>0</c:v>
                </c:pt>
                <c:pt idx="302">
                  <c:v>0</c:v>
                </c:pt>
                <c:pt idx="303">
                  <c:v>5.8900000000000001E-2</c:v>
                </c:pt>
                <c:pt idx="304">
                  <c:v>5.8900000000000001E-2</c:v>
                </c:pt>
                <c:pt idx="305">
                  <c:v>0</c:v>
                </c:pt>
                <c:pt idx="306">
                  <c:v>0</c:v>
                </c:pt>
                <c:pt idx="307">
                  <c:v>0</c:v>
                </c:pt>
                <c:pt idx="308">
                  <c:v>0</c:v>
                </c:pt>
                <c:pt idx="309">
                  <c:v>0</c:v>
                </c:pt>
                <c:pt idx="310">
                  <c:v>0</c:v>
                </c:pt>
                <c:pt idx="311">
                  <c:v>0</c:v>
                </c:pt>
                <c:pt idx="312">
                  <c:v>0</c:v>
                </c:pt>
                <c:pt idx="313">
                  <c:v>0</c:v>
                </c:pt>
                <c:pt idx="314">
                  <c:v>0</c:v>
                </c:pt>
                <c:pt idx="315">
                  <c:v>0</c:v>
                </c:pt>
                <c:pt idx="316">
                  <c:v>0</c:v>
                </c:pt>
                <c:pt idx="317">
                  <c:v>2.5839999999999998E-2</c:v>
                </c:pt>
                <c:pt idx="318">
                  <c:v>2.5839999999999998E-2</c:v>
                </c:pt>
                <c:pt idx="319">
                  <c:v>0</c:v>
                </c:pt>
                <c:pt idx="320">
                  <c:v>0</c:v>
                </c:pt>
                <c:pt idx="321">
                  <c:v>0</c:v>
                </c:pt>
                <c:pt idx="322">
                  <c:v>0</c:v>
                </c:pt>
                <c:pt idx="323">
                  <c:v>0</c:v>
                </c:pt>
                <c:pt idx="324">
                  <c:v>0</c:v>
                </c:pt>
                <c:pt idx="325">
                  <c:v>0</c:v>
                </c:pt>
              </c:numCache>
            </c:numRef>
          </c:yVal>
          <c:smooth val="0"/>
        </c:ser>
        <c:ser>
          <c:idx val="1"/>
          <c:order val="5"/>
          <c:tx>
            <c:strRef>
              <c:f>Φύλλο1!$D$1</c:f>
              <c:strCache>
                <c:ptCount val="1"/>
                <c:pt idx="0">
                  <c:v>Resize</c:v>
                </c:pt>
              </c:strCache>
            </c:strRef>
          </c:tx>
          <c:spPr>
            <a:ln w="19050" cap="rnd">
              <a:solidFill>
                <a:srgbClr val="0070C0"/>
              </a:solidFill>
              <a:round/>
            </a:ln>
            <a:effectLst/>
          </c:spPr>
          <c:marker>
            <c:symbol val="none"/>
          </c:marker>
          <c:xVal>
            <c:numRef>
              <c:f>Φύλλο1!$A$1:$A$418</c:f>
              <c:numCache>
                <c:formatCode>General</c:formatCode>
                <c:ptCount val="418"/>
                <c:pt idx="0">
                  <c:v>0</c:v>
                </c:pt>
                <c:pt idx="1">
                  <c:v>0</c:v>
                </c:pt>
                <c:pt idx="2">
                  <c:v>2.7500000000000024E-3</c:v>
                </c:pt>
                <c:pt idx="3">
                  <c:v>2.7500000000000024E-3</c:v>
                </c:pt>
                <c:pt idx="4">
                  <c:v>2.7500000000000024E-3</c:v>
                </c:pt>
                <c:pt idx="5">
                  <c:v>2.7599999999999986E-3</c:v>
                </c:pt>
                <c:pt idx="6">
                  <c:v>7.7200000000000046E-3</c:v>
                </c:pt>
                <c:pt idx="7">
                  <c:v>7.7200000000000046E-3</c:v>
                </c:pt>
                <c:pt idx="8">
                  <c:v>7.7200000000000046E-3</c:v>
                </c:pt>
                <c:pt idx="9">
                  <c:v>7.7200000000000046E-3</c:v>
                </c:pt>
                <c:pt idx="10">
                  <c:v>7.7200000000000046E-3</c:v>
                </c:pt>
                <c:pt idx="11">
                  <c:v>7.7200000000000046E-3</c:v>
                </c:pt>
                <c:pt idx="12">
                  <c:v>5.5650000000000005E-2</c:v>
                </c:pt>
                <c:pt idx="13">
                  <c:v>5.5650000000000005E-2</c:v>
                </c:pt>
                <c:pt idx="14">
                  <c:v>5.5660000000000001E-2</c:v>
                </c:pt>
                <c:pt idx="15">
                  <c:v>5.5660000000000001E-2</c:v>
                </c:pt>
                <c:pt idx="16">
                  <c:v>5.5660000000000001E-2</c:v>
                </c:pt>
                <c:pt idx="17">
                  <c:v>5.5660000000000001E-2</c:v>
                </c:pt>
                <c:pt idx="18">
                  <c:v>6.3770000000000007E-2</c:v>
                </c:pt>
                <c:pt idx="19">
                  <c:v>6.3780000000000017E-2</c:v>
                </c:pt>
                <c:pt idx="20">
                  <c:v>6.3780000000000017E-2</c:v>
                </c:pt>
                <c:pt idx="21">
                  <c:v>6.3780000000000017E-2</c:v>
                </c:pt>
                <c:pt idx="22">
                  <c:v>6.3780000000000017E-2</c:v>
                </c:pt>
                <c:pt idx="23">
                  <c:v>6.3780000000000017E-2</c:v>
                </c:pt>
                <c:pt idx="24">
                  <c:v>7.5010000000000007E-2</c:v>
                </c:pt>
                <c:pt idx="25">
                  <c:v>7.5010000000000007E-2</c:v>
                </c:pt>
                <c:pt idx="26">
                  <c:v>7.5020000000000017E-2</c:v>
                </c:pt>
                <c:pt idx="27">
                  <c:v>7.5020000000000017E-2</c:v>
                </c:pt>
                <c:pt idx="28">
                  <c:v>7.5230000000000005E-2</c:v>
                </c:pt>
                <c:pt idx="29">
                  <c:v>7.5230000000000005E-2</c:v>
                </c:pt>
                <c:pt idx="30">
                  <c:v>7.5230000000000005E-2</c:v>
                </c:pt>
                <c:pt idx="31">
                  <c:v>7.5230000000000005E-2</c:v>
                </c:pt>
                <c:pt idx="32">
                  <c:v>7.6960000000000015E-2</c:v>
                </c:pt>
                <c:pt idx="33">
                  <c:v>7.6960000000000015E-2</c:v>
                </c:pt>
                <c:pt idx="34">
                  <c:v>7.6960000000000015E-2</c:v>
                </c:pt>
                <c:pt idx="35">
                  <c:v>7.6969999999999997E-2</c:v>
                </c:pt>
                <c:pt idx="36">
                  <c:v>7.6969999999999997E-2</c:v>
                </c:pt>
                <c:pt idx="37">
                  <c:v>7.6969999999999997E-2</c:v>
                </c:pt>
                <c:pt idx="38">
                  <c:v>7.962000000000001E-2</c:v>
                </c:pt>
                <c:pt idx="39">
                  <c:v>7.962000000000001E-2</c:v>
                </c:pt>
                <c:pt idx="40">
                  <c:v>7.962000000000001E-2</c:v>
                </c:pt>
                <c:pt idx="41">
                  <c:v>7.962000000000001E-2</c:v>
                </c:pt>
                <c:pt idx="42">
                  <c:v>7.962000000000001E-2</c:v>
                </c:pt>
                <c:pt idx="43">
                  <c:v>7.962000000000001E-2</c:v>
                </c:pt>
                <c:pt idx="44">
                  <c:v>7.962000000000001E-2</c:v>
                </c:pt>
                <c:pt idx="45">
                  <c:v>7.962000000000001E-2</c:v>
                </c:pt>
                <c:pt idx="46">
                  <c:v>8.0030000000000004E-2</c:v>
                </c:pt>
                <c:pt idx="47">
                  <c:v>8.0030000000000004E-2</c:v>
                </c:pt>
                <c:pt idx="48">
                  <c:v>8.0030000000000004E-2</c:v>
                </c:pt>
                <c:pt idx="49">
                  <c:v>8.0030000000000004E-2</c:v>
                </c:pt>
                <c:pt idx="50">
                  <c:v>8.0030000000000004E-2</c:v>
                </c:pt>
                <c:pt idx="51">
                  <c:v>8.0030000000000004E-2</c:v>
                </c:pt>
                <c:pt idx="52">
                  <c:v>8.0659999999999996E-2</c:v>
                </c:pt>
                <c:pt idx="53">
                  <c:v>8.0659999999999996E-2</c:v>
                </c:pt>
                <c:pt idx="54">
                  <c:v>8.0659999999999996E-2</c:v>
                </c:pt>
                <c:pt idx="55">
                  <c:v>8.0659999999999996E-2</c:v>
                </c:pt>
                <c:pt idx="56">
                  <c:v>8.0659999999999996E-2</c:v>
                </c:pt>
                <c:pt idx="57">
                  <c:v>8.0659999999999996E-2</c:v>
                </c:pt>
                <c:pt idx="58">
                  <c:v>8.0670000000000006E-2</c:v>
                </c:pt>
                <c:pt idx="59">
                  <c:v>8.0670000000000006E-2</c:v>
                </c:pt>
                <c:pt idx="60">
                  <c:v>8.0769999999999995E-2</c:v>
                </c:pt>
                <c:pt idx="61">
                  <c:v>8.0769999999999995E-2</c:v>
                </c:pt>
                <c:pt idx="62">
                  <c:v>8.0769999999999995E-2</c:v>
                </c:pt>
                <c:pt idx="63">
                  <c:v>8.0769999999999995E-2</c:v>
                </c:pt>
                <c:pt idx="64">
                  <c:v>8.0769999999999995E-2</c:v>
                </c:pt>
                <c:pt idx="65">
                  <c:v>8.0769999999999995E-2</c:v>
                </c:pt>
                <c:pt idx="66">
                  <c:v>8.0909999999999996E-2</c:v>
                </c:pt>
                <c:pt idx="67">
                  <c:v>8.0909999999999996E-2</c:v>
                </c:pt>
                <c:pt idx="68">
                  <c:v>8.0909999999999996E-2</c:v>
                </c:pt>
                <c:pt idx="69">
                  <c:v>8.0909999999999996E-2</c:v>
                </c:pt>
                <c:pt idx="70">
                  <c:v>8.0909999999999996E-2</c:v>
                </c:pt>
                <c:pt idx="71">
                  <c:v>8.0909999999999996E-2</c:v>
                </c:pt>
                <c:pt idx="72">
                  <c:v>8.0930000000000016E-2</c:v>
                </c:pt>
                <c:pt idx="73">
                  <c:v>8.0930000000000016E-2</c:v>
                </c:pt>
                <c:pt idx="74">
                  <c:v>8.0930000000000016E-2</c:v>
                </c:pt>
                <c:pt idx="75">
                  <c:v>8.0930000000000016E-2</c:v>
                </c:pt>
                <c:pt idx="76">
                  <c:v>9.8360000000000017E-2</c:v>
                </c:pt>
                <c:pt idx="77">
                  <c:v>9.8360000000000017E-2</c:v>
                </c:pt>
                <c:pt idx="78">
                  <c:v>9.8360000000000017E-2</c:v>
                </c:pt>
                <c:pt idx="79">
                  <c:v>9.8369999999999999E-2</c:v>
                </c:pt>
                <c:pt idx="80">
                  <c:v>9.8369999999999999E-2</c:v>
                </c:pt>
                <c:pt idx="81">
                  <c:v>9.8369999999999999E-2</c:v>
                </c:pt>
                <c:pt idx="82">
                  <c:v>0.13434000000000001</c:v>
                </c:pt>
                <c:pt idx="83">
                  <c:v>0.13434000000000001</c:v>
                </c:pt>
                <c:pt idx="84">
                  <c:v>0.13434000000000001</c:v>
                </c:pt>
                <c:pt idx="85">
                  <c:v>0.13434000000000001</c:v>
                </c:pt>
                <c:pt idx="86">
                  <c:v>0.13434000000000001</c:v>
                </c:pt>
                <c:pt idx="87">
                  <c:v>0.13434000000000001</c:v>
                </c:pt>
                <c:pt idx="88">
                  <c:v>0.14018999999999998</c:v>
                </c:pt>
                <c:pt idx="89">
                  <c:v>0.14018999999999998</c:v>
                </c:pt>
                <c:pt idx="90">
                  <c:v>0.14018999999999998</c:v>
                </c:pt>
                <c:pt idx="91">
                  <c:v>0.14018999999999998</c:v>
                </c:pt>
                <c:pt idx="92">
                  <c:v>0.14018999999999998</c:v>
                </c:pt>
                <c:pt idx="93">
                  <c:v>0.14019999999999999</c:v>
                </c:pt>
                <c:pt idx="94">
                  <c:v>0.14855000000000002</c:v>
                </c:pt>
                <c:pt idx="95">
                  <c:v>0.14855000000000002</c:v>
                </c:pt>
                <c:pt idx="96">
                  <c:v>0.14855000000000002</c:v>
                </c:pt>
                <c:pt idx="97">
                  <c:v>0.14856000000000003</c:v>
                </c:pt>
                <c:pt idx="98">
                  <c:v>0.14856000000000003</c:v>
                </c:pt>
                <c:pt idx="99">
                  <c:v>0.14856000000000003</c:v>
                </c:pt>
                <c:pt idx="100">
                  <c:v>0.14856000000000003</c:v>
                </c:pt>
                <c:pt idx="101">
                  <c:v>0.14856000000000003</c:v>
                </c:pt>
                <c:pt idx="102">
                  <c:v>0.14981</c:v>
                </c:pt>
                <c:pt idx="103">
                  <c:v>0.14982000000000001</c:v>
                </c:pt>
                <c:pt idx="104">
                  <c:v>0.14982000000000001</c:v>
                </c:pt>
                <c:pt idx="105">
                  <c:v>0.14982000000000001</c:v>
                </c:pt>
                <c:pt idx="106">
                  <c:v>0.14982000000000001</c:v>
                </c:pt>
                <c:pt idx="107">
                  <c:v>0.14982000000000001</c:v>
                </c:pt>
                <c:pt idx="108">
                  <c:v>0.15182000000000001</c:v>
                </c:pt>
                <c:pt idx="109">
                  <c:v>0.15182000000000001</c:v>
                </c:pt>
                <c:pt idx="110">
                  <c:v>0.15182000000000001</c:v>
                </c:pt>
                <c:pt idx="111">
                  <c:v>0.15182000000000001</c:v>
                </c:pt>
                <c:pt idx="112">
                  <c:v>0.15182000000000001</c:v>
                </c:pt>
                <c:pt idx="113">
                  <c:v>0.15182000000000001</c:v>
                </c:pt>
                <c:pt idx="114">
                  <c:v>0.15182000000000001</c:v>
                </c:pt>
                <c:pt idx="115">
                  <c:v>0.15182000000000001</c:v>
                </c:pt>
                <c:pt idx="116">
                  <c:v>0.15212999999999999</c:v>
                </c:pt>
                <c:pt idx="117">
                  <c:v>0.15212999999999999</c:v>
                </c:pt>
                <c:pt idx="118">
                  <c:v>0.15212999999999999</c:v>
                </c:pt>
                <c:pt idx="119">
                  <c:v>0.15212999999999999</c:v>
                </c:pt>
                <c:pt idx="120">
                  <c:v>0.15212999999999999</c:v>
                </c:pt>
                <c:pt idx="121">
                  <c:v>0.15212999999999999</c:v>
                </c:pt>
                <c:pt idx="122">
                  <c:v>0.15259</c:v>
                </c:pt>
                <c:pt idx="123">
                  <c:v>0.15259</c:v>
                </c:pt>
                <c:pt idx="124">
                  <c:v>0.15259</c:v>
                </c:pt>
                <c:pt idx="125">
                  <c:v>0.15259</c:v>
                </c:pt>
                <c:pt idx="126">
                  <c:v>0.15260000000000001</c:v>
                </c:pt>
                <c:pt idx="127">
                  <c:v>0.15260000000000001</c:v>
                </c:pt>
                <c:pt idx="128">
                  <c:v>0.15260000000000001</c:v>
                </c:pt>
                <c:pt idx="129">
                  <c:v>0.15260000000000001</c:v>
                </c:pt>
                <c:pt idx="130">
                  <c:v>0.15268999999999999</c:v>
                </c:pt>
                <c:pt idx="131">
                  <c:v>0.15268999999999999</c:v>
                </c:pt>
                <c:pt idx="132">
                  <c:v>0.15268999999999999</c:v>
                </c:pt>
                <c:pt idx="133">
                  <c:v>0.15268999999999999</c:v>
                </c:pt>
                <c:pt idx="134">
                  <c:v>0.15268999999999999</c:v>
                </c:pt>
                <c:pt idx="135">
                  <c:v>0.15268999999999999</c:v>
                </c:pt>
                <c:pt idx="136">
                  <c:v>0.15278000000000003</c:v>
                </c:pt>
                <c:pt idx="137">
                  <c:v>0.15278999999999998</c:v>
                </c:pt>
                <c:pt idx="138">
                  <c:v>0.15278999999999998</c:v>
                </c:pt>
                <c:pt idx="139">
                  <c:v>0.15278999999999998</c:v>
                </c:pt>
                <c:pt idx="140">
                  <c:v>0.15278999999999998</c:v>
                </c:pt>
                <c:pt idx="141">
                  <c:v>0.15278999999999998</c:v>
                </c:pt>
                <c:pt idx="142">
                  <c:v>0.15278999999999998</c:v>
                </c:pt>
                <c:pt idx="143">
                  <c:v>0.15278999999999998</c:v>
                </c:pt>
                <c:pt idx="144">
                  <c:v>0.15278999999999998</c:v>
                </c:pt>
                <c:pt idx="145">
                  <c:v>0.15278999999999998</c:v>
                </c:pt>
                <c:pt idx="146">
                  <c:v>0.16658000000000001</c:v>
                </c:pt>
                <c:pt idx="147">
                  <c:v>0.16658000000000001</c:v>
                </c:pt>
                <c:pt idx="148">
                  <c:v>0.16658000000000001</c:v>
                </c:pt>
                <c:pt idx="149">
                  <c:v>0.16658000000000001</c:v>
                </c:pt>
                <c:pt idx="150">
                  <c:v>0.16658000000000001</c:v>
                </c:pt>
                <c:pt idx="151">
                  <c:v>0.16659000000000002</c:v>
                </c:pt>
                <c:pt idx="152">
                  <c:v>0.19346000000000002</c:v>
                </c:pt>
                <c:pt idx="153">
                  <c:v>0.19346000000000002</c:v>
                </c:pt>
                <c:pt idx="154">
                  <c:v>0.19346000000000002</c:v>
                </c:pt>
                <c:pt idx="155">
                  <c:v>0.19346000000000002</c:v>
                </c:pt>
                <c:pt idx="156">
                  <c:v>0.19346000000000002</c:v>
                </c:pt>
                <c:pt idx="157">
                  <c:v>0.19347000000000003</c:v>
                </c:pt>
                <c:pt idx="158">
                  <c:v>0.19770000000000004</c:v>
                </c:pt>
                <c:pt idx="159">
                  <c:v>0.19770000000000004</c:v>
                </c:pt>
                <c:pt idx="160">
                  <c:v>0.19770000000000004</c:v>
                </c:pt>
                <c:pt idx="161">
                  <c:v>0.19771</c:v>
                </c:pt>
                <c:pt idx="162">
                  <c:v>0.19771</c:v>
                </c:pt>
                <c:pt idx="163">
                  <c:v>0.19771</c:v>
                </c:pt>
                <c:pt idx="164">
                  <c:v>0.20384000000000002</c:v>
                </c:pt>
                <c:pt idx="165">
                  <c:v>0.20384000000000002</c:v>
                </c:pt>
                <c:pt idx="166">
                  <c:v>0.20384000000000002</c:v>
                </c:pt>
                <c:pt idx="167">
                  <c:v>0.20384000000000002</c:v>
                </c:pt>
                <c:pt idx="168">
                  <c:v>0.20384000000000002</c:v>
                </c:pt>
                <c:pt idx="169">
                  <c:v>0.20384000000000002</c:v>
                </c:pt>
                <c:pt idx="170">
                  <c:v>0.20384000000000002</c:v>
                </c:pt>
                <c:pt idx="171">
                  <c:v>0.20385000000000003</c:v>
                </c:pt>
                <c:pt idx="172">
                  <c:v>0.20478000000000002</c:v>
                </c:pt>
                <c:pt idx="173">
                  <c:v>0.20478000000000002</c:v>
                </c:pt>
                <c:pt idx="174">
                  <c:v>0.20478000000000002</c:v>
                </c:pt>
                <c:pt idx="175">
                  <c:v>0.20478000000000002</c:v>
                </c:pt>
                <c:pt idx="176">
                  <c:v>0.20478000000000002</c:v>
                </c:pt>
                <c:pt idx="177">
                  <c:v>0.20478000000000002</c:v>
                </c:pt>
                <c:pt idx="178">
                  <c:v>0.20629000000000003</c:v>
                </c:pt>
                <c:pt idx="179">
                  <c:v>0.20629000000000003</c:v>
                </c:pt>
                <c:pt idx="180">
                  <c:v>0.20629000000000003</c:v>
                </c:pt>
                <c:pt idx="181">
                  <c:v>0.20629000000000003</c:v>
                </c:pt>
                <c:pt idx="182">
                  <c:v>0.20629000000000003</c:v>
                </c:pt>
                <c:pt idx="183">
                  <c:v>0.20629000000000003</c:v>
                </c:pt>
                <c:pt idx="184">
                  <c:v>0.20629000000000003</c:v>
                </c:pt>
                <c:pt idx="185">
                  <c:v>0.20629000000000003</c:v>
                </c:pt>
                <c:pt idx="186">
                  <c:v>0.20652000000000004</c:v>
                </c:pt>
                <c:pt idx="187">
                  <c:v>0.20652000000000004</c:v>
                </c:pt>
                <c:pt idx="188">
                  <c:v>0.20652000000000004</c:v>
                </c:pt>
                <c:pt idx="189">
                  <c:v>0.20652000000000004</c:v>
                </c:pt>
                <c:pt idx="190">
                  <c:v>0.20652000000000004</c:v>
                </c:pt>
                <c:pt idx="191">
                  <c:v>0.20652000000000004</c:v>
                </c:pt>
                <c:pt idx="192">
                  <c:v>0.20687</c:v>
                </c:pt>
                <c:pt idx="193">
                  <c:v>0.20687</c:v>
                </c:pt>
                <c:pt idx="194">
                  <c:v>0.20687</c:v>
                </c:pt>
                <c:pt idx="195">
                  <c:v>0.20687</c:v>
                </c:pt>
                <c:pt idx="196">
                  <c:v>0.20687</c:v>
                </c:pt>
                <c:pt idx="197">
                  <c:v>0.20687</c:v>
                </c:pt>
                <c:pt idx="198">
                  <c:v>0.20687</c:v>
                </c:pt>
                <c:pt idx="199">
                  <c:v>0.20687</c:v>
                </c:pt>
                <c:pt idx="200">
                  <c:v>0.20693</c:v>
                </c:pt>
                <c:pt idx="201">
                  <c:v>0.20693</c:v>
                </c:pt>
                <c:pt idx="202">
                  <c:v>0.20693</c:v>
                </c:pt>
                <c:pt idx="203">
                  <c:v>0.20693</c:v>
                </c:pt>
                <c:pt idx="204">
                  <c:v>0.20693</c:v>
                </c:pt>
                <c:pt idx="205">
                  <c:v>0.20693</c:v>
                </c:pt>
                <c:pt idx="206">
                  <c:v>0.20700000000000002</c:v>
                </c:pt>
                <c:pt idx="207">
                  <c:v>0.20700000000000002</c:v>
                </c:pt>
                <c:pt idx="208">
                  <c:v>0.20700000000000002</c:v>
                </c:pt>
                <c:pt idx="209">
                  <c:v>0.20700000000000002</c:v>
                </c:pt>
                <c:pt idx="210">
                  <c:v>0.20700000000000002</c:v>
                </c:pt>
                <c:pt idx="211">
                  <c:v>0.20700000000000002</c:v>
                </c:pt>
                <c:pt idx="212">
                  <c:v>0.20700000000000002</c:v>
                </c:pt>
                <c:pt idx="213">
                  <c:v>0.20700000000000002</c:v>
                </c:pt>
                <c:pt idx="214">
                  <c:v>0.20700000000000002</c:v>
                </c:pt>
                <c:pt idx="215">
                  <c:v>0.20700000000000002</c:v>
                </c:pt>
                <c:pt idx="216">
                  <c:v>0.21886</c:v>
                </c:pt>
                <c:pt idx="217">
                  <c:v>0.21887000000000001</c:v>
                </c:pt>
                <c:pt idx="218">
                  <c:v>0.21887000000000001</c:v>
                </c:pt>
                <c:pt idx="219">
                  <c:v>0.21887000000000001</c:v>
                </c:pt>
                <c:pt idx="220">
                  <c:v>0.21887000000000001</c:v>
                </c:pt>
                <c:pt idx="221">
                  <c:v>0.21887000000000001</c:v>
                </c:pt>
                <c:pt idx="222">
                  <c:v>0.23898000000000003</c:v>
                </c:pt>
                <c:pt idx="223">
                  <c:v>0.23899000000000004</c:v>
                </c:pt>
                <c:pt idx="224">
                  <c:v>0.23899000000000004</c:v>
                </c:pt>
                <c:pt idx="225">
                  <c:v>0.23899000000000004</c:v>
                </c:pt>
                <c:pt idx="226">
                  <c:v>0.23899000000000004</c:v>
                </c:pt>
                <c:pt idx="227">
                  <c:v>0.23899000000000004</c:v>
                </c:pt>
                <c:pt idx="228">
                  <c:v>0.24188000000000004</c:v>
                </c:pt>
                <c:pt idx="229">
                  <c:v>0.24188000000000004</c:v>
                </c:pt>
                <c:pt idx="230">
                  <c:v>0.24188000000000004</c:v>
                </c:pt>
                <c:pt idx="231">
                  <c:v>0.24188000000000004</c:v>
                </c:pt>
                <c:pt idx="232">
                  <c:v>0.24188000000000004</c:v>
                </c:pt>
                <c:pt idx="233">
                  <c:v>0.24188000000000004</c:v>
                </c:pt>
                <c:pt idx="234">
                  <c:v>0.24664000000000003</c:v>
                </c:pt>
                <c:pt idx="235">
                  <c:v>0.24664000000000003</c:v>
                </c:pt>
                <c:pt idx="236">
                  <c:v>0.24664000000000003</c:v>
                </c:pt>
                <c:pt idx="237">
                  <c:v>0.24664000000000003</c:v>
                </c:pt>
                <c:pt idx="238">
                  <c:v>0.24665000000000004</c:v>
                </c:pt>
                <c:pt idx="239">
                  <c:v>0.24665000000000004</c:v>
                </c:pt>
                <c:pt idx="240">
                  <c:v>0.24665000000000004</c:v>
                </c:pt>
                <c:pt idx="241">
                  <c:v>0.24665000000000004</c:v>
                </c:pt>
                <c:pt idx="242">
                  <c:v>0.24735000000000001</c:v>
                </c:pt>
                <c:pt idx="243">
                  <c:v>0.24735000000000001</c:v>
                </c:pt>
                <c:pt idx="244">
                  <c:v>0.24735000000000001</c:v>
                </c:pt>
                <c:pt idx="245">
                  <c:v>0.24735000000000001</c:v>
                </c:pt>
                <c:pt idx="246">
                  <c:v>0.24735000000000001</c:v>
                </c:pt>
                <c:pt idx="247">
                  <c:v>0.24735000000000001</c:v>
                </c:pt>
                <c:pt idx="248">
                  <c:v>0.24848000000000003</c:v>
                </c:pt>
                <c:pt idx="249">
                  <c:v>0.24848000000000003</c:v>
                </c:pt>
                <c:pt idx="250">
                  <c:v>0.24849000000000004</c:v>
                </c:pt>
                <c:pt idx="251">
                  <c:v>0.24849000000000004</c:v>
                </c:pt>
                <c:pt idx="252">
                  <c:v>0.24849000000000004</c:v>
                </c:pt>
                <c:pt idx="253">
                  <c:v>0.24849000000000004</c:v>
                </c:pt>
                <c:pt idx="254">
                  <c:v>0.24849000000000004</c:v>
                </c:pt>
                <c:pt idx="255">
                  <c:v>0.24849000000000004</c:v>
                </c:pt>
                <c:pt idx="256">
                  <c:v>0.24865999999999999</c:v>
                </c:pt>
                <c:pt idx="257">
                  <c:v>0.24865999999999999</c:v>
                </c:pt>
                <c:pt idx="258">
                  <c:v>0.24867</c:v>
                </c:pt>
                <c:pt idx="259">
                  <c:v>0.24867</c:v>
                </c:pt>
                <c:pt idx="260">
                  <c:v>0.24867</c:v>
                </c:pt>
                <c:pt idx="261">
                  <c:v>0.24867</c:v>
                </c:pt>
                <c:pt idx="262">
                  <c:v>0.24893000000000004</c:v>
                </c:pt>
                <c:pt idx="263">
                  <c:v>0.24893000000000004</c:v>
                </c:pt>
                <c:pt idx="264">
                  <c:v>0.24893000000000004</c:v>
                </c:pt>
                <c:pt idx="265">
                  <c:v>0.24893000000000004</c:v>
                </c:pt>
                <c:pt idx="266">
                  <c:v>0.24893000000000004</c:v>
                </c:pt>
                <c:pt idx="267">
                  <c:v>0.24893000000000004</c:v>
                </c:pt>
                <c:pt idx="268">
                  <c:v>0.24893999999999999</c:v>
                </c:pt>
                <c:pt idx="269">
                  <c:v>0.24893999999999999</c:v>
                </c:pt>
                <c:pt idx="270">
                  <c:v>0.24893999999999999</c:v>
                </c:pt>
                <c:pt idx="271">
                  <c:v>0.24893999999999999</c:v>
                </c:pt>
                <c:pt idx="272">
                  <c:v>0.25898000000000004</c:v>
                </c:pt>
                <c:pt idx="273">
                  <c:v>0.25898000000000004</c:v>
                </c:pt>
                <c:pt idx="274">
                  <c:v>0.25898000000000004</c:v>
                </c:pt>
                <c:pt idx="275">
                  <c:v>0.25898000000000004</c:v>
                </c:pt>
                <c:pt idx="276">
                  <c:v>0.25898000000000004</c:v>
                </c:pt>
                <c:pt idx="277">
                  <c:v>0.25898000000000004</c:v>
                </c:pt>
                <c:pt idx="278">
                  <c:v>0.27413000000000004</c:v>
                </c:pt>
                <c:pt idx="279">
                  <c:v>0.27413000000000004</c:v>
                </c:pt>
                <c:pt idx="280">
                  <c:v>0.27413000000000004</c:v>
                </c:pt>
                <c:pt idx="281">
                  <c:v>0.27413000000000004</c:v>
                </c:pt>
                <c:pt idx="282">
                  <c:v>0.27413000000000004</c:v>
                </c:pt>
                <c:pt idx="283">
                  <c:v>0.27413000000000004</c:v>
                </c:pt>
                <c:pt idx="284">
                  <c:v>0.27637</c:v>
                </c:pt>
                <c:pt idx="285">
                  <c:v>0.27637</c:v>
                </c:pt>
                <c:pt idx="286">
                  <c:v>0.27637</c:v>
                </c:pt>
                <c:pt idx="287">
                  <c:v>0.27637</c:v>
                </c:pt>
                <c:pt idx="288">
                  <c:v>0.27637</c:v>
                </c:pt>
                <c:pt idx="289">
                  <c:v>0.27637</c:v>
                </c:pt>
                <c:pt idx="290">
                  <c:v>0.27994000000000002</c:v>
                </c:pt>
                <c:pt idx="291">
                  <c:v>0.27994000000000002</c:v>
                </c:pt>
                <c:pt idx="292">
                  <c:v>0.27994000000000002</c:v>
                </c:pt>
                <c:pt idx="293">
                  <c:v>0.27994000000000002</c:v>
                </c:pt>
                <c:pt idx="294">
                  <c:v>0.27994000000000002</c:v>
                </c:pt>
                <c:pt idx="295">
                  <c:v>0.27994000000000002</c:v>
                </c:pt>
                <c:pt idx="296">
                  <c:v>0.27994000000000002</c:v>
                </c:pt>
                <c:pt idx="297">
                  <c:v>0.27994000000000002</c:v>
                </c:pt>
                <c:pt idx="298">
                  <c:v>0.28048000000000001</c:v>
                </c:pt>
                <c:pt idx="299">
                  <c:v>0.28048000000000001</c:v>
                </c:pt>
                <c:pt idx="300">
                  <c:v>0.28048000000000001</c:v>
                </c:pt>
                <c:pt idx="301">
                  <c:v>0.28048000000000001</c:v>
                </c:pt>
                <c:pt idx="302">
                  <c:v>0.28048000000000001</c:v>
                </c:pt>
                <c:pt idx="303">
                  <c:v>0.28048000000000001</c:v>
                </c:pt>
                <c:pt idx="304">
                  <c:v>0.28132000000000001</c:v>
                </c:pt>
                <c:pt idx="305">
                  <c:v>0.28132000000000001</c:v>
                </c:pt>
                <c:pt idx="306">
                  <c:v>0.28132000000000001</c:v>
                </c:pt>
                <c:pt idx="307">
                  <c:v>0.28132000000000001</c:v>
                </c:pt>
                <c:pt idx="308">
                  <c:v>0.28133000000000002</c:v>
                </c:pt>
                <c:pt idx="309">
                  <c:v>0.28133000000000002</c:v>
                </c:pt>
                <c:pt idx="310">
                  <c:v>0.28133000000000002</c:v>
                </c:pt>
                <c:pt idx="311">
                  <c:v>0.28133000000000002</c:v>
                </c:pt>
                <c:pt idx="312">
                  <c:v>0.28146000000000004</c:v>
                </c:pt>
                <c:pt idx="313">
                  <c:v>0.28146000000000004</c:v>
                </c:pt>
                <c:pt idx="314">
                  <c:v>0.28146000000000004</c:v>
                </c:pt>
                <c:pt idx="315">
                  <c:v>0.28147</c:v>
                </c:pt>
                <c:pt idx="316">
                  <c:v>0.28147</c:v>
                </c:pt>
                <c:pt idx="317">
                  <c:v>0.28147</c:v>
                </c:pt>
                <c:pt idx="318">
                  <c:v>0.28164</c:v>
                </c:pt>
                <c:pt idx="319">
                  <c:v>0.28164</c:v>
                </c:pt>
                <c:pt idx="320">
                  <c:v>0.28164</c:v>
                </c:pt>
                <c:pt idx="321">
                  <c:v>0.28164</c:v>
                </c:pt>
                <c:pt idx="322">
                  <c:v>0.28164</c:v>
                </c:pt>
                <c:pt idx="323">
                  <c:v>0.28164</c:v>
                </c:pt>
                <c:pt idx="324">
                  <c:v>0.28216000000000002</c:v>
                </c:pt>
                <c:pt idx="325">
                  <c:v>0.28216000000000002</c:v>
                </c:pt>
              </c:numCache>
            </c:numRef>
          </c:xVal>
          <c:yVal>
            <c:numRef>
              <c:f>Φύλλο1!$E$1:$E$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3.2274479999999999</c:v>
                </c:pt>
                <c:pt idx="74">
                  <c:v>3.2274479999999999</c:v>
                </c:pt>
                <c:pt idx="75">
                  <c:v>3.2274479999999999</c:v>
                </c:pt>
                <c:pt idx="76">
                  <c:v>3.2274479999999999</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2.8109999999999999</c:v>
                </c:pt>
                <c:pt idx="144">
                  <c:v>2.8109999999999999</c:v>
                </c:pt>
                <c:pt idx="145">
                  <c:v>2.8109999999999999</c:v>
                </c:pt>
                <c:pt idx="146">
                  <c:v>2.8109999999999999</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2.4466079999999999</c:v>
                </c:pt>
                <c:pt idx="214">
                  <c:v>2.4466079999999999</c:v>
                </c:pt>
                <c:pt idx="215">
                  <c:v>2.4466079999999999</c:v>
                </c:pt>
                <c:pt idx="216">
                  <c:v>2.4466079999999999</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2.1342720000000002</c:v>
                </c:pt>
                <c:pt idx="270">
                  <c:v>2.1342720000000002</c:v>
                </c:pt>
                <c:pt idx="271">
                  <c:v>2.1342720000000002</c:v>
                </c:pt>
                <c:pt idx="272">
                  <c:v>2.1342720000000002</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numCache>
            </c:numRef>
          </c:yVal>
          <c:smooth val="0"/>
        </c:ser>
        <c:ser>
          <c:idx val="2"/>
          <c:order val="6"/>
          <c:tx>
            <c:strRef>
              <c:f>Φύλλο1!$F$1</c:f>
              <c:strCache>
                <c:ptCount val="1"/>
                <c:pt idx="0">
                  <c:v>Reduce</c:v>
                </c:pt>
              </c:strCache>
            </c:strRef>
          </c:tx>
          <c:spPr>
            <a:ln w="19050" cap="rnd">
              <a:solidFill>
                <a:srgbClr val="C00000"/>
              </a:solidFill>
              <a:round/>
            </a:ln>
            <a:effectLst/>
          </c:spPr>
          <c:marker>
            <c:symbol val="none"/>
          </c:marker>
          <c:xVal>
            <c:numRef>
              <c:f>Φύλλο1!$A$1:$A$418</c:f>
              <c:numCache>
                <c:formatCode>General</c:formatCode>
                <c:ptCount val="418"/>
                <c:pt idx="0">
                  <c:v>0</c:v>
                </c:pt>
                <c:pt idx="1">
                  <c:v>0</c:v>
                </c:pt>
                <c:pt idx="2">
                  <c:v>2.7500000000000024E-3</c:v>
                </c:pt>
                <c:pt idx="3">
                  <c:v>2.7500000000000024E-3</c:v>
                </c:pt>
                <c:pt idx="4">
                  <c:v>2.7500000000000024E-3</c:v>
                </c:pt>
                <c:pt idx="5">
                  <c:v>2.7599999999999986E-3</c:v>
                </c:pt>
                <c:pt idx="6">
                  <c:v>7.7200000000000046E-3</c:v>
                </c:pt>
                <c:pt idx="7">
                  <c:v>7.7200000000000046E-3</c:v>
                </c:pt>
                <c:pt idx="8">
                  <c:v>7.7200000000000046E-3</c:v>
                </c:pt>
                <c:pt idx="9">
                  <c:v>7.7200000000000046E-3</c:v>
                </c:pt>
                <c:pt idx="10">
                  <c:v>7.7200000000000046E-3</c:v>
                </c:pt>
                <c:pt idx="11">
                  <c:v>7.7200000000000046E-3</c:v>
                </c:pt>
                <c:pt idx="12">
                  <c:v>5.5650000000000005E-2</c:v>
                </c:pt>
                <c:pt idx="13">
                  <c:v>5.5650000000000005E-2</c:v>
                </c:pt>
                <c:pt idx="14">
                  <c:v>5.5660000000000001E-2</c:v>
                </c:pt>
                <c:pt idx="15">
                  <c:v>5.5660000000000001E-2</c:v>
                </c:pt>
                <c:pt idx="16">
                  <c:v>5.5660000000000001E-2</c:v>
                </c:pt>
                <c:pt idx="17">
                  <c:v>5.5660000000000001E-2</c:v>
                </c:pt>
                <c:pt idx="18">
                  <c:v>6.3770000000000007E-2</c:v>
                </c:pt>
                <c:pt idx="19">
                  <c:v>6.3780000000000017E-2</c:v>
                </c:pt>
                <c:pt idx="20">
                  <c:v>6.3780000000000017E-2</c:v>
                </c:pt>
                <c:pt idx="21">
                  <c:v>6.3780000000000017E-2</c:v>
                </c:pt>
                <c:pt idx="22">
                  <c:v>6.3780000000000017E-2</c:v>
                </c:pt>
                <c:pt idx="23">
                  <c:v>6.3780000000000017E-2</c:v>
                </c:pt>
                <c:pt idx="24">
                  <c:v>7.5010000000000007E-2</c:v>
                </c:pt>
                <c:pt idx="25">
                  <c:v>7.5010000000000007E-2</c:v>
                </c:pt>
                <c:pt idx="26">
                  <c:v>7.5020000000000017E-2</c:v>
                </c:pt>
                <c:pt idx="27">
                  <c:v>7.5020000000000017E-2</c:v>
                </c:pt>
                <c:pt idx="28">
                  <c:v>7.5230000000000005E-2</c:v>
                </c:pt>
                <c:pt idx="29">
                  <c:v>7.5230000000000005E-2</c:v>
                </c:pt>
                <c:pt idx="30">
                  <c:v>7.5230000000000005E-2</c:v>
                </c:pt>
                <c:pt idx="31">
                  <c:v>7.5230000000000005E-2</c:v>
                </c:pt>
                <c:pt idx="32">
                  <c:v>7.6960000000000015E-2</c:v>
                </c:pt>
                <c:pt idx="33">
                  <c:v>7.6960000000000015E-2</c:v>
                </c:pt>
                <c:pt idx="34">
                  <c:v>7.6960000000000015E-2</c:v>
                </c:pt>
                <c:pt idx="35">
                  <c:v>7.6969999999999997E-2</c:v>
                </c:pt>
                <c:pt idx="36">
                  <c:v>7.6969999999999997E-2</c:v>
                </c:pt>
                <c:pt idx="37">
                  <c:v>7.6969999999999997E-2</c:v>
                </c:pt>
                <c:pt idx="38">
                  <c:v>7.962000000000001E-2</c:v>
                </c:pt>
                <c:pt idx="39">
                  <c:v>7.962000000000001E-2</c:v>
                </c:pt>
                <c:pt idx="40">
                  <c:v>7.962000000000001E-2</c:v>
                </c:pt>
                <c:pt idx="41">
                  <c:v>7.962000000000001E-2</c:v>
                </c:pt>
                <c:pt idx="42">
                  <c:v>7.962000000000001E-2</c:v>
                </c:pt>
                <c:pt idx="43">
                  <c:v>7.962000000000001E-2</c:v>
                </c:pt>
                <c:pt idx="44">
                  <c:v>7.962000000000001E-2</c:v>
                </c:pt>
                <c:pt idx="45">
                  <c:v>7.962000000000001E-2</c:v>
                </c:pt>
                <c:pt idx="46">
                  <c:v>8.0030000000000004E-2</c:v>
                </c:pt>
                <c:pt idx="47">
                  <c:v>8.0030000000000004E-2</c:v>
                </c:pt>
                <c:pt idx="48">
                  <c:v>8.0030000000000004E-2</c:v>
                </c:pt>
                <c:pt idx="49">
                  <c:v>8.0030000000000004E-2</c:v>
                </c:pt>
                <c:pt idx="50">
                  <c:v>8.0030000000000004E-2</c:v>
                </c:pt>
                <c:pt idx="51">
                  <c:v>8.0030000000000004E-2</c:v>
                </c:pt>
                <c:pt idx="52">
                  <c:v>8.0659999999999996E-2</c:v>
                </c:pt>
                <c:pt idx="53">
                  <c:v>8.0659999999999996E-2</c:v>
                </c:pt>
                <c:pt idx="54">
                  <c:v>8.0659999999999996E-2</c:v>
                </c:pt>
                <c:pt idx="55">
                  <c:v>8.0659999999999996E-2</c:v>
                </c:pt>
                <c:pt idx="56">
                  <c:v>8.0659999999999996E-2</c:v>
                </c:pt>
                <c:pt idx="57">
                  <c:v>8.0659999999999996E-2</c:v>
                </c:pt>
                <c:pt idx="58">
                  <c:v>8.0670000000000006E-2</c:v>
                </c:pt>
                <c:pt idx="59">
                  <c:v>8.0670000000000006E-2</c:v>
                </c:pt>
                <c:pt idx="60">
                  <c:v>8.0769999999999995E-2</c:v>
                </c:pt>
                <c:pt idx="61">
                  <c:v>8.0769999999999995E-2</c:v>
                </c:pt>
                <c:pt idx="62">
                  <c:v>8.0769999999999995E-2</c:v>
                </c:pt>
                <c:pt idx="63">
                  <c:v>8.0769999999999995E-2</c:v>
                </c:pt>
                <c:pt idx="64">
                  <c:v>8.0769999999999995E-2</c:v>
                </c:pt>
                <c:pt idx="65">
                  <c:v>8.0769999999999995E-2</c:v>
                </c:pt>
                <c:pt idx="66">
                  <c:v>8.0909999999999996E-2</c:v>
                </c:pt>
                <c:pt idx="67">
                  <c:v>8.0909999999999996E-2</c:v>
                </c:pt>
                <c:pt idx="68">
                  <c:v>8.0909999999999996E-2</c:v>
                </c:pt>
                <c:pt idx="69">
                  <c:v>8.0909999999999996E-2</c:v>
                </c:pt>
                <c:pt idx="70">
                  <c:v>8.0909999999999996E-2</c:v>
                </c:pt>
                <c:pt idx="71">
                  <c:v>8.0909999999999996E-2</c:v>
                </c:pt>
                <c:pt idx="72">
                  <c:v>8.0930000000000016E-2</c:v>
                </c:pt>
                <c:pt idx="73">
                  <c:v>8.0930000000000016E-2</c:v>
                </c:pt>
                <c:pt idx="74">
                  <c:v>8.0930000000000016E-2</c:v>
                </c:pt>
                <c:pt idx="75">
                  <c:v>8.0930000000000016E-2</c:v>
                </c:pt>
                <c:pt idx="76">
                  <c:v>9.8360000000000017E-2</c:v>
                </c:pt>
                <c:pt idx="77">
                  <c:v>9.8360000000000017E-2</c:v>
                </c:pt>
                <c:pt idx="78">
                  <c:v>9.8360000000000017E-2</c:v>
                </c:pt>
                <c:pt idx="79">
                  <c:v>9.8369999999999999E-2</c:v>
                </c:pt>
                <c:pt idx="80">
                  <c:v>9.8369999999999999E-2</c:v>
                </c:pt>
                <c:pt idx="81">
                  <c:v>9.8369999999999999E-2</c:v>
                </c:pt>
                <c:pt idx="82">
                  <c:v>0.13434000000000001</c:v>
                </c:pt>
                <c:pt idx="83">
                  <c:v>0.13434000000000001</c:v>
                </c:pt>
                <c:pt idx="84">
                  <c:v>0.13434000000000001</c:v>
                </c:pt>
                <c:pt idx="85">
                  <c:v>0.13434000000000001</c:v>
                </c:pt>
                <c:pt idx="86">
                  <c:v>0.13434000000000001</c:v>
                </c:pt>
                <c:pt idx="87">
                  <c:v>0.13434000000000001</c:v>
                </c:pt>
                <c:pt idx="88">
                  <c:v>0.14018999999999998</c:v>
                </c:pt>
                <c:pt idx="89">
                  <c:v>0.14018999999999998</c:v>
                </c:pt>
                <c:pt idx="90">
                  <c:v>0.14018999999999998</c:v>
                </c:pt>
                <c:pt idx="91">
                  <c:v>0.14018999999999998</c:v>
                </c:pt>
                <c:pt idx="92">
                  <c:v>0.14018999999999998</c:v>
                </c:pt>
                <c:pt idx="93">
                  <c:v>0.14019999999999999</c:v>
                </c:pt>
                <c:pt idx="94">
                  <c:v>0.14855000000000002</c:v>
                </c:pt>
                <c:pt idx="95">
                  <c:v>0.14855000000000002</c:v>
                </c:pt>
                <c:pt idx="96">
                  <c:v>0.14855000000000002</c:v>
                </c:pt>
                <c:pt idx="97">
                  <c:v>0.14856000000000003</c:v>
                </c:pt>
                <c:pt idx="98">
                  <c:v>0.14856000000000003</c:v>
                </c:pt>
                <c:pt idx="99">
                  <c:v>0.14856000000000003</c:v>
                </c:pt>
                <c:pt idx="100">
                  <c:v>0.14856000000000003</c:v>
                </c:pt>
                <c:pt idx="101">
                  <c:v>0.14856000000000003</c:v>
                </c:pt>
                <c:pt idx="102">
                  <c:v>0.14981</c:v>
                </c:pt>
                <c:pt idx="103">
                  <c:v>0.14982000000000001</c:v>
                </c:pt>
                <c:pt idx="104">
                  <c:v>0.14982000000000001</c:v>
                </c:pt>
                <c:pt idx="105">
                  <c:v>0.14982000000000001</c:v>
                </c:pt>
                <c:pt idx="106">
                  <c:v>0.14982000000000001</c:v>
                </c:pt>
                <c:pt idx="107">
                  <c:v>0.14982000000000001</c:v>
                </c:pt>
                <c:pt idx="108">
                  <c:v>0.15182000000000001</c:v>
                </c:pt>
                <c:pt idx="109">
                  <c:v>0.15182000000000001</c:v>
                </c:pt>
                <c:pt idx="110">
                  <c:v>0.15182000000000001</c:v>
                </c:pt>
                <c:pt idx="111">
                  <c:v>0.15182000000000001</c:v>
                </c:pt>
                <c:pt idx="112">
                  <c:v>0.15182000000000001</c:v>
                </c:pt>
                <c:pt idx="113">
                  <c:v>0.15182000000000001</c:v>
                </c:pt>
                <c:pt idx="114">
                  <c:v>0.15182000000000001</c:v>
                </c:pt>
                <c:pt idx="115">
                  <c:v>0.15182000000000001</c:v>
                </c:pt>
                <c:pt idx="116">
                  <c:v>0.15212999999999999</c:v>
                </c:pt>
                <c:pt idx="117">
                  <c:v>0.15212999999999999</c:v>
                </c:pt>
                <c:pt idx="118">
                  <c:v>0.15212999999999999</c:v>
                </c:pt>
                <c:pt idx="119">
                  <c:v>0.15212999999999999</c:v>
                </c:pt>
                <c:pt idx="120">
                  <c:v>0.15212999999999999</c:v>
                </c:pt>
                <c:pt idx="121">
                  <c:v>0.15212999999999999</c:v>
                </c:pt>
                <c:pt idx="122">
                  <c:v>0.15259</c:v>
                </c:pt>
                <c:pt idx="123">
                  <c:v>0.15259</c:v>
                </c:pt>
                <c:pt idx="124">
                  <c:v>0.15259</c:v>
                </c:pt>
                <c:pt idx="125">
                  <c:v>0.15259</c:v>
                </c:pt>
                <c:pt idx="126">
                  <c:v>0.15260000000000001</c:v>
                </c:pt>
                <c:pt idx="127">
                  <c:v>0.15260000000000001</c:v>
                </c:pt>
                <c:pt idx="128">
                  <c:v>0.15260000000000001</c:v>
                </c:pt>
                <c:pt idx="129">
                  <c:v>0.15260000000000001</c:v>
                </c:pt>
                <c:pt idx="130">
                  <c:v>0.15268999999999999</c:v>
                </c:pt>
                <c:pt idx="131">
                  <c:v>0.15268999999999999</c:v>
                </c:pt>
                <c:pt idx="132">
                  <c:v>0.15268999999999999</c:v>
                </c:pt>
                <c:pt idx="133">
                  <c:v>0.15268999999999999</c:v>
                </c:pt>
                <c:pt idx="134">
                  <c:v>0.15268999999999999</c:v>
                </c:pt>
                <c:pt idx="135">
                  <c:v>0.15268999999999999</c:v>
                </c:pt>
                <c:pt idx="136">
                  <c:v>0.15278000000000003</c:v>
                </c:pt>
                <c:pt idx="137">
                  <c:v>0.15278999999999998</c:v>
                </c:pt>
                <c:pt idx="138">
                  <c:v>0.15278999999999998</c:v>
                </c:pt>
                <c:pt idx="139">
                  <c:v>0.15278999999999998</c:v>
                </c:pt>
                <c:pt idx="140">
                  <c:v>0.15278999999999998</c:v>
                </c:pt>
                <c:pt idx="141">
                  <c:v>0.15278999999999998</c:v>
                </c:pt>
                <c:pt idx="142">
                  <c:v>0.15278999999999998</c:v>
                </c:pt>
                <c:pt idx="143">
                  <c:v>0.15278999999999998</c:v>
                </c:pt>
                <c:pt idx="144">
                  <c:v>0.15278999999999998</c:v>
                </c:pt>
                <c:pt idx="145">
                  <c:v>0.15278999999999998</c:v>
                </c:pt>
                <c:pt idx="146">
                  <c:v>0.16658000000000001</c:v>
                </c:pt>
                <c:pt idx="147">
                  <c:v>0.16658000000000001</c:v>
                </c:pt>
                <c:pt idx="148">
                  <c:v>0.16658000000000001</c:v>
                </c:pt>
                <c:pt idx="149">
                  <c:v>0.16658000000000001</c:v>
                </c:pt>
                <c:pt idx="150">
                  <c:v>0.16658000000000001</c:v>
                </c:pt>
                <c:pt idx="151">
                  <c:v>0.16659000000000002</c:v>
                </c:pt>
                <c:pt idx="152">
                  <c:v>0.19346000000000002</c:v>
                </c:pt>
                <c:pt idx="153">
                  <c:v>0.19346000000000002</c:v>
                </c:pt>
                <c:pt idx="154">
                  <c:v>0.19346000000000002</c:v>
                </c:pt>
                <c:pt idx="155">
                  <c:v>0.19346000000000002</c:v>
                </c:pt>
                <c:pt idx="156">
                  <c:v>0.19346000000000002</c:v>
                </c:pt>
                <c:pt idx="157">
                  <c:v>0.19347000000000003</c:v>
                </c:pt>
                <c:pt idx="158">
                  <c:v>0.19770000000000004</c:v>
                </c:pt>
                <c:pt idx="159">
                  <c:v>0.19770000000000004</c:v>
                </c:pt>
                <c:pt idx="160">
                  <c:v>0.19770000000000004</c:v>
                </c:pt>
                <c:pt idx="161">
                  <c:v>0.19771</c:v>
                </c:pt>
                <c:pt idx="162">
                  <c:v>0.19771</c:v>
                </c:pt>
                <c:pt idx="163">
                  <c:v>0.19771</c:v>
                </c:pt>
                <c:pt idx="164">
                  <c:v>0.20384000000000002</c:v>
                </c:pt>
                <c:pt idx="165">
                  <c:v>0.20384000000000002</c:v>
                </c:pt>
                <c:pt idx="166">
                  <c:v>0.20384000000000002</c:v>
                </c:pt>
                <c:pt idx="167">
                  <c:v>0.20384000000000002</c:v>
                </c:pt>
                <c:pt idx="168">
                  <c:v>0.20384000000000002</c:v>
                </c:pt>
                <c:pt idx="169">
                  <c:v>0.20384000000000002</c:v>
                </c:pt>
                <c:pt idx="170">
                  <c:v>0.20384000000000002</c:v>
                </c:pt>
                <c:pt idx="171">
                  <c:v>0.20385000000000003</c:v>
                </c:pt>
                <c:pt idx="172">
                  <c:v>0.20478000000000002</c:v>
                </c:pt>
                <c:pt idx="173">
                  <c:v>0.20478000000000002</c:v>
                </c:pt>
                <c:pt idx="174">
                  <c:v>0.20478000000000002</c:v>
                </c:pt>
                <c:pt idx="175">
                  <c:v>0.20478000000000002</c:v>
                </c:pt>
                <c:pt idx="176">
                  <c:v>0.20478000000000002</c:v>
                </c:pt>
                <c:pt idx="177">
                  <c:v>0.20478000000000002</c:v>
                </c:pt>
                <c:pt idx="178">
                  <c:v>0.20629000000000003</c:v>
                </c:pt>
                <c:pt idx="179">
                  <c:v>0.20629000000000003</c:v>
                </c:pt>
                <c:pt idx="180">
                  <c:v>0.20629000000000003</c:v>
                </c:pt>
                <c:pt idx="181">
                  <c:v>0.20629000000000003</c:v>
                </c:pt>
                <c:pt idx="182">
                  <c:v>0.20629000000000003</c:v>
                </c:pt>
                <c:pt idx="183">
                  <c:v>0.20629000000000003</c:v>
                </c:pt>
                <c:pt idx="184">
                  <c:v>0.20629000000000003</c:v>
                </c:pt>
                <c:pt idx="185">
                  <c:v>0.20629000000000003</c:v>
                </c:pt>
                <c:pt idx="186">
                  <c:v>0.20652000000000004</c:v>
                </c:pt>
                <c:pt idx="187">
                  <c:v>0.20652000000000004</c:v>
                </c:pt>
                <c:pt idx="188">
                  <c:v>0.20652000000000004</c:v>
                </c:pt>
                <c:pt idx="189">
                  <c:v>0.20652000000000004</c:v>
                </c:pt>
                <c:pt idx="190">
                  <c:v>0.20652000000000004</c:v>
                </c:pt>
                <c:pt idx="191">
                  <c:v>0.20652000000000004</c:v>
                </c:pt>
                <c:pt idx="192">
                  <c:v>0.20687</c:v>
                </c:pt>
                <c:pt idx="193">
                  <c:v>0.20687</c:v>
                </c:pt>
                <c:pt idx="194">
                  <c:v>0.20687</c:v>
                </c:pt>
                <c:pt idx="195">
                  <c:v>0.20687</c:v>
                </c:pt>
                <c:pt idx="196">
                  <c:v>0.20687</c:v>
                </c:pt>
                <c:pt idx="197">
                  <c:v>0.20687</c:v>
                </c:pt>
                <c:pt idx="198">
                  <c:v>0.20687</c:v>
                </c:pt>
                <c:pt idx="199">
                  <c:v>0.20687</c:v>
                </c:pt>
                <c:pt idx="200">
                  <c:v>0.20693</c:v>
                </c:pt>
                <c:pt idx="201">
                  <c:v>0.20693</c:v>
                </c:pt>
                <c:pt idx="202">
                  <c:v>0.20693</c:v>
                </c:pt>
                <c:pt idx="203">
                  <c:v>0.20693</c:v>
                </c:pt>
                <c:pt idx="204">
                  <c:v>0.20693</c:v>
                </c:pt>
                <c:pt idx="205">
                  <c:v>0.20693</c:v>
                </c:pt>
                <c:pt idx="206">
                  <c:v>0.20700000000000002</c:v>
                </c:pt>
                <c:pt idx="207">
                  <c:v>0.20700000000000002</c:v>
                </c:pt>
                <c:pt idx="208">
                  <c:v>0.20700000000000002</c:v>
                </c:pt>
                <c:pt idx="209">
                  <c:v>0.20700000000000002</c:v>
                </c:pt>
                <c:pt idx="210">
                  <c:v>0.20700000000000002</c:v>
                </c:pt>
                <c:pt idx="211">
                  <c:v>0.20700000000000002</c:v>
                </c:pt>
                <c:pt idx="212">
                  <c:v>0.20700000000000002</c:v>
                </c:pt>
                <c:pt idx="213">
                  <c:v>0.20700000000000002</c:v>
                </c:pt>
                <c:pt idx="214">
                  <c:v>0.20700000000000002</c:v>
                </c:pt>
                <c:pt idx="215">
                  <c:v>0.20700000000000002</c:v>
                </c:pt>
                <c:pt idx="216">
                  <c:v>0.21886</c:v>
                </c:pt>
                <c:pt idx="217">
                  <c:v>0.21887000000000001</c:v>
                </c:pt>
                <c:pt idx="218">
                  <c:v>0.21887000000000001</c:v>
                </c:pt>
                <c:pt idx="219">
                  <c:v>0.21887000000000001</c:v>
                </c:pt>
                <c:pt idx="220">
                  <c:v>0.21887000000000001</c:v>
                </c:pt>
                <c:pt idx="221">
                  <c:v>0.21887000000000001</c:v>
                </c:pt>
                <c:pt idx="222">
                  <c:v>0.23898000000000003</c:v>
                </c:pt>
                <c:pt idx="223">
                  <c:v>0.23899000000000004</c:v>
                </c:pt>
                <c:pt idx="224">
                  <c:v>0.23899000000000004</c:v>
                </c:pt>
                <c:pt idx="225">
                  <c:v>0.23899000000000004</c:v>
                </c:pt>
                <c:pt idx="226">
                  <c:v>0.23899000000000004</c:v>
                </c:pt>
                <c:pt idx="227">
                  <c:v>0.23899000000000004</c:v>
                </c:pt>
                <c:pt idx="228">
                  <c:v>0.24188000000000004</c:v>
                </c:pt>
                <c:pt idx="229">
                  <c:v>0.24188000000000004</c:v>
                </c:pt>
                <c:pt idx="230">
                  <c:v>0.24188000000000004</c:v>
                </c:pt>
                <c:pt idx="231">
                  <c:v>0.24188000000000004</c:v>
                </c:pt>
                <c:pt idx="232">
                  <c:v>0.24188000000000004</c:v>
                </c:pt>
                <c:pt idx="233">
                  <c:v>0.24188000000000004</c:v>
                </c:pt>
                <c:pt idx="234">
                  <c:v>0.24664000000000003</c:v>
                </c:pt>
                <c:pt idx="235">
                  <c:v>0.24664000000000003</c:v>
                </c:pt>
                <c:pt idx="236">
                  <c:v>0.24664000000000003</c:v>
                </c:pt>
                <c:pt idx="237">
                  <c:v>0.24664000000000003</c:v>
                </c:pt>
                <c:pt idx="238">
                  <c:v>0.24665000000000004</c:v>
                </c:pt>
                <c:pt idx="239">
                  <c:v>0.24665000000000004</c:v>
                </c:pt>
                <c:pt idx="240">
                  <c:v>0.24665000000000004</c:v>
                </c:pt>
                <c:pt idx="241">
                  <c:v>0.24665000000000004</c:v>
                </c:pt>
                <c:pt idx="242">
                  <c:v>0.24735000000000001</c:v>
                </c:pt>
                <c:pt idx="243">
                  <c:v>0.24735000000000001</c:v>
                </c:pt>
                <c:pt idx="244">
                  <c:v>0.24735000000000001</c:v>
                </c:pt>
                <c:pt idx="245">
                  <c:v>0.24735000000000001</c:v>
                </c:pt>
                <c:pt idx="246">
                  <c:v>0.24735000000000001</c:v>
                </c:pt>
                <c:pt idx="247">
                  <c:v>0.24735000000000001</c:v>
                </c:pt>
                <c:pt idx="248">
                  <c:v>0.24848000000000003</c:v>
                </c:pt>
                <c:pt idx="249">
                  <c:v>0.24848000000000003</c:v>
                </c:pt>
                <c:pt idx="250">
                  <c:v>0.24849000000000004</c:v>
                </c:pt>
                <c:pt idx="251">
                  <c:v>0.24849000000000004</c:v>
                </c:pt>
                <c:pt idx="252">
                  <c:v>0.24849000000000004</c:v>
                </c:pt>
                <c:pt idx="253">
                  <c:v>0.24849000000000004</c:v>
                </c:pt>
                <c:pt idx="254">
                  <c:v>0.24849000000000004</c:v>
                </c:pt>
                <c:pt idx="255">
                  <c:v>0.24849000000000004</c:v>
                </c:pt>
                <c:pt idx="256">
                  <c:v>0.24865999999999999</c:v>
                </c:pt>
                <c:pt idx="257">
                  <c:v>0.24865999999999999</c:v>
                </c:pt>
                <c:pt idx="258">
                  <c:v>0.24867</c:v>
                </c:pt>
                <c:pt idx="259">
                  <c:v>0.24867</c:v>
                </c:pt>
                <c:pt idx="260">
                  <c:v>0.24867</c:v>
                </c:pt>
                <c:pt idx="261">
                  <c:v>0.24867</c:v>
                </c:pt>
                <c:pt idx="262">
                  <c:v>0.24893000000000004</c:v>
                </c:pt>
                <c:pt idx="263">
                  <c:v>0.24893000000000004</c:v>
                </c:pt>
                <c:pt idx="264">
                  <c:v>0.24893000000000004</c:v>
                </c:pt>
                <c:pt idx="265">
                  <c:v>0.24893000000000004</c:v>
                </c:pt>
                <c:pt idx="266">
                  <c:v>0.24893000000000004</c:v>
                </c:pt>
                <c:pt idx="267">
                  <c:v>0.24893000000000004</c:v>
                </c:pt>
                <c:pt idx="268">
                  <c:v>0.24893999999999999</c:v>
                </c:pt>
                <c:pt idx="269">
                  <c:v>0.24893999999999999</c:v>
                </c:pt>
                <c:pt idx="270">
                  <c:v>0.24893999999999999</c:v>
                </c:pt>
                <c:pt idx="271">
                  <c:v>0.24893999999999999</c:v>
                </c:pt>
                <c:pt idx="272">
                  <c:v>0.25898000000000004</c:v>
                </c:pt>
                <c:pt idx="273">
                  <c:v>0.25898000000000004</c:v>
                </c:pt>
                <c:pt idx="274">
                  <c:v>0.25898000000000004</c:v>
                </c:pt>
                <c:pt idx="275">
                  <c:v>0.25898000000000004</c:v>
                </c:pt>
                <c:pt idx="276">
                  <c:v>0.25898000000000004</c:v>
                </c:pt>
                <c:pt idx="277">
                  <c:v>0.25898000000000004</c:v>
                </c:pt>
                <c:pt idx="278">
                  <c:v>0.27413000000000004</c:v>
                </c:pt>
                <c:pt idx="279">
                  <c:v>0.27413000000000004</c:v>
                </c:pt>
                <c:pt idx="280">
                  <c:v>0.27413000000000004</c:v>
                </c:pt>
                <c:pt idx="281">
                  <c:v>0.27413000000000004</c:v>
                </c:pt>
                <c:pt idx="282">
                  <c:v>0.27413000000000004</c:v>
                </c:pt>
                <c:pt idx="283">
                  <c:v>0.27413000000000004</c:v>
                </c:pt>
                <c:pt idx="284">
                  <c:v>0.27637</c:v>
                </c:pt>
                <c:pt idx="285">
                  <c:v>0.27637</c:v>
                </c:pt>
                <c:pt idx="286">
                  <c:v>0.27637</c:v>
                </c:pt>
                <c:pt idx="287">
                  <c:v>0.27637</c:v>
                </c:pt>
                <c:pt idx="288">
                  <c:v>0.27637</c:v>
                </c:pt>
                <c:pt idx="289">
                  <c:v>0.27637</c:v>
                </c:pt>
                <c:pt idx="290">
                  <c:v>0.27994000000000002</c:v>
                </c:pt>
                <c:pt idx="291">
                  <c:v>0.27994000000000002</c:v>
                </c:pt>
                <c:pt idx="292">
                  <c:v>0.27994000000000002</c:v>
                </c:pt>
                <c:pt idx="293">
                  <c:v>0.27994000000000002</c:v>
                </c:pt>
                <c:pt idx="294">
                  <c:v>0.27994000000000002</c:v>
                </c:pt>
                <c:pt idx="295">
                  <c:v>0.27994000000000002</c:v>
                </c:pt>
                <c:pt idx="296">
                  <c:v>0.27994000000000002</c:v>
                </c:pt>
                <c:pt idx="297">
                  <c:v>0.27994000000000002</c:v>
                </c:pt>
                <c:pt idx="298">
                  <c:v>0.28048000000000001</c:v>
                </c:pt>
                <c:pt idx="299">
                  <c:v>0.28048000000000001</c:v>
                </c:pt>
                <c:pt idx="300">
                  <c:v>0.28048000000000001</c:v>
                </c:pt>
                <c:pt idx="301">
                  <c:v>0.28048000000000001</c:v>
                </c:pt>
                <c:pt idx="302">
                  <c:v>0.28048000000000001</c:v>
                </c:pt>
                <c:pt idx="303">
                  <c:v>0.28048000000000001</c:v>
                </c:pt>
                <c:pt idx="304">
                  <c:v>0.28132000000000001</c:v>
                </c:pt>
                <c:pt idx="305">
                  <c:v>0.28132000000000001</c:v>
                </c:pt>
                <c:pt idx="306">
                  <c:v>0.28132000000000001</c:v>
                </c:pt>
                <c:pt idx="307">
                  <c:v>0.28132000000000001</c:v>
                </c:pt>
                <c:pt idx="308">
                  <c:v>0.28133000000000002</c:v>
                </c:pt>
                <c:pt idx="309">
                  <c:v>0.28133000000000002</c:v>
                </c:pt>
                <c:pt idx="310">
                  <c:v>0.28133000000000002</c:v>
                </c:pt>
                <c:pt idx="311">
                  <c:v>0.28133000000000002</c:v>
                </c:pt>
                <c:pt idx="312">
                  <c:v>0.28146000000000004</c:v>
                </c:pt>
                <c:pt idx="313">
                  <c:v>0.28146000000000004</c:v>
                </c:pt>
                <c:pt idx="314">
                  <c:v>0.28146000000000004</c:v>
                </c:pt>
                <c:pt idx="315">
                  <c:v>0.28147</c:v>
                </c:pt>
                <c:pt idx="316">
                  <c:v>0.28147</c:v>
                </c:pt>
                <c:pt idx="317">
                  <c:v>0.28147</c:v>
                </c:pt>
                <c:pt idx="318">
                  <c:v>0.28164</c:v>
                </c:pt>
                <c:pt idx="319">
                  <c:v>0.28164</c:v>
                </c:pt>
                <c:pt idx="320">
                  <c:v>0.28164</c:v>
                </c:pt>
                <c:pt idx="321">
                  <c:v>0.28164</c:v>
                </c:pt>
                <c:pt idx="322">
                  <c:v>0.28164</c:v>
                </c:pt>
                <c:pt idx="323">
                  <c:v>0.28164</c:v>
                </c:pt>
                <c:pt idx="324">
                  <c:v>0.28216000000000002</c:v>
                </c:pt>
                <c:pt idx="325">
                  <c:v>0.28216000000000002</c:v>
                </c:pt>
              </c:numCache>
            </c:numRef>
          </c:xVal>
          <c:yVal>
            <c:numRef>
              <c:f>Φύλλο1!$G$1:$G$418</c:f>
              <c:numCache>
                <c:formatCode>General</c:formatCode>
                <c:ptCount val="4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8431999999999999</c:v>
                </c:pt>
                <c:pt idx="16">
                  <c:v>1.8431999999999999</c:v>
                </c:pt>
                <c:pt idx="17">
                  <c:v>1.8431999999999999</c:v>
                </c:pt>
                <c:pt idx="18">
                  <c:v>1.8431999999999999</c:v>
                </c:pt>
                <c:pt idx="19">
                  <c:v>0</c:v>
                </c:pt>
                <c:pt idx="20">
                  <c:v>0</c:v>
                </c:pt>
                <c:pt idx="21">
                  <c:v>0</c:v>
                </c:pt>
                <c:pt idx="22">
                  <c:v>0</c:v>
                </c:pt>
                <c:pt idx="23">
                  <c:v>0</c:v>
                </c:pt>
                <c:pt idx="24">
                  <c:v>0</c:v>
                </c:pt>
                <c:pt idx="25">
                  <c:v>0</c:v>
                </c:pt>
                <c:pt idx="26">
                  <c:v>0</c:v>
                </c:pt>
                <c:pt idx="27">
                  <c:v>0</c:v>
                </c:pt>
                <c:pt idx="28">
                  <c:v>0</c:v>
                </c:pt>
                <c:pt idx="29">
                  <c:v>0.46079999999999999</c:v>
                </c:pt>
                <c:pt idx="30">
                  <c:v>0.46079999999999999</c:v>
                </c:pt>
                <c:pt idx="31">
                  <c:v>0.46079999999999999</c:v>
                </c:pt>
                <c:pt idx="32">
                  <c:v>0.46079999999999999</c:v>
                </c:pt>
                <c:pt idx="33">
                  <c:v>0</c:v>
                </c:pt>
                <c:pt idx="34">
                  <c:v>0</c:v>
                </c:pt>
                <c:pt idx="35">
                  <c:v>0</c:v>
                </c:pt>
                <c:pt idx="36">
                  <c:v>0</c:v>
                </c:pt>
                <c:pt idx="37">
                  <c:v>0</c:v>
                </c:pt>
                <c:pt idx="38">
                  <c:v>0</c:v>
                </c:pt>
                <c:pt idx="39">
                  <c:v>0</c:v>
                </c:pt>
                <c:pt idx="40">
                  <c:v>0</c:v>
                </c:pt>
                <c:pt idx="41">
                  <c:v>0</c:v>
                </c:pt>
                <c:pt idx="42">
                  <c:v>0</c:v>
                </c:pt>
                <c:pt idx="43">
                  <c:v>0.1152</c:v>
                </c:pt>
                <c:pt idx="44">
                  <c:v>0.1152</c:v>
                </c:pt>
                <c:pt idx="45">
                  <c:v>0.1152</c:v>
                </c:pt>
                <c:pt idx="46">
                  <c:v>0.1152</c:v>
                </c:pt>
                <c:pt idx="47">
                  <c:v>0</c:v>
                </c:pt>
                <c:pt idx="48">
                  <c:v>0</c:v>
                </c:pt>
                <c:pt idx="49">
                  <c:v>0</c:v>
                </c:pt>
                <c:pt idx="50">
                  <c:v>0</c:v>
                </c:pt>
                <c:pt idx="51">
                  <c:v>0</c:v>
                </c:pt>
                <c:pt idx="52">
                  <c:v>0</c:v>
                </c:pt>
                <c:pt idx="53">
                  <c:v>0</c:v>
                </c:pt>
                <c:pt idx="54">
                  <c:v>0</c:v>
                </c:pt>
                <c:pt idx="55">
                  <c:v>0</c:v>
                </c:pt>
                <c:pt idx="56">
                  <c:v>0</c:v>
                </c:pt>
                <c:pt idx="57">
                  <c:v>2.8799999999999999E-2</c:v>
                </c:pt>
                <c:pt idx="58">
                  <c:v>2.8799999999999999E-2</c:v>
                </c:pt>
                <c:pt idx="59">
                  <c:v>2.8799999999999999E-2</c:v>
                </c:pt>
                <c:pt idx="60">
                  <c:v>2.8799999999999999E-2</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1.399464</c:v>
                </c:pt>
                <c:pt idx="86">
                  <c:v>1.399464</c:v>
                </c:pt>
                <c:pt idx="87">
                  <c:v>1.399464</c:v>
                </c:pt>
                <c:pt idx="88">
                  <c:v>1.399464</c:v>
                </c:pt>
                <c:pt idx="89">
                  <c:v>0</c:v>
                </c:pt>
                <c:pt idx="90">
                  <c:v>0</c:v>
                </c:pt>
                <c:pt idx="91">
                  <c:v>0</c:v>
                </c:pt>
                <c:pt idx="92">
                  <c:v>0</c:v>
                </c:pt>
                <c:pt idx="93">
                  <c:v>0</c:v>
                </c:pt>
                <c:pt idx="94">
                  <c:v>0</c:v>
                </c:pt>
                <c:pt idx="95">
                  <c:v>0</c:v>
                </c:pt>
                <c:pt idx="96">
                  <c:v>0</c:v>
                </c:pt>
                <c:pt idx="97">
                  <c:v>0</c:v>
                </c:pt>
                <c:pt idx="98">
                  <c:v>0</c:v>
                </c:pt>
                <c:pt idx="99">
                  <c:v>0.35111999999999999</c:v>
                </c:pt>
                <c:pt idx="100">
                  <c:v>0.35111999999999999</c:v>
                </c:pt>
                <c:pt idx="101">
                  <c:v>0.35111999999999999</c:v>
                </c:pt>
                <c:pt idx="102">
                  <c:v>0.35111999999999999</c:v>
                </c:pt>
                <c:pt idx="103">
                  <c:v>0</c:v>
                </c:pt>
                <c:pt idx="104">
                  <c:v>0</c:v>
                </c:pt>
                <c:pt idx="105">
                  <c:v>0</c:v>
                </c:pt>
                <c:pt idx="106">
                  <c:v>0</c:v>
                </c:pt>
                <c:pt idx="107">
                  <c:v>0</c:v>
                </c:pt>
                <c:pt idx="108">
                  <c:v>0</c:v>
                </c:pt>
                <c:pt idx="109">
                  <c:v>0</c:v>
                </c:pt>
                <c:pt idx="110">
                  <c:v>0</c:v>
                </c:pt>
                <c:pt idx="111">
                  <c:v>0</c:v>
                </c:pt>
                <c:pt idx="112">
                  <c:v>0</c:v>
                </c:pt>
                <c:pt idx="113">
                  <c:v>8.8200000000000001E-2</c:v>
                </c:pt>
                <c:pt idx="114">
                  <c:v>8.8200000000000001E-2</c:v>
                </c:pt>
                <c:pt idx="115">
                  <c:v>8.8200000000000001E-2</c:v>
                </c:pt>
                <c:pt idx="116">
                  <c:v>8.8200000000000001E-2</c:v>
                </c:pt>
                <c:pt idx="117">
                  <c:v>0</c:v>
                </c:pt>
                <c:pt idx="118">
                  <c:v>0</c:v>
                </c:pt>
                <c:pt idx="119">
                  <c:v>0</c:v>
                </c:pt>
                <c:pt idx="120">
                  <c:v>0</c:v>
                </c:pt>
                <c:pt idx="121">
                  <c:v>0</c:v>
                </c:pt>
                <c:pt idx="122">
                  <c:v>0</c:v>
                </c:pt>
                <c:pt idx="123">
                  <c:v>0</c:v>
                </c:pt>
                <c:pt idx="124">
                  <c:v>0</c:v>
                </c:pt>
                <c:pt idx="125">
                  <c:v>0</c:v>
                </c:pt>
                <c:pt idx="126">
                  <c:v>0</c:v>
                </c:pt>
                <c:pt idx="127">
                  <c:v>2.2259999999999999E-2</c:v>
                </c:pt>
                <c:pt idx="128">
                  <c:v>2.2259999999999999E-2</c:v>
                </c:pt>
                <c:pt idx="129">
                  <c:v>2.2259999999999999E-2</c:v>
                </c:pt>
                <c:pt idx="130">
                  <c:v>2.2259999999999999E-2</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1.0614239999999999</c:v>
                </c:pt>
                <c:pt idx="156">
                  <c:v>1.0614239999999999</c:v>
                </c:pt>
                <c:pt idx="157">
                  <c:v>1.0614239999999999</c:v>
                </c:pt>
                <c:pt idx="158">
                  <c:v>1.0614239999999999</c:v>
                </c:pt>
                <c:pt idx="159">
                  <c:v>0</c:v>
                </c:pt>
                <c:pt idx="160">
                  <c:v>0</c:v>
                </c:pt>
                <c:pt idx="161">
                  <c:v>0</c:v>
                </c:pt>
                <c:pt idx="162">
                  <c:v>0</c:v>
                </c:pt>
                <c:pt idx="163">
                  <c:v>0</c:v>
                </c:pt>
                <c:pt idx="164">
                  <c:v>0</c:v>
                </c:pt>
                <c:pt idx="165">
                  <c:v>0</c:v>
                </c:pt>
                <c:pt idx="166">
                  <c:v>0</c:v>
                </c:pt>
                <c:pt idx="167">
                  <c:v>0</c:v>
                </c:pt>
                <c:pt idx="168">
                  <c:v>0</c:v>
                </c:pt>
                <c:pt idx="169">
                  <c:v>0.26644800000000002</c:v>
                </c:pt>
                <c:pt idx="170">
                  <c:v>0.26644800000000002</c:v>
                </c:pt>
                <c:pt idx="171">
                  <c:v>0.26644800000000002</c:v>
                </c:pt>
                <c:pt idx="172">
                  <c:v>0.26644800000000002</c:v>
                </c:pt>
                <c:pt idx="173">
                  <c:v>0</c:v>
                </c:pt>
                <c:pt idx="174">
                  <c:v>0</c:v>
                </c:pt>
                <c:pt idx="175">
                  <c:v>0</c:v>
                </c:pt>
                <c:pt idx="176">
                  <c:v>0</c:v>
                </c:pt>
                <c:pt idx="177">
                  <c:v>0</c:v>
                </c:pt>
                <c:pt idx="178">
                  <c:v>0</c:v>
                </c:pt>
                <c:pt idx="179">
                  <c:v>0</c:v>
                </c:pt>
                <c:pt idx="180">
                  <c:v>0</c:v>
                </c:pt>
                <c:pt idx="181">
                  <c:v>0</c:v>
                </c:pt>
                <c:pt idx="182">
                  <c:v>0</c:v>
                </c:pt>
                <c:pt idx="183">
                  <c:v>6.6612000000000005E-2</c:v>
                </c:pt>
                <c:pt idx="184">
                  <c:v>6.6612000000000005E-2</c:v>
                </c:pt>
                <c:pt idx="185">
                  <c:v>6.6612000000000005E-2</c:v>
                </c:pt>
                <c:pt idx="186">
                  <c:v>6.6612000000000005E-2</c:v>
                </c:pt>
                <c:pt idx="187">
                  <c:v>0</c:v>
                </c:pt>
                <c:pt idx="188">
                  <c:v>0</c:v>
                </c:pt>
                <c:pt idx="189">
                  <c:v>0</c:v>
                </c:pt>
                <c:pt idx="190">
                  <c:v>0</c:v>
                </c:pt>
                <c:pt idx="191">
                  <c:v>0</c:v>
                </c:pt>
                <c:pt idx="192">
                  <c:v>0</c:v>
                </c:pt>
                <c:pt idx="193">
                  <c:v>0</c:v>
                </c:pt>
                <c:pt idx="194">
                  <c:v>0</c:v>
                </c:pt>
                <c:pt idx="195">
                  <c:v>0</c:v>
                </c:pt>
                <c:pt idx="196">
                  <c:v>0</c:v>
                </c:pt>
                <c:pt idx="197">
                  <c:v>1.7111999999999999E-2</c:v>
                </c:pt>
                <c:pt idx="198">
                  <c:v>1.7111999999999999E-2</c:v>
                </c:pt>
                <c:pt idx="199">
                  <c:v>1.7111999999999999E-2</c:v>
                </c:pt>
                <c:pt idx="200">
                  <c:v>1.7111999999999999E-2</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80264400000000002</c:v>
                </c:pt>
                <c:pt idx="226">
                  <c:v>0.80264400000000002</c:v>
                </c:pt>
                <c:pt idx="227">
                  <c:v>0.80264400000000002</c:v>
                </c:pt>
                <c:pt idx="228">
                  <c:v>0.80264400000000002</c:v>
                </c:pt>
                <c:pt idx="229">
                  <c:v>0</c:v>
                </c:pt>
                <c:pt idx="230">
                  <c:v>0</c:v>
                </c:pt>
                <c:pt idx="231">
                  <c:v>0</c:v>
                </c:pt>
                <c:pt idx="232">
                  <c:v>0</c:v>
                </c:pt>
                <c:pt idx="233">
                  <c:v>0</c:v>
                </c:pt>
                <c:pt idx="234">
                  <c:v>0</c:v>
                </c:pt>
                <c:pt idx="235">
                  <c:v>0</c:v>
                </c:pt>
                <c:pt idx="236">
                  <c:v>0</c:v>
                </c:pt>
                <c:pt idx="237">
                  <c:v>0</c:v>
                </c:pt>
                <c:pt idx="238">
                  <c:v>0</c:v>
                </c:pt>
                <c:pt idx="239">
                  <c:v>0.20224800000000001</c:v>
                </c:pt>
                <c:pt idx="240">
                  <c:v>0.20224800000000001</c:v>
                </c:pt>
                <c:pt idx="241">
                  <c:v>0.20224800000000001</c:v>
                </c:pt>
                <c:pt idx="242">
                  <c:v>0.20224800000000001</c:v>
                </c:pt>
                <c:pt idx="243">
                  <c:v>0</c:v>
                </c:pt>
                <c:pt idx="244">
                  <c:v>0</c:v>
                </c:pt>
                <c:pt idx="245">
                  <c:v>0</c:v>
                </c:pt>
                <c:pt idx="246">
                  <c:v>0</c:v>
                </c:pt>
                <c:pt idx="247">
                  <c:v>0</c:v>
                </c:pt>
                <c:pt idx="248">
                  <c:v>0</c:v>
                </c:pt>
                <c:pt idx="249">
                  <c:v>0</c:v>
                </c:pt>
                <c:pt idx="250">
                  <c:v>0</c:v>
                </c:pt>
                <c:pt idx="251">
                  <c:v>0</c:v>
                </c:pt>
                <c:pt idx="252">
                  <c:v>0</c:v>
                </c:pt>
                <c:pt idx="253">
                  <c:v>5.0880000000000002E-2</c:v>
                </c:pt>
                <c:pt idx="254">
                  <c:v>5.0880000000000002E-2</c:v>
                </c:pt>
                <c:pt idx="255">
                  <c:v>5.0880000000000002E-2</c:v>
                </c:pt>
                <c:pt idx="256">
                  <c:v>5.0880000000000002E-2</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60940799999999995</c:v>
                </c:pt>
                <c:pt idx="282">
                  <c:v>0.60940799999999995</c:v>
                </c:pt>
                <c:pt idx="283">
                  <c:v>0.60940799999999995</c:v>
                </c:pt>
                <c:pt idx="284">
                  <c:v>0.60940799999999995</c:v>
                </c:pt>
                <c:pt idx="285">
                  <c:v>0</c:v>
                </c:pt>
                <c:pt idx="286">
                  <c:v>0</c:v>
                </c:pt>
                <c:pt idx="287">
                  <c:v>0</c:v>
                </c:pt>
                <c:pt idx="288">
                  <c:v>0</c:v>
                </c:pt>
                <c:pt idx="289">
                  <c:v>0</c:v>
                </c:pt>
                <c:pt idx="290">
                  <c:v>0</c:v>
                </c:pt>
                <c:pt idx="291">
                  <c:v>0</c:v>
                </c:pt>
                <c:pt idx="292">
                  <c:v>0</c:v>
                </c:pt>
                <c:pt idx="293">
                  <c:v>0</c:v>
                </c:pt>
                <c:pt idx="294">
                  <c:v>0</c:v>
                </c:pt>
                <c:pt idx="295">
                  <c:v>0.15235199999999999</c:v>
                </c:pt>
                <c:pt idx="296">
                  <c:v>0.15235199999999999</c:v>
                </c:pt>
                <c:pt idx="297">
                  <c:v>0.15235199999999999</c:v>
                </c:pt>
                <c:pt idx="298">
                  <c:v>0.15235199999999999</c:v>
                </c:pt>
                <c:pt idx="299">
                  <c:v>0</c:v>
                </c:pt>
                <c:pt idx="300">
                  <c:v>0</c:v>
                </c:pt>
                <c:pt idx="301">
                  <c:v>0</c:v>
                </c:pt>
                <c:pt idx="302">
                  <c:v>0</c:v>
                </c:pt>
                <c:pt idx="303">
                  <c:v>0</c:v>
                </c:pt>
                <c:pt idx="304">
                  <c:v>0</c:v>
                </c:pt>
                <c:pt idx="305">
                  <c:v>0</c:v>
                </c:pt>
                <c:pt idx="306">
                  <c:v>0</c:v>
                </c:pt>
                <c:pt idx="307">
                  <c:v>0</c:v>
                </c:pt>
                <c:pt idx="308">
                  <c:v>0</c:v>
                </c:pt>
                <c:pt idx="309">
                  <c:v>3.8087999999999997E-2</c:v>
                </c:pt>
                <c:pt idx="310">
                  <c:v>3.8087999999999997E-2</c:v>
                </c:pt>
                <c:pt idx="311">
                  <c:v>3.8087999999999997E-2</c:v>
                </c:pt>
                <c:pt idx="312">
                  <c:v>3.8087999999999997E-2</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numCache>
            </c:numRef>
          </c:yVal>
          <c:smooth val="0"/>
        </c:ser>
        <c:dLbls>
          <c:showLegendKey val="0"/>
          <c:showVal val="0"/>
          <c:showCatName val="0"/>
          <c:showSerName val="0"/>
          <c:showPercent val="0"/>
          <c:showBubbleSize val="0"/>
        </c:dLbls>
        <c:axId val="61909376"/>
        <c:axId val="61909920"/>
      </c:scatterChart>
      <c:valAx>
        <c:axId val="61909376"/>
        <c:scaling>
          <c:orientation val="minMax"/>
          <c:max val="0.29000000000000004"/>
          <c:min val="0"/>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layout>
            <c:manualLayout>
              <c:xMode val="edge"/>
              <c:yMode val="edge"/>
              <c:x val="0.89618928068774006"/>
              <c:y val="0.756967979002624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61909920"/>
        <c:crosses val="autoZero"/>
        <c:crossBetween val="midCat"/>
      </c:valAx>
      <c:valAx>
        <c:axId val="61909920"/>
        <c:scaling>
          <c:orientation val="minMax"/>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layout>
            <c:manualLayout>
              <c:xMode val="edge"/>
              <c:yMode val="edge"/>
              <c:x val="1.1042097998619738E-2"/>
              <c:y val="3.5296206156048678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909376"/>
        <c:crosses val="autoZero"/>
        <c:crossBetween val="midCat"/>
      </c:valAx>
      <c:spPr>
        <a:noFill/>
        <a:ln>
          <a:noFill/>
        </a:ln>
        <a:effectLst/>
      </c:spPr>
    </c:plotArea>
    <c:legend>
      <c:legendPos val="b"/>
      <c:layout>
        <c:manualLayout>
          <c:xMode val="edge"/>
          <c:yMode val="edge"/>
          <c:x val="2.2407633828380149E-2"/>
          <c:y val="0.81999828203292768"/>
          <c:w val="0.95794503947876086"/>
          <c:h val="0.165456263421617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116057724618333"/>
          <c:y val="9.7407560896993137E-2"/>
          <c:w val="0.80153338964117371"/>
          <c:h val="0.69535275303701793"/>
        </c:manualLayout>
      </c:layout>
      <c:lineChart>
        <c:grouping val="standard"/>
        <c:varyColors val="0"/>
        <c:ser>
          <c:idx val="0"/>
          <c:order val="0"/>
          <c:tx>
            <c:strRef>
              <c:f>Φύλλο1!$B$1</c:f>
              <c:strCache>
                <c:ptCount val="1"/>
                <c:pt idx="0">
                  <c:v>Image</c:v>
                </c:pt>
              </c:strCache>
            </c:strRef>
          </c:tx>
          <c:spPr>
            <a:ln w="28575" cap="rnd">
              <a:solidFill>
                <a:schemeClr val="accent1"/>
              </a:solidFill>
              <a:round/>
            </a:ln>
            <a:effectLst/>
          </c:spPr>
          <c:marker>
            <c:symbol val="none"/>
          </c:marker>
          <c:cat>
            <c:numRef>
              <c:f>Φύλλο1!$A$1:$A$30</c:f>
              <c:numCache>
                <c:formatCode>General</c:formatCode>
                <c:ptCount val="21"/>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numCache>
              <c:extLst/>
            </c:numRef>
          </c:cat>
          <c:val>
            <c:numRef>
              <c:f>Φύλλο1!$C$1:$C$30</c:f>
              <c:numCache>
                <c:formatCode>0</c:formatCode>
                <c:ptCount val="21"/>
                <c:pt idx="0">
                  <c:v>95.182751999999994</c:v>
                </c:pt>
                <c:pt idx="1">
                  <c:v>72.142752000000002</c:v>
                </c:pt>
                <c:pt idx="2">
                  <c:v>54.674531999999999</c:v>
                </c:pt>
                <c:pt idx="3">
                  <c:v>41.443128000000002</c:v>
                </c:pt>
                <c:pt idx="4">
                  <c:v>31.406904000000001</c:v>
                </c:pt>
                <c:pt idx="5">
                  <c:v>23.808612</c:v>
                </c:pt>
                <c:pt idx="6">
                  <c:v>18.048611999999999</c:v>
                </c:pt>
                <c:pt idx="7">
                  <c:v>13.674239999999999</c:v>
                </c:pt>
                <c:pt idx="8">
                  <c:v>10.36002</c:v>
                </c:pt>
                <c:pt idx="9">
                  <c:v>7.8509640000000003</c:v>
                </c:pt>
                <c:pt idx="10">
                  <c:v>5.9465640000000004</c:v>
                </c:pt>
                <c:pt idx="11">
                  <c:v>4.506564</c:v>
                </c:pt>
                <c:pt idx="12">
                  <c:v>3.4093079999999998</c:v>
                </c:pt>
                <c:pt idx="13">
                  <c:v>2.5775640000000002</c:v>
                </c:pt>
                <c:pt idx="14">
                  <c:v>1.9502999999999999</c:v>
                </c:pt>
                <c:pt idx="15">
                  <c:v>1.47282</c:v>
                </c:pt>
                <c:pt idx="16">
                  <c:v>1.1128199999999999</c:v>
                </c:pt>
                <c:pt idx="17">
                  <c:v>0.83772000000000002</c:v>
                </c:pt>
                <c:pt idx="18">
                  <c:v>0.62978400000000001</c:v>
                </c:pt>
                <c:pt idx="19">
                  <c:v>0.472968</c:v>
                </c:pt>
                <c:pt idx="20">
                  <c:v>0.352908</c:v>
                </c:pt>
              </c:numCache>
              <c:extLst/>
            </c:numRef>
          </c:val>
          <c:smooth val="0"/>
        </c:ser>
        <c:ser>
          <c:idx val="1"/>
          <c:order val="1"/>
          <c:tx>
            <c:strRef>
              <c:f>Φύλλο1!$D$1</c:f>
              <c:strCache>
                <c:ptCount val="1"/>
                <c:pt idx="0">
                  <c:v>Features</c:v>
                </c:pt>
              </c:strCache>
            </c:strRef>
          </c:tx>
          <c:spPr>
            <a:ln w="28575" cap="rnd">
              <a:solidFill>
                <a:schemeClr val="accent2"/>
              </a:solidFill>
              <a:round/>
            </a:ln>
            <a:effectLst/>
          </c:spPr>
          <c:marker>
            <c:symbol val="none"/>
          </c:marker>
          <c:cat>
            <c:numRef>
              <c:f>Φύλλο1!$A$1:$A$30</c:f>
              <c:numCache>
                <c:formatCode>General</c:formatCode>
                <c:ptCount val="21"/>
                <c:pt idx="0">
                  <c:v>30</c:v>
                </c:pt>
                <c:pt idx="1">
                  <c:v>29</c:v>
                </c:pt>
                <c:pt idx="2">
                  <c:v>28</c:v>
                </c:pt>
                <c:pt idx="3">
                  <c:v>27</c:v>
                </c:pt>
                <c:pt idx="4">
                  <c:v>26</c:v>
                </c:pt>
                <c:pt idx="5">
                  <c:v>25</c:v>
                </c:pt>
                <c:pt idx="6">
                  <c:v>24</c:v>
                </c:pt>
                <c:pt idx="7">
                  <c:v>23</c:v>
                </c:pt>
                <c:pt idx="8">
                  <c:v>22</c:v>
                </c:pt>
                <c:pt idx="9">
                  <c:v>21</c:v>
                </c:pt>
                <c:pt idx="10">
                  <c:v>20</c:v>
                </c:pt>
                <c:pt idx="11">
                  <c:v>19</c:v>
                </c:pt>
                <c:pt idx="12">
                  <c:v>18</c:v>
                </c:pt>
                <c:pt idx="13">
                  <c:v>17</c:v>
                </c:pt>
                <c:pt idx="14">
                  <c:v>16</c:v>
                </c:pt>
                <c:pt idx="15">
                  <c:v>15</c:v>
                </c:pt>
                <c:pt idx="16">
                  <c:v>14</c:v>
                </c:pt>
                <c:pt idx="17">
                  <c:v>13</c:v>
                </c:pt>
                <c:pt idx="18">
                  <c:v>12</c:v>
                </c:pt>
                <c:pt idx="19">
                  <c:v>11</c:v>
                </c:pt>
                <c:pt idx="20">
                  <c:v>10</c:v>
                </c:pt>
              </c:numCache>
              <c:extLst/>
            </c:numRef>
          </c:cat>
          <c:val>
            <c:numRef>
              <c:f>Φύλλο1!$E$1:$E$30</c:f>
              <c:numCache>
                <c:formatCode>0</c:formatCode>
                <c:ptCount val="21"/>
                <c:pt idx="0">
                  <c:v>67.923839999999998</c:v>
                </c:pt>
                <c:pt idx="1">
                  <c:v>52.021631999999997</c:v>
                </c:pt>
                <c:pt idx="2">
                  <c:v>39.843711999999996</c:v>
                </c:pt>
                <c:pt idx="3">
                  <c:v>30.558592000000001</c:v>
                </c:pt>
                <c:pt idx="4">
                  <c:v>23.508351999999999</c:v>
                </c:pt>
                <c:pt idx="5">
                  <c:v>18.101120000000002</c:v>
                </c:pt>
                <c:pt idx="6">
                  <c:v>13.987712</c:v>
                </c:pt>
                <c:pt idx="7">
                  <c:v>10.813696</c:v>
                </c:pt>
                <c:pt idx="8">
                  <c:v>8.3868159999999996</c:v>
                </c:pt>
                <c:pt idx="9">
                  <c:v>6.5320960000000001</c:v>
                </c:pt>
                <c:pt idx="10">
                  <c:v>5.0917120000000002</c:v>
                </c:pt>
                <c:pt idx="11">
                  <c:v>3.9927039999999998</c:v>
                </c:pt>
                <c:pt idx="12">
                  <c:v>3.1263999999999998</c:v>
                </c:pt>
                <c:pt idx="13">
                  <c:v>2.4651519999999998</c:v>
                </c:pt>
                <c:pt idx="14">
                  <c:v>1.9490559999999999</c:v>
                </c:pt>
                <c:pt idx="15">
                  <c:v>1.5394559999999999</c:v>
                </c:pt>
                <c:pt idx="16">
                  <c:v>1.224064</c:v>
                </c:pt>
                <c:pt idx="17">
                  <c:v>0.974464</c:v>
                </c:pt>
                <c:pt idx="18">
                  <c:v>0.77734400000000003</c:v>
                </c:pt>
                <c:pt idx="19">
                  <c:v>0.62259200000000003</c:v>
                </c:pt>
                <c:pt idx="20">
                  <c:v>0.49715199999999998</c:v>
                </c:pt>
              </c:numCache>
              <c:extLst/>
            </c:numRef>
          </c:val>
          <c:smooth val="0"/>
        </c:ser>
        <c:dLbls>
          <c:showLegendKey val="0"/>
          <c:showVal val="0"/>
          <c:showCatName val="0"/>
          <c:showSerName val="0"/>
          <c:showPercent val="0"/>
          <c:showBubbleSize val="0"/>
        </c:dLbls>
        <c:smooth val="0"/>
        <c:axId val="-2116435664"/>
        <c:axId val="-2116424240"/>
      </c:lineChart>
      <c:catAx>
        <c:axId val="-21164356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2116424240"/>
        <c:crosses val="autoZero"/>
        <c:auto val="1"/>
        <c:lblAlgn val="ctr"/>
        <c:lblOffset val="100"/>
        <c:noMultiLvlLbl val="0"/>
      </c:catAx>
      <c:valAx>
        <c:axId val="-2116424240"/>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solidFill>
              <a:schemeClr val="bg1">
                <a:lumMod val="7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35664"/>
        <c:crosses val="autoZero"/>
        <c:crossBetween val="between"/>
        <c:majorUnit val="20"/>
      </c:valAx>
      <c:spPr>
        <a:noFill/>
        <a:ln>
          <a:noFill/>
        </a:ln>
        <a:effectLst/>
      </c:spPr>
    </c:plotArea>
    <c:legend>
      <c:legendPos val="r"/>
      <c:layout>
        <c:manualLayout>
          <c:xMode val="edge"/>
          <c:yMode val="edge"/>
          <c:x val="0.63924838114958804"/>
          <c:y val="9.0908428113152528E-2"/>
          <c:w val="0.35065071883315629"/>
          <c:h val="0.315141440653251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190"/>
      <c:depthPercent val="100"/>
      <c:rAngAx val="0"/>
      <c:perspective val="20"/>
    </c:view3D>
    <c:floor>
      <c:thickness val="0"/>
    </c:floor>
    <c:sideWall>
      <c:thickness val="0"/>
    </c:sideWall>
    <c:backWall>
      <c:thickness val="0"/>
    </c:backWall>
    <c:plotArea>
      <c:layout>
        <c:manualLayout>
          <c:layoutTarget val="inner"/>
          <c:xMode val="edge"/>
          <c:yMode val="edge"/>
          <c:x val="0.18038988308279646"/>
          <c:y val="0.24979273847888622"/>
          <c:w val="0.65844858029109987"/>
          <c:h val="0.67376524028882068"/>
        </c:manualLayout>
      </c:layout>
      <c:pie3DChart>
        <c:varyColors val="1"/>
        <c:ser>
          <c:idx val="0"/>
          <c:order val="0"/>
          <c:tx>
            <c:strRef>
              <c:f>Φύλλο1!$B$1</c:f>
              <c:strCache>
                <c:ptCount val="1"/>
                <c:pt idx="0">
                  <c:v>Function Usage (%)</c:v>
                </c:pt>
              </c:strCache>
            </c:strRef>
          </c:tx>
          <c:dPt>
            <c:idx val="0"/>
            <c:bubble3D val="0"/>
            <c:spPr>
              <a:solidFill>
                <a:srgbClr val="0070C0"/>
              </a:solidFill>
            </c:spPr>
          </c:dPt>
          <c:dPt>
            <c:idx val="1"/>
            <c:bubble3D val="0"/>
            <c:spPr>
              <a:solidFill>
                <a:srgbClr val="00B050"/>
              </a:solidFill>
            </c:spPr>
          </c:dPt>
          <c:dPt>
            <c:idx val="2"/>
            <c:bubble3D val="0"/>
            <c:spPr>
              <a:solidFill>
                <a:srgbClr val="C00000"/>
              </a:solidFill>
            </c:spPr>
          </c:dPt>
          <c:dPt>
            <c:idx val="3"/>
            <c:bubble3D val="0"/>
            <c:spPr>
              <a:solidFill>
                <a:srgbClr val="7030A0"/>
              </a:solidFill>
            </c:spPr>
          </c:dPt>
          <c:dPt>
            <c:idx val="4"/>
            <c:bubble3D val="0"/>
            <c:spPr>
              <a:solidFill>
                <a:srgbClr val="FFC000"/>
              </a:solidFill>
            </c:spPr>
          </c:dPt>
          <c:dLbls>
            <c:dLbl>
              <c:idx val="0"/>
              <c:layout>
                <c:manualLayout>
                  <c:x val="-0.14571224051539011"/>
                  <c:y val="-6.6959093527943159E-2"/>
                </c:manualLayout>
              </c:layout>
              <c:dLblPos val="bestFit"/>
              <c:showLegendKey val="0"/>
              <c:showVal val="1"/>
              <c:showCatName val="0"/>
              <c:showSerName val="0"/>
              <c:showPercent val="0"/>
              <c:showBubbleSize val="0"/>
              <c:extLst>
                <c:ext xmlns:c15="http://schemas.microsoft.com/office/drawing/2012/chart" uri="{CE6537A1-D6FC-4f65-9D91-7224C49458BB}"/>
              </c:extLst>
            </c:dLbl>
            <c:dLbl>
              <c:idx val="3"/>
              <c:layout>
                <c:manualLayout>
                  <c:x val="0.14973519577176203"/>
                  <c:y val="3.2396393255271182E-2"/>
                </c:manualLayout>
              </c:layout>
              <c:dLblPos val="bestFit"/>
              <c:showLegendKey val="0"/>
              <c:showVal val="1"/>
              <c:showCatName val="0"/>
              <c:showSerName val="0"/>
              <c:showPercent val="0"/>
              <c:showBubbleSize val="0"/>
              <c:extLst>
                <c:ext xmlns:c15="http://schemas.microsoft.com/office/drawing/2012/chart" uri="{CE6537A1-D6FC-4f65-9D91-7224C49458BB}"/>
              </c:extLst>
            </c:dLbl>
            <c:dLbl>
              <c:idx val="4"/>
              <c:layout>
                <c:manualLayout>
                  <c:x val="-2.6676688141255071E-2"/>
                  <c:y val="6.8144164906215991E-3"/>
                </c:manualLayout>
              </c:layout>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wrap="square" lIns="38100" tIns="19050" rIns="38100" bIns="19050" anchor="ctr">
                <a:spAutoFit/>
              </a:bodyPr>
              <a:lstStyle/>
              <a:p>
                <a:pPr>
                  <a:defRPr b="1"/>
                </a:pPr>
                <a:endParaRPr lang="en-US"/>
              </a:p>
            </c:txPr>
            <c:dLblPos val="bestFit"/>
            <c:showLegendKey val="0"/>
            <c:showVal val="1"/>
            <c:showCatName val="0"/>
            <c:showSerName val="0"/>
            <c:showPercent val="0"/>
            <c:showBubbleSize val="0"/>
            <c:showLeaderLines val="1"/>
            <c:extLst>
              <c:ext xmlns:c15="http://schemas.microsoft.com/office/drawing/2012/chart" uri="{CE6537A1-D6FC-4f65-9D91-7224C49458BB}"/>
            </c:extLst>
          </c:dLbls>
          <c:cat>
            <c:strRef>
              <c:f>Φύλλο1!$A$2:$A$6</c:f>
              <c:strCache>
                <c:ptCount val="5"/>
                <c:pt idx="0">
                  <c:v>FP</c:v>
                </c:pt>
                <c:pt idx="1">
                  <c:v>Conv</c:v>
                </c:pt>
                <c:pt idx="2">
                  <c:v>DT</c:v>
                </c:pt>
                <c:pt idx="3">
                  <c:v>Backtrack</c:v>
                </c:pt>
                <c:pt idx="4">
                  <c:v>Others</c:v>
                </c:pt>
              </c:strCache>
            </c:strRef>
          </c:cat>
          <c:val>
            <c:numRef>
              <c:f>Φύλλο1!$B$2:$B$6</c:f>
              <c:numCache>
                <c:formatCode>0.0</c:formatCode>
                <c:ptCount val="5"/>
                <c:pt idx="0" formatCode="0.00">
                  <c:v>4.5012168109245394</c:v>
                </c:pt>
                <c:pt idx="1">
                  <c:v>65.898337185533578</c:v>
                </c:pt>
                <c:pt idx="2">
                  <c:v>29.209730825053573</c:v>
                </c:pt>
                <c:pt idx="3" formatCode="0.00">
                  <c:v>0.27718850066394551</c:v>
                </c:pt>
                <c:pt idx="4" formatCode="0.00">
                  <c:v>0.11352667782436685</c:v>
                </c:pt>
              </c:numCache>
            </c:numRef>
          </c:val>
        </c:ser>
        <c:dLbls>
          <c:showLegendKey val="0"/>
          <c:showVal val="1"/>
          <c:showCatName val="0"/>
          <c:showSerName val="0"/>
          <c:showPercent val="0"/>
          <c:showBubbleSize val="0"/>
          <c:showLeaderLines val="1"/>
        </c:dLbls>
      </c:pie3DChart>
    </c:plotArea>
    <c:legend>
      <c:legendPos val="t"/>
      <c:layout>
        <c:manualLayout>
          <c:xMode val="edge"/>
          <c:yMode val="edge"/>
          <c:x val="2.5424003817704609E-2"/>
          <c:y val="3.254678600488202E-2"/>
          <c:w val="0.94427296587926501"/>
          <c:h val="0.18923141924332629"/>
        </c:manualLayout>
      </c:layout>
      <c:overlay val="0"/>
    </c:legend>
    <c:plotVisOnly val="1"/>
    <c:dispBlanksAs val="gap"/>
    <c:showDLblsOverMax val="0"/>
  </c:chart>
  <c:spPr>
    <a:ln>
      <a:solidFill>
        <a:schemeClr val="bg1">
          <a:lumMod val="85000"/>
        </a:schemeClr>
      </a:solid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724675238379999E-2"/>
          <c:y val="3.6848351154549264E-2"/>
          <c:w val="0.89550250838898304"/>
          <c:h val="0.7834162615439163"/>
        </c:manualLayout>
      </c:layout>
      <c:lineChart>
        <c:grouping val="standard"/>
        <c:varyColors val="0"/>
        <c:ser>
          <c:idx val="4"/>
          <c:order val="0"/>
          <c:tx>
            <c:strRef>
              <c:f>Φύλλο2!$I$1</c:f>
              <c:strCache>
                <c:ptCount val="1"/>
                <c:pt idx="0">
                  <c:v>1280x960</c:v>
                </c:pt>
              </c:strCache>
            </c:strRef>
          </c:tx>
          <c:spPr>
            <a:ln>
              <a:solidFill>
                <a:srgbClr val="7030A0"/>
              </a:solidFill>
            </a:ln>
          </c:spPr>
          <c:marker>
            <c:symbol val="none"/>
          </c:marker>
          <c:cat>
            <c:numRef>
              <c:f>Φύλλο2!$L$1:$L$30</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extLst/>
            </c:numRef>
          </c:cat>
          <c:val>
            <c:numRef>
              <c:f>Φύλλο2!$J$1:$J$30</c:f>
              <c:numCache>
                <c:formatCode>General</c:formatCode>
                <c:ptCount val="28"/>
                <c:pt idx="0">
                  <c:v>100</c:v>
                </c:pt>
                <c:pt idx="1">
                  <c:v>76.49029692955807</c:v>
                </c:pt>
                <c:pt idx="2">
                  <c:v>57.410864641225956</c:v>
                </c:pt>
                <c:pt idx="3">
                  <c:v>43.971560615272224</c:v>
                </c:pt>
                <c:pt idx="4">
                  <c:v>34.429087152779708</c:v>
                </c:pt>
                <c:pt idx="5">
                  <c:v>26.069436000624087</c:v>
                </c:pt>
                <c:pt idx="6">
                  <c:v>20.034405952579494</c:v>
                </c:pt>
                <c:pt idx="7">
                  <c:v>14.980981228714851</c:v>
                </c:pt>
                <c:pt idx="8">
                  <c:v>11.246361684842581</c:v>
                </c:pt>
                <c:pt idx="9">
                  <c:v>8.5997396015471494</c:v>
                </c:pt>
                <c:pt idx="10">
                  <c:v>6.6201195465626768</c:v>
                </c:pt>
                <c:pt idx="11">
                  <c:v>4.922687484195631</c:v>
                </c:pt>
                <c:pt idx="12">
                  <c:v>3.7199586805760112</c:v>
                </c:pt>
                <c:pt idx="13">
                  <c:v>2.8403068828043128</c:v>
                </c:pt>
                <c:pt idx="14">
                  <c:v>2.1345678945925712</c:v>
                </c:pt>
                <c:pt idx="15">
                  <c:v>1.6738939790927512</c:v>
                </c:pt>
                <c:pt idx="16">
                  <c:v>1.3220332599840718</c:v>
                </c:pt>
                <c:pt idx="17">
                  <c:v>0.96398538755806296</c:v>
                </c:pt>
                <c:pt idx="18">
                  <c:v>0.79182112132718196</c:v>
                </c:pt>
                <c:pt idx="19">
                  <c:v>0.604592481801701</c:v>
                </c:pt>
                <c:pt idx="20">
                  <c:v>0.469954645475814</c:v>
                </c:pt>
                <c:pt idx="21">
                  <c:v>0.35226422910778538</c:v>
                </c:pt>
                <c:pt idx="22">
                  <c:v>0.29119971592888005</c:v>
                </c:pt>
                <c:pt idx="23">
                  <c:v>0.2161468561192747</c:v>
                </c:pt>
                <c:pt idx="24">
                  <c:v>0.18292453286988089</c:v>
                </c:pt>
                <c:pt idx="25">
                  <c:v>0.13934545298059295</c:v>
                </c:pt>
                <c:pt idx="26">
                  <c:v>0.11405882637760499</c:v>
                </c:pt>
                <c:pt idx="27">
                  <c:v>8.9713723106246313E-2</c:v>
                </c:pt>
              </c:numCache>
              <c:extLst/>
            </c:numRef>
          </c:val>
          <c:smooth val="1"/>
        </c:ser>
        <c:ser>
          <c:idx val="3"/>
          <c:order val="1"/>
          <c:tx>
            <c:strRef>
              <c:f>Φύλλο2!$G$1</c:f>
              <c:strCache>
                <c:ptCount val="1"/>
                <c:pt idx="0">
                  <c:v>1024x768</c:v>
                </c:pt>
              </c:strCache>
            </c:strRef>
          </c:tx>
          <c:spPr>
            <a:ln>
              <a:solidFill>
                <a:srgbClr val="00B050"/>
              </a:solidFill>
            </a:ln>
          </c:spPr>
          <c:marker>
            <c:symbol val="none"/>
          </c:marker>
          <c:cat>
            <c:numRef>
              <c:f>Φύλλο2!$L$1:$L$30</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extLst/>
            </c:numRef>
          </c:cat>
          <c:val>
            <c:numRef>
              <c:f>Φύλλο2!$H$1:$H$28</c:f>
              <c:numCache>
                <c:formatCode>General</c:formatCode>
                <c:ptCount val="28"/>
                <c:pt idx="0">
                  <c:v>84.366677606271395</c:v>
                </c:pt>
                <c:pt idx="1">
                  <c:v>64.26111939053861</c:v>
                </c:pt>
                <c:pt idx="2">
                  <c:v>49.041663752427887</c:v>
                </c:pt>
                <c:pt idx="3">
                  <c:v>37.246528468975477</c:v>
                </c:pt>
                <c:pt idx="4">
                  <c:v>29.009275349843161</c:v>
                </c:pt>
                <c:pt idx="5">
                  <c:v>21.670504495101369</c:v>
                </c:pt>
                <c:pt idx="6">
                  <c:v>16.481365908247135</c:v>
                </c:pt>
                <c:pt idx="7">
                  <c:v>12.275177678902818</c:v>
                </c:pt>
                <c:pt idx="8">
                  <c:v>9.5481226024780881</c:v>
                </c:pt>
                <c:pt idx="9">
                  <c:v>7.3184608514597711</c:v>
                </c:pt>
                <c:pt idx="10">
                  <c:v>5.4060924629711504</c:v>
                </c:pt>
                <c:pt idx="11">
                  <c:v>4.1320768928653848</c:v>
                </c:pt>
                <c:pt idx="12">
                  <c:v>3.159752298662001</c:v>
                </c:pt>
                <c:pt idx="13">
                  <c:v>2.4143348272168925</c:v>
                </c:pt>
                <c:pt idx="14">
                  <c:v>1.8767250052457378</c:v>
                </c:pt>
                <c:pt idx="15">
                  <c:v>1.4523669896539766</c:v>
                </c:pt>
                <c:pt idx="16">
                  <c:v>1.1270034271450293</c:v>
                </c:pt>
                <c:pt idx="17">
                  <c:v>0.86768100113519009</c:v>
                </c:pt>
                <c:pt idx="18">
                  <c:v>0.66901957830515046</c:v>
                </c:pt>
                <c:pt idx="19">
                  <c:v>0.52684955533196343</c:v>
                </c:pt>
                <c:pt idx="20">
                  <c:v>0.40149244898302616</c:v>
                </c:pt>
                <c:pt idx="21">
                  <c:v>0.31164422254374458</c:v>
                </c:pt>
                <c:pt idx="22">
                  <c:v>0.25380778935711268</c:v>
                </c:pt>
                <c:pt idx="23">
                  <c:v>0.18413506286681619</c:v>
                </c:pt>
                <c:pt idx="24">
                  <c:v>0.15346830294451938</c:v>
                </c:pt>
                <c:pt idx="25">
                  <c:v>0.11378981971172557</c:v>
                </c:pt>
                <c:pt idx="26">
                  <c:v>9.0789749770146297E-2</c:v>
                </c:pt>
              </c:numCache>
              <c:extLst/>
            </c:numRef>
          </c:val>
          <c:smooth val="1"/>
        </c:ser>
        <c:ser>
          <c:idx val="2"/>
          <c:order val="2"/>
          <c:tx>
            <c:strRef>
              <c:f>Φύλλο2!$E$1</c:f>
              <c:strCache>
                <c:ptCount val="1"/>
                <c:pt idx="0">
                  <c:v>800x600</c:v>
                </c:pt>
              </c:strCache>
            </c:strRef>
          </c:tx>
          <c:spPr>
            <a:ln>
              <a:solidFill>
                <a:srgbClr val="00B0F0"/>
              </a:solidFill>
            </a:ln>
          </c:spPr>
          <c:marker>
            <c:symbol val="none"/>
          </c:marker>
          <c:cat>
            <c:numRef>
              <c:f>Φύλλο2!$L$1:$L$30</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extLst/>
            </c:numRef>
          </c:cat>
          <c:val>
            <c:numRef>
              <c:f>Φύλλο2!$F$1:$F$27</c:f>
              <c:numCache>
                <c:formatCode>General</c:formatCode>
                <c:ptCount val="27"/>
                <c:pt idx="0">
                  <c:v>41.412634705088088</c:v>
                </c:pt>
                <c:pt idx="1">
                  <c:v>32.439513851153301</c:v>
                </c:pt>
                <c:pt idx="2">
                  <c:v>24.336360555014636</c:v>
                </c:pt>
                <c:pt idx="3">
                  <c:v>18.600331416212583</c:v>
                </c:pt>
                <c:pt idx="4">
                  <c:v>14.015785311160045</c:v>
                </c:pt>
                <c:pt idx="5">
                  <c:v>10.507265870048219</c:v>
                </c:pt>
                <c:pt idx="6">
                  <c:v>7.9187492266058719</c:v>
                </c:pt>
                <c:pt idx="7">
                  <c:v>6.0509014413376914</c:v>
                </c:pt>
                <c:pt idx="8">
                  <c:v>4.7085581780716943</c:v>
                </c:pt>
                <c:pt idx="9">
                  <c:v>3.5956776008909745</c:v>
                </c:pt>
                <c:pt idx="10">
                  <c:v>2.6774233465505723</c:v>
                </c:pt>
                <c:pt idx="11">
                  <c:v>2.0279067515292311</c:v>
                </c:pt>
                <c:pt idx="12">
                  <c:v>1.5788001226671005</c:v>
                </c:pt>
                <c:pt idx="13">
                  <c:v>1.2378341735308387</c:v>
                </c:pt>
                <c:pt idx="14">
                  <c:v>0.9672134675497629</c:v>
                </c:pt>
                <c:pt idx="15">
                  <c:v>0.7292770714858442</c:v>
                </c:pt>
                <c:pt idx="16">
                  <c:v>0.5775573118701145</c:v>
                </c:pt>
                <c:pt idx="17">
                  <c:v>0.4462820588694405</c:v>
                </c:pt>
                <c:pt idx="18">
                  <c:v>0.35172621577564428</c:v>
                </c:pt>
                <c:pt idx="19">
                  <c:v>0.26914116931816545</c:v>
                </c:pt>
                <c:pt idx="20">
                  <c:v>0.21574334612016888</c:v>
                </c:pt>
                <c:pt idx="21">
                  <c:v>0.16812916624068247</c:v>
                </c:pt>
                <c:pt idx="22">
                  <c:v>0.13880743964835623</c:v>
                </c:pt>
                <c:pt idx="23">
                  <c:v>0.11244478638175501</c:v>
                </c:pt>
                <c:pt idx="24">
                  <c:v>8.9041206441165449E-2</c:v>
                </c:pt>
              </c:numCache>
              <c:extLst/>
            </c:numRef>
          </c:val>
          <c:smooth val="1"/>
        </c:ser>
        <c:ser>
          <c:idx val="1"/>
          <c:order val="3"/>
          <c:tx>
            <c:strRef>
              <c:f>Φύλλο2!$C$1</c:f>
              <c:strCache>
                <c:ptCount val="1"/>
                <c:pt idx="0">
                  <c:v>640x480</c:v>
                </c:pt>
              </c:strCache>
            </c:strRef>
          </c:tx>
          <c:spPr>
            <a:ln>
              <a:solidFill>
                <a:srgbClr val="FF0000"/>
              </a:solidFill>
            </a:ln>
          </c:spPr>
          <c:marker>
            <c:symbol val="none"/>
          </c:marker>
          <c:cat>
            <c:numRef>
              <c:f>Φύλλο2!$L$1:$L$30</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extLst/>
            </c:numRef>
          </c:cat>
          <c:val>
            <c:numRef>
              <c:f>Φύλλο2!$D$1:$D$25</c:f>
              <c:numCache>
                <c:formatCode>General</c:formatCode>
                <c:ptCount val="25"/>
                <c:pt idx="0">
                  <c:v>25.976897707525243</c:v>
                </c:pt>
                <c:pt idx="1">
                  <c:v>19.611392970317894</c:v>
                </c:pt>
                <c:pt idx="2">
                  <c:v>14.783395832548759</c:v>
                </c:pt>
                <c:pt idx="3">
                  <c:v>11.111858351850016</c:v>
                </c:pt>
                <c:pt idx="4">
                  <c:v>8.4295928853117008</c:v>
                </c:pt>
                <c:pt idx="5">
                  <c:v>6.6499792864867135</c:v>
                </c:pt>
                <c:pt idx="6">
                  <c:v>4.9970678273407767</c:v>
                </c:pt>
                <c:pt idx="7">
                  <c:v>3.8065788270233538</c:v>
                </c:pt>
                <c:pt idx="8">
                  <c:v>2.8428624461314098</c:v>
                </c:pt>
                <c:pt idx="9">
                  <c:v>2.1337608745945027</c:v>
                </c:pt>
                <c:pt idx="10">
                  <c:v>1.6728179524288991</c:v>
                </c:pt>
                <c:pt idx="11">
                  <c:v>1.3175946499954365</c:v>
                </c:pt>
                <c:pt idx="12">
                  <c:v>0.96183333423002404</c:v>
                </c:pt>
                <c:pt idx="13">
                  <c:v>0.79087959799646057</c:v>
                </c:pt>
                <c:pt idx="14">
                  <c:v>0.60217142180783045</c:v>
                </c:pt>
                <c:pt idx="15">
                  <c:v>0.46874411547916539</c:v>
                </c:pt>
                <c:pt idx="16">
                  <c:v>0.35132270577663399</c:v>
                </c:pt>
                <c:pt idx="17">
                  <c:v>0.29052719926399029</c:v>
                </c:pt>
                <c:pt idx="18">
                  <c:v>0.21601235278609607</c:v>
                </c:pt>
                <c:pt idx="19">
                  <c:v>0.18359704953486616</c:v>
                </c:pt>
                <c:pt idx="20">
                  <c:v>0.14055598297724153</c:v>
                </c:pt>
                <c:pt idx="21">
                  <c:v>0.11405882637770055</c:v>
                </c:pt>
                <c:pt idx="22">
                  <c:v>9.0251736438052954E-2</c:v>
                </c:pt>
              </c:numCache>
              <c:extLst/>
            </c:numRef>
          </c:val>
          <c:smooth val="1"/>
        </c:ser>
        <c:ser>
          <c:idx val="0"/>
          <c:order val="4"/>
          <c:tx>
            <c:strRef>
              <c:f>Φύλλο2!$A$1</c:f>
              <c:strCache>
                <c:ptCount val="1"/>
                <c:pt idx="0">
                  <c:v>320x240</c:v>
                </c:pt>
              </c:strCache>
            </c:strRef>
          </c:tx>
          <c:spPr>
            <a:ln>
              <a:solidFill>
                <a:schemeClr val="accent6"/>
              </a:solidFill>
            </a:ln>
          </c:spPr>
          <c:marker>
            <c:symbol val="none"/>
          </c:marker>
          <c:cat>
            <c:numRef>
              <c:f>Φύλλο2!$L$1:$L$30</c:f>
              <c:numCache>
                <c:formatCode>General</c:formatCode>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extLst/>
            </c:numRef>
          </c:cat>
          <c:val>
            <c:numRef>
              <c:f>Φύλλο2!$B$1:$B$23</c:f>
              <c:numCache>
                <c:formatCode>0.00</c:formatCode>
                <c:ptCount val="23"/>
                <c:pt idx="0">
                  <c:v>7.1947177851067439</c:v>
                </c:pt>
                <c:pt idx="1">
                  <c:v>5.4058234563052716</c:v>
                </c:pt>
                <c:pt idx="2">
                  <c:v>4.0786790696673636</c:v>
                </c:pt>
                <c:pt idx="3">
                  <c:v>3.1619043519898491</c:v>
                </c:pt>
                <c:pt idx="4">
                  <c:v>2.4096272105622822</c:v>
                </c:pt>
                <c:pt idx="5">
                  <c:v>1.8792805685725005</c:v>
                </c:pt>
                <c:pt idx="6">
                  <c:v>1.4440277830084649</c:v>
                </c:pt>
                <c:pt idx="7">
                  <c:v>1.1163776638385148</c:v>
                </c:pt>
                <c:pt idx="8">
                  <c:v>0.86028331782061485</c:v>
                </c:pt>
                <c:pt idx="9">
                  <c:v>0.66337043831946052</c:v>
                </c:pt>
                <c:pt idx="10">
                  <c:v>0.52173842867827114</c:v>
                </c:pt>
                <c:pt idx="11">
                  <c:v>0.39772635565908948</c:v>
                </c:pt>
                <c:pt idx="12">
                  <c:v>0.3088196525509832</c:v>
                </c:pt>
                <c:pt idx="13">
                  <c:v>0.25138672936317041</c:v>
                </c:pt>
                <c:pt idx="14">
                  <c:v>0.18184850620598089</c:v>
                </c:pt>
                <c:pt idx="15">
                  <c:v>0.15118174628368408</c:v>
                </c:pt>
                <c:pt idx="16">
                  <c:v>0.11217577971580389</c:v>
                </c:pt>
                <c:pt idx="17">
                  <c:v>8.8637696442131264E-2</c:v>
                </c:pt>
              </c:numCache>
              <c:extLst/>
            </c:numRef>
          </c:val>
          <c:smooth val="1"/>
        </c:ser>
        <c:dLbls>
          <c:showLegendKey val="0"/>
          <c:showVal val="0"/>
          <c:showCatName val="0"/>
          <c:showSerName val="0"/>
          <c:showPercent val="0"/>
          <c:showBubbleSize val="0"/>
        </c:dLbls>
        <c:smooth val="0"/>
        <c:axId val="-2116421520"/>
        <c:axId val="-2116436208"/>
      </c:lineChart>
      <c:catAx>
        <c:axId val="-2116421520"/>
        <c:scaling>
          <c:orientation val="minMax"/>
        </c:scaling>
        <c:delete val="0"/>
        <c:axPos val="b"/>
        <c:title>
          <c:tx>
            <c:rich>
              <a:bodyPr/>
              <a:lstStyle/>
              <a:p>
                <a:pPr>
                  <a:defRPr/>
                </a:pPr>
                <a:r>
                  <a:rPr lang="en-US"/>
                  <a:t>Levels</a:t>
                </a:r>
                <a:endParaRPr lang="el-GR"/>
              </a:p>
            </c:rich>
          </c:tx>
          <c:layout>
            <c:manualLayout>
              <c:xMode val="edge"/>
              <c:yMode val="edge"/>
              <c:x val="0.49559326882504812"/>
              <c:y val="0.94089910272843802"/>
            </c:manualLayout>
          </c:layout>
          <c:overlay val="0"/>
        </c:title>
        <c:numFmt formatCode="General" sourceLinked="1"/>
        <c:majorTickMark val="out"/>
        <c:minorTickMark val="none"/>
        <c:tickLblPos val="nextTo"/>
        <c:crossAx val="-2116436208"/>
        <c:crosses val="autoZero"/>
        <c:auto val="1"/>
        <c:lblAlgn val="ctr"/>
        <c:lblOffset val="100"/>
        <c:noMultiLvlLbl val="0"/>
      </c:catAx>
      <c:valAx>
        <c:axId val="-2116436208"/>
        <c:scaling>
          <c:orientation val="minMax"/>
          <c:max val="100"/>
        </c:scaling>
        <c:delete val="1"/>
        <c:axPos val="l"/>
        <c:majorGridlines/>
        <c:title>
          <c:tx>
            <c:rich>
              <a:bodyPr rot="-5400000" vert="horz"/>
              <a:lstStyle/>
              <a:p>
                <a:pPr>
                  <a:defRPr/>
                </a:pPr>
                <a:r>
                  <a:rPr lang="en-US"/>
                  <a:t>Time</a:t>
                </a:r>
                <a:endParaRPr lang="el-GR"/>
              </a:p>
            </c:rich>
          </c:tx>
          <c:overlay val="0"/>
        </c:title>
        <c:numFmt formatCode="0" sourceLinked="0"/>
        <c:majorTickMark val="out"/>
        <c:minorTickMark val="none"/>
        <c:tickLblPos val="nextTo"/>
        <c:crossAx val="-2116421520"/>
        <c:crosses val="autoZero"/>
        <c:crossBetween val="between"/>
        <c:majorUnit val="20"/>
        <c:minorUnit val="10"/>
      </c:valAx>
    </c:plotArea>
    <c:legend>
      <c:legendPos val="r"/>
      <c:layout>
        <c:manualLayout>
          <c:xMode val="edge"/>
          <c:yMode val="edge"/>
          <c:x val="0.57752904030560526"/>
          <c:y val="4.4654640291450422E-2"/>
          <c:w val="0.38957199656973573"/>
          <c:h val="0.61317380658333398"/>
        </c:manualLayout>
      </c:layout>
      <c:overlay val="0"/>
    </c:legend>
    <c:plotVisOnly val="1"/>
    <c:dispBlanksAs val="gap"/>
    <c:showDLblsOverMax val="0"/>
  </c:chart>
  <c:spPr>
    <a:ln>
      <a:no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05789717461787"/>
          <c:y val="6.3522412639596515E-2"/>
          <c:w val="0.82517077522172477"/>
          <c:h val="0.7710656167979002"/>
        </c:manualLayout>
      </c:layout>
      <c:lineChart>
        <c:grouping val="standard"/>
        <c:varyColors val="0"/>
        <c:ser>
          <c:idx val="0"/>
          <c:order val="0"/>
          <c:tx>
            <c:strRef>
              <c:f>Φύλλο1!$B$1</c:f>
              <c:strCache>
                <c:ptCount val="1"/>
                <c:pt idx="0">
                  <c:v>320x240</c:v>
                </c:pt>
              </c:strCache>
            </c:strRef>
          </c:tx>
          <c:spPr>
            <a:ln w="28575" cap="rnd">
              <a:solidFill>
                <a:srgbClr val="0070C0"/>
              </a:solidFill>
              <a:round/>
            </a:ln>
            <a:effectLst/>
          </c:spPr>
          <c:marker>
            <c:symbol val="none"/>
          </c:marker>
          <c:cat>
            <c:numRef>
              <c:f>Φύλλο1!$A$2:$A$31</c:f>
              <c:numCache>
                <c:formatCode>General</c:formatCode>
                <c:ptCount val="19"/>
                <c:pt idx="0">
                  <c:v>1</c:v>
                </c:pt>
                <c:pt idx="1">
                  <c:v>2</c:v>
                </c:pt>
                <c:pt idx="2">
                  <c:v>3</c:v>
                </c:pt>
                <c:pt idx="3">
                  <c:v>4</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numCache>
            </c:numRef>
          </c:cat>
          <c:val>
            <c:numRef>
              <c:f>Φύλλο1!$B$2:$B$31</c:f>
              <c:numCache>
                <c:formatCode>0.00</c:formatCode>
                <c:ptCount val="19"/>
                <c:pt idx="0">
                  <c:v>2.0132639999999999</c:v>
                </c:pt>
                <c:pt idx="1">
                  <c:v>1.56816</c:v>
                </c:pt>
                <c:pt idx="2">
                  <c:v>1.1975039999999999</c:v>
                </c:pt>
                <c:pt idx="3">
                  <c:v>0.91476000000000002</c:v>
                </c:pt>
                <c:pt idx="4">
                  <c:v>0.53222400000000003</c:v>
                </c:pt>
                <c:pt idx="5">
                  <c:v>0.42490800000000001</c:v>
                </c:pt>
                <c:pt idx="6">
                  <c:v>0.32669999999999999</c:v>
                </c:pt>
                <c:pt idx="7">
                  <c:v>0.25264799999999998</c:v>
                </c:pt>
                <c:pt idx="8">
                  <c:v>0.19800000000000001</c:v>
                </c:pt>
                <c:pt idx="9">
                  <c:v>0.14810400000000001</c:v>
                </c:pt>
                <c:pt idx="10">
                  <c:v>0.12672</c:v>
                </c:pt>
                <c:pt idx="11">
                  <c:v>9.9792000000000006E-2</c:v>
                </c:pt>
                <c:pt idx="12">
                  <c:v>7.6032000000000002E-2</c:v>
                </c:pt>
                <c:pt idx="13">
                  <c:v>6.0983999999999997E-2</c:v>
                </c:pt>
                <c:pt idx="14">
                  <c:v>4.752E-2</c:v>
                </c:pt>
                <c:pt idx="15">
                  <c:v>3.9204000000000003E-2</c:v>
                </c:pt>
                <c:pt idx="16">
                  <c:v>3.168E-2</c:v>
                </c:pt>
                <c:pt idx="17">
                  <c:v>0</c:v>
                </c:pt>
                <c:pt idx="18">
                  <c:v>0</c:v>
                </c:pt>
              </c:numCache>
            </c:numRef>
          </c:val>
          <c:smooth val="0"/>
        </c:ser>
        <c:ser>
          <c:idx val="1"/>
          <c:order val="1"/>
          <c:tx>
            <c:strRef>
              <c:f>Φύλλο1!$C$1</c:f>
              <c:strCache>
                <c:ptCount val="1"/>
                <c:pt idx="0">
                  <c:v>640x480</c:v>
                </c:pt>
              </c:strCache>
            </c:strRef>
          </c:tx>
          <c:spPr>
            <a:ln w="28575" cap="rnd">
              <a:solidFill>
                <a:srgbClr val="C00000"/>
              </a:solidFill>
              <a:round/>
            </a:ln>
            <a:effectLst/>
          </c:spPr>
          <c:marker>
            <c:symbol val="none"/>
          </c:marker>
          <c:cat>
            <c:numRef>
              <c:f>Φύλλο1!$A$2:$A$31</c:f>
              <c:numCache>
                <c:formatCode>General</c:formatCode>
                <c:ptCount val="19"/>
                <c:pt idx="0">
                  <c:v>1</c:v>
                </c:pt>
                <c:pt idx="1">
                  <c:v>2</c:v>
                </c:pt>
                <c:pt idx="2">
                  <c:v>3</c:v>
                </c:pt>
                <c:pt idx="3">
                  <c:v>4</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numCache>
            </c:numRef>
          </c:cat>
          <c:val>
            <c:numRef>
              <c:f>Φύλλο1!$C$2:$C$31</c:f>
              <c:numCache>
                <c:formatCode>0.00</c:formatCode>
                <c:ptCount val="19"/>
                <c:pt idx="0">
                  <c:v>7.8265440000000002</c:v>
                </c:pt>
                <c:pt idx="1">
                  <c:v>6.0168239999999997</c:v>
                </c:pt>
                <c:pt idx="2">
                  <c:v>4.5666719999999996</c:v>
                </c:pt>
                <c:pt idx="3">
                  <c:v>3.5069759999999999</c:v>
                </c:pt>
                <c:pt idx="4">
                  <c:v>2.0132639999999999</c:v>
                </c:pt>
                <c:pt idx="5">
                  <c:v>1.56816</c:v>
                </c:pt>
                <c:pt idx="6">
                  <c:v>1.1975039999999999</c:v>
                </c:pt>
                <c:pt idx="7">
                  <c:v>0.91476000000000002</c:v>
                </c:pt>
                <c:pt idx="8">
                  <c:v>0.70329600000000003</c:v>
                </c:pt>
                <c:pt idx="9">
                  <c:v>0.53222400000000003</c:v>
                </c:pt>
                <c:pt idx="10">
                  <c:v>0.42490800000000001</c:v>
                </c:pt>
                <c:pt idx="11">
                  <c:v>0.32669999999999999</c:v>
                </c:pt>
                <c:pt idx="12">
                  <c:v>0.25264799999999998</c:v>
                </c:pt>
                <c:pt idx="13">
                  <c:v>0.19800000000000001</c:v>
                </c:pt>
                <c:pt idx="14">
                  <c:v>0.14810400000000001</c:v>
                </c:pt>
                <c:pt idx="15">
                  <c:v>0.12672</c:v>
                </c:pt>
                <c:pt idx="16">
                  <c:v>9.9792000000000006E-2</c:v>
                </c:pt>
                <c:pt idx="17">
                  <c:v>7.6032000000000002E-2</c:v>
                </c:pt>
                <c:pt idx="18">
                  <c:v>6.0983999999999997E-2</c:v>
                </c:pt>
              </c:numCache>
            </c:numRef>
          </c:val>
          <c:smooth val="0"/>
        </c:ser>
        <c:ser>
          <c:idx val="2"/>
          <c:order val="2"/>
          <c:tx>
            <c:strRef>
              <c:f>Φύλλο1!$D$1</c:f>
              <c:strCache>
                <c:ptCount val="1"/>
                <c:pt idx="0">
                  <c:v>800x600</c:v>
                </c:pt>
              </c:strCache>
            </c:strRef>
          </c:tx>
          <c:spPr>
            <a:ln w="28575" cap="rnd">
              <a:solidFill>
                <a:schemeClr val="accent6"/>
              </a:solidFill>
              <a:round/>
            </a:ln>
            <a:effectLst/>
          </c:spPr>
          <c:marker>
            <c:symbol val="none"/>
          </c:marker>
          <c:cat>
            <c:numRef>
              <c:f>Φύλλο1!$A$2:$A$31</c:f>
              <c:numCache>
                <c:formatCode>General</c:formatCode>
                <c:ptCount val="19"/>
                <c:pt idx="0">
                  <c:v>1</c:v>
                </c:pt>
                <c:pt idx="1">
                  <c:v>2</c:v>
                </c:pt>
                <c:pt idx="2">
                  <c:v>3</c:v>
                </c:pt>
                <c:pt idx="3">
                  <c:v>4</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numCache>
            </c:numRef>
          </c:cat>
          <c:val>
            <c:numRef>
              <c:f>Φύλλο1!$D$2:$D$31</c:f>
              <c:numCache>
                <c:formatCode>0.00</c:formatCode>
                <c:ptCount val="19"/>
                <c:pt idx="0">
                  <c:v>12.158784000000001</c:v>
                </c:pt>
                <c:pt idx="1">
                  <c:v>9.2695679999999996</c:v>
                </c:pt>
                <c:pt idx="2">
                  <c:v>7.0741440000000004</c:v>
                </c:pt>
                <c:pt idx="3">
                  <c:v>5.359464</c:v>
                </c:pt>
                <c:pt idx="4">
                  <c:v>3.1101839999999998</c:v>
                </c:pt>
                <c:pt idx="5">
                  <c:v>2.3965920000000001</c:v>
                </c:pt>
                <c:pt idx="6">
                  <c:v>1.822392</c:v>
                </c:pt>
                <c:pt idx="7">
                  <c:v>1.4002559999999999</c:v>
                </c:pt>
                <c:pt idx="8">
                  <c:v>1.0929599999999999</c:v>
                </c:pt>
                <c:pt idx="9">
                  <c:v>0.82367999999999997</c:v>
                </c:pt>
                <c:pt idx="10">
                  <c:v>0.63756000000000002</c:v>
                </c:pt>
                <c:pt idx="11">
                  <c:v>0.49103999999999998</c:v>
                </c:pt>
                <c:pt idx="12">
                  <c:v>0.37422</c:v>
                </c:pt>
                <c:pt idx="13">
                  <c:v>0.294624</c:v>
                </c:pt>
                <c:pt idx="14">
                  <c:v>0.22453200000000001</c:v>
                </c:pt>
                <c:pt idx="15">
                  <c:v>0.18057599999999999</c:v>
                </c:pt>
                <c:pt idx="16">
                  <c:v>0.141372</c:v>
                </c:pt>
                <c:pt idx="17">
                  <c:v>0.11286</c:v>
                </c:pt>
                <c:pt idx="18">
                  <c:v>8.7515999999999997E-2</c:v>
                </c:pt>
              </c:numCache>
            </c:numRef>
          </c:val>
          <c:smooth val="0"/>
        </c:ser>
        <c:ser>
          <c:idx val="3"/>
          <c:order val="3"/>
          <c:tx>
            <c:strRef>
              <c:f>Φύλλο1!$E$1</c:f>
              <c:strCache>
                <c:ptCount val="1"/>
                <c:pt idx="0">
                  <c:v>1024x768</c:v>
                </c:pt>
              </c:strCache>
            </c:strRef>
          </c:tx>
          <c:spPr>
            <a:ln w="28575" cap="rnd">
              <a:solidFill>
                <a:srgbClr val="7030A0"/>
              </a:solidFill>
              <a:round/>
            </a:ln>
            <a:effectLst/>
          </c:spPr>
          <c:marker>
            <c:symbol val="none"/>
          </c:marker>
          <c:cat>
            <c:numRef>
              <c:f>Φύλλο1!$A$2:$A$31</c:f>
              <c:numCache>
                <c:formatCode>General</c:formatCode>
                <c:ptCount val="19"/>
                <c:pt idx="0">
                  <c:v>1</c:v>
                </c:pt>
                <c:pt idx="1">
                  <c:v>2</c:v>
                </c:pt>
                <c:pt idx="2">
                  <c:v>3</c:v>
                </c:pt>
                <c:pt idx="3">
                  <c:v>4</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numCache>
            </c:numRef>
          </c:cat>
          <c:val>
            <c:numRef>
              <c:f>Φύλλο1!$E$2:$E$31</c:f>
              <c:numCache>
                <c:formatCode>0.00</c:formatCode>
                <c:ptCount val="19"/>
                <c:pt idx="0">
                  <c:v>19.820592000000001</c:v>
                </c:pt>
                <c:pt idx="1">
                  <c:v>15.147</c:v>
                </c:pt>
                <c:pt idx="2">
                  <c:v>11.487168</c:v>
                </c:pt>
                <c:pt idx="3">
                  <c:v>8.7353640000000006</c:v>
                </c:pt>
                <c:pt idx="4">
                  <c:v>5.0450400000000002</c:v>
                </c:pt>
                <c:pt idx="5">
                  <c:v>3.8823840000000001</c:v>
                </c:pt>
                <c:pt idx="6">
                  <c:v>2.9403000000000001</c:v>
                </c:pt>
                <c:pt idx="7">
                  <c:v>2.2738320000000001</c:v>
                </c:pt>
                <c:pt idx="8">
                  <c:v>1.745568</c:v>
                </c:pt>
                <c:pt idx="9">
                  <c:v>1.3068</c:v>
                </c:pt>
                <c:pt idx="10">
                  <c:v>1.0105919999999999</c:v>
                </c:pt>
                <c:pt idx="11">
                  <c:v>0.78764400000000001</c:v>
                </c:pt>
                <c:pt idx="12">
                  <c:v>0.60587999999999997</c:v>
                </c:pt>
                <c:pt idx="13">
                  <c:v>0.46332000000000001</c:v>
                </c:pt>
                <c:pt idx="14">
                  <c:v>0.35006399999999999</c:v>
                </c:pt>
                <c:pt idx="15">
                  <c:v>0.27323999999999998</c:v>
                </c:pt>
                <c:pt idx="16">
                  <c:v>0.22453200000000001</c:v>
                </c:pt>
                <c:pt idx="17">
                  <c:v>0.171072</c:v>
                </c:pt>
                <c:pt idx="18">
                  <c:v>0.13305600000000001</c:v>
                </c:pt>
              </c:numCache>
            </c:numRef>
          </c:val>
          <c:smooth val="0"/>
        </c:ser>
        <c:ser>
          <c:idx val="4"/>
          <c:order val="4"/>
          <c:tx>
            <c:strRef>
              <c:f>Φύλλο1!$F$1</c:f>
              <c:strCache>
                <c:ptCount val="1"/>
                <c:pt idx="0">
                  <c:v>1280x960</c:v>
                </c:pt>
              </c:strCache>
            </c:strRef>
          </c:tx>
          <c:spPr>
            <a:ln w="28575" cap="rnd">
              <a:solidFill>
                <a:srgbClr val="00B0F0"/>
              </a:solidFill>
              <a:round/>
            </a:ln>
            <a:effectLst/>
          </c:spPr>
          <c:marker>
            <c:symbol val="none"/>
          </c:marker>
          <c:cat>
            <c:numRef>
              <c:f>Φύλλο1!$A$2:$A$31</c:f>
              <c:numCache>
                <c:formatCode>General</c:formatCode>
                <c:ptCount val="19"/>
                <c:pt idx="0">
                  <c:v>1</c:v>
                </c:pt>
                <c:pt idx="1">
                  <c:v>2</c:v>
                </c:pt>
                <c:pt idx="2">
                  <c:v>3</c:v>
                </c:pt>
                <c:pt idx="3">
                  <c:v>4</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numCache>
            </c:numRef>
          </c:cat>
          <c:val>
            <c:numRef>
              <c:f>Φύλλο1!$F$2:$F$31</c:f>
              <c:numCache>
                <c:formatCode>0.00</c:formatCode>
                <c:ptCount val="19"/>
                <c:pt idx="0">
                  <c:v>30.857904000000001</c:v>
                </c:pt>
                <c:pt idx="1">
                  <c:v>23.479236</c:v>
                </c:pt>
                <c:pt idx="2">
                  <c:v>17.851680000000002</c:v>
                </c:pt>
                <c:pt idx="3">
                  <c:v>13.580028</c:v>
                </c:pt>
                <c:pt idx="4">
                  <c:v>7.8265440000000002</c:v>
                </c:pt>
                <c:pt idx="5">
                  <c:v>6.0168239999999997</c:v>
                </c:pt>
                <c:pt idx="6">
                  <c:v>4.5666719999999996</c:v>
                </c:pt>
                <c:pt idx="7">
                  <c:v>3.5069759999999999</c:v>
                </c:pt>
                <c:pt idx="8">
                  <c:v>2.6429040000000001</c:v>
                </c:pt>
                <c:pt idx="9">
                  <c:v>2.0132639999999999</c:v>
                </c:pt>
                <c:pt idx="10">
                  <c:v>1.56816</c:v>
                </c:pt>
                <c:pt idx="11">
                  <c:v>1.1975039999999999</c:v>
                </c:pt>
                <c:pt idx="12">
                  <c:v>0.91476000000000002</c:v>
                </c:pt>
                <c:pt idx="13">
                  <c:v>0.70329600000000003</c:v>
                </c:pt>
                <c:pt idx="14">
                  <c:v>0.53222400000000003</c:v>
                </c:pt>
                <c:pt idx="15">
                  <c:v>0.42490800000000001</c:v>
                </c:pt>
                <c:pt idx="16">
                  <c:v>0.32669999999999999</c:v>
                </c:pt>
                <c:pt idx="17">
                  <c:v>0.25264799999999998</c:v>
                </c:pt>
                <c:pt idx="18">
                  <c:v>0.19800000000000001</c:v>
                </c:pt>
              </c:numCache>
            </c:numRef>
          </c:val>
          <c:smooth val="0"/>
        </c:ser>
        <c:dLbls>
          <c:showLegendKey val="0"/>
          <c:showVal val="0"/>
          <c:showCatName val="0"/>
          <c:showSerName val="0"/>
          <c:showPercent val="0"/>
          <c:showBubbleSize val="0"/>
        </c:dLbls>
        <c:smooth val="0"/>
        <c:axId val="-2116432944"/>
        <c:axId val="-2116419344"/>
      </c:lineChart>
      <c:catAx>
        <c:axId val="-21164329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layout>
            <c:manualLayout>
              <c:xMode val="edge"/>
              <c:yMode val="edge"/>
              <c:x val="0.50037572749058545"/>
              <c:y val="0.919284854099119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19344"/>
        <c:crosses val="autoZero"/>
        <c:auto val="1"/>
        <c:lblAlgn val="ctr"/>
        <c:lblOffset val="100"/>
        <c:noMultiLvlLbl val="0"/>
      </c:catAx>
      <c:valAx>
        <c:axId val="-211641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32944"/>
        <c:crosses val="autoZero"/>
        <c:crossBetween val="between"/>
      </c:valAx>
      <c:spPr>
        <a:noFill/>
        <a:ln>
          <a:noFill/>
        </a:ln>
        <a:effectLst/>
      </c:spPr>
    </c:plotArea>
    <c:legend>
      <c:legendPos val="r"/>
      <c:layout>
        <c:manualLayout>
          <c:xMode val="edge"/>
          <c:yMode val="edge"/>
          <c:x val="0.66010361449916788"/>
          <c:y val="7.1384076990376188E-2"/>
          <c:w val="0.30728766747293845"/>
          <c:h val="0.535297205496371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51369041832741"/>
          <c:y val="0.15364743341508541"/>
          <c:w val="0.8501860022915092"/>
          <c:h val="0.69141660571117136"/>
        </c:manualLayout>
      </c:layout>
      <c:barChart>
        <c:barDir val="col"/>
        <c:grouping val="percentStacked"/>
        <c:varyColors val="0"/>
        <c:ser>
          <c:idx val="0"/>
          <c:order val="0"/>
          <c:tx>
            <c:strRef>
              <c:f>Φύλλο1!$A$2</c:f>
              <c:strCache>
                <c:ptCount val="1"/>
                <c:pt idx="0">
                  <c:v>v1.3</c:v>
                </c:pt>
              </c:strCache>
            </c:strRef>
          </c:tx>
          <c:spPr>
            <a:solidFill>
              <a:srgbClr val="00B050"/>
            </a:solidFill>
          </c:spPr>
          <c:invertIfNegative val="0"/>
          <c:cat>
            <c:strRef>
              <c:f>Φύλλο1!$B$1:$D$1</c:f>
              <c:strCache>
                <c:ptCount val="3"/>
                <c:pt idx="0">
                  <c:v>Memory</c:v>
                </c:pt>
                <c:pt idx="1">
                  <c:v>Calls</c:v>
                </c:pt>
                <c:pt idx="2">
                  <c:v>Time</c:v>
                </c:pt>
              </c:strCache>
            </c:strRef>
          </c:cat>
          <c:val>
            <c:numRef>
              <c:f>Φύλλο1!$B$2:$D$2</c:f>
              <c:numCache>
                <c:formatCode>0.0</c:formatCode>
                <c:ptCount val="3"/>
                <c:pt idx="0">
                  <c:v>50.712715543202435</c:v>
                </c:pt>
                <c:pt idx="1">
                  <c:v>1.9964570087284872</c:v>
                </c:pt>
                <c:pt idx="2">
                  <c:v>89.721539148675475</c:v>
                </c:pt>
              </c:numCache>
            </c:numRef>
          </c:val>
        </c:ser>
        <c:ser>
          <c:idx val="1"/>
          <c:order val="1"/>
          <c:tx>
            <c:strRef>
              <c:f>Φύλλο1!$A$3</c:f>
              <c:strCache>
                <c:ptCount val="1"/>
                <c:pt idx="0">
                  <c:v>v1.1</c:v>
                </c:pt>
              </c:strCache>
            </c:strRef>
          </c:tx>
          <c:spPr>
            <a:solidFill>
              <a:srgbClr val="C00000"/>
            </a:solidFill>
          </c:spPr>
          <c:invertIfNegative val="0"/>
          <c:cat>
            <c:strRef>
              <c:f>Φύλλο1!$B$1:$D$1</c:f>
              <c:strCache>
                <c:ptCount val="3"/>
                <c:pt idx="0">
                  <c:v>Memory</c:v>
                </c:pt>
                <c:pt idx="1">
                  <c:v>Calls</c:v>
                </c:pt>
                <c:pt idx="2">
                  <c:v>Time</c:v>
                </c:pt>
              </c:strCache>
            </c:strRef>
          </c:cat>
          <c:val>
            <c:numRef>
              <c:f>Φύλλο1!$B$3:$D$3</c:f>
              <c:numCache>
                <c:formatCode>0.0</c:formatCode>
                <c:ptCount val="3"/>
                <c:pt idx="0">
                  <c:v>49.287284456797565</c:v>
                </c:pt>
                <c:pt idx="1">
                  <c:v>98.003542991271516</c:v>
                </c:pt>
                <c:pt idx="2">
                  <c:v>10.278460851324525</c:v>
                </c:pt>
              </c:numCache>
            </c:numRef>
          </c:val>
        </c:ser>
        <c:dLbls>
          <c:showLegendKey val="0"/>
          <c:showVal val="0"/>
          <c:showCatName val="0"/>
          <c:showSerName val="0"/>
          <c:showPercent val="0"/>
          <c:showBubbleSize val="0"/>
        </c:dLbls>
        <c:gapWidth val="150"/>
        <c:overlap val="100"/>
        <c:axId val="-2116430224"/>
        <c:axId val="-2116427504"/>
      </c:barChart>
      <c:catAx>
        <c:axId val="-2116430224"/>
        <c:scaling>
          <c:orientation val="minMax"/>
        </c:scaling>
        <c:delete val="0"/>
        <c:axPos val="b"/>
        <c:numFmt formatCode="General" sourceLinked="0"/>
        <c:majorTickMark val="out"/>
        <c:minorTickMark val="none"/>
        <c:tickLblPos val="nextTo"/>
        <c:crossAx val="-2116427504"/>
        <c:crosses val="autoZero"/>
        <c:auto val="1"/>
        <c:lblAlgn val="ctr"/>
        <c:lblOffset val="100"/>
        <c:noMultiLvlLbl val="0"/>
      </c:catAx>
      <c:valAx>
        <c:axId val="-2116427504"/>
        <c:scaling>
          <c:orientation val="minMax"/>
        </c:scaling>
        <c:delete val="0"/>
        <c:axPos val="l"/>
        <c:majorGridlines/>
        <c:numFmt formatCode="0%" sourceLinked="1"/>
        <c:majorTickMark val="out"/>
        <c:minorTickMark val="out"/>
        <c:tickLblPos val="nextTo"/>
        <c:crossAx val="-2116430224"/>
        <c:crosses val="autoZero"/>
        <c:crossBetween val="between"/>
        <c:majorUnit val="0.2"/>
      </c:valAx>
    </c:plotArea>
    <c:legend>
      <c:legendPos val="t"/>
      <c:layout>
        <c:manualLayout>
          <c:xMode val="edge"/>
          <c:yMode val="edge"/>
          <c:x val="0.32095528306639687"/>
          <c:y val="1.4571948998178506E-2"/>
          <c:w val="0.35808910883043643"/>
          <c:h val="0.13175164579837356"/>
        </c:manualLayout>
      </c:layout>
      <c:overlay val="0"/>
    </c:legend>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639237789646264E-2"/>
          <c:y val="4.8695261776488467E-2"/>
          <c:w val="0.86803994004770846"/>
          <c:h val="0.71514815582262747"/>
        </c:manualLayout>
      </c:layout>
      <c:lineChart>
        <c:grouping val="standard"/>
        <c:varyColors val="0"/>
        <c:ser>
          <c:idx val="0"/>
          <c:order val="0"/>
          <c:tx>
            <c:strRef>
              <c:f>Φύλλο1!$A$2</c:f>
              <c:strCache>
                <c:ptCount val="1"/>
                <c:pt idx="0">
                  <c:v>Time v1.1</c:v>
                </c:pt>
              </c:strCache>
            </c:strRef>
          </c:tx>
          <c:spPr>
            <a:ln w="19050">
              <a:solidFill>
                <a:srgbClr val="C00000"/>
              </a:solidFill>
              <a:prstDash val="dash"/>
            </a:ln>
          </c:spPr>
          <c:marker>
            <c:symbol val="none"/>
          </c:marker>
          <c:cat>
            <c:strRef>
              <c:f>Φύλλο1!$B$1:$F$1</c:f>
              <c:strCache>
                <c:ptCount val="5"/>
                <c:pt idx="0">
                  <c:v>640x480</c:v>
                </c:pt>
                <c:pt idx="1">
                  <c:v>800x600</c:v>
                </c:pt>
                <c:pt idx="2">
                  <c:v>1024x768</c:v>
                </c:pt>
                <c:pt idx="3">
                  <c:v>1200x960</c:v>
                </c:pt>
                <c:pt idx="4">
                  <c:v>1600x1200</c:v>
                </c:pt>
              </c:strCache>
            </c:strRef>
          </c:cat>
          <c:val>
            <c:numRef>
              <c:f>Φύλλο1!$B$2:$F$2</c:f>
              <c:numCache>
                <c:formatCode>0.0</c:formatCode>
                <c:ptCount val="5"/>
                <c:pt idx="0">
                  <c:v>1</c:v>
                </c:pt>
                <c:pt idx="1">
                  <c:v>3.4729654321712822</c:v>
                </c:pt>
                <c:pt idx="2">
                  <c:v>5.3001458682095413</c:v>
                </c:pt>
                <c:pt idx="3">
                  <c:v>8.5130155560124123</c:v>
                </c:pt>
                <c:pt idx="4">
                  <c:v>13.23180318560506</c:v>
                </c:pt>
              </c:numCache>
            </c:numRef>
          </c:val>
          <c:smooth val="0"/>
        </c:ser>
        <c:ser>
          <c:idx val="1"/>
          <c:order val="1"/>
          <c:tx>
            <c:strRef>
              <c:f>Φύλλο1!$A$3</c:f>
              <c:strCache>
                <c:ptCount val="1"/>
                <c:pt idx="0">
                  <c:v>Time v1.3</c:v>
                </c:pt>
              </c:strCache>
            </c:strRef>
          </c:tx>
          <c:spPr>
            <a:ln w="19050">
              <a:solidFill>
                <a:srgbClr val="C00000"/>
              </a:solidFill>
            </a:ln>
          </c:spPr>
          <c:marker>
            <c:symbol val="none"/>
          </c:marker>
          <c:cat>
            <c:strRef>
              <c:f>Φύλλο1!$B$1:$F$1</c:f>
              <c:strCache>
                <c:ptCount val="5"/>
                <c:pt idx="0">
                  <c:v>640x480</c:v>
                </c:pt>
                <c:pt idx="1">
                  <c:v>800x600</c:v>
                </c:pt>
                <c:pt idx="2">
                  <c:v>1024x768</c:v>
                </c:pt>
                <c:pt idx="3">
                  <c:v>1200x960</c:v>
                </c:pt>
                <c:pt idx="4">
                  <c:v>1600x1200</c:v>
                </c:pt>
              </c:strCache>
            </c:strRef>
          </c:cat>
          <c:val>
            <c:numRef>
              <c:f>Φύλλο1!$B$3:$F$3</c:f>
              <c:numCache>
                <c:formatCode>0.0</c:formatCode>
                <c:ptCount val="5"/>
                <c:pt idx="0">
                  <c:v>1</c:v>
                </c:pt>
                <c:pt idx="1">
                  <c:v>3.762504626920919</c:v>
                </c:pt>
                <c:pt idx="2">
                  <c:v>5.9002495552185694</c:v>
                </c:pt>
                <c:pt idx="3">
                  <c:v>9.6142879317962002</c:v>
                </c:pt>
                <c:pt idx="4">
                  <c:v>15.158652640628546</c:v>
                </c:pt>
              </c:numCache>
            </c:numRef>
          </c:val>
          <c:smooth val="0"/>
        </c:ser>
        <c:ser>
          <c:idx val="2"/>
          <c:order val="2"/>
          <c:tx>
            <c:strRef>
              <c:f>Φύλλο1!$A$4</c:f>
              <c:strCache>
                <c:ptCount val="1"/>
                <c:pt idx="0">
                  <c:v>Memory v1.1</c:v>
                </c:pt>
              </c:strCache>
            </c:strRef>
          </c:tx>
          <c:spPr>
            <a:ln w="19050">
              <a:solidFill>
                <a:srgbClr val="0070C0"/>
              </a:solidFill>
              <a:prstDash val="dash"/>
            </a:ln>
          </c:spPr>
          <c:marker>
            <c:symbol val="none"/>
          </c:marker>
          <c:cat>
            <c:strRef>
              <c:f>Φύλλο1!$B$1:$F$1</c:f>
              <c:strCache>
                <c:ptCount val="5"/>
                <c:pt idx="0">
                  <c:v>640x480</c:v>
                </c:pt>
                <c:pt idx="1">
                  <c:v>800x600</c:v>
                </c:pt>
                <c:pt idx="2">
                  <c:v>1024x768</c:v>
                </c:pt>
                <c:pt idx="3">
                  <c:v>1200x960</c:v>
                </c:pt>
                <c:pt idx="4">
                  <c:v>1600x1200</c:v>
                </c:pt>
              </c:strCache>
            </c:strRef>
          </c:cat>
          <c:val>
            <c:numRef>
              <c:f>Φύλλο1!$B$4:$F$4</c:f>
              <c:numCache>
                <c:formatCode>0.0</c:formatCode>
                <c:ptCount val="5"/>
                <c:pt idx="0">
                  <c:v>1</c:v>
                </c:pt>
                <c:pt idx="1">
                  <c:v>3.8031638418079097</c:v>
                </c:pt>
                <c:pt idx="2">
                  <c:v>5.8691073446327682</c:v>
                </c:pt>
                <c:pt idx="3">
                  <c:v>9.527909604519774</c:v>
                </c:pt>
                <c:pt idx="4">
                  <c:v>14.769401129943503</c:v>
                </c:pt>
              </c:numCache>
            </c:numRef>
          </c:val>
          <c:smooth val="0"/>
        </c:ser>
        <c:ser>
          <c:idx val="3"/>
          <c:order val="3"/>
          <c:tx>
            <c:strRef>
              <c:f>Φύλλο1!$A$5</c:f>
              <c:strCache>
                <c:ptCount val="1"/>
                <c:pt idx="0">
                  <c:v>Memory v1.3</c:v>
                </c:pt>
              </c:strCache>
            </c:strRef>
          </c:tx>
          <c:spPr>
            <a:ln w="19050">
              <a:solidFill>
                <a:srgbClr val="0070C0"/>
              </a:solidFill>
            </a:ln>
          </c:spPr>
          <c:marker>
            <c:symbol val="none"/>
          </c:marker>
          <c:cat>
            <c:strRef>
              <c:f>Φύλλο1!$B$1:$F$1</c:f>
              <c:strCache>
                <c:ptCount val="5"/>
                <c:pt idx="0">
                  <c:v>640x480</c:v>
                </c:pt>
                <c:pt idx="1">
                  <c:v>800x600</c:v>
                </c:pt>
                <c:pt idx="2">
                  <c:v>1024x768</c:v>
                </c:pt>
                <c:pt idx="3">
                  <c:v>1200x960</c:v>
                </c:pt>
                <c:pt idx="4">
                  <c:v>1600x1200</c:v>
                </c:pt>
              </c:strCache>
            </c:strRef>
          </c:cat>
          <c:val>
            <c:numRef>
              <c:f>Φύλλο1!$B$5:$F$5</c:f>
              <c:numCache>
                <c:formatCode>0.0</c:formatCode>
                <c:ptCount val="5"/>
                <c:pt idx="0">
                  <c:v>1</c:v>
                </c:pt>
                <c:pt idx="1">
                  <c:v>3.7557842878507963</c:v>
                </c:pt>
                <c:pt idx="2">
                  <c:v>5.780197061669746</c:v>
                </c:pt>
                <c:pt idx="3">
                  <c:v>9.360341338963666</c:v>
                </c:pt>
                <c:pt idx="4">
                  <c:v>14.483108999736078</c:v>
                </c:pt>
              </c:numCache>
            </c:numRef>
          </c:val>
          <c:smooth val="0"/>
        </c:ser>
        <c:ser>
          <c:idx val="4"/>
          <c:order val="4"/>
          <c:tx>
            <c:strRef>
              <c:f>Φύλλο1!$A$6</c:f>
              <c:strCache>
                <c:ptCount val="1"/>
                <c:pt idx="0">
                  <c:v>Calls v1.1</c:v>
                </c:pt>
              </c:strCache>
            </c:strRef>
          </c:tx>
          <c:spPr>
            <a:ln w="19050">
              <a:solidFill>
                <a:srgbClr val="00B050"/>
              </a:solidFill>
              <a:prstDash val="dash"/>
            </a:ln>
          </c:spPr>
          <c:marker>
            <c:symbol val="none"/>
          </c:marker>
          <c:cat>
            <c:strRef>
              <c:f>Φύλλο1!$B$1:$F$1</c:f>
              <c:strCache>
                <c:ptCount val="5"/>
                <c:pt idx="0">
                  <c:v>640x480</c:v>
                </c:pt>
                <c:pt idx="1">
                  <c:v>800x600</c:v>
                </c:pt>
                <c:pt idx="2">
                  <c:v>1024x768</c:v>
                </c:pt>
                <c:pt idx="3">
                  <c:v>1200x960</c:v>
                </c:pt>
                <c:pt idx="4">
                  <c:v>1600x1200</c:v>
                </c:pt>
              </c:strCache>
            </c:strRef>
          </c:cat>
          <c:val>
            <c:numRef>
              <c:f>Φύλλο1!$B$6:$F$6</c:f>
              <c:numCache>
                <c:formatCode>0.0</c:formatCode>
                <c:ptCount val="5"/>
                <c:pt idx="0">
                  <c:v>1</c:v>
                </c:pt>
                <c:pt idx="1">
                  <c:v>2.0127737226277373</c:v>
                </c:pt>
                <c:pt idx="2">
                  <c:v>2.5209854014598538</c:v>
                </c:pt>
                <c:pt idx="3">
                  <c:v>3.2226277372262775</c:v>
                </c:pt>
                <c:pt idx="4">
                  <c:v>4.0109489051094886</c:v>
                </c:pt>
              </c:numCache>
            </c:numRef>
          </c:val>
          <c:smooth val="0"/>
        </c:ser>
        <c:ser>
          <c:idx val="5"/>
          <c:order val="5"/>
          <c:tx>
            <c:strRef>
              <c:f>Φύλλο1!$A$7</c:f>
              <c:strCache>
                <c:ptCount val="1"/>
                <c:pt idx="0">
                  <c:v>Calls v1.3</c:v>
                </c:pt>
              </c:strCache>
            </c:strRef>
          </c:tx>
          <c:spPr>
            <a:ln w="19050">
              <a:solidFill>
                <a:srgbClr val="00B050"/>
              </a:solidFill>
              <a:prstDash val="solid"/>
            </a:ln>
          </c:spPr>
          <c:marker>
            <c:symbol val="none"/>
          </c:marker>
          <c:cat>
            <c:strRef>
              <c:f>Φύλλο1!$B$1:$F$1</c:f>
              <c:strCache>
                <c:ptCount val="5"/>
                <c:pt idx="0">
                  <c:v>640x480</c:v>
                </c:pt>
                <c:pt idx="1">
                  <c:v>800x600</c:v>
                </c:pt>
                <c:pt idx="2">
                  <c:v>1024x768</c:v>
                </c:pt>
                <c:pt idx="3">
                  <c:v>1200x960</c:v>
                </c:pt>
                <c:pt idx="4">
                  <c:v>1600x1200</c:v>
                </c:pt>
              </c:strCache>
            </c:strRef>
          </c:cat>
          <c:val>
            <c:numRef>
              <c:f>Φύλλο1!$B$7:$F$7</c:f>
              <c:numCache>
                <c:formatCode>0.0</c:formatCode>
                <c:ptCount val="5"/>
                <c:pt idx="0">
                  <c:v>1</c:v>
                </c:pt>
                <c:pt idx="1">
                  <c:v>1.2777777777777777</c:v>
                </c:pt>
                <c:pt idx="2">
                  <c:v>1.3888888888888888</c:v>
                </c:pt>
                <c:pt idx="3">
                  <c:v>1.5</c:v>
                </c:pt>
                <c:pt idx="4">
                  <c:v>1.5555555555555556</c:v>
                </c:pt>
              </c:numCache>
            </c:numRef>
          </c:val>
          <c:smooth val="0"/>
        </c:ser>
        <c:ser>
          <c:idx val="6"/>
          <c:order val="6"/>
          <c:tx>
            <c:strRef>
              <c:f>Φύλλο1!$A$8</c:f>
              <c:strCache>
                <c:ptCount val="1"/>
                <c:pt idx="0">
                  <c:v>Levels</c:v>
                </c:pt>
              </c:strCache>
            </c:strRef>
          </c:tx>
          <c:spPr>
            <a:ln w="19050">
              <a:solidFill>
                <a:schemeClr val="tx1"/>
              </a:solidFill>
              <a:prstDash val="sysDot"/>
            </a:ln>
          </c:spPr>
          <c:marker>
            <c:symbol val="none"/>
          </c:marker>
          <c:cat>
            <c:strRef>
              <c:f>Φύλλο1!$B$1:$F$1</c:f>
              <c:strCache>
                <c:ptCount val="5"/>
                <c:pt idx="0">
                  <c:v>640x480</c:v>
                </c:pt>
                <c:pt idx="1">
                  <c:v>800x600</c:v>
                </c:pt>
                <c:pt idx="2">
                  <c:v>1024x768</c:v>
                </c:pt>
                <c:pt idx="3">
                  <c:v>1200x960</c:v>
                </c:pt>
                <c:pt idx="4">
                  <c:v>1600x1200</c:v>
                </c:pt>
              </c:strCache>
            </c:strRef>
          </c:cat>
          <c:val>
            <c:numRef>
              <c:f>Φύλλο1!$B$8:$F$8</c:f>
              <c:numCache>
                <c:formatCode>0.0</c:formatCode>
                <c:ptCount val="5"/>
                <c:pt idx="0">
                  <c:v>1</c:v>
                </c:pt>
                <c:pt idx="1">
                  <c:v>1.2777777777777777</c:v>
                </c:pt>
                <c:pt idx="2">
                  <c:v>1.3888888888888888</c:v>
                </c:pt>
                <c:pt idx="3">
                  <c:v>1.5</c:v>
                </c:pt>
                <c:pt idx="4">
                  <c:v>1.5555555555555556</c:v>
                </c:pt>
              </c:numCache>
            </c:numRef>
          </c:val>
          <c:smooth val="0"/>
        </c:ser>
        <c:ser>
          <c:idx val="7"/>
          <c:order val="7"/>
          <c:tx>
            <c:strRef>
              <c:f>Φύλλο1!$A$9</c:f>
              <c:strCache>
                <c:ptCount val="1"/>
                <c:pt idx="0">
                  <c:v>Temp/Calls v1.1</c:v>
                </c:pt>
              </c:strCache>
            </c:strRef>
          </c:tx>
          <c:spPr>
            <a:ln w="19050">
              <a:solidFill>
                <a:schemeClr val="accent6"/>
              </a:solidFill>
              <a:prstDash val="dash"/>
            </a:ln>
          </c:spPr>
          <c:marker>
            <c:symbol val="none"/>
          </c:marker>
          <c:cat>
            <c:strRef>
              <c:f>Φύλλο1!$B$1:$F$1</c:f>
              <c:strCache>
                <c:ptCount val="5"/>
                <c:pt idx="0">
                  <c:v>640x480</c:v>
                </c:pt>
                <c:pt idx="1">
                  <c:v>800x600</c:v>
                </c:pt>
                <c:pt idx="2">
                  <c:v>1024x768</c:v>
                </c:pt>
                <c:pt idx="3">
                  <c:v>1200x960</c:v>
                </c:pt>
                <c:pt idx="4">
                  <c:v>1600x1200</c:v>
                </c:pt>
              </c:strCache>
            </c:strRef>
          </c:cat>
          <c:val>
            <c:numRef>
              <c:f>Φύλλο1!$B$9:$F$9</c:f>
              <c:numCache>
                <c:formatCode>0.0</c:formatCode>
                <c:ptCount val="5"/>
                <c:pt idx="0">
                  <c:v>1</c:v>
                </c:pt>
                <c:pt idx="1">
                  <c:v>1.8895138579426425</c:v>
                </c:pt>
                <c:pt idx="2">
                  <c:v>2.3281004884971099</c:v>
                </c:pt>
                <c:pt idx="3">
                  <c:v>2.9565653812439621</c:v>
                </c:pt>
                <c:pt idx="4">
                  <c:v>3.6822710733435122</c:v>
                </c:pt>
              </c:numCache>
            </c:numRef>
          </c:val>
          <c:smooth val="0"/>
        </c:ser>
        <c:ser>
          <c:idx val="8"/>
          <c:order val="8"/>
          <c:tx>
            <c:strRef>
              <c:f>Φύλλο1!$A$10</c:f>
              <c:strCache>
                <c:ptCount val="1"/>
                <c:pt idx="0">
                  <c:v>Temp/Calls v1.3</c:v>
                </c:pt>
              </c:strCache>
            </c:strRef>
          </c:tx>
          <c:spPr>
            <a:ln w="19050">
              <a:solidFill>
                <a:schemeClr val="accent6"/>
              </a:solidFill>
              <a:prstDash val="solid"/>
            </a:ln>
          </c:spPr>
          <c:marker>
            <c:symbol val="none"/>
          </c:marker>
          <c:cat>
            <c:strRef>
              <c:f>Φύλλο1!$B$1:$F$1</c:f>
              <c:strCache>
                <c:ptCount val="5"/>
                <c:pt idx="0">
                  <c:v>640x480</c:v>
                </c:pt>
                <c:pt idx="1">
                  <c:v>800x600</c:v>
                </c:pt>
                <c:pt idx="2">
                  <c:v>1024x768</c:v>
                </c:pt>
                <c:pt idx="3">
                  <c:v>1200x960</c:v>
                </c:pt>
                <c:pt idx="4">
                  <c:v>1600x1200</c:v>
                </c:pt>
              </c:strCache>
            </c:strRef>
          </c:cat>
          <c:val>
            <c:numRef>
              <c:f>Φύλλο1!$B$10:$F$10</c:f>
              <c:numCache>
                <c:formatCode>0.0</c:formatCode>
                <c:ptCount val="5"/>
                <c:pt idx="0">
                  <c:v>1</c:v>
                </c:pt>
                <c:pt idx="1">
                  <c:v>2.9393094426658406</c:v>
                </c:pt>
                <c:pt idx="2">
                  <c:v>4.1617418844022165</c:v>
                </c:pt>
                <c:pt idx="3">
                  <c:v>6.2402275593091119</c:v>
                </c:pt>
                <c:pt idx="4">
                  <c:v>9.3105700712589066</c:v>
                </c:pt>
              </c:numCache>
            </c:numRef>
          </c:val>
          <c:smooth val="0"/>
        </c:ser>
        <c:dLbls>
          <c:showLegendKey val="0"/>
          <c:showVal val="0"/>
          <c:showCatName val="0"/>
          <c:showSerName val="0"/>
          <c:showPercent val="0"/>
          <c:showBubbleSize val="0"/>
        </c:dLbls>
        <c:smooth val="0"/>
        <c:axId val="-2116423696"/>
        <c:axId val="-2116418800"/>
      </c:lineChart>
      <c:catAx>
        <c:axId val="-2116423696"/>
        <c:scaling>
          <c:orientation val="minMax"/>
        </c:scaling>
        <c:delete val="0"/>
        <c:axPos val="b"/>
        <c:numFmt formatCode="General" sourceLinked="0"/>
        <c:majorTickMark val="out"/>
        <c:minorTickMark val="none"/>
        <c:tickLblPos val="nextTo"/>
        <c:txPr>
          <a:bodyPr/>
          <a:lstStyle/>
          <a:p>
            <a:pPr>
              <a:defRPr sz="800"/>
            </a:pPr>
            <a:endParaRPr lang="en-US"/>
          </a:p>
        </c:txPr>
        <c:crossAx val="-2116418800"/>
        <c:crosses val="autoZero"/>
        <c:auto val="1"/>
        <c:lblAlgn val="ctr"/>
        <c:lblOffset val="100"/>
        <c:noMultiLvlLbl val="0"/>
      </c:catAx>
      <c:valAx>
        <c:axId val="-2116418800"/>
        <c:scaling>
          <c:orientation val="minMax"/>
        </c:scaling>
        <c:delete val="0"/>
        <c:axPos val="l"/>
        <c:majorGridlines/>
        <c:numFmt formatCode="0" sourceLinked="0"/>
        <c:majorTickMark val="out"/>
        <c:minorTickMark val="none"/>
        <c:tickLblPos val="nextTo"/>
        <c:crossAx val="-2116423696"/>
        <c:crosses val="autoZero"/>
        <c:crossBetween val="between"/>
      </c:valAx>
    </c:plotArea>
    <c:legend>
      <c:legendPos val="b"/>
      <c:layout>
        <c:manualLayout>
          <c:xMode val="edge"/>
          <c:yMode val="edge"/>
          <c:x val="4.25379803395889E-3"/>
          <c:y val="0.85187733112308328"/>
          <c:w val="0.98312976293512921"/>
          <c:h val="0.14812266887691669"/>
        </c:manualLayout>
      </c:layout>
      <c:overlay val="0"/>
      <c:txPr>
        <a:bodyPr/>
        <a:lstStyle/>
        <a:p>
          <a:pPr>
            <a:defRPr sz="800"/>
          </a:pPr>
          <a:endParaRPr lang="en-US"/>
        </a:p>
      </c:txPr>
    </c:legend>
    <c:plotVisOnly val="1"/>
    <c:dispBlanksAs val="gap"/>
    <c:showDLblsOverMax val="0"/>
  </c:chart>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91877151719669"/>
          <c:y val="6.621101512108557E-2"/>
          <c:w val="0.81238572451170876"/>
          <c:h val="0.73262857527424452"/>
        </c:manualLayout>
      </c:layout>
      <c:lineChart>
        <c:grouping val="standard"/>
        <c:varyColors val="0"/>
        <c:ser>
          <c:idx val="0"/>
          <c:order val="0"/>
          <c:tx>
            <c:strRef>
              <c:f>Φύλλο1!$A$1</c:f>
              <c:strCache>
                <c:ptCount val="1"/>
                <c:pt idx="0">
                  <c:v>320x240</c:v>
                </c:pt>
              </c:strCache>
            </c:strRef>
          </c:tx>
          <c:spPr>
            <a:ln w="28575" cap="rnd">
              <a:solidFill>
                <a:srgbClr val="0070C0"/>
              </a:solidFill>
              <a:round/>
            </a:ln>
            <a:effectLst/>
          </c:spPr>
          <c:marker>
            <c:symbol val="none"/>
          </c:marker>
          <c:cat>
            <c:strLit>
              <c:ptCount val="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extLst>
                <c:ext xmlns:c15="http://schemas.microsoft.com/office/drawing/2012/chart" uri="{02D57815-91ED-43cb-92C2-25804820EDAC}">
                  <c15:autoCat val="1"/>
                </c:ext>
              </c:extLst>
            </c:strLit>
          </c:cat>
          <c:val>
            <c:numRef>
              <c:f>Φύλλο1!$B$1:$B$18</c:f>
              <c:numCache>
                <c:formatCode>General</c:formatCode>
                <c:ptCount val="18"/>
                <c:pt idx="0">
                  <c:v>28.612752</c:v>
                </c:pt>
                <c:pt idx="1">
                  <c:v>22.28688</c:v>
                </c:pt>
                <c:pt idx="2">
                  <c:v>17.019072000000001</c:v>
                </c:pt>
                <c:pt idx="3">
                  <c:v>13.000679999999999</c:v>
                </c:pt>
                <c:pt idx="4">
                  <c:v>9.9953280000000007</c:v>
                </c:pt>
                <c:pt idx="5">
                  <c:v>7.5640320000000001</c:v>
                </c:pt>
                <c:pt idx="6">
                  <c:v>6.0388440000000001</c:v>
                </c:pt>
                <c:pt idx="7">
                  <c:v>4.6430999999999996</c:v>
                </c:pt>
                <c:pt idx="8">
                  <c:v>3.5906639999999999</c:v>
                </c:pt>
                <c:pt idx="9">
                  <c:v>2.8140000000000001</c:v>
                </c:pt>
                <c:pt idx="10">
                  <c:v>2.1048719999999999</c:v>
                </c:pt>
                <c:pt idx="11">
                  <c:v>1.8009599999999999</c:v>
                </c:pt>
                <c:pt idx="12">
                  <c:v>1.418256</c:v>
                </c:pt>
                <c:pt idx="13">
                  <c:v>1.080576</c:v>
                </c:pt>
                <c:pt idx="14">
                  <c:v>0.86671200000000004</c:v>
                </c:pt>
                <c:pt idx="15">
                  <c:v>0.67535999999999996</c:v>
                </c:pt>
                <c:pt idx="16">
                  <c:v>0.557172</c:v>
                </c:pt>
                <c:pt idx="17">
                  <c:v>0.45023999999999997</c:v>
                </c:pt>
              </c:numCache>
            </c:numRef>
          </c:val>
          <c:smooth val="0"/>
        </c:ser>
        <c:ser>
          <c:idx val="1"/>
          <c:order val="1"/>
          <c:tx>
            <c:strRef>
              <c:f>Φύλλο1!$C$1</c:f>
              <c:strCache>
                <c:ptCount val="1"/>
                <c:pt idx="0">
                  <c:v>640x480</c:v>
                </c:pt>
              </c:strCache>
            </c:strRef>
          </c:tx>
          <c:spPr>
            <a:ln w="28575" cap="rnd">
              <a:solidFill>
                <a:srgbClr val="C00000"/>
              </a:solidFill>
              <a:round/>
            </a:ln>
            <a:effectLst/>
          </c:spPr>
          <c:marker>
            <c:symbol val="none"/>
          </c:marker>
          <c:cat>
            <c:strLit>
              <c:ptCount val="2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4</c:v>
              </c:pt>
              <c:pt idx="21">
                <c:v>25</c:v>
              </c:pt>
              <c:pt idx="22">
                <c:v>26</c:v>
              </c:pt>
              <c:pt idx="23">
                <c:v>27</c:v>
              </c:pt>
              <c:pt idx="24">
                <c:v>28</c:v>
              </c:pt>
              <c:extLst>
                <c:ext xmlns:c15="http://schemas.microsoft.com/office/drawing/2012/chart" uri="{02D57815-91ED-43cb-92C2-25804820EDAC}">
                  <c15:autoCat val="1"/>
                </c:ext>
              </c:extLst>
            </c:strLit>
          </c:cat>
          <c:val>
            <c:numRef>
              <c:f>Φύλλο1!$D$1:$D$23</c:f>
              <c:numCache>
                <c:formatCode>General</c:formatCode>
                <c:ptCount val="20"/>
                <c:pt idx="0">
                  <c:v>88.438391999999993</c:v>
                </c:pt>
                <c:pt idx="1">
                  <c:v>67.929959999999994</c:v>
                </c:pt>
                <c:pt idx="2">
                  <c:v>51.642527999999999</c:v>
                </c:pt>
                <c:pt idx="3">
                  <c:v>39.508560000000003</c:v>
                </c:pt>
                <c:pt idx="4">
                  <c:v>30.154824000000001</c:v>
                </c:pt>
                <c:pt idx="5">
                  <c:v>23.0748</c:v>
                </c:pt>
                <c:pt idx="6">
                  <c:v>17.829504</c:v>
                </c:pt>
                <c:pt idx="7">
                  <c:v>13.473432000000001</c:v>
                </c:pt>
                <c:pt idx="8">
                  <c:v>10.52436</c:v>
                </c:pt>
                <c:pt idx="9">
                  <c:v>8.1043199999999995</c:v>
                </c:pt>
                <c:pt idx="10">
                  <c:v>6.1457759999999997</c:v>
                </c:pt>
                <c:pt idx="11">
                  <c:v>4.789428</c:v>
                </c:pt>
                <c:pt idx="12">
                  <c:v>3.71448</c:v>
                </c:pt>
                <c:pt idx="13">
                  <c:v>2.9378160000000002</c:v>
                </c:pt>
                <c:pt idx="14">
                  <c:v>2.2511999999999999</c:v>
                </c:pt>
                <c:pt idx="15">
                  <c:v>1.7334240000000001</c:v>
                </c:pt>
                <c:pt idx="16">
                  <c:v>1.4632799999999999</c:v>
                </c:pt>
                <c:pt idx="17">
                  <c:v>1.114344</c:v>
                </c:pt>
                <c:pt idx="18">
                  <c:v>0.90047999999999995</c:v>
                </c:pt>
                <c:pt idx="19">
                  <c:v>0.70912799999999998</c:v>
                </c:pt>
              </c:numCache>
            </c:numRef>
          </c:val>
          <c:smooth val="0"/>
        </c:ser>
        <c:ser>
          <c:idx val="2"/>
          <c:order val="2"/>
          <c:tx>
            <c:strRef>
              <c:f>Φύλλο1!$E$1</c:f>
              <c:strCache>
                <c:ptCount val="1"/>
                <c:pt idx="0">
                  <c:v>800x600</c:v>
                </c:pt>
              </c:strCache>
            </c:strRef>
          </c:tx>
          <c:spPr>
            <a:ln w="28575" cap="rnd">
              <a:solidFill>
                <a:schemeClr val="accent6"/>
              </a:solidFill>
              <a:round/>
            </a:ln>
            <a:effectLst/>
          </c:spPr>
          <c:marker>
            <c:symbol val="none"/>
          </c:marker>
          <c:cat>
            <c:strLit>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6</c:v>
              </c:pt>
              <c:pt idx="21">
                <c:v>27</c:v>
              </c:pt>
              <c:pt idx="22">
                <c:v>28</c:v>
              </c:pt>
              <c:extLst>
                <c:ext xmlns:c15="http://schemas.microsoft.com/office/drawing/2012/chart" uri="{02D57815-91ED-43cb-92C2-25804820EDAC}">
                  <c15:autoCat val="1"/>
                </c:ext>
              </c:extLst>
            </c:strLit>
          </c:cat>
          <c:val>
            <c:numRef>
              <c:f>Φύλλο1!$F$1:$F$25</c:f>
              <c:numCache>
                <c:formatCode>General</c:formatCode>
                <c:ptCount val="20"/>
                <c:pt idx="0">
                  <c:v>172.80211199999999</c:v>
                </c:pt>
                <c:pt idx="1">
                  <c:v>131.74022400000001</c:v>
                </c:pt>
                <c:pt idx="2">
                  <c:v>100.53859199999999</c:v>
                </c:pt>
                <c:pt idx="3">
                  <c:v>76.169352000000003</c:v>
                </c:pt>
                <c:pt idx="4">
                  <c:v>58.604363999999997</c:v>
                </c:pt>
                <c:pt idx="5">
                  <c:v>44.202311999999999</c:v>
                </c:pt>
                <c:pt idx="6">
                  <c:v>34.060656000000002</c:v>
                </c:pt>
                <c:pt idx="7">
                  <c:v>25.900055999999999</c:v>
                </c:pt>
                <c:pt idx="8">
                  <c:v>19.900607999999998</c:v>
                </c:pt>
                <c:pt idx="9">
                  <c:v>15.53328</c:v>
                </c:pt>
                <c:pt idx="10">
                  <c:v>11.706239999999999</c:v>
                </c:pt>
                <c:pt idx="11">
                  <c:v>9.0610800000000005</c:v>
                </c:pt>
                <c:pt idx="12">
                  <c:v>6.97872</c:v>
                </c:pt>
                <c:pt idx="13">
                  <c:v>5.31846</c:v>
                </c:pt>
                <c:pt idx="14">
                  <c:v>4.1872319999999998</c:v>
                </c:pt>
                <c:pt idx="15">
                  <c:v>3.1910759999999998</c:v>
                </c:pt>
                <c:pt idx="16">
                  <c:v>2.5663680000000002</c:v>
                </c:pt>
                <c:pt idx="17">
                  <c:v>2.0091960000000002</c:v>
                </c:pt>
                <c:pt idx="18">
                  <c:v>1.60398</c:v>
                </c:pt>
                <c:pt idx="19">
                  <c:v>1.2437879999999999</c:v>
                </c:pt>
              </c:numCache>
            </c:numRef>
          </c:val>
          <c:smooth val="0"/>
        </c:ser>
        <c:ser>
          <c:idx val="3"/>
          <c:order val="3"/>
          <c:tx>
            <c:strRef>
              <c:f>Φύλλο1!$G$1</c:f>
              <c:strCache>
                <c:ptCount val="1"/>
                <c:pt idx="0">
                  <c:v>1024x768</c:v>
                </c:pt>
              </c:strCache>
            </c:strRef>
          </c:tx>
          <c:spPr>
            <a:ln w="28575" cap="rnd">
              <a:solidFill>
                <a:srgbClr val="7030A0"/>
              </a:solidFill>
              <a:round/>
            </a:ln>
            <a:effectLst/>
          </c:spPr>
          <c:marker>
            <c:symbol val="none"/>
          </c:marker>
          <c:cat>
            <c:strLit>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8</c:v>
              </c:pt>
              <c:extLst>
                <c:ext xmlns:c15="http://schemas.microsoft.com/office/drawing/2012/chart" uri="{02D57815-91ED-43cb-92C2-25804820EDAC}">
                  <c15:autoCat val="1"/>
                </c:ext>
              </c:extLst>
            </c:strLit>
          </c:cat>
          <c:val>
            <c:numRef>
              <c:f>Φύλλο1!$H$1:$H$27</c:f>
              <c:numCache>
                <c:formatCode>General</c:formatCode>
                <c:ptCount val="20"/>
                <c:pt idx="0">
                  <c:v>281.692656</c:v>
                </c:pt>
                <c:pt idx="1">
                  <c:v>215.27099999999999</c:v>
                </c:pt>
                <c:pt idx="2">
                  <c:v>163.257024</c:v>
                </c:pt>
                <c:pt idx="3">
                  <c:v>124.14805200000001</c:v>
                </c:pt>
                <c:pt idx="4">
                  <c:v>94.758635999999996</c:v>
                </c:pt>
                <c:pt idx="5">
                  <c:v>71.700720000000004</c:v>
                </c:pt>
                <c:pt idx="6">
                  <c:v>55.176912000000002</c:v>
                </c:pt>
                <c:pt idx="7">
                  <c:v>41.7879</c:v>
                </c:pt>
                <c:pt idx="8">
                  <c:v>32.315975999999999</c:v>
                </c:pt>
                <c:pt idx="9">
                  <c:v>24.808223999999999</c:v>
                </c:pt>
                <c:pt idx="10">
                  <c:v>18.572399999999998</c:v>
                </c:pt>
                <c:pt idx="11">
                  <c:v>14.362655999999999</c:v>
                </c:pt>
                <c:pt idx="12">
                  <c:v>11.194091999999999</c:v>
                </c:pt>
                <c:pt idx="13">
                  <c:v>8.6108399999999996</c:v>
                </c:pt>
                <c:pt idx="14">
                  <c:v>6.5847600000000002</c:v>
                </c:pt>
                <c:pt idx="15">
                  <c:v>4.9751519999999996</c:v>
                </c:pt>
                <c:pt idx="16">
                  <c:v>3.8833199999999999</c:v>
                </c:pt>
                <c:pt idx="17">
                  <c:v>3.1910759999999998</c:v>
                </c:pt>
                <c:pt idx="18">
                  <c:v>2.4312960000000001</c:v>
                </c:pt>
                <c:pt idx="19">
                  <c:v>1.891008</c:v>
                </c:pt>
              </c:numCache>
            </c:numRef>
          </c:val>
          <c:smooth val="0"/>
        </c:ser>
        <c:ser>
          <c:idx val="4"/>
          <c:order val="4"/>
          <c:tx>
            <c:strRef>
              <c:f>Φύλλο1!$I$1</c:f>
              <c:strCache>
                <c:ptCount val="1"/>
                <c:pt idx="0">
                  <c:v>1280x960</c:v>
                </c:pt>
              </c:strCache>
            </c:strRef>
          </c:tx>
          <c:spPr>
            <a:ln w="28575" cap="rnd">
              <a:solidFill>
                <a:srgbClr val="00B0F0"/>
              </a:solidFill>
              <a:round/>
            </a:ln>
            <a:effectLst/>
          </c:spPr>
          <c:marker>
            <c:symbol val="none"/>
          </c:marker>
          <c:cat>
            <c:strLit>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extLst>
                <c:ext xmlns:c15="http://schemas.microsoft.com/office/drawing/2012/chart" uri="{02D57815-91ED-43cb-92C2-25804820EDAC}">
                  <c15:autoCat val="1"/>
                </c:ext>
              </c:extLst>
            </c:strLit>
          </c:cat>
          <c:val>
            <c:numRef>
              <c:f>Φύλλο1!$J$1:$J$28</c:f>
              <c:numCache>
                <c:formatCode>General</c:formatCode>
                <c:ptCount val="20"/>
                <c:pt idx="0">
                  <c:v>438.55627199999998</c:v>
                </c:pt>
                <c:pt idx="1">
                  <c:v>333.68974800000001</c:v>
                </c:pt>
                <c:pt idx="2">
                  <c:v>253.71024</c:v>
                </c:pt>
                <c:pt idx="3">
                  <c:v>193.00100399999999</c:v>
                </c:pt>
                <c:pt idx="4">
                  <c:v>146.55312000000001</c:v>
                </c:pt>
                <c:pt idx="5">
                  <c:v>111.231792</c:v>
                </c:pt>
                <c:pt idx="6">
                  <c:v>85.511831999999998</c:v>
                </c:pt>
                <c:pt idx="7">
                  <c:v>64.902096</c:v>
                </c:pt>
                <c:pt idx="8">
                  <c:v>49.841568000000002</c:v>
                </c:pt>
                <c:pt idx="9">
                  <c:v>37.561272000000002</c:v>
                </c:pt>
                <c:pt idx="10">
                  <c:v>28.612752</c:v>
                </c:pt>
                <c:pt idx="11">
                  <c:v>22.28688</c:v>
                </c:pt>
                <c:pt idx="12">
                  <c:v>17.019072000000001</c:v>
                </c:pt>
                <c:pt idx="13">
                  <c:v>13.000679999999999</c:v>
                </c:pt>
                <c:pt idx="14">
                  <c:v>9.9953280000000007</c:v>
                </c:pt>
                <c:pt idx="15">
                  <c:v>7.5640320000000001</c:v>
                </c:pt>
                <c:pt idx="16">
                  <c:v>6.0388440000000001</c:v>
                </c:pt>
                <c:pt idx="17">
                  <c:v>4.6430999999999996</c:v>
                </c:pt>
                <c:pt idx="18">
                  <c:v>3.5906639999999999</c:v>
                </c:pt>
                <c:pt idx="19">
                  <c:v>2.8140000000000001</c:v>
                </c:pt>
              </c:numCache>
            </c:numRef>
          </c:val>
          <c:smooth val="0"/>
        </c:ser>
        <c:dLbls>
          <c:showLegendKey val="0"/>
          <c:showVal val="0"/>
          <c:showCatName val="0"/>
          <c:showSerName val="0"/>
          <c:showPercent val="0"/>
          <c:showBubbleSize val="0"/>
        </c:dLbls>
        <c:smooth val="0"/>
        <c:axId val="-2116423152"/>
        <c:axId val="-2116426960"/>
      </c:lineChart>
      <c:catAx>
        <c:axId val="-21164231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26960"/>
        <c:crosses val="autoZero"/>
        <c:auto val="1"/>
        <c:lblAlgn val="ctr"/>
        <c:lblOffset val="100"/>
        <c:noMultiLvlLbl val="0"/>
      </c:catAx>
      <c:valAx>
        <c:axId val="-2116426960"/>
        <c:scaling>
          <c:orientation val="minMax"/>
          <c:max val="4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23152"/>
        <c:crosses val="autoZero"/>
        <c:crossBetween val="between"/>
      </c:valAx>
      <c:spPr>
        <a:noFill/>
        <a:ln>
          <a:noFill/>
        </a:ln>
        <a:effectLst/>
      </c:spPr>
    </c:plotArea>
    <c:legend>
      <c:legendPos val="r"/>
      <c:layout>
        <c:manualLayout>
          <c:xMode val="edge"/>
          <c:yMode val="edge"/>
          <c:x val="0.63949279067389297"/>
          <c:y val="6.2106139171627946E-2"/>
          <c:w val="0.32120019088523022"/>
          <c:h val="0.455468774905161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96018542037083"/>
          <c:y val="7.4829931972789129E-2"/>
          <c:w val="0.74014001778003558"/>
          <c:h val="0.75176451627757057"/>
        </c:manualLayout>
      </c:layout>
      <c:scatterChart>
        <c:scatterStyle val="smoothMarker"/>
        <c:varyColors val="0"/>
        <c:ser>
          <c:idx val="0"/>
          <c:order val="0"/>
          <c:tx>
            <c:strRef>
              <c:f>Φύλλο2!$B$1</c:f>
              <c:strCache>
                <c:ptCount val="1"/>
                <c:pt idx="0">
                  <c:v>All 100%</c:v>
                </c:pt>
              </c:strCache>
            </c:strRef>
          </c:tx>
          <c:spPr>
            <a:ln w="19050">
              <a:solidFill>
                <a:srgbClr val="C00000"/>
              </a:solidFill>
            </a:ln>
          </c:spPr>
          <c:marker>
            <c:symbol val="none"/>
          </c:marker>
          <c:xVal>
            <c:numRef>
              <c:f>Φύλλο2!$A$1:$A$91</c:f>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f>Φύλλο2!$C$1:$C$91</c:f>
              <c:numCache>
                <c:formatCode>0.0000</c:formatCode>
                <c:ptCount val="91"/>
                <c:pt idx="0">
                  <c:v>5.7276198557488334E-2</c:v>
                </c:pt>
                <c:pt idx="1">
                  <c:v>0.10649130250318201</c:v>
                </c:pt>
                <c:pt idx="2">
                  <c:v>7.8065337293169279E-2</c:v>
                </c:pt>
                <c:pt idx="3">
                  <c:v>6.1518879932117097E-2</c:v>
                </c:pt>
                <c:pt idx="4">
                  <c:v>5.7700466694951207E-2</c:v>
                </c:pt>
                <c:pt idx="5">
                  <c:v>3.8608400509121767E-2</c:v>
                </c:pt>
                <c:pt idx="6">
                  <c:v>3.6911327959270261E-2</c:v>
                </c:pt>
                <c:pt idx="7">
                  <c:v>3.0971574034789989E-2</c:v>
                </c:pt>
                <c:pt idx="8">
                  <c:v>2.5880356385235469E-2</c:v>
                </c:pt>
                <c:pt idx="9">
                  <c:v>3.1395842172252865E-2</c:v>
                </c:pt>
                <c:pt idx="10">
                  <c:v>2.8001697072549851E-2</c:v>
                </c:pt>
                <c:pt idx="11">
                  <c:v>1.6970725498515062E-2</c:v>
                </c:pt>
                <c:pt idx="12">
                  <c:v>1.8667798048366567E-2</c:v>
                </c:pt>
                <c:pt idx="13">
                  <c:v>1.951633432329232E-2</c:v>
                </c:pt>
                <c:pt idx="14">
                  <c:v>1.7394993635977938E-2</c:v>
                </c:pt>
                <c:pt idx="15">
                  <c:v>1.4849384811200678E-2</c:v>
                </c:pt>
                <c:pt idx="16">
                  <c:v>1.230377598642342E-2</c:v>
                </c:pt>
                <c:pt idx="17">
                  <c:v>1.8667798048366567E-2</c:v>
                </c:pt>
                <c:pt idx="18">
                  <c:v>1.4000848536274925E-2</c:v>
                </c:pt>
                <c:pt idx="19">
                  <c:v>1.4425116673737802E-2</c:v>
                </c:pt>
                <c:pt idx="20">
                  <c:v>1.2728044123886296E-2</c:v>
                </c:pt>
                <c:pt idx="21">
                  <c:v>1.0606703436571913E-2</c:v>
                </c:pt>
                <c:pt idx="22">
                  <c:v>1.4000848536274925E-2</c:v>
                </c:pt>
                <c:pt idx="23">
                  <c:v>1.230377598642342E-2</c:v>
                </c:pt>
                <c:pt idx="24">
                  <c:v>1.1879507848960543E-2</c:v>
                </c:pt>
                <c:pt idx="25">
                  <c:v>1.3152312261349173E-2</c:v>
                </c:pt>
                <c:pt idx="26">
                  <c:v>9.7581671616461599E-3</c:v>
                </c:pt>
                <c:pt idx="27">
                  <c:v>8.4853627492575308E-3</c:v>
                </c:pt>
                <c:pt idx="28">
                  <c:v>9.3338990241832835E-3</c:v>
                </c:pt>
                <c:pt idx="29">
                  <c:v>8.0610946117946544E-3</c:v>
                </c:pt>
                <c:pt idx="30">
                  <c:v>9.3338990241832835E-3</c:v>
                </c:pt>
                <c:pt idx="31">
                  <c:v>9.7581671616461599E-3</c:v>
                </c:pt>
                <c:pt idx="32">
                  <c:v>7.6368264743317781E-3</c:v>
                </c:pt>
                <c:pt idx="33">
                  <c:v>1.1879507848960543E-2</c:v>
                </c:pt>
                <c:pt idx="34">
                  <c:v>6.7882901994060245E-3</c:v>
                </c:pt>
                <c:pt idx="35">
                  <c:v>5.9397539244802717E-3</c:v>
                </c:pt>
                <c:pt idx="36">
                  <c:v>7.2125583368689008E-3</c:v>
                </c:pt>
                <c:pt idx="37">
                  <c:v>8.4853627492575308E-3</c:v>
                </c:pt>
                <c:pt idx="38">
                  <c:v>5.9397539244802717E-3</c:v>
                </c:pt>
                <c:pt idx="39">
                  <c:v>7.2125583368689008E-3</c:v>
                </c:pt>
                <c:pt idx="40">
                  <c:v>4.6669495120916418E-3</c:v>
                </c:pt>
                <c:pt idx="41">
                  <c:v>2.5456088247772591E-3</c:v>
                </c:pt>
                <c:pt idx="42">
                  <c:v>5.5154857870173954E-3</c:v>
                </c:pt>
                <c:pt idx="43">
                  <c:v>2.9698769622401359E-3</c:v>
                </c:pt>
                <c:pt idx="44">
                  <c:v>4.6669495120916418E-3</c:v>
                </c:pt>
                <c:pt idx="45">
                  <c:v>4.6669495120916418E-3</c:v>
                </c:pt>
                <c:pt idx="46">
                  <c:v>4.6669495120916418E-3</c:v>
                </c:pt>
                <c:pt idx="47">
                  <c:v>2.5456088247772591E-3</c:v>
                </c:pt>
                <c:pt idx="48">
                  <c:v>6.3640220619431481E-3</c:v>
                </c:pt>
                <c:pt idx="49">
                  <c:v>4.2426813746287654E-3</c:v>
                </c:pt>
                <c:pt idx="50">
                  <c:v>4.2426813746287654E-3</c:v>
                </c:pt>
                <c:pt idx="51">
                  <c:v>2.5456088247772591E-3</c:v>
                </c:pt>
                <c:pt idx="52">
                  <c:v>8.0610946117946544E-3</c:v>
                </c:pt>
                <c:pt idx="53">
                  <c:v>2.1213406873143827E-3</c:v>
                </c:pt>
                <c:pt idx="54">
                  <c:v>1.2728044123886295E-3</c:v>
                </c:pt>
                <c:pt idx="55">
                  <c:v>3.818413237165889E-3</c:v>
                </c:pt>
                <c:pt idx="56">
                  <c:v>1.6970725498515061E-3</c:v>
                </c:pt>
                <c:pt idx="57">
                  <c:v>2.1213406873143827E-3</c:v>
                </c:pt>
                <c:pt idx="58">
                  <c:v>1.6970725498515061E-3</c:v>
                </c:pt>
                <c:pt idx="59">
                  <c:v>2.5456088247772591E-3</c:v>
                </c:pt>
                <c:pt idx="60">
                  <c:v>3.3941450997030122E-3</c:v>
                </c:pt>
                <c:pt idx="61">
                  <c:v>3.818413237165889E-3</c:v>
                </c:pt>
                <c:pt idx="62">
                  <c:v>2.5456088247772591E-3</c:v>
                </c:pt>
                <c:pt idx="63">
                  <c:v>2.5456088247772591E-3</c:v>
                </c:pt>
                <c:pt idx="64">
                  <c:v>2.1213406873143827E-3</c:v>
                </c:pt>
                <c:pt idx="65">
                  <c:v>2.5456088247772591E-3</c:v>
                </c:pt>
                <c:pt idx="66">
                  <c:v>4.2426813746287653E-4</c:v>
                </c:pt>
                <c:pt idx="67">
                  <c:v>8.4853627492575306E-4</c:v>
                </c:pt>
                <c:pt idx="68">
                  <c:v>4.2426813746287653E-4</c:v>
                </c:pt>
                <c:pt idx="69">
                  <c:v>1.2728044123886295E-3</c:v>
                </c:pt>
                <c:pt idx="70">
                  <c:v>0</c:v>
                </c:pt>
                <c:pt idx="71">
                  <c:v>8.4853627492575306E-4</c:v>
                </c:pt>
                <c:pt idx="72">
                  <c:v>2.1213406873143827E-3</c:v>
                </c:pt>
                <c:pt idx="73">
                  <c:v>4.2426813746287653E-4</c:v>
                </c:pt>
                <c:pt idx="74">
                  <c:v>1.6970725498515061E-3</c:v>
                </c:pt>
                <c:pt idx="75">
                  <c:v>8.4853627492575306E-4</c:v>
                </c:pt>
                <c:pt idx="76">
                  <c:v>4.2426813746287653E-4</c:v>
                </c:pt>
                <c:pt idx="77">
                  <c:v>1.6970725498515061E-3</c:v>
                </c:pt>
                <c:pt idx="78">
                  <c:v>0</c:v>
                </c:pt>
                <c:pt idx="79">
                  <c:v>1.2728044123886295E-3</c:v>
                </c:pt>
                <c:pt idx="80">
                  <c:v>0</c:v>
                </c:pt>
                <c:pt idx="81">
                  <c:v>4.2426813746287653E-4</c:v>
                </c:pt>
                <c:pt idx="82">
                  <c:v>8.4853627492575306E-4</c:v>
                </c:pt>
                <c:pt idx="83">
                  <c:v>8.4853627492575306E-4</c:v>
                </c:pt>
                <c:pt idx="84">
                  <c:v>8.4853627492575306E-4</c:v>
                </c:pt>
                <c:pt idx="85">
                  <c:v>0</c:v>
                </c:pt>
                <c:pt idx="86">
                  <c:v>0</c:v>
                </c:pt>
                <c:pt idx="87">
                  <c:v>4.2426813746287653E-4</c:v>
                </c:pt>
                <c:pt idx="88">
                  <c:v>4.2426813746287653E-4</c:v>
                </c:pt>
                <c:pt idx="89">
                  <c:v>8.4853627492575306E-4</c:v>
                </c:pt>
                <c:pt idx="90">
                  <c:v>0</c:v>
                </c:pt>
              </c:numCache>
            </c:numRef>
          </c:yVal>
          <c:smooth val="1"/>
        </c:ser>
        <c:ser>
          <c:idx val="2"/>
          <c:order val="2"/>
          <c:tx>
            <c:strRef>
              <c:f>Φύλλο2!$F$1</c:f>
              <c:strCache>
                <c:ptCount val="1"/>
                <c:pt idx="0">
                  <c:v>Top 25%</c:v>
                </c:pt>
              </c:strCache>
            </c:strRef>
          </c:tx>
          <c:spPr>
            <a:ln w="19050">
              <a:solidFill>
                <a:schemeClr val="accent6"/>
              </a:solidFill>
            </a:ln>
          </c:spPr>
          <c:marker>
            <c:symbol val="none"/>
          </c:marker>
          <c:xVal>
            <c:numRef>
              <c:f>Φύλλο2!$A$1:$A$91</c:f>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f>Φύλλο2!$G$1:$G$91</c:f>
              <c:numCache>
                <c:formatCode>0.000</c:formatCode>
                <c:ptCount val="91"/>
                <c:pt idx="0">
                  <c:v>4.1049030786773091E-2</c:v>
                </c:pt>
                <c:pt idx="1">
                  <c:v>8.6659064994298748E-2</c:v>
                </c:pt>
                <c:pt idx="2">
                  <c:v>5.3591790193842644E-2</c:v>
                </c:pt>
                <c:pt idx="3">
                  <c:v>4.5610034207525657E-2</c:v>
                </c:pt>
                <c:pt idx="4">
                  <c:v>4.4469783352337512E-2</c:v>
                </c:pt>
                <c:pt idx="5">
                  <c:v>2.1664766248574687E-2</c:v>
                </c:pt>
                <c:pt idx="6">
                  <c:v>2.0524515393386546E-2</c:v>
                </c:pt>
                <c:pt idx="7">
                  <c:v>2.1664766248574687E-2</c:v>
                </c:pt>
                <c:pt idx="8">
                  <c:v>1.7103762827822121E-2</c:v>
                </c:pt>
                <c:pt idx="9">
                  <c:v>1.7103762827822121E-2</c:v>
                </c:pt>
                <c:pt idx="10">
                  <c:v>9.1220068415051314E-3</c:v>
                </c:pt>
                <c:pt idx="11">
                  <c:v>9.1220068415051314E-3</c:v>
                </c:pt>
                <c:pt idx="12">
                  <c:v>1.4823261117445839E-2</c:v>
                </c:pt>
                <c:pt idx="13">
                  <c:v>1.2542759407069556E-2</c:v>
                </c:pt>
                <c:pt idx="14">
                  <c:v>1.1402508551881414E-2</c:v>
                </c:pt>
                <c:pt idx="15">
                  <c:v>1.0262257696693273E-2</c:v>
                </c:pt>
                <c:pt idx="16">
                  <c:v>1.1402508551881414E-2</c:v>
                </c:pt>
                <c:pt idx="17">
                  <c:v>1.7103762827822121E-2</c:v>
                </c:pt>
                <c:pt idx="18">
                  <c:v>1.2542759407069556E-2</c:v>
                </c:pt>
                <c:pt idx="19">
                  <c:v>1.0262257696693273E-2</c:v>
                </c:pt>
                <c:pt idx="20">
                  <c:v>1.4823261117445839E-2</c:v>
                </c:pt>
                <c:pt idx="21">
                  <c:v>1.2542759407069556E-2</c:v>
                </c:pt>
                <c:pt idx="22">
                  <c:v>1.2542759407069556E-2</c:v>
                </c:pt>
                <c:pt idx="23">
                  <c:v>1.7103762827822121E-2</c:v>
                </c:pt>
                <c:pt idx="24">
                  <c:v>1.2542759407069556E-2</c:v>
                </c:pt>
                <c:pt idx="25">
                  <c:v>1.3683010262257697E-2</c:v>
                </c:pt>
                <c:pt idx="26">
                  <c:v>9.1220068415051314E-3</c:v>
                </c:pt>
                <c:pt idx="27">
                  <c:v>5.7012542759407071E-3</c:v>
                </c:pt>
                <c:pt idx="28">
                  <c:v>1.1402508551881414E-2</c:v>
                </c:pt>
                <c:pt idx="29">
                  <c:v>1.2542759407069556E-2</c:v>
                </c:pt>
                <c:pt idx="30">
                  <c:v>1.1402508551881414E-2</c:v>
                </c:pt>
                <c:pt idx="31">
                  <c:v>1.2542759407069556E-2</c:v>
                </c:pt>
                <c:pt idx="32">
                  <c:v>1.2542759407069556E-2</c:v>
                </c:pt>
                <c:pt idx="33">
                  <c:v>1.7103762827822121E-2</c:v>
                </c:pt>
                <c:pt idx="34">
                  <c:v>1.0262257696693273E-2</c:v>
                </c:pt>
                <c:pt idx="35">
                  <c:v>5.7012542759407071E-3</c:v>
                </c:pt>
                <c:pt idx="36">
                  <c:v>1.4823261117445839E-2</c:v>
                </c:pt>
                <c:pt idx="37">
                  <c:v>1.596351197263398E-2</c:v>
                </c:pt>
                <c:pt idx="38">
                  <c:v>1.0262257696693273E-2</c:v>
                </c:pt>
                <c:pt idx="39">
                  <c:v>1.1402508551881414E-2</c:v>
                </c:pt>
                <c:pt idx="40">
                  <c:v>9.1220068415051314E-3</c:v>
                </c:pt>
                <c:pt idx="41">
                  <c:v>4.5610034207525657E-3</c:v>
                </c:pt>
                <c:pt idx="42">
                  <c:v>6.8415051311288486E-3</c:v>
                </c:pt>
                <c:pt idx="43">
                  <c:v>6.8415051311288486E-3</c:v>
                </c:pt>
                <c:pt idx="44">
                  <c:v>9.1220068415051314E-3</c:v>
                </c:pt>
                <c:pt idx="45">
                  <c:v>1.0262257696693273E-2</c:v>
                </c:pt>
                <c:pt idx="46">
                  <c:v>1.1402508551881414E-2</c:v>
                </c:pt>
                <c:pt idx="47">
                  <c:v>6.8415051311288486E-3</c:v>
                </c:pt>
                <c:pt idx="48">
                  <c:v>1.4823261117445839E-2</c:v>
                </c:pt>
                <c:pt idx="49">
                  <c:v>1.1402508551881414E-2</c:v>
                </c:pt>
                <c:pt idx="50">
                  <c:v>1.0262257696693273E-2</c:v>
                </c:pt>
                <c:pt idx="51">
                  <c:v>6.8415051311288486E-3</c:v>
                </c:pt>
                <c:pt idx="52">
                  <c:v>2.0524515393386546E-2</c:v>
                </c:pt>
                <c:pt idx="53">
                  <c:v>5.7012542759407071E-3</c:v>
                </c:pt>
                <c:pt idx="54">
                  <c:v>3.4207525655644243E-3</c:v>
                </c:pt>
                <c:pt idx="55">
                  <c:v>9.1220068415051314E-3</c:v>
                </c:pt>
                <c:pt idx="56">
                  <c:v>4.5610034207525657E-3</c:v>
                </c:pt>
                <c:pt idx="57">
                  <c:v>5.7012542759407071E-3</c:v>
                </c:pt>
                <c:pt idx="58">
                  <c:v>4.5610034207525657E-3</c:v>
                </c:pt>
                <c:pt idx="59">
                  <c:v>6.8415051311288486E-3</c:v>
                </c:pt>
                <c:pt idx="60">
                  <c:v>9.1220068415051314E-3</c:v>
                </c:pt>
                <c:pt idx="61">
                  <c:v>1.0262257696693273E-2</c:v>
                </c:pt>
                <c:pt idx="62">
                  <c:v>6.8415051311288486E-3</c:v>
                </c:pt>
                <c:pt idx="63">
                  <c:v>6.8415051311288486E-3</c:v>
                </c:pt>
                <c:pt idx="64">
                  <c:v>5.7012542759407071E-3</c:v>
                </c:pt>
                <c:pt idx="65">
                  <c:v>6.8415051311288486E-3</c:v>
                </c:pt>
                <c:pt idx="66">
                  <c:v>1.1402508551881414E-3</c:v>
                </c:pt>
                <c:pt idx="67">
                  <c:v>2.2805017103762829E-3</c:v>
                </c:pt>
                <c:pt idx="68">
                  <c:v>1.1402508551881414E-3</c:v>
                </c:pt>
                <c:pt idx="69">
                  <c:v>3.4207525655644243E-3</c:v>
                </c:pt>
                <c:pt idx="70">
                  <c:v>0</c:v>
                </c:pt>
                <c:pt idx="71">
                  <c:v>2.2805017103762829E-3</c:v>
                </c:pt>
                <c:pt idx="72">
                  <c:v>5.7012542759407071E-3</c:v>
                </c:pt>
                <c:pt idx="73">
                  <c:v>1.1402508551881414E-3</c:v>
                </c:pt>
                <c:pt idx="74">
                  <c:v>4.5610034207525657E-3</c:v>
                </c:pt>
                <c:pt idx="75">
                  <c:v>2.2805017103762829E-3</c:v>
                </c:pt>
                <c:pt idx="76">
                  <c:v>1.1402508551881414E-3</c:v>
                </c:pt>
                <c:pt idx="77">
                  <c:v>4.5610034207525657E-3</c:v>
                </c:pt>
                <c:pt idx="78">
                  <c:v>0</c:v>
                </c:pt>
                <c:pt idx="79">
                  <c:v>3.4207525655644243E-3</c:v>
                </c:pt>
                <c:pt idx="80">
                  <c:v>0</c:v>
                </c:pt>
                <c:pt idx="81">
                  <c:v>1.1402508551881414E-3</c:v>
                </c:pt>
                <c:pt idx="82">
                  <c:v>2.2805017103762829E-3</c:v>
                </c:pt>
                <c:pt idx="83">
                  <c:v>2.2805017103762829E-3</c:v>
                </c:pt>
                <c:pt idx="84">
                  <c:v>2.2805017103762829E-3</c:v>
                </c:pt>
                <c:pt idx="85">
                  <c:v>0</c:v>
                </c:pt>
                <c:pt idx="86">
                  <c:v>0</c:v>
                </c:pt>
                <c:pt idx="87">
                  <c:v>1.1402508551881414E-3</c:v>
                </c:pt>
                <c:pt idx="88">
                  <c:v>1.1402508551881414E-3</c:v>
                </c:pt>
                <c:pt idx="89">
                  <c:v>2.2805017103762829E-3</c:v>
                </c:pt>
                <c:pt idx="90">
                  <c:v>0</c:v>
                </c:pt>
              </c:numCache>
            </c:numRef>
          </c:yVal>
          <c:smooth val="1"/>
        </c:ser>
        <c:dLbls>
          <c:showLegendKey val="0"/>
          <c:showVal val="0"/>
          <c:showCatName val="0"/>
          <c:showSerName val="0"/>
          <c:showPercent val="0"/>
          <c:showBubbleSize val="0"/>
        </c:dLbls>
        <c:axId val="-2116434032"/>
        <c:axId val="-2116429680"/>
        <c:extLst>
          <c:ext xmlns:c15="http://schemas.microsoft.com/office/drawing/2012/chart" uri="{02D57815-91ED-43cb-92C2-25804820EDAC}">
            <c15:filteredScatterSeries>
              <c15:ser>
                <c:idx val="3"/>
                <c:order val="1"/>
                <c:tx>
                  <c:strRef>
                    <c:extLst>
                      <c:ext uri="{02D57815-91ED-43cb-92C2-25804820EDAC}">
                        <c15:formulaRef>
                          <c15:sqref>Φύλλο2!$H$1</c15:sqref>
                        </c15:formulaRef>
                      </c:ext>
                    </c:extLst>
                    <c:strCache>
                      <c:ptCount val="1"/>
                      <c:pt idx="0">
                        <c:v>Top 50%</c:v>
                      </c:pt>
                    </c:strCache>
                  </c:strRef>
                </c:tx>
                <c:spPr>
                  <a:ln w="19050">
                    <a:solidFill>
                      <a:schemeClr val="accent3"/>
                    </a:solidFill>
                  </a:ln>
                </c:spPr>
                <c:marker>
                  <c:symbol val="none"/>
                </c:marker>
                <c:xVal>
                  <c:numRef>
                    <c:extLst>
                      <c:ext uri="{02D57815-91ED-43cb-92C2-25804820EDAC}">
                        <c15:formulaRef>
                          <c15:sqref>Φύλλο2!$A$1:$A$91</c15:sqref>
                        </c15:formulaRef>
                      </c:ext>
                    </c:extLst>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extLst>
                      <c:ext uri="{02D57815-91ED-43cb-92C2-25804820EDAC}">
                        <c15:formulaRef>
                          <c15:sqref>Φύλλο2!$I$1:$I$91</c15:sqref>
                        </c15:formulaRef>
                      </c:ext>
                    </c:extLst>
                    <c:numCache>
                      <c:formatCode>0.000</c:formatCode>
                      <c:ptCount val="91"/>
                      <c:pt idx="0">
                        <c:v>4.6895640686922063E-2</c:v>
                      </c:pt>
                      <c:pt idx="1">
                        <c:v>8.4544253632760899E-2</c:v>
                      </c:pt>
                      <c:pt idx="2">
                        <c:v>5.8124174372523117E-2</c:v>
                      </c:pt>
                      <c:pt idx="3">
                        <c:v>5.0198150594451783E-2</c:v>
                      </c:pt>
                      <c:pt idx="4">
                        <c:v>4.4253632760898283E-2</c:v>
                      </c:pt>
                      <c:pt idx="5">
                        <c:v>2.5099075297225892E-2</c:v>
                      </c:pt>
                      <c:pt idx="6">
                        <c:v>2.4438573315719948E-2</c:v>
                      </c:pt>
                      <c:pt idx="7">
                        <c:v>2.8401585204755615E-2</c:v>
                      </c:pt>
                      <c:pt idx="8">
                        <c:v>2.1796565389696168E-2</c:v>
                      </c:pt>
                      <c:pt idx="9">
                        <c:v>2.6420079260237782E-2</c:v>
                      </c:pt>
                      <c:pt idx="10">
                        <c:v>2.1136063408190225E-2</c:v>
                      </c:pt>
                      <c:pt idx="11">
                        <c:v>1.5191545574636724E-2</c:v>
                      </c:pt>
                      <c:pt idx="12">
                        <c:v>1.7833553500660501E-2</c:v>
                      </c:pt>
                      <c:pt idx="13">
                        <c:v>2.1796565389696168E-2</c:v>
                      </c:pt>
                      <c:pt idx="14">
                        <c:v>1.2549537648612946E-2</c:v>
                      </c:pt>
                      <c:pt idx="15">
                        <c:v>1.3210039630118891E-2</c:v>
                      </c:pt>
                      <c:pt idx="16">
                        <c:v>1.5852047556142668E-2</c:v>
                      </c:pt>
                      <c:pt idx="17">
                        <c:v>2.1796565389696168E-2</c:v>
                      </c:pt>
                      <c:pt idx="18">
                        <c:v>1.5191545574636724E-2</c:v>
                      </c:pt>
                      <c:pt idx="19">
                        <c:v>1.6512549537648614E-2</c:v>
                      </c:pt>
                      <c:pt idx="20">
                        <c:v>1.4531043593130779E-2</c:v>
                      </c:pt>
                      <c:pt idx="21">
                        <c:v>1.1889035667107001E-2</c:v>
                      </c:pt>
                      <c:pt idx="22">
                        <c:v>1.7173051519154558E-2</c:v>
                      </c:pt>
                      <c:pt idx="23">
                        <c:v>1.7833553500660501E-2</c:v>
                      </c:pt>
                      <c:pt idx="24">
                        <c:v>1.1889035667107001E-2</c:v>
                      </c:pt>
                      <c:pt idx="25">
                        <c:v>1.4531043593130779E-2</c:v>
                      </c:pt>
                      <c:pt idx="26">
                        <c:v>1.2549537648612946E-2</c:v>
                      </c:pt>
                      <c:pt idx="27">
                        <c:v>1.1889035667107001E-2</c:v>
                      </c:pt>
                      <c:pt idx="28">
                        <c:v>1.0568031704095112E-2</c:v>
                      </c:pt>
                      <c:pt idx="29">
                        <c:v>1.1889035667107001E-2</c:v>
                      </c:pt>
                      <c:pt idx="30">
                        <c:v>1.2549537648612946E-2</c:v>
                      </c:pt>
                      <c:pt idx="31">
                        <c:v>1.1889035667107001E-2</c:v>
                      </c:pt>
                      <c:pt idx="32">
                        <c:v>1.0568031704095112E-2</c:v>
                      </c:pt>
                      <c:pt idx="33">
                        <c:v>1.7173051519154558E-2</c:v>
                      </c:pt>
                      <c:pt idx="34">
                        <c:v>9.247027741083224E-3</c:v>
                      </c:pt>
                      <c:pt idx="35">
                        <c:v>7.9260237780713338E-3</c:v>
                      </c:pt>
                      <c:pt idx="36">
                        <c:v>1.1228533685601057E-2</c:v>
                      </c:pt>
                      <c:pt idx="37">
                        <c:v>1.2549537648612946E-2</c:v>
                      </c:pt>
                      <c:pt idx="38">
                        <c:v>9.247027741083224E-3</c:v>
                      </c:pt>
                      <c:pt idx="39">
                        <c:v>1.1228533685601057E-2</c:v>
                      </c:pt>
                      <c:pt idx="40">
                        <c:v>7.2655217965653896E-3</c:v>
                      </c:pt>
                      <c:pt idx="41">
                        <c:v>3.9630118890356669E-3</c:v>
                      </c:pt>
                      <c:pt idx="42">
                        <c:v>7.9260237780713338E-3</c:v>
                      </c:pt>
                      <c:pt idx="43">
                        <c:v>4.623513870541612E-3</c:v>
                      </c:pt>
                      <c:pt idx="44">
                        <c:v>7.2655217965653896E-3</c:v>
                      </c:pt>
                      <c:pt idx="45">
                        <c:v>7.2655217965653896E-3</c:v>
                      </c:pt>
                      <c:pt idx="46">
                        <c:v>7.2655217965653896E-3</c:v>
                      </c:pt>
                      <c:pt idx="47">
                        <c:v>3.9630118890356669E-3</c:v>
                      </c:pt>
                      <c:pt idx="48">
                        <c:v>9.9075297225891673E-3</c:v>
                      </c:pt>
                      <c:pt idx="49">
                        <c:v>6.6050198150594455E-3</c:v>
                      </c:pt>
                      <c:pt idx="50">
                        <c:v>6.6050198150594455E-3</c:v>
                      </c:pt>
                      <c:pt idx="51">
                        <c:v>3.9630118890356669E-3</c:v>
                      </c:pt>
                      <c:pt idx="52">
                        <c:v>1.2549537648612946E-2</c:v>
                      </c:pt>
                      <c:pt idx="53">
                        <c:v>3.3025099075297227E-3</c:v>
                      </c:pt>
                      <c:pt idx="54">
                        <c:v>1.9815059445178335E-3</c:v>
                      </c:pt>
                      <c:pt idx="55">
                        <c:v>5.9445178335535004E-3</c:v>
                      </c:pt>
                      <c:pt idx="56">
                        <c:v>2.6420079260237781E-3</c:v>
                      </c:pt>
                      <c:pt idx="57">
                        <c:v>3.3025099075297227E-3</c:v>
                      </c:pt>
                      <c:pt idx="58">
                        <c:v>2.6420079260237781E-3</c:v>
                      </c:pt>
                      <c:pt idx="59">
                        <c:v>3.9630118890356669E-3</c:v>
                      </c:pt>
                      <c:pt idx="60">
                        <c:v>5.2840158520475562E-3</c:v>
                      </c:pt>
                      <c:pt idx="61">
                        <c:v>5.9445178335535004E-3</c:v>
                      </c:pt>
                      <c:pt idx="62">
                        <c:v>3.9630118890356669E-3</c:v>
                      </c:pt>
                      <c:pt idx="63">
                        <c:v>3.9630118890356669E-3</c:v>
                      </c:pt>
                      <c:pt idx="64">
                        <c:v>3.3025099075297227E-3</c:v>
                      </c:pt>
                      <c:pt idx="65">
                        <c:v>3.9630118890356669E-3</c:v>
                      </c:pt>
                      <c:pt idx="66">
                        <c:v>6.6050198150594452E-4</c:v>
                      </c:pt>
                      <c:pt idx="67">
                        <c:v>1.321003963011889E-3</c:v>
                      </c:pt>
                      <c:pt idx="68">
                        <c:v>6.6050198150594452E-4</c:v>
                      </c:pt>
                      <c:pt idx="69">
                        <c:v>1.9815059445178335E-3</c:v>
                      </c:pt>
                      <c:pt idx="70">
                        <c:v>0</c:v>
                      </c:pt>
                      <c:pt idx="71">
                        <c:v>1.321003963011889E-3</c:v>
                      </c:pt>
                      <c:pt idx="72">
                        <c:v>3.3025099075297227E-3</c:v>
                      </c:pt>
                      <c:pt idx="73">
                        <c:v>6.6050198150594452E-4</c:v>
                      </c:pt>
                      <c:pt idx="74">
                        <c:v>2.6420079260237781E-3</c:v>
                      </c:pt>
                      <c:pt idx="75">
                        <c:v>1.321003963011889E-3</c:v>
                      </c:pt>
                      <c:pt idx="76">
                        <c:v>6.6050198150594452E-4</c:v>
                      </c:pt>
                      <c:pt idx="77">
                        <c:v>2.6420079260237781E-3</c:v>
                      </c:pt>
                      <c:pt idx="78">
                        <c:v>0</c:v>
                      </c:pt>
                      <c:pt idx="79">
                        <c:v>1.9815059445178335E-3</c:v>
                      </c:pt>
                      <c:pt idx="80">
                        <c:v>0</c:v>
                      </c:pt>
                      <c:pt idx="81">
                        <c:v>6.6050198150594452E-4</c:v>
                      </c:pt>
                      <c:pt idx="82">
                        <c:v>1.321003963011889E-3</c:v>
                      </c:pt>
                      <c:pt idx="83">
                        <c:v>1.321003963011889E-3</c:v>
                      </c:pt>
                      <c:pt idx="84">
                        <c:v>1.321003963011889E-3</c:v>
                      </c:pt>
                      <c:pt idx="85">
                        <c:v>0</c:v>
                      </c:pt>
                      <c:pt idx="86">
                        <c:v>0</c:v>
                      </c:pt>
                      <c:pt idx="87">
                        <c:v>6.6050198150594452E-4</c:v>
                      </c:pt>
                      <c:pt idx="88">
                        <c:v>6.6050198150594452E-4</c:v>
                      </c:pt>
                      <c:pt idx="89">
                        <c:v>1.321003963011889E-3</c:v>
                      </c:pt>
                      <c:pt idx="90">
                        <c:v>0</c:v>
                      </c:pt>
                    </c:numCache>
                  </c:numRef>
                </c:yVal>
                <c:smooth val="1"/>
              </c15:ser>
            </c15:filteredScatterSeries>
            <c15:filteredScatterSeries>
              <c15:ser>
                <c:idx val="1"/>
                <c:order val="3"/>
                <c:tx>
                  <c:strRef>
                    <c:extLst xmlns:c15="http://schemas.microsoft.com/office/drawing/2012/chart">
                      <c:ext xmlns:c15="http://schemas.microsoft.com/office/drawing/2012/chart" uri="{02D57815-91ED-43cb-92C2-25804820EDAC}">
                        <c15:formulaRef>
                          <c15:sqref>Φύλλο2!$D$1</c15:sqref>
                        </c15:formulaRef>
                      </c:ext>
                    </c:extLst>
                    <c:strCache>
                      <c:ptCount val="1"/>
                      <c:pt idx="0">
                        <c:v>Top 10%</c:v>
                      </c:pt>
                    </c:strCache>
                  </c:strRef>
                </c:tx>
                <c:spPr>
                  <a:ln w="19050">
                    <a:solidFill>
                      <a:schemeClr val="accent6"/>
                    </a:solidFill>
                  </a:ln>
                </c:spPr>
                <c:marker>
                  <c:symbol val="none"/>
                </c:marker>
                <c:xVal>
                  <c:numRef>
                    <c:extLst xmlns:c15="http://schemas.microsoft.com/office/drawing/2012/chart">
                      <c:ext xmlns:c15="http://schemas.microsoft.com/office/drawing/2012/chart" uri="{02D57815-91ED-43cb-92C2-25804820EDAC}">
                        <c15:formulaRef>
                          <c15:sqref>Φύλλο2!$A$1:$A$91</c15:sqref>
                        </c15:formulaRef>
                      </c:ext>
                    </c:extLst>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extLst xmlns:c15="http://schemas.microsoft.com/office/drawing/2012/chart">
                      <c:ext xmlns:c15="http://schemas.microsoft.com/office/drawing/2012/chart" uri="{02D57815-91ED-43cb-92C2-25804820EDAC}">
                        <c15:formulaRef>
                          <c15:sqref>Φύλλο2!$E$1:$E$91</c15:sqref>
                        </c15:formulaRef>
                      </c:ext>
                    </c:extLst>
                    <c:numCache>
                      <c:formatCode>0.000</c:formatCode>
                      <c:ptCount val="91"/>
                      <c:pt idx="0">
                        <c:v>1.9230769230769232E-2</c:v>
                      </c:pt>
                      <c:pt idx="1">
                        <c:v>7.371794871794872E-2</c:v>
                      </c:pt>
                      <c:pt idx="2">
                        <c:v>2.8846153846153848E-2</c:v>
                      </c:pt>
                      <c:pt idx="3">
                        <c:v>4.807692307692308E-2</c:v>
                      </c:pt>
                      <c:pt idx="4">
                        <c:v>3.8461538461538464E-2</c:v>
                      </c:pt>
                      <c:pt idx="5">
                        <c:v>6.41025641025641E-3</c:v>
                      </c:pt>
                      <c:pt idx="6">
                        <c:v>3.205128205128205E-3</c:v>
                      </c:pt>
                      <c:pt idx="7">
                        <c:v>1.6025641025641024E-2</c:v>
                      </c:pt>
                      <c:pt idx="8">
                        <c:v>6.41025641025641E-3</c:v>
                      </c:pt>
                      <c:pt idx="9">
                        <c:v>1.9230769230769232E-2</c:v>
                      </c:pt>
                      <c:pt idx="10">
                        <c:v>3.205128205128205E-3</c:v>
                      </c:pt>
                      <c:pt idx="11">
                        <c:v>3.205128205128205E-3</c:v>
                      </c:pt>
                      <c:pt idx="12">
                        <c:v>1.282051282051282E-2</c:v>
                      </c:pt>
                      <c:pt idx="13">
                        <c:v>1.6025641025641024E-2</c:v>
                      </c:pt>
                      <c:pt idx="14">
                        <c:v>1.6025641025641024E-2</c:v>
                      </c:pt>
                      <c:pt idx="15">
                        <c:v>3.205128205128205E-3</c:v>
                      </c:pt>
                      <c:pt idx="16">
                        <c:v>6.41025641025641E-3</c:v>
                      </c:pt>
                      <c:pt idx="17">
                        <c:v>1.6025641025641024E-2</c:v>
                      </c:pt>
                      <c:pt idx="18">
                        <c:v>1.282051282051282E-2</c:v>
                      </c:pt>
                      <c:pt idx="19">
                        <c:v>9.6153846153846159E-3</c:v>
                      </c:pt>
                      <c:pt idx="20">
                        <c:v>1.282051282051282E-2</c:v>
                      </c:pt>
                      <c:pt idx="21">
                        <c:v>3.205128205128205E-3</c:v>
                      </c:pt>
                      <c:pt idx="22">
                        <c:v>1.282051282051282E-2</c:v>
                      </c:pt>
                      <c:pt idx="23">
                        <c:v>1.282051282051282E-2</c:v>
                      </c:pt>
                      <c:pt idx="24">
                        <c:v>2.564102564102564E-2</c:v>
                      </c:pt>
                      <c:pt idx="25">
                        <c:v>9.6153846153846159E-3</c:v>
                      </c:pt>
                      <c:pt idx="26">
                        <c:v>1.282051282051282E-2</c:v>
                      </c:pt>
                      <c:pt idx="27">
                        <c:v>6.41025641025641E-3</c:v>
                      </c:pt>
                      <c:pt idx="28">
                        <c:v>3.205128205128205E-3</c:v>
                      </c:pt>
                      <c:pt idx="29">
                        <c:v>1.282051282051282E-2</c:v>
                      </c:pt>
                      <c:pt idx="30">
                        <c:v>1.282051282051282E-2</c:v>
                      </c:pt>
                      <c:pt idx="31">
                        <c:v>6.41025641025641E-3</c:v>
                      </c:pt>
                      <c:pt idx="32">
                        <c:v>9.6153846153846159E-3</c:v>
                      </c:pt>
                      <c:pt idx="33">
                        <c:v>3.2051282051282048E-2</c:v>
                      </c:pt>
                      <c:pt idx="34">
                        <c:v>1.9230769230769232E-2</c:v>
                      </c:pt>
                      <c:pt idx="35">
                        <c:v>9.6153846153846159E-3</c:v>
                      </c:pt>
                      <c:pt idx="36">
                        <c:v>1.6025641025641024E-2</c:v>
                      </c:pt>
                      <c:pt idx="37">
                        <c:v>1.6025641025641024E-2</c:v>
                      </c:pt>
                      <c:pt idx="38">
                        <c:v>6.41025641025641E-3</c:v>
                      </c:pt>
                      <c:pt idx="39">
                        <c:v>1.6025641025641024E-2</c:v>
                      </c:pt>
                      <c:pt idx="40">
                        <c:v>9.6153846153846159E-3</c:v>
                      </c:pt>
                      <c:pt idx="41">
                        <c:v>0</c:v>
                      </c:pt>
                      <c:pt idx="42">
                        <c:v>1.282051282051282E-2</c:v>
                      </c:pt>
                      <c:pt idx="43">
                        <c:v>3.205128205128205E-3</c:v>
                      </c:pt>
                      <c:pt idx="44">
                        <c:v>1.6025641025641024E-2</c:v>
                      </c:pt>
                      <c:pt idx="45">
                        <c:v>6.41025641025641E-3</c:v>
                      </c:pt>
                      <c:pt idx="46">
                        <c:v>9.6153846153846159E-3</c:v>
                      </c:pt>
                      <c:pt idx="47">
                        <c:v>9.6153846153846159E-3</c:v>
                      </c:pt>
                      <c:pt idx="48">
                        <c:v>2.564102564102564E-2</c:v>
                      </c:pt>
                      <c:pt idx="49">
                        <c:v>2.2435897435897436E-2</c:v>
                      </c:pt>
                      <c:pt idx="50">
                        <c:v>6.41025641025641E-3</c:v>
                      </c:pt>
                      <c:pt idx="51">
                        <c:v>1.282051282051282E-2</c:v>
                      </c:pt>
                      <c:pt idx="52">
                        <c:v>2.2435897435897436E-2</c:v>
                      </c:pt>
                      <c:pt idx="53">
                        <c:v>0</c:v>
                      </c:pt>
                      <c:pt idx="54">
                        <c:v>0</c:v>
                      </c:pt>
                      <c:pt idx="55">
                        <c:v>1.282051282051282E-2</c:v>
                      </c:pt>
                      <c:pt idx="56">
                        <c:v>3.205128205128205E-3</c:v>
                      </c:pt>
                      <c:pt idx="57">
                        <c:v>6.41025641025641E-3</c:v>
                      </c:pt>
                      <c:pt idx="58">
                        <c:v>3.205128205128205E-3</c:v>
                      </c:pt>
                      <c:pt idx="59">
                        <c:v>6.41025641025641E-3</c:v>
                      </c:pt>
                      <c:pt idx="60">
                        <c:v>1.6025641025641024E-2</c:v>
                      </c:pt>
                      <c:pt idx="61">
                        <c:v>1.9230769230769232E-2</c:v>
                      </c:pt>
                      <c:pt idx="62">
                        <c:v>9.6153846153846159E-3</c:v>
                      </c:pt>
                      <c:pt idx="63">
                        <c:v>9.6153846153846159E-3</c:v>
                      </c:pt>
                      <c:pt idx="64">
                        <c:v>1.282051282051282E-2</c:v>
                      </c:pt>
                      <c:pt idx="65">
                        <c:v>1.6025641025641024E-2</c:v>
                      </c:pt>
                      <c:pt idx="66">
                        <c:v>0</c:v>
                      </c:pt>
                      <c:pt idx="67">
                        <c:v>3.205128205128205E-3</c:v>
                      </c:pt>
                      <c:pt idx="68">
                        <c:v>0</c:v>
                      </c:pt>
                      <c:pt idx="69">
                        <c:v>3.205128205128205E-3</c:v>
                      </c:pt>
                      <c:pt idx="70">
                        <c:v>0</c:v>
                      </c:pt>
                      <c:pt idx="71">
                        <c:v>3.205128205128205E-3</c:v>
                      </c:pt>
                      <c:pt idx="72">
                        <c:v>1.282051282051282E-2</c:v>
                      </c:pt>
                      <c:pt idx="73">
                        <c:v>3.205128205128205E-3</c:v>
                      </c:pt>
                      <c:pt idx="74">
                        <c:v>6.41025641025641E-3</c:v>
                      </c:pt>
                      <c:pt idx="75">
                        <c:v>6.41025641025641E-3</c:v>
                      </c:pt>
                      <c:pt idx="76">
                        <c:v>3.205128205128205E-3</c:v>
                      </c:pt>
                      <c:pt idx="77">
                        <c:v>1.282051282051282E-2</c:v>
                      </c:pt>
                      <c:pt idx="78">
                        <c:v>0</c:v>
                      </c:pt>
                      <c:pt idx="79">
                        <c:v>6.41025641025641E-3</c:v>
                      </c:pt>
                      <c:pt idx="80">
                        <c:v>0</c:v>
                      </c:pt>
                      <c:pt idx="81">
                        <c:v>3.205128205128205E-3</c:v>
                      </c:pt>
                      <c:pt idx="82">
                        <c:v>6.41025641025641E-3</c:v>
                      </c:pt>
                      <c:pt idx="83">
                        <c:v>3.205128205128205E-3</c:v>
                      </c:pt>
                      <c:pt idx="84">
                        <c:v>6.41025641025641E-3</c:v>
                      </c:pt>
                      <c:pt idx="85">
                        <c:v>0</c:v>
                      </c:pt>
                      <c:pt idx="86">
                        <c:v>0</c:v>
                      </c:pt>
                      <c:pt idx="87">
                        <c:v>0</c:v>
                      </c:pt>
                      <c:pt idx="88">
                        <c:v>3.205128205128205E-3</c:v>
                      </c:pt>
                      <c:pt idx="89">
                        <c:v>6.41025641025641E-3</c:v>
                      </c:pt>
                      <c:pt idx="90">
                        <c:v>0</c:v>
                      </c:pt>
                    </c:numCache>
                  </c:numRef>
                </c:yVal>
                <c:smooth val="1"/>
              </c15:ser>
            </c15:filteredScatterSeries>
          </c:ext>
        </c:extLst>
      </c:scatterChart>
      <c:valAx>
        <c:axId val="-2116434032"/>
        <c:scaling>
          <c:orientation val="minMax"/>
          <c:max val="450"/>
          <c:min val="0"/>
        </c:scaling>
        <c:delete val="0"/>
        <c:axPos val="b"/>
        <c:title>
          <c:tx>
            <c:rich>
              <a:bodyPr/>
              <a:lstStyle/>
              <a:p>
                <a:pPr>
                  <a:defRPr/>
                </a:pPr>
                <a:r>
                  <a:rPr lang="en-US"/>
                  <a:t>High-Score values</a:t>
                </a:r>
                <a:endParaRPr lang="el-GR"/>
              </a:p>
            </c:rich>
          </c:tx>
          <c:layout>
            <c:manualLayout>
              <c:xMode val="edge"/>
              <c:yMode val="edge"/>
              <c:x val="0.32970893129286261"/>
              <c:y val="0.89656444260256951"/>
            </c:manualLayout>
          </c:layout>
          <c:overlay val="0"/>
        </c:title>
        <c:numFmt formatCode="General" sourceLinked="1"/>
        <c:majorTickMark val="out"/>
        <c:minorTickMark val="none"/>
        <c:tickLblPos val="nextTo"/>
        <c:txPr>
          <a:bodyPr/>
          <a:lstStyle/>
          <a:p>
            <a:pPr>
              <a:defRPr sz="800"/>
            </a:pPr>
            <a:endParaRPr lang="en-US"/>
          </a:p>
        </c:txPr>
        <c:crossAx val="-2116429680"/>
        <c:crosses val="autoZero"/>
        <c:crossBetween val="midCat"/>
      </c:valAx>
      <c:valAx>
        <c:axId val="-2116429680"/>
        <c:scaling>
          <c:orientation val="minMax"/>
          <c:min val="0"/>
        </c:scaling>
        <c:delete val="0"/>
        <c:axPos val="l"/>
        <c:title>
          <c:tx>
            <c:rich>
              <a:bodyPr rot="-5400000" vert="horz"/>
              <a:lstStyle/>
              <a:p>
                <a:pPr>
                  <a:defRPr/>
                </a:pPr>
                <a:r>
                  <a:rPr lang="en-US"/>
                  <a:t>Probability Density</a:t>
                </a:r>
                <a:endParaRPr lang="el-GR"/>
              </a:p>
            </c:rich>
          </c:tx>
          <c:layout>
            <c:manualLayout>
              <c:xMode val="edge"/>
              <c:yMode val="edge"/>
              <c:x val="7.684918347742555E-3"/>
              <c:y val="0.21708554287856874"/>
            </c:manualLayout>
          </c:layout>
          <c:overlay val="0"/>
        </c:title>
        <c:numFmt formatCode="0.00" sourceLinked="0"/>
        <c:majorTickMark val="out"/>
        <c:minorTickMark val="none"/>
        <c:tickLblPos val="nextTo"/>
        <c:txPr>
          <a:bodyPr/>
          <a:lstStyle/>
          <a:p>
            <a:pPr>
              <a:defRPr sz="800"/>
            </a:pPr>
            <a:endParaRPr lang="en-US"/>
          </a:p>
        </c:txPr>
        <c:crossAx val="-2116434032"/>
        <c:crosses val="autoZero"/>
        <c:crossBetween val="midCat"/>
      </c:valAx>
    </c:plotArea>
    <c:legend>
      <c:legendPos val="r"/>
      <c:layout>
        <c:manualLayout>
          <c:xMode val="edge"/>
          <c:yMode val="edge"/>
          <c:x val="0.57761104584709166"/>
          <c:y val="6.6958603858728191E-2"/>
          <c:w val="0.37752016129032262"/>
          <c:h val="0.18795828153059813"/>
        </c:manualLayout>
      </c:layout>
      <c:overlay val="1"/>
    </c:legend>
    <c:plotVisOnly val="1"/>
    <c:dispBlanksAs val="gap"/>
    <c:showDLblsOverMax val="0"/>
  </c:chart>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22509207518415"/>
          <c:y val="7.4829931972789129E-2"/>
          <c:w val="0.75087511112522221"/>
          <c:h val="0.74006860984482203"/>
        </c:manualLayout>
      </c:layout>
      <c:scatterChart>
        <c:scatterStyle val="smoothMarker"/>
        <c:varyColors val="0"/>
        <c:ser>
          <c:idx val="3"/>
          <c:order val="1"/>
          <c:tx>
            <c:strRef>
              <c:f>Φύλλο2!$H$1</c:f>
              <c:strCache>
                <c:ptCount val="1"/>
                <c:pt idx="0">
                  <c:v>Top 50%</c:v>
                </c:pt>
              </c:strCache>
            </c:strRef>
          </c:tx>
          <c:spPr>
            <a:ln w="19050">
              <a:solidFill>
                <a:schemeClr val="accent1"/>
              </a:solidFill>
            </a:ln>
          </c:spPr>
          <c:marker>
            <c:symbol val="none"/>
          </c:marker>
          <c:xVal>
            <c:numRef>
              <c:f>Φύλλο2!$A$1:$A$91</c:f>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f>Φύλλο2!$I$1:$I$91</c:f>
              <c:numCache>
                <c:formatCode>0.000</c:formatCode>
                <c:ptCount val="91"/>
                <c:pt idx="0">
                  <c:v>4.6895640686922063E-2</c:v>
                </c:pt>
                <c:pt idx="1">
                  <c:v>8.4544253632760899E-2</c:v>
                </c:pt>
                <c:pt idx="2">
                  <c:v>5.8124174372523117E-2</c:v>
                </c:pt>
                <c:pt idx="3">
                  <c:v>5.0198150594451783E-2</c:v>
                </c:pt>
                <c:pt idx="4">
                  <c:v>4.4253632760898283E-2</c:v>
                </c:pt>
                <c:pt idx="5">
                  <c:v>2.5099075297225892E-2</c:v>
                </c:pt>
                <c:pt idx="6">
                  <c:v>2.4438573315719948E-2</c:v>
                </c:pt>
                <c:pt idx="7">
                  <c:v>2.8401585204755615E-2</c:v>
                </c:pt>
                <c:pt idx="8">
                  <c:v>2.1796565389696168E-2</c:v>
                </c:pt>
                <c:pt idx="9">
                  <c:v>2.6420079260237782E-2</c:v>
                </c:pt>
                <c:pt idx="10">
                  <c:v>2.1136063408190225E-2</c:v>
                </c:pt>
                <c:pt idx="11">
                  <c:v>1.5191545574636724E-2</c:v>
                </c:pt>
                <c:pt idx="12">
                  <c:v>1.7833553500660501E-2</c:v>
                </c:pt>
                <c:pt idx="13">
                  <c:v>2.1796565389696168E-2</c:v>
                </c:pt>
                <c:pt idx="14">
                  <c:v>1.2549537648612946E-2</c:v>
                </c:pt>
                <c:pt idx="15">
                  <c:v>1.3210039630118891E-2</c:v>
                </c:pt>
                <c:pt idx="16">
                  <c:v>1.5852047556142668E-2</c:v>
                </c:pt>
                <c:pt idx="17">
                  <c:v>2.1796565389696168E-2</c:v>
                </c:pt>
                <c:pt idx="18">
                  <c:v>1.5191545574636724E-2</c:v>
                </c:pt>
                <c:pt idx="19">
                  <c:v>1.6512549537648614E-2</c:v>
                </c:pt>
                <c:pt idx="20">
                  <c:v>1.4531043593130779E-2</c:v>
                </c:pt>
                <c:pt idx="21">
                  <c:v>1.1889035667107001E-2</c:v>
                </c:pt>
                <c:pt idx="22">
                  <c:v>1.7173051519154558E-2</c:v>
                </c:pt>
                <c:pt idx="23">
                  <c:v>1.7833553500660501E-2</c:v>
                </c:pt>
                <c:pt idx="24">
                  <c:v>1.1889035667107001E-2</c:v>
                </c:pt>
                <c:pt idx="25">
                  <c:v>1.4531043593130779E-2</c:v>
                </c:pt>
                <c:pt idx="26">
                  <c:v>1.2549537648612946E-2</c:v>
                </c:pt>
                <c:pt idx="27">
                  <c:v>1.1889035667107001E-2</c:v>
                </c:pt>
                <c:pt idx="28">
                  <c:v>1.0568031704095112E-2</c:v>
                </c:pt>
                <c:pt idx="29">
                  <c:v>1.1889035667107001E-2</c:v>
                </c:pt>
                <c:pt idx="30">
                  <c:v>1.2549537648612946E-2</c:v>
                </c:pt>
                <c:pt idx="31">
                  <c:v>1.1889035667107001E-2</c:v>
                </c:pt>
                <c:pt idx="32">
                  <c:v>1.0568031704095112E-2</c:v>
                </c:pt>
                <c:pt idx="33">
                  <c:v>1.7173051519154558E-2</c:v>
                </c:pt>
                <c:pt idx="34">
                  <c:v>9.247027741083224E-3</c:v>
                </c:pt>
                <c:pt idx="35">
                  <c:v>7.9260237780713338E-3</c:v>
                </c:pt>
                <c:pt idx="36">
                  <c:v>1.1228533685601057E-2</c:v>
                </c:pt>
                <c:pt idx="37">
                  <c:v>1.2549537648612946E-2</c:v>
                </c:pt>
                <c:pt idx="38">
                  <c:v>9.247027741083224E-3</c:v>
                </c:pt>
                <c:pt idx="39">
                  <c:v>1.1228533685601057E-2</c:v>
                </c:pt>
                <c:pt idx="40">
                  <c:v>7.2655217965653896E-3</c:v>
                </c:pt>
                <c:pt idx="41">
                  <c:v>3.9630118890356669E-3</c:v>
                </c:pt>
                <c:pt idx="42">
                  <c:v>7.9260237780713338E-3</c:v>
                </c:pt>
                <c:pt idx="43">
                  <c:v>4.623513870541612E-3</c:v>
                </c:pt>
                <c:pt idx="44">
                  <c:v>7.2655217965653896E-3</c:v>
                </c:pt>
                <c:pt idx="45">
                  <c:v>7.2655217965653896E-3</c:v>
                </c:pt>
                <c:pt idx="46">
                  <c:v>7.2655217965653896E-3</c:v>
                </c:pt>
                <c:pt idx="47">
                  <c:v>3.9630118890356669E-3</c:v>
                </c:pt>
                <c:pt idx="48">
                  <c:v>9.9075297225891673E-3</c:v>
                </c:pt>
                <c:pt idx="49">
                  <c:v>6.6050198150594455E-3</c:v>
                </c:pt>
                <c:pt idx="50">
                  <c:v>6.6050198150594455E-3</c:v>
                </c:pt>
                <c:pt idx="51">
                  <c:v>3.9630118890356669E-3</c:v>
                </c:pt>
                <c:pt idx="52">
                  <c:v>1.2549537648612946E-2</c:v>
                </c:pt>
                <c:pt idx="53">
                  <c:v>3.3025099075297227E-3</c:v>
                </c:pt>
                <c:pt idx="54">
                  <c:v>1.9815059445178335E-3</c:v>
                </c:pt>
                <c:pt idx="55">
                  <c:v>5.9445178335535004E-3</c:v>
                </c:pt>
                <c:pt idx="56">
                  <c:v>2.6420079260237781E-3</c:v>
                </c:pt>
                <c:pt idx="57">
                  <c:v>3.3025099075297227E-3</c:v>
                </c:pt>
                <c:pt idx="58">
                  <c:v>2.6420079260237781E-3</c:v>
                </c:pt>
                <c:pt idx="59">
                  <c:v>3.9630118890356669E-3</c:v>
                </c:pt>
                <c:pt idx="60">
                  <c:v>5.2840158520475562E-3</c:v>
                </c:pt>
                <c:pt idx="61">
                  <c:v>5.9445178335535004E-3</c:v>
                </c:pt>
                <c:pt idx="62">
                  <c:v>3.9630118890356669E-3</c:v>
                </c:pt>
                <c:pt idx="63">
                  <c:v>3.9630118890356669E-3</c:v>
                </c:pt>
                <c:pt idx="64">
                  <c:v>3.3025099075297227E-3</c:v>
                </c:pt>
                <c:pt idx="65">
                  <c:v>3.9630118890356669E-3</c:v>
                </c:pt>
                <c:pt idx="66">
                  <c:v>6.6050198150594452E-4</c:v>
                </c:pt>
                <c:pt idx="67">
                  <c:v>1.321003963011889E-3</c:v>
                </c:pt>
                <c:pt idx="68">
                  <c:v>6.6050198150594452E-4</c:v>
                </c:pt>
                <c:pt idx="69">
                  <c:v>1.9815059445178335E-3</c:v>
                </c:pt>
                <c:pt idx="70">
                  <c:v>0</c:v>
                </c:pt>
                <c:pt idx="71">
                  <c:v>1.321003963011889E-3</c:v>
                </c:pt>
                <c:pt idx="72">
                  <c:v>3.3025099075297227E-3</c:v>
                </c:pt>
                <c:pt idx="73">
                  <c:v>6.6050198150594452E-4</c:v>
                </c:pt>
                <c:pt idx="74">
                  <c:v>2.6420079260237781E-3</c:v>
                </c:pt>
                <c:pt idx="75">
                  <c:v>1.321003963011889E-3</c:v>
                </c:pt>
                <c:pt idx="76">
                  <c:v>6.6050198150594452E-4</c:v>
                </c:pt>
                <c:pt idx="77">
                  <c:v>2.6420079260237781E-3</c:v>
                </c:pt>
                <c:pt idx="78">
                  <c:v>0</c:v>
                </c:pt>
                <c:pt idx="79">
                  <c:v>1.9815059445178335E-3</c:v>
                </c:pt>
                <c:pt idx="80">
                  <c:v>0</c:v>
                </c:pt>
                <c:pt idx="81">
                  <c:v>6.6050198150594452E-4</c:v>
                </c:pt>
                <c:pt idx="82">
                  <c:v>1.321003963011889E-3</c:v>
                </c:pt>
                <c:pt idx="83">
                  <c:v>1.321003963011889E-3</c:v>
                </c:pt>
                <c:pt idx="84">
                  <c:v>1.321003963011889E-3</c:v>
                </c:pt>
                <c:pt idx="85">
                  <c:v>0</c:v>
                </c:pt>
                <c:pt idx="86">
                  <c:v>0</c:v>
                </c:pt>
                <c:pt idx="87">
                  <c:v>6.6050198150594452E-4</c:v>
                </c:pt>
                <c:pt idx="88">
                  <c:v>6.6050198150594452E-4</c:v>
                </c:pt>
                <c:pt idx="89">
                  <c:v>1.321003963011889E-3</c:v>
                </c:pt>
                <c:pt idx="90">
                  <c:v>0</c:v>
                </c:pt>
              </c:numCache>
            </c:numRef>
          </c:yVal>
          <c:smooth val="1"/>
        </c:ser>
        <c:ser>
          <c:idx val="1"/>
          <c:order val="3"/>
          <c:tx>
            <c:strRef>
              <c:f>Φύλλο2!$D$1</c:f>
              <c:strCache>
                <c:ptCount val="1"/>
                <c:pt idx="0">
                  <c:v>Top 10%</c:v>
                </c:pt>
              </c:strCache>
            </c:strRef>
          </c:tx>
          <c:spPr>
            <a:ln w="19050">
              <a:solidFill>
                <a:schemeClr val="accent2"/>
              </a:solidFill>
            </a:ln>
          </c:spPr>
          <c:marker>
            <c:symbol val="none"/>
          </c:marker>
          <c:xVal>
            <c:numRef>
              <c:f>Φύλλο2!$A$1:$A$91</c:f>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f>Φύλλο2!$E$1:$E$91</c:f>
              <c:numCache>
                <c:formatCode>0.000</c:formatCode>
                <c:ptCount val="91"/>
                <c:pt idx="0">
                  <c:v>1.9230769230769232E-2</c:v>
                </c:pt>
                <c:pt idx="1">
                  <c:v>7.371794871794872E-2</c:v>
                </c:pt>
                <c:pt idx="2">
                  <c:v>2.8846153846153848E-2</c:v>
                </c:pt>
                <c:pt idx="3">
                  <c:v>4.807692307692308E-2</c:v>
                </c:pt>
                <c:pt idx="4">
                  <c:v>3.8461538461538464E-2</c:v>
                </c:pt>
                <c:pt idx="5">
                  <c:v>6.41025641025641E-3</c:v>
                </c:pt>
                <c:pt idx="6">
                  <c:v>3.205128205128205E-3</c:v>
                </c:pt>
                <c:pt idx="7">
                  <c:v>1.6025641025641024E-2</c:v>
                </c:pt>
                <c:pt idx="8">
                  <c:v>6.41025641025641E-3</c:v>
                </c:pt>
                <c:pt idx="9">
                  <c:v>1.9230769230769232E-2</c:v>
                </c:pt>
                <c:pt idx="10">
                  <c:v>3.205128205128205E-3</c:v>
                </c:pt>
                <c:pt idx="11">
                  <c:v>3.205128205128205E-3</c:v>
                </c:pt>
                <c:pt idx="12">
                  <c:v>1.282051282051282E-2</c:v>
                </c:pt>
                <c:pt idx="13">
                  <c:v>1.6025641025641024E-2</c:v>
                </c:pt>
                <c:pt idx="14">
                  <c:v>1.6025641025641024E-2</c:v>
                </c:pt>
                <c:pt idx="15">
                  <c:v>3.205128205128205E-3</c:v>
                </c:pt>
                <c:pt idx="16">
                  <c:v>6.41025641025641E-3</c:v>
                </c:pt>
                <c:pt idx="17">
                  <c:v>1.6025641025641024E-2</c:v>
                </c:pt>
                <c:pt idx="18">
                  <c:v>1.282051282051282E-2</c:v>
                </c:pt>
                <c:pt idx="19">
                  <c:v>9.6153846153846159E-3</c:v>
                </c:pt>
                <c:pt idx="20">
                  <c:v>1.282051282051282E-2</c:v>
                </c:pt>
                <c:pt idx="21">
                  <c:v>3.205128205128205E-3</c:v>
                </c:pt>
                <c:pt idx="22">
                  <c:v>1.282051282051282E-2</c:v>
                </c:pt>
                <c:pt idx="23">
                  <c:v>1.282051282051282E-2</c:v>
                </c:pt>
                <c:pt idx="24">
                  <c:v>2.564102564102564E-2</c:v>
                </c:pt>
                <c:pt idx="25">
                  <c:v>9.6153846153846159E-3</c:v>
                </c:pt>
                <c:pt idx="26">
                  <c:v>1.282051282051282E-2</c:v>
                </c:pt>
                <c:pt idx="27">
                  <c:v>6.41025641025641E-3</c:v>
                </c:pt>
                <c:pt idx="28">
                  <c:v>3.205128205128205E-3</c:v>
                </c:pt>
                <c:pt idx="29">
                  <c:v>1.282051282051282E-2</c:v>
                </c:pt>
                <c:pt idx="30">
                  <c:v>1.282051282051282E-2</c:v>
                </c:pt>
                <c:pt idx="31">
                  <c:v>6.41025641025641E-3</c:v>
                </c:pt>
                <c:pt idx="32">
                  <c:v>9.6153846153846159E-3</c:v>
                </c:pt>
                <c:pt idx="33">
                  <c:v>3.2051282051282048E-2</c:v>
                </c:pt>
                <c:pt idx="34">
                  <c:v>1.9230769230769232E-2</c:v>
                </c:pt>
                <c:pt idx="35">
                  <c:v>9.6153846153846159E-3</c:v>
                </c:pt>
                <c:pt idx="36">
                  <c:v>1.6025641025641024E-2</c:v>
                </c:pt>
                <c:pt idx="37">
                  <c:v>1.6025641025641024E-2</c:v>
                </c:pt>
                <c:pt idx="38">
                  <c:v>6.41025641025641E-3</c:v>
                </c:pt>
                <c:pt idx="39">
                  <c:v>1.6025641025641024E-2</c:v>
                </c:pt>
                <c:pt idx="40">
                  <c:v>9.6153846153846159E-3</c:v>
                </c:pt>
                <c:pt idx="41">
                  <c:v>0</c:v>
                </c:pt>
                <c:pt idx="42">
                  <c:v>1.282051282051282E-2</c:v>
                </c:pt>
                <c:pt idx="43">
                  <c:v>3.205128205128205E-3</c:v>
                </c:pt>
                <c:pt idx="44">
                  <c:v>1.6025641025641024E-2</c:v>
                </c:pt>
                <c:pt idx="45">
                  <c:v>6.41025641025641E-3</c:v>
                </c:pt>
                <c:pt idx="46">
                  <c:v>9.6153846153846159E-3</c:v>
                </c:pt>
                <c:pt idx="47">
                  <c:v>9.6153846153846159E-3</c:v>
                </c:pt>
                <c:pt idx="48">
                  <c:v>2.564102564102564E-2</c:v>
                </c:pt>
                <c:pt idx="49">
                  <c:v>2.2435897435897436E-2</c:v>
                </c:pt>
                <c:pt idx="50">
                  <c:v>6.41025641025641E-3</c:v>
                </c:pt>
                <c:pt idx="51">
                  <c:v>1.282051282051282E-2</c:v>
                </c:pt>
                <c:pt idx="52">
                  <c:v>2.2435897435897436E-2</c:v>
                </c:pt>
                <c:pt idx="53">
                  <c:v>0</c:v>
                </c:pt>
                <c:pt idx="54">
                  <c:v>0</c:v>
                </c:pt>
                <c:pt idx="55">
                  <c:v>1.282051282051282E-2</c:v>
                </c:pt>
                <c:pt idx="56">
                  <c:v>3.205128205128205E-3</c:v>
                </c:pt>
                <c:pt idx="57">
                  <c:v>6.41025641025641E-3</c:v>
                </c:pt>
                <c:pt idx="58">
                  <c:v>3.205128205128205E-3</c:v>
                </c:pt>
                <c:pt idx="59">
                  <c:v>6.41025641025641E-3</c:v>
                </c:pt>
                <c:pt idx="60">
                  <c:v>1.6025641025641024E-2</c:v>
                </c:pt>
                <c:pt idx="61">
                  <c:v>1.9230769230769232E-2</c:v>
                </c:pt>
                <c:pt idx="62">
                  <c:v>9.6153846153846159E-3</c:v>
                </c:pt>
                <c:pt idx="63">
                  <c:v>9.6153846153846159E-3</c:v>
                </c:pt>
                <c:pt idx="64">
                  <c:v>1.282051282051282E-2</c:v>
                </c:pt>
                <c:pt idx="65">
                  <c:v>1.6025641025641024E-2</c:v>
                </c:pt>
                <c:pt idx="66">
                  <c:v>0</c:v>
                </c:pt>
                <c:pt idx="67">
                  <c:v>3.205128205128205E-3</c:v>
                </c:pt>
                <c:pt idx="68">
                  <c:v>0</c:v>
                </c:pt>
                <c:pt idx="69">
                  <c:v>3.205128205128205E-3</c:v>
                </c:pt>
                <c:pt idx="70">
                  <c:v>0</c:v>
                </c:pt>
                <c:pt idx="71">
                  <c:v>3.205128205128205E-3</c:v>
                </c:pt>
                <c:pt idx="72">
                  <c:v>1.282051282051282E-2</c:v>
                </c:pt>
                <c:pt idx="73">
                  <c:v>3.205128205128205E-3</c:v>
                </c:pt>
                <c:pt idx="74">
                  <c:v>6.41025641025641E-3</c:v>
                </c:pt>
                <c:pt idx="75">
                  <c:v>6.41025641025641E-3</c:v>
                </c:pt>
                <c:pt idx="76">
                  <c:v>3.205128205128205E-3</c:v>
                </c:pt>
                <c:pt idx="77">
                  <c:v>1.282051282051282E-2</c:v>
                </c:pt>
                <c:pt idx="78">
                  <c:v>0</c:v>
                </c:pt>
                <c:pt idx="79">
                  <c:v>6.41025641025641E-3</c:v>
                </c:pt>
                <c:pt idx="80">
                  <c:v>0</c:v>
                </c:pt>
                <c:pt idx="81">
                  <c:v>3.205128205128205E-3</c:v>
                </c:pt>
                <c:pt idx="82">
                  <c:v>6.41025641025641E-3</c:v>
                </c:pt>
                <c:pt idx="83">
                  <c:v>3.205128205128205E-3</c:v>
                </c:pt>
                <c:pt idx="84">
                  <c:v>6.41025641025641E-3</c:v>
                </c:pt>
                <c:pt idx="85">
                  <c:v>0</c:v>
                </c:pt>
                <c:pt idx="86">
                  <c:v>0</c:v>
                </c:pt>
                <c:pt idx="87">
                  <c:v>0</c:v>
                </c:pt>
                <c:pt idx="88">
                  <c:v>3.205128205128205E-3</c:v>
                </c:pt>
                <c:pt idx="89">
                  <c:v>6.41025641025641E-3</c:v>
                </c:pt>
                <c:pt idx="90">
                  <c:v>0</c:v>
                </c:pt>
              </c:numCache>
            </c:numRef>
          </c:yVal>
          <c:smooth val="1"/>
        </c:ser>
        <c:dLbls>
          <c:showLegendKey val="0"/>
          <c:showVal val="0"/>
          <c:showCatName val="0"/>
          <c:showSerName val="0"/>
          <c:showPercent val="0"/>
          <c:showBubbleSize val="0"/>
        </c:dLbls>
        <c:axId val="-2116417168"/>
        <c:axId val="-2116416624"/>
        <c:extLst>
          <c:ext xmlns:c15="http://schemas.microsoft.com/office/drawing/2012/chart" uri="{02D57815-91ED-43cb-92C2-25804820EDAC}">
            <c15:filteredScatterSeries>
              <c15:ser>
                <c:idx val="0"/>
                <c:order val="0"/>
                <c:tx>
                  <c:strRef>
                    <c:extLst>
                      <c:ext uri="{02D57815-91ED-43cb-92C2-25804820EDAC}">
                        <c15:formulaRef>
                          <c15:sqref>Φύλλο2!$B$1</c15:sqref>
                        </c15:formulaRef>
                      </c:ext>
                    </c:extLst>
                    <c:strCache>
                      <c:ptCount val="1"/>
                      <c:pt idx="0">
                        <c:v>All 100%</c:v>
                      </c:pt>
                    </c:strCache>
                  </c:strRef>
                </c:tx>
                <c:spPr>
                  <a:ln w="19050">
                    <a:solidFill>
                      <a:srgbClr val="FF0000"/>
                    </a:solidFill>
                  </a:ln>
                </c:spPr>
                <c:marker>
                  <c:symbol val="none"/>
                </c:marker>
                <c:xVal>
                  <c:numRef>
                    <c:extLst>
                      <c:ext uri="{02D57815-91ED-43cb-92C2-25804820EDAC}">
                        <c15:formulaRef>
                          <c15:sqref>Φύλλο2!$A$1:$A$91</c15:sqref>
                        </c15:formulaRef>
                      </c:ext>
                    </c:extLst>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extLst>
                      <c:ext uri="{02D57815-91ED-43cb-92C2-25804820EDAC}">
                        <c15:formulaRef>
                          <c15:sqref>Φύλλο2!$C$1:$C$91</c15:sqref>
                        </c15:formulaRef>
                      </c:ext>
                    </c:extLst>
                    <c:numCache>
                      <c:formatCode>0.0000</c:formatCode>
                      <c:ptCount val="91"/>
                      <c:pt idx="0">
                        <c:v>5.7276198557488334E-2</c:v>
                      </c:pt>
                      <c:pt idx="1">
                        <c:v>0.10649130250318201</c:v>
                      </c:pt>
                      <c:pt idx="2">
                        <c:v>7.8065337293169279E-2</c:v>
                      </c:pt>
                      <c:pt idx="3">
                        <c:v>6.1518879932117097E-2</c:v>
                      </c:pt>
                      <c:pt idx="4">
                        <c:v>5.7700466694951207E-2</c:v>
                      </c:pt>
                      <c:pt idx="5">
                        <c:v>3.8608400509121767E-2</c:v>
                      </c:pt>
                      <c:pt idx="6">
                        <c:v>3.6911327959270261E-2</c:v>
                      </c:pt>
                      <c:pt idx="7">
                        <c:v>3.0971574034789989E-2</c:v>
                      </c:pt>
                      <c:pt idx="8">
                        <c:v>2.5880356385235469E-2</c:v>
                      </c:pt>
                      <c:pt idx="9">
                        <c:v>3.1395842172252865E-2</c:v>
                      </c:pt>
                      <c:pt idx="10">
                        <c:v>2.8001697072549851E-2</c:v>
                      </c:pt>
                      <c:pt idx="11">
                        <c:v>1.6970725498515062E-2</c:v>
                      </c:pt>
                      <c:pt idx="12">
                        <c:v>1.8667798048366567E-2</c:v>
                      </c:pt>
                      <c:pt idx="13">
                        <c:v>1.951633432329232E-2</c:v>
                      </c:pt>
                      <c:pt idx="14">
                        <c:v>1.7394993635977938E-2</c:v>
                      </c:pt>
                      <c:pt idx="15">
                        <c:v>1.4849384811200678E-2</c:v>
                      </c:pt>
                      <c:pt idx="16">
                        <c:v>1.230377598642342E-2</c:v>
                      </c:pt>
                      <c:pt idx="17">
                        <c:v>1.8667798048366567E-2</c:v>
                      </c:pt>
                      <c:pt idx="18">
                        <c:v>1.4000848536274925E-2</c:v>
                      </c:pt>
                      <c:pt idx="19">
                        <c:v>1.4425116673737802E-2</c:v>
                      </c:pt>
                      <c:pt idx="20">
                        <c:v>1.2728044123886296E-2</c:v>
                      </c:pt>
                      <c:pt idx="21">
                        <c:v>1.0606703436571913E-2</c:v>
                      </c:pt>
                      <c:pt idx="22">
                        <c:v>1.4000848536274925E-2</c:v>
                      </c:pt>
                      <c:pt idx="23">
                        <c:v>1.230377598642342E-2</c:v>
                      </c:pt>
                      <c:pt idx="24">
                        <c:v>1.1879507848960543E-2</c:v>
                      </c:pt>
                      <c:pt idx="25">
                        <c:v>1.3152312261349173E-2</c:v>
                      </c:pt>
                      <c:pt idx="26">
                        <c:v>9.7581671616461599E-3</c:v>
                      </c:pt>
                      <c:pt idx="27">
                        <c:v>8.4853627492575308E-3</c:v>
                      </c:pt>
                      <c:pt idx="28">
                        <c:v>9.3338990241832835E-3</c:v>
                      </c:pt>
                      <c:pt idx="29">
                        <c:v>8.0610946117946544E-3</c:v>
                      </c:pt>
                      <c:pt idx="30">
                        <c:v>9.3338990241832835E-3</c:v>
                      </c:pt>
                      <c:pt idx="31">
                        <c:v>9.7581671616461599E-3</c:v>
                      </c:pt>
                      <c:pt idx="32">
                        <c:v>7.6368264743317781E-3</c:v>
                      </c:pt>
                      <c:pt idx="33">
                        <c:v>1.1879507848960543E-2</c:v>
                      </c:pt>
                      <c:pt idx="34">
                        <c:v>6.7882901994060245E-3</c:v>
                      </c:pt>
                      <c:pt idx="35">
                        <c:v>5.9397539244802717E-3</c:v>
                      </c:pt>
                      <c:pt idx="36">
                        <c:v>7.2125583368689008E-3</c:v>
                      </c:pt>
                      <c:pt idx="37">
                        <c:v>8.4853627492575308E-3</c:v>
                      </c:pt>
                      <c:pt idx="38">
                        <c:v>5.9397539244802717E-3</c:v>
                      </c:pt>
                      <c:pt idx="39">
                        <c:v>7.2125583368689008E-3</c:v>
                      </c:pt>
                      <c:pt idx="40">
                        <c:v>4.6669495120916418E-3</c:v>
                      </c:pt>
                      <c:pt idx="41">
                        <c:v>2.5456088247772591E-3</c:v>
                      </c:pt>
                      <c:pt idx="42">
                        <c:v>5.5154857870173954E-3</c:v>
                      </c:pt>
                      <c:pt idx="43">
                        <c:v>2.9698769622401359E-3</c:v>
                      </c:pt>
                      <c:pt idx="44">
                        <c:v>4.6669495120916418E-3</c:v>
                      </c:pt>
                      <c:pt idx="45">
                        <c:v>4.6669495120916418E-3</c:v>
                      </c:pt>
                      <c:pt idx="46">
                        <c:v>4.6669495120916418E-3</c:v>
                      </c:pt>
                      <c:pt idx="47">
                        <c:v>2.5456088247772591E-3</c:v>
                      </c:pt>
                      <c:pt idx="48">
                        <c:v>6.3640220619431481E-3</c:v>
                      </c:pt>
                      <c:pt idx="49">
                        <c:v>4.2426813746287654E-3</c:v>
                      </c:pt>
                      <c:pt idx="50">
                        <c:v>4.2426813746287654E-3</c:v>
                      </c:pt>
                      <c:pt idx="51">
                        <c:v>2.5456088247772591E-3</c:v>
                      </c:pt>
                      <c:pt idx="52">
                        <c:v>8.0610946117946544E-3</c:v>
                      </c:pt>
                      <c:pt idx="53">
                        <c:v>2.1213406873143827E-3</c:v>
                      </c:pt>
                      <c:pt idx="54">
                        <c:v>1.2728044123886295E-3</c:v>
                      </c:pt>
                      <c:pt idx="55">
                        <c:v>3.818413237165889E-3</c:v>
                      </c:pt>
                      <c:pt idx="56">
                        <c:v>1.6970725498515061E-3</c:v>
                      </c:pt>
                      <c:pt idx="57">
                        <c:v>2.1213406873143827E-3</c:v>
                      </c:pt>
                      <c:pt idx="58">
                        <c:v>1.6970725498515061E-3</c:v>
                      </c:pt>
                      <c:pt idx="59">
                        <c:v>2.5456088247772591E-3</c:v>
                      </c:pt>
                      <c:pt idx="60">
                        <c:v>3.3941450997030122E-3</c:v>
                      </c:pt>
                      <c:pt idx="61">
                        <c:v>3.818413237165889E-3</c:v>
                      </c:pt>
                      <c:pt idx="62">
                        <c:v>2.5456088247772591E-3</c:v>
                      </c:pt>
                      <c:pt idx="63">
                        <c:v>2.5456088247772591E-3</c:v>
                      </c:pt>
                      <c:pt idx="64">
                        <c:v>2.1213406873143827E-3</c:v>
                      </c:pt>
                      <c:pt idx="65">
                        <c:v>2.5456088247772591E-3</c:v>
                      </c:pt>
                      <c:pt idx="66">
                        <c:v>4.2426813746287653E-4</c:v>
                      </c:pt>
                      <c:pt idx="67">
                        <c:v>8.4853627492575306E-4</c:v>
                      </c:pt>
                      <c:pt idx="68">
                        <c:v>4.2426813746287653E-4</c:v>
                      </c:pt>
                      <c:pt idx="69">
                        <c:v>1.2728044123886295E-3</c:v>
                      </c:pt>
                      <c:pt idx="70">
                        <c:v>0</c:v>
                      </c:pt>
                      <c:pt idx="71">
                        <c:v>8.4853627492575306E-4</c:v>
                      </c:pt>
                      <c:pt idx="72">
                        <c:v>2.1213406873143827E-3</c:v>
                      </c:pt>
                      <c:pt idx="73">
                        <c:v>4.2426813746287653E-4</c:v>
                      </c:pt>
                      <c:pt idx="74">
                        <c:v>1.6970725498515061E-3</c:v>
                      </c:pt>
                      <c:pt idx="75">
                        <c:v>8.4853627492575306E-4</c:v>
                      </c:pt>
                      <c:pt idx="76">
                        <c:v>4.2426813746287653E-4</c:v>
                      </c:pt>
                      <c:pt idx="77">
                        <c:v>1.6970725498515061E-3</c:v>
                      </c:pt>
                      <c:pt idx="78">
                        <c:v>0</c:v>
                      </c:pt>
                      <c:pt idx="79">
                        <c:v>1.2728044123886295E-3</c:v>
                      </c:pt>
                      <c:pt idx="80">
                        <c:v>0</c:v>
                      </c:pt>
                      <c:pt idx="81">
                        <c:v>4.2426813746287653E-4</c:v>
                      </c:pt>
                      <c:pt idx="82">
                        <c:v>8.4853627492575306E-4</c:v>
                      </c:pt>
                      <c:pt idx="83">
                        <c:v>8.4853627492575306E-4</c:v>
                      </c:pt>
                      <c:pt idx="84">
                        <c:v>8.4853627492575306E-4</c:v>
                      </c:pt>
                      <c:pt idx="85">
                        <c:v>0</c:v>
                      </c:pt>
                      <c:pt idx="86">
                        <c:v>0</c:v>
                      </c:pt>
                      <c:pt idx="87">
                        <c:v>4.2426813746287653E-4</c:v>
                      </c:pt>
                      <c:pt idx="88">
                        <c:v>4.2426813746287653E-4</c:v>
                      </c:pt>
                      <c:pt idx="89">
                        <c:v>8.4853627492575306E-4</c:v>
                      </c:pt>
                      <c:pt idx="90">
                        <c:v>0</c:v>
                      </c:pt>
                    </c:numCache>
                  </c:numRef>
                </c:yVal>
                <c:smooth val="1"/>
              </c15:ser>
            </c15:filteredScatterSeries>
            <c15:filteredScatterSeries>
              <c15:ser>
                <c:idx val="2"/>
                <c:order val="2"/>
                <c:tx>
                  <c:strRef>
                    <c:extLst xmlns:c15="http://schemas.microsoft.com/office/drawing/2012/chart">
                      <c:ext xmlns:c15="http://schemas.microsoft.com/office/drawing/2012/chart" uri="{02D57815-91ED-43cb-92C2-25804820EDAC}">
                        <c15:formulaRef>
                          <c15:sqref>Φύλλο2!$F$1</c15:sqref>
                        </c15:formulaRef>
                      </c:ext>
                    </c:extLst>
                    <c:strCache>
                      <c:ptCount val="1"/>
                      <c:pt idx="0">
                        <c:v>Top 25%</c:v>
                      </c:pt>
                    </c:strCache>
                  </c:strRef>
                </c:tx>
                <c:spPr>
                  <a:ln w="19050">
                    <a:solidFill>
                      <a:srgbClr val="0070C0"/>
                    </a:solidFill>
                  </a:ln>
                </c:spPr>
                <c:marker>
                  <c:symbol val="none"/>
                </c:marker>
                <c:xVal>
                  <c:numRef>
                    <c:extLst xmlns:c15="http://schemas.microsoft.com/office/drawing/2012/chart">
                      <c:ext xmlns:c15="http://schemas.microsoft.com/office/drawing/2012/chart" uri="{02D57815-91ED-43cb-92C2-25804820EDAC}">
                        <c15:formulaRef>
                          <c15:sqref>Φύλλο2!$A$1:$A$91</c15:sqref>
                        </c15:formulaRef>
                      </c:ext>
                    </c:extLst>
                    <c:numCache>
                      <c:formatCode>General</c:formatCode>
                      <c:ptCount val="9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numCache>
                  </c:numRef>
                </c:xVal>
                <c:yVal>
                  <c:numRef>
                    <c:extLst xmlns:c15="http://schemas.microsoft.com/office/drawing/2012/chart">
                      <c:ext xmlns:c15="http://schemas.microsoft.com/office/drawing/2012/chart" uri="{02D57815-91ED-43cb-92C2-25804820EDAC}">
                        <c15:formulaRef>
                          <c15:sqref>Φύλλο2!$G$1:$G$91</c15:sqref>
                        </c15:formulaRef>
                      </c:ext>
                    </c:extLst>
                    <c:numCache>
                      <c:formatCode>0.000</c:formatCode>
                      <c:ptCount val="91"/>
                      <c:pt idx="0">
                        <c:v>4.1049030786773091E-2</c:v>
                      </c:pt>
                      <c:pt idx="1">
                        <c:v>8.6659064994298748E-2</c:v>
                      </c:pt>
                      <c:pt idx="2">
                        <c:v>5.3591790193842644E-2</c:v>
                      </c:pt>
                      <c:pt idx="3">
                        <c:v>4.5610034207525657E-2</c:v>
                      </c:pt>
                      <c:pt idx="4">
                        <c:v>4.4469783352337512E-2</c:v>
                      </c:pt>
                      <c:pt idx="5">
                        <c:v>2.1664766248574687E-2</c:v>
                      </c:pt>
                      <c:pt idx="6">
                        <c:v>2.0524515393386546E-2</c:v>
                      </c:pt>
                      <c:pt idx="7">
                        <c:v>2.1664766248574687E-2</c:v>
                      </c:pt>
                      <c:pt idx="8">
                        <c:v>1.7103762827822121E-2</c:v>
                      </c:pt>
                      <c:pt idx="9">
                        <c:v>1.7103762827822121E-2</c:v>
                      </c:pt>
                      <c:pt idx="10">
                        <c:v>9.1220068415051314E-3</c:v>
                      </c:pt>
                      <c:pt idx="11">
                        <c:v>9.1220068415051314E-3</c:v>
                      </c:pt>
                      <c:pt idx="12">
                        <c:v>1.4823261117445839E-2</c:v>
                      </c:pt>
                      <c:pt idx="13">
                        <c:v>1.2542759407069556E-2</c:v>
                      </c:pt>
                      <c:pt idx="14">
                        <c:v>1.1402508551881414E-2</c:v>
                      </c:pt>
                      <c:pt idx="15">
                        <c:v>1.0262257696693273E-2</c:v>
                      </c:pt>
                      <c:pt idx="16">
                        <c:v>1.1402508551881414E-2</c:v>
                      </c:pt>
                      <c:pt idx="17">
                        <c:v>1.7103762827822121E-2</c:v>
                      </c:pt>
                      <c:pt idx="18">
                        <c:v>1.2542759407069556E-2</c:v>
                      </c:pt>
                      <c:pt idx="19">
                        <c:v>1.0262257696693273E-2</c:v>
                      </c:pt>
                      <c:pt idx="20">
                        <c:v>1.4823261117445839E-2</c:v>
                      </c:pt>
                      <c:pt idx="21">
                        <c:v>1.2542759407069556E-2</c:v>
                      </c:pt>
                      <c:pt idx="22">
                        <c:v>1.2542759407069556E-2</c:v>
                      </c:pt>
                      <c:pt idx="23">
                        <c:v>1.7103762827822121E-2</c:v>
                      </c:pt>
                      <c:pt idx="24">
                        <c:v>1.2542759407069556E-2</c:v>
                      </c:pt>
                      <c:pt idx="25">
                        <c:v>1.3683010262257697E-2</c:v>
                      </c:pt>
                      <c:pt idx="26">
                        <c:v>9.1220068415051314E-3</c:v>
                      </c:pt>
                      <c:pt idx="27">
                        <c:v>5.7012542759407071E-3</c:v>
                      </c:pt>
                      <c:pt idx="28">
                        <c:v>1.1402508551881414E-2</c:v>
                      </c:pt>
                      <c:pt idx="29">
                        <c:v>1.2542759407069556E-2</c:v>
                      </c:pt>
                      <c:pt idx="30">
                        <c:v>1.1402508551881414E-2</c:v>
                      </c:pt>
                      <c:pt idx="31">
                        <c:v>1.2542759407069556E-2</c:v>
                      </c:pt>
                      <c:pt idx="32">
                        <c:v>1.2542759407069556E-2</c:v>
                      </c:pt>
                      <c:pt idx="33">
                        <c:v>1.7103762827822121E-2</c:v>
                      </c:pt>
                      <c:pt idx="34">
                        <c:v>1.0262257696693273E-2</c:v>
                      </c:pt>
                      <c:pt idx="35">
                        <c:v>5.7012542759407071E-3</c:v>
                      </c:pt>
                      <c:pt idx="36">
                        <c:v>1.4823261117445839E-2</c:v>
                      </c:pt>
                      <c:pt idx="37">
                        <c:v>1.596351197263398E-2</c:v>
                      </c:pt>
                      <c:pt idx="38">
                        <c:v>1.0262257696693273E-2</c:v>
                      </c:pt>
                      <c:pt idx="39">
                        <c:v>1.1402508551881414E-2</c:v>
                      </c:pt>
                      <c:pt idx="40">
                        <c:v>9.1220068415051314E-3</c:v>
                      </c:pt>
                      <c:pt idx="41">
                        <c:v>4.5610034207525657E-3</c:v>
                      </c:pt>
                      <c:pt idx="42">
                        <c:v>6.8415051311288486E-3</c:v>
                      </c:pt>
                      <c:pt idx="43">
                        <c:v>6.8415051311288486E-3</c:v>
                      </c:pt>
                      <c:pt idx="44">
                        <c:v>9.1220068415051314E-3</c:v>
                      </c:pt>
                      <c:pt idx="45">
                        <c:v>1.0262257696693273E-2</c:v>
                      </c:pt>
                      <c:pt idx="46">
                        <c:v>1.1402508551881414E-2</c:v>
                      </c:pt>
                      <c:pt idx="47">
                        <c:v>6.8415051311288486E-3</c:v>
                      </c:pt>
                      <c:pt idx="48">
                        <c:v>1.4823261117445839E-2</c:v>
                      </c:pt>
                      <c:pt idx="49">
                        <c:v>1.1402508551881414E-2</c:v>
                      </c:pt>
                      <c:pt idx="50">
                        <c:v>1.0262257696693273E-2</c:v>
                      </c:pt>
                      <c:pt idx="51">
                        <c:v>6.8415051311288486E-3</c:v>
                      </c:pt>
                      <c:pt idx="52">
                        <c:v>2.0524515393386546E-2</c:v>
                      </c:pt>
                      <c:pt idx="53">
                        <c:v>5.7012542759407071E-3</c:v>
                      </c:pt>
                      <c:pt idx="54">
                        <c:v>3.4207525655644243E-3</c:v>
                      </c:pt>
                      <c:pt idx="55">
                        <c:v>9.1220068415051314E-3</c:v>
                      </c:pt>
                      <c:pt idx="56">
                        <c:v>4.5610034207525657E-3</c:v>
                      </c:pt>
                      <c:pt idx="57">
                        <c:v>5.7012542759407071E-3</c:v>
                      </c:pt>
                      <c:pt idx="58">
                        <c:v>4.5610034207525657E-3</c:v>
                      </c:pt>
                      <c:pt idx="59">
                        <c:v>6.8415051311288486E-3</c:v>
                      </c:pt>
                      <c:pt idx="60">
                        <c:v>9.1220068415051314E-3</c:v>
                      </c:pt>
                      <c:pt idx="61">
                        <c:v>1.0262257696693273E-2</c:v>
                      </c:pt>
                      <c:pt idx="62">
                        <c:v>6.8415051311288486E-3</c:v>
                      </c:pt>
                      <c:pt idx="63">
                        <c:v>6.8415051311288486E-3</c:v>
                      </c:pt>
                      <c:pt idx="64">
                        <c:v>5.7012542759407071E-3</c:v>
                      </c:pt>
                      <c:pt idx="65">
                        <c:v>6.8415051311288486E-3</c:v>
                      </c:pt>
                      <c:pt idx="66">
                        <c:v>1.1402508551881414E-3</c:v>
                      </c:pt>
                      <c:pt idx="67">
                        <c:v>2.2805017103762829E-3</c:v>
                      </c:pt>
                      <c:pt idx="68">
                        <c:v>1.1402508551881414E-3</c:v>
                      </c:pt>
                      <c:pt idx="69">
                        <c:v>3.4207525655644243E-3</c:v>
                      </c:pt>
                      <c:pt idx="70">
                        <c:v>0</c:v>
                      </c:pt>
                      <c:pt idx="71">
                        <c:v>2.2805017103762829E-3</c:v>
                      </c:pt>
                      <c:pt idx="72">
                        <c:v>5.7012542759407071E-3</c:v>
                      </c:pt>
                      <c:pt idx="73">
                        <c:v>1.1402508551881414E-3</c:v>
                      </c:pt>
                      <c:pt idx="74">
                        <c:v>4.5610034207525657E-3</c:v>
                      </c:pt>
                      <c:pt idx="75">
                        <c:v>2.2805017103762829E-3</c:v>
                      </c:pt>
                      <c:pt idx="76">
                        <c:v>1.1402508551881414E-3</c:v>
                      </c:pt>
                      <c:pt idx="77">
                        <c:v>4.5610034207525657E-3</c:v>
                      </c:pt>
                      <c:pt idx="78">
                        <c:v>0</c:v>
                      </c:pt>
                      <c:pt idx="79">
                        <c:v>3.4207525655644243E-3</c:v>
                      </c:pt>
                      <c:pt idx="80">
                        <c:v>0</c:v>
                      </c:pt>
                      <c:pt idx="81">
                        <c:v>1.1402508551881414E-3</c:v>
                      </c:pt>
                      <c:pt idx="82">
                        <c:v>2.2805017103762829E-3</c:v>
                      </c:pt>
                      <c:pt idx="83">
                        <c:v>2.2805017103762829E-3</c:v>
                      </c:pt>
                      <c:pt idx="84">
                        <c:v>2.2805017103762829E-3</c:v>
                      </c:pt>
                      <c:pt idx="85">
                        <c:v>0</c:v>
                      </c:pt>
                      <c:pt idx="86">
                        <c:v>0</c:v>
                      </c:pt>
                      <c:pt idx="87">
                        <c:v>1.1402508551881414E-3</c:v>
                      </c:pt>
                      <c:pt idx="88">
                        <c:v>1.1402508551881414E-3</c:v>
                      </c:pt>
                      <c:pt idx="89">
                        <c:v>2.2805017103762829E-3</c:v>
                      </c:pt>
                      <c:pt idx="90">
                        <c:v>0</c:v>
                      </c:pt>
                    </c:numCache>
                  </c:numRef>
                </c:yVal>
                <c:smooth val="1"/>
              </c15:ser>
            </c15:filteredScatterSeries>
          </c:ext>
        </c:extLst>
      </c:scatterChart>
      <c:valAx>
        <c:axId val="-2116417168"/>
        <c:scaling>
          <c:orientation val="minMax"/>
          <c:max val="450"/>
          <c:min val="0"/>
        </c:scaling>
        <c:delete val="0"/>
        <c:axPos val="b"/>
        <c:title>
          <c:tx>
            <c:rich>
              <a:bodyPr/>
              <a:lstStyle/>
              <a:p>
                <a:pPr>
                  <a:defRPr/>
                </a:pPr>
                <a:r>
                  <a:rPr lang="en-US"/>
                  <a:t>High-Score values</a:t>
                </a:r>
                <a:endParaRPr lang="el-GR"/>
              </a:p>
            </c:rich>
          </c:tx>
          <c:layout>
            <c:manualLayout>
              <c:xMode val="edge"/>
              <c:yMode val="edge"/>
              <c:x val="0.31962828613157224"/>
              <c:y val="0.89656444260256951"/>
            </c:manualLayout>
          </c:layout>
          <c:overlay val="0"/>
        </c:title>
        <c:numFmt formatCode="General" sourceLinked="1"/>
        <c:majorTickMark val="out"/>
        <c:minorTickMark val="none"/>
        <c:tickLblPos val="nextTo"/>
        <c:txPr>
          <a:bodyPr/>
          <a:lstStyle/>
          <a:p>
            <a:pPr>
              <a:defRPr sz="800"/>
            </a:pPr>
            <a:endParaRPr lang="en-US"/>
          </a:p>
        </c:txPr>
        <c:crossAx val="-2116416624"/>
        <c:crosses val="autoZero"/>
        <c:crossBetween val="midCat"/>
      </c:valAx>
      <c:valAx>
        <c:axId val="-2116416624"/>
        <c:scaling>
          <c:orientation val="minMax"/>
          <c:max val="0.12000000000000001"/>
          <c:min val="0"/>
        </c:scaling>
        <c:delete val="0"/>
        <c:axPos val="l"/>
        <c:title>
          <c:tx>
            <c:rich>
              <a:bodyPr rot="-5400000" vert="horz"/>
              <a:lstStyle/>
              <a:p>
                <a:pPr>
                  <a:defRPr/>
                </a:pPr>
                <a:r>
                  <a:rPr lang="en-US"/>
                  <a:t>Probability Density</a:t>
                </a:r>
                <a:endParaRPr lang="el-GR"/>
              </a:p>
            </c:rich>
          </c:tx>
          <c:layout>
            <c:manualLayout>
              <c:xMode val="edge"/>
              <c:yMode val="edge"/>
              <c:x val="7.684918347742555E-3"/>
              <c:y val="0.21708554287856874"/>
            </c:manualLayout>
          </c:layout>
          <c:overlay val="0"/>
        </c:title>
        <c:numFmt formatCode="0.00" sourceLinked="0"/>
        <c:majorTickMark val="out"/>
        <c:minorTickMark val="none"/>
        <c:tickLblPos val="nextTo"/>
        <c:txPr>
          <a:bodyPr/>
          <a:lstStyle/>
          <a:p>
            <a:pPr>
              <a:defRPr sz="800"/>
            </a:pPr>
            <a:endParaRPr lang="en-US"/>
          </a:p>
        </c:txPr>
        <c:crossAx val="-2116417168"/>
        <c:crosses val="autoZero"/>
        <c:crossBetween val="midCat"/>
      </c:valAx>
    </c:plotArea>
    <c:legend>
      <c:legendPos val="r"/>
      <c:layout>
        <c:manualLayout>
          <c:xMode val="edge"/>
          <c:yMode val="edge"/>
          <c:x val="0.57257072326644654"/>
          <c:y val="6.6958603858728191E-2"/>
          <c:w val="0.38256048387096775"/>
          <c:h val="0.18211032831422386"/>
        </c:manualLayout>
      </c:layout>
      <c:overlay val="1"/>
    </c:legend>
    <c:plotVisOnly val="1"/>
    <c:dispBlanksAs val="gap"/>
    <c:showDLblsOverMax val="0"/>
  </c:chart>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424446944131977E-2"/>
          <c:y val="6.6490144977467094E-2"/>
          <c:w val="0.62889245532206572"/>
          <c:h val="0.7056829611189217"/>
        </c:manualLayout>
      </c:layout>
      <c:scatterChart>
        <c:scatterStyle val="lineMarker"/>
        <c:varyColors val="0"/>
        <c:ser>
          <c:idx val="0"/>
          <c:order val="0"/>
          <c:tx>
            <c:strRef>
              <c:f>Φύλλο2!$B$2</c:f>
              <c:strCache>
                <c:ptCount val="1"/>
                <c:pt idx="0">
                  <c:v>Top10</c:v>
                </c:pt>
              </c:strCache>
            </c:strRef>
          </c:tx>
          <c:spPr>
            <a:ln w="19050">
              <a:solidFill>
                <a:schemeClr val="accent2"/>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2:$L$2</c:f>
              <c:numCache>
                <c:formatCode>0.000</c:formatCode>
                <c:ptCount val="10"/>
                <c:pt idx="0">
                  <c:v>1</c:v>
                </c:pt>
                <c:pt idx="1">
                  <c:v>0.67402036408515942</c:v>
                </c:pt>
                <c:pt idx="2">
                  <c:v>0.99058994385440535</c:v>
                </c:pt>
                <c:pt idx="3">
                  <c:v>0.66733549439969042</c:v>
                </c:pt>
                <c:pt idx="4">
                  <c:v>0.68430959258199087</c:v>
                </c:pt>
                <c:pt idx="5">
                  <c:v>0.42292279268260968</c:v>
                </c:pt>
                <c:pt idx="6">
                  <c:v>0.86749961896335714</c:v>
                </c:pt>
                <c:pt idx="7">
                  <c:v>0.29870174929895449</c:v>
                </c:pt>
                <c:pt idx="8">
                  <c:v>0.54999324666763305</c:v>
                </c:pt>
                <c:pt idx="9">
                  <c:v>0.78363376368788906</c:v>
                </c:pt>
              </c:numCache>
            </c:numRef>
          </c:yVal>
          <c:smooth val="0"/>
        </c:ser>
        <c:ser>
          <c:idx val="1"/>
          <c:order val="1"/>
          <c:tx>
            <c:strRef>
              <c:f>Φύλλο2!$B$3</c:f>
              <c:strCache>
                <c:ptCount val="1"/>
                <c:pt idx="0">
                  <c:v>Top25</c:v>
                </c:pt>
              </c:strCache>
            </c:strRef>
          </c:tx>
          <c:spPr>
            <a:ln w="19050">
              <a:solidFill>
                <a:schemeClr val="accent6"/>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3:$L$3</c:f>
              <c:numCache>
                <c:formatCode>0.000</c:formatCode>
                <c:ptCount val="10"/>
                <c:pt idx="0">
                  <c:v>0.61946621427629467</c:v>
                </c:pt>
                <c:pt idx="1">
                  <c:v>0.50849529930714643</c:v>
                </c:pt>
                <c:pt idx="2">
                  <c:v>0.18086744192725279</c:v>
                </c:pt>
                <c:pt idx="3">
                  <c:v>0.36195392172516133</c:v>
                </c:pt>
                <c:pt idx="4">
                  <c:v>0.28237338492848835</c:v>
                </c:pt>
                <c:pt idx="5">
                  <c:v>0.70774858390179041</c:v>
                </c:pt>
                <c:pt idx="6">
                  <c:v>0.30290928507912035</c:v>
                </c:pt>
                <c:pt idx="7">
                  <c:v>0.53675561509454239</c:v>
                </c:pt>
                <c:pt idx="8">
                  <c:v>0.71470546913438115</c:v>
                </c:pt>
                <c:pt idx="9">
                  <c:v>0.87939988176044814</c:v>
                </c:pt>
              </c:numCache>
            </c:numRef>
          </c:yVal>
          <c:smooth val="0"/>
        </c:ser>
        <c:ser>
          <c:idx val="2"/>
          <c:order val="2"/>
          <c:tx>
            <c:strRef>
              <c:f>Φύλλο2!$B$4</c:f>
              <c:strCache>
                <c:ptCount val="1"/>
                <c:pt idx="0">
                  <c:v>Top50</c:v>
                </c:pt>
              </c:strCache>
            </c:strRef>
          </c:tx>
          <c:spPr>
            <a:ln w="19050">
              <a:solidFill>
                <a:schemeClr val="accent1"/>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4:$L$4</c:f>
              <c:numCache>
                <c:formatCode>0.000</c:formatCode>
                <c:ptCount val="10"/>
                <c:pt idx="0">
                  <c:v>0.42392480014896372</c:v>
                </c:pt>
                <c:pt idx="1">
                  <c:v>0.16021705037984019</c:v>
                </c:pt>
                <c:pt idx="2">
                  <c:v>0.17837034066903851</c:v>
                </c:pt>
                <c:pt idx="3">
                  <c:v>0.19906025866394211</c:v>
                </c:pt>
                <c:pt idx="4">
                  <c:v>0.55287569887317167</c:v>
                </c:pt>
                <c:pt idx="5">
                  <c:v>0.28006562373107541</c:v>
                </c:pt>
                <c:pt idx="6">
                  <c:v>0.45624087320709367</c:v>
                </c:pt>
                <c:pt idx="7">
                  <c:v>0.63352289842727949</c:v>
                </c:pt>
                <c:pt idx="8">
                  <c:v>0.75336317832771182</c:v>
                </c:pt>
                <c:pt idx="9">
                  <c:v>0.86460226567238818</c:v>
                </c:pt>
              </c:numCache>
            </c:numRef>
          </c:yVal>
          <c:smooth val="0"/>
        </c:ser>
        <c:ser>
          <c:idx val="3"/>
          <c:order val="3"/>
          <c:tx>
            <c:strRef>
              <c:f>Φύλλο2!$B$5</c:f>
              <c:strCache>
                <c:ptCount val="1"/>
                <c:pt idx="0">
                  <c:v>All</c:v>
                </c:pt>
              </c:strCache>
            </c:strRef>
          </c:tx>
          <c:spPr>
            <a:ln w="19050">
              <a:solidFill>
                <a:srgbClr val="C00000"/>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5:$L$5</c:f>
              <c:numCache>
                <c:formatCode>0.000</c:formatCode>
                <c:ptCount val="10"/>
                <c:pt idx="0">
                  <c:v>8.213889331559554E-2</c:v>
                </c:pt>
                <c:pt idx="1">
                  <c:v>0.18475301474760528</c:v>
                </c:pt>
                <c:pt idx="2">
                  <c:v>0.41026849268994531</c:v>
                </c:pt>
                <c:pt idx="3">
                  <c:v>0.34600961380754514</c:v>
                </c:pt>
                <c:pt idx="4">
                  <c:v>0.576081343196438</c:v>
                </c:pt>
                <c:pt idx="5">
                  <c:v>0.34681364189602309</c:v>
                </c:pt>
                <c:pt idx="6">
                  <c:v>0.46896066500975186</c:v>
                </c:pt>
                <c:pt idx="7">
                  <c:v>0.58894665568756599</c:v>
                </c:pt>
                <c:pt idx="8">
                  <c:v>0.68004967890798385</c:v>
                </c:pt>
                <c:pt idx="9">
                  <c:v>0.39216964791177145</c:v>
                </c:pt>
              </c:numCache>
            </c:numRef>
          </c:yVal>
          <c:smooth val="0"/>
        </c:ser>
        <c:dLbls>
          <c:showLegendKey val="0"/>
          <c:showVal val="0"/>
          <c:showCatName val="0"/>
          <c:showSerName val="0"/>
          <c:showPercent val="0"/>
          <c:showBubbleSize val="0"/>
        </c:dLbls>
        <c:axId val="-2116432400"/>
        <c:axId val="-2116414448"/>
      </c:scatterChart>
      <c:valAx>
        <c:axId val="-2116432400"/>
        <c:scaling>
          <c:orientation val="minMax"/>
          <c:max val="100"/>
          <c:min val="10"/>
        </c:scaling>
        <c:delete val="0"/>
        <c:axPos val="b"/>
        <c:majorGridlines/>
        <c:title>
          <c:tx>
            <c:rich>
              <a:bodyPr/>
              <a:lstStyle/>
              <a:p>
                <a:pPr>
                  <a:defRPr/>
                </a:pPr>
                <a:r>
                  <a:rPr lang="en-US"/>
                  <a:t>Buffer</a:t>
                </a:r>
                <a:r>
                  <a:rPr lang="en-US" baseline="0"/>
                  <a:t> Size</a:t>
                </a:r>
                <a:endParaRPr lang="el-GR"/>
              </a:p>
            </c:rich>
          </c:tx>
          <c:overlay val="0"/>
        </c:title>
        <c:numFmt formatCode="General" sourceLinked="1"/>
        <c:majorTickMark val="out"/>
        <c:minorTickMark val="none"/>
        <c:tickLblPos val="nextTo"/>
        <c:crossAx val="-2116414448"/>
        <c:crosses val="autoZero"/>
        <c:crossBetween val="midCat"/>
        <c:majorUnit val="10"/>
      </c:valAx>
      <c:valAx>
        <c:axId val="-2116414448"/>
        <c:scaling>
          <c:orientation val="minMax"/>
          <c:max val="1"/>
        </c:scaling>
        <c:delete val="1"/>
        <c:axPos val="l"/>
        <c:numFmt formatCode="0.000" sourceLinked="1"/>
        <c:majorTickMark val="out"/>
        <c:minorTickMark val="none"/>
        <c:tickLblPos val="nextTo"/>
        <c:crossAx val="-2116432400"/>
        <c:crosses val="autoZero"/>
        <c:crossBetween val="midCat"/>
      </c:valAx>
    </c:plotArea>
    <c:legend>
      <c:legendPos val="r"/>
      <c:layout>
        <c:manualLayout>
          <c:xMode val="edge"/>
          <c:yMode val="edge"/>
          <c:x val="0.71661113474376881"/>
          <c:y val="6.1285626170405498E-2"/>
          <c:w val="0.25791108525987727"/>
          <c:h val="0.70805683516801055"/>
        </c:manualLayout>
      </c:layout>
      <c:overlay val="0"/>
    </c:legend>
    <c:plotVisOnly val="1"/>
    <c:dispBlanksAs val="gap"/>
    <c:showDLblsOverMax val="0"/>
  </c:chart>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424446944131977E-2"/>
          <c:y val="4.5331000291630216E-2"/>
          <c:w val="0.83696025496812898"/>
          <c:h val="0.71979946951075557"/>
        </c:manualLayout>
      </c:layout>
      <c:scatterChart>
        <c:scatterStyle val="lineMarker"/>
        <c:varyColors val="0"/>
        <c:ser>
          <c:idx val="0"/>
          <c:order val="0"/>
          <c:tx>
            <c:strRef>
              <c:f>Φύλλο2!$B$2</c:f>
              <c:strCache>
                <c:ptCount val="1"/>
                <c:pt idx="0">
                  <c:v>Top10</c:v>
                </c:pt>
              </c:strCache>
            </c:strRef>
          </c:tx>
          <c:spPr>
            <a:ln w="19050">
              <a:solidFill>
                <a:schemeClr val="accent2"/>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2:$L$2</c:f>
              <c:numCache>
                <c:formatCode>General</c:formatCode>
                <c:ptCount val="10"/>
                <c:pt idx="0">
                  <c:v>1</c:v>
                </c:pt>
                <c:pt idx="1">
                  <c:v>0.50791936645068392</c:v>
                </c:pt>
                <c:pt idx="2">
                  <c:v>0.36357091432685379</c:v>
                </c:pt>
                <c:pt idx="3">
                  <c:v>0.26943844492440594</c:v>
                </c:pt>
                <c:pt idx="4">
                  <c:v>0.22174226061915042</c:v>
                </c:pt>
                <c:pt idx="5">
                  <c:v>0.17818574514038873</c:v>
                </c:pt>
                <c:pt idx="6">
                  <c:v>0.17278617710583147</c:v>
                </c:pt>
                <c:pt idx="7">
                  <c:v>0.13318934485241177</c:v>
                </c:pt>
                <c:pt idx="8">
                  <c:v>0.12994960403167743</c:v>
                </c:pt>
                <c:pt idx="9">
                  <c:v>0.1270698344132469</c:v>
                </c:pt>
              </c:numCache>
            </c:numRef>
          </c:yVal>
          <c:smooth val="0"/>
        </c:ser>
        <c:ser>
          <c:idx val="1"/>
          <c:order val="1"/>
          <c:tx>
            <c:strRef>
              <c:f>Φύλλο2!$B$3</c:f>
              <c:strCache>
                <c:ptCount val="1"/>
                <c:pt idx="0">
                  <c:v>Top25</c:v>
                </c:pt>
              </c:strCache>
            </c:strRef>
          </c:tx>
          <c:spPr>
            <a:ln w="19050">
              <a:solidFill>
                <a:schemeClr val="accent6"/>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3:$L$3</c:f>
              <c:numCache>
                <c:formatCode>General</c:formatCode>
                <c:ptCount val="10"/>
                <c:pt idx="0">
                  <c:v>0.75825943046563105</c:v>
                </c:pt>
                <c:pt idx="1">
                  <c:v>0.39167986287436796</c:v>
                </c:pt>
                <c:pt idx="2">
                  <c:v>0.2511310155620845</c:v>
                </c:pt>
                <c:pt idx="3">
                  <c:v>0.20214702094071921</c:v>
                </c:pt>
                <c:pt idx="4">
                  <c:v>0.16123097837463765</c:v>
                </c:pt>
                <c:pt idx="5">
                  <c:v>0.15815747282976766</c:v>
                </c:pt>
                <c:pt idx="6">
                  <c:v>0.12082718673270106</c:v>
                </c:pt>
                <c:pt idx="7">
                  <c:v>0.11903430849819353</c:v>
                </c:pt>
                <c:pt idx="8">
                  <c:v>0.11544855202917857</c:v>
                </c:pt>
                <c:pt idx="9">
                  <c:v>0.1123750464843086</c:v>
                </c:pt>
              </c:numCache>
            </c:numRef>
          </c:yVal>
          <c:smooth val="0"/>
        </c:ser>
        <c:ser>
          <c:idx val="2"/>
          <c:order val="2"/>
          <c:tx>
            <c:strRef>
              <c:f>Φύλλο2!$B$4</c:f>
              <c:strCache>
                <c:ptCount val="1"/>
                <c:pt idx="0">
                  <c:v>Top50</c:v>
                </c:pt>
              </c:strCache>
            </c:strRef>
          </c:tx>
          <c:spPr>
            <a:ln w="19050">
              <a:solidFill>
                <a:schemeClr val="accent1"/>
              </a:solidFill>
              <a:prstDash val="solid"/>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4:$L$4</c:f>
              <c:numCache>
                <c:formatCode>General</c:formatCode>
                <c:ptCount val="10"/>
                <c:pt idx="0">
                  <c:v>0.61518840712029699</c:v>
                </c:pt>
                <c:pt idx="1">
                  <c:v>0.3034029404464022</c:v>
                </c:pt>
                <c:pt idx="2">
                  <c:v>0.20807952272668909</c:v>
                </c:pt>
                <c:pt idx="3">
                  <c:v>0.16086290375501794</c:v>
                </c:pt>
                <c:pt idx="4">
                  <c:v>0.15340764812791194</c:v>
                </c:pt>
                <c:pt idx="5">
                  <c:v>0.11720700388883022</c:v>
                </c:pt>
                <c:pt idx="6">
                  <c:v>0.1129044683030377</c:v>
                </c:pt>
                <c:pt idx="7">
                  <c:v>0.11008556567786333</c:v>
                </c:pt>
                <c:pt idx="8">
                  <c:v>0.10570884844403991</c:v>
                </c:pt>
                <c:pt idx="9">
                  <c:v>0.10207394769052554</c:v>
                </c:pt>
              </c:numCache>
            </c:numRef>
          </c:yVal>
          <c:smooth val="0"/>
        </c:ser>
        <c:ser>
          <c:idx val="3"/>
          <c:order val="3"/>
          <c:tx>
            <c:strRef>
              <c:f>Φύλλο2!$B$5</c:f>
              <c:strCache>
                <c:ptCount val="1"/>
                <c:pt idx="0">
                  <c:v>All</c:v>
                </c:pt>
              </c:strCache>
            </c:strRef>
          </c:tx>
          <c:spPr>
            <a:ln w="19050">
              <a:solidFill>
                <a:srgbClr val="C00000"/>
              </a:solidFill>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5:$L$5</c:f>
              <c:numCache>
                <c:formatCode>General</c:formatCode>
                <c:ptCount val="10"/>
                <c:pt idx="0">
                  <c:v>0.45348490915805223</c:v>
                </c:pt>
                <c:pt idx="1">
                  <c:v>0.24199044984335064</c:v>
                </c:pt>
                <c:pt idx="2">
                  <c:v>0.18643056709896808</c:v>
                </c:pt>
                <c:pt idx="3">
                  <c:v>0.14264023069923604</c:v>
                </c:pt>
                <c:pt idx="4">
                  <c:v>0.13370585847404584</c:v>
                </c:pt>
                <c:pt idx="5">
                  <c:v>0.10313839296759522</c:v>
                </c:pt>
                <c:pt idx="6">
                  <c:v>9.8754594329101927E-2</c:v>
                </c:pt>
                <c:pt idx="7">
                  <c:v>9.5800295246639064E-2</c:v>
                </c:pt>
                <c:pt idx="8">
                  <c:v>9.2178896371361965E-2</c:v>
                </c:pt>
                <c:pt idx="9">
                  <c:v>7.2594752453745151E-2</c:v>
                </c:pt>
              </c:numCache>
            </c:numRef>
          </c:yVal>
          <c:smooth val="0"/>
        </c:ser>
        <c:ser>
          <c:idx val="4"/>
          <c:order val="4"/>
          <c:tx>
            <c:strRef>
              <c:f>Φύλλο2!$B$6</c:f>
              <c:strCache>
                <c:ptCount val="1"/>
                <c:pt idx="0">
                  <c:v>Top10</c:v>
                </c:pt>
              </c:strCache>
            </c:strRef>
          </c:tx>
          <c:spPr>
            <a:ln w="19050">
              <a:solidFill>
                <a:schemeClr val="accent2"/>
              </a:solidFill>
              <a:prstDash val="sysDash"/>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6:$L$6</c:f>
              <c:numCache>
                <c:formatCode>General</c:formatCode>
                <c:ptCount val="10"/>
                <c:pt idx="0">
                  <c:v>0.11805884826261027</c:v>
                </c:pt>
                <c:pt idx="1">
                  <c:v>0.15666673323661379</c:v>
                </c:pt>
                <c:pt idx="2">
                  <c:v>0.32166464165182795</c:v>
                </c:pt>
                <c:pt idx="3">
                  <c:v>0.29240392882942545</c:v>
                </c:pt>
                <c:pt idx="4">
                  <c:v>0.36433651451783172</c:v>
                </c:pt>
                <c:pt idx="5">
                  <c:v>0.28021196515342456</c:v>
                </c:pt>
                <c:pt idx="6">
                  <c:v>0.59273263404825172</c:v>
                </c:pt>
                <c:pt idx="7">
                  <c:v>0.26476881116382306</c:v>
                </c:pt>
                <c:pt idx="8">
                  <c:v>0.49966731132144349</c:v>
                </c:pt>
                <c:pt idx="9">
                  <c:v>0.7280634308518632</c:v>
                </c:pt>
              </c:numCache>
            </c:numRef>
          </c:yVal>
          <c:smooth val="0"/>
        </c:ser>
        <c:ser>
          <c:idx val="5"/>
          <c:order val="5"/>
          <c:tx>
            <c:strRef>
              <c:f>Φύλλο2!$B$7</c:f>
              <c:strCache>
                <c:ptCount val="1"/>
                <c:pt idx="0">
                  <c:v>Top25</c:v>
                </c:pt>
              </c:strCache>
            </c:strRef>
          </c:tx>
          <c:spPr>
            <a:ln w="19050">
              <a:solidFill>
                <a:schemeClr val="accent6"/>
              </a:solidFill>
              <a:prstDash val="sysDash"/>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7:$L$7</c:f>
              <c:numCache>
                <c:formatCode>General</c:formatCode>
                <c:ptCount val="10"/>
                <c:pt idx="0">
                  <c:v>9.6449137137864516E-2</c:v>
                </c:pt>
                <c:pt idx="1">
                  <c:v>0.15326897058889261</c:v>
                </c:pt>
                <c:pt idx="2">
                  <c:v>8.5027338556105725E-2</c:v>
                </c:pt>
                <c:pt idx="3">
                  <c:v>0.21139002159986767</c:v>
                </c:pt>
                <c:pt idx="4">
                  <c:v>0.20676347027561087</c:v>
                </c:pt>
                <c:pt idx="5">
                  <c:v>0.52830878731145392</c:v>
                </c:pt>
                <c:pt idx="6">
                  <c:v>0.29596916299643616</c:v>
                </c:pt>
                <c:pt idx="7">
                  <c:v>0.53235701972017846</c:v>
                </c:pt>
                <c:pt idx="8">
                  <c:v>0.73086498747656881</c:v>
                </c:pt>
                <c:pt idx="9">
                  <c:v>0.92387892553540452</c:v>
                </c:pt>
              </c:numCache>
            </c:numRef>
          </c:yVal>
          <c:smooth val="0"/>
        </c:ser>
        <c:ser>
          <c:idx val="6"/>
          <c:order val="6"/>
          <c:tx>
            <c:strRef>
              <c:f>Φύλλο2!$B$8</c:f>
              <c:strCache>
                <c:ptCount val="1"/>
                <c:pt idx="0">
                  <c:v>Top50</c:v>
                </c:pt>
              </c:strCache>
            </c:strRef>
          </c:tx>
          <c:spPr>
            <a:ln w="19050">
              <a:solidFill>
                <a:schemeClr val="accent1"/>
              </a:solidFill>
              <a:prstDash val="sysDash"/>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8:$L$8</c:f>
              <c:numCache>
                <c:formatCode>0.00</c:formatCode>
                <c:ptCount val="10"/>
                <c:pt idx="0">
                  <c:v>8.1354058490502812E-2</c:v>
                </c:pt>
                <c:pt idx="1">
                  <c:v>6.2342970084754291E-2</c:v>
                </c:pt>
                <c:pt idx="2">
                  <c:v>0.10120263977756189</c:v>
                </c:pt>
                <c:pt idx="3">
                  <c:v>0.14609225821580515</c:v>
                </c:pt>
                <c:pt idx="4">
                  <c:v>0.42547988342099102</c:v>
                </c:pt>
                <c:pt idx="5">
                  <c:v>0.28210110214063189</c:v>
                </c:pt>
                <c:pt idx="6">
                  <c:v>0.47706944490971837</c:v>
                </c:pt>
                <c:pt idx="7">
                  <c:v>0.67940772503433733</c:v>
                </c:pt>
                <c:pt idx="8">
                  <c:v>0.8413788482797897</c:v>
                </c:pt>
                <c:pt idx="9">
                  <c:v>1</c:v>
                </c:pt>
              </c:numCache>
            </c:numRef>
          </c:yVal>
          <c:smooth val="0"/>
        </c:ser>
        <c:ser>
          <c:idx val="7"/>
          <c:order val="7"/>
          <c:tx>
            <c:strRef>
              <c:f>Φύλλο2!$B$9</c:f>
              <c:strCache>
                <c:ptCount val="1"/>
                <c:pt idx="0">
                  <c:v>All</c:v>
                </c:pt>
              </c:strCache>
            </c:strRef>
          </c:tx>
          <c:spPr>
            <a:ln w="19050">
              <a:solidFill>
                <a:srgbClr val="C00000"/>
              </a:solidFill>
              <a:prstDash val="sysDash"/>
            </a:ln>
          </c:spPr>
          <c:marker>
            <c:symbol val="none"/>
          </c:marker>
          <c:xVal>
            <c:numRef>
              <c:f>Φύλλο2!$C$1:$L$1</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Φύλλο2!$C$9:$L$9</c:f>
              <c:numCache>
                <c:formatCode>0.00</c:formatCode>
                <c:ptCount val="10"/>
                <c:pt idx="0">
                  <c:v>2.1383783553919483E-2</c:v>
                </c:pt>
                <c:pt idx="1">
                  <c:v>9.0134665017842105E-2</c:v>
                </c:pt>
                <c:pt idx="2">
                  <c:v>0.25980624571988542</c:v>
                </c:pt>
                <c:pt idx="3">
                  <c:v>0.28638131257683203</c:v>
                </c:pt>
                <c:pt idx="4">
                  <c:v>0.50866507017380225</c:v>
                </c:pt>
                <c:pt idx="5">
                  <c:v>0.3969852345563506</c:v>
                </c:pt>
                <c:pt idx="6">
                  <c:v>0.56063169888596909</c:v>
                </c:pt>
                <c:pt idx="7">
                  <c:v>0.72578444230869366</c:v>
                </c:pt>
                <c:pt idx="8">
                  <c:v>0.87097898774775995</c:v>
                </c:pt>
                <c:pt idx="9">
                  <c:v>0.63777470672576919</c:v>
                </c:pt>
              </c:numCache>
            </c:numRef>
          </c:yVal>
          <c:smooth val="0"/>
        </c:ser>
        <c:dLbls>
          <c:showLegendKey val="0"/>
          <c:showVal val="0"/>
          <c:showCatName val="0"/>
          <c:showSerName val="0"/>
          <c:showPercent val="0"/>
          <c:showBubbleSize val="0"/>
        </c:dLbls>
        <c:axId val="-2116408464"/>
        <c:axId val="-2116415536"/>
      </c:scatterChart>
      <c:valAx>
        <c:axId val="-2116408464"/>
        <c:scaling>
          <c:orientation val="minMax"/>
          <c:max val="100"/>
          <c:min val="10"/>
        </c:scaling>
        <c:delete val="0"/>
        <c:axPos val="b"/>
        <c:majorGridlines/>
        <c:title>
          <c:tx>
            <c:rich>
              <a:bodyPr/>
              <a:lstStyle/>
              <a:p>
                <a:pPr>
                  <a:defRPr/>
                </a:pPr>
                <a:r>
                  <a:rPr lang="en-US"/>
                  <a:t>Buffer Size</a:t>
                </a:r>
                <a:endParaRPr lang="el-GR"/>
              </a:p>
            </c:rich>
          </c:tx>
          <c:overlay val="0"/>
        </c:title>
        <c:numFmt formatCode="General" sourceLinked="1"/>
        <c:majorTickMark val="out"/>
        <c:minorTickMark val="none"/>
        <c:tickLblPos val="nextTo"/>
        <c:crossAx val="-2116415536"/>
        <c:crosses val="autoZero"/>
        <c:crossBetween val="midCat"/>
        <c:majorUnit val="10"/>
      </c:valAx>
      <c:valAx>
        <c:axId val="-2116415536"/>
        <c:scaling>
          <c:orientation val="minMax"/>
          <c:max val="1"/>
        </c:scaling>
        <c:delete val="1"/>
        <c:axPos val="l"/>
        <c:numFmt formatCode="General" sourceLinked="1"/>
        <c:majorTickMark val="out"/>
        <c:minorTickMark val="none"/>
        <c:tickLblPos val="nextTo"/>
        <c:crossAx val="-2116408464"/>
        <c:crosses val="autoZero"/>
        <c:crossBetween val="midCat"/>
      </c:valAx>
    </c:plotArea>
    <c:plotVisOnly val="1"/>
    <c:dispBlanksAs val="gap"/>
    <c:showDLblsOverMax val="0"/>
  </c:chart>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75317260600157"/>
          <c:y val="7.0365435089844552E-2"/>
          <c:w val="0.85644614010877507"/>
          <c:h val="0.70963093898976914"/>
        </c:manualLayout>
      </c:layout>
      <c:lineChart>
        <c:grouping val="standard"/>
        <c:varyColors val="0"/>
        <c:ser>
          <c:idx val="0"/>
          <c:order val="0"/>
          <c:tx>
            <c:strRef>
              <c:f>Φύλλο1!$A$2</c:f>
              <c:strCache>
                <c:ptCount val="1"/>
                <c:pt idx="0">
                  <c:v>320x240</c:v>
                </c:pt>
              </c:strCache>
            </c:strRef>
          </c:tx>
          <c:spPr>
            <a:ln w="19050" cap="rnd">
              <a:solidFill>
                <a:srgbClr val="0070C0"/>
              </a:solidFill>
              <a:round/>
            </a:ln>
            <a:effectLst/>
          </c:spPr>
          <c:marker>
            <c:symbol val="none"/>
          </c:marker>
          <c:cat>
            <c:strRef>
              <c:f>Φύλλο1!$B$1:$F$1</c:f>
              <c:strCache>
                <c:ptCount val="5"/>
                <c:pt idx="0">
                  <c:v>2000</c:v>
                </c:pt>
                <c:pt idx="1">
                  <c:v>4000</c:v>
                </c:pt>
                <c:pt idx="2">
                  <c:v>6000</c:v>
                </c:pt>
                <c:pt idx="3">
                  <c:v>8000</c:v>
                </c:pt>
                <c:pt idx="4">
                  <c:v>10000</c:v>
                </c:pt>
              </c:strCache>
            </c:strRef>
          </c:cat>
          <c:val>
            <c:numRef>
              <c:f>Φύλλο1!$B$2:$F$2</c:f>
              <c:numCache>
                <c:formatCode>0.0</c:formatCode>
                <c:ptCount val="5"/>
                <c:pt idx="0">
                  <c:v>8.4412395104081082</c:v>
                </c:pt>
                <c:pt idx="1">
                  <c:v>16.882479020816216</c:v>
                </c:pt>
                <c:pt idx="2">
                  <c:v>25.323718531224326</c:v>
                </c:pt>
                <c:pt idx="3">
                  <c:v>33.764958041632433</c:v>
                </c:pt>
                <c:pt idx="4">
                  <c:v>42.206197552040543</c:v>
                </c:pt>
              </c:numCache>
            </c:numRef>
          </c:val>
          <c:smooth val="0"/>
        </c:ser>
        <c:ser>
          <c:idx val="1"/>
          <c:order val="1"/>
          <c:tx>
            <c:strRef>
              <c:f>Φύλλο1!$A$3</c:f>
              <c:strCache>
                <c:ptCount val="1"/>
                <c:pt idx="0">
                  <c:v>640x480</c:v>
                </c:pt>
              </c:strCache>
            </c:strRef>
          </c:tx>
          <c:spPr>
            <a:ln w="19050" cap="rnd">
              <a:solidFill>
                <a:srgbClr val="C00000"/>
              </a:solidFill>
              <a:round/>
            </a:ln>
            <a:effectLst/>
          </c:spPr>
          <c:marker>
            <c:symbol val="none"/>
          </c:marker>
          <c:cat>
            <c:strRef>
              <c:f>Φύλλο1!$B$1:$F$1</c:f>
              <c:strCache>
                <c:ptCount val="5"/>
                <c:pt idx="0">
                  <c:v>2000</c:v>
                </c:pt>
                <c:pt idx="1">
                  <c:v>4000</c:v>
                </c:pt>
                <c:pt idx="2">
                  <c:v>6000</c:v>
                </c:pt>
                <c:pt idx="3">
                  <c:v>8000</c:v>
                </c:pt>
                <c:pt idx="4">
                  <c:v>10000</c:v>
                </c:pt>
              </c:strCache>
            </c:strRef>
          </c:cat>
          <c:val>
            <c:numRef>
              <c:f>Φύλλο1!$B$3:$F$3</c:f>
              <c:numCache>
                <c:formatCode>0.0</c:formatCode>
                <c:ptCount val="5"/>
                <c:pt idx="0">
                  <c:v>2.2427901778400918</c:v>
                </c:pt>
                <c:pt idx="1">
                  <c:v>4.4855803556801837</c:v>
                </c:pt>
                <c:pt idx="2">
                  <c:v>6.728370533520275</c:v>
                </c:pt>
                <c:pt idx="3">
                  <c:v>8.9711607113603673</c:v>
                </c:pt>
                <c:pt idx="4">
                  <c:v>11.213950889200458</c:v>
                </c:pt>
              </c:numCache>
            </c:numRef>
          </c:val>
          <c:smooth val="0"/>
        </c:ser>
        <c:ser>
          <c:idx val="2"/>
          <c:order val="2"/>
          <c:tx>
            <c:strRef>
              <c:f>Φύλλο1!$A$4</c:f>
              <c:strCache>
                <c:ptCount val="1"/>
                <c:pt idx="0">
                  <c:v>800x600</c:v>
                </c:pt>
              </c:strCache>
            </c:strRef>
          </c:tx>
          <c:spPr>
            <a:ln w="19050" cap="rnd">
              <a:solidFill>
                <a:schemeClr val="accent6"/>
              </a:solidFill>
              <a:round/>
            </a:ln>
            <a:effectLst/>
          </c:spPr>
          <c:marker>
            <c:symbol val="none"/>
          </c:marker>
          <c:cat>
            <c:strRef>
              <c:f>Φύλλο1!$B$1:$F$1</c:f>
              <c:strCache>
                <c:ptCount val="5"/>
                <c:pt idx="0">
                  <c:v>2000</c:v>
                </c:pt>
                <c:pt idx="1">
                  <c:v>4000</c:v>
                </c:pt>
                <c:pt idx="2">
                  <c:v>6000</c:v>
                </c:pt>
                <c:pt idx="3">
                  <c:v>8000</c:v>
                </c:pt>
                <c:pt idx="4">
                  <c:v>10000</c:v>
                </c:pt>
              </c:strCache>
            </c:strRef>
          </c:cat>
          <c:val>
            <c:numRef>
              <c:f>Φύλλο1!$B$4:$F$4</c:f>
              <c:numCache>
                <c:formatCode>0.0</c:formatCode>
                <c:ptCount val="5"/>
                <c:pt idx="0">
                  <c:v>1.4515128211585113</c:v>
                </c:pt>
                <c:pt idx="1">
                  <c:v>2.9030256423170226</c:v>
                </c:pt>
                <c:pt idx="2">
                  <c:v>4.3545384634755342</c:v>
                </c:pt>
                <c:pt idx="3">
                  <c:v>5.8060512846340453</c:v>
                </c:pt>
                <c:pt idx="4">
                  <c:v>7.2575641057925564</c:v>
                </c:pt>
              </c:numCache>
            </c:numRef>
          </c:val>
          <c:smooth val="0"/>
        </c:ser>
        <c:ser>
          <c:idx val="3"/>
          <c:order val="3"/>
          <c:tx>
            <c:strRef>
              <c:f>Φύλλο1!$A$5</c:f>
              <c:strCache>
                <c:ptCount val="1"/>
                <c:pt idx="0">
                  <c:v>1024x768</c:v>
                </c:pt>
              </c:strCache>
            </c:strRef>
          </c:tx>
          <c:spPr>
            <a:ln w="19050" cap="rnd">
              <a:solidFill>
                <a:srgbClr val="7030A0"/>
              </a:solidFill>
              <a:round/>
            </a:ln>
            <a:effectLst/>
          </c:spPr>
          <c:marker>
            <c:symbol val="none"/>
          </c:marker>
          <c:cat>
            <c:strRef>
              <c:f>Φύλλο1!$B$1:$F$1</c:f>
              <c:strCache>
                <c:ptCount val="5"/>
                <c:pt idx="0">
                  <c:v>2000</c:v>
                </c:pt>
                <c:pt idx="1">
                  <c:v>4000</c:v>
                </c:pt>
                <c:pt idx="2">
                  <c:v>6000</c:v>
                </c:pt>
                <c:pt idx="3">
                  <c:v>8000</c:v>
                </c:pt>
                <c:pt idx="4">
                  <c:v>10000</c:v>
                </c:pt>
              </c:strCache>
            </c:strRef>
          </c:cat>
          <c:val>
            <c:numRef>
              <c:f>Φύλλο1!$B$5:$F$5</c:f>
              <c:numCache>
                <c:formatCode>0.0</c:formatCode>
                <c:ptCount val="5"/>
                <c:pt idx="0">
                  <c:v>0.89497084035309504</c:v>
                </c:pt>
                <c:pt idx="1">
                  <c:v>1.7899416807061901</c:v>
                </c:pt>
                <c:pt idx="2">
                  <c:v>2.6849125210592852</c:v>
                </c:pt>
                <c:pt idx="3">
                  <c:v>3.5798833614123802</c:v>
                </c:pt>
                <c:pt idx="4">
                  <c:v>4.4748542017654751</c:v>
                </c:pt>
              </c:numCache>
            </c:numRef>
          </c:val>
          <c:smooth val="0"/>
        </c:ser>
        <c:ser>
          <c:idx val="4"/>
          <c:order val="4"/>
          <c:tx>
            <c:strRef>
              <c:f>Φύλλο1!$A$6</c:f>
              <c:strCache>
                <c:ptCount val="1"/>
                <c:pt idx="0">
                  <c:v>1280x960</c:v>
                </c:pt>
              </c:strCache>
            </c:strRef>
          </c:tx>
          <c:spPr>
            <a:ln w="19050" cap="rnd">
              <a:solidFill>
                <a:schemeClr val="accent2"/>
              </a:solidFill>
              <a:round/>
            </a:ln>
            <a:effectLst/>
          </c:spPr>
          <c:marker>
            <c:symbol val="none"/>
          </c:marker>
          <c:cat>
            <c:strRef>
              <c:f>Φύλλο1!$B$1:$F$1</c:f>
              <c:strCache>
                <c:ptCount val="5"/>
                <c:pt idx="0">
                  <c:v>2000</c:v>
                </c:pt>
                <c:pt idx="1">
                  <c:v>4000</c:v>
                </c:pt>
                <c:pt idx="2">
                  <c:v>6000</c:v>
                </c:pt>
                <c:pt idx="3">
                  <c:v>8000</c:v>
                </c:pt>
                <c:pt idx="4">
                  <c:v>10000</c:v>
                </c:pt>
              </c:strCache>
            </c:strRef>
          </c:cat>
          <c:val>
            <c:numRef>
              <c:f>Φύλλο1!$B$6:$F$6</c:f>
              <c:numCache>
                <c:formatCode>0.0</c:formatCode>
                <c:ptCount val="5"/>
                <c:pt idx="0">
                  <c:v>0.57701896703440336</c:v>
                </c:pt>
                <c:pt idx="1">
                  <c:v>1.1540379340688067</c:v>
                </c:pt>
                <c:pt idx="2">
                  <c:v>1.73105690110321</c:v>
                </c:pt>
                <c:pt idx="3">
                  <c:v>2.3080758681376135</c:v>
                </c:pt>
                <c:pt idx="4">
                  <c:v>2.8850948351720165</c:v>
                </c:pt>
              </c:numCache>
            </c:numRef>
          </c:val>
          <c:smooth val="0"/>
        </c:ser>
        <c:dLbls>
          <c:showLegendKey val="0"/>
          <c:showVal val="0"/>
          <c:showCatName val="0"/>
          <c:showSerName val="0"/>
          <c:showPercent val="0"/>
          <c:showBubbleSize val="0"/>
        </c:dLbls>
        <c:smooth val="0"/>
        <c:axId val="-2116413904"/>
        <c:axId val="-2116424784"/>
      </c:lineChart>
      <c:catAx>
        <c:axId val="-21164139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sults</a:t>
                </a:r>
                <a:r>
                  <a:rPr lang="en-US" baseline="0"/>
                  <a:t> Cache</a:t>
                </a:r>
                <a:endParaRPr lang="el-GR"/>
              </a:p>
            </c:rich>
          </c:tx>
          <c:layout>
            <c:manualLayout>
              <c:xMode val="edge"/>
              <c:yMode val="edge"/>
              <c:x val="0.41283241354361494"/>
              <c:y val="0.8833858267716535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24784"/>
        <c:crosses val="autoZero"/>
        <c:auto val="1"/>
        <c:lblAlgn val="ctr"/>
        <c:lblOffset val="100"/>
        <c:noMultiLvlLbl val="0"/>
      </c:catAx>
      <c:valAx>
        <c:axId val="-2116424784"/>
        <c:scaling>
          <c:orientation val="minMax"/>
          <c:max val="45"/>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413904"/>
        <c:crosses val="autoZero"/>
        <c:crossBetween val="between"/>
      </c:valAx>
      <c:spPr>
        <a:noFill/>
        <a:ln>
          <a:noFill/>
        </a:ln>
        <a:effectLst/>
      </c:spPr>
    </c:plotArea>
    <c:legend>
      <c:legendPos val="t"/>
      <c:layout>
        <c:manualLayout>
          <c:xMode val="edge"/>
          <c:yMode val="edge"/>
          <c:x val="0.10613865348942819"/>
          <c:y val="4.0816326530612242E-2"/>
          <c:w val="0.71734115347018568"/>
          <c:h val="0.246600246397771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518518518518517E-2"/>
          <c:y val="0.24139155332856121"/>
          <c:w val="0.95473251028806583"/>
          <c:h val="0.45467000715819611"/>
        </c:manualLayout>
      </c:layout>
      <c:areaChart>
        <c:grouping val="standard"/>
        <c:varyColors val="0"/>
        <c:ser>
          <c:idx val="3"/>
          <c:order val="0"/>
          <c:tx>
            <c:strRef>
              <c:f>Φύλλο2!$Q$1</c:f>
              <c:strCache>
                <c:ptCount val="1"/>
                <c:pt idx="0">
                  <c:v>Components</c:v>
                </c:pt>
              </c:strCache>
            </c:strRef>
          </c:tx>
          <c:spPr>
            <a:solidFill>
              <a:schemeClr val="tx1"/>
            </a:solidFill>
            <a:ln w="3175">
              <a:solidFill>
                <a:schemeClr val="tx1"/>
              </a:solidFill>
            </a:ln>
          </c:spPr>
          <c:val>
            <c:numRef>
              <c:f>Φύλλο2!$R$1:$R$7335</c:f>
              <c:numCache>
                <c:formatCode>General</c:formatCode>
                <c:ptCount val="73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2</c:v>
                </c:pt>
                <c:pt idx="336">
                  <c:v>2</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2</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2</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2</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2</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2</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2</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2</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2</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2</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2</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2</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2</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2</c:v>
                </c:pt>
                <c:pt idx="7333">
                  <c:v>2</c:v>
                </c:pt>
                <c:pt idx="7334">
                  <c:v>0</c:v>
                </c:pt>
              </c:numCache>
            </c:numRef>
          </c:val>
        </c:ser>
        <c:ser>
          <c:idx val="0"/>
          <c:order val="2"/>
          <c:tx>
            <c:strRef>
              <c:f>Φύλλο2!$A$1</c:f>
              <c:strCache>
                <c:ptCount val="1"/>
                <c:pt idx="0">
                  <c:v>Features Pyramid</c:v>
                </c:pt>
              </c:strCache>
            </c:strRef>
          </c:tx>
          <c:spPr>
            <a:solidFill>
              <a:srgbClr val="0070C0"/>
            </a:solidFill>
            <a:ln w="3175">
              <a:noFill/>
            </a:ln>
          </c:spPr>
          <c:val>
            <c:numRef>
              <c:f>Φύλλο2!$B$1:$B$7335</c:f>
              <c:numCache>
                <c:formatCode>General</c:formatCode>
                <c:ptCount val="7335"/>
                <c:pt idx="0">
                  <c:v>0</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numCache>
            </c:numRef>
          </c:val>
        </c:ser>
        <c:ser>
          <c:idx val="2"/>
          <c:order val="3"/>
          <c:tx>
            <c:strRef>
              <c:f>Φύλλο2!$E$1</c:f>
              <c:strCache>
                <c:ptCount val="1"/>
                <c:pt idx="0">
                  <c:v>Convolution</c:v>
                </c:pt>
              </c:strCache>
            </c:strRef>
          </c:tx>
          <c:spPr>
            <a:solidFill>
              <a:srgbClr val="00B050"/>
            </a:solidFill>
            <a:ln w="3175">
              <a:noFill/>
            </a:ln>
          </c:spPr>
          <c:val>
            <c:numRef>
              <c:f>Φύλλο2!$F$1:$F$7335</c:f>
              <c:numCache>
                <c:formatCode>General</c:formatCode>
                <c:ptCount val="73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1</c:v>
                </c:pt>
                <c:pt idx="2166">
                  <c:v>1</c:v>
                </c:pt>
                <c:pt idx="2167">
                  <c:v>1</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1</c:v>
                </c:pt>
                <c:pt idx="2222">
                  <c:v>1</c:v>
                </c:pt>
                <c:pt idx="2223">
                  <c:v>1</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1</c:v>
                </c:pt>
                <c:pt idx="3675">
                  <c:v>1</c:v>
                </c:pt>
                <c:pt idx="3676">
                  <c:v>1</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0</c:v>
                </c:pt>
                <c:pt idx="4232">
                  <c:v>0</c:v>
                </c:pt>
                <c:pt idx="4233">
                  <c:v>0</c:v>
                </c:pt>
                <c:pt idx="4234">
                  <c:v>0</c:v>
                </c:pt>
                <c:pt idx="4235">
                  <c:v>0</c:v>
                </c:pt>
                <c:pt idx="4236">
                  <c:v>0</c:v>
                </c:pt>
                <c:pt idx="4237">
                  <c:v>0</c:v>
                </c:pt>
                <c:pt idx="4238">
                  <c:v>0</c:v>
                </c:pt>
                <c:pt idx="4239">
                  <c:v>0</c:v>
                </c:pt>
                <c:pt idx="4240">
                  <c:v>0</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0</c:v>
                </c:pt>
                <c:pt idx="4390">
                  <c:v>0</c:v>
                </c:pt>
                <c:pt idx="4391">
                  <c:v>0</c:v>
                </c:pt>
                <c:pt idx="4392">
                  <c:v>0</c:v>
                </c:pt>
                <c:pt idx="4393">
                  <c:v>0</c:v>
                </c:pt>
                <c:pt idx="4394">
                  <c:v>0</c:v>
                </c:pt>
                <c:pt idx="4395">
                  <c:v>0</c:v>
                </c:pt>
                <c:pt idx="4396">
                  <c:v>0</c:v>
                </c:pt>
                <c:pt idx="4397">
                  <c:v>0</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0</c:v>
                </c:pt>
                <c:pt idx="4512">
                  <c:v>0</c:v>
                </c:pt>
                <c:pt idx="4513">
                  <c:v>0</c:v>
                </c:pt>
                <c:pt idx="4514">
                  <c:v>0</c:v>
                </c:pt>
                <c:pt idx="4515">
                  <c:v>0</c:v>
                </c:pt>
                <c:pt idx="4516">
                  <c:v>0</c:v>
                </c:pt>
                <c:pt idx="4517">
                  <c:v>0</c:v>
                </c:pt>
                <c:pt idx="4518">
                  <c:v>0</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0</c:v>
                </c:pt>
                <c:pt idx="4606">
                  <c:v>0</c:v>
                </c:pt>
                <c:pt idx="4607">
                  <c:v>0</c:v>
                </c:pt>
                <c:pt idx="4608">
                  <c:v>0</c:v>
                </c:pt>
                <c:pt idx="4609">
                  <c:v>0</c:v>
                </c:pt>
                <c:pt idx="4610">
                  <c:v>0</c:v>
                </c:pt>
                <c:pt idx="4611">
                  <c:v>0</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0</c:v>
                </c:pt>
                <c:pt idx="4678">
                  <c:v>0</c:v>
                </c:pt>
                <c:pt idx="4679">
                  <c:v>0</c:v>
                </c:pt>
                <c:pt idx="4680">
                  <c:v>0</c:v>
                </c:pt>
                <c:pt idx="4681">
                  <c:v>0</c:v>
                </c:pt>
                <c:pt idx="4682">
                  <c:v>0</c:v>
                </c:pt>
                <c:pt idx="4683">
                  <c:v>0</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0</c:v>
                </c:pt>
                <c:pt idx="4734">
                  <c:v>0</c:v>
                </c:pt>
                <c:pt idx="4735">
                  <c:v>0</c:v>
                </c:pt>
                <c:pt idx="4736">
                  <c:v>0</c:v>
                </c:pt>
                <c:pt idx="4737">
                  <c:v>0</c:v>
                </c:pt>
                <c:pt idx="4738">
                  <c:v>0</c:v>
                </c:pt>
                <c:pt idx="4739">
                  <c:v>0</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0</c:v>
                </c:pt>
                <c:pt idx="4778">
                  <c:v>0</c:v>
                </c:pt>
                <c:pt idx="4779">
                  <c:v>0</c:v>
                </c:pt>
                <c:pt idx="4780">
                  <c:v>0</c:v>
                </c:pt>
                <c:pt idx="4781">
                  <c:v>0</c:v>
                </c:pt>
                <c:pt idx="4782">
                  <c:v>0</c:v>
                </c:pt>
                <c:pt idx="4783">
                  <c:v>0</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0</c:v>
                </c:pt>
                <c:pt idx="4811">
                  <c:v>0</c:v>
                </c:pt>
                <c:pt idx="4812">
                  <c:v>0</c:v>
                </c:pt>
                <c:pt idx="4813">
                  <c:v>0</c:v>
                </c:pt>
                <c:pt idx="4814">
                  <c:v>0</c:v>
                </c:pt>
                <c:pt idx="4815">
                  <c:v>0</c:v>
                </c:pt>
                <c:pt idx="4816">
                  <c:v>0</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0</c:v>
                </c:pt>
                <c:pt idx="4837">
                  <c:v>0</c:v>
                </c:pt>
                <c:pt idx="4838">
                  <c:v>0</c:v>
                </c:pt>
                <c:pt idx="4839">
                  <c:v>0</c:v>
                </c:pt>
                <c:pt idx="4840">
                  <c:v>0</c:v>
                </c:pt>
                <c:pt idx="4841">
                  <c:v>0</c:v>
                </c:pt>
                <c:pt idx="4842">
                  <c:v>0</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0</c:v>
                </c:pt>
                <c:pt idx="4857">
                  <c:v>0</c:v>
                </c:pt>
                <c:pt idx="4858">
                  <c:v>0</c:v>
                </c:pt>
                <c:pt idx="4859">
                  <c:v>0</c:v>
                </c:pt>
                <c:pt idx="4860">
                  <c:v>0</c:v>
                </c:pt>
                <c:pt idx="4861">
                  <c:v>0</c:v>
                </c:pt>
                <c:pt idx="4862">
                  <c:v>0</c:v>
                </c:pt>
                <c:pt idx="4863">
                  <c:v>1</c:v>
                </c:pt>
                <c:pt idx="4864">
                  <c:v>1</c:v>
                </c:pt>
                <c:pt idx="4865">
                  <c:v>1</c:v>
                </c:pt>
                <c:pt idx="4866">
                  <c:v>1</c:v>
                </c:pt>
                <c:pt idx="4867">
                  <c:v>1</c:v>
                </c:pt>
                <c:pt idx="4868">
                  <c:v>1</c:v>
                </c:pt>
                <c:pt idx="4869">
                  <c:v>1</c:v>
                </c:pt>
                <c:pt idx="4870">
                  <c:v>1</c:v>
                </c:pt>
                <c:pt idx="4871">
                  <c:v>1</c:v>
                </c:pt>
                <c:pt idx="4872">
                  <c:v>0</c:v>
                </c:pt>
                <c:pt idx="4873">
                  <c:v>0</c:v>
                </c:pt>
                <c:pt idx="4874">
                  <c:v>0</c:v>
                </c:pt>
                <c:pt idx="4875">
                  <c:v>0</c:v>
                </c:pt>
                <c:pt idx="4876">
                  <c:v>0</c:v>
                </c:pt>
                <c:pt idx="4877">
                  <c:v>0</c:v>
                </c:pt>
                <c:pt idx="4878">
                  <c:v>0</c:v>
                </c:pt>
                <c:pt idx="4879">
                  <c:v>1</c:v>
                </c:pt>
                <c:pt idx="4880">
                  <c:v>1</c:v>
                </c:pt>
                <c:pt idx="4881">
                  <c:v>1</c:v>
                </c:pt>
                <c:pt idx="4882">
                  <c:v>1</c:v>
                </c:pt>
                <c:pt idx="4883">
                  <c:v>1</c:v>
                </c:pt>
                <c:pt idx="4884">
                  <c:v>0</c:v>
                </c:pt>
                <c:pt idx="4885">
                  <c:v>0</c:v>
                </c:pt>
                <c:pt idx="4886">
                  <c:v>0</c:v>
                </c:pt>
                <c:pt idx="4887">
                  <c:v>0</c:v>
                </c:pt>
                <c:pt idx="4888">
                  <c:v>0</c:v>
                </c:pt>
                <c:pt idx="4889">
                  <c:v>0</c:v>
                </c:pt>
                <c:pt idx="4890">
                  <c:v>0</c:v>
                </c:pt>
                <c:pt idx="4891">
                  <c:v>1</c:v>
                </c:pt>
                <c:pt idx="4892">
                  <c:v>1</c:v>
                </c:pt>
                <c:pt idx="4893">
                  <c:v>1</c:v>
                </c:pt>
                <c:pt idx="4894">
                  <c:v>0</c:v>
                </c:pt>
                <c:pt idx="4895">
                  <c:v>0</c:v>
                </c:pt>
                <c:pt idx="4896">
                  <c:v>0</c:v>
                </c:pt>
                <c:pt idx="4897">
                  <c:v>0</c:v>
                </c:pt>
                <c:pt idx="4898">
                  <c:v>0</c:v>
                </c:pt>
                <c:pt idx="4899">
                  <c:v>0</c:v>
                </c:pt>
                <c:pt idx="4900">
                  <c:v>0</c:v>
                </c:pt>
                <c:pt idx="4901">
                  <c:v>1</c:v>
                </c:pt>
                <c:pt idx="4902">
                  <c:v>1</c:v>
                </c:pt>
                <c:pt idx="4903">
                  <c:v>0</c:v>
                </c:pt>
                <c:pt idx="4904">
                  <c:v>0</c:v>
                </c:pt>
                <c:pt idx="4905">
                  <c:v>0</c:v>
                </c:pt>
                <c:pt idx="4906">
                  <c:v>0</c:v>
                </c:pt>
                <c:pt idx="4907">
                  <c:v>0</c:v>
                </c:pt>
                <c:pt idx="4908">
                  <c:v>0</c:v>
                </c:pt>
                <c:pt idx="4909">
                  <c:v>0</c:v>
                </c:pt>
                <c:pt idx="4910">
                  <c:v>1</c:v>
                </c:pt>
                <c:pt idx="4911">
                  <c:v>1</c:v>
                </c:pt>
                <c:pt idx="4912">
                  <c:v>0</c:v>
                </c:pt>
                <c:pt idx="4913">
                  <c:v>0</c:v>
                </c:pt>
                <c:pt idx="4914">
                  <c:v>0</c:v>
                </c:pt>
                <c:pt idx="4915">
                  <c:v>0</c:v>
                </c:pt>
                <c:pt idx="4916">
                  <c:v>0</c:v>
                </c:pt>
                <c:pt idx="4917">
                  <c:v>0</c:v>
                </c:pt>
                <c:pt idx="4918">
                  <c:v>0</c:v>
                </c:pt>
                <c:pt idx="4919">
                  <c:v>1</c:v>
                </c:pt>
                <c:pt idx="4920">
                  <c:v>1</c:v>
                </c:pt>
                <c:pt idx="4921">
                  <c:v>0</c:v>
                </c:pt>
                <c:pt idx="4922">
                  <c:v>0</c:v>
                </c:pt>
                <c:pt idx="4923">
                  <c:v>0</c:v>
                </c:pt>
                <c:pt idx="4924">
                  <c:v>0</c:v>
                </c:pt>
                <c:pt idx="4925">
                  <c:v>0</c:v>
                </c:pt>
                <c:pt idx="4926">
                  <c:v>0</c:v>
                </c:pt>
                <c:pt idx="4927">
                  <c:v>0</c:v>
                </c:pt>
                <c:pt idx="4928">
                  <c:v>1</c:v>
                </c:pt>
                <c:pt idx="4929">
                  <c:v>1</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numCache>
            </c:numRef>
          </c:val>
        </c:ser>
        <c:ser>
          <c:idx val="6"/>
          <c:order val="4"/>
          <c:tx>
            <c:strRef>
              <c:f>Φύλλο2!$M$1</c:f>
              <c:strCache>
                <c:ptCount val="1"/>
                <c:pt idx="0">
                  <c:v>DT</c:v>
                </c:pt>
              </c:strCache>
            </c:strRef>
          </c:tx>
          <c:spPr>
            <a:solidFill>
              <a:srgbClr val="C00000"/>
            </a:solidFill>
            <a:ln w="3175">
              <a:noFill/>
            </a:ln>
          </c:spPr>
          <c:val>
            <c:numRef>
              <c:f>Φύλλο2!$N$1:$N$7335</c:f>
              <c:numCache>
                <c:formatCode>General</c:formatCode>
                <c:ptCount val="73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1</c:v>
                </c:pt>
                <c:pt idx="3747">
                  <c:v>1</c:v>
                </c:pt>
                <c:pt idx="3748">
                  <c:v>1</c:v>
                </c:pt>
                <c:pt idx="3749">
                  <c:v>1</c:v>
                </c:pt>
                <c:pt idx="3750">
                  <c:v>1</c:v>
                </c:pt>
                <c:pt idx="3751">
                  <c:v>1</c:v>
                </c:pt>
                <c:pt idx="3752">
                  <c:v>1</c:v>
                </c:pt>
                <c:pt idx="3753">
                  <c:v>1</c:v>
                </c:pt>
                <c:pt idx="3754">
                  <c:v>1</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1</c:v>
                </c:pt>
                <c:pt idx="4024">
                  <c:v>1</c:v>
                </c:pt>
                <c:pt idx="4025">
                  <c:v>1</c:v>
                </c:pt>
                <c:pt idx="4026">
                  <c:v>1</c:v>
                </c:pt>
                <c:pt idx="4027">
                  <c:v>1</c:v>
                </c:pt>
                <c:pt idx="4028">
                  <c:v>1</c:v>
                </c:pt>
                <c:pt idx="4029">
                  <c:v>1</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1</c:v>
                </c:pt>
                <c:pt idx="4233">
                  <c:v>1</c:v>
                </c:pt>
                <c:pt idx="4234">
                  <c:v>1</c:v>
                </c:pt>
                <c:pt idx="4235">
                  <c:v>1</c:v>
                </c:pt>
                <c:pt idx="4236">
                  <c:v>1</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1</c:v>
                </c:pt>
                <c:pt idx="4391">
                  <c:v>1</c:v>
                </c:pt>
                <c:pt idx="4392">
                  <c:v>1</c:v>
                </c:pt>
                <c:pt idx="4393">
                  <c:v>1</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1</c:v>
                </c:pt>
                <c:pt idx="4513">
                  <c:v>1</c:v>
                </c:pt>
                <c:pt idx="4514">
                  <c:v>1</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1</c:v>
                </c:pt>
                <c:pt idx="4607">
                  <c:v>1</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1</c:v>
                </c:pt>
                <c:pt idx="4679">
                  <c:v>1</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1</c:v>
                </c:pt>
                <c:pt idx="4735">
                  <c:v>1</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1</c:v>
                </c:pt>
                <c:pt idx="4779">
                  <c:v>1</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1</c:v>
                </c:pt>
                <c:pt idx="4812">
                  <c:v>1</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1</c:v>
                </c:pt>
                <c:pt idx="4838">
                  <c:v>1</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1</c:v>
                </c:pt>
                <c:pt idx="4858">
                  <c:v>1</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1</c:v>
                </c:pt>
                <c:pt idx="4874">
                  <c:v>1</c:v>
                </c:pt>
                <c:pt idx="4875">
                  <c:v>0</c:v>
                </c:pt>
                <c:pt idx="4876">
                  <c:v>0</c:v>
                </c:pt>
                <c:pt idx="4877">
                  <c:v>0</c:v>
                </c:pt>
                <c:pt idx="4878">
                  <c:v>0</c:v>
                </c:pt>
                <c:pt idx="4879">
                  <c:v>0</c:v>
                </c:pt>
                <c:pt idx="4880">
                  <c:v>0</c:v>
                </c:pt>
                <c:pt idx="4881">
                  <c:v>0</c:v>
                </c:pt>
                <c:pt idx="4882">
                  <c:v>0</c:v>
                </c:pt>
                <c:pt idx="4883">
                  <c:v>0</c:v>
                </c:pt>
                <c:pt idx="4884">
                  <c:v>0</c:v>
                </c:pt>
                <c:pt idx="4885">
                  <c:v>1</c:v>
                </c:pt>
                <c:pt idx="4886">
                  <c:v>1</c:v>
                </c:pt>
                <c:pt idx="4887">
                  <c:v>0</c:v>
                </c:pt>
                <c:pt idx="4888">
                  <c:v>0</c:v>
                </c:pt>
                <c:pt idx="4889">
                  <c:v>0</c:v>
                </c:pt>
                <c:pt idx="4890">
                  <c:v>0</c:v>
                </c:pt>
                <c:pt idx="4891">
                  <c:v>0</c:v>
                </c:pt>
                <c:pt idx="4892">
                  <c:v>0</c:v>
                </c:pt>
                <c:pt idx="4893">
                  <c:v>0</c:v>
                </c:pt>
                <c:pt idx="4894">
                  <c:v>0</c:v>
                </c:pt>
                <c:pt idx="4895">
                  <c:v>1</c:v>
                </c:pt>
                <c:pt idx="4896">
                  <c:v>1</c:v>
                </c:pt>
                <c:pt idx="4897">
                  <c:v>0</c:v>
                </c:pt>
                <c:pt idx="4898">
                  <c:v>0</c:v>
                </c:pt>
                <c:pt idx="4899">
                  <c:v>0</c:v>
                </c:pt>
                <c:pt idx="4900">
                  <c:v>0</c:v>
                </c:pt>
                <c:pt idx="4901">
                  <c:v>0</c:v>
                </c:pt>
                <c:pt idx="4902">
                  <c:v>0</c:v>
                </c:pt>
                <c:pt idx="4903">
                  <c:v>0</c:v>
                </c:pt>
                <c:pt idx="4904">
                  <c:v>1</c:v>
                </c:pt>
                <c:pt idx="4905">
                  <c:v>1</c:v>
                </c:pt>
                <c:pt idx="4906">
                  <c:v>0</c:v>
                </c:pt>
                <c:pt idx="4907">
                  <c:v>0</c:v>
                </c:pt>
                <c:pt idx="4908">
                  <c:v>0</c:v>
                </c:pt>
                <c:pt idx="4909">
                  <c:v>0</c:v>
                </c:pt>
                <c:pt idx="4910">
                  <c:v>0</c:v>
                </c:pt>
                <c:pt idx="4911">
                  <c:v>0</c:v>
                </c:pt>
                <c:pt idx="4912">
                  <c:v>0</c:v>
                </c:pt>
                <c:pt idx="4913">
                  <c:v>1</c:v>
                </c:pt>
                <c:pt idx="4914">
                  <c:v>1</c:v>
                </c:pt>
                <c:pt idx="4915">
                  <c:v>0</c:v>
                </c:pt>
                <c:pt idx="4916">
                  <c:v>0</c:v>
                </c:pt>
                <c:pt idx="4917">
                  <c:v>0</c:v>
                </c:pt>
                <c:pt idx="4918">
                  <c:v>0</c:v>
                </c:pt>
                <c:pt idx="4919">
                  <c:v>0</c:v>
                </c:pt>
                <c:pt idx="4920">
                  <c:v>0</c:v>
                </c:pt>
                <c:pt idx="4921">
                  <c:v>0</c:v>
                </c:pt>
                <c:pt idx="4922">
                  <c:v>1</c:v>
                </c:pt>
                <c:pt idx="4923">
                  <c:v>1</c:v>
                </c:pt>
                <c:pt idx="4924">
                  <c:v>0</c:v>
                </c:pt>
                <c:pt idx="4925">
                  <c:v>0</c:v>
                </c:pt>
                <c:pt idx="4926">
                  <c:v>0</c:v>
                </c:pt>
                <c:pt idx="4927">
                  <c:v>0</c:v>
                </c:pt>
                <c:pt idx="4928">
                  <c:v>0</c:v>
                </c:pt>
                <c:pt idx="4929">
                  <c:v>0</c:v>
                </c:pt>
                <c:pt idx="4930">
                  <c:v>0</c:v>
                </c:pt>
                <c:pt idx="4931">
                  <c:v>1</c:v>
                </c:pt>
                <c:pt idx="4932">
                  <c:v>1</c:v>
                </c:pt>
                <c:pt idx="4933">
                  <c:v>0</c:v>
                </c:pt>
                <c:pt idx="4934">
                  <c:v>0</c:v>
                </c:pt>
                <c:pt idx="4935">
                  <c:v>0</c:v>
                </c:pt>
                <c:pt idx="4936">
                  <c:v>0</c:v>
                </c:pt>
                <c:pt idx="4937">
                  <c:v>0</c:v>
                </c:pt>
                <c:pt idx="4938">
                  <c:v>0</c:v>
                </c:pt>
                <c:pt idx="4939">
                  <c:v>1</c:v>
                </c:pt>
                <c:pt idx="4940">
                  <c:v>1</c:v>
                </c:pt>
                <c:pt idx="4941">
                  <c:v>1</c:v>
                </c:pt>
                <c:pt idx="4942">
                  <c:v>1</c:v>
                </c:pt>
                <c:pt idx="4943">
                  <c:v>1</c:v>
                </c:pt>
                <c:pt idx="4944">
                  <c:v>1</c:v>
                </c:pt>
                <c:pt idx="4945">
                  <c:v>1</c:v>
                </c:pt>
                <c:pt idx="4946">
                  <c:v>0</c:v>
                </c:pt>
                <c:pt idx="4947">
                  <c:v>0</c:v>
                </c:pt>
                <c:pt idx="4948">
                  <c:v>0</c:v>
                </c:pt>
                <c:pt idx="4949">
                  <c:v>0</c:v>
                </c:pt>
                <c:pt idx="4950">
                  <c:v>0</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0</c:v>
                </c:pt>
                <c:pt idx="4971">
                  <c:v>0</c:v>
                </c:pt>
                <c:pt idx="4972">
                  <c:v>0</c:v>
                </c:pt>
                <c:pt idx="4973">
                  <c:v>0</c:v>
                </c:pt>
                <c:pt idx="4974">
                  <c:v>0</c:v>
                </c:pt>
                <c:pt idx="4975">
                  <c:v>1</c:v>
                </c:pt>
                <c:pt idx="4976">
                  <c:v>1</c:v>
                </c:pt>
                <c:pt idx="4977">
                  <c:v>1</c:v>
                </c:pt>
                <c:pt idx="4978">
                  <c:v>1</c:v>
                </c:pt>
                <c:pt idx="4979">
                  <c:v>1</c:v>
                </c:pt>
                <c:pt idx="4980">
                  <c:v>1</c:v>
                </c:pt>
                <c:pt idx="4981">
                  <c:v>1</c:v>
                </c:pt>
                <c:pt idx="4982">
                  <c:v>1</c:v>
                </c:pt>
                <c:pt idx="4983">
                  <c:v>1</c:v>
                </c:pt>
                <c:pt idx="4984">
                  <c:v>1</c:v>
                </c:pt>
                <c:pt idx="4985">
                  <c:v>1</c:v>
                </c:pt>
                <c:pt idx="4986">
                  <c:v>1</c:v>
                </c:pt>
                <c:pt idx="4987">
                  <c:v>1</c:v>
                </c:pt>
                <c:pt idx="4988">
                  <c:v>0</c:v>
                </c:pt>
                <c:pt idx="4989">
                  <c:v>0</c:v>
                </c:pt>
                <c:pt idx="4990">
                  <c:v>0</c:v>
                </c:pt>
                <c:pt idx="4991">
                  <c:v>0</c:v>
                </c:pt>
                <c:pt idx="4992">
                  <c:v>0</c:v>
                </c:pt>
                <c:pt idx="4993">
                  <c:v>1</c:v>
                </c:pt>
                <c:pt idx="4994">
                  <c:v>1</c:v>
                </c:pt>
                <c:pt idx="4995">
                  <c:v>1</c:v>
                </c:pt>
                <c:pt idx="4996">
                  <c:v>1</c:v>
                </c:pt>
                <c:pt idx="4997">
                  <c:v>1</c:v>
                </c:pt>
                <c:pt idx="4998">
                  <c:v>1</c:v>
                </c:pt>
                <c:pt idx="4999">
                  <c:v>1</c:v>
                </c:pt>
                <c:pt idx="5000">
                  <c:v>1</c:v>
                </c:pt>
                <c:pt idx="5001">
                  <c:v>0</c:v>
                </c:pt>
                <c:pt idx="5002">
                  <c:v>0</c:v>
                </c:pt>
                <c:pt idx="5003">
                  <c:v>0</c:v>
                </c:pt>
                <c:pt idx="5004">
                  <c:v>0</c:v>
                </c:pt>
                <c:pt idx="5005">
                  <c:v>0</c:v>
                </c:pt>
                <c:pt idx="5006">
                  <c:v>1</c:v>
                </c:pt>
                <c:pt idx="5007">
                  <c:v>1</c:v>
                </c:pt>
                <c:pt idx="5008">
                  <c:v>1</c:v>
                </c:pt>
                <c:pt idx="5009">
                  <c:v>1</c:v>
                </c:pt>
                <c:pt idx="5010">
                  <c:v>1</c:v>
                </c:pt>
                <c:pt idx="5011">
                  <c:v>1</c:v>
                </c:pt>
                <c:pt idx="5012">
                  <c:v>0</c:v>
                </c:pt>
                <c:pt idx="5013">
                  <c:v>0</c:v>
                </c:pt>
                <c:pt idx="5014">
                  <c:v>0</c:v>
                </c:pt>
                <c:pt idx="5015">
                  <c:v>0</c:v>
                </c:pt>
                <c:pt idx="5016">
                  <c:v>0</c:v>
                </c:pt>
                <c:pt idx="5017">
                  <c:v>1</c:v>
                </c:pt>
                <c:pt idx="5018">
                  <c:v>1</c:v>
                </c:pt>
                <c:pt idx="5019">
                  <c:v>1</c:v>
                </c:pt>
                <c:pt idx="5020">
                  <c:v>0</c:v>
                </c:pt>
                <c:pt idx="5021">
                  <c:v>0</c:v>
                </c:pt>
                <c:pt idx="5022">
                  <c:v>0</c:v>
                </c:pt>
                <c:pt idx="5023">
                  <c:v>0</c:v>
                </c:pt>
                <c:pt idx="5024">
                  <c:v>0</c:v>
                </c:pt>
                <c:pt idx="5025">
                  <c:v>1</c:v>
                </c:pt>
                <c:pt idx="5026">
                  <c:v>1</c:v>
                </c:pt>
                <c:pt idx="5027">
                  <c:v>0</c:v>
                </c:pt>
                <c:pt idx="5028">
                  <c:v>0</c:v>
                </c:pt>
                <c:pt idx="5029">
                  <c:v>0</c:v>
                </c:pt>
                <c:pt idx="5030">
                  <c:v>0</c:v>
                </c:pt>
                <c:pt idx="5031">
                  <c:v>0</c:v>
                </c:pt>
                <c:pt idx="5032">
                  <c:v>1</c:v>
                </c:pt>
                <c:pt idx="5033">
                  <c:v>1</c:v>
                </c:pt>
                <c:pt idx="5034">
                  <c:v>0</c:v>
                </c:pt>
                <c:pt idx="5035">
                  <c:v>0</c:v>
                </c:pt>
                <c:pt idx="5036">
                  <c:v>0</c:v>
                </c:pt>
                <c:pt idx="5037">
                  <c:v>0</c:v>
                </c:pt>
                <c:pt idx="5038">
                  <c:v>0</c:v>
                </c:pt>
                <c:pt idx="5039">
                  <c:v>1</c:v>
                </c:pt>
                <c:pt idx="5040">
                  <c:v>1</c:v>
                </c:pt>
                <c:pt idx="5041">
                  <c:v>0</c:v>
                </c:pt>
                <c:pt idx="5042">
                  <c:v>0</c:v>
                </c:pt>
                <c:pt idx="5043">
                  <c:v>0</c:v>
                </c:pt>
                <c:pt idx="5044">
                  <c:v>0</c:v>
                </c:pt>
                <c:pt idx="5045">
                  <c:v>0</c:v>
                </c:pt>
                <c:pt idx="5046">
                  <c:v>1</c:v>
                </c:pt>
                <c:pt idx="5047">
                  <c:v>1</c:v>
                </c:pt>
                <c:pt idx="5048">
                  <c:v>0</c:v>
                </c:pt>
                <c:pt idx="5049">
                  <c:v>0</c:v>
                </c:pt>
                <c:pt idx="5050">
                  <c:v>0</c:v>
                </c:pt>
                <c:pt idx="5051">
                  <c:v>0</c:v>
                </c:pt>
                <c:pt idx="5052">
                  <c:v>0</c:v>
                </c:pt>
                <c:pt idx="5053">
                  <c:v>1</c:v>
                </c:pt>
                <c:pt idx="5054">
                  <c:v>1</c:v>
                </c:pt>
                <c:pt idx="5055">
                  <c:v>0</c:v>
                </c:pt>
                <c:pt idx="5056">
                  <c:v>0</c:v>
                </c:pt>
                <c:pt idx="5057">
                  <c:v>0</c:v>
                </c:pt>
                <c:pt idx="5058">
                  <c:v>0</c:v>
                </c:pt>
                <c:pt idx="5059">
                  <c:v>0</c:v>
                </c:pt>
                <c:pt idx="5060">
                  <c:v>1</c:v>
                </c:pt>
                <c:pt idx="5061">
                  <c:v>1</c:v>
                </c:pt>
                <c:pt idx="5062">
                  <c:v>0</c:v>
                </c:pt>
                <c:pt idx="5063">
                  <c:v>0</c:v>
                </c:pt>
                <c:pt idx="5064">
                  <c:v>0</c:v>
                </c:pt>
                <c:pt idx="5065">
                  <c:v>0</c:v>
                </c:pt>
                <c:pt idx="5066">
                  <c:v>0</c:v>
                </c:pt>
                <c:pt idx="5067">
                  <c:v>1</c:v>
                </c:pt>
                <c:pt idx="5068">
                  <c:v>1</c:v>
                </c:pt>
                <c:pt idx="5069">
                  <c:v>0</c:v>
                </c:pt>
                <c:pt idx="5070">
                  <c:v>0</c:v>
                </c:pt>
                <c:pt idx="5071">
                  <c:v>0</c:v>
                </c:pt>
                <c:pt idx="5072">
                  <c:v>0</c:v>
                </c:pt>
                <c:pt idx="5073">
                  <c:v>0</c:v>
                </c:pt>
                <c:pt idx="5074">
                  <c:v>1</c:v>
                </c:pt>
                <c:pt idx="5075">
                  <c:v>1</c:v>
                </c:pt>
                <c:pt idx="5076">
                  <c:v>0</c:v>
                </c:pt>
                <c:pt idx="5077">
                  <c:v>0</c:v>
                </c:pt>
                <c:pt idx="5078">
                  <c:v>0</c:v>
                </c:pt>
                <c:pt idx="5079">
                  <c:v>0</c:v>
                </c:pt>
                <c:pt idx="5080">
                  <c:v>0</c:v>
                </c:pt>
                <c:pt idx="5081">
                  <c:v>1</c:v>
                </c:pt>
                <c:pt idx="5082">
                  <c:v>1</c:v>
                </c:pt>
                <c:pt idx="5083">
                  <c:v>0</c:v>
                </c:pt>
                <c:pt idx="5084">
                  <c:v>0</c:v>
                </c:pt>
                <c:pt idx="5085">
                  <c:v>0</c:v>
                </c:pt>
                <c:pt idx="5086">
                  <c:v>0</c:v>
                </c:pt>
                <c:pt idx="5087">
                  <c:v>0</c:v>
                </c:pt>
                <c:pt idx="5088">
                  <c:v>1</c:v>
                </c:pt>
                <c:pt idx="5089">
                  <c:v>1</c:v>
                </c:pt>
                <c:pt idx="5090">
                  <c:v>0</c:v>
                </c:pt>
                <c:pt idx="5091">
                  <c:v>0</c:v>
                </c:pt>
                <c:pt idx="5092">
                  <c:v>0</c:v>
                </c:pt>
                <c:pt idx="5093">
                  <c:v>0</c:v>
                </c:pt>
                <c:pt idx="5094">
                  <c:v>0</c:v>
                </c:pt>
                <c:pt idx="5095">
                  <c:v>1</c:v>
                </c:pt>
                <c:pt idx="5096">
                  <c:v>1</c:v>
                </c:pt>
                <c:pt idx="5097">
                  <c:v>0</c:v>
                </c:pt>
                <c:pt idx="5098">
                  <c:v>0</c:v>
                </c:pt>
                <c:pt idx="5099">
                  <c:v>0</c:v>
                </c:pt>
                <c:pt idx="5100">
                  <c:v>0</c:v>
                </c:pt>
                <c:pt idx="5101">
                  <c:v>0</c:v>
                </c:pt>
                <c:pt idx="5102">
                  <c:v>1</c:v>
                </c:pt>
                <c:pt idx="5103">
                  <c:v>1</c:v>
                </c:pt>
                <c:pt idx="5104">
                  <c:v>0</c:v>
                </c:pt>
                <c:pt idx="5105">
                  <c:v>0</c:v>
                </c:pt>
                <c:pt idx="5106">
                  <c:v>0</c:v>
                </c:pt>
                <c:pt idx="5107">
                  <c:v>0</c:v>
                </c:pt>
                <c:pt idx="5108">
                  <c:v>0</c:v>
                </c:pt>
                <c:pt idx="5109">
                  <c:v>1</c:v>
                </c:pt>
                <c:pt idx="5110">
                  <c:v>1</c:v>
                </c:pt>
                <c:pt idx="5111">
                  <c:v>0</c:v>
                </c:pt>
                <c:pt idx="5112">
                  <c:v>0</c:v>
                </c:pt>
                <c:pt idx="5113">
                  <c:v>0</c:v>
                </c:pt>
                <c:pt idx="5114">
                  <c:v>0</c:v>
                </c:pt>
                <c:pt idx="5115">
                  <c:v>0</c:v>
                </c:pt>
                <c:pt idx="5116">
                  <c:v>1</c:v>
                </c:pt>
                <c:pt idx="5117">
                  <c:v>1</c:v>
                </c:pt>
                <c:pt idx="5118">
                  <c:v>0</c:v>
                </c:pt>
                <c:pt idx="5119">
                  <c:v>0</c:v>
                </c:pt>
                <c:pt idx="5120">
                  <c:v>0</c:v>
                </c:pt>
                <c:pt idx="5121">
                  <c:v>0</c:v>
                </c:pt>
                <c:pt idx="5122">
                  <c:v>0</c:v>
                </c:pt>
                <c:pt idx="5123">
                  <c:v>1</c:v>
                </c:pt>
                <c:pt idx="5124">
                  <c:v>1</c:v>
                </c:pt>
                <c:pt idx="5125">
                  <c:v>0</c:v>
                </c:pt>
                <c:pt idx="5126">
                  <c:v>0</c:v>
                </c:pt>
                <c:pt idx="5127">
                  <c:v>0</c:v>
                </c:pt>
                <c:pt idx="5128">
                  <c:v>0</c:v>
                </c:pt>
                <c:pt idx="5129">
                  <c:v>0</c:v>
                </c:pt>
                <c:pt idx="5130">
                  <c:v>1</c:v>
                </c:pt>
                <c:pt idx="5131">
                  <c:v>1</c:v>
                </c:pt>
                <c:pt idx="5132">
                  <c:v>0</c:v>
                </c:pt>
                <c:pt idx="5133">
                  <c:v>0</c:v>
                </c:pt>
                <c:pt idx="5134">
                  <c:v>0</c:v>
                </c:pt>
                <c:pt idx="5135">
                  <c:v>0</c:v>
                </c:pt>
                <c:pt idx="5136">
                  <c:v>0</c:v>
                </c:pt>
                <c:pt idx="5137">
                  <c:v>1</c:v>
                </c:pt>
                <c:pt idx="5138">
                  <c:v>1</c:v>
                </c:pt>
                <c:pt idx="5139">
                  <c:v>0</c:v>
                </c:pt>
                <c:pt idx="5140">
                  <c:v>0</c:v>
                </c:pt>
                <c:pt idx="5141">
                  <c:v>0</c:v>
                </c:pt>
                <c:pt idx="5142">
                  <c:v>0</c:v>
                </c:pt>
                <c:pt idx="5143">
                  <c:v>0</c:v>
                </c:pt>
                <c:pt idx="5144">
                  <c:v>0</c:v>
                </c:pt>
                <c:pt idx="5145">
                  <c:v>1</c:v>
                </c:pt>
                <c:pt idx="5146">
                  <c:v>1</c:v>
                </c:pt>
                <c:pt idx="5147">
                  <c:v>0</c:v>
                </c:pt>
                <c:pt idx="5148">
                  <c:v>0</c:v>
                </c:pt>
                <c:pt idx="5149">
                  <c:v>0</c:v>
                </c:pt>
                <c:pt idx="5150">
                  <c:v>0</c:v>
                </c:pt>
                <c:pt idx="5151">
                  <c:v>0</c:v>
                </c:pt>
                <c:pt idx="5152">
                  <c:v>1</c:v>
                </c:pt>
                <c:pt idx="5153">
                  <c:v>1</c:v>
                </c:pt>
                <c:pt idx="5154">
                  <c:v>0</c:v>
                </c:pt>
                <c:pt idx="5155">
                  <c:v>0</c:v>
                </c:pt>
                <c:pt idx="5156">
                  <c:v>0</c:v>
                </c:pt>
                <c:pt idx="5157">
                  <c:v>0</c:v>
                </c:pt>
                <c:pt idx="5158">
                  <c:v>0</c:v>
                </c:pt>
                <c:pt idx="5159">
                  <c:v>1</c:v>
                </c:pt>
                <c:pt idx="5160">
                  <c:v>1</c:v>
                </c:pt>
                <c:pt idx="5161">
                  <c:v>0</c:v>
                </c:pt>
                <c:pt idx="5162">
                  <c:v>0</c:v>
                </c:pt>
                <c:pt idx="5163">
                  <c:v>0</c:v>
                </c:pt>
                <c:pt idx="5164">
                  <c:v>0</c:v>
                </c:pt>
                <c:pt idx="5165">
                  <c:v>0</c:v>
                </c:pt>
                <c:pt idx="5166">
                  <c:v>1</c:v>
                </c:pt>
                <c:pt idx="5167">
                  <c:v>1</c:v>
                </c:pt>
                <c:pt idx="5168">
                  <c:v>0</c:v>
                </c:pt>
                <c:pt idx="5169">
                  <c:v>0</c:v>
                </c:pt>
                <c:pt idx="5170">
                  <c:v>0</c:v>
                </c:pt>
                <c:pt idx="5171">
                  <c:v>0</c:v>
                </c:pt>
                <c:pt idx="5172">
                  <c:v>0</c:v>
                </c:pt>
                <c:pt idx="5173">
                  <c:v>1</c:v>
                </c:pt>
                <c:pt idx="5174">
                  <c:v>1</c:v>
                </c:pt>
                <c:pt idx="5175">
                  <c:v>0</c:v>
                </c:pt>
                <c:pt idx="5176">
                  <c:v>0</c:v>
                </c:pt>
                <c:pt idx="5177">
                  <c:v>0</c:v>
                </c:pt>
                <c:pt idx="5178">
                  <c:v>0</c:v>
                </c:pt>
                <c:pt idx="5179">
                  <c:v>0</c:v>
                </c:pt>
                <c:pt idx="5180">
                  <c:v>1</c:v>
                </c:pt>
                <c:pt idx="5181">
                  <c:v>1</c:v>
                </c:pt>
                <c:pt idx="5182">
                  <c:v>0</c:v>
                </c:pt>
                <c:pt idx="5183">
                  <c:v>0</c:v>
                </c:pt>
                <c:pt idx="5184">
                  <c:v>0</c:v>
                </c:pt>
                <c:pt idx="5185">
                  <c:v>0</c:v>
                </c:pt>
                <c:pt idx="5186">
                  <c:v>0</c:v>
                </c:pt>
                <c:pt idx="5187">
                  <c:v>1</c:v>
                </c:pt>
                <c:pt idx="5188">
                  <c:v>1</c:v>
                </c:pt>
                <c:pt idx="5189">
                  <c:v>0</c:v>
                </c:pt>
                <c:pt idx="5190">
                  <c:v>0</c:v>
                </c:pt>
                <c:pt idx="5191">
                  <c:v>0</c:v>
                </c:pt>
                <c:pt idx="5192">
                  <c:v>0</c:v>
                </c:pt>
                <c:pt idx="5193">
                  <c:v>0</c:v>
                </c:pt>
                <c:pt idx="5194">
                  <c:v>1</c:v>
                </c:pt>
                <c:pt idx="5195">
                  <c:v>1</c:v>
                </c:pt>
                <c:pt idx="5196">
                  <c:v>0</c:v>
                </c:pt>
                <c:pt idx="5197">
                  <c:v>0</c:v>
                </c:pt>
                <c:pt idx="5198">
                  <c:v>0</c:v>
                </c:pt>
                <c:pt idx="5199">
                  <c:v>0</c:v>
                </c:pt>
                <c:pt idx="5200">
                  <c:v>0</c:v>
                </c:pt>
                <c:pt idx="5201">
                  <c:v>1</c:v>
                </c:pt>
                <c:pt idx="5202">
                  <c:v>1</c:v>
                </c:pt>
                <c:pt idx="5203">
                  <c:v>0</c:v>
                </c:pt>
                <c:pt idx="5204">
                  <c:v>0</c:v>
                </c:pt>
                <c:pt idx="5205">
                  <c:v>0</c:v>
                </c:pt>
                <c:pt idx="5206">
                  <c:v>0</c:v>
                </c:pt>
                <c:pt idx="5207">
                  <c:v>0</c:v>
                </c:pt>
                <c:pt idx="5208">
                  <c:v>1</c:v>
                </c:pt>
                <c:pt idx="5209">
                  <c:v>1</c:v>
                </c:pt>
                <c:pt idx="5210">
                  <c:v>0</c:v>
                </c:pt>
                <c:pt idx="5211">
                  <c:v>0</c:v>
                </c:pt>
                <c:pt idx="5212">
                  <c:v>0</c:v>
                </c:pt>
                <c:pt idx="5213">
                  <c:v>0</c:v>
                </c:pt>
                <c:pt idx="5214">
                  <c:v>0</c:v>
                </c:pt>
                <c:pt idx="5215">
                  <c:v>1</c:v>
                </c:pt>
                <c:pt idx="5216">
                  <c:v>1</c:v>
                </c:pt>
                <c:pt idx="5217">
                  <c:v>0</c:v>
                </c:pt>
                <c:pt idx="5218">
                  <c:v>0</c:v>
                </c:pt>
                <c:pt idx="5219">
                  <c:v>0</c:v>
                </c:pt>
                <c:pt idx="5220">
                  <c:v>0</c:v>
                </c:pt>
                <c:pt idx="5221">
                  <c:v>0</c:v>
                </c:pt>
                <c:pt idx="5222">
                  <c:v>1</c:v>
                </c:pt>
                <c:pt idx="5223">
                  <c:v>1</c:v>
                </c:pt>
                <c:pt idx="5224">
                  <c:v>0</c:v>
                </c:pt>
                <c:pt idx="5225">
                  <c:v>0</c:v>
                </c:pt>
                <c:pt idx="5226">
                  <c:v>0</c:v>
                </c:pt>
                <c:pt idx="5227">
                  <c:v>0</c:v>
                </c:pt>
                <c:pt idx="5228">
                  <c:v>0</c:v>
                </c:pt>
                <c:pt idx="5229">
                  <c:v>1</c:v>
                </c:pt>
                <c:pt idx="5230">
                  <c:v>1</c:v>
                </c:pt>
                <c:pt idx="5231">
                  <c:v>0</c:v>
                </c:pt>
                <c:pt idx="5232">
                  <c:v>0</c:v>
                </c:pt>
                <c:pt idx="5233">
                  <c:v>0</c:v>
                </c:pt>
                <c:pt idx="5234">
                  <c:v>0</c:v>
                </c:pt>
                <c:pt idx="5235">
                  <c:v>0</c:v>
                </c:pt>
                <c:pt idx="5236">
                  <c:v>1</c:v>
                </c:pt>
                <c:pt idx="5237">
                  <c:v>1</c:v>
                </c:pt>
                <c:pt idx="5238">
                  <c:v>0</c:v>
                </c:pt>
                <c:pt idx="5239">
                  <c:v>0</c:v>
                </c:pt>
                <c:pt idx="5240">
                  <c:v>0</c:v>
                </c:pt>
                <c:pt idx="5241">
                  <c:v>0</c:v>
                </c:pt>
                <c:pt idx="5242">
                  <c:v>0</c:v>
                </c:pt>
                <c:pt idx="5243">
                  <c:v>1</c:v>
                </c:pt>
                <c:pt idx="5244">
                  <c:v>1</c:v>
                </c:pt>
                <c:pt idx="5245">
                  <c:v>0</c:v>
                </c:pt>
                <c:pt idx="5246">
                  <c:v>0</c:v>
                </c:pt>
                <c:pt idx="5247">
                  <c:v>0</c:v>
                </c:pt>
                <c:pt idx="5248">
                  <c:v>0</c:v>
                </c:pt>
                <c:pt idx="5249">
                  <c:v>0</c:v>
                </c:pt>
                <c:pt idx="5250">
                  <c:v>1</c:v>
                </c:pt>
                <c:pt idx="5251">
                  <c:v>1</c:v>
                </c:pt>
                <c:pt idx="5252">
                  <c:v>0</c:v>
                </c:pt>
                <c:pt idx="5253">
                  <c:v>0</c:v>
                </c:pt>
                <c:pt idx="5254">
                  <c:v>0</c:v>
                </c:pt>
                <c:pt idx="5255">
                  <c:v>0</c:v>
                </c:pt>
                <c:pt idx="5256">
                  <c:v>0</c:v>
                </c:pt>
                <c:pt idx="5257">
                  <c:v>1</c:v>
                </c:pt>
                <c:pt idx="5258">
                  <c:v>1</c:v>
                </c:pt>
                <c:pt idx="5259">
                  <c:v>0</c:v>
                </c:pt>
                <c:pt idx="5260">
                  <c:v>0</c:v>
                </c:pt>
                <c:pt idx="5261">
                  <c:v>0</c:v>
                </c:pt>
                <c:pt idx="5262">
                  <c:v>0</c:v>
                </c:pt>
                <c:pt idx="5263">
                  <c:v>0</c:v>
                </c:pt>
                <c:pt idx="5264">
                  <c:v>1</c:v>
                </c:pt>
                <c:pt idx="5265">
                  <c:v>1</c:v>
                </c:pt>
                <c:pt idx="5266">
                  <c:v>0</c:v>
                </c:pt>
                <c:pt idx="5267">
                  <c:v>0</c:v>
                </c:pt>
                <c:pt idx="5268">
                  <c:v>0</c:v>
                </c:pt>
                <c:pt idx="5269">
                  <c:v>0</c:v>
                </c:pt>
                <c:pt idx="5270">
                  <c:v>0</c:v>
                </c:pt>
                <c:pt idx="5271">
                  <c:v>1</c:v>
                </c:pt>
                <c:pt idx="5272">
                  <c:v>1</c:v>
                </c:pt>
                <c:pt idx="5273">
                  <c:v>0</c:v>
                </c:pt>
                <c:pt idx="5274">
                  <c:v>0</c:v>
                </c:pt>
                <c:pt idx="5275">
                  <c:v>0</c:v>
                </c:pt>
                <c:pt idx="5276">
                  <c:v>0</c:v>
                </c:pt>
                <c:pt idx="5277">
                  <c:v>0</c:v>
                </c:pt>
                <c:pt idx="5278">
                  <c:v>1</c:v>
                </c:pt>
                <c:pt idx="5279">
                  <c:v>1</c:v>
                </c:pt>
                <c:pt idx="5280">
                  <c:v>0</c:v>
                </c:pt>
                <c:pt idx="5281">
                  <c:v>0</c:v>
                </c:pt>
                <c:pt idx="5282">
                  <c:v>0</c:v>
                </c:pt>
                <c:pt idx="5283">
                  <c:v>0</c:v>
                </c:pt>
                <c:pt idx="5284">
                  <c:v>0</c:v>
                </c:pt>
                <c:pt idx="5285">
                  <c:v>1</c:v>
                </c:pt>
                <c:pt idx="5286">
                  <c:v>1</c:v>
                </c:pt>
                <c:pt idx="5287">
                  <c:v>0</c:v>
                </c:pt>
                <c:pt idx="5288">
                  <c:v>0</c:v>
                </c:pt>
                <c:pt idx="5289">
                  <c:v>0</c:v>
                </c:pt>
                <c:pt idx="5290">
                  <c:v>0</c:v>
                </c:pt>
                <c:pt idx="5291">
                  <c:v>0</c:v>
                </c:pt>
                <c:pt idx="5292">
                  <c:v>1</c:v>
                </c:pt>
                <c:pt idx="5293">
                  <c:v>1</c:v>
                </c:pt>
                <c:pt idx="5294">
                  <c:v>0</c:v>
                </c:pt>
                <c:pt idx="5295">
                  <c:v>0</c:v>
                </c:pt>
                <c:pt idx="5296">
                  <c:v>0</c:v>
                </c:pt>
                <c:pt idx="5297">
                  <c:v>0</c:v>
                </c:pt>
                <c:pt idx="5298">
                  <c:v>0</c:v>
                </c:pt>
                <c:pt idx="5299">
                  <c:v>1</c:v>
                </c:pt>
                <c:pt idx="5300">
                  <c:v>1</c:v>
                </c:pt>
                <c:pt idx="5301">
                  <c:v>0</c:v>
                </c:pt>
                <c:pt idx="5302">
                  <c:v>0</c:v>
                </c:pt>
                <c:pt idx="5303">
                  <c:v>0</c:v>
                </c:pt>
                <c:pt idx="5304">
                  <c:v>0</c:v>
                </c:pt>
                <c:pt idx="5305">
                  <c:v>0</c:v>
                </c:pt>
                <c:pt idx="5306">
                  <c:v>0</c:v>
                </c:pt>
                <c:pt idx="5307">
                  <c:v>1</c:v>
                </c:pt>
                <c:pt idx="5308">
                  <c:v>1</c:v>
                </c:pt>
                <c:pt idx="5309">
                  <c:v>0</c:v>
                </c:pt>
                <c:pt idx="5310">
                  <c:v>0</c:v>
                </c:pt>
                <c:pt idx="5311">
                  <c:v>0</c:v>
                </c:pt>
                <c:pt idx="5312">
                  <c:v>0</c:v>
                </c:pt>
                <c:pt idx="5313">
                  <c:v>0</c:v>
                </c:pt>
                <c:pt idx="5314">
                  <c:v>1</c:v>
                </c:pt>
                <c:pt idx="5315">
                  <c:v>1</c:v>
                </c:pt>
                <c:pt idx="5316">
                  <c:v>0</c:v>
                </c:pt>
                <c:pt idx="5317">
                  <c:v>0</c:v>
                </c:pt>
                <c:pt idx="5318">
                  <c:v>0</c:v>
                </c:pt>
                <c:pt idx="5319">
                  <c:v>0</c:v>
                </c:pt>
                <c:pt idx="5320">
                  <c:v>0</c:v>
                </c:pt>
                <c:pt idx="5321">
                  <c:v>1</c:v>
                </c:pt>
                <c:pt idx="5322">
                  <c:v>1</c:v>
                </c:pt>
                <c:pt idx="5323">
                  <c:v>0</c:v>
                </c:pt>
                <c:pt idx="5324">
                  <c:v>0</c:v>
                </c:pt>
                <c:pt idx="5325">
                  <c:v>0</c:v>
                </c:pt>
                <c:pt idx="5326">
                  <c:v>0</c:v>
                </c:pt>
                <c:pt idx="5327">
                  <c:v>0</c:v>
                </c:pt>
                <c:pt idx="5328">
                  <c:v>1</c:v>
                </c:pt>
                <c:pt idx="5329">
                  <c:v>1</c:v>
                </c:pt>
                <c:pt idx="5330">
                  <c:v>0</c:v>
                </c:pt>
                <c:pt idx="5331">
                  <c:v>0</c:v>
                </c:pt>
                <c:pt idx="5332">
                  <c:v>0</c:v>
                </c:pt>
                <c:pt idx="5333">
                  <c:v>0</c:v>
                </c:pt>
                <c:pt idx="5334">
                  <c:v>0</c:v>
                </c:pt>
                <c:pt idx="5335">
                  <c:v>1</c:v>
                </c:pt>
                <c:pt idx="5336">
                  <c:v>1</c:v>
                </c:pt>
                <c:pt idx="5337">
                  <c:v>0</c:v>
                </c:pt>
                <c:pt idx="5338">
                  <c:v>0</c:v>
                </c:pt>
                <c:pt idx="5339">
                  <c:v>0</c:v>
                </c:pt>
                <c:pt idx="5340">
                  <c:v>0</c:v>
                </c:pt>
                <c:pt idx="5341">
                  <c:v>0</c:v>
                </c:pt>
                <c:pt idx="5342">
                  <c:v>1</c:v>
                </c:pt>
                <c:pt idx="5343">
                  <c:v>1</c:v>
                </c:pt>
                <c:pt idx="5344">
                  <c:v>1</c:v>
                </c:pt>
                <c:pt idx="5345">
                  <c:v>1</c:v>
                </c:pt>
                <c:pt idx="5346">
                  <c:v>1</c:v>
                </c:pt>
                <c:pt idx="5347">
                  <c:v>1</c:v>
                </c:pt>
                <c:pt idx="5348">
                  <c:v>1</c:v>
                </c:pt>
                <c:pt idx="5349">
                  <c:v>0</c:v>
                </c:pt>
                <c:pt idx="5350">
                  <c:v>0</c:v>
                </c:pt>
                <c:pt idx="5351">
                  <c:v>0</c:v>
                </c:pt>
                <c:pt idx="5352">
                  <c:v>0</c:v>
                </c:pt>
                <c:pt idx="5353">
                  <c:v>0</c:v>
                </c:pt>
                <c:pt idx="5354">
                  <c:v>1</c:v>
                </c:pt>
                <c:pt idx="5355">
                  <c:v>1</c:v>
                </c:pt>
                <c:pt idx="5356">
                  <c:v>1</c:v>
                </c:pt>
                <c:pt idx="5357">
                  <c:v>1</c:v>
                </c:pt>
                <c:pt idx="5358">
                  <c:v>1</c:v>
                </c:pt>
                <c:pt idx="5359">
                  <c:v>0</c:v>
                </c:pt>
                <c:pt idx="5360">
                  <c:v>0</c:v>
                </c:pt>
                <c:pt idx="5361">
                  <c:v>0</c:v>
                </c:pt>
                <c:pt idx="5362">
                  <c:v>0</c:v>
                </c:pt>
                <c:pt idx="5363">
                  <c:v>0</c:v>
                </c:pt>
                <c:pt idx="5364">
                  <c:v>1</c:v>
                </c:pt>
                <c:pt idx="5365">
                  <c:v>1</c:v>
                </c:pt>
                <c:pt idx="5366">
                  <c:v>1</c:v>
                </c:pt>
                <c:pt idx="5367">
                  <c:v>0</c:v>
                </c:pt>
                <c:pt idx="5368">
                  <c:v>0</c:v>
                </c:pt>
                <c:pt idx="5369">
                  <c:v>0</c:v>
                </c:pt>
                <c:pt idx="5370">
                  <c:v>0</c:v>
                </c:pt>
                <c:pt idx="5371">
                  <c:v>0</c:v>
                </c:pt>
                <c:pt idx="5372">
                  <c:v>1</c:v>
                </c:pt>
                <c:pt idx="5373">
                  <c:v>1</c:v>
                </c:pt>
                <c:pt idx="5374">
                  <c:v>0</c:v>
                </c:pt>
                <c:pt idx="5375">
                  <c:v>0</c:v>
                </c:pt>
                <c:pt idx="5376">
                  <c:v>0</c:v>
                </c:pt>
                <c:pt idx="5377">
                  <c:v>0</c:v>
                </c:pt>
                <c:pt idx="5378">
                  <c:v>0</c:v>
                </c:pt>
                <c:pt idx="5379">
                  <c:v>1</c:v>
                </c:pt>
                <c:pt idx="5380">
                  <c:v>1</c:v>
                </c:pt>
                <c:pt idx="5381">
                  <c:v>0</c:v>
                </c:pt>
                <c:pt idx="5382">
                  <c:v>0</c:v>
                </c:pt>
                <c:pt idx="5383">
                  <c:v>0</c:v>
                </c:pt>
                <c:pt idx="5384">
                  <c:v>0</c:v>
                </c:pt>
                <c:pt idx="5385">
                  <c:v>0</c:v>
                </c:pt>
                <c:pt idx="5386">
                  <c:v>1</c:v>
                </c:pt>
                <c:pt idx="5387">
                  <c:v>1</c:v>
                </c:pt>
                <c:pt idx="5388">
                  <c:v>0</c:v>
                </c:pt>
                <c:pt idx="5389">
                  <c:v>0</c:v>
                </c:pt>
                <c:pt idx="5390">
                  <c:v>0</c:v>
                </c:pt>
                <c:pt idx="5391">
                  <c:v>0</c:v>
                </c:pt>
                <c:pt idx="5392">
                  <c:v>0</c:v>
                </c:pt>
                <c:pt idx="5393">
                  <c:v>1</c:v>
                </c:pt>
                <c:pt idx="5394">
                  <c:v>1</c:v>
                </c:pt>
                <c:pt idx="5395">
                  <c:v>0</c:v>
                </c:pt>
                <c:pt idx="5396">
                  <c:v>0</c:v>
                </c:pt>
                <c:pt idx="5397">
                  <c:v>0</c:v>
                </c:pt>
                <c:pt idx="5398">
                  <c:v>0</c:v>
                </c:pt>
                <c:pt idx="5399">
                  <c:v>0</c:v>
                </c:pt>
                <c:pt idx="5400">
                  <c:v>1</c:v>
                </c:pt>
                <c:pt idx="5401">
                  <c:v>1</c:v>
                </c:pt>
                <c:pt idx="5402">
                  <c:v>0</c:v>
                </c:pt>
                <c:pt idx="5403">
                  <c:v>0</c:v>
                </c:pt>
                <c:pt idx="5404">
                  <c:v>0</c:v>
                </c:pt>
                <c:pt idx="5405">
                  <c:v>0</c:v>
                </c:pt>
                <c:pt idx="5406">
                  <c:v>0</c:v>
                </c:pt>
                <c:pt idx="5407">
                  <c:v>1</c:v>
                </c:pt>
                <c:pt idx="5408">
                  <c:v>1</c:v>
                </c:pt>
                <c:pt idx="5409">
                  <c:v>0</c:v>
                </c:pt>
                <c:pt idx="5410">
                  <c:v>0</c:v>
                </c:pt>
                <c:pt idx="5411">
                  <c:v>0</c:v>
                </c:pt>
                <c:pt idx="5412">
                  <c:v>0</c:v>
                </c:pt>
                <c:pt idx="5413">
                  <c:v>0</c:v>
                </c:pt>
                <c:pt idx="5414">
                  <c:v>1</c:v>
                </c:pt>
                <c:pt idx="5415">
                  <c:v>1</c:v>
                </c:pt>
                <c:pt idx="5416">
                  <c:v>0</c:v>
                </c:pt>
                <c:pt idx="5417">
                  <c:v>0</c:v>
                </c:pt>
                <c:pt idx="5418">
                  <c:v>0</c:v>
                </c:pt>
                <c:pt idx="5419">
                  <c:v>0</c:v>
                </c:pt>
                <c:pt idx="5420">
                  <c:v>0</c:v>
                </c:pt>
                <c:pt idx="5421">
                  <c:v>1</c:v>
                </c:pt>
                <c:pt idx="5422">
                  <c:v>1</c:v>
                </c:pt>
                <c:pt idx="5423">
                  <c:v>0</c:v>
                </c:pt>
                <c:pt idx="5424">
                  <c:v>0</c:v>
                </c:pt>
                <c:pt idx="5425">
                  <c:v>0</c:v>
                </c:pt>
                <c:pt idx="5426">
                  <c:v>0</c:v>
                </c:pt>
                <c:pt idx="5427">
                  <c:v>0</c:v>
                </c:pt>
                <c:pt idx="5428">
                  <c:v>1</c:v>
                </c:pt>
                <c:pt idx="5429">
                  <c:v>1</c:v>
                </c:pt>
                <c:pt idx="5430">
                  <c:v>0</c:v>
                </c:pt>
                <c:pt idx="5431">
                  <c:v>0</c:v>
                </c:pt>
                <c:pt idx="5432">
                  <c:v>0</c:v>
                </c:pt>
                <c:pt idx="5433">
                  <c:v>0</c:v>
                </c:pt>
                <c:pt idx="5434">
                  <c:v>0</c:v>
                </c:pt>
                <c:pt idx="5435">
                  <c:v>1</c:v>
                </c:pt>
                <c:pt idx="5436">
                  <c:v>1</c:v>
                </c:pt>
                <c:pt idx="5437">
                  <c:v>0</c:v>
                </c:pt>
                <c:pt idx="5438">
                  <c:v>0</c:v>
                </c:pt>
                <c:pt idx="5439">
                  <c:v>0</c:v>
                </c:pt>
                <c:pt idx="5440">
                  <c:v>0</c:v>
                </c:pt>
                <c:pt idx="5441">
                  <c:v>0</c:v>
                </c:pt>
                <c:pt idx="5442">
                  <c:v>1</c:v>
                </c:pt>
                <c:pt idx="5443">
                  <c:v>1</c:v>
                </c:pt>
                <c:pt idx="5444">
                  <c:v>0</c:v>
                </c:pt>
                <c:pt idx="5445">
                  <c:v>0</c:v>
                </c:pt>
                <c:pt idx="5446">
                  <c:v>0</c:v>
                </c:pt>
                <c:pt idx="5447">
                  <c:v>0</c:v>
                </c:pt>
                <c:pt idx="5448">
                  <c:v>0</c:v>
                </c:pt>
                <c:pt idx="5449">
                  <c:v>1</c:v>
                </c:pt>
                <c:pt idx="5450">
                  <c:v>1</c:v>
                </c:pt>
                <c:pt idx="5451">
                  <c:v>0</c:v>
                </c:pt>
                <c:pt idx="5452">
                  <c:v>0</c:v>
                </c:pt>
                <c:pt idx="5453">
                  <c:v>0</c:v>
                </c:pt>
                <c:pt idx="5454">
                  <c:v>0</c:v>
                </c:pt>
                <c:pt idx="5455">
                  <c:v>0</c:v>
                </c:pt>
                <c:pt idx="5456">
                  <c:v>1</c:v>
                </c:pt>
                <c:pt idx="5457">
                  <c:v>1</c:v>
                </c:pt>
                <c:pt idx="5458">
                  <c:v>0</c:v>
                </c:pt>
                <c:pt idx="5459">
                  <c:v>0</c:v>
                </c:pt>
                <c:pt idx="5460">
                  <c:v>0</c:v>
                </c:pt>
                <c:pt idx="5461">
                  <c:v>0</c:v>
                </c:pt>
                <c:pt idx="5462">
                  <c:v>0</c:v>
                </c:pt>
                <c:pt idx="5463">
                  <c:v>1</c:v>
                </c:pt>
                <c:pt idx="5464">
                  <c:v>1</c:v>
                </c:pt>
                <c:pt idx="5465">
                  <c:v>0</c:v>
                </c:pt>
                <c:pt idx="5466">
                  <c:v>0</c:v>
                </c:pt>
                <c:pt idx="5467">
                  <c:v>0</c:v>
                </c:pt>
                <c:pt idx="5468">
                  <c:v>0</c:v>
                </c:pt>
                <c:pt idx="5469">
                  <c:v>0</c:v>
                </c:pt>
                <c:pt idx="5470">
                  <c:v>1</c:v>
                </c:pt>
                <c:pt idx="5471">
                  <c:v>1</c:v>
                </c:pt>
                <c:pt idx="5472">
                  <c:v>0</c:v>
                </c:pt>
                <c:pt idx="5473">
                  <c:v>0</c:v>
                </c:pt>
                <c:pt idx="5474">
                  <c:v>0</c:v>
                </c:pt>
                <c:pt idx="5475">
                  <c:v>0</c:v>
                </c:pt>
                <c:pt idx="5476">
                  <c:v>0</c:v>
                </c:pt>
                <c:pt idx="5477">
                  <c:v>0</c:v>
                </c:pt>
                <c:pt idx="5478">
                  <c:v>1</c:v>
                </c:pt>
                <c:pt idx="5479">
                  <c:v>1</c:v>
                </c:pt>
                <c:pt idx="5480">
                  <c:v>0</c:v>
                </c:pt>
                <c:pt idx="5481">
                  <c:v>0</c:v>
                </c:pt>
                <c:pt idx="5482">
                  <c:v>0</c:v>
                </c:pt>
                <c:pt idx="5483">
                  <c:v>0</c:v>
                </c:pt>
                <c:pt idx="5484">
                  <c:v>0</c:v>
                </c:pt>
                <c:pt idx="5485">
                  <c:v>1</c:v>
                </c:pt>
                <c:pt idx="5486">
                  <c:v>1</c:v>
                </c:pt>
                <c:pt idx="5487">
                  <c:v>0</c:v>
                </c:pt>
                <c:pt idx="5488">
                  <c:v>0</c:v>
                </c:pt>
                <c:pt idx="5489">
                  <c:v>0</c:v>
                </c:pt>
                <c:pt idx="5490">
                  <c:v>0</c:v>
                </c:pt>
                <c:pt idx="5491">
                  <c:v>0</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0</c:v>
                </c:pt>
                <c:pt idx="5519">
                  <c:v>0</c:v>
                </c:pt>
                <c:pt idx="5520">
                  <c:v>0</c:v>
                </c:pt>
                <c:pt idx="5521">
                  <c:v>0</c:v>
                </c:pt>
                <c:pt idx="5522">
                  <c:v>0</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0</c:v>
                </c:pt>
                <c:pt idx="5543">
                  <c:v>0</c:v>
                </c:pt>
                <c:pt idx="5544">
                  <c:v>0</c:v>
                </c:pt>
                <c:pt idx="5545">
                  <c:v>0</c:v>
                </c:pt>
                <c:pt idx="5546">
                  <c:v>0</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0</c:v>
                </c:pt>
                <c:pt idx="5562">
                  <c:v>0</c:v>
                </c:pt>
                <c:pt idx="5563">
                  <c:v>0</c:v>
                </c:pt>
                <c:pt idx="5564">
                  <c:v>0</c:v>
                </c:pt>
                <c:pt idx="5565">
                  <c:v>0</c:v>
                </c:pt>
                <c:pt idx="5566">
                  <c:v>1</c:v>
                </c:pt>
                <c:pt idx="5567">
                  <c:v>1</c:v>
                </c:pt>
                <c:pt idx="5568">
                  <c:v>1</c:v>
                </c:pt>
                <c:pt idx="5569">
                  <c:v>1</c:v>
                </c:pt>
                <c:pt idx="5570">
                  <c:v>1</c:v>
                </c:pt>
                <c:pt idx="5571">
                  <c:v>1</c:v>
                </c:pt>
                <c:pt idx="5572">
                  <c:v>1</c:v>
                </c:pt>
                <c:pt idx="5573">
                  <c:v>1</c:v>
                </c:pt>
                <c:pt idx="5574">
                  <c:v>1</c:v>
                </c:pt>
                <c:pt idx="5575">
                  <c:v>0</c:v>
                </c:pt>
                <c:pt idx="5576">
                  <c:v>0</c:v>
                </c:pt>
                <c:pt idx="5577">
                  <c:v>0</c:v>
                </c:pt>
                <c:pt idx="5578">
                  <c:v>0</c:v>
                </c:pt>
                <c:pt idx="5579">
                  <c:v>0</c:v>
                </c:pt>
                <c:pt idx="5580">
                  <c:v>1</c:v>
                </c:pt>
                <c:pt idx="5581">
                  <c:v>1</c:v>
                </c:pt>
                <c:pt idx="5582">
                  <c:v>1</c:v>
                </c:pt>
                <c:pt idx="5583">
                  <c:v>1</c:v>
                </c:pt>
                <c:pt idx="5584">
                  <c:v>1</c:v>
                </c:pt>
                <c:pt idx="5585">
                  <c:v>1</c:v>
                </c:pt>
                <c:pt idx="5586">
                  <c:v>0</c:v>
                </c:pt>
                <c:pt idx="5587">
                  <c:v>0</c:v>
                </c:pt>
                <c:pt idx="5588">
                  <c:v>0</c:v>
                </c:pt>
                <c:pt idx="5589">
                  <c:v>0</c:v>
                </c:pt>
                <c:pt idx="5590">
                  <c:v>0</c:v>
                </c:pt>
                <c:pt idx="5591">
                  <c:v>1</c:v>
                </c:pt>
                <c:pt idx="5592">
                  <c:v>1</c:v>
                </c:pt>
                <c:pt idx="5593">
                  <c:v>1</c:v>
                </c:pt>
                <c:pt idx="5594">
                  <c:v>0</c:v>
                </c:pt>
                <c:pt idx="5595">
                  <c:v>0</c:v>
                </c:pt>
                <c:pt idx="5596">
                  <c:v>0</c:v>
                </c:pt>
                <c:pt idx="5597">
                  <c:v>0</c:v>
                </c:pt>
                <c:pt idx="5598">
                  <c:v>0</c:v>
                </c:pt>
                <c:pt idx="5599">
                  <c:v>1</c:v>
                </c:pt>
                <c:pt idx="5600">
                  <c:v>1</c:v>
                </c:pt>
                <c:pt idx="5601">
                  <c:v>0</c:v>
                </c:pt>
                <c:pt idx="5602">
                  <c:v>0</c:v>
                </c:pt>
                <c:pt idx="5603">
                  <c:v>0</c:v>
                </c:pt>
                <c:pt idx="5604">
                  <c:v>0</c:v>
                </c:pt>
                <c:pt idx="5605">
                  <c:v>0</c:v>
                </c:pt>
                <c:pt idx="5606">
                  <c:v>1</c:v>
                </c:pt>
                <c:pt idx="5607">
                  <c:v>1</c:v>
                </c:pt>
                <c:pt idx="5608">
                  <c:v>0</c:v>
                </c:pt>
                <c:pt idx="5609">
                  <c:v>0</c:v>
                </c:pt>
                <c:pt idx="5610">
                  <c:v>0</c:v>
                </c:pt>
                <c:pt idx="5611">
                  <c:v>0</c:v>
                </c:pt>
                <c:pt idx="5612">
                  <c:v>0</c:v>
                </c:pt>
                <c:pt idx="5613">
                  <c:v>1</c:v>
                </c:pt>
                <c:pt idx="5614">
                  <c:v>1</c:v>
                </c:pt>
                <c:pt idx="5615">
                  <c:v>0</c:v>
                </c:pt>
                <c:pt idx="5616">
                  <c:v>0</c:v>
                </c:pt>
                <c:pt idx="5617">
                  <c:v>0</c:v>
                </c:pt>
                <c:pt idx="5618">
                  <c:v>0</c:v>
                </c:pt>
                <c:pt idx="5619">
                  <c:v>0</c:v>
                </c:pt>
                <c:pt idx="5620">
                  <c:v>1</c:v>
                </c:pt>
                <c:pt idx="5621">
                  <c:v>1</c:v>
                </c:pt>
                <c:pt idx="5622">
                  <c:v>0</c:v>
                </c:pt>
                <c:pt idx="5623">
                  <c:v>0</c:v>
                </c:pt>
                <c:pt idx="5624">
                  <c:v>0</c:v>
                </c:pt>
                <c:pt idx="5625">
                  <c:v>0</c:v>
                </c:pt>
                <c:pt idx="5626">
                  <c:v>0</c:v>
                </c:pt>
                <c:pt idx="5627">
                  <c:v>1</c:v>
                </c:pt>
                <c:pt idx="5628">
                  <c:v>1</c:v>
                </c:pt>
                <c:pt idx="5629">
                  <c:v>0</c:v>
                </c:pt>
                <c:pt idx="5630">
                  <c:v>0</c:v>
                </c:pt>
                <c:pt idx="5631">
                  <c:v>0</c:v>
                </c:pt>
                <c:pt idx="5632">
                  <c:v>0</c:v>
                </c:pt>
                <c:pt idx="5633">
                  <c:v>0</c:v>
                </c:pt>
                <c:pt idx="5634">
                  <c:v>1</c:v>
                </c:pt>
                <c:pt idx="5635">
                  <c:v>1</c:v>
                </c:pt>
                <c:pt idx="5636">
                  <c:v>0</c:v>
                </c:pt>
                <c:pt idx="5637">
                  <c:v>0</c:v>
                </c:pt>
                <c:pt idx="5638">
                  <c:v>0</c:v>
                </c:pt>
                <c:pt idx="5639">
                  <c:v>0</c:v>
                </c:pt>
                <c:pt idx="5640">
                  <c:v>0</c:v>
                </c:pt>
                <c:pt idx="5641">
                  <c:v>1</c:v>
                </c:pt>
                <c:pt idx="5642">
                  <c:v>1</c:v>
                </c:pt>
                <c:pt idx="5643">
                  <c:v>0</c:v>
                </c:pt>
                <c:pt idx="5644">
                  <c:v>0</c:v>
                </c:pt>
                <c:pt idx="5645">
                  <c:v>0</c:v>
                </c:pt>
                <c:pt idx="5646">
                  <c:v>0</c:v>
                </c:pt>
                <c:pt idx="5647">
                  <c:v>0</c:v>
                </c:pt>
                <c:pt idx="5648">
                  <c:v>1</c:v>
                </c:pt>
                <c:pt idx="5649">
                  <c:v>1</c:v>
                </c:pt>
                <c:pt idx="5650">
                  <c:v>0</c:v>
                </c:pt>
                <c:pt idx="5651">
                  <c:v>0</c:v>
                </c:pt>
                <c:pt idx="5652">
                  <c:v>0</c:v>
                </c:pt>
                <c:pt idx="5653">
                  <c:v>0</c:v>
                </c:pt>
                <c:pt idx="5654">
                  <c:v>0</c:v>
                </c:pt>
                <c:pt idx="5655">
                  <c:v>1</c:v>
                </c:pt>
                <c:pt idx="5656">
                  <c:v>1</c:v>
                </c:pt>
                <c:pt idx="5657">
                  <c:v>0</c:v>
                </c:pt>
                <c:pt idx="5658">
                  <c:v>0</c:v>
                </c:pt>
                <c:pt idx="5659">
                  <c:v>0</c:v>
                </c:pt>
                <c:pt idx="5660">
                  <c:v>0</c:v>
                </c:pt>
                <c:pt idx="5661">
                  <c:v>0</c:v>
                </c:pt>
                <c:pt idx="5662">
                  <c:v>1</c:v>
                </c:pt>
                <c:pt idx="5663">
                  <c:v>1</c:v>
                </c:pt>
                <c:pt idx="5664">
                  <c:v>0</c:v>
                </c:pt>
                <c:pt idx="5665">
                  <c:v>0</c:v>
                </c:pt>
                <c:pt idx="5666">
                  <c:v>0</c:v>
                </c:pt>
                <c:pt idx="5667">
                  <c:v>0</c:v>
                </c:pt>
                <c:pt idx="5668">
                  <c:v>0</c:v>
                </c:pt>
                <c:pt idx="5669">
                  <c:v>1</c:v>
                </c:pt>
                <c:pt idx="5670">
                  <c:v>1</c:v>
                </c:pt>
                <c:pt idx="5671">
                  <c:v>0</c:v>
                </c:pt>
                <c:pt idx="5672">
                  <c:v>0</c:v>
                </c:pt>
                <c:pt idx="5673">
                  <c:v>0</c:v>
                </c:pt>
                <c:pt idx="5674">
                  <c:v>0</c:v>
                </c:pt>
                <c:pt idx="5675">
                  <c:v>0</c:v>
                </c:pt>
                <c:pt idx="5676">
                  <c:v>1</c:v>
                </c:pt>
                <c:pt idx="5677">
                  <c:v>1</c:v>
                </c:pt>
                <c:pt idx="5678">
                  <c:v>0</c:v>
                </c:pt>
                <c:pt idx="5679">
                  <c:v>0</c:v>
                </c:pt>
                <c:pt idx="5680">
                  <c:v>0</c:v>
                </c:pt>
                <c:pt idx="5681">
                  <c:v>0</c:v>
                </c:pt>
                <c:pt idx="5682">
                  <c:v>0</c:v>
                </c:pt>
                <c:pt idx="5683">
                  <c:v>1</c:v>
                </c:pt>
                <c:pt idx="5684">
                  <c:v>1</c:v>
                </c:pt>
                <c:pt idx="5685">
                  <c:v>0</c:v>
                </c:pt>
                <c:pt idx="5686">
                  <c:v>0</c:v>
                </c:pt>
                <c:pt idx="5687">
                  <c:v>0</c:v>
                </c:pt>
                <c:pt idx="5688">
                  <c:v>0</c:v>
                </c:pt>
                <c:pt idx="5689">
                  <c:v>0</c:v>
                </c:pt>
                <c:pt idx="5690">
                  <c:v>1</c:v>
                </c:pt>
                <c:pt idx="5691">
                  <c:v>1</c:v>
                </c:pt>
                <c:pt idx="5692">
                  <c:v>0</c:v>
                </c:pt>
                <c:pt idx="5693">
                  <c:v>0</c:v>
                </c:pt>
                <c:pt idx="5694">
                  <c:v>0</c:v>
                </c:pt>
                <c:pt idx="5695">
                  <c:v>0</c:v>
                </c:pt>
                <c:pt idx="5696">
                  <c:v>0</c:v>
                </c:pt>
                <c:pt idx="5697">
                  <c:v>1</c:v>
                </c:pt>
                <c:pt idx="5698">
                  <c:v>1</c:v>
                </c:pt>
                <c:pt idx="5699">
                  <c:v>0</c:v>
                </c:pt>
                <c:pt idx="5700">
                  <c:v>0</c:v>
                </c:pt>
                <c:pt idx="5701">
                  <c:v>0</c:v>
                </c:pt>
                <c:pt idx="5702">
                  <c:v>0</c:v>
                </c:pt>
                <c:pt idx="5703">
                  <c:v>0</c:v>
                </c:pt>
                <c:pt idx="5704">
                  <c:v>0</c:v>
                </c:pt>
                <c:pt idx="5705">
                  <c:v>1</c:v>
                </c:pt>
                <c:pt idx="5706">
                  <c:v>1</c:v>
                </c:pt>
                <c:pt idx="5707">
                  <c:v>0</c:v>
                </c:pt>
                <c:pt idx="5708">
                  <c:v>0</c:v>
                </c:pt>
                <c:pt idx="5709">
                  <c:v>0</c:v>
                </c:pt>
                <c:pt idx="5710">
                  <c:v>0</c:v>
                </c:pt>
                <c:pt idx="5711">
                  <c:v>0</c:v>
                </c:pt>
                <c:pt idx="5712">
                  <c:v>1</c:v>
                </c:pt>
                <c:pt idx="5713">
                  <c:v>1</c:v>
                </c:pt>
                <c:pt idx="5714">
                  <c:v>1</c:v>
                </c:pt>
                <c:pt idx="5715">
                  <c:v>1</c:v>
                </c:pt>
                <c:pt idx="5716">
                  <c:v>0</c:v>
                </c:pt>
                <c:pt idx="5717">
                  <c:v>0</c:v>
                </c:pt>
                <c:pt idx="5718">
                  <c:v>0</c:v>
                </c:pt>
                <c:pt idx="5719">
                  <c:v>0</c:v>
                </c:pt>
                <c:pt idx="5720">
                  <c:v>0</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0</c:v>
                </c:pt>
                <c:pt idx="5749">
                  <c:v>0</c:v>
                </c:pt>
                <c:pt idx="5750">
                  <c:v>0</c:v>
                </c:pt>
                <c:pt idx="5751">
                  <c:v>0</c:v>
                </c:pt>
                <c:pt idx="5752">
                  <c:v>0</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0</c:v>
                </c:pt>
                <c:pt idx="5773">
                  <c:v>0</c:v>
                </c:pt>
                <c:pt idx="5774">
                  <c:v>0</c:v>
                </c:pt>
                <c:pt idx="5775">
                  <c:v>0</c:v>
                </c:pt>
                <c:pt idx="5776">
                  <c:v>0</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0</c:v>
                </c:pt>
                <c:pt idx="5791">
                  <c:v>0</c:v>
                </c:pt>
                <c:pt idx="5792">
                  <c:v>0</c:v>
                </c:pt>
                <c:pt idx="5793">
                  <c:v>0</c:v>
                </c:pt>
                <c:pt idx="5794">
                  <c:v>0</c:v>
                </c:pt>
                <c:pt idx="5795">
                  <c:v>1</c:v>
                </c:pt>
                <c:pt idx="5796">
                  <c:v>1</c:v>
                </c:pt>
                <c:pt idx="5797">
                  <c:v>1</c:v>
                </c:pt>
                <c:pt idx="5798">
                  <c:v>1</c:v>
                </c:pt>
                <c:pt idx="5799">
                  <c:v>1</c:v>
                </c:pt>
                <c:pt idx="5800">
                  <c:v>1</c:v>
                </c:pt>
                <c:pt idx="5801">
                  <c:v>1</c:v>
                </c:pt>
                <c:pt idx="5802">
                  <c:v>1</c:v>
                </c:pt>
                <c:pt idx="5803">
                  <c:v>1</c:v>
                </c:pt>
                <c:pt idx="5804">
                  <c:v>1</c:v>
                </c:pt>
                <c:pt idx="5805">
                  <c:v>0</c:v>
                </c:pt>
                <c:pt idx="5806">
                  <c:v>0</c:v>
                </c:pt>
                <c:pt idx="5807">
                  <c:v>0</c:v>
                </c:pt>
                <c:pt idx="5808">
                  <c:v>0</c:v>
                </c:pt>
                <c:pt idx="5809">
                  <c:v>0</c:v>
                </c:pt>
                <c:pt idx="5810">
                  <c:v>1</c:v>
                </c:pt>
                <c:pt idx="5811">
                  <c:v>1</c:v>
                </c:pt>
                <c:pt idx="5812">
                  <c:v>1</c:v>
                </c:pt>
                <c:pt idx="5813">
                  <c:v>1</c:v>
                </c:pt>
                <c:pt idx="5814">
                  <c:v>1</c:v>
                </c:pt>
                <c:pt idx="5815">
                  <c:v>0</c:v>
                </c:pt>
                <c:pt idx="5816">
                  <c:v>0</c:v>
                </c:pt>
                <c:pt idx="5817">
                  <c:v>0</c:v>
                </c:pt>
                <c:pt idx="5818">
                  <c:v>0</c:v>
                </c:pt>
                <c:pt idx="5819">
                  <c:v>0</c:v>
                </c:pt>
                <c:pt idx="5820">
                  <c:v>1</c:v>
                </c:pt>
                <c:pt idx="5821">
                  <c:v>1</c:v>
                </c:pt>
                <c:pt idx="5822">
                  <c:v>1</c:v>
                </c:pt>
                <c:pt idx="5823">
                  <c:v>0</c:v>
                </c:pt>
                <c:pt idx="5824">
                  <c:v>0</c:v>
                </c:pt>
                <c:pt idx="5825">
                  <c:v>0</c:v>
                </c:pt>
                <c:pt idx="5826">
                  <c:v>0</c:v>
                </c:pt>
                <c:pt idx="5827">
                  <c:v>0</c:v>
                </c:pt>
                <c:pt idx="5828">
                  <c:v>1</c:v>
                </c:pt>
                <c:pt idx="5829">
                  <c:v>1</c:v>
                </c:pt>
                <c:pt idx="5830">
                  <c:v>0</c:v>
                </c:pt>
                <c:pt idx="5831">
                  <c:v>0</c:v>
                </c:pt>
                <c:pt idx="5832">
                  <c:v>0</c:v>
                </c:pt>
                <c:pt idx="5833">
                  <c:v>0</c:v>
                </c:pt>
                <c:pt idx="5834">
                  <c:v>0</c:v>
                </c:pt>
                <c:pt idx="5835">
                  <c:v>1</c:v>
                </c:pt>
                <c:pt idx="5836">
                  <c:v>1</c:v>
                </c:pt>
                <c:pt idx="5837">
                  <c:v>0</c:v>
                </c:pt>
                <c:pt idx="5838">
                  <c:v>0</c:v>
                </c:pt>
                <c:pt idx="5839">
                  <c:v>0</c:v>
                </c:pt>
                <c:pt idx="5840">
                  <c:v>0</c:v>
                </c:pt>
                <c:pt idx="5841">
                  <c:v>0</c:v>
                </c:pt>
                <c:pt idx="5842">
                  <c:v>1</c:v>
                </c:pt>
                <c:pt idx="5843">
                  <c:v>1</c:v>
                </c:pt>
                <c:pt idx="5844">
                  <c:v>0</c:v>
                </c:pt>
                <c:pt idx="5845">
                  <c:v>0</c:v>
                </c:pt>
                <c:pt idx="5846">
                  <c:v>0</c:v>
                </c:pt>
                <c:pt idx="5847">
                  <c:v>0</c:v>
                </c:pt>
                <c:pt idx="5848">
                  <c:v>0</c:v>
                </c:pt>
                <c:pt idx="5849">
                  <c:v>1</c:v>
                </c:pt>
                <c:pt idx="5850">
                  <c:v>1</c:v>
                </c:pt>
                <c:pt idx="5851">
                  <c:v>0</c:v>
                </c:pt>
                <c:pt idx="5852">
                  <c:v>0</c:v>
                </c:pt>
                <c:pt idx="5853">
                  <c:v>0</c:v>
                </c:pt>
                <c:pt idx="5854">
                  <c:v>0</c:v>
                </c:pt>
                <c:pt idx="5855">
                  <c:v>0</c:v>
                </c:pt>
                <c:pt idx="5856">
                  <c:v>1</c:v>
                </c:pt>
                <c:pt idx="5857">
                  <c:v>1</c:v>
                </c:pt>
                <c:pt idx="5858">
                  <c:v>0</c:v>
                </c:pt>
                <c:pt idx="5859">
                  <c:v>0</c:v>
                </c:pt>
                <c:pt idx="5860">
                  <c:v>0</c:v>
                </c:pt>
                <c:pt idx="5861">
                  <c:v>0</c:v>
                </c:pt>
                <c:pt idx="5862">
                  <c:v>0</c:v>
                </c:pt>
                <c:pt idx="5863">
                  <c:v>1</c:v>
                </c:pt>
                <c:pt idx="5864">
                  <c:v>1</c:v>
                </c:pt>
                <c:pt idx="5865">
                  <c:v>0</c:v>
                </c:pt>
                <c:pt idx="5866">
                  <c:v>0</c:v>
                </c:pt>
                <c:pt idx="5867">
                  <c:v>0</c:v>
                </c:pt>
                <c:pt idx="5868">
                  <c:v>0</c:v>
                </c:pt>
                <c:pt idx="5869">
                  <c:v>0</c:v>
                </c:pt>
                <c:pt idx="5870">
                  <c:v>1</c:v>
                </c:pt>
                <c:pt idx="5871">
                  <c:v>1</c:v>
                </c:pt>
                <c:pt idx="5872">
                  <c:v>0</c:v>
                </c:pt>
                <c:pt idx="5873">
                  <c:v>0</c:v>
                </c:pt>
                <c:pt idx="5874">
                  <c:v>0</c:v>
                </c:pt>
                <c:pt idx="5875">
                  <c:v>0</c:v>
                </c:pt>
                <c:pt idx="5876">
                  <c:v>0</c:v>
                </c:pt>
                <c:pt idx="5877">
                  <c:v>1</c:v>
                </c:pt>
                <c:pt idx="5878">
                  <c:v>1</c:v>
                </c:pt>
                <c:pt idx="5879">
                  <c:v>0</c:v>
                </c:pt>
                <c:pt idx="5880">
                  <c:v>0</c:v>
                </c:pt>
                <c:pt idx="5881">
                  <c:v>0</c:v>
                </c:pt>
                <c:pt idx="5882">
                  <c:v>0</c:v>
                </c:pt>
                <c:pt idx="5883">
                  <c:v>0</c:v>
                </c:pt>
                <c:pt idx="5884">
                  <c:v>1</c:v>
                </c:pt>
                <c:pt idx="5885">
                  <c:v>1</c:v>
                </c:pt>
                <c:pt idx="5886">
                  <c:v>0</c:v>
                </c:pt>
                <c:pt idx="5887">
                  <c:v>0</c:v>
                </c:pt>
                <c:pt idx="5888">
                  <c:v>0</c:v>
                </c:pt>
                <c:pt idx="5889">
                  <c:v>0</c:v>
                </c:pt>
                <c:pt idx="5890">
                  <c:v>0</c:v>
                </c:pt>
                <c:pt idx="5891">
                  <c:v>1</c:v>
                </c:pt>
                <c:pt idx="5892">
                  <c:v>1</c:v>
                </c:pt>
                <c:pt idx="5893">
                  <c:v>0</c:v>
                </c:pt>
                <c:pt idx="5894">
                  <c:v>0</c:v>
                </c:pt>
                <c:pt idx="5895">
                  <c:v>0</c:v>
                </c:pt>
                <c:pt idx="5896">
                  <c:v>0</c:v>
                </c:pt>
                <c:pt idx="5897">
                  <c:v>0</c:v>
                </c:pt>
                <c:pt idx="5898">
                  <c:v>1</c:v>
                </c:pt>
                <c:pt idx="5899">
                  <c:v>1</c:v>
                </c:pt>
                <c:pt idx="5900">
                  <c:v>0</c:v>
                </c:pt>
                <c:pt idx="5901">
                  <c:v>0</c:v>
                </c:pt>
                <c:pt idx="5902">
                  <c:v>0</c:v>
                </c:pt>
                <c:pt idx="5903">
                  <c:v>0</c:v>
                </c:pt>
                <c:pt idx="5904">
                  <c:v>0</c:v>
                </c:pt>
                <c:pt idx="5905">
                  <c:v>1</c:v>
                </c:pt>
                <c:pt idx="5906">
                  <c:v>1</c:v>
                </c:pt>
                <c:pt idx="5907">
                  <c:v>0</c:v>
                </c:pt>
                <c:pt idx="5908">
                  <c:v>0</c:v>
                </c:pt>
                <c:pt idx="5909">
                  <c:v>0</c:v>
                </c:pt>
                <c:pt idx="5910">
                  <c:v>0</c:v>
                </c:pt>
                <c:pt idx="5911">
                  <c:v>0</c:v>
                </c:pt>
                <c:pt idx="5912">
                  <c:v>1</c:v>
                </c:pt>
                <c:pt idx="5913">
                  <c:v>1</c:v>
                </c:pt>
                <c:pt idx="5914">
                  <c:v>0</c:v>
                </c:pt>
                <c:pt idx="5915">
                  <c:v>0</c:v>
                </c:pt>
                <c:pt idx="5916">
                  <c:v>0</c:v>
                </c:pt>
                <c:pt idx="5917">
                  <c:v>0</c:v>
                </c:pt>
                <c:pt idx="5918">
                  <c:v>0</c:v>
                </c:pt>
                <c:pt idx="5919">
                  <c:v>1</c:v>
                </c:pt>
                <c:pt idx="5920">
                  <c:v>1</c:v>
                </c:pt>
                <c:pt idx="5921">
                  <c:v>0</c:v>
                </c:pt>
                <c:pt idx="5922">
                  <c:v>0</c:v>
                </c:pt>
                <c:pt idx="5923">
                  <c:v>0</c:v>
                </c:pt>
                <c:pt idx="5924">
                  <c:v>0</c:v>
                </c:pt>
                <c:pt idx="5925">
                  <c:v>0</c:v>
                </c:pt>
                <c:pt idx="5926">
                  <c:v>1</c:v>
                </c:pt>
                <c:pt idx="5927">
                  <c:v>1</c:v>
                </c:pt>
                <c:pt idx="5928">
                  <c:v>0</c:v>
                </c:pt>
                <c:pt idx="5929">
                  <c:v>0</c:v>
                </c:pt>
                <c:pt idx="5930">
                  <c:v>0</c:v>
                </c:pt>
                <c:pt idx="5931">
                  <c:v>0</c:v>
                </c:pt>
                <c:pt idx="5932">
                  <c:v>0</c:v>
                </c:pt>
                <c:pt idx="5933">
                  <c:v>0</c:v>
                </c:pt>
                <c:pt idx="5934">
                  <c:v>1</c:v>
                </c:pt>
                <c:pt idx="5935">
                  <c:v>1</c:v>
                </c:pt>
                <c:pt idx="5936">
                  <c:v>0</c:v>
                </c:pt>
                <c:pt idx="5937">
                  <c:v>0</c:v>
                </c:pt>
                <c:pt idx="5938">
                  <c:v>0</c:v>
                </c:pt>
                <c:pt idx="5939">
                  <c:v>0</c:v>
                </c:pt>
                <c:pt idx="5940">
                  <c:v>0</c:v>
                </c:pt>
                <c:pt idx="5941">
                  <c:v>1</c:v>
                </c:pt>
                <c:pt idx="5942">
                  <c:v>1</c:v>
                </c:pt>
                <c:pt idx="5943">
                  <c:v>1</c:v>
                </c:pt>
                <c:pt idx="5944">
                  <c:v>0</c:v>
                </c:pt>
                <c:pt idx="5945">
                  <c:v>0</c:v>
                </c:pt>
                <c:pt idx="5946">
                  <c:v>0</c:v>
                </c:pt>
                <c:pt idx="5947">
                  <c:v>0</c:v>
                </c:pt>
                <c:pt idx="5948">
                  <c:v>0</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0</c:v>
                </c:pt>
                <c:pt idx="5976">
                  <c:v>0</c:v>
                </c:pt>
                <c:pt idx="5977">
                  <c:v>0</c:v>
                </c:pt>
                <c:pt idx="5978">
                  <c:v>0</c:v>
                </c:pt>
                <c:pt idx="5979">
                  <c:v>0</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0</c:v>
                </c:pt>
                <c:pt idx="6000">
                  <c:v>0</c:v>
                </c:pt>
                <c:pt idx="6001">
                  <c:v>0</c:v>
                </c:pt>
                <c:pt idx="6002">
                  <c:v>0</c:v>
                </c:pt>
                <c:pt idx="6003">
                  <c:v>0</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0</c:v>
                </c:pt>
                <c:pt idx="6019">
                  <c:v>0</c:v>
                </c:pt>
                <c:pt idx="6020">
                  <c:v>0</c:v>
                </c:pt>
                <c:pt idx="6021">
                  <c:v>0</c:v>
                </c:pt>
                <c:pt idx="6022">
                  <c:v>0</c:v>
                </c:pt>
                <c:pt idx="6023">
                  <c:v>1</c:v>
                </c:pt>
                <c:pt idx="6024">
                  <c:v>1</c:v>
                </c:pt>
                <c:pt idx="6025">
                  <c:v>1</c:v>
                </c:pt>
                <c:pt idx="6026">
                  <c:v>1</c:v>
                </c:pt>
                <c:pt idx="6027">
                  <c:v>1</c:v>
                </c:pt>
                <c:pt idx="6028">
                  <c:v>1</c:v>
                </c:pt>
                <c:pt idx="6029">
                  <c:v>1</c:v>
                </c:pt>
                <c:pt idx="6030">
                  <c:v>1</c:v>
                </c:pt>
                <c:pt idx="6031">
                  <c:v>1</c:v>
                </c:pt>
                <c:pt idx="6032">
                  <c:v>0</c:v>
                </c:pt>
                <c:pt idx="6033">
                  <c:v>0</c:v>
                </c:pt>
                <c:pt idx="6034">
                  <c:v>0</c:v>
                </c:pt>
                <c:pt idx="6035">
                  <c:v>0</c:v>
                </c:pt>
                <c:pt idx="6036">
                  <c:v>0</c:v>
                </c:pt>
                <c:pt idx="6037">
                  <c:v>1</c:v>
                </c:pt>
                <c:pt idx="6038">
                  <c:v>1</c:v>
                </c:pt>
                <c:pt idx="6039">
                  <c:v>1</c:v>
                </c:pt>
                <c:pt idx="6040">
                  <c:v>1</c:v>
                </c:pt>
                <c:pt idx="6041">
                  <c:v>1</c:v>
                </c:pt>
                <c:pt idx="6042">
                  <c:v>1</c:v>
                </c:pt>
                <c:pt idx="6043">
                  <c:v>0</c:v>
                </c:pt>
                <c:pt idx="6044">
                  <c:v>0</c:v>
                </c:pt>
                <c:pt idx="6045">
                  <c:v>0</c:v>
                </c:pt>
                <c:pt idx="6046">
                  <c:v>0</c:v>
                </c:pt>
                <c:pt idx="6047">
                  <c:v>0</c:v>
                </c:pt>
                <c:pt idx="6048">
                  <c:v>1</c:v>
                </c:pt>
                <c:pt idx="6049">
                  <c:v>1</c:v>
                </c:pt>
                <c:pt idx="6050">
                  <c:v>1</c:v>
                </c:pt>
                <c:pt idx="6051">
                  <c:v>0</c:v>
                </c:pt>
                <c:pt idx="6052">
                  <c:v>0</c:v>
                </c:pt>
                <c:pt idx="6053">
                  <c:v>0</c:v>
                </c:pt>
                <c:pt idx="6054">
                  <c:v>0</c:v>
                </c:pt>
                <c:pt idx="6055">
                  <c:v>0</c:v>
                </c:pt>
                <c:pt idx="6056">
                  <c:v>1</c:v>
                </c:pt>
                <c:pt idx="6057">
                  <c:v>1</c:v>
                </c:pt>
                <c:pt idx="6058">
                  <c:v>0</c:v>
                </c:pt>
                <c:pt idx="6059">
                  <c:v>0</c:v>
                </c:pt>
                <c:pt idx="6060">
                  <c:v>0</c:v>
                </c:pt>
                <c:pt idx="6061">
                  <c:v>0</c:v>
                </c:pt>
                <c:pt idx="6062">
                  <c:v>0</c:v>
                </c:pt>
                <c:pt idx="6063">
                  <c:v>1</c:v>
                </c:pt>
                <c:pt idx="6064">
                  <c:v>1</c:v>
                </c:pt>
                <c:pt idx="6065">
                  <c:v>0</c:v>
                </c:pt>
                <c:pt idx="6066">
                  <c:v>0</c:v>
                </c:pt>
                <c:pt idx="6067">
                  <c:v>0</c:v>
                </c:pt>
                <c:pt idx="6068">
                  <c:v>0</c:v>
                </c:pt>
                <c:pt idx="6069">
                  <c:v>0</c:v>
                </c:pt>
                <c:pt idx="6070">
                  <c:v>1</c:v>
                </c:pt>
                <c:pt idx="6071">
                  <c:v>1</c:v>
                </c:pt>
                <c:pt idx="6072">
                  <c:v>0</c:v>
                </c:pt>
                <c:pt idx="6073">
                  <c:v>0</c:v>
                </c:pt>
                <c:pt idx="6074">
                  <c:v>0</c:v>
                </c:pt>
                <c:pt idx="6075">
                  <c:v>0</c:v>
                </c:pt>
                <c:pt idx="6076">
                  <c:v>0</c:v>
                </c:pt>
                <c:pt idx="6077">
                  <c:v>1</c:v>
                </c:pt>
                <c:pt idx="6078">
                  <c:v>1</c:v>
                </c:pt>
                <c:pt idx="6079">
                  <c:v>0</c:v>
                </c:pt>
                <c:pt idx="6080">
                  <c:v>0</c:v>
                </c:pt>
                <c:pt idx="6081">
                  <c:v>0</c:v>
                </c:pt>
                <c:pt idx="6082">
                  <c:v>0</c:v>
                </c:pt>
                <c:pt idx="6083">
                  <c:v>0</c:v>
                </c:pt>
                <c:pt idx="6084">
                  <c:v>1</c:v>
                </c:pt>
                <c:pt idx="6085">
                  <c:v>1</c:v>
                </c:pt>
                <c:pt idx="6086">
                  <c:v>0</c:v>
                </c:pt>
                <c:pt idx="6087">
                  <c:v>0</c:v>
                </c:pt>
                <c:pt idx="6088">
                  <c:v>0</c:v>
                </c:pt>
                <c:pt idx="6089">
                  <c:v>0</c:v>
                </c:pt>
                <c:pt idx="6090">
                  <c:v>0</c:v>
                </c:pt>
                <c:pt idx="6091">
                  <c:v>1</c:v>
                </c:pt>
                <c:pt idx="6092">
                  <c:v>1</c:v>
                </c:pt>
                <c:pt idx="6093">
                  <c:v>0</c:v>
                </c:pt>
                <c:pt idx="6094">
                  <c:v>0</c:v>
                </c:pt>
                <c:pt idx="6095">
                  <c:v>0</c:v>
                </c:pt>
                <c:pt idx="6096">
                  <c:v>0</c:v>
                </c:pt>
                <c:pt idx="6097">
                  <c:v>0</c:v>
                </c:pt>
                <c:pt idx="6098">
                  <c:v>1</c:v>
                </c:pt>
                <c:pt idx="6099">
                  <c:v>1</c:v>
                </c:pt>
                <c:pt idx="6100">
                  <c:v>0</c:v>
                </c:pt>
                <c:pt idx="6101">
                  <c:v>0</c:v>
                </c:pt>
                <c:pt idx="6102">
                  <c:v>0</c:v>
                </c:pt>
                <c:pt idx="6103">
                  <c:v>0</c:v>
                </c:pt>
                <c:pt idx="6104">
                  <c:v>0</c:v>
                </c:pt>
                <c:pt idx="6105">
                  <c:v>1</c:v>
                </c:pt>
                <c:pt idx="6106">
                  <c:v>1</c:v>
                </c:pt>
                <c:pt idx="6107">
                  <c:v>0</c:v>
                </c:pt>
                <c:pt idx="6108">
                  <c:v>0</c:v>
                </c:pt>
                <c:pt idx="6109">
                  <c:v>0</c:v>
                </c:pt>
                <c:pt idx="6110">
                  <c:v>0</c:v>
                </c:pt>
                <c:pt idx="6111">
                  <c:v>0</c:v>
                </c:pt>
                <c:pt idx="6112">
                  <c:v>1</c:v>
                </c:pt>
                <c:pt idx="6113">
                  <c:v>1</c:v>
                </c:pt>
                <c:pt idx="6114">
                  <c:v>0</c:v>
                </c:pt>
                <c:pt idx="6115">
                  <c:v>0</c:v>
                </c:pt>
                <c:pt idx="6116">
                  <c:v>0</c:v>
                </c:pt>
                <c:pt idx="6117">
                  <c:v>0</c:v>
                </c:pt>
                <c:pt idx="6118">
                  <c:v>0</c:v>
                </c:pt>
                <c:pt idx="6119">
                  <c:v>1</c:v>
                </c:pt>
                <c:pt idx="6120">
                  <c:v>1</c:v>
                </c:pt>
                <c:pt idx="6121">
                  <c:v>0</c:v>
                </c:pt>
                <c:pt idx="6122">
                  <c:v>0</c:v>
                </c:pt>
                <c:pt idx="6123">
                  <c:v>0</c:v>
                </c:pt>
                <c:pt idx="6124">
                  <c:v>0</c:v>
                </c:pt>
                <c:pt idx="6125">
                  <c:v>0</c:v>
                </c:pt>
                <c:pt idx="6126">
                  <c:v>1</c:v>
                </c:pt>
                <c:pt idx="6127">
                  <c:v>1</c:v>
                </c:pt>
                <c:pt idx="6128">
                  <c:v>0</c:v>
                </c:pt>
                <c:pt idx="6129">
                  <c:v>0</c:v>
                </c:pt>
                <c:pt idx="6130">
                  <c:v>0</c:v>
                </c:pt>
                <c:pt idx="6131">
                  <c:v>0</c:v>
                </c:pt>
                <c:pt idx="6132">
                  <c:v>0</c:v>
                </c:pt>
                <c:pt idx="6133">
                  <c:v>1</c:v>
                </c:pt>
                <c:pt idx="6134">
                  <c:v>1</c:v>
                </c:pt>
                <c:pt idx="6135">
                  <c:v>0</c:v>
                </c:pt>
                <c:pt idx="6136">
                  <c:v>0</c:v>
                </c:pt>
                <c:pt idx="6137">
                  <c:v>0</c:v>
                </c:pt>
                <c:pt idx="6138">
                  <c:v>0</c:v>
                </c:pt>
                <c:pt idx="6139">
                  <c:v>0</c:v>
                </c:pt>
                <c:pt idx="6140">
                  <c:v>1</c:v>
                </c:pt>
                <c:pt idx="6141">
                  <c:v>1</c:v>
                </c:pt>
                <c:pt idx="6142">
                  <c:v>0</c:v>
                </c:pt>
                <c:pt idx="6143">
                  <c:v>0</c:v>
                </c:pt>
                <c:pt idx="6144">
                  <c:v>0</c:v>
                </c:pt>
                <c:pt idx="6145">
                  <c:v>0</c:v>
                </c:pt>
                <c:pt idx="6146">
                  <c:v>0</c:v>
                </c:pt>
                <c:pt idx="6147">
                  <c:v>1</c:v>
                </c:pt>
                <c:pt idx="6148">
                  <c:v>1</c:v>
                </c:pt>
                <c:pt idx="6149">
                  <c:v>0</c:v>
                </c:pt>
                <c:pt idx="6150">
                  <c:v>0</c:v>
                </c:pt>
                <c:pt idx="6151">
                  <c:v>0</c:v>
                </c:pt>
                <c:pt idx="6152">
                  <c:v>0</c:v>
                </c:pt>
                <c:pt idx="6153">
                  <c:v>0</c:v>
                </c:pt>
                <c:pt idx="6154">
                  <c:v>1</c:v>
                </c:pt>
                <c:pt idx="6155">
                  <c:v>1</c:v>
                </c:pt>
                <c:pt idx="6156">
                  <c:v>0</c:v>
                </c:pt>
                <c:pt idx="6157">
                  <c:v>0</c:v>
                </c:pt>
                <c:pt idx="6158">
                  <c:v>0</c:v>
                </c:pt>
                <c:pt idx="6159">
                  <c:v>0</c:v>
                </c:pt>
                <c:pt idx="6160">
                  <c:v>0</c:v>
                </c:pt>
                <c:pt idx="6161">
                  <c:v>0</c:v>
                </c:pt>
                <c:pt idx="6162">
                  <c:v>1</c:v>
                </c:pt>
                <c:pt idx="6163">
                  <c:v>1</c:v>
                </c:pt>
                <c:pt idx="6164">
                  <c:v>0</c:v>
                </c:pt>
                <c:pt idx="6165">
                  <c:v>0</c:v>
                </c:pt>
                <c:pt idx="6166">
                  <c:v>0</c:v>
                </c:pt>
                <c:pt idx="6167">
                  <c:v>0</c:v>
                </c:pt>
                <c:pt idx="6168">
                  <c:v>0</c:v>
                </c:pt>
                <c:pt idx="6169">
                  <c:v>1</c:v>
                </c:pt>
                <c:pt idx="6170">
                  <c:v>1</c:v>
                </c:pt>
                <c:pt idx="6171">
                  <c:v>1</c:v>
                </c:pt>
                <c:pt idx="6172">
                  <c:v>1</c:v>
                </c:pt>
                <c:pt idx="6173">
                  <c:v>0</c:v>
                </c:pt>
                <c:pt idx="6174">
                  <c:v>0</c:v>
                </c:pt>
                <c:pt idx="6175">
                  <c:v>0</c:v>
                </c:pt>
                <c:pt idx="6176">
                  <c:v>0</c:v>
                </c:pt>
                <c:pt idx="6177">
                  <c:v>0</c:v>
                </c:pt>
                <c:pt idx="6178">
                  <c:v>1</c:v>
                </c:pt>
                <c:pt idx="6179">
                  <c:v>1</c:v>
                </c:pt>
                <c:pt idx="6180">
                  <c:v>1</c:v>
                </c:pt>
                <c:pt idx="6181">
                  <c:v>1</c:v>
                </c:pt>
                <c:pt idx="6182">
                  <c:v>1</c:v>
                </c:pt>
                <c:pt idx="6183">
                  <c:v>1</c:v>
                </c:pt>
                <c:pt idx="6184">
                  <c:v>1</c:v>
                </c:pt>
                <c:pt idx="6185">
                  <c:v>1</c:v>
                </c:pt>
                <c:pt idx="6186">
                  <c:v>1</c:v>
                </c:pt>
                <c:pt idx="6187">
                  <c:v>1</c:v>
                </c:pt>
                <c:pt idx="6188">
                  <c:v>1</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1</c:v>
                </c:pt>
                <c:pt idx="6203">
                  <c:v>1</c:v>
                </c:pt>
                <c:pt idx="6204">
                  <c:v>1</c:v>
                </c:pt>
                <c:pt idx="6205">
                  <c:v>0</c:v>
                </c:pt>
                <c:pt idx="6206">
                  <c:v>0</c:v>
                </c:pt>
                <c:pt idx="6207">
                  <c:v>0</c:v>
                </c:pt>
                <c:pt idx="6208">
                  <c:v>0</c:v>
                </c:pt>
                <c:pt idx="6209">
                  <c:v>0</c:v>
                </c:pt>
                <c:pt idx="6210">
                  <c:v>1</c:v>
                </c:pt>
                <c:pt idx="6211">
                  <c:v>1</c:v>
                </c:pt>
                <c:pt idx="6212">
                  <c:v>1</c:v>
                </c:pt>
                <c:pt idx="6213">
                  <c:v>1</c:v>
                </c:pt>
                <c:pt idx="6214">
                  <c:v>1</c:v>
                </c:pt>
                <c:pt idx="6215">
                  <c:v>1</c:v>
                </c:pt>
                <c:pt idx="6216">
                  <c:v>1</c:v>
                </c:pt>
                <c:pt idx="6217">
                  <c:v>1</c:v>
                </c:pt>
                <c:pt idx="6218">
                  <c:v>1</c:v>
                </c:pt>
                <c:pt idx="6219">
                  <c:v>1</c:v>
                </c:pt>
                <c:pt idx="6220">
                  <c:v>1</c:v>
                </c:pt>
                <c:pt idx="6221">
                  <c:v>1</c:v>
                </c:pt>
                <c:pt idx="6222">
                  <c:v>1</c:v>
                </c:pt>
                <c:pt idx="6223">
                  <c:v>1</c:v>
                </c:pt>
                <c:pt idx="6224">
                  <c:v>1</c:v>
                </c:pt>
                <c:pt idx="6225">
                  <c:v>1</c:v>
                </c:pt>
                <c:pt idx="6226">
                  <c:v>1</c:v>
                </c:pt>
                <c:pt idx="6227">
                  <c:v>1</c:v>
                </c:pt>
                <c:pt idx="6228">
                  <c:v>1</c:v>
                </c:pt>
                <c:pt idx="6229">
                  <c:v>1</c:v>
                </c:pt>
                <c:pt idx="6230">
                  <c:v>0</c:v>
                </c:pt>
                <c:pt idx="6231">
                  <c:v>0</c:v>
                </c:pt>
                <c:pt idx="6232">
                  <c:v>0</c:v>
                </c:pt>
                <c:pt idx="6233">
                  <c:v>0</c:v>
                </c:pt>
                <c:pt idx="6234">
                  <c:v>0</c:v>
                </c:pt>
                <c:pt idx="6235">
                  <c:v>1</c:v>
                </c:pt>
                <c:pt idx="6236">
                  <c:v>1</c:v>
                </c:pt>
                <c:pt idx="6237">
                  <c:v>1</c:v>
                </c:pt>
                <c:pt idx="6238">
                  <c:v>1</c:v>
                </c:pt>
                <c:pt idx="6239">
                  <c:v>1</c:v>
                </c:pt>
                <c:pt idx="6240">
                  <c:v>1</c:v>
                </c:pt>
                <c:pt idx="6241">
                  <c:v>1</c:v>
                </c:pt>
                <c:pt idx="6242">
                  <c:v>1</c:v>
                </c:pt>
                <c:pt idx="6243">
                  <c:v>1</c:v>
                </c:pt>
                <c:pt idx="6244">
                  <c:v>1</c:v>
                </c:pt>
                <c:pt idx="6245">
                  <c:v>1</c:v>
                </c:pt>
                <c:pt idx="6246">
                  <c:v>1</c:v>
                </c:pt>
                <c:pt idx="6247">
                  <c:v>1</c:v>
                </c:pt>
                <c:pt idx="6248">
                  <c:v>0</c:v>
                </c:pt>
                <c:pt idx="6249">
                  <c:v>0</c:v>
                </c:pt>
                <c:pt idx="6250">
                  <c:v>0</c:v>
                </c:pt>
                <c:pt idx="6251">
                  <c:v>0</c:v>
                </c:pt>
                <c:pt idx="6252">
                  <c:v>0</c:v>
                </c:pt>
                <c:pt idx="6253">
                  <c:v>1</c:v>
                </c:pt>
                <c:pt idx="6254">
                  <c:v>1</c:v>
                </c:pt>
                <c:pt idx="6255">
                  <c:v>1</c:v>
                </c:pt>
                <c:pt idx="6256">
                  <c:v>1</c:v>
                </c:pt>
                <c:pt idx="6257">
                  <c:v>1</c:v>
                </c:pt>
                <c:pt idx="6258">
                  <c:v>1</c:v>
                </c:pt>
                <c:pt idx="6259">
                  <c:v>1</c:v>
                </c:pt>
                <c:pt idx="6260">
                  <c:v>1</c:v>
                </c:pt>
                <c:pt idx="6261">
                  <c:v>1</c:v>
                </c:pt>
                <c:pt idx="6262">
                  <c:v>1</c:v>
                </c:pt>
                <c:pt idx="6263">
                  <c:v>0</c:v>
                </c:pt>
                <c:pt idx="6264">
                  <c:v>0</c:v>
                </c:pt>
                <c:pt idx="6265">
                  <c:v>0</c:v>
                </c:pt>
                <c:pt idx="6266">
                  <c:v>0</c:v>
                </c:pt>
                <c:pt idx="6267">
                  <c:v>0</c:v>
                </c:pt>
                <c:pt idx="6268">
                  <c:v>1</c:v>
                </c:pt>
                <c:pt idx="6269">
                  <c:v>1</c:v>
                </c:pt>
                <c:pt idx="6270">
                  <c:v>1</c:v>
                </c:pt>
                <c:pt idx="6271">
                  <c:v>1</c:v>
                </c:pt>
                <c:pt idx="6272">
                  <c:v>1</c:v>
                </c:pt>
                <c:pt idx="6273">
                  <c:v>0</c:v>
                </c:pt>
                <c:pt idx="6274">
                  <c:v>0</c:v>
                </c:pt>
                <c:pt idx="6275">
                  <c:v>0</c:v>
                </c:pt>
                <c:pt idx="6276">
                  <c:v>0</c:v>
                </c:pt>
                <c:pt idx="6277">
                  <c:v>0</c:v>
                </c:pt>
                <c:pt idx="6278">
                  <c:v>1</c:v>
                </c:pt>
                <c:pt idx="6279">
                  <c:v>1</c:v>
                </c:pt>
                <c:pt idx="6280">
                  <c:v>1</c:v>
                </c:pt>
                <c:pt idx="6281">
                  <c:v>1</c:v>
                </c:pt>
                <c:pt idx="6282">
                  <c:v>0</c:v>
                </c:pt>
                <c:pt idx="6283">
                  <c:v>0</c:v>
                </c:pt>
                <c:pt idx="6284">
                  <c:v>0</c:v>
                </c:pt>
                <c:pt idx="6285">
                  <c:v>0</c:v>
                </c:pt>
                <c:pt idx="6286">
                  <c:v>0</c:v>
                </c:pt>
                <c:pt idx="6287">
                  <c:v>1</c:v>
                </c:pt>
                <c:pt idx="6288">
                  <c:v>1</c:v>
                </c:pt>
                <c:pt idx="6289">
                  <c:v>0</c:v>
                </c:pt>
                <c:pt idx="6290">
                  <c:v>0</c:v>
                </c:pt>
                <c:pt idx="6291">
                  <c:v>0</c:v>
                </c:pt>
                <c:pt idx="6292">
                  <c:v>0</c:v>
                </c:pt>
                <c:pt idx="6293">
                  <c:v>0</c:v>
                </c:pt>
                <c:pt idx="6294">
                  <c:v>1</c:v>
                </c:pt>
                <c:pt idx="6295">
                  <c:v>1</c:v>
                </c:pt>
                <c:pt idx="6296">
                  <c:v>0</c:v>
                </c:pt>
                <c:pt idx="6297">
                  <c:v>0</c:v>
                </c:pt>
                <c:pt idx="6298">
                  <c:v>0</c:v>
                </c:pt>
                <c:pt idx="6299">
                  <c:v>0</c:v>
                </c:pt>
                <c:pt idx="6300">
                  <c:v>0</c:v>
                </c:pt>
                <c:pt idx="6301">
                  <c:v>1</c:v>
                </c:pt>
                <c:pt idx="6302">
                  <c:v>1</c:v>
                </c:pt>
                <c:pt idx="6303">
                  <c:v>0</c:v>
                </c:pt>
                <c:pt idx="6304">
                  <c:v>0</c:v>
                </c:pt>
                <c:pt idx="6305">
                  <c:v>0</c:v>
                </c:pt>
                <c:pt idx="6306">
                  <c:v>0</c:v>
                </c:pt>
                <c:pt idx="6307">
                  <c:v>0</c:v>
                </c:pt>
                <c:pt idx="6308">
                  <c:v>1</c:v>
                </c:pt>
                <c:pt idx="6309">
                  <c:v>1</c:v>
                </c:pt>
                <c:pt idx="6310">
                  <c:v>0</c:v>
                </c:pt>
                <c:pt idx="6311">
                  <c:v>0</c:v>
                </c:pt>
                <c:pt idx="6312">
                  <c:v>0</c:v>
                </c:pt>
                <c:pt idx="6313">
                  <c:v>0</c:v>
                </c:pt>
                <c:pt idx="6314">
                  <c:v>0</c:v>
                </c:pt>
                <c:pt idx="6315">
                  <c:v>1</c:v>
                </c:pt>
                <c:pt idx="6316">
                  <c:v>1</c:v>
                </c:pt>
                <c:pt idx="6317">
                  <c:v>0</c:v>
                </c:pt>
                <c:pt idx="6318">
                  <c:v>0</c:v>
                </c:pt>
                <c:pt idx="6319">
                  <c:v>0</c:v>
                </c:pt>
                <c:pt idx="6320">
                  <c:v>0</c:v>
                </c:pt>
                <c:pt idx="6321">
                  <c:v>0</c:v>
                </c:pt>
                <c:pt idx="6322">
                  <c:v>1</c:v>
                </c:pt>
                <c:pt idx="6323">
                  <c:v>1</c:v>
                </c:pt>
                <c:pt idx="6324">
                  <c:v>0</c:v>
                </c:pt>
                <c:pt idx="6325">
                  <c:v>0</c:v>
                </c:pt>
                <c:pt idx="6326">
                  <c:v>0</c:v>
                </c:pt>
                <c:pt idx="6327">
                  <c:v>0</c:v>
                </c:pt>
                <c:pt idx="6328">
                  <c:v>0</c:v>
                </c:pt>
                <c:pt idx="6329">
                  <c:v>1</c:v>
                </c:pt>
                <c:pt idx="6330">
                  <c:v>1</c:v>
                </c:pt>
                <c:pt idx="6331">
                  <c:v>0</c:v>
                </c:pt>
                <c:pt idx="6332">
                  <c:v>0</c:v>
                </c:pt>
                <c:pt idx="6333">
                  <c:v>0</c:v>
                </c:pt>
                <c:pt idx="6334">
                  <c:v>0</c:v>
                </c:pt>
                <c:pt idx="6335">
                  <c:v>0</c:v>
                </c:pt>
                <c:pt idx="6336">
                  <c:v>1</c:v>
                </c:pt>
                <c:pt idx="6337">
                  <c:v>1</c:v>
                </c:pt>
                <c:pt idx="6338">
                  <c:v>0</c:v>
                </c:pt>
                <c:pt idx="6339">
                  <c:v>0</c:v>
                </c:pt>
                <c:pt idx="6340">
                  <c:v>0</c:v>
                </c:pt>
                <c:pt idx="6341">
                  <c:v>0</c:v>
                </c:pt>
                <c:pt idx="6342">
                  <c:v>0</c:v>
                </c:pt>
                <c:pt idx="6343">
                  <c:v>1</c:v>
                </c:pt>
                <c:pt idx="6344">
                  <c:v>1</c:v>
                </c:pt>
                <c:pt idx="6345">
                  <c:v>0</c:v>
                </c:pt>
                <c:pt idx="6346">
                  <c:v>0</c:v>
                </c:pt>
                <c:pt idx="6347">
                  <c:v>0</c:v>
                </c:pt>
                <c:pt idx="6348">
                  <c:v>0</c:v>
                </c:pt>
                <c:pt idx="6349">
                  <c:v>0</c:v>
                </c:pt>
                <c:pt idx="6350">
                  <c:v>1</c:v>
                </c:pt>
                <c:pt idx="6351">
                  <c:v>1</c:v>
                </c:pt>
                <c:pt idx="6352">
                  <c:v>0</c:v>
                </c:pt>
                <c:pt idx="6353">
                  <c:v>0</c:v>
                </c:pt>
                <c:pt idx="6354">
                  <c:v>0</c:v>
                </c:pt>
                <c:pt idx="6355">
                  <c:v>0</c:v>
                </c:pt>
                <c:pt idx="6356">
                  <c:v>0</c:v>
                </c:pt>
                <c:pt idx="6357">
                  <c:v>1</c:v>
                </c:pt>
                <c:pt idx="6358">
                  <c:v>1</c:v>
                </c:pt>
                <c:pt idx="6359">
                  <c:v>0</c:v>
                </c:pt>
                <c:pt idx="6360">
                  <c:v>0</c:v>
                </c:pt>
                <c:pt idx="6361">
                  <c:v>0</c:v>
                </c:pt>
                <c:pt idx="6362">
                  <c:v>0</c:v>
                </c:pt>
                <c:pt idx="6363">
                  <c:v>0</c:v>
                </c:pt>
                <c:pt idx="6364">
                  <c:v>1</c:v>
                </c:pt>
                <c:pt idx="6365">
                  <c:v>1</c:v>
                </c:pt>
                <c:pt idx="6366">
                  <c:v>0</c:v>
                </c:pt>
                <c:pt idx="6367">
                  <c:v>0</c:v>
                </c:pt>
                <c:pt idx="6368">
                  <c:v>0</c:v>
                </c:pt>
                <c:pt idx="6369">
                  <c:v>0</c:v>
                </c:pt>
                <c:pt idx="6370">
                  <c:v>0</c:v>
                </c:pt>
                <c:pt idx="6371">
                  <c:v>1</c:v>
                </c:pt>
                <c:pt idx="6372">
                  <c:v>1</c:v>
                </c:pt>
                <c:pt idx="6373">
                  <c:v>0</c:v>
                </c:pt>
                <c:pt idx="6374">
                  <c:v>0</c:v>
                </c:pt>
                <c:pt idx="6375">
                  <c:v>0</c:v>
                </c:pt>
                <c:pt idx="6376">
                  <c:v>0</c:v>
                </c:pt>
                <c:pt idx="6377">
                  <c:v>0</c:v>
                </c:pt>
                <c:pt idx="6378">
                  <c:v>1</c:v>
                </c:pt>
                <c:pt idx="6379">
                  <c:v>1</c:v>
                </c:pt>
                <c:pt idx="6380">
                  <c:v>0</c:v>
                </c:pt>
                <c:pt idx="6381">
                  <c:v>0</c:v>
                </c:pt>
                <c:pt idx="6382">
                  <c:v>0</c:v>
                </c:pt>
                <c:pt idx="6383">
                  <c:v>0</c:v>
                </c:pt>
                <c:pt idx="6384">
                  <c:v>0</c:v>
                </c:pt>
                <c:pt idx="6385">
                  <c:v>1</c:v>
                </c:pt>
                <c:pt idx="6386">
                  <c:v>1</c:v>
                </c:pt>
                <c:pt idx="6387">
                  <c:v>0</c:v>
                </c:pt>
                <c:pt idx="6388">
                  <c:v>0</c:v>
                </c:pt>
                <c:pt idx="6389">
                  <c:v>0</c:v>
                </c:pt>
                <c:pt idx="6390">
                  <c:v>0</c:v>
                </c:pt>
                <c:pt idx="6391">
                  <c:v>0</c:v>
                </c:pt>
                <c:pt idx="6392">
                  <c:v>0</c:v>
                </c:pt>
                <c:pt idx="6393">
                  <c:v>1</c:v>
                </c:pt>
                <c:pt idx="6394">
                  <c:v>1</c:v>
                </c:pt>
                <c:pt idx="6395">
                  <c:v>0</c:v>
                </c:pt>
                <c:pt idx="6396">
                  <c:v>0</c:v>
                </c:pt>
                <c:pt idx="6397">
                  <c:v>0</c:v>
                </c:pt>
                <c:pt idx="6398">
                  <c:v>0</c:v>
                </c:pt>
                <c:pt idx="6399">
                  <c:v>0</c:v>
                </c:pt>
                <c:pt idx="6400">
                  <c:v>1</c:v>
                </c:pt>
                <c:pt idx="6401">
                  <c:v>1</c:v>
                </c:pt>
                <c:pt idx="6402">
                  <c:v>1</c:v>
                </c:pt>
                <c:pt idx="6403">
                  <c:v>1</c:v>
                </c:pt>
                <c:pt idx="6404">
                  <c:v>1</c:v>
                </c:pt>
                <c:pt idx="6405">
                  <c:v>1</c:v>
                </c:pt>
                <c:pt idx="6406">
                  <c:v>1</c:v>
                </c:pt>
                <c:pt idx="6407">
                  <c:v>1</c:v>
                </c:pt>
                <c:pt idx="6408">
                  <c:v>1</c:v>
                </c:pt>
                <c:pt idx="6409">
                  <c:v>0</c:v>
                </c:pt>
                <c:pt idx="6410">
                  <c:v>0</c:v>
                </c:pt>
                <c:pt idx="6411">
                  <c:v>0</c:v>
                </c:pt>
                <c:pt idx="6412">
                  <c:v>0</c:v>
                </c:pt>
                <c:pt idx="6413">
                  <c:v>0</c:v>
                </c:pt>
                <c:pt idx="6414">
                  <c:v>1</c:v>
                </c:pt>
                <c:pt idx="6415">
                  <c:v>1</c:v>
                </c:pt>
                <c:pt idx="6416">
                  <c:v>1</c:v>
                </c:pt>
                <c:pt idx="6417">
                  <c:v>1</c:v>
                </c:pt>
                <c:pt idx="6418">
                  <c:v>1</c:v>
                </c:pt>
                <c:pt idx="6419">
                  <c:v>1</c:v>
                </c:pt>
                <c:pt idx="6420">
                  <c:v>1</c:v>
                </c:pt>
                <c:pt idx="6421">
                  <c:v>1</c:v>
                </c:pt>
                <c:pt idx="6422">
                  <c:v>1</c:v>
                </c:pt>
                <c:pt idx="6423">
                  <c:v>1</c:v>
                </c:pt>
                <c:pt idx="6424">
                  <c:v>1</c:v>
                </c:pt>
                <c:pt idx="6425">
                  <c:v>1</c:v>
                </c:pt>
                <c:pt idx="6426">
                  <c:v>1</c:v>
                </c:pt>
                <c:pt idx="6427">
                  <c:v>1</c:v>
                </c:pt>
                <c:pt idx="6428">
                  <c:v>1</c:v>
                </c:pt>
                <c:pt idx="6429">
                  <c:v>1</c:v>
                </c:pt>
                <c:pt idx="6430">
                  <c:v>1</c:v>
                </c:pt>
                <c:pt idx="6431">
                  <c:v>1</c:v>
                </c:pt>
                <c:pt idx="6432">
                  <c:v>1</c:v>
                </c:pt>
                <c:pt idx="6433">
                  <c:v>1</c:v>
                </c:pt>
                <c:pt idx="6434">
                  <c:v>1</c:v>
                </c:pt>
                <c:pt idx="6435">
                  <c:v>1</c:v>
                </c:pt>
                <c:pt idx="6436">
                  <c:v>1</c:v>
                </c:pt>
                <c:pt idx="6437">
                  <c:v>1</c:v>
                </c:pt>
                <c:pt idx="6438">
                  <c:v>1</c:v>
                </c:pt>
                <c:pt idx="6439">
                  <c:v>1</c:v>
                </c:pt>
                <c:pt idx="6440">
                  <c:v>0</c:v>
                </c:pt>
                <c:pt idx="6441">
                  <c:v>0</c:v>
                </c:pt>
                <c:pt idx="6442">
                  <c:v>0</c:v>
                </c:pt>
                <c:pt idx="6443">
                  <c:v>0</c:v>
                </c:pt>
                <c:pt idx="6444">
                  <c:v>0</c:v>
                </c:pt>
                <c:pt idx="6445">
                  <c:v>1</c:v>
                </c:pt>
                <c:pt idx="6446">
                  <c:v>1</c:v>
                </c:pt>
                <c:pt idx="6447">
                  <c:v>1</c:v>
                </c:pt>
                <c:pt idx="6448">
                  <c:v>1</c:v>
                </c:pt>
                <c:pt idx="6449">
                  <c:v>1</c:v>
                </c:pt>
                <c:pt idx="6450">
                  <c:v>1</c:v>
                </c:pt>
                <c:pt idx="6451">
                  <c:v>1</c:v>
                </c:pt>
                <c:pt idx="6452">
                  <c:v>1</c:v>
                </c:pt>
                <c:pt idx="6453">
                  <c:v>1</c:v>
                </c:pt>
                <c:pt idx="6454">
                  <c:v>1</c:v>
                </c:pt>
                <c:pt idx="6455">
                  <c:v>1</c:v>
                </c:pt>
                <c:pt idx="6456">
                  <c:v>1</c:v>
                </c:pt>
                <c:pt idx="6457">
                  <c:v>1</c:v>
                </c:pt>
                <c:pt idx="6458">
                  <c:v>1</c:v>
                </c:pt>
                <c:pt idx="6459">
                  <c:v>1</c:v>
                </c:pt>
                <c:pt idx="6460">
                  <c:v>1</c:v>
                </c:pt>
                <c:pt idx="6461">
                  <c:v>1</c:v>
                </c:pt>
                <c:pt idx="6462">
                  <c:v>1</c:v>
                </c:pt>
                <c:pt idx="6463">
                  <c:v>1</c:v>
                </c:pt>
                <c:pt idx="6464">
                  <c:v>0</c:v>
                </c:pt>
                <c:pt idx="6465">
                  <c:v>0</c:v>
                </c:pt>
                <c:pt idx="6466">
                  <c:v>0</c:v>
                </c:pt>
                <c:pt idx="6467">
                  <c:v>0</c:v>
                </c:pt>
                <c:pt idx="6468">
                  <c:v>0</c:v>
                </c:pt>
                <c:pt idx="6469">
                  <c:v>1</c:v>
                </c:pt>
                <c:pt idx="6470">
                  <c:v>1</c:v>
                </c:pt>
                <c:pt idx="6471">
                  <c:v>1</c:v>
                </c:pt>
                <c:pt idx="6472">
                  <c:v>1</c:v>
                </c:pt>
                <c:pt idx="6473">
                  <c:v>1</c:v>
                </c:pt>
                <c:pt idx="6474">
                  <c:v>1</c:v>
                </c:pt>
                <c:pt idx="6475">
                  <c:v>1</c:v>
                </c:pt>
                <c:pt idx="6476">
                  <c:v>1</c:v>
                </c:pt>
                <c:pt idx="6477">
                  <c:v>1</c:v>
                </c:pt>
                <c:pt idx="6478">
                  <c:v>1</c:v>
                </c:pt>
                <c:pt idx="6479">
                  <c:v>1</c:v>
                </c:pt>
                <c:pt idx="6480">
                  <c:v>1</c:v>
                </c:pt>
                <c:pt idx="6481">
                  <c:v>1</c:v>
                </c:pt>
                <c:pt idx="6482">
                  <c:v>0</c:v>
                </c:pt>
                <c:pt idx="6483">
                  <c:v>0</c:v>
                </c:pt>
                <c:pt idx="6484">
                  <c:v>0</c:v>
                </c:pt>
                <c:pt idx="6485">
                  <c:v>0</c:v>
                </c:pt>
                <c:pt idx="6486">
                  <c:v>0</c:v>
                </c:pt>
                <c:pt idx="6487">
                  <c:v>1</c:v>
                </c:pt>
                <c:pt idx="6488">
                  <c:v>1</c:v>
                </c:pt>
                <c:pt idx="6489">
                  <c:v>1</c:v>
                </c:pt>
                <c:pt idx="6490">
                  <c:v>1</c:v>
                </c:pt>
                <c:pt idx="6491">
                  <c:v>1</c:v>
                </c:pt>
                <c:pt idx="6492">
                  <c:v>1</c:v>
                </c:pt>
                <c:pt idx="6493">
                  <c:v>1</c:v>
                </c:pt>
                <c:pt idx="6494">
                  <c:v>1</c:v>
                </c:pt>
                <c:pt idx="6495">
                  <c:v>1</c:v>
                </c:pt>
                <c:pt idx="6496">
                  <c:v>0</c:v>
                </c:pt>
                <c:pt idx="6497">
                  <c:v>0</c:v>
                </c:pt>
                <c:pt idx="6498">
                  <c:v>0</c:v>
                </c:pt>
                <c:pt idx="6499">
                  <c:v>0</c:v>
                </c:pt>
                <c:pt idx="6500">
                  <c:v>0</c:v>
                </c:pt>
                <c:pt idx="6501">
                  <c:v>1</c:v>
                </c:pt>
                <c:pt idx="6502">
                  <c:v>1</c:v>
                </c:pt>
                <c:pt idx="6503">
                  <c:v>1</c:v>
                </c:pt>
                <c:pt idx="6504">
                  <c:v>1</c:v>
                </c:pt>
                <c:pt idx="6505">
                  <c:v>1</c:v>
                </c:pt>
                <c:pt idx="6506">
                  <c:v>1</c:v>
                </c:pt>
                <c:pt idx="6507">
                  <c:v>0</c:v>
                </c:pt>
                <c:pt idx="6508">
                  <c:v>0</c:v>
                </c:pt>
                <c:pt idx="6509">
                  <c:v>0</c:v>
                </c:pt>
                <c:pt idx="6510">
                  <c:v>0</c:v>
                </c:pt>
                <c:pt idx="6511">
                  <c:v>0</c:v>
                </c:pt>
                <c:pt idx="6512">
                  <c:v>1</c:v>
                </c:pt>
                <c:pt idx="6513">
                  <c:v>1</c:v>
                </c:pt>
                <c:pt idx="6514">
                  <c:v>1</c:v>
                </c:pt>
                <c:pt idx="6515">
                  <c:v>0</c:v>
                </c:pt>
                <c:pt idx="6516">
                  <c:v>0</c:v>
                </c:pt>
                <c:pt idx="6517">
                  <c:v>0</c:v>
                </c:pt>
                <c:pt idx="6518">
                  <c:v>0</c:v>
                </c:pt>
                <c:pt idx="6519">
                  <c:v>0</c:v>
                </c:pt>
                <c:pt idx="6520">
                  <c:v>1</c:v>
                </c:pt>
                <c:pt idx="6521">
                  <c:v>1</c:v>
                </c:pt>
                <c:pt idx="6522">
                  <c:v>0</c:v>
                </c:pt>
                <c:pt idx="6523">
                  <c:v>0</c:v>
                </c:pt>
                <c:pt idx="6524">
                  <c:v>0</c:v>
                </c:pt>
                <c:pt idx="6525">
                  <c:v>0</c:v>
                </c:pt>
                <c:pt idx="6526">
                  <c:v>0</c:v>
                </c:pt>
                <c:pt idx="6527">
                  <c:v>1</c:v>
                </c:pt>
                <c:pt idx="6528">
                  <c:v>1</c:v>
                </c:pt>
                <c:pt idx="6529">
                  <c:v>0</c:v>
                </c:pt>
                <c:pt idx="6530">
                  <c:v>0</c:v>
                </c:pt>
                <c:pt idx="6531">
                  <c:v>0</c:v>
                </c:pt>
                <c:pt idx="6532">
                  <c:v>0</c:v>
                </c:pt>
                <c:pt idx="6533">
                  <c:v>0</c:v>
                </c:pt>
                <c:pt idx="6534">
                  <c:v>1</c:v>
                </c:pt>
                <c:pt idx="6535">
                  <c:v>1</c:v>
                </c:pt>
                <c:pt idx="6536">
                  <c:v>0</c:v>
                </c:pt>
                <c:pt idx="6537">
                  <c:v>0</c:v>
                </c:pt>
                <c:pt idx="6538">
                  <c:v>0</c:v>
                </c:pt>
                <c:pt idx="6539">
                  <c:v>0</c:v>
                </c:pt>
                <c:pt idx="6540">
                  <c:v>0</c:v>
                </c:pt>
                <c:pt idx="6541">
                  <c:v>1</c:v>
                </c:pt>
                <c:pt idx="6542">
                  <c:v>1</c:v>
                </c:pt>
                <c:pt idx="6543">
                  <c:v>0</c:v>
                </c:pt>
                <c:pt idx="6544">
                  <c:v>0</c:v>
                </c:pt>
                <c:pt idx="6545">
                  <c:v>0</c:v>
                </c:pt>
                <c:pt idx="6546">
                  <c:v>0</c:v>
                </c:pt>
                <c:pt idx="6547">
                  <c:v>0</c:v>
                </c:pt>
                <c:pt idx="6548">
                  <c:v>1</c:v>
                </c:pt>
                <c:pt idx="6549">
                  <c:v>1</c:v>
                </c:pt>
                <c:pt idx="6550">
                  <c:v>0</c:v>
                </c:pt>
                <c:pt idx="6551">
                  <c:v>0</c:v>
                </c:pt>
                <c:pt idx="6552">
                  <c:v>0</c:v>
                </c:pt>
                <c:pt idx="6553">
                  <c:v>0</c:v>
                </c:pt>
                <c:pt idx="6554">
                  <c:v>0</c:v>
                </c:pt>
                <c:pt idx="6555">
                  <c:v>1</c:v>
                </c:pt>
                <c:pt idx="6556">
                  <c:v>1</c:v>
                </c:pt>
                <c:pt idx="6557">
                  <c:v>0</c:v>
                </c:pt>
                <c:pt idx="6558">
                  <c:v>0</c:v>
                </c:pt>
                <c:pt idx="6559">
                  <c:v>0</c:v>
                </c:pt>
                <c:pt idx="6560">
                  <c:v>0</c:v>
                </c:pt>
                <c:pt idx="6561">
                  <c:v>0</c:v>
                </c:pt>
                <c:pt idx="6562">
                  <c:v>1</c:v>
                </c:pt>
                <c:pt idx="6563">
                  <c:v>1</c:v>
                </c:pt>
                <c:pt idx="6564">
                  <c:v>0</c:v>
                </c:pt>
                <c:pt idx="6565">
                  <c:v>0</c:v>
                </c:pt>
                <c:pt idx="6566">
                  <c:v>0</c:v>
                </c:pt>
                <c:pt idx="6567">
                  <c:v>0</c:v>
                </c:pt>
                <c:pt idx="6568">
                  <c:v>0</c:v>
                </c:pt>
                <c:pt idx="6569">
                  <c:v>1</c:v>
                </c:pt>
                <c:pt idx="6570">
                  <c:v>1</c:v>
                </c:pt>
                <c:pt idx="6571">
                  <c:v>0</c:v>
                </c:pt>
                <c:pt idx="6572">
                  <c:v>0</c:v>
                </c:pt>
                <c:pt idx="6573">
                  <c:v>0</c:v>
                </c:pt>
                <c:pt idx="6574">
                  <c:v>0</c:v>
                </c:pt>
                <c:pt idx="6575">
                  <c:v>0</c:v>
                </c:pt>
                <c:pt idx="6576">
                  <c:v>1</c:v>
                </c:pt>
                <c:pt idx="6577">
                  <c:v>1</c:v>
                </c:pt>
                <c:pt idx="6578">
                  <c:v>0</c:v>
                </c:pt>
                <c:pt idx="6579">
                  <c:v>0</c:v>
                </c:pt>
                <c:pt idx="6580">
                  <c:v>0</c:v>
                </c:pt>
                <c:pt idx="6581">
                  <c:v>0</c:v>
                </c:pt>
                <c:pt idx="6582">
                  <c:v>0</c:v>
                </c:pt>
                <c:pt idx="6583">
                  <c:v>1</c:v>
                </c:pt>
                <c:pt idx="6584">
                  <c:v>1</c:v>
                </c:pt>
                <c:pt idx="6585">
                  <c:v>0</c:v>
                </c:pt>
                <c:pt idx="6586">
                  <c:v>0</c:v>
                </c:pt>
                <c:pt idx="6587">
                  <c:v>0</c:v>
                </c:pt>
                <c:pt idx="6588">
                  <c:v>0</c:v>
                </c:pt>
                <c:pt idx="6589">
                  <c:v>0</c:v>
                </c:pt>
                <c:pt idx="6590">
                  <c:v>1</c:v>
                </c:pt>
                <c:pt idx="6591">
                  <c:v>1</c:v>
                </c:pt>
                <c:pt idx="6592">
                  <c:v>0</c:v>
                </c:pt>
                <c:pt idx="6593">
                  <c:v>0</c:v>
                </c:pt>
                <c:pt idx="6594">
                  <c:v>0</c:v>
                </c:pt>
                <c:pt idx="6595">
                  <c:v>0</c:v>
                </c:pt>
                <c:pt idx="6596">
                  <c:v>0</c:v>
                </c:pt>
                <c:pt idx="6597">
                  <c:v>1</c:v>
                </c:pt>
                <c:pt idx="6598">
                  <c:v>1</c:v>
                </c:pt>
                <c:pt idx="6599">
                  <c:v>0</c:v>
                </c:pt>
                <c:pt idx="6600">
                  <c:v>0</c:v>
                </c:pt>
                <c:pt idx="6601">
                  <c:v>0</c:v>
                </c:pt>
                <c:pt idx="6602">
                  <c:v>0</c:v>
                </c:pt>
                <c:pt idx="6603">
                  <c:v>0</c:v>
                </c:pt>
                <c:pt idx="6604">
                  <c:v>1</c:v>
                </c:pt>
                <c:pt idx="6605">
                  <c:v>1</c:v>
                </c:pt>
                <c:pt idx="6606">
                  <c:v>0</c:v>
                </c:pt>
                <c:pt idx="6607">
                  <c:v>0</c:v>
                </c:pt>
                <c:pt idx="6608">
                  <c:v>0</c:v>
                </c:pt>
                <c:pt idx="6609">
                  <c:v>0</c:v>
                </c:pt>
                <c:pt idx="6610">
                  <c:v>0</c:v>
                </c:pt>
                <c:pt idx="6611">
                  <c:v>1</c:v>
                </c:pt>
                <c:pt idx="6612">
                  <c:v>1</c:v>
                </c:pt>
                <c:pt idx="6613">
                  <c:v>0</c:v>
                </c:pt>
                <c:pt idx="6614">
                  <c:v>0</c:v>
                </c:pt>
                <c:pt idx="6615">
                  <c:v>0</c:v>
                </c:pt>
                <c:pt idx="6616">
                  <c:v>0</c:v>
                </c:pt>
                <c:pt idx="6617">
                  <c:v>0</c:v>
                </c:pt>
                <c:pt idx="6618">
                  <c:v>1</c:v>
                </c:pt>
                <c:pt idx="6619">
                  <c:v>1</c:v>
                </c:pt>
                <c:pt idx="6620">
                  <c:v>0</c:v>
                </c:pt>
                <c:pt idx="6621">
                  <c:v>0</c:v>
                </c:pt>
                <c:pt idx="6622">
                  <c:v>0</c:v>
                </c:pt>
                <c:pt idx="6623">
                  <c:v>0</c:v>
                </c:pt>
                <c:pt idx="6624">
                  <c:v>0</c:v>
                </c:pt>
                <c:pt idx="6625">
                  <c:v>0</c:v>
                </c:pt>
                <c:pt idx="6626">
                  <c:v>1</c:v>
                </c:pt>
                <c:pt idx="6627">
                  <c:v>1</c:v>
                </c:pt>
                <c:pt idx="6628">
                  <c:v>0</c:v>
                </c:pt>
                <c:pt idx="6629">
                  <c:v>0</c:v>
                </c:pt>
                <c:pt idx="6630">
                  <c:v>0</c:v>
                </c:pt>
                <c:pt idx="6631">
                  <c:v>0</c:v>
                </c:pt>
                <c:pt idx="6632">
                  <c:v>0</c:v>
                </c:pt>
                <c:pt idx="6633">
                  <c:v>1</c:v>
                </c:pt>
                <c:pt idx="6634">
                  <c:v>1</c:v>
                </c:pt>
                <c:pt idx="6635">
                  <c:v>0</c:v>
                </c:pt>
                <c:pt idx="6636">
                  <c:v>0</c:v>
                </c:pt>
                <c:pt idx="6637">
                  <c:v>0</c:v>
                </c:pt>
                <c:pt idx="6638">
                  <c:v>0</c:v>
                </c:pt>
                <c:pt idx="6639">
                  <c:v>0</c:v>
                </c:pt>
                <c:pt idx="6640">
                  <c:v>1</c:v>
                </c:pt>
                <c:pt idx="6641">
                  <c:v>1</c:v>
                </c:pt>
                <c:pt idx="6642">
                  <c:v>1</c:v>
                </c:pt>
                <c:pt idx="6643">
                  <c:v>1</c:v>
                </c:pt>
                <c:pt idx="6644">
                  <c:v>1</c:v>
                </c:pt>
                <c:pt idx="6645">
                  <c:v>1</c:v>
                </c:pt>
                <c:pt idx="6646">
                  <c:v>1</c:v>
                </c:pt>
                <c:pt idx="6647">
                  <c:v>1</c:v>
                </c:pt>
                <c:pt idx="6648">
                  <c:v>1</c:v>
                </c:pt>
                <c:pt idx="6649">
                  <c:v>1</c:v>
                </c:pt>
                <c:pt idx="6650">
                  <c:v>1</c:v>
                </c:pt>
                <c:pt idx="6651">
                  <c:v>1</c:v>
                </c:pt>
                <c:pt idx="6652">
                  <c:v>1</c:v>
                </c:pt>
                <c:pt idx="6653">
                  <c:v>1</c:v>
                </c:pt>
                <c:pt idx="6654">
                  <c:v>1</c:v>
                </c:pt>
                <c:pt idx="6655">
                  <c:v>1</c:v>
                </c:pt>
                <c:pt idx="6656">
                  <c:v>1</c:v>
                </c:pt>
                <c:pt idx="6657">
                  <c:v>1</c:v>
                </c:pt>
                <c:pt idx="6658">
                  <c:v>1</c:v>
                </c:pt>
                <c:pt idx="6659">
                  <c:v>1</c:v>
                </c:pt>
                <c:pt idx="6660">
                  <c:v>1</c:v>
                </c:pt>
                <c:pt idx="6661">
                  <c:v>1</c:v>
                </c:pt>
                <c:pt idx="6662">
                  <c:v>1</c:v>
                </c:pt>
                <c:pt idx="6663">
                  <c:v>1</c:v>
                </c:pt>
                <c:pt idx="6664">
                  <c:v>0</c:v>
                </c:pt>
                <c:pt idx="6665">
                  <c:v>0</c:v>
                </c:pt>
                <c:pt idx="6666">
                  <c:v>0</c:v>
                </c:pt>
                <c:pt idx="6667">
                  <c:v>0</c:v>
                </c:pt>
                <c:pt idx="6668">
                  <c:v>0</c:v>
                </c:pt>
                <c:pt idx="6669">
                  <c:v>1</c:v>
                </c:pt>
                <c:pt idx="6670">
                  <c:v>1</c:v>
                </c:pt>
                <c:pt idx="6671">
                  <c:v>1</c:v>
                </c:pt>
                <c:pt idx="6672">
                  <c:v>1</c:v>
                </c:pt>
                <c:pt idx="6673">
                  <c:v>1</c:v>
                </c:pt>
                <c:pt idx="6674">
                  <c:v>1</c:v>
                </c:pt>
                <c:pt idx="6675">
                  <c:v>1</c:v>
                </c:pt>
                <c:pt idx="6676">
                  <c:v>1</c:v>
                </c:pt>
                <c:pt idx="6677">
                  <c:v>1</c:v>
                </c:pt>
                <c:pt idx="6678">
                  <c:v>1</c:v>
                </c:pt>
                <c:pt idx="6679">
                  <c:v>1</c:v>
                </c:pt>
                <c:pt idx="6680">
                  <c:v>1</c:v>
                </c:pt>
                <c:pt idx="6681">
                  <c:v>1</c:v>
                </c:pt>
                <c:pt idx="6682">
                  <c:v>1</c:v>
                </c:pt>
                <c:pt idx="6683">
                  <c:v>1</c:v>
                </c:pt>
                <c:pt idx="6684">
                  <c:v>1</c:v>
                </c:pt>
                <c:pt idx="6685">
                  <c:v>1</c:v>
                </c:pt>
                <c:pt idx="6686">
                  <c:v>1</c:v>
                </c:pt>
                <c:pt idx="6687">
                  <c:v>0</c:v>
                </c:pt>
                <c:pt idx="6688">
                  <c:v>0</c:v>
                </c:pt>
                <c:pt idx="6689">
                  <c:v>0</c:v>
                </c:pt>
                <c:pt idx="6690">
                  <c:v>0</c:v>
                </c:pt>
                <c:pt idx="6691">
                  <c:v>0</c:v>
                </c:pt>
                <c:pt idx="6692">
                  <c:v>1</c:v>
                </c:pt>
                <c:pt idx="6693">
                  <c:v>1</c:v>
                </c:pt>
                <c:pt idx="6694">
                  <c:v>1</c:v>
                </c:pt>
                <c:pt idx="6695">
                  <c:v>1</c:v>
                </c:pt>
                <c:pt idx="6696">
                  <c:v>1</c:v>
                </c:pt>
                <c:pt idx="6697">
                  <c:v>1</c:v>
                </c:pt>
                <c:pt idx="6698">
                  <c:v>1</c:v>
                </c:pt>
                <c:pt idx="6699">
                  <c:v>1</c:v>
                </c:pt>
                <c:pt idx="6700">
                  <c:v>1</c:v>
                </c:pt>
                <c:pt idx="6701">
                  <c:v>1</c:v>
                </c:pt>
                <c:pt idx="6702">
                  <c:v>1</c:v>
                </c:pt>
                <c:pt idx="6703">
                  <c:v>1</c:v>
                </c:pt>
                <c:pt idx="6704">
                  <c:v>1</c:v>
                </c:pt>
                <c:pt idx="6705">
                  <c:v>1</c:v>
                </c:pt>
                <c:pt idx="6706">
                  <c:v>0</c:v>
                </c:pt>
                <c:pt idx="6707">
                  <c:v>0</c:v>
                </c:pt>
                <c:pt idx="6708">
                  <c:v>0</c:v>
                </c:pt>
                <c:pt idx="6709">
                  <c:v>0</c:v>
                </c:pt>
                <c:pt idx="6710">
                  <c:v>0</c:v>
                </c:pt>
                <c:pt idx="6711">
                  <c:v>1</c:v>
                </c:pt>
                <c:pt idx="6712">
                  <c:v>1</c:v>
                </c:pt>
                <c:pt idx="6713">
                  <c:v>1</c:v>
                </c:pt>
                <c:pt idx="6714">
                  <c:v>1</c:v>
                </c:pt>
                <c:pt idx="6715">
                  <c:v>1</c:v>
                </c:pt>
                <c:pt idx="6716">
                  <c:v>1</c:v>
                </c:pt>
                <c:pt idx="6717">
                  <c:v>1</c:v>
                </c:pt>
                <c:pt idx="6718">
                  <c:v>1</c:v>
                </c:pt>
                <c:pt idx="6719">
                  <c:v>1</c:v>
                </c:pt>
                <c:pt idx="6720">
                  <c:v>0</c:v>
                </c:pt>
                <c:pt idx="6721">
                  <c:v>0</c:v>
                </c:pt>
                <c:pt idx="6722">
                  <c:v>0</c:v>
                </c:pt>
                <c:pt idx="6723">
                  <c:v>0</c:v>
                </c:pt>
                <c:pt idx="6724">
                  <c:v>0</c:v>
                </c:pt>
                <c:pt idx="6725">
                  <c:v>1</c:v>
                </c:pt>
                <c:pt idx="6726">
                  <c:v>1</c:v>
                </c:pt>
                <c:pt idx="6727">
                  <c:v>1</c:v>
                </c:pt>
                <c:pt idx="6728">
                  <c:v>1</c:v>
                </c:pt>
                <c:pt idx="6729">
                  <c:v>1</c:v>
                </c:pt>
                <c:pt idx="6730">
                  <c:v>1</c:v>
                </c:pt>
                <c:pt idx="6731">
                  <c:v>0</c:v>
                </c:pt>
                <c:pt idx="6732">
                  <c:v>0</c:v>
                </c:pt>
                <c:pt idx="6733">
                  <c:v>0</c:v>
                </c:pt>
                <c:pt idx="6734">
                  <c:v>0</c:v>
                </c:pt>
                <c:pt idx="6735">
                  <c:v>0</c:v>
                </c:pt>
                <c:pt idx="6736">
                  <c:v>1</c:v>
                </c:pt>
                <c:pt idx="6737">
                  <c:v>1</c:v>
                </c:pt>
                <c:pt idx="6738">
                  <c:v>1</c:v>
                </c:pt>
                <c:pt idx="6739">
                  <c:v>0</c:v>
                </c:pt>
                <c:pt idx="6740">
                  <c:v>0</c:v>
                </c:pt>
                <c:pt idx="6741">
                  <c:v>0</c:v>
                </c:pt>
                <c:pt idx="6742">
                  <c:v>0</c:v>
                </c:pt>
                <c:pt idx="6743">
                  <c:v>0</c:v>
                </c:pt>
                <c:pt idx="6744">
                  <c:v>1</c:v>
                </c:pt>
                <c:pt idx="6745">
                  <c:v>1</c:v>
                </c:pt>
                <c:pt idx="6746">
                  <c:v>0</c:v>
                </c:pt>
                <c:pt idx="6747">
                  <c:v>0</c:v>
                </c:pt>
                <c:pt idx="6748">
                  <c:v>0</c:v>
                </c:pt>
                <c:pt idx="6749">
                  <c:v>0</c:v>
                </c:pt>
                <c:pt idx="6750">
                  <c:v>0</c:v>
                </c:pt>
                <c:pt idx="6751">
                  <c:v>1</c:v>
                </c:pt>
                <c:pt idx="6752">
                  <c:v>1</c:v>
                </c:pt>
                <c:pt idx="6753">
                  <c:v>0</c:v>
                </c:pt>
                <c:pt idx="6754">
                  <c:v>0</c:v>
                </c:pt>
                <c:pt idx="6755">
                  <c:v>0</c:v>
                </c:pt>
                <c:pt idx="6756">
                  <c:v>0</c:v>
                </c:pt>
                <c:pt idx="6757">
                  <c:v>0</c:v>
                </c:pt>
                <c:pt idx="6758">
                  <c:v>1</c:v>
                </c:pt>
                <c:pt idx="6759">
                  <c:v>1</c:v>
                </c:pt>
                <c:pt idx="6760">
                  <c:v>0</c:v>
                </c:pt>
                <c:pt idx="6761">
                  <c:v>0</c:v>
                </c:pt>
                <c:pt idx="6762">
                  <c:v>0</c:v>
                </c:pt>
                <c:pt idx="6763">
                  <c:v>0</c:v>
                </c:pt>
                <c:pt idx="6764">
                  <c:v>0</c:v>
                </c:pt>
                <c:pt idx="6765">
                  <c:v>1</c:v>
                </c:pt>
                <c:pt idx="6766">
                  <c:v>1</c:v>
                </c:pt>
                <c:pt idx="6767">
                  <c:v>0</c:v>
                </c:pt>
                <c:pt idx="6768">
                  <c:v>0</c:v>
                </c:pt>
                <c:pt idx="6769">
                  <c:v>0</c:v>
                </c:pt>
                <c:pt idx="6770">
                  <c:v>0</c:v>
                </c:pt>
                <c:pt idx="6771">
                  <c:v>0</c:v>
                </c:pt>
                <c:pt idx="6772">
                  <c:v>1</c:v>
                </c:pt>
                <c:pt idx="6773">
                  <c:v>1</c:v>
                </c:pt>
                <c:pt idx="6774">
                  <c:v>0</c:v>
                </c:pt>
                <c:pt idx="6775">
                  <c:v>0</c:v>
                </c:pt>
                <c:pt idx="6776">
                  <c:v>0</c:v>
                </c:pt>
                <c:pt idx="6777">
                  <c:v>0</c:v>
                </c:pt>
                <c:pt idx="6778">
                  <c:v>0</c:v>
                </c:pt>
                <c:pt idx="6779">
                  <c:v>1</c:v>
                </c:pt>
                <c:pt idx="6780">
                  <c:v>1</c:v>
                </c:pt>
                <c:pt idx="6781">
                  <c:v>0</c:v>
                </c:pt>
                <c:pt idx="6782">
                  <c:v>0</c:v>
                </c:pt>
                <c:pt idx="6783">
                  <c:v>0</c:v>
                </c:pt>
                <c:pt idx="6784">
                  <c:v>0</c:v>
                </c:pt>
                <c:pt idx="6785">
                  <c:v>0</c:v>
                </c:pt>
                <c:pt idx="6786">
                  <c:v>1</c:v>
                </c:pt>
                <c:pt idx="6787">
                  <c:v>1</c:v>
                </c:pt>
                <c:pt idx="6788">
                  <c:v>0</c:v>
                </c:pt>
                <c:pt idx="6789">
                  <c:v>0</c:v>
                </c:pt>
                <c:pt idx="6790">
                  <c:v>0</c:v>
                </c:pt>
                <c:pt idx="6791">
                  <c:v>0</c:v>
                </c:pt>
                <c:pt idx="6792">
                  <c:v>0</c:v>
                </c:pt>
                <c:pt idx="6793">
                  <c:v>1</c:v>
                </c:pt>
                <c:pt idx="6794">
                  <c:v>1</c:v>
                </c:pt>
                <c:pt idx="6795">
                  <c:v>0</c:v>
                </c:pt>
                <c:pt idx="6796">
                  <c:v>0</c:v>
                </c:pt>
                <c:pt idx="6797">
                  <c:v>0</c:v>
                </c:pt>
                <c:pt idx="6798">
                  <c:v>0</c:v>
                </c:pt>
                <c:pt idx="6799">
                  <c:v>0</c:v>
                </c:pt>
                <c:pt idx="6800">
                  <c:v>1</c:v>
                </c:pt>
                <c:pt idx="6801">
                  <c:v>1</c:v>
                </c:pt>
                <c:pt idx="6802">
                  <c:v>0</c:v>
                </c:pt>
                <c:pt idx="6803">
                  <c:v>0</c:v>
                </c:pt>
                <c:pt idx="6804">
                  <c:v>0</c:v>
                </c:pt>
                <c:pt idx="6805">
                  <c:v>0</c:v>
                </c:pt>
                <c:pt idx="6806">
                  <c:v>0</c:v>
                </c:pt>
                <c:pt idx="6807">
                  <c:v>1</c:v>
                </c:pt>
                <c:pt idx="6808">
                  <c:v>1</c:v>
                </c:pt>
                <c:pt idx="6809">
                  <c:v>0</c:v>
                </c:pt>
                <c:pt idx="6810">
                  <c:v>0</c:v>
                </c:pt>
                <c:pt idx="6811">
                  <c:v>0</c:v>
                </c:pt>
                <c:pt idx="6812">
                  <c:v>0</c:v>
                </c:pt>
                <c:pt idx="6813">
                  <c:v>0</c:v>
                </c:pt>
                <c:pt idx="6814">
                  <c:v>1</c:v>
                </c:pt>
                <c:pt idx="6815">
                  <c:v>1</c:v>
                </c:pt>
                <c:pt idx="6816">
                  <c:v>0</c:v>
                </c:pt>
                <c:pt idx="6817">
                  <c:v>0</c:v>
                </c:pt>
                <c:pt idx="6818">
                  <c:v>0</c:v>
                </c:pt>
                <c:pt idx="6819">
                  <c:v>0</c:v>
                </c:pt>
                <c:pt idx="6820">
                  <c:v>0</c:v>
                </c:pt>
                <c:pt idx="6821">
                  <c:v>1</c:v>
                </c:pt>
                <c:pt idx="6822">
                  <c:v>1</c:v>
                </c:pt>
                <c:pt idx="6823">
                  <c:v>0</c:v>
                </c:pt>
                <c:pt idx="6824">
                  <c:v>0</c:v>
                </c:pt>
                <c:pt idx="6825">
                  <c:v>0</c:v>
                </c:pt>
                <c:pt idx="6826">
                  <c:v>0</c:v>
                </c:pt>
                <c:pt idx="6827">
                  <c:v>0</c:v>
                </c:pt>
                <c:pt idx="6828">
                  <c:v>1</c:v>
                </c:pt>
                <c:pt idx="6829">
                  <c:v>1</c:v>
                </c:pt>
                <c:pt idx="6830">
                  <c:v>0</c:v>
                </c:pt>
                <c:pt idx="6831">
                  <c:v>0</c:v>
                </c:pt>
                <c:pt idx="6832">
                  <c:v>0</c:v>
                </c:pt>
                <c:pt idx="6833">
                  <c:v>0</c:v>
                </c:pt>
                <c:pt idx="6834">
                  <c:v>0</c:v>
                </c:pt>
                <c:pt idx="6835">
                  <c:v>1</c:v>
                </c:pt>
                <c:pt idx="6836">
                  <c:v>1</c:v>
                </c:pt>
                <c:pt idx="6837">
                  <c:v>0</c:v>
                </c:pt>
                <c:pt idx="6838">
                  <c:v>0</c:v>
                </c:pt>
                <c:pt idx="6839">
                  <c:v>0</c:v>
                </c:pt>
                <c:pt idx="6840">
                  <c:v>0</c:v>
                </c:pt>
                <c:pt idx="6841">
                  <c:v>0</c:v>
                </c:pt>
                <c:pt idx="6842">
                  <c:v>1</c:v>
                </c:pt>
                <c:pt idx="6843">
                  <c:v>1</c:v>
                </c:pt>
                <c:pt idx="6844">
                  <c:v>0</c:v>
                </c:pt>
                <c:pt idx="6845">
                  <c:v>0</c:v>
                </c:pt>
                <c:pt idx="6846">
                  <c:v>0</c:v>
                </c:pt>
                <c:pt idx="6847">
                  <c:v>0</c:v>
                </c:pt>
                <c:pt idx="6848">
                  <c:v>0</c:v>
                </c:pt>
                <c:pt idx="6849">
                  <c:v>0</c:v>
                </c:pt>
                <c:pt idx="6850">
                  <c:v>1</c:v>
                </c:pt>
                <c:pt idx="6851">
                  <c:v>1</c:v>
                </c:pt>
                <c:pt idx="6852">
                  <c:v>0</c:v>
                </c:pt>
                <c:pt idx="6853">
                  <c:v>0</c:v>
                </c:pt>
                <c:pt idx="6854">
                  <c:v>0</c:v>
                </c:pt>
                <c:pt idx="6855">
                  <c:v>0</c:v>
                </c:pt>
                <c:pt idx="6856">
                  <c:v>0</c:v>
                </c:pt>
                <c:pt idx="6857">
                  <c:v>1</c:v>
                </c:pt>
                <c:pt idx="6858">
                  <c:v>1</c:v>
                </c:pt>
                <c:pt idx="6859">
                  <c:v>0</c:v>
                </c:pt>
                <c:pt idx="6860">
                  <c:v>0</c:v>
                </c:pt>
                <c:pt idx="6861">
                  <c:v>0</c:v>
                </c:pt>
                <c:pt idx="6862">
                  <c:v>0</c:v>
                </c:pt>
                <c:pt idx="6863">
                  <c:v>0</c:v>
                </c:pt>
                <c:pt idx="6864">
                  <c:v>1</c:v>
                </c:pt>
                <c:pt idx="6865">
                  <c:v>1</c:v>
                </c:pt>
                <c:pt idx="6866">
                  <c:v>0</c:v>
                </c:pt>
                <c:pt idx="6867">
                  <c:v>0</c:v>
                </c:pt>
                <c:pt idx="6868">
                  <c:v>0</c:v>
                </c:pt>
                <c:pt idx="6869">
                  <c:v>0</c:v>
                </c:pt>
                <c:pt idx="6870">
                  <c:v>0</c:v>
                </c:pt>
                <c:pt idx="6871">
                  <c:v>1</c:v>
                </c:pt>
                <c:pt idx="6872">
                  <c:v>1</c:v>
                </c:pt>
                <c:pt idx="6873">
                  <c:v>0</c:v>
                </c:pt>
                <c:pt idx="6874">
                  <c:v>0</c:v>
                </c:pt>
                <c:pt idx="6875">
                  <c:v>0</c:v>
                </c:pt>
                <c:pt idx="6876">
                  <c:v>0</c:v>
                </c:pt>
                <c:pt idx="6877">
                  <c:v>0</c:v>
                </c:pt>
                <c:pt idx="6878">
                  <c:v>1</c:v>
                </c:pt>
                <c:pt idx="6879">
                  <c:v>1</c:v>
                </c:pt>
                <c:pt idx="6880">
                  <c:v>0</c:v>
                </c:pt>
                <c:pt idx="6881">
                  <c:v>0</c:v>
                </c:pt>
                <c:pt idx="6882">
                  <c:v>0</c:v>
                </c:pt>
                <c:pt idx="6883">
                  <c:v>0</c:v>
                </c:pt>
                <c:pt idx="6884">
                  <c:v>0</c:v>
                </c:pt>
                <c:pt idx="6885">
                  <c:v>1</c:v>
                </c:pt>
                <c:pt idx="6886">
                  <c:v>1</c:v>
                </c:pt>
                <c:pt idx="6887">
                  <c:v>0</c:v>
                </c:pt>
                <c:pt idx="6888">
                  <c:v>0</c:v>
                </c:pt>
                <c:pt idx="6889">
                  <c:v>0</c:v>
                </c:pt>
                <c:pt idx="6890">
                  <c:v>0</c:v>
                </c:pt>
                <c:pt idx="6891">
                  <c:v>0</c:v>
                </c:pt>
                <c:pt idx="6892">
                  <c:v>1</c:v>
                </c:pt>
                <c:pt idx="6893">
                  <c:v>1</c:v>
                </c:pt>
                <c:pt idx="6894">
                  <c:v>0</c:v>
                </c:pt>
                <c:pt idx="6895">
                  <c:v>0</c:v>
                </c:pt>
                <c:pt idx="6896">
                  <c:v>0</c:v>
                </c:pt>
                <c:pt idx="6897">
                  <c:v>0</c:v>
                </c:pt>
                <c:pt idx="6898">
                  <c:v>0</c:v>
                </c:pt>
                <c:pt idx="6899">
                  <c:v>1</c:v>
                </c:pt>
                <c:pt idx="6900">
                  <c:v>1</c:v>
                </c:pt>
                <c:pt idx="6901">
                  <c:v>0</c:v>
                </c:pt>
                <c:pt idx="6902">
                  <c:v>0</c:v>
                </c:pt>
                <c:pt idx="6903">
                  <c:v>0</c:v>
                </c:pt>
                <c:pt idx="6904">
                  <c:v>0</c:v>
                </c:pt>
                <c:pt idx="6905">
                  <c:v>0</c:v>
                </c:pt>
                <c:pt idx="6906">
                  <c:v>1</c:v>
                </c:pt>
                <c:pt idx="6907">
                  <c:v>1</c:v>
                </c:pt>
                <c:pt idx="6908">
                  <c:v>0</c:v>
                </c:pt>
                <c:pt idx="6909">
                  <c:v>0</c:v>
                </c:pt>
                <c:pt idx="6910">
                  <c:v>0</c:v>
                </c:pt>
                <c:pt idx="6911">
                  <c:v>0</c:v>
                </c:pt>
                <c:pt idx="6912">
                  <c:v>0</c:v>
                </c:pt>
                <c:pt idx="6913">
                  <c:v>1</c:v>
                </c:pt>
                <c:pt idx="6914">
                  <c:v>1</c:v>
                </c:pt>
                <c:pt idx="6915">
                  <c:v>0</c:v>
                </c:pt>
                <c:pt idx="6916">
                  <c:v>0</c:v>
                </c:pt>
                <c:pt idx="6917">
                  <c:v>0</c:v>
                </c:pt>
                <c:pt idx="6918">
                  <c:v>0</c:v>
                </c:pt>
                <c:pt idx="6919">
                  <c:v>0</c:v>
                </c:pt>
                <c:pt idx="6920">
                  <c:v>1</c:v>
                </c:pt>
                <c:pt idx="6921">
                  <c:v>1</c:v>
                </c:pt>
                <c:pt idx="6922">
                  <c:v>0</c:v>
                </c:pt>
                <c:pt idx="6923">
                  <c:v>0</c:v>
                </c:pt>
                <c:pt idx="6924">
                  <c:v>0</c:v>
                </c:pt>
                <c:pt idx="6925">
                  <c:v>0</c:v>
                </c:pt>
                <c:pt idx="6926">
                  <c:v>0</c:v>
                </c:pt>
                <c:pt idx="6927">
                  <c:v>1</c:v>
                </c:pt>
                <c:pt idx="6928">
                  <c:v>1</c:v>
                </c:pt>
                <c:pt idx="6929">
                  <c:v>0</c:v>
                </c:pt>
                <c:pt idx="6930">
                  <c:v>0</c:v>
                </c:pt>
                <c:pt idx="6931">
                  <c:v>0</c:v>
                </c:pt>
                <c:pt idx="6932">
                  <c:v>0</c:v>
                </c:pt>
                <c:pt idx="6933">
                  <c:v>0</c:v>
                </c:pt>
                <c:pt idx="6934">
                  <c:v>1</c:v>
                </c:pt>
                <c:pt idx="6935">
                  <c:v>1</c:v>
                </c:pt>
                <c:pt idx="6936">
                  <c:v>0</c:v>
                </c:pt>
                <c:pt idx="6937">
                  <c:v>0</c:v>
                </c:pt>
                <c:pt idx="6938">
                  <c:v>0</c:v>
                </c:pt>
                <c:pt idx="6939">
                  <c:v>0</c:v>
                </c:pt>
                <c:pt idx="6940">
                  <c:v>0</c:v>
                </c:pt>
                <c:pt idx="6941">
                  <c:v>1</c:v>
                </c:pt>
                <c:pt idx="6942">
                  <c:v>1</c:v>
                </c:pt>
                <c:pt idx="6943">
                  <c:v>0</c:v>
                </c:pt>
                <c:pt idx="6944">
                  <c:v>0</c:v>
                </c:pt>
                <c:pt idx="6945">
                  <c:v>0</c:v>
                </c:pt>
                <c:pt idx="6946">
                  <c:v>0</c:v>
                </c:pt>
                <c:pt idx="6947">
                  <c:v>0</c:v>
                </c:pt>
                <c:pt idx="6948">
                  <c:v>1</c:v>
                </c:pt>
                <c:pt idx="6949">
                  <c:v>1</c:v>
                </c:pt>
                <c:pt idx="6950">
                  <c:v>0</c:v>
                </c:pt>
                <c:pt idx="6951">
                  <c:v>0</c:v>
                </c:pt>
                <c:pt idx="6952">
                  <c:v>0</c:v>
                </c:pt>
                <c:pt idx="6953">
                  <c:v>0</c:v>
                </c:pt>
                <c:pt idx="6954">
                  <c:v>0</c:v>
                </c:pt>
                <c:pt idx="6955">
                  <c:v>1</c:v>
                </c:pt>
                <c:pt idx="6956">
                  <c:v>1</c:v>
                </c:pt>
                <c:pt idx="6957">
                  <c:v>0</c:v>
                </c:pt>
                <c:pt idx="6958">
                  <c:v>0</c:v>
                </c:pt>
                <c:pt idx="6959">
                  <c:v>0</c:v>
                </c:pt>
                <c:pt idx="6960">
                  <c:v>0</c:v>
                </c:pt>
                <c:pt idx="6961">
                  <c:v>0</c:v>
                </c:pt>
                <c:pt idx="6962">
                  <c:v>1</c:v>
                </c:pt>
                <c:pt idx="6963">
                  <c:v>1</c:v>
                </c:pt>
                <c:pt idx="6964">
                  <c:v>0</c:v>
                </c:pt>
                <c:pt idx="6965">
                  <c:v>0</c:v>
                </c:pt>
                <c:pt idx="6966">
                  <c:v>0</c:v>
                </c:pt>
                <c:pt idx="6967">
                  <c:v>0</c:v>
                </c:pt>
                <c:pt idx="6968">
                  <c:v>0</c:v>
                </c:pt>
                <c:pt idx="6969">
                  <c:v>1</c:v>
                </c:pt>
                <c:pt idx="6970">
                  <c:v>1</c:v>
                </c:pt>
                <c:pt idx="6971">
                  <c:v>0</c:v>
                </c:pt>
                <c:pt idx="6972">
                  <c:v>0</c:v>
                </c:pt>
                <c:pt idx="6973">
                  <c:v>0</c:v>
                </c:pt>
                <c:pt idx="6974">
                  <c:v>0</c:v>
                </c:pt>
                <c:pt idx="6975">
                  <c:v>0</c:v>
                </c:pt>
                <c:pt idx="6976">
                  <c:v>1</c:v>
                </c:pt>
                <c:pt idx="6977">
                  <c:v>1</c:v>
                </c:pt>
                <c:pt idx="6978">
                  <c:v>0</c:v>
                </c:pt>
                <c:pt idx="6979">
                  <c:v>0</c:v>
                </c:pt>
                <c:pt idx="6980">
                  <c:v>0</c:v>
                </c:pt>
                <c:pt idx="6981">
                  <c:v>0</c:v>
                </c:pt>
                <c:pt idx="6982">
                  <c:v>0</c:v>
                </c:pt>
                <c:pt idx="6983">
                  <c:v>1</c:v>
                </c:pt>
                <c:pt idx="6984">
                  <c:v>1</c:v>
                </c:pt>
                <c:pt idx="6985">
                  <c:v>0</c:v>
                </c:pt>
                <c:pt idx="6986">
                  <c:v>0</c:v>
                </c:pt>
                <c:pt idx="6987">
                  <c:v>0</c:v>
                </c:pt>
                <c:pt idx="6988">
                  <c:v>0</c:v>
                </c:pt>
                <c:pt idx="6989">
                  <c:v>0</c:v>
                </c:pt>
                <c:pt idx="6990">
                  <c:v>1</c:v>
                </c:pt>
                <c:pt idx="6991">
                  <c:v>1</c:v>
                </c:pt>
                <c:pt idx="6992">
                  <c:v>0</c:v>
                </c:pt>
                <c:pt idx="6993">
                  <c:v>0</c:v>
                </c:pt>
                <c:pt idx="6994">
                  <c:v>0</c:v>
                </c:pt>
                <c:pt idx="6995">
                  <c:v>0</c:v>
                </c:pt>
                <c:pt idx="6996">
                  <c:v>0</c:v>
                </c:pt>
                <c:pt idx="6997">
                  <c:v>1</c:v>
                </c:pt>
                <c:pt idx="6998">
                  <c:v>1</c:v>
                </c:pt>
                <c:pt idx="6999">
                  <c:v>0</c:v>
                </c:pt>
                <c:pt idx="7000">
                  <c:v>0</c:v>
                </c:pt>
                <c:pt idx="7001">
                  <c:v>0</c:v>
                </c:pt>
                <c:pt idx="7002">
                  <c:v>0</c:v>
                </c:pt>
                <c:pt idx="7003">
                  <c:v>0</c:v>
                </c:pt>
                <c:pt idx="7004">
                  <c:v>1</c:v>
                </c:pt>
                <c:pt idx="7005">
                  <c:v>1</c:v>
                </c:pt>
                <c:pt idx="7006">
                  <c:v>0</c:v>
                </c:pt>
                <c:pt idx="7007">
                  <c:v>0</c:v>
                </c:pt>
                <c:pt idx="7008">
                  <c:v>0</c:v>
                </c:pt>
                <c:pt idx="7009">
                  <c:v>0</c:v>
                </c:pt>
                <c:pt idx="7010">
                  <c:v>0</c:v>
                </c:pt>
                <c:pt idx="7011">
                  <c:v>0</c:v>
                </c:pt>
                <c:pt idx="7012">
                  <c:v>1</c:v>
                </c:pt>
                <c:pt idx="7013">
                  <c:v>1</c:v>
                </c:pt>
                <c:pt idx="7014">
                  <c:v>0</c:v>
                </c:pt>
                <c:pt idx="7015">
                  <c:v>0</c:v>
                </c:pt>
                <c:pt idx="7016">
                  <c:v>0</c:v>
                </c:pt>
                <c:pt idx="7017">
                  <c:v>0</c:v>
                </c:pt>
                <c:pt idx="7018">
                  <c:v>0</c:v>
                </c:pt>
                <c:pt idx="7019">
                  <c:v>1</c:v>
                </c:pt>
                <c:pt idx="7020">
                  <c:v>1</c:v>
                </c:pt>
                <c:pt idx="7021">
                  <c:v>0</c:v>
                </c:pt>
                <c:pt idx="7022">
                  <c:v>0</c:v>
                </c:pt>
                <c:pt idx="7023">
                  <c:v>0</c:v>
                </c:pt>
                <c:pt idx="7024">
                  <c:v>0</c:v>
                </c:pt>
                <c:pt idx="7025">
                  <c:v>0</c:v>
                </c:pt>
                <c:pt idx="7026">
                  <c:v>1</c:v>
                </c:pt>
                <c:pt idx="7027">
                  <c:v>1</c:v>
                </c:pt>
                <c:pt idx="7028">
                  <c:v>0</c:v>
                </c:pt>
                <c:pt idx="7029">
                  <c:v>0</c:v>
                </c:pt>
                <c:pt idx="7030">
                  <c:v>0</c:v>
                </c:pt>
                <c:pt idx="7031">
                  <c:v>0</c:v>
                </c:pt>
                <c:pt idx="7032">
                  <c:v>0</c:v>
                </c:pt>
                <c:pt idx="7033">
                  <c:v>1</c:v>
                </c:pt>
                <c:pt idx="7034">
                  <c:v>1</c:v>
                </c:pt>
                <c:pt idx="7035">
                  <c:v>0</c:v>
                </c:pt>
                <c:pt idx="7036">
                  <c:v>0</c:v>
                </c:pt>
                <c:pt idx="7037">
                  <c:v>0</c:v>
                </c:pt>
                <c:pt idx="7038">
                  <c:v>0</c:v>
                </c:pt>
                <c:pt idx="7039">
                  <c:v>0</c:v>
                </c:pt>
                <c:pt idx="7040">
                  <c:v>1</c:v>
                </c:pt>
                <c:pt idx="7041">
                  <c:v>1</c:v>
                </c:pt>
                <c:pt idx="7042">
                  <c:v>0</c:v>
                </c:pt>
                <c:pt idx="7043">
                  <c:v>0</c:v>
                </c:pt>
                <c:pt idx="7044">
                  <c:v>0</c:v>
                </c:pt>
                <c:pt idx="7045">
                  <c:v>0</c:v>
                </c:pt>
                <c:pt idx="7046">
                  <c:v>0</c:v>
                </c:pt>
                <c:pt idx="7047">
                  <c:v>1</c:v>
                </c:pt>
                <c:pt idx="7048">
                  <c:v>1</c:v>
                </c:pt>
                <c:pt idx="7049">
                  <c:v>0</c:v>
                </c:pt>
                <c:pt idx="7050">
                  <c:v>0</c:v>
                </c:pt>
                <c:pt idx="7051">
                  <c:v>0</c:v>
                </c:pt>
                <c:pt idx="7052">
                  <c:v>0</c:v>
                </c:pt>
                <c:pt idx="7053">
                  <c:v>0</c:v>
                </c:pt>
                <c:pt idx="7054">
                  <c:v>1</c:v>
                </c:pt>
                <c:pt idx="7055">
                  <c:v>1</c:v>
                </c:pt>
                <c:pt idx="7056">
                  <c:v>0</c:v>
                </c:pt>
                <c:pt idx="7057">
                  <c:v>0</c:v>
                </c:pt>
                <c:pt idx="7058">
                  <c:v>0</c:v>
                </c:pt>
                <c:pt idx="7059">
                  <c:v>0</c:v>
                </c:pt>
                <c:pt idx="7060">
                  <c:v>0</c:v>
                </c:pt>
                <c:pt idx="7061">
                  <c:v>1</c:v>
                </c:pt>
                <c:pt idx="7062">
                  <c:v>1</c:v>
                </c:pt>
                <c:pt idx="7063">
                  <c:v>0</c:v>
                </c:pt>
                <c:pt idx="7064">
                  <c:v>0</c:v>
                </c:pt>
                <c:pt idx="7065">
                  <c:v>0</c:v>
                </c:pt>
                <c:pt idx="7066">
                  <c:v>0</c:v>
                </c:pt>
                <c:pt idx="7067">
                  <c:v>0</c:v>
                </c:pt>
                <c:pt idx="7068">
                  <c:v>1</c:v>
                </c:pt>
                <c:pt idx="7069">
                  <c:v>1</c:v>
                </c:pt>
                <c:pt idx="7070">
                  <c:v>0</c:v>
                </c:pt>
                <c:pt idx="7071">
                  <c:v>0</c:v>
                </c:pt>
                <c:pt idx="7072">
                  <c:v>0</c:v>
                </c:pt>
                <c:pt idx="7073">
                  <c:v>0</c:v>
                </c:pt>
                <c:pt idx="7074">
                  <c:v>0</c:v>
                </c:pt>
                <c:pt idx="7075">
                  <c:v>1</c:v>
                </c:pt>
                <c:pt idx="7076">
                  <c:v>1</c:v>
                </c:pt>
                <c:pt idx="7077">
                  <c:v>0</c:v>
                </c:pt>
                <c:pt idx="7078">
                  <c:v>0</c:v>
                </c:pt>
                <c:pt idx="7079">
                  <c:v>0</c:v>
                </c:pt>
                <c:pt idx="7080">
                  <c:v>0</c:v>
                </c:pt>
                <c:pt idx="7081">
                  <c:v>0</c:v>
                </c:pt>
                <c:pt idx="7082">
                  <c:v>1</c:v>
                </c:pt>
                <c:pt idx="7083">
                  <c:v>1</c:v>
                </c:pt>
                <c:pt idx="7084">
                  <c:v>0</c:v>
                </c:pt>
                <c:pt idx="7085">
                  <c:v>0</c:v>
                </c:pt>
                <c:pt idx="7086">
                  <c:v>0</c:v>
                </c:pt>
                <c:pt idx="7087">
                  <c:v>0</c:v>
                </c:pt>
                <c:pt idx="7088">
                  <c:v>0</c:v>
                </c:pt>
                <c:pt idx="7089">
                  <c:v>1</c:v>
                </c:pt>
                <c:pt idx="7090">
                  <c:v>1</c:v>
                </c:pt>
                <c:pt idx="7091">
                  <c:v>0</c:v>
                </c:pt>
                <c:pt idx="7092">
                  <c:v>0</c:v>
                </c:pt>
                <c:pt idx="7093">
                  <c:v>0</c:v>
                </c:pt>
                <c:pt idx="7094">
                  <c:v>0</c:v>
                </c:pt>
                <c:pt idx="7095">
                  <c:v>0</c:v>
                </c:pt>
                <c:pt idx="7096">
                  <c:v>1</c:v>
                </c:pt>
                <c:pt idx="7097">
                  <c:v>1</c:v>
                </c:pt>
                <c:pt idx="7098">
                  <c:v>0</c:v>
                </c:pt>
                <c:pt idx="7099">
                  <c:v>0</c:v>
                </c:pt>
                <c:pt idx="7100">
                  <c:v>0</c:v>
                </c:pt>
                <c:pt idx="7101">
                  <c:v>0</c:v>
                </c:pt>
                <c:pt idx="7102">
                  <c:v>0</c:v>
                </c:pt>
                <c:pt idx="7103">
                  <c:v>1</c:v>
                </c:pt>
                <c:pt idx="7104">
                  <c:v>1</c:v>
                </c:pt>
                <c:pt idx="7105">
                  <c:v>0</c:v>
                </c:pt>
                <c:pt idx="7106">
                  <c:v>0</c:v>
                </c:pt>
                <c:pt idx="7107">
                  <c:v>0</c:v>
                </c:pt>
                <c:pt idx="7108">
                  <c:v>0</c:v>
                </c:pt>
                <c:pt idx="7109">
                  <c:v>0</c:v>
                </c:pt>
                <c:pt idx="7110">
                  <c:v>1</c:v>
                </c:pt>
                <c:pt idx="7111">
                  <c:v>1</c:v>
                </c:pt>
                <c:pt idx="7112">
                  <c:v>0</c:v>
                </c:pt>
                <c:pt idx="7113">
                  <c:v>0</c:v>
                </c:pt>
                <c:pt idx="7114">
                  <c:v>0</c:v>
                </c:pt>
                <c:pt idx="7115">
                  <c:v>0</c:v>
                </c:pt>
                <c:pt idx="7116">
                  <c:v>0</c:v>
                </c:pt>
                <c:pt idx="7117">
                  <c:v>1</c:v>
                </c:pt>
                <c:pt idx="7118">
                  <c:v>1</c:v>
                </c:pt>
                <c:pt idx="7119">
                  <c:v>0</c:v>
                </c:pt>
                <c:pt idx="7120">
                  <c:v>0</c:v>
                </c:pt>
                <c:pt idx="7121">
                  <c:v>0</c:v>
                </c:pt>
                <c:pt idx="7122">
                  <c:v>0</c:v>
                </c:pt>
                <c:pt idx="7123">
                  <c:v>0</c:v>
                </c:pt>
                <c:pt idx="7124">
                  <c:v>1</c:v>
                </c:pt>
                <c:pt idx="7125">
                  <c:v>1</c:v>
                </c:pt>
                <c:pt idx="7126">
                  <c:v>0</c:v>
                </c:pt>
                <c:pt idx="7127">
                  <c:v>0</c:v>
                </c:pt>
                <c:pt idx="7128">
                  <c:v>0</c:v>
                </c:pt>
                <c:pt idx="7129">
                  <c:v>0</c:v>
                </c:pt>
                <c:pt idx="7130">
                  <c:v>0</c:v>
                </c:pt>
                <c:pt idx="7131">
                  <c:v>1</c:v>
                </c:pt>
                <c:pt idx="7132">
                  <c:v>1</c:v>
                </c:pt>
                <c:pt idx="7133">
                  <c:v>0</c:v>
                </c:pt>
                <c:pt idx="7134">
                  <c:v>0</c:v>
                </c:pt>
                <c:pt idx="7135">
                  <c:v>0</c:v>
                </c:pt>
                <c:pt idx="7136">
                  <c:v>0</c:v>
                </c:pt>
                <c:pt idx="7137">
                  <c:v>0</c:v>
                </c:pt>
                <c:pt idx="7138">
                  <c:v>1</c:v>
                </c:pt>
                <c:pt idx="7139">
                  <c:v>1</c:v>
                </c:pt>
                <c:pt idx="7140">
                  <c:v>0</c:v>
                </c:pt>
                <c:pt idx="7141">
                  <c:v>0</c:v>
                </c:pt>
                <c:pt idx="7142">
                  <c:v>0</c:v>
                </c:pt>
                <c:pt idx="7143">
                  <c:v>0</c:v>
                </c:pt>
                <c:pt idx="7144">
                  <c:v>0</c:v>
                </c:pt>
                <c:pt idx="7145">
                  <c:v>1</c:v>
                </c:pt>
                <c:pt idx="7146">
                  <c:v>1</c:v>
                </c:pt>
                <c:pt idx="7147">
                  <c:v>0</c:v>
                </c:pt>
                <c:pt idx="7148">
                  <c:v>0</c:v>
                </c:pt>
                <c:pt idx="7149">
                  <c:v>0</c:v>
                </c:pt>
                <c:pt idx="7150">
                  <c:v>0</c:v>
                </c:pt>
                <c:pt idx="7151">
                  <c:v>0</c:v>
                </c:pt>
                <c:pt idx="7152">
                  <c:v>1</c:v>
                </c:pt>
                <c:pt idx="7153">
                  <c:v>1</c:v>
                </c:pt>
                <c:pt idx="7154">
                  <c:v>0</c:v>
                </c:pt>
                <c:pt idx="7155">
                  <c:v>0</c:v>
                </c:pt>
                <c:pt idx="7156">
                  <c:v>0</c:v>
                </c:pt>
                <c:pt idx="7157">
                  <c:v>0</c:v>
                </c:pt>
                <c:pt idx="7158">
                  <c:v>0</c:v>
                </c:pt>
                <c:pt idx="7159">
                  <c:v>1</c:v>
                </c:pt>
                <c:pt idx="7160">
                  <c:v>1</c:v>
                </c:pt>
                <c:pt idx="7161">
                  <c:v>0</c:v>
                </c:pt>
                <c:pt idx="7162">
                  <c:v>0</c:v>
                </c:pt>
                <c:pt idx="7163">
                  <c:v>0</c:v>
                </c:pt>
                <c:pt idx="7164">
                  <c:v>0</c:v>
                </c:pt>
                <c:pt idx="7165">
                  <c:v>0</c:v>
                </c:pt>
                <c:pt idx="7166">
                  <c:v>1</c:v>
                </c:pt>
                <c:pt idx="7167">
                  <c:v>1</c:v>
                </c:pt>
                <c:pt idx="7168">
                  <c:v>0</c:v>
                </c:pt>
                <c:pt idx="7169">
                  <c:v>0</c:v>
                </c:pt>
                <c:pt idx="7170">
                  <c:v>0</c:v>
                </c:pt>
                <c:pt idx="7171">
                  <c:v>0</c:v>
                </c:pt>
                <c:pt idx="7172">
                  <c:v>0</c:v>
                </c:pt>
                <c:pt idx="7173">
                  <c:v>0</c:v>
                </c:pt>
                <c:pt idx="7174">
                  <c:v>1</c:v>
                </c:pt>
                <c:pt idx="7175">
                  <c:v>1</c:v>
                </c:pt>
                <c:pt idx="7176">
                  <c:v>0</c:v>
                </c:pt>
                <c:pt idx="7177">
                  <c:v>0</c:v>
                </c:pt>
                <c:pt idx="7178">
                  <c:v>0</c:v>
                </c:pt>
                <c:pt idx="7179">
                  <c:v>0</c:v>
                </c:pt>
                <c:pt idx="7180">
                  <c:v>0</c:v>
                </c:pt>
                <c:pt idx="7181">
                  <c:v>1</c:v>
                </c:pt>
                <c:pt idx="7182">
                  <c:v>1</c:v>
                </c:pt>
                <c:pt idx="7183">
                  <c:v>0</c:v>
                </c:pt>
                <c:pt idx="7184">
                  <c:v>0</c:v>
                </c:pt>
                <c:pt idx="7185">
                  <c:v>0</c:v>
                </c:pt>
                <c:pt idx="7186">
                  <c:v>0</c:v>
                </c:pt>
                <c:pt idx="7187">
                  <c:v>0</c:v>
                </c:pt>
                <c:pt idx="7188">
                  <c:v>1</c:v>
                </c:pt>
                <c:pt idx="7189">
                  <c:v>1</c:v>
                </c:pt>
                <c:pt idx="7190">
                  <c:v>0</c:v>
                </c:pt>
                <c:pt idx="7191">
                  <c:v>0</c:v>
                </c:pt>
                <c:pt idx="7192">
                  <c:v>0</c:v>
                </c:pt>
                <c:pt idx="7193">
                  <c:v>0</c:v>
                </c:pt>
                <c:pt idx="7194">
                  <c:v>0</c:v>
                </c:pt>
                <c:pt idx="7195">
                  <c:v>1</c:v>
                </c:pt>
                <c:pt idx="7196">
                  <c:v>1</c:v>
                </c:pt>
                <c:pt idx="7197">
                  <c:v>0</c:v>
                </c:pt>
                <c:pt idx="7198">
                  <c:v>0</c:v>
                </c:pt>
                <c:pt idx="7199">
                  <c:v>0</c:v>
                </c:pt>
                <c:pt idx="7200">
                  <c:v>0</c:v>
                </c:pt>
                <c:pt idx="7201">
                  <c:v>0</c:v>
                </c:pt>
                <c:pt idx="7202">
                  <c:v>1</c:v>
                </c:pt>
                <c:pt idx="7203">
                  <c:v>1</c:v>
                </c:pt>
                <c:pt idx="7204">
                  <c:v>0</c:v>
                </c:pt>
                <c:pt idx="7205">
                  <c:v>0</c:v>
                </c:pt>
                <c:pt idx="7206">
                  <c:v>0</c:v>
                </c:pt>
                <c:pt idx="7207">
                  <c:v>0</c:v>
                </c:pt>
                <c:pt idx="7208">
                  <c:v>0</c:v>
                </c:pt>
                <c:pt idx="7209">
                  <c:v>1</c:v>
                </c:pt>
                <c:pt idx="7210">
                  <c:v>1</c:v>
                </c:pt>
                <c:pt idx="7211">
                  <c:v>0</c:v>
                </c:pt>
                <c:pt idx="7212">
                  <c:v>0</c:v>
                </c:pt>
                <c:pt idx="7213">
                  <c:v>0</c:v>
                </c:pt>
                <c:pt idx="7214">
                  <c:v>0</c:v>
                </c:pt>
                <c:pt idx="7215">
                  <c:v>0</c:v>
                </c:pt>
                <c:pt idx="7216">
                  <c:v>1</c:v>
                </c:pt>
                <c:pt idx="7217">
                  <c:v>1</c:v>
                </c:pt>
                <c:pt idx="7218">
                  <c:v>0</c:v>
                </c:pt>
                <c:pt idx="7219">
                  <c:v>0</c:v>
                </c:pt>
                <c:pt idx="7220">
                  <c:v>0</c:v>
                </c:pt>
                <c:pt idx="7221">
                  <c:v>0</c:v>
                </c:pt>
                <c:pt idx="7222">
                  <c:v>0</c:v>
                </c:pt>
                <c:pt idx="7223">
                  <c:v>1</c:v>
                </c:pt>
                <c:pt idx="7224">
                  <c:v>1</c:v>
                </c:pt>
                <c:pt idx="7225">
                  <c:v>0</c:v>
                </c:pt>
                <c:pt idx="7226">
                  <c:v>0</c:v>
                </c:pt>
                <c:pt idx="7227">
                  <c:v>0</c:v>
                </c:pt>
                <c:pt idx="7228">
                  <c:v>0</c:v>
                </c:pt>
                <c:pt idx="7229">
                  <c:v>0</c:v>
                </c:pt>
                <c:pt idx="7230">
                  <c:v>1</c:v>
                </c:pt>
                <c:pt idx="7231">
                  <c:v>1</c:v>
                </c:pt>
                <c:pt idx="7232">
                  <c:v>0</c:v>
                </c:pt>
                <c:pt idx="7233">
                  <c:v>0</c:v>
                </c:pt>
                <c:pt idx="7234">
                  <c:v>0</c:v>
                </c:pt>
                <c:pt idx="7235">
                  <c:v>0</c:v>
                </c:pt>
                <c:pt idx="7236">
                  <c:v>0</c:v>
                </c:pt>
                <c:pt idx="7237">
                  <c:v>1</c:v>
                </c:pt>
                <c:pt idx="7238">
                  <c:v>1</c:v>
                </c:pt>
                <c:pt idx="7239">
                  <c:v>0</c:v>
                </c:pt>
                <c:pt idx="7240">
                  <c:v>0</c:v>
                </c:pt>
                <c:pt idx="7241">
                  <c:v>0</c:v>
                </c:pt>
                <c:pt idx="7242">
                  <c:v>0</c:v>
                </c:pt>
                <c:pt idx="7243">
                  <c:v>0</c:v>
                </c:pt>
                <c:pt idx="7244">
                  <c:v>1</c:v>
                </c:pt>
                <c:pt idx="7245">
                  <c:v>1</c:v>
                </c:pt>
                <c:pt idx="7246">
                  <c:v>0</c:v>
                </c:pt>
                <c:pt idx="7247">
                  <c:v>0</c:v>
                </c:pt>
                <c:pt idx="7248">
                  <c:v>0</c:v>
                </c:pt>
                <c:pt idx="7249">
                  <c:v>0</c:v>
                </c:pt>
                <c:pt idx="7250">
                  <c:v>0</c:v>
                </c:pt>
                <c:pt idx="7251">
                  <c:v>1</c:v>
                </c:pt>
                <c:pt idx="7252">
                  <c:v>1</c:v>
                </c:pt>
                <c:pt idx="7253">
                  <c:v>0</c:v>
                </c:pt>
                <c:pt idx="7254">
                  <c:v>0</c:v>
                </c:pt>
                <c:pt idx="7255">
                  <c:v>0</c:v>
                </c:pt>
                <c:pt idx="7256">
                  <c:v>0</c:v>
                </c:pt>
                <c:pt idx="7257">
                  <c:v>0</c:v>
                </c:pt>
                <c:pt idx="7258">
                  <c:v>1</c:v>
                </c:pt>
                <c:pt idx="7259">
                  <c:v>1</c:v>
                </c:pt>
                <c:pt idx="7260">
                  <c:v>0</c:v>
                </c:pt>
                <c:pt idx="7261">
                  <c:v>0</c:v>
                </c:pt>
                <c:pt idx="7262">
                  <c:v>0</c:v>
                </c:pt>
                <c:pt idx="7263">
                  <c:v>0</c:v>
                </c:pt>
                <c:pt idx="7264">
                  <c:v>0</c:v>
                </c:pt>
                <c:pt idx="7265">
                  <c:v>1</c:v>
                </c:pt>
                <c:pt idx="7266">
                  <c:v>1</c:v>
                </c:pt>
                <c:pt idx="7267">
                  <c:v>0</c:v>
                </c:pt>
                <c:pt idx="7268">
                  <c:v>0</c:v>
                </c:pt>
                <c:pt idx="7269">
                  <c:v>0</c:v>
                </c:pt>
                <c:pt idx="7270">
                  <c:v>0</c:v>
                </c:pt>
                <c:pt idx="7271">
                  <c:v>0</c:v>
                </c:pt>
                <c:pt idx="7272">
                  <c:v>1</c:v>
                </c:pt>
                <c:pt idx="7273">
                  <c:v>1</c:v>
                </c:pt>
                <c:pt idx="7274">
                  <c:v>0</c:v>
                </c:pt>
                <c:pt idx="7275">
                  <c:v>0</c:v>
                </c:pt>
                <c:pt idx="7276">
                  <c:v>0</c:v>
                </c:pt>
                <c:pt idx="7277">
                  <c:v>0</c:v>
                </c:pt>
                <c:pt idx="7278">
                  <c:v>0</c:v>
                </c:pt>
                <c:pt idx="7279">
                  <c:v>1</c:v>
                </c:pt>
                <c:pt idx="7280">
                  <c:v>1</c:v>
                </c:pt>
                <c:pt idx="7281">
                  <c:v>0</c:v>
                </c:pt>
                <c:pt idx="7282">
                  <c:v>0</c:v>
                </c:pt>
                <c:pt idx="7283">
                  <c:v>0</c:v>
                </c:pt>
                <c:pt idx="7284">
                  <c:v>0</c:v>
                </c:pt>
                <c:pt idx="7285">
                  <c:v>0</c:v>
                </c:pt>
                <c:pt idx="7286">
                  <c:v>1</c:v>
                </c:pt>
                <c:pt idx="7287">
                  <c:v>1</c:v>
                </c:pt>
                <c:pt idx="7288">
                  <c:v>0</c:v>
                </c:pt>
                <c:pt idx="7289">
                  <c:v>0</c:v>
                </c:pt>
                <c:pt idx="7290">
                  <c:v>0</c:v>
                </c:pt>
                <c:pt idx="7291">
                  <c:v>0</c:v>
                </c:pt>
                <c:pt idx="7292">
                  <c:v>0</c:v>
                </c:pt>
                <c:pt idx="7293">
                  <c:v>1</c:v>
                </c:pt>
                <c:pt idx="7294">
                  <c:v>1</c:v>
                </c:pt>
                <c:pt idx="7295">
                  <c:v>0</c:v>
                </c:pt>
                <c:pt idx="7296">
                  <c:v>0</c:v>
                </c:pt>
                <c:pt idx="7297">
                  <c:v>0</c:v>
                </c:pt>
                <c:pt idx="7298">
                  <c:v>0</c:v>
                </c:pt>
                <c:pt idx="7299">
                  <c:v>0</c:v>
                </c:pt>
                <c:pt idx="7300">
                  <c:v>1</c:v>
                </c:pt>
                <c:pt idx="7301">
                  <c:v>1</c:v>
                </c:pt>
                <c:pt idx="7302">
                  <c:v>0</c:v>
                </c:pt>
                <c:pt idx="7303">
                  <c:v>0</c:v>
                </c:pt>
                <c:pt idx="7304">
                  <c:v>0</c:v>
                </c:pt>
                <c:pt idx="7305">
                  <c:v>0</c:v>
                </c:pt>
                <c:pt idx="7306">
                  <c:v>0</c:v>
                </c:pt>
                <c:pt idx="7307">
                  <c:v>1</c:v>
                </c:pt>
                <c:pt idx="7308">
                  <c:v>1</c:v>
                </c:pt>
                <c:pt idx="7309">
                  <c:v>0</c:v>
                </c:pt>
                <c:pt idx="7310">
                  <c:v>0</c:v>
                </c:pt>
                <c:pt idx="7311">
                  <c:v>0</c:v>
                </c:pt>
                <c:pt idx="7312">
                  <c:v>0</c:v>
                </c:pt>
                <c:pt idx="7313">
                  <c:v>0</c:v>
                </c:pt>
                <c:pt idx="7314">
                  <c:v>1</c:v>
                </c:pt>
                <c:pt idx="7315">
                  <c:v>1</c:v>
                </c:pt>
                <c:pt idx="7316">
                  <c:v>0</c:v>
                </c:pt>
                <c:pt idx="7317">
                  <c:v>0</c:v>
                </c:pt>
                <c:pt idx="7318">
                  <c:v>0</c:v>
                </c:pt>
                <c:pt idx="7319">
                  <c:v>0</c:v>
                </c:pt>
                <c:pt idx="7320">
                  <c:v>0</c:v>
                </c:pt>
                <c:pt idx="7321">
                  <c:v>1</c:v>
                </c:pt>
                <c:pt idx="7322">
                  <c:v>1</c:v>
                </c:pt>
                <c:pt idx="7323">
                  <c:v>0</c:v>
                </c:pt>
                <c:pt idx="7324">
                  <c:v>0</c:v>
                </c:pt>
                <c:pt idx="7325">
                  <c:v>0</c:v>
                </c:pt>
                <c:pt idx="7326">
                  <c:v>0</c:v>
                </c:pt>
                <c:pt idx="7327">
                  <c:v>0</c:v>
                </c:pt>
                <c:pt idx="7328">
                  <c:v>1</c:v>
                </c:pt>
                <c:pt idx="7329">
                  <c:v>1</c:v>
                </c:pt>
                <c:pt idx="7330">
                  <c:v>0</c:v>
                </c:pt>
                <c:pt idx="7331">
                  <c:v>0</c:v>
                </c:pt>
                <c:pt idx="7332">
                  <c:v>0</c:v>
                </c:pt>
                <c:pt idx="7333">
                  <c:v>0</c:v>
                </c:pt>
                <c:pt idx="7334">
                  <c:v>0</c:v>
                </c:pt>
              </c:numCache>
            </c:numRef>
          </c:val>
        </c:ser>
        <c:ser>
          <c:idx val="7"/>
          <c:order val="5"/>
          <c:tx>
            <c:strRef>
              <c:f>Φύλλο2!$O$1</c:f>
              <c:strCache>
                <c:ptCount val="1"/>
                <c:pt idx="0">
                  <c:v>Backtrack</c:v>
                </c:pt>
              </c:strCache>
            </c:strRef>
          </c:tx>
          <c:spPr>
            <a:solidFill>
              <a:srgbClr val="FFC000"/>
            </a:solidFill>
            <a:ln w="3175">
              <a:noFill/>
            </a:ln>
          </c:spPr>
          <c:val>
            <c:numRef>
              <c:f>Φύλλο2!$P$1:$P$7335</c:f>
              <c:numCache>
                <c:formatCode>General</c:formatCode>
                <c:ptCount val="73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1</c:v>
                </c:pt>
                <c:pt idx="1446">
                  <c:v>1</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1</c:v>
                </c:pt>
                <c:pt idx="2284">
                  <c:v>1</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1</c:v>
                </c:pt>
                <c:pt idx="2921">
                  <c:v>1</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1</c:v>
                </c:pt>
                <c:pt idx="3394">
                  <c:v>1</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1</c:v>
                </c:pt>
                <c:pt idx="3756">
                  <c:v>1</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1</c:v>
                </c:pt>
                <c:pt idx="4031">
                  <c:v>1</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1</c:v>
                </c:pt>
                <c:pt idx="4238">
                  <c:v>1</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1</c:v>
                </c:pt>
                <c:pt idx="4395">
                  <c:v>1</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1</c:v>
                </c:pt>
                <c:pt idx="4516">
                  <c:v>1</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1</c:v>
                </c:pt>
                <c:pt idx="4609">
                  <c:v>1</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1</c:v>
                </c:pt>
                <c:pt idx="4681">
                  <c:v>1</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1</c:v>
                </c:pt>
                <c:pt idx="4737">
                  <c:v>1</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1</c:v>
                </c:pt>
                <c:pt idx="4781">
                  <c:v>1</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1</c:v>
                </c:pt>
                <c:pt idx="4814">
                  <c:v>1</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1</c:v>
                </c:pt>
                <c:pt idx="4840">
                  <c:v>1</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1</c:v>
                </c:pt>
                <c:pt idx="4860">
                  <c:v>1</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1</c:v>
                </c:pt>
                <c:pt idx="4876">
                  <c:v>1</c:v>
                </c:pt>
                <c:pt idx="4877">
                  <c:v>0</c:v>
                </c:pt>
                <c:pt idx="4878">
                  <c:v>0</c:v>
                </c:pt>
                <c:pt idx="4879">
                  <c:v>0</c:v>
                </c:pt>
                <c:pt idx="4880">
                  <c:v>0</c:v>
                </c:pt>
                <c:pt idx="4881">
                  <c:v>0</c:v>
                </c:pt>
                <c:pt idx="4882">
                  <c:v>0</c:v>
                </c:pt>
                <c:pt idx="4883">
                  <c:v>0</c:v>
                </c:pt>
                <c:pt idx="4884">
                  <c:v>0</c:v>
                </c:pt>
                <c:pt idx="4885">
                  <c:v>0</c:v>
                </c:pt>
                <c:pt idx="4886">
                  <c:v>0</c:v>
                </c:pt>
                <c:pt idx="4887">
                  <c:v>1</c:v>
                </c:pt>
                <c:pt idx="4888">
                  <c:v>1</c:v>
                </c:pt>
                <c:pt idx="4889">
                  <c:v>0</c:v>
                </c:pt>
                <c:pt idx="4890">
                  <c:v>0</c:v>
                </c:pt>
                <c:pt idx="4891">
                  <c:v>0</c:v>
                </c:pt>
                <c:pt idx="4892">
                  <c:v>0</c:v>
                </c:pt>
                <c:pt idx="4893">
                  <c:v>0</c:v>
                </c:pt>
                <c:pt idx="4894">
                  <c:v>0</c:v>
                </c:pt>
                <c:pt idx="4895">
                  <c:v>0</c:v>
                </c:pt>
                <c:pt idx="4896">
                  <c:v>0</c:v>
                </c:pt>
                <c:pt idx="4897">
                  <c:v>1</c:v>
                </c:pt>
                <c:pt idx="4898">
                  <c:v>1</c:v>
                </c:pt>
                <c:pt idx="4899">
                  <c:v>0</c:v>
                </c:pt>
                <c:pt idx="4900">
                  <c:v>0</c:v>
                </c:pt>
                <c:pt idx="4901">
                  <c:v>0</c:v>
                </c:pt>
                <c:pt idx="4902">
                  <c:v>0</c:v>
                </c:pt>
                <c:pt idx="4903">
                  <c:v>0</c:v>
                </c:pt>
                <c:pt idx="4904">
                  <c:v>0</c:v>
                </c:pt>
                <c:pt idx="4905">
                  <c:v>0</c:v>
                </c:pt>
                <c:pt idx="4906">
                  <c:v>1</c:v>
                </c:pt>
                <c:pt idx="4907">
                  <c:v>1</c:v>
                </c:pt>
                <c:pt idx="4908">
                  <c:v>0</c:v>
                </c:pt>
                <c:pt idx="4909">
                  <c:v>0</c:v>
                </c:pt>
                <c:pt idx="4910">
                  <c:v>0</c:v>
                </c:pt>
                <c:pt idx="4911">
                  <c:v>0</c:v>
                </c:pt>
                <c:pt idx="4912">
                  <c:v>0</c:v>
                </c:pt>
                <c:pt idx="4913">
                  <c:v>0</c:v>
                </c:pt>
                <c:pt idx="4914">
                  <c:v>0</c:v>
                </c:pt>
                <c:pt idx="4915">
                  <c:v>1</c:v>
                </c:pt>
                <c:pt idx="4916">
                  <c:v>1</c:v>
                </c:pt>
                <c:pt idx="4917">
                  <c:v>0</c:v>
                </c:pt>
                <c:pt idx="4918">
                  <c:v>0</c:v>
                </c:pt>
                <c:pt idx="4919">
                  <c:v>0</c:v>
                </c:pt>
                <c:pt idx="4920">
                  <c:v>0</c:v>
                </c:pt>
                <c:pt idx="4921">
                  <c:v>0</c:v>
                </c:pt>
                <c:pt idx="4922">
                  <c:v>0</c:v>
                </c:pt>
                <c:pt idx="4923">
                  <c:v>0</c:v>
                </c:pt>
                <c:pt idx="4924">
                  <c:v>1</c:v>
                </c:pt>
                <c:pt idx="4925">
                  <c:v>1</c:v>
                </c:pt>
                <c:pt idx="4926">
                  <c:v>0</c:v>
                </c:pt>
                <c:pt idx="4927">
                  <c:v>0</c:v>
                </c:pt>
                <c:pt idx="4928">
                  <c:v>0</c:v>
                </c:pt>
                <c:pt idx="4929">
                  <c:v>0</c:v>
                </c:pt>
                <c:pt idx="4930">
                  <c:v>0</c:v>
                </c:pt>
                <c:pt idx="4931">
                  <c:v>0</c:v>
                </c:pt>
                <c:pt idx="4932">
                  <c:v>0</c:v>
                </c:pt>
                <c:pt idx="4933">
                  <c:v>1</c:v>
                </c:pt>
                <c:pt idx="4934">
                  <c:v>1</c:v>
                </c:pt>
                <c:pt idx="4935">
                  <c:v>0</c:v>
                </c:pt>
                <c:pt idx="4936">
                  <c:v>0</c:v>
                </c:pt>
                <c:pt idx="4937">
                  <c:v>0</c:v>
                </c:pt>
                <c:pt idx="4938">
                  <c:v>0</c:v>
                </c:pt>
                <c:pt idx="4939">
                  <c:v>0</c:v>
                </c:pt>
                <c:pt idx="4940">
                  <c:v>0</c:v>
                </c:pt>
                <c:pt idx="4941">
                  <c:v>0</c:v>
                </c:pt>
                <c:pt idx="4942">
                  <c:v>0</c:v>
                </c:pt>
                <c:pt idx="4943">
                  <c:v>0</c:v>
                </c:pt>
                <c:pt idx="4944">
                  <c:v>0</c:v>
                </c:pt>
                <c:pt idx="4945">
                  <c:v>0</c:v>
                </c:pt>
                <c:pt idx="4946">
                  <c:v>1</c:v>
                </c:pt>
                <c:pt idx="4947">
                  <c:v>1</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1</c:v>
                </c:pt>
                <c:pt idx="4971">
                  <c:v>1</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1</c:v>
                </c:pt>
                <c:pt idx="4989">
                  <c:v>1</c:v>
                </c:pt>
                <c:pt idx="4990">
                  <c:v>0</c:v>
                </c:pt>
                <c:pt idx="4991">
                  <c:v>0</c:v>
                </c:pt>
                <c:pt idx="4992">
                  <c:v>0</c:v>
                </c:pt>
                <c:pt idx="4993">
                  <c:v>0</c:v>
                </c:pt>
                <c:pt idx="4994">
                  <c:v>0</c:v>
                </c:pt>
                <c:pt idx="4995">
                  <c:v>0</c:v>
                </c:pt>
                <c:pt idx="4996">
                  <c:v>0</c:v>
                </c:pt>
                <c:pt idx="4997">
                  <c:v>0</c:v>
                </c:pt>
                <c:pt idx="4998">
                  <c:v>0</c:v>
                </c:pt>
                <c:pt idx="4999">
                  <c:v>0</c:v>
                </c:pt>
                <c:pt idx="5000">
                  <c:v>0</c:v>
                </c:pt>
                <c:pt idx="5001">
                  <c:v>1</c:v>
                </c:pt>
                <c:pt idx="5002">
                  <c:v>1</c:v>
                </c:pt>
                <c:pt idx="5003">
                  <c:v>0</c:v>
                </c:pt>
                <c:pt idx="5004">
                  <c:v>0</c:v>
                </c:pt>
                <c:pt idx="5005">
                  <c:v>0</c:v>
                </c:pt>
                <c:pt idx="5006">
                  <c:v>0</c:v>
                </c:pt>
                <c:pt idx="5007">
                  <c:v>0</c:v>
                </c:pt>
                <c:pt idx="5008">
                  <c:v>0</c:v>
                </c:pt>
                <c:pt idx="5009">
                  <c:v>0</c:v>
                </c:pt>
                <c:pt idx="5010">
                  <c:v>0</c:v>
                </c:pt>
                <c:pt idx="5011">
                  <c:v>0</c:v>
                </c:pt>
                <c:pt idx="5012">
                  <c:v>1</c:v>
                </c:pt>
                <c:pt idx="5013">
                  <c:v>1</c:v>
                </c:pt>
                <c:pt idx="5014">
                  <c:v>0</c:v>
                </c:pt>
                <c:pt idx="5015">
                  <c:v>0</c:v>
                </c:pt>
                <c:pt idx="5016">
                  <c:v>0</c:v>
                </c:pt>
                <c:pt idx="5017">
                  <c:v>0</c:v>
                </c:pt>
                <c:pt idx="5018">
                  <c:v>0</c:v>
                </c:pt>
                <c:pt idx="5019">
                  <c:v>0</c:v>
                </c:pt>
                <c:pt idx="5020">
                  <c:v>1</c:v>
                </c:pt>
                <c:pt idx="5021">
                  <c:v>1</c:v>
                </c:pt>
                <c:pt idx="5022">
                  <c:v>0</c:v>
                </c:pt>
                <c:pt idx="5023">
                  <c:v>0</c:v>
                </c:pt>
                <c:pt idx="5024">
                  <c:v>0</c:v>
                </c:pt>
                <c:pt idx="5025">
                  <c:v>0</c:v>
                </c:pt>
                <c:pt idx="5026">
                  <c:v>0</c:v>
                </c:pt>
                <c:pt idx="5027">
                  <c:v>1</c:v>
                </c:pt>
                <c:pt idx="5028">
                  <c:v>1</c:v>
                </c:pt>
                <c:pt idx="5029">
                  <c:v>0</c:v>
                </c:pt>
                <c:pt idx="5030">
                  <c:v>0</c:v>
                </c:pt>
                <c:pt idx="5031">
                  <c:v>0</c:v>
                </c:pt>
                <c:pt idx="5032">
                  <c:v>0</c:v>
                </c:pt>
                <c:pt idx="5033">
                  <c:v>0</c:v>
                </c:pt>
                <c:pt idx="5034">
                  <c:v>1</c:v>
                </c:pt>
                <c:pt idx="5035">
                  <c:v>1</c:v>
                </c:pt>
                <c:pt idx="5036">
                  <c:v>0</c:v>
                </c:pt>
                <c:pt idx="5037">
                  <c:v>0</c:v>
                </c:pt>
                <c:pt idx="5038">
                  <c:v>0</c:v>
                </c:pt>
                <c:pt idx="5039">
                  <c:v>0</c:v>
                </c:pt>
                <c:pt idx="5040">
                  <c:v>0</c:v>
                </c:pt>
                <c:pt idx="5041">
                  <c:v>1</c:v>
                </c:pt>
                <c:pt idx="5042">
                  <c:v>1</c:v>
                </c:pt>
                <c:pt idx="5043">
                  <c:v>0</c:v>
                </c:pt>
                <c:pt idx="5044">
                  <c:v>0</c:v>
                </c:pt>
                <c:pt idx="5045">
                  <c:v>0</c:v>
                </c:pt>
                <c:pt idx="5046">
                  <c:v>0</c:v>
                </c:pt>
                <c:pt idx="5047">
                  <c:v>0</c:v>
                </c:pt>
                <c:pt idx="5048">
                  <c:v>1</c:v>
                </c:pt>
                <c:pt idx="5049">
                  <c:v>1</c:v>
                </c:pt>
                <c:pt idx="5050">
                  <c:v>0</c:v>
                </c:pt>
                <c:pt idx="5051">
                  <c:v>0</c:v>
                </c:pt>
                <c:pt idx="5052">
                  <c:v>0</c:v>
                </c:pt>
                <c:pt idx="5053">
                  <c:v>0</c:v>
                </c:pt>
                <c:pt idx="5054">
                  <c:v>0</c:v>
                </c:pt>
                <c:pt idx="5055">
                  <c:v>1</c:v>
                </c:pt>
                <c:pt idx="5056">
                  <c:v>1</c:v>
                </c:pt>
                <c:pt idx="5057">
                  <c:v>0</c:v>
                </c:pt>
                <c:pt idx="5058">
                  <c:v>0</c:v>
                </c:pt>
                <c:pt idx="5059">
                  <c:v>0</c:v>
                </c:pt>
                <c:pt idx="5060">
                  <c:v>0</c:v>
                </c:pt>
                <c:pt idx="5061">
                  <c:v>0</c:v>
                </c:pt>
                <c:pt idx="5062">
                  <c:v>1</c:v>
                </c:pt>
                <c:pt idx="5063">
                  <c:v>1</c:v>
                </c:pt>
                <c:pt idx="5064">
                  <c:v>0</c:v>
                </c:pt>
                <c:pt idx="5065">
                  <c:v>0</c:v>
                </c:pt>
                <c:pt idx="5066">
                  <c:v>0</c:v>
                </c:pt>
                <c:pt idx="5067">
                  <c:v>0</c:v>
                </c:pt>
                <c:pt idx="5068">
                  <c:v>0</c:v>
                </c:pt>
                <c:pt idx="5069">
                  <c:v>1</c:v>
                </c:pt>
                <c:pt idx="5070">
                  <c:v>1</c:v>
                </c:pt>
                <c:pt idx="5071">
                  <c:v>0</c:v>
                </c:pt>
                <c:pt idx="5072">
                  <c:v>0</c:v>
                </c:pt>
                <c:pt idx="5073">
                  <c:v>0</c:v>
                </c:pt>
                <c:pt idx="5074">
                  <c:v>0</c:v>
                </c:pt>
                <c:pt idx="5075">
                  <c:v>0</c:v>
                </c:pt>
                <c:pt idx="5076">
                  <c:v>1</c:v>
                </c:pt>
                <c:pt idx="5077">
                  <c:v>1</c:v>
                </c:pt>
                <c:pt idx="5078">
                  <c:v>0</c:v>
                </c:pt>
                <c:pt idx="5079">
                  <c:v>0</c:v>
                </c:pt>
                <c:pt idx="5080">
                  <c:v>0</c:v>
                </c:pt>
                <c:pt idx="5081">
                  <c:v>0</c:v>
                </c:pt>
                <c:pt idx="5082">
                  <c:v>0</c:v>
                </c:pt>
                <c:pt idx="5083">
                  <c:v>1</c:v>
                </c:pt>
                <c:pt idx="5084">
                  <c:v>1</c:v>
                </c:pt>
                <c:pt idx="5085">
                  <c:v>0</c:v>
                </c:pt>
                <c:pt idx="5086">
                  <c:v>0</c:v>
                </c:pt>
                <c:pt idx="5087">
                  <c:v>0</c:v>
                </c:pt>
                <c:pt idx="5088">
                  <c:v>0</c:v>
                </c:pt>
                <c:pt idx="5089">
                  <c:v>0</c:v>
                </c:pt>
                <c:pt idx="5090">
                  <c:v>1</c:v>
                </c:pt>
                <c:pt idx="5091">
                  <c:v>1</c:v>
                </c:pt>
                <c:pt idx="5092">
                  <c:v>0</c:v>
                </c:pt>
                <c:pt idx="5093">
                  <c:v>0</c:v>
                </c:pt>
                <c:pt idx="5094">
                  <c:v>0</c:v>
                </c:pt>
                <c:pt idx="5095">
                  <c:v>0</c:v>
                </c:pt>
                <c:pt idx="5096">
                  <c:v>0</c:v>
                </c:pt>
                <c:pt idx="5097">
                  <c:v>1</c:v>
                </c:pt>
                <c:pt idx="5098">
                  <c:v>1</c:v>
                </c:pt>
                <c:pt idx="5099">
                  <c:v>0</c:v>
                </c:pt>
                <c:pt idx="5100">
                  <c:v>0</c:v>
                </c:pt>
                <c:pt idx="5101">
                  <c:v>0</c:v>
                </c:pt>
                <c:pt idx="5102">
                  <c:v>0</c:v>
                </c:pt>
                <c:pt idx="5103">
                  <c:v>0</c:v>
                </c:pt>
                <c:pt idx="5104">
                  <c:v>1</c:v>
                </c:pt>
                <c:pt idx="5105">
                  <c:v>1</c:v>
                </c:pt>
                <c:pt idx="5106">
                  <c:v>0</c:v>
                </c:pt>
                <c:pt idx="5107">
                  <c:v>0</c:v>
                </c:pt>
                <c:pt idx="5108">
                  <c:v>0</c:v>
                </c:pt>
                <c:pt idx="5109">
                  <c:v>0</c:v>
                </c:pt>
                <c:pt idx="5110">
                  <c:v>0</c:v>
                </c:pt>
                <c:pt idx="5111">
                  <c:v>1</c:v>
                </c:pt>
                <c:pt idx="5112">
                  <c:v>1</c:v>
                </c:pt>
                <c:pt idx="5113">
                  <c:v>0</c:v>
                </c:pt>
                <c:pt idx="5114">
                  <c:v>0</c:v>
                </c:pt>
                <c:pt idx="5115">
                  <c:v>0</c:v>
                </c:pt>
                <c:pt idx="5116">
                  <c:v>0</c:v>
                </c:pt>
                <c:pt idx="5117">
                  <c:v>0</c:v>
                </c:pt>
                <c:pt idx="5118">
                  <c:v>1</c:v>
                </c:pt>
                <c:pt idx="5119">
                  <c:v>1</c:v>
                </c:pt>
                <c:pt idx="5120">
                  <c:v>0</c:v>
                </c:pt>
                <c:pt idx="5121">
                  <c:v>0</c:v>
                </c:pt>
                <c:pt idx="5122">
                  <c:v>0</c:v>
                </c:pt>
                <c:pt idx="5123">
                  <c:v>0</c:v>
                </c:pt>
                <c:pt idx="5124">
                  <c:v>0</c:v>
                </c:pt>
                <c:pt idx="5125">
                  <c:v>1</c:v>
                </c:pt>
                <c:pt idx="5126">
                  <c:v>1</c:v>
                </c:pt>
                <c:pt idx="5127">
                  <c:v>0</c:v>
                </c:pt>
                <c:pt idx="5128">
                  <c:v>0</c:v>
                </c:pt>
                <c:pt idx="5129">
                  <c:v>0</c:v>
                </c:pt>
                <c:pt idx="5130">
                  <c:v>0</c:v>
                </c:pt>
                <c:pt idx="5131">
                  <c:v>0</c:v>
                </c:pt>
                <c:pt idx="5132">
                  <c:v>1</c:v>
                </c:pt>
                <c:pt idx="5133">
                  <c:v>1</c:v>
                </c:pt>
                <c:pt idx="5134">
                  <c:v>0</c:v>
                </c:pt>
                <c:pt idx="5135">
                  <c:v>0</c:v>
                </c:pt>
                <c:pt idx="5136">
                  <c:v>0</c:v>
                </c:pt>
                <c:pt idx="5137">
                  <c:v>0</c:v>
                </c:pt>
                <c:pt idx="5138">
                  <c:v>0</c:v>
                </c:pt>
                <c:pt idx="5139">
                  <c:v>1</c:v>
                </c:pt>
                <c:pt idx="5140">
                  <c:v>1</c:v>
                </c:pt>
                <c:pt idx="5141">
                  <c:v>0</c:v>
                </c:pt>
                <c:pt idx="5142">
                  <c:v>0</c:v>
                </c:pt>
                <c:pt idx="5143">
                  <c:v>0</c:v>
                </c:pt>
                <c:pt idx="5144">
                  <c:v>0</c:v>
                </c:pt>
                <c:pt idx="5145">
                  <c:v>0</c:v>
                </c:pt>
                <c:pt idx="5146">
                  <c:v>0</c:v>
                </c:pt>
                <c:pt idx="5147">
                  <c:v>1</c:v>
                </c:pt>
                <c:pt idx="5148">
                  <c:v>1</c:v>
                </c:pt>
                <c:pt idx="5149">
                  <c:v>0</c:v>
                </c:pt>
                <c:pt idx="5150">
                  <c:v>0</c:v>
                </c:pt>
                <c:pt idx="5151">
                  <c:v>0</c:v>
                </c:pt>
                <c:pt idx="5152">
                  <c:v>0</c:v>
                </c:pt>
                <c:pt idx="5153">
                  <c:v>0</c:v>
                </c:pt>
                <c:pt idx="5154">
                  <c:v>1</c:v>
                </c:pt>
                <c:pt idx="5155">
                  <c:v>1</c:v>
                </c:pt>
                <c:pt idx="5156">
                  <c:v>0</c:v>
                </c:pt>
                <c:pt idx="5157">
                  <c:v>0</c:v>
                </c:pt>
                <c:pt idx="5158">
                  <c:v>0</c:v>
                </c:pt>
                <c:pt idx="5159">
                  <c:v>0</c:v>
                </c:pt>
                <c:pt idx="5160">
                  <c:v>0</c:v>
                </c:pt>
                <c:pt idx="5161">
                  <c:v>1</c:v>
                </c:pt>
                <c:pt idx="5162">
                  <c:v>1</c:v>
                </c:pt>
                <c:pt idx="5163">
                  <c:v>0</c:v>
                </c:pt>
                <c:pt idx="5164">
                  <c:v>0</c:v>
                </c:pt>
                <c:pt idx="5165">
                  <c:v>0</c:v>
                </c:pt>
                <c:pt idx="5166">
                  <c:v>0</c:v>
                </c:pt>
                <c:pt idx="5167">
                  <c:v>0</c:v>
                </c:pt>
                <c:pt idx="5168">
                  <c:v>1</c:v>
                </c:pt>
                <c:pt idx="5169">
                  <c:v>1</c:v>
                </c:pt>
                <c:pt idx="5170">
                  <c:v>0</c:v>
                </c:pt>
                <c:pt idx="5171">
                  <c:v>0</c:v>
                </c:pt>
                <c:pt idx="5172">
                  <c:v>0</c:v>
                </c:pt>
                <c:pt idx="5173">
                  <c:v>0</c:v>
                </c:pt>
                <c:pt idx="5174">
                  <c:v>0</c:v>
                </c:pt>
                <c:pt idx="5175">
                  <c:v>1</c:v>
                </c:pt>
                <c:pt idx="5176">
                  <c:v>1</c:v>
                </c:pt>
                <c:pt idx="5177">
                  <c:v>0</c:v>
                </c:pt>
                <c:pt idx="5178">
                  <c:v>0</c:v>
                </c:pt>
                <c:pt idx="5179">
                  <c:v>0</c:v>
                </c:pt>
                <c:pt idx="5180">
                  <c:v>0</c:v>
                </c:pt>
                <c:pt idx="5181">
                  <c:v>0</c:v>
                </c:pt>
                <c:pt idx="5182">
                  <c:v>1</c:v>
                </c:pt>
                <c:pt idx="5183">
                  <c:v>1</c:v>
                </c:pt>
                <c:pt idx="5184">
                  <c:v>0</c:v>
                </c:pt>
                <c:pt idx="5185">
                  <c:v>0</c:v>
                </c:pt>
                <c:pt idx="5186">
                  <c:v>0</c:v>
                </c:pt>
                <c:pt idx="5187">
                  <c:v>0</c:v>
                </c:pt>
                <c:pt idx="5188">
                  <c:v>0</c:v>
                </c:pt>
                <c:pt idx="5189">
                  <c:v>1</c:v>
                </c:pt>
                <c:pt idx="5190">
                  <c:v>1</c:v>
                </c:pt>
                <c:pt idx="5191">
                  <c:v>0</c:v>
                </c:pt>
                <c:pt idx="5192">
                  <c:v>0</c:v>
                </c:pt>
                <c:pt idx="5193">
                  <c:v>0</c:v>
                </c:pt>
                <c:pt idx="5194">
                  <c:v>0</c:v>
                </c:pt>
                <c:pt idx="5195">
                  <c:v>0</c:v>
                </c:pt>
                <c:pt idx="5196">
                  <c:v>1</c:v>
                </c:pt>
                <c:pt idx="5197">
                  <c:v>1</c:v>
                </c:pt>
                <c:pt idx="5198">
                  <c:v>0</c:v>
                </c:pt>
                <c:pt idx="5199">
                  <c:v>0</c:v>
                </c:pt>
                <c:pt idx="5200">
                  <c:v>0</c:v>
                </c:pt>
                <c:pt idx="5201">
                  <c:v>0</c:v>
                </c:pt>
                <c:pt idx="5202">
                  <c:v>0</c:v>
                </c:pt>
                <c:pt idx="5203">
                  <c:v>1</c:v>
                </c:pt>
                <c:pt idx="5204">
                  <c:v>1</c:v>
                </c:pt>
                <c:pt idx="5205">
                  <c:v>0</c:v>
                </c:pt>
                <c:pt idx="5206">
                  <c:v>0</c:v>
                </c:pt>
                <c:pt idx="5207">
                  <c:v>0</c:v>
                </c:pt>
                <c:pt idx="5208">
                  <c:v>0</c:v>
                </c:pt>
                <c:pt idx="5209">
                  <c:v>0</c:v>
                </c:pt>
                <c:pt idx="5210">
                  <c:v>1</c:v>
                </c:pt>
                <c:pt idx="5211">
                  <c:v>1</c:v>
                </c:pt>
                <c:pt idx="5212">
                  <c:v>0</c:v>
                </c:pt>
                <c:pt idx="5213">
                  <c:v>0</c:v>
                </c:pt>
                <c:pt idx="5214">
                  <c:v>0</c:v>
                </c:pt>
                <c:pt idx="5215">
                  <c:v>0</c:v>
                </c:pt>
                <c:pt idx="5216">
                  <c:v>0</c:v>
                </c:pt>
                <c:pt idx="5217">
                  <c:v>1</c:v>
                </c:pt>
                <c:pt idx="5218">
                  <c:v>1</c:v>
                </c:pt>
                <c:pt idx="5219">
                  <c:v>0</c:v>
                </c:pt>
                <c:pt idx="5220">
                  <c:v>0</c:v>
                </c:pt>
                <c:pt idx="5221">
                  <c:v>0</c:v>
                </c:pt>
                <c:pt idx="5222">
                  <c:v>0</c:v>
                </c:pt>
                <c:pt idx="5223">
                  <c:v>0</c:v>
                </c:pt>
                <c:pt idx="5224">
                  <c:v>1</c:v>
                </c:pt>
                <c:pt idx="5225">
                  <c:v>1</c:v>
                </c:pt>
                <c:pt idx="5226">
                  <c:v>0</c:v>
                </c:pt>
                <c:pt idx="5227">
                  <c:v>0</c:v>
                </c:pt>
                <c:pt idx="5228">
                  <c:v>0</c:v>
                </c:pt>
                <c:pt idx="5229">
                  <c:v>0</c:v>
                </c:pt>
                <c:pt idx="5230">
                  <c:v>0</c:v>
                </c:pt>
                <c:pt idx="5231">
                  <c:v>1</c:v>
                </c:pt>
                <c:pt idx="5232">
                  <c:v>1</c:v>
                </c:pt>
                <c:pt idx="5233">
                  <c:v>0</c:v>
                </c:pt>
                <c:pt idx="5234">
                  <c:v>0</c:v>
                </c:pt>
                <c:pt idx="5235">
                  <c:v>0</c:v>
                </c:pt>
                <c:pt idx="5236">
                  <c:v>0</c:v>
                </c:pt>
                <c:pt idx="5237">
                  <c:v>0</c:v>
                </c:pt>
                <c:pt idx="5238">
                  <c:v>1</c:v>
                </c:pt>
                <c:pt idx="5239">
                  <c:v>1</c:v>
                </c:pt>
                <c:pt idx="5240">
                  <c:v>0</c:v>
                </c:pt>
                <c:pt idx="5241">
                  <c:v>0</c:v>
                </c:pt>
                <c:pt idx="5242">
                  <c:v>0</c:v>
                </c:pt>
                <c:pt idx="5243">
                  <c:v>0</c:v>
                </c:pt>
                <c:pt idx="5244">
                  <c:v>0</c:v>
                </c:pt>
                <c:pt idx="5245">
                  <c:v>1</c:v>
                </c:pt>
                <c:pt idx="5246">
                  <c:v>1</c:v>
                </c:pt>
                <c:pt idx="5247">
                  <c:v>0</c:v>
                </c:pt>
                <c:pt idx="5248">
                  <c:v>0</c:v>
                </c:pt>
                <c:pt idx="5249">
                  <c:v>0</c:v>
                </c:pt>
                <c:pt idx="5250">
                  <c:v>0</c:v>
                </c:pt>
                <c:pt idx="5251">
                  <c:v>0</c:v>
                </c:pt>
                <c:pt idx="5252">
                  <c:v>1</c:v>
                </c:pt>
                <c:pt idx="5253">
                  <c:v>1</c:v>
                </c:pt>
                <c:pt idx="5254">
                  <c:v>0</c:v>
                </c:pt>
                <c:pt idx="5255">
                  <c:v>0</c:v>
                </c:pt>
                <c:pt idx="5256">
                  <c:v>0</c:v>
                </c:pt>
                <c:pt idx="5257">
                  <c:v>0</c:v>
                </c:pt>
                <c:pt idx="5258">
                  <c:v>0</c:v>
                </c:pt>
                <c:pt idx="5259">
                  <c:v>1</c:v>
                </c:pt>
                <c:pt idx="5260">
                  <c:v>1</c:v>
                </c:pt>
                <c:pt idx="5261">
                  <c:v>0</c:v>
                </c:pt>
                <c:pt idx="5262">
                  <c:v>0</c:v>
                </c:pt>
                <c:pt idx="5263">
                  <c:v>0</c:v>
                </c:pt>
                <c:pt idx="5264">
                  <c:v>0</c:v>
                </c:pt>
                <c:pt idx="5265">
                  <c:v>0</c:v>
                </c:pt>
                <c:pt idx="5266">
                  <c:v>1</c:v>
                </c:pt>
                <c:pt idx="5267">
                  <c:v>1</c:v>
                </c:pt>
                <c:pt idx="5268">
                  <c:v>0</c:v>
                </c:pt>
                <c:pt idx="5269">
                  <c:v>0</c:v>
                </c:pt>
                <c:pt idx="5270">
                  <c:v>0</c:v>
                </c:pt>
                <c:pt idx="5271">
                  <c:v>0</c:v>
                </c:pt>
                <c:pt idx="5272">
                  <c:v>0</c:v>
                </c:pt>
                <c:pt idx="5273">
                  <c:v>1</c:v>
                </c:pt>
                <c:pt idx="5274">
                  <c:v>1</c:v>
                </c:pt>
                <c:pt idx="5275">
                  <c:v>0</c:v>
                </c:pt>
                <c:pt idx="5276">
                  <c:v>0</c:v>
                </c:pt>
                <c:pt idx="5277">
                  <c:v>0</c:v>
                </c:pt>
                <c:pt idx="5278">
                  <c:v>0</c:v>
                </c:pt>
                <c:pt idx="5279">
                  <c:v>0</c:v>
                </c:pt>
                <c:pt idx="5280">
                  <c:v>1</c:v>
                </c:pt>
                <c:pt idx="5281">
                  <c:v>1</c:v>
                </c:pt>
                <c:pt idx="5282">
                  <c:v>0</c:v>
                </c:pt>
                <c:pt idx="5283">
                  <c:v>0</c:v>
                </c:pt>
                <c:pt idx="5284">
                  <c:v>0</c:v>
                </c:pt>
                <c:pt idx="5285">
                  <c:v>0</c:v>
                </c:pt>
                <c:pt idx="5286">
                  <c:v>0</c:v>
                </c:pt>
                <c:pt idx="5287">
                  <c:v>1</c:v>
                </c:pt>
                <c:pt idx="5288">
                  <c:v>1</c:v>
                </c:pt>
                <c:pt idx="5289">
                  <c:v>0</c:v>
                </c:pt>
                <c:pt idx="5290">
                  <c:v>0</c:v>
                </c:pt>
                <c:pt idx="5291">
                  <c:v>0</c:v>
                </c:pt>
                <c:pt idx="5292">
                  <c:v>0</c:v>
                </c:pt>
                <c:pt idx="5293">
                  <c:v>0</c:v>
                </c:pt>
                <c:pt idx="5294">
                  <c:v>1</c:v>
                </c:pt>
                <c:pt idx="5295">
                  <c:v>1</c:v>
                </c:pt>
                <c:pt idx="5296">
                  <c:v>0</c:v>
                </c:pt>
                <c:pt idx="5297">
                  <c:v>0</c:v>
                </c:pt>
                <c:pt idx="5298">
                  <c:v>0</c:v>
                </c:pt>
                <c:pt idx="5299">
                  <c:v>0</c:v>
                </c:pt>
                <c:pt idx="5300">
                  <c:v>0</c:v>
                </c:pt>
                <c:pt idx="5301">
                  <c:v>1</c:v>
                </c:pt>
                <c:pt idx="5302">
                  <c:v>1</c:v>
                </c:pt>
                <c:pt idx="5303">
                  <c:v>0</c:v>
                </c:pt>
                <c:pt idx="5304">
                  <c:v>0</c:v>
                </c:pt>
                <c:pt idx="5305">
                  <c:v>0</c:v>
                </c:pt>
                <c:pt idx="5306">
                  <c:v>0</c:v>
                </c:pt>
                <c:pt idx="5307">
                  <c:v>0</c:v>
                </c:pt>
                <c:pt idx="5308">
                  <c:v>0</c:v>
                </c:pt>
                <c:pt idx="5309">
                  <c:v>1</c:v>
                </c:pt>
                <c:pt idx="5310">
                  <c:v>1</c:v>
                </c:pt>
                <c:pt idx="5311">
                  <c:v>0</c:v>
                </c:pt>
                <c:pt idx="5312">
                  <c:v>0</c:v>
                </c:pt>
                <c:pt idx="5313">
                  <c:v>0</c:v>
                </c:pt>
                <c:pt idx="5314">
                  <c:v>0</c:v>
                </c:pt>
                <c:pt idx="5315">
                  <c:v>0</c:v>
                </c:pt>
                <c:pt idx="5316">
                  <c:v>1</c:v>
                </c:pt>
                <c:pt idx="5317">
                  <c:v>1</c:v>
                </c:pt>
                <c:pt idx="5318">
                  <c:v>0</c:v>
                </c:pt>
                <c:pt idx="5319">
                  <c:v>0</c:v>
                </c:pt>
                <c:pt idx="5320">
                  <c:v>0</c:v>
                </c:pt>
                <c:pt idx="5321">
                  <c:v>0</c:v>
                </c:pt>
                <c:pt idx="5322">
                  <c:v>0</c:v>
                </c:pt>
                <c:pt idx="5323">
                  <c:v>1</c:v>
                </c:pt>
                <c:pt idx="5324">
                  <c:v>1</c:v>
                </c:pt>
                <c:pt idx="5325">
                  <c:v>0</c:v>
                </c:pt>
                <c:pt idx="5326">
                  <c:v>0</c:v>
                </c:pt>
                <c:pt idx="5327">
                  <c:v>0</c:v>
                </c:pt>
                <c:pt idx="5328">
                  <c:v>0</c:v>
                </c:pt>
                <c:pt idx="5329">
                  <c:v>0</c:v>
                </c:pt>
                <c:pt idx="5330">
                  <c:v>1</c:v>
                </c:pt>
                <c:pt idx="5331">
                  <c:v>1</c:v>
                </c:pt>
                <c:pt idx="5332">
                  <c:v>0</c:v>
                </c:pt>
                <c:pt idx="5333">
                  <c:v>0</c:v>
                </c:pt>
                <c:pt idx="5334">
                  <c:v>0</c:v>
                </c:pt>
                <c:pt idx="5335">
                  <c:v>0</c:v>
                </c:pt>
                <c:pt idx="5336">
                  <c:v>0</c:v>
                </c:pt>
                <c:pt idx="5337">
                  <c:v>1</c:v>
                </c:pt>
                <c:pt idx="5338">
                  <c:v>1</c:v>
                </c:pt>
                <c:pt idx="5339">
                  <c:v>0</c:v>
                </c:pt>
                <c:pt idx="5340">
                  <c:v>0</c:v>
                </c:pt>
                <c:pt idx="5341">
                  <c:v>0</c:v>
                </c:pt>
                <c:pt idx="5342">
                  <c:v>0</c:v>
                </c:pt>
                <c:pt idx="5343">
                  <c:v>0</c:v>
                </c:pt>
                <c:pt idx="5344">
                  <c:v>0</c:v>
                </c:pt>
                <c:pt idx="5345">
                  <c:v>0</c:v>
                </c:pt>
                <c:pt idx="5346">
                  <c:v>0</c:v>
                </c:pt>
                <c:pt idx="5347">
                  <c:v>0</c:v>
                </c:pt>
                <c:pt idx="5348">
                  <c:v>0</c:v>
                </c:pt>
                <c:pt idx="5349">
                  <c:v>1</c:v>
                </c:pt>
                <c:pt idx="5350">
                  <c:v>1</c:v>
                </c:pt>
                <c:pt idx="5351">
                  <c:v>0</c:v>
                </c:pt>
                <c:pt idx="5352">
                  <c:v>0</c:v>
                </c:pt>
                <c:pt idx="5353">
                  <c:v>0</c:v>
                </c:pt>
                <c:pt idx="5354">
                  <c:v>0</c:v>
                </c:pt>
                <c:pt idx="5355">
                  <c:v>0</c:v>
                </c:pt>
                <c:pt idx="5356">
                  <c:v>0</c:v>
                </c:pt>
                <c:pt idx="5357">
                  <c:v>0</c:v>
                </c:pt>
                <c:pt idx="5358">
                  <c:v>0</c:v>
                </c:pt>
                <c:pt idx="5359">
                  <c:v>1</c:v>
                </c:pt>
                <c:pt idx="5360">
                  <c:v>1</c:v>
                </c:pt>
                <c:pt idx="5361">
                  <c:v>0</c:v>
                </c:pt>
                <c:pt idx="5362">
                  <c:v>0</c:v>
                </c:pt>
                <c:pt idx="5363">
                  <c:v>0</c:v>
                </c:pt>
                <c:pt idx="5364">
                  <c:v>0</c:v>
                </c:pt>
                <c:pt idx="5365">
                  <c:v>0</c:v>
                </c:pt>
                <c:pt idx="5366">
                  <c:v>0</c:v>
                </c:pt>
                <c:pt idx="5367">
                  <c:v>1</c:v>
                </c:pt>
                <c:pt idx="5368">
                  <c:v>1</c:v>
                </c:pt>
                <c:pt idx="5369">
                  <c:v>0</c:v>
                </c:pt>
                <c:pt idx="5370">
                  <c:v>0</c:v>
                </c:pt>
                <c:pt idx="5371">
                  <c:v>0</c:v>
                </c:pt>
                <c:pt idx="5372">
                  <c:v>0</c:v>
                </c:pt>
                <c:pt idx="5373">
                  <c:v>0</c:v>
                </c:pt>
                <c:pt idx="5374">
                  <c:v>1</c:v>
                </c:pt>
                <c:pt idx="5375">
                  <c:v>1</c:v>
                </c:pt>
                <c:pt idx="5376">
                  <c:v>0</c:v>
                </c:pt>
                <c:pt idx="5377">
                  <c:v>0</c:v>
                </c:pt>
                <c:pt idx="5378">
                  <c:v>0</c:v>
                </c:pt>
                <c:pt idx="5379">
                  <c:v>0</c:v>
                </c:pt>
                <c:pt idx="5380">
                  <c:v>0</c:v>
                </c:pt>
                <c:pt idx="5381">
                  <c:v>1</c:v>
                </c:pt>
                <c:pt idx="5382">
                  <c:v>1</c:v>
                </c:pt>
                <c:pt idx="5383">
                  <c:v>0</c:v>
                </c:pt>
                <c:pt idx="5384">
                  <c:v>0</c:v>
                </c:pt>
                <c:pt idx="5385">
                  <c:v>0</c:v>
                </c:pt>
                <c:pt idx="5386">
                  <c:v>0</c:v>
                </c:pt>
                <c:pt idx="5387">
                  <c:v>0</c:v>
                </c:pt>
                <c:pt idx="5388">
                  <c:v>1</c:v>
                </c:pt>
                <c:pt idx="5389">
                  <c:v>1</c:v>
                </c:pt>
                <c:pt idx="5390">
                  <c:v>0</c:v>
                </c:pt>
                <c:pt idx="5391">
                  <c:v>0</c:v>
                </c:pt>
                <c:pt idx="5392">
                  <c:v>0</c:v>
                </c:pt>
                <c:pt idx="5393">
                  <c:v>0</c:v>
                </c:pt>
                <c:pt idx="5394">
                  <c:v>0</c:v>
                </c:pt>
                <c:pt idx="5395">
                  <c:v>1</c:v>
                </c:pt>
                <c:pt idx="5396">
                  <c:v>1</c:v>
                </c:pt>
                <c:pt idx="5397">
                  <c:v>0</c:v>
                </c:pt>
                <c:pt idx="5398">
                  <c:v>0</c:v>
                </c:pt>
                <c:pt idx="5399">
                  <c:v>0</c:v>
                </c:pt>
                <c:pt idx="5400">
                  <c:v>0</c:v>
                </c:pt>
                <c:pt idx="5401">
                  <c:v>0</c:v>
                </c:pt>
                <c:pt idx="5402">
                  <c:v>1</c:v>
                </c:pt>
                <c:pt idx="5403">
                  <c:v>1</c:v>
                </c:pt>
                <c:pt idx="5404">
                  <c:v>0</c:v>
                </c:pt>
                <c:pt idx="5405">
                  <c:v>0</c:v>
                </c:pt>
                <c:pt idx="5406">
                  <c:v>0</c:v>
                </c:pt>
                <c:pt idx="5407">
                  <c:v>0</c:v>
                </c:pt>
                <c:pt idx="5408">
                  <c:v>0</c:v>
                </c:pt>
                <c:pt idx="5409">
                  <c:v>1</c:v>
                </c:pt>
                <c:pt idx="5410">
                  <c:v>1</c:v>
                </c:pt>
                <c:pt idx="5411">
                  <c:v>0</c:v>
                </c:pt>
                <c:pt idx="5412">
                  <c:v>0</c:v>
                </c:pt>
                <c:pt idx="5413">
                  <c:v>0</c:v>
                </c:pt>
                <c:pt idx="5414">
                  <c:v>0</c:v>
                </c:pt>
                <c:pt idx="5415">
                  <c:v>0</c:v>
                </c:pt>
                <c:pt idx="5416">
                  <c:v>1</c:v>
                </c:pt>
                <c:pt idx="5417">
                  <c:v>1</c:v>
                </c:pt>
                <c:pt idx="5418">
                  <c:v>0</c:v>
                </c:pt>
                <c:pt idx="5419">
                  <c:v>0</c:v>
                </c:pt>
                <c:pt idx="5420">
                  <c:v>0</c:v>
                </c:pt>
                <c:pt idx="5421">
                  <c:v>0</c:v>
                </c:pt>
                <c:pt idx="5422">
                  <c:v>0</c:v>
                </c:pt>
                <c:pt idx="5423">
                  <c:v>1</c:v>
                </c:pt>
                <c:pt idx="5424">
                  <c:v>1</c:v>
                </c:pt>
                <c:pt idx="5425">
                  <c:v>0</c:v>
                </c:pt>
                <c:pt idx="5426">
                  <c:v>0</c:v>
                </c:pt>
                <c:pt idx="5427">
                  <c:v>0</c:v>
                </c:pt>
                <c:pt idx="5428">
                  <c:v>0</c:v>
                </c:pt>
                <c:pt idx="5429">
                  <c:v>0</c:v>
                </c:pt>
                <c:pt idx="5430">
                  <c:v>1</c:v>
                </c:pt>
                <c:pt idx="5431">
                  <c:v>1</c:v>
                </c:pt>
                <c:pt idx="5432">
                  <c:v>0</c:v>
                </c:pt>
                <c:pt idx="5433">
                  <c:v>0</c:v>
                </c:pt>
                <c:pt idx="5434">
                  <c:v>0</c:v>
                </c:pt>
                <c:pt idx="5435">
                  <c:v>0</c:v>
                </c:pt>
                <c:pt idx="5436">
                  <c:v>0</c:v>
                </c:pt>
                <c:pt idx="5437">
                  <c:v>1</c:v>
                </c:pt>
                <c:pt idx="5438">
                  <c:v>1</c:v>
                </c:pt>
                <c:pt idx="5439">
                  <c:v>0</c:v>
                </c:pt>
                <c:pt idx="5440">
                  <c:v>0</c:v>
                </c:pt>
                <c:pt idx="5441">
                  <c:v>0</c:v>
                </c:pt>
                <c:pt idx="5442">
                  <c:v>0</c:v>
                </c:pt>
                <c:pt idx="5443">
                  <c:v>0</c:v>
                </c:pt>
                <c:pt idx="5444">
                  <c:v>1</c:v>
                </c:pt>
                <c:pt idx="5445">
                  <c:v>1</c:v>
                </c:pt>
                <c:pt idx="5446">
                  <c:v>0</c:v>
                </c:pt>
                <c:pt idx="5447">
                  <c:v>0</c:v>
                </c:pt>
                <c:pt idx="5448">
                  <c:v>0</c:v>
                </c:pt>
                <c:pt idx="5449">
                  <c:v>0</c:v>
                </c:pt>
                <c:pt idx="5450">
                  <c:v>0</c:v>
                </c:pt>
                <c:pt idx="5451">
                  <c:v>1</c:v>
                </c:pt>
                <c:pt idx="5452">
                  <c:v>1</c:v>
                </c:pt>
                <c:pt idx="5453">
                  <c:v>0</c:v>
                </c:pt>
                <c:pt idx="5454">
                  <c:v>0</c:v>
                </c:pt>
                <c:pt idx="5455">
                  <c:v>0</c:v>
                </c:pt>
                <c:pt idx="5456">
                  <c:v>0</c:v>
                </c:pt>
                <c:pt idx="5457">
                  <c:v>0</c:v>
                </c:pt>
                <c:pt idx="5458">
                  <c:v>1</c:v>
                </c:pt>
                <c:pt idx="5459">
                  <c:v>1</c:v>
                </c:pt>
                <c:pt idx="5460">
                  <c:v>0</c:v>
                </c:pt>
                <c:pt idx="5461">
                  <c:v>0</c:v>
                </c:pt>
                <c:pt idx="5462">
                  <c:v>0</c:v>
                </c:pt>
                <c:pt idx="5463">
                  <c:v>0</c:v>
                </c:pt>
                <c:pt idx="5464">
                  <c:v>0</c:v>
                </c:pt>
                <c:pt idx="5465">
                  <c:v>1</c:v>
                </c:pt>
                <c:pt idx="5466">
                  <c:v>1</c:v>
                </c:pt>
                <c:pt idx="5467">
                  <c:v>0</c:v>
                </c:pt>
                <c:pt idx="5468">
                  <c:v>0</c:v>
                </c:pt>
                <c:pt idx="5469">
                  <c:v>0</c:v>
                </c:pt>
                <c:pt idx="5470">
                  <c:v>0</c:v>
                </c:pt>
                <c:pt idx="5471">
                  <c:v>0</c:v>
                </c:pt>
                <c:pt idx="5472">
                  <c:v>1</c:v>
                </c:pt>
                <c:pt idx="5473">
                  <c:v>1</c:v>
                </c:pt>
                <c:pt idx="5474">
                  <c:v>0</c:v>
                </c:pt>
                <c:pt idx="5475">
                  <c:v>0</c:v>
                </c:pt>
                <c:pt idx="5476">
                  <c:v>0</c:v>
                </c:pt>
                <c:pt idx="5477">
                  <c:v>0</c:v>
                </c:pt>
                <c:pt idx="5478">
                  <c:v>0</c:v>
                </c:pt>
                <c:pt idx="5479">
                  <c:v>0</c:v>
                </c:pt>
                <c:pt idx="5480">
                  <c:v>1</c:v>
                </c:pt>
                <c:pt idx="5481">
                  <c:v>1</c:v>
                </c:pt>
                <c:pt idx="5482">
                  <c:v>0</c:v>
                </c:pt>
                <c:pt idx="5483">
                  <c:v>0</c:v>
                </c:pt>
                <c:pt idx="5484">
                  <c:v>0</c:v>
                </c:pt>
                <c:pt idx="5485">
                  <c:v>0</c:v>
                </c:pt>
                <c:pt idx="5486">
                  <c:v>0</c:v>
                </c:pt>
                <c:pt idx="5487">
                  <c:v>1</c:v>
                </c:pt>
                <c:pt idx="5488">
                  <c:v>1</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1</c:v>
                </c:pt>
                <c:pt idx="5519">
                  <c:v>1</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1</c:v>
                </c:pt>
                <c:pt idx="5543">
                  <c:v>1</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1</c:v>
                </c:pt>
                <c:pt idx="5562">
                  <c:v>1</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1</c:v>
                </c:pt>
                <c:pt idx="5576">
                  <c:v>1</c:v>
                </c:pt>
                <c:pt idx="5577">
                  <c:v>0</c:v>
                </c:pt>
                <c:pt idx="5578">
                  <c:v>0</c:v>
                </c:pt>
                <c:pt idx="5579">
                  <c:v>0</c:v>
                </c:pt>
                <c:pt idx="5580">
                  <c:v>0</c:v>
                </c:pt>
                <c:pt idx="5581">
                  <c:v>0</c:v>
                </c:pt>
                <c:pt idx="5582">
                  <c:v>0</c:v>
                </c:pt>
                <c:pt idx="5583">
                  <c:v>0</c:v>
                </c:pt>
                <c:pt idx="5584">
                  <c:v>0</c:v>
                </c:pt>
                <c:pt idx="5585">
                  <c:v>0</c:v>
                </c:pt>
                <c:pt idx="5586">
                  <c:v>1</c:v>
                </c:pt>
                <c:pt idx="5587">
                  <c:v>1</c:v>
                </c:pt>
                <c:pt idx="5588">
                  <c:v>0</c:v>
                </c:pt>
                <c:pt idx="5589">
                  <c:v>0</c:v>
                </c:pt>
                <c:pt idx="5590">
                  <c:v>0</c:v>
                </c:pt>
                <c:pt idx="5591">
                  <c:v>0</c:v>
                </c:pt>
                <c:pt idx="5592">
                  <c:v>0</c:v>
                </c:pt>
                <c:pt idx="5593">
                  <c:v>0</c:v>
                </c:pt>
                <c:pt idx="5594">
                  <c:v>1</c:v>
                </c:pt>
                <c:pt idx="5595">
                  <c:v>1</c:v>
                </c:pt>
                <c:pt idx="5596">
                  <c:v>0</c:v>
                </c:pt>
                <c:pt idx="5597">
                  <c:v>0</c:v>
                </c:pt>
                <c:pt idx="5598">
                  <c:v>0</c:v>
                </c:pt>
                <c:pt idx="5599">
                  <c:v>0</c:v>
                </c:pt>
                <c:pt idx="5600">
                  <c:v>0</c:v>
                </c:pt>
                <c:pt idx="5601">
                  <c:v>1</c:v>
                </c:pt>
                <c:pt idx="5602">
                  <c:v>1</c:v>
                </c:pt>
                <c:pt idx="5603">
                  <c:v>0</c:v>
                </c:pt>
                <c:pt idx="5604">
                  <c:v>0</c:v>
                </c:pt>
                <c:pt idx="5605">
                  <c:v>0</c:v>
                </c:pt>
                <c:pt idx="5606">
                  <c:v>0</c:v>
                </c:pt>
                <c:pt idx="5607">
                  <c:v>0</c:v>
                </c:pt>
                <c:pt idx="5608">
                  <c:v>1</c:v>
                </c:pt>
                <c:pt idx="5609">
                  <c:v>1</c:v>
                </c:pt>
                <c:pt idx="5610">
                  <c:v>0</c:v>
                </c:pt>
                <c:pt idx="5611">
                  <c:v>0</c:v>
                </c:pt>
                <c:pt idx="5612">
                  <c:v>0</c:v>
                </c:pt>
                <c:pt idx="5613">
                  <c:v>0</c:v>
                </c:pt>
                <c:pt idx="5614">
                  <c:v>0</c:v>
                </c:pt>
                <c:pt idx="5615">
                  <c:v>1</c:v>
                </c:pt>
                <c:pt idx="5616">
                  <c:v>1</c:v>
                </c:pt>
                <c:pt idx="5617">
                  <c:v>0</c:v>
                </c:pt>
                <c:pt idx="5618">
                  <c:v>0</c:v>
                </c:pt>
                <c:pt idx="5619">
                  <c:v>0</c:v>
                </c:pt>
                <c:pt idx="5620">
                  <c:v>0</c:v>
                </c:pt>
                <c:pt idx="5621">
                  <c:v>0</c:v>
                </c:pt>
                <c:pt idx="5622">
                  <c:v>1</c:v>
                </c:pt>
                <c:pt idx="5623">
                  <c:v>1</c:v>
                </c:pt>
                <c:pt idx="5624">
                  <c:v>0</c:v>
                </c:pt>
                <c:pt idx="5625">
                  <c:v>0</c:v>
                </c:pt>
                <c:pt idx="5626">
                  <c:v>0</c:v>
                </c:pt>
                <c:pt idx="5627">
                  <c:v>0</c:v>
                </c:pt>
                <c:pt idx="5628">
                  <c:v>0</c:v>
                </c:pt>
                <c:pt idx="5629">
                  <c:v>1</c:v>
                </c:pt>
                <c:pt idx="5630">
                  <c:v>1</c:v>
                </c:pt>
                <c:pt idx="5631">
                  <c:v>0</c:v>
                </c:pt>
                <c:pt idx="5632">
                  <c:v>0</c:v>
                </c:pt>
                <c:pt idx="5633">
                  <c:v>0</c:v>
                </c:pt>
                <c:pt idx="5634">
                  <c:v>0</c:v>
                </c:pt>
                <c:pt idx="5635">
                  <c:v>0</c:v>
                </c:pt>
                <c:pt idx="5636">
                  <c:v>1</c:v>
                </c:pt>
                <c:pt idx="5637">
                  <c:v>1</c:v>
                </c:pt>
                <c:pt idx="5638">
                  <c:v>0</c:v>
                </c:pt>
                <c:pt idx="5639">
                  <c:v>0</c:v>
                </c:pt>
                <c:pt idx="5640">
                  <c:v>0</c:v>
                </c:pt>
                <c:pt idx="5641">
                  <c:v>0</c:v>
                </c:pt>
                <c:pt idx="5642">
                  <c:v>0</c:v>
                </c:pt>
                <c:pt idx="5643">
                  <c:v>1</c:v>
                </c:pt>
                <c:pt idx="5644">
                  <c:v>1</c:v>
                </c:pt>
                <c:pt idx="5645">
                  <c:v>0</c:v>
                </c:pt>
                <c:pt idx="5646">
                  <c:v>0</c:v>
                </c:pt>
                <c:pt idx="5647">
                  <c:v>0</c:v>
                </c:pt>
                <c:pt idx="5648">
                  <c:v>0</c:v>
                </c:pt>
                <c:pt idx="5649">
                  <c:v>0</c:v>
                </c:pt>
                <c:pt idx="5650">
                  <c:v>1</c:v>
                </c:pt>
                <c:pt idx="5651">
                  <c:v>1</c:v>
                </c:pt>
                <c:pt idx="5652">
                  <c:v>0</c:v>
                </c:pt>
                <c:pt idx="5653">
                  <c:v>0</c:v>
                </c:pt>
                <c:pt idx="5654">
                  <c:v>0</c:v>
                </c:pt>
                <c:pt idx="5655">
                  <c:v>0</c:v>
                </c:pt>
                <c:pt idx="5656">
                  <c:v>0</c:v>
                </c:pt>
                <c:pt idx="5657">
                  <c:v>1</c:v>
                </c:pt>
                <c:pt idx="5658">
                  <c:v>1</c:v>
                </c:pt>
                <c:pt idx="5659">
                  <c:v>0</c:v>
                </c:pt>
                <c:pt idx="5660">
                  <c:v>0</c:v>
                </c:pt>
                <c:pt idx="5661">
                  <c:v>0</c:v>
                </c:pt>
                <c:pt idx="5662">
                  <c:v>0</c:v>
                </c:pt>
                <c:pt idx="5663">
                  <c:v>0</c:v>
                </c:pt>
                <c:pt idx="5664">
                  <c:v>1</c:v>
                </c:pt>
                <c:pt idx="5665">
                  <c:v>1</c:v>
                </c:pt>
                <c:pt idx="5666">
                  <c:v>0</c:v>
                </c:pt>
                <c:pt idx="5667">
                  <c:v>0</c:v>
                </c:pt>
                <c:pt idx="5668">
                  <c:v>0</c:v>
                </c:pt>
                <c:pt idx="5669">
                  <c:v>0</c:v>
                </c:pt>
                <c:pt idx="5670">
                  <c:v>0</c:v>
                </c:pt>
                <c:pt idx="5671">
                  <c:v>1</c:v>
                </c:pt>
                <c:pt idx="5672">
                  <c:v>1</c:v>
                </c:pt>
                <c:pt idx="5673">
                  <c:v>0</c:v>
                </c:pt>
                <c:pt idx="5674">
                  <c:v>0</c:v>
                </c:pt>
                <c:pt idx="5675">
                  <c:v>0</c:v>
                </c:pt>
                <c:pt idx="5676">
                  <c:v>0</c:v>
                </c:pt>
                <c:pt idx="5677">
                  <c:v>0</c:v>
                </c:pt>
                <c:pt idx="5678">
                  <c:v>1</c:v>
                </c:pt>
                <c:pt idx="5679">
                  <c:v>1</c:v>
                </c:pt>
                <c:pt idx="5680">
                  <c:v>0</c:v>
                </c:pt>
                <c:pt idx="5681">
                  <c:v>0</c:v>
                </c:pt>
                <c:pt idx="5682">
                  <c:v>0</c:v>
                </c:pt>
                <c:pt idx="5683">
                  <c:v>0</c:v>
                </c:pt>
                <c:pt idx="5684">
                  <c:v>0</c:v>
                </c:pt>
                <c:pt idx="5685">
                  <c:v>1</c:v>
                </c:pt>
                <c:pt idx="5686">
                  <c:v>1</c:v>
                </c:pt>
                <c:pt idx="5687">
                  <c:v>0</c:v>
                </c:pt>
                <c:pt idx="5688">
                  <c:v>0</c:v>
                </c:pt>
                <c:pt idx="5689">
                  <c:v>0</c:v>
                </c:pt>
                <c:pt idx="5690">
                  <c:v>0</c:v>
                </c:pt>
                <c:pt idx="5691">
                  <c:v>0</c:v>
                </c:pt>
                <c:pt idx="5692">
                  <c:v>1</c:v>
                </c:pt>
                <c:pt idx="5693">
                  <c:v>1</c:v>
                </c:pt>
                <c:pt idx="5694">
                  <c:v>0</c:v>
                </c:pt>
                <c:pt idx="5695">
                  <c:v>0</c:v>
                </c:pt>
                <c:pt idx="5696">
                  <c:v>0</c:v>
                </c:pt>
                <c:pt idx="5697">
                  <c:v>0</c:v>
                </c:pt>
                <c:pt idx="5698">
                  <c:v>0</c:v>
                </c:pt>
                <c:pt idx="5699">
                  <c:v>1</c:v>
                </c:pt>
                <c:pt idx="5700">
                  <c:v>1</c:v>
                </c:pt>
                <c:pt idx="5701">
                  <c:v>0</c:v>
                </c:pt>
                <c:pt idx="5702">
                  <c:v>0</c:v>
                </c:pt>
                <c:pt idx="5703">
                  <c:v>0</c:v>
                </c:pt>
                <c:pt idx="5704">
                  <c:v>0</c:v>
                </c:pt>
                <c:pt idx="5705">
                  <c:v>0</c:v>
                </c:pt>
                <c:pt idx="5706">
                  <c:v>0</c:v>
                </c:pt>
                <c:pt idx="5707">
                  <c:v>1</c:v>
                </c:pt>
                <c:pt idx="5708">
                  <c:v>1</c:v>
                </c:pt>
                <c:pt idx="5709">
                  <c:v>0</c:v>
                </c:pt>
                <c:pt idx="5710">
                  <c:v>0</c:v>
                </c:pt>
                <c:pt idx="5711">
                  <c:v>0</c:v>
                </c:pt>
                <c:pt idx="5712">
                  <c:v>0</c:v>
                </c:pt>
                <c:pt idx="5713">
                  <c:v>0</c:v>
                </c:pt>
                <c:pt idx="5714">
                  <c:v>0</c:v>
                </c:pt>
                <c:pt idx="5715">
                  <c:v>0</c:v>
                </c:pt>
                <c:pt idx="5716">
                  <c:v>1</c:v>
                </c:pt>
                <c:pt idx="5717">
                  <c:v>1</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1</c:v>
                </c:pt>
                <c:pt idx="5749">
                  <c:v>1</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1</c:v>
                </c:pt>
                <c:pt idx="5773">
                  <c:v>1</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1</c:v>
                </c:pt>
                <c:pt idx="5791">
                  <c:v>1</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1</c:v>
                </c:pt>
                <c:pt idx="5806">
                  <c:v>1</c:v>
                </c:pt>
                <c:pt idx="5807">
                  <c:v>0</c:v>
                </c:pt>
                <c:pt idx="5808">
                  <c:v>0</c:v>
                </c:pt>
                <c:pt idx="5809">
                  <c:v>0</c:v>
                </c:pt>
                <c:pt idx="5810">
                  <c:v>0</c:v>
                </c:pt>
                <c:pt idx="5811">
                  <c:v>0</c:v>
                </c:pt>
                <c:pt idx="5812">
                  <c:v>0</c:v>
                </c:pt>
                <c:pt idx="5813">
                  <c:v>0</c:v>
                </c:pt>
                <c:pt idx="5814">
                  <c:v>0</c:v>
                </c:pt>
                <c:pt idx="5815">
                  <c:v>1</c:v>
                </c:pt>
                <c:pt idx="5816">
                  <c:v>1</c:v>
                </c:pt>
                <c:pt idx="5817">
                  <c:v>0</c:v>
                </c:pt>
                <c:pt idx="5818">
                  <c:v>0</c:v>
                </c:pt>
                <c:pt idx="5819">
                  <c:v>0</c:v>
                </c:pt>
                <c:pt idx="5820">
                  <c:v>0</c:v>
                </c:pt>
                <c:pt idx="5821">
                  <c:v>0</c:v>
                </c:pt>
                <c:pt idx="5822">
                  <c:v>0</c:v>
                </c:pt>
                <c:pt idx="5823">
                  <c:v>1</c:v>
                </c:pt>
                <c:pt idx="5824">
                  <c:v>1</c:v>
                </c:pt>
                <c:pt idx="5825">
                  <c:v>0</c:v>
                </c:pt>
                <c:pt idx="5826">
                  <c:v>0</c:v>
                </c:pt>
                <c:pt idx="5827">
                  <c:v>0</c:v>
                </c:pt>
                <c:pt idx="5828">
                  <c:v>0</c:v>
                </c:pt>
                <c:pt idx="5829">
                  <c:v>0</c:v>
                </c:pt>
                <c:pt idx="5830">
                  <c:v>1</c:v>
                </c:pt>
                <c:pt idx="5831">
                  <c:v>1</c:v>
                </c:pt>
                <c:pt idx="5832">
                  <c:v>0</c:v>
                </c:pt>
                <c:pt idx="5833">
                  <c:v>0</c:v>
                </c:pt>
                <c:pt idx="5834">
                  <c:v>0</c:v>
                </c:pt>
                <c:pt idx="5835">
                  <c:v>0</c:v>
                </c:pt>
                <c:pt idx="5836">
                  <c:v>0</c:v>
                </c:pt>
                <c:pt idx="5837">
                  <c:v>1</c:v>
                </c:pt>
                <c:pt idx="5838">
                  <c:v>1</c:v>
                </c:pt>
                <c:pt idx="5839">
                  <c:v>0</c:v>
                </c:pt>
                <c:pt idx="5840">
                  <c:v>0</c:v>
                </c:pt>
                <c:pt idx="5841">
                  <c:v>0</c:v>
                </c:pt>
                <c:pt idx="5842">
                  <c:v>0</c:v>
                </c:pt>
                <c:pt idx="5843">
                  <c:v>0</c:v>
                </c:pt>
                <c:pt idx="5844">
                  <c:v>1</c:v>
                </c:pt>
                <c:pt idx="5845">
                  <c:v>1</c:v>
                </c:pt>
                <c:pt idx="5846">
                  <c:v>0</c:v>
                </c:pt>
                <c:pt idx="5847">
                  <c:v>0</c:v>
                </c:pt>
                <c:pt idx="5848">
                  <c:v>0</c:v>
                </c:pt>
                <c:pt idx="5849">
                  <c:v>0</c:v>
                </c:pt>
                <c:pt idx="5850">
                  <c:v>0</c:v>
                </c:pt>
                <c:pt idx="5851">
                  <c:v>1</c:v>
                </c:pt>
                <c:pt idx="5852">
                  <c:v>1</c:v>
                </c:pt>
                <c:pt idx="5853">
                  <c:v>0</c:v>
                </c:pt>
                <c:pt idx="5854">
                  <c:v>0</c:v>
                </c:pt>
                <c:pt idx="5855">
                  <c:v>0</c:v>
                </c:pt>
                <c:pt idx="5856">
                  <c:v>0</c:v>
                </c:pt>
                <c:pt idx="5857">
                  <c:v>0</c:v>
                </c:pt>
                <c:pt idx="5858">
                  <c:v>1</c:v>
                </c:pt>
                <c:pt idx="5859">
                  <c:v>1</c:v>
                </c:pt>
                <c:pt idx="5860">
                  <c:v>0</c:v>
                </c:pt>
                <c:pt idx="5861">
                  <c:v>0</c:v>
                </c:pt>
                <c:pt idx="5862">
                  <c:v>0</c:v>
                </c:pt>
                <c:pt idx="5863">
                  <c:v>0</c:v>
                </c:pt>
                <c:pt idx="5864">
                  <c:v>0</c:v>
                </c:pt>
                <c:pt idx="5865">
                  <c:v>1</c:v>
                </c:pt>
                <c:pt idx="5866">
                  <c:v>1</c:v>
                </c:pt>
                <c:pt idx="5867">
                  <c:v>0</c:v>
                </c:pt>
                <c:pt idx="5868">
                  <c:v>0</c:v>
                </c:pt>
                <c:pt idx="5869">
                  <c:v>0</c:v>
                </c:pt>
                <c:pt idx="5870">
                  <c:v>0</c:v>
                </c:pt>
                <c:pt idx="5871">
                  <c:v>0</c:v>
                </c:pt>
                <c:pt idx="5872">
                  <c:v>1</c:v>
                </c:pt>
                <c:pt idx="5873">
                  <c:v>1</c:v>
                </c:pt>
                <c:pt idx="5874">
                  <c:v>0</c:v>
                </c:pt>
                <c:pt idx="5875">
                  <c:v>0</c:v>
                </c:pt>
                <c:pt idx="5876">
                  <c:v>0</c:v>
                </c:pt>
                <c:pt idx="5877">
                  <c:v>0</c:v>
                </c:pt>
                <c:pt idx="5878">
                  <c:v>0</c:v>
                </c:pt>
                <c:pt idx="5879">
                  <c:v>1</c:v>
                </c:pt>
                <c:pt idx="5880">
                  <c:v>1</c:v>
                </c:pt>
                <c:pt idx="5881">
                  <c:v>0</c:v>
                </c:pt>
                <c:pt idx="5882">
                  <c:v>0</c:v>
                </c:pt>
                <c:pt idx="5883">
                  <c:v>0</c:v>
                </c:pt>
                <c:pt idx="5884">
                  <c:v>0</c:v>
                </c:pt>
                <c:pt idx="5885">
                  <c:v>0</c:v>
                </c:pt>
                <c:pt idx="5886">
                  <c:v>1</c:v>
                </c:pt>
                <c:pt idx="5887">
                  <c:v>1</c:v>
                </c:pt>
                <c:pt idx="5888">
                  <c:v>0</c:v>
                </c:pt>
                <c:pt idx="5889">
                  <c:v>0</c:v>
                </c:pt>
                <c:pt idx="5890">
                  <c:v>0</c:v>
                </c:pt>
                <c:pt idx="5891">
                  <c:v>0</c:v>
                </c:pt>
                <c:pt idx="5892">
                  <c:v>0</c:v>
                </c:pt>
                <c:pt idx="5893">
                  <c:v>1</c:v>
                </c:pt>
                <c:pt idx="5894">
                  <c:v>1</c:v>
                </c:pt>
                <c:pt idx="5895">
                  <c:v>0</c:v>
                </c:pt>
                <c:pt idx="5896">
                  <c:v>0</c:v>
                </c:pt>
                <c:pt idx="5897">
                  <c:v>0</c:v>
                </c:pt>
                <c:pt idx="5898">
                  <c:v>0</c:v>
                </c:pt>
                <c:pt idx="5899">
                  <c:v>0</c:v>
                </c:pt>
                <c:pt idx="5900">
                  <c:v>1</c:v>
                </c:pt>
                <c:pt idx="5901">
                  <c:v>1</c:v>
                </c:pt>
                <c:pt idx="5902">
                  <c:v>0</c:v>
                </c:pt>
                <c:pt idx="5903">
                  <c:v>0</c:v>
                </c:pt>
                <c:pt idx="5904">
                  <c:v>0</c:v>
                </c:pt>
                <c:pt idx="5905">
                  <c:v>0</c:v>
                </c:pt>
                <c:pt idx="5906">
                  <c:v>0</c:v>
                </c:pt>
                <c:pt idx="5907">
                  <c:v>1</c:v>
                </c:pt>
                <c:pt idx="5908">
                  <c:v>1</c:v>
                </c:pt>
                <c:pt idx="5909">
                  <c:v>0</c:v>
                </c:pt>
                <c:pt idx="5910">
                  <c:v>0</c:v>
                </c:pt>
                <c:pt idx="5911">
                  <c:v>0</c:v>
                </c:pt>
                <c:pt idx="5912">
                  <c:v>0</c:v>
                </c:pt>
                <c:pt idx="5913">
                  <c:v>0</c:v>
                </c:pt>
                <c:pt idx="5914">
                  <c:v>1</c:v>
                </c:pt>
                <c:pt idx="5915">
                  <c:v>1</c:v>
                </c:pt>
                <c:pt idx="5916">
                  <c:v>0</c:v>
                </c:pt>
                <c:pt idx="5917">
                  <c:v>0</c:v>
                </c:pt>
                <c:pt idx="5918">
                  <c:v>0</c:v>
                </c:pt>
                <c:pt idx="5919">
                  <c:v>0</c:v>
                </c:pt>
                <c:pt idx="5920">
                  <c:v>0</c:v>
                </c:pt>
                <c:pt idx="5921">
                  <c:v>1</c:v>
                </c:pt>
                <c:pt idx="5922">
                  <c:v>1</c:v>
                </c:pt>
                <c:pt idx="5923">
                  <c:v>0</c:v>
                </c:pt>
                <c:pt idx="5924">
                  <c:v>0</c:v>
                </c:pt>
                <c:pt idx="5925">
                  <c:v>0</c:v>
                </c:pt>
                <c:pt idx="5926">
                  <c:v>0</c:v>
                </c:pt>
                <c:pt idx="5927">
                  <c:v>0</c:v>
                </c:pt>
                <c:pt idx="5928">
                  <c:v>1</c:v>
                </c:pt>
                <c:pt idx="5929">
                  <c:v>1</c:v>
                </c:pt>
                <c:pt idx="5930">
                  <c:v>0</c:v>
                </c:pt>
                <c:pt idx="5931">
                  <c:v>0</c:v>
                </c:pt>
                <c:pt idx="5932">
                  <c:v>0</c:v>
                </c:pt>
                <c:pt idx="5933">
                  <c:v>0</c:v>
                </c:pt>
                <c:pt idx="5934">
                  <c:v>0</c:v>
                </c:pt>
                <c:pt idx="5935">
                  <c:v>0</c:v>
                </c:pt>
                <c:pt idx="5936">
                  <c:v>1</c:v>
                </c:pt>
                <c:pt idx="5937">
                  <c:v>1</c:v>
                </c:pt>
                <c:pt idx="5938">
                  <c:v>0</c:v>
                </c:pt>
                <c:pt idx="5939">
                  <c:v>0</c:v>
                </c:pt>
                <c:pt idx="5940">
                  <c:v>0</c:v>
                </c:pt>
                <c:pt idx="5941">
                  <c:v>0</c:v>
                </c:pt>
                <c:pt idx="5942">
                  <c:v>0</c:v>
                </c:pt>
                <c:pt idx="5943">
                  <c:v>0</c:v>
                </c:pt>
                <c:pt idx="5944">
                  <c:v>1</c:v>
                </c:pt>
                <c:pt idx="5945">
                  <c:v>1</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1</c:v>
                </c:pt>
                <c:pt idx="5976">
                  <c:v>1</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1</c:v>
                </c:pt>
                <c:pt idx="6000">
                  <c:v>1</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1</c:v>
                </c:pt>
                <c:pt idx="6019">
                  <c:v>1</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1</c:v>
                </c:pt>
                <c:pt idx="6033">
                  <c:v>1</c:v>
                </c:pt>
                <c:pt idx="6034">
                  <c:v>0</c:v>
                </c:pt>
                <c:pt idx="6035">
                  <c:v>0</c:v>
                </c:pt>
                <c:pt idx="6036">
                  <c:v>0</c:v>
                </c:pt>
                <c:pt idx="6037">
                  <c:v>0</c:v>
                </c:pt>
                <c:pt idx="6038">
                  <c:v>0</c:v>
                </c:pt>
                <c:pt idx="6039">
                  <c:v>0</c:v>
                </c:pt>
                <c:pt idx="6040">
                  <c:v>0</c:v>
                </c:pt>
                <c:pt idx="6041">
                  <c:v>0</c:v>
                </c:pt>
                <c:pt idx="6042">
                  <c:v>0</c:v>
                </c:pt>
                <c:pt idx="6043">
                  <c:v>1</c:v>
                </c:pt>
                <c:pt idx="6044">
                  <c:v>1</c:v>
                </c:pt>
                <c:pt idx="6045">
                  <c:v>0</c:v>
                </c:pt>
                <c:pt idx="6046">
                  <c:v>0</c:v>
                </c:pt>
                <c:pt idx="6047">
                  <c:v>0</c:v>
                </c:pt>
                <c:pt idx="6048">
                  <c:v>0</c:v>
                </c:pt>
                <c:pt idx="6049">
                  <c:v>0</c:v>
                </c:pt>
                <c:pt idx="6050">
                  <c:v>0</c:v>
                </c:pt>
                <c:pt idx="6051">
                  <c:v>1</c:v>
                </c:pt>
                <c:pt idx="6052">
                  <c:v>1</c:v>
                </c:pt>
                <c:pt idx="6053">
                  <c:v>0</c:v>
                </c:pt>
                <c:pt idx="6054">
                  <c:v>0</c:v>
                </c:pt>
                <c:pt idx="6055">
                  <c:v>0</c:v>
                </c:pt>
                <c:pt idx="6056">
                  <c:v>0</c:v>
                </c:pt>
                <c:pt idx="6057">
                  <c:v>0</c:v>
                </c:pt>
                <c:pt idx="6058">
                  <c:v>1</c:v>
                </c:pt>
                <c:pt idx="6059">
                  <c:v>1</c:v>
                </c:pt>
                <c:pt idx="6060">
                  <c:v>0</c:v>
                </c:pt>
                <c:pt idx="6061">
                  <c:v>0</c:v>
                </c:pt>
                <c:pt idx="6062">
                  <c:v>0</c:v>
                </c:pt>
                <c:pt idx="6063">
                  <c:v>0</c:v>
                </c:pt>
                <c:pt idx="6064">
                  <c:v>0</c:v>
                </c:pt>
                <c:pt idx="6065">
                  <c:v>1</c:v>
                </c:pt>
                <c:pt idx="6066">
                  <c:v>1</c:v>
                </c:pt>
                <c:pt idx="6067">
                  <c:v>0</c:v>
                </c:pt>
                <c:pt idx="6068">
                  <c:v>0</c:v>
                </c:pt>
                <c:pt idx="6069">
                  <c:v>0</c:v>
                </c:pt>
                <c:pt idx="6070">
                  <c:v>0</c:v>
                </c:pt>
                <c:pt idx="6071">
                  <c:v>0</c:v>
                </c:pt>
                <c:pt idx="6072">
                  <c:v>1</c:v>
                </c:pt>
                <c:pt idx="6073">
                  <c:v>1</c:v>
                </c:pt>
                <c:pt idx="6074">
                  <c:v>0</c:v>
                </c:pt>
                <c:pt idx="6075">
                  <c:v>0</c:v>
                </c:pt>
                <c:pt idx="6076">
                  <c:v>0</c:v>
                </c:pt>
                <c:pt idx="6077">
                  <c:v>0</c:v>
                </c:pt>
                <c:pt idx="6078">
                  <c:v>0</c:v>
                </c:pt>
                <c:pt idx="6079">
                  <c:v>1</c:v>
                </c:pt>
                <c:pt idx="6080">
                  <c:v>1</c:v>
                </c:pt>
                <c:pt idx="6081">
                  <c:v>0</c:v>
                </c:pt>
                <c:pt idx="6082">
                  <c:v>0</c:v>
                </c:pt>
                <c:pt idx="6083">
                  <c:v>0</c:v>
                </c:pt>
                <c:pt idx="6084">
                  <c:v>0</c:v>
                </c:pt>
                <c:pt idx="6085">
                  <c:v>0</c:v>
                </c:pt>
                <c:pt idx="6086">
                  <c:v>1</c:v>
                </c:pt>
                <c:pt idx="6087">
                  <c:v>1</c:v>
                </c:pt>
                <c:pt idx="6088">
                  <c:v>0</c:v>
                </c:pt>
                <c:pt idx="6089">
                  <c:v>0</c:v>
                </c:pt>
                <c:pt idx="6090">
                  <c:v>0</c:v>
                </c:pt>
                <c:pt idx="6091">
                  <c:v>0</c:v>
                </c:pt>
                <c:pt idx="6092">
                  <c:v>0</c:v>
                </c:pt>
                <c:pt idx="6093">
                  <c:v>1</c:v>
                </c:pt>
                <c:pt idx="6094">
                  <c:v>1</c:v>
                </c:pt>
                <c:pt idx="6095">
                  <c:v>0</c:v>
                </c:pt>
                <c:pt idx="6096">
                  <c:v>0</c:v>
                </c:pt>
                <c:pt idx="6097">
                  <c:v>0</c:v>
                </c:pt>
                <c:pt idx="6098">
                  <c:v>0</c:v>
                </c:pt>
                <c:pt idx="6099">
                  <c:v>0</c:v>
                </c:pt>
                <c:pt idx="6100">
                  <c:v>1</c:v>
                </c:pt>
                <c:pt idx="6101">
                  <c:v>1</c:v>
                </c:pt>
                <c:pt idx="6102">
                  <c:v>0</c:v>
                </c:pt>
                <c:pt idx="6103">
                  <c:v>0</c:v>
                </c:pt>
                <c:pt idx="6104">
                  <c:v>0</c:v>
                </c:pt>
                <c:pt idx="6105">
                  <c:v>0</c:v>
                </c:pt>
                <c:pt idx="6106">
                  <c:v>0</c:v>
                </c:pt>
                <c:pt idx="6107">
                  <c:v>1</c:v>
                </c:pt>
                <c:pt idx="6108">
                  <c:v>1</c:v>
                </c:pt>
                <c:pt idx="6109">
                  <c:v>0</c:v>
                </c:pt>
                <c:pt idx="6110">
                  <c:v>0</c:v>
                </c:pt>
                <c:pt idx="6111">
                  <c:v>0</c:v>
                </c:pt>
                <c:pt idx="6112">
                  <c:v>0</c:v>
                </c:pt>
                <c:pt idx="6113">
                  <c:v>0</c:v>
                </c:pt>
                <c:pt idx="6114">
                  <c:v>1</c:v>
                </c:pt>
                <c:pt idx="6115">
                  <c:v>1</c:v>
                </c:pt>
                <c:pt idx="6116">
                  <c:v>0</c:v>
                </c:pt>
                <c:pt idx="6117">
                  <c:v>0</c:v>
                </c:pt>
                <c:pt idx="6118">
                  <c:v>0</c:v>
                </c:pt>
                <c:pt idx="6119">
                  <c:v>0</c:v>
                </c:pt>
                <c:pt idx="6120">
                  <c:v>0</c:v>
                </c:pt>
                <c:pt idx="6121">
                  <c:v>1</c:v>
                </c:pt>
                <c:pt idx="6122">
                  <c:v>1</c:v>
                </c:pt>
                <c:pt idx="6123">
                  <c:v>0</c:v>
                </c:pt>
                <c:pt idx="6124">
                  <c:v>0</c:v>
                </c:pt>
                <c:pt idx="6125">
                  <c:v>0</c:v>
                </c:pt>
                <c:pt idx="6126">
                  <c:v>0</c:v>
                </c:pt>
                <c:pt idx="6127">
                  <c:v>0</c:v>
                </c:pt>
                <c:pt idx="6128">
                  <c:v>1</c:v>
                </c:pt>
                <c:pt idx="6129">
                  <c:v>1</c:v>
                </c:pt>
                <c:pt idx="6130">
                  <c:v>0</c:v>
                </c:pt>
                <c:pt idx="6131">
                  <c:v>0</c:v>
                </c:pt>
                <c:pt idx="6132">
                  <c:v>0</c:v>
                </c:pt>
                <c:pt idx="6133">
                  <c:v>0</c:v>
                </c:pt>
                <c:pt idx="6134">
                  <c:v>0</c:v>
                </c:pt>
                <c:pt idx="6135">
                  <c:v>1</c:v>
                </c:pt>
                <c:pt idx="6136">
                  <c:v>1</c:v>
                </c:pt>
                <c:pt idx="6137">
                  <c:v>0</c:v>
                </c:pt>
                <c:pt idx="6138">
                  <c:v>0</c:v>
                </c:pt>
                <c:pt idx="6139">
                  <c:v>0</c:v>
                </c:pt>
                <c:pt idx="6140">
                  <c:v>0</c:v>
                </c:pt>
                <c:pt idx="6141">
                  <c:v>0</c:v>
                </c:pt>
                <c:pt idx="6142">
                  <c:v>1</c:v>
                </c:pt>
                <c:pt idx="6143">
                  <c:v>1</c:v>
                </c:pt>
                <c:pt idx="6144">
                  <c:v>0</c:v>
                </c:pt>
                <c:pt idx="6145">
                  <c:v>0</c:v>
                </c:pt>
                <c:pt idx="6146">
                  <c:v>0</c:v>
                </c:pt>
                <c:pt idx="6147">
                  <c:v>0</c:v>
                </c:pt>
                <c:pt idx="6148">
                  <c:v>0</c:v>
                </c:pt>
                <c:pt idx="6149">
                  <c:v>1</c:v>
                </c:pt>
                <c:pt idx="6150">
                  <c:v>1</c:v>
                </c:pt>
                <c:pt idx="6151">
                  <c:v>0</c:v>
                </c:pt>
                <c:pt idx="6152">
                  <c:v>0</c:v>
                </c:pt>
                <c:pt idx="6153">
                  <c:v>0</c:v>
                </c:pt>
                <c:pt idx="6154">
                  <c:v>0</c:v>
                </c:pt>
                <c:pt idx="6155">
                  <c:v>0</c:v>
                </c:pt>
                <c:pt idx="6156">
                  <c:v>1</c:v>
                </c:pt>
                <c:pt idx="6157">
                  <c:v>1</c:v>
                </c:pt>
                <c:pt idx="6158">
                  <c:v>0</c:v>
                </c:pt>
                <c:pt idx="6159">
                  <c:v>0</c:v>
                </c:pt>
                <c:pt idx="6160">
                  <c:v>0</c:v>
                </c:pt>
                <c:pt idx="6161">
                  <c:v>0</c:v>
                </c:pt>
                <c:pt idx="6162">
                  <c:v>0</c:v>
                </c:pt>
                <c:pt idx="6163">
                  <c:v>0</c:v>
                </c:pt>
                <c:pt idx="6164">
                  <c:v>1</c:v>
                </c:pt>
                <c:pt idx="6165">
                  <c:v>1</c:v>
                </c:pt>
                <c:pt idx="6166">
                  <c:v>0</c:v>
                </c:pt>
                <c:pt idx="6167">
                  <c:v>0</c:v>
                </c:pt>
                <c:pt idx="6168">
                  <c:v>0</c:v>
                </c:pt>
                <c:pt idx="6169">
                  <c:v>0</c:v>
                </c:pt>
                <c:pt idx="6170">
                  <c:v>0</c:v>
                </c:pt>
                <c:pt idx="6171">
                  <c:v>0</c:v>
                </c:pt>
                <c:pt idx="6172">
                  <c:v>0</c:v>
                </c:pt>
                <c:pt idx="6173">
                  <c:v>1</c:v>
                </c:pt>
                <c:pt idx="6174">
                  <c:v>1</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1</c:v>
                </c:pt>
                <c:pt idx="6206">
                  <c:v>1</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1</c:v>
                </c:pt>
                <c:pt idx="6231">
                  <c:v>1</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1</c:v>
                </c:pt>
                <c:pt idx="6249">
                  <c:v>1</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1</c:v>
                </c:pt>
                <c:pt idx="6264">
                  <c:v>1</c:v>
                </c:pt>
                <c:pt idx="6265">
                  <c:v>0</c:v>
                </c:pt>
                <c:pt idx="6266">
                  <c:v>0</c:v>
                </c:pt>
                <c:pt idx="6267">
                  <c:v>0</c:v>
                </c:pt>
                <c:pt idx="6268">
                  <c:v>0</c:v>
                </c:pt>
                <c:pt idx="6269">
                  <c:v>0</c:v>
                </c:pt>
                <c:pt idx="6270">
                  <c:v>0</c:v>
                </c:pt>
                <c:pt idx="6271">
                  <c:v>0</c:v>
                </c:pt>
                <c:pt idx="6272">
                  <c:v>0</c:v>
                </c:pt>
                <c:pt idx="6273">
                  <c:v>1</c:v>
                </c:pt>
                <c:pt idx="6274">
                  <c:v>1</c:v>
                </c:pt>
                <c:pt idx="6275">
                  <c:v>0</c:v>
                </c:pt>
                <c:pt idx="6276">
                  <c:v>0</c:v>
                </c:pt>
                <c:pt idx="6277">
                  <c:v>0</c:v>
                </c:pt>
                <c:pt idx="6278">
                  <c:v>0</c:v>
                </c:pt>
                <c:pt idx="6279">
                  <c:v>0</c:v>
                </c:pt>
                <c:pt idx="6280">
                  <c:v>0</c:v>
                </c:pt>
                <c:pt idx="6281">
                  <c:v>0</c:v>
                </c:pt>
                <c:pt idx="6282">
                  <c:v>1</c:v>
                </c:pt>
                <c:pt idx="6283">
                  <c:v>1</c:v>
                </c:pt>
                <c:pt idx="6284">
                  <c:v>0</c:v>
                </c:pt>
                <c:pt idx="6285">
                  <c:v>0</c:v>
                </c:pt>
                <c:pt idx="6286">
                  <c:v>0</c:v>
                </c:pt>
                <c:pt idx="6287">
                  <c:v>0</c:v>
                </c:pt>
                <c:pt idx="6288">
                  <c:v>0</c:v>
                </c:pt>
                <c:pt idx="6289">
                  <c:v>1</c:v>
                </c:pt>
                <c:pt idx="6290">
                  <c:v>1</c:v>
                </c:pt>
                <c:pt idx="6291">
                  <c:v>0</c:v>
                </c:pt>
                <c:pt idx="6292">
                  <c:v>0</c:v>
                </c:pt>
                <c:pt idx="6293">
                  <c:v>0</c:v>
                </c:pt>
                <c:pt idx="6294">
                  <c:v>0</c:v>
                </c:pt>
                <c:pt idx="6295">
                  <c:v>0</c:v>
                </c:pt>
                <c:pt idx="6296">
                  <c:v>1</c:v>
                </c:pt>
                <c:pt idx="6297">
                  <c:v>1</c:v>
                </c:pt>
                <c:pt idx="6298">
                  <c:v>0</c:v>
                </c:pt>
                <c:pt idx="6299">
                  <c:v>0</c:v>
                </c:pt>
                <c:pt idx="6300">
                  <c:v>0</c:v>
                </c:pt>
                <c:pt idx="6301">
                  <c:v>0</c:v>
                </c:pt>
                <c:pt idx="6302">
                  <c:v>0</c:v>
                </c:pt>
                <c:pt idx="6303">
                  <c:v>1</c:v>
                </c:pt>
                <c:pt idx="6304">
                  <c:v>1</c:v>
                </c:pt>
                <c:pt idx="6305">
                  <c:v>0</c:v>
                </c:pt>
                <c:pt idx="6306">
                  <c:v>0</c:v>
                </c:pt>
                <c:pt idx="6307">
                  <c:v>0</c:v>
                </c:pt>
                <c:pt idx="6308">
                  <c:v>0</c:v>
                </c:pt>
                <c:pt idx="6309">
                  <c:v>0</c:v>
                </c:pt>
                <c:pt idx="6310">
                  <c:v>1</c:v>
                </c:pt>
                <c:pt idx="6311">
                  <c:v>1</c:v>
                </c:pt>
                <c:pt idx="6312">
                  <c:v>0</c:v>
                </c:pt>
                <c:pt idx="6313">
                  <c:v>0</c:v>
                </c:pt>
                <c:pt idx="6314">
                  <c:v>0</c:v>
                </c:pt>
                <c:pt idx="6315">
                  <c:v>0</c:v>
                </c:pt>
                <c:pt idx="6316">
                  <c:v>0</c:v>
                </c:pt>
                <c:pt idx="6317">
                  <c:v>1</c:v>
                </c:pt>
                <c:pt idx="6318">
                  <c:v>1</c:v>
                </c:pt>
                <c:pt idx="6319">
                  <c:v>0</c:v>
                </c:pt>
                <c:pt idx="6320">
                  <c:v>0</c:v>
                </c:pt>
                <c:pt idx="6321">
                  <c:v>0</c:v>
                </c:pt>
                <c:pt idx="6322">
                  <c:v>0</c:v>
                </c:pt>
                <c:pt idx="6323">
                  <c:v>0</c:v>
                </c:pt>
                <c:pt idx="6324">
                  <c:v>1</c:v>
                </c:pt>
                <c:pt idx="6325">
                  <c:v>1</c:v>
                </c:pt>
                <c:pt idx="6326">
                  <c:v>0</c:v>
                </c:pt>
                <c:pt idx="6327">
                  <c:v>0</c:v>
                </c:pt>
                <c:pt idx="6328">
                  <c:v>0</c:v>
                </c:pt>
                <c:pt idx="6329">
                  <c:v>0</c:v>
                </c:pt>
                <c:pt idx="6330">
                  <c:v>0</c:v>
                </c:pt>
                <c:pt idx="6331">
                  <c:v>1</c:v>
                </c:pt>
                <c:pt idx="6332">
                  <c:v>1</c:v>
                </c:pt>
                <c:pt idx="6333">
                  <c:v>0</c:v>
                </c:pt>
                <c:pt idx="6334">
                  <c:v>0</c:v>
                </c:pt>
                <c:pt idx="6335">
                  <c:v>0</c:v>
                </c:pt>
                <c:pt idx="6336">
                  <c:v>0</c:v>
                </c:pt>
                <c:pt idx="6337">
                  <c:v>0</c:v>
                </c:pt>
                <c:pt idx="6338">
                  <c:v>1</c:v>
                </c:pt>
                <c:pt idx="6339">
                  <c:v>1</c:v>
                </c:pt>
                <c:pt idx="6340">
                  <c:v>0</c:v>
                </c:pt>
                <c:pt idx="6341">
                  <c:v>0</c:v>
                </c:pt>
                <c:pt idx="6342">
                  <c:v>0</c:v>
                </c:pt>
                <c:pt idx="6343">
                  <c:v>0</c:v>
                </c:pt>
                <c:pt idx="6344">
                  <c:v>0</c:v>
                </c:pt>
                <c:pt idx="6345">
                  <c:v>1</c:v>
                </c:pt>
                <c:pt idx="6346">
                  <c:v>1</c:v>
                </c:pt>
                <c:pt idx="6347">
                  <c:v>0</c:v>
                </c:pt>
                <c:pt idx="6348">
                  <c:v>0</c:v>
                </c:pt>
                <c:pt idx="6349">
                  <c:v>0</c:v>
                </c:pt>
                <c:pt idx="6350">
                  <c:v>0</c:v>
                </c:pt>
                <c:pt idx="6351">
                  <c:v>0</c:v>
                </c:pt>
                <c:pt idx="6352">
                  <c:v>1</c:v>
                </c:pt>
                <c:pt idx="6353">
                  <c:v>1</c:v>
                </c:pt>
                <c:pt idx="6354">
                  <c:v>0</c:v>
                </c:pt>
                <c:pt idx="6355">
                  <c:v>0</c:v>
                </c:pt>
                <c:pt idx="6356">
                  <c:v>0</c:v>
                </c:pt>
                <c:pt idx="6357">
                  <c:v>0</c:v>
                </c:pt>
                <c:pt idx="6358">
                  <c:v>0</c:v>
                </c:pt>
                <c:pt idx="6359">
                  <c:v>1</c:v>
                </c:pt>
                <c:pt idx="6360">
                  <c:v>1</c:v>
                </c:pt>
                <c:pt idx="6361">
                  <c:v>0</c:v>
                </c:pt>
                <c:pt idx="6362">
                  <c:v>0</c:v>
                </c:pt>
                <c:pt idx="6363">
                  <c:v>0</c:v>
                </c:pt>
                <c:pt idx="6364">
                  <c:v>0</c:v>
                </c:pt>
                <c:pt idx="6365">
                  <c:v>0</c:v>
                </c:pt>
                <c:pt idx="6366">
                  <c:v>1</c:v>
                </c:pt>
                <c:pt idx="6367">
                  <c:v>1</c:v>
                </c:pt>
                <c:pt idx="6368">
                  <c:v>0</c:v>
                </c:pt>
                <c:pt idx="6369">
                  <c:v>0</c:v>
                </c:pt>
                <c:pt idx="6370">
                  <c:v>0</c:v>
                </c:pt>
                <c:pt idx="6371">
                  <c:v>0</c:v>
                </c:pt>
                <c:pt idx="6372">
                  <c:v>0</c:v>
                </c:pt>
                <c:pt idx="6373">
                  <c:v>1</c:v>
                </c:pt>
                <c:pt idx="6374">
                  <c:v>1</c:v>
                </c:pt>
                <c:pt idx="6375">
                  <c:v>0</c:v>
                </c:pt>
                <c:pt idx="6376">
                  <c:v>0</c:v>
                </c:pt>
                <c:pt idx="6377">
                  <c:v>0</c:v>
                </c:pt>
                <c:pt idx="6378">
                  <c:v>0</c:v>
                </c:pt>
                <c:pt idx="6379">
                  <c:v>0</c:v>
                </c:pt>
                <c:pt idx="6380">
                  <c:v>1</c:v>
                </c:pt>
                <c:pt idx="6381">
                  <c:v>1</c:v>
                </c:pt>
                <c:pt idx="6382">
                  <c:v>0</c:v>
                </c:pt>
                <c:pt idx="6383">
                  <c:v>0</c:v>
                </c:pt>
                <c:pt idx="6384">
                  <c:v>0</c:v>
                </c:pt>
                <c:pt idx="6385">
                  <c:v>0</c:v>
                </c:pt>
                <c:pt idx="6386">
                  <c:v>0</c:v>
                </c:pt>
                <c:pt idx="6387">
                  <c:v>1</c:v>
                </c:pt>
                <c:pt idx="6388">
                  <c:v>1</c:v>
                </c:pt>
                <c:pt idx="6389">
                  <c:v>0</c:v>
                </c:pt>
                <c:pt idx="6390">
                  <c:v>0</c:v>
                </c:pt>
                <c:pt idx="6391">
                  <c:v>0</c:v>
                </c:pt>
                <c:pt idx="6392">
                  <c:v>0</c:v>
                </c:pt>
                <c:pt idx="6393">
                  <c:v>0</c:v>
                </c:pt>
                <c:pt idx="6394">
                  <c:v>0</c:v>
                </c:pt>
                <c:pt idx="6395">
                  <c:v>1</c:v>
                </c:pt>
                <c:pt idx="6396">
                  <c:v>1</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1</c:v>
                </c:pt>
                <c:pt idx="6410">
                  <c:v>1</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1</c:v>
                </c:pt>
                <c:pt idx="6441">
                  <c:v>1</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1</c:v>
                </c:pt>
                <c:pt idx="6465">
                  <c:v>1</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1</c:v>
                </c:pt>
                <c:pt idx="6483">
                  <c:v>1</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1</c:v>
                </c:pt>
                <c:pt idx="6497">
                  <c:v>1</c:v>
                </c:pt>
                <c:pt idx="6498">
                  <c:v>0</c:v>
                </c:pt>
                <c:pt idx="6499">
                  <c:v>0</c:v>
                </c:pt>
                <c:pt idx="6500">
                  <c:v>0</c:v>
                </c:pt>
                <c:pt idx="6501">
                  <c:v>0</c:v>
                </c:pt>
                <c:pt idx="6502">
                  <c:v>0</c:v>
                </c:pt>
                <c:pt idx="6503">
                  <c:v>0</c:v>
                </c:pt>
                <c:pt idx="6504">
                  <c:v>0</c:v>
                </c:pt>
                <c:pt idx="6505">
                  <c:v>0</c:v>
                </c:pt>
                <c:pt idx="6506">
                  <c:v>0</c:v>
                </c:pt>
                <c:pt idx="6507">
                  <c:v>1</c:v>
                </c:pt>
                <c:pt idx="6508">
                  <c:v>1</c:v>
                </c:pt>
                <c:pt idx="6509">
                  <c:v>0</c:v>
                </c:pt>
                <c:pt idx="6510">
                  <c:v>0</c:v>
                </c:pt>
                <c:pt idx="6511">
                  <c:v>0</c:v>
                </c:pt>
                <c:pt idx="6512">
                  <c:v>0</c:v>
                </c:pt>
                <c:pt idx="6513">
                  <c:v>0</c:v>
                </c:pt>
                <c:pt idx="6514">
                  <c:v>0</c:v>
                </c:pt>
                <c:pt idx="6515">
                  <c:v>1</c:v>
                </c:pt>
                <c:pt idx="6516">
                  <c:v>1</c:v>
                </c:pt>
                <c:pt idx="6517">
                  <c:v>0</c:v>
                </c:pt>
                <c:pt idx="6518">
                  <c:v>0</c:v>
                </c:pt>
                <c:pt idx="6519">
                  <c:v>0</c:v>
                </c:pt>
                <c:pt idx="6520">
                  <c:v>0</c:v>
                </c:pt>
                <c:pt idx="6521">
                  <c:v>0</c:v>
                </c:pt>
                <c:pt idx="6522">
                  <c:v>1</c:v>
                </c:pt>
                <c:pt idx="6523">
                  <c:v>1</c:v>
                </c:pt>
                <c:pt idx="6524">
                  <c:v>0</c:v>
                </c:pt>
                <c:pt idx="6525">
                  <c:v>0</c:v>
                </c:pt>
                <c:pt idx="6526">
                  <c:v>0</c:v>
                </c:pt>
                <c:pt idx="6527">
                  <c:v>0</c:v>
                </c:pt>
                <c:pt idx="6528">
                  <c:v>0</c:v>
                </c:pt>
                <c:pt idx="6529">
                  <c:v>1</c:v>
                </c:pt>
                <c:pt idx="6530">
                  <c:v>1</c:v>
                </c:pt>
                <c:pt idx="6531">
                  <c:v>0</c:v>
                </c:pt>
                <c:pt idx="6532">
                  <c:v>0</c:v>
                </c:pt>
                <c:pt idx="6533">
                  <c:v>0</c:v>
                </c:pt>
                <c:pt idx="6534">
                  <c:v>0</c:v>
                </c:pt>
                <c:pt idx="6535">
                  <c:v>0</c:v>
                </c:pt>
                <c:pt idx="6536">
                  <c:v>1</c:v>
                </c:pt>
                <c:pt idx="6537">
                  <c:v>1</c:v>
                </c:pt>
                <c:pt idx="6538">
                  <c:v>0</c:v>
                </c:pt>
                <c:pt idx="6539">
                  <c:v>0</c:v>
                </c:pt>
                <c:pt idx="6540">
                  <c:v>0</c:v>
                </c:pt>
                <c:pt idx="6541">
                  <c:v>0</c:v>
                </c:pt>
                <c:pt idx="6542">
                  <c:v>0</c:v>
                </c:pt>
                <c:pt idx="6543">
                  <c:v>1</c:v>
                </c:pt>
                <c:pt idx="6544">
                  <c:v>1</c:v>
                </c:pt>
                <c:pt idx="6545">
                  <c:v>0</c:v>
                </c:pt>
                <c:pt idx="6546">
                  <c:v>0</c:v>
                </c:pt>
                <c:pt idx="6547">
                  <c:v>0</c:v>
                </c:pt>
                <c:pt idx="6548">
                  <c:v>0</c:v>
                </c:pt>
                <c:pt idx="6549">
                  <c:v>0</c:v>
                </c:pt>
                <c:pt idx="6550">
                  <c:v>1</c:v>
                </c:pt>
                <c:pt idx="6551">
                  <c:v>1</c:v>
                </c:pt>
                <c:pt idx="6552">
                  <c:v>0</c:v>
                </c:pt>
                <c:pt idx="6553">
                  <c:v>0</c:v>
                </c:pt>
                <c:pt idx="6554">
                  <c:v>0</c:v>
                </c:pt>
                <c:pt idx="6555">
                  <c:v>0</c:v>
                </c:pt>
                <c:pt idx="6556">
                  <c:v>0</c:v>
                </c:pt>
                <c:pt idx="6557">
                  <c:v>1</c:v>
                </c:pt>
                <c:pt idx="6558">
                  <c:v>1</c:v>
                </c:pt>
                <c:pt idx="6559">
                  <c:v>0</c:v>
                </c:pt>
                <c:pt idx="6560">
                  <c:v>0</c:v>
                </c:pt>
                <c:pt idx="6561">
                  <c:v>0</c:v>
                </c:pt>
                <c:pt idx="6562">
                  <c:v>0</c:v>
                </c:pt>
                <c:pt idx="6563">
                  <c:v>0</c:v>
                </c:pt>
                <c:pt idx="6564">
                  <c:v>1</c:v>
                </c:pt>
                <c:pt idx="6565">
                  <c:v>1</c:v>
                </c:pt>
                <c:pt idx="6566">
                  <c:v>0</c:v>
                </c:pt>
                <c:pt idx="6567">
                  <c:v>0</c:v>
                </c:pt>
                <c:pt idx="6568">
                  <c:v>0</c:v>
                </c:pt>
                <c:pt idx="6569">
                  <c:v>0</c:v>
                </c:pt>
                <c:pt idx="6570">
                  <c:v>0</c:v>
                </c:pt>
                <c:pt idx="6571">
                  <c:v>1</c:v>
                </c:pt>
                <c:pt idx="6572">
                  <c:v>1</c:v>
                </c:pt>
                <c:pt idx="6573">
                  <c:v>0</c:v>
                </c:pt>
                <c:pt idx="6574">
                  <c:v>0</c:v>
                </c:pt>
                <c:pt idx="6575">
                  <c:v>0</c:v>
                </c:pt>
                <c:pt idx="6576">
                  <c:v>0</c:v>
                </c:pt>
                <c:pt idx="6577">
                  <c:v>0</c:v>
                </c:pt>
                <c:pt idx="6578">
                  <c:v>1</c:v>
                </c:pt>
                <c:pt idx="6579">
                  <c:v>1</c:v>
                </c:pt>
                <c:pt idx="6580">
                  <c:v>0</c:v>
                </c:pt>
                <c:pt idx="6581">
                  <c:v>0</c:v>
                </c:pt>
                <c:pt idx="6582">
                  <c:v>0</c:v>
                </c:pt>
                <c:pt idx="6583">
                  <c:v>0</c:v>
                </c:pt>
                <c:pt idx="6584">
                  <c:v>0</c:v>
                </c:pt>
                <c:pt idx="6585">
                  <c:v>1</c:v>
                </c:pt>
                <c:pt idx="6586">
                  <c:v>1</c:v>
                </c:pt>
                <c:pt idx="6587">
                  <c:v>0</c:v>
                </c:pt>
                <c:pt idx="6588">
                  <c:v>0</c:v>
                </c:pt>
                <c:pt idx="6589">
                  <c:v>0</c:v>
                </c:pt>
                <c:pt idx="6590">
                  <c:v>0</c:v>
                </c:pt>
                <c:pt idx="6591">
                  <c:v>0</c:v>
                </c:pt>
                <c:pt idx="6592">
                  <c:v>1</c:v>
                </c:pt>
                <c:pt idx="6593">
                  <c:v>1</c:v>
                </c:pt>
                <c:pt idx="6594">
                  <c:v>0</c:v>
                </c:pt>
                <c:pt idx="6595">
                  <c:v>0</c:v>
                </c:pt>
                <c:pt idx="6596">
                  <c:v>0</c:v>
                </c:pt>
                <c:pt idx="6597">
                  <c:v>0</c:v>
                </c:pt>
                <c:pt idx="6598">
                  <c:v>0</c:v>
                </c:pt>
                <c:pt idx="6599">
                  <c:v>1</c:v>
                </c:pt>
                <c:pt idx="6600">
                  <c:v>1</c:v>
                </c:pt>
                <c:pt idx="6601">
                  <c:v>0</c:v>
                </c:pt>
                <c:pt idx="6602">
                  <c:v>0</c:v>
                </c:pt>
                <c:pt idx="6603">
                  <c:v>0</c:v>
                </c:pt>
                <c:pt idx="6604">
                  <c:v>0</c:v>
                </c:pt>
                <c:pt idx="6605">
                  <c:v>0</c:v>
                </c:pt>
                <c:pt idx="6606">
                  <c:v>1</c:v>
                </c:pt>
                <c:pt idx="6607">
                  <c:v>1</c:v>
                </c:pt>
                <c:pt idx="6608">
                  <c:v>0</c:v>
                </c:pt>
                <c:pt idx="6609">
                  <c:v>0</c:v>
                </c:pt>
                <c:pt idx="6610">
                  <c:v>0</c:v>
                </c:pt>
                <c:pt idx="6611">
                  <c:v>0</c:v>
                </c:pt>
                <c:pt idx="6612">
                  <c:v>0</c:v>
                </c:pt>
                <c:pt idx="6613">
                  <c:v>1</c:v>
                </c:pt>
                <c:pt idx="6614">
                  <c:v>1</c:v>
                </c:pt>
                <c:pt idx="6615">
                  <c:v>0</c:v>
                </c:pt>
                <c:pt idx="6616">
                  <c:v>0</c:v>
                </c:pt>
                <c:pt idx="6617">
                  <c:v>0</c:v>
                </c:pt>
                <c:pt idx="6618">
                  <c:v>0</c:v>
                </c:pt>
                <c:pt idx="6619">
                  <c:v>0</c:v>
                </c:pt>
                <c:pt idx="6620">
                  <c:v>1</c:v>
                </c:pt>
                <c:pt idx="6621">
                  <c:v>1</c:v>
                </c:pt>
                <c:pt idx="6622">
                  <c:v>0</c:v>
                </c:pt>
                <c:pt idx="6623">
                  <c:v>0</c:v>
                </c:pt>
                <c:pt idx="6624">
                  <c:v>0</c:v>
                </c:pt>
                <c:pt idx="6625">
                  <c:v>0</c:v>
                </c:pt>
                <c:pt idx="6626">
                  <c:v>0</c:v>
                </c:pt>
                <c:pt idx="6627">
                  <c:v>0</c:v>
                </c:pt>
                <c:pt idx="6628">
                  <c:v>1</c:v>
                </c:pt>
                <c:pt idx="6629">
                  <c:v>1</c:v>
                </c:pt>
                <c:pt idx="6630">
                  <c:v>0</c:v>
                </c:pt>
                <c:pt idx="6631">
                  <c:v>0</c:v>
                </c:pt>
                <c:pt idx="6632">
                  <c:v>0</c:v>
                </c:pt>
                <c:pt idx="6633">
                  <c:v>0</c:v>
                </c:pt>
                <c:pt idx="6634">
                  <c:v>0</c:v>
                </c:pt>
                <c:pt idx="6635">
                  <c:v>1</c:v>
                </c:pt>
                <c:pt idx="6636">
                  <c:v>1</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1</c:v>
                </c:pt>
                <c:pt idx="6665">
                  <c:v>1</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1</c:v>
                </c:pt>
                <c:pt idx="6688">
                  <c:v>1</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1</c:v>
                </c:pt>
                <c:pt idx="6707">
                  <c:v>1</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1</c:v>
                </c:pt>
                <c:pt idx="6721">
                  <c:v>1</c:v>
                </c:pt>
                <c:pt idx="6722">
                  <c:v>0</c:v>
                </c:pt>
                <c:pt idx="6723">
                  <c:v>0</c:v>
                </c:pt>
                <c:pt idx="6724">
                  <c:v>0</c:v>
                </c:pt>
                <c:pt idx="6725">
                  <c:v>0</c:v>
                </c:pt>
                <c:pt idx="6726">
                  <c:v>0</c:v>
                </c:pt>
                <c:pt idx="6727">
                  <c:v>0</c:v>
                </c:pt>
                <c:pt idx="6728">
                  <c:v>0</c:v>
                </c:pt>
                <c:pt idx="6729">
                  <c:v>0</c:v>
                </c:pt>
                <c:pt idx="6730">
                  <c:v>0</c:v>
                </c:pt>
                <c:pt idx="6731">
                  <c:v>1</c:v>
                </c:pt>
                <c:pt idx="6732">
                  <c:v>1</c:v>
                </c:pt>
                <c:pt idx="6733">
                  <c:v>0</c:v>
                </c:pt>
                <c:pt idx="6734">
                  <c:v>0</c:v>
                </c:pt>
                <c:pt idx="6735">
                  <c:v>0</c:v>
                </c:pt>
                <c:pt idx="6736">
                  <c:v>0</c:v>
                </c:pt>
                <c:pt idx="6737">
                  <c:v>0</c:v>
                </c:pt>
                <c:pt idx="6738">
                  <c:v>0</c:v>
                </c:pt>
                <c:pt idx="6739">
                  <c:v>1</c:v>
                </c:pt>
                <c:pt idx="6740">
                  <c:v>1</c:v>
                </c:pt>
                <c:pt idx="6741">
                  <c:v>0</c:v>
                </c:pt>
                <c:pt idx="6742">
                  <c:v>0</c:v>
                </c:pt>
                <c:pt idx="6743">
                  <c:v>0</c:v>
                </c:pt>
                <c:pt idx="6744">
                  <c:v>0</c:v>
                </c:pt>
                <c:pt idx="6745">
                  <c:v>0</c:v>
                </c:pt>
                <c:pt idx="6746">
                  <c:v>1</c:v>
                </c:pt>
                <c:pt idx="6747">
                  <c:v>1</c:v>
                </c:pt>
                <c:pt idx="6748">
                  <c:v>0</c:v>
                </c:pt>
                <c:pt idx="6749">
                  <c:v>0</c:v>
                </c:pt>
                <c:pt idx="6750">
                  <c:v>0</c:v>
                </c:pt>
                <c:pt idx="6751">
                  <c:v>0</c:v>
                </c:pt>
                <c:pt idx="6752">
                  <c:v>0</c:v>
                </c:pt>
                <c:pt idx="6753">
                  <c:v>1</c:v>
                </c:pt>
                <c:pt idx="6754">
                  <c:v>1</c:v>
                </c:pt>
                <c:pt idx="6755">
                  <c:v>0</c:v>
                </c:pt>
                <c:pt idx="6756">
                  <c:v>0</c:v>
                </c:pt>
                <c:pt idx="6757">
                  <c:v>0</c:v>
                </c:pt>
                <c:pt idx="6758">
                  <c:v>0</c:v>
                </c:pt>
                <c:pt idx="6759">
                  <c:v>0</c:v>
                </c:pt>
                <c:pt idx="6760">
                  <c:v>1</c:v>
                </c:pt>
                <c:pt idx="6761">
                  <c:v>1</c:v>
                </c:pt>
                <c:pt idx="6762">
                  <c:v>0</c:v>
                </c:pt>
                <c:pt idx="6763">
                  <c:v>0</c:v>
                </c:pt>
                <c:pt idx="6764">
                  <c:v>0</c:v>
                </c:pt>
                <c:pt idx="6765">
                  <c:v>0</c:v>
                </c:pt>
                <c:pt idx="6766">
                  <c:v>0</c:v>
                </c:pt>
                <c:pt idx="6767">
                  <c:v>1</c:v>
                </c:pt>
                <c:pt idx="6768">
                  <c:v>1</c:v>
                </c:pt>
                <c:pt idx="6769">
                  <c:v>0</c:v>
                </c:pt>
                <c:pt idx="6770">
                  <c:v>0</c:v>
                </c:pt>
                <c:pt idx="6771">
                  <c:v>0</c:v>
                </c:pt>
                <c:pt idx="6772">
                  <c:v>0</c:v>
                </c:pt>
                <c:pt idx="6773">
                  <c:v>0</c:v>
                </c:pt>
                <c:pt idx="6774">
                  <c:v>1</c:v>
                </c:pt>
                <c:pt idx="6775">
                  <c:v>1</c:v>
                </c:pt>
                <c:pt idx="6776">
                  <c:v>0</c:v>
                </c:pt>
                <c:pt idx="6777">
                  <c:v>0</c:v>
                </c:pt>
                <c:pt idx="6778">
                  <c:v>0</c:v>
                </c:pt>
                <c:pt idx="6779">
                  <c:v>0</c:v>
                </c:pt>
                <c:pt idx="6780">
                  <c:v>0</c:v>
                </c:pt>
                <c:pt idx="6781">
                  <c:v>1</c:v>
                </c:pt>
                <c:pt idx="6782">
                  <c:v>1</c:v>
                </c:pt>
                <c:pt idx="6783">
                  <c:v>0</c:v>
                </c:pt>
                <c:pt idx="6784">
                  <c:v>0</c:v>
                </c:pt>
                <c:pt idx="6785">
                  <c:v>0</c:v>
                </c:pt>
                <c:pt idx="6786">
                  <c:v>0</c:v>
                </c:pt>
                <c:pt idx="6787">
                  <c:v>0</c:v>
                </c:pt>
                <c:pt idx="6788">
                  <c:v>1</c:v>
                </c:pt>
                <c:pt idx="6789">
                  <c:v>1</c:v>
                </c:pt>
                <c:pt idx="6790">
                  <c:v>0</c:v>
                </c:pt>
                <c:pt idx="6791">
                  <c:v>0</c:v>
                </c:pt>
                <c:pt idx="6792">
                  <c:v>0</c:v>
                </c:pt>
                <c:pt idx="6793">
                  <c:v>0</c:v>
                </c:pt>
                <c:pt idx="6794">
                  <c:v>0</c:v>
                </c:pt>
                <c:pt idx="6795">
                  <c:v>1</c:v>
                </c:pt>
                <c:pt idx="6796">
                  <c:v>1</c:v>
                </c:pt>
                <c:pt idx="6797">
                  <c:v>0</c:v>
                </c:pt>
                <c:pt idx="6798">
                  <c:v>0</c:v>
                </c:pt>
                <c:pt idx="6799">
                  <c:v>0</c:v>
                </c:pt>
                <c:pt idx="6800">
                  <c:v>0</c:v>
                </c:pt>
                <c:pt idx="6801">
                  <c:v>0</c:v>
                </c:pt>
                <c:pt idx="6802">
                  <c:v>1</c:v>
                </c:pt>
                <c:pt idx="6803">
                  <c:v>1</c:v>
                </c:pt>
                <c:pt idx="6804">
                  <c:v>0</c:v>
                </c:pt>
                <c:pt idx="6805">
                  <c:v>0</c:v>
                </c:pt>
                <c:pt idx="6806">
                  <c:v>0</c:v>
                </c:pt>
                <c:pt idx="6807">
                  <c:v>0</c:v>
                </c:pt>
                <c:pt idx="6808">
                  <c:v>0</c:v>
                </c:pt>
                <c:pt idx="6809">
                  <c:v>1</c:v>
                </c:pt>
                <c:pt idx="6810">
                  <c:v>1</c:v>
                </c:pt>
                <c:pt idx="6811">
                  <c:v>0</c:v>
                </c:pt>
                <c:pt idx="6812">
                  <c:v>0</c:v>
                </c:pt>
                <c:pt idx="6813">
                  <c:v>0</c:v>
                </c:pt>
                <c:pt idx="6814">
                  <c:v>0</c:v>
                </c:pt>
                <c:pt idx="6815">
                  <c:v>0</c:v>
                </c:pt>
                <c:pt idx="6816">
                  <c:v>1</c:v>
                </c:pt>
                <c:pt idx="6817">
                  <c:v>1</c:v>
                </c:pt>
                <c:pt idx="6818">
                  <c:v>0</c:v>
                </c:pt>
                <c:pt idx="6819">
                  <c:v>0</c:v>
                </c:pt>
                <c:pt idx="6820">
                  <c:v>0</c:v>
                </c:pt>
                <c:pt idx="6821">
                  <c:v>0</c:v>
                </c:pt>
                <c:pt idx="6822">
                  <c:v>0</c:v>
                </c:pt>
                <c:pt idx="6823">
                  <c:v>1</c:v>
                </c:pt>
                <c:pt idx="6824">
                  <c:v>1</c:v>
                </c:pt>
                <c:pt idx="6825">
                  <c:v>0</c:v>
                </c:pt>
                <c:pt idx="6826">
                  <c:v>0</c:v>
                </c:pt>
                <c:pt idx="6827">
                  <c:v>0</c:v>
                </c:pt>
                <c:pt idx="6828">
                  <c:v>0</c:v>
                </c:pt>
                <c:pt idx="6829">
                  <c:v>0</c:v>
                </c:pt>
                <c:pt idx="6830">
                  <c:v>1</c:v>
                </c:pt>
                <c:pt idx="6831">
                  <c:v>1</c:v>
                </c:pt>
                <c:pt idx="6832">
                  <c:v>0</c:v>
                </c:pt>
                <c:pt idx="6833">
                  <c:v>0</c:v>
                </c:pt>
                <c:pt idx="6834">
                  <c:v>0</c:v>
                </c:pt>
                <c:pt idx="6835">
                  <c:v>0</c:v>
                </c:pt>
                <c:pt idx="6836">
                  <c:v>0</c:v>
                </c:pt>
                <c:pt idx="6837">
                  <c:v>1</c:v>
                </c:pt>
                <c:pt idx="6838">
                  <c:v>1</c:v>
                </c:pt>
                <c:pt idx="6839">
                  <c:v>0</c:v>
                </c:pt>
                <c:pt idx="6840">
                  <c:v>0</c:v>
                </c:pt>
                <c:pt idx="6841">
                  <c:v>0</c:v>
                </c:pt>
                <c:pt idx="6842">
                  <c:v>0</c:v>
                </c:pt>
                <c:pt idx="6843">
                  <c:v>0</c:v>
                </c:pt>
                <c:pt idx="6844">
                  <c:v>1</c:v>
                </c:pt>
                <c:pt idx="6845">
                  <c:v>1</c:v>
                </c:pt>
                <c:pt idx="6846">
                  <c:v>0</c:v>
                </c:pt>
                <c:pt idx="6847">
                  <c:v>0</c:v>
                </c:pt>
                <c:pt idx="6848">
                  <c:v>0</c:v>
                </c:pt>
                <c:pt idx="6849">
                  <c:v>0</c:v>
                </c:pt>
                <c:pt idx="6850">
                  <c:v>0</c:v>
                </c:pt>
                <c:pt idx="6851">
                  <c:v>0</c:v>
                </c:pt>
                <c:pt idx="6852">
                  <c:v>1</c:v>
                </c:pt>
                <c:pt idx="6853">
                  <c:v>1</c:v>
                </c:pt>
                <c:pt idx="6854">
                  <c:v>0</c:v>
                </c:pt>
                <c:pt idx="6855">
                  <c:v>0</c:v>
                </c:pt>
                <c:pt idx="6856">
                  <c:v>0</c:v>
                </c:pt>
                <c:pt idx="6857">
                  <c:v>0</c:v>
                </c:pt>
                <c:pt idx="6858">
                  <c:v>0</c:v>
                </c:pt>
                <c:pt idx="6859">
                  <c:v>1</c:v>
                </c:pt>
                <c:pt idx="6860">
                  <c:v>1</c:v>
                </c:pt>
                <c:pt idx="6861">
                  <c:v>0</c:v>
                </c:pt>
                <c:pt idx="6862">
                  <c:v>0</c:v>
                </c:pt>
                <c:pt idx="6863">
                  <c:v>0</c:v>
                </c:pt>
                <c:pt idx="6864">
                  <c:v>0</c:v>
                </c:pt>
                <c:pt idx="6865">
                  <c:v>0</c:v>
                </c:pt>
                <c:pt idx="6866">
                  <c:v>1</c:v>
                </c:pt>
                <c:pt idx="6867">
                  <c:v>1</c:v>
                </c:pt>
                <c:pt idx="6868">
                  <c:v>0</c:v>
                </c:pt>
                <c:pt idx="6869">
                  <c:v>0</c:v>
                </c:pt>
                <c:pt idx="6870">
                  <c:v>0</c:v>
                </c:pt>
                <c:pt idx="6871">
                  <c:v>0</c:v>
                </c:pt>
                <c:pt idx="6872">
                  <c:v>0</c:v>
                </c:pt>
                <c:pt idx="6873">
                  <c:v>1</c:v>
                </c:pt>
                <c:pt idx="6874">
                  <c:v>1</c:v>
                </c:pt>
                <c:pt idx="6875">
                  <c:v>0</c:v>
                </c:pt>
                <c:pt idx="6876">
                  <c:v>0</c:v>
                </c:pt>
                <c:pt idx="6877">
                  <c:v>0</c:v>
                </c:pt>
                <c:pt idx="6878">
                  <c:v>0</c:v>
                </c:pt>
                <c:pt idx="6879">
                  <c:v>0</c:v>
                </c:pt>
                <c:pt idx="6880">
                  <c:v>1</c:v>
                </c:pt>
                <c:pt idx="6881">
                  <c:v>1</c:v>
                </c:pt>
                <c:pt idx="6882">
                  <c:v>0</c:v>
                </c:pt>
                <c:pt idx="6883">
                  <c:v>0</c:v>
                </c:pt>
                <c:pt idx="6884">
                  <c:v>0</c:v>
                </c:pt>
                <c:pt idx="6885">
                  <c:v>0</c:v>
                </c:pt>
                <c:pt idx="6886">
                  <c:v>0</c:v>
                </c:pt>
                <c:pt idx="6887">
                  <c:v>1</c:v>
                </c:pt>
                <c:pt idx="6888">
                  <c:v>1</c:v>
                </c:pt>
                <c:pt idx="6889">
                  <c:v>0</c:v>
                </c:pt>
                <c:pt idx="6890">
                  <c:v>0</c:v>
                </c:pt>
                <c:pt idx="6891">
                  <c:v>0</c:v>
                </c:pt>
                <c:pt idx="6892">
                  <c:v>0</c:v>
                </c:pt>
                <c:pt idx="6893">
                  <c:v>0</c:v>
                </c:pt>
                <c:pt idx="6894">
                  <c:v>1</c:v>
                </c:pt>
                <c:pt idx="6895">
                  <c:v>1</c:v>
                </c:pt>
                <c:pt idx="6896">
                  <c:v>0</c:v>
                </c:pt>
                <c:pt idx="6897">
                  <c:v>0</c:v>
                </c:pt>
                <c:pt idx="6898">
                  <c:v>0</c:v>
                </c:pt>
                <c:pt idx="6899">
                  <c:v>0</c:v>
                </c:pt>
                <c:pt idx="6900">
                  <c:v>0</c:v>
                </c:pt>
                <c:pt idx="6901">
                  <c:v>1</c:v>
                </c:pt>
                <c:pt idx="6902">
                  <c:v>1</c:v>
                </c:pt>
                <c:pt idx="6903">
                  <c:v>0</c:v>
                </c:pt>
                <c:pt idx="6904">
                  <c:v>0</c:v>
                </c:pt>
                <c:pt idx="6905">
                  <c:v>0</c:v>
                </c:pt>
                <c:pt idx="6906">
                  <c:v>0</c:v>
                </c:pt>
                <c:pt idx="6907">
                  <c:v>0</c:v>
                </c:pt>
                <c:pt idx="6908">
                  <c:v>1</c:v>
                </c:pt>
                <c:pt idx="6909">
                  <c:v>1</c:v>
                </c:pt>
                <c:pt idx="6910">
                  <c:v>0</c:v>
                </c:pt>
                <c:pt idx="6911">
                  <c:v>0</c:v>
                </c:pt>
                <c:pt idx="6912">
                  <c:v>0</c:v>
                </c:pt>
                <c:pt idx="6913">
                  <c:v>0</c:v>
                </c:pt>
                <c:pt idx="6914">
                  <c:v>0</c:v>
                </c:pt>
                <c:pt idx="6915">
                  <c:v>1</c:v>
                </c:pt>
                <c:pt idx="6916">
                  <c:v>1</c:v>
                </c:pt>
                <c:pt idx="6917">
                  <c:v>0</c:v>
                </c:pt>
                <c:pt idx="6918">
                  <c:v>0</c:v>
                </c:pt>
                <c:pt idx="6919">
                  <c:v>0</c:v>
                </c:pt>
                <c:pt idx="6920">
                  <c:v>0</c:v>
                </c:pt>
                <c:pt idx="6921">
                  <c:v>0</c:v>
                </c:pt>
                <c:pt idx="6922">
                  <c:v>1</c:v>
                </c:pt>
                <c:pt idx="6923">
                  <c:v>1</c:v>
                </c:pt>
                <c:pt idx="6924">
                  <c:v>0</c:v>
                </c:pt>
                <c:pt idx="6925">
                  <c:v>0</c:v>
                </c:pt>
                <c:pt idx="6926">
                  <c:v>0</c:v>
                </c:pt>
                <c:pt idx="6927">
                  <c:v>0</c:v>
                </c:pt>
                <c:pt idx="6928">
                  <c:v>0</c:v>
                </c:pt>
                <c:pt idx="6929">
                  <c:v>1</c:v>
                </c:pt>
                <c:pt idx="6930">
                  <c:v>1</c:v>
                </c:pt>
                <c:pt idx="6931">
                  <c:v>0</c:v>
                </c:pt>
                <c:pt idx="6932">
                  <c:v>0</c:v>
                </c:pt>
                <c:pt idx="6933">
                  <c:v>0</c:v>
                </c:pt>
                <c:pt idx="6934">
                  <c:v>0</c:v>
                </c:pt>
                <c:pt idx="6935">
                  <c:v>0</c:v>
                </c:pt>
                <c:pt idx="6936">
                  <c:v>1</c:v>
                </c:pt>
                <c:pt idx="6937">
                  <c:v>1</c:v>
                </c:pt>
                <c:pt idx="6938">
                  <c:v>0</c:v>
                </c:pt>
                <c:pt idx="6939">
                  <c:v>0</c:v>
                </c:pt>
                <c:pt idx="6940">
                  <c:v>0</c:v>
                </c:pt>
                <c:pt idx="6941">
                  <c:v>0</c:v>
                </c:pt>
                <c:pt idx="6942">
                  <c:v>0</c:v>
                </c:pt>
                <c:pt idx="6943">
                  <c:v>1</c:v>
                </c:pt>
                <c:pt idx="6944">
                  <c:v>1</c:v>
                </c:pt>
                <c:pt idx="6945">
                  <c:v>0</c:v>
                </c:pt>
                <c:pt idx="6946">
                  <c:v>0</c:v>
                </c:pt>
                <c:pt idx="6947">
                  <c:v>0</c:v>
                </c:pt>
                <c:pt idx="6948">
                  <c:v>0</c:v>
                </c:pt>
                <c:pt idx="6949">
                  <c:v>0</c:v>
                </c:pt>
                <c:pt idx="6950">
                  <c:v>1</c:v>
                </c:pt>
                <c:pt idx="6951">
                  <c:v>1</c:v>
                </c:pt>
                <c:pt idx="6952">
                  <c:v>0</c:v>
                </c:pt>
                <c:pt idx="6953">
                  <c:v>0</c:v>
                </c:pt>
                <c:pt idx="6954">
                  <c:v>0</c:v>
                </c:pt>
                <c:pt idx="6955">
                  <c:v>0</c:v>
                </c:pt>
                <c:pt idx="6956">
                  <c:v>0</c:v>
                </c:pt>
                <c:pt idx="6957">
                  <c:v>1</c:v>
                </c:pt>
                <c:pt idx="6958">
                  <c:v>1</c:v>
                </c:pt>
                <c:pt idx="6959">
                  <c:v>0</c:v>
                </c:pt>
                <c:pt idx="6960">
                  <c:v>0</c:v>
                </c:pt>
                <c:pt idx="6961">
                  <c:v>0</c:v>
                </c:pt>
                <c:pt idx="6962">
                  <c:v>0</c:v>
                </c:pt>
                <c:pt idx="6963">
                  <c:v>0</c:v>
                </c:pt>
                <c:pt idx="6964">
                  <c:v>1</c:v>
                </c:pt>
                <c:pt idx="6965">
                  <c:v>1</c:v>
                </c:pt>
                <c:pt idx="6966">
                  <c:v>0</c:v>
                </c:pt>
                <c:pt idx="6967">
                  <c:v>0</c:v>
                </c:pt>
                <c:pt idx="6968">
                  <c:v>0</c:v>
                </c:pt>
                <c:pt idx="6969">
                  <c:v>0</c:v>
                </c:pt>
                <c:pt idx="6970">
                  <c:v>0</c:v>
                </c:pt>
                <c:pt idx="6971">
                  <c:v>1</c:v>
                </c:pt>
                <c:pt idx="6972">
                  <c:v>1</c:v>
                </c:pt>
                <c:pt idx="6973">
                  <c:v>0</c:v>
                </c:pt>
                <c:pt idx="6974">
                  <c:v>0</c:v>
                </c:pt>
                <c:pt idx="6975">
                  <c:v>0</c:v>
                </c:pt>
                <c:pt idx="6976">
                  <c:v>0</c:v>
                </c:pt>
                <c:pt idx="6977">
                  <c:v>0</c:v>
                </c:pt>
                <c:pt idx="6978">
                  <c:v>1</c:v>
                </c:pt>
                <c:pt idx="6979">
                  <c:v>1</c:v>
                </c:pt>
                <c:pt idx="6980">
                  <c:v>0</c:v>
                </c:pt>
                <c:pt idx="6981">
                  <c:v>0</c:v>
                </c:pt>
                <c:pt idx="6982">
                  <c:v>0</c:v>
                </c:pt>
                <c:pt idx="6983">
                  <c:v>0</c:v>
                </c:pt>
                <c:pt idx="6984">
                  <c:v>0</c:v>
                </c:pt>
                <c:pt idx="6985">
                  <c:v>1</c:v>
                </c:pt>
                <c:pt idx="6986">
                  <c:v>1</c:v>
                </c:pt>
                <c:pt idx="6987">
                  <c:v>0</c:v>
                </c:pt>
                <c:pt idx="6988">
                  <c:v>0</c:v>
                </c:pt>
                <c:pt idx="6989">
                  <c:v>0</c:v>
                </c:pt>
                <c:pt idx="6990">
                  <c:v>0</c:v>
                </c:pt>
                <c:pt idx="6991">
                  <c:v>0</c:v>
                </c:pt>
                <c:pt idx="6992">
                  <c:v>1</c:v>
                </c:pt>
                <c:pt idx="6993">
                  <c:v>1</c:v>
                </c:pt>
                <c:pt idx="6994">
                  <c:v>0</c:v>
                </c:pt>
                <c:pt idx="6995">
                  <c:v>0</c:v>
                </c:pt>
                <c:pt idx="6996">
                  <c:v>0</c:v>
                </c:pt>
                <c:pt idx="6997">
                  <c:v>0</c:v>
                </c:pt>
                <c:pt idx="6998">
                  <c:v>0</c:v>
                </c:pt>
                <c:pt idx="6999">
                  <c:v>1</c:v>
                </c:pt>
                <c:pt idx="7000">
                  <c:v>1</c:v>
                </c:pt>
                <c:pt idx="7001">
                  <c:v>0</c:v>
                </c:pt>
                <c:pt idx="7002">
                  <c:v>0</c:v>
                </c:pt>
                <c:pt idx="7003">
                  <c:v>0</c:v>
                </c:pt>
                <c:pt idx="7004">
                  <c:v>0</c:v>
                </c:pt>
                <c:pt idx="7005">
                  <c:v>0</c:v>
                </c:pt>
                <c:pt idx="7006">
                  <c:v>1</c:v>
                </c:pt>
                <c:pt idx="7007">
                  <c:v>1</c:v>
                </c:pt>
                <c:pt idx="7008">
                  <c:v>0</c:v>
                </c:pt>
                <c:pt idx="7009">
                  <c:v>0</c:v>
                </c:pt>
                <c:pt idx="7010">
                  <c:v>0</c:v>
                </c:pt>
                <c:pt idx="7011">
                  <c:v>0</c:v>
                </c:pt>
                <c:pt idx="7012">
                  <c:v>0</c:v>
                </c:pt>
                <c:pt idx="7013">
                  <c:v>0</c:v>
                </c:pt>
                <c:pt idx="7014">
                  <c:v>1</c:v>
                </c:pt>
                <c:pt idx="7015">
                  <c:v>1</c:v>
                </c:pt>
                <c:pt idx="7016">
                  <c:v>0</c:v>
                </c:pt>
                <c:pt idx="7017">
                  <c:v>0</c:v>
                </c:pt>
                <c:pt idx="7018">
                  <c:v>0</c:v>
                </c:pt>
                <c:pt idx="7019">
                  <c:v>0</c:v>
                </c:pt>
                <c:pt idx="7020">
                  <c:v>0</c:v>
                </c:pt>
                <c:pt idx="7021">
                  <c:v>1</c:v>
                </c:pt>
                <c:pt idx="7022">
                  <c:v>1</c:v>
                </c:pt>
                <c:pt idx="7023">
                  <c:v>0</c:v>
                </c:pt>
                <c:pt idx="7024">
                  <c:v>0</c:v>
                </c:pt>
                <c:pt idx="7025">
                  <c:v>0</c:v>
                </c:pt>
                <c:pt idx="7026">
                  <c:v>0</c:v>
                </c:pt>
                <c:pt idx="7027">
                  <c:v>0</c:v>
                </c:pt>
                <c:pt idx="7028">
                  <c:v>1</c:v>
                </c:pt>
                <c:pt idx="7029">
                  <c:v>1</c:v>
                </c:pt>
                <c:pt idx="7030">
                  <c:v>0</c:v>
                </c:pt>
                <c:pt idx="7031">
                  <c:v>0</c:v>
                </c:pt>
                <c:pt idx="7032">
                  <c:v>0</c:v>
                </c:pt>
                <c:pt idx="7033">
                  <c:v>0</c:v>
                </c:pt>
                <c:pt idx="7034">
                  <c:v>0</c:v>
                </c:pt>
                <c:pt idx="7035">
                  <c:v>1</c:v>
                </c:pt>
                <c:pt idx="7036">
                  <c:v>1</c:v>
                </c:pt>
                <c:pt idx="7037">
                  <c:v>0</c:v>
                </c:pt>
                <c:pt idx="7038">
                  <c:v>0</c:v>
                </c:pt>
                <c:pt idx="7039">
                  <c:v>0</c:v>
                </c:pt>
                <c:pt idx="7040">
                  <c:v>0</c:v>
                </c:pt>
                <c:pt idx="7041">
                  <c:v>0</c:v>
                </c:pt>
                <c:pt idx="7042">
                  <c:v>1</c:v>
                </c:pt>
                <c:pt idx="7043">
                  <c:v>1</c:v>
                </c:pt>
                <c:pt idx="7044">
                  <c:v>0</c:v>
                </c:pt>
                <c:pt idx="7045">
                  <c:v>0</c:v>
                </c:pt>
                <c:pt idx="7046">
                  <c:v>0</c:v>
                </c:pt>
                <c:pt idx="7047">
                  <c:v>0</c:v>
                </c:pt>
                <c:pt idx="7048">
                  <c:v>0</c:v>
                </c:pt>
                <c:pt idx="7049">
                  <c:v>1</c:v>
                </c:pt>
                <c:pt idx="7050">
                  <c:v>1</c:v>
                </c:pt>
                <c:pt idx="7051">
                  <c:v>0</c:v>
                </c:pt>
                <c:pt idx="7052">
                  <c:v>0</c:v>
                </c:pt>
                <c:pt idx="7053">
                  <c:v>0</c:v>
                </c:pt>
                <c:pt idx="7054">
                  <c:v>0</c:v>
                </c:pt>
                <c:pt idx="7055">
                  <c:v>0</c:v>
                </c:pt>
                <c:pt idx="7056">
                  <c:v>1</c:v>
                </c:pt>
                <c:pt idx="7057">
                  <c:v>1</c:v>
                </c:pt>
                <c:pt idx="7058">
                  <c:v>0</c:v>
                </c:pt>
                <c:pt idx="7059">
                  <c:v>0</c:v>
                </c:pt>
                <c:pt idx="7060">
                  <c:v>0</c:v>
                </c:pt>
                <c:pt idx="7061">
                  <c:v>0</c:v>
                </c:pt>
                <c:pt idx="7062">
                  <c:v>0</c:v>
                </c:pt>
                <c:pt idx="7063">
                  <c:v>1</c:v>
                </c:pt>
                <c:pt idx="7064">
                  <c:v>1</c:v>
                </c:pt>
                <c:pt idx="7065">
                  <c:v>0</c:v>
                </c:pt>
                <c:pt idx="7066">
                  <c:v>0</c:v>
                </c:pt>
                <c:pt idx="7067">
                  <c:v>0</c:v>
                </c:pt>
                <c:pt idx="7068">
                  <c:v>0</c:v>
                </c:pt>
                <c:pt idx="7069">
                  <c:v>0</c:v>
                </c:pt>
                <c:pt idx="7070">
                  <c:v>1</c:v>
                </c:pt>
                <c:pt idx="7071">
                  <c:v>1</c:v>
                </c:pt>
                <c:pt idx="7072">
                  <c:v>0</c:v>
                </c:pt>
                <c:pt idx="7073">
                  <c:v>0</c:v>
                </c:pt>
                <c:pt idx="7074">
                  <c:v>0</c:v>
                </c:pt>
                <c:pt idx="7075">
                  <c:v>0</c:v>
                </c:pt>
                <c:pt idx="7076">
                  <c:v>0</c:v>
                </c:pt>
                <c:pt idx="7077">
                  <c:v>1</c:v>
                </c:pt>
                <c:pt idx="7078">
                  <c:v>1</c:v>
                </c:pt>
                <c:pt idx="7079">
                  <c:v>0</c:v>
                </c:pt>
                <c:pt idx="7080">
                  <c:v>0</c:v>
                </c:pt>
                <c:pt idx="7081">
                  <c:v>0</c:v>
                </c:pt>
                <c:pt idx="7082">
                  <c:v>0</c:v>
                </c:pt>
                <c:pt idx="7083">
                  <c:v>0</c:v>
                </c:pt>
                <c:pt idx="7084">
                  <c:v>1</c:v>
                </c:pt>
                <c:pt idx="7085">
                  <c:v>1</c:v>
                </c:pt>
                <c:pt idx="7086">
                  <c:v>0</c:v>
                </c:pt>
                <c:pt idx="7087">
                  <c:v>0</c:v>
                </c:pt>
                <c:pt idx="7088">
                  <c:v>0</c:v>
                </c:pt>
                <c:pt idx="7089">
                  <c:v>0</c:v>
                </c:pt>
                <c:pt idx="7090">
                  <c:v>0</c:v>
                </c:pt>
                <c:pt idx="7091">
                  <c:v>1</c:v>
                </c:pt>
                <c:pt idx="7092">
                  <c:v>1</c:v>
                </c:pt>
                <c:pt idx="7093">
                  <c:v>0</c:v>
                </c:pt>
                <c:pt idx="7094">
                  <c:v>0</c:v>
                </c:pt>
                <c:pt idx="7095">
                  <c:v>0</c:v>
                </c:pt>
                <c:pt idx="7096">
                  <c:v>0</c:v>
                </c:pt>
                <c:pt idx="7097">
                  <c:v>0</c:v>
                </c:pt>
                <c:pt idx="7098">
                  <c:v>1</c:v>
                </c:pt>
                <c:pt idx="7099">
                  <c:v>1</c:v>
                </c:pt>
                <c:pt idx="7100">
                  <c:v>0</c:v>
                </c:pt>
                <c:pt idx="7101">
                  <c:v>0</c:v>
                </c:pt>
                <c:pt idx="7102">
                  <c:v>0</c:v>
                </c:pt>
                <c:pt idx="7103">
                  <c:v>0</c:v>
                </c:pt>
                <c:pt idx="7104">
                  <c:v>0</c:v>
                </c:pt>
                <c:pt idx="7105">
                  <c:v>1</c:v>
                </c:pt>
                <c:pt idx="7106">
                  <c:v>1</c:v>
                </c:pt>
                <c:pt idx="7107">
                  <c:v>0</c:v>
                </c:pt>
                <c:pt idx="7108">
                  <c:v>0</c:v>
                </c:pt>
                <c:pt idx="7109">
                  <c:v>0</c:v>
                </c:pt>
                <c:pt idx="7110">
                  <c:v>0</c:v>
                </c:pt>
                <c:pt idx="7111">
                  <c:v>0</c:v>
                </c:pt>
                <c:pt idx="7112">
                  <c:v>1</c:v>
                </c:pt>
                <c:pt idx="7113">
                  <c:v>1</c:v>
                </c:pt>
                <c:pt idx="7114">
                  <c:v>0</c:v>
                </c:pt>
                <c:pt idx="7115">
                  <c:v>0</c:v>
                </c:pt>
                <c:pt idx="7116">
                  <c:v>0</c:v>
                </c:pt>
                <c:pt idx="7117">
                  <c:v>0</c:v>
                </c:pt>
                <c:pt idx="7118">
                  <c:v>0</c:v>
                </c:pt>
                <c:pt idx="7119">
                  <c:v>1</c:v>
                </c:pt>
                <c:pt idx="7120">
                  <c:v>1</c:v>
                </c:pt>
                <c:pt idx="7121">
                  <c:v>0</c:v>
                </c:pt>
                <c:pt idx="7122">
                  <c:v>0</c:v>
                </c:pt>
                <c:pt idx="7123">
                  <c:v>0</c:v>
                </c:pt>
                <c:pt idx="7124">
                  <c:v>0</c:v>
                </c:pt>
                <c:pt idx="7125">
                  <c:v>0</c:v>
                </c:pt>
                <c:pt idx="7126">
                  <c:v>1</c:v>
                </c:pt>
                <c:pt idx="7127">
                  <c:v>1</c:v>
                </c:pt>
                <c:pt idx="7128">
                  <c:v>0</c:v>
                </c:pt>
                <c:pt idx="7129">
                  <c:v>0</c:v>
                </c:pt>
                <c:pt idx="7130">
                  <c:v>0</c:v>
                </c:pt>
                <c:pt idx="7131">
                  <c:v>0</c:v>
                </c:pt>
                <c:pt idx="7132">
                  <c:v>0</c:v>
                </c:pt>
                <c:pt idx="7133">
                  <c:v>1</c:v>
                </c:pt>
                <c:pt idx="7134">
                  <c:v>1</c:v>
                </c:pt>
                <c:pt idx="7135">
                  <c:v>0</c:v>
                </c:pt>
                <c:pt idx="7136">
                  <c:v>0</c:v>
                </c:pt>
                <c:pt idx="7137">
                  <c:v>0</c:v>
                </c:pt>
                <c:pt idx="7138">
                  <c:v>0</c:v>
                </c:pt>
                <c:pt idx="7139">
                  <c:v>0</c:v>
                </c:pt>
                <c:pt idx="7140">
                  <c:v>1</c:v>
                </c:pt>
                <c:pt idx="7141">
                  <c:v>1</c:v>
                </c:pt>
                <c:pt idx="7142">
                  <c:v>0</c:v>
                </c:pt>
                <c:pt idx="7143">
                  <c:v>0</c:v>
                </c:pt>
                <c:pt idx="7144">
                  <c:v>0</c:v>
                </c:pt>
                <c:pt idx="7145">
                  <c:v>0</c:v>
                </c:pt>
                <c:pt idx="7146">
                  <c:v>0</c:v>
                </c:pt>
                <c:pt idx="7147">
                  <c:v>1</c:v>
                </c:pt>
                <c:pt idx="7148">
                  <c:v>1</c:v>
                </c:pt>
                <c:pt idx="7149">
                  <c:v>0</c:v>
                </c:pt>
                <c:pt idx="7150">
                  <c:v>0</c:v>
                </c:pt>
                <c:pt idx="7151">
                  <c:v>0</c:v>
                </c:pt>
                <c:pt idx="7152">
                  <c:v>0</c:v>
                </c:pt>
                <c:pt idx="7153">
                  <c:v>0</c:v>
                </c:pt>
                <c:pt idx="7154">
                  <c:v>1</c:v>
                </c:pt>
                <c:pt idx="7155">
                  <c:v>1</c:v>
                </c:pt>
                <c:pt idx="7156">
                  <c:v>0</c:v>
                </c:pt>
                <c:pt idx="7157">
                  <c:v>0</c:v>
                </c:pt>
                <c:pt idx="7158">
                  <c:v>0</c:v>
                </c:pt>
                <c:pt idx="7159">
                  <c:v>0</c:v>
                </c:pt>
                <c:pt idx="7160">
                  <c:v>0</c:v>
                </c:pt>
                <c:pt idx="7161">
                  <c:v>1</c:v>
                </c:pt>
                <c:pt idx="7162">
                  <c:v>1</c:v>
                </c:pt>
                <c:pt idx="7163">
                  <c:v>0</c:v>
                </c:pt>
                <c:pt idx="7164">
                  <c:v>0</c:v>
                </c:pt>
                <c:pt idx="7165">
                  <c:v>0</c:v>
                </c:pt>
                <c:pt idx="7166">
                  <c:v>0</c:v>
                </c:pt>
                <c:pt idx="7167">
                  <c:v>0</c:v>
                </c:pt>
                <c:pt idx="7168">
                  <c:v>1</c:v>
                </c:pt>
                <c:pt idx="7169">
                  <c:v>1</c:v>
                </c:pt>
                <c:pt idx="7170">
                  <c:v>0</c:v>
                </c:pt>
                <c:pt idx="7171">
                  <c:v>0</c:v>
                </c:pt>
                <c:pt idx="7172">
                  <c:v>0</c:v>
                </c:pt>
                <c:pt idx="7173">
                  <c:v>0</c:v>
                </c:pt>
                <c:pt idx="7174">
                  <c:v>0</c:v>
                </c:pt>
                <c:pt idx="7175">
                  <c:v>0</c:v>
                </c:pt>
                <c:pt idx="7176">
                  <c:v>1</c:v>
                </c:pt>
                <c:pt idx="7177">
                  <c:v>1</c:v>
                </c:pt>
                <c:pt idx="7178">
                  <c:v>0</c:v>
                </c:pt>
                <c:pt idx="7179">
                  <c:v>0</c:v>
                </c:pt>
                <c:pt idx="7180">
                  <c:v>0</c:v>
                </c:pt>
                <c:pt idx="7181">
                  <c:v>0</c:v>
                </c:pt>
                <c:pt idx="7182">
                  <c:v>0</c:v>
                </c:pt>
                <c:pt idx="7183">
                  <c:v>1</c:v>
                </c:pt>
                <c:pt idx="7184">
                  <c:v>1</c:v>
                </c:pt>
                <c:pt idx="7185">
                  <c:v>0</c:v>
                </c:pt>
                <c:pt idx="7186">
                  <c:v>0</c:v>
                </c:pt>
                <c:pt idx="7187">
                  <c:v>0</c:v>
                </c:pt>
                <c:pt idx="7188">
                  <c:v>0</c:v>
                </c:pt>
                <c:pt idx="7189">
                  <c:v>0</c:v>
                </c:pt>
                <c:pt idx="7190">
                  <c:v>1</c:v>
                </c:pt>
                <c:pt idx="7191">
                  <c:v>1</c:v>
                </c:pt>
                <c:pt idx="7192">
                  <c:v>0</c:v>
                </c:pt>
                <c:pt idx="7193">
                  <c:v>0</c:v>
                </c:pt>
                <c:pt idx="7194">
                  <c:v>0</c:v>
                </c:pt>
                <c:pt idx="7195">
                  <c:v>0</c:v>
                </c:pt>
                <c:pt idx="7196">
                  <c:v>0</c:v>
                </c:pt>
                <c:pt idx="7197">
                  <c:v>1</c:v>
                </c:pt>
                <c:pt idx="7198">
                  <c:v>1</c:v>
                </c:pt>
                <c:pt idx="7199">
                  <c:v>0</c:v>
                </c:pt>
                <c:pt idx="7200">
                  <c:v>0</c:v>
                </c:pt>
                <c:pt idx="7201">
                  <c:v>0</c:v>
                </c:pt>
                <c:pt idx="7202">
                  <c:v>0</c:v>
                </c:pt>
                <c:pt idx="7203">
                  <c:v>0</c:v>
                </c:pt>
                <c:pt idx="7204">
                  <c:v>1</c:v>
                </c:pt>
                <c:pt idx="7205">
                  <c:v>1</c:v>
                </c:pt>
                <c:pt idx="7206">
                  <c:v>0</c:v>
                </c:pt>
                <c:pt idx="7207">
                  <c:v>0</c:v>
                </c:pt>
                <c:pt idx="7208">
                  <c:v>0</c:v>
                </c:pt>
                <c:pt idx="7209">
                  <c:v>0</c:v>
                </c:pt>
                <c:pt idx="7210">
                  <c:v>0</c:v>
                </c:pt>
                <c:pt idx="7211">
                  <c:v>1</c:v>
                </c:pt>
                <c:pt idx="7212">
                  <c:v>1</c:v>
                </c:pt>
                <c:pt idx="7213">
                  <c:v>0</c:v>
                </c:pt>
                <c:pt idx="7214">
                  <c:v>0</c:v>
                </c:pt>
                <c:pt idx="7215">
                  <c:v>0</c:v>
                </c:pt>
                <c:pt idx="7216">
                  <c:v>0</c:v>
                </c:pt>
                <c:pt idx="7217">
                  <c:v>0</c:v>
                </c:pt>
                <c:pt idx="7218">
                  <c:v>1</c:v>
                </c:pt>
                <c:pt idx="7219">
                  <c:v>1</c:v>
                </c:pt>
                <c:pt idx="7220">
                  <c:v>0</c:v>
                </c:pt>
                <c:pt idx="7221">
                  <c:v>0</c:v>
                </c:pt>
                <c:pt idx="7222">
                  <c:v>0</c:v>
                </c:pt>
                <c:pt idx="7223">
                  <c:v>0</c:v>
                </c:pt>
                <c:pt idx="7224">
                  <c:v>0</c:v>
                </c:pt>
                <c:pt idx="7225">
                  <c:v>1</c:v>
                </c:pt>
                <c:pt idx="7226">
                  <c:v>1</c:v>
                </c:pt>
                <c:pt idx="7227">
                  <c:v>0</c:v>
                </c:pt>
                <c:pt idx="7228">
                  <c:v>0</c:v>
                </c:pt>
                <c:pt idx="7229">
                  <c:v>0</c:v>
                </c:pt>
                <c:pt idx="7230">
                  <c:v>0</c:v>
                </c:pt>
                <c:pt idx="7231">
                  <c:v>0</c:v>
                </c:pt>
                <c:pt idx="7232">
                  <c:v>1</c:v>
                </c:pt>
                <c:pt idx="7233">
                  <c:v>1</c:v>
                </c:pt>
                <c:pt idx="7234">
                  <c:v>0</c:v>
                </c:pt>
                <c:pt idx="7235">
                  <c:v>0</c:v>
                </c:pt>
                <c:pt idx="7236">
                  <c:v>0</c:v>
                </c:pt>
                <c:pt idx="7237">
                  <c:v>0</c:v>
                </c:pt>
                <c:pt idx="7238">
                  <c:v>0</c:v>
                </c:pt>
                <c:pt idx="7239">
                  <c:v>1</c:v>
                </c:pt>
                <c:pt idx="7240">
                  <c:v>1</c:v>
                </c:pt>
                <c:pt idx="7241">
                  <c:v>0</c:v>
                </c:pt>
                <c:pt idx="7242">
                  <c:v>0</c:v>
                </c:pt>
                <c:pt idx="7243">
                  <c:v>0</c:v>
                </c:pt>
                <c:pt idx="7244">
                  <c:v>0</c:v>
                </c:pt>
                <c:pt idx="7245">
                  <c:v>0</c:v>
                </c:pt>
                <c:pt idx="7246">
                  <c:v>1</c:v>
                </c:pt>
                <c:pt idx="7247">
                  <c:v>1</c:v>
                </c:pt>
                <c:pt idx="7248">
                  <c:v>0</c:v>
                </c:pt>
                <c:pt idx="7249">
                  <c:v>0</c:v>
                </c:pt>
                <c:pt idx="7250">
                  <c:v>0</c:v>
                </c:pt>
                <c:pt idx="7251">
                  <c:v>0</c:v>
                </c:pt>
                <c:pt idx="7252">
                  <c:v>0</c:v>
                </c:pt>
                <c:pt idx="7253">
                  <c:v>1</c:v>
                </c:pt>
                <c:pt idx="7254">
                  <c:v>1</c:v>
                </c:pt>
                <c:pt idx="7255">
                  <c:v>0</c:v>
                </c:pt>
                <c:pt idx="7256">
                  <c:v>0</c:v>
                </c:pt>
                <c:pt idx="7257">
                  <c:v>0</c:v>
                </c:pt>
                <c:pt idx="7258">
                  <c:v>0</c:v>
                </c:pt>
                <c:pt idx="7259">
                  <c:v>0</c:v>
                </c:pt>
                <c:pt idx="7260">
                  <c:v>1</c:v>
                </c:pt>
                <c:pt idx="7261">
                  <c:v>1</c:v>
                </c:pt>
                <c:pt idx="7262">
                  <c:v>0</c:v>
                </c:pt>
                <c:pt idx="7263">
                  <c:v>0</c:v>
                </c:pt>
                <c:pt idx="7264">
                  <c:v>0</c:v>
                </c:pt>
                <c:pt idx="7265">
                  <c:v>0</c:v>
                </c:pt>
                <c:pt idx="7266">
                  <c:v>0</c:v>
                </c:pt>
                <c:pt idx="7267">
                  <c:v>1</c:v>
                </c:pt>
                <c:pt idx="7268">
                  <c:v>1</c:v>
                </c:pt>
                <c:pt idx="7269">
                  <c:v>0</c:v>
                </c:pt>
                <c:pt idx="7270">
                  <c:v>0</c:v>
                </c:pt>
                <c:pt idx="7271">
                  <c:v>0</c:v>
                </c:pt>
                <c:pt idx="7272">
                  <c:v>0</c:v>
                </c:pt>
                <c:pt idx="7273">
                  <c:v>0</c:v>
                </c:pt>
                <c:pt idx="7274">
                  <c:v>1</c:v>
                </c:pt>
                <c:pt idx="7275">
                  <c:v>1</c:v>
                </c:pt>
                <c:pt idx="7276">
                  <c:v>0</c:v>
                </c:pt>
                <c:pt idx="7277">
                  <c:v>0</c:v>
                </c:pt>
                <c:pt idx="7278">
                  <c:v>0</c:v>
                </c:pt>
                <c:pt idx="7279">
                  <c:v>0</c:v>
                </c:pt>
                <c:pt idx="7280">
                  <c:v>0</c:v>
                </c:pt>
                <c:pt idx="7281">
                  <c:v>1</c:v>
                </c:pt>
                <c:pt idx="7282">
                  <c:v>1</c:v>
                </c:pt>
                <c:pt idx="7283">
                  <c:v>0</c:v>
                </c:pt>
                <c:pt idx="7284">
                  <c:v>0</c:v>
                </c:pt>
                <c:pt idx="7285">
                  <c:v>0</c:v>
                </c:pt>
                <c:pt idx="7286">
                  <c:v>0</c:v>
                </c:pt>
                <c:pt idx="7287">
                  <c:v>0</c:v>
                </c:pt>
                <c:pt idx="7288">
                  <c:v>1</c:v>
                </c:pt>
                <c:pt idx="7289">
                  <c:v>1</c:v>
                </c:pt>
                <c:pt idx="7290">
                  <c:v>0</c:v>
                </c:pt>
                <c:pt idx="7291">
                  <c:v>0</c:v>
                </c:pt>
                <c:pt idx="7292">
                  <c:v>0</c:v>
                </c:pt>
                <c:pt idx="7293">
                  <c:v>0</c:v>
                </c:pt>
                <c:pt idx="7294">
                  <c:v>0</c:v>
                </c:pt>
                <c:pt idx="7295">
                  <c:v>1</c:v>
                </c:pt>
                <c:pt idx="7296">
                  <c:v>1</c:v>
                </c:pt>
                <c:pt idx="7297">
                  <c:v>0</c:v>
                </c:pt>
                <c:pt idx="7298">
                  <c:v>0</c:v>
                </c:pt>
                <c:pt idx="7299">
                  <c:v>0</c:v>
                </c:pt>
                <c:pt idx="7300">
                  <c:v>0</c:v>
                </c:pt>
                <c:pt idx="7301">
                  <c:v>0</c:v>
                </c:pt>
                <c:pt idx="7302">
                  <c:v>1</c:v>
                </c:pt>
                <c:pt idx="7303">
                  <c:v>1</c:v>
                </c:pt>
                <c:pt idx="7304">
                  <c:v>0</c:v>
                </c:pt>
                <c:pt idx="7305">
                  <c:v>0</c:v>
                </c:pt>
                <c:pt idx="7306">
                  <c:v>0</c:v>
                </c:pt>
                <c:pt idx="7307">
                  <c:v>0</c:v>
                </c:pt>
                <c:pt idx="7308">
                  <c:v>0</c:v>
                </c:pt>
                <c:pt idx="7309">
                  <c:v>1</c:v>
                </c:pt>
                <c:pt idx="7310">
                  <c:v>1</c:v>
                </c:pt>
                <c:pt idx="7311">
                  <c:v>0</c:v>
                </c:pt>
                <c:pt idx="7312">
                  <c:v>0</c:v>
                </c:pt>
                <c:pt idx="7313">
                  <c:v>0</c:v>
                </c:pt>
                <c:pt idx="7314">
                  <c:v>0</c:v>
                </c:pt>
                <c:pt idx="7315">
                  <c:v>0</c:v>
                </c:pt>
                <c:pt idx="7316">
                  <c:v>1</c:v>
                </c:pt>
                <c:pt idx="7317">
                  <c:v>1</c:v>
                </c:pt>
                <c:pt idx="7318">
                  <c:v>0</c:v>
                </c:pt>
                <c:pt idx="7319">
                  <c:v>0</c:v>
                </c:pt>
                <c:pt idx="7320">
                  <c:v>0</c:v>
                </c:pt>
                <c:pt idx="7321">
                  <c:v>0</c:v>
                </c:pt>
                <c:pt idx="7322">
                  <c:v>0</c:v>
                </c:pt>
                <c:pt idx="7323">
                  <c:v>1</c:v>
                </c:pt>
                <c:pt idx="7324">
                  <c:v>1</c:v>
                </c:pt>
                <c:pt idx="7325">
                  <c:v>0</c:v>
                </c:pt>
                <c:pt idx="7326">
                  <c:v>0</c:v>
                </c:pt>
                <c:pt idx="7327">
                  <c:v>0</c:v>
                </c:pt>
                <c:pt idx="7328">
                  <c:v>0</c:v>
                </c:pt>
                <c:pt idx="7329">
                  <c:v>0</c:v>
                </c:pt>
                <c:pt idx="7330">
                  <c:v>1</c:v>
                </c:pt>
                <c:pt idx="7331">
                  <c:v>1</c:v>
                </c:pt>
                <c:pt idx="7332">
                  <c:v>0</c:v>
                </c:pt>
                <c:pt idx="7333">
                  <c:v>0</c:v>
                </c:pt>
                <c:pt idx="7334">
                  <c:v>0</c:v>
                </c:pt>
              </c:numCache>
            </c:numRef>
          </c:val>
        </c:ser>
        <c:dLbls>
          <c:showLegendKey val="0"/>
          <c:showVal val="0"/>
          <c:showCatName val="0"/>
          <c:showSerName val="0"/>
          <c:showPercent val="0"/>
          <c:showBubbleSize val="0"/>
        </c:dLbls>
        <c:axId val="58821440"/>
        <c:axId val="58821984"/>
        <c:extLst>
          <c:ext xmlns:c15="http://schemas.microsoft.com/office/drawing/2012/chart" uri="{02D57815-91ED-43cb-92C2-25804820EDAC}">
            <c15:filteredAreaSeries>
              <c15:ser>
                <c:idx val="1"/>
                <c:order val="1"/>
                <c:tx>
                  <c:strRef>
                    <c:extLst>
                      <c:ext uri="{02D57815-91ED-43cb-92C2-25804820EDAC}">
                        <c15:formulaRef>
                          <c15:sqref>Φύλλο2!$C$1</c15:sqref>
                        </c15:formulaRef>
                      </c:ext>
                    </c:extLst>
                    <c:strCache>
                      <c:ptCount val="1"/>
                      <c:pt idx="0">
                        <c:v>Detect</c:v>
                      </c:pt>
                    </c:strCache>
                  </c:strRef>
                </c:tx>
                <c:spPr>
                  <a:solidFill>
                    <a:srgbClr val="FFC000"/>
                  </a:solidFill>
                  <a:ln>
                    <a:noFill/>
                  </a:ln>
                </c:spPr>
                <c:val>
                  <c:numRef>
                    <c:extLst>
                      <c:ext uri="{02D57815-91ED-43cb-92C2-25804820EDAC}">
                        <c15:formulaRef>
                          <c15:sqref>Φύλλο2!$D$1:$D$7335</c15:sqref>
                        </c15:formulaRef>
                      </c:ext>
                    </c:extLst>
                    <c:numCache>
                      <c:formatCode>General</c:formatCode>
                      <c:ptCount val="73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1</c:v>
                      </c:pt>
                      <c:pt idx="2166">
                        <c:v>1</c:v>
                      </c:pt>
                      <c:pt idx="2167">
                        <c:v>1</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1</c:v>
                      </c:pt>
                      <c:pt idx="2222">
                        <c:v>1</c:v>
                      </c:pt>
                      <c:pt idx="2223">
                        <c:v>1</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1</c:v>
                      </c:pt>
                      <c:pt idx="2921">
                        <c:v>1</c:v>
                      </c:pt>
                      <c:pt idx="2922">
                        <c:v>1</c:v>
                      </c:pt>
                      <c:pt idx="2923">
                        <c:v>1</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1</c:v>
                      </c:pt>
                      <c:pt idx="3675">
                        <c:v>1</c:v>
                      </c:pt>
                      <c:pt idx="3676">
                        <c:v>1</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1</c:v>
                      </c:pt>
                      <c:pt idx="4837">
                        <c:v>1</c:v>
                      </c:pt>
                      <c:pt idx="4838">
                        <c:v>1</c:v>
                      </c:pt>
                      <c:pt idx="4839">
                        <c:v>1</c:v>
                      </c:pt>
                      <c:pt idx="4840">
                        <c:v>1</c:v>
                      </c:pt>
                      <c:pt idx="4841">
                        <c:v>1</c:v>
                      </c:pt>
                      <c:pt idx="4842">
                        <c:v>1</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1</c:v>
                      </c:pt>
                      <c:pt idx="4857">
                        <c:v>1</c:v>
                      </c:pt>
                      <c:pt idx="4858">
                        <c:v>1</c:v>
                      </c:pt>
                      <c:pt idx="4859">
                        <c:v>1</c:v>
                      </c:pt>
                      <c:pt idx="4860">
                        <c:v>1</c:v>
                      </c:pt>
                      <c:pt idx="4861">
                        <c:v>1</c:v>
                      </c:pt>
                      <c:pt idx="4862">
                        <c:v>1</c:v>
                      </c:pt>
                      <c:pt idx="4863">
                        <c:v>1</c:v>
                      </c:pt>
                      <c:pt idx="4864">
                        <c:v>1</c:v>
                      </c:pt>
                      <c:pt idx="4865">
                        <c:v>1</c:v>
                      </c:pt>
                      <c:pt idx="4866">
                        <c:v>1</c:v>
                      </c:pt>
                      <c:pt idx="4867">
                        <c:v>1</c:v>
                      </c:pt>
                      <c:pt idx="4868">
                        <c:v>1</c:v>
                      </c:pt>
                      <c:pt idx="4869">
                        <c:v>1</c:v>
                      </c:pt>
                      <c:pt idx="4870">
                        <c:v>1</c:v>
                      </c:pt>
                      <c:pt idx="4871">
                        <c:v>1</c:v>
                      </c:pt>
                      <c:pt idx="4872">
                        <c:v>1</c:v>
                      </c:pt>
                      <c:pt idx="4873">
                        <c:v>1</c:v>
                      </c:pt>
                      <c:pt idx="4874">
                        <c:v>1</c:v>
                      </c:pt>
                      <c:pt idx="4875">
                        <c:v>1</c:v>
                      </c:pt>
                      <c:pt idx="4876">
                        <c:v>1</c:v>
                      </c:pt>
                      <c:pt idx="4877">
                        <c:v>1</c:v>
                      </c:pt>
                      <c:pt idx="4878">
                        <c:v>1</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1</c:v>
                      </c:pt>
                      <c:pt idx="4971">
                        <c:v>1</c:v>
                      </c:pt>
                      <c:pt idx="4972">
                        <c:v>1</c:v>
                      </c:pt>
                      <c:pt idx="4973">
                        <c:v>1</c:v>
                      </c:pt>
                      <c:pt idx="4974">
                        <c:v>1</c:v>
                      </c:pt>
                      <c:pt idx="4975">
                        <c:v>1</c:v>
                      </c:pt>
                      <c:pt idx="4976">
                        <c:v>1</c:v>
                      </c:pt>
                      <c:pt idx="4977">
                        <c:v>1</c:v>
                      </c:pt>
                      <c:pt idx="4978">
                        <c:v>1</c:v>
                      </c:pt>
                      <c:pt idx="4979">
                        <c:v>1</c:v>
                      </c:pt>
                      <c:pt idx="4980">
                        <c:v>1</c:v>
                      </c:pt>
                      <c:pt idx="4981">
                        <c:v>1</c:v>
                      </c:pt>
                      <c:pt idx="4982">
                        <c:v>1</c:v>
                      </c:pt>
                      <c:pt idx="4983">
                        <c:v>1</c:v>
                      </c:pt>
                      <c:pt idx="4984">
                        <c:v>1</c:v>
                      </c:pt>
                      <c:pt idx="4985">
                        <c:v>1</c:v>
                      </c:pt>
                      <c:pt idx="4986">
                        <c:v>1</c:v>
                      </c:pt>
                      <c:pt idx="4987">
                        <c:v>1</c:v>
                      </c:pt>
                      <c:pt idx="4988">
                        <c:v>1</c:v>
                      </c:pt>
                      <c:pt idx="4989">
                        <c:v>1</c:v>
                      </c:pt>
                      <c:pt idx="4990">
                        <c:v>1</c:v>
                      </c:pt>
                      <c:pt idx="4991">
                        <c:v>1</c:v>
                      </c:pt>
                      <c:pt idx="4992">
                        <c:v>1</c:v>
                      </c:pt>
                      <c:pt idx="4993">
                        <c:v>1</c:v>
                      </c:pt>
                      <c:pt idx="4994">
                        <c:v>1</c:v>
                      </c:pt>
                      <c:pt idx="4995">
                        <c:v>1</c:v>
                      </c:pt>
                      <c:pt idx="4996">
                        <c:v>1</c:v>
                      </c:pt>
                      <c:pt idx="4997">
                        <c:v>1</c:v>
                      </c:pt>
                      <c:pt idx="4998">
                        <c:v>1</c:v>
                      </c:pt>
                      <c:pt idx="4999">
                        <c:v>1</c:v>
                      </c:pt>
                      <c:pt idx="5000">
                        <c:v>1</c:v>
                      </c:pt>
                      <c:pt idx="5001">
                        <c:v>1</c:v>
                      </c:pt>
                      <c:pt idx="5002">
                        <c:v>1</c:v>
                      </c:pt>
                      <c:pt idx="5003">
                        <c:v>1</c:v>
                      </c:pt>
                      <c:pt idx="5004">
                        <c:v>1</c:v>
                      </c:pt>
                      <c:pt idx="5005">
                        <c:v>1</c:v>
                      </c:pt>
                      <c:pt idx="5006">
                        <c:v>1</c:v>
                      </c:pt>
                      <c:pt idx="5007">
                        <c:v>1</c:v>
                      </c:pt>
                      <c:pt idx="5008">
                        <c:v>1</c:v>
                      </c:pt>
                      <c:pt idx="5009">
                        <c:v>1</c:v>
                      </c:pt>
                      <c:pt idx="5010">
                        <c:v>1</c:v>
                      </c:pt>
                      <c:pt idx="5011">
                        <c:v>1</c:v>
                      </c:pt>
                      <c:pt idx="5012">
                        <c:v>1</c:v>
                      </c:pt>
                      <c:pt idx="5013">
                        <c:v>1</c:v>
                      </c:pt>
                      <c:pt idx="5014">
                        <c:v>1</c:v>
                      </c:pt>
                      <c:pt idx="5015">
                        <c:v>1</c:v>
                      </c:pt>
                      <c:pt idx="5016">
                        <c:v>1</c:v>
                      </c:pt>
                      <c:pt idx="5017">
                        <c:v>1</c:v>
                      </c:pt>
                      <c:pt idx="5018">
                        <c:v>1</c:v>
                      </c:pt>
                      <c:pt idx="5019">
                        <c:v>1</c:v>
                      </c:pt>
                      <c:pt idx="5020">
                        <c:v>1</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1</c:v>
                      </c:pt>
                      <c:pt idx="5188">
                        <c:v>1</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1</c:v>
                      </c:pt>
                      <c:pt idx="5210">
                        <c:v>1</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1</c:v>
                      </c:pt>
                      <c:pt idx="5234">
                        <c:v>1</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1</c:v>
                      </c:pt>
                      <c:pt idx="5257">
                        <c:v>1</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1</c:v>
                      </c:pt>
                      <c:pt idx="5281">
                        <c:v>1</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1</c:v>
                      </c:pt>
                      <c:pt idx="5305">
                        <c:v>1</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1</c:v>
                      </c:pt>
                      <c:pt idx="5328">
                        <c:v>1</c:v>
                      </c:pt>
                      <c:pt idx="5329">
                        <c:v>1</c:v>
                      </c:pt>
                      <c:pt idx="5330">
                        <c:v>1</c:v>
                      </c:pt>
                      <c:pt idx="5331">
                        <c:v>1</c:v>
                      </c:pt>
                      <c:pt idx="5332">
                        <c:v>1</c:v>
                      </c:pt>
                      <c:pt idx="5333">
                        <c:v>1</c:v>
                      </c:pt>
                      <c:pt idx="5334">
                        <c:v>1</c:v>
                      </c:pt>
                      <c:pt idx="5335">
                        <c:v>1</c:v>
                      </c:pt>
                      <c:pt idx="5336">
                        <c:v>1</c:v>
                      </c:pt>
                      <c:pt idx="5337">
                        <c:v>1</c:v>
                      </c:pt>
                      <c:pt idx="5338">
                        <c:v>1</c:v>
                      </c:pt>
                      <c:pt idx="5339">
                        <c:v>1</c:v>
                      </c:pt>
                      <c:pt idx="5340">
                        <c:v>1</c:v>
                      </c:pt>
                      <c:pt idx="5341">
                        <c:v>1</c:v>
                      </c:pt>
                      <c:pt idx="5342">
                        <c:v>1</c:v>
                      </c:pt>
                      <c:pt idx="5343">
                        <c:v>1</c:v>
                      </c:pt>
                      <c:pt idx="5344">
                        <c:v>1</c:v>
                      </c:pt>
                      <c:pt idx="5345">
                        <c:v>1</c:v>
                      </c:pt>
                      <c:pt idx="5346">
                        <c:v>1</c:v>
                      </c:pt>
                      <c:pt idx="5347">
                        <c:v>1</c:v>
                      </c:pt>
                      <c:pt idx="5348">
                        <c:v>1</c:v>
                      </c:pt>
                      <c:pt idx="5349">
                        <c:v>1</c:v>
                      </c:pt>
                      <c:pt idx="5350">
                        <c:v>1</c:v>
                      </c:pt>
                      <c:pt idx="5351">
                        <c:v>1</c:v>
                      </c:pt>
                      <c:pt idx="5352">
                        <c:v>1</c:v>
                      </c:pt>
                      <c:pt idx="5353">
                        <c:v>1</c:v>
                      </c:pt>
                      <c:pt idx="5354">
                        <c:v>1</c:v>
                      </c:pt>
                      <c:pt idx="5355">
                        <c:v>1</c:v>
                      </c:pt>
                      <c:pt idx="5356">
                        <c:v>1</c:v>
                      </c:pt>
                      <c:pt idx="5357">
                        <c:v>1</c:v>
                      </c:pt>
                      <c:pt idx="5358">
                        <c:v>1</c:v>
                      </c:pt>
                      <c:pt idx="5359">
                        <c:v>1</c:v>
                      </c:pt>
                      <c:pt idx="5360">
                        <c:v>1</c:v>
                      </c:pt>
                      <c:pt idx="5361">
                        <c:v>1</c:v>
                      </c:pt>
                      <c:pt idx="5362">
                        <c:v>1</c:v>
                      </c:pt>
                      <c:pt idx="5363">
                        <c:v>1</c:v>
                      </c:pt>
                      <c:pt idx="5364">
                        <c:v>1</c:v>
                      </c:pt>
                      <c:pt idx="5365">
                        <c:v>1</c:v>
                      </c:pt>
                      <c:pt idx="5366">
                        <c:v>1</c:v>
                      </c:pt>
                      <c:pt idx="5367">
                        <c:v>1</c:v>
                      </c:pt>
                      <c:pt idx="5368">
                        <c:v>1</c:v>
                      </c:pt>
                      <c:pt idx="5369">
                        <c:v>1</c:v>
                      </c:pt>
                      <c:pt idx="5370">
                        <c:v>1</c:v>
                      </c:pt>
                      <c:pt idx="5371">
                        <c:v>1</c:v>
                      </c:pt>
                      <c:pt idx="5372">
                        <c:v>1</c:v>
                      </c:pt>
                      <c:pt idx="5373">
                        <c:v>1</c:v>
                      </c:pt>
                      <c:pt idx="5374">
                        <c:v>1</c:v>
                      </c:pt>
                      <c:pt idx="5375">
                        <c:v>1</c:v>
                      </c:pt>
                      <c:pt idx="5376">
                        <c:v>1</c:v>
                      </c:pt>
                      <c:pt idx="5377">
                        <c:v>1</c:v>
                      </c:pt>
                      <c:pt idx="5378">
                        <c:v>1</c:v>
                      </c:pt>
                      <c:pt idx="5379">
                        <c:v>1</c:v>
                      </c:pt>
                      <c:pt idx="5380">
                        <c:v>1</c:v>
                      </c:pt>
                      <c:pt idx="5381">
                        <c:v>1</c:v>
                      </c:pt>
                      <c:pt idx="5382">
                        <c:v>1</c:v>
                      </c:pt>
                      <c:pt idx="5383">
                        <c:v>1</c:v>
                      </c:pt>
                      <c:pt idx="5384">
                        <c:v>1</c:v>
                      </c:pt>
                      <c:pt idx="5385">
                        <c:v>1</c:v>
                      </c:pt>
                      <c:pt idx="5386">
                        <c:v>1</c:v>
                      </c:pt>
                      <c:pt idx="5387">
                        <c:v>1</c:v>
                      </c:pt>
                      <c:pt idx="5388">
                        <c:v>1</c:v>
                      </c:pt>
                      <c:pt idx="5389">
                        <c:v>1</c:v>
                      </c:pt>
                      <c:pt idx="5390">
                        <c:v>1</c:v>
                      </c:pt>
                      <c:pt idx="5391">
                        <c:v>1</c:v>
                      </c:pt>
                      <c:pt idx="5392">
                        <c:v>1</c:v>
                      </c:pt>
                      <c:pt idx="5393">
                        <c:v>1</c:v>
                      </c:pt>
                      <c:pt idx="5394">
                        <c:v>1</c:v>
                      </c:pt>
                      <c:pt idx="5395">
                        <c:v>1</c:v>
                      </c:pt>
                      <c:pt idx="5396">
                        <c:v>1</c:v>
                      </c:pt>
                      <c:pt idx="5397">
                        <c:v>1</c:v>
                      </c:pt>
                      <c:pt idx="5398">
                        <c:v>1</c:v>
                      </c:pt>
                      <c:pt idx="5399">
                        <c:v>1</c:v>
                      </c:pt>
                      <c:pt idx="5400">
                        <c:v>1</c:v>
                      </c:pt>
                      <c:pt idx="5401">
                        <c:v>1</c:v>
                      </c:pt>
                      <c:pt idx="5402">
                        <c:v>1</c:v>
                      </c:pt>
                      <c:pt idx="5403">
                        <c:v>1</c:v>
                      </c:pt>
                      <c:pt idx="5404">
                        <c:v>1</c:v>
                      </c:pt>
                      <c:pt idx="5405">
                        <c:v>1</c:v>
                      </c:pt>
                      <c:pt idx="5406">
                        <c:v>1</c:v>
                      </c:pt>
                      <c:pt idx="5407">
                        <c:v>1</c:v>
                      </c:pt>
                      <c:pt idx="5408">
                        <c:v>1</c:v>
                      </c:pt>
                      <c:pt idx="5409">
                        <c:v>1</c:v>
                      </c:pt>
                      <c:pt idx="5410">
                        <c:v>1</c:v>
                      </c:pt>
                      <c:pt idx="5411">
                        <c:v>1</c:v>
                      </c:pt>
                      <c:pt idx="5412">
                        <c:v>1</c:v>
                      </c:pt>
                      <c:pt idx="5413">
                        <c:v>1</c:v>
                      </c:pt>
                      <c:pt idx="5414">
                        <c:v>1</c:v>
                      </c:pt>
                      <c:pt idx="5415">
                        <c:v>1</c:v>
                      </c:pt>
                      <c:pt idx="5416">
                        <c:v>1</c:v>
                      </c:pt>
                      <c:pt idx="5417">
                        <c:v>1</c:v>
                      </c:pt>
                      <c:pt idx="5418">
                        <c:v>1</c:v>
                      </c:pt>
                      <c:pt idx="5419">
                        <c:v>1</c:v>
                      </c:pt>
                      <c:pt idx="5420">
                        <c:v>1</c:v>
                      </c:pt>
                      <c:pt idx="5421">
                        <c:v>1</c:v>
                      </c:pt>
                      <c:pt idx="5422">
                        <c:v>1</c:v>
                      </c:pt>
                      <c:pt idx="5423">
                        <c:v>1</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1</c:v>
                      </c:pt>
                      <c:pt idx="5443">
                        <c:v>1</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1</c:v>
                      </c:pt>
                      <c:pt idx="5463">
                        <c:v>1</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1</c:v>
                      </c:pt>
                      <c:pt idx="5482">
                        <c:v>1</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1</c:v>
                      </c:pt>
                      <c:pt idx="5519">
                        <c:v>1</c:v>
                      </c:pt>
                      <c:pt idx="5520">
                        <c:v>1</c:v>
                      </c:pt>
                      <c:pt idx="5521">
                        <c:v>1</c:v>
                      </c:pt>
                      <c:pt idx="5522">
                        <c:v>1</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1</c:v>
                      </c:pt>
                      <c:pt idx="5647">
                        <c:v>1</c:v>
                      </c:pt>
                      <c:pt idx="5648">
                        <c:v>1</c:v>
                      </c:pt>
                      <c:pt idx="5649">
                        <c:v>1</c:v>
                      </c:pt>
                      <c:pt idx="5650">
                        <c:v>1</c:v>
                      </c:pt>
                      <c:pt idx="5651">
                        <c:v>1</c:v>
                      </c:pt>
                      <c:pt idx="5652">
                        <c:v>1</c:v>
                      </c:pt>
                      <c:pt idx="5653">
                        <c:v>1</c:v>
                      </c:pt>
                      <c:pt idx="5654">
                        <c:v>1</c:v>
                      </c:pt>
                      <c:pt idx="5655">
                        <c:v>1</c:v>
                      </c:pt>
                      <c:pt idx="5656">
                        <c:v>1</c:v>
                      </c:pt>
                      <c:pt idx="5657">
                        <c:v>1</c:v>
                      </c:pt>
                      <c:pt idx="5658">
                        <c:v>1</c:v>
                      </c:pt>
                      <c:pt idx="5659">
                        <c:v>1</c:v>
                      </c:pt>
                      <c:pt idx="5660">
                        <c:v>1</c:v>
                      </c:pt>
                      <c:pt idx="5661">
                        <c:v>1</c:v>
                      </c:pt>
                      <c:pt idx="5662">
                        <c:v>1</c:v>
                      </c:pt>
                      <c:pt idx="5663">
                        <c:v>1</c:v>
                      </c:pt>
                      <c:pt idx="5664">
                        <c:v>1</c:v>
                      </c:pt>
                      <c:pt idx="5665">
                        <c:v>1</c:v>
                      </c:pt>
                      <c:pt idx="5666">
                        <c:v>1</c:v>
                      </c:pt>
                      <c:pt idx="5667">
                        <c:v>1</c:v>
                      </c:pt>
                      <c:pt idx="5668">
                        <c:v>1</c:v>
                      </c:pt>
                      <c:pt idx="5669">
                        <c:v>1</c:v>
                      </c:pt>
                      <c:pt idx="5670">
                        <c:v>1</c:v>
                      </c:pt>
                      <c:pt idx="5671">
                        <c:v>1</c:v>
                      </c:pt>
                      <c:pt idx="5672">
                        <c:v>1</c:v>
                      </c:pt>
                      <c:pt idx="5673">
                        <c:v>1</c:v>
                      </c:pt>
                      <c:pt idx="5674">
                        <c:v>1</c:v>
                      </c:pt>
                      <c:pt idx="5675">
                        <c:v>1</c:v>
                      </c:pt>
                      <c:pt idx="5676">
                        <c:v>1</c:v>
                      </c:pt>
                      <c:pt idx="5677">
                        <c:v>1</c:v>
                      </c:pt>
                      <c:pt idx="5678">
                        <c:v>1</c:v>
                      </c:pt>
                      <c:pt idx="5679">
                        <c:v>1</c:v>
                      </c:pt>
                      <c:pt idx="5680">
                        <c:v>1</c:v>
                      </c:pt>
                      <c:pt idx="5681">
                        <c:v>1</c:v>
                      </c:pt>
                      <c:pt idx="5682">
                        <c:v>1</c:v>
                      </c:pt>
                      <c:pt idx="5683">
                        <c:v>1</c:v>
                      </c:pt>
                      <c:pt idx="5684">
                        <c:v>1</c:v>
                      </c:pt>
                      <c:pt idx="5685">
                        <c:v>1</c:v>
                      </c:pt>
                      <c:pt idx="5686">
                        <c:v>1</c:v>
                      </c:pt>
                      <c:pt idx="5687">
                        <c:v>1</c:v>
                      </c:pt>
                      <c:pt idx="5688">
                        <c:v>1</c:v>
                      </c:pt>
                      <c:pt idx="5689">
                        <c:v>1</c:v>
                      </c:pt>
                      <c:pt idx="5690">
                        <c:v>1</c:v>
                      </c:pt>
                      <c:pt idx="5691">
                        <c:v>1</c:v>
                      </c:pt>
                      <c:pt idx="5692">
                        <c:v>1</c:v>
                      </c:pt>
                      <c:pt idx="5693">
                        <c:v>1</c:v>
                      </c:pt>
                      <c:pt idx="5694">
                        <c:v>1</c:v>
                      </c:pt>
                      <c:pt idx="5695">
                        <c:v>1</c:v>
                      </c:pt>
                      <c:pt idx="5696">
                        <c:v>1</c:v>
                      </c:pt>
                      <c:pt idx="5697">
                        <c:v>1</c:v>
                      </c:pt>
                      <c:pt idx="5698">
                        <c:v>1</c:v>
                      </c:pt>
                      <c:pt idx="5699">
                        <c:v>1</c:v>
                      </c:pt>
                      <c:pt idx="5700">
                        <c:v>1</c:v>
                      </c:pt>
                      <c:pt idx="5701">
                        <c:v>1</c:v>
                      </c:pt>
                      <c:pt idx="5702">
                        <c:v>1</c:v>
                      </c:pt>
                      <c:pt idx="5703">
                        <c:v>1</c:v>
                      </c:pt>
                      <c:pt idx="5704">
                        <c:v>1</c:v>
                      </c:pt>
                      <c:pt idx="5705">
                        <c:v>1</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1</c:v>
                      </c:pt>
                      <c:pt idx="5749">
                        <c:v>1</c:v>
                      </c:pt>
                      <c:pt idx="5750">
                        <c:v>1</c:v>
                      </c:pt>
                      <c:pt idx="5751">
                        <c:v>1</c:v>
                      </c:pt>
                      <c:pt idx="5752">
                        <c:v>1</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1</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1</c:v>
                      </c:pt>
                      <c:pt idx="5791">
                        <c:v>1</c:v>
                      </c:pt>
                      <c:pt idx="5792">
                        <c:v>1</c:v>
                      </c:pt>
                      <c:pt idx="5793">
                        <c:v>1</c:v>
                      </c:pt>
                      <c:pt idx="5794">
                        <c:v>1</c:v>
                      </c:pt>
                      <c:pt idx="5795">
                        <c:v>1</c:v>
                      </c:pt>
                      <c:pt idx="5796">
                        <c:v>1</c:v>
                      </c:pt>
                      <c:pt idx="5797">
                        <c:v>1</c:v>
                      </c:pt>
                      <c:pt idx="5798">
                        <c:v>1</c:v>
                      </c:pt>
                      <c:pt idx="5799">
                        <c:v>1</c:v>
                      </c:pt>
                      <c:pt idx="5800">
                        <c:v>1</c:v>
                      </c:pt>
                      <c:pt idx="5801">
                        <c:v>1</c:v>
                      </c:pt>
                      <c:pt idx="5802">
                        <c:v>1</c:v>
                      </c:pt>
                      <c:pt idx="5803">
                        <c:v>1</c:v>
                      </c:pt>
                      <c:pt idx="5804">
                        <c:v>1</c:v>
                      </c:pt>
                      <c:pt idx="5805">
                        <c:v>1</c:v>
                      </c:pt>
                      <c:pt idx="5806">
                        <c:v>1</c:v>
                      </c:pt>
                      <c:pt idx="5807">
                        <c:v>1</c:v>
                      </c:pt>
                      <c:pt idx="5808">
                        <c:v>1</c:v>
                      </c:pt>
                      <c:pt idx="5809">
                        <c:v>1</c:v>
                      </c:pt>
                      <c:pt idx="5810">
                        <c:v>1</c:v>
                      </c:pt>
                      <c:pt idx="5811">
                        <c:v>1</c:v>
                      </c:pt>
                      <c:pt idx="5812">
                        <c:v>1</c:v>
                      </c:pt>
                      <c:pt idx="5813">
                        <c:v>1</c:v>
                      </c:pt>
                      <c:pt idx="5814">
                        <c:v>1</c:v>
                      </c:pt>
                      <c:pt idx="5815">
                        <c:v>1</c:v>
                      </c:pt>
                      <c:pt idx="5816">
                        <c:v>1</c:v>
                      </c:pt>
                      <c:pt idx="5817">
                        <c:v>1</c:v>
                      </c:pt>
                      <c:pt idx="5818">
                        <c:v>1</c:v>
                      </c:pt>
                      <c:pt idx="5819">
                        <c:v>1</c:v>
                      </c:pt>
                      <c:pt idx="5820">
                        <c:v>1</c:v>
                      </c:pt>
                      <c:pt idx="5821">
                        <c:v>1</c:v>
                      </c:pt>
                      <c:pt idx="5822">
                        <c:v>1</c:v>
                      </c:pt>
                      <c:pt idx="5823">
                        <c:v>1</c:v>
                      </c:pt>
                      <c:pt idx="5824">
                        <c:v>1</c:v>
                      </c:pt>
                      <c:pt idx="5825">
                        <c:v>1</c:v>
                      </c:pt>
                      <c:pt idx="5826">
                        <c:v>1</c:v>
                      </c:pt>
                      <c:pt idx="5827">
                        <c:v>1</c:v>
                      </c:pt>
                      <c:pt idx="5828">
                        <c:v>1</c:v>
                      </c:pt>
                      <c:pt idx="5829">
                        <c:v>1</c:v>
                      </c:pt>
                      <c:pt idx="5830">
                        <c:v>1</c:v>
                      </c:pt>
                      <c:pt idx="5831">
                        <c:v>1</c:v>
                      </c:pt>
                      <c:pt idx="5832">
                        <c:v>1</c:v>
                      </c:pt>
                      <c:pt idx="5833">
                        <c:v>1</c:v>
                      </c:pt>
                      <c:pt idx="5834">
                        <c:v>1</c:v>
                      </c:pt>
                      <c:pt idx="5835">
                        <c:v>1</c:v>
                      </c:pt>
                      <c:pt idx="5836">
                        <c:v>1</c:v>
                      </c:pt>
                      <c:pt idx="5837">
                        <c:v>1</c:v>
                      </c:pt>
                      <c:pt idx="5838">
                        <c:v>1</c:v>
                      </c:pt>
                      <c:pt idx="5839">
                        <c:v>1</c:v>
                      </c:pt>
                      <c:pt idx="5840">
                        <c:v>1</c:v>
                      </c:pt>
                      <c:pt idx="5841">
                        <c:v>1</c:v>
                      </c:pt>
                      <c:pt idx="5842">
                        <c:v>1</c:v>
                      </c:pt>
                      <c:pt idx="5843">
                        <c:v>1</c:v>
                      </c:pt>
                      <c:pt idx="5844">
                        <c:v>1</c:v>
                      </c:pt>
                      <c:pt idx="5845">
                        <c:v>1</c:v>
                      </c:pt>
                      <c:pt idx="5846">
                        <c:v>1</c:v>
                      </c:pt>
                      <c:pt idx="5847">
                        <c:v>1</c:v>
                      </c:pt>
                      <c:pt idx="5848">
                        <c:v>1</c:v>
                      </c:pt>
                      <c:pt idx="5849">
                        <c:v>1</c:v>
                      </c:pt>
                      <c:pt idx="5850">
                        <c:v>1</c:v>
                      </c:pt>
                      <c:pt idx="5851">
                        <c:v>1</c:v>
                      </c:pt>
                      <c:pt idx="5852">
                        <c:v>1</c:v>
                      </c:pt>
                      <c:pt idx="5853">
                        <c:v>1</c:v>
                      </c:pt>
                      <c:pt idx="5854">
                        <c:v>1</c:v>
                      </c:pt>
                      <c:pt idx="5855">
                        <c:v>1</c:v>
                      </c:pt>
                      <c:pt idx="5856">
                        <c:v>1</c:v>
                      </c:pt>
                      <c:pt idx="5857">
                        <c:v>1</c:v>
                      </c:pt>
                      <c:pt idx="5858">
                        <c:v>1</c:v>
                      </c:pt>
                      <c:pt idx="5859">
                        <c:v>1</c:v>
                      </c:pt>
                      <c:pt idx="5860">
                        <c:v>1</c:v>
                      </c:pt>
                      <c:pt idx="5861">
                        <c:v>1</c:v>
                      </c:pt>
                      <c:pt idx="5862">
                        <c:v>1</c:v>
                      </c:pt>
                      <c:pt idx="5863">
                        <c:v>1</c:v>
                      </c:pt>
                      <c:pt idx="5864">
                        <c:v>1</c:v>
                      </c:pt>
                      <c:pt idx="5865">
                        <c:v>1</c:v>
                      </c:pt>
                      <c:pt idx="5866">
                        <c:v>1</c:v>
                      </c:pt>
                      <c:pt idx="5867">
                        <c:v>1</c:v>
                      </c:pt>
                      <c:pt idx="5868">
                        <c:v>1</c:v>
                      </c:pt>
                      <c:pt idx="5869">
                        <c:v>1</c:v>
                      </c:pt>
                      <c:pt idx="5870">
                        <c:v>1</c:v>
                      </c:pt>
                      <c:pt idx="5871">
                        <c:v>1</c:v>
                      </c:pt>
                      <c:pt idx="5872">
                        <c:v>1</c:v>
                      </c:pt>
                      <c:pt idx="5873">
                        <c:v>1</c:v>
                      </c:pt>
                      <c:pt idx="5874">
                        <c:v>1</c:v>
                      </c:pt>
                      <c:pt idx="5875">
                        <c:v>1</c:v>
                      </c:pt>
                      <c:pt idx="5876">
                        <c:v>1</c:v>
                      </c:pt>
                      <c:pt idx="5877">
                        <c:v>1</c:v>
                      </c:pt>
                      <c:pt idx="5878">
                        <c:v>1</c:v>
                      </c:pt>
                      <c:pt idx="5879">
                        <c:v>1</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1</c:v>
                      </c:pt>
                      <c:pt idx="5896">
                        <c:v>1</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1</c:v>
                      </c:pt>
                      <c:pt idx="5914">
                        <c:v>1</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1</c:v>
                      </c:pt>
                      <c:pt idx="5932">
                        <c:v>1</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1</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1</c:v>
                      </c:pt>
                      <c:pt idx="6019">
                        <c:v>1</c:v>
                      </c:pt>
                      <c:pt idx="6020">
                        <c:v>1</c:v>
                      </c:pt>
                      <c:pt idx="6021">
                        <c:v>1</c:v>
                      </c:pt>
                      <c:pt idx="6022">
                        <c:v>1</c:v>
                      </c:pt>
                      <c:pt idx="6023">
                        <c:v>1</c:v>
                      </c:pt>
                      <c:pt idx="6024">
                        <c:v>1</c:v>
                      </c:pt>
                      <c:pt idx="6025">
                        <c:v>1</c:v>
                      </c:pt>
                      <c:pt idx="6026">
                        <c:v>1</c:v>
                      </c:pt>
                      <c:pt idx="6027">
                        <c:v>1</c:v>
                      </c:pt>
                      <c:pt idx="6028">
                        <c:v>1</c:v>
                      </c:pt>
                      <c:pt idx="6029">
                        <c:v>1</c:v>
                      </c:pt>
                      <c:pt idx="6030">
                        <c:v>1</c:v>
                      </c:pt>
                      <c:pt idx="6031">
                        <c:v>1</c:v>
                      </c:pt>
                      <c:pt idx="6032">
                        <c:v>1</c:v>
                      </c:pt>
                      <c:pt idx="6033">
                        <c:v>1</c:v>
                      </c:pt>
                      <c:pt idx="6034">
                        <c:v>1</c:v>
                      </c:pt>
                      <c:pt idx="6035">
                        <c:v>1</c:v>
                      </c:pt>
                      <c:pt idx="6036">
                        <c:v>1</c:v>
                      </c:pt>
                      <c:pt idx="6037">
                        <c:v>1</c:v>
                      </c:pt>
                      <c:pt idx="6038">
                        <c:v>1</c:v>
                      </c:pt>
                      <c:pt idx="6039">
                        <c:v>1</c:v>
                      </c:pt>
                      <c:pt idx="6040">
                        <c:v>1</c:v>
                      </c:pt>
                      <c:pt idx="6041">
                        <c:v>1</c:v>
                      </c:pt>
                      <c:pt idx="6042">
                        <c:v>1</c:v>
                      </c:pt>
                      <c:pt idx="6043">
                        <c:v>1</c:v>
                      </c:pt>
                      <c:pt idx="6044">
                        <c:v>1</c:v>
                      </c:pt>
                      <c:pt idx="6045">
                        <c:v>1</c:v>
                      </c:pt>
                      <c:pt idx="6046">
                        <c:v>1</c:v>
                      </c:pt>
                      <c:pt idx="6047">
                        <c:v>1</c:v>
                      </c:pt>
                      <c:pt idx="6048">
                        <c:v>1</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1</c:v>
                      </c:pt>
                      <c:pt idx="6074">
                        <c:v>1</c:v>
                      </c:pt>
                      <c:pt idx="6075">
                        <c:v>1</c:v>
                      </c:pt>
                      <c:pt idx="6076">
                        <c:v>1</c:v>
                      </c:pt>
                      <c:pt idx="6077">
                        <c:v>1</c:v>
                      </c:pt>
                      <c:pt idx="6078">
                        <c:v>1</c:v>
                      </c:pt>
                      <c:pt idx="6079">
                        <c:v>1</c:v>
                      </c:pt>
                      <c:pt idx="6080">
                        <c:v>1</c:v>
                      </c:pt>
                      <c:pt idx="6081">
                        <c:v>1</c:v>
                      </c:pt>
                      <c:pt idx="6082">
                        <c:v>1</c:v>
                      </c:pt>
                      <c:pt idx="6083">
                        <c:v>1</c:v>
                      </c:pt>
                      <c:pt idx="6084">
                        <c:v>1</c:v>
                      </c:pt>
                      <c:pt idx="6085">
                        <c:v>1</c:v>
                      </c:pt>
                      <c:pt idx="6086">
                        <c:v>1</c:v>
                      </c:pt>
                      <c:pt idx="6087">
                        <c:v>1</c:v>
                      </c:pt>
                      <c:pt idx="6088">
                        <c:v>1</c:v>
                      </c:pt>
                      <c:pt idx="6089">
                        <c:v>1</c:v>
                      </c:pt>
                      <c:pt idx="6090">
                        <c:v>1</c:v>
                      </c:pt>
                      <c:pt idx="6091">
                        <c:v>1</c:v>
                      </c:pt>
                      <c:pt idx="6092">
                        <c:v>1</c:v>
                      </c:pt>
                      <c:pt idx="6093">
                        <c:v>1</c:v>
                      </c:pt>
                      <c:pt idx="6094">
                        <c:v>1</c:v>
                      </c:pt>
                      <c:pt idx="6095">
                        <c:v>1</c:v>
                      </c:pt>
                      <c:pt idx="6096">
                        <c:v>1</c:v>
                      </c:pt>
                      <c:pt idx="6097">
                        <c:v>1</c:v>
                      </c:pt>
                      <c:pt idx="6098">
                        <c:v>1</c:v>
                      </c:pt>
                      <c:pt idx="6099">
                        <c:v>1</c:v>
                      </c:pt>
                      <c:pt idx="6100">
                        <c:v>1</c:v>
                      </c:pt>
                      <c:pt idx="6101">
                        <c:v>1</c:v>
                      </c:pt>
                      <c:pt idx="6102">
                        <c:v>1</c:v>
                      </c:pt>
                      <c:pt idx="6103">
                        <c:v>1</c:v>
                      </c:pt>
                      <c:pt idx="6104">
                        <c:v>1</c:v>
                      </c:pt>
                      <c:pt idx="6105">
                        <c:v>1</c:v>
                      </c:pt>
                      <c:pt idx="6106">
                        <c:v>1</c:v>
                      </c:pt>
                      <c:pt idx="6107">
                        <c:v>1</c:v>
                      </c:pt>
                      <c:pt idx="6108">
                        <c:v>1</c:v>
                      </c:pt>
                      <c:pt idx="6109">
                        <c:v>1</c:v>
                      </c:pt>
                      <c:pt idx="6110">
                        <c:v>1</c:v>
                      </c:pt>
                      <c:pt idx="6111">
                        <c:v>1</c:v>
                      </c:pt>
                      <c:pt idx="6112">
                        <c:v>1</c:v>
                      </c:pt>
                      <c:pt idx="6113">
                        <c:v>1</c:v>
                      </c:pt>
                      <c:pt idx="6114">
                        <c:v>1</c:v>
                      </c:pt>
                      <c:pt idx="6115">
                        <c:v>1</c:v>
                      </c:pt>
                      <c:pt idx="6116">
                        <c:v>1</c:v>
                      </c:pt>
                      <c:pt idx="6117">
                        <c:v>1</c:v>
                      </c:pt>
                      <c:pt idx="6118">
                        <c:v>1</c:v>
                      </c:pt>
                      <c:pt idx="6119">
                        <c:v>1</c:v>
                      </c:pt>
                      <c:pt idx="6120">
                        <c:v>1</c:v>
                      </c:pt>
                      <c:pt idx="6121">
                        <c:v>1</c:v>
                      </c:pt>
                      <c:pt idx="6122">
                        <c:v>1</c:v>
                      </c:pt>
                      <c:pt idx="6123">
                        <c:v>1</c:v>
                      </c:pt>
                      <c:pt idx="6124">
                        <c:v>1</c:v>
                      </c:pt>
                      <c:pt idx="6125">
                        <c:v>1</c:v>
                      </c:pt>
                      <c:pt idx="6126">
                        <c:v>1</c:v>
                      </c:pt>
                      <c:pt idx="6127">
                        <c:v>1</c:v>
                      </c:pt>
                      <c:pt idx="6128">
                        <c:v>1</c:v>
                      </c:pt>
                      <c:pt idx="6129">
                        <c:v>1</c:v>
                      </c:pt>
                      <c:pt idx="6130">
                        <c:v>1</c:v>
                      </c:pt>
                      <c:pt idx="6131">
                        <c:v>1</c:v>
                      </c:pt>
                      <c:pt idx="6132">
                        <c:v>1</c:v>
                      </c:pt>
                      <c:pt idx="6133">
                        <c:v>1</c:v>
                      </c:pt>
                      <c:pt idx="6134">
                        <c:v>1</c:v>
                      </c:pt>
                      <c:pt idx="6135">
                        <c:v>1</c:v>
                      </c:pt>
                      <c:pt idx="6136">
                        <c:v>1</c:v>
                      </c:pt>
                      <c:pt idx="6137">
                        <c:v>1</c:v>
                      </c:pt>
                      <c:pt idx="6138">
                        <c:v>1</c:v>
                      </c:pt>
                      <c:pt idx="6139">
                        <c:v>1</c:v>
                      </c:pt>
                      <c:pt idx="6140">
                        <c:v>1</c:v>
                      </c:pt>
                      <c:pt idx="6141">
                        <c:v>1</c:v>
                      </c:pt>
                      <c:pt idx="6142">
                        <c:v>1</c:v>
                      </c:pt>
                      <c:pt idx="6143">
                        <c:v>1</c:v>
                      </c:pt>
                      <c:pt idx="6144">
                        <c:v>1</c:v>
                      </c:pt>
                      <c:pt idx="6145">
                        <c:v>1</c:v>
                      </c:pt>
                      <c:pt idx="6146">
                        <c:v>1</c:v>
                      </c:pt>
                      <c:pt idx="6147">
                        <c:v>1</c:v>
                      </c:pt>
                      <c:pt idx="6148">
                        <c:v>1</c:v>
                      </c:pt>
                      <c:pt idx="6149">
                        <c:v>1</c:v>
                      </c:pt>
                      <c:pt idx="6150">
                        <c:v>1</c:v>
                      </c:pt>
                      <c:pt idx="6151">
                        <c:v>1</c:v>
                      </c:pt>
                      <c:pt idx="6152">
                        <c:v>1</c:v>
                      </c:pt>
                      <c:pt idx="6153">
                        <c:v>1</c:v>
                      </c:pt>
                      <c:pt idx="6154">
                        <c:v>1</c:v>
                      </c:pt>
                      <c:pt idx="6155">
                        <c:v>1</c:v>
                      </c:pt>
                      <c:pt idx="6156">
                        <c:v>1</c:v>
                      </c:pt>
                      <c:pt idx="6157">
                        <c:v>1</c:v>
                      </c:pt>
                      <c:pt idx="6158">
                        <c:v>1</c:v>
                      </c:pt>
                      <c:pt idx="6159">
                        <c:v>1</c:v>
                      </c:pt>
                      <c:pt idx="6160">
                        <c:v>1</c:v>
                      </c:pt>
                      <c:pt idx="6161">
                        <c:v>1</c:v>
                      </c:pt>
                      <c:pt idx="6162">
                        <c:v>1</c:v>
                      </c:pt>
                      <c:pt idx="6163">
                        <c:v>1</c:v>
                      </c:pt>
                      <c:pt idx="6164">
                        <c:v>1</c:v>
                      </c:pt>
                      <c:pt idx="6165">
                        <c:v>1</c:v>
                      </c:pt>
                      <c:pt idx="6166">
                        <c:v>1</c:v>
                      </c:pt>
                      <c:pt idx="6167">
                        <c:v>1</c:v>
                      </c:pt>
                      <c:pt idx="6168">
                        <c:v>1</c:v>
                      </c:pt>
                      <c:pt idx="6169">
                        <c:v>1</c:v>
                      </c:pt>
                      <c:pt idx="6170">
                        <c:v>1</c:v>
                      </c:pt>
                      <c:pt idx="6171">
                        <c:v>1</c:v>
                      </c:pt>
                      <c:pt idx="6172">
                        <c:v>1</c:v>
                      </c:pt>
                      <c:pt idx="6173">
                        <c:v>1</c:v>
                      </c:pt>
                      <c:pt idx="6174">
                        <c:v>1</c:v>
                      </c:pt>
                      <c:pt idx="6175">
                        <c:v>1</c:v>
                      </c:pt>
                      <c:pt idx="6176">
                        <c:v>1</c:v>
                      </c:pt>
                      <c:pt idx="6177">
                        <c:v>1</c:v>
                      </c:pt>
                      <c:pt idx="6178">
                        <c:v>1</c:v>
                      </c:pt>
                      <c:pt idx="6179">
                        <c:v>1</c:v>
                      </c:pt>
                      <c:pt idx="6180">
                        <c:v>1</c:v>
                      </c:pt>
                      <c:pt idx="6181">
                        <c:v>1</c:v>
                      </c:pt>
                      <c:pt idx="6182">
                        <c:v>1</c:v>
                      </c:pt>
                      <c:pt idx="6183">
                        <c:v>1</c:v>
                      </c:pt>
                      <c:pt idx="6184">
                        <c:v>1</c:v>
                      </c:pt>
                      <c:pt idx="6185">
                        <c:v>1</c:v>
                      </c:pt>
                      <c:pt idx="6186">
                        <c:v>1</c:v>
                      </c:pt>
                      <c:pt idx="6187">
                        <c:v>1</c:v>
                      </c:pt>
                      <c:pt idx="6188">
                        <c:v>1</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1</c:v>
                      </c:pt>
                      <c:pt idx="6203">
                        <c:v>1</c:v>
                      </c:pt>
                      <c:pt idx="6204">
                        <c:v>1</c:v>
                      </c:pt>
                      <c:pt idx="6205">
                        <c:v>1</c:v>
                      </c:pt>
                      <c:pt idx="6206">
                        <c:v>1</c:v>
                      </c:pt>
                      <c:pt idx="6207">
                        <c:v>1</c:v>
                      </c:pt>
                      <c:pt idx="6208">
                        <c:v>1</c:v>
                      </c:pt>
                      <c:pt idx="6209">
                        <c:v>1</c:v>
                      </c:pt>
                      <c:pt idx="6210">
                        <c:v>1</c:v>
                      </c:pt>
                      <c:pt idx="6211">
                        <c:v>1</c:v>
                      </c:pt>
                      <c:pt idx="6212">
                        <c:v>1</c:v>
                      </c:pt>
                      <c:pt idx="6213">
                        <c:v>1</c:v>
                      </c:pt>
                      <c:pt idx="6214">
                        <c:v>1</c:v>
                      </c:pt>
                      <c:pt idx="6215">
                        <c:v>1</c:v>
                      </c:pt>
                      <c:pt idx="6216">
                        <c:v>1</c:v>
                      </c:pt>
                      <c:pt idx="6217">
                        <c:v>1</c:v>
                      </c:pt>
                      <c:pt idx="6218">
                        <c:v>1</c:v>
                      </c:pt>
                      <c:pt idx="6219">
                        <c:v>1</c:v>
                      </c:pt>
                      <c:pt idx="6220">
                        <c:v>1</c:v>
                      </c:pt>
                      <c:pt idx="6221">
                        <c:v>1</c:v>
                      </c:pt>
                      <c:pt idx="6222">
                        <c:v>1</c:v>
                      </c:pt>
                      <c:pt idx="6223">
                        <c:v>1</c:v>
                      </c:pt>
                      <c:pt idx="6224">
                        <c:v>1</c:v>
                      </c:pt>
                      <c:pt idx="6225">
                        <c:v>1</c:v>
                      </c:pt>
                      <c:pt idx="6226">
                        <c:v>1</c:v>
                      </c:pt>
                      <c:pt idx="6227">
                        <c:v>1</c:v>
                      </c:pt>
                      <c:pt idx="6228">
                        <c:v>1</c:v>
                      </c:pt>
                      <c:pt idx="6229">
                        <c:v>1</c:v>
                      </c:pt>
                      <c:pt idx="6230">
                        <c:v>1</c:v>
                      </c:pt>
                      <c:pt idx="6231">
                        <c:v>1</c:v>
                      </c:pt>
                      <c:pt idx="6232">
                        <c:v>1</c:v>
                      </c:pt>
                      <c:pt idx="6233">
                        <c:v>1</c:v>
                      </c:pt>
                      <c:pt idx="6234">
                        <c:v>1</c:v>
                      </c:pt>
                      <c:pt idx="6235">
                        <c:v>1</c:v>
                      </c:pt>
                      <c:pt idx="6236">
                        <c:v>1</c:v>
                      </c:pt>
                      <c:pt idx="6237">
                        <c:v>1</c:v>
                      </c:pt>
                      <c:pt idx="6238">
                        <c:v>1</c:v>
                      </c:pt>
                      <c:pt idx="6239">
                        <c:v>1</c:v>
                      </c:pt>
                      <c:pt idx="6240">
                        <c:v>1</c:v>
                      </c:pt>
                      <c:pt idx="6241">
                        <c:v>1</c:v>
                      </c:pt>
                      <c:pt idx="6242">
                        <c:v>1</c:v>
                      </c:pt>
                      <c:pt idx="6243">
                        <c:v>1</c:v>
                      </c:pt>
                      <c:pt idx="6244">
                        <c:v>1</c:v>
                      </c:pt>
                      <c:pt idx="6245">
                        <c:v>1</c:v>
                      </c:pt>
                      <c:pt idx="6246">
                        <c:v>1</c:v>
                      </c:pt>
                      <c:pt idx="6247">
                        <c:v>1</c:v>
                      </c:pt>
                      <c:pt idx="6248">
                        <c:v>1</c:v>
                      </c:pt>
                      <c:pt idx="6249">
                        <c:v>1</c:v>
                      </c:pt>
                      <c:pt idx="6250">
                        <c:v>1</c:v>
                      </c:pt>
                      <c:pt idx="6251">
                        <c:v>1</c:v>
                      </c:pt>
                      <c:pt idx="6252">
                        <c:v>1</c:v>
                      </c:pt>
                      <c:pt idx="6253">
                        <c:v>1</c:v>
                      </c:pt>
                      <c:pt idx="6254">
                        <c:v>1</c:v>
                      </c:pt>
                      <c:pt idx="6255">
                        <c:v>1</c:v>
                      </c:pt>
                      <c:pt idx="6256">
                        <c:v>1</c:v>
                      </c:pt>
                      <c:pt idx="6257">
                        <c:v>1</c:v>
                      </c:pt>
                      <c:pt idx="6258">
                        <c:v>1</c:v>
                      </c:pt>
                      <c:pt idx="6259">
                        <c:v>1</c:v>
                      </c:pt>
                      <c:pt idx="6260">
                        <c:v>1</c:v>
                      </c:pt>
                      <c:pt idx="6261">
                        <c:v>1</c:v>
                      </c:pt>
                      <c:pt idx="6262">
                        <c:v>1</c:v>
                      </c:pt>
                      <c:pt idx="6263">
                        <c:v>1</c:v>
                      </c:pt>
                      <c:pt idx="6264">
                        <c:v>1</c:v>
                      </c:pt>
                      <c:pt idx="6265">
                        <c:v>1</c:v>
                      </c:pt>
                      <c:pt idx="6266">
                        <c:v>1</c:v>
                      </c:pt>
                      <c:pt idx="6267">
                        <c:v>1</c:v>
                      </c:pt>
                      <c:pt idx="6268">
                        <c:v>1</c:v>
                      </c:pt>
                      <c:pt idx="6269">
                        <c:v>1</c:v>
                      </c:pt>
                      <c:pt idx="6270">
                        <c:v>1</c:v>
                      </c:pt>
                      <c:pt idx="6271">
                        <c:v>1</c:v>
                      </c:pt>
                      <c:pt idx="6272">
                        <c:v>1</c:v>
                      </c:pt>
                      <c:pt idx="6273">
                        <c:v>1</c:v>
                      </c:pt>
                      <c:pt idx="6274">
                        <c:v>1</c:v>
                      </c:pt>
                      <c:pt idx="6275">
                        <c:v>1</c:v>
                      </c:pt>
                      <c:pt idx="6276">
                        <c:v>1</c:v>
                      </c:pt>
                      <c:pt idx="6277">
                        <c:v>1</c:v>
                      </c:pt>
                      <c:pt idx="6278">
                        <c:v>1</c:v>
                      </c:pt>
                      <c:pt idx="6279">
                        <c:v>1</c:v>
                      </c:pt>
                      <c:pt idx="6280">
                        <c:v>1</c:v>
                      </c:pt>
                      <c:pt idx="6281">
                        <c:v>1</c:v>
                      </c:pt>
                      <c:pt idx="6282">
                        <c:v>1</c:v>
                      </c:pt>
                      <c:pt idx="6283">
                        <c:v>1</c:v>
                      </c:pt>
                      <c:pt idx="6284">
                        <c:v>1</c:v>
                      </c:pt>
                      <c:pt idx="6285">
                        <c:v>1</c:v>
                      </c:pt>
                      <c:pt idx="6286">
                        <c:v>1</c:v>
                      </c:pt>
                      <c:pt idx="6287">
                        <c:v>1</c:v>
                      </c:pt>
                      <c:pt idx="6288">
                        <c:v>1</c:v>
                      </c:pt>
                      <c:pt idx="6289">
                        <c:v>1</c:v>
                      </c:pt>
                      <c:pt idx="6290">
                        <c:v>1</c:v>
                      </c:pt>
                      <c:pt idx="6291">
                        <c:v>1</c:v>
                      </c:pt>
                      <c:pt idx="6292">
                        <c:v>1</c:v>
                      </c:pt>
                      <c:pt idx="6293">
                        <c:v>1</c:v>
                      </c:pt>
                      <c:pt idx="6294">
                        <c:v>1</c:v>
                      </c:pt>
                      <c:pt idx="6295">
                        <c:v>1</c:v>
                      </c:pt>
                      <c:pt idx="6296">
                        <c:v>1</c:v>
                      </c:pt>
                      <c:pt idx="6297">
                        <c:v>1</c:v>
                      </c:pt>
                      <c:pt idx="6298">
                        <c:v>1</c:v>
                      </c:pt>
                      <c:pt idx="6299">
                        <c:v>1</c:v>
                      </c:pt>
                      <c:pt idx="6300">
                        <c:v>1</c:v>
                      </c:pt>
                      <c:pt idx="6301">
                        <c:v>1</c:v>
                      </c:pt>
                      <c:pt idx="6302">
                        <c:v>1</c:v>
                      </c:pt>
                      <c:pt idx="6303">
                        <c:v>1</c:v>
                      </c:pt>
                      <c:pt idx="6304">
                        <c:v>1</c:v>
                      </c:pt>
                      <c:pt idx="6305">
                        <c:v>1</c:v>
                      </c:pt>
                      <c:pt idx="6306">
                        <c:v>1</c:v>
                      </c:pt>
                      <c:pt idx="6307">
                        <c:v>1</c:v>
                      </c:pt>
                      <c:pt idx="6308">
                        <c:v>1</c:v>
                      </c:pt>
                      <c:pt idx="6309">
                        <c:v>1</c:v>
                      </c:pt>
                      <c:pt idx="6310">
                        <c:v>1</c:v>
                      </c:pt>
                      <c:pt idx="6311">
                        <c:v>1</c:v>
                      </c:pt>
                      <c:pt idx="6312">
                        <c:v>1</c:v>
                      </c:pt>
                      <c:pt idx="6313">
                        <c:v>1</c:v>
                      </c:pt>
                      <c:pt idx="6314">
                        <c:v>1</c:v>
                      </c:pt>
                      <c:pt idx="6315">
                        <c:v>1</c:v>
                      </c:pt>
                      <c:pt idx="6316">
                        <c:v>1</c:v>
                      </c:pt>
                      <c:pt idx="6317">
                        <c:v>1</c:v>
                      </c:pt>
                      <c:pt idx="6318">
                        <c:v>1</c:v>
                      </c:pt>
                      <c:pt idx="6319">
                        <c:v>1</c:v>
                      </c:pt>
                      <c:pt idx="6320">
                        <c:v>1</c:v>
                      </c:pt>
                      <c:pt idx="6321">
                        <c:v>1</c:v>
                      </c:pt>
                      <c:pt idx="6322">
                        <c:v>1</c:v>
                      </c:pt>
                      <c:pt idx="6323">
                        <c:v>1</c:v>
                      </c:pt>
                      <c:pt idx="6324">
                        <c:v>1</c:v>
                      </c:pt>
                      <c:pt idx="6325">
                        <c:v>1</c:v>
                      </c:pt>
                      <c:pt idx="6326">
                        <c:v>1</c:v>
                      </c:pt>
                      <c:pt idx="6327">
                        <c:v>1</c:v>
                      </c:pt>
                      <c:pt idx="6328">
                        <c:v>1</c:v>
                      </c:pt>
                      <c:pt idx="6329">
                        <c:v>1</c:v>
                      </c:pt>
                      <c:pt idx="6330">
                        <c:v>1</c:v>
                      </c:pt>
                      <c:pt idx="6331">
                        <c:v>1</c:v>
                      </c:pt>
                      <c:pt idx="6332">
                        <c:v>1</c:v>
                      </c:pt>
                      <c:pt idx="6333">
                        <c:v>1</c:v>
                      </c:pt>
                      <c:pt idx="6334">
                        <c:v>1</c:v>
                      </c:pt>
                      <c:pt idx="6335">
                        <c:v>1</c:v>
                      </c:pt>
                      <c:pt idx="6336">
                        <c:v>1</c:v>
                      </c:pt>
                      <c:pt idx="6337">
                        <c:v>1</c:v>
                      </c:pt>
                      <c:pt idx="6338">
                        <c:v>1</c:v>
                      </c:pt>
                      <c:pt idx="6339">
                        <c:v>1</c:v>
                      </c:pt>
                      <c:pt idx="6340">
                        <c:v>1</c:v>
                      </c:pt>
                      <c:pt idx="6341">
                        <c:v>1</c:v>
                      </c:pt>
                      <c:pt idx="6342">
                        <c:v>1</c:v>
                      </c:pt>
                      <c:pt idx="6343">
                        <c:v>1</c:v>
                      </c:pt>
                      <c:pt idx="6344">
                        <c:v>1</c:v>
                      </c:pt>
                      <c:pt idx="6345">
                        <c:v>1</c:v>
                      </c:pt>
                      <c:pt idx="6346">
                        <c:v>1</c:v>
                      </c:pt>
                      <c:pt idx="6347">
                        <c:v>1</c:v>
                      </c:pt>
                      <c:pt idx="6348">
                        <c:v>1</c:v>
                      </c:pt>
                      <c:pt idx="6349">
                        <c:v>1</c:v>
                      </c:pt>
                      <c:pt idx="6350">
                        <c:v>1</c:v>
                      </c:pt>
                      <c:pt idx="6351">
                        <c:v>1</c:v>
                      </c:pt>
                      <c:pt idx="6352">
                        <c:v>1</c:v>
                      </c:pt>
                      <c:pt idx="6353">
                        <c:v>1</c:v>
                      </c:pt>
                      <c:pt idx="6354">
                        <c:v>1</c:v>
                      </c:pt>
                      <c:pt idx="6355">
                        <c:v>1</c:v>
                      </c:pt>
                      <c:pt idx="6356">
                        <c:v>1</c:v>
                      </c:pt>
                      <c:pt idx="6357">
                        <c:v>1</c:v>
                      </c:pt>
                      <c:pt idx="6358">
                        <c:v>1</c:v>
                      </c:pt>
                      <c:pt idx="6359">
                        <c:v>1</c:v>
                      </c:pt>
                      <c:pt idx="6360">
                        <c:v>1</c:v>
                      </c:pt>
                      <c:pt idx="6361">
                        <c:v>1</c:v>
                      </c:pt>
                      <c:pt idx="6362">
                        <c:v>1</c:v>
                      </c:pt>
                      <c:pt idx="6363">
                        <c:v>1</c:v>
                      </c:pt>
                      <c:pt idx="6364">
                        <c:v>1</c:v>
                      </c:pt>
                      <c:pt idx="6365">
                        <c:v>1</c:v>
                      </c:pt>
                      <c:pt idx="6366">
                        <c:v>1</c:v>
                      </c:pt>
                      <c:pt idx="6367">
                        <c:v>1</c:v>
                      </c:pt>
                      <c:pt idx="6368">
                        <c:v>1</c:v>
                      </c:pt>
                      <c:pt idx="6369">
                        <c:v>1</c:v>
                      </c:pt>
                      <c:pt idx="6370">
                        <c:v>1</c:v>
                      </c:pt>
                      <c:pt idx="6371">
                        <c:v>1</c:v>
                      </c:pt>
                      <c:pt idx="6372">
                        <c:v>1</c:v>
                      </c:pt>
                      <c:pt idx="6373">
                        <c:v>1</c:v>
                      </c:pt>
                      <c:pt idx="6374">
                        <c:v>1</c:v>
                      </c:pt>
                      <c:pt idx="6375">
                        <c:v>1</c:v>
                      </c:pt>
                      <c:pt idx="6376">
                        <c:v>1</c:v>
                      </c:pt>
                      <c:pt idx="6377">
                        <c:v>1</c:v>
                      </c:pt>
                      <c:pt idx="6378">
                        <c:v>1</c:v>
                      </c:pt>
                      <c:pt idx="6379">
                        <c:v>1</c:v>
                      </c:pt>
                      <c:pt idx="6380">
                        <c:v>1</c:v>
                      </c:pt>
                      <c:pt idx="6381">
                        <c:v>1</c:v>
                      </c:pt>
                      <c:pt idx="6382">
                        <c:v>1</c:v>
                      </c:pt>
                      <c:pt idx="6383">
                        <c:v>1</c:v>
                      </c:pt>
                      <c:pt idx="6384">
                        <c:v>1</c:v>
                      </c:pt>
                      <c:pt idx="6385">
                        <c:v>1</c:v>
                      </c:pt>
                      <c:pt idx="6386">
                        <c:v>1</c:v>
                      </c:pt>
                      <c:pt idx="6387">
                        <c:v>1</c:v>
                      </c:pt>
                      <c:pt idx="6388">
                        <c:v>1</c:v>
                      </c:pt>
                      <c:pt idx="6389">
                        <c:v>1</c:v>
                      </c:pt>
                      <c:pt idx="6390">
                        <c:v>1</c:v>
                      </c:pt>
                      <c:pt idx="6391">
                        <c:v>1</c:v>
                      </c:pt>
                      <c:pt idx="6392">
                        <c:v>1</c:v>
                      </c:pt>
                      <c:pt idx="6393">
                        <c:v>1</c:v>
                      </c:pt>
                      <c:pt idx="6394">
                        <c:v>1</c:v>
                      </c:pt>
                      <c:pt idx="6395">
                        <c:v>1</c:v>
                      </c:pt>
                      <c:pt idx="6396">
                        <c:v>1</c:v>
                      </c:pt>
                      <c:pt idx="6397">
                        <c:v>1</c:v>
                      </c:pt>
                      <c:pt idx="6398">
                        <c:v>1</c:v>
                      </c:pt>
                      <c:pt idx="6399">
                        <c:v>1</c:v>
                      </c:pt>
                      <c:pt idx="6400">
                        <c:v>1</c:v>
                      </c:pt>
                      <c:pt idx="6401">
                        <c:v>1</c:v>
                      </c:pt>
                      <c:pt idx="6402">
                        <c:v>1</c:v>
                      </c:pt>
                      <c:pt idx="6403">
                        <c:v>1</c:v>
                      </c:pt>
                      <c:pt idx="6404">
                        <c:v>1</c:v>
                      </c:pt>
                      <c:pt idx="6405">
                        <c:v>1</c:v>
                      </c:pt>
                      <c:pt idx="6406">
                        <c:v>1</c:v>
                      </c:pt>
                      <c:pt idx="6407">
                        <c:v>1</c:v>
                      </c:pt>
                      <c:pt idx="6408">
                        <c:v>1</c:v>
                      </c:pt>
                      <c:pt idx="6409">
                        <c:v>1</c:v>
                      </c:pt>
                      <c:pt idx="6410">
                        <c:v>1</c:v>
                      </c:pt>
                      <c:pt idx="6411">
                        <c:v>1</c:v>
                      </c:pt>
                      <c:pt idx="6412">
                        <c:v>1</c:v>
                      </c:pt>
                      <c:pt idx="6413">
                        <c:v>1</c:v>
                      </c:pt>
                      <c:pt idx="6414">
                        <c:v>1</c:v>
                      </c:pt>
                      <c:pt idx="6415">
                        <c:v>1</c:v>
                      </c:pt>
                      <c:pt idx="6416">
                        <c:v>1</c:v>
                      </c:pt>
                      <c:pt idx="6417">
                        <c:v>1</c:v>
                      </c:pt>
                      <c:pt idx="6418">
                        <c:v>1</c:v>
                      </c:pt>
                      <c:pt idx="6419">
                        <c:v>1</c:v>
                      </c:pt>
                      <c:pt idx="6420">
                        <c:v>1</c:v>
                      </c:pt>
                      <c:pt idx="6421">
                        <c:v>1</c:v>
                      </c:pt>
                      <c:pt idx="6422">
                        <c:v>1</c:v>
                      </c:pt>
                      <c:pt idx="6423">
                        <c:v>1</c:v>
                      </c:pt>
                      <c:pt idx="6424">
                        <c:v>1</c:v>
                      </c:pt>
                      <c:pt idx="6425">
                        <c:v>1</c:v>
                      </c:pt>
                      <c:pt idx="6426">
                        <c:v>1</c:v>
                      </c:pt>
                      <c:pt idx="6427">
                        <c:v>1</c:v>
                      </c:pt>
                      <c:pt idx="6428">
                        <c:v>1</c:v>
                      </c:pt>
                      <c:pt idx="6429">
                        <c:v>1</c:v>
                      </c:pt>
                      <c:pt idx="6430">
                        <c:v>1</c:v>
                      </c:pt>
                      <c:pt idx="6431">
                        <c:v>1</c:v>
                      </c:pt>
                      <c:pt idx="6432">
                        <c:v>1</c:v>
                      </c:pt>
                      <c:pt idx="6433">
                        <c:v>1</c:v>
                      </c:pt>
                      <c:pt idx="6434">
                        <c:v>1</c:v>
                      </c:pt>
                      <c:pt idx="6435">
                        <c:v>1</c:v>
                      </c:pt>
                      <c:pt idx="6436">
                        <c:v>1</c:v>
                      </c:pt>
                      <c:pt idx="6437">
                        <c:v>1</c:v>
                      </c:pt>
                      <c:pt idx="6438">
                        <c:v>1</c:v>
                      </c:pt>
                      <c:pt idx="6439">
                        <c:v>1</c:v>
                      </c:pt>
                      <c:pt idx="6440">
                        <c:v>1</c:v>
                      </c:pt>
                      <c:pt idx="6441">
                        <c:v>1</c:v>
                      </c:pt>
                      <c:pt idx="6442">
                        <c:v>1</c:v>
                      </c:pt>
                      <c:pt idx="6443">
                        <c:v>1</c:v>
                      </c:pt>
                      <c:pt idx="6444">
                        <c:v>1</c:v>
                      </c:pt>
                      <c:pt idx="6445">
                        <c:v>1</c:v>
                      </c:pt>
                      <c:pt idx="6446">
                        <c:v>1</c:v>
                      </c:pt>
                      <c:pt idx="6447">
                        <c:v>1</c:v>
                      </c:pt>
                      <c:pt idx="6448">
                        <c:v>1</c:v>
                      </c:pt>
                      <c:pt idx="6449">
                        <c:v>1</c:v>
                      </c:pt>
                      <c:pt idx="6450">
                        <c:v>1</c:v>
                      </c:pt>
                      <c:pt idx="6451">
                        <c:v>1</c:v>
                      </c:pt>
                      <c:pt idx="6452">
                        <c:v>1</c:v>
                      </c:pt>
                      <c:pt idx="6453">
                        <c:v>1</c:v>
                      </c:pt>
                      <c:pt idx="6454">
                        <c:v>1</c:v>
                      </c:pt>
                      <c:pt idx="6455">
                        <c:v>1</c:v>
                      </c:pt>
                      <c:pt idx="6456">
                        <c:v>1</c:v>
                      </c:pt>
                      <c:pt idx="6457">
                        <c:v>1</c:v>
                      </c:pt>
                      <c:pt idx="6458">
                        <c:v>1</c:v>
                      </c:pt>
                      <c:pt idx="6459">
                        <c:v>1</c:v>
                      </c:pt>
                      <c:pt idx="6460">
                        <c:v>1</c:v>
                      </c:pt>
                      <c:pt idx="6461">
                        <c:v>1</c:v>
                      </c:pt>
                      <c:pt idx="6462">
                        <c:v>1</c:v>
                      </c:pt>
                      <c:pt idx="6463">
                        <c:v>1</c:v>
                      </c:pt>
                      <c:pt idx="6464">
                        <c:v>1</c:v>
                      </c:pt>
                      <c:pt idx="6465">
                        <c:v>1</c:v>
                      </c:pt>
                      <c:pt idx="6466">
                        <c:v>1</c:v>
                      </c:pt>
                      <c:pt idx="6467">
                        <c:v>1</c:v>
                      </c:pt>
                      <c:pt idx="6468">
                        <c:v>1</c:v>
                      </c:pt>
                      <c:pt idx="6469">
                        <c:v>1</c:v>
                      </c:pt>
                      <c:pt idx="6470">
                        <c:v>1</c:v>
                      </c:pt>
                      <c:pt idx="6471">
                        <c:v>1</c:v>
                      </c:pt>
                      <c:pt idx="6472">
                        <c:v>1</c:v>
                      </c:pt>
                      <c:pt idx="6473">
                        <c:v>1</c:v>
                      </c:pt>
                      <c:pt idx="6474">
                        <c:v>1</c:v>
                      </c:pt>
                      <c:pt idx="6475">
                        <c:v>1</c:v>
                      </c:pt>
                      <c:pt idx="6476">
                        <c:v>1</c:v>
                      </c:pt>
                      <c:pt idx="6477">
                        <c:v>1</c:v>
                      </c:pt>
                      <c:pt idx="6478">
                        <c:v>1</c:v>
                      </c:pt>
                      <c:pt idx="6479">
                        <c:v>1</c:v>
                      </c:pt>
                      <c:pt idx="6480">
                        <c:v>1</c:v>
                      </c:pt>
                      <c:pt idx="6481">
                        <c:v>1</c:v>
                      </c:pt>
                      <c:pt idx="6482">
                        <c:v>1</c:v>
                      </c:pt>
                      <c:pt idx="6483">
                        <c:v>1</c:v>
                      </c:pt>
                      <c:pt idx="6484">
                        <c:v>1</c:v>
                      </c:pt>
                      <c:pt idx="6485">
                        <c:v>1</c:v>
                      </c:pt>
                      <c:pt idx="6486">
                        <c:v>1</c:v>
                      </c:pt>
                      <c:pt idx="6487">
                        <c:v>1</c:v>
                      </c:pt>
                      <c:pt idx="6488">
                        <c:v>1</c:v>
                      </c:pt>
                      <c:pt idx="6489">
                        <c:v>1</c:v>
                      </c:pt>
                      <c:pt idx="6490">
                        <c:v>1</c:v>
                      </c:pt>
                      <c:pt idx="6491">
                        <c:v>1</c:v>
                      </c:pt>
                      <c:pt idx="6492">
                        <c:v>1</c:v>
                      </c:pt>
                      <c:pt idx="6493">
                        <c:v>1</c:v>
                      </c:pt>
                      <c:pt idx="6494">
                        <c:v>1</c:v>
                      </c:pt>
                      <c:pt idx="6495">
                        <c:v>1</c:v>
                      </c:pt>
                      <c:pt idx="6496">
                        <c:v>1</c:v>
                      </c:pt>
                      <c:pt idx="6497">
                        <c:v>1</c:v>
                      </c:pt>
                      <c:pt idx="6498">
                        <c:v>1</c:v>
                      </c:pt>
                      <c:pt idx="6499">
                        <c:v>1</c:v>
                      </c:pt>
                      <c:pt idx="6500">
                        <c:v>1</c:v>
                      </c:pt>
                      <c:pt idx="6501">
                        <c:v>1</c:v>
                      </c:pt>
                      <c:pt idx="6502">
                        <c:v>1</c:v>
                      </c:pt>
                      <c:pt idx="6503">
                        <c:v>1</c:v>
                      </c:pt>
                      <c:pt idx="6504">
                        <c:v>1</c:v>
                      </c:pt>
                      <c:pt idx="6505">
                        <c:v>1</c:v>
                      </c:pt>
                      <c:pt idx="6506">
                        <c:v>1</c:v>
                      </c:pt>
                      <c:pt idx="6507">
                        <c:v>1</c:v>
                      </c:pt>
                      <c:pt idx="6508">
                        <c:v>1</c:v>
                      </c:pt>
                      <c:pt idx="6509">
                        <c:v>1</c:v>
                      </c:pt>
                      <c:pt idx="6510">
                        <c:v>1</c:v>
                      </c:pt>
                      <c:pt idx="6511">
                        <c:v>1</c:v>
                      </c:pt>
                      <c:pt idx="6512">
                        <c:v>1</c:v>
                      </c:pt>
                      <c:pt idx="6513">
                        <c:v>1</c:v>
                      </c:pt>
                      <c:pt idx="6514">
                        <c:v>1</c:v>
                      </c:pt>
                      <c:pt idx="6515">
                        <c:v>1</c:v>
                      </c:pt>
                      <c:pt idx="6516">
                        <c:v>1</c:v>
                      </c:pt>
                      <c:pt idx="6517">
                        <c:v>1</c:v>
                      </c:pt>
                      <c:pt idx="6518">
                        <c:v>1</c:v>
                      </c:pt>
                      <c:pt idx="6519">
                        <c:v>1</c:v>
                      </c:pt>
                      <c:pt idx="6520">
                        <c:v>1</c:v>
                      </c:pt>
                      <c:pt idx="6521">
                        <c:v>1</c:v>
                      </c:pt>
                      <c:pt idx="6522">
                        <c:v>1</c:v>
                      </c:pt>
                      <c:pt idx="6523">
                        <c:v>1</c:v>
                      </c:pt>
                      <c:pt idx="6524">
                        <c:v>1</c:v>
                      </c:pt>
                      <c:pt idx="6525">
                        <c:v>1</c:v>
                      </c:pt>
                      <c:pt idx="6526">
                        <c:v>1</c:v>
                      </c:pt>
                      <c:pt idx="6527">
                        <c:v>1</c:v>
                      </c:pt>
                      <c:pt idx="6528">
                        <c:v>1</c:v>
                      </c:pt>
                      <c:pt idx="6529">
                        <c:v>1</c:v>
                      </c:pt>
                      <c:pt idx="6530">
                        <c:v>1</c:v>
                      </c:pt>
                      <c:pt idx="6531">
                        <c:v>1</c:v>
                      </c:pt>
                      <c:pt idx="6532">
                        <c:v>1</c:v>
                      </c:pt>
                      <c:pt idx="6533">
                        <c:v>1</c:v>
                      </c:pt>
                      <c:pt idx="6534">
                        <c:v>1</c:v>
                      </c:pt>
                      <c:pt idx="6535">
                        <c:v>1</c:v>
                      </c:pt>
                      <c:pt idx="6536">
                        <c:v>1</c:v>
                      </c:pt>
                      <c:pt idx="6537">
                        <c:v>1</c:v>
                      </c:pt>
                      <c:pt idx="6538">
                        <c:v>1</c:v>
                      </c:pt>
                      <c:pt idx="6539">
                        <c:v>1</c:v>
                      </c:pt>
                      <c:pt idx="6540">
                        <c:v>1</c:v>
                      </c:pt>
                      <c:pt idx="6541">
                        <c:v>1</c:v>
                      </c:pt>
                      <c:pt idx="6542">
                        <c:v>1</c:v>
                      </c:pt>
                      <c:pt idx="6543">
                        <c:v>1</c:v>
                      </c:pt>
                      <c:pt idx="6544">
                        <c:v>1</c:v>
                      </c:pt>
                      <c:pt idx="6545">
                        <c:v>1</c:v>
                      </c:pt>
                      <c:pt idx="6546">
                        <c:v>1</c:v>
                      </c:pt>
                      <c:pt idx="6547">
                        <c:v>1</c:v>
                      </c:pt>
                      <c:pt idx="6548">
                        <c:v>1</c:v>
                      </c:pt>
                      <c:pt idx="6549">
                        <c:v>1</c:v>
                      </c:pt>
                      <c:pt idx="6550">
                        <c:v>1</c:v>
                      </c:pt>
                      <c:pt idx="6551">
                        <c:v>1</c:v>
                      </c:pt>
                      <c:pt idx="6552">
                        <c:v>1</c:v>
                      </c:pt>
                      <c:pt idx="6553">
                        <c:v>1</c:v>
                      </c:pt>
                      <c:pt idx="6554">
                        <c:v>1</c:v>
                      </c:pt>
                      <c:pt idx="6555">
                        <c:v>1</c:v>
                      </c:pt>
                      <c:pt idx="6556">
                        <c:v>1</c:v>
                      </c:pt>
                      <c:pt idx="6557">
                        <c:v>1</c:v>
                      </c:pt>
                      <c:pt idx="6558">
                        <c:v>1</c:v>
                      </c:pt>
                      <c:pt idx="6559">
                        <c:v>1</c:v>
                      </c:pt>
                      <c:pt idx="6560">
                        <c:v>1</c:v>
                      </c:pt>
                      <c:pt idx="6561">
                        <c:v>1</c:v>
                      </c:pt>
                      <c:pt idx="6562">
                        <c:v>1</c:v>
                      </c:pt>
                      <c:pt idx="6563">
                        <c:v>1</c:v>
                      </c:pt>
                      <c:pt idx="6564">
                        <c:v>1</c:v>
                      </c:pt>
                      <c:pt idx="6565">
                        <c:v>1</c:v>
                      </c:pt>
                      <c:pt idx="6566">
                        <c:v>1</c:v>
                      </c:pt>
                      <c:pt idx="6567">
                        <c:v>1</c:v>
                      </c:pt>
                      <c:pt idx="6568">
                        <c:v>1</c:v>
                      </c:pt>
                      <c:pt idx="6569">
                        <c:v>1</c:v>
                      </c:pt>
                      <c:pt idx="6570">
                        <c:v>1</c:v>
                      </c:pt>
                      <c:pt idx="6571">
                        <c:v>1</c:v>
                      </c:pt>
                      <c:pt idx="6572">
                        <c:v>1</c:v>
                      </c:pt>
                      <c:pt idx="6573">
                        <c:v>1</c:v>
                      </c:pt>
                      <c:pt idx="6574">
                        <c:v>1</c:v>
                      </c:pt>
                      <c:pt idx="6575">
                        <c:v>1</c:v>
                      </c:pt>
                      <c:pt idx="6576">
                        <c:v>1</c:v>
                      </c:pt>
                      <c:pt idx="6577">
                        <c:v>1</c:v>
                      </c:pt>
                      <c:pt idx="6578">
                        <c:v>1</c:v>
                      </c:pt>
                      <c:pt idx="6579">
                        <c:v>1</c:v>
                      </c:pt>
                      <c:pt idx="6580">
                        <c:v>1</c:v>
                      </c:pt>
                      <c:pt idx="6581">
                        <c:v>1</c:v>
                      </c:pt>
                      <c:pt idx="6582">
                        <c:v>1</c:v>
                      </c:pt>
                      <c:pt idx="6583">
                        <c:v>1</c:v>
                      </c:pt>
                      <c:pt idx="6584">
                        <c:v>1</c:v>
                      </c:pt>
                      <c:pt idx="6585">
                        <c:v>1</c:v>
                      </c:pt>
                      <c:pt idx="6586">
                        <c:v>1</c:v>
                      </c:pt>
                      <c:pt idx="6587">
                        <c:v>1</c:v>
                      </c:pt>
                      <c:pt idx="6588">
                        <c:v>1</c:v>
                      </c:pt>
                      <c:pt idx="6589">
                        <c:v>1</c:v>
                      </c:pt>
                      <c:pt idx="6590">
                        <c:v>1</c:v>
                      </c:pt>
                      <c:pt idx="6591">
                        <c:v>1</c:v>
                      </c:pt>
                      <c:pt idx="6592">
                        <c:v>1</c:v>
                      </c:pt>
                      <c:pt idx="6593">
                        <c:v>1</c:v>
                      </c:pt>
                      <c:pt idx="6594">
                        <c:v>1</c:v>
                      </c:pt>
                      <c:pt idx="6595">
                        <c:v>1</c:v>
                      </c:pt>
                      <c:pt idx="6596">
                        <c:v>1</c:v>
                      </c:pt>
                      <c:pt idx="6597">
                        <c:v>1</c:v>
                      </c:pt>
                      <c:pt idx="6598">
                        <c:v>1</c:v>
                      </c:pt>
                      <c:pt idx="6599">
                        <c:v>1</c:v>
                      </c:pt>
                      <c:pt idx="6600">
                        <c:v>1</c:v>
                      </c:pt>
                      <c:pt idx="6601">
                        <c:v>1</c:v>
                      </c:pt>
                      <c:pt idx="6602">
                        <c:v>1</c:v>
                      </c:pt>
                      <c:pt idx="6603">
                        <c:v>1</c:v>
                      </c:pt>
                      <c:pt idx="6604">
                        <c:v>1</c:v>
                      </c:pt>
                      <c:pt idx="6605">
                        <c:v>1</c:v>
                      </c:pt>
                      <c:pt idx="6606">
                        <c:v>1</c:v>
                      </c:pt>
                      <c:pt idx="6607">
                        <c:v>1</c:v>
                      </c:pt>
                      <c:pt idx="6608">
                        <c:v>1</c:v>
                      </c:pt>
                      <c:pt idx="6609">
                        <c:v>1</c:v>
                      </c:pt>
                      <c:pt idx="6610">
                        <c:v>1</c:v>
                      </c:pt>
                      <c:pt idx="6611">
                        <c:v>1</c:v>
                      </c:pt>
                      <c:pt idx="6612">
                        <c:v>1</c:v>
                      </c:pt>
                      <c:pt idx="6613">
                        <c:v>1</c:v>
                      </c:pt>
                      <c:pt idx="6614">
                        <c:v>1</c:v>
                      </c:pt>
                      <c:pt idx="6615">
                        <c:v>1</c:v>
                      </c:pt>
                      <c:pt idx="6616">
                        <c:v>1</c:v>
                      </c:pt>
                      <c:pt idx="6617">
                        <c:v>1</c:v>
                      </c:pt>
                      <c:pt idx="6618">
                        <c:v>1</c:v>
                      </c:pt>
                      <c:pt idx="6619">
                        <c:v>1</c:v>
                      </c:pt>
                      <c:pt idx="6620">
                        <c:v>1</c:v>
                      </c:pt>
                      <c:pt idx="6621">
                        <c:v>1</c:v>
                      </c:pt>
                      <c:pt idx="6622">
                        <c:v>1</c:v>
                      </c:pt>
                      <c:pt idx="6623">
                        <c:v>1</c:v>
                      </c:pt>
                      <c:pt idx="6624">
                        <c:v>1</c:v>
                      </c:pt>
                      <c:pt idx="6625">
                        <c:v>1</c:v>
                      </c:pt>
                      <c:pt idx="6626">
                        <c:v>1</c:v>
                      </c:pt>
                      <c:pt idx="6627">
                        <c:v>1</c:v>
                      </c:pt>
                      <c:pt idx="6628">
                        <c:v>1</c:v>
                      </c:pt>
                      <c:pt idx="6629">
                        <c:v>1</c:v>
                      </c:pt>
                      <c:pt idx="6630">
                        <c:v>1</c:v>
                      </c:pt>
                      <c:pt idx="6631">
                        <c:v>1</c:v>
                      </c:pt>
                      <c:pt idx="6632">
                        <c:v>1</c:v>
                      </c:pt>
                      <c:pt idx="6633">
                        <c:v>1</c:v>
                      </c:pt>
                      <c:pt idx="6634">
                        <c:v>1</c:v>
                      </c:pt>
                      <c:pt idx="6635">
                        <c:v>1</c:v>
                      </c:pt>
                      <c:pt idx="6636">
                        <c:v>1</c:v>
                      </c:pt>
                      <c:pt idx="6637">
                        <c:v>1</c:v>
                      </c:pt>
                      <c:pt idx="6638">
                        <c:v>1</c:v>
                      </c:pt>
                      <c:pt idx="6639">
                        <c:v>1</c:v>
                      </c:pt>
                      <c:pt idx="6640">
                        <c:v>1</c:v>
                      </c:pt>
                      <c:pt idx="6641">
                        <c:v>1</c:v>
                      </c:pt>
                      <c:pt idx="6642">
                        <c:v>1</c:v>
                      </c:pt>
                      <c:pt idx="6643">
                        <c:v>1</c:v>
                      </c:pt>
                      <c:pt idx="6644">
                        <c:v>1</c:v>
                      </c:pt>
                      <c:pt idx="6645">
                        <c:v>1</c:v>
                      </c:pt>
                      <c:pt idx="6646">
                        <c:v>1</c:v>
                      </c:pt>
                      <c:pt idx="6647">
                        <c:v>1</c:v>
                      </c:pt>
                      <c:pt idx="6648">
                        <c:v>1</c:v>
                      </c:pt>
                      <c:pt idx="6649">
                        <c:v>1</c:v>
                      </c:pt>
                      <c:pt idx="6650">
                        <c:v>1</c:v>
                      </c:pt>
                      <c:pt idx="6651">
                        <c:v>1</c:v>
                      </c:pt>
                      <c:pt idx="6652">
                        <c:v>1</c:v>
                      </c:pt>
                      <c:pt idx="6653">
                        <c:v>1</c:v>
                      </c:pt>
                      <c:pt idx="6654">
                        <c:v>1</c:v>
                      </c:pt>
                      <c:pt idx="6655">
                        <c:v>1</c:v>
                      </c:pt>
                      <c:pt idx="6656">
                        <c:v>1</c:v>
                      </c:pt>
                      <c:pt idx="6657">
                        <c:v>1</c:v>
                      </c:pt>
                      <c:pt idx="6658">
                        <c:v>1</c:v>
                      </c:pt>
                      <c:pt idx="6659">
                        <c:v>1</c:v>
                      </c:pt>
                      <c:pt idx="6660">
                        <c:v>1</c:v>
                      </c:pt>
                      <c:pt idx="6661">
                        <c:v>1</c:v>
                      </c:pt>
                      <c:pt idx="6662">
                        <c:v>1</c:v>
                      </c:pt>
                      <c:pt idx="6663">
                        <c:v>1</c:v>
                      </c:pt>
                      <c:pt idx="6664">
                        <c:v>1</c:v>
                      </c:pt>
                      <c:pt idx="6665">
                        <c:v>1</c:v>
                      </c:pt>
                      <c:pt idx="6666">
                        <c:v>1</c:v>
                      </c:pt>
                      <c:pt idx="6667">
                        <c:v>1</c:v>
                      </c:pt>
                      <c:pt idx="6668">
                        <c:v>1</c:v>
                      </c:pt>
                      <c:pt idx="6669">
                        <c:v>1</c:v>
                      </c:pt>
                      <c:pt idx="6670">
                        <c:v>1</c:v>
                      </c:pt>
                      <c:pt idx="6671">
                        <c:v>1</c:v>
                      </c:pt>
                      <c:pt idx="6672">
                        <c:v>1</c:v>
                      </c:pt>
                      <c:pt idx="6673">
                        <c:v>1</c:v>
                      </c:pt>
                      <c:pt idx="6674">
                        <c:v>1</c:v>
                      </c:pt>
                      <c:pt idx="6675">
                        <c:v>1</c:v>
                      </c:pt>
                      <c:pt idx="6676">
                        <c:v>1</c:v>
                      </c:pt>
                      <c:pt idx="6677">
                        <c:v>1</c:v>
                      </c:pt>
                      <c:pt idx="6678">
                        <c:v>1</c:v>
                      </c:pt>
                      <c:pt idx="6679">
                        <c:v>1</c:v>
                      </c:pt>
                      <c:pt idx="6680">
                        <c:v>1</c:v>
                      </c:pt>
                      <c:pt idx="6681">
                        <c:v>1</c:v>
                      </c:pt>
                      <c:pt idx="6682">
                        <c:v>1</c:v>
                      </c:pt>
                      <c:pt idx="6683">
                        <c:v>1</c:v>
                      </c:pt>
                      <c:pt idx="6684">
                        <c:v>1</c:v>
                      </c:pt>
                      <c:pt idx="6685">
                        <c:v>1</c:v>
                      </c:pt>
                      <c:pt idx="6686">
                        <c:v>1</c:v>
                      </c:pt>
                      <c:pt idx="6687">
                        <c:v>1</c:v>
                      </c:pt>
                      <c:pt idx="6688">
                        <c:v>1</c:v>
                      </c:pt>
                      <c:pt idx="6689">
                        <c:v>1</c:v>
                      </c:pt>
                      <c:pt idx="6690">
                        <c:v>1</c:v>
                      </c:pt>
                      <c:pt idx="6691">
                        <c:v>1</c:v>
                      </c:pt>
                      <c:pt idx="6692">
                        <c:v>1</c:v>
                      </c:pt>
                      <c:pt idx="6693">
                        <c:v>1</c:v>
                      </c:pt>
                      <c:pt idx="6694">
                        <c:v>1</c:v>
                      </c:pt>
                      <c:pt idx="6695">
                        <c:v>1</c:v>
                      </c:pt>
                      <c:pt idx="6696">
                        <c:v>1</c:v>
                      </c:pt>
                      <c:pt idx="6697">
                        <c:v>1</c:v>
                      </c:pt>
                      <c:pt idx="6698">
                        <c:v>1</c:v>
                      </c:pt>
                      <c:pt idx="6699">
                        <c:v>1</c:v>
                      </c:pt>
                      <c:pt idx="6700">
                        <c:v>1</c:v>
                      </c:pt>
                      <c:pt idx="6701">
                        <c:v>1</c:v>
                      </c:pt>
                      <c:pt idx="6702">
                        <c:v>1</c:v>
                      </c:pt>
                      <c:pt idx="6703">
                        <c:v>1</c:v>
                      </c:pt>
                      <c:pt idx="6704">
                        <c:v>1</c:v>
                      </c:pt>
                      <c:pt idx="6705">
                        <c:v>1</c:v>
                      </c:pt>
                      <c:pt idx="6706">
                        <c:v>1</c:v>
                      </c:pt>
                      <c:pt idx="6707">
                        <c:v>1</c:v>
                      </c:pt>
                      <c:pt idx="6708">
                        <c:v>1</c:v>
                      </c:pt>
                      <c:pt idx="6709">
                        <c:v>1</c:v>
                      </c:pt>
                      <c:pt idx="6710">
                        <c:v>1</c:v>
                      </c:pt>
                      <c:pt idx="6711">
                        <c:v>1</c:v>
                      </c:pt>
                      <c:pt idx="6712">
                        <c:v>1</c:v>
                      </c:pt>
                      <c:pt idx="6713">
                        <c:v>1</c:v>
                      </c:pt>
                      <c:pt idx="6714">
                        <c:v>1</c:v>
                      </c:pt>
                      <c:pt idx="6715">
                        <c:v>1</c:v>
                      </c:pt>
                      <c:pt idx="6716">
                        <c:v>1</c:v>
                      </c:pt>
                      <c:pt idx="6717">
                        <c:v>1</c:v>
                      </c:pt>
                      <c:pt idx="6718">
                        <c:v>1</c:v>
                      </c:pt>
                      <c:pt idx="6719">
                        <c:v>1</c:v>
                      </c:pt>
                      <c:pt idx="6720">
                        <c:v>1</c:v>
                      </c:pt>
                      <c:pt idx="6721">
                        <c:v>1</c:v>
                      </c:pt>
                      <c:pt idx="6722">
                        <c:v>1</c:v>
                      </c:pt>
                      <c:pt idx="6723">
                        <c:v>1</c:v>
                      </c:pt>
                      <c:pt idx="6724">
                        <c:v>1</c:v>
                      </c:pt>
                      <c:pt idx="6725">
                        <c:v>1</c:v>
                      </c:pt>
                      <c:pt idx="6726">
                        <c:v>1</c:v>
                      </c:pt>
                      <c:pt idx="6727">
                        <c:v>1</c:v>
                      </c:pt>
                      <c:pt idx="6728">
                        <c:v>1</c:v>
                      </c:pt>
                      <c:pt idx="6729">
                        <c:v>1</c:v>
                      </c:pt>
                      <c:pt idx="6730">
                        <c:v>1</c:v>
                      </c:pt>
                      <c:pt idx="6731">
                        <c:v>1</c:v>
                      </c:pt>
                      <c:pt idx="6732">
                        <c:v>1</c:v>
                      </c:pt>
                      <c:pt idx="6733">
                        <c:v>1</c:v>
                      </c:pt>
                      <c:pt idx="6734">
                        <c:v>1</c:v>
                      </c:pt>
                      <c:pt idx="6735">
                        <c:v>1</c:v>
                      </c:pt>
                      <c:pt idx="6736">
                        <c:v>1</c:v>
                      </c:pt>
                      <c:pt idx="6737">
                        <c:v>1</c:v>
                      </c:pt>
                      <c:pt idx="6738">
                        <c:v>1</c:v>
                      </c:pt>
                      <c:pt idx="6739">
                        <c:v>1</c:v>
                      </c:pt>
                      <c:pt idx="6740">
                        <c:v>1</c:v>
                      </c:pt>
                      <c:pt idx="6741">
                        <c:v>1</c:v>
                      </c:pt>
                      <c:pt idx="6742">
                        <c:v>1</c:v>
                      </c:pt>
                      <c:pt idx="6743">
                        <c:v>1</c:v>
                      </c:pt>
                      <c:pt idx="6744">
                        <c:v>1</c:v>
                      </c:pt>
                      <c:pt idx="6745">
                        <c:v>1</c:v>
                      </c:pt>
                      <c:pt idx="6746">
                        <c:v>1</c:v>
                      </c:pt>
                      <c:pt idx="6747">
                        <c:v>1</c:v>
                      </c:pt>
                      <c:pt idx="6748">
                        <c:v>1</c:v>
                      </c:pt>
                      <c:pt idx="6749">
                        <c:v>1</c:v>
                      </c:pt>
                      <c:pt idx="6750">
                        <c:v>1</c:v>
                      </c:pt>
                      <c:pt idx="6751">
                        <c:v>1</c:v>
                      </c:pt>
                      <c:pt idx="6752">
                        <c:v>1</c:v>
                      </c:pt>
                      <c:pt idx="6753">
                        <c:v>1</c:v>
                      </c:pt>
                      <c:pt idx="6754">
                        <c:v>1</c:v>
                      </c:pt>
                      <c:pt idx="6755">
                        <c:v>1</c:v>
                      </c:pt>
                      <c:pt idx="6756">
                        <c:v>1</c:v>
                      </c:pt>
                      <c:pt idx="6757">
                        <c:v>1</c:v>
                      </c:pt>
                      <c:pt idx="6758">
                        <c:v>1</c:v>
                      </c:pt>
                      <c:pt idx="6759">
                        <c:v>1</c:v>
                      </c:pt>
                      <c:pt idx="6760">
                        <c:v>1</c:v>
                      </c:pt>
                      <c:pt idx="6761">
                        <c:v>1</c:v>
                      </c:pt>
                      <c:pt idx="6762">
                        <c:v>1</c:v>
                      </c:pt>
                      <c:pt idx="6763">
                        <c:v>1</c:v>
                      </c:pt>
                      <c:pt idx="6764">
                        <c:v>1</c:v>
                      </c:pt>
                      <c:pt idx="6765">
                        <c:v>1</c:v>
                      </c:pt>
                      <c:pt idx="6766">
                        <c:v>1</c:v>
                      </c:pt>
                      <c:pt idx="6767">
                        <c:v>1</c:v>
                      </c:pt>
                      <c:pt idx="6768">
                        <c:v>1</c:v>
                      </c:pt>
                      <c:pt idx="6769">
                        <c:v>1</c:v>
                      </c:pt>
                      <c:pt idx="6770">
                        <c:v>1</c:v>
                      </c:pt>
                      <c:pt idx="6771">
                        <c:v>1</c:v>
                      </c:pt>
                      <c:pt idx="6772">
                        <c:v>1</c:v>
                      </c:pt>
                      <c:pt idx="6773">
                        <c:v>1</c:v>
                      </c:pt>
                      <c:pt idx="6774">
                        <c:v>1</c:v>
                      </c:pt>
                      <c:pt idx="6775">
                        <c:v>1</c:v>
                      </c:pt>
                      <c:pt idx="6776">
                        <c:v>1</c:v>
                      </c:pt>
                      <c:pt idx="6777">
                        <c:v>1</c:v>
                      </c:pt>
                      <c:pt idx="6778">
                        <c:v>1</c:v>
                      </c:pt>
                      <c:pt idx="6779">
                        <c:v>1</c:v>
                      </c:pt>
                      <c:pt idx="6780">
                        <c:v>1</c:v>
                      </c:pt>
                      <c:pt idx="6781">
                        <c:v>1</c:v>
                      </c:pt>
                      <c:pt idx="6782">
                        <c:v>1</c:v>
                      </c:pt>
                      <c:pt idx="6783">
                        <c:v>1</c:v>
                      </c:pt>
                      <c:pt idx="6784">
                        <c:v>1</c:v>
                      </c:pt>
                      <c:pt idx="6785">
                        <c:v>1</c:v>
                      </c:pt>
                      <c:pt idx="6786">
                        <c:v>1</c:v>
                      </c:pt>
                      <c:pt idx="6787">
                        <c:v>1</c:v>
                      </c:pt>
                      <c:pt idx="6788">
                        <c:v>1</c:v>
                      </c:pt>
                      <c:pt idx="6789">
                        <c:v>1</c:v>
                      </c:pt>
                      <c:pt idx="6790">
                        <c:v>1</c:v>
                      </c:pt>
                      <c:pt idx="6791">
                        <c:v>1</c:v>
                      </c:pt>
                      <c:pt idx="6792">
                        <c:v>1</c:v>
                      </c:pt>
                      <c:pt idx="6793">
                        <c:v>1</c:v>
                      </c:pt>
                      <c:pt idx="6794">
                        <c:v>1</c:v>
                      </c:pt>
                      <c:pt idx="6795">
                        <c:v>1</c:v>
                      </c:pt>
                      <c:pt idx="6796">
                        <c:v>1</c:v>
                      </c:pt>
                      <c:pt idx="6797">
                        <c:v>1</c:v>
                      </c:pt>
                      <c:pt idx="6798">
                        <c:v>1</c:v>
                      </c:pt>
                      <c:pt idx="6799">
                        <c:v>1</c:v>
                      </c:pt>
                      <c:pt idx="6800">
                        <c:v>1</c:v>
                      </c:pt>
                      <c:pt idx="6801">
                        <c:v>1</c:v>
                      </c:pt>
                      <c:pt idx="6802">
                        <c:v>1</c:v>
                      </c:pt>
                      <c:pt idx="6803">
                        <c:v>1</c:v>
                      </c:pt>
                      <c:pt idx="6804">
                        <c:v>1</c:v>
                      </c:pt>
                      <c:pt idx="6805">
                        <c:v>1</c:v>
                      </c:pt>
                      <c:pt idx="6806">
                        <c:v>1</c:v>
                      </c:pt>
                      <c:pt idx="6807">
                        <c:v>1</c:v>
                      </c:pt>
                      <c:pt idx="6808">
                        <c:v>1</c:v>
                      </c:pt>
                      <c:pt idx="6809">
                        <c:v>1</c:v>
                      </c:pt>
                      <c:pt idx="6810">
                        <c:v>1</c:v>
                      </c:pt>
                      <c:pt idx="6811">
                        <c:v>1</c:v>
                      </c:pt>
                      <c:pt idx="6812">
                        <c:v>1</c:v>
                      </c:pt>
                      <c:pt idx="6813">
                        <c:v>1</c:v>
                      </c:pt>
                      <c:pt idx="6814">
                        <c:v>1</c:v>
                      </c:pt>
                      <c:pt idx="6815">
                        <c:v>1</c:v>
                      </c:pt>
                      <c:pt idx="6816">
                        <c:v>1</c:v>
                      </c:pt>
                      <c:pt idx="6817">
                        <c:v>1</c:v>
                      </c:pt>
                      <c:pt idx="6818">
                        <c:v>1</c:v>
                      </c:pt>
                      <c:pt idx="6819">
                        <c:v>1</c:v>
                      </c:pt>
                      <c:pt idx="6820">
                        <c:v>1</c:v>
                      </c:pt>
                      <c:pt idx="6821">
                        <c:v>1</c:v>
                      </c:pt>
                      <c:pt idx="6822">
                        <c:v>1</c:v>
                      </c:pt>
                      <c:pt idx="6823">
                        <c:v>1</c:v>
                      </c:pt>
                      <c:pt idx="6824">
                        <c:v>1</c:v>
                      </c:pt>
                      <c:pt idx="6825">
                        <c:v>1</c:v>
                      </c:pt>
                      <c:pt idx="6826">
                        <c:v>1</c:v>
                      </c:pt>
                      <c:pt idx="6827">
                        <c:v>1</c:v>
                      </c:pt>
                      <c:pt idx="6828">
                        <c:v>1</c:v>
                      </c:pt>
                      <c:pt idx="6829">
                        <c:v>1</c:v>
                      </c:pt>
                      <c:pt idx="6830">
                        <c:v>1</c:v>
                      </c:pt>
                      <c:pt idx="6831">
                        <c:v>1</c:v>
                      </c:pt>
                      <c:pt idx="6832">
                        <c:v>1</c:v>
                      </c:pt>
                      <c:pt idx="6833">
                        <c:v>1</c:v>
                      </c:pt>
                      <c:pt idx="6834">
                        <c:v>1</c:v>
                      </c:pt>
                      <c:pt idx="6835">
                        <c:v>1</c:v>
                      </c:pt>
                      <c:pt idx="6836">
                        <c:v>1</c:v>
                      </c:pt>
                      <c:pt idx="6837">
                        <c:v>1</c:v>
                      </c:pt>
                      <c:pt idx="6838">
                        <c:v>1</c:v>
                      </c:pt>
                      <c:pt idx="6839">
                        <c:v>1</c:v>
                      </c:pt>
                      <c:pt idx="6840">
                        <c:v>1</c:v>
                      </c:pt>
                      <c:pt idx="6841">
                        <c:v>1</c:v>
                      </c:pt>
                      <c:pt idx="6842">
                        <c:v>1</c:v>
                      </c:pt>
                      <c:pt idx="6843">
                        <c:v>1</c:v>
                      </c:pt>
                      <c:pt idx="6844">
                        <c:v>1</c:v>
                      </c:pt>
                      <c:pt idx="6845">
                        <c:v>1</c:v>
                      </c:pt>
                      <c:pt idx="6846">
                        <c:v>1</c:v>
                      </c:pt>
                      <c:pt idx="6847">
                        <c:v>1</c:v>
                      </c:pt>
                      <c:pt idx="6848">
                        <c:v>1</c:v>
                      </c:pt>
                      <c:pt idx="6849">
                        <c:v>1</c:v>
                      </c:pt>
                      <c:pt idx="6850">
                        <c:v>1</c:v>
                      </c:pt>
                      <c:pt idx="6851">
                        <c:v>1</c:v>
                      </c:pt>
                      <c:pt idx="6852">
                        <c:v>1</c:v>
                      </c:pt>
                      <c:pt idx="6853">
                        <c:v>1</c:v>
                      </c:pt>
                      <c:pt idx="6854">
                        <c:v>1</c:v>
                      </c:pt>
                      <c:pt idx="6855">
                        <c:v>1</c:v>
                      </c:pt>
                      <c:pt idx="6856">
                        <c:v>1</c:v>
                      </c:pt>
                      <c:pt idx="6857">
                        <c:v>1</c:v>
                      </c:pt>
                      <c:pt idx="6858">
                        <c:v>1</c:v>
                      </c:pt>
                      <c:pt idx="6859">
                        <c:v>1</c:v>
                      </c:pt>
                      <c:pt idx="6860">
                        <c:v>1</c:v>
                      </c:pt>
                      <c:pt idx="6861">
                        <c:v>1</c:v>
                      </c:pt>
                      <c:pt idx="6862">
                        <c:v>1</c:v>
                      </c:pt>
                      <c:pt idx="6863">
                        <c:v>1</c:v>
                      </c:pt>
                      <c:pt idx="6864">
                        <c:v>1</c:v>
                      </c:pt>
                      <c:pt idx="6865">
                        <c:v>1</c:v>
                      </c:pt>
                      <c:pt idx="6866">
                        <c:v>1</c:v>
                      </c:pt>
                      <c:pt idx="6867">
                        <c:v>1</c:v>
                      </c:pt>
                      <c:pt idx="6868">
                        <c:v>1</c:v>
                      </c:pt>
                      <c:pt idx="6869">
                        <c:v>1</c:v>
                      </c:pt>
                      <c:pt idx="6870">
                        <c:v>1</c:v>
                      </c:pt>
                      <c:pt idx="6871">
                        <c:v>1</c:v>
                      </c:pt>
                      <c:pt idx="6872">
                        <c:v>1</c:v>
                      </c:pt>
                      <c:pt idx="6873">
                        <c:v>1</c:v>
                      </c:pt>
                      <c:pt idx="6874">
                        <c:v>1</c:v>
                      </c:pt>
                      <c:pt idx="6875">
                        <c:v>1</c:v>
                      </c:pt>
                      <c:pt idx="6876">
                        <c:v>1</c:v>
                      </c:pt>
                      <c:pt idx="6877">
                        <c:v>1</c:v>
                      </c:pt>
                      <c:pt idx="6878">
                        <c:v>1</c:v>
                      </c:pt>
                      <c:pt idx="6879">
                        <c:v>1</c:v>
                      </c:pt>
                      <c:pt idx="6880">
                        <c:v>1</c:v>
                      </c:pt>
                      <c:pt idx="6881">
                        <c:v>1</c:v>
                      </c:pt>
                      <c:pt idx="6882">
                        <c:v>1</c:v>
                      </c:pt>
                      <c:pt idx="6883">
                        <c:v>1</c:v>
                      </c:pt>
                      <c:pt idx="6884">
                        <c:v>1</c:v>
                      </c:pt>
                      <c:pt idx="6885">
                        <c:v>1</c:v>
                      </c:pt>
                      <c:pt idx="6886">
                        <c:v>1</c:v>
                      </c:pt>
                      <c:pt idx="6887">
                        <c:v>1</c:v>
                      </c:pt>
                      <c:pt idx="6888">
                        <c:v>1</c:v>
                      </c:pt>
                      <c:pt idx="6889">
                        <c:v>1</c:v>
                      </c:pt>
                      <c:pt idx="6890">
                        <c:v>1</c:v>
                      </c:pt>
                      <c:pt idx="6891">
                        <c:v>1</c:v>
                      </c:pt>
                      <c:pt idx="6892">
                        <c:v>1</c:v>
                      </c:pt>
                      <c:pt idx="6893">
                        <c:v>1</c:v>
                      </c:pt>
                      <c:pt idx="6894">
                        <c:v>1</c:v>
                      </c:pt>
                      <c:pt idx="6895">
                        <c:v>1</c:v>
                      </c:pt>
                      <c:pt idx="6896">
                        <c:v>1</c:v>
                      </c:pt>
                      <c:pt idx="6897">
                        <c:v>1</c:v>
                      </c:pt>
                      <c:pt idx="6898">
                        <c:v>1</c:v>
                      </c:pt>
                      <c:pt idx="6899">
                        <c:v>1</c:v>
                      </c:pt>
                      <c:pt idx="6900">
                        <c:v>1</c:v>
                      </c:pt>
                      <c:pt idx="6901">
                        <c:v>1</c:v>
                      </c:pt>
                      <c:pt idx="6902">
                        <c:v>1</c:v>
                      </c:pt>
                      <c:pt idx="6903">
                        <c:v>1</c:v>
                      </c:pt>
                      <c:pt idx="6904">
                        <c:v>1</c:v>
                      </c:pt>
                      <c:pt idx="6905">
                        <c:v>1</c:v>
                      </c:pt>
                      <c:pt idx="6906">
                        <c:v>1</c:v>
                      </c:pt>
                      <c:pt idx="6907">
                        <c:v>1</c:v>
                      </c:pt>
                      <c:pt idx="6908">
                        <c:v>1</c:v>
                      </c:pt>
                      <c:pt idx="6909">
                        <c:v>1</c:v>
                      </c:pt>
                      <c:pt idx="6910">
                        <c:v>1</c:v>
                      </c:pt>
                      <c:pt idx="6911">
                        <c:v>1</c:v>
                      </c:pt>
                      <c:pt idx="6912">
                        <c:v>1</c:v>
                      </c:pt>
                      <c:pt idx="6913">
                        <c:v>1</c:v>
                      </c:pt>
                      <c:pt idx="6914">
                        <c:v>1</c:v>
                      </c:pt>
                      <c:pt idx="6915">
                        <c:v>1</c:v>
                      </c:pt>
                      <c:pt idx="6916">
                        <c:v>1</c:v>
                      </c:pt>
                      <c:pt idx="6917">
                        <c:v>1</c:v>
                      </c:pt>
                      <c:pt idx="6918">
                        <c:v>1</c:v>
                      </c:pt>
                      <c:pt idx="6919">
                        <c:v>1</c:v>
                      </c:pt>
                      <c:pt idx="6920">
                        <c:v>1</c:v>
                      </c:pt>
                      <c:pt idx="6921">
                        <c:v>1</c:v>
                      </c:pt>
                      <c:pt idx="6922">
                        <c:v>1</c:v>
                      </c:pt>
                      <c:pt idx="6923">
                        <c:v>1</c:v>
                      </c:pt>
                      <c:pt idx="6924">
                        <c:v>1</c:v>
                      </c:pt>
                      <c:pt idx="6925">
                        <c:v>1</c:v>
                      </c:pt>
                      <c:pt idx="6926">
                        <c:v>1</c:v>
                      </c:pt>
                      <c:pt idx="6927">
                        <c:v>1</c:v>
                      </c:pt>
                      <c:pt idx="6928">
                        <c:v>1</c:v>
                      </c:pt>
                      <c:pt idx="6929">
                        <c:v>1</c:v>
                      </c:pt>
                      <c:pt idx="6930">
                        <c:v>1</c:v>
                      </c:pt>
                      <c:pt idx="6931">
                        <c:v>1</c:v>
                      </c:pt>
                      <c:pt idx="6932">
                        <c:v>1</c:v>
                      </c:pt>
                      <c:pt idx="6933">
                        <c:v>1</c:v>
                      </c:pt>
                      <c:pt idx="6934">
                        <c:v>1</c:v>
                      </c:pt>
                      <c:pt idx="6935">
                        <c:v>1</c:v>
                      </c:pt>
                      <c:pt idx="6936">
                        <c:v>1</c:v>
                      </c:pt>
                      <c:pt idx="6937">
                        <c:v>1</c:v>
                      </c:pt>
                      <c:pt idx="6938">
                        <c:v>1</c:v>
                      </c:pt>
                      <c:pt idx="6939">
                        <c:v>1</c:v>
                      </c:pt>
                      <c:pt idx="6940">
                        <c:v>1</c:v>
                      </c:pt>
                      <c:pt idx="6941">
                        <c:v>1</c:v>
                      </c:pt>
                      <c:pt idx="6942">
                        <c:v>1</c:v>
                      </c:pt>
                      <c:pt idx="6943">
                        <c:v>1</c:v>
                      </c:pt>
                      <c:pt idx="6944">
                        <c:v>1</c:v>
                      </c:pt>
                      <c:pt idx="6945">
                        <c:v>1</c:v>
                      </c:pt>
                      <c:pt idx="6946">
                        <c:v>1</c:v>
                      </c:pt>
                      <c:pt idx="6947">
                        <c:v>1</c:v>
                      </c:pt>
                      <c:pt idx="6948">
                        <c:v>1</c:v>
                      </c:pt>
                      <c:pt idx="6949">
                        <c:v>1</c:v>
                      </c:pt>
                      <c:pt idx="6950">
                        <c:v>1</c:v>
                      </c:pt>
                      <c:pt idx="6951">
                        <c:v>1</c:v>
                      </c:pt>
                      <c:pt idx="6952">
                        <c:v>1</c:v>
                      </c:pt>
                      <c:pt idx="6953">
                        <c:v>1</c:v>
                      </c:pt>
                      <c:pt idx="6954">
                        <c:v>1</c:v>
                      </c:pt>
                      <c:pt idx="6955">
                        <c:v>1</c:v>
                      </c:pt>
                      <c:pt idx="6956">
                        <c:v>1</c:v>
                      </c:pt>
                      <c:pt idx="6957">
                        <c:v>1</c:v>
                      </c:pt>
                      <c:pt idx="6958">
                        <c:v>1</c:v>
                      </c:pt>
                      <c:pt idx="6959">
                        <c:v>1</c:v>
                      </c:pt>
                      <c:pt idx="6960">
                        <c:v>1</c:v>
                      </c:pt>
                      <c:pt idx="6961">
                        <c:v>1</c:v>
                      </c:pt>
                      <c:pt idx="6962">
                        <c:v>1</c:v>
                      </c:pt>
                      <c:pt idx="6963">
                        <c:v>1</c:v>
                      </c:pt>
                      <c:pt idx="6964">
                        <c:v>1</c:v>
                      </c:pt>
                      <c:pt idx="6965">
                        <c:v>1</c:v>
                      </c:pt>
                      <c:pt idx="6966">
                        <c:v>1</c:v>
                      </c:pt>
                      <c:pt idx="6967">
                        <c:v>1</c:v>
                      </c:pt>
                      <c:pt idx="6968">
                        <c:v>1</c:v>
                      </c:pt>
                      <c:pt idx="6969">
                        <c:v>1</c:v>
                      </c:pt>
                      <c:pt idx="6970">
                        <c:v>1</c:v>
                      </c:pt>
                      <c:pt idx="6971">
                        <c:v>1</c:v>
                      </c:pt>
                      <c:pt idx="6972">
                        <c:v>1</c:v>
                      </c:pt>
                      <c:pt idx="6973">
                        <c:v>1</c:v>
                      </c:pt>
                      <c:pt idx="6974">
                        <c:v>1</c:v>
                      </c:pt>
                      <c:pt idx="6975">
                        <c:v>1</c:v>
                      </c:pt>
                      <c:pt idx="6976">
                        <c:v>1</c:v>
                      </c:pt>
                      <c:pt idx="6977">
                        <c:v>1</c:v>
                      </c:pt>
                      <c:pt idx="6978">
                        <c:v>1</c:v>
                      </c:pt>
                      <c:pt idx="6979">
                        <c:v>1</c:v>
                      </c:pt>
                      <c:pt idx="6980">
                        <c:v>1</c:v>
                      </c:pt>
                      <c:pt idx="6981">
                        <c:v>1</c:v>
                      </c:pt>
                      <c:pt idx="6982">
                        <c:v>1</c:v>
                      </c:pt>
                      <c:pt idx="6983">
                        <c:v>1</c:v>
                      </c:pt>
                      <c:pt idx="6984">
                        <c:v>1</c:v>
                      </c:pt>
                      <c:pt idx="6985">
                        <c:v>1</c:v>
                      </c:pt>
                      <c:pt idx="6986">
                        <c:v>1</c:v>
                      </c:pt>
                      <c:pt idx="6987">
                        <c:v>1</c:v>
                      </c:pt>
                      <c:pt idx="6988">
                        <c:v>1</c:v>
                      </c:pt>
                      <c:pt idx="6989">
                        <c:v>1</c:v>
                      </c:pt>
                      <c:pt idx="6990">
                        <c:v>1</c:v>
                      </c:pt>
                      <c:pt idx="6991">
                        <c:v>1</c:v>
                      </c:pt>
                      <c:pt idx="6992">
                        <c:v>1</c:v>
                      </c:pt>
                      <c:pt idx="6993">
                        <c:v>1</c:v>
                      </c:pt>
                      <c:pt idx="6994">
                        <c:v>1</c:v>
                      </c:pt>
                      <c:pt idx="6995">
                        <c:v>1</c:v>
                      </c:pt>
                      <c:pt idx="6996">
                        <c:v>1</c:v>
                      </c:pt>
                      <c:pt idx="6997">
                        <c:v>1</c:v>
                      </c:pt>
                      <c:pt idx="6998">
                        <c:v>1</c:v>
                      </c:pt>
                      <c:pt idx="6999">
                        <c:v>1</c:v>
                      </c:pt>
                      <c:pt idx="7000">
                        <c:v>1</c:v>
                      </c:pt>
                      <c:pt idx="7001">
                        <c:v>1</c:v>
                      </c:pt>
                      <c:pt idx="7002">
                        <c:v>1</c:v>
                      </c:pt>
                      <c:pt idx="7003">
                        <c:v>1</c:v>
                      </c:pt>
                      <c:pt idx="7004">
                        <c:v>1</c:v>
                      </c:pt>
                      <c:pt idx="7005">
                        <c:v>1</c:v>
                      </c:pt>
                      <c:pt idx="7006">
                        <c:v>1</c:v>
                      </c:pt>
                      <c:pt idx="7007">
                        <c:v>1</c:v>
                      </c:pt>
                      <c:pt idx="7008">
                        <c:v>1</c:v>
                      </c:pt>
                      <c:pt idx="7009">
                        <c:v>1</c:v>
                      </c:pt>
                      <c:pt idx="7010">
                        <c:v>1</c:v>
                      </c:pt>
                      <c:pt idx="7011">
                        <c:v>1</c:v>
                      </c:pt>
                      <c:pt idx="7012">
                        <c:v>1</c:v>
                      </c:pt>
                      <c:pt idx="7013">
                        <c:v>1</c:v>
                      </c:pt>
                      <c:pt idx="7014">
                        <c:v>1</c:v>
                      </c:pt>
                      <c:pt idx="7015">
                        <c:v>1</c:v>
                      </c:pt>
                      <c:pt idx="7016">
                        <c:v>1</c:v>
                      </c:pt>
                      <c:pt idx="7017">
                        <c:v>1</c:v>
                      </c:pt>
                      <c:pt idx="7018">
                        <c:v>1</c:v>
                      </c:pt>
                      <c:pt idx="7019">
                        <c:v>1</c:v>
                      </c:pt>
                      <c:pt idx="7020">
                        <c:v>1</c:v>
                      </c:pt>
                      <c:pt idx="7021">
                        <c:v>1</c:v>
                      </c:pt>
                      <c:pt idx="7022">
                        <c:v>1</c:v>
                      </c:pt>
                      <c:pt idx="7023">
                        <c:v>1</c:v>
                      </c:pt>
                      <c:pt idx="7024">
                        <c:v>1</c:v>
                      </c:pt>
                      <c:pt idx="7025">
                        <c:v>1</c:v>
                      </c:pt>
                      <c:pt idx="7026">
                        <c:v>1</c:v>
                      </c:pt>
                      <c:pt idx="7027">
                        <c:v>1</c:v>
                      </c:pt>
                      <c:pt idx="7028">
                        <c:v>1</c:v>
                      </c:pt>
                      <c:pt idx="7029">
                        <c:v>1</c:v>
                      </c:pt>
                      <c:pt idx="7030">
                        <c:v>1</c:v>
                      </c:pt>
                      <c:pt idx="7031">
                        <c:v>1</c:v>
                      </c:pt>
                      <c:pt idx="7032">
                        <c:v>1</c:v>
                      </c:pt>
                      <c:pt idx="7033">
                        <c:v>1</c:v>
                      </c:pt>
                      <c:pt idx="7034">
                        <c:v>1</c:v>
                      </c:pt>
                      <c:pt idx="7035">
                        <c:v>1</c:v>
                      </c:pt>
                      <c:pt idx="7036">
                        <c:v>1</c:v>
                      </c:pt>
                      <c:pt idx="7037">
                        <c:v>1</c:v>
                      </c:pt>
                      <c:pt idx="7038">
                        <c:v>1</c:v>
                      </c:pt>
                      <c:pt idx="7039">
                        <c:v>1</c:v>
                      </c:pt>
                      <c:pt idx="7040">
                        <c:v>1</c:v>
                      </c:pt>
                      <c:pt idx="7041">
                        <c:v>1</c:v>
                      </c:pt>
                      <c:pt idx="7042">
                        <c:v>1</c:v>
                      </c:pt>
                      <c:pt idx="7043">
                        <c:v>1</c:v>
                      </c:pt>
                      <c:pt idx="7044">
                        <c:v>1</c:v>
                      </c:pt>
                      <c:pt idx="7045">
                        <c:v>1</c:v>
                      </c:pt>
                      <c:pt idx="7046">
                        <c:v>1</c:v>
                      </c:pt>
                      <c:pt idx="7047">
                        <c:v>1</c:v>
                      </c:pt>
                      <c:pt idx="7048">
                        <c:v>1</c:v>
                      </c:pt>
                      <c:pt idx="7049">
                        <c:v>1</c:v>
                      </c:pt>
                      <c:pt idx="7050">
                        <c:v>1</c:v>
                      </c:pt>
                      <c:pt idx="7051">
                        <c:v>1</c:v>
                      </c:pt>
                      <c:pt idx="7052">
                        <c:v>1</c:v>
                      </c:pt>
                      <c:pt idx="7053">
                        <c:v>1</c:v>
                      </c:pt>
                      <c:pt idx="7054">
                        <c:v>1</c:v>
                      </c:pt>
                      <c:pt idx="7055">
                        <c:v>1</c:v>
                      </c:pt>
                      <c:pt idx="7056">
                        <c:v>1</c:v>
                      </c:pt>
                      <c:pt idx="7057">
                        <c:v>1</c:v>
                      </c:pt>
                      <c:pt idx="7058">
                        <c:v>1</c:v>
                      </c:pt>
                      <c:pt idx="7059">
                        <c:v>1</c:v>
                      </c:pt>
                      <c:pt idx="7060">
                        <c:v>1</c:v>
                      </c:pt>
                      <c:pt idx="7061">
                        <c:v>1</c:v>
                      </c:pt>
                      <c:pt idx="7062">
                        <c:v>1</c:v>
                      </c:pt>
                      <c:pt idx="7063">
                        <c:v>1</c:v>
                      </c:pt>
                      <c:pt idx="7064">
                        <c:v>1</c:v>
                      </c:pt>
                      <c:pt idx="7065">
                        <c:v>1</c:v>
                      </c:pt>
                      <c:pt idx="7066">
                        <c:v>1</c:v>
                      </c:pt>
                      <c:pt idx="7067">
                        <c:v>1</c:v>
                      </c:pt>
                      <c:pt idx="7068">
                        <c:v>1</c:v>
                      </c:pt>
                      <c:pt idx="7069">
                        <c:v>1</c:v>
                      </c:pt>
                      <c:pt idx="7070">
                        <c:v>1</c:v>
                      </c:pt>
                      <c:pt idx="7071">
                        <c:v>1</c:v>
                      </c:pt>
                      <c:pt idx="7072">
                        <c:v>1</c:v>
                      </c:pt>
                      <c:pt idx="7073">
                        <c:v>1</c:v>
                      </c:pt>
                      <c:pt idx="7074">
                        <c:v>1</c:v>
                      </c:pt>
                      <c:pt idx="7075">
                        <c:v>1</c:v>
                      </c:pt>
                      <c:pt idx="7076">
                        <c:v>1</c:v>
                      </c:pt>
                      <c:pt idx="7077">
                        <c:v>1</c:v>
                      </c:pt>
                      <c:pt idx="7078">
                        <c:v>1</c:v>
                      </c:pt>
                      <c:pt idx="7079">
                        <c:v>1</c:v>
                      </c:pt>
                      <c:pt idx="7080">
                        <c:v>1</c:v>
                      </c:pt>
                      <c:pt idx="7081">
                        <c:v>1</c:v>
                      </c:pt>
                      <c:pt idx="7082">
                        <c:v>1</c:v>
                      </c:pt>
                      <c:pt idx="7083">
                        <c:v>1</c:v>
                      </c:pt>
                      <c:pt idx="7084">
                        <c:v>1</c:v>
                      </c:pt>
                      <c:pt idx="7085">
                        <c:v>1</c:v>
                      </c:pt>
                      <c:pt idx="7086">
                        <c:v>1</c:v>
                      </c:pt>
                      <c:pt idx="7087">
                        <c:v>1</c:v>
                      </c:pt>
                      <c:pt idx="7088">
                        <c:v>1</c:v>
                      </c:pt>
                      <c:pt idx="7089">
                        <c:v>1</c:v>
                      </c:pt>
                      <c:pt idx="7090">
                        <c:v>1</c:v>
                      </c:pt>
                      <c:pt idx="7091">
                        <c:v>1</c:v>
                      </c:pt>
                      <c:pt idx="7092">
                        <c:v>1</c:v>
                      </c:pt>
                      <c:pt idx="7093">
                        <c:v>1</c:v>
                      </c:pt>
                      <c:pt idx="7094">
                        <c:v>1</c:v>
                      </c:pt>
                      <c:pt idx="7095">
                        <c:v>1</c:v>
                      </c:pt>
                      <c:pt idx="7096">
                        <c:v>1</c:v>
                      </c:pt>
                      <c:pt idx="7097">
                        <c:v>1</c:v>
                      </c:pt>
                      <c:pt idx="7098">
                        <c:v>1</c:v>
                      </c:pt>
                      <c:pt idx="7099">
                        <c:v>1</c:v>
                      </c:pt>
                      <c:pt idx="7100">
                        <c:v>1</c:v>
                      </c:pt>
                      <c:pt idx="7101">
                        <c:v>1</c:v>
                      </c:pt>
                      <c:pt idx="7102">
                        <c:v>1</c:v>
                      </c:pt>
                      <c:pt idx="7103">
                        <c:v>1</c:v>
                      </c:pt>
                      <c:pt idx="7104">
                        <c:v>1</c:v>
                      </c:pt>
                      <c:pt idx="7105">
                        <c:v>1</c:v>
                      </c:pt>
                      <c:pt idx="7106">
                        <c:v>1</c:v>
                      </c:pt>
                      <c:pt idx="7107">
                        <c:v>1</c:v>
                      </c:pt>
                      <c:pt idx="7108">
                        <c:v>1</c:v>
                      </c:pt>
                      <c:pt idx="7109">
                        <c:v>1</c:v>
                      </c:pt>
                      <c:pt idx="7110">
                        <c:v>1</c:v>
                      </c:pt>
                      <c:pt idx="7111">
                        <c:v>1</c:v>
                      </c:pt>
                      <c:pt idx="7112">
                        <c:v>1</c:v>
                      </c:pt>
                      <c:pt idx="7113">
                        <c:v>1</c:v>
                      </c:pt>
                      <c:pt idx="7114">
                        <c:v>1</c:v>
                      </c:pt>
                      <c:pt idx="7115">
                        <c:v>1</c:v>
                      </c:pt>
                      <c:pt idx="7116">
                        <c:v>1</c:v>
                      </c:pt>
                      <c:pt idx="7117">
                        <c:v>1</c:v>
                      </c:pt>
                      <c:pt idx="7118">
                        <c:v>1</c:v>
                      </c:pt>
                      <c:pt idx="7119">
                        <c:v>1</c:v>
                      </c:pt>
                      <c:pt idx="7120">
                        <c:v>1</c:v>
                      </c:pt>
                      <c:pt idx="7121">
                        <c:v>1</c:v>
                      </c:pt>
                      <c:pt idx="7122">
                        <c:v>1</c:v>
                      </c:pt>
                      <c:pt idx="7123">
                        <c:v>1</c:v>
                      </c:pt>
                      <c:pt idx="7124">
                        <c:v>1</c:v>
                      </c:pt>
                      <c:pt idx="7125">
                        <c:v>1</c:v>
                      </c:pt>
                      <c:pt idx="7126">
                        <c:v>1</c:v>
                      </c:pt>
                      <c:pt idx="7127">
                        <c:v>1</c:v>
                      </c:pt>
                      <c:pt idx="7128">
                        <c:v>1</c:v>
                      </c:pt>
                      <c:pt idx="7129">
                        <c:v>1</c:v>
                      </c:pt>
                      <c:pt idx="7130">
                        <c:v>1</c:v>
                      </c:pt>
                      <c:pt idx="7131">
                        <c:v>1</c:v>
                      </c:pt>
                      <c:pt idx="7132">
                        <c:v>1</c:v>
                      </c:pt>
                      <c:pt idx="7133">
                        <c:v>1</c:v>
                      </c:pt>
                      <c:pt idx="7134">
                        <c:v>1</c:v>
                      </c:pt>
                      <c:pt idx="7135">
                        <c:v>1</c:v>
                      </c:pt>
                      <c:pt idx="7136">
                        <c:v>1</c:v>
                      </c:pt>
                      <c:pt idx="7137">
                        <c:v>1</c:v>
                      </c:pt>
                      <c:pt idx="7138">
                        <c:v>1</c:v>
                      </c:pt>
                      <c:pt idx="7139">
                        <c:v>1</c:v>
                      </c:pt>
                      <c:pt idx="7140">
                        <c:v>1</c:v>
                      </c:pt>
                      <c:pt idx="7141">
                        <c:v>1</c:v>
                      </c:pt>
                      <c:pt idx="7142">
                        <c:v>1</c:v>
                      </c:pt>
                      <c:pt idx="7143">
                        <c:v>1</c:v>
                      </c:pt>
                      <c:pt idx="7144">
                        <c:v>1</c:v>
                      </c:pt>
                      <c:pt idx="7145">
                        <c:v>1</c:v>
                      </c:pt>
                      <c:pt idx="7146">
                        <c:v>1</c:v>
                      </c:pt>
                      <c:pt idx="7147">
                        <c:v>1</c:v>
                      </c:pt>
                      <c:pt idx="7148">
                        <c:v>1</c:v>
                      </c:pt>
                      <c:pt idx="7149">
                        <c:v>1</c:v>
                      </c:pt>
                      <c:pt idx="7150">
                        <c:v>1</c:v>
                      </c:pt>
                      <c:pt idx="7151">
                        <c:v>1</c:v>
                      </c:pt>
                      <c:pt idx="7152">
                        <c:v>1</c:v>
                      </c:pt>
                      <c:pt idx="7153">
                        <c:v>1</c:v>
                      </c:pt>
                      <c:pt idx="7154">
                        <c:v>1</c:v>
                      </c:pt>
                      <c:pt idx="7155">
                        <c:v>1</c:v>
                      </c:pt>
                      <c:pt idx="7156">
                        <c:v>1</c:v>
                      </c:pt>
                      <c:pt idx="7157">
                        <c:v>1</c:v>
                      </c:pt>
                      <c:pt idx="7158">
                        <c:v>1</c:v>
                      </c:pt>
                      <c:pt idx="7159">
                        <c:v>1</c:v>
                      </c:pt>
                      <c:pt idx="7160">
                        <c:v>1</c:v>
                      </c:pt>
                      <c:pt idx="7161">
                        <c:v>1</c:v>
                      </c:pt>
                      <c:pt idx="7162">
                        <c:v>1</c:v>
                      </c:pt>
                      <c:pt idx="7163">
                        <c:v>1</c:v>
                      </c:pt>
                      <c:pt idx="7164">
                        <c:v>1</c:v>
                      </c:pt>
                      <c:pt idx="7165">
                        <c:v>1</c:v>
                      </c:pt>
                      <c:pt idx="7166">
                        <c:v>1</c:v>
                      </c:pt>
                      <c:pt idx="7167">
                        <c:v>1</c:v>
                      </c:pt>
                      <c:pt idx="7168">
                        <c:v>1</c:v>
                      </c:pt>
                      <c:pt idx="7169">
                        <c:v>1</c:v>
                      </c:pt>
                      <c:pt idx="7170">
                        <c:v>1</c:v>
                      </c:pt>
                      <c:pt idx="7171">
                        <c:v>1</c:v>
                      </c:pt>
                      <c:pt idx="7172">
                        <c:v>1</c:v>
                      </c:pt>
                      <c:pt idx="7173">
                        <c:v>1</c:v>
                      </c:pt>
                      <c:pt idx="7174">
                        <c:v>1</c:v>
                      </c:pt>
                      <c:pt idx="7175">
                        <c:v>1</c:v>
                      </c:pt>
                      <c:pt idx="7176">
                        <c:v>1</c:v>
                      </c:pt>
                      <c:pt idx="7177">
                        <c:v>1</c:v>
                      </c:pt>
                      <c:pt idx="7178">
                        <c:v>1</c:v>
                      </c:pt>
                      <c:pt idx="7179">
                        <c:v>1</c:v>
                      </c:pt>
                      <c:pt idx="7180">
                        <c:v>1</c:v>
                      </c:pt>
                      <c:pt idx="7181">
                        <c:v>1</c:v>
                      </c:pt>
                      <c:pt idx="7182">
                        <c:v>1</c:v>
                      </c:pt>
                      <c:pt idx="7183">
                        <c:v>1</c:v>
                      </c:pt>
                      <c:pt idx="7184">
                        <c:v>1</c:v>
                      </c:pt>
                      <c:pt idx="7185">
                        <c:v>1</c:v>
                      </c:pt>
                      <c:pt idx="7186">
                        <c:v>1</c:v>
                      </c:pt>
                      <c:pt idx="7187">
                        <c:v>1</c:v>
                      </c:pt>
                      <c:pt idx="7188">
                        <c:v>1</c:v>
                      </c:pt>
                      <c:pt idx="7189">
                        <c:v>1</c:v>
                      </c:pt>
                      <c:pt idx="7190">
                        <c:v>1</c:v>
                      </c:pt>
                      <c:pt idx="7191">
                        <c:v>1</c:v>
                      </c:pt>
                      <c:pt idx="7192">
                        <c:v>1</c:v>
                      </c:pt>
                      <c:pt idx="7193">
                        <c:v>1</c:v>
                      </c:pt>
                      <c:pt idx="7194">
                        <c:v>1</c:v>
                      </c:pt>
                      <c:pt idx="7195">
                        <c:v>1</c:v>
                      </c:pt>
                      <c:pt idx="7196">
                        <c:v>1</c:v>
                      </c:pt>
                      <c:pt idx="7197">
                        <c:v>1</c:v>
                      </c:pt>
                      <c:pt idx="7198">
                        <c:v>1</c:v>
                      </c:pt>
                      <c:pt idx="7199">
                        <c:v>1</c:v>
                      </c:pt>
                      <c:pt idx="7200">
                        <c:v>1</c:v>
                      </c:pt>
                      <c:pt idx="7201">
                        <c:v>1</c:v>
                      </c:pt>
                      <c:pt idx="7202">
                        <c:v>1</c:v>
                      </c:pt>
                      <c:pt idx="7203">
                        <c:v>1</c:v>
                      </c:pt>
                      <c:pt idx="7204">
                        <c:v>1</c:v>
                      </c:pt>
                      <c:pt idx="7205">
                        <c:v>1</c:v>
                      </c:pt>
                      <c:pt idx="7206">
                        <c:v>1</c:v>
                      </c:pt>
                      <c:pt idx="7207">
                        <c:v>1</c:v>
                      </c:pt>
                      <c:pt idx="7208">
                        <c:v>1</c:v>
                      </c:pt>
                      <c:pt idx="7209">
                        <c:v>1</c:v>
                      </c:pt>
                      <c:pt idx="7210">
                        <c:v>1</c:v>
                      </c:pt>
                      <c:pt idx="7211">
                        <c:v>1</c:v>
                      </c:pt>
                      <c:pt idx="7212">
                        <c:v>1</c:v>
                      </c:pt>
                      <c:pt idx="7213">
                        <c:v>1</c:v>
                      </c:pt>
                      <c:pt idx="7214">
                        <c:v>1</c:v>
                      </c:pt>
                      <c:pt idx="7215">
                        <c:v>1</c:v>
                      </c:pt>
                      <c:pt idx="7216">
                        <c:v>1</c:v>
                      </c:pt>
                      <c:pt idx="7217">
                        <c:v>1</c:v>
                      </c:pt>
                      <c:pt idx="7218">
                        <c:v>1</c:v>
                      </c:pt>
                      <c:pt idx="7219">
                        <c:v>1</c:v>
                      </c:pt>
                      <c:pt idx="7220">
                        <c:v>1</c:v>
                      </c:pt>
                      <c:pt idx="7221">
                        <c:v>1</c:v>
                      </c:pt>
                      <c:pt idx="7222">
                        <c:v>1</c:v>
                      </c:pt>
                      <c:pt idx="7223">
                        <c:v>1</c:v>
                      </c:pt>
                      <c:pt idx="7224">
                        <c:v>1</c:v>
                      </c:pt>
                      <c:pt idx="7225">
                        <c:v>1</c:v>
                      </c:pt>
                      <c:pt idx="7226">
                        <c:v>1</c:v>
                      </c:pt>
                      <c:pt idx="7227">
                        <c:v>1</c:v>
                      </c:pt>
                      <c:pt idx="7228">
                        <c:v>1</c:v>
                      </c:pt>
                      <c:pt idx="7229">
                        <c:v>1</c:v>
                      </c:pt>
                      <c:pt idx="7230">
                        <c:v>1</c:v>
                      </c:pt>
                      <c:pt idx="7231">
                        <c:v>1</c:v>
                      </c:pt>
                      <c:pt idx="7232">
                        <c:v>1</c:v>
                      </c:pt>
                      <c:pt idx="7233">
                        <c:v>1</c:v>
                      </c:pt>
                      <c:pt idx="7234">
                        <c:v>1</c:v>
                      </c:pt>
                      <c:pt idx="7235">
                        <c:v>1</c:v>
                      </c:pt>
                      <c:pt idx="7236">
                        <c:v>1</c:v>
                      </c:pt>
                      <c:pt idx="7237">
                        <c:v>1</c:v>
                      </c:pt>
                      <c:pt idx="7238">
                        <c:v>1</c:v>
                      </c:pt>
                      <c:pt idx="7239">
                        <c:v>1</c:v>
                      </c:pt>
                      <c:pt idx="7240">
                        <c:v>1</c:v>
                      </c:pt>
                      <c:pt idx="7241">
                        <c:v>1</c:v>
                      </c:pt>
                      <c:pt idx="7242">
                        <c:v>1</c:v>
                      </c:pt>
                      <c:pt idx="7243">
                        <c:v>1</c:v>
                      </c:pt>
                      <c:pt idx="7244">
                        <c:v>1</c:v>
                      </c:pt>
                      <c:pt idx="7245">
                        <c:v>1</c:v>
                      </c:pt>
                      <c:pt idx="7246">
                        <c:v>1</c:v>
                      </c:pt>
                      <c:pt idx="7247">
                        <c:v>1</c:v>
                      </c:pt>
                      <c:pt idx="7248">
                        <c:v>1</c:v>
                      </c:pt>
                      <c:pt idx="7249">
                        <c:v>1</c:v>
                      </c:pt>
                      <c:pt idx="7250">
                        <c:v>1</c:v>
                      </c:pt>
                      <c:pt idx="7251">
                        <c:v>1</c:v>
                      </c:pt>
                      <c:pt idx="7252">
                        <c:v>1</c:v>
                      </c:pt>
                      <c:pt idx="7253">
                        <c:v>1</c:v>
                      </c:pt>
                      <c:pt idx="7254">
                        <c:v>1</c:v>
                      </c:pt>
                      <c:pt idx="7255">
                        <c:v>1</c:v>
                      </c:pt>
                      <c:pt idx="7256">
                        <c:v>1</c:v>
                      </c:pt>
                      <c:pt idx="7257">
                        <c:v>1</c:v>
                      </c:pt>
                      <c:pt idx="7258">
                        <c:v>1</c:v>
                      </c:pt>
                      <c:pt idx="7259">
                        <c:v>1</c:v>
                      </c:pt>
                      <c:pt idx="7260">
                        <c:v>1</c:v>
                      </c:pt>
                      <c:pt idx="7261">
                        <c:v>1</c:v>
                      </c:pt>
                      <c:pt idx="7262">
                        <c:v>1</c:v>
                      </c:pt>
                      <c:pt idx="7263">
                        <c:v>1</c:v>
                      </c:pt>
                      <c:pt idx="7264">
                        <c:v>1</c:v>
                      </c:pt>
                      <c:pt idx="7265">
                        <c:v>1</c:v>
                      </c:pt>
                      <c:pt idx="7266">
                        <c:v>1</c:v>
                      </c:pt>
                      <c:pt idx="7267">
                        <c:v>1</c:v>
                      </c:pt>
                      <c:pt idx="7268">
                        <c:v>1</c:v>
                      </c:pt>
                      <c:pt idx="7269">
                        <c:v>1</c:v>
                      </c:pt>
                      <c:pt idx="7270">
                        <c:v>1</c:v>
                      </c:pt>
                      <c:pt idx="7271">
                        <c:v>1</c:v>
                      </c:pt>
                      <c:pt idx="7272">
                        <c:v>1</c:v>
                      </c:pt>
                      <c:pt idx="7273">
                        <c:v>1</c:v>
                      </c:pt>
                      <c:pt idx="7274">
                        <c:v>1</c:v>
                      </c:pt>
                      <c:pt idx="7275">
                        <c:v>1</c:v>
                      </c:pt>
                      <c:pt idx="7276">
                        <c:v>1</c:v>
                      </c:pt>
                      <c:pt idx="7277">
                        <c:v>1</c:v>
                      </c:pt>
                      <c:pt idx="7278">
                        <c:v>1</c:v>
                      </c:pt>
                      <c:pt idx="7279">
                        <c:v>1</c:v>
                      </c:pt>
                      <c:pt idx="7280">
                        <c:v>1</c:v>
                      </c:pt>
                      <c:pt idx="7281">
                        <c:v>1</c:v>
                      </c:pt>
                      <c:pt idx="7282">
                        <c:v>1</c:v>
                      </c:pt>
                      <c:pt idx="7283">
                        <c:v>1</c:v>
                      </c:pt>
                      <c:pt idx="7284">
                        <c:v>1</c:v>
                      </c:pt>
                      <c:pt idx="7285">
                        <c:v>1</c:v>
                      </c:pt>
                      <c:pt idx="7286">
                        <c:v>1</c:v>
                      </c:pt>
                      <c:pt idx="7287">
                        <c:v>1</c:v>
                      </c:pt>
                      <c:pt idx="7288">
                        <c:v>1</c:v>
                      </c:pt>
                      <c:pt idx="7289">
                        <c:v>1</c:v>
                      </c:pt>
                      <c:pt idx="7290">
                        <c:v>1</c:v>
                      </c:pt>
                      <c:pt idx="7291">
                        <c:v>1</c:v>
                      </c:pt>
                      <c:pt idx="7292">
                        <c:v>1</c:v>
                      </c:pt>
                      <c:pt idx="7293">
                        <c:v>1</c:v>
                      </c:pt>
                      <c:pt idx="7294">
                        <c:v>1</c:v>
                      </c:pt>
                      <c:pt idx="7295">
                        <c:v>1</c:v>
                      </c:pt>
                      <c:pt idx="7296">
                        <c:v>1</c:v>
                      </c:pt>
                      <c:pt idx="7297">
                        <c:v>1</c:v>
                      </c:pt>
                      <c:pt idx="7298">
                        <c:v>1</c:v>
                      </c:pt>
                      <c:pt idx="7299">
                        <c:v>1</c:v>
                      </c:pt>
                      <c:pt idx="7300">
                        <c:v>1</c:v>
                      </c:pt>
                      <c:pt idx="7301">
                        <c:v>1</c:v>
                      </c:pt>
                      <c:pt idx="7302">
                        <c:v>1</c:v>
                      </c:pt>
                      <c:pt idx="7303">
                        <c:v>1</c:v>
                      </c:pt>
                      <c:pt idx="7304">
                        <c:v>1</c:v>
                      </c:pt>
                      <c:pt idx="7305">
                        <c:v>1</c:v>
                      </c:pt>
                      <c:pt idx="7306">
                        <c:v>1</c:v>
                      </c:pt>
                      <c:pt idx="7307">
                        <c:v>1</c:v>
                      </c:pt>
                      <c:pt idx="7308">
                        <c:v>1</c:v>
                      </c:pt>
                      <c:pt idx="7309">
                        <c:v>1</c:v>
                      </c:pt>
                      <c:pt idx="7310">
                        <c:v>1</c:v>
                      </c:pt>
                      <c:pt idx="7311">
                        <c:v>1</c:v>
                      </c:pt>
                      <c:pt idx="7312">
                        <c:v>1</c:v>
                      </c:pt>
                      <c:pt idx="7313">
                        <c:v>1</c:v>
                      </c:pt>
                      <c:pt idx="7314">
                        <c:v>1</c:v>
                      </c:pt>
                      <c:pt idx="7315">
                        <c:v>1</c:v>
                      </c:pt>
                      <c:pt idx="7316">
                        <c:v>1</c:v>
                      </c:pt>
                      <c:pt idx="7317">
                        <c:v>1</c:v>
                      </c:pt>
                      <c:pt idx="7318">
                        <c:v>1</c:v>
                      </c:pt>
                      <c:pt idx="7319">
                        <c:v>1</c:v>
                      </c:pt>
                      <c:pt idx="7320">
                        <c:v>1</c:v>
                      </c:pt>
                      <c:pt idx="7321">
                        <c:v>1</c:v>
                      </c:pt>
                      <c:pt idx="7322">
                        <c:v>1</c:v>
                      </c:pt>
                      <c:pt idx="7323">
                        <c:v>1</c:v>
                      </c:pt>
                      <c:pt idx="7324">
                        <c:v>1</c:v>
                      </c:pt>
                      <c:pt idx="7325">
                        <c:v>1</c:v>
                      </c:pt>
                      <c:pt idx="7326">
                        <c:v>1</c:v>
                      </c:pt>
                      <c:pt idx="7327">
                        <c:v>1</c:v>
                      </c:pt>
                      <c:pt idx="7328">
                        <c:v>1</c:v>
                      </c:pt>
                      <c:pt idx="7329">
                        <c:v>1</c:v>
                      </c:pt>
                      <c:pt idx="7330">
                        <c:v>1</c:v>
                      </c:pt>
                      <c:pt idx="7331">
                        <c:v>1</c:v>
                      </c:pt>
                      <c:pt idx="7332">
                        <c:v>1</c:v>
                      </c:pt>
                      <c:pt idx="7333">
                        <c:v>1</c:v>
                      </c:pt>
                      <c:pt idx="7334">
                        <c:v>0</c:v>
                      </c:pt>
                    </c:numCache>
                  </c:numRef>
                </c:val>
              </c15:ser>
            </c15:filteredAreaSeries>
          </c:ext>
        </c:extLst>
      </c:areaChart>
      <c:catAx>
        <c:axId val="58821440"/>
        <c:scaling>
          <c:orientation val="minMax"/>
        </c:scaling>
        <c:delete val="0"/>
        <c:axPos val="b"/>
        <c:numFmt formatCode="d/m/yyyy" sourceLinked="1"/>
        <c:majorTickMark val="out"/>
        <c:minorTickMark val="none"/>
        <c:tickLblPos val="none"/>
        <c:spPr>
          <a:ln>
            <a:noFill/>
          </a:ln>
        </c:spPr>
        <c:crossAx val="58821984"/>
        <c:crosses val="autoZero"/>
        <c:auto val="1"/>
        <c:lblAlgn val="ctr"/>
        <c:lblOffset val="100"/>
        <c:noMultiLvlLbl val="0"/>
      </c:catAx>
      <c:valAx>
        <c:axId val="58821984"/>
        <c:scaling>
          <c:orientation val="minMax"/>
          <c:max val="1.5"/>
          <c:min val="0"/>
        </c:scaling>
        <c:delete val="1"/>
        <c:axPos val="l"/>
        <c:majorGridlines>
          <c:spPr>
            <a:ln>
              <a:noFill/>
            </a:ln>
          </c:spPr>
        </c:majorGridlines>
        <c:numFmt formatCode="General" sourceLinked="1"/>
        <c:majorTickMark val="out"/>
        <c:minorTickMark val="none"/>
        <c:tickLblPos val="nextTo"/>
        <c:crossAx val="58821440"/>
        <c:crosses val="autoZero"/>
        <c:crossBetween val="midCat"/>
        <c:majorUnit val="1"/>
        <c:minorUnit val="1"/>
      </c:valAx>
      <c:spPr>
        <a:ln>
          <a:solidFill>
            <a:schemeClr val="tx1">
              <a:lumMod val="50000"/>
              <a:lumOff val="50000"/>
            </a:schemeClr>
          </a:solidFill>
        </a:ln>
      </c:spPr>
    </c:plotArea>
    <c:legend>
      <c:legendPos val="b"/>
      <c:layout>
        <c:manualLayout>
          <c:xMode val="edge"/>
          <c:yMode val="edge"/>
          <c:x val="2.1335342341467035E-2"/>
          <c:y val="0.77176526011171764"/>
          <c:w val="0.95494507630990566"/>
          <c:h val="0.22823478883321421"/>
        </c:manualLayout>
      </c:layout>
      <c:overlay val="0"/>
      <c:txPr>
        <a:bodyPr/>
        <a:lstStyle/>
        <a:p>
          <a:pPr>
            <a:defRPr sz="800"/>
          </a:pPr>
          <a:endParaRPr lang="en-US"/>
        </a:p>
      </c:txPr>
    </c:legend>
    <c:plotVisOnly val="1"/>
    <c:dispBlanksAs val="gap"/>
    <c:showDLblsOverMax val="0"/>
  </c:chart>
  <c:spPr>
    <a:ln>
      <a:solidFill>
        <a:schemeClr val="bg1">
          <a:lumMod val="85000"/>
        </a:schemeClr>
      </a:solidFill>
    </a:ln>
  </c:sp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172704630018701E-2"/>
          <c:y val="6.095034500777901E-2"/>
          <c:w val="0.89342370486751799"/>
          <c:h val="0.79599102148430534"/>
        </c:manualLayout>
      </c:layout>
      <c:scatterChart>
        <c:scatterStyle val="lineMarker"/>
        <c:varyColors val="0"/>
        <c:ser>
          <c:idx val="0"/>
          <c:order val="0"/>
          <c:tx>
            <c:strRef>
              <c:f>Φύλλο1!$B$2</c:f>
              <c:strCache>
                <c:ptCount val="1"/>
                <c:pt idx="0">
                  <c:v>10000</c:v>
                </c:pt>
              </c:strCache>
            </c:strRef>
          </c:tx>
          <c:spPr>
            <a:ln w="19050">
              <a:solidFill>
                <a:srgbClr val="C00000"/>
              </a:solidFill>
              <a:prstDash val="solid"/>
            </a:ln>
          </c:spPr>
          <c:marker>
            <c:symbol val="none"/>
          </c:marker>
          <c:xVal>
            <c:numRef>
              <c:f>Φύλλο1!$A$3:$A$8</c:f>
              <c:numCache>
                <c:formatCode>General</c:formatCode>
                <c:ptCount val="6"/>
                <c:pt idx="0">
                  <c:v>1</c:v>
                </c:pt>
                <c:pt idx="1">
                  <c:v>2</c:v>
                </c:pt>
                <c:pt idx="2">
                  <c:v>3</c:v>
                </c:pt>
                <c:pt idx="3">
                  <c:v>4</c:v>
                </c:pt>
                <c:pt idx="4">
                  <c:v>5</c:v>
                </c:pt>
                <c:pt idx="5">
                  <c:v>6</c:v>
                </c:pt>
              </c:numCache>
            </c:numRef>
          </c:xVal>
          <c:yVal>
            <c:numRef>
              <c:f>Φύλλο1!$B$3:$B$8</c:f>
              <c:numCache>
                <c:formatCode>General</c:formatCode>
                <c:ptCount val="6"/>
                <c:pt idx="0">
                  <c:v>1</c:v>
                </c:pt>
                <c:pt idx="1">
                  <c:v>2</c:v>
                </c:pt>
                <c:pt idx="2">
                  <c:v>2</c:v>
                </c:pt>
                <c:pt idx="3">
                  <c:v>3</c:v>
                </c:pt>
                <c:pt idx="4">
                  <c:v>3</c:v>
                </c:pt>
                <c:pt idx="5">
                  <c:v>4</c:v>
                </c:pt>
              </c:numCache>
            </c:numRef>
          </c:yVal>
          <c:smooth val="0"/>
        </c:ser>
        <c:ser>
          <c:idx val="1"/>
          <c:order val="1"/>
          <c:tx>
            <c:strRef>
              <c:f>Φύλλο1!$C$2</c:f>
              <c:strCache>
                <c:ptCount val="1"/>
                <c:pt idx="0">
                  <c:v>8000</c:v>
                </c:pt>
              </c:strCache>
            </c:strRef>
          </c:tx>
          <c:spPr>
            <a:ln w="19050">
              <a:solidFill>
                <a:srgbClr val="00B050"/>
              </a:solidFill>
              <a:prstDash val="solid"/>
            </a:ln>
          </c:spPr>
          <c:marker>
            <c:symbol val="none"/>
          </c:marker>
          <c:yVal>
            <c:numRef>
              <c:f>Φύλλο1!$C$3:$C$8</c:f>
              <c:numCache>
                <c:formatCode>General</c:formatCode>
                <c:ptCount val="6"/>
                <c:pt idx="0">
                  <c:v>1</c:v>
                </c:pt>
                <c:pt idx="1">
                  <c:v>2</c:v>
                </c:pt>
                <c:pt idx="2">
                  <c:v>3</c:v>
                </c:pt>
                <c:pt idx="3">
                  <c:v>4</c:v>
                </c:pt>
                <c:pt idx="4">
                  <c:v>4</c:v>
                </c:pt>
                <c:pt idx="5">
                  <c:v>5</c:v>
                </c:pt>
              </c:numCache>
            </c:numRef>
          </c:yVal>
          <c:smooth val="0"/>
        </c:ser>
        <c:ser>
          <c:idx val="2"/>
          <c:order val="2"/>
          <c:tx>
            <c:strRef>
              <c:f>Φύλλο1!$D$2</c:f>
              <c:strCache>
                <c:ptCount val="1"/>
                <c:pt idx="0">
                  <c:v>6000</c:v>
                </c:pt>
              </c:strCache>
            </c:strRef>
          </c:tx>
          <c:spPr>
            <a:ln w="19050">
              <a:solidFill>
                <a:srgbClr val="0070C0"/>
              </a:solidFill>
              <a:prstDash val="solid"/>
            </a:ln>
          </c:spPr>
          <c:marker>
            <c:symbol val="none"/>
          </c:marker>
          <c:yVal>
            <c:numRef>
              <c:f>Φύλλο1!$D$3:$D$8</c:f>
              <c:numCache>
                <c:formatCode>General</c:formatCode>
                <c:ptCount val="6"/>
                <c:pt idx="0">
                  <c:v>2</c:v>
                </c:pt>
                <c:pt idx="1">
                  <c:v>3</c:v>
                </c:pt>
                <c:pt idx="2">
                  <c:v>4</c:v>
                </c:pt>
                <c:pt idx="3">
                  <c:v>5</c:v>
                </c:pt>
                <c:pt idx="4">
                  <c:v>6</c:v>
                </c:pt>
                <c:pt idx="5">
                  <c:v>7</c:v>
                </c:pt>
              </c:numCache>
            </c:numRef>
          </c:yVal>
          <c:smooth val="0"/>
        </c:ser>
        <c:ser>
          <c:idx val="3"/>
          <c:order val="3"/>
          <c:tx>
            <c:strRef>
              <c:f>Φύλλο1!$E$2</c:f>
              <c:strCache>
                <c:ptCount val="1"/>
                <c:pt idx="0">
                  <c:v>4000</c:v>
                </c:pt>
              </c:strCache>
            </c:strRef>
          </c:tx>
          <c:spPr>
            <a:ln w="19050">
              <a:solidFill>
                <a:schemeClr val="accent2"/>
              </a:solidFill>
              <a:prstDash val="solid"/>
            </a:ln>
          </c:spPr>
          <c:marker>
            <c:symbol val="none"/>
          </c:marker>
          <c:yVal>
            <c:numRef>
              <c:f>Φύλλο1!$E$3:$E$8</c:f>
              <c:numCache>
                <c:formatCode>General</c:formatCode>
                <c:ptCount val="6"/>
                <c:pt idx="0">
                  <c:v>2</c:v>
                </c:pt>
                <c:pt idx="1">
                  <c:v>4</c:v>
                </c:pt>
                <c:pt idx="2">
                  <c:v>6</c:v>
                </c:pt>
                <c:pt idx="3">
                  <c:v>8</c:v>
                </c:pt>
                <c:pt idx="4">
                  <c:v>9</c:v>
                </c:pt>
                <c:pt idx="5">
                  <c:v>11</c:v>
                </c:pt>
              </c:numCache>
            </c:numRef>
          </c:yVal>
          <c:smooth val="0"/>
        </c:ser>
        <c:ser>
          <c:idx val="4"/>
          <c:order val="4"/>
          <c:tx>
            <c:strRef>
              <c:f>Φύλλο1!$F$2</c:f>
              <c:strCache>
                <c:ptCount val="1"/>
                <c:pt idx="0">
                  <c:v>2000</c:v>
                </c:pt>
              </c:strCache>
            </c:strRef>
          </c:tx>
          <c:spPr>
            <a:ln w="19050">
              <a:solidFill>
                <a:srgbClr val="7030A0"/>
              </a:solidFill>
              <a:prstDash val="solid"/>
            </a:ln>
          </c:spPr>
          <c:marker>
            <c:symbol val="none"/>
          </c:marker>
          <c:yVal>
            <c:numRef>
              <c:f>Φύλλο1!$F$3:$F$8</c:f>
              <c:numCache>
                <c:formatCode>General</c:formatCode>
                <c:ptCount val="6"/>
                <c:pt idx="0">
                  <c:v>4</c:v>
                </c:pt>
                <c:pt idx="1">
                  <c:v>8</c:v>
                </c:pt>
                <c:pt idx="2">
                  <c:v>12</c:v>
                </c:pt>
                <c:pt idx="3">
                  <c:v>16</c:v>
                </c:pt>
                <c:pt idx="4">
                  <c:v>20</c:v>
                </c:pt>
                <c:pt idx="5">
                  <c:v>23</c:v>
                </c:pt>
              </c:numCache>
            </c:numRef>
          </c:yVal>
          <c:smooth val="0"/>
        </c:ser>
        <c:ser>
          <c:idx val="5"/>
          <c:order val="5"/>
          <c:tx>
            <c:strRef>
              <c:f>Φύλλο1!$B$10</c:f>
              <c:strCache>
                <c:ptCount val="1"/>
                <c:pt idx="0">
                  <c:v>10000</c:v>
                </c:pt>
              </c:strCache>
            </c:strRef>
          </c:tx>
          <c:spPr>
            <a:ln w="19050">
              <a:solidFill>
                <a:srgbClr val="C00000"/>
              </a:solidFill>
              <a:prstDash val="sysDot"/>
            </a:ln>
          </c:spPr>
          <c:marker>
            <c:symbol val="none"/>
          </c:marker>
          <c:yVal>
            <c:numRef>
              <c:f>Φύλλο1!$B$11:$B$16</c:f>
              <c:numCache>
                <c:formatCode>General</c:formatCode>
                <c:ptCount val="6"/>
                <c:pt idx="0">
                  <c:v>1</c:v>
                </c:pt>
                <c:pt idx="1">
                  <c:v>1</c:v>
                </c:pt>
                <c:pt idx="2">
                  <c:v>2</c:v>
                </c:pt>
                <c:pt idx="3">
                  <c:v>2</c:v>
                </c:pt>
                <c:pt idx="4">
                  <c:v>2</c:v>
                </c:pt>
                <c:pt idx="5">
                  <c:v>3</c:v>
                </c:pt>
              </c:numCache>
            </c:numRef>
          </c:yVal>
          <c:smooth val="0"/>
        </c:ser>
        <c:ser>
          <c:idx val="6"/>
          <c:order val="6"/>
          <c:tx>
            <c:strRef>
              <c:f>Φύλλο1!$C$10</c:f>
              <c:strCache>
                <c:ptCount val="1"/>
                <c:pt idx="0">
                  <c:v>8000</c:v>
                </c:pt>
              </c:strCache>
            </c:strRef>
          </c:tx>
          <c:spPr>
            <a:ln w="19050">
              <a:solidFill>
                <a:srgbClr val="00B050"/>
              </a:solidFill>
              <a:prstDash val="sysDot"/>
            </a:ln>
          </c:spPr>
          <c:marker>
            <c:symbol val="none"/>
          </c:marker>
          <c:yVal>
            <c:numRef>
              <c:f>Φύλλο1!$C$11:$C$16</c:f>
              <c:numCache>
                <c:formatCode>General</c:formatCode>
                <c:ptCount val="6"/>
                <c:pt idx="0">
                  <c:v>1</c:v>
                </c:pt>
                <c:pt idx="1">
                  <c:v>1</c:v>
                </c:pt>
                <c:pt idx="2">
                  <c:v>2</c:v>
                </c:pt>
                <c:pt idx="3">
                  <c:v>2</c:v>
                </c:pt>
                <c:pt idx="4">
                  <c:v>3</c:v>
                </c:pt>
                <c:pt idx="5">
                  <c:v>3</c:v>
                </c:pt>
              </c:numCache>
            </c:numRef>
          </c:yVal>
          <c:smooth val="0"/>
        </c:ser>
        <c:ser>
          <c:idx val="7"/>
          <c:order val="7"/>
          <c:tx>
            <c:strRef>
              <c:f>Φύλλο1!$D$10</c:f>
              <c:strCache>
                <c:ptCount val="1"/>
                <c:pt idx="0">
                  <c:v>6000</c:v>
                </c:pt>
              </c:strCache>
            </c:strRef>
          </c:tx>
          <c:spPr>
            <a:ln w="19050">
              <a:solidFill>
                <a:srgbClr val="0070C0"/>
              </a:solidFill>
              <a:prstDash val="sysDot"/>
            </a:ln>
          </c:spPr>
          <c:marker>
            <c:symbol val="none"/>
          </c:marker>
          <c:yVal>
            <c:numRef>
              <c:f>Φύλλο1!$D$11:$D$16</c:f>
              <c:numCache>
                <c:formatCode>General</c:formatCode>
                <c:ptCount val="6"/>
                <c:pt idx="0">
                  <c:v>1</c:v>
                </c:pt>
                <c:pt idx="1">
                  <c:v>2</c:v>
                </c:pt>
                <c:pt idx="2">
                  <c:v>2</c:v>
                </c:pt>
                <c:pt idx="3">
                  <c:v>3</c:v>
                </c:pt>
                <c:pt idx="4">
                  <c:v>4</c:v>
                </c:pt>
                <c:pt idx="5">
                  <c:v>4</c:v>
                </c:pt>
              </c:numCache>
            </c:numRef>
          </c:yVal>
          <c:smooth val="0"/>
        </c:ser>
        <c:ser>
          <c:idx val="8"/>
          <c:order val="8"/>
          <c:tx>
            <c:strRef>
              <c:f>Φύλλο1!$E$10</c:f>
              <c:strCache>
                <c:ptCount val="1"/>
                <c:pt idx="0">
                  <c:v>4000</c:v>
                </c:pt>
              </c:strCache>
            </c:strRef>
          </c:tx>
          <c:spPr>
            <a:ln w="19050">
              <a:solidFill>
                <a:schemeClr val="accent2"/>
              </a:solidFill>
              <a:prstDash val="sysDot"/>
            </a:ln>
          </c:spPr>
          <c:marker>
            <c:symbol val="none"/>
          </c:marker>
          <c:yVal>
            <c:numRef>
              <c:f>Φύλλο1!$E$11:$E$16</c:f>
              <c:numCache>
                <c:formatCode>General</c:formatCode>
                <c:ptCount val="6"/>
                <c:pt idx="0">
                  <c:v>2</c:v>
                </c:pt>
                <c:pt idx="1">
                  <c:v>3</c:v>
                </c:pt>
                <c:pt idx="2">
                  <c:v>4</c:v>
                </c:pt>
                <c:pt idx="3">
                  <c:v>5</c:v>
                </c:pt>
                <c:pt idx="4">
                  <c:v>6</c:v>
                </c:pt>
                <c:pt idx="5">
                  <c:v>7</c:v>
                </c:pt>
              </c:numCache>
            </c:numRef>
          </c:yVal>
          <c:smooth val="0"/>
        </c:ser>
        <c:ser>
          <c:idx val="9"/>
          <c:order val="9"/>
          <c:tx>
            <c:strRef>
              <c:f>Φύλλο1!$F$10</c:f>
              <c:strCache>
                <c:ptCount val="1"/>
                <c:pt idx="0">
                  <c:v>2000</c:v>
                </c:pt>
              </c:strCache>
            </c:strRef>
          </c:tx>
          <c:spPr>
            <a:ln w="19050">
              <a:solidFill>
                <a:srgbClr val="7030A0"/>
              </a:solidFill>
              <a:prstDash val="sysDot"/>
            </a:ln>
          </c:spPr>
          <c:marker>
            <c:symbol val="none"/>
          </c:marker>
          <c:yVal>
            <c:numRef>
              <c:f>Φύλλο1!$F$11:$F$16</c:f>
              <c:numCache>
                <c:formatCode>General</c:formatCode>
                <c:ptCount val="6"/>
                <c:pt idx="0">
                  <c:v>3</c:v>
                </c:pt>
                <c:pt idx="1">
                  <c:v>5</c:v>
                </c:pt>
                <c:pt idx="2">
                  <c:v>7</c:v>
                </c:pt>
                <c:pt idx="3">
                  <c:v>9</c:v>
                </c:pt>
                <c:pt idx="4">
                  <c:v>12</c:v>
                </c:pt>
                <c:pt idx="5">
                  <c:v>14</c:v>
                </c:pt>
              </c:numCache>
            </c:numRef>
          </c:yVal>
          <c:smooth val="0"/>
        </c:ser>
        <c:dLbls>
          <c:showLegendKey val="0"/>
          <c:showVal val="0"/>
          <c:showCatName val="0"/>
          <c:showSerName val="0"/>
          <c:showPercent val="0"/>
          <c:showBubbleSize val="0"/>
        </c:dLbls>
        <c:axId val="-2116411184"/>
        <c:axId val="-2116407920"/>
        <c:extLst>
          <c:ext xmlns:c15="http://schemas.microsoft.com/office/drawing/2012/chart" uri="{02D57815-91ED-43cb-92C2-25804820EDAC}">
            <c15:filteredScatterSeries>
              <c15:ser>
                <c:idx val="10"/>
                <c:order val="10"/>
                <c:tx>
                  <c:strRef>
                    <c:extLst>
                      <c:ext uri="{02D57815-91ED-43cb-92C2-25804820EDAC}">
                        <c15:formulaRef>
                          <c15:sqref>Φύλλο1!$B$18</c15:sqref>
                        </c15:formulaRef>
                      </c:ext>
                    </c:extLst>
                    <c:strCache>
                      <c:ptCount val="1"/>
                      <c:pt idx="0">
                        <c:v>10000</c:v>
                      </c:pt>
                    </c:strCache>
                  </c:strRef>
                </c:tx>
                <c:spPr>
                  <a:ln w="19050">
                    <a:solidFill>
                      <a:srgbClr val="C00000"/>
                    </a:solidFill>
                    <a:prstDash val="dash"/>
                  </a:ln>
                </c:spPr>
                <c:marker>
                  <c:symbol val="none"/>
                </c:marker>
                <c:yVal>
                  <c:numRef>
                    <c:extLst>
                      <c:ext uri="{02D57815-91ED-43cb-92C2-25804820EDAC}">
                        <c15:formulaRef>
                          <c15:sqref>Φύλλο1!$B$19:$B$24</c15:sqref>
                        </c15:formulaRef>
                      </c:ext>
                    </c:extLst>
                    <c:numCache>
                      <c:formatCode>General</c:formatCode>
                      <c:ptCount val="6"/>
                      <c:pt idx="0">
                        <c:v>1</c:v>
                      </c:pt>
                      <c:pt idx="1">
                        <c:v>2</c:v>
                      </c:pt>
                      <c:pt idx="2">
                        <c:v>2</c:v>
                      </c:pt>
                      <c:pt idx="3">
                        <c:v>3</c:v>
                      </c:pt>
                      <c:pt idx="4">
                        <c:v>3</c:v>
                      </c:pt>
                      <c:pt idx="5">
                        <c:v>4</c:v>
                      </c:pt>
                    </c:numCache>
                  </c:numRef>
                </c:yVal>
                <c:smooth val="0"/>
              </c15:ser>
            </c15:filteredScatterSeries>
            <c15:filteredScatterSeries>
              <c15:ser>
                <c:idx val="11"/>
                <c:order val="11"/>
                <c:tx>
                  <c:strRef>
                    <c:extLst xmlns:c15="http://schemas.microsoft.com/office/drawing/2012/chart">
                      <c:ext xmlns:c15="http://schemas.microsoft.com/office/drawing/2012/chart" uri="{02D57815-91ED-43cb-92C2-25804820EDAC}">
                        <c15:formulaRef>
                          <c15:sqref>Φύλλο1!$C$18</c15:sqref>
                        </c15:formulaRef>
                      </c:ext>
                    </c:extLst>
                    <c:strCache>
                      <c:ptCount val="1"/>
                      <c:pt idx="0">
                        <c:v>8000</c:v>
                      </c:pt>
                    </c:strCache>
                  </c:strRef>
                </c:tx>
                <c:spPr>
                  <a:ln w="19050">
                    <a:solidFill>
                      <a:srgbClr val="00B050"/>
                    </a:solidFill>
                    <a:prstDash val="dash"/>
                  </a:ln>
                </c:spPr>
                <c:marker>
                  <c:symbol val="none"/>
                </c:marker>
                <c:yVal>
                  <c:numRef>
                    <c:extLst xmlns:c15="http://schemas.microsoft.com/office/drawing/2012/chart">
                      <c:ext xmlns:c15="http://schemas.microsoft.com/office/drawing/2012/chart" uri="{02D57815-91ED-43cb-92C2-25804820EDAC}">
                        <c15:formulaRef>
                          <c15:sqref>Φύλλο1!$C$19:$C$24</c15:sqref>
                        </c15:formulaRef>
                      </c:ext>
                    </c:extLst>
                    <c:numCache>
                      <c:formatCode>General</c:formatCode>
                      <c:ptCount val="6"/>
                      <c:pt idx="0">
                        <c:v>1</c:v>
                      </c:pt>
                      <c:pt idx="1">
                        <c:v>2</c:v>
                      </c:pt>
                      <c:pt idx="2">
                        <c:v>3</c:v>
                      </c:pt>
                      <c:pt idx="3">
                        <c:v>4</c:v>
                      </c:pt>
                      <c:pt idx="4">
                        <c:v>4</c:v>
                      </c:pt>
                      <c:pt idx="5">
                        <c:v>5</c:v>
                      </c:pt>
                    </c:numCache>
                  </c:numRef>
                </c:yVal>
                <c:smooth val="0"/>
              </c15:ser>
            </c15:filteredScatterSeries>
            <c15:filteredScatterSeries>
              <c15:ser>
                <c:idx val="12"/>
                <c:order val="12"/>
                <c:tx>
                  <c:strRef>
                    <c:extLst xmlns:c15="http://schemas.microsoft.com/office/drawing/2012/chart">
                      <c:ext xmlns:c15="http://schemas.microsoft.com/office/drawing/2012/chart" uri="{02D57815-91ED-43cb-92C2-25804820EDAC}">
                        <c15:formulaRef>
                          <c15:sqref>Φύλλο1!$D$18</c15:sqref>
                        </c15:formulaRef>
                      </c:ext>
                    </c:extLst>
                    <c:strCache>
                      <c:ptCount val="1"/>
                      <c:pt idx="0">
                        <c:v>6000</c:v>
                      </c:pt>
                    </c:strCache>
                  </c:strRef>
                </c:tx>
                <c:spPr>
                  <a:ln w="19050">
                    <a:solidFill>
                      <a:srgbClr val="0070C0"/>
                    </a:solidFill>
                    <a:prstDash val="dash"/>
                  </a:ln>
                </c:spPr>
                <c:marker>
                  <c:symbol val="none"/>
                </c:marker>
                <c:yVal>
                  <c:numRef>
                    <c:extLst xmlns:c15="http://schemas.microsoft.com/office/drawing/2012/chart">
                      <c:ext xmlns:c15="http://schemas.microsoft.com/office/drawing/2012/chart" uri="{02D57815-91ED-43cb-92C2-25804820EDAC}">
                        <c15:formulaRef>
                          <c15:sqref>Φύλλο1!$D$19:$D$24</c15:sqref>
                        </c15:formulaRef>
                      </c:ext>
                    </c:extLst>
                    <c:numCache>
                      <c:formatCode>General</c:formatCode>
                      <c:ptCount val="6"/>
                      <c:pt idx="0">
                        <c:v>2</c:v>
                      </c:pt>
                      <c:pt idx="1">
                        <c:v>3</c:v>
                      </c:pt>
                      <c:pt idx="2">
                        <c:v>4</c:v>
                      </c:pt>
                      <c:pt idx="3">
                        <c:v>5</c:v>
                      </c:pt>
                      <c:pt idx="4">
                        <c:v>6</c:v>
                      </c:pt>
                      <c:pt idx="5">
                        <c:v>7</c:v>
                      </c:pt>
                    </c:numCache>
                  </c:numRef>
                </c:yVal>
                <c:smooth val="0"/>
              </c15:ser>
            </c15:filteredScatterSeries>
            <c15:filteredScatterSeries>
              <c15:ser>
                <c:idx val="13"/>
                <c:order val="13"/>
                <c:tx>
                  <c:strRef>
                    <c:extLst xmlns:c15="http://schemas.microsoft.com/office/drawing/2012/chart">
                      <c:ext xmlns:c15="http://schemas.microsoft.com/office/drawing/2012/chart" uri="{02D57815-91ED-43cb-92C2-25804820EDAC}">
                        <c15:formulaRef>
                          <c15:sqref>Φύλλο1!$E$18</c15:sqref>
                        </c15:formulaRef>
                      </c:ext>
                    </c:extLst>
                    <c:strCache>
                      <c:ptCount val="1"/>
                      <c:pt idx="0">
                        <c:v>4000</c:v>
                      </c:pt>
                    </c:strCache>
                  </c:strRef>
                </c:tx>
                <c:spPr>
                  <a:ln w="19050">
                    <a:solidFill>
                      <a:schemeClr val="accent6"/>
                    </a:solidFill>
                    <a:prstDash val="dash"/>
                  </a:ln>
                </c:spPr>
                <c:marker>
                  <c:symbol val="none"/>
                </c:marker>
                <c:yVal>
                  <c:numRef>
                    <c:extLst xmlns:c15="http://schemas.microsoft.com/office/drawing/2012/chart">
                      <c:ext xmlns:c15="http://schemas.microsoft.com/office/drawing/2012/chart" uri="{02D57815-91ED-43cb-92C2-25804820EDAC}">
                        <c15:formulaRef>
                          <c15:sqref>Φύλλο1!$E$19:$E$24</c15:sqref>
                        </c15:formulaRef>
                      </c:ext>
                    </c:extLst>
                    <c:numCache>
                      <c:formatCode>General</c:formatCode>
                      <c:ptCount val="6"/>
                      <c:pt idx="0">
                        <c:v>2</c:v>
                      </c:pt>
                      <c:pt idx="1">
                        <c:v>4</c:v>
                      </c:pt>
                      <c:pt idx="2">
                        <c:v>6</c:v>
                      </c:pt>
                      <c:pt idx="3">
                        <c:v>7</c:v>
                      </c:pt>
                      <c:pt idx="4">
                        <c:v>9</c:v>
                      </c:pt>
                      <c:pt idx="5">
                        <c:v>11</c:v>
                      </c:pt>
                    </c:numCache>
                  </c:numRef>
                </c:yVal>
                <c:smooth val="0"/>
              </c15:ser>
            </c15:filteredScatterSeries>
            <c15:filteredScatterSeries>
              <c15:ser>
                <c:idx val="14"/>
                <c:order val="14"/>
                <c:tx>
                  <c:strRef>
                    <c:extLst xmlns:c15="http://schemas.microsoft.com/office/drawing/2012/chart">
                      <c:ext xmlns:c15="http://schemas.microsoft.com/office/drawing/2012/chart" uri="{02D57815-91ED-43cb-92C2-25804820EDAC}">
                        <c15:formulaRef>
                          <c15:sqref>Φύλλο1!$F$18</c15:sqref>
                        </c15:formulaRef>
                      </c:ext>
                    </c:extLst>
                    <c:strCache>
                      <c:ptCount val="1"/>
                      <c:pt idx="0">
                        <c:v>2000</c:v>
                      </c:pt>
                    </c:strCache>
                  </c:strRef>
                </c:tx>
                <c:spPr>
                  <a:ln w="19050">
                    <a:solidFill>
                      <a:schemeClr val="tx1"/>
                    </a:solidFill>
                    <a:prstDash val="dash"/>
                  </a:ln>
                </c:spPr>
                <c:marker>
                  <c:symbol val="none"/>
                </c:marker>
                <c:yVal>
                  <c:numRef>
                    <c:extLst xmlns:c15="http://schemas.microsoft.com/office/drawing/2012/chart">
                      <c:ext xmlns:c15="http://schemas.microsoft.com/office/drawing/2012/chart" uri="{02D57815-91ED-43cb-92C2-25804820EDAC}">
                        <c15:formulaRef>
                          <c15:sqref>Φύλλο1!$F$19:$F$24</c15:sqref>
                        </c15:formulaRef>
                      </c:ext>
                    </c:extLst>
                    <c:numCache>
                      <c:formatCode>General</c:formatCode>
                      <c:ptCount val="6"/>
                      <c:pt idx="0">
                        <c:v>4</c:v>
                      </c:pt>
                      <c:pt idx="1">
                        <c:v>8</c:v>
                      </c:pt>
                      <c:pt idx="2">
                        <c:v>12</c:v>
                      </c:pt>
                      <c:pt idx="3">
                        <c:v>15</c:v>
                      </c:pt>
                      <c:pt idx="4">
                        <c:v>19</c:v>
                      </c:pt>
                      <c:pt idx="5">
                        <c:v>23</c:v>
                      </c:pt>
                    </c:numCache>
                  </c:numRef>
                </c:yVal>
                <c:smooth val="0"/>
              </c15:ser>
            </c15:filteredScatterSeries>
          </c:ext>
        </c:extLst>
      </c:scatterChart>
      <c:valAx>
        <c:axId val="-2116411184"/>
        <c:scaling>
          <c:orientation val="minMax"/>
        </c:scaling>
        <c:delete val="0"/>
        <c:axPos val="b"/>
        <c:title>
          <c:tx>
            <c:rich>
              <a:bodyPr/>
              <a:lstStyle/>
              <a:p>
                <a:pPr>
                  <a:defRPr/>
                </a:pPr>
                <a:r>
                  <a:rPr lang="en-US"/>
                  <a:t>Faces</a:t>
                </a:r>
                <a:endParaRPr lang="el-GR"/>
              </a:p>
            </c:rich>
          </c:tx>
          <c:layout>
            <c:manualLayout>
              <c:xMode val="edge"/>
              <c:yMode val="edge"/>
              <c:x val="0.4718232030740937"/>
              <c:y val="0.92255027474083728"/>
            </c:manualLayout>
          </c:layout>
          <c:overlay val="0"/>
        </c:title>
        <c:numFmt formatCode="General" sourceLinked="1"/>
        <c:majorTickMark val="out"/>
        <c:minorTickMark val="none"/>
        <c:tickLblPos val="nextTo"/>
        <c:crossAx val="-2116407920"/>
        <c:crosses val="autoZero"/>
        <c:crossBetween val="midCat"/>
      </c:valAx>
      <c:valAx>
        <c:axId val="-2116407920"/>
        <c:scaling>
          <c:orientation val="minMax"/>
        </c:scaling>
        <c:delete val="0"/>
        <c:axPos val="l"/>
        <c:majorGridlines/>
        <c:numFmt formatCode="General" sourceLinked="1"/>
        <c:majorTickMark val="out"/>
        <c:minorTickMark val="out"/>
        <c:tickLblPos val="nextTo"/>
        <c:crossAx val="-2116411184"/>
        <c:crosses val="autoZero"/>
        <c:crossBetween val="midCat"/>
      </c:valAx>
    </c:plotArea>
    <c:legend>
      <c:legendPos val="r"/>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9.0951276102088169E-2"/>
          <c:y val="5.3205543877151103E-2"/>
          <c:w val="0.19443155452436195"/>
          <c:h val="0.47786368332917667"/>
        </c:manualLayout>
      </c:layout>
      <c:overlay val="0"/>
    </c:legend>
    <c:plotVisOnly val="1"/>
    <c:dispBlanksAs val="gap"/>
    <c:showDLblsOverMax val="0"/>
  </c:chart>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239701707628328E-2"/>
          <c:y val="0.21827406457913695"/>
          <c:w val="0.88003437828264852"/>
          <c:h val="0.6626600744674358"/>
        </c:manualLayout>
      </c:layout>
      <c:barChart>
        <c:barDir val="col"/>
        <c:grouping val="clustered"/>
        <c:varyColors val="0"/>
        <c:ser>
          <c:idx val="0"/>
          <c:order val="0"/>
          <c:tx>
            <c:strRef>
              <c:f>Φύλλο1!$B$1</c:f>
              <c:strCache>
                <c:ptCount val="1"/>
                <c:pt idx="0">
                  <c:v>320x240</c:v>
                </c:pt>
              </c:strCache>
            </c:strRef>
          </c:tx>
          <c:spPr>
            <a:solidFill>
              <a:srgbClr val="0070C0"/>
            </a:solidFill>
          </c:spPr>
          <c:invertIfNegative val="0"/>
          <c:cat>
            <c:strRef>
              <c:f>Φύλλο1!$A$2:$A$6</c:f>
              <c:strCache>
                <c:ptCount val="5"/>
                <c:pt idx="0">
                  <c:v>FP</c:v>
                </c:pt>
                <c:pt idx="1">
                  <c:v>Convolution</c:v>
                </c:pt>
                <c:pt idx="2">
                  <c:v>DT</c:v>
                </c:pt>
                <c:pt idx="3">
                  <c:v>Backtrack</c:v>
                </c:pt>
                <c:pt idx="4">
                  <c:v>Others</c:v>
                </c:pt>
              </c:strCache>
            </c:strRef>
          </c:cat>
          <c:val>
            <c:numRef>
              <c:f>Φύλλο1!$B$2:$B$6</c:f>
              <c:numCache>
                <c:formatCode>General</c:formatCode>
                <c:ptCount val="5"/>
                <c:pt idx="0">
                  <c:v>6.3839999999999994E-2</c:v>
                </c:pt>
                <c:pt idx="1">
                  <c:v>1.96166</c:v>
                </c:pt>
                <c:pt idx="2" formatCode="0.000">
                  <c:v>0.88014000000000014</c:v>
                </c:pt>
                <c:pt idx="3">
                  <c:v>1.013E-2</c:v>
                </c:pt>
                <c:pt idx="4" formatCode="0.000">
                  <c:v>1.5030000000000071E-2</c:v>
                </c:pt>
              </c:numCache>
            </c:numRef>
          </c:val>
        </c:ser>
        <c:ser>
          <c:idx val="1"/>
          <c:order val="1"/>
          <c:tx>
            <c:strRef>
              <c:f>Φύλλο1!$C$1</c:f>
              <c:strCache>
                <c:ptCount val="1"/>
                <c:pt idx="0">
                  <c:v>640x480</c:v>
                </c:pt>
              </c:strCache>
            </c:strRef>
          </c:tx>
          <c:spPr>
            <a:solidFill>
              <a:srgbClr val="C00000"/>
            </a:solidFill>
          </c:spPr>
          <c:invertIfNegative val="0"/>
          <c:cat>
            <c:strRef>
              <c:f>Φύλλο1!$A$2:$A$6</c:f>
              <c:strCache>
                <c:ptCount val="5"/>
                <c:pt idx="0">
                  <c:v>FP</c:v>
                </c:pt>
                <c:pt idx="1">
                  <c:v>Convolution</c:v>
                </c:pt>
                <c:pt idx="2">
                  <c:v>DT</c:v>
                </c:pt>
                <c:pt idx="3">
                  <c:v>Backtrack</c:v>
                </c:pt>
                <c:pt idx="4">
                  <c:v>Others</c:v>
                </c:pt>
              </c:strCache>
            </c:strRef>
          </c:cat>
          <c:val>
            <c:numRef>
              <c:f>Φύλλο1!$C$2:$C$6</c:f>
              <c:numCache>
                <c:formatCode>General</c:formatCode>
                <c:ptCount val="5"/>
                <c:pt idx="0">
                  <c:v>0.28151999999999999</c:v>
                </c:pt>
                <c:pt idx="1">
                  <c:v>7.5887399999999996</c:v>
                </c:pt>
                <c:pt idx="2" formatCode="0.000">
                  <c:v>3.2783700000000007</c:v>
                </c:pt>
                <c:pt idx="3">
                  <c:v>3.9629999999999999E-2</c:v>
                </c:pt>
                <c:pt idx="4" formatCode="0.000">
                  <c:v>1.678999999999925E-2</c:v>
                </c:pt>
              </c:numCache>
            </c:numRef>
          </c:val>
        </c:ser>
        <c:ser>
          <c:idx val="2"/>
          <c:order val="2"/>
          <c:tx>
            <c:strRef>
              <c:f>Φύλλο1!$D$1</c:f>
              <c:strCache>
                <c:ptCount val="1"/>
                <c:pt idx="0">
                  <c:v>800x600</c:v>
                </c:pt>
              </c:strCache>
            </c:strRef>
          </c:tx>
          <c:spPr>
            <a:solidFill>
              <a:srgbClr val="00B050"/>
            </a:solidFill>
          </c:spPr>
          <c:invertIfNegative val="0"/>
          <c:cat>
            <c:strRef>
              <c:f>Φύλλο1!$A$2:$A$6</c:f>
              <c:strCache>
                <c:ptCount val="5"/>
                <c:pt idx="0">
                  <c:v>FP</c:v>
                </c:pt>
                <c:pt idx="1">
                  <c:v>Convolution</c:v>
                </c:pt>
                <c:pt idx="2">
                  <c:v>DT</c:v>
                </c:pt>
                <c:pt idx="3">
                  <c:v>Backtrack</c:v>
                </c:pt>
                <c:pt idx="4">
                  <c:v>Others</c:v>
                </c:pt>
              </c:strCache>
            </c:strRef>
          </c:cat>
          <c:val>
            <c:numRef>
              <c:f>Φύλλο1!$D$2:$D$6</c:f>
              <c:numCache>
                <c:formatCode>General</c:formatCode>
                <c:ptCount val="5"/>
                <c:pt idx="0">
                  <c:v>0.45001000000000002</c:v>
                </c:pt>
                <c:pt idx="1">
                  <c:v>11.774470000000001</c:v>
                </c:pt>
                <c:pt idx="2" formatCode="0.000">
                  <c:v>5.1314399999999978</c:v>
                </c:pt>
                <c:pt idx="3">
                  <c:v>4.6800000000000001E-2</c:v>
                </c:pt>
                <c:pt idx="4" formatCode="0.000">
                  <c:v>2.5730000000003979E-2</c:v>
                </c:pt>
              </c:numCache>
            </c:numRef>
          </c:val>
        </c:ser>
        <c:ser>
          <c:idx val="3"/>
          <c:order val="3"/>
          <c:tx>
            <c:strRef>
              <c:f>Φύλλο1!$E$1</c:f>
              <c:strCache>
                <c:ptCount val="1"/>
                <c:pt idx="0">
                  <c:v>1024x768</c:v>
                </c:pt>
              </c:strCache>
            </c:strRef>
          </c:tx>
          <c:spPr>
            <a:solidFill>
              <a:srgbClr val="7030A0"/>
            </a:solidFill>
          </c:spPr>
          <c:invertIfNegative val="0"/>
          <c:cat>
            <c:strRef>
              <c:f>Φύλλο1!$A$2:$A$6</c:f>
              <c:strCache>
                <c:ptCount val="5"/>
                <c:pt idx="0">
                  <c:v>FP</c:v>
                </c:pt>
                <c:pt idx="1">
                  <c:v>Convolution</c:v>
                </c:pt>
                <c:pt idx="2">
                  <c:v>DT</c:v>
                </c:pt>
                <c:pt idx="3">
                  <c:v>Backtrack</c:v>
                </c:pt>
                <c:pt idx="4">
                  <c:v>Others</c:v>
                </c:pt>
              </c:strCache>
            </c:strRef>
          </c:cat>
          <c:val>
            <c:numRef>
              <c:f>Φύλλο1!$E$2:$E$6</c:f>
              <c:numCache>
                <c:formatCode>General</c:formatCode>
                <c:ptCount val="5"/>
                <c:pt idx="0">
                  <c:v>0.74716000000000005</c:v>
                </c:pt>
                <c:pt idx="1">
                  <c:v>19.16431</c:v>
                </c:pt>
                <c:pt idx="2" formatCode="0.000">
                  <c:v>8.3519499999999987</c:v>
                </c:pt>
                <c:pt idx="3">
                  <c:v>5.2319999999999998E-2</c:v>
                </c:pt>
                <c:pt idx="4" formatCode="0.000">
                  <c:v>3.7019999999999977E-2</c:v>
                </c:pt>
              </c:numCache>
            </c:numRef>
          </c:val>
        </c:ser>
        <c:ser>
          <c:idx val="4"/>
          <c:order val="4"/>
          <c:tx>
            <c:strRef>
              <c:f>Φύλλο1!$F$1</c:f>
              <c:strCache>
                <c:ptCount val="1"/>
                <c:pt idx="0">
                  <c:v>1280x960</c:v>
                </c:pt>
              </c:strCache>
            </c:strRef>
          </c:tx>
          <c:spPr>
            <a:solidFill>
              <a:srgbClr val="00B0F0"/>
            </a:solidFill>
            <a:ln>
              <a:noFill/>
            </a:ln>
          </c:spPr>
          <c:invertIfNegative val="0"/>
          <c:cat>
            <c:strRef>
              <c:f>Φύλλο1!$A$2:$A$6</c:f>
              <c:strCache>
                <c:ptCount val="5"/>
                <c:pt idx="0">
                  <c:v>FP</c:v>
                </c:pt>
                <c:pt idx="1">
                  <c:v>Convolution</c:v>
                </c:pt>
                <c:pt idx="2">
                  <c:v>DT</c:v>
                </c:pt>
                <c:pt idx="3">
                  <c:v>Backtrack</c:v>
                </c:pt>
                <c:pt idx="4">
                  <c:v>Others</c:v>
                </c:pt>
              </c:strCache>
            </c:strRef>
          </c:cat>
          <c:val>
            <c:numRef>
              <c:f>Φύλλο1!$F$2:$F$6</c:f>
              <c:numCache>
                <c:formatCode>General</c:formatCode>
                <c:ptCount val="5"/>
                <c:pt idx="0">
                  <c:v>1.16814</c:v>
                </c:pt>
                <c:pt idx="1">
                  <c:v>29.73132</c:v>
                </c:pt>
                <c:pt idx="2" formatCode="0.000">
                  <c:v>13.16</c:v>
                </c:pt>
                <c:pt idx="3">
                  <c:v>5.4289999999999998E-2</c:v>
                </c:pt>
                <c:pt idx="4" formatCode="0.000">
                  <c:v>4.6090000000001248E-2</c:v>
                </c:pt>
              </c:numCache>
            </c:numRef>
          </c:val>
        </c:ser>
        <c:dLbls>
          <c:showLegendKey val="0"/>
          <c:showVal val="0"/>
          <c:showCatName val="0"/>
          <c:showSerName val="0"/>
          <c:showPercent val="0"/>
          <c:showBubbleSize val="0"/>
        </c:dLbls>
        <c:gapWidth val="150"/>
        <c:axId val="-2116404112"/>
        <c:axId val="-2116410640"/>
      </c:barChart>
      <c:catAx>
        <c:axId val="-2116404112"/>
        <c:scaling>
          <c:orientation val="minMax"/>
        </c:scaling>
        <c:delete val="0"/>
        <c:axPos val="b"/>
        <c:numFmt formatCode="General" sourceLinked="0"/>
        <c:majorTickMark val="out"/>
        <c:minorTickMark val="none"/>
        <c:tickLblPos val="nextTo"/>
        <c:txPr>
          <a:bodyPr/>
          <a:lstStyle/>
          <a:p>
            <a:pPr>
              <a:defRPr sz="800"/>
            </a:pPr>
            <a:endParaRPr lang="en-US"/>
          </a:p>
        </c:txPr>
        <c:crossAx val="-2116410640"/>
        <c:crosses val="autoZero"/>
        <c:auto val="1"/>
        <c:lblAlgn val="ctr"/>
        <c:lblOffset val="100"/>
        <c:noMultiLvlLbl val="0"/>
      </c:catAx>
      <c:valAx>
        <c:axId val="-2116410640"/>
        <c:scaling>
          <c:orientation val="minMax"/>
          <c:max val="30"/>
        </c:scaling>
        <c:delete val="1"/>
        <c:axPos val="l"/>
        <c:majorGridlines/>
        <c:title>
          <c:tx>
            <c:rich>
              <a:bodyPr/>
              <a:lstStyle/>
              <a:p>
                <a:pPr>
                  <a:defRPr/>
                </a:pPr>
                <a:r>
                  <a:rPr lang="en-US"/>
                  <a:t>Time</a:t>
                </a:r>
                <a:endParaRPr lang="el-GR"/>
              </a:p>
            </c:rich>
          </c:tx>
          <c:layout>
            <c:manualLayout>
              <c:xMode val="edge"/>
              <c:yMode val="edge"/>
              <c:x val="1.7921146953405017E-2"/>
              <c:y val="0.17216356152202286"/>
            </c:manualLayout>
          </c:layout>
          <c:overlay val="0"/>
        </c:title>
        <c:numFmt formatCode="General" sourceLinked="1"/>
        <c:majorTickMark val="out"/>
        <c:minorTickMark val="none"/>
        <c:tickLblPos val="nextTo"/>
        <c:crossAx val="-2116404112"/>
        <c:crosses val="autoZero"/>
        <c:crossBetween val="between"/>
      </c:valAx>
    </c:plotArea>
    <c:legend>
      <c:legendPos val="t"/>
      <c:layout>
        <c:manualLayout>
          <c:xMode val="edge"/>
          <c:yMode val="edge"/>
          <c:x val="4.9999999999999989E-2"/>
          <c:y val="2.9143897996357013E-2"/>
          <c:w val="0.9"/>
          <c:h val="0.16795605200512725"/>
        </c:manualLayout>
      </c:layout>
      <c:overlay val="0"/>
    </c:legend>
    <c:plotVisOnly val="1"/>
    <c:dispBlanksAs val="gap"/>
    <c:showDLblsOverMax val="0"/>
  </c:chart>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00"/>
      <c:rAngAx val="0"/>
    </c:view3D>
    <c:floor>
      <c:thickness val="0"/>
    </c:floor>
    <c:sideWall>
      <c:thickness val="0"/>
    </c:sideWall>
    <c:backWall>
      <c:thickness val="0"/>
    </c:backWall>
    <c:plotArea>
      <c:layout>
        <c:manualLayout>
          <c:layoutTarget val="inner"/>
          <c:xMode val="edge"/>
          <c:yMode val="edge"/>
          <c:x val="5.1475557216669278E-2"/>
          <c:y val="0.27352758324564269"/>
          <c:w val="0.90181246179843955"/>
          <c:h val="0.6906801165983284"/>
        </c:manualLayout>
      </c:layout>
      <c:pie3DChart>
        <c:varyColors val="1"/>
        <c:ser>
          <c:idx val="0"/>
          <c:order val="0"/>
          <c:tx>
            <c:strRef>
              <c:f>Φύλλο1!$B$1</c:f>
              <c:strCache>
                <c:ptCount val="1"/>
                <c:pt idx="0">
                  <c:v>Time Profile Persentages</c:v>
                </c:pt>
              </c:strCache>
            </c:strRef>
          </c:tx>
          <c:explosion val="7"/>
          <c:dPt>
            <c:idx val="0"/>
            <c:bubble3D val="0"/>
            <c:spPr>
              <a:solidFill>
                <a:srgbClr val="0070C0"/>
              </a:solidFill>
            </c:spPr>
          </c:dPt>
          <c:dPt>
            <c:idx val="1"/>
            <c:bubble3D val="0"/>
            <c:spPr>
              <a:solidFill>
                <a:schemeClr val="accent6"/>
              </a:solidFill>
            </c:spPr>
          </c:dPt>
          <c:dPt>
            <c:idx val="2"/>
            <c:bubble3D val="0"/>
            <c:spPr>
              <a:solidFill>
                <a:srgbClr val="C00000"/>
              </a:solidFill>
            </c:spPr>
          </c:dPt>
          <c:dPt>
            <c:idx val="3"/>
            <c:bubble3D val="0"/>
            <c:spPr>
              <a:solidFill>
                <a:srgbClr val="7030A0"/>
              </a:solidFill>
            </c:spPr>
          </c:dPt>
          <c:dPt>
            <c:idx val="4"/>
            <c:bubble3D val="0"/>
            <c:spPr>
              <a:solidFill>
                <a:srgbClr val="FFC000"/>
              </a:solidFill>
            </c:spPr>
          </c:dPt>
          <c:dLbls>
            <c:dLbl>
              <c:idx val="2"/>
              <c:dLblPos val="ctr"/>
              <c:showLegendKey val="0"/>
              <c:showVal val="1"/>
              <c:showCatName val="0"/>
              <c:showSerName val="0"/>
              <c:showPercent val="0"/>
              <c:showBubbleSize val="0"/>
              <c:extLst>
                <c:ext xmlns:c15="http://schemas.microsoft.com/office/drawing/2012/chart" uri="{CE6537A1-D6FC-4f65-9D91-7224C49458BB}"/>
              </c:extLst>
            </c:dLbl>
            <c:dLbl>
              <c:idx val="3"/>
              <c:layout>
                <c:manualLayout>
                  <c:x val="0.13050587854600362"/>
                  <c:y val="4.3415218259007834E-2"/>
                </c:manualLayout>
              </c:layout>
              <c:dLblPos val="bestFit"/>
              <c:showLegendKey val="0"/>
              <c:showVal val="1"/>
              <c:showCatName val="0"/>
              <c:showSerName val="0"/>
              <c:showPercent val="0"/>
              <c:showBubbleSize val="0"/>
              <c:extLst>
                <c:ext xmlns:c15="http://schemas.microsoft.com/office/drawing/2012/chart" uri="{CE6537A1-D6FC-4f65-9D91-7224C49458BB}"/>
              </c:extLst>
            </c:dLbl>
            <c:dLbl>
              <c:idx val="4"/>
              <c:layout>
                <c:manualLayout>
                  <c:x val="-2.0612108576402242E-2"/>
                  <c:y val="2.6084239470066896E-3"/>
                </c:manualLayout>
              </c:layout>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100" b="1"/>
                </a:pPr>
                <a:endParaRPr lang="en-US"/>
              </a:p>
            </c:txPr>
            <c:dLblPos val="bestFit"/>
            <c:showLegendKey val="0"/>
            <c:showVal val="1"/>
            <c:showCatName val="0"/>
            <c:showSerName val="0"/>
            <c:showPercent val="0"/>
            <c:showBubbleSize val="0"/>
            <c:showLeaderLines val="1"/>
            <c:extLst>
              <c:ext xmlns:c15="http://schemas.microsoft.com/office/drawing/2012/chart" uri="{CE6537A1-D6FC-4f65-9D91-7224C49458BB}"/>
            </c:extLst>
          </c:dLbls>
          <c:cat>
            <c:strRef>
              <c:f>Φύλλο1!$A$2:$A$6</c:f>
              <c:strCache>
                <c:ptCount val="5"/>
                <c:pt idx="0">
                  <c:v>FP Stage</c:v>
                </c:pt>
                <c:pt idx="1">
                  <c:v>Convolution</c:v>
                </c:pt>
                <c:pt idx="2">
                  <c:v>DT Stage</c:v>
                </c:pt>
                <c:pt idx="3">
                  <c:v>Backtrack Stage</c:v>
                </c:pt>
                <c:pt idx="4">
                  <c:v>Others</c:v>
                </c:pt>
              </c:strCache>
            </c:strRef>
          </c:cat>
          <c:val>
            <c:numRef>
              <c:f>Φύλλο1!$B$2:$B$6</c:f>
              <c:numCache>
                <c:formatCode>0.0</c:formatCode>
                <c:ptCount val="5"/>
                <c:pt idx="0" formatCode="0.00">
                  <c:v>2.5106417245068187</c:v>
                </c:pt>
                <c:pt idx="1">
                  <c:v>67.427310496397581</c:v>
                </c:pt>
                <c:pt idx="2">
                  <c:v>29.597935282189781</c:v>
                </c:pt>
                <c:pt idx="3" formatCode="0.00">
                  <c:v>0.25506354948914089</c:v>
                </c:pt>
                <c:pt idx="4" formatCode="0.00">
                  <c:v>0.20904894741667207</c:v>
                </c:pt>
              </c:numCache>
            </c:numRef>
          </c:val>
        </c:ser>
        <c:dLbls>
          <c:showLegendKey val="0"/>
          <c:showVal val="1"/>
          <c:showCatName val="0"/>
          <c:showSerName val="0"/>
          <c:showPercent val="0"/>
          <c:showBubbleSize val="0"/>
          <c:showLeaderLines val="1"/>
        </c:dLbls>
      </c:pie3DChart>
    </c:plotArea>
    <c:legend>
      <c:legendPos val="t"/>
      <c:layout>
        <c:manualLayout>
          <c:xMode val="edge"/>
          <c:yMode val="edge"/>
          <c:x val="2.2952576133462771E-2"/>
          <c:y val="1.579205825078317E-2"/>
          <c:w val="0.95845195821110662"/>
          <c:h val="0.23506755203986598"/>
        </c:manualLayout>
      </c:layout>
      <c:overlay val="0"/>
      <c:txPr>
        <a:bodyPr/>
        <a:lstStyle/>
        <a:p>
          <a:pPr>
            <a:defRPr lang="el-GR" sz="900"/>
          </a:pPr>
          <a:endParaRPr lang="en-US"/>
        </a:p>
      </c:txPr>
    </c:legend>
    <c:plotVisOnly val="1"/>
    <c:dispBlanksAs val="gap"/>
    <c:showDLblsOverMax val="0"/>
  </c:chart>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84477746733272"/>
          <c:y val="0.16582632299167729"/>
          <c:w val="0.85644342844241228"/>
          <c:h val="0.6704811898512687"/>
        </c:manualLayout>
      </c:layout>
      <c:barChart>
        <c:barDir val="col"/>
        <c:grouping val="clustered"/>
        <c:varyColors val="0"/>
        <c:ser>
          <c:idx val="0"/>
          <c:order val="0"/>
          <c:tx>
            <c:strRef>
              <c:f>Φύλλο1!$B$1</c:f>
              <c:strCache>
                <c:ptCount val="1"/>
                <c:pt idx="0">
                  <c:v>640x480</c:v>
                </c:pt>
              </c:strCache>
            </c:strRef>
          </c:tx>
          <c:spPr>
            <a:solidFill>
              <a:srgbClr val="0070C0"/>
            </a:solidFill>
          </c:spPr>
          <c:invertIfNegative val="0"/>
          <c:cat>
            <c:strRef>
              <c:f>Φύλλο1!$A$2:$A$10</c:f>
              <c:strCache>
                <c:ptCount val="8"/>
                <c:pt idx="0">
                  <c:v>FP Stage</c:v>
                </c:pt>
                <c:pt idx="1">
                  <c:v>DT Stage</c:v>
                </c:pt>
                <c:pt idx="2">
                  <c:v>Backtrack Stage</c:v>
                </c:pt>
                <c:pt idx="3">
                  <c:v>Results</c:v>
                </c:pt>
                <c:pt idx="4">
                  <c:v>F. Pyramid</c:v>
                </c:pt>
                <c:pt idx="5">
                  <c:v>F. Responses</c:v>
                </c:pt>
                <c:pt idx="6">
                  <c:v>DT Scores</c:v>
                </c:pt>
                <c:pt idx="7">
                  <c:v>Others</c:v>
                </c:pt>
              </c:strCache>
              <c:extLst/>
            </c:strRef>
          </c:cat>
          <c:val>
            <c:numRef>
              <c:f>Φύλλο1!$B$2:$B$10</c:f>
              <c:numCache>
                <c:formatCode>0.00</c:formatCode>
                <c:ptCount val="8"/>
                <c:pt idx="0">
                  <c:v>1.0558787999999999</c:v>
                </c:pt>
                <c:pt idx="1">
                  <c:v>13.4327896</c:v>
                </c:pt>
                <c:pt idx="2">
                  <c:v>7.1262895999999998</c:v>
                </c:pt>
                <c:pt idx="3">
                  <c:v>13.663456</c:v>
                </c:pt>
                <c:pt idx="4">
                  <c:v>0.33946880000000001</c:v>
                </c:pt>
                <c:pt idx="5">
                  <c:v>0.87258599999999997</c:v>
                </c:pt>
                <c:pt idx="6">
                  <c:v>12.350645999999999</c:v>
                </c:pt>
                <c:pt idx="7">
                  <c:v>0.1141668</c:v>
                </c:pt>
              </c:numCache>
              <c:extLst/>
            </c:numRef>
          </c:val>
        </c:ser>
        <c:ser>
          <c:idx val="1"/>
          <c:order val="1"/>
          <c:tx>
            <c:strRef>
              <c:f>Φύλλο1!$C$1</c:f>
              <c:strCache>
                <c:ptCount val="1"/>
                <c:pt idx="0">
                  <c:v>800x600</c:v>
                </c:pt>
              </c:strCache>
            </c:strRef>
          </c:tx>
          <c:spPr>
            <a:solidFill>
              <a:srgbClr val="C00000"/>
            </a:solidFill>
          </c:spPr>
          <c:invertIfNegative val="0"/>
          <c:cat>
            <c:strRef>
              <c:f>Φύλλο1!$A$2:$A$10</c:f>
              <c:strCache>
                <c:ptCount val="8"/>
                <c:pt idx="0">
                  <c:v>FP Stage</c:v>
                </c:pt>
                <c:pt idx="1">
                  <c:v>DT Stage</c:v>
                </c:pt>
                <c:pt idx="2">
                  <c:v>Backtrack Stage</c:v>
                </c:pt>
                <c:pt idx="3">
                  <c:v>Results</c:v>
                </c:pt>
                <c:pt idx="4">
                  <c:v>F. Pyramid</c:v>
                </c:pt>
                <c:pt idx="5">
                  <c:v>F. Responses</c:v>
                </c:pt>
                <c:pt idx="6">
                  <c:v>DT Scores</c:v>
                </c:pt>
                <c:pt idx="7">
                  <c:v>Others</c:v>
                </c:pt>
              </c:strCache>
              <c:extLst/>
            </c:strRef>
          </c:cat>
          <c:val>
            <c:numRef>
              <c:f>Φύλλο1!$C$2:$C$10</c:f>
              <c:numCache>
                <c:formatCode>0.00</c:formatCode>
                <c:ptCount val="8"/>
                <c:pt idx="0">
                  <c:v>4.0886551999999998</c:v>
                </c:pt>
                <c:pt idx="1">
                  <c:v>50.906608800000001</c:v>
                </c:pt>
                <c:pt idx="2">
                  <c:v>27.497195999999999</c:v>
                </c:pt>
                <c:pt idx="3">
                  <c:v>52.62144</c:v>
                </c:pt>
                <c:pt idx="4">
                  <c:v>1.1868288</c:v>
                </c:pt>
                <c:pt idx="5">
                  <c:v>3.3173712000000002</c:v>
                </c:pt>
                <c:pt idx="6">
                  <c:v>47.082159599999997</c:v>
                </c:pt>
                <c:pt idx="7">
                  <c:v>0.1832868</c:v>
                </c:pt>
              </c:numCache>
              <c:extLst/>
            </c:numRef>
          </c:val>
        </c:ser>
        <c:ser>
          <c:idx val="2"/>
          <c:order val="2"/>
          <c:tx>
            <c:strRef>
              <c:f>Φύλλο1!$D$1</c:f>
              <c:strCache>
                <c:ptCount val="1"/>
                <c:pt idx="0">
                  <c:v>1024x768</c:v>
                </c:pt>
              </c:strCache>
            </c:strRef>
          </c:tx>
          <c:spPr>
            <a:solidFill>
              <a:schemeClr val="accent6"/>
            </a:solidFill>
          </c:spPr>
          <c:invertIfNegative val="0"/>
          <c:cat>
            <c:strRef>
              <c:f>Φύλλο1!$A$2:$A$10</c:f>
              <c:strCache>
                <c:ptCount val="8"/>
                <c:pt idx="0">
                  <c:v>FP Stage</c:v>
                </c:pt>
                <c:pt idx="1">
                  <c:v>DT Stage</c:v>
                </c:pt>
                <c:pt idx="2">
                  <c:v>Backtrack Stage</c:v>
                </c:pt>
                <c:pt idx="3">
                  <c:v>Results</c:v>
                </c:pt>
                <c:pt idx="4">
                  <c:v>F. Pyramid</c:v>
                </c:pt>
                <c:pt idx="5">
                  <c:v>F. Responses</c:v>
                </c:pt>
                <c:pt idx="6">
                  <c:v>DT Scores</c:v>
                </c:pt>
                <c:pt idx="7">
                  <c:v>Others</c:v>
                </c:pt>
              </c:strCache>
              <c:extLst/>
            </c:strRef>
          </c:cat>
          <c:val>
            <c:numRef>
              <c:f>Φύλλο1!$D$2:$D$10</c:f>
              <c:numCache>
                <c:formatCode>0.00</c:formatCode>
                <c:ptCount val="8"/>
                <c:pt idx="0">
                  <c:v>6.3426932000000003</c:v>
                </c:pt>
                <c:pt idx="1">
                  <c:v>78.711284800000001</c:v>
                </c:pt>
                <c:pt idx="2">
                  <c:v>50.794083999999998</c:v>
                </c:pt>
                <c:pt idx="3">
                  <c:v>97.175359999999998</c:v>
                </c:pt>
                <c:pt idx="4">
                  <c:v>1.8026367999999999</c:v>
                </c:pt>
                <c:pt idx="5">
                  <c:v>5.1337440000000001</c:v>
                </c:pt>
                <c:pt idx="6">
                  <c:v>72.891041999999999</c:v>
                </c:pt>
                <c:pt idx="7">
                  <c:v>0.2351268</c:v>
                </c:pt>
              </c:numCache>
              <c:extLst/>
            </c:numRef>
          </c:val>
        </c:ser>
        <c:ser>
          <c:idx val="3"/>
          <c:order val="3"/>
          <c:tx>
            <c:strRef>
              <c:f>Φύλλο1!$E$1</c:f>
              <c:strCache>
                <c:ptCount val="1"/>
                <c:pt idx="0">
                  <c:v>1200x960</c:v>
                </c:pt>
              </c:strCache>
            </c:strRef>
          </c:tx>
          <c:spPr>
            <a:solidFill>
              <a:srgbClr val="7030A0"/>
            </a:solidFill>
          </c:spPr>
          <c:invertIfNegative val="0"/>
          <c:cat>
            <c:strRef>
              <c:f>Φύλλο1!$A$2:$A$10</c:f>
              <c:strCache>
                <c:ptCount val="8"/>
                <c:pt idx="0">
                  <c:v>FP Stage</c:v>
                </c:pt>
                <c:pt idx="1">
                  <c:v>DT Stage</c:v>
                </c:pt>
                <c:pt idx="2">
                  <c:v>Backtrack Stage</c:v>
                </c:pt>
                <c:pt idx="3">
                  <c:v>Results</c:v>
                </c:pt>
                <c:pt idx="4">
                  <c:v>F. Pyramid</c:v>
                </c:pt>
                <c:pt idx="5">
                  <c:v>F. Responses</c:v>
                </c:pt>
                <c:pt idx="6">
                  <c:v>DT Scores</c:v>
                </c:pt>
                <c:pt idx="7">
                  <c:v>Others</c:v>
                </c:pt>
              </c:strCache>
              <c:extLst/>
            </c:strRef>
          </c:cat>
          <c:val>
            <c:numRef>
              <c:f>Φύλλο1!$E$2:$E$10</c:f>
              <c:numCache>
                <c:formatCode>0.00</c:formatCode>
                <c:ptCount val="8"/>
                <c:pt idx="0">
                  <c:v>10.330264400000001</c:v>
                </c:pt>
                <c:pt idx="1">
                  <c:v>127.6063872</c:v>
                </c:pt>
                <c:pt idx="2">
                  <c:v>82.652742399999994</c:v>
                </c:pt>
                <c:pt idx="3">
                  <c:v>158.10358400000001</c:v>
                </c:pt>
                <c:pt idx="4">
                  <c:v>2.8751359999999999</c:v>
                </c:pt>
                <c:pt idx="5">
                  <c:v>8.3297412000000008</c:v>
                </c:pt>
                <c:pt idx="6">
                  <c:v>118.3073136</c:v>
                </c:pt>
                <c:pt idx="7">
                  <c:v>0.32705640000000002</c:v>
                </c:pt>
              </c:numCache>
              <c:extLst/>
            </c:numRef>
          </c:val>
        </c:ser>
        <c:ser>
          <c:idx val="4"/>
          <c:order val="4"/>
          <c:tx>
            <c:strRef>
              <c:f>Φύλλο1!$F$1</c:f>
              <c:strCache>
                <c:ptCount val="1"/>
                <c:pt idx="0">
                  <c:v>1600x1200</c:v>
                </c:pt>
              </c:strCache>
            </c:strRef>
          </c:tx>
          <c:spPr>
            <a:solidFill>
              <a:srgbClr val="00B0F0"/>
            </a:solidFill>
          </c:spPr>
          <c:invertIfNegative val="0"/>
          <c:cat>
            <c:strRef>
              <c:f>Φύλλο1!$A$2:$A$10</c:f>
              <c:strCache>
                <c:ptCount val="8"/>
                <c:pt idx="0">
                  <c:v>FP Stage</c:v>
                </c:pt>
                <c:pt idx="1">
                  <c:v>DT Stage</c:v>
                </c:pt>
                <c:pt idx="2">
                  <c:v>Backtrack Stage</c:v>
                </c:pt>
                <c:pt idx="3">
                  <c:v>Results</c:v>
                </c:pt>
                <c:pt idx="4">
                  <c:v>F. Pyramid</c:v>
                </c:pt>
                <c:pt idx="5">
                  <c:v>F. Responses</c:v>
                </c:pt>
                <c:pt idx="6">
                  <c:v>DT Scores</c:v>
                </c:pt>
                <c:pt idx="7">
                  <c:v>Others</c:v>
                </c:pt>
              </c:strCache>
              <c:extLst/>
            </c:strRef>
          </c:cat>
          <c:val>
            <c:numRef>
              <c:f>Φύλλο1!$F$2:$F$10</c:f>
              <c:numCache>
                <c:formatCode>0.00</c:formatCode>
                <c:ptCount val="8"/>
                <c:pt idx="0">
                  <c:v>16.059809600000001</c:v>
                </c:pt>
                <c:pt idx="1">
                  <c:v>197.76989839999999</c:v>
                </c:pt>
                <c:pt idx="2">
                  <c:v>128.52784199999999</c:v>
                </c:pt>
                <c:pt idx="3">
                  <c:v>245.83799999999999</c:v>
                </c:pt>
                <c:pt idx="4">
                  <c:v>4.4025856000000001</c:v>
                </c:pt>
                <c:pt idx="5">
                  <c:v>12.9179952</c:v>
                </c:pt>
                <c:pt idx="6">
                  <c:v>183.51332160000001</c:v>
                </c:pt>
                <c:pt idx="7">
                  <c:v>0.45976679999999998</c:v>
                </c:pt>
              </c:numCache>
              <c:extLst/>
            </c:numRef>
          </c:val>
        </c:ser>
        <c:dLbls>
          <c:showLegendKey val="0"/>
          <c:showVal val="0"/>
          <c:showCatName val="0"/>
          <c:showSerName val="0"/>
          <c:showPercent val="0"/>
          <c:showBubbleSize val="0"/>
        </c:dLbls>
        <c:gapWidth val="150"/>
        <c:axId val="-2116409008"/>
        <c:axId val="-2116406288"/>
      </c:barChart>
      <c:catAx>
        <c:axId val="-2116409008"/>
        <c:scaling>
          <c:orientation val="minMax"/>
        </c:scaling>
        <c:delete val="0"/>
        <c:axPos val="b"/>
        <c:numFmt formatCode="General" sourceLinked="0"/>
        <c:majorTickMark val="out"/>
        <c:minorTickMark val="none"/>
        <c:tickLblPos val="nextTo"/>
        <c:txPr>
          <a:bodyPr/>
          <a:lstStyle/>
          <a:p>
            <a:pPr>
              <a:defRPr sz="800"/>
            </a:pPr>
            <a:endParaRPr lang="en-US"/>
          </a:p>
        </c:txPr>
        <c:crossAx val="-2116406288"/>
        <c:crosses val="autoZero"/>
        <c:auto val="1"/>
        <c:lblAlgn val="ctr"/>
        <c:lblOffset val="100"/>
        <c:noMultiLvlLbl val="0"/>
      </c:catAx>
      <c:valAx>
        <c:axId val="-2116406288"/>
        <c:scaling>
          <c:orientation val="minMax"/>
          <c:max val="250"/>
        </c:scaling>
        <c:delete val="0"/>
        <c:axPos val="l"/>
        <c:majorGridlines/>
        <c:title>
          <c:tx>
            <c:rich>
              <a:bodyPr/>
              <a:lstStyle/>
              <a:p>
                <a:pPr>
                  <a:defRPr/>
                </a:pPr>
                <a:r>
                  <a:rPr lang="en-US"/>
                  <a:t>Mbytes</a:t>
                </a:r>
                <a:endParaRPr lang="el-GR"/>
              </a:p>
            </c:rich>
          </c:tx>
          <c:overlay val="0"/>
        </c:title>
        <c:numFmt formatCode="0" sourceLinked="0"/>
        <c:majorTickMark val="out"/>
        <c:minorTickMark val="none"/>
        <c:tickLblPos val="nextTo"/>
        <c:crossAx val="-2116409008"/>
        <c:crosses val="autoZero"/>
        <c:crossBetween val="between"/>
      </c:valAx>
    </c:plotArea>
    <c:legend>
      <c:legendPos val="t"/>
      <c:overlay val="0"/>
    </c:legend>
    <c:plotVisOnly val="1"/>
    <c:dispBlanksAs val="gap"/>
    <c:showDLblsOverMax val="0"/>
  </c:chart>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15956113593909"/>
          <c:y val="0.16666739913324791"/>
          <c:w val="0.79426686529048729"/>
          <c:h val="0.6261803088567417"/>
        </c:manualLayout>
      </c:layout>
      <c:barChart>
        <c:barDir val="bar"/>
        <c:grouping val="stacked"/>
        <c:varyColors val="0"/>
        <c:ser>
          <c:idx val="1"/>
          <c:order val="0"/>
          <c:tx>
            <c:strRef>
              <c:f>Φύλλο1!$A$2</c:f>
              <c:strCache>
                <c:ptCount val="1"/>
                <c:pt idx="0">
                  <c:v>Backtrack</c:v>
                </c:pt>
              </c:strCache>
            </c:strRef>
          </c:tx>
          <c:spPr>
            <a:solidFill>
              <a:schemeClr val="accent2"/>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2:$F$2</c:f>
              <c:numCache>
                <c:formatCode>General</c:formatCode>
                <c:ptCount val="5"/>
                <c:pt idx="0">
                  <c:v>8.3988960000000006</c:v>
                </c:pt>
                <c:pt idx="1">
                  <c:v>32.650416</c:v>
                </c:pt>
                <c:pt idx="2">
                  <c:v>50.723135999999997</c:v>
                </c:pt>
                <c:pt idx="3">
                  <c:v>82.686288000000005</c:v>
                </c:pt>
                <c:pt idx="4">
                  <c:v>128.73057600000001</c:v>
                </c:pt>
              </c:numCache>
            </c:numRef>
          </c:val>
        </c:ser>
        <c:ser>
          <c:idx val="0"/>
          <c:order val="1"/>
          <c:tx>
            <c:strRef>
              <c:f>Φύλλο1!$A$3</c:f>
              <c:strCache>
                <c:ptCount val="1"/>
                <c:pt idx="0">
                  <c:v>F. Responses</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General</c:formatCode>
                <c:ptCount val="5"/>
                <c:pt idx="0">
                  <c:v>8.7258600000000008</c:v>
                </c:pt>
                <c:pt idx="1">
                  <c:v>33.173712000000002</c:v>
                </c:pt>
                <c:pt idx="2">
                  <c:v>51.337440000000001</c:v>
                </c:pt>
                <c:pt idx="3">
                  <c:v>83.297411999999994</c:v>
                </c:pt>
                <c:pt idx="4">
                  <c:v>129.17995199999999</c:v>
                </c:pt>
              </c:numCache>
            </c:numRef>
          </c:val>
        </c:ser>
        <c:ser>
          <c:idx val="3"/>
          <c:order val="2"/>
          <c:tx>
            <c:strRef>
              <c:f>Φύλλο1!$A$4</c:f>
              <c:strCache>
                <c:ptCount val="1"/>
                <c:pt idx="0">
                  <c:v>DT Scores</c:v>
                </c:pt>
              </c:strCache>
            </c:strRef>
          </c:tx>
          <c:spPr>
            <a:solidFill>
              <a:srgbClr val="C0000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General</c:formatCode>
                <c:ptCount val="5"/>
                <c:pt idx="0">
                  <c:v>2.7453599999999998</c:v>
                </c:pt>
                <c:pt idx="1">
                  <c:v>10.672560000000001</c:v>
                </c:pt>
                <c:pt idx="2">
                  <c:v>16.580159999999999</c:v>
                </c:pt>
                <c:pt idx="3">
                  <c:v>27.028079999999999</c:v>
                </c:pt>
                <c:pt idx="4">
                  <c:v>42.078960000000002</c:v>
                </c:pt>
              </c:numCache>
            </c:numRef>
          </c:val>
        </c:ser>
        <c:ser>
          <c:idx val="5"/>
          <c:order val="3"/>
          <c:tx>
            <c:strRef>
              <c:f>Φύλλο1!$A$6</c:f>
              <c:strCache>
                <c:ptCount val="1"/>
                <c:pt idx="0">
                  <c:v>Others</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c:formatCode>
                <c:ptCount val="5"/>
                <c:pt idx="0">
                  <c:v>0.66166800000000003</c:v>
                </c:pt>
                <c:pt idx="1">
                  <c:v>1.352868</c:v>
                </c:pt>
                <c:pt idx="2">
                  <c:v>1.8712679999999999</c:v>
                </c:pt>
                <c:pt idx="3">
                  <c:v>2.7905639999999998</c:v>
                </c:pt>
                <c:pt idx="4">
                  <c:v>4.1176680000000001</c:v>
                </c:pt>
              </c:numCache>
            </c:numRef>
          </c:val>
        </c:ser>
        <c:ser>
          <c:idx val="4"/>
          <c:order val="4"/>
          <c:tx>
            <c:strRef>
              <c:f>Φύλλο1!$A$5</c:f>
              <c:strCache>
                <c:ptCount val="1"/>
                <c:pt idx="0">
                  <c:v>Results Cache</c:v>
                </c:pt>
              </c:strCache>
            </c:strRef>
          </c:tx>
          <c:spPr>
            <a:solidFill>
              <a:srgbClr val="00B0F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General</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2115707184"/>
        <c:axId val="-2115696848"/>
      </c:barChart>
      <c:catAx>
        <c:axId val="-21157071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96848"/>
        <c:crosses val="autoZero"/>
        <c:auto val="1"/>
        <c:lblAlgn val="ctr"/>
        <c:lblOffset val="100"/>
        <c:noMultiLvlLbl val="0"/>
      </c:catAx>
      <c:valAx>
        <c:axId val="-2115696848"/>
        <c:scaling>
          <c:orientation val="minMax"/>
          <c:max val="3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718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421697287839018E-2"/>
          <c:y val="4.3650793650793648E-2"/>
          <c:w val="0.88625765529308831"/>
          <c:h val="0.78790276215473065"/>
        </c:manualLayout>
      </c:layout>
      <c:scatterChart>
        <c:scatterStyle val="lineMarker"/>
        <c:varyColors val="0"/>
        <c:ser>
          <c:idx val="5"/>
          <c:order val="0"/>
          <c:tx>
            <c:strRef>
              <c:f>Φύλλο1!$P$1</c:f>
              <c:strCache>
                <c:ptCount val="1"/>
                <c:pt idx="0">
                  <c:v>Components</c:v>
                </c:pt>
              </c:strCache>
            </c:strRef>
          </c:tx>
          <c:spPr>
            <a:ln w="3175" cap="rnd">
              <a:solidFill>
                <a:schemeClr val="tx1"/>
              </a:solidFill>
              <a:round/>
            </a:ln>
            <a:effectLst/>
          </c:spPr>
          <c:marker>
            <c:symbol val="none"/>
          </c:marker>
          <c:xVal>
            <c:numRef>
              <c:f>Φύλλο1!$Q$1:$Q$1633</c:f>
              <c:numCache>
                <c:formatCode>General</c:formatCode>
                <c:ptCount val="1633"/>
                <c:pt idx="0">
                  <c:v>0</c:v>
                </c:pt>
                <c:pt idx="1">
                  <c:v>0</c:v>
                </c:pt>
                <c:pt idx="2">
                  <c:v>2.7599999999999986E-3</c:v>
                </c:pt>
                <c:pt idx="3">
                  <c:v>2.7599999999999986E-3</c:v>
                </c:pt>
                <c:pt idx="4">
                  <c:v>7.7300000000000008E-3</c:v>
                </c:pt>
                <c:pt idx="5">
                  <c:v>7.7300000000000008E-3</c:v>
                </c:pt>
                <c:pt idx="6">
                  <c:v>5.5660000000000001E-2</c:v>
                </c:pt>
                <c:pt idx="7">
                  <c:v>5.5660000000000001E-2</c:v>
                </c:pt>
                <c:pt idx="8">
                  <c:v>5.5669999999999997E-2</c:v>
                </c:pt>
                <c:pt idx="9">
                  <c:v>6.3790000000000013E-2</c:v>
                </c:pt>
                <c:pt idx="10">
                  <c:v>6.3790000000000013E-2</c:v>
                </c:pt>
                <c:pt idx="11">
                  <c:v>7.5020000000000003E-2</c:v>
                </c:pt>
                <c:pt idx="12">
                  <c:v>7.5240000000000001E-2</c:v>
                </c:pt>
                <c:pt idx="13">
                  <c:v>7.5240000000000001E-2</c:v>
                </c:pt>
                <c:pt idx="14">
                  <c:v>7.6970000000000011E-2</c:v>
                </c:pt>
                <c:pt idx="15">
                  <c:v>7.6970000000000011E-2</c:v>
                </c:pt>
                <c:pt idx="16">
                  <c:v>7.9630000000000006E-2</c:v>
                </c:pt>
                <c:pt idx="17">
                  <c:v>7.9630000000000006E-2</c:v>
                </c:pt>
                <c:pt idx="18">
                  <c:v>7.9630000000000006E-2</c:v>
                </c:pt>
                <c:pt idx="19">
                  <c:v>8.004E-2</c:v>
                </c:pt>
                <c:pt idx="20">
                  <c:v>8.004E-2</c:v>
                </c:pt>
                <c:pt idx="21">
                  <c:v>8.0669999999999992E-2</c:v>
                </c:pt>
                <c:pt idx="22">
                  <c:v>8.0669999999999992E-2</c:v>
                </c:pt>
                <c:pt idx="23">
                  <c:v>8.0669999999999992E-2</c:v>
                </c:pt>
                <c:pt idx="24">
                  <c:v>8.0779999999999991E-2</c:v>
                </c:pt>
                <c:pt idx="25">
                  <c:v>8.0779999999999991E-2</c:v>
                </c:pt>
                <c:pt idx="26">
                  <c:v>8.0919999999999992E-2</c:v>
                </c:pt>
                <c:pt idx="27">
                  <c:v>8.0940000000000012E-2</c:v>
                </c:pt>
                <c:pt idx="28">
                  <c:v>8.0940000000000012E-2</c:v>
                </c:pt>
                <c:pt idx="29">
                  <c:v>9.8370000000000013E-2</c:v>
                </c:pt>
                <c:pt idx="30">
                  <c:v>9.8370000000000013E-2</c:v>
                </c:pt>
                <c:pt idx="31">
                  <c:v>0.13435</c:v>
                </c:pt>
                <c:pt idx="32">
                  <c:v>0.13435</c:v>
                </c:pt>
                <c:pt idx="33">
                  <c:v>0.13435</c:v>
                </c:pt>
                <c:pt idx="34">
                  <c:v>0.14019999999999999</c:v>
                </c:pt>
                <c:pt idx="35">
                  <c:v>0.14019999999999999</c:v>
                </c:pt>
                <c:pt idx="36">
                  <c:v>0.14856</c:v>
                </c:pt>
                <c:pt idx="37">
                  <c:v>0.14857000000000001</c:v>
                </c:pt>
                <c:pt idx="38">
                  <c:v>0.14857000000000001</c:v>
                </c:pt>
                <c:pt idx="39">
                  <c:v>0.14982999999999999</c:v>
                </c:pt>
                <c:pt idx="40">
                  <c:v>0.14982999999999999</c:v>
                </c:pt>
                <c:pt idx="41">
                  <c:v>0.15182999999999999</c:v>
                </c:pt>
                <c:pt idx="42">
                  <c:v>0.15182999999999999</c:v>
                </c:pt>
                <c:pt idx="43">
                  <c:v>0.15182999999999999</c:v>
                </c:pt>
                <c:pt idx="44">
                  <c:v>0.15214</c:v>
                </c:pt>
                <c:pt idx="45">
                  <c:v>0.15214</c:v>
                </c:pt>
                <c:pt idx="46">
                  <c:v>0.15260000000000001</c:v>
                </c:pt>
                <c:pt idx="47">
                  <c:v>0.15261</c:v>
                </c:pt>
                <c:pt idx="48">
                  <c:v>0.15261</c:v>
                </c:pt>
                <c:pt idx="49">
                  <c:v>0.1527</c:v>
                </c:pt>
                <c:pt idx="50">
                  <c:v>0.1527</c:v>
                </c:pt>
                <c:pt idx="51">
                  <c:v>0.15279999999999999</c:v>
                </c:pt>
                <c:pt idx="52">
                  <c:v>0.15279999999999999</c:v>
                </c:pt>
                <c:pt idx="53">
                  <c:v>0.15279999999999999</c:v>
                </c:pt>
                <c:pt idx="54">
                  <c:v>0.16658999999999999</c:v>
                </c:pt>
                <c:pt idx="55">
                  <c:v>0.16658999999999999</c:v>
                </c:pt>
                <c:pt idx="56">
                  <c:v>0.19347</c:v>
                </c:pt>
                <c:pt idx="57">
                  <c:v>0.19347</c:v>
                </c:pt>
                <c:pt idx="58">
                  <c:v>0.19347</c:v>
                </c:pt>
                <c:pt idx="59">
                  <c:v>0.19771000000000002</c:v>
                </c:pt>
                <c:pt idx="60">
                  <c:v>0.19771000000000002</c:v>
                </c:pt>
                <c:pt idx="61">
                  <c:v>0.20385</c:v>
                </c:pt>
                <c:pt idx="62">
                  <c:v>0.20385</c:v>
                </c:pt>
                <c:pt idx="63">
                  <c:v>0.20385</c:v>
                </c:pt>
                <c:pt idx="64">
                  <c:v>0.20479</c:v>
                </c:pt>
                <c:pt idx="65">
                  <c:v>0.20479</c:v>
                </c:pt>
                <c:pt idx="66">
                  <c:v>0.20630000000000001</c:v>
                </c:pt>
                <c:pt idx="67">
                  <c:v>0.20630000000000001</c:v>
                </c:pt>
                <c:pt idx="68">
                  <c:v>0.20630000000000001</c:v>
                </c:pt>
                <c:pt idx="69">
                  <c:v>0.20653000000000002</c:v>
                </c:pt>
                <c:pt idx="70">
                  <c:v>0.20653000000000002</c:v>
                </c:pt>
                <c:pt idx="71">
                  <c:v>0.20687999999999998</c:v>
                </c:pt>
                <c:pt idx="72">
                  <c:v>0.20687999999999998</c:v>
                </c:pt>
                <c:pt idx="73">
                  <c:v>0.20687999999999998</c:v>
                </c:pt>
                <c:pt idx="74">
                  <c:v>0.20693999999999999</c:v>
                </c:pt>
                <c:pt idx="75">
                  <c:v>0.20693999999999999</c:v>
                </c:pt>
                <c:pt idx="76">
                  <c:v>0.20701</c:v>
                </c:pt>
                <c:pt idx="77">
                  <c:v>0.20701</c:v>
                </c:pt>
                <c:pt idx="78">
                  <c:v>0.20701</c:v>
                </c:pt>
                <c:pt idx="79">
                  <c:v>0.21887999999999999</c:v>
                </c:pt>
                <c:pt idx="80">
                  <c:v>0.21887999999999999</c:v>
                </c:pt>
                <c:pt idx="81">
                  <c:v>0.23900000000000002</c:v>
                </c:pt>
                <c:pt idx="82">
                  <c:v>0.23900000000000002</c:v>
                </c:pt>
                <c:pt idx="83">
                  <c:v>0.23900000000000002</c:v>
                </c:pt>
                <c:pt idx="84">
                  <c:v>0.24189000000000002</c:v>
                </c:pt>
                <c:pt idx="85">
                  <c:v>0.24189000000000002</c:v>
                </c:pt>
                <c:pt idx="86">
                  <c:v>0.24665000000000001</c:v>
                </c:pt>
                <c:pt idx="87">
                  <c:v>0.24665000000000001</c:v>
                </c:pt>
                <c:pt idx="88">
                  <c:v>0.24666000000000002</c:v>
                </c:pt>
                <c:pt idx="89">
                  <c:v>0.24736</c:v>
                </c:pt>
                <c:pt idx="90">
                  <c:v>0.24736</c:v>
                </c:pt>
                <c:pt idx="91">
                  <c:v>0.24850000000000003</c:v>
                </c:pt>
                <c:pt idx="92">
                  <c:v>0.24850000000000003</c:v>
                </c:pt>
                <c:pt idx="93">
                  <c:v>0.24850000000000003</c:v>
                </c:pt>
                <c:pt idx="94">
                  <c:v>0.24867999999999998</c:v>
                </c:pt>
                <c:pt idx="95">
                  <c:v>0.24867999999999998</c:v>
                </c:pt>
                <c:pt idx="96">
                  <c:v>0.24894000000000002</c:v>
                </c:pt>
                <c:pt idx="97">
                  <c:v>0.24894000000000002</c:v>
                </c:pt>
                <c:pt idx="98">
                  <c:v>0.24894000000000002</c:v>
                </c:pt>
                <c:pt idx="99">
                  <c:v>0.25899000000000005</c:v>
                </c:pt>
                <c:pt idx="100">
                  <c:v>0.25899000000000005</c:v>
                </c:pt>
                <c:pt idx="101">
                  <c:v>0.27414000000000005</c:v>
                </c:pt>
                <c:pt idx="102">
                  <c:v>0.27414000000000005</c:v>
                </c:pt>
                <c:pt idx="103">
                  <c:v>0.27414000000000005</c:v>
                </c:pt>
                <c:pt idx="104">
                  <c:v>0.27637999999999996</c:v>
                </c:pt>
                <c:pt idx="105">
                  <c:v>0.27637999999999996</c:v>
                </c:pt>
                <c:pt idx="106">
                  <c:v>0.27995000000000003</c:v>
                </c:pt>
                <c:pt idx="107">
                  <c:v>0.27995000000000003</c:v>
                </c:pt>
                <c:pt idx="108">
                  <c:v>0.27995000000000003</c:v>
                </c:pt>
                <c:pt idx="109">
                  <c:v>0.28049000000000002</c:v>
                </c:pt>
                <c:pt idx="110">
                  <c:v>0.28049000000000002</c:v>
                </c:pt>
                <c:pt idx="111">
                  <c:v>0.28132999999999997</c:v>
                </c:pt>
                <c:pt idx="112">
                  <c:v>0.28132999999999997</c:v>
                </c:pt>
                <c:pt idx="113">
                  <c:v>0.28134000000000003</c:v>
                </c:pt>
                <c:pt idx="114">
                  <c:v>0.28147</c:v>
                </c:pt>
                <c:pt idx="115">
                  <c:v>0.28147</c:v>
                </c:pt>
                <c:pt idx="116">
                  <c:v>0.28164999999999996</c:v>
                </c:pt>
                <c:pt idx="117">
                  <c:v>0.28166000000000002</c:v>
                </c:pt>
                <c:pt idx="118">
                  <c:v>0.28217000000000003</c:v>
                </c:pt>
                <c:pt idx="119">
                  <c:v>0.28217000000000003</c:v>
                </c:pt>
                <c:pt idx="120">
                  <c:v>0.2823</c:v>
                </c:pt>
                <c:pt idx="121">
                  <c:v>0.2823</c:v>
                </c:pt>
                <c:pt idx="122">
                  <c:v>0.2823</c:v>
                </c:pt>
                <c:pt idx="123">
                  <c:v>0.2823</c:v>
                </c:pt>
                <c:pt idx="124">
                  <c:v>2.0972</c:v>
                </c:pt>
                <c:pt idx="125">
                  <c:v>2.14296</c:v>
                </c:pt>
                <c:pt idx="126">
                  <c:v>2.14296</c:v>
                </c:pt>
                <c:pt idx="127">
                  <c:v>2.1430500000000001</c:v>
                </c:pt>
                <c:pt idx="128">
                  <c:v>2.1430899999999999</c:v>
                </c:pt>
                <c:pt idx="129">
                  <c:v>2.1430899999999999</c:v>
                </c:pt>
                <c:pt idx="130">
                  <c:v>2.1430899999999999</c:v>
                </c:pt>
                <c:pt idx="131">
                  <c:v>3.5162100000000001</c:v>
                </c:pt>
                <c:pt idx="132">
                  <c:v>3.54955</c:v>
                </c:pt>
                <c:pt idx="133">
                  <c:v>3.54955</c:v>
                </c:pt>
                <c:pt idx="134">
                  <c:v>3.5495999999999999</c:v>
                </c:pt>
                <c:pt idx="135">
                  <c:v>3.5496300000000001</c:v>
                </c:pt>
                <c:pt idx="136">
                  <c:v>3.5496300000000001</c:v>
                </c:pt>
                <c:pt idx="137">
                  <c:v>3.5496300000000001</c:v>
                </c:pt>
                <c:pt idx="138">
                  <c:v>4.6014499999999998</c:v>
                </c:pt>
                <c:pt idx="139">
                  <c:v>4.6269200000000001</c:v>
                </c:pt>
                <c:pt idx="140">
                  <c:v>4.6269200000000001</c:v>
                </c:pt>
                <c:pt idx="141">
                  <c:v>4.6269499999999999</c:v>
                </c:pt>
                <c:pt idx="142">
                  <c:v>4.6269799999999996</c:v>
                </c:pt>
                <c:pt idx="143">
                  <c:v>4.6269799999999996</c:v>
                </c:pt>
                <c:pt idx="144">
                  <c:v>4.6269799999999996</c:v>
                </c:pt>
                <c:pt idx="145">
                  <c:v>5.4230700000000001</c:v>
                </c:pt>
                <c:pt idx="146">
                  <c:v>5.4422600000000001</c:v>
                </c:pt>
                <c:pt idx="147">
                  <c:v>5.4422600000000001</c:v>
                </c:pt>
                <c:pt idx="148">
                  <c:v>5.4422800000000002</c:v>
                </c:pt>
                <c:pt idx="149">
                  <c:v>5.4423000000000004</c:v>
                </c:pt>
                <c:pt idx="150">
                  <c:v>5.4423000000000004</c:v>
                </c:pt>
                <c:pt idx="151">
                  <c:v>5.4423000000000004</c:v>
                </c:pt>
                <c:pt idx="152">
                  <c:v>6.0542100000000003</c:v>
                </c:pt>
                <c:pt idx="153">
                  <c:v>6.0690099999999996</c:v>
                </c:pt>
                <c:pt idx="154">
                  <c:v>6.0690099999999996</c:v>
                </c:pt>
                <c:pt idx="155">
                  <c:v>6.0690200000000001</c:v>
                </c:pt>
                <c:pt idx="156">
                  <c:v>6.0690499999999998</c:v>
                </c:pt>
                <c:pt idx="157">
                  <c:v>6.0690499999999998</c:v>
                </c:pt>
                <c:pt idx="158">
                  <c:v>6.0690499999999998</c:v>
                </c:pt>
                <c:pt idx="159">
                  <c:v>6.5358999999999998</c:v>
                </c:pt>
                <c:pt idx="160">
                  <c:v>6.5471399999999997</c:v>
                </c:pt>
                <c:pt idx="161">
                  <c:v>6.5471399999999997</c:v>
                </c:pt>
                <c:pt idx="162">
                  <c:v>6.5471500000000002</c:v>
                </c:pt>
                <c:pt idx="163">
                  <c:v>6.5471699999999995</c:v>
                </c:pt>
                <c:pt idx="164">
                  <c:v>6.5471699999999995</c:v>
                </c:pt>
                <c:pt idx="165">
                  <c:v>6.5471699999999995</c:v>
                </c:pt>
                <c:pt idx="166">
                  <c:v>6.9007199999999997</c:v>
                </c:pt>
                <c:pt idx="167">
                  <c:v>6.9091399999999998</c:v>
                </c:pt>
                <c:pt idx="168">
                  <c:v>6.9091399999999998</c:v>
                </c:pt>
                <c:pt idx="169">
                  <c:v>6.9091500000000003</c:v>
                </c:pt>
                <c:pt idx="170">
                  <c:v>6.9091699999999996</c:v>
                </c:pt>
                <c:pt idx="171">
                  <c:v>6.9091699999999996</c:v>
                </c:pt>
                <c:pt idx="172">
                  <c:v>6.9091699999999996</c:v>
                </c:pt>
                <c:pt idx="173">
                  <c:v>7.17117</c:v>
                </c:pt>
                <c:pt idx="174">
                  <c:v>7.1775599999999997</c:v>
                </c:pt>
                <c:pt idx="175">
                  <c:v>7.1775599999999997</c:v>
                </c:pt>
                <c:pt idx="176">
                  <c:v>7.1775700000000002</c:v>
                </c:pt>
                <c:pt idx="177">
                  <c:v>7.1775900000000004</c:v>
                </c:pt>
                <c:pt idx="178">
                  <c:v>7.1775900000000004</c:v>
                </c:pt>
                <c:pt idx="179">
                  <c:v>7.1776</c:v>
                </c:pt>
                <c:pt idx="180">
                  <c:v>7.3803099999999997</c:v>
                </c:pt>
                <c:pt idx="181">
                  <c:v>7.3852700000000002</c:v>
                </c:pt>
                <c:pt idx="182">
                  <c:v>7.3852700000000002</c:v>
                </c:pt>
                <c:pt idx="183">
                  <c:v>7.3852700000000002</c:v>
                </c:pt>
                <c:pt idx="184">
                  <c:v>7.3852900000000004</c:v>
                </c:pt>
                <c:pt idx="185">
                  <c:v>7.3852900000000004</c:v>
                </c:pt>
                <c:pt idx="186">
                  <c:v>7.3852900000000004</c:v>
                </c:pt>
                <c:pt idx="187">
                  <c:v>7.5406199999999997</c:v>
                </c:pt>
                <c:pt idx="188">
                  <c:v>7.5443899999999999</c:v>
                </c:pt>
                <c:pt idx="189">
                  <c:v>7.5443899999999999</c:v>
                </c:pt>
                <c:pt idx="190">
                  <c:v>7.5443999999999996</c:v>
                </c:pt>
                <c:pt idx="191">
                  <c:v>7.5444199999999997</c:v>
                </c:pt>
                <c:pt idx="192">
                  <c:v>7.5444199999999997</c:v>
                </c:pt>
                <c:pt idx="193">
                  <c:v>7.5444199999999997</c:v>
                </c:pt>
                <c:pt idx="194">
                  <c:v>7.6653099999999998</c:v>
                </c:pt>
                <c:pt idx="195">
                  <c:v>7.6682600000000001</c:v>
                </c:pt>
                <c:pt idx="196">
                  <c:v>7.6682600000000001</c:v>
                </c:pt>
                <c:pt idx="197">
                  <c:v>7.6682699999999997</c:v>
                </c:pt>
                <c:pt idx="198">
                  <c:v>7.6682899999999998</c:v>
                </c:pt>
                <c:pt idx="199">
                  <c:v>7.6682899999999998</c:v>
                </c:pt>
                <c:pt idx="200">
                  <c:v>7.6682899999999998</c:v>
                </c:pt>
                <c:pt idx="201">
                  <c:v>7.76145</c:v>
                </c:pt>
                <c:pt idx="202">
                  <c:v>7.7637400000000003</c:v>
                </c:pt>
                <c:pt idx="203">
                  <c:v>7.7637400000000003</c:v>
                </c:pt>
                <c:pt idx="204">
                  <c:v>7.7637499999999999</c:v>
                </c:pt>
                <c:pt idx="205">
                  <c:v>7.7637599999999996</c:v>
                </c:pt>
                <c:pt idx="206">
                  <c:v>7.7637599999999996</c:v>
                </c:pt>
                <c:pt idx="207">
                  <c:v>7.7637599999999996</c:v>
                </c:pt>
                <c:pt idx="208">
                  <c:v>7.8357900000000003</c:v>
                </c:pt>
                <c:pt idx="209">
                  <c:v>7.8375500000000002</c:v>
                </c:pt>
                <c:pt idx="210">
                  <c:v>7.8375500000000002</c:v>
                </c:pt>
                <c:pt idx="211">
                  <c:v>7.8375599999999999</c:v>
                </c:pt>
                <c:pt idx="212">
                  <c:v>7.8375699999999995</c:v>
                </c:pt>
                <c:pt idx="213">
                  <c:v>7.8375699999999995</c:v>
                </c:pt>
                <c:pt idx="214">
                  <c:v>7.8375699999999995</c:v>
                </c:pt>
                <c:pt idx="215">
                  <c:v>7.8930400000000001</c:v>
                </c:pt>
                <c:pt idx="216">
                  <c:v>7.8944099999999997</c:v>
                </c:pt>
                <c:pt idx="217">
                  <c:v>7.8944099999999997</c:v>
                </c:pt>
                <c:pt idx="218">
                  <c:v>7.8944099999999997</c:v>
                </c:pt>
                <c:pt idx="219">
                  <c:v>7.8944200000000002</c:v>
                </c:pt>
                <c:pt idx="220">
                  <c:v>7.8944299999999998</c:v>
                </c:pt>
                <c:pt idx="221">
                  <c:v>7.8944299999999998</c:v>
                </c:pt>
                <c:pt idx="222">
                  <c:v>7.9372399999999992</c:v>
                </c:pt>
                <c:pt idx="223">
                  <c:v>7.9383099999999995</c:v>
                </c:pt>
                <c:pt idx="224">
                  <c:v>7.9383099999999995</c:v>
                </c:pt>
                <c:pt idx="225">
                  <c:v>7.9383099999999995</c:v>
                </c:pt>
                <c:pt idx="226">
                  <c:v>7.9383199999999992</c:v>
                </c:pt>
                <c:pt idx="227">
                  <c:v>7.9383199999999992</c:v>
                </c:pt>
                <c:pt idx="228">
                  <c:v>7.9383300000000006</c:v>
                </c:pt>
                <c:pt idx="229">
                  <c:v>7.9720800000000001</c:v>
                </c:pt>
                <c:pt idx="230">
                  <c:v>7.9729299999999999</c:v>
                </c:pt>
                <c:pt idx="231">
                  <c:v>7.9729299999999999</c:v>
                </c:pt>
                <c:pt idx="232">
                  <c:v>7.9729299999999999</c:v>
                </c:pt>
                <c:pt idx="233">
                  <c:v>7.9729399999999995</c:v>
                </c:pt>
                <c:pt idx="234">
                  <c:v>7.9729399999999995</c:v>
                </c:pt>
                <c:pt idx="235">
                  <c:v>7.9729499999999991</c:v>
                </c:pt>
                <c:pt idx="236">
                  <c:v>7.9993400000000001</c:v>
                </c:pt>
                <c:pt idx="237">
                  <c:v>8.0001300000000004</c:v>
                </c:pt>
                <c:pt idx="238">
                  <c:v>8.0001300000000004</c:v>
                </c:pt>
                <c:pt idx="239">
                  <c:v>8.0001300000000004</c:v>
                </c:pt>
                <c:pt idx="240">
                  <c:v>8.00014</c:v>
                </c:pt>
                <c:pt idx="241">
                  <c:v>8.00014</c:v>
                </c:pt>
                <c:pt idx="242">
                  <c:v>8.0001499999999997</c:v>
                </c:pt>
                <c:pt idx="243">
                  <c:v>8.0205500000000001</c:v>
                </c:pt>
                <c:pt idx="244">
                  <c:v>8.0210399999999993</c:v>
                </c:pt>
                <c:pt idx="245">
                  <c:v>8.0210399999999993</c:v>
                </c:pt>
                <c:pt idx="246">
                  <c:v>8.0210500000000007</c:v>
                </c:pt>
                <c:pt idx="247">
                  <c:v>8.0210600000000003</c:v>
                </c:pt>
                <c:pt idx="248">
                  <c:v>8.0210600000000003</c:v>
                </c:pt>
                <c:pt idx="249">
                  <c:v>8.0210600000000003</c:v>
                </c:pt>
                <c:pt idx="250">
                  <c:v>8.0374099999999995</c:v>
                </c:pt>
                <c:pt idx="251">
                  <c:v>8.03782</c:v>
                </c:pt>
                <c:pt idx="252">
                  <c:v>8.03782</c:v>
                </c:pt>
                <c:pt idx="253">
                  <c:v>8.0378299999999996</c:v>
                </c:pt>
                <c:pt idx="254">
                  <c:v>8.0378399999999992</c:v>
                </c:pt>
                <c:pt idx="255">
                  <c:v>8.0378399999999992</c:v>
                </c:pt>
                <c:pt idx="256">
                  <c:v>8.0378399999999992</c:v>
                </c:pt>
                <c:pt idx="257">
                  <c:v>8.0496599999999994</c:v>
                </c:pt>
                <c:pt idx="258">
                  <c:v>8.0499600000000004</c:v>
                </c:pt>
                <c:pt idx="259">
                  <c:v>8.0499600000000004</c:v>
                </c:pt>
                <c:pt idx="260">
                  <c:v>8.0499600000000004</c:v>
                </c:pt>
                <c:pt idx="261">
                  <c:v>8.0499700000000001</c:v>
                </c:pt>
                <c:pt idx="262">
                  <c:v>8.0499700000000001</c:v>
                </c:pt>
                <c:pt idx="263">
                  <c:v>8.0499700000000001</c:v>
                </c:pt>
                <c:pt idx="264">
                  <c:v>8.0598399999999994</c:v>
                </c:pt>
                <c:pt idx="265">
                  <c:v>8.0600900000000006</c:v>
                </c:pt>
                <c:pt idx="266">
                  <c:v>8.0600900000000006</c:v>
                </c:pt>
                <c:pt idx="267">
                  <c:v>8.0600900000000006</c:v>
                </c:pt>
                <c:pt idx="268">
                  <c:v>8.0601099999999999</c:v>
                </c:pt>
                <c:pt idx="269">
                  <c:v>8.0601099999999999</c:v>
                </c:pt>
                <c:pt idx="270">
                  <c:v>8.0601099999999999</c:v>
                </c:pt>
                <c:pt idx="271">
                  <c:v>8.0674499999999991</c:v>
                </c:pt>
                <c:pt idx="272">
                  <c:v>8.0676600000000001</c:v>
                </c:pt>
                <c:pt idx="273">
                  <c:v>8.0676600000000001</c:v>
                </c:pt>
                <c:pt idx="274">
                  <c:v>8.0676600000000001</c:v>
                </c:pt>
                <c:pt idx="275">
                  <c:v>8.0676799999999993</c:v>
                </c:pt>
                <c:pt idx="276">
                  <c:v>8.0676799999999993</c:v>
                </c:pt>
                <c:pt idx="277">
                  <c:v>8.0676799999999993</c:v>
                </c:pt>
                <c:pt idx="278">
                  <c:v>8.0734399999999997</c:v>
                </c:pt>
                <c:pt idx="279">
                  <c:v>8.0736000000000008</c:v>
                </c:pt>
                <c:pt idx="280">
                  <c:v>8.0736000000000008</c:v>
                </c:pt>
                <c:pt idx="281">
                  <c:v>8.0736000000000008</c:v>
                </c:pt>
                <c:pt idx="282">
                  <c:v>8.0736100000000004</c:v>
                </c:pt>
                <c:pt idx="283">
                  <c:v>8.0736100000000004</c:v>
                </c:pt>
                <c:pt idx="284">
                  <c:v>8.0736100000000004</c:v>
                </c:pt>
                <c:pt idx="285">
                  <c:v>8.1199200000000005</c:v>
                </c:pt>
                <c:pt idx="286">
                  <c:v>8.1199200000000005</c:v>
                </c:pt>
                <c:pt idx="287">
                  <c:v>8.1200200000000002</c:v>
                </c:pt>
                <c:pt idx="288">
                  <c:v>8.1200499999999991</c:v>
                </c:pt>
                <c:pt idx="289">
                  <c:v>8.1200499999999991</c:v>
                </c:pt>
                <c:pt idx="290">
                  <c:v>8.1528100000000006</c:v>
                </c:pt>
                <c:pt idx="291">
                  <c:v>8.1528100000000006</c:v>
                </c:pt>
                <c:pt idx="292">
                  <c:v>8.1528899999999993</c:v>
                </c:pt>
                <c:pt idx="293">
                  <c:v>8.1529199999999999</c:v>
                </c:pt>
                <c:pt idx="294">
                  <c:v>8.1529199999999999</c:v>
                </c:pt>
                <c:pt idx="295">
                  <c:v>8.1778399999999998</c:v>
                </c:pt>
                <c:pt idx="296">
                  <c:v>8.1778399999999998</c:v>
                </c:pt>
                <c:pt idx="297">
                  <c:v>8.1778899999999997</c:v>
                </c:pt>
                <c:pt idx="298">
                  <c:v>8.1779200000000003</c:v>
                </c:pt>
                <c:pt idx="299">
                  <c:v>8.1779200000000003</c:v>
                </c:pt>
                <c:pt idx="300">
                  <c:v>8.1968300000000003</c:v>
                </c:pt>
                <c:pt idx="301">
                  <c:v>8.1968300000000003</c:v>
                </c:pt>
                <c:pt idx="302">
                  <c:v>8.1968599999999991</c:v>
                </c:pt>
                <c:pt idx="303">
                  <c:v>8.1968800000000002</c:v>
                </c:pt>
                <c:pt idx="304">
                  <c:v>8.1968800000000002</c:v>
                </c:pt>
                <c:pt idx="305">
                  <c:v>8.2114200000000004</c:v>
                </c:pt>
                <c:pt idx="306">
                  <c:v>8.2114200000000004</c:v>
                </c:pt>
                <c:pt idx="307">
                  <c:v>8.21143</c:v>
                </c:pt>
                <c:pt idx="308">
                  <c:v>8.2114499999999992</c:v>
                </c:pt>
                <c:pt idx="309">
                  <c:v>8.2114499999999992</c:v>
                </c:pt>
                <c:pt idx="310">
                  <c:v>8.2225300000000008</c:v>
                </c:pt>
                <c:pt idx="311">
                  <c:v>8.2225300000000008</c:v>
                </c:pt>
                <c:pt idx="312">
                  <c:v>8.2225400000000004</c:v>
                </c:pt>
                <c:pt idx="313">
                  <c:v>8.2225599999999996</c:v>
                </c:pt>
                <c:pt idx="314">
                  <c:v>8.2225599999999996</c:v>
                </c:pt>
                <c:pt idx="315">
                  <c:v>8.2309199999999993</c:v>
                </c:pt>
                <c:pt idx="316">
                  <c:v>8.2309199999999993</c:v>
                </c:pt>
                <c:pt idx="317">
                  <c:v>8.2309300000000007</c:v>
                </c:pt>
                <c:pt idx="318">
                  <c:v>8.2309599999999996</c:v>
                </c:pt>
                <c:pt idx="319">
                  <c:v>8.2309599999999996</c:v>
                </c:pt>
                <c:pt idx="320">
                  <c:v>8.2372800000000002</c:v>
                </c:pt>
                <c:pt idx="321">
                  <c:v>8.2372800000000002</c:v>
                </c:pt>
                <c:pt idx="322">
                  <c:v>8.2372899999999998</c:v>
                </c:pt>
                <c:pt idx="323">
                  <c:v>8.2373100000000008</c:v>
                </c:pt>
                <c:pt idx="324">
                  <c:v>8.2373100000000008</c:v>
                </c:pt>
                <c:pt idx="325">
                  <c:v>8.2421799999999994</c:v>
                </c:pt>
                <c:pt idx="326">
                  <c:v>8.2421799999999994</c:v>
                </c:pt>
                <c:pt idx="327">
                  <c:v>8.2421900000000008</c:v>
                </c:pt>
                <c:pt idx="328">
                  <c:v>8.24221</c:v>
                </c:pt>
                <c:pt idx="329">
                  <c:v>8.24221</c:v>
                </c:pt>
                <c:pt idx="330">
                  <c:v>8.2460000000000004</c:v>
                </c:pt>
                <c:pt idx="331">
                  <c:v>8.2460000000000004</c:v>
                </c:pt>
                <c:pt idx="332">
                  <c:v>8.2460000000000004</c:v>
                </c:pt>
                <c:pt idx="333">
                  <c:v>8.2460199999999997</c:v>
                </c:pt>
                <c:pt idx="334">
                  <c:v>8.2460199999999997</c:v>
                </c:pt>
                <c:pt idx="335">
                  <c:v>8.2489399999999993</c:v>
                </c:pt>
                <c:pt idx="336">
                  <c:v>8.2489399999999993</c:v>
                </c:pt>
                <c:pt idx="337">
                  <c:v>8.2489399999999993</c:v>
                </c:pt>
                <c:pt idx="338">
                  <c:v>8.2489600000000003</c:v>
                </c:pt>
                <c:pt idx="339">
                  <c:v>8.2489600000000003</c:v>
                </c:pt>
                <c:pt idx="340">
                  <c:v>8.2512100000000004</c:v>
                </c:pt>
                <c:pt idx="341">
                  <c:v>8.2512100000000004</c:v>
                </c:pt>
                <c:pt idx="342">
                  <c:v>8.25122</c:v>
                </c:pt>
                <c:pt idx="343">
                  <c:v>8.2512399999999992</c:v>
                </c:pt>
                <c:pt idx="344">
                  <c:v>8.2512399999999992</c:v>
                </c:pt>
                <c:pt idx="345">
                  <c:v>8.2529699999999995</c:v>
                </c:pt>
                <c:pt idx="346">
                  <c:v>8.2529699999999995</c:v>
                </c:pt>
                <c:pt idx="347">
                  <c:v>8.2529699999999995</c:v>
                </c:pt>
                <c:pt idx="348">
                  <c:v>8.2529900000000005</c:v>
                </c:pt>
                <c:pt idx="349">
                  <c:v>8.2529900000000005</c:v>
                </c:pt>
                <c:pt idx="350">
                  <c:v>8.2543500000000005</c:v>
                </c:pt>
                <c:pt idx="351">
                  <c:v>8.2543500000000005</c:v>
                </c:pt>
                <c:pt idx="352">
                  <c:v>8.2543500000000005</c:v>
                </c:pt>
                <c:pt idx="353">
                  <c:v>8.2543699999999998</c:v>
                </c:pt>
                <c:pt idx="354">
                  <c:v>8.2543699999999998</c:v>
                </c:pt>
                <c:pt idx="355">
                  <c:v>8.2554199999999991</c:v>
                </c:pt>
                <c:pt idx="356">
                  <c:v>8.2554199999999991</c:v>
                </c:pt>
                <c:pt idx="357">
                  <c:v>8.2554199999999991</c:v>
                </c:pt>
                <c:pt idx="358">
                  <c:v>8.2554400000000001</c:v>
                </c:pt>
                <c:pt idx="359">
                  <c:v>8.2554400000000001</c:v>
                </c:pt>
                <c:pt idx="360">
                  <c:v>8.2562800000000003</c:v>
                </c:pt>
                <c:pt idx="361">
                  <c:v>8.2562800000000003</c:v>
                </c:pt>
                <c:pt idx="362">
                  <c:v>8.2562800000000003</c:v>
                </c:pt>
                <c:pt idx="363">
                  <c:v>8.2562999999999995</c:v>
                </c:pt>
                <c:pt idx="364">
                  <c:v>8.2562999999999995</c:v>
                </c:pt>
                <c:pt idx="365">
                  <c:v>8.2569499999999998</c:v>
                </c:pt>
                <c:pt idx="366">
                  <c:v>8.2569499999999998</c:v>
                </c:pt>
                <c:pt idx="367">
                  <c:v>8.2569499999999998</c:v>
                </c:pt>
                <c:pt idx="368">
                  <c:v>8.2569599999999994</c:v>
                </c:pt>
                <c:pt idx="369">
                  <c:v>8.2569599999999994</c:v>
                </c:pt>
                <c:pt idx="370">
                  <c:v>8.2574900000000007</c:v>
                </c:pt>
                <c:pt idx="371">
                  <c:v>8.2574900000000007</c:v>
                </c:pt>
                <c:pt idx="372">
                  <c:v>8.2574900000000007</c:v>
                </c:pt>
                <c:pt idx="373">
                  <c:v>8.2575099999999999</c:v>
                </c:pt>
                <c:pt idx="374">
                  <c:v>8.2575099999999999</c:v>
                </c:pt>
                <c:pt idx="375">
                  <c:v>8.2579200000000004</c:v>
                </c:pt>
                <c:pt idx="376">
                  <c:v>8.2579200000000004</c:v>
                </c:pt>
                <c:pt idx="377">
                  <c:v>8.2579200000000004</c:v>
                </c:pt>
                <c:pt idx="378">
                  <c:v>8.25793</c:v>
                </c:pt>
                <c:pt idx="379">
                  <c:v>8.25793</c:v>
                </c:pt>
                <c:pt idx="380">
                  <c:v>8.2582500000000003</c:v>
                </c:pt>
                <c:pt idx="381">
                  <c:v>8.2582500000000003</c:v>
                </c:pt>
                <c:pt idx="382">
                  <c:v>8.2582500000000003</c:v>
                </c:pt>
                <c:pt idx="383">
                  <c:v>8.2582599999999999</c:v>
                </c:pt>
                <c:pt idx="384">
                  <c:v>8.2582599999999999</c:v>
                </c:pt>
                <c:pt idx="385">
                  <c:v>8.2585300000000004</c:v>
                </c:pt>
                <c:pt idx="386">
                  <c:v>8.2585300000000004</c:v>
                </c:pt>
                <c:pt idx="387">
                  <c:v>8.2585300000000004</c:v>
                </c:pt>
                <c:pt idx="388">
                  <c:v>8.25854</c:v>
                </c:pt>
                <c:pt idx="389">
                  <c:v>8.25854</c:v>
                </c:pt>
                <c:pt idx="390">
                  <c:v>8.2587399999999995</c:v>
                </c:pt>
                <c:pt idx="391">
                  <c:v>8.2587399999999995</c:v>
                </c:pt>
                <c:pt idx="392">
                  <c:v>8.2587399999999995</c:v>
                </c:pt>
                <c:pt idx="393">
                  <c:v>8.2587499999999991</c:v>
                </c:pt>
                <c:pt idx="394">
                  <c:v>8.2587499999999991</c:v>
                </c:pt>
                <c:pt idx="395">
                  <c:v>8.2589100000000002</c:v>
                </c:pt>
                <c:pt idx="396">
                  <c:v>8.2589100000000002</c:v>
                </c:pt>
                <c:pt idx="397">
                  <c:v>8.2589199999999998</c:v>
                </c:pt>
                <c:pt idx="398">
                  <c:v>8.2589299999999994</c:v>
                </c:pt>
                <c:pt idx="399">
                  <c:v>8.2589299999999994</c:v>
                </c:pt>
                <c:pt idx="400">
                  <c:v>8.2589299999999994</c:v>
                </c:pt>
                <c:pt idx="401">
                  <c:v>8.3011400000000002</c:v>
                </c:pt>
                <c:pt idx="402">
                  <c:v>8.3011400000000002</c:v>
                </c:pt>
                <c:pt idx="403">
                  <c:v>8.3012700000000006</c:v>
                </c:pt>
                <c:pt idx="404">
                  <c:v>8.3012999999999995</c:v>
                </c:pt>
                <c:pt idx="405">
                  <c:v>8.3012999999999995</c:v>
                </c:pt>
                <c:pt idx="406">
                  <c:v>8.3335299999999997</c:v>
                </c:pt>
                <c:pt idx="407">
                  <c:v>8.3335299999999997</c:v>
                </c:pt>
                <c:pt idx="408">
                  <c:v>8.3336500000000004</c:v>
                </c:pt>
                <c:pt idx="409">
                  <c:v>8.3336799999999993</c:v>
                </c:pt>
                <c:pt idx="410">
                  <c:v>8.3336799999999993</c:v>
                </c:pt>
                <c:pt idx="411">
                  <c:v>8.3582099999999997</c:v>
                </c:pt>
                <c:pt idx="412">
                  <c:v>8.3582099999999997</c:v>
                </c:pt>
                <c:pt idx="413">
                  <c:v>8.3582800000000006</c:v>
                </c:pt>
                <c:pt idx="414">
                  <c:v>8.3582999999999998</c:v>
                </c:pt>
                <c:pt idx="415">
                  <c:v>8.3582999999999998</c:v>
                </c:pt>
                <c:pt idx="416">
                  <c:v>8.37697</c:v>
                </c:pt>
                <c:pt idx="417">
                  <c:v>8.37697</c:v>
                </c:pt>
                <c:pt idx="418">
                  <c:v>8.3770000000000007</c:v>
                </c:pt>
                <c:pt idx="419">
                  <c:v>8.3770299999999995</c:v>
                </c:pt>
                <c:pt idx="420">
                  <c:v>8.3770299999999995</c:v>
                </c:pt>
                <c:pt idx="421">
                  <c:v>8.3912700000000005</c:v>
                </c:pt>
                <c:pt idx="422">
                  <c:v>8.3912700000000005</c:v>
                </c:pt>
                <c:pt idx="423">
                  <c:v>8.3912800000000001</c:v>
                </c:pt>
                <c:pt idx="424">
                  <c:v>8.3913200000000003</c:v>
                </c:pt>
                <c:pt idx="425">
                  <c:v>8.3913200000000003</c:v>
                </c:pt>
                <c:pt idx="426">
                  <c:v>8.4022299999999994</c:v>
                </c:pt>
                <c:pt idx="427">
                  <c:v>8.4022299999999994</c:v>
                </c:pt>
                <c:pt idx="428">
                  <c:v>8.402239999999999</c:v>
                </c:pt>
                <c:pt idx="429">
                  <c:v>8.4022600000000001</c:v>
                </c:pt>
                <c:pt idx="430">
                  <c:v>8.4022699999999997</c:v>
                </c:pt>
                <c:pt idx="431">
                  <c:v>8.41052</c:v>
                </c:pt>
                <c:pt idx="432">
                  <c:v>8.41052</c:v>
                </c:pt>
                <c:pt idx="433">
                  <c:v>8.41052</c:v>
                </c:pt>
                <c:pt idx="434">
                  <c:v>8.4105500000000006</c:v>
                </c:pt>
                <c:pt idx="435">
                  <c:v>8.4105500000000006</c:v>
                </c:pt>
                <c:pt idx="436">
                  <c:v>8.4167699999999996</c:v>
                </c:pt>
                <c:pt idx="437">
                  <c:v>8.4167699999999996</c:v>
                </c:pt>
                <c:pt idx="438">
                  <c:v>8.4167799999999993</c:v>
                </c:pt>
                <c:pt idx="439">
                  <c:v>8.4168000000000003</c:v>
                </c:pt>
                <c:pt idx="440">
                  <c:v>8.4168000000000003</c:v>
                </c:pt>
                <c:pt idx="441">
                  <c:v>8.4216099999999994</c:v>
                </c:pt>
                <c:pt idx="442">
                  <c:v>8.4216099999999994</c:v>
                </c:pt>
                <c:pt idx="443">
                  <c:v>8.4216200000000008</c:v>
                </c:pt>
                <c:pt idx="444">
                  <c:v>8.4216499999999996</c:v>
                </c:pt>
                <c:pt idx="445">
                  <c:v>8.4216499999999996</c:v>
                </c:pt>
                <c:pt idx="446">
                  <c:v>8.4254099999999994</c:v>
                </c:pt>
                <c:pt idx="447">
                  <c:v>8.4254099999999994</c:v>
                </c:pt>
                <c:pt idx="448">
                  <c:v>8.4254099999999994</c:v>
                </c:pt>
                <c:pt idx="449">
                  <c:v>8.42544</c:v>
                </c:pt>
                <c:pt idx="450">
                  <c:v>8.42544</c:v>
                </c:pt>
                <c:pt idx="451">
                  <c:v>8.4283000000000001</c:v>
                </c:pt>
                <c:pt idx="452">
                  <c:v>8.4283099999999997</c:v>
                </c:pt>
                <c:pt idx="453">
                  <c:v>8.4283099999999997</c:v>
                </c:pt>
                <c:pt idx="454">
                  <c:v>8.4283300000000008</c:v>
                </c:pt>
                <c:pt idx="455">
                  <c:v>8.4283300000000008</c:v>
                </c:pt>
                <c:pt idx="456">
                  <c:v>8.4305400000000006</c:v>
                </c:pt>
                <c:pt idx="457">
                  <c:v>8.4305400000000006</c:v>
                </c:pt>
                <c:pt idx="458">
                  <c:v>8.4305400000000006</c:v>
                </c:pt>
                <c:pt idx="459">
                  <c:v>8.4305599999999998</c:v>
                </c:pt>
                <c:pt idx="460">
                  <c:v>8.4305599999999998</c:v>
                </c:pt>
                <c:pt idx="461">
                  <c:v>8.4322599999999994</c:v>
                </c:pt>
                <c:pt idx="462">
                  <c:v>8.4322599999999994</c:v>
                </c:pt>
                <c:pt idx="463">
                  <c:v>8.432269999999999</c:v>
                </c:pt>
                <c:pt idx="464">
                  <c:v>8.4322800000000004</c:v>
                </c:pt>
                <c:pt idx="465">
                  <c:v>8.4322800000000004</c:v>
                </c:pt>
                <c:pt idx="466">
                  <c:v>8.4336099999999998</c:v>
                </c:pt>
                <c:pt idx="467">
                  <c:v>8.4336099999999998</c:v>
                </c:pt>
                <c:pt idx="468">
                  <c:v>8.4336099999999998</c:v>
                </c:pt>
                <c:pt idx="469">
                  <c:v>8.4336299999999991</c:v>
                </c:pt>
                <c:pt idx="470">
                  <c:v>8.4336299999999991</c:v>
                </c:pt>
                <c:pt idx="471">
                  <c:v>8.4346700000000006</c:v>
                </c:pt>
                <c:pt idx="472">
                  <c:v>8.4346700000000006</c:v>
                </c:pt>
                <c:pt idx="473">
                  <c:v>8.4346700000000006</c:v>
                </c:pt>
                <c:pt idx="474">
                  <c:v>8.4346899999999998</c:v>
                </c:pt>
                <c:pt idx="475">
                  <c:v>8.4346899999999998</c:v>
                </c:pt>
                <c:pt idx="476">
                  <c:v>8.43553</c:v>
                </c:pt>
                <c:pt idx="477">
                  <c:v>8.43553</c:v>
                </c:pt>
                <c:pt idx="478">
                  <c:v>8.43553</c:v>
                </c:pt>
                <c:pt idx="479">
                  <c:v>8.4355399999999996</c:v>
                </c:pt>
                <c:pt idx="480">
                  <c:v>8.4355499999999992</c:v>
                </c:pt>
                <c:pt idx="481">
                  <c:v>8.4361800000000002</c:v>
                </c:pt>
                <c:pt idx="482">
                  <c:v>8.4361800000000002</c:v>
                </c:pt>
                <c:pt idx="483">
                  <c:v>8.4361899999999999</c:v>
                </c:pt>
                <c:pt idx="484">
                  <c:v>8.4361999999999995</c:v>
                </c:pt>
                <c:pt idx="485">
                  <c:v>8.4361999999999995</c:v>
                </c:pt>
                <c:pt idx="486">
                  <c:v>8.4367000000000001</c:v>
                </c:pt>
                <c:pt idx="487">
                  <c:v>8.4367099999999997</c:v>
                </c:pt>
                <c:pt idx="488">
                  <c:v>8.4367099999999997</c:v>
                </c:pt>
                <c:pt idx="489">
                  <c:v>8.4367199999999993</c:v>
                </c:pt>
                <c:pt idx="490">
                  <c:v>8.4367199999999993</c:v>
                </c:pt>
                <c:pt idx="491">
                  <c:v>8.4371299999999998</c:v>
                </c:pt>
                <c:pt idx="492">
                  <c:v>8.4371299999999998</c:v>
                </c:pt>
                <c:pt idx="493">
                  <c:v>8.4371299999999998</c:v>
                </c:pt>
                <c:pt idx="494">
                  <c:v>8.4371399999999994</c:v>
                </c:pt>
                <c:pt idx="495">
                  <c:v>8.4371399999999994</c:v>
                </c:pt>
                <c:pt idx="496">
                  <c:v>8.4374400000000005</c:v>
                </c:pt>
                <c:pt idx="497">
                  <c:v>8.4374400000000005</c:v>
                </c:pt>
                <c:pt idx="498">
                  <c:v>8.4374400000000005</c:v>
                </c:pt>
                <c:pt idx="499">
                  <c:v>8.4374599999999997</c:v>
                </c:pt>
                <c:pt idx="500">
                  <c:v>8.4374599999999997</c:v>
                </c:pt>
                <c:pt idx="501">
                  <c:v>8.4377300000000002</c:v>
                </c:pt>
                <c:pt idx="502">
                  <c:v>8.4377300000000002</c:v>
                </c:pt>
                <c:pt idx="503">
                  <c:v>8.4377300000000002</c:v>
                </c:pt>
                <c:pt idx="504">
                  <c:v>8.4377399999999998</c:v>
                </c:pt>
                <c:pt idx="505">
                  <c:v>8.4377399999999998</c:v>
                </c:pt>
                <c:pt idx="506">
                  <c:v>8.4379399999999993</c:v>
                </c:pt>
                <c:pt idx="507">
                  <c:v>8.4379399999999993</c:v>
                </c:pt>
                <c:pt idx="508">
                  <c:v>8.4379500000000007</c:v>
                </c:pt>
                <c:pt idx="509">
                  <c:v>8.4379600000000003</c:v>
                </c:pt>
                <c:pt idx="510">
                  <c:v>8.4379600000000003</c:v>
                </c:pt>
                <c:pt idx="511">
                  <c:v>8.4381299999999992</c:v>
                </c:pt>
                <c:pt idx="512">
                  <c:v>8.4381299999999992</c:v>
                </c:pt>
                <c:pt idx="513">
                  <c:v>8.4381400000000006</c:v>
                </c:pt>
                <c:pt idx="514">
                  <c:v>8.4381500000000003</c:v>
                </c:pt>
                <c:pt idx="515">
                  <c:v>8.4381500000000003</c:v>
                </c:pt>
                <c:pt idx="516">
                  <c:v>8.4381500000000003</c:v>
                </c:pt>
                <c:pt idx="517">
                  <c:v>8.5097699999999996</c:v>
                </c:pt>
                <c:pt idx="518">
                  <c:v>8.5097699999999996</c:v>
                </c:pt>
                <c:pt idx="519">
                  <c:v>8.5103100000000005</c:v>
                </c:pt>
                <c:pt idx="520">
                  <c:v>8.51037</c:v>
                </c:pt>
                <c:pt idx="521">
                  <c:v>8.51037</c:v>
                </c:pt>
                <c:pt idx="522">
                  <c:v>8.5631000000000004</c:v>
                </c:pt>
                <c:pt idx="523">
                  <c:v>8.5631000000000004</c:v>
                </c:pt>
                <c:pt idx="524">
                  <c:v>8.5635899999999996</c:v>
                </c:pt>
                <c:pt idx="525">
                  <c:v>8.5636399999999995</c:v>
                </c:pt>
                <c:pt idx="526">
                  <c:v>8.5636399999999995</c:v>
                </c:pt>
                <c:pt idx="527">
                  <c:v>8.6039200000000005</c:v>
                </c:pt>
                <c:pt idx="528">
                  <c:v>8.6039200000000005</c:v>
                </c:pt>
                <c:pt idx="529">
                  <c:v>8.6043599999999998</c:v>
                </c:pt>
                <c:pt idx="530">
                  <c:v>8.6044099999999997</c:v>
                </c:pt>
                <c:pt idx="531">
                  <c:v>8.6044099999999997</c:v>
                </c:pt>
                <c:pt idx="532">
                  <c:v>8.6349300000000007</c:v>
                </c:pt>
                <c:pt idx="533">
                  <c:v>8.6349300000000007</c:v>
                </c:pt>
                <c:pt idx="534">
                  <c:v>8.6353100000000005</c:v>
                </c:pt>
                <c:pt idx="535">
                  <c:v>8.6353600000000004</c:v>
                </c:pt>
                <c:pt idx="536">
                  <c:v>8.6353600000000004</c:v>
                </c:pt>
                <c:pt idx="537">
                  <c:v>8.6588700000000003</c:v>
                </c:pt>
                <c:pt idx="538">
                  <c:v>8.6588700000000003</c:v>
                </c:pt>
                <c:pt idx="539">
                  <c:v>8.6592099999999999</c:v>
                </c:pt>
                <c:pt idx="540">
                  <c:v>8.6592599999999997</c:v>
                </c:pt>
                <c:pt idx="541">
                  <c:v>8.6592599999999997</c:v>
                </c:pt>
                <c:pt idx="542">
                  <c:v>8.6772500000000008</c:v>
                </c:pt>
                <c:pt idx="543">
                  <c:v>8.6772500000000008</c:v>
                </c:pt>
                <c:pt idx="544">
                  <c:v>8.6774299999999993</c:v>
                </c:pt>
                <c:pt idx="545">
                  <c:v>8.6774900000000006</c:v>
                </c:pt>
                <c:pt idx="546">
                  <c:v>8.6775000000000002</c:v>
                </c:pt>
                <c:pt idx="547">
                  <c:v>8.6910799999999995</c:v>
                </c:pt>
                <c:pt idx="548">
                  <c:v>8.6910799999999995</c:v>
                </c:pt>
                <c:pt idx="549">
                  <c:v>8.6911299999999994</c:v>
                </c:pt>
                <c:pt idx="550">
                  <c:v>8.6911699999999996</c:v>
                </c:pt>
                <c:pt idx="551">
                  <c:v>8.6911699999999996</c:v>
                </c:pt>
                <c:pt idx="552">
                  <c:v>8.7014999999999993</c:v>
                </c:pt>
                <c:pt idx="553">
                  <c:v>8.7014999999999993</c:v>
                </c:pt>
                <c:pt idx="554">
                  <c:v>8.7015100000000007</c:v>
                </c:pt>
                <c:pt idx="555">
                  <c:v>8.7015499999999992</c:v>
                </c:pt>
                <c:pt idx="556">
                  <c:v>8.7015499999999992</c:v>
                </c:pt>
                <c:pt idx="557">
                  <c:v>8.7095699999999994</c:v>
                </c:pt>
                <c:pt idx="558">
                  <c:v>8.7095699999999994</c:v>
                </c:pt>
                <c:pt idx="559">
                  <c:v>8.7095800000000008</c:v>
                </c:pt>
                <c:pt idx="560">
                  <c:v>8.7096199999999993</c:v>
                </c:pt>
                <c:pt idx="561">
                  <c:v>8.7096199999999993</c:v>
                </c:pt>
                <c:pt idx="562">
                  <c:v>8.7158599999999993</c:v>
                </c:pt>
                <c:pt idx="563">
                  <c:v>8.7158599999999993</c:v>
                </c:pt>
                <c:pt idx="564">
                  <c:v>8.7158700000000007</c:v>
                </c:pt>
                <c:pt idx="565">
                  <c:v>8.7158999999999995</c:v>
                </c:pt>
                <c:pt idx="566">
                  <c:v>8.7158999999999995</c:v>
                </c:pt>
                <c:pt idx="567">
                  <c:v>8.7206600000000005</c:v>
                </c:pt>
                <c:pt idx="568">
                  <c:v>8.7206700000000001</c:v>
                </c:pt>
                <c:pt idx="569">
                  <c:v>8.7206700000000001</c:v>
                </c:pt>
                <c:pt idx="570">
                  <c:v>8.7207000000000008</c:v>
                </c:pt>
                <c:pt idx="571">
                  <c:v>8.7207000000000008</c:v>
                </c:pt>
                <c:pt idx="572">
                  <c:v>8.7243700000000004</c:v>
                </c:pt>
                <c:pt idx="573">
                  <c:v>8.7243700000000004</c:v>
                </c:pt>
                <c:pt idx="574">
                  <c:v>8.72438</c:v>
                </c:pt>
                <c:pt idx="575">
                  <c:v>8.7244100000000007</c:v>
                </c:pt>
                <c:pt idx="576">
                  <c:v>8.7244100000000007</c:v>
                </c:pt>
                <c:pt idx="577">
                  <c:v>8.7272400000000001</c:v>
                </c:pt>
                <c:pt idx="578">
                  <c:v>8.7272400000000001</c:v>
                </c:pt>
                <c:pt idx="579">
                  <c:v>8.7272400000000001</c:v>
                </c:pt>
                <c:pt idx="580">
                  <c:v>8.7272700000000007</c:v>
                </c:pt>
                <c:pt idx="581">
                  <c:v>8.7272700000000007</c:v>
                </c:pt>
                <c:pt idx="582">
                  <c:v>8.7294800000000006</c:v>
                </c:pt>
                <c:pt idx="583">
                  <c:v>8.7294800000000006</c:v>
                </c:pt>
                <c:pt idx="584">
                  <c:v>8.7294800000000006</c:v>
                </c:pt>
                <c:pt idx="585">
                  <c:v>8.7295099999999994</c:v>
                </c:pt>
                <c:pt idx="586">
                  <c:v>8.7295099999999994</c:v>
                </c:pt>
                <c:pt idx="587">
                  <c:v>8.73123</c:v>
                </c:pt>
                <c:pt idx="588">
                  <c:v>8.73123</c:v>
                </c:pt>
                <c:pt idx="589">
                  <c:v>8.73123</c:v>
                </c:pt>
                <c:pt idx="590">
                  <c:v>8.7312600000000007</c:v>
                </c:pt>
                <c:pt idx="591">
                  <c:v>8.7312600000000007</c:v>
                </c:pt>
                <c:pt idx="592">
                  <c:v>8.73264</c:v>
                </c:pt>
                <c:pt idx="593">
                  <c:v>8.73264</c:v>
                </c:pt>
                <c:pt idx="594">
                  <c:v>8.73264</c:v>
                </c:pt>
                <c:pt idx="595">
                  <c:v>8.7326700000000006</c:v>
                </c:pt>
                <c:pt idx="596">
                  <c:v>8.7326700000000006</c:v>
                </c:pt>
                <c:pt idx="597">
                  <c:v>8.7337600000000002</c:v>
                </c:pt>
                <c:pt idx="598">
                  <c:v>8.7337600000000002</c:v>
                </c:pt>
                <c:pt idx="599">
                  <c:v>8.7337699999999998</c:v>
                </c:pt>
                <c:pt idx="600">
                  <c:v>8.7338000000000005</c:v>
                </c:pt>
                <c:pt idx="601">
                  <c:v>8.7338000000000005</c:v>
                </c:pt>
                <c:pt idx="602">
                  <c:v>8.7346299999999992</c:v>
                </c:pt>
                <c:pt idx="603">
                  <c:v>8.7346299999999992</c:v>
                </c:pt>
                <c:pt idx="604">
                  <c:v>8.7346299999999992</c:v>
                </c:pt>
                <c:pt idx="605">
                  <c:v>8.7346500000000002</c:v>
                </c:pt>
                <c:pt idx="606">
                  <c:v>8.7346500000000002</c:v>
                </c:pt>
                <c:pt idx="607">
                  <c:v>8.7353199999999998</c:v>
                </c:pt>
                <c:pt idx="608">
                  <c:v>8.7353199999999998</c:v>
                </c:pt>
                <c:pt idx="609">
                  <c:v>8.7353199999999998</c:v>
                </c:pt>
                <c:pt idx="610">
                  <c:v>8.7353400000000008</c:v>
                </c:pt>
                <c:pt idx="611">
                  <c:v>8.7353400000000008</c:v>
                </c:pt>
                <c:pt idx="612">
                  <c:v>8.7358499999999992</c:v>
                </c:pt>
                <c:pt idx="613">
                  <c:v>8.7358499999999992</c:v>
                </c:pt>
                <c:pt idx="614">
                  <c:v>8.7358499999999992</c:v>
                </c:pt>
                <c:pt idx="615">
                  <c:v>8.7358799999999999</c:v>
                </c:pt>
                <c:pt idx="616">
                  <c:v>8.7358799999999999</c:v>
                </c:pt>
                <c:pt idx="617">
                  <c:v>8.7363</c:v>
                </c:pt>
                <c:pt idx="618">
                  <c:v>8.7363</c:v>
                </c:pt>
                <c:pt idx="619">
                  <c:v>8.7363</c:v>
                </c:pt>
                <c:pt idx="620">
                  <c:v>8.7363199999999992</c:v>
                </c:pt>
                <c:pt idx="621">
                  <c:v>8.7363199999999992</c:v>
                </c:pt>
                <c:pt idx="622">
                  <c:v>8.7366600000000005</c:v>
                </c:pt>
                <c:pt idx="623">
                  <c:v>8.7366600000000005</c:v>
                </c:pt>
                <c:pt idx="624">
                  <c:v>8.7366600000000005</c:v>
                </c:pt>
                <c:pt idx="625">
                  <c:v>8.7366799999999998</c:v>
                </c:pt>
                <c:pt idx="626">
                  <c:v>8.7366799999999998</c:v>
                </c:pt>
                <c:pt idx="627">
                  <c:v>8.7369500000000002</c:v>
                </c:pt>
                <c:pt idx="628">
                  <c:v>8.7369500000000002</c:v>
                </c:pt>
                <c:pt idx="629">
                  <c:v>8.7369599999999998</c:v>
                </c:pt>
                <c:pt idx="630">
                  <c:v>8.7369799999999991</c:v>
                </c:pt>
                <c:pt idx="631">
                  <c:v>8.7369799999999991</c:v>
                </c:pt>
                <c:pt idx="632">
                  <c:v>8.7369799999999991</c:v>
                </c:pt>
                <c:pt idx="633">
                  <c:v>8.8100299999999994</c:v>
                </c:pt>
                <c:pt idx="634">
                  <c:v>8.8100299999999994</c:v>
                </c:pt>
                <c:pt idx="635">
                  <c:v>8.8107799999999994</c:v>
                </c:pt>
                <c:pt idx="636">
                  <c:v>8.8108500000000003</c:v>
                </c:pt>
                <c:pt idx="637">
                  <c:v>8.8108500000000003</c:v>
                </c:pt>
                <c:pt idx="638">
                  <c:v>8.8662700000000001</c:v>
                </c:pt>
                <c:pt idx="639">
                  <c:v>8.8662700000000001</c:v>
                </c:pt>
                <c:pt idx="640">
                  <c:v>8.8669700000000002</c:v>
                </c:pt>
                <c:pt idx="641">
                  <c:v>8.8670200000000001</c:v>
                </c:pt>
                <c:pt idx="642">
                  <c:v>8.8670200000000001</c:v>
                </c:pt>
                <c:pt idx="643">
                  <c:v>8.9092599999999997</c:v>
                </c:pt>
                <c:pt idx="644">
                  <c:v>8.9092599999999997</c:v>
                </c:pt>
                <c:pt idx="645">
                  <c:v>8.9098699999999997</c:v>
                </c:pt>
                <c:pt idx="646">
                  <c:v>8.9099199999999996</c:v>
                </c:pt>
                <c:pt idx="647">
                  <c:v>8.9099199999999996</c:v>
                </c:pt>
                <c:pt idx="648">
                  <c:v>8.9418699999999998</c:v>
                </c:pt>
                <c:pt idx="649">
                  <c:v>8.9418699999999998</c:v>
                </c:pt>
                <c:pt idx="650">
                  <c:v>8.9423399999999997</c:v>
                </c:pt>
                <c:pt idx="651">
                  <c:v>8.9423899999999996</c:v>
                </c:pt>
                <c:pt idx="652">
                  <c:v>8.9423899999999996</c:v>
                </c:pt>
                <c:pt idx="653">
                  <c:v>8.9669500000000006</c:v>
                </c:pt>
                <c:pt idx="654">
                  <c:v>8.9669500000000006</c:v>
                </c:pt>
                <c:pt idx="655">
                  <c:v>8.9672999999999998</c:v>
                </c:pt>
                <c:pt idx="656">
                  <c:v>8.9673400000000001</c:v>
                </c:pt>
                <c:pt idx="657">
                  <c:v>8.9673400000000001</c:v>
                </c:pt>
                <c:pt idx="658">
                  <c:v>8.9862599999999997</c:v>
                </c:pt>
                <c:pt idx="659">
                  <c:v>8.9862599999999997</c:v>
                </c:pt>
                <c:pt idx="660">
                  <c:v>8.9864099999999993</c:v>
                </c:pt>
                <c:pt idx="661">
                  <c:v>8.9864499999999996</c:v>
                </c:pt>
                <c:pt idx="662">
                  <c:v>8.9864499999999996</c:v>
                </c:pt>
                <c:pt idx="663">
                  <c:v>9.0006699999999995</c:v>
                </c:pt>
                <c:pt idx="664">
                  <c:v>9.0006699999999995</c:v>
                </c:pt>
                <c:pt idx="665">
                  <c:v>9.0007000000000001</c:v>
                </c:pt>
                <c:pt idx="666">
                  <c:v>9.0007400000000004</c:v>
                </c:pt>
                <c:pt idx="667">
                  <c:v>9.0007400000000004</c:v>
                </c:pt>
                <c:pt idx="668">
                  <c:v>9.0115499999999997</c:v>
                </c:pt>
                <c:pt idx="669">
                  <c:v>9.0115499999999997</c:v>
                </c:pt>
                <c:pt idx="670">
                  <c:v>9.0115599999999993</c:v>
                </c:pt>
                <c:pt idx="671">
                  <c:v>9.0115999999999996</c:v>
                </c:pt>
                <c:pt idx="672">
                  <c:v>9.0115999999999996</c:v>
                </c:pt>
                <c:pt idx="673">
                  <c:v>9.019919999999999</c:v>
                </c:pt>
                <c:pt idx="674">
                  <c:v>9.019919999999999</c:v>
                </c:pt>
                <c:pt idx="675">
                  <c:v>9.0199300000000004</c:v>
                </c:pt>
                <c:pt idx="676">
                  <c:v>9.0199599999999993</c:v>
                </c:pt>
                <c:pt idx="677">
                  <c:v>9.0199599999999993</c:v>
                </c:pt>
                <c:pt idx="678">
                  <c:v>9.0263500000000008</c:v>
                </c:pt>
                <c:pt idx="679">
                  <c:v>9.0263500000000008</c:v>
                </c:pt>
                <c:pt idx="680">
                  <c:v>9.0263500000000008</c:v>
                </c:pt>
                <c:pt idx="681">
                  <c:v>9.0263799999999996</c:v>
                </c:pt>
                <c:pt idx="682">
                  <c:v>9.0263799999999996</c:v>
                </c:pt>
                <c:pt idx="683">
                  <c:v>9.0313400000000001</c:v>
                </c:pt>
                <c:pt idx="684">
                  <c:v>9.0313400000000001</c:v>
                </c:pt>
                <c:pt idx="685">
                  <c:v>9.0313499999999998</c:v>
                </c:pt>
                <c:pt idx="686">
                  <c:v>9.0313700000000008</c:v>
                </c:pt>
                <c:pt idx="687">
                  <c:v>9.0313700000000008</c:v>
                </c:pt>
                <c:pt idx="688">
                  <c:v>9.0352099999999993</c:v>
                </c:pt>
                <c:pt idx="689">
                  <c:v>9.0352099999999993</c:v>
                </c:pt>
                <c:pt idx="690">
                  <c:v>9.0352200000000007</c:v>
                </c:pt>
                <c:pt idx="691">
                  <c:v>9.0352399999999999</c:v>
                </c:pt>
                <c:pt idx="692">
                  <c:v>9.0352399999999999</c:v>
                </c:pt>
                <c:pt idx="693">
                  <c:v>9.0381999999999998</c:v>
                </c:pt>
                <c:pt idx="694">
                  <c:v>9.0381999999999998</c:v>
                </c:pt>
                <c:pt idx="695">
                  <c:v>9.0382099999999994</c:v>
                </c:pt>
                <c:pt idx="696">
                  <c:v>9.0382300000000004</c:v>
                </c:pt>
                <c:pt idx="697">
                  <c:v>9.0382400000000001</c:v>
                </c:pt>
                <c:pt idx="698">
                  <c:v>9.04054</c:v>
                </c:pt>
                <c:pt idx="699">
                  <c:v>9.04054</c:v>
                </c:pt>
                <c:pt idx="700">
                  <c:v>9.0405499999999996</c:v>
                </c:pt>
                <c:pt idx="701">
                  <c:v>9.0405700000000007</c:v>
                </c:pt>
                <c:pt idx="702">
                  <c:v>9.0405700000000007</c:v>
                </c:pt>
                <c:pt idx="703">
                  <c:v>9.0423799999999996</c:v>
                </c:pt>
                <c:pt idx="704">
                  <c:v>9.0423799999999996</c:v>
                </c:pt>
                <c:pt idx="705">
                  <c:v>9.0423899999999993</c:v>
                </c:pt>
                <c:pt idx="706">
                  <c:v>9.0424100000000003</c:v>
                </c:pt>
                <c:pt idx="707">
                  <c:v>9.0424100000000003</c:v>
                </c:pt>
                <c:pt idx="708">
                  <c:v>9.0438499999999991</c:v>
                </c:pt>
                <c:pt idx="709">
                  <c:v>9.0438499999999991</c:v>
                </c:pt>
                <c:pt idx="710">
                  <c:v>9.0438499999999991</c:v>
                </c:pt>
                <c:pt idx="711">
                  <c:v>9.0438700000000001</c:v>
                </c:pt>
                <c:pt idx="712">
                  <c:v>9.0438700000000001</c:v>
                </c:pt>
                <c:pt idx="713">
                  <c:v>9.0449800000000007</c:v>
                </c:pt>
                <c:pt idx="714">
                  <c:v>9.0449800000000007</c:v>
                </c:pt>
                <c:pt idx="715">
                  <c:v>9.0449800000000007</c:v>
                </c:pt>
                <c:pt idx="716">
                  <c:v>9.0449999999999999</c:v>
                </c:pt>
                <c:pt idx="717">
                  <c:v>9.0449999999999999</c:v>
                </c:pt>
                <c:pt idx="718">
                  <c:v>9.0458499999999997</c:v>
                </c:pt>
                <c:pt idx="719">
                  <c:v>9.0458499999999997</c:v>
                </c:pt>
                <c:pt idx="720">
                  <c:v>9.0458499999999997</c:v>
                </c:pt>
                <c:pt idx="721">
                  <c:v>9.0458700000000007</c:v>
                </c:pt>
                <c:pt idx="722">
                  <c:v>9.0458700000000007</c:v>
                </c:pt>
                <c:pt idx="723">
                  <c:v>9.0465699999999991</c:v>
                </c:pt>
                <c:pt idx="724">
                  <c:v>9.0465699999999991</c:v>
                </c:pt>
                <c:pt idx="725">
                  <c:v>9.0465800000000005</c:v>
                </c:pt>
                <c:pt idx="726">
                  <c:v>9.0465999999999998</c:v>
                </c:pt>
                <c:pt idx="727">
                  <c:v>9.0465999999999998</c:v>
                </c:pt>
                <c:pt idx="728">
                  <c:v>9.04711</c:v>
                </c:pt>
                <c:pt idx="729">
                  <c:v>9.04711</c:v>
                </c:pt>
                <c:pt idx="730">
                  <c:v>9.04711</c:v>
                </c:pt>
                <c:pt idx="731">
                  <c:v>9.0471299999999992</c:v>
                </c:pt>
                <c:pt idx="732">
                  <c:v>9.0471299999999992</c:v>
                </c:pt>
                <c:pt idx="733">
                  <c:v>9.04758</c:v>
                </c:pt>
                <c:pt idx="734">
                  <c:v>9.04758</c:v>
                </c:pt>
                <c:pt idx="735">
                  <c:v>9.0475899999999996</c:v>
                </c:pt>
                <c:pt idx="736">
                  <c:v>9.0475999999999992</c:v>
                </c:pt>
                <c:pt idx="737">
                  <c:v>9.0476100000000006</c:v>
                </c:pt>
                <c:pt idx="738">
                  <c:v>9.0479500000000002</c:v>
                </c:pt>
                <c:pt idx="739">
                  <c:v>9.0479500000000002</c:v>
                </c:pt>
                <c:pt idx="740">
                  <c:v>9.0479500000000002</c:v>
                </c:pt>
                <c:pt idx="741">
                  <c:v>9.0479699999999994</c:v>
                </c:pt>
                <c:pt idx="742">
                  <c:v>9.0479699999999994</c:v>
                </c:pt>
                <c:pt idx="743">
                  <c:v>9.0482499999999995</c:v>
                </c:pt>
                <c:pt idx="744">
                  <c:v>9.0482499999999995</c:v>
                </c:pt>
                <c:pt idx="745">
                  <c:v>9.0482499999999995</c:v>
                </c:pt>
                <c:pt idx="746">
                  <c:v>9.0482700000000005</c:v>
                </c:pt>
                <c:pt idx="747">
                  <c:v>9.0482700000000005</c:v>
                </c:pt>
                <c:pt idx="748">
                  <c:v>9.0482700000000005</c:v>
                </c:pt>
                <c:pt idx="749">
                  <c:v>9.1212800000000005</c:v>
                </c:pt>
                <c:pt idx="750">
                  <c:v>9.1212800000000005</c:v>
                </c:pt>
                <c:pt idx="751">
                  <c:v>9.1224500000000006</c:v>
                </c:pt>
                <c:pt idx="752">
                  <c:v>9.1225100000000001</c:v>
                </c:pt>
                <c:pt idx="753">
                  <c:v>9.1225100000000001</c:v>
                </c:pt>
                <c:pt idx="754">
                  <c:v>9.1778600000000008</c:v>
                </c:pt>
                <c:pt idx="755">
                  <c:v>9.1778600000000008</c:v>
                </c:pt>
                <c:pt idx="756">
                  <c:v>9.1787899999999993</c:v>
                </c:pt>
                <c:pt idx="757">
                  <c:v>9.1788399999999992</c:v>
                </c:pt>
                <c:pt idx="758">
                  <c:v>9.1788399999999992</c:v>
                </c:pt>
                <c:pt idx="759">
                  <c:v>9.2211499999999997</c:v>
                </c:pt>
                <c:pt idx="760">
                  <c:v>9.2211499999999997</c:v>
                </c:pt>
                <c:pt idx="761">
                  <c:v>9.2218800000000005</c:v>
                </c:pt>
                <c:pt idx="762">
                  <c:v>9.2219300000000004</c:v>
                </c:pt>
                <c:pt idx="763">
                  <c:v>9.2219300000000004</c:v>
                </c:pt>
                <c:pt idx="764">
                  <c:v>9.2540399999999998</c:v>
                </c:pt>
                <c:pt idx="765">
                  <c:v>9.2540399999999998</c:v>
                </c:pt>
                <c:pt idx="766">
                  <c:v>9.2545099999999998</c:v>
                </c:pt>
                <c:pt idx="767">
                  <c:v>9.2545599999999997</c:v>
                </c:pt>
                <c:pt idx="768">
                  <c:v>9.2545599999999997</c:v>
                </c:pt>
                <c:pt idx="769">
                  <c:v>9.2791300000000003</c:v>
                </c:pt>
                <c:pt idx="770">
                  <c:v>9.2791300000000003</c:v>
                </c:pt>
                <c:pt idx="771">
                  <c:v>9.2793799999999997</c:v>
                </c:pt>
                <c:pt idx="772">
                  <c:v>9.27942</c:v>
                </c:pt>
                <c:pt idx="773">
                  <c:v>9.27942</c:v>
                </c:pt>
                <c:pt idx="774">
                  <c:v>9.2983200000000004</c:v>
                </c:pt>
                <c:pt idx="775">
                  <c:v>9.2983200000000004</c:v>
                </c:pt>
                <c:pt idx="776">
                  <c:v>9.2983600000000006</c:v>
                </c:pt>
                <c:pt idx="777">
                  <c:v>9.2984100000000005</c:v>
                </c:pt>
                <c:pt idx="778">
                  <c:v>9.2984100000000005</c:v>
                </c:pt>
                <c:pt idx="779">
                  <c:v>9.3126599999999993</c:v>
                </c:pt>
                <c:pt idx="780">
                  <c:v>9.3126599999999993</c:v>
                </c:pt>
                <c:pt idx="781">
                  <c:v>9.3126599999999993</c:v>
                </c:pt>
                <c:pt idx="782">
                  <c:v>9.3127099999999992</c:v>
                </c:pt>
                <c:pt idx="783">
                  <c:v>9.3127099999999992</c:v>
                </c:pt>
                <c:pt idx="784">
                  <c:v>9.32348</c:v>
                </c:pt>
                <c:pt idx="785">
                  <c:v>9.32348</c:v>
                </c:pt>
                <c:pt idx="786">
                  <c:v>9.3234899999999996</c:v>
                </c:pt>
                <c:pt idx="787">
                  <c:v>9.3235299999999999</c:v>
                </c:pt>
                <c:pt idx="788">
                  <c:v>9.3235299999999999</c:v>
                </c:pt>
                <c:pt idx="789">
                  <c:v>9.3318200000000004</c:v>
                </c:pt>
                <c:pt idx="790">
                  <c:v>9.3318200000000004</c:v>
                </c:pt>
                <c:pt idx="791">
                  <c:v>9.3318300000000001</c:v>
                </c:pt>
                <c:pt idx="792">
                  <c:v>9.3318600000000007</c:v>
                </c:pt>
                <c:pt idx="793">
                  <c:v>9.3318600000000007</c:v>
                </c:pt>
                <c:pt idx="794">
                  <c:v>9.3382400000000008</c:v>
                </c:pt>
                <c:pt idx="795">
                  <c:v>9.3382400000000008</c:v>
                </c:pt>
                <c:pt idx="796">
                  <c:v>9.3382500000000004</c:v>
                </c:pt>
                <c:pt idx="797">
                  <c:v>9.3382699999999996</c:v>
                </c:pt>
                <c:pt idx="798">
                  <c:v>9.3382699999999996</c:v>
                </c:pt>
                <c:pt idx="799">
                  <c:v>9.3432499999999994</c:v>
                </c:pt>
                <c:pt idx="800">
                  <c:v>9.3432499999999994</c:v>
                </c:pt>
                <c:pt idx="801">
                  <c:v>9.3432600000000008</c:v>
                </c:pt>
                <c:pt idx="802">
                  <c:v>9.3432899999999997</c:v>
                </c:pt>
                <c:pt idx="803">
                  <c:v>9.3432899999999997</c:v>
                </c:pt>
                <c:pt idx="804">
                  <c:v>9.3471499999999992</c:v>
                </c:pt>
                <c:pt idx="805">
                  <c:v>9.3471499999999992</c:v>
                </c:pt>
                <c:pt idx="806">
                  <c:v>9.3471499999999992</c:v>
                </c:pt>
                <c:pt idx="807">
                  <c:v>9.3471799999999998</c:v>
                </c:pt>
                <c:pt idx="808">
                  <c:v>9.3471799999999998</c:v>
                </c:pt>
                <c:pt idx="809">
                  <c:v>9.3501499999999993</c:v>
                </c:pt>
                <c:pt idx="810">
                  <c:v>9.3501499999999993</c:v>
                </c:pt>
                <c:pt idx="811">
                  <c:v>9.3501600000000007</c:v>
                </c:pt>
                <c:pt idx="812">
                  <c:v>9.3501799999999999</c:v>
                </c:pt>
                <c:pt idx="813">
                  <c:v>9.3501799999999999</c:v>
                </c:pt>
                <c:pt idx="814">
                  <c:v>9.3524899999999995</c:v>
                </c:pt>
                <c:pt idx="815">
                  <c:v>9.3524899999999995</c:v>
                </c:pt>
                <c:pt idx="816">
                  <c:v>9.3524899999999995</c:v>
                </c:pt>
                <c:pt idx="817">
                  <c:v>9.3525200000000002</c:v>
                </c:pt>
                <c:pt idx="818">
                  <c:v>9.3525200000000002</c:v>
                </c:pt>
                <c:pt idx="819">
                  <c:v>9.3543099999999999</c:v>
                </c:pt>
                <c:pt idx="820">
                  <c:v>9.3543099999999999</c:v>
                </c:pt>
                <c:pt idx="821">
                  <c:v>9.3543099999999999</c:v>
                </c:pt>
                <c:pt idx="822">
                  <c:v>9.3543299999999991</c:v>
                </c:pt>
                <c:pt idx="823">
                  <c:v>9.3543299999999991</c:v>
                </c:pt>
                <c:pt idx="824">
                  <c:v>9.3557699999999997</c:v>
                </c:pt>
                <c:pt idx="825">
                  <c:v>9.3557699999999997</c:v>
                </c:pt>
                <c:pt idx="826">
                  <c:v>9.3557799999999993</c:v>
                </c:pt>
                <c:pt idx="827">
                  <c:v>9.3558000000000003</c:v>
                </c:pt>
                <c:pt idx="828">
                  <c:v>9.3558000000000003</c:v>
                </c:pt>
                <c:pt idx="829">
                  <c:v>9.3569099999999992</c:v>
                </c:pt>
                <c:pt idx="830">
                  <c:v>9.3569200000000006</c:v>
                </c:pt>
                <c:pt idx="831">
                  <c:v>9.3569200000000006</c:v>
                </c:pt>
                <c:pt idx="832">
                  <c:v>9.3569399999999998</c:v>
                </c:pt>
                <c:pt idx="833">
                  <c:v>9.3569399999999998</c:v>
                </c:pt>
                <c:pt idx="834">
                  <c:v>9.35778</c:v>
                </c:pt>
                <c:pt idx="835">
                  <c:v>9.35778</c:v>
                </c:pt>
                <c:pt idx="836">
                  <c:v>9.35778</c:v>
                </c:pt>
                <c:pt idx="837">
                  <c:v>9.3577999999999992</c:v>
                </c:pt>
                <c:pt idx="838">
                  <c:v>9.3577999999999992</c:v>
                </c:pt>
                <c:pt idx="839">
                  <c:v>9.3584999999999994</c:v>
                </c:pt>
                <c:pt idx="840">
                  <c:v>9.3584999999999994</c:v>
                </c:pt>
                <c:pt idx="841">
                  <c:v>9.3584999999999994</c:v>
                </c:pt>
                <c:pt idx="842">
                  <c:v>9.3585200000000004</c:v>
                </c:pt>
                <c:pt idx="843">
                  <c:v>9.3585200000000004</c:v>
                </c:pt>
                <c:pt idx="844">
                  <c:v>9.3590400000000002</c:v>
                </c:pt>
                <c:pt idx="845">
                  <c:v>9.3590400000000002</c:v>
                </c:pt>
                <c:pt idx="846">
                  <c:v>9.3590400000000002</c:v>
                </c:pt>
                <c:pt idx="847">
                  <c:v>9.3590599999999995</c:v>
                </c:pt>
                <c:pt idx="848">
                  <c:v>9.3590599999999995</c:v>
                </c:pt>
                <c:pt idx="849">
                  <c:v>9.3595000000000006</c:v>
                </c:pt>
                <c:pt idx="850">
                  <c:v>9.3595000000000006</c:v>
                </c:pt>
                <c:pt idx="851">
                  <c:v>9.3595000000000006</c:v>
                </c:pt>
                <c:pt idx="852">
                  <c:v>9.3595199999999998</c:v>
                </c:pt>
                <c:pt idx="853">
                  <c:v>9.3595199999999998</c:v>
                </c:pt>
                <c:pt idx="854">
                  <c:v>9.3598599999999994</c:v>
                </c:pt>
                <c:pt idx="855">
                  <c:v>9.3598599999999994</c:v>
                </c:pt>
                <c:pt idx="856">
                  <c:v>9.3598599999999994</c:v>
                </c:pt>
                <c:pt idx="857">
                  <c:v>9.3598800000000004</c:v>
                </c:pt>
                <c:pt idx="858">
                  <c:v>9.3598800000000004</c:v>
                </c:pt>
                <c:pt idx="859">
                  <c:v>9.3601600000000005</c:v>
                </c:pt>
                <c:pt idx="860">
                  <c:v>9.3601600000000005</c:v>
                </c:pt>
                <c:pt idx="861">
                  <c:v>9.3601700000000001</c:v>
                </c:pt>
                <c:pt idx="862">
                  <c:v>9.3601799999999997</c:v>
                </c:pt>
                <c:pt idx="863">
                  <c:v>9.3601899999999993</c:v>
                </c:pt>
                <c:pt idx="864">
                  <c:v>9.3601899999999993</c:v>
                </c:pt>
                <c:pt idx="865">
                  <c:v>9.4327299999999994</c:v>
                </c:pt>
                <c:pt idx="866">
                  <c:v>9.4327299999999994</c:v>
                </c:pt>
                <c:pt idx="867">
                  <c:v>9.4337599999999995</c:v>
                </c:pt>
                <c:pt idx="868">
                  <c:v>9.4338200000000008</c:v>
                </c:pt>
                <c:pt idx="869">
                  <c:v>9.4338200000000008</c:v>
                </c:pt>
                <c:pt idx="870">
                  <c:v>9.4887599999999992</c:v>
                </c:pt>
                <c:pt idx="871">
                  <c:v>9.4887599999999992</c:v>
                </c:pt>
                <c:pt idx="872">
                  <c:v>9.4897100000000005</c:v>
                </c:pt>
                <c:pt idx="873">
                  <c:v>9.4897600000000004</c:v>
                </c:pt>
                <c:pt idx="874">
                  <c:v>9.4897600000000004</c:v>
                </c:pt>
                <c:pt idx="875">
                  <c:v>9.5319299999999991</c:v>
                </c:pt>
                <c:pt idx="876">
                  <c:v>9.5319299999999991</c:v>
                </c:pt>
                <c:pt idx="877">
                  <c:v>9.5327500000000001</c:v>
                </c:pt>
                <c:pt idx="878">
                  <c:v>9.5327999999999999</c:v>
                </c:pt>
                <c:pt idx="879">
                  <c:v>9.5327999999999999</c:v>
                </c:pt>
                <c:pt idx="880">
                  <c:v>9.5647800000000007</c:v>
                </c:pt>
                <c:pt idx="881">
                  <c:v>9.5647800000000007</c:v>
                </c:pt>
                <c:pt idx="882">
                  <c:v>9.5654500000000002</c:v>
                </c:pt>
                <c:pt idx="883">
                  <c:v>9.5655000000000001</c:v>
                </c:pt>
                <c:pt idx="884">
                  <c:v>9.5655000000000001</c:v>
                </c:pt>
                <c:pt idx="885">
                  <c:v>9.5901200000000006</c:v>
                </c:pt>
                <c:pt idx="886">
                  <c:v>9.5901200000000006</c:v>
                </c:pt>
                <c:pt idx="887">
                  <c:v>9.5906199999999995</c:v>
                </c:pt>
                <c:pt idx="888">
                  <c:v>9.5906800000000008</c:v>
                </c:pt>
                <c:pt idx="889">
                  <c:v>9.5906800000000008</c:v>
                </c:pt>
                <c:pt idx="890">
                  <c:v>9.6096500000000002</c:v>
                </c:pt>
                <c:pt idx="891">
                  <c:v>9.6096500000000002</c:v>
                </c:pt>
                <c:pt idx="892">
                  <c:v>9.6098400000000002</c:v>
                </c:pt>
                <c:pt idx="893">
                  <c:v>9.60989</c:v>
                </c:pt>
                <c:pt idx="894">
                  <c:v>9.60989</c:v>
                </c:pt>
                <c:pt idx="895">
                  <c:v>9.6241000000000003</c:v>
                </c:pt>
                <c:pt idx="896">
                  <c:v>9.6241000000000003</c:v>
                </c:pt>
                <c:pt idx="897">
                  <c:v>9.6241400000000006</c:v>
                </c:pt>
                <c:pt idx="898">
                  <c:v>9.6241900000000005</c:v>
                </c:pt>
                <c:pt idx="899">
                  <c:v>9.6241900000000005</c:v>
                </c:pt>
                <c:pt idx="900">
                  <c:v>9.6349999999999998</c:v>
                </c:pt>
                <c:pt idx="901">
                  <c:v>9.6349999999999998</c:v>
                </c:pt>
                <c:pt idx="902">
                  <c:v>9.6349999999999998</c:v>
                </c:pt>
                <c:pt idx="903">
                  <c:v>9.6350499999999997</c:v>
                </c:pt>
                <c:pt idx="904">
                  <c:v>9.6350499999999997</c:v>
                </c:pt>
                <c:pt idx="905">
                  <c:v>9.6434200000000008</c:v>
                </c:pt>
                <c:pt idx="906">
                  <c:v>9.6434200000000008</c:v>
                </c:pt>
                <c:pt idx="907">
                  <c:v>9.6434300000000004</c:v>
                </c:pt>
                <c:pt idx="908">
                  <c:v>9.6434700000000007</c:v>
                </c:pt>
                <c:pt idx="909">
                  <c:v>9.6434700000000007</c:v>
                </c:pt>
                <c:pt idx="910">
                  <c:v>9.6499000000000006</c:v>
                </c:pt>
                <c:pt idx="911">
                  <c:v>9.6499000000000006</c:v>
                </c:pt>
                <c:pt idx="912">
                  <c:v>9.6499100000000002</c:v>
                </c:pt>
                <c:pt idx="913">
                  <c:v>9.6499299999999995</c:v>
                </c:pt>
                <c:pt idx="914">
                  <c:v>9.6499399999999991</c:v>
                </c:pt>
                <c:pt idx="915">
                  <c:v>9.6549200000000006</c:v>
                </c:pt>
                <c:pt idx="916">
                  <c:v>9.6549200000000006</c:v>
                </c:pt>
                <c:pt idx="917">
                  <c:v>9.6549200000000006</c:v>
                </c:pt>
                <c:pt idx="918">
                  <c:v>9.6549700000000005</c:v>
                </c:pt>
                <c:pt idx="919">
                  <c:v>9.6549700000000005</c:v>
                </c:pt>
                <c:pt idx="920">
                  <c:v>9.6588100000000008</c:v>
                </c:pt>
                <c:pt idx="921">
                  <c:v>9.6588100000000008</c:v>
                </c:pt>
                <c:pt idx="922">
                  <c:v>9.6588200000000004</c:v>
                </c:pt>
                <c:pt idx="923">
                  <c:v>9.6588399999999996</c:v>
                </c:pt>
                <c:pt idx="924">
                  <c:v>9.6588499999999993</c:v>
                </c:pt>
                <c:pt idx="925">
                  <c:v>9.6617999999999995</c:v>
                </c:pt>
                <c:pt idx="926">
                  <c:v>9.6617999999999995</c:v>
                </c:pt>
                <c:pt idx="927">
                  <c:v>9.6617999999999995</c:v>
                </c:pt>
                <c:pt idx="928">
                  <c:v>9.6618300000000001</c:v>
                </c:pt>
                <c:pt idx="929">
                  <c:v>9.6618300000000001</c:v>
                </c:pt>
                <c:pt idx="930">
                  <c:v>9.6641300000000001</c:v>
                </c:pt>
                <c:pt idx="931">
                  <c:v>9.6641300000000001</c:v>
                </c:pt>
                <c:pt idx="932">
                  <c:v>9.6641300000000001</c:v>
                </c:pt>
                <c:pt idx="933">
                  <c:v>9.6641600000000007</c:v>
                </c:pt>
                <c:pt idx="934">
                  <c:v>9.6641600000000007</c:v>
                </c:pt>
                <c:pt idx="935">
                  <c:v>9.6659600000000001</c:v>
                </c:pt>
                <c:pt idx="936">
                  <c:v>9.6659600000000001</c:v>
                </c:pt>
                <c:pt idx="937">
                  <c:v>9.6659600000000001</c:v>
                </c:pt>
                <c:pt idx="938">
                  <c:v>9.6659900000000007</c:v>
                </c:pt>
                <c:pt idx="939">
                  <c:v>9.6659900000000007</c:v>
                </c:pt>
                <c:pt idx="940">
                  <c:v>9.6674199999999999</c:v>
                </c:pt>
                <c:pt idx="941">
                  <c:v>9.6674199999999999</c:v>
                </c:pt>
                <c:pt idx="942">
                  <c:v>9.6674199999999999</c:v>
                </c:pt>
                <c:pt idx="943">
                  <c:v>9.6674500000000005</c:v>
                </c:pt>
                <c:pt idx="944">
                  <c:v>9.6674500000000005</c:v>
                </c:pt>
                <c:pt idx="945">
                  <c:v>9.6685599999999994</c:v>
                </c:pt>
                <c:pt idx="946">
                  <c:v>9.6685599999999994</c:v>
                </c:pt>
                <c:pt idx="947">
                  <c:v>9.6685700000000008</c:v>
                </c:pt>
                <c:pt idx="948">
                  <c:v>9.66859</c:v>
                </c:pt>
                <c:pt idx="949">
                  <c:v>9.66859</c:v>
                </c:pt>
                <c:pt idx="950">
                  <c:v>9.6694300000000002</c:v>
                </c:pt>
                <c:pt idx="951">
                  <c:v>9.6694300000000002</c:v>
                </c:pt>
                <c:pt idx="952">
                  <c:v>9.6694399999999998</c:v>
                </c:pt>
                <c:pt idx="953">
                  <c:v>9.6694499999999994</c:v>
                </c:pt>
                <c:pt idx="954">
                  <c:v>9.6694499999999994</c:v>
                </c:pt>
                <c:pt idx="955">
                  <c:v>9.6701599999999992</c:v>
                </c:pt>
                <c:pt idx="956">
                  <c:v>9.6701599999999992</c:v>
                </c:pt>
                <c:pt idx="957">
                  <c:v>9.6701599999999992</c:v>
                </c:pt>
                <c:pt idx="958">
                  <c:v>9.6701800000000002</c:v>
                </c:pt>
                <c:pt idx="959">
                  <c:v>9.6701800000000002</c:v>
                </c:pt>
                <c:pt idx="960">
                  <c:v>9.6707099999999997</c:v>
                </c:pt>
                <c:pt idx="961">
                  <c:v>9.6707099999999997</c:v>
                </c:pt>
                <c:pt idx="962">
                  <c:v>9.6707099999999997</c:v>
                </c:pt>
                <c:pt idx="963">
                  <c:v>9.6707300000000007</c:v>
                </c:pt>
                <c:pt idx="964">
                  <c:v>9.6707300000000007</c:v>
                </c:pt>
                <c:pt idx="965">
                  <c:v>9.6711799999999997</c:v>
                </c:pt>
                <c:pt idx="966">
                  <c:v>9.6711799999999997</c:v>
                </c:pt>
                <c:pt idx="967">
                  <c:v>9.6711799999999997</c:v>
                </c:pt>
                <c:pt idx="968">
                  <c:v>9.6712000000000007</c:v>
                </c:pt>
                <c:pt idx="969">
                  <c:v>9.6712000000000007</c:v>
                </c:pt>
                <c:pt idx="970">
                  <c:v>9.6715400000000002</c:v>
                </c:pt>
                <c:pt idx="971">
                  <c:v>9.6715400000000002</c:v>
                </c:pt>
                <c:pt idx="972">
                  <c:v>9.6715499999999999</c:v>
                </c:pt>
                <c:pt idx="973">
                  <c:v>9.6715599999999995</c:v>
                </c:pt>
                <c:pt idx="974">
                  <c:v>9.6715599999999995</c:v>
                </c:pt>
                <c:pt idx="975">
                  <c:v>9.6718499999999992</c:v>
                </c:pt>
                <c:pt idx="976">
                  <c:v>9.6718499999999992</c:v>
                </c:pt>
                <c:pt idx="977">
                  <c:v>9.6718499999999992</c:v>
                </c:pt>
                <c:pt idx="978">
                  <c:v>9.6718700000000002</c:v>
                </c:pt>
                <c:pt idx="979">
                  <c:v>9.6718700000000002</c:v>
                </c:pt>
                <c:pt idx="980">
                  <c:v>9.6718700000000002</c:v>
                </c:pt>
                <c:pt idx="981">
                  <c:v>9.7463099999999994</c:v>
                </c:pt>
                <c:pt idx="982">
                  <c:v>9.7463099999999994</c:v>
                </c:pt>
                <c:pt idx="983">
                  <c:v>9.7476199999999995</c:v>
                </c:pt>
                <c:pt idx="984">
                  <c:v>9.7476800000000008</c:v>
                </c:pt>
                <c:pt idx="985">
                  <c:v>9.7476800000000008</c:v>
                </c:pt>
                <c:pt idx="986">
                  <c:v>9.8036399999999997</c:v>
                </c:pt>
                <c:pt idx="987">
                  <c:v>9.8036399999999997</c:v>
                </c:pt>
                <c:pt idx="988">
                  <c:v>9.80471</c:v>
                </c:pt>
                <c:pt idx="989">
                  <c:v>9.8047699999999995</c:v>
                </c:pt>
                <c:pt idx="990">
                  <c:v>9.8047699999999995</c:v>
                </c:pt>
                <c:pt idx="991">
                  <c:v>9.8474199999999996</c:v>
                </c:pt>
                <c:pt idx="992">
                  <c:v>9.8474199999999996</c:v>
                </c:pt>
                <c:pt idx="993">
                  <c:v>9.8482400000000005</c:v>
                </c:pt>
                <c:pt idx="994">
                  <c:v>9.8482900000000004</c:v>
                </c:pt>
                <c:pt idx="995">
                  <c:v>9.8482900000000004</c:v>
                </c:pt>
                <c:pt idx="996">
                  <c:v>9.8806600000000007</c:v>
                </c:pt>
                <c:pt idx="997">
                  <c:v>9.8806600000000007</c:v>
                </c:pt>
                <c:pt idx="998">
                  <c:v>9.8811199999999992</c:v>
                </c:pt>
                <c:pt idx="999">
                  <c:v>9.8811699999999991</c:v>
                </c:pt>
                <c:pt idx="1000">
                  <c:v>9.8811699999999991</c:v>
                </c:pt>
                <c:pt idx="1001">
                  <c:v>9.9060399999999991</c:v>
                </c:pt>
                <c:pt idx="1002">
                  <c:v>9.9060399999999991</c:v>
                </c:pt>
                <c:pt idx="1003">
                  <c:v>9.9062699999999992</c:v>
                </c:pt>
                <c:pt idx="1004">
                  <c:v>9.9063199999999991</c:v>
                </c:pt>
                <c:pt idx="1005">
                  <c:v>9.9063199999999991</c:v>
                </c:pt>
                <c:pt idx="1006">
                  <c:v>9.9253599999999995</c:v>
                </c:pt>
                <c:pt idx="1007">
                  <c:v>9.9253599999999995</c:v>
                </c:pt>
                <c:pt idx="1008">
                  <c:v>9.9253999999999998</c:v>
                </c:pt>
                <c:pt idx="1009">
                  <c:v>9.92544</c:v>
                </c:pt>
                <c:pt idx="1010">
                  <c:v>9.92544</c:v>
                </c:pt>
                <c:pt idx="1011">
                  <c:v>9.9398800000000005</c:v>
                </c:pt>
                <c:pt idx="1012">
                  <c:v>9.9398800000000005</c:v>
                </c:pt>
                <c:pt idx="1013">
                  <c:v>9.9398800000000005</c:v>
                </c:pt>
                <c:pt idx="1014">
                  <c:v>9.9399300000000004</c:v>
                </c:pt>
                <c:pt idx="1015">
                  <c:v>9.9399300000000004</c:v>
                </c:pt>
                <c:pt idx="1016">
                  <c:v>9.9509000000000007</c:v>
                </c:pt>
                <c:pt idx="1017">
                  <c:v>9.9509000000000007</c:v>
                </c:pt>
                <c:pt idx="1018">
                  <c:v>9.9509100000000004</c:v>
                </c:pt>
                <c:pt idx="1019">
                  <c:v>9.9509600000000002</c:v>
                </c:pt>
                <c:pt idx="1020">
                  <c:v>9.9509600000000002</c:v>
                </c:pt>
                <c:pt idx="1021">
                  <c:v>9.9594100000000001</c:v>
                </c:pt>
                <c:pt idx="1022">
                  <c:v>9.9594100000000001</c:v>
                </c:pt>
                <c:pt idx="1023">
                  <c:v>9.9594299999999993</c:v>
                </c:pt>
                <c:pt idx="1024">
                  <c:v>9.95946</c:v>
                </c:pt>
                <c:pt idx="1025">
                  <c:v>9.95946</c:v>
                </c:pt>
                <c:pt idx="1026">
                  <c:v>9.9659800000000001</c:v>
                </c:pt>
                <c:pt idx="1027">
                  <c:v>9.9659800000000001</c:v>
                </c:pt>
                <c:pt idx="1028">
                  <c:v>9.9659800000000001</c:v>
                </c:pt>
                <c:pt idx="1029">
                  <c:v>9.9660100000000007</c:v>
                </c:pt>
                <c:pt idx="1030">
                  <c:v>9.9660100000000007</c:v>
                </c:pt>
                <c:pt idx="1031">
                  <c:v>9.9710300000000007</c:v>
                </c:pt>
                <c:pt idx="1032">
                  <c:v>9.9710300000000007</c:v>
                </c:pt>
                <c:pt idx="1033">
                  <c:v>9.9710400000000003</c:v>
                </c:pt>
                <c:pt idx="1034">
                  <c:v>9.9710599999999996</c:v>
                </c:pt>
                <c:pt idx="1035">
                  <c:v>9.9710599999999996</c:v>
                </c:pt>
                <c:pt idx="1036">
                  <c:v>9.9749499999999998</c:v>
                </c:pt>
                <c:pt idx="1037">
                  <c:v>9.9749499999999998</c:v>
                </c:pt>
                <c:pt idx="1038">
                  <c:v>9.9749499999999998</c:v>
                </c:pt>
                <c:pt idx="1039">
                  <c:v>9.9749800000000004</c:v>
                </c:pt>
                <c:pt idx="1040">
                  <c:v>9.9749800000000004</c:v>
                </c:pt>
                <c:pt idx="1041">
                  <c:v>9.9779900000000001</c:v>
                </c:pt>
                <c:pt idx="1042">
                  <c:v>9.9779900000000001</c:v>
                </c:pt>
                <c:pt idx="1043">
                  <c:v>9.9779999999999998</c:v>
                </c:pt>
                <c:pt idx="1044">
                  <c:v>9.9780200000000008</c:v>
                </c:pt>
                <c:pt idx="1045">
                  <c:v>9.9780200000000008</c:v>
                </c:pt>
                <c:pt idx="1046">
                  <c:v>9.9803499999999996</c:v>
                </c:pt>
                <c:pt idx="1047">
                  <c:v>9.9803499999999996</c:v>
                </c:pt>
                <c:pt idx="1048">
                  <c:v>9.9803499999999996</c:v>
                </c:pt>
                <c:pt idx="1049">
                  <c:v>9.9803700000000006</c:v>
                </c:pt>
                <c:pt idx="1050">
                  <c:v>9.9803700000000006</c:v>
                </c:pt>
                <c:pt idx="1051">
                  <c:v>9.9821799999999996</c:v>
                </c:pt>
                <c:pt idx="1052">
                  <c:v>9.9821799999999996</c:v>
                </c:pt>
                <c:pt idx="1053">
                  <c:v>9.9821799999999996</c:v>
                </c:pt>
                <c:pt idx="1054">
                  <c:v>9.9822000000000006</c:v>
                </c:pt>
                <c:pt idx="1055">
                  <c:v>9.9822000000000006</c:v>
                </c:pt>
                <c:pt idx="1056">
                  <c:v>9.9836600000000004</c:v>
                </c:pt>
                <c:pt idx="1057">
                  <c:v>9.9836600000000004</c:v>
                </c:pt>
                <c:pt idx="1058">
                  <c:v>9.9836600000000004</c:v>
                </c:pt>
                <c:pt idx="1059">
                  <c:v>9.9836799999999997</c:v>
                </c:pt>
                <c:pt idx="1060">
                  <c:v>9.9836799999999997</c:v>
                </c:pt>
                <c:pt idx="1061">
                  <c:v>9.9847999999999999</c:v>
                </c:pt>
                <c:pt idx="1062">
                  <c:v>9.9847999999999999</c:v>
                </c:pt>
                <c:pt idx="1063">
                  <c:v>9.9847999999999999</c:v>
                </c:pt>
                <c:pt idx="1064">
                  <c:v>9.9848199999999991</c:v>
                </c:pt>
                <c:pt idx="1065">
                  <c:v>9.9848199999999991</c:v>
                </c:pt>
                <c:pt idx="1066">
                  <c:v>9.9856700000000007</c:v>
                </c:pt>
                <c:pt idx="1067">
                  <c:v>9.9856700000000007</c:v>
                </c:pt>
                <c:pt idx="1068">
                  <c:v>9.9856800000000003</c:v>
                </c:pt>
                <c:pt idx="1069">
                  <c:v>9.9856999999999996</c:v>
                </c:pt>
                <c:pt idx="1070">
                  <c:v>9.9856999999999996</c:v>
                </c:pt>
                <c:pt idx="1071">
                  <c:v>9.9863999999999997</c:v>
                </c:pt>
                <c:pt idx="1072">
                  <c:v>9.9863999999999997</c:v>
                </c:pt>
                <c:pt idx="1073">
                  <c:v>9.9863999999999997</c:v>
                </c:pt>
                <c:pt idx="1074">
                  <c:v>9.9864200000000007</c:v>
                </c:pt>
                <c:pt idx="1075">
                  <c:v>9.9864200000000007</c:v>
                </c:pt>
                <c:pt idx="1076">
                  <c:v>9.9869500000000002</c:v>
                </c:pt>
                <c:pt idx="1077">
                  <c:v>9.9869500000000002</c:v>
                </c:pt>
                <c:pt idx="1078">
                  <c:v>9.9869500000000002</c:v>
                </c:pt>
                <c:pt idx="1079">
                  <c:v>9.9869699999999995</c:v>
                </c:pt>
                <c:pt idx="1080">
                  <c:v>9.9869699999999995</c:v>
                </c:pt>
                <c:pt idx="1081">
                  <c:v>9.9874100000000006</c:v>
                </c:pt>
                <c:pt idx="1082">
                  <c:v>9.9874100000000006</c:v>
                </c:pt>
                <c:pt idx="1083">
                  <c:v>9.9874100000000006</c:v>
                </c:pt>
                <c:pt idx="1084">
                  <c:v>9.9874299999999998</c:v>
                </c:pt>
                <c:pt idx="1085">
                  <c:v>9.9874299999999998</c:v>
                </c:pt>
                <c:pt idx="1086">
                  <c:v>9.9877900000000004</c:v>
                </c:pt>
                <c:pt idx="1087">
                  <c:v>9.9877900000000004</c:v>
                </c:pt>
                <c:pt idx="1088">
                  <c:v>9.9877900000000004</c:v>
                </c:pt>
                <c:pt idx="1089">
                  <c:v>9.9878099999999996</c:v>
                </c:pt>
                <c:pt idx="1090">
                  <c:v>9.9878099999999996</c:v>
                </c:pt>
                <c:pt idx="1091">
                  <c:v>9.9880899999999997</c:v>
                </c:pt>
                <c:pt idx="1092">
                  <c:v>9.9880899999999997</c:v>
                </c:pt>
                <c:pt idx="1093">
                  <c:v>9.9880899999999997</c:v>
                </c:pt>
                <c:pt idx="1094">
                  <c:v>9.9881100000000007</c:v>
                </c:pt>
                <c:pt idx="1095">
                  <c:v>9.9881100000000007</c:v>
                </c:pt>
                <c:pt idx="1096">
                  <c:v>9.9881100000000007</c:v>
                </c:pt>
                <c:pt idx="1097">
                  <c:v>10.05974</c:v>
                </c:pt>
                <c:pt idx="1098">
                  <c:v>10.05974</c:v>
                </c:pt>
                <c:pt idx="1099">
                  <c:v>10.06827</c:v>
                </c:pt>
                <c:pt idx="1100">
                  <c:v>10.069100000000001</c:v>
                </c:pt>
                <c:pt idx="1101">
                  <c:v>10.069100000000001</c:v>
                </c:pt>
                <c:pt idx="1102">
                  <c:v>10.122959999999999</c:v>
                </c:pt>
                <c:pt idx="1103">
                  <c:v>10.122959999999999</c:v>
                </c:pt>
                <c:pt idx="1104">
                  <c:v>10.123849999999999</c:v>
                </c:pt>
                <c:pt idx="1105">
                  <c:v>10.123900000000001</c:v>
                </c:pt>
                <c:pt idx="1106">
                  <c:v>10.123900000000001</c:v>
                </c:pt>
                <c:pt idx="1107">
                  <c:v>10.165179999999999</c:v>
                </c:pt>
                <c:pt idx="1108">
                  <c:v>10.165179999999999</c:v>
                </c:pt>
                <c:pt idx="1109">
                  <c:v>10.165939999999999</c:v>
                </c:pt>
                <c:pt idx="1110">
                  <c:v>10.165990000000001</c:v>
                </c:pt>
                <c:pt idx="1111">
                  <c:v>10.165990000000001</c:v>
                </c:pt>
                <c:pt idx="1112">
                  <c:v>10.19722</c:v>
                </c:pt>
                <c:pt idx="1113">
                  <c:v>10.197229999999999</c:v>
                </c:pt>
                <c:pt idx="1114">
                  <c:v>10.19769</c:v>
                </c:pt>
                <c:pt idx="1115">
                  <c:v>10.19774</c:v>
                </c:pt>
                <c:pt idx="1116">
                  <c:v>10.19774</c:v>
                </c:pt>
                <c:pt idx="1117">
                  <c:v>10.221729999999999</c:v>
                </c:pt>
                <c:pt idx="1118">
                  <c:v>10.221729999999999</c:v>
                </c:pt>
                <c:pt idx="1119">
                  <c:v>10.222009999999999</c:v>
                </c:pt>
                <c:pt idx="1120">
                  <c:v>10.222049999999999</c:v>
                </c:pt>
                <c:pt idx="1121">
                  <c:v>10.222049999999999</c:v>
                </c:pt>
                <c:pt idx="1122">
                  <c:v>10.240460000000001</c:v>
                </c:pt>
                <c:pt idx="1123">
                  <c:v>10.240460000000001</c:v>
                </c:pt>
                <c:pt idx="1124">
                  <c:v>10.240539999999999</c:v>
                </c:pt>
                <c:pt idx="1125">
                  <c:v>10.240600000000001</c:v>
                </c:pt>
                <c:pt idx="1126">
                  <c:v>10.240600000000001</c:v>
                </c:pt>
                <c:pt idx="1127">
                  <c:v>10.254519999999999</c:v>
                </c:pt>
                <c:pt idx="1128">
                  <c:v>10.254519999999999</c:v>
                </c:pt>
                <c:pt idx="1129">
                  <c:v>10.254529999999999</c:v>
                </c:pt>
                <c:pt idx="1130">
                  <c:v>10.254569999999999</c:v>
                </c:pt>
                <c:pt idx="1131">
                  <c:v>10.254569999999999</c:v>
                </c:pt>
                <c:pt idx="1132">
                  <c:v>10.26515</c:v>
                </c:pt>
                <c:pt idx="1133">
                  <c:v>10.26515</c:v>
                </c:pt>
                <c:pt idx="1134">
                  <c:v>10.26516</c:v>
                </c:pt>
                <c:pt idx="1135">
                  <c:v>10.26519</c:v>
                </c:pt>
                <c:pt idx="1136">
                  <c:v>10.26519</c:v>
                </c:pt>
                <c:pt idx="1137">
                  <c:v>10.27337</c:v>
                </c:pt>
                <c:pt idx="1138">
                  <c:v>10.27337</c:v>
                </c:pt>
                <c:pt idx="1139">
                  <c:v>10.27338</c:v>
                </c:pt>
                <c:pt idx="1140">
                  <c:v>10.27342</c:v>
                </c:pt>
                <c:pt idx="1141">
                  <c:v>10.27342</c:v>
                </c:pt>
                <c:pt idx="1142">
                  <c:v>10.279669999999999</c:v>
                </c:pt>
                <c:pt idx="1143">
                  <c:v>10.279669999999999</c:v>
                </c:pt>
                <c:pt idx="1144">
                  <c:v>10.279679999999999</c:v>
                </c:pt>
                <c:pt idx="1145">
                  <c:v>10.27971</c:v>
                </c:pt>
                <c:pt idx="1146">
                  <c:v>10.27971</c:v>
                </c:pt>
                <c:pt idx="1147">
                  <c:v>10.28463</c:v>
                </c:pt>
                <c:pt idx="1148">
                  <c:v>10.28463</c:v>
                </c:pt>
                <c:pt idx="1149">
                  <c:v>10.28463</c:v>
                </c:pt>
                <c:pt idx="1150">
                  <c:v>10.284660000000001</c:v>
                </c:pt>
                <c:pt idx="1151">
                  <c:v>10.28467</c:v>
                </c:pt>
                <c:pt idx="1152">
                  <c:v>10.28843</c:v>
                </c:pt>
                <c:pt idx="1153">
                  <c:v>10.28843</c:v>
                </c:pt>
                <c:pt idx="1154">
                  <c:v>10.28843</c:v>
                </c:pt>
                <c:pt idx="1155">
                  <c:v>10.288460000000001</c:v>
                </c:pt>
                <c:pt idx="1156">
                  <c:v>10.28847</c:v>
                </c:pt>
                <c:pt idx="1157">
                  <c:v>10.291370000000001</c:v>
                </c:pt>
                <c:pt idx="1158">
                  <c:v>10.291370000000001</c:v>
                </c:pt>
                <c:pt idx="1159">
                  <c:v>10.291370000000001</c:v>
                </c:pt>
                <c:pt idx="1160">
                  <c:v>10.291399999999999</c:v>
                </c:pt>
                <c:pt idx="1161">
                  <c:v>10.291399999999999</c:v>
                </c:pt>
                <c:pt idx="1162">
                  <c:v>10.29365</c:v>
                </c:pt>
                <c:pt idx="1163">
                  <c:v>10.29365</c:v>
                </c:pt>
                <c:pt idx="1164">
                  <c:v>10.293659999999999</c:v>
                </c:pt>
                <c:pt idx="1165">
                  <c:v>10.29369</c:v>
                </c:pt>
                <c:pt idx="1166">
                  <c:v>10.29369</c:v>
                </c:pt>
                <c:pt idx="1167">
                  <c:v>10.29548</c:v>
                </c:pt>
                <c:pt idx="1168">
                  <c:v>10.29548</c:v>
                </c:pt>
                <c:pt idx="1169">
                  <c:v>10.295489999999999</c:v>
                </c:pt>
                <c:pt idx="1170">
                  <c:v>10.29551</c:v>
                </c:pt>
                <c:pt idx="1171">
                  <c:v>10.29552</c:v>
                </c:pt>
                <c:pt idx="1172">
                  <c:v>10.296939999999999</c:v>
                </c:pt>
                <c:pt idx="1173">
                  <c:v>10.296939999999999</c:v>
                </c:pt>
                <c:pt idx="1174">
                  <c:v>10.296939999999999</c:v>
                </c:pt>
                <c:pt idx="1175">
                  <c:v>10.29697</c:v>
                </c:pt>
                <c:pt idx="1176">
                  <c:v>10.29697</c:v>
                </c:pt>
                <c:pt idx="1177">
                  <c:v>10.298080000000001</c:v>
                </c:pt>
                <c:pt idx="1178">
                  <c:v>10.298080000000001</c:v>
                </c:pt>
                <c:pt idx="1179">
                  <c:v>10.29809</c:v>
                </c:pt>
                <c:pt idx="1180">
                  <c:v>10.29813</c:v>
                </c:pt>
                <c:pt idx="1181">
                  <c:v>10.29813</c:v>
                </c:pt>
                <c:pt idx="1182">
                  <c:v>10.29899</c:v>
                </c:pt>
                <c:pt idx="1183">
                  <c:v>10.29899</c:v>
                </c:pt>
                <c:pt idx="1184">
                  <c:v>10.29899</c:v>
                </c:pt>
                <c:pt idx="1185">
                  <c:v>10.299009999999999</c:v>
                </c:pt>
                <c:pt idx="1186">
                  <c:v>10.299009999999999</c:v>
                </c:pt>
                <c:pt idx="1187">
                  <c:v>10.299720000000001</c:v>
                </c:pt>
                <c:pt idx="1188">
                  <c:v>10.299720000000001</c:v>
                </c:pt>
                <c:pt idx="1189">
                  <c:v>10.299720000000001</c:v>
                </c:pt>
                <c:pt idx="1190">
                  <c:v>10.29975</c:v>
                </c:pt>
                <c:pt idx="1191">
                  <c:v>10.29975</c:v>
                </c:pt>
                <c:pt idx="1192">
                  <c:v>10.300269999999999</c:v>
                </c:pt>
                <c:pt idx="1193">
                  <c:v>10.300269999999999</c:v>
                </c:pt>
                <c:pt idx="1194">
                  <c:v>10.300269999999999</c:v>
                </c:pt>
                <c:pt idx="1195">
                  <c:v>10.30029</c:v>
                </c:pt>
                <c:pt idx="1196">
                  <c:v>10.3003</c:v>
                </c:pt>
                <c:pt idx="1197">
                  <c:v>10.300739999999999</c:v>
                </c:pt>
                <c:pt idx="1198">
                  <c:v>10.300739999999999</c:v>
                </c:pt>
                <c:pt idx="1199">
                  <c:v>10.300750000000001</c:v>
                </c:pt>
                <c:pt idx="1200">
                  <c:v>10.30077</c:v>
                </c:pt>
                <c:pt idx="1201">
                  <c:v>10.30077</c:v>
                </c:pt>
                <c:pt idx="1202">
                  <c:v>10.30111</c:v>
                </c:pt>
                <c:pt idx="1203">
                  <c:v>10.30111</c:v>
                </c:pt>
                <c:pt idx="1204">
                  <c:v>10.30111</c:v>
                </c:pt>
                <c:pt idx="1205">
                  <c:v>10.301130000000001</c:v>
                </c:pt>
                <c:pt idx="1206">
                  <c:v>10.301130000000001</c:v>
                </c:pt>
                <c:pt idx="1207">
                  <c:v>10.301410000000001</c:v>
                </c:pt>
                <c:pt idx="1208">
                  <c:v>10.301410000000001</c:v>
                </c:pt>
                <c:pt idx="1209">
                  <c:v>10.301410000000001</c:v>
                </c:pt>
                <c:pt idx="1210">
                  <c:v>10.30143</c:v>
                </c:pt>
                <c:pt idx="1211">
                  <c:v>10.30143</c:v>
                </c:pt>
                <c:pt idx="1212">
                  <c:v>10.30143</c:v>
                </c:pt>
                <c:pt idx="1213">
                  <c:v>10.371370000000001</c:v>
                </c:pt>
                <c:pt idx="1214">
                  <c:v>10.371370000000001</c:v>
                </c:pt>
                <c:pt idx="1215">
                  <c:v>10.3721</c:v>
                </c:pt>
                <c:pt idx="1216">
                  <c:v>10.372159999999999</c:v>
                </c:pt>
                <c:pt idx="1217">
                  <c:v>10.372159999999999</c:v>
                </c:pt>
                <c:pt idx="1218">
                  <c:v>10.425929999999999</c:v>
                </c:pt>
                <c:pt idx="1219">
                  <c:v>10.425929999999999</c:v>
                </c:pt>
                <c:pt idx="1220">
                  <c:v>10.426679999999999</c:v>
                </c:pt>
                <c:pt idx="1221">
                  <c:v>10.426729999999999</c:v>
                </c:pt>
                <c:pt idx="1222">
                  <c:v>10.426729999999999</c:v>
                </c:pt>
                <c:pt idx="1223">
                  <c:v>10.467840000000001</c:v>
                </c:pt>
                <c:pt idx="1224">
                  <c:v>10.467840000000001</c:v>
                </c:pt>
                <c:pt idx="1225">
                  <c:v>10.46851</c:v>
                </c:pt>
                <c:pt idx="1226">
                  <c:v>10.46856</c:v>
                </c:pt>
                <c:pt idx="1227">
                  <c:v>10.46856</c:v>
                </c:pt>
                <c:pt idx="1228">
                  <c:v>10.499750000000001</c:v>
                </c:pt>
                <c:pt idx="1229">
                  <c:v>10.499750000000001</c:v>
                </c:pt>
                <c:pt idx="1230">
                  <c:v>10.500360000000001</c:v>
                </c:pt>
                <c:pt idx="1231">
                  <c:v>10.50041</c:v>
                </c:pt>
                <c:pt idx="1232">
                  <c:v>10.50041</c:v>
                </c:pt>
                <c:pt idx="1233">
                  <c:v>10.524319999999999</c:v>
                </c:pt>
                <c:pt idx="1234">
                  <c:v>10.524319999999999</c:v>
                </c:pt>
                <c:pt idx="1235">
                  <c:v>10.52467</c:v>
                </c:pt>
                <c:pt idx="1236">
                  <c:v>10.52472</c:v>
                </c:pt>
                <c:pt idx="1237">
                  <c:v>10.52472</c:v>
                </c:pt>
                <c:pt idx="1238">
                  <c:v>10.54312</c:v>
                </c:pt>
                <c:pt idx="1239">
                  <c:v>10.54312</c:v>
                </c:pt>
                <c:pt idx="1240">
                  <c:v>10.543200000000001</c:v>
                </c:pt>
                <c:pt idx="1241">
                  <c:v>10.543239999999999</c:v>
                </c:pt>
                <c:pt idx="1242">
                  <c:v>10.543239999999999</c:v>
                </c:pt>
                <c:pt idx="1243">
                  <c:v>10.55707</c:v>
                </c:pt>
                <c:pt idx="1244">
                  <c:v>10.55707</c:v>
                </c:pt>
                <c:pt idx="1245">
                  <c:v>10.557079999999999</c:v>
                </c:pt>
                <c:pt idx="1246">
                  <c:v>10.557119999999999</c:v>
                </c:pt>
                <c:pt idx="1247">
                  <c:v>10.557119999999999</c:v>
                </c:pt>
                <c:pt idx="1248">
                  <c:v>10.56766</c:v>
                </c:pt>
                <c:pt idx="1249">
                  <c:v>10.56766</c:v>
                </c:pt>
                <c:pt idx="1250">
                  <c:v>10.56767</c:v>
                </c:pt>
                <c:pt idx="1251">
                  <c:v>10.5677</c:v>
                </c:pt>
                <c:pt idx="1252">
                  <c:v>10.5677</c:v>
                </c:pt>
                <c:pt idx="1253">
                  <c:v>10.57587</c:v>
                </c:pt>
                <c:pt idx="1254">
                  <c:v>10.57587</c:v>
                </c:pt>
                <c:pt idx="1255">
                  <c:v>10.57588</c:v>
                </c:pt>
                <c:pt idx="1256">
                  <c:v>10.57591</c:v>
                </c:pt>
                <c:pt idx="1257">
                  <c:v>10.57592</c:v>
                </c:pt>
                <c:pt idx="1258">
                  <c:v>10.58216</c:v>
                </c:pt>
                <c:pt idx="1259">
                  <c:v>10.58216</c:v>
                </c:pt>
                <c:pt idx="1260">
                  <c:v>10.58217</c:v>
                </c:pt>
                <c:pt idx="1261">
                  <c:v>10.5822</c:v>
                </c:pt>
                <c:pt idx="1262">
                  <c:v>10.5822</c:v>
                </c:pt>
                <c:pt idx="1263">
                  <c:v>10.5871</c:v>
                </c:pt>
                <c:pt idx="1264">
                  <c:v>10.5871</c:v>
                </c:pt>
                <c:pt idx="1265">
                  <c:v>10.5871</c:v>
                </c:pt>
                <c:pt idx="1266">
                  <c:v>10.58714</c:v>
                </c:pt>
                <c:pt idx="1267">
                  <c:v>10.58714</c:v>
                </c:pt>
                <c:pt idx="1268">
                  <c:v>10.5909</c:v>
                </c:pt>
                <c:pt idx="1269">
                  <c:v>10.5909</c:v>
                </c:pt>
                <c:pt idx="1270">
                  <c:v>10.5909</c:v>
                </c:pt>
                <c:pt idx="1271">
                  <c:v>10.59093</c:v>
                </c:pt>
                <c:pt idx="1272">
                  <c:v>10.59093</c:v>
                </c:pt>
                <c:pt idx="1273">
                  <c:v>10.59381</c:v>
                </c:pt>
                <c:pt idx="1274">
                  <c:v>10.59381</c:v>
                </c:pt>
                <c:pt idx="1275">
                  <c:v>10.593819999999999</c:v>
                </c:pt>
                <c:pt idx="1276">
                  <c:v>10.59384</c:v>
                </c:pt>
                <c:pt idx="1277">
                  <c:v>10.59384</c:v>
                </c:pt>
                <c:pt idx="1278">
                  <c:v>10.596109999999999</c:v>
                </c:pt>
                <c:pt idx="1279">
                  <c:v>10.596109999999999</c:v>
                </c:pt>
                <c:pt idx="1280">
                  <c:v>10.596109999999999</c:v>
                </c:pt>
                <c:pt idx="1281">
                  <c:v>10.59614</c:v>
                </c:pt>
                <c:pt idx="1282">
                  <c:v>10.59614</c:v>
                </c:pt>
                <c:pt idx="1283">
                  <c:v>10.597899999999999</c:v>
                </c:pt>
                <c:pt idx="1284">
                  <c:v>10.597899999999999</c:v>
                </c:pt>
                <c:pt idx="1285">
                  <c:v>10.597899999999999</c:v>
                </c:pt>
                <c:pt idx="1286">
                  <c:v>10.59793</c:v>
                </c:pt>
                <c:pt idx="1287">
                  <c:v>10.59793</c:v>
                </c:pt>
                <c:pt idx="1288">
                  <c:v>10.599349999999999</c:v>
                </c:pt>
                <c:pt idx="1289">
                  <c:v>10.599349999999999</c:v>
                </c:pt>
                <c:pt idx="1290">
                  <c:v>10.599349999999999</c:v>
                </c:pt>
                <c:pt idx="1291">
                  <c:v>10.59937</c:v>
                </c:pt>
                <c:pt idx="1292">
                  <c:v>10.59937</c:v>
                </c:pt>
                <c:pt idx="1293">
                  <c:v>10.60046</c:v>
                </c:pt>
                <c:pt idx="1294">
                  <c:v>10.60046</c:v>
                </c:pt>
                <c:pt idx="1295">
                  <c:v>10.60047</c:v>
                </c:pt>
                <c:pt idx="1296">
                  <c:v>10.600490000000001</c:v>
                </c:pt>
                <c:pt idx="1297">
                  <c:v>10.600490000000001</c:v>
                </c:pt>
                <c:pt idx="1298">
                  <c:v>10.60134</c:v>
                </c:pt>
                <c:pt idx="1299">
                  <c:v>10.60134</c:v>
                </c:pt>
                <c:pt idx="1300">
                  <c:v>10.60134</c:v>
                </c:pt>
                <c:pt idx="1301">
                  <c:v>10.60136</c:v>
                </c:pt>
                <c:pt idx="1302">
                  <c:v>10.60136</c:v>
                </c:pt>
                <c:pt idx="1303">
                  <c:v>10.60205</c:v>
                </c:pt>
                <c:pt idx="1304">
                  <c:v>10.60206</c:v>
                </c:pt>
                <c:pt idx="1305">
                  <c:v>10.60206</c:v>
                </c:pt>
                <c:pt idx="1306">
                  <c:v>10.602079999999999</c:v>
                </c:pt>
                <c:pt idx="1307">
                  <c:v>10.602079999999999</c:v>
                </c:pt>
                <c:pt idx="1308">
                  <c:v>10.602589999999999</c:v>
                </c:pt>
                <c:pt idx="1309">
                  <c:v>10.602589999999999</c:v>
                </c:pt>
                <c:pt idx="1310">
                  <c:v>10.602589999999999</c:v>
                </c:pt>
                <c:pt idx="1311">
                  <c:v>10.60261</c:v>
                </c:pt>
                <c:pt idx="1312">
                  <c:v>10.60261</c:v>
                </c:pt>
                <c:pt idx="1313">
                  <c:v>10.603059999999999</c:v>
                </c:pt>
                <c:pt idx="1314">
                  <c:v>10.603059999999999</c:v>
                </c:pt>
                <c:pt idx="1315">
                  <c:v>10.603059999999999</c:v>
                </c:pt>
                <c:pt idx="1316">
                  <c:v>10.60308</c:v>
                </c:pt>
                <c:pt idx="1317">
                  <c:v>10.60308</c:v>
                </c:pt>
                <c:pt idx="1318">
                  <c:v>10.60342</c:v>
                </c:pt>
                <c:pt idx="1319">
                  <c:v>10.60342</c:v>
                </c:pt>
                <c:pt idx="1320">
                  <c:v>10.60342</c:v>
                </c:pt>
                <c:pt idx="1321">
                  <c:v>10.603439999999999</c:v>
                </c:pt>
                <c:pt idx="1322">
                  <c:v>10.603439999999999</c:v>
                </c:pt>
                <c:pt idx="1323">
                  <c:v>10.60371</c:v>
                </c:pt>
                <c:pt idx="1324">
                  <c:v>10.60371</c:v>
                </c:pt>
                <c:pt idx="1325">
                  <c:v>10.60371</c:v>
                </c:pt>
                <c:pt idx="1326">
                  <c:v>10.603730000000001</c:v>
                </c:pt>
                <c:pt idx="1327">
                  <c:v>10.603730000000001</c:v>
                </c:pt>
                <c:pt idx="1328">
                  <c:v>10.603730000000001</c:v>
                </c:pt>
                <c:pt idx="1329">
                  <c:v>10.645149999999999</c:v>
                </c:pt>
                <c:pt idx="1330">
                  <c:v>10.645149999999999</c:v>
                </c:pt>
                <c:pt idx="1331">
                  <c:v>10.645250000000001</c:v>
                </c:pt>
                <c:pt idx="1332">
                  <c:v>10.64531</c:v>
                </c:pt>
                <c:pt idx="1333">
                  <c:v>10.64531</c:v>
                </c:pt>
                <c:pt idx="1334">
                  <c:v>10.67728</c:v>
                </c:pt>
                <c:pt idx="1335">
                  <c:v>10.677289999999999</c:v>
                </c:pt>
                <c:pt idx="1336">
                  <c:v>10.677379999999999</c:v>
                </c:pt>
                <c:pt idx="1337">
                  <c:v>10.67741</c:v>
                </c:pt>
                <c:pt idx="1338">
                  <c:v>10.67741</c:v>
                </c:pt>
                <c:pt idx="1339">
                  <c:v>10.70173</c:v>
                </c:pt>
                <c:pt idx="1340">
                  <c:v>10.70173</c:v>
                </c:pt>
                <c:pt idx="1341">
                  <c:v>10.70182</c:v>
                </c:pt>
                <c:pt idx="1342">
                  <c:v>10.70185</c:v>
                </c:pt>
                <c:pt idx="1343">
                  <c:v>10.70185</c:v>
                </c:pt>
                <c:pt idx="1344">
                  <c:v>10.72039</c:v>
                </c:pt>
                <c:pt idx="1345">
                  <c:v>10.72039</c:v>
                </c:pt>
                <c:pt idx="1346">
                  <c:v>10.720459999999999</c:v>
                </c:pt>
                <c:pt idx="1347">
                  <c:v>10.72049</c:v>
                </c:pt>
                <c:pt idx="1348">
                  <c:v>10.72049</c:v>
                </c:pt>
                <c:pt idx="1349">
                  <c:v>10.73466</c:v>
                </c:pt>
                <c:pt idx="1350">
                  <c:v>10.73466</c:v>
                </c:pt>
                <c:pt idx="1351">
                  <c:v>10.7347</c:v>
                </c:pt>
                <c:pt idx="1352">
                  <c:v>10.734719999999999</c:v>
                </c:pt>
                <c:pt idx="1353">
                  <c:v>10.734719999999999</c:v>
                </c:pt>
                <c:pt idx="1354">
                  <c:v>10.74553</c:v>
                </c:pt>
                <c:pt idx="1355">
                  <c:v>10.74553</c:v>
                </c:pt>
                <c:pt idx="1356">
                  <c:v>10.74554</c:v>
                </c:pt>
                <c:pt idx="1357">
                  <c:v>10.745559999999999</c:v>
                </c:pt>
                <c:pt idx="1358">
                  <c:v>10.745559999999999</c:v>
                </c:pt>
                <c:pt idx="1359">
                  <c:v>10.75375</c:v>
                </c:pt>
                <c:pt idx="1360">
                  <c:v>10.75375</c:v>
                </c:pt>
                <c:pt idx="1361">
                  <c:v>10.75375</c:v>
                </c:pt>
                <c:pt idx="1362">
                  <c:v>10.753780000000001</c:v>
                </c:pt>
                <c:pt idx="1363">
                  <c:v>10.753780000000001</c:v>
                </c:pt>
                <c:pt idx="1364">
                  <c:v>10.759969999999999</c:v>
                </c:pt>
                <c:pt idx="1365">
                  <c:v>10.759969999999999</c:v>
                </c:pt>
                <c:pt idx="1366">
                  <c:v>10.759980000000001</c:v>
                </c:pt>
                <c:pt idx="1367">
                  <c:v>10.75999</c:v>
                </c:pt>
                <c:pt idx="1368">
                  <c:v>10.76</c:v>
                </c:pt>
                <c:pt idx="1369">
                  <c:v>10.76478</c:v>
                </c:pt>
                <c:pt idx="1370">
                  <c:v>10.76478</c:v>
                </c:pt>
                <c:pt idx="1371">
                  <c:v>10.76479</c:v>
                </c:pt>
                <c:pt idx="1372">
                  <c:v>10.764799999999999</c:v>
                </c:pt>
                <c:pt idx="1373">
                  <c:v>10.764799999999999</c:v>
                </c:pt>
                <c:pt idx="1374">
                  <c:v>10.768520000000001</c:v>
                </c:pt>
                <c:pt idx="1375">
                  <c:v>10.768520000000001</c:v>
                </c:pt>
                <c:pt idx="1376">
                  <c:v>10.768520000000001</c:v>
                </c:pt>
                <c:pt idx="1377">
                  <c:v>10.76854</c:v>
                </c:pt>
                <c:pt idx="1378">
                  <c:v>10.76854</c:v>
                </c:pt>
                <c:pt idx="1379">
                  <c:v>10.771409999999999</c:v>
                </c:pt>
                <c:pt idx="1380">
                  <c:v>10.771409999999999</c:v>
                </c:pt>
                <c:pt idx="1381">
                  <c:v>10.771409999999999</c:v>
                </c:pt>
                <c:pt idx="1382">
                  <c:v>10.771430000000001</c:v>
                </c:pt>
                <c:pt idx="1383">
                  <c:v>10.771430000000001</c:v>
                </c:pt>
                <c:pt idx="1384">
                  <c:v>10.773630000000001</c:v>
                </c:pt>
                <c:pt idx="1385">
                  <c:v>10.773630000000001</c:v>
                </c:pt>
                <c:pt idx="1386">
                  <c:v>10.77364</c:v>
                </c:pt>
                <c:pt idx="1387">
                  <c:v>10.77365</c:v>
                </c:pt>
                <c:pt idx="1388">
                  <c:v>10.77365</c:v>
                </c:pt>
                <c:pt idx="1389">
                  <c:v>10.775370000000001</c:v>
                </c:pt>
                <c:pt idx="1390">
                  <c:v>10.775370000000001</c:v>
                </c:pt>
                <c:pt idx="1391">
                  <c:v>10.775370000000001</c:v>
                </c:pt>
                <c:pt idx="1392">
                  <c:v>10.77539</c:v>
                </c:pt>
                <c:pt idx="1393">
                  <c:v>10.77539</c:v>
                </c:pt>
                <c:pt idx="1394">
                  <c:v>10.7767</c:v>
                </c:pt>
                <c:pt idx="1395">
                  <c:v>10.7767</c:v>
                </c:pt>
                <c:pt idx="1396">
                  <c:v>10.77671</c:v>
                </c:pt>
                <c:pt idx="1397">
                  <c:v>10.776719999999999</c:v>
                </c:pt>
                <c:pt idx="1398">
                  <c:v>10.776719999999999</c:v>
                </c:pt>
                <c:pt idx="1399">
                  <c:v>10.777749999999999</c:v>
                </c:pt>
                <c:pt idx="1400">
                  <c:v>10.777749999999999</c:v>
                </c:pt>
                <c:pt idx="1401">
                  <c:v>10.777749999999999</c:v>
                </c:pt>
                <c:pt idx="1402">
                  <c:v>10.77777</c:v>
                </c:pt>
                <c:pt idx="1403">
                  <c:v>10.77777</c:v>
                </c:pt>
                <c:pt idx="1404">
                  <c:v>10.778599999999999</c:v>
                </c:pt>
                <c:pt idx="1405">
                  <c:v>10.778599999999999</c:v>
                </c:pt>
                <c:pt idx="1406">
                  <c:v>10.778599999999999</c:v>
                </c:pt>
                <c:pt idx="1407">
                  <c:v>10.77862</c:v>
                </c:pt>
                <c:pt idx="1408">
                  <c:v>10.77862</c:v>
                </c:pt>
                <c:pt idx="1409">
                  <c:v>10.779249999999999</c:v>
                </c:pt>
                <c:pt idx="1410">
                  <c:v>10.779260000000001</c:v>
                </c:pt>
                <c:pt idx="1411">
                  <c:v>10.779260000000001</c:v>
                </c:pt>
                <c:pt idx="1412">
                  <c:v>10.77927</c:v>
                </c:pt>
                <c:pt idx="1413">
                  <c:v>10.77927</c:v>
                </c:pt>
                <c:pt idx="1414">
                  <c:v>10.779780000000001</c:v>
                </c:pt>
                <c:pt idx="1415">
                  <c:v>10.779780000000001</c:v>
                </c:pt>
                <c:pt idx="1416">
                  <c:v>10.779780000000001</c:v>
                </c:pt>
                <c:pt idx="1417">
                  <c:v>10.77979</c:v>
                </c:pt>
                <c:pt idx="1418">
                  <c:v>10.77979</c:v>
                </c:pt>
                <c:pt idx="1419">
                  <c:v>10.780200000000001</c:v>
                </c:pt>
                <c:pt idx="1420">
                  <c:v>10.780200000000001</c:v>
                </c:pt>
                <c:pt idx="1421">
                  <c:v>10.780200000000001</c:v>
                </c:pt>
                <c:pt idx="1422">
                  <c:v>10.78021</c:v>
                </c:pt>
                <c:pt idx="1423">
                  <c:v>10.78021</c:v>
                </c:pt>
                <c:pt idx="1424">
                  <c:v>10.780519999999999</c:v>
                </c:pt>
                <c:pt idx="1425">
                  <c:v>10.780519999999999</c:v>
                </c:pt>
                <c:pt idx="1426">
                  <c:v>10.780519999999999</c:v>
                </c:pt>
                <c:pt idx="1427">
                  <c:v>10.780530000000001</c:v>
                </c:pt>
                <c:pt idx="1428">
                  <c:v>10.780530000000001</c:v>
                </c:pt>
                <c:pt idx="1429">
                  <c:v>10.78079</c:v>
                </c:pt>
                <c:pt idx="1430">
                  <c:v>10.78079</c:v>
                </c:pt>
                <c:pt idx="1431">
                  <c:v>10.78079</c:v>
                </c:pt>
                <c:pt idx="1432">
                  <c:v>10.780799999999999</c:v>
                </c:pt>
                <c:pt idx="1433">
                  <c:v>10.780810000000001</c:v>
                </c:pt>
                <c:pt idx="1434">
                  <c:v>10.781000000000001</c:v>
                </c:pt>
                <c:pt idx="1435">
                  <c:v>10.781000000000001</c:v>
                </c:pt>
                <c:pt idx="1436">
                  <c:v>10.78101</c:v>
                </c:pt>
                <c:pt idx="1437">
                  <c:v>10.78102</c:v>
                </c:pt>
                <c:pt idx="1438">
                  <c:v>10.78102</c:v>
                </c:pt>
                <c:pt idx="1439">
                  <c:v>10.781179999999999</c:v>
                </c:pt>
                <c:pt idx="1440">
                  <c:v>10.781179999999999</c:v>
                </c:pt>
                <c:pt idx="1441">
                  <c:v>10.781179999999999</c:v>
                </c:pt>
                <c:pt idx="1442">
                  <c:v>10.78119</c:v>
                </c:pt>
                <c:pt idx="1443">
                  <c:v>10.78119</c:v>
                </c:pt>
                <c:pt idx="1444">
                  <c:v>10.78119</c:v>
                </c:pt>
                <c:pt idx="1445">
                  <c:v>10.824070000000001</c:v>
                </c:pt>
                <c:pt idx="1446">
                  <c:v>10.824070000000001</c:v>
                </c:pt>
                <c:pt idx="1447">
                  <c:v>10.82418</c:v>
                </c:pt>
                <c:pt idx="1448">
                  <c:v>10.82422</c:v>
                </c:pt>
                <c:pt idx="1449">
                  <c:v>10.82422</c:v>
                </c:pt>
                <c:pt idx="1450">
                  <c:v>10.857189999999999</c:v>
                </c:pt>
                <c:pt idx="1451">
                  <c:v>10.857189999999999</c:v>
                </c:pt>
                <c:pt idx="1452">
                  <c:v>10.857290000000001</c:v>
                </c:pt>
                <c:pt idx="1453">
                  <c:v>10.85732</c:v>
                </c:pt>
                <c:pt idx="1454">
                  <c:v>10.85732</c:v>
                </c:pt>
                <c:pt idx="1455">
                  <c:v>10.88246</c:v>
                </c:pt>
                <c:pt idx="1456">
                  <c:v>10.88246</c:v>
                </c:pt>
                <c:pt idx="1457">
                  <c:v>10.882540000000001</c:v>
                </c:pt>
                <c:pt idx="1458">
                  <c:v>10.882569999999999</c:v>
                </c:pt>
                <c:pt idx="1459">
                  <c:v>10.882569999999999</c:v>
                </c:pt>
                <c:pt idx="1460">
                  <c:v>10.90169</c:v>
                </c:pt>
                <c:pt idx="1461">
                  <c:v>10.90169</c:v>
                </c:pt>
                <c:pt idx="1462">
                  <c:v>10.90175</c:v>
                </c:pt>
                <c:pt idx="1463">
                  <c:v>10.90178</c:v>
                </c:pt>
                <c:pt idx="1464">
                  <c:v>10.90178</c:v>
                </c:pt>
                <c:pt idx="1465">
                  <c:v>10.91638</c:v>
                </c:pt>
                <c:pt idx="1466">
                  <c:v>10.91638</c:v>
                </c:pt>
                <c:pt idx="1467">
                  <c:v>10.916409999999999</c:v>
                </c:pt>
                <c:pt idx="1468">
                  <c:v>10.91644</c:v>
                </c:pt>
                <c:pt idx="1469">
                  <c:v>10.91644</c:v>
                </c:pt>
                <c:pt idx="1470">
                  <c:v>10.927619999999999</c:v>
                </c:pt>
                <c:pt idx="1471">
                  <c:v>10.927619999999999</c:v>
                </c:pt>
                <c:pt idx="1472">
                  <c:v>10.927630000000001</c:v>
                </c:pt>
                <c:pt idx="1473">
                  <c:v>10.927659999999999</c:v>
                </c:pt>
                <c:pt idx="1474">
                  <c:v>10.927659999999999</c:v>
                </c:pt>
                <c:pt idx="1475">
                  <c:v>10.93609</c:v>
                </c:pt>
                <c:pt idx="1476">
                  <c:v>10.93609</c:v>
                </c:pt>
                <c:pt idx="1477">
                  <c:v>10.9361</c:v>
                </c:pt>
                <c:pt idx="1478">
                  <c:v>10.936120000000001</c:v>
                </c:pt>
                <c:pt idx="1479">
                  <c:v>10.936120000000001</c:v>
                </c:pt>
                <c:pt idx="1480">
                  <c:v>10.942539999999999</c:v>
                </c:pt>
                <c:pt idx="1481">
                  <c:v>10.942539999999999</c:v>
                </c:pt>
                <c:pt idx="1482">
                  <c:v>10.942550000000001</c:v>
                </c:pt>
                <c:pt idx="1483">
                  <c:v>10.94258</c:v>
                </c:pt>
                <c:pt idx="1484">
                  <c:v>10.94258</c:v>
                </c:pt>
                <c:pt idx="1485">
                  <c:v>10.947570000000001</c:v>
                </c:pt>
                <c:pt idx="1486">
                  <c:v>10.947570000000001</c:v>
                </c:pt>
                <c:pt idx="1487">
                  <c:v>10.94758</c:v>
                </c:pt>
                <c:pt idx="1488">
                  <c:v>10.9476</c:v>
                </c:pt>
                <c:pt idx="1489">
                  <c:v>10.9476</c:v>
                </c:pt>
                <c:pt idx="1490">
                  <c:v>10.95139</c:v>
                </c:pt>
                <c:pt idx="1491">
                  <c:v>10.95139</c:v>
                </c:pt>
                <c:pt idx="1492">
                  <c:v>10.95139</c:v>
                </c:pt>
                <c:pt idx="1493">
                  <c:v>10.951409999999999</c:v>
                </c:pt>
                <c:pt idx="1494">
                  <c:v>10.951409999999999</c:v>
                </c:pt>
                <c:pt idx="1495">
                  <c:v>10.954359999999999</c:v>
                </c:pt>
                <c:pt idx="1496">
                  <c:v>10.954359999999999</c:v>
                </c:pt>
                <c:pt idx="1497">
                  <c:v>10.954369999999999</c:v>
                </c:pt>
                <c:pt idx="1498">
                  <c:v>10.95438</c:v>
                </c:pt>
                <c:pt idx="1499">
                  <c:v>10.95438</c:v>
                </c:pt>
                <c:pt idx="1500">
                  <c:v>10.95669</c:v>
                </c:pt>
                <c:pt idx="1501">
                  <c:v>10.95669</c:v>
                </c:pt>
                <c:pt idx="1502">
                  <c:v>10.95669</c:v>
                </c:pt>
                <c:pt idx="1503">
                  <c:v>10.956709999999999</c:v>
                </c:pt>
                <c:pt idx="1504">
                  <c:v>10.956709999999999</c:v>
                </c:pt>
                <c:pt idx="1505">
                  <c:v>10.958500000000001</c:v>
                </c:pt>
                <c:pt idx="1506">
                  <c:v>10.95851</c:v>
                </c:pt>
                <c:pt idx="1507">
                  <c:v>10.95851</c:v>
                </c:pt>
                <c:pt idx="1508">
                  <c:v>10.95852</c:v>
                </c:pt>
                <c:pt idx="1509">
                  <c:v>10.95852</c:v>
                </c:pt>
                <c:pt idx="1510">
                  <c:v>10.95992</c:v>
                </c:pt>
                <c:pt idx="1511">
                  <c:v>10.95992</c:v>
                </c:pt>
                <c:pt idx="1512">
                  <c:v>10.95992</c:v>
                </c:pt>
                <c:pt idx="1513">
                  <c:v>10.95994</c:v>
                </c:pt>
                <c:pt idx="1514">
                  <c:v>10.95994</c:v>
                </c:pt>
                <c:pt idx="1515">
                  <c:v>10.96102</c:v>
                </c:pt>
                <c:pt idx="1516">
                  <c:v>10.96102</c:v>
                </c:pt>
                <c:pt idx="1517">
                  <c:v>10.961029999999999</c:v>
                </c:pt>
                <c:pt idx="1518">
                  <c:v>10.961040000000001</c:v>
                </c:pt>
                <c:pt idx="1519">
                  <c:v>10.961040000000001</c:v>
                </c:pt>
                <c:pt idx="1520">
                  <c:v>10.9619</c:v>
                </c:pt>
                <c:pt idx="1521">
                  <c:v>10.9619</c:v>
                </c:pt>
                <c:pt idx="1522">
                  <c:v>10.9619</c:v>
                </c:pt>
                <c:pt idx="1523">
                  <c:v>10.96191</c:v>
                </c:pt>
                <c:pt idx="1524">
                  <c:v>10.96191</c:v>
                </c:pt>
                <c:pt idx="1525">
                  <c:v>10.962579999999999</c:v>
                </c:pt>
                <c:pt idx="1526">
                  <c:v>10.962579999999999</c:v>
                </c:pt>
                <c:pt idx="1527">
                  <c:v>10.962590000000001</c:v>
                </c:pt>
                <c:pt idx="1528">
                  <c:v>10.9626</c:v>
                </c:pt>
                <c:pt idx="1529">
                  <c:v>10.9626</c:v>
                </c:pt>
                <c:pt idx="1530">
                  <c:v>10.963100000000001</c:v>
                </c:pt>
                <c:pt idx="1531">
                  <c:v>10.963100000000001</c:v>
                </c:pt>
                <c:pt idx="1532">
                  <c:v>10.96311</c:v>
                </c:pt>
                <c:pt idx="1533">
                  <c:v>10.96312</c:v>
                </c:pt>
                <c:pt idx="1534">
                  <c:v>10.96312</c:v>
                </c:pt>
                <c:pt idx="1535">
                  <c:v>10.96354</c:v>
                </c:pt>
                <c:pt idx="1536">
                  <c:v>10.96354</c:v>
                </c:pt>
                <c:pt idx="1537">
                  <c:v>10.96355</c:v>
                </c:pt>
                <c:pt idx="1538">
                  <c:v>10.963559999999999</c:v>
                </c:pt>
                <c:pt idx="1539">
                  <c:v>10.963559999999999</c:v>
                </c:pt>
                <c:pt idx="1540">
                  <c:v>10.96388</c:v>
                </c:pt>
                <c:pt idx="1541">
                  <c:v>10.96388</c:v>
                </c:pt>
                <c:pt idx="1542">
                  <c:v>10.96388</c:v>
                </c:pt>
                <c:pt idx="1543">
                  <c:v>10.963889999999999</c:v>
                </c:pt>
                <c:pt idx="1544">
                  <c:v>10.963889999999999</c:v>
                </c:pt>
                <c:pt idx="1545">
                  <c:v>10.964169999999999</c:v>
                </c:pt>
                <c:pt idx="1546">
                  <c:v>10.964169999999999</c:v>
                </c:pt>
                <c:pt idx="1547">
                  <c:v>10.964169999999999</c:v>
                </c:pt>
                <c:pt idx="1548">
                  <c:v>10.96419</c:v>
                </c:pt>
                <c:pt idx="1549">
                  <c:v>10.96419</c:v>
                </c:pt>
                <c:pt idx="1550">
                  <c:v>10.96439</c:v>
                </c:pt>
                <c:pt idx="1551">
                  <c:v>10.96439</c:v>
                </c:pt>
                <c:pt idx="1552">
                  <c:v>10.96439</c:v>
                </c:pt>
                <c:pt idx="1553">
                  <c:v>10.964409999999999</c:v>
                </c:pt>
                <c:pt idx="1554">
                  <c:v>10.964409999999999</c:v>
                </c:pt>
                <c:pt idx="1555">
                  <c:v>10.96457</c:v>
                </c:pt>
                <c:pt idx="1556">
                  <c:v>10.96457</c:v>
                </c:pt>
                <c:pt idx="1557">
                  <c:v>10.96457</c:v>
                </c:pt>
                <c:pt idx="1558">
                  <c:v>10.96458</c:v>
                </c:pt>
                <c:pt idx="1559">
                  <c:v>10.96458</c:v>
                </c:pt>
                <c:pt idx="1560">
                  <c:v>10.96458</c:v>
                </c:pt>
                <c:pt idx="1561">
                  <c:v>11.006959999999999</c:v>
                </c:pt>
                <c:pt idx="1562">
                  <c:v>11.006959999999999</c:v>
                </c:pt>
                <c:pt idx="1563">
                  <c:v>11.00703</c:v>
                </c:pt>
                <c:pt idx="1564">
                  <c:v>11.007070000000001</c:v>
                </c:pt>
                <c:pt idx="1565">
                  <c:v>11.007070000000001</c:v>
                </c:pt>
                <c:pt idx="1566">
                  <c:v>11.039569999999999</c:v>
                </c:pt>
                <c:pt idx="1567">
                  <c:v>11.039569999999999</c:v>
                </c:pt>
                <c:pt idx="1568">
                  <c:v>11.03965</c:v>
                </c:pt>
                <c:pt idx="1569">
                  <c:v>11.039680000000001</c:v>
                </c:pt>
                <c:pt idx="1570">
                  <c:v>11.039680000000001</c:v>
                </c:pt>
                <c:pt idx="1571">
                  <c:v>11.06452</c:v>
                </c:pt>
                <c:pt idx="1572">
                  <c:v>11.06452</c:v>
                </c:pt>
                <c:pt idx="1573">
                  <c:v>11.064579999999999</c:v>
                </c:pt>
                <c:pt idx="1574">
                  <c:v>11.06461</c:v>
                </c:pt>
                <c:pt idx="1575">
                  <c:v>11.06461</c:v>
                </c:pt>
                <c:pt idx="1576">
                  <c:v>11.08339</c:v>
                </c:pt>
                <c:pt idx="1577">
                  <c:v>11.08339</c:v>
                </c:pt>
                <c:pt idx="1578">
                  <c:v>11.08343</c:v>
                </c:pt>
                <c:pt idx="1579">
                  <c:v>11.083460000000001</c:v>
                </c:pt>
                <c:pt idx="1580">
                  <c:v>11.083460000000001</c:v>
                </c:pt>
                <c:pt idx="1581">
                  <c:v>11.09792</c:v>
                </c:pt>
                <c:pt idx="1582">
                  <c:v>11.09792</c:v>
                </c:pt>
                <c:pt idx="1583">
                  <c:v>11.097939999999999</c:v>
                </c:pt>
                <c:pt idx="1584">
                  <c:v>11.09797</c:v>
                </c:pt>
                <c:pt idx="1585">
                  <c:v>11.09797</c:v>
                </c:pt>
                <c:pt idx="1586">
                  <c:v>11.109059999999999</c:v>
                </c:pt>
                <c:pt idx="1587">
                  <c:v>11.109059999999999</c:v>
                </c:pt>
                <c:pt idx="1588">
                  <c:v>11.109069999999999</c:v>
                </c:pt>
                <c:pt idx="1589">
                  <c:v>11.1091</c:v>
                </c:pt>
                <c:pt idx="1590">
                  <c:v>11.1091</c:v>
                </c:pt>
                <c:pt idx="1591">
                  <c:v>11.117459999999999</c:v>
                </c:pt>
                <c:pt idx="1592">
                  <c:v>11.117459999999999</c:v>
                </c:pt>
                <c:pt idx="1593">
                  <c:v>11.117469999999999</c:v>
                </c:pt>
                <c:pt idx="1594">
                  <c:v>11.11749</c:v>
                </c:pt>
                <c:pt idx="1595">
                  <c:v>11.11749</c:v>
                </c:pt>
                <c:pt idx="1596">
                  <c:v>11.12387</c:v>
                </c:pt>
                <c:pt idx="1597">
                  <c:v>11.12387</c:v>
                </c:pt>
                <c:pt idx="1598">
                  <c:v>11.12388</c:v>
                </c:pt>
                <c:pt idx="1599">
                  <c:v>11.123900000000001</c:v>
                </c:pt>
                <c:pt idx="1600">
                  <c:v>11.123900000000001</c:v>
                </c:pt>
                <c:pt idx="1601">
                  <c:v>11.12879</c:v>
                </c:pt>
                <c:pt idx="1602">
                  <c:v>11.12879</c:v>
                </c:pt>
                <c:pt idx="1603">
                  <c:v>11.1288</c:v>
                </c:pt>
                <c:pt idx="1604">
                  <c:v>11.128819999999999</c:v>
                </c:pt>
                <c:pt idx="1605">
                  <c:v>11.128819999999999</c:v>
                </c:pt>
                <c:pt idx="1606">
                  <c:v>11.13255</c:v>
                </c:pt>
                <c:pt idx="1607">
                  <c:v>11.13255</c:v>
                </c:pt>
                <c:pt idx="1608">
                  <c:v>11.13256</c:v>
                </c:pt>
                <c:pt idx="1609">
                  <c:v>11.132579999999999</c:v>
                </c:pt>
                <c:pt idx="1610">
                  <c:v>11.132579999999999</c:v>
                </c:pt>
                <c:pt idx="1611">
                  <c:v>11.135529999999999</c:v>
                </c:pt>
                <c:pt idx="1612">
                  <c:v>11.135529999999999</c:v>
                </c:pt>
                <c:pt idx="1613">
                  <c:v>11.135529999999999</c:v>
                </c:pt>
                <c:pt idx="1614">
                  <c:v>11.13555</c:v>
                </c:pt>
                <c:pt idx="1615">
                  <c:v>11.13555</c:v>
                </c:pt>
                <c:pt idx="1616">
                  <c:v>11.137790000000001</c:v>
                </c:pt>
                <c:pt idx="1617">
                  <c:v>11.137790000000001</c:v>
                </c:pt>
                <c:pt idx="1618">
                  <c:v>11.1378</c:v>
                </c:pt>
                <c:pt idx="1619">
                  <c:v>11.13781</c:v>
                </c:pt>
                <c:pt idx="1620">
                  <c:v>11.13781</c:v>
                </c:pt>
                <c:pt idx="1621">
                  <c:v>11.139559999999999</c:v>
                </c:pt>
                <c:pt idx="1622">
                  <c:v>11.139559999999999</c:v>
                </c:pt>
                <c:pt idx="1623">
                  <c:v>11.139569999999999</c:v>
                </c:pt>
                <c:pt idx="1624">
                  <c:v>11.13958</c:v>
                </c:pt>
                <c:pt idx="1625">
                  <c:v>11.13958</c:v>
                </c:pt>
                <c:pt idx="1626">
                  <c:v>11.140929999999999</c:v>
                </c:pt>
                <c:pt idx="1627">
                  <c:v>11.140929999999999</c:v>
                </c:pt>
                <c:pt idx="1628">
                  <c:v>11.140929999999999</c:v>
                </c:pt>
                <c:pt idx="1629">
                  <c:v>11.14095</c:v>
                </c:pt>
                <c:pt idx="1630">
                  <c:v>11.14095</c:v>
                </c:pt>
                <c:pt idx="1631">
                  <c:v>11.141999999999999</c:v>
                </c:pt>
                <c:pt idx="1632">
                  <c:v>11.141999999999999</c:v>
                </c:pt>
              </c:numCache>
            </c:numRef>
          </c:xVal>
          <c:yVal>
            <c:numRef>
              <c:f>Φύλλο1!$R$1:$R$1633</c:f>
              <c:numCache>
                <c:formatCode>General</c:formatCode>
                <c:ptCount val="163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77.849556000000007</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77.849556000000007</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77.849556000000007</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77.849556000000007</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77.849556000000007</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77.849556000000007</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77.849556000000007</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77.849556000000007</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77.849556000000007</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77.849556000000007</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77.849556000000007</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77.849556000000007</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77.849556000000007</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numCache>
            </c:numRef>
          </c:yVal>
          <c:smooth val="0"/>
        </c:ser>
        <c:ser>
          <c:idx val="0"/>
          <c:order val="1"/>
          <c:tx>
            <c:strRef>
              <c:f>Φύλλο1!$B$1</c:f>
              <c:strCache>
                <c:ptCount val="1"/>
                <c:pt idx="0">
                  <c:v>TSM</c:v>
                </c:pt>
              </c:strCache>
            </c:strRef>
          </c:tx>
          <c:spPr>
            <a:ln w="28575" cap="rnd">
              <a:solidFill>
                <a:srgbClr val="92D050"/>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C$1:$C$2868</c:f>
              <c:numCache>
                <c:formatCode>General</c:formatCode>
                <c:ptCount val="2868"/>
                <c:pt idx="0">
                  <c:v>0</c:v>
                </c:pt>
                <c:pt idx="1">
                  <c:v>1.352868</c:v>
                </c:pt>
                <c:pt idx="2">
                  <c:v>1.352868</c:v>
                </c:pt>
                <c:pt idx="3">
                  <c:v>5.0392679999999999</c:v>
                </c:pt>
                <c:pt idx="4">
                  <c:v>5.0392679999999999</c:v>
                </c:pt>
                <c:pt idx="5">
                  <c:v>5.0392679999999999</c:v>
                </c:pt>
                <c:pt idx="6">
                  <c:v>5.0392679999999999</c:v>
                </c:pt>
                <c:pt idx="7">
                  <c:v>5.0392679999999999</c:v>
                </c:pt>
                <c:pt idx="8">
                  <c:v>5.0392679999999999</c:v>
                </c:pt>
                <c:pt idx="9">
                  <c:v>5.0392679999999999</c:v>
                </c:pt>
                <c:pt idx="10">
                  <c:v>5.0392679999999999</c:v>
                </c:pt>
                <c:pt idx="11">
                  <c:v>7.7165160000000004</c:v>
                </c:pt>
                <c:pt idx="12">
                  <c:v>7.7165160000000004</c:v>
                </c:pt>
                <c:pt idx="13">
                  <c:v>9.3508200000000006</c:v>
                </c:pt>
                <c:pt idx="14">
                  <c:v>9.3508200000000006</c:v>
                </c:pt>
                <c:pt idx="15">
                  <c:v>7.7165160000000004</c:v>
                </c:pt>
                <c:pt idx="16">
                  <c:v>7.7165160000000004</c:v>
                </c:pt>
                <c:pt idx="17">
                  <c:v>9.5597159999999999</c:v>
                </c:pt>
                <c:pt idx="18">
                  <c:v>9.5597159999999999</c:v>
                </c:pt>
                <c:pt idx="19">
                  <c:v>10.481316</c:v>
                </c:pt>
                <c:pt idx="20">
                  <c:v>10.481316</c:v>
                </c:pt>
                <c:pt idx="21">
                  <c:v>8.6381160000000001</c:v>
                </c:pt>
                <c:pt idx="22">
                  <c:v>8.6381160000000001</c:v>
                </c:pt>
                <c:pt idx="23">
                  <c:v>9.3646440000000002</c:v>
                </c:pt>
                <c:pt idx="24">
                  <c:v>9.3646440000000002</c:v>
                </c:pt>
                <c:pt idx="25">
                  <c:v>9.8194280000000003</c:v>
                </c:pt>
                <c:pt idx="26">
                  <c:v>9.8194280000000003</c:v>
                </c:pt>
                <c:pt idx="27">
                  <c:v>9.3646440000000002</c:v>
                </c:pt>
                <c:pt idx="28">
                  <c:v>9.3646440000000002</c:v>
                </c:pt>
                <c:pt idx="29">
                  <c:v>9.3646440000000002</c:v>
                </c:pt>
                <c:pt idx="30">
                  <c:v>9.3646440000000002</c:v>
                </c:pt>
                <c:pt idx="31">
                  <c:v>9.8254439999999992</c:v>
                </c:pt>
                <c:pt idx="32">
                  <c:v>9.8254439999999992</c:v>
                </c:pt>
                <c:pt idx="33">
                  <c:v>10.055844</c:v>
                </c:pt>
                <c:pt idx="34">
                  <c:v>10.055844</c:v>
                </c:pt>
                <c:pt idx="35">
                  <c:v>9.5950439999999997</c:v>
                </c:pt>
                <c:pt idx="36">
                  <c:v>9.5950439999999997</c:v>
                </c:pt>
                <c:pt idx="37">
                  <c:v>9.8070120000000003</c:v>
                </c:pt>
                <c:pt idx="38">
                  <c:v>9.8070120000000003</c:v>
                </c:pt>
                <c:pt idx="39">
                  <c:v>9.9456360000000004</c:v>
                </c:pt>
                <c:pt idx="40">
                  <c:v>9.9456360000000004</c:v>
                </c:pt>
                <c:pt idx="41">
                  <c:v>9.8070120000000003</c:v>
                </c:pt>
                <c:pt idx="42">
                  <c:v>9.8070120000000003</c:v>
                </c:pt>
                <c:pt idx="43">
                  <c:v>8.8854120000000005</c:v>
                </c:pt>
                <c:pt idx="44">
                  <c:v>8.8854120000000005</c:v>
                </c:pt>
                <c:pt idx="45">
                  <c:v>9.0006120000000003</c:v>
                </c:pt>
                <c:pt idx="46">
                  <c:v>9.0006120000000003</c:v>
                </c:pt>
                <c:pt idx="47">
                  <c:v>9.0582119999999993</c:v>
                </c:pt>
                <c:pt idx="48">
                  <c:v>9.0582119999999993</c:v>
                </c:pt>
                <c:pt idx="49">
                  <c:v>8.9430119999999995</c:v>
                </c:pt>
                <c:pt idx="50">
                  <c:v>8.9430119999999995</c:v>
                </c:pt>
                <c:pt idx="51">
                  <c:v>9.0129000000000001</c:v>
                </c:pt>
                <c:pt idx="52">
                  <c:v>9.0129000000000001</c:v>
                </c:pt>
                <c:pt idx="53">
                  <c:v>9.0618440000000007</c:v>
                </c:pt>
                <c:pt idx="54">
                  <c:v>9.0618440000000007</c:v>
                </c:pt>
                <c:pt idx="55">
                  <c:v>9.0129000000000001</c:v>
                </c:pt>
                <c:pt idx="56">
                  <c:v>9.0129000000000001</c:v>
                </c:pt>
                <c:pt idx="57">
                  <c:v>8.7825000000000006</c:v>
                </c:pt>
                <c:pt idx="58">
                  <c:v>8.7825000000000006</c:v>
                </c:pt>
                <c:pt idx="59">
                  <c:v>8.8112999999999992</c:v>
                </c:pt>
                <c:pt idx="60">
                  <c:v>8.8112999999999992</c:v>
                </c:pt>
                <c:pt idx="61">
                  <c:v>8.8256999999999994</c:v>
                </c:pt>
                <c:pt idx="62">
                  <c:v>8.8256999999999994</c:v>
                </c:pt>
                <c:pt idx="63">
                  <c:v>8.7969000000000008</c:v>
                </c:pt>
                <c:pt idx="64">
                  <c:v>8.7969000000000008</c:v>
                </c:pt>
                <c:pt idx="65">
                  <c:v>8.8255719999999993</c:v>
                </c:pt>
                <c:pt idx="66">
                  <c:v>8.8255719999999993</c:v>
                </c:pt>
                <c:pt idx="67">
                  <c:v>8.8474599999999999</c:v>
                </c:pt>
                <c:pt idx="68">
                  <c:v>8.8474599999999999</c:v>
                </c:pt>
                <c:pt idx="69">
                  <c:v>8.8255719999999993</c:v>
                </c:pt>
                <c:pt idx="70">
                  <c:v>8.8255719999999993</c:v>
                </c:pt>
                <c:pt idx="71">
                  <c:v>8.7679720000000003</c:v>
                </c:pt>
                <c:pt idx="72">
                  <c:v>8.7679720000000003</c:v>
                </c:pt>
                <c:pt idx="73">
                  <c:v>8.7535720000000001</c:v>
                </c:pt>
                <c:pt idx="74">
                  <c:v>8.7535720000000001</c:v>
                </c:pt>
                <c:pt idx="75">
                  <c:v>11.981019999999999</c:v>
                </c:pt>
                <c:pt idx="76">
                  <c:v>11.981019999999999</c:v>
                </c:pt>
                <c:pt idx="77">
                  <c:v>14.774932</c:v>
                </c:pt>
                <c:pt idx="78">
                  <c:v>14.774932</c:v>
                </c:pt>
                <c:pt idx="79">
                  <c:v>11.547484000000001</c:v>
                </c:pt>
                <c:pt idx="80">
                  <c:v>11.547484000000001</c:v>
                </c:pt>
                <c:pt idx="81">
                  <c:v>13.607644000000001</c:v>
                </c:pt>
                <c:pt idx="82">
                  <c:v>13.607644000000001</c:v>
                </c:pt>
                <c:pt idx="83">
                  <c:v>14.87008</c:v>
                </c:pt>
                <c:pt idx="84">
                  <c:v>14.87008</c:v>
                </c:pt>
                <c:pt idx="85">
                  <c:v>13.607644000000001</c:v>
                </c:pt>
                <c:pt idx="86">
                  <c:v>13.607644000000001</c:v>
                </c:pt>
                <c:pt idx="87">
                  <c:v>15.007108000000001</c:v>
                </c:pt>
                <c:pt idx="88">
                  <c:v>15.007108000000001</c:v>
                </c:pt>
                <c:pt idx="89">
                  <c:v>15.70684</c:v>
                </c:pt>
                <c:pt idx="90">
                  <c:v>15.70684</c:v>
                </c:pt>
                <c:pt idx="91">
                  <c:v>14.307376</c:v>
                </c:pt>
                <c:pt idx="92">
                  <c:v>14.307376</c:v>
                </c:pt>
                <c:pt idx="93">
                  <c:v>14.871600000000001</c:v>
                </c:pt>
                <c:pt idx="94">
                  <c:v>14.871600000000001</c:v>
                </c:pt>
                <c:pt idx="95">
                  <c:v>15.22728</c:v>
                </c:pt>
                <c:pt idx="96">
                  <c:v>15.22728</c:v>
                </c:pt>
                <c:pt idx="97">
                  <c:v>14.871600000000001</c:v>
                </c:pt>
                <c:pt idx="98">
                  <c:v>14.871600000000001</c:v>
                </c:pt>
                <c:pt idx="99">
                  <c:v>12.077688</c:v>
                </c:pt>
                <c:pt idx="100">
                  <c:v>12.077688</c:v>
                </c:pt>
                <c:pt idx="101">
                  <c:v>12.428808</c:v>
                </c:pt>
                <c:pt idx="102">
                  <c:v>12.428808</c:v>
                </c:pt>
                <c:pt idx="103">
                  <c:v>12.605207999999999</c:v>
                </c:pt>
                <c:pt idx="104">
                  <c:v>12.605207999999999</c:v>
                </c:pt>
                <c:pt idx="105">
                  <c:v>12.254087999999999</c:v>
                </c:pt>
                <c:pt idx="106">
                  <c:v>12.254087999999999</c:v>
                </c:pt>
                <c:pt idx="107">
                  <c:v>12.422024</c:v>
                </c:pt>
                <c:pt idx="108">
                  <c:v>12.422024</c:v>
                </c:pt>
                <c:pt idx="109">
                  <c:v>12.533136000000001</c:v>
                </c:pt>
                <c:pt idx="110">
                  <c:v>12.533136000000001</c:v>
                </c:pt>
                <c:pt idx="111">
                  <c:v>12.422024</c:v>
                </c:pt>
                <c:pt idx="112">
                  <c:v>12.422024</c:v>
                </c:pt>
                <c:pt idx="113">
                  <c:v>11.722291999999999</c:v>
                </c:pt>
                <c:pt idx="114">
                  <c:v>11.722291999999999</c:v>
                </c:pt>
                <c:pt idx="115">
                  <c:v>11.810492</c:v>
                </c:pt>
                <c:pt idx="116">
                  <c:v>11.810492</c:v>
                </c:pt>
                <c:pt idx="117">
                  <c:v>11.855012</c:v>
                </c:pt>
                <c:pt idx="118">
                  <c:v>11.855012</c:v>
                </c:pt>
                <c:pt idx="119">
                  <c:v>11.766812</c:v>
                </c:pt>
                <c:pt idx="120">
                  <c:v>11.766812</c:v>
                </c:pt>
                <c:pt idx="121">
                  <c:v>11.82518</c:v>
                </c:pt>
                <c:pt idx="122">
                  <c:v>11.82518</c:v>
                </c:pt>
                <c:pt idx="123">
                  <c:v>11.866676</c:v>
                </c:pt>
                <c:pt idx="124">
                  <c:v>11.866676</c:v>
                </c:pt>
                <c:pt idx="125">
                  <c:v>11.82518</c:v>
                </c:pt>
                <c:pt idx="126">
                  <c:v>11.82518</c:v>
                </c:pt>
                <c:pt idx="127">
                  <c:v>11.64878</c:v>
                </c:pt>
                <c:pt idx="128">
                  <c:v>11.64878</c:v>
                </c:pt>
                <c:pt idx="129">
                  <c:v>11.67104</c:v>
                </c:pt>
                <c:pt idx="130">
                  <c:v>11.67104</c:v>
                </c:pt>
                <c:pt idx="131">
                  <c:v>11.68238</c:v>
                </c:pt>
                <c:pt idx="132">
                  <c:v>11.68238</c:v>
                </c:pt>
                <c:pt idx="133">
                  <c:v>11.660119999999999</c:v>
                </c:pt>
                <c:pt idx="134">
                  <c:v>11.660119999999999</c:v>
                </c:pt>
                <c:pt idx="135">
                  <c:v>11.685079999999999</c:v>
                </c:pt>
                <c:pt idx="136">
                  <c:v>11.685079999999999</c:v>
                </c:pt>
                <c:pt idx="137">
                  <c:v>11.704459999999999</c:v>
                </c:pt>
                <c:pt idx="138">
                  <c:v>11.704459999999999</c:v>
                </c:pt>
                <c:pt idx="139">
                  <c:v>11.685079999999999</c:v>
                </c:pt>
                <c:pt idx="140">
                  <c:v>11.685079999999999</c:v>
                </c:pt>
                <c:pt idx="141">
                  <c:v>11.640560000000001</c:v>
                </c:pt>
                <c:pt idx="142">
                  <c:v>11.640560000000001</c:v>
                </c:pt>
                <c:pt idx="143">
                  <c:v>11.62922</c:v>
                </c:pt>
                <c:pt idx="144">
                  <c:v>11.62922</c:v>
                </c:pt>
                <c:pt idx="145">
                  <c:v>14.44022</c:v>
                </c:pt>
                <c:pt idx="146">
                  <c:v>14.44022</c:v>
                </c:pt>
                <c:pt idx="147">
                  <c:v>16.558700000000002</c:v>
                </c:pt>
                <c:pt idx="148">
                  <c:v>16.558700000000002</c:v>
                </c:pt>
                <c:pt idx="149">
                  <c:v>13.7477</c:v>
                </c:pt>
                <c:pt idx="150">
                  <c:v>13.7477</c:v>
                </c:pt>
                <c:pt idx="151">
                  <c:v>15.324532</c:v>
                </c:pt>
                <c:pt idx="152">
                  <c:v>15.324532</c:v>
                </c:pt>
                <c:pt idx="153">
                  <c:v>16.295127999999998</c:v>
                </c:pt>
                <c:pt idx="154">
                  <c:v>16.295127999999998</c:v>
                </c:pt>
                <c:pt idx="155">
                  <c:v>15.324532</c:v>
                </c:pt>
                <c:pt idx="156">
                  <c:v>15.324532</c:v>
                </c:pt>
                <c:pt idx="157">
                  <c:v>16.385956</c:v>
                </c:pt>
                <c:pt idx="158">
                  <c:v>16.385956</c:v>
                </c:pt>
                <c:pt idx="159">
                  <c:v>16.916668000000001</c:v>
                </c:pt>
                <c:pt idx="160">
                  <c:v>16.916668000000001</c:v>
                </c:pt>
                <c:pt idx="161">
                  <c:v>15.855244000000001</c:v>
                </c:pt>
                <c:pt idx="162">
                  <c:v>15.855244000000001</c:v>
                </c:pt>
                <c:pt idx="163">
                  <c:v>16.301196000000001</c:v>
                </c:pt>
                <c:pt idx="164">
                  <c:v>16.301196000000001</c:v>
                </c:pt>
                <c:pt idx="165">
                  <c:v>16.584371999999998</c:v>
                </c:pt>
                <c:pt idx="166">
                  <c:v>16.584371999999998</c:v>
                </c:pt>
                <c:pt idx="167">
                  <c:v>16.301196000000001</c:v>
                </c:pt>
                <c:pt idx="168">
                  <c:v>16.301196000000001</c:v>
                </c:pt>
                <c:pt idx="169">
                  <c:v>14.182715999999999</c:v>
                </c:pt>
                <c:pt idx="170">
                  <c:v>14.182715999999999</c:v>
                </c:pt>
                <c:pt idx="171">
                  <c:v>14.449164</c:v>
                </c:pt>
                <c:pt idx="172">
                  <c:v>14.449164</c:v>
                </c:pt>
                <c:pt idx="173">
                  <c:v>14.582388</c:v>
                </c:pt>
                <c:pt idx="174">
                  <c:v>14.582388</c:v>
                </c:pt>
                <c:pt idx="175">
                  <c:v>14.315939999999999</c:v>
                </c:pt>
                <c:pt idx="176">
                  <c:v>14.315939999999999</c:v>
                </c:pt>
                <c:pt idx="177">
                  <c:v>14.453284</c:v>
                </c:pt>
                <c:pt idx="178">
                  <c:v>14.453284</c:v>
                </c:pt>
                <c:pt idx="179">
                  <c:v>14.545168</c:v>
                </c:pt>
                <c:pt idx="180">
                  <c:v>14.545168</c:v>
                </c:pt>
                <c:pt idx="181">
                  <c:v>14.453284</c:v>
                </c:pt>
                <c:pt idx="182">
                  <c:v>14.453284</c:v>
                </c:pt>
                <c:pt idx="183">
                  <c:v>13.922572000000001</c:v>
                </c:pt>
                <c:pt idx="184">
                  <c:v>13.922572000000001</c:v>
                </c:pt>
                <c:pt idx="185">
                  <c:v>13.989184</c:v>
                </c:pt>
                <c:pt idx="186">
                  <c:v>13.989184</c:v>
                </c:pt>
                <c:pt idx="187">
                  <c:v>14.022856000000001</c:v>
                </c:pt>
                <c:pt idx="188">
                  <c:v>14.022856000000001</c:v>
                </c:pt>
                <c:pt idx="189">
                  <c:v>13.956244</c:v>
                </c:pt>
                <c:pt idx="190">
                  <c:v>13.956244</c:v>
                </c:pt>
                <c:pt idx="191">
                  <c:v>14.004628</c:v>
                </c:pt>
                <c:pt idx="192">
                  <c:v>14.004628</c:v>
                </c:pt>
                <c:pt idx="193">
                  <c:v>14.039588</c:v>
                </c:pt>
                <c:pt idx="194">
                  <c:v>14.039588</c:v>
                </c:pt>
                <c:pt idx="195">
                  <c:v>14.004628</c:v>
                </c:pt>
                <c:pt idx="196">
                  <c:v>14.004628</c:v>
                </c:pt>
                <c:pt idx="197">
                  <c:v>13.871404</c:v>
                </c:pt>
                <c:pt idx="198">
                  <c:v>13.871404</c:v>
                </c:pt>
                <c:pt idx="199">
                  <c:v>13.888515999999999</c:v>
                </c:pt>
                <c:pt idx="200">
                  <c:v>13.888515999999999</c:v>
                </c:pt>
                <c:pt idx="201">
                  <c:v>13.897072</c:v>
                </c:pt>
                <c:pt idx="202">
                  <c:v>13.897072</c:v>
                </c:pt>
                <c:pt idx="203">
                  <c:v>13.879960000000001</c:v>
                </c:pt>
                <c:pt idx="204">
                  <c:v>13.879960000000001</c:v>
                </c:pt>
                <c:pt idx="205">
                  <c:v>13.901464000000001</c:v>
                </c:pt>
                <c:pt idx="206">
                  <c:v>13.901464000000001</c:v>
                </c:pt>
                <c:pt idx="207">
                  <c:v>13.918488</c:v>
                </c:pt>
                <c:pt idx="208">
                  <c:v>13.918488</c:v>
                </c:pt>
                <c:pt idx="209">
                  <c:v>13.901464000000001</c:v>
                </c:pt>
                <c:pt idx="210">
                  <c:v>13.901464000000001</c:v>
                </c:pt>
                <c:pt idx="211">
                  <c:v>13.867792</c:v>
                </c:pt>
                <c:pt idx="212">
                  <c:v>13.867792</c:v>
                </c:pt>
                <c:pt idx="213">
                  <c:v>13.859235999999999</c:v>
                </c:pt>
                <c:pt idx="214">
                  <c:v>13.859235999999999</c:v>
                </c:pt>
                <c:pt idx="215">
                  <c:v>16.305844</c:v>
                </c:pt>
                <c:pt idx="216">
                  <c:v>16.305844</c:v>
                </c:pt>
                <c:pt idx="217">
                  <c:v>17.911131999999998</c:v>
                </c:pt>
                <c:pt idx="218">
                  <c:v>17.911131999999998</c:v>
                </c:pt>
                <c:pt idx="219">
                  <c:v>15.464524000000001</c:v>
                </c:pt>
                <c:pt idx="220">
                  <c:v>15.464524000000001</c:v>
                </c:pt>
                <c:pt idx="221">
                  <c:v>16.683084000000001</c:v>
                </c:pt>
                <c:pt idx="222">
                  <c:v>16.683084000000001</c:v>
                </c:pt>
                <c:pt idx="223">
                  <c:v>17.436851999999998</c:v>
                </c:pt>
                <c:pt idx="224">
                  <c:v>17.436851999999998</c:v>
                </c:pt>
                <c:pt idx="225">
                  <c:v>16.683084000000001</c:v>
                </c:pt>
                <c:pt idx="226">
                  <c:v>16.683084000000001</c:v>
                </c:pt>
                <c:pt idx="227">
                  <c:v>17.485728000000002</c:v>
                </c:pt>
                <c:pt idx="228">
                  <c:v>17.485728000000002</c:v>
                </c:pt>
                <c:pt idx="229">
                  <c:v>17.888316</c:v>
                </c:pt>
                <c:pt idx="230">
                  <c:v>17.888316</c:v>
                </c:pt>
                <c:pt idx="231">
                  <c:v>17.085671999999999</c:v>
                </c:pt>
                <c:pt idx="232">
                  <c:v>17.085671999999999</c:v>
                </c:pt>
                <c:pt idx="233">
                  <c:v>17.433064000000002</c:v>
                </c:pt>
                <c:pt idx="234">
                  <c:v>17.433064000000002</c:v>
                </c:pt>
                <c:pt idx="235">
                  <c:v>17.655591999999999</c:v>
                </c:pt>
                <c:pt idx="236">
                  <c:v>17.655591999999999</c:v>
                </c:pt>
                <c:pt idx="237">
                  <c:v>17.433064000000002</c:v>
                </c:pt>
                <c:pt idx="238">
                  <c:v>17.433064000000002</c:v>
                </c:pt>
                <c:pt idx="239">
                  <c:v>15.827776</c:v>
                </c:pt>
                <c:pt idx="240">
                  <c:v>15.827776</c:v>
                </c:pt>
                <c:pt idx="241">
                  <c:v>16.030024000000001</c:v>
                </c:pt>
                <c:pt idx="242">
                  <c:v>16.030024000000001</c:v>
                </c:pt>
                <c:pt idx="243">
                  <c:v>16.131784</c:v>
                </c:pt>
                <c:pt idx="244">
                  <c:v>16.131784</c:v>
                </c:pt>
                <c:pt idx="245">
                  <c:v>15.929536000000001</c:v>
                </c:pt>
                <c:pt idx="246">
                  <c:v>15.929536000000001</c:v>
                </c:pt>
                <c:pt idx="247">
                  <c:v>16.039359999999999</c:v>
                </c:pt>
                <c:pt idx="248">
                  <c:v>16.039359999999999</c:v>
                </c:pt>
                <c:pt idx="249">
                  <c:v>16.11384</c:v>
                </c:pt>
                <c:pt idx="250">
                  <c:v>16.11384</c:v>
                </c:pt>
                <c:pt idx="251">
                  <c:v>16.039359999999999</c:v>
                </c:pt>
                <c:pt idx="252">
                  <c:v>16.039359999999999</c:v>
                </c:pt>
                <c:pt idx="253">
                  <c:v>15.636772000000001</c:v>
                </c:pt>
                <c:pt idx="254">
                  <c:v>15.636772000000001</c:v>
                </c:pt>
                <c:pt idx="255">
                  <c:v>15.687652</c:v>
                </c:pt>
                <c:pt idx="256">
                  <c:v>15.687652</c:v>
                </c:pt>
                <c:pt idx="257">
                  <c:v>15.713092</c:v>
                </c:pt>
                <c:pt idx="258">
                  <c:v>15.713092</c:v>
                </c:pt>
                <c:pt idx="259">
                  <c:v>15.662212</c:v>
                </c:pt>
                <c:pt idx="260">
                  <c:v>15.662212</c:v>
                </c:pt>
                <c:pt idx="261">
                  <c:v>15.701124</c:v>
                </c:pt>
                <c:pt idx="262">
                  <c:v>15.701124</c:v>
                </c:pt>
                <c:pt idx="263">
                  <c:v>15.729851999999999</c:v>
                </c:pt>
                <c:pt idx="264">
                  <c:v>15.729851999999999</c:v>
                </c:pt>
                <c:pt idx="265">
                  <c:v>15.701124</c:v>
                </c:pt>
                <c:pt idx="266">
                  <c:v>15.701124</c:v>
                </c:pt>
                <c:pt idx="267">
                  <c:v>15.599364</c:v>
                </c:pt>
                <c:pt idx="268">
                  <c:v>15.599364</c:v>
                </c:pt>
                <c:pt idx="269">
                  <c:v>15.573924</c:v>
                </c:pt>
                <c:pt idx="270">
                  <c:v>15.573924</c:v>
                </c:pt>
                <c:pt idx="271">
                  <c:v>17.708196000000001</c:v>
                </c:pt>
                <c:pt idx="272">
                  <c:v>17.708196000000001</c:v>
                </c:pt>
                <c:pt idx="273">
                  <c:v>18.927012000000001</c:v>
                </c:pt>
                <c:pt idx="274">
                  <c:v>18.927012000000001</c:v>
                </c:pt>
                <c:pt idx="275">
                  <c:v>16.792739999999998</c:v>
                </c:pt>
                <c:pt idx="276">
                  <c:v>16.792739999999998</c:v>
                </c:pt>
                <c:pt idx="277">
                  <c:v>17.733540000000001</c:v>
                </c:pt>
                <c:pt idx="278">
                  <c:v>17.733540000000001</c:v>
                </c:pt>
                <c:pt idx="279">
                  <c:v>18.318739999999998</c:v>
                </c:pt>
                <c:pt idx="280">
                  <c:v>18.318739999999998</c:v>
                </c:pt>
                <c:pt idx="281">
                  <c:v>17.733540000000001</c:v>
                </c:pt>
                <c:pt idx="282">
                  <c:v>17.733540000000001</c:v>
                </c:pt>
                <c:pt idx="283">
                  <c:v>18.342948</c:v>
                </c:pt>
                <c:pt idx="284">
                  <c:v>18.342948</c:v>
                </c:pt>
                <c:pt idx="285">
                  <c:v>18.647652000000001</c:v>
                </c:pt>
                <c:pt idx="286">
                  <c:v>18.647652000000001</c:v>
                </c:pt>
                <c:pt idx="287">
                  <c:v>18.038243999999999</c:v>
                </c:pt>
                <c:pt idx="288">
                  <c:v>18.038243999999999</c:v>
                </c:pt>
                <c:pt idx="289">
                  <c:v>18.311140000000002</c:v>
                </c:pt>
                <c:pt idx="290">
                  <c:v>18.311140000000002</c:v>
                </c:pt>
                <c:pt idx="291">
                  <c:v>18.487611999999999</c:v>
                </c:pt>
                <c:pt idx="292">
                  <c:v>18.487611999999999</c:v>
                </c:pt>
                <c:pt idx="293">
                  <c:v>18.311140000000002</c:v>
                </c:pt>
                <c:pt idx="294">
                  <c:v>18.311140000000002</c:v>
                </c:pt>
                <c:pt idx="295">
                  <c:v>17.092324000000001</c:v>
                </c:pt>
                <c:pt idx="296">
                  <c:v>17.092324000000001</c:v>
                </c:pt>
                <c:pt idx="297">
                  <c:v>17.244675999999998</c:v>
                </c:pt>
                <c:pt idx="298">
                  <c:v>17.244675999999998</c:v>
                </c:pt>
                <c:pt idx="299">
                  <c:v>17.320851999999999</c:v>
                </c:pt>
                <c:pt idx="300">
                  <c:v>17.320851999999999</c:v>
                </c:pt>
                <c:pt idx="301">
                  <c:v>17.168500000000002</c:v>
                </c:pt>
                <c:pt idx="302">
                  <c:v>17.168500000000002</c:v>
                </c:pt>
                <c:pt idx="303">
                  <c:v>17.253876000000002</c:v>
                </c:pt>
                <c:pt idx="304">
                  <c:v>17.253876000000002</c:v>
                </c:pt>
                <c:pt idx="305">
                  <c:v>17.312775999999999</c:v>
                </c:pt>
                <c:pt idx="306">
                  <c:v>17.312775999999999</c:v>
                </c:pt>
                <c:pt idx="307">
                  <c:v>17.253876000000002</c:v>
                </c:pt>
                <c:pt idx="308">
                  <c:v>17.253876000000002</c:v>
                </c:pt>
                <c:pt idx="309">
                  <c:v>16.949172000000001</c:v>
                </c:pt>
                <c:pt idx="310">
                  <c:v>16.949172000000001</c:v>
                </c:pt>
                <c:pt idx="311">
                  <c:v>16.987259999999999</c:v>
                </c:pt>
                <c:pt idx="312">
                  <c:v>16.987259999999999</c:v>
                </c:pt>
                <c:pt idx="313">
                  <c:v>17.00658</c:v>
                </c:pt>
                <c:pt idx="314">
                  <c:v>17.00658</c:v>
                </c:pt>
                <c:pt idx="315">
                  <c:v>16.968492000000001</c:v>
                </c:pt>
                <c:pt idx="316">
                  <c:v>16.968492000000001</c:v>
                </c:pt>
                <c:pt idx="317">
                  <c:v>17.003052</c:v>
                </c:pt>
                <c:pt idx="318">
                  <c:v>17.003052</c:v>
                </c:pt>
                <c:pt idx="319">
                  <c:v>17.028891999999999</c:v>
                </c:pt>
                <c:pt idx="320">
                  <c:v>17.028891999999999</c:v>
                </c:pt>
                <c:pt idx="321">
                  <c:v>17.003052</c:v>
                </c:pt>
                <c:pt idx="322">
                  <c:v>17.003052</c:v>
                </c:pt>
                <c:pt idx="323">
                  <c:v>16.926876</c:v>
                </c:pt>
                <c:pt idx="324">
                  <c:v>16.926876</c:v>
                </c:pt>
                <c:pt idx="325">
                  <c:v>16.907556</c:v>
                </c:pt>
                <c:pt idx="326">
                  <c:v>16.907556</c:v>
                </c:pt>
                <c:pt idx="327">
                  <c:v>13.221156000000001</c:v>
                </c:pt>
                <c:pt idx="328">
                  <c:v>13.221156000000001</c:v>
                </c:pt>
                <c:pt idx="329">
                  <c:v>13.221156000000001</c:v>
                </c:pt>
                <c:pt idx="330">
                  <c:v>13.221156000000001</c:v>
                </c:pt>
                <c:pt idx="331">
                  <c:v>21.049679999999999</c:v>
                </c:pt>
                <c:pt idx="332">
                  <c:v>21.049679999999999</c:v>
                </c:pt>
                <c:pt idx="333">
                  <c:v>18.372432</c:v>
                </c:pt>
                <c:pt idx="334">
                  <c:v>24.459744000000001</c:v>
                </c:pt>
                <c:pt idx="335">
                  <c:v>24.61788</c:v>
                </c:pt>
                <c:pt idx="336">
                  <c:v>24.459744000000001</c:v>
                </c:pt>
                <c:pt idx="337">
                  <c:v>32.474415999999998</c:v>
                </c:pt>
                <c:pt idx="338">
                  <c:v>32.474415999999998</c:v>
                </c:pt>
                <c:pt idx="339">
                  <c:v>24.459744000000001</c:v>
                </c:pt>
                <c:pt idx="340">
                  <c:v>24.459744000000001</c:v>
                </c:pt>
                <c:pt idx="341">
                  <c:v>18.372432</c:v>
                </c:pt>
                <c:pt idx="342">
                  <c:v>18.372432</c:v>
                </c:pt>
                <c:pt idx="343">
                  <c:v>24.348863999999999</c:v>
                </c:pt>
                <c:pt idx="344">
                  <c:v>24.348863999999999</c:v>
                </c:pt>
                <c:pt idx="345">
                  <c:v>22.288703999999999</c:v>
                </c:pt>
                <c:pt idx="346">
                  <c:v>26.935500000000001</c:v>
                </c:pt>
                <c:pt idx="347">
                  <c:v>27.05622</c:v>
                </c:pt>
                <c:pt idx="348">
                  <c:v>26.935500000000001</c:v>
                </c:pt>
                <c:pt idx="349">
                  <c:v>41.358936</c:v>
                </c:pt>
                <c:pt idx="350">
                  <c:v>41.358936</c:v>
                </c:pt>
                <c:pt idx="351">
                  <c:v>26.935500000000001</c:v>
                </c:pt>
                <c:pt idx="352">
                  <c:v>26.935500000000001</c:v>
                </c:pt>
                <c:pt idx="353">
                  <c:v>22.288703999999999</c:v>
                </c:pt>
                <c:pt idx="354">
                  <c:v>22.288703999999999</c:v>
                </c:pt>
                <c:pt idx="355">
                  <c:v>26.820527999999999</c:v>
                </c:pt>
                <c:pt idx="356">
                  <c:v>26.820527999999999</c:v>
                </c:pt>
                <c:pt idx="357">
                  <c:v>25.243696</c:v>
                </c:pt>
                <c:pt idx="358">
                  <c:v>28.766908000000001</c:v>
                </c:pt>
                <c:pt idx="359">
                  <c:v>28.858443999999999</c:v>
                </c:pt>
                <c:pt idx="360">
                  <c:v>28.766908000000001</c:v>
                </c:pt>
                <c:pt idx="361">
                  <c:v>39.702759999999998</c:v>
                </c:pt>
                <c:pt idx="362">
                  <c:v>39.702759999999998</c:v>
                </c:pt>
                <c:pt idx="363">
                  <c:v>28.766908000000001</c:v>
                </c:pt>
                <c:pt idx="364">
                  <c:v>28.766908000000001</c:v>
                </c:pt>
                <c:pt idx="365">
                  <c:v>25.243696</c:v>
                </c:pt>
                <c:pt idx="366">
                  <c:v>25.243696</c:v>
                </c:pt>
                <c:pt idx="367">
                  <c:v>28.709883999999999</c:v>
                </c:pt>
                <c:pt idx="368">
                  <c:v>28.709883999999999</c:v>
                </c:pt>
                <c:pt idx="369">
                  <c:v>27.491323999999999</c:v>
                </c:pt>
                <c:pt idx="370">
                  <c:v>30.185708000000002</c:v>
                </c:pt>
                <c:pt idx="371">
                  <c:v>30.255716</c:v>
                </c:pt>
                <c:pt idx="372">
                  <c:v>30.185708000000002</c:v>
                </c:pt>
                <c:pt idx="373">
                  <c:v>38.548892000000002</c:v>
                </c:pt>
                <c:pt idx="374">
                  <c:v>38.548892000000002</c:v>
                </c:pt>
                <c:pt idx="375">
                  <c:v>30.185708000000002</c:v>
                </c:pt>
                <c:pt idx="376">
                  <c:v>30.185708000000002</c:v>
                </c:pt>
                <c:pt idx="377">
                  <c:v>27.491323999999999</c:v>
                </c:pt>
                <c:pt idx="378">
                  <c:v>27.491323999999999</c:v>
                </c:pt>
                <c:pt idx="379">
                  <c:v>30.136208</c:v>
                </c:pt>
                <c:pt idx="380">
                  <c:v>30.136208</c:v>
                </c:pt>
                <c:pt idx="381">
                  <c:v>29.195408</c:v>
                </c:pt>
                <c:pt idx="382">
                  <c:v>31.251000000000001</c:v>
                </c:pt>
                <c:pt idx="383">
                  <c:v>31.304416</c:v>
                </c:pt>
                <c:pt idx="384">
                  <c:v>31.251000000000001</c:v>
                </c:pt>
                <c:pt idx="385">
                  <c:v>37.631712</c:v>
                </c:pt>
                <c:pt idx="386">
                  <c:v>37.631712</c:v>
                </c:pt>
                <c:pt idx="387">
                  <c:v>31.251000000000001</c:v>
                </c:pt>
                <c:pt idx="388">
                  <c:v>31.251000000000001</c:v>
                </c:pt>
                <c:pt idx="389">
                  <c:v>29.195408</c:v>
                </c:pt>
                <c:pt idx="390">
                  <c:v>29.195408</c:v>
                </c:pt>
                <c:pt idx="391">
                  <c:v>31.210652</c:v>
                </c:pt>
                <c:pt idx="392">
                  <c:v>31.210652</c:v>
                </c:pt>
                <c:pt idx="393">
                  <c:v>30.484124000000001</c:v>
                </c:pt>
                <c:pt idx="394">
                  <c:v>32.049996</c:v>
                </c:pt>
                <c:pt idx="395">
                  <c:v>32.090691999999997</c:v>
                </c:pt>
                <c:pt idx="396">
                  <c:v>32.049996</c:v>
                </c:pt>
                <c:pt idx="397">
                  <c:v>36.910428000000003</c:v>
                </c:pt>
                <c:pt idx="398">
                  <c:v>36.910428000000003</c:v>
                </c:pt>
                <c:pt idx="399">
                  <c:v>32.049996</c:v>
                </c:pt>
                <c:pt idx="400">
                  <c:v>32.049996</c:v>
                </c:pt>
                <c:pt idx="401">
                  <c:v>30.484124000000001</c:v>
                </c:pt>
                <c:pt idx="402">
                  <c:v>30.484124000000001</c:v>
                </c:pt>
                <c:pt idx="403">
                  <c:v>32.025751999999997</c:v>
                </c:pt>
                <c:pt idx="404">
                  <c:v>32.025751999999997</c:v>
                </c:pt>
                <c:pt idx="405">
                  <c:v>31.461528000000001</c:v>
                </c:pt>
                <c:pt idx="406">
                  <c:v>32.659032000000003</c:v>
                </c:pt>
                <c:pt idx="407">
                  <c:v>32.690159999999999</c:v>
                </c:pt>
                <c:pt idx="408">
                  <c:v>32.659032000000003</c:v>
                </c:pt>
                <c:pt idx="409">
                  <c:v>36.376055999999998</c:v>
                </c:pt>
                <c:pt idx="410">
                  <c:v>36.376055999999998</c:v>
                </c:pt>
                <c:pt idx="411">
                  <c:v>32.659032000000003</c:v>
                </c:pt>
                <c:pt idx="412">
                  <c:v>32.659032000000003</c:v>
                </c:pt>
                <c:pt idx="413">
                  <c:v>31.461528000000001</c:v>
                </c:pt>
                <c:pt idx="414">
                  <c:v>31.461528000000001</c:v>
                </c:pt>
                <c:pt idx="415">
                  <c:v>32.661011999999999</c:v>
                </c:pt>
                <c:pt idx="416">
                  <c:v>32.661011999999999</c:v>
                </c:pt>
                <c:pt idx="417">
                  <c:v>32.215060000000001</c:v>
                </c:pt>
                <c:pt idx="418">
                  <c:v>33.146451999999996</c:v>
                </c:pt>
                <c:pt idx="419">
                  <c:v>33.170667999999999</c:v>
                </c:pt>
                <c:pt idx="420">
                  <c:v>33.146451999999996</c:v>
                </c:pt>
                <c:pt idx="421">
                  <c:v>36.037683999999999</c:v>
                </c:pt>
                <c:pt idx="422">
                  <c:v>36.037683999999999</c:v>
                </c:pt>
                <c:pt idx="423">
                  <c:v>33.146451999999996</c:v>
                </c:pt>
                <c:pt idx="424">
                  <c:v>33.146451999999996</c:v>
                </c:pt>
                <c:pt idx="425">
                  <c:v>32.215060000000001</c:v>
                </c:pt>
                <c:pt idx="426">
                  <c:v>32.215060000000001</c:v>
                </c:pt>
                <c:pt idx="427">
                  <c:v>33.131799999999998</c:v>
                </c:pt>
                <c:pt idx="428">
                  <c:v>33.131799999999998</c:v>
                </c:pt>
                <c:pt idx="429">
                  <c:v>32.784407999999999</c:v>
                </c:pt>
                <c:pt idx="430">
                  <c:v>33.495888000000001</c:v>
                </c:pt>
                <c:pt idx="431">
                  <c:v>33.514392000000001</c:v>
                </c:pt>
                <c:pt idx="432">
                  <c:v>33.495888000000001</c:v>
                </c:pt>
                <c:pt idx="433">
                  <c:v>35.704487999999998</c:v>
                </c:pt>
                <c:pt idx="434">
                  <c:v>35.704487999999998</c:v>
                </c:pt>
                <c:pt idx="435">
                  <c:v>33.495888000000001</c:v>
                </c:pt>
                <c:pt idx="436">
                  <c:v>33.495888000000001</c:v>
                </c:pt>
                <c:pt idx="437">
                  <c:v>32.784407999999999</c:v>
                </c:pt>
                <c:pt idx="438">
                  <c:v>32.784407999999999</c:v>
                </c:pt>
                <c:pt idx="439">
                  <c:v>33.489683999999997</c:v>
                </c:pt>
                <c:pt idx="440">
                  <c:v>33.489683999999997</c:v>
                </c:pt>
                <c:pt idx="441">
                  <c:v>33.216788000000001</c:v>
                </c:pt>
                <c:pt idx="442">
                  <c:v>33.763795999999999</c:v>
                </c:pt>
                <c:pt idx="443">
                  <c:v>33.778027999999999</c:v>
                </c:pt>
                <c:pt idx="444">
                  <c:v>33.763795999999999</c:v>
                </c:pt>
                <c:pt idx="445">
                  <c:v>35.461843999999999</c:v>
                </c:pt>
                <c:pt idx="446">
                  <c:v>35.461843999999999</c:v>
                </c:pt>
                <c:pt idx="447">
                  <c:v>33.763795999999999</c:v>
                </c:pt>
                <c:pt idx="448">
                  <c:v>33.763795999999999</c:v>
                </c:pt>
                <c:pt idx="449">
                  <c:v>33.216788000000001</c:v>
                </c:pt>
                <c:pt idx="450">
                  <c:v>33.216788000000001</c:v>
                </c:pt>
                <c:pt idx="451">
                  <c:v>33.750991999999997</c:v>
                </c:pt>
                <c:pt idx="452">
                  <c:v>33.750991999999997</c:v>
                </c:pt>
                <c:pt idx="453">
                  <c:v>33.539023999999998</c:v>
                </c:pt>
                <c:pt idx="454">
                  <c:v>33.952976</c:v>
                </c:pt>
                <c:pt idx="455">
                  <c:v>33.963751999999999</c:v>
                </c:pt>
                <c:pt idx="456">
                  <c:v>33.952976</c:v>
                </c:pt>
                <c:pt idx="457">
                  <c:v>35.238128000000003</c:v>
                </c:pt>
                <c:pt idx="458">
                  <c:v>35.238128000000003</c:v>
                </c:pt>
                <c:pt idx="459">
                  <c:v>33.952976</c:v>
                </c:pt>
                <c:pt idx="460">
                  <c:v>33.952976</c:v>
                </c:pt>
                <c:pt idx="461">
                  <c:v>33.539023999999998</c:v>
                </c:pt>
                <c:pt idx="462">
                  <c:v>33.539023999999998</c:v>
                </c:pt>
                <c:pt idx="463">
                  <c:v>33.951259999999998</c:v>
                </c:pt>
                <c:pt idx="464">
                  <c:v>33.951259999999998</c:v>
                </c:pt>
                <c:pt idx="465">
                  <c:v>33.783324</c:v>
                </c:pt>
                <c:pt idx="466">
                  <c:v>34.102412000000001</c:v>
                </c:pt>
                <c:pt idx="467">
                  <c:v>34.110723999999998</c:v>
                </c:pt>
                <c:pt idx="468">
                  <c:v>34.102412000000001</c:v>
                </c:pt>
                <c:pt idx="469">
                  <c:v>35.093179999999997</c:v>
                </c:pt>
                <c:pt idx="470">
                  <c:v>35.093179999999997</c:v>
                </c:pt>
                <c:pt idx="471">
                  <c:v>34.102412000000001</c:v>
                </c:pt>
                <c:pt idx="472">
                  <c:v>34.102412000000001</c:v>
                </c:pt>
                <c:pt idx="473">
                  <c:v>33.783324</c:v>
                </c:pt>
                <c:pt idx="474">
                  <c:v>33.783324</c:v>
                </c:pt>
                <c:pt idx="475">
                  <c:v>34.112003999999999</c:v>
                </c:pt>
                <c:pt idx="476">
                  <c:v>34.112003999999999</c:v>
                </c:pt>
                <c:pt idx="477">
                  <c:v>33.97466</c:v>
                </c:pt>
                <c:pt idx="478">
                  <c:v>34.228760000000001</c:v>
                </c:pt>
                <c:pt idx="479">
                  <c:v>34.235384000000003</c:v>
                </c:pt>
                <c:pt idx="480">
                  <c:v>34.228760000000001</c:v>
                </c:pt>
                <c:pt idx="481">
                  <c:v>35.017580000000002</c:v>
                </c:pt>
                <c:pt idx="482">
                  <c:v>35.017580000000002</c:v>
                </c:pt>
                <c:pt idx="483">
                  <c:v>34.228760000000001</c:v>
                </c:pt>
                <c:pt idx="484">
                  <c:v>34.228760000000001</c:v>
                </c:pt>
                <c:pt idx="485">
                  <c:v>33.97466</c:v>
                </c:pt>
                <c:pt idx="486">
                  <c:v>33.97466</c:v>
                </c:pt>
                <c:pt idx="487">
                  <c:v>34.229287999999997</c:v>
                </c:pt>
                <c:pt idx="488">
                  <c:v>34.229287999999997</c:v>
                </c:pt>
                <c:pt idx="489">
                  <c:v>34.119464000000001</c:v>
                </c:pt>
                <c:pt idx="490">
                  <c:v>34.315967999999998</c:v>
                </c:pt>
                <c:pt idx="491">
                  <c:v>34.321095999999997</c:v>
                </c:pt>
                <c:pt idx="492">
                  <c:v>34.315967999999998</c:v>
                </c:pt>
                <c:pt idx="493">
                  <c:v>34.926071999999998</c:v>
                </c:pt>
                <c:pt idx="494">
                  <c:v>34.926071999999998</c:v>
                </c:pt>
                <c:pt idx="495">
                  <c:v>34.315967999999998</c:v>
                </c:pt>
                <c:pt idx="496">
                  <c:v>34.315967999999998</c:v>
                </c:pt>
                <c:pt idx="497">
                  <c:v>34.119464000000001</c:v>
                </c:pt>
                <c:pt idx="498">
                  <c:v>34.119464000000001</c:v>
                </c:pt>
                <c:pt idx="499">
                  <c:v>34.309544000000002</c:v>
                </c:pt>
                <c:pt idx="500">
                  <c:v>34.309544000000002</c:v>
                </c:pt>
                <c:pt idx="501">
                  <c:v>34.224167999999999</c:v>
                </c:pt>
                <c:pt idx="502">
                  <c:v>34.370468000000002</c:v>
                </c:pt>
                <c:pt idx="503">
                  <c:v>34.374291999999997</c:v>
                </c:pt>
                <c:pt idx="504">
                  <c:v>34.370468000000002</c:v>
                </c:pt>
                <c:pt idx="505">
                  <c:v>34.824607999999998</c:v>
                </c:pt>
                <c:pt idx="506">
                  <c:v>34.824607999999998</c:v>
                </c:pt>
                <c:pt idx="507">
                  <c:v>34.370468000000002</c:v>
                </c:pt>
                <c:pt idx="508">
                  <c:v>34.370468000000002</c:v>
                </c:pt>
                <c:pt idx="509">
                  <c:v>34.224167999999999</c:v>
                </c:pt>
                <c:pt idx="510">
                  <c:v>34.224167999999999</c:v>
                </c:pt>
                <c:pt idx="511">
                  <c:v>34.374251999999998</c:v>
                </c:pt>
                <c:pt idx="512">
                  <c:v>34.374251999999998</c:v>
                </c:pt>
                <c:pt idx="513">
                  <c:v>34.304364</c:v>
                </c:pt>
                <c:pt idx="514">
                  <c:v>34.419556</c:v>
                </c:pt>
                <c:pt idx="515">
                  <c:v>34.422572000000002</c:v>
                </c:pt>
                <c:pt idx="516">
                  <c:v>34.419556</c:v>
                </c:pt>
                <c:pt idx="517">
                  <c:v>34.777467999999999</c:v>
                </c:pt>
                <c:pt idx="518">
                  <c:v>34.777467999999999</c:v>
                </c:pt>
                <c:pt idx="519">
                  <c:v>34.419556</c:v>
                </c:pt>
                <c:pt idx="520">
                  <c:v>34.419556</c:v>
                </c:pt>
                <c:pt idx="521">
                  <c:v>34.304364</c:v>
                </c:pt>
                <c:pt idx="522">
                  <c:v>34.304364</c:v>
                </c:pt>
                <c:pt idx="523">
                  <c:v>34.425144000000003</c:v>
                </c:pt>
                <c:pt idx="524">
                  <c:v>34.425144000000003</c:v>
                </c:pt>
                <c:pt idx="525">
                  <c:v>34.366776000000002</c:v>
                </c:pt>
                <c:pt idx="526">
                  <c:v>34.459175999999999</c:v>
                </c:pt>
                <c:pt idx="527">
                  <c:v>34.461599999999997</c:v>
                </c:pt>
                <c:pt idx="528">
                  <c:v>34.459175999999999</c:v>
                </c:pt>
                <c:pt idx="529">
                  <c:v>34.745975999999999</c:v>
                </c:pt>
                <c:pt idx="530">
                  <c:v>34.745975999999999</c:v>
                </c:pt>
                <c:pt idx="531">
                  <c:v>34.459175999999999</c:v>
                </c:pt>
                <c:pt idx="532">
                  <c:v>34.459175999999999</c:v>
                </c:pt>
                <c:pt idx="533">
                  <c:v>34.366776000000002</c:v>
                </c:pt>
                <c:pt idx="534">
                  <c:v>34.366776000000002</c:v>
                </c:pt>
                <c:pt idx="535">
                  <c:v>34.463003999999998</c:v>
                </c:pt>
                <c:pt idx="536">
                  <c:v>34.463003999999998</c:v>
                </c:pt>
                <c:pt idx="537">
                  <c:v>34.414619999999999</c:v>
                </c:pt>
                <c:pt idx="538">
                  <c:v>34.487924</c:v>
                </c:pt>
                <c:pt idx="539">
                  <c:v>34.489851999999999</c:v>
                </c:pt>
                <c:pt idx="540">
                  <c:v>34.487924</c:v>
                </c:pt>
                <c:pt idx="541">
                  <c:v>34.715468000000001</c:v>
                </c:pt>
                <c:pt idx="542">
                  <c:v>34.715468000000001</c:v>
                </c:pt>
                <c:pt idx="543">
                  <c:v>34.487924</c:v>
                </c:pt>
                <c:pt idx="544">
                  <c:v>34.487924</c:v>
                </c:pt>
                <c:pt idx="545">
                  <c:v>34.414619999999999</c:v>
                </c:pt>
                <c:pt idx="546">
                  <c:v>34.414619999999999</c:v>
                </c:pt>
                <c:pt idx="547">
                  <c:v>34.487879999999997</c:v>
                </c:pt>
                <c:pt idx="548">
                  <c:v>34.487879999999997</c:v>
                </c:pt>
                <c:pt idx="549">
                  <c:v>34.448968000000001</c:v>
                </c:pt>
                <c:pt idx="550">
                  <c:v>34.504407999999998</c:v>
                </c:pt>
                <c:pt idx="551">
                  <c:v>34.505871999999997</c:v>
                </c:pt>
                <c:pt idx="552">
                  <c:v>34.504407999999998</c:v>
                </c:pt>
                <c:pt idx="553">
                  <c:v>34.676487999999999</c:v>
                </c:pt>
                <c:pt idx="554">
                  <c:v>34.676487999999999</c:v>
                </c:pt>
                <c:pt idx="555">
                  <c:v>34.504407999999998</c:v>
                </c:pt>
                <c:pt idx="556">
                  <c:v>34.504407999999998</c:v>
                </c:pt>
                <c:pt idx="557">
                  <c:v>34.448968000000001</c:v>
                </c:pt>
                <c:pt idx="558">
                  <c:v>34.448968000000001</c:v>
                </c:pt>
                <c:pt idx="559">
                  <c:v>34.511932000000002</c:v>
                </c:pt>
                <c:pt idx="560">
                  <c:v>34.511932000000002</c:v>
                </c:pt>
                <c:pt idx="561">
                  <c:v>34.477372000000003</c:v>
                </c:pt>
                <c:pt idx="562">
                  <c:v>34.524804000000003</c:v>
                </c:pt>
                <c:pt idx="563">
                  <c:v>34.526060000000001</c:v>
                </c:pt>
                <c:pt idx="564">
                  <c:v>34.524804000000003</c:v>
                </c:pt>
                <c:pt idx="565">
                  <c:v>34.672235999999998</c:v>
                </c:pt>
                <c:pt idx="566">
                  <c:v>34.672235999999998</c:v>
                </c:pt>
                <c:pt idx="567">
                  <c:v>34.524804000000003</c:v>
                </c:pt>
                <c:pt idx="568">
                  <c:v>34.524804000000003</c:v>
                </c:pt>
                <c:pt idx="569">
                  <c:v>34.477372000000003</c:v>
                </c:pt>
                <c:pt idx="570">
                  <c:v>34.477372000000003</c:v>
                </c:pt>
                <c:pt idx="571">
                  <c:v>34.526871999999997</c:v>
                </c:pt>
                <c:pt idx="572">
                  <c:v>34.526871999999997</c:v>
                </c:pt>
                <c:pt idx="573">
                  <c:v>34.498199999999997</c:v>
                </c:pt>
                <c:pt idx="574">
                  <c:v>34.535159999999998</c:v>
                </c:pt>
                <c:pt idx="575">
                  <c:v>34.536144</c:v>
                </c:pt>
                <c:pt idx="576">
                  <c:v>34.535159999999998</c:v>
                </c:pt>
                <c:pt idx="577">
                  <c:v>34.649880000000003</c:v>
                </c:pt>
                <c:pt idx="578">
                  <c:v>34.649880000000003</c:v>
                </c:pt>
                <c:pt idx="579">
                  <c:v>34.535159999999998</c:v>
                </c:pt>
                <c:pt idx="580">
                  <c:v>34.535159999999998</c:v>
                </c:pt>
                <c:pt idx="581">
                  <c:v>34.498199999999997</c:v>
                </c:pt>
                <c:pt idx="582">
                  <c:v>34.498199999999997</c:v>
                </c:pt>
                <c:pt idx="583">
                  <c:v>34.539383999999998</c:v>
                </c:pt>
                <c:pt idx="584">
                  <c:v>34.539383999999998</c:v>
                </c:pt>
                <c:pt idx="585">
                  <c:v>34.514423999999998</c:v>
                </c:pt>
                <c:pt idx="586">
                  <c:v>34.544916000000001</c:v>
                </c:pt>
                <c:pt idx="587">
                  <c:v>34.545732000000001</c:v>
                </c:pt>
                <c:pt idx="588">
                  <c:v>34.544916000000001</c:v>
                </c:pt>
                <c:pt idx="589">
                  <c:v>34.639727999999998</c:v>
                </c:pt>
                <c:pt idx="590">
                  <c:v>34.639727999999998</c:v>
                </c:pt>
                <c:pt idx="591">
                  <c:v>34.544916000000001</c:v>
                </c:pt>
                <c:pt idx="592">
                  <c:v>34.544916000000001</c:v>
                </c:pt>
                <c:pt idx="593">
                  <c:v>34.514423999999998</c:v>
                </c:pt>
                <c:pt idx="594">
                  <c:v>34.514423999999998</c:v>
                </c:pt>
                <c:pt idx="595">
                  <c:v>34.548084000000003</c:v>
                </c:pt>
                <c:pt idx="596">
                  <c:v>34.548084000000003</c:v>
                </c:pt>
                <c:pt idx="597">
                  <c:v>34.526580000000003</c:v>
                </c:pt>
                <c:pt idx="598">
                  <c:v>34.551220000000001</c:v>
                </c:pt>
                <c:pt idx="599">
                  <c:v>34.551884000000001</c:v>
                </c:pt>
                <c:pt idx="600">
                  <c:v>34.551220000000001</c:v>
                </c:pt>
                <c:pt idx="601">
                  <c:v>34.628019999999999</c:v>
                </c:pt>
                <c:pt idx="602">
                  <c:v>34.628019999999999</c:v>
                </c:pt>
                <c:pt idx="603">
                  <c:v>34.551220000000001</c:v>
                </c:pt>
                <c:pt idx="604">
                  <c:v>34.551220000000001</c:v>
                </c:pt>
                <c:pt idx="605">
                  <c:v>34.526580000000003</c:v>
                </c:pt>
                <c:pt idx="606">
                  <c:v>40.613892</c:v>
                </c:pt>
                <c:pt idx="607">
                  <c:v>40.772027999999999</c:v>
                </c:pt>
                <c:pt idx="608">
                  <c:v>40.613892</c:v>
                </c:pt>
                <c:pt idx="609">
                  <c:v>59.508564</c:v>
                </c:pt>
                <c:pt idx="610">
                  <c:v>59.508564</c:v>
                </c:pt>
                <c:pt idx="611">
                  <c:v>40.613892</c:v>
                </c:pt>
                <c:pt idx="612">
                  <c:v>40.613892</c:v>
                </c:pt>
                <c:pt idx="613">
                  <c:v>34.526580000000003</c:v>
                </c:pt>
                <c:pt idx="614">
                  <c:v>39.173375999999998</c:v>
                </c:pt>
                <c:pt idx="615">
                  <c:v>39.294096000000003</c:v>
                </c:pt>
                <c:pt idx="616">
                  <c:v>39.173375999999998</c:v>
                </c:pt>
                <c:pt idx="617">
                  <c:v>53.596812</c:v>
                </c:pt>
                <c:pt idx="618">
                  <c:v>53.596812</c:v>
                </c:pt>
                <c:pt idx="619">
                  <c:v>39.173375999999998</c:v>
                </c:pt>
                <c:pt idx="620">
                  <c:v>39.173375999999998</c:v>
                </c:pt>
                <c:pt idx="621">
                  <c:v>34.526580000000003</c:v>
                </c:pt>
                <c:pt idx="622">
                  <c:v>38.049791999999997</c:v>
                </c:pt>
                <c:pt idx="623">
                  <c:v>38.141328000000001</c:v>
                </c:pt>
                <c:pt idx="624">
                  <c:v>38.049791999999997</c:v>
                </c:pt>
                <c:pt idx="625">
                  <c:v>48.985644000000001</c:v>
                </c:pt>
                <c:pt idx="626">
                  <c:v>48.985644000000001</c:v>
                </c:pt>
                <c:pt idx="627">
                  <c:v>38.049791999999997</c:v>
                </c:pt>
                <c:pt idx="628">
                  <c:v>38.049791999999997</c:v>
                </c:pt>
                <c:pt idx="629">
                  <c:v>34.526580000000003</c:v>
                </c:pt>
                <c:pt idx="630">
                  <c:v>37.220964000000002</c:v>
                </c:pt>
                <c:pt idx="631">
                  <c:v>37.290971999999996</c:v>
                </c:pt>
                <c:pt idx="632">
                  <c:v>37.220964000000002</c:v>
                </c:pt>
                <c:pt idx="633">
                  <c:v>45.584147999999999</c:v>
                </c:pt>
                <c:pt idx="634">
                  <c:v>45.584147999999999</c:v>
                </c:pt>
                <c:pt idx="635">
                  <c:v>37.220964000000002</c:v>
                </c:pt>
                <c:pt idx="636">
                  <c:v>37.220964000000002</c:v>
                </c:pt>
                <c:pt idx="637">
                  <c:v>34.526580000000003</c:v>
                </c:pt>
                <c:pt idx="638">
                  <c:v>36.582172</c:v>
                </c:pt>
                <c:pt idx="639">
                  <c:v>36.635587999999998</c:v>
                </c:pt>
                <c:pt idx="640">
                  <c:v>36.582172</c:v>
                </c:pt>
                <c:pt idx="641">
                  <c:v>42.962884000000003</c:v>
                </c:pt>
                <c:pt idx="642">
                  <c:v>42.962884000000003</c:v>
                </c:pt>
                <c:pt idx="643">
                  <c:v>36.582172</c:v>
                </c:pt>
                <c:pt idx="644">
                  <c:v>36.582172</c:v>
                </c:pt>
                <c:pt idx="645">
                  <c:v>34.526580000000003</c:v>
                </c:pt>
                <c:pt idx="646">
                  <c:v>36.092452000000002</c:v>
                </c:pt>
                <c:pt idx="647">
                  <c:v>36.133147999999998</c:v>
                </c:pt>
                <c:pt idx="648">
                  <c:v>36.092452000000002</c:v>
                </c:pt>
                <c:pt idx="649">
                  <c:v>40.952883999999997</c:v>
                </c:pt>
                <c:pt idx="650">
                  <c:v>40.952883999999997</c:v>
                </c:pt>
                <c:pt idx="651">
                  <c:v>36.092452000000002</c:v>
                </c:pt>
                <c:pt idx="652">
                  <c:v>36.092452000000002</c:v>
                </c:pt>
                <c:pt idx="653">
                  <c:v>34.526580000000003</c:v>
                </c:pt>
                <c:pt idx="654">
                  <c:v>35.724083999999998</c:v>
                </c:pt>
                <c:pt idx="655">
                  <c:v>35.755212</c:v>
                </c:pt>
                <c:pt idx="656">
                  <c:v>35.724083999999998</c:v>
                </c:pt>
                <c:pt idx="657">
                  <c:v>39.441108</c:v>
                </c:pt>
                <c:pt idx="658">
                  <c:v>39.441108</c:v>
                </c:pt>
                <c:pt idx="659">
                  <c:v>35.724083999999998</c:v>
                </c:pt>
                <c:pt idx="660">
                  <c:v>35.724083999999998</c:v>
                </c:pt>
                <c:pt idx="661">
                  <c:v>34.526580000000003</c:v>
                </c:pt>
                <c:pt idx="662">
                  <c:v>35.457971999999998</c:v>
                </c:pt>
                <c:pt idx="663">
                  <c:v>35.482188000000001</c:v>
                </c:pt>
                <c:pt idx="664">
                  <c:v>35.457971999999998</c:v>
                </c:pt>
                <c:pt idx="665">
                  <c:v>38.349204</c:v>
                </c:pt>
                <c:pt idx="666">
                  <c:v>38.349204</c:v>
                </c:pt>
                <c:pt idx="667">
                  <c:v>35.457971999999998</c:v>
                </c:pt>
                <c:pt idx="668">
                  <c:v>35.457971999999998</c:v>
                </c:pt>
                <c:pt idx="669">
                  <c:v>34.526580000000003</c:v>
                </c:pt>
                <c:pt idx="670">
                  <c:v>35.238059999999997</c:v>
                </c:pt>
                <c:pt idx="671">
                  <c:v>35.256563999999997</c:v>
                </c:pt>
                <c:pt idx="672">
                  <c:v>35.238059999999997</c:v>
                </c:pt>
                <c:pt idx="673">
                  <c:v>37.446660000000001</c:v>
                </c:pt>
                <c:pt idx="674">
                  <c:v>37.446660000000001</c:v>
                </c:pt>
                <c:pt idx="675">
                  <c:v>35.238059999999997</c:v>
                </c:pt>
                <c:pt idx="676">
                  <c:v>35.238059999999997</c:v>
                </c:pt>
                <c:pt idx="677">
                  <c:v>34.526580000000003</c:v>
                </c:pt>
                <c:pt idx="678">
                  <c:v>35.073588000000001</c:v>
                </c:pt>
                <c:pt idx="679">
                  <c:v>35.087820000000001</c:v>
                </c:pt>
                <c:pt idx="680">
                  <c:v>35.073588000000001</c:v>
                </c:pt>
                <c:pt idx="681">
                  <c:v>36.771636000000001</c:v>
                </c:pt>
                <c:pt idx="682">
                  <c:v>36.771636000000001</c:v>
                </c:pt>
                <c:pt idx="683">
                  <c:v>35.073588000000001</c:v>
                </c:pt>
                <c:pt idx="684">
                  <c:v>35.073588000000001</c:v>
                </c:pt>
                <c:pt idx="685">
                  <c:v>34.526580000000003</c:v>
                </c:pt>
                <c:pt idx="686">
                  <c:v>34.940531999999997</c:v>
                </c:pt>
                <c:pt idx="687">
                  <c:v>34.951307999999997</c:v>
                </c:pt>
                <c:pt idx="688">
                  <c:v>34.940531999999997</c:v>
                </c:pt>
                <c:pt idx="689">
                  <c:v>36.225684000000001</c:v>
                </c:pt>
                <c:pt idx="690">
                  <c:v>36.225684000000001</c:v>
                </c:pt>
                <c:pt idx="691">
                  <c:v>34.940531999999997</c:v>
                </c:pt>
                <c:pt idx="692">
                  <c:v>34.940531999999997</c:v>
                </c:pt>
                <c:pt idx="693">
                  <c:v>34.526580000000003</c:v>
                </c:pt>
                <c:pt idx="694">
                  <c:v>34.845668000000003</c:v>
                </c:pt>
                <c:pt idx="695">
                  <c:v>34.85398</c:v>
                </c:pt>
                <c:pt idx="696">
                  <c:v>34.845668000000003</c:v>
                </c:pt>
                <c:pt idx="697">
                  <c:v>35.836435999999999</c:v>
                </c:pt>
                <c:pt idx="698">
                  <c:v>35.836435999999999</c:v>
                </c:pt>
                <c:pt idx="699">
                  <c:v>34.845668000000003</c:v>
                </c:pt>
                <c:pt idx="700">
                  <c:v>34.845668000000003</c:v>
                </c:pt>
                <c:pt idx="701">
                  <c:v>34.526580000000003</c:v>
                </c:pt>
                <c:pt idx="702">
                  <c:v>34.780679999999997</c:v>
                </c:pt>
                <c:pt idx="703">
                  <c:v>34.787303999999999</c:v>
                </c:pt>
                <c:pt idx="704">
                  <c:v>34.780679999999997</c:v>
                </c:pt>
                <c:pt idx="705">
                  <c:v>35.569499999999998</c:v>
                </c:pt>
                <c:pt idx="706">
                  <c:v>35.569499999999998</c:v>
                </c:pt>
                <c:pt idx="707">
                  <c:v>34.780679999999997</c:v>
                </c:pt>
                <c:pt idx="708">
                  <c:v>34.780679999999997</c:v>
                </c:pt>
                <c:pt idx="709">
                  <c:v>34.526580000000003</c:v>
                </c:pt>
                <c:pt idx="710">
                  <c:v>34.723084</c:v>
                </c:pt>
                <c:pt idx="711">
                  <c:v>34.728211999999999</c:v>
                </c:pt>
                <c:pt idx="712">
                  <c:v>34.723084</c:v>
                </c:pt>
                <c:pt idx="713">
                  <c:v>35.333188</c:v>
                </c:pt>
                <c:pt idx="714">
                  <c:v>35.333188</c:v>
                </c:pt>
                <c:pt idx="715">
                  <c:v>34.723084</c:v>
                </c:pt>
                <c:pt idx="716">
                  <c:v>34.723084</c:v>
                </c:pt>
                <c:pt idx="717">
                  <c:v>34.526580000000003</c:v>
                </c:pt>
                <c:pt idx="718">
                  <c:v>34.672879999999999</c:v>
                </c:pt>
                <c:pt idx="719">
                  <c:v>34.676704000000001</c:v>
                </c:pt>
                <c:pt idx="720">
                  <c:v>34.672879999999999</c:v>
                </c:pt>
                <c:pt idx="721">
                  <c:v>35.127020000000002</c:v>
                </c:pt>
                <c:pt idx="722">
                  <c:v>35.127020000000002</c:v>
                </c:pt>
                <c:pt idx="723">
                  <c:v>34.672879999999999</c:v>
                </c:pt>
                <c:pt idx="724">
                  <c:v>34.672879999999999</c:v>
                </c:pt>
                <c:pt idx="725">
                  <c:v>34.526580000000003</c:v>
                </c:pt>
                <c:pt idx="726">
                  <c:v>34.641772000000003</c:v>
                </c:pt>
                <c:pt idx="727">
                  <c:v>34.644787999999998</c:v>
                </c:pt>
                <c:pt idx="728">
                  <c:v>34.641772000000003</c:v>
                </c:pt>
                <c:pt idx="729">
                  <c:v>34.999684000000002</c:v>
                </c:pt>
                <c:pt idx="730">
                  <c:v>34.999684000000002</c:v>
                </c:pt>
                <c:pt idx="731">
                  <c:v>34.641772000000003</c:v>
                </c:pt>
                <c:pt idx="732">
                  <c:v>34.641772000000003</c:v>
                </c:pt>
                <c:pt idx="733">
                  <c:v>34.526580000000003</c:v>
                </c:pt>
                <c:pt idx="734">
                  <c:v>34.618980000000001</c:v>
                </c:pt>
                <c:pt idx="735">
                  <c:v>34.621403999999998</c:v>
                </c:pt>
                <c:pt idx="736">
                  <c:v>34.618980000000001</c:v>
                </c:pt>
                <c:pt idx="737">
                  <c:v>34.90578</c:v>
                </c:pt>
                <c:pt idx="738">
                  <c:v>34.90578</c:v>
                </c:pt>
                <c:pt idx="739">
                  <c:v>34.618980000000001</c:v>
                </c:pt>
                <c:pt idx="740">
                  <c:v>34.618980000000001</c:v>
                </c:pt>
                <c:pt idx="741">
                  <c:v>34.526580000000003</c:v>
                </c:pt>
                <c:pt idx="742">
                  <c:v>34.599884000000003</c:v>
                </c:pt>
                <c:pt idx="743">
                  <c:v>34.601812000000002</c:v>
                </c:pt>
                <c:pt idx="744">
                  <c:v>34.599884000000003</c:v>
                </c:pt>
                <c:pt idx="745">
                  <c:v>34.827427999999998</c:v>
                </c:pt>
                <c:pt idx="746">
                  <c:v>34.827427999999998</c:v>
                </c:pt>
                <c:pt idx="747">
                  <c:v>34.599884000000003</c:v>
                </c:pt>
                <c:pt idx="748">
                  <c:v>34.599884000000003</c:v>
                </c:pt>
                <c:pt idx="749">
                  <c:v>34.526580000000003</c:v>
                </c:pt>
                <c:pt idx="750">
                  <c:v>34.58202</c:v>
                </c:pt>
                <c:pt idx="751">
                  <c:v>34.583483999999999</c:v>
                </c:pt>
                <c:pt idx="752">
                  <c:v>34.58202</c:v>
                </c:pt>
                <c:pt idx="753">
                  <c:v>34.754100000000001</c:v>
                </c:pt>
                <c:pt idx="754">
                  <c:v>34.754100000000001</c:v>
                </c:pt>
                <c:pt idx="755">
                  <c:v>34.58202</c:v>
                </c:pt>
                <c:pt idx="756">
                  <c:v>34.58202</c:v>
                </c:pt>
                <c:pt idx="757">
                  <c:v>34.526580000000003</c:v>
                </c:pt>
                <c:pt idx="758">
                  <c:v>34.574012000000003</c:v>
                </c:pt>
                <c:pt idx="759">
                  <c:v>34.575268000000001</c:v>
                </c:pt>
                <c:pt idx="760">
                  <c:v>34.574012000000003</c:v>
                </c:pt>
                <c:pt idx="761">
                  <c:v>34.721443999999998</c:v>
                </c:pt>
                <c:pt idx="762">
                  <c:v>34.721443999999998</c:v>
                </c:pt>
                <c:pt idx="763">
                  <c:v>34.574012000000003</c:v>
                </c:pt>
                <c:pt idx="764">
                  <c:v>34.574012000000003</c:v>
                </c:pt>
                <c:pt idx="765">
                  <c:v>34.526580000000003</c:v>
                </c:pt>
                <c:pt idx="766">
                  <c:v>34.563540000000003</c:v>
                </c:pt>
                <c:pt idx="767">
                  <c:v>34.564523999999999</c:v>
                </c:pt>
                <c:pt idx="768">
                  <c:v>34.563540000000003</c:v>
                </c:pt>
                <c:pt idx="769">
                  <c:v>34.678260000000002</c:v>
                </c:pt>
                <c:pt idx="770">
                  <c:v>34.678260000000002</c:v>
                </c:pt>
                <c:pt idx="771">
                  <c:v>34.563540000000003</c:v>
                </c:pt>
                <c:pt idx="772">
                  <c:v>34.563540000000003</c:v>
                </c:pt>
                <c:pt idx="773">
                  <c:v>34.526580000000003</c:v>
                </c:pt>
                <c:pt idx="774">
                  <c:v>34.557071999999998</c:v>
                </c:pt>
                <c:pt idx="775">
                  <c:v>34.557887999999998</c:v>
                </c:pt>
                <c:pt idx="776">
                  <c:v>34.557071999999998</c:v>
                </c:pt>
                <c:pt idx="777">
                  <c:v>34.651884000000003</c:v>
                </c:pt>
                <c:pt idx="778">
                  <c:v>34.651884000000003</c:v>
                </c:pt>
                <c:pt idx="779">
                  <c:v>34.557071999999998</c:v>
                </c:pt>
                <c:pt idx="780">
                  <c:v>34.557071999999998</c:v>
                </c:pt>
                <c:pt idx="781">
                  <c:v>34.526580000000003</c:v>
                </c:pt>
                <c:pt idx="782">
                  <c:v>34.551220000000001</c:v>
                </c:pt>
                <c:pt idx="783">
                  <c:v>34.551884000000001</c:v>
                </c:pt>
                <c:pt idx="784">
                  <c:v>34.551220000000001</c:v>
                </c:pt>
                <c:pt idx="785">
                  <c:v>34.628019999999999</c:v>
                </c:pt>
                <c:pt idx="786">
                  <c:v>34.628019999999999</c:v>
                </c:pt>
                <c:pt idx="787">
                  <c:v>34.551220000000001</c:v>
                </c:pt>
                <c:pt idx="788">
                  <c:v>34.551220000000001</c:v>
                </c:pt>
                <c:pt idx="789">
                  <c:v>34.526580000000003</c:v>
                </c:pt>
                <c:pt idx="790">
                  <c:v>40.613892</c:v>
                </c:pt>
                <c:pt idx="791">
                  <c:v>40.772027999999999</c:v>
                </c:pt>
                <c:pt idx="792">
                  <c:v>40.613892</c:v>
                </c:pt>
                <c:pt idx="793">
                  <c:v>59.508564</c:v>
                </c:pt>
                <c:pt idx="794">
                  <c:v>59.508564</c:v>
                </c:pt>
                <c:pt idx="795">
                  <c:v>40.613892</c:v>
                </c:pt>
                <c:pt idx="796">
                  <c:v>40.613892</c:v>
                </c:pt>
                <c:pt idx="797">
                  <c:v>34.526580000000003</c:v>
                </c:pt>
                <c:pt idx="798">
                  <c:v>39.173375999999998</c:v>
                </c:pt>
                <c:pt idx="799">
                  <c:v>39.294096000000003</c:v>
                </c:pt>
                <c:pt idx="800">
                  <c:v>39.173375999999998</c:v>
                </c:pt>
                <c:pt idx="801">
                  <c:v>53.596812</c:v>
                </c:pt>
                <c:pt idx="802">
                  <c:v>53.596812</c:v>
                </c:pt>
                <c:pt idx="803">
                  <c:v>39.173375999999998</c:v>
                </c:pt>
                <c:pt idx="804">
                  <c:v>39.173375999999998</c:v>
                </c:pt>
                <c:pt idx="805">
                  <c:v>34.526580000000003</c:v>
                </c:pt>
                <c:pt idx="806">
                  <c:v>38.049791999999997</c:v>
                </c:pt>
                <c:pt idx="807">
                  <c:v>38.141328000000001</c:v>
                </c:pt>
                <c:pt idx="808">
                  <c:v>38.049791999999997</c:v>
                </c:pt>
                <c:pt idx="809">
                  <c:v>48.985644000000001</c:v>
                </c:pt>
                <c:pt idx="810">
                  <c:v>48.985644000000001</c:v>
                </c:pt>
                <c:pt idx="811">
                  <c:v>38.049791999999997</c:v>
                </c:pt>
                <c:pt idx="812">
                  <c:v>38.049791999999997</c:v>
                </c:pt>
                <c:pt idx="813">
                  <c:v>34.526580000000003</c:v>
                </c:pt>
                <c:pt idx="814">
                  <c:v>37.220964000000002</c:v>
                </c:pt>
                <c:pt idx="815">
                  <c:v>37.290971999999996</c:v>
                </c:pt>
                <c:pt idx="816">
                  <c:v>37.220964000000002</c:v>
                </c:pt>
                <c:pt idx="817">
                  <c:v>45.584147999999999</c:v>
                </c:pt>
                <c:pt idx="818">
                  <c:v>45.584147999999999</c:v>
                </c:pt>
                <c:pt idx="819">
                  <c:v>37.220964000000002</c:v>
                </c:pt>
                <c:pt idx="820">
                  <c:v>37.220964000000002</c:v>
                </c:pt>
                <c:pt idx="821">
                  <c:v>34.526580000000003</c:v>
                </c:pt>
                <c:pt idx="822">
                  <c:v>36.582172</c:v>
                </c:pt>
                <c:pt idx="823">
                  <c:v>36.635587999999998</c:v>
                </c:pt>
                <c:pt idx="824">
                  <c:v>36.582172</c:v>
                </c:pt>
                <c:pt idx="825">
                  <c:v>42.962884000000003</c:v>
                </c:pt>
                <c:pt idx="826">
                  <c:v>42.962884000000003</c:v>
                </c:pt>
                <c:pt idx="827">
                  <c:v>36.582172</c:v>
                </c:pt>
                <c:pt idx="828">
                  <c:v>36.582172</c:v>
                </c:pt>
                <c:pt idx="829">
                  <c:v>34.526580000000003</c:v>
                </c:pt>
                <c:pt idx="830">
                  <c:v>36.092452000000002</c:v>
                </c:pt>
                <c:pt idx="831">
                  <c:v>36.133147999999998</c:v>
                </c:pt>
                <c:pt idx="832">
                  <c:v>36.092452000000002</c:v>
                </c:pt>
                <c:pt idx="833">
                  <c:v>40.952883999999997</c:v>
                </c:pt>
                <c:pt idx="834">
                  <c:v>40.952883999999997</c:v>
                </c:pt>
                <c:pt idx="835">
                  <c:v>36.092452000000002</c:v>
                </c:pt>
                <c:pt idx="836">
                  <c:v>36.092452000000002</c:v>
                </c:pt>
                <c:pt idx="837">
                  <c:v>34.526580000000003</c:v>
                </c:pt>
                <c:pt idx="838">
                  <c:v>35.724083999999998</c:v>
                </c:pt>
                <c:pt idx="839">
                  <c:v>35.755212</c:v>
                </c:pt>
                <c:pt idx="840">
                  <c:v>35.724083999999998</c:v>
                </c:pt>
                <c:pt idx="841">
                  <c:v>39.441108</c:v>
                </c:pt>
                <c:pt idx="842">
                  <c:v>39.441108</c:v>
                </c:pt>
                <c:pt idx="843">
                  <c:v>35.724083999999998</c:v>
                </c:pt>
                <c:pt idx="844">
                  <c:v>35.724083999999998</c:v>
                </c:pt>
                <c:pt idx="845">
                  <c:v>34.526580000000003</c:v>
                </c:pt>
                <c:pt idx="846">
                  <c:v>35.457971999999998</c:v>
                </c:pt>
                <c:pt idx="847">
                  <c:v>35.482188000000001</c:v>
                </c:pt>
                <c:pt idx="848">
                  <c:v>35.457971999999998</c:v>
                </c:pt>
                <c:pt idx="849">
                  <c:v>38.349204</c:v>
                </c:pt>
                <c:pt idx="850">
                  <c:v>38.349204</c:v>
                </c:pt>
                <c:pt idx="851">
                  <c:v>35.457971999999998</c:v>
                </c:pt>
                <c:pt idx="852">
                  <c:v>35.457971999999998</c:v>
                </c:pt>
                <c:pt idx="853">
                  <c:v>34.526580000000003</c:v>
                </c:pt>
                <c:pt idx="854">
                  <c:v>35.238059999999997</c:v>
                </c:pt>
                <c:pt idx="855">
                  <c:v>35.256563999999997</c:v>
                </c:pt>
                <c:pt idx="856">
                  <c:v>35.238059999999997</c:v>
                </c:pt>
                <c:pt idx="857">
                  <c:v>37.446660000000001</c:v>
                </c:pt>
                <c:pt idx="858">
                  <c:v>37.446660000000001</c:v>
                </c:pt>
                <c:pt idx="859">
                  <c:v>35.238059999999997</c:v>
                </c:pt>
                <c:pt idx="860">
                  <c:v>35.238059999999997</c:v>
                </c:pt>
                <c:pt idx="861">
                  <c:v>34.526580000000003</c:v>
                </c:pt>
                <c:pt idx="862">
                  <c:v>35.073588000000001</c:v>
                </c:pt>
                <c:pt idx="863">
                  <c:v>35.087820000000001</c:v>
                </c:pt>
                <c:pt idx="864">
                  <c:v>35.073588000000001</c:v>
                </c:pt>
                <c:pt idx="865">
                  <c:v>36.771636000000001</c:v>
                </c:pt>
                <c:pt idx="866">
                  <c:v>36.771636000000001</c:v>
                </c:pt>
                <c:pt idx="867">
                  <c:v>35.073588000000001</c:v>
                </c:pt>
                <c:pt idx="868">
                  <c:v>35.073588000000001</c:v>
                </c:pt>
                <c:pt idx="869">
                  <c:v>34.526580000000003</c:v>
                </c:pt>
                <c:pt idx="870">
                  <c:v>34.940531999999997</c:v>
                </c:pt>
                <c:pt idx="871">
                  <c:v>34.951307999999997</c:v>
                </c:pt>
                <c:pt idx="872">
                  <c:v>34.940531999999997</c:v>
                </c:pt>
                <c:pt idx="873">
                  <c:v>36.225684000000001</c:v>
                </c:pt>
                <c:pt idx="874">
                  <c:v>36.225684000000001</c:v>
                </c:pt>
                <c:pt idx="875">
                  <c:v>34.940531999999997</c:v>
                </c:pt>
                <c:pt idx="876">
                  <c:v>34.940531999999997</c:v>
                </c:pt>
                <c:pt idx="877">
                  <c:v>34.526580000000003</c:v>
                </c:pt>
                <c:pt idx="878">
                  <c:v>34.845668000000003</c:v>
                </c:pt>
                <c:pt idx="879">
                  <c:v>34.85398</c:v>
                </c:pt>
                <c:pt idx="880">
                  <c:v>34.845668000000003</c:v>
                </c:pt>
                <c:pt idx="881">
                  <c:v>35.836435999999999</c:v>
                </c:pt>
                <c:pt idx="882">
                  <c:v>35.836435999999999</c:v>
                </c:pt>
                <c:pt idx="883">
                  <c:v>34.845668000000003</c:v>
                </c:pt>
                <c:pt idx="884">
                  <c:v>34.845668000000003</c:v>
                </c:pt>
                <c:pt idx="885">
                  <c:v>34.526580000000003</c:v>
                </c:pt>
                <c:pt idx="886">
                  <c:v>34.780679999999997</c:v>
                </c:pt>
                <c:pt idx="887">
                  <c:v>34.787303999999999</c:v>
                </c:pt>
                <c:pt idx="888">
                  <c:v>34.780679999999997</c:v>
                </c:pt>
                <c:pt idx="889">
                  <c:v>35.569499999999998</c:v>
                </c:pt>
                <c:pt idx="890">
                  <c:v>35.569499999999998</c:v>
                </c:pt>
                <c:pt idx="891">
                  <c:v>34.780679999999997</c:v>
                </c:pt>
                <c:pt idx="892">
                  <c:v>34.780679999999997</c:v>
                </c:pt>
                <c:pt idx="893">
                  <c:v>34.526580000000003</c:v>
                </c:pt>
                <c:pt idx="894">
                  <c:v>34.723084</c:v>
                </c:pt>
                <c:pt idx="895">
                  <c:v>34.728211999999999</c:v>
                </c:pt>
                <c:pt idx="896">
                  <c:v>34.723084</c:v>
                </c:pt>
                <c:pt idx="897">
                  <c:v>35.333188</c:v>
                </c:pt>
                <c:pt idx="898">
                  <c:v>35.333188</c:v>
                </c:pt>
                <c:pt idx="899">
                  <c:v>34.723084</c:v>
                </c:pt>
                <c:pt idx="900">
                  <c:v>34.723084</c:v>
                </c:pt>
                <c:pt idx="901">
                  <c:v>34.526580000000003</c:v>
                </c:pt>
                <c:pt idx="902">
                  <c:v>34.672879999999999</c:v>
                </c:pt>
                <c:pt idx="903">
                  <c:v>34.676704000000001</c:v>
                </c:pt>
                <c:pt idx="904">
                  <c:v>34.672879999999999</c:v>
                </c:pt>
                <c:pt idx="905">
                  <c:v>35.127020000000002</c:v>
                </c:pt>
                <c:pt idx="906">
                  <c:v>35.127020000000002</c:v>
                </c:pt>
                <c:pt idx="907">
                  <c:v>34.672879999999999</c:v>
                </c:pt>
                <c:pt idx="908">
                  <c:v>34.672879999999999</c:v>
                </c:pt>
                <c:pt idx="909">
                  <c:v>34.526580000000003</c:v>
                </c:pt>
                <c:pt idx="910">
                  <c:v>34.641772000000003</c:v>
                </c:pt>
                <c:pt idx="911">
                  <c:v>34.644787999999998</c:v>
                </c:pt>
                <c:pt idx="912">
                  <c:v>34.641772000000003</c:v>
                </c:pt>
                <c:pt idx="913">
                  <c:v>34.999684000000002</c:v>
                </c:pt>
                <c:pt idx="914">
                  <c:v>34.999684000000002</c:v>
                </c:pt>
                <c:pt idx="915">
                  <c:v>34.641772000000003</c:v>
                </c:pt>
                <c:pt idx="916">
                  <c:v>34.641772000000003</c:v>
                </c:pt>
                <c:pt idx="917">
                  <c:v>34.526580000000003</c:v>
                </c:pt>
                <c:pt idx="918">
                  <c:v>34.618980000000001</c:v>
                </c:pt>
                <c:pt idx="919">
                  <c:v>34.621403999999998</c:v>
                </c:pt>
                <c:pt idx="920">
                  <c:v>34.618980000000001</c:v>
                </c:pt>
                <c:pt idx="921">
                  <c:v>34.90578</c:v>
                </c:pt>
                <c:pt idx="922">
                  <c:v>34.90578</c:v>
                </c:pt>
                <c:pt idx="923">
                  <c:v>34.618980000000001</c:v>
                </c:pt>
                <c:pt idx="924">
                  <c:v>34.618980000000001</c:v>
                </c:pt>
                <c:pt idx="925">
                  <c:v>34.526580000000003</c:v>
                </c:pt>
                <c:pt idx="926">
                  <c:v>34.599884000000003</c:v>
                </c:pt>
                <c:pt idx="927">
                  <c:v>34.601812000000002</c:v>
                </c:pt>
                <c:pt idx="928">
                  <c:v>34.599884000000003</c:v>
                </c:pt>
                <c:pt idx="929">
                  <c:v>34.827427999999998</c:v>
                </c:pt>
                <c:pt idx="930">
                  <c:v>34.827427999999998</c:v>
                </c:pt>
                <c:pt idx="931">
                  <c:v>34.599884000000003</c:v>
                </c:pt>
                <c:pt idx="932">
                  <c:v>34.599884000000003</c:v>
                </c:pt>
                <c:pt idx="933">
                  <c:v>34.526580000000003</c:v>
                </c:pt>
                <c:pt idx="934">
                  <c:v>34.58202</c:v>
                </c:pt>
                <c:pt idx="935">
                  <c:v>34.583483999999999</c:v>
                </c:pt>
                <c:pt idx="936">
                  <c:v>34.58202</c:v>
                </c:pt>
                <c:pt idx="937">
                  <c:v>34.754100000000001</c:v>
                </c:pt>
                <c:pt idx="938">
                  <c:v>34.754100000000001</c:v>
                </c:pt>
                <c:pt idx="939">
                  <c:v>34.58202</c:v>
                </c:pt>
                <c:pt idx="940">
                  <c:v>34.58202</c:v>
                </c:pt>
                <c:pt idx="941">
                  <c:v>34.526580000000003</c:v>
                </c:pt>
                <c:pt idx="942">
                  <c:v>34.574012000000003</c:v>
                </c:pt>
                <c:pt idx="943">
                  <c:v>34.575268000000001</c:v>
                </c:pt>
                <c:pt idx="944">
                  <c:v>34.574012000000003</c:v>
                </c:pt>
                <c:pt idx="945">
                  <c:v>34.721443999999998</c:v>
                </c:pt>
                <c:pt idx="946">
                  <c:v>34.721443999999998</c:v>
                </c:pt>
                <c:pt idx="947">
                  <c:v>34.574012000000003</c:v>
                </c:pt>
                <c:pt idx="948">
                  <c:v>34.574012000000003</c:v>
                </c:pt>
                <c:pt idx="949">
                  <c:v>34.526580000000003</c:v>
                </c:pt>
                <c:pt idx="950">
                  <c:v>34.563540000000003</c:v>
                </c:pt>
                <c:pt idx="951">
                  <c:v>34.564523999999999</c:v>
                </c:pt>
                <c:pt idx="952">
                  <c:v>34.563540000000003</c:v>
                </c:pt>
                <c:pt idx="953">
                  <c:v>34.678260000000002</c:v>
                </c:pt>
                <c:pt idx="954">
                  <c:v>34.678260000000002</c:v>
                </c:pt>
                <c:pt idx="955">
                  <c:v>34.563540000000003</c:v>
                </c:pt>
                <c:pt idx="956">
                  <c:v>34.563540000000003</c:v>
                </c:pt>
                <c:pt idx="957">
                  <c:v>34.526580000000003</c:v>
                </c:pt>
                <c:pt idx="958">
                  <c:v>34.557071999999998</c:v>
                </c:pt>
                <c:pt idx="959">
                  <c:v>34.557887999999998</c:v>
                </c:pt>
                <c:pt idx="960">
                  <c:v>34.557071999999998</c:v>
                </c:pt>
                <c:pt idx="961">
                  <c:v>34.651884000000003</c:v>
                </c:pt>
                <c:pt idx="962">
                  <c:v>34.651884000000003</c:v>
                </c:pt>
                <c:pt idx="963">
                  <c:v>34.557071999999998</c:v>
                </c:pt>
                <c:pt idx="964">
                  <c:v>34.557071999999998</c:v>
                </c:pt>
                <c:pt idx="965">
                  <c:v>34.526580000000003</c:v>
                </c:pt>
                <c:pt idx="966">
                  <c:v>34.551220000000001</c:v>
                </c:pt>
                <c:pt idx="967">
                  <c:v>34.551884000000001</c:v>
                </c:pt>
                <c:pt idx="968">
                  <c:v>34.551220000000001</c:v>
                </c:pt>
                <c:pt idx="969">
                  <c:v>34.628019999999999</c:v>
                </c:pt>
                <c:pt idx="970">
                  <c:v>34.628019999999999</c:v>
                </c:pt>
                <c:pt idx="971">
                  <c:v>34.551220000000001</c:v>
                </c:pt>
                <c:pt idx="972">
                  <c:v>34.551220000000001</c:v>
                </c:pt>
                <c:pt idx="973">
                  <c:v>34.526580000000003</c:v>
                </c:pt>
                <c:pt idx="974">
                  <c:v>45.19914</c:v>
                </c:pt>
                <c:pt idx="975">
                  <c:v>45.357275999999999</c:v>
                </c:pt>
                <c:pt idx="976">
                  <c:v>45.19914</c:v>
                </c:pt>
                <c:pt idx="977">
                  <c:v>77.849556000000007</c:v>
                </c:pt>
                <c:pt idx="978">
                  <c:v>77.849556000000007</c:v>
                </c:pt>
                <c:pt idx="979">
                  <c:v>45.19914</c:v>
                </c:pt>
                <c:pt idx="980">
                  <c:v>45.19914</c:v>
                </c:pt>
                <c:pt idx="981">
                  <c:v>34.526580000000003</c:v>
                </c:pt>
                <c:pt idx="982">
                  <c:v>42.673560000000002</c:v>
                </c:pt>
                <c:pt idx="983">
                  <c:v>42.794280000000001</c:v>
                </c:pt>
                <c:pt idx="984">
                  <c:v>42.673560000000002</c:v>
                </c:pt>
                <c:pt idx="985">
                  <c:v>67.597548000000003</c:v>
                </c:pt>
                <c:pt idx="986">
                  <c:v>67.597548000000003</c:v>
                </c:pt>
                <c:pt idx="987">
                  <c:v>42.673560000000002</c:v>
                </c:pt>
                <c:pt idx="988">
                  <c:v>42.673560000000002</c:v>
                </c:pt>
                <c:pt idx="989">
                  <c:v>34.526580000000003</c:v>
                </c:pt>
                <c:pt idx="990">
                  <c:v>40.70364</c:v>
                </c:pt>
                <c:pt idx="991">
                  <c:v>40.795175999999998</c:v>
                </c:pt>
                <c:pt idx="992">
                  <c:v>40.70364</c:v>
                </c:pt>
                <c:pt idx="993">
                  <c:v>59.601036000000001</c:v>
                </c:pt>
                <c:pt idx="994">
                  <c:v>59.601036000000001</c:v>
                </c:pt>
                <c:pt idx="995">
                  <c:v>40.70364</c:v>
                </c:pt>
                <c:pt idx="996">
                  <c:v>40.70364</c:v>
                </c:pt>
                <c:pt idx="997">
                  <c:v>34.526580000000003</c:v>
                </c:pt>
                <c:pt idx="998">
                  <c:v>39.250500000000002</c:v>
                </c:pt>
                <c:pt idx="999">
                  <c:v>39.320507999999997</c:v>
                </c:pt>
                <c:pt idx="1000">
                  <c:v>39.250500000000002</c:v>
                </c:pt>
                <c:pt idx="1001">
                  <c:v>53.702292</c:v>
                </c:pt>
                <c:pt idx="1002">
                  <c:v>53.702292</c:v>
                </c:pt>
                <c:pt idx="1003">
                  <c:v>39.250500000000002</c:v>
                </c:pt>
                <c:pt idx="1004">
                  <c:v>39.250500000000002</c:v>
                </c:pt>
                <c:pt idx="1005">
                  <c:v>34.526580000000003</c:v>
                </c:pt>
                <c:pt idx="1006">
                  <c:v>38.130540000000003</c:v>
                </c:pt>
                <c:pt idx="1007">
                  <c:v>38.183956000000002</c:v>
                </c:pt>
                <c:pt idx="1008">
                  <c:v>38.130540000000003</c:v>
                </c:pt>
                <c:pt idx="1009">
                  <c:v>49.156356000000002</c:v>
                </c:pt>
                <c:pt idx="1010">
                  <c:v>49.156356000000002</c:v>
                </c:pt>
                <c:pt idx="1011">
                  <c:v>38.130540000000003</c:v>
                </c:pt>
                <c:pt idx="1012">
                  <c:v>38.130540000000003</c:v>
                </c:pt>
                <c:pt idx="1013">
                  <c:v>34.526580000000003</c:v>
                </c:pt>
                <c:pt idx="1014">
                  <c:v>37.271940000000001</c:v>
                </c:pt>
                <c:pt idx="1015">
                  <c:v>37.312635999999998</c:v>
                </c:pt>
                <c:pt idx="1016">
                  <c:v>37.271940000000001</c:v>
                </c:pt>
                <c:pt idx="1017">
                  <c:v>45.670836000000001</c:v>
                </c:pt>
                <c:pt idx="1018">
                  <c:v>45.670836000000001</c:v>
                </c:pt>
                <c:pt idx="1019">
                  <c:v>37.271940000000001</c:v>
                </c:pt>
                <c:pt idx="1020">
                  <c:v>37.271940000000001</c:v>
                </c:pt>
                <c:pt idx="1021">
                  <c:v>34.526580000000003</c:v>
                </c:pt>
                <c:pt idx="1022">
                  <c:v>36.626100000000001</c:v>
                </c:pt>
                <c:pt idx="1023">
                  <c:v>36.657228000000003</c:v>
                </c:pt>
                <c:pt idx="1024">
                  <c:v>36.626100000000001</c:v>
                </c:pt>
                <c:pt idx="1025">
                  <c:v>43.049171999999999</c:v>
                </c:pt>
                <c:pt idx="1026">
                  <c:v>43.049171999999999</c:v>
                </c:pt>
                <c:pt idx="1027">
                  <c:v>36.626100000000001</c:v>
                </c:pt>
                <c:pt idx="1028">
                  <c:v>36.626100000000001</c:v>
                </c:pt>
                <c:pt idx="1029">
                  <c:v>34.526580000000003</c:v>
                </c:pt>
                <c:pt idx="1030">
                  <c:v>36.15954</c:v>
                </c:pt>
                <c:pt idx="1031">
                  <c:v>36.183756000000002</c:v>
                </c:pt>
                <c:pt idx="1032">
                  <c:v>36.15954</c:v>
                </c:pt>
                <c:pt idx="1033">
                  <c:v>41.155476</c:v>
                </c:pt>
                <c:pt idx="1034">
                  <c:v>41.155476</c:v>
                </c:pt>
                <c:pt idx="1035">
                  <c:v>36.15954</c:v>
                </c:pt>
                <c:pt idx="1036">
                  <c:v>36.15954</c:v>
                </c:pt>
                <c:pt idx="1037">
                  <c:v>34.526580000000003</c:v>
                </c:pt>
                <c:pt idx="1038">
                  <c:v>35.773980000000002</c:v>
                </c:pt>
                <c:pt idx="1039">
                  <c:v>35.792484000000002</c:v>
                </c:pt>
                <c:pt idx="1040">
                  <c:v>35.773980000000002</c:v>
                </c:pt>
                <c:pt idx="1041">
                  <c:v>39.590339999999998</c:v>
                </c:pt>
                <c:pt idx="1042">
                  <c:v>39.590339999999998</c:v>
                </c:pt>
                <c:pt idx="1043">
                  <c:v>35.773980000000002</c:v>
                </c:pt>
                <c:pt idx="1044">
                  <c:v>35.773980000000002</c:v>
                </c:pt>
                <c:pt idx="1045">
                  <c:v>34.526580000000003</c:v>
                </c:pt>
                <c:pt idx="1046">
                  <c:v>35.485619999999997</c:v>
                </c:pt>
                <c:pt idx="1047">
                  <c:v>35.499851999999997</c:v>
                </c:pt>
                <c:pt idx="1048">
                  <c:v>35.485619999999997</c:v>
                </c:pt>
                <c:pt idx="1049">
                  <c:v>38.419764000000001</c:v>
                </c:pt>
                <c:pt idx="1050">
                  <c:v>38.419764000000001</c:v>
                </c:pt>
                <c:pt idx="1051">
                  <c:v>35.485619999999997</c:v>
                </c:pt>
                <c:pt idx="1052">
                  <c:v>35.485619999999997</c:v>
                </c:pt>
                <c:pt idx="1053">
                  <c:v>34.526580000000003</c:v>
                </c:pt>
                <c:pt idx="1054">
                  <c:v>35.252339999999997</c:v>
                </c:pt>
                <c:pt idx="1055">
                  <c:v>35.263115999999997</c:v>
                </c:pt>
                <c:pt idx="1056">
                  <c:v>35.252339999999997</c:v>
                </c:pt>
                <c:pt idx="1057">
                  <c:v>37.472915999999998</c:v>
                </c:pt>
                <c:pt idx="1058">
                  <c:v>37.472915999999998</c:v>
                </c:pt>
                <c:pt idx="1059">
                  <c:v>35.252339999999997</c:v>
                </c:pt>
                <c:pt idx="1060">
                  <c:v>35.252339999999997</c:v>
                </c:pt>
                <c:pt idx="1061">
                  <c:v>34.526580000000003</c:v>
                </c:pt>
                <c:pt idx="1062">
                  <c:v>35.086019999999998</c:v>
                </c:pt>
                <c:pt idx="1063">
                  <c:v>35.094332000000001</c:v>
                </c:pt>
                <c:pt idx="1064">
                  <c:v>35.086019999999998</c:v>
                </c:pt>
                <c:pt idx="1065">
                  <c:v>36.797843999999998</c:v>
                </c:pt>
                <c:pt idx="1066">
                  <c:v>36.797843999999998</c:v>
                </c:pt>
                <c:pt idx="1067">
                  <c:v>35.086019999999998</c:v>
                </c:pt>
                <c:pt idx="1068">
                  <c:v>35.086019999999998</c:v>
                </c:pt>
                <c:pt idx="1069">
                  <c:v>34.526580000000003</c:v>
                </c:pt>
                <c:pt idx="1070">
                  <c:v>34.972079999999998</c:v>
                </c:pt>
                <c:pt idx="1071">
                  <c:v>34.978704</c:v>
                </c:pt>
                <c:pt idx="1072">
                  <c:v>34.972079999999998</c:v>
                </c:pt>
                <c:pt idx="1073">
                  <c:v>36.335099999999997</c:v>
                </c:pt>
                <c:pt idx="1074">
                  <c:v>36.335099999999997</c:v>
                </c:pt>
                <c:pt idx="1075">
                  <c:v>34.972079999999998</c:v>
                </c:pt>
                <c:pt idx="1076">
                  <c:v>34.972079999999998</c:v>
                </c:pt>
                <c:pt idx="1077">
                  <c:v>34.526580000000003</c:v>
                </c:pt>
                <c:pt idx="1078">
                  <c:v>34.871099999999998</c:v>
                </c:pt>
                <c:pt idx="1079">
                  <c:v>34.876227999999998</c:v>
                </c:pt>
                <c:pt idx="1080">
                  <c:v>34.871099999999998</c:v>
                </c:pt>
                <c:pt idx="1081">
                  <c:v>35.925252</c:v>
                </c:pt>
                <c:pt idx="1082">
                  <c:v>35.925252</c:v>
                </c:pt>
                <c:pt idx="1083">
                  <c:v>34.871099999999998</c:v>
                </c:pt>
                <c:pt idx="1084">
                  <c:v>34.871099999999998</c:v>
                </c:pt>
                <c:pt idx="1085">
                  <c:v>34.526580000000003</c:v>
                </c:pt>
                <c:pt idx="1086">
                  <c:v>34.783079999999998</c:v>
                </c:pt>
                <c:pt idx="1087">
                  <c:v>34.786904</c:v>
                </c:pt>
                <c:pt idx="1088">
                  <c:v>34.783079999999998</c:v>
                </c:pt>
                <c:pt idx="1089">
                  <c:v>35.567819999999998</c:v>
                </c:pt>
                <c:pt idx="1090">
                  <c:v>35.567819999999998</c:v>
                </c:pt>
                <c:pt idx="1091">
                  <c:v>34.783079999999998</c:v>
                </c:pt>
                <c:pt idx="1092">
                  <c:v>34.783079999999998</c:v>
                </c:pt>
                <c:pt idx="1093">
                  <c:v>34.526580000000003</c:v>
                </c:pt>
                <c:pt idx="1094">
                  <c:v>34.728540000000002</c:v>
                </c:pt>
                <c:pt idx="1095">
                  <c:v>34.731555999999998</c:v>
                </c:pt>
                <c:pt idx="1096">
                  <c:v>34.728540000000002</c:v>
                </c:pt>
                <c:pt idx="1097">
                  <c:v>35.346755999999999</c:v>
                </c:pt>
                <c:pt idx="1098">
                  <c:v>35.346755999999999</c:v>
                </c:pt>
                <c:pt idx="1099">
                  <c:v>34.728540000000002</c:v>
                </c:pt>
                <c:pt idx="1100">
                  <c:v>34.728540000000002</c:v>
                </c:pt>
                <c:pt idx="1101">
                  <c:v>34.526580000000003</c:v>
                </c:pt>
                <c:pt idx="1102">
                  <c:v>34.688580000000002</c:v>
                </c:pt>
                <c:pt idx="1103">
                  <c:v>34.691004</c:v>
                </c:pt>
                <c:pt idx="1104">
                  <c:v>34.688580000000002</c:v>
                </c:pt>
                <c:pt idx="1105">
                  <c:v>35.184179999999998</c:v>
                </c:pt>
                <c:pt idx="1106">
                  <c:v>35.184179999999998</c:v>
                </c:pt>
                <c:pt idx="1107">
                  <c:v>34.688580000000002</c:v>
                </c:pt>
                <c:pt idx="1108">
                  <c:v>34.688580000000002</c:v>
                </c:pt>
                <c:pt idx="1109">
                  <c:v>34.526580000000003</c:v>
                </c:pt>
                <c:pt idx="1110">
                  <c:v>34.655099999999997</c:v>
                </c:pt>
                <c:pt idx="1111">
                  <c:v>34.657027999999997</c:v>
                </c:pt>
                <c:pt idx="1112">
                  <c:v>34.655099999999997</c:v>
                </c:pt>
                <c:pt idx="1113">
                  <c:v>35.048292000000004</c:v>
                </c:pt>
                <c:pt idx="1114">
                  <c:v>35.048292000000004</c:v>
                </c:pt>
                <c:pt idx="1115">
                  <c:v>34.655099999999997</c:v>
                </c:pt>
                <c:pt idx="1116">
                  <c:v>34.655099999999997</c:v>
                </c:pt>
                <c:pt idx="1117">
                  <c:v>34.526580000000003</c:v>
                </c:pt>
                <c:pt idx="1118">
                  <c:v>34.623779999999996</c:v>
                </c:pt>
                <c:pt idx="1119">
                  <c:v>34.625244000000002</c:v>
                </c:pt>
                <c:pt idx="1120">
                  <c:v>34.623779999999996</c:v>
                </c:pt>
                <c:pt idx="1121">
                  <c:v>34.921140000000001</c:v>
                </c:pt>
                <c:pt idx="1122">
                  <c:v>34.921140000000001</c:v>
                </c:pt>
                <c:pt idx="1123">
                  <c:v>34.623779999999996</c:v>
                </c:pt>
                <c:pt idx="1124">
                  <c:v>34.623779999999996</c:v>
                </c:pt>
                <c:pt idx="1125">
                  <c:v>34.526580000000003</c:v>
                </c:pt>
                <c:pt idx="1126">
                  <c:v>34.609740000000002</c:v>
                </c:pt>
                <c:pt idx="1127">
                  <c:v>34.610996</c:v>
                </c:pt>
                <c:pt idx="1128">
                  <c:v>34.609740000000002</c:v>
                </c:pt>
                <c:pt idx="1129">
                  <c:v>34.864356000000001</c:v>
                </c:pt>
                <c:pt idx="1130">
                  <c:v>34.864356000000001</c:v>
                </c:pt>
                <c:pt idx="1131">
                  <c:v>34.609740000000002</c:v>
                </c:pt>
                <c:pt idx="1132">
                  <c:v>34.609740000000002</c:v>
                </c:pt>
                <c:pt idx="1133">
                  <c:v>34.526580000000003</c:v>
                </c:pt>
                <c:pt idx="1134">
                  <c:v>34.591380000000001</c:v>
                </c:pt>
                <c:pt idx="1135">
                  <c:v>34.592364000000003</c:v>
                </c:pt>
                <c:pt idx="1136">
                  <c:v>34.591380000000001</c:v>
                </c:pt>
                <c:pt idx="1137">
                  <c:v>34.789619999999999</c:v>
                </c:pt>
                <c:pt idx="1138">
                  <c:v>34.789619999999999</c:v>
                </c:pt>
                <c:pt idx="1139">
                  <c:v>34.591380000000001</c:v>
                </c:pt>
                <c:pt idx="1140">
                  <c:v>34.591380000000001</c:v>
                </c:pt>
                <c:pt idx="1141">
                  <c:v>34.526580000000003</c:v>
                </c:pt>
                <c:pt idx="1142">
                  <c:v>34.580039999999997</c:v>
                </c:pt>
                <c:pt idx="1143">
                  <c:v>34.580855999999997</c:v>
                </c:pt>
                <c:pt idx="1144">
                  <c:v>34.580039999999997</c:v>
                </c:pt>
                <c:pt idx="1145">
                  <c:v>34.743755999999998</c:v>
                </c:pt>
                <c:pt idx="1146">
                  <c:v>34.743755999999998</c:v>
                </c:pt>
                <c:pt idx="1147">
                  <c:v>34.580039999999997</c:v>
                </c:pt>
                <c:pt idx="1148">
                  <c:v>34.580039999999997</c:v>
                </c:pt>
                <c:pt idx="1149">
                  <c:v>34.526580000000003</c:v>
                </c:pt>
                <c:pt idx="1150">
                  <c:v>34.569780000000002</c:v>
                </c:pt>
                <c:pt idx="1151">
                  <c:v>34.570444000000002</c:v>
                </c:pt>
                <c:pt idx="1152">
                  <c:v>34.569780000000002</c:v>
                </c:pt>
                <c:pt idx="1153">
                  <c:v>34.702260000000003</c:v>
                </c:pt>
                <c:pt idx="1154">
                  <c:v>34.702260000000003</c:v>
                </c:pt>
                <c:pt idx="1155">
                  <c:v>34.569780000000002</c:v>
                </c:pt>
                <c:pt idx="1156">
                  <c:v>34.569780000000002</c:v>
                </c:pt>
                <c:pt idx="1157">
                  <c:v>34.526580000000003</c:v>
                </c:pt>
                <c:pt idx="1158">
                  <c:v>45.19914</c:v>
                </c:pt>
                <c:pt idx="1159">
                  <c:v>45.357275999999999</c:v>
                </c:pt>
                <c:pt idx="1160">
                  <c:v>45.19914</c:v>
                </c:pt>
                <c:pt idx="1161">
                  <c:v>77.849556000000007</c:v>
                </c:pt>
                <c:pt idx="1162">
                  <c:v>77.849556000000007</c:v>
                </c:pt>
                <c:pt idx="1163">
                  <c:v>45.19914</c:v>
                </c:pt>
                <c:pt idx="1164">
                  <c:v>45.19914</c:v>
                </c:pt>
                <c:pt idx="1165">
                  <c:v>34.526580000000003</c:v>
                </c:pt>
                <c:pt idx="1166">
                  <c:v>42.673560000000002</c:v>
                </c:pt>
                <c:pt idx="1167">
                  <c:v>42.794280000000001</c:v>
                </c:pt>
                <c:pt idx="1168">
                  <c:v>42.673560000000002</c:v>
                </c:pt>
                <c:pt idx="1169">
                  <c:v>67.597548000000003</c:v>
                </c:pt>
                <c:pt idx="1170">
                  <c:v>67.597548000000003</c:v>
                </c:pt>
                <c:pt idx="1171">
                  <c:v>42.673560000000002</c:v>
                </c:pt>
                <c:pt idx="1172">
                  <c:v>42.673560000000002</c:v>
                </c:pt>
                <c:pt idx="1173">
                  <c:v>34.526580000000003</c:v>
                </c:pt>
                <c:pt idx="1174">
                  <c:v>40.70364</c:v>
                </c:pt>
                <c:pt idx="1175">
                  <c:v>40.795175999999998</c:v>
                </c:pt>
                <c:pt idx="1176">
                  <c:v>40.70364</c:v>
                </c:pt>
                <c:pt idx="1177">
                  <c:v>59.601036000000001</c:v>
                </c:pt>
                <c:pt idx="1178">
                  <c:v>59.601036000000001</c:v>
                </c:pt>
                <c:pt idx="1179">
                  <c:v>40.70364</c:v>
                </c:pt>
                <c:pt idx="1180">
                  <c:v>40.70364</c:v>
                </c:pt>
                <c:pt idx="1181">
                  <c:v>34.526580000000003</c:v>
                </c:pt>
                <c:pt idx="1182">
                  <c:v>39.250500000000002</c:v>
                </c:pt>
                <c:pt idx="1183">
                  <c:v>39.320507999999997</c:v>
                </c:pt>
                <c:pt idx="1184">
                  <c:v>39.250500000000002</c:v>
                </c:pt>
                <c:pt idx="1185">
                  <c:v>53.702292</c:v>
                </c:pt>
                <c:pt idx="1186">
                  <c:v>53.702292</c:v>
                </c:pt>
                <c:pt idx="1187">
                  <c:v>39.250500000000002</c:v>
                </c:pt>
                <c:pt idx="1188">
                  <c:v>39.250500000000002</c:v>
                </c:pt>
                <c:pt idx="1189">
                  <c:v>34.526580000000003</c:v>
                </c:pt>
                <c:pt idx="1190">
                  <c:v>38.130540000000003</c:v>
                </c:pt>
                <c:pt idx="1191">
                  <c:v>38.183956000000002</c:v>
                </c:pt>
                <c:pt idx="1192">
                  <c:v>38.130540000000003</c:v>
                </c:pt>
                <c:pt idx="1193">
                  <c:v>49.156356000000002</c:v>
                </c:pt>
                <c:pt idx="1194">
                  <c:v>49.156356000000002</c:v>
                </c:pt>
                <c:pt idx="1195">
                  <c:v>38.130540000000003</c:v>
                </c:pt>
                <c:pt idx="1196">
                  <c:v>38.130540000000003</c:v>
                </c:pt>
                <c:pt idx="1197">
                  <c:v>34.526580000000003</c:v>
                </c:pt>
                <c:pt idx="1198">
                  <c:v>37.271940000000001</c:v>
                </c:pt>
                <c:pt idx="1199">
                  <c:v>37.312635999999998</c:v>
                </c:pt>
                <c:pt idx="1200">
                  <c:v>37.271940000000001</c:v>
                </c:pt>
                <c:pt idx="1201">
                  <c:v>45.670836000000001</c:v>
                </c:pt>
                <c:pt idx="1202">
                  <c:v>45.670836000000001</c:v>
                </c:pt>
                <c:pt idx="1203">
                  <c:v>37.271940000000001</c:v>
                </c:pt>
                <c:pt idx="1204">
                  <c:v>37.271940000000001</c:v>
                </c:pt>
                <c:pt idx="1205">
                  <c:v>34.526580000000003</c:v>
                </c:pt>
                <c:pt idx="1206">
                  <c:v>36.626100000000001</c:v>
                </c:pt>
                <c:pt idx="1207">
                  <c:v>36.657228000000003</c:v>
                </c:pt>
                <c:pt idx="1208">
                  <c:v>36.626100000000001</c:v>
                </c:pt>
                <c:pt idx="1209">
                  <c:v>43.049171999999999</c:v>
                </c:pt>
                <c:pt idx="1210">
                  <c:v>43.049171999999999</c:v>
                </c:pt>
                <c:pt idx="1211">
                  <c:v>36.626100000000001</c:v>
                </c:pt>
                <c:pt idx="1212">
                  <c:v>36.626100000000001</c:v>
                </c:pt>
                <c:pt idx="1213">
                  <c:v>34.526580000000003</c:v>
                </c:pt>
                <c:pt idx="1214">
                  <c:v>36.15954</c:v>
                </c:pt>
                <c:pt idx="1215">
                  <c:v>36.183756000000002</c:v>
                </c:pt>
                <c:pt idx="1216">
                  <c:v>36.15954</c:v>
                </c:pt>
                <c:pt idx="1217">
                  <c:v>41.155476</c:v>
                </c:pt>
                <c:pt idx="1218">
                  <c:v>41.155476</c:v>
                </c:pt>
                <c:pt idx="1219">
                  <c:v>36.15954</c:v>
                </c:pt>
                <c:pt idx="1220">
                  <c:v>36.15954</c:v>
                </c:pt>
                <c:pt idx="1221">
                  <c:v>34.526580000000003</c:v>
                </c:pt>
                <c:pt idx="1222">
                  <c:v>35.773980000000002</c:v>
                </c:pt>
                <c:pt idx="1223">
                  <c:v>35.792484000000002</c:v>
                </c:pt>
                <c:pt idx="1224">
                  <c:v>35.773980000000002</c:v>
                </c:pt>
                <c:pt idx="1225">
                  <c:v>39.590339999999998</c:v>
                </c:pt>
                <c:pt idx="1226">
                  <c:v>39.590339999999998</c:v>
                </c:pt>
                <c:pt idx="1227">
                  <c:v>35.773980000000002</c:v>
                </c:pt>
                <c:pt idx="1228">
                  <c:v>35.773980000000002</c:v>
                </c:pt>
                <c:pt idx="1229">
                  <c:v>34.526580000000003</c:v>
                </c:pt>
                <c:pt idx="1230">
                  <c:v>35.485619999999997</c:v>
                </c:pt>
                <c:pt idx="1231">
                  <c:v>35.499851999999997</c:v>
                </c:pt>
                <c:pt idx="1232">
                  <c:v>35.485619999999997</c:v>
                </c:pt>
                <c:pt idx="1233">
                  <c:v>38.419764000000001</c:v>
                </c:pt>
                <c:pt idx="1234">
                  <c:v>38.419764000000001</c:v>
                </c:pt>
                <c:pt idx="1235">
                  <c:v>35.485619999999997</c:v>
                </c:pt>
                <c:pt idx="1236">
                  <c:v>35.485619999999997</c:v>
                </c:pt>
                <c:pt idx="1237">
                  <c:v>34.526580000000003</c:v>
                </c:pt>
                <c:pt idx="1238">
                  <c:v>35.252339999999997</c:v>
                </c:pt>
                <c:pt idx="1239">
                  <c:v>35.263115999999997</c:v>
                </c:pt>
                <c:pt idx="1240">
                  <c:v>35.252339999999997</c:v>
                </c:pt>
                <c:pt idx="1241">
                  <c:v>37.472915999999998</c:v>
                </c:pt>
                <c:pt idx="1242">
                  <c:v>37.472915999999998</c:v>
                </c:pt>
                <c:pt idx="1243">
                  <c:v>35.252339999999997</c:v>
                </c:pt>
                <c:pt idx="1244">
                  <c:v>35.252339999999997</c:v>
                </c:pt>
                <c:pt idx="1245">
                  <c:v>34.526580000000003</c:v>
                </c:pt>
                <c:pt idx="1246">
                  <c:v>35.086019999999998</c:v>
                </c:pt>
                <c:pt idx="1247">
                  <c:v>35.094332000000001</c:v>
                </c:pt>
                <c:pt idx="1248">
                  <c:v>35.086019999999998</c:v>
                </c:pt>
                <c:pt idx="1249">
                  <c:v>36.797843999999998</c:v>
                </c:pt>
                <c:pt idx="1250">
                  <c:v>36.797843999999998</c:v>
                </c:pt>
                <c:pt idx="1251">
                  <c:v>35.086019999999998</c:v>
                </c:pt>
                <c:pt idx="1252">
                  <c:v>35.086019999999998</c:v>
                </c:pt>
                <c:pt idx="1253">
                  <c:v>34.526580000000003</c:v>
                </c:pt>
                <c:pt idx="1254">
                  <c:v>34.972079999999998</c:v>
                </c:pt>
                <c:pt idx="1255">
                  <c:v>34.978704</c:v>
                </c:pt>
                <c:pt idx="1256">
                  <c:v>34.972079999999998</c:v>
                </c:pt>
                <c:pt idx="1257">
                  <c:v>36.335099999999997</c:v>
                </c:pt>
                <c:pt idx="1258">
                  <c:v>36.335099999999997</c:v>
                </c:pt>
                <c:pt idx="1259">
                  <c:v>34.972079999999998</c:v>
                </c:pt>
                <c:pt idx="1260">
                  <c:v>34.972079999999998</c:v>
                </c:pt>
                <c:pt idx="1261">
                  <c:v>34.526580000000003</c:v>
                </c:pt>
                <c:pt idx="1262">
                  <c:v>34.871099999999998</c:v>
                </c:pt>
                <c:pt idx="1263">
                  <c:v>34.876227999999998</c:v>
                </c:pt>
                <c:pt idx="1264">
                  <c:v>34.871099999999998</c:v>
                </c:pt>
                <c:pt idx="1265">
                  <c:v>35.925252</c:v>
                </c:pt>
                <c:pt idx="1266">
                  <c:v>35.925252</c:v>
                </c:pt>
                <c:pt idx="1267">
                  <c:v>34.871099999999998</c:v>
                </c:pt>
                <c:pt idx="1268">
                  <c:v>34.871099999999998</c:v>
                </c:pt>
                <c:pt idx="1269">
                  <c:v>34.526580000000003</c:v>
                </c:pt>
                <c:pt idx="1270">
                  <c:v>34.783079999999998</c:v>
                </c:pt>
                <c:pt idx="1271">
                  <c:v>34.786904</c:v>
                </c:pt>
                <c:pt idx="1272">
                  <c:v>34.783079999999998</c:v>
                </c:pt>
                <c:pt idx="1273">
                  <c:v>35.567819999999998</c:v>
                </c:pt>
                <c:pt idx="1274">
                  <c:v>35.567819999999998</c:v>
                </c:pt>
                <c:pt idx="1275">
                  <c:v>34.783079999999998</c:v>
                </c:pt>
                <c:pt idx="1276">
                  <c:v>34.783079999999998</c:v>
                </c:pt>
                <c:pt idx="1277">
                  <c:v>34.526580000000003</c:v>
                </c:pt>
                <c:pt idx="1278">
                  <c:v>34.728540000000002</c:v>
                </c:pt>
                <c:pt idx="1279">
                  <c:v>34.731555999999998</c:v>
                </c:pt>
                <c:pt idx="1280">
                  <c:v>34.728540000000002</c:v>
                </c:pt>
                <c:pt idx="1281">
                  <c:v>35.346755999999999</c:v>
                </c:pt>
                <c:pt idx="1282">
                  <c:v>35.346755999999999</c:v>
                </c:pt>
                <c:pt idx="1283">
                  <c:v>34.728540000000002</c:v>
                </c:pt>
                <c:pt idx="1284">
                  <c:v>34.728540000000002</c:v>
                </c:pt>
                <c:pt idx="1285">
                  <c:v>34.526580000000003</c:v>
                </c:pt>
                <c:pt idx="1286">
                  <c:v>34.688580000000002</c:v>
                </c:pt>
                <c:pt idx="1287">
                  <c:v>34.691004</c:v>
                </c:pt>
                <c:pt idx="1288">
                  <c:v>34.688580000000002</c:v>
                </c:pt>
                <c:pt idx="1289">
                  <c:v>35.184179999999998</c:v>
                </c:pt>
                <c:pt idx="1290">
                  <c:v>35.184179999999998</c:v>
                </c:pt>
                <c:pt idx="1291">
                  <c:v>34.688580000000002</c:v>
                </c:pt>
                <c:pt idx="1292">
                  <c:v>34.688580000000002</c:v>
                </c:pt>
                <c:pt idx="1293">
                  <c:v>34.526580000000003</c:v>
                </c:pt>
                <c:pt idx="1294">
                  <c:v>34.655099999999997</c:v>
                </c:pt>
                <c:pt idx="1295">
                  <c:v>34.657027999999997</c:v>
                </c:pt>
                <c:pt idx="1296">
                  <c:v>34.655099999999997</c:v>
                </c:pt>
                <c:pt idx="1297">
                  <c:v>35.048292000000004</c:v>
                </c:pt>
                <c:pt idx="1298">
                  <c:v>35.048292000000004</c:v>
                </c:pt>
                <c:pt idx="1299">
                  <c:v>34.655099999999997</c:v>
                </c:pt>
                <c:pt idx="1300">
                  <c:v>34.655099999999997</c:v>
                </c:pt>
                <c:pt idx="1301">
                  <c:v>34.526580000000003</c:v>
                </c:pt>
                <c:pt idx="1302">
                  <c:v>34.623779999999996</c:v>
                </c:pt>
                <c:pt idx="1303">
                  <c:v>34.625244000000002</c:v>
                </c:pt>
                <c:pt idx="1304">
                  <c:v>34.623779999999996</c:v>
                </c:pt>
                <c:pt idx="1305">
                  <c:v>34.921140000000001</c:v>
                </c:pt>
                <c:pt idx="1306">
                  <c:v>34.921140000000001</c:v>
                </c:pt>
                <c:pt idx="1307">
                  <c:v>34.623779999999996</c:v>
                </c:pt>
                <c:pt idx="1308">
                  <c:v>34.623779999999996</c:v>
                </c:pt>
                <c:pt idx="1309">
                  <c:v>34.526580000000003</c:v>
                </c:pt>
                <c:pt idx="1310">
                  <c:v>34.609740000000002</c:v>
                </c:pt>
                <c:pt idx="1311">
                  <c:v>34.610996</c:v>
                </c:pt>
                <c:pt idx="1312">
                  <c:v>34.609740000000002</c:v>
                </c:pt>
                <c:pt idx="1313">
                  <c:v>34.864356000000001</c:v>
                </c:pt>
                <c:pt idx="1314">
                  <c:v>34.864356000000001</c:v>
                </c:pt>
                <c:pt idx="1315">
                  <c:v>34.609740000000002</c:v>
                </c:pt>
                <c:pt idx="1316">
                  <c:v>34.609740000000002</c:v>
                </c:pt>
                <c:pt idx="1317">
                  <c:v>34.526580000000003</c:v>
                </c:pt>
                <c:pt idx="1318">
                  <c:v>34.591380000000001</c:v>
                </c:pt>
                <c:pt idx="1319">
                  <c:v>34.592364000000003</c:v>
                </c:pt>
                <c:pt idx="1320">
                  <c:v>34.591380000000001</c:v>
                </c:pt>
                <c:pt idx="1321">
                  <c:v>34.789619999999999</c:v>
                </c:pt>
                <c:pt idx="1322">
                  <c:v>34.789619999999999</c:v>
                </c:pt>
                <c:pt idx="1323">
                  <c:v>34.591380000000001</c:v>
                </c:pt>
                <c:pt idx="1324">
                  <c:v>34.591380000000001</c:v>
                </c:pt>
                <c:pt idx="1325">
                  <c:v>34.526580000000003</c:v>
                </c:pt>
                <c:pt idx="1326">
                  <c:v>34.580039999999997</c:v>
                </c:pt>
                <c:pt idx="1327">
                  <c:v>34.580855999999997</c:v>
                </c:pt>
                <c:pt idx="1328">
                  <c:v>34.580039999999997</c:v>
                </c:pt>
                <c:pt idx="1329">
                  <c:v>34.743755999999998</c:v>
                </c:pt>
                <c:pt idx="1330">
                  <c:v>34.743755999999998</c:v>
                </c:pt>
                <c:pt idx="1331">
                  <c:v>34.580039999999997</c:v>
                </c:pt>
                <c:pt idx="1332">
                  <c:v>34.580039999999997</c:v>
                </c:pt>
                <c:pt idx="1333">
                  <c:v>34.526580000000003</c:v>
                </c:pt>
                <c:pt idx="1334">
                  <c:v>34.569780000000002</c:v>
                </c:pt>
                <c:pt idx="1335">
                  <c:v>34.570444000000002</c:v>
                </c:pt>
                <c:pt idx="1336">
                  <c:v>34.569780000000002</c:v>
                </c:pt>
                <c:pt idx="1337">
                  <c:v>34.702260000000003</c:v>
                </c:pt>
                <c:pt idx="1338">
                  <c:v>34.702260000000003</c:v>
                </c:pt>
                <c:pt idx="1339">
                  <c:v>34.569780000000002</c:v>
                </c:pt>
                <c:pt idx="1340">
                  <c:v>34.569780000000002</c:v>
                </c:pt>
                <c:pt idx="1341">
                  <c:v>34.526580000000003</c:v>
                </c:pt>
                <c:pt idx="1342">
                  <c:v>45.19914</c:v>
                </c:pt>
                <c:pt idx="1343">
                  <c:v>45.357275999999999</c:v>
                </c:pt>
                <c:pt idx="1344">
                  <c:v>45.19914</c:v>
                </c:pt>
                <c:pt idx="1345">
                  <c:v>77.849556000000007</c:v>
                </c:pt>
                <c:pt idx="1346">
                  <c:v>77.849556000000007</c:v>
                </c:pt>
                <c:pt idx="1347">
                  <c:v>45.19914</c:v>
                </c:pt>
                <c:pt idx="1348">
                  <c:v>45.19914</c:v>
                </c:pt>
                <c:pt idx="1349">
                  <c:v>34.526580000000003</c:v>
                </c:pt>
                <c:pt idx="1350">
                  <c:v>42.673560000000002</c:v>
                </c:pt>
                <c:pt idx="1351">
                  <c:v>42.794280000000001</c:v>
                </c:pt>
                <c:pt idx="1352">
                  <c:v>42.673560000000002</c:v>
                </c:pt>
                <c:pt idx="1353">
                  <c:v>67.597548000000003</c:v>
                </c:pt>
                <c:pt idx="1354">
                  <c:v>67.597548000000003</c:v>
                </c:pt>
                <c:pt idx="1355">
                  <c:v>42.673560000000002</c:v>
                </c:pt>
                <c:pt idx="1356">
                  <c:v>42.673560000000002</c:v>
                </c:pt>
                <c:pt idx="1357">
                  <c:v>34.526580000000003</c:v>
                </c:pt>
                <c:pt idx="1358">
                  <c:v>40.70364</c:v>
                </c:pt>
                <c:pt idx="1359">
                  <c:v>40.795175999999998</c:v>
                </c:pt>
                <c:pt idx="1360">
                  <c:v>40.70364</c:v>
                </c:pt>
                <c:pt idx="1361">
                  <c:v>59.601036000000001</c:v>
                </c:pt>
                <c:pt idx="1362">
                  <c:v>59.601036000000001</c:v>
                </c:pt>
                <c:pt idx="1363">
                  <c:v>40.70364</c:v>
                </c:pt>
                <c:pt idx="1364">
                  <c:v>40.70364</c:v>
                </c:pt>
                <c:pt idx="1365">
                  <c:v>34.526580000000003</c:v>
                </c:pt>
                <c:pt idx="1366">
                  <c:v>39.250500000000002</c:v>
                </c:pt>
                <c:pt idx="1367">
                  <c:v>39.320507999999997</c:v>
                </c:pt>
                <c:pt idx="1368">
                  <c:v>39.250500000000002</c:v>
                </c:pt>
                <c:pt idx="1369">
                  <c:v>53.702292</c:v>
                </c:pt>
                <c:pt idx="1370">
                  <c:v>53.702292</c:v>
                </c:pt>
                <c:pt idx="1371">
                  <c:v>39.250500000000002</c:v>
                </c:pt>
                <c:pt idx="1372">
                  <c:v>39.250500000000002</c:v>
                </c:pt>
                <c:pt idx="1373">
                  <c:v>34.526580000000003</c:v>
                </c:pt>
                <c:pt idx="1374">
                  <c:v>38.130540000000003</c:v>
                </c:pt>
                <c:pt idx="1375">
                  <c:v>38.183956000000002</c:v>
                </c:pt>
                <c:pt idx="1376">
                  <c:v>38.130540000000003</c:v>
                </c:pt>
                <c:pt idx="1377">
                  <c:v>49.156356000000002</c:v>
                </c:pt>
                <c:pt idx="1378">
                  <c:v>49.156356000000002</c:v>
                </c:pt>
                <c:pt idx="1379">
                  <c:v>38.130540000000003</c:v>
                </c:pt>
                <c:pt idx="1380">
                  <c:v>38.130540000000003</c:v>
                </c:pt>
                <c:pt idx="1381">
                  <c:v>34.526580000000003</c:v>
                </c:pt>
                <c:pt idx="1382">
                  <c:v>37.271940000000001</c:v>
                </c:pt>
                <c:pt idx="1383">
                  <c:v>37.312635999999998</c:v>
                </c:pt>
                <c:pt idx="1384">
                  <c:v>37.271940000000001</c:v>
                </c:pt>
                <c:pt idx="1385">
                  <c:v>45.670836000000001</c:v>
                </c:pt>
                <c:pt idx="1386">
                  <c:v>45.670836000000001</c:v>
                </c:pt>
                <c:pt idx="1387">
                  <c:v>37.271940000000001</c:v>
                </c:pt>
                <c:pt idx="1388">
                  <c:v>37.271940000000001</c:v>
                </c:pt>
                <c:pt idx="1389">
                  <c:v>34.526580000000003</c:v>
                </c:pt>
                <c:pt idx="1390">
                  <c:v>36.626100000000001</c:v>
                </c:pt>
                <c:pt idx="1391">
                  <c:v>36.657228000000003</c:v>
                </c:pt>
                <c:pt idx="1392">
                  <c:v>36.626100000000001</c:v>
                </c:pt>
                <c:pt idx="1393">
                  <c:v>43.049171999999999</c:v>
                </c:pt>
                <c:pt idx="1394">
                  <c:v>43.049171999999999</c:v>
                </c:pt>
                <c:pt idx="1395">
                  <c:v>36.626100000000001</c:v>
                </c:pt>
                <c:pt idx="1396">
                  <c:v>36.626100000000001</c:v>
                </c:pt>
                <c:pt idx="1397">
                  <c:v>34.526580000000003</c:v>
                </c:pt>
                <c:pt idx="1398">
                  <c:v>36.15954</c:v>
                </c:pt>
                <c:pt idx="1399">
                  <c:v>36.183756000000002</c:v>
                </c:pt>
                <c:pt idx="1400">
                  <c:v>36.15954</c:v>
                </c:pt>
                <c:pt idx="1401">
                  <c:v>41.155476</c:v>
                </c:pt>
                <c:pt idx="1402">
                  <c:v>41.155476</c:v>
                </c:pt>
                <c:pt idx="1403">
                  <c:v>36.15954</c:v>
                </c:pt>
                <c:pt idx="1404">
                  <c:v>36.15954</c:v>
                </c:pt>
                <c:pt idx="1405">
                  <c:v>34.526580000000003</c:v>
                </c:pt>
                <c:pt idx="1406">
                  <c:v>35.773980000000002</c:v>
                </c:pt>
                <c:pt idx="1407">
                  <c:v>35.792484000000002</c:v>
                </c:pt>
                <c:pt idx="1408">
                  <c:v>35.773980000000002</c:v>
                </c:pt>
                <c:pt idx="1409">
                  <c:v>39.590339999999998</c:v>
                </c:pt>
                <c:pt idx="1410">
                  <c:v>39.590339999999998</c:v>
                </c:pt>
                <c:pt idx="1411">
                  <c:v>35.773980000000002</c:v>
                </c:pt>
                <c:pt idx="1412">
                  <c:v>35.773980000000002</c:v>
                </c:pt>
                <c:pt idx="1413">
                  <c:v>34.526580000000003</c:v>
                </c:pt>
                <c:pt idx="1414">
                  <c:v>35.485619999999997</c:v>
                </c:pt>
                <c:pt idx="1415">
                  <c:v>35.499851999999997</c:v>
                </c:pt>
                <c:pt idx="1416">
                  <c:v>35.485619999999997</c:v>
                </c:pt>
                <c:pt idx="1417">
                  <c:v>38.419764000000001</c:v>
                </c:pt>
                <c:pt idx="1418">
                  <c:v>38.419764000000001</c:v>
                </c:pt>
                <c:pt idx="1419">
                  <c:v>35.485619999999997</c:v>
                </c:pt>
                <c:pt idx="1420">
                  <c:v>35.485619999999997</c:v>
                </c:pt>
                <c:pt idx="1421">
                  <c:v>34.526580000000003</c:v>
                </c:pt>
                <c:pt idx="1422">
                  <c:v>35.252339999999997</c:v>
                </c:pt>
                <c:pt idx="1423">
                  <c:v>35.263115999999997</c:v>
                </c:pt>
                <c:pt idx="1424">
                  <c:v>35.252339999999997</c:v>
                </c:pt>
                <c:pt idx="1425">
                  <c:v>37.472915999999998</c:v>
                </c:pt>
                <c:pt idx="1426">
                  <c:v>37.472915999999998</c:v>
                </c:pt>
                <c:pt idx="1427">
                  <c:v>35.252339999999997</c:v>
                </c:pt>
                <c:pt idx="1428">
                  <c:v>35.252339999999997</c:v>
                </c:pt>
                <c:pt idx="1429">
                  <c:v>34.526580000000003</c:v>
                </c:pt>
                <c:pt idx="1430">
                  <c:v>35.086019999999998</c:v>
                </c:pt>
                <c:pt idx="1431">
                  <c:v>35.094332000000001</c:v>
                </c:pt>
                <c:pt idx="1432">
                  <c:v>35.086019999999998</c:v>
                </c:pt>
                <c:pt idx="1433">
                  <c:v>36.797843999999998</c:v>
                </c:pt>
                <c:pt idx="1434">
                  <c:v>36.797843999999998</c:v>
                </c:pt>
                <c:pt idx="1435">
                  <c:v>35.086019999999998</c:v>
                </c:pt>
                <c:pt idx="1436">
                  <c:v>35.086019999999998</c:v>
                </c:pt>
                <c:pt idx="1437">
                  <c:v>34.526580000000003</c:v>
                </c:pt>
                <c:pt idx="1438">
                  <c:v>34.972079999999998</c:v>
                </c:pt>
                <c:pt idx="1439">
                  <c:v>34.978704</c:v>
                </c:pt>
                <c:pt idx="1440">
                  <c:v>34.972079999999998</c:v>
                </c:pt>
                <c:pt idx="1441">
                  <c:v>36.335099999999997</c:v>
                </c:pt>
                <c:pt idx="1442">
                  <c:v>36.335099999999997</c:v>
                </c:pt>
                <c:pt idx="1443">
                  <c:v>34.972079999999998</c:v>
                </c:pt>
                <c:pt idx="1444">
                  <c:v>34.972079999999998</c:v>
                </c:pt>
                <c:pt idx="1445">
                  <c:v>34.526580000000003</c:v>
                </c:pt>
                <c:pt idx="1446">
                  <c:v>34.871099999999998</c:v>
                </c:pt>
                <c:pt idx="1447">
                  <c:v>34.876227999999998</c:v>
                </c:pt>
                <c:pt idx="1448">
                  <c:v>34.871099999999998</c:v>
                </c:pt>
                <c:pt idx="1449">
                  <c:v>35.925252</c:v>
                </c:pt>
                <c:pt idx="1450">
                  <c:v>35.925252</c:v>
                </c:pt>
                <c:pt idx="1451">
                  <c:v>34.871099999999998</c:v>
                </c:pt>
                <c:pt idx="1452">
                  <c:v>34.871099999999998</c:v>
                </c:pt>
                <c:pt idx="1453">
                  <c:v>34.526580000000003</c:v>
                </c:pt>
                <c:pt idx="1454">
                  <c:v>34.783079999999998</c:v>
                </c:pt>
                <c:pt idx="1455">
                  <c:v>34.786904</c:v>
                </c:pt>
                <c:pt idx="1456">
                  <c:v>34.783079999999998</c:v>
                </c:pt>
                <c:pt idx="1457">
                  <c:v>35.567819999999998</c:v>
                </c:pt>
                <c:pt idx="1458">
                  <c:v>35.567819999999998</c:v>
                </c:pt>
                <c:pt idx="1459">
                  <c:v>34.783079999999998</c:v>
                </c:pt>
                <c:pt idx="1460">
                  <c:v>34.783079999999998</c:v>
                </c:pt>
                <c:pt idx="1461">
                  <c:v>34.526580000000003</c:v>
                </c:pt>
                <c:pt idx="1462">
                  <c:v>34.728540000000002</c:v>
                </c:pt>
                <c:pt idx="1463">
                  <c:v>34.731555999999998</c:v>
                </c:pt>
                <c:pt idx="1464">
                  <c:v>34.728540000000002</c:v>
                </c:pt>
                <c:pt idx="1465">
                  <c:v>35.346755999999999</c:v>
                </c:pt>
                <c:pt idx="1466">
                  <c:v>35.346755999999999</c:v>
                </c:pt>
                <c:pt idx="1467">
                  <c:v>34.728540000000002</c:v>
                </c:pt>
                <c:pt idx="1468">
                  <c:v>34.728540000000002</c:v>
                </c:pt>
                <c:pt idx="1469">
                  <c:v>34.526580000000003</c:v>
                </c:pt>
                <c:pt idx="1470">
                  <c:v>34.688580000000002</c:v>
                </c:pt>
                <c:pt idx="1471">
                  <c:v>34.691004</c:v>
                </c:pt>
                <c:pt idx="1472">
                  <c:v>34.688580000000002</c:v>
                </c:pt>
                <c:pt idx="1473">
                  <c:v>35.184179999999998</c:v>
                </c:pt>
                <c:pt idx="1474">
                  <c:v>35.184179999999998</c:v>
                </c:pt>
                <c:pt idx="1475">
                  <c:v>34.688580000000002</c:v>
                </c:pt>
                <c:pt idx="1476">
                  <c:v>34.688580000000002</c:v>
                </c:pt>
                <c:pt idx="1477">
                  <c:v>34.526580000000003</c:v>
                </c:pt>
                <c:pt idx="1478">
                  <c:v>34.655099999999997</c:v>
                </c:pt>
                <c:pt idx="1479">
                  <c:v>34.657027999999997</c:v>
                </c:pt>
                <c:pt idx="1480">
                  <c:v>34.655099999999997</c:v>
                </c:pt>
                <c:pt idx="1481">
                  <c:v>35.048292000000004</c:v>
                </c:pt>
                <c:pt idx="1482">
                  <c:v>35.048292000000004</c:v>
                </c:pt>
                <c:pt idx="1483">
                  <c:v>34.655099999999997</c:v>
                </c:pt>
                <c:pt idx="1484">
                  <c:v>34.655099999999997</c:v>
                </c:pt>
                <c:pt idx="1485">
                  <c:v>34.526580000000003</c:v>
                </c:pt>
                <c:pt idx="1486">
                  <c:v>34.623779999999996</c:v>
                </c:pt>
                <c:pt idx="1487">
                  <c:v>34.625244000000002</c:v>
                </c:pt>
                <c:pt idx="1488">
                  <c:v>34.623779999999996</c:v>
                </c:pt>
                <c:pt idx="1489">
                  <c:v>34.921140000000001</c:v>
                </c:pt>
                <c:pt idx="1490">
                  <c:v>34.921140000000001</c:v>
                </c:pt>
                <c:pt idx="1491">
                  <c:v>34.623779999999996</c:v>
                </c:pt>
                <c:pt idx="1492">
                  <c:v>34.623779999999996</c:v>
                </c:pt>
                <c:pt idx="1493">
                  <c:v>34.526580000000003</c:v>
                </c:pt>
                <c:pt idx="1494">
                  <c:v>34.609740000000002</c:v>
                </c:pt>
                <c:pt idx="1495">
                  <c:v>34.610996</c:v>
                </c:pt>
                <c:pt idx="1496">
                  <c:v>34.609740000000002</c:v>
                </c:pt>
                <c:pt idx="1497">
                  <c:v>34.864356000000001</c:v>
                </c:pt>
                <c:pt idx="1498">
                  <c:v>34.864356000000001</c:v>
                </c:pt>
                <c:pt idx="1499">
                  <c:v>34.609740000000002</c:v>
                </c:pt>
                <c:pt idx="1500">
                  <c:v>34.609740000000002</c:v>
                </c:pt>
                <c:pt idx="1501">
                  <c:v>34.526580000000003</c:v>
                </c:pt>
                <c:pt idx="1502">
                  <c:v>34.591380000000001</c:v>
                </c:pt>
                <c:pt idx="1503">
                  <c:v>34.592364000000003</c:v>
                </c:pt>
                <c:pt idx="1504">
                  <c:v>34.591380000000001</c:v>
                </c:pt>
                <c:pt idx="1505">
                  <c:v>34.789619999999999</c:v>
                </c:pt>
                <c:pt idx="1506">
                  <c:v>34.789619999999999</c:v>
                </c:pt>
                <c:pt idx="1507">
                  <c:v>34.591380000000001</c:v>
                </c:pt>
                <c:pt idx="1508">
                  <c:v>34.591380000000001</c:v>
                </c:pt>
                <c:pt idx="1509">
                  <c:v>34.526580000000003</c:v>
                </c:pt>
                <c:pt idx="1510">
                  <c:v>34.580039999999997</c:v>
                </c:pt>
                <c:pt idx="1511">
                  <c:v>34.580855999999997</c:v>
                </c:pt>
                <c:pt idx="1512">
                  <c:v>34.580039999999997</c:v>
                </c:pt>
                <c:pt idx="1513">
                  <c:v>34.743755999999998</c:v>
                </c:pt>
                <c:pt idx="1514">
                  <c:v>34.743755999999998</c:v>
                </c:pt>
                <c:pt idx="1515">
                  <c:v>34.580039999999997</c:v>
                </c:pt>
                <c:pt idx="1516">
                  <c:v>34.580039999999997</c:v>
                </c:pt>
                <c:pt idx="1517">
                  <c:v>34.526580000000003</c:v>
                </c:pt>
                <c:pt idx="1518">
                  <c:v>34.569780000000002</c:v>
                </c:pt>
                <c:pt idx="1519">
                  <c:v>34.570444000000002</c:v>
                </c:pt>
                <c:pt idx="1520">
                  <c:v>34.569780000000002</c:v>
                </c:pt>
                <c:pt idx="1521">
                  <c:v>34.702260000000003</c:v>
                </c:pt>
                <c:pt idx="1522">
                  <c:v>34.702260000000003</c:v>
                </c:pt>
                <c:pt idx="1523">
                  <c:v>34.569780000000002</c:v>
                </c:pt>
                <c:pt idx="1524">
                  <c:v>34.569780000000002</c:v>
                </c:pt>
                <c:pt idx="1525">
                  <c:v>34.526580000000003</c:v>
                </c:pt>
                <c:pt idx="1526">
                  <c:v>45.19914</c:v>
                </c:pt>
                <c:pt idx="1527">
                  <c:v>45.357275999999999</c:v>
                </c:pt>
                <c:pt idx="1528">
                  <c:v>45.19914</c:v>
                </c:pt>
                <c:pt idx="1529">
                  <c:v>77.849556000000007</c:v>
                </c:pt>
                <c:pt idx="1530">
                  <c:v>77.849556000000007</c:v>
                </c:pt>
                <c:pt idx="1531">
                  <c:v>45.19914</c:v>
                </c:pt>
                <c:pt idx="1532">
                  <c:v>45.19914</c:v>
                </c:pt>
                <c:pt idx="1533">
                  <c:v>34.526580000000003</c:v>
                </c:pt>
                <c:pt idx="1534">
                  <c:v>42.673560000000002</c:v>
                </c:pt>
                <c:pt idx="1535">
                  <c:v>42.794280000000001</c:v>
                </c:pt>
                <c:pt idx="1536">
                  <c:v>42.673560000000002</c:v>
                </c:pt>
                <c:pt idx="1537">
                  <c:v>67.597548000000003</c:v>
                </c:pt>
                <c:pt idx="1538">
                  <c:v>67.597548000000003</c:v>
                </c:pt>
                <c:pt idx="1539">
                  <c:v>42.673560000000002</c:v>
                </c:pt>
                <c:pt idx="1540">
                  <c:v>42.673560000000002</c:v>
                </c:pt>
                <c:pt idx="1541">
                  <c:v>34.526580000000003</c:v>
                </c:pt>
                <c:pt idx="1542">
                  <c:v>40.70364</c:v>
                </c:pt>
                <c:pt idx="1543">
                  <c:v>40.795175999999998</c:v>
                </c:pt>
                <c:pt idx="1544">
                  <c:v>40.70364</c:v>
                </c:pt>
                <c:pt idx="1545">
                  <c:v>59.601036000000001</c:v>
                </c:pt>
                <c:pt idx="1546">
                  <c:v>59.601036000000001</c:v>
                </c:pt>
                <c:pt idx="1547">
                  <c:v>40.70364</c:v>
                </c:pt>
                <c:pt idx="1548">
                  <c:v>40.70364</c:v>
                </c:pt>
                <c:pt idx="1549">
                  <c:v>34.526580000000003</c:v>
                </c:pt>
                <c:pt idx="1550">
                  <c:v>39.250500000000002</c:v>
                </c:pt>
                <c:pt idx="1551">
                  <c:v>39.320507999999997</c:v>
                </c:pt>
                <c:pt idx="1552">
                  <c:v>39.250500000000002</c:v>
                </c:pt>
                <c:pt idx="1553">
                  <c:v>53.702292</c:v>
                </c:pt>
                <c:pt idx="1554">
                  <c:v>53.702292</c:v>
                </c:pt>
                <c:pt idx="1555">
                  <c:v>39.250500000000002</c:v>
                </c:pt>
                <c:pt idx="1556">
                  <c:v>39.250500000000002</c:v>
                </c:pt>
                <c:pt idx="1557">
                  <c:v>34.526580000000003</c:v>
                </c:pt>
                <c:pt idx="1558">
                  <c:v>38.130540000000003</c:v>
                </c:pt>
                <c:pt idx="1559">
                  <c:v>38.183956000000002</c:v>
                </c:pt>
                <c:pt idx="1560">
                  <c:v>38.130540000000003</c:v>
                </c:pt>
                <c:pt idx="1561">
                  <c:v>49.156356000000002</c:v>
                </c:pt>
                <c:pt idx="1562">
                  <c:v>49.156356000000002</c:v>
                </c:pt>
                <c:pt idx="1563">
                  <c:v>38.130540000000003</c:v>
                </c:pt>
                <c:pt idx="1564">
                  <c:v>38.130540000000003</c:v>
                </c:pt>
                <c:pt idx="1565">
                  <c:v>34.526580000000003</c:v>
                </c:pt>
                <c:pt idx="1566">
                  <c:v>37.271940000000001</c:v>
                </c:pt>
                <c:pt idx="1567">
                  <c:v>37.312635999999998</c:v>
                </c:pt>
                <c:pt idx="1568">
                  <c:v>37.271940000000001</c:v>
                </c:pt>
                <c:pt idx="1569">
                  <c:v>45.670836000000001</c:v>
                </c:pt>
                <c:pt idx="1570">
                  <c:v>45.670836000000001</c:v>
                </c:pt>
                <c:pt idx="1571">
                  <c:v>37.271940000000001</c:v>
                </c:pt>
                <c:pt idx="1572">
                  <c:v>37.271940000000001</c:v>
                </c:pt>
                <c:pt idx="1573">
                  <c:v>34.526580000000003</c:v>
                </c:pt>
                <c:pt idx="1574">
                  <c:v>36.626100000000001</c:v>
                </c:pt>
                <c:pt idx="1575">
                  <c:v>36.657228000000003</c:v>
                </c:pt>
                <c:pt idx="1576">
                  <c:v>36.626100000000001</c:v>
                </c:pt>
                <c:pt idx="1577">
                  <c:v>43.049171999999999</c:v>
                </c:pt>
                <c:pt idx="1578">
                  <c:v>43.049171999999999</c:v>
                </c:pt>
                <c:pt idx="1579">
                  <c:v>36.626100000000001</c:v>
                </c:pt>
                <c:pt idx="1580">
                  <c:v>36.626100000000001</c:v>
                </c:pt>
                <c:pt idx="1581">
                  <c:v>34.526580000000003</c:v>
                </c:pt>
                <c:pt idx="1582">
                  <c:v>36.15954</c:v>
                </c:pt>
                <c:pt idx="1583">
                  <c:v>36.183756000000002</c:v>
                </c:pt>
                <c:pt idx="1584">
                  <c:v>36.15954</c:v>
                </c:pt>
                <c:pt idx="1585">
                  <c:v>41.155476</c:v>
                </c:pt>
                <c:pt idx="1586">
                  <c:v>41.155476</c:v>
                </c:pt>
                <c:pt idx="1587">
                  <c:v>36.15954</c:v>
                </c:pt>
                <c:pt idx="1588">
                  <c:v>36.15954</c:v>
                </c:pt>
                <c:pt idx="1589">
                  <c:v>34.526580000000003</c:v>
                </c:pt>
                <c:pt idx="1590">
                  <c:v>35.773980000000002</c:v>
                </c:pt>
                <c:pt idx="1591">
                  <c:v>35.792484000000002</c:v>
                </c:pt>
                <c:pt idx="1592">
                  <c:v>35.773980000000002</c:v>
                </c:pt>
                <c:pt idx="1593">
                  <c:v>39.590339999999998</c:v>
                </c:pt>
                <c:pt idx="1594">
                  <c:v>39.590339999999998</c:v>
                </c:pt>
                <c:pt idx="1595">
                  <c:v>35.773980000000002</c:v>
                </c:pt>
                <c:pt idx="1596">
                  <c:v>35.773980000000002</c:v>
                </c:pt>
                <c:pt idx="1597">
                  <c:v>34.526580000000003</c:v>
                </c:pt>
                <c:pt idx="1598">
                  <c:v>35.485619999999997</c:v>
                </c:pt>
                <c:pt idx="1599">
                  <c:v>35.499851999999997</c:v>
                </c:pt>
                <c:pt idx="1600">
                  <c:v>35.485619999999997</c:v>
                </c:pt>
                <c:pt idx="1601">
                  <c:v>38.419764000000001</c:v>
                </c:pt>
                <c:pt idx="1602">
                  <c:v>38.419764000000001</c:v>
                </c:pt>
                <c:pt idx="1603">
                  <c:v>35.485619999999997</c:v>
                </c:pt>
                <c:pt idx="1604">
                  <c:v>35.485619999999997</c:v>
                </c:pt>
                <c:pt idx="1605">
                  <c:v>34.526580000000003</c:v>
                </c:pt>
                <c:pt idx="1606">
                  <c:v>35.252339999999997</c:v>
                </c:pt>
                <c:pt idx="1607">
                  <c:v>35.263115999999997</c:v>
                </c:pt>
                <c:pt idx="1608">
                  <c:v>35.252339999999997</c:v>
                </c:pt>
                <c:pt idx="1609">
                  <c:v>37.472915999999998</c:v>
                </c:pt>
                <c:pt idx="1610">
                  <c:v>37.472915999999998</c:v>
                </c:pt>
                <c:pt idx="1611">
                  <c:v>35.252339999999997</c:v>
                </c:pt>
                <c:pt idx="1612">
                  <c:v>35.252339999999997</c:v>
                </c:pt>
                <c:pt idx="1613">
                  <c:v>34.526580000000003</c:v>
                </c:pt>
                <c:pt idx="1614">
                  <c:v>35.086019999999998</c:v>
                </c:pt>
                <c:pt idx="1615">
                  <c:v>35.094332000000001</c:v>
                </c:pt>
                <c:pt idx="1616">
                  <c:v>35.086019999999998</c:v>
                </c:pt>
                <c:pt idx="1617">
                  <c:v>36.797843999999998</c:v>
                </c:pt>
                <c:pt idx="1618">
                  <c:v>36.797843999999998</c:v>
                </c:pt>
                <c:pt idx="1619">
                  <c:v>35.086019999999998</c:v>
                </c:pt>
                <c:pt idx="1620">
                  <c:v>35.086019999999998</c:v>
                </c:pt>
                <c:pt idx="1621">
                  <c:v>34.526580000000003</c:v>
                </c:pt>
                <c:pt idx="1622">
                  <c:v>34.972079999999998</c:v>
                </c:pt>
                <c:pt idx="1623">
                  <c:v>34.978704</c:v>
                </c:pt>
                <c:pt idx="1624">
                  <c:v>34.972079999999998</c:v>
                </c:pt>
                <c:pt idx="1625">
                  <c:v>36.335099999999997</c:v>
                </c:pt>
                <c:pt idx="1626">
                  <c:v>36.335099999999997</c:v>
                </c:pt>
                <c:pt idx="1627">
                  <c:v>34.972079999999998</c:v>
                </c:pt>
                <c:pt idx="1628">
                  <c:v>34.972079999999998</c:v>
                </c:pt>
                <c:pt idx="1629">
                  <c:v>34.526580000000003</c:v>
                </c:pt>
                <c:pt idx="1630">
                  <c:v>34.871099999999998</c:v>
                </c:pt>
                <c:pt idx="1631">
                  <c:v>34.876227999999998</c:v>
                </c:pt>
                <c:pt idx="1632">
                  <c:v>34.871099999999998</c:v>
                </c:pt>
                <c:pt idx="1633">
                  <c:v>35.925252</c:v>
                </c:pt>
                <c:pt idx="1634">
                  <c:v>35.925252</c:v>
                </c:pt>
                <c:pt idx="1635">
                  <c:v>34.871099999999998</c:v>
                </c:pt>
                <c:pt idx="1636">
                  <c:v>34.871099999999998</c:v>
                </c:pt>
                <c:pt idx="1637">
                  <c:v>34.526580000000003</c:v>
                </c:pt>
                <c:pt idx="1638">
                  <c:v>34.783079999999998</c:v>
                </c:pt>
                <c:pt idx="1639">
                  <c:v>34.786904</c:v>
                </c:pt>
                <c:pt idx="1640">
                  <c:v>34.783079999999998</c:v>
                </c:pt>
                <c:pt idx="1641">
                  <c:v>35.567819999999998</c:v>
                </c:pt>
                <c:pt idx="1642">
                  <c:v>35.567819999999998</c:v>
                </c:pt>
                <c:pt idx="1643">
                  <c:v>34.783079999999998</c:v>
                </c:pt>
                <c:pt idx="1644">
                  <c:v>34.783079999999998</c:v>
                </c:pt>
                <c:pt idx="1645">
                  <c:v>34.526580000000003</c:v>
                </c:pt>
                <c:pt idx="1646">
                  <c:v>34.728540000000002</c:v>
                </c:pt>
                <c:pt idx="1647">
                  <c:v>34.731555999999998</c:v>
                </c:pt>
                <c:pt idx="1648">
                  <c:v>34.728540000000002</c:v>
                </c:pt>
                <c:pt idx="1649">
                  <c:v>35.346755999999999</c:v>
                </c:pt>
                <c:pt idx="1650">
                  <c:v>35.346755999999999</c:v>
                </c:pt>
                <c:pt idx="1651">
                  <c:v>34.728540000000002</c:v>
                </c:pt>
                <c:pt idx="1652">
                  <c:v>34.728540000000002</c:v>
                </c:pt>
                <c:pt idx="1653">
                  <c:v>34.526580000000003</c:v>
                </c:pt>
                <c:pt idx="1654">
                  <c:v>34.688580000000002</c:v>
                </c:pt>
                <c:pt idx="1655">
                  <c:v>34.691004</c:v>
                </c:pt>
                <c:pt idx="1656">
                  <c:v>34.688580000000002</c:v>
                </c:pt>
                <c:pt idx="1657">
                  <c:v>35.184179999999998</c:v>
                </c:pt>
                <c:pt idx="1658">
                  <c:v>35.184179999999998</c:v>
                </c:pt>
                <c:pt idx="1659">
                  <c:v>34.688580000000002</c:v>
                </c:pt>
                <c:pt idx="1660">
                  <c:v>34.688580000000002</c:v>
                </c:pt>
                <c:pt idx="1661">
                  <c:v>34.526580000000003</c:v>
                </c:pt>
                <c:pt idx="1662">
                  <c:v>34.655099999999997</c:v>
                </c:pt>
                <c:pt idx="1663">
                  <c:v>34.657027999999997</c:v>
                </c:pt>
                <c:pt idx="1664">
                  <c:v>34.655099999999997</c:v>
                </c:pt>
                <c:pt idx="1665">
                  <c:v>35.048292000000004</c:v>
                </c:pt>
                <c:pt idx="1666">
                  <c:v>35.048292000000004</c:v>
                </c:pt>
                <c:pt idx="1667">
                  <c:v>34.655099999999997</c:v>
                </c:pt>
                <c:pt idx="1668">
                  <c:v>34.655099999999997</c:v>
                </c:pt>
                <c:pt idx="1669">
                  <c:v>34.526580000000003</c:v>
                </c:pt>
                <c:pt idx="1670">
                  <c:v>34.623779999999996</c:v>
                </c:pt>
                <c:pt idx="1671">
                  <c:v>34.625244000000002</c:v>
                </c:pt>
                <c:pt idx="1672">
                  <c:v>34.623779999999996</c:v>
                </c:pt>
                <c:pt idx="1673">
                  <c:v>34.921140000000001</c:v>
                </c:pt>
                <c:pt idx="1674">
                  <c:v>34.921140000000001</c:v>
                </c:pt>
                <c:pt idx="1675">
                  <c:v>34.623779999999996</c:v>
                </c:pt>
                <c:pt idx="1676">
                  <c:v>34.623779999999996</c:v>
                </c:pt>
                <c:pt idx="1677">
                  <c:v>34.526580000000003</c:v>
                </c:pt>
                <c:pt idx="1678">
                  <c:v>34.609740000000002</c:v>
                </c:pt>
                <c:pt idx="1679">
                  <c:v>34.610996</c:v>
                </c:pt>
                <c:pt idx="1680">
                  <c:v>34.609740000000002</c:v>
                </c:pt>
                <c:pt idx="1681">
                  <c:v>34.864356000000001</c:v>
                </c:pt>
                <c:pt idx="1682">
                  <c:v>34.864356000000001</c:v>
                </c:pt>
                <c:pt idx="1683">
                  <c:v>34.609740000000002</c:v>
                </c:pt>
                <c:pt idx="1684">
                  <c:v>34.609740000000002</c:v>
                </c:pt>
                <c:pt idx="1685">
                  <c:v>34.526580000000003</c:v>
                </c:pt>
                <c:pt idx="1686">
                  <c:v>34.591380000000001</c:v>
                </c:pt>
                <c:pt idx="1687">
                  <c:v>34.592364000000003</c:v>
                </c:pt>
                <c:pt idx="1688">
                  <c:v>34.591380000000001</c:v>
                </c:pt>
                <c:pt idx="1689">
                  <c:v>34.789619999999999</c:v>
                </c:pt>
                <c:pt idx="1690">
                  <c:v>34.789619999999999</c:v>
                </c:pt>
                <c:pt idx="1691">
                  <c:v>34.591380000000001</c:v>
                </c:pt>
                <c:pt idx="1692">
                  <c:v>34.591380000000001</c:v>
                </c:pt>
                <c:pt idx="1693">
                  <c:v>34.526580000000003</c:v>
                </c:pt>
                <c:pt idx="1694">
                  <c:v>34.580039999999997</c:v>
                </c:pt>
                <c:pt idx="1695">
                  <c:v>34.580855999999997</c:v>
                </c:pt>
                <c:pt idx="1696">
                  <c:v>34.580039999999997</c:v>
                </c:pt>
                <c:pt idx="1697">
                  <c:v>34.743755999999998</c:v>
                </c:pt>
                <c:pt idx="1698">
                  <c:v>34.743755999999998</c:v>
                </c:pt>
                <c:pt idx="1699">
                  <c:v>34.580039999999997</c:v>
                </c:pt>
                <c:pt idx="1700">
                  <c:v>34.580039999999997</c:v>
                </c:pt>
                <c:pt idx="1701">
                  <c:v>34.526580000000003</c:v>
                </c:pt>
                <c:pt idx="1702">
                  <c:v>34.569780000000002</c:v>
                </c:pt>
                <c:pt idx="1703">
                  <c:v>34.570444000000002</c:v>
                </c:pt>
                <c:pt idx="1704">
                  <c:v>34.569780000000002</c:v>
                </c:pt>
                <c:pt idx="1705">
                  <c:v>34.702260000000003</c:v>
                </c:pt>
                <c:pt idx="1706">
                  <c:v>34.702260000000003</c:v>
                </c:pt>
                <c:pt idx="1707">
                  <c:v>34.569780000000002</c:v>
                </c:pt>
                <c:pt idx="1708">
                  <c:v>34.569780000000002</c:v>
                </c:pt>
                <c:pt idx="1709">
                  <c:v>34.526580000000003</c:v>
                </c:pt>
                <c:pt idx="1710">
                  <c:v>45.19914</c:v>
                </c:pt>
                <c:pt idx="1711">
                  <c:v>45.357275999999999</c:v>
                </c:pt>
                <c:pt idx="1712">
                  <c:v>45.19914</c:v>
                </c:pt>
                <c:pt idx="1713">
                  <c:v>77.849556000000007</c:v>
                </c:pt>
                <c:pt idx="1714">
                  <c:v>77.849556000000007</c:v>
                </c:pt>
                <c:pt idx="1715">
                  <c:v>45.19914</c:v>
                </c:pt>
                <c:pt idx="1716">
                  <c:v>45.19914</c:v>
                </c:pt>
                <c:pt idx="1717">
                  <c:v>34.526580000000003</c:v>
                </c:pt>
                <c:pt idx="1718">
                  <c:v>42.673560000000002</c:v>
                </c:pt>
                <c:pt idx="1719">
                  <c:v>42.794280000000001</c:v>
                </c:pt>
                <c:pt idx="1720">
                  <c:v>42.673560000000002</c:v>
                </c:pt>
                <c:pt idx="1721">
                  <c:v>67.597548000000003</c:v>
                </c:pt>
                <c:pt idx="1722">
                  <c:v>67.597548000000003</c:v>
                </c:pt>
                <c:pt idx="1723">
                  <c:v>42.673560000000002</c:v>
                </c:pt>
                <c:pt idx="1724">
                  <c:v>42.673560000000002</c:v>
                </c:pt>
                <c:pt idx="1725">
                  <c:v>34.526580000000003</c:v>
                </c:pt>
                <c:pt idx="1726">
                  <c:v>40.70364</c:v>
                </c:pt>
                <c:pt idx="1727">
                  <c:v>40.795175999999998</c:v>
                </c:pt>
                <c:pt idx="1728">
                  <c:v>40.70364</c:v>
                </c:pt>
                <c:pt idx="1729">
                  <c:v>59.601036000000001</c:v>
                </c:pt>
                <c:pt idx="1730">
                  <c:v>59.601036000000001</c:v>
                </c:pt>
                <c:pt idx="1731">
                  <c:v>40.70364</c:v>
                </c:pt>
                <c:pt idx="1732">
                  <c:v>40.70364</c:v>
                </c:pt>
                <c:pt idx="1733">
                  <c:v>34.526580000000003</c:v>
                </c:pt>
                <c:pt idx="1734">
                  <c:v>39.250500000000002</c:v>
                </c:pt>
                <c:pt idx="1735">
                  <c:v>39.320507999999997</c:v>
                </c:pt>
                <c:pt idx="1736">
                  <c:v>39.250500000000002</c:v>
                </c:pt>
                <c:pt idx="1737">
                  <c:v>53.702292</c:v>
                </c:pt>
                <c:pt idx="1738">
                  <c:v>53.702292</c:v>
                </c:pt>
                <c:pt idx="1739">
                  <c:v>39.250500000000002</c:v>
                </c:pt>
                <c:pt idx="1740">
                  <c:v>39.250500000000002</c:v>
                </c:pt>
                <c:pt idx="1741">
                  <c:v>34.526580000000003</c:v>
                </c:pt>
                <c:pt idx="1742">
                  <c:v>38.130540000000003</c:v>
                </c:pt>
                <c:pt idx="1743">
                  <c:v>38.183956000000002</c:v>
                </c:pt>
                <c:pt idx="1744">
                  <c:v>38.130540000000003</c:v>
                </c:pt>
                <c:pt idx="1745">
                  <c:v>49.156356000000002</c:v>
                </c:pt>
                <c:pt idx="1746">
                  <c:v>49.156356000000002</c:v>
                </c:pt>
                <c:pt idx="1747">
                  <c:v>38.130540000000003</c:v>
                </c:pt>
                <c:pt idx="1748">
                  <c:v>38.130540000000003</c:v>
                </c:pt>
                <c:pt idx="1749">
                  <c:v>34.526580000000003</c:v>
                </c:pt>
                <c:pt idx="1750">
                  <c:v>37.271940000000001</c:v>
                </c:pt>
                <c:pt idx="1751">
                  <c:v>37.312635999999998</c:v>
                </c:pt>
                <c:pt idx="1752">
                  <c:v>37.271940000000001</c:v>
                </c:pt>
                <c:pt idx="1753">
                  <c:v>45.670836000000001</c:v>
                </c:pt>
                <c:pt idx="1754">
                  <c:v>45.670836000000001</c:v>
                </c:pt>
                <c:pt idx="1755">
                  <c:v>37.271940000000001</c:v>
                </c:pt>
                <c:pt idx="1756">
                  <c:v>37.271940000000001</c:v>
                </c:pt>
                <c:pt idx="1757">
                  <c:v>34.526580000000003</c:v>
                </c:pt>
                <c:pt idx="1758">
                  <c:v>36.626100000000001</c:v>
                </c:pt>
                <c:pt idx="1759">
                  <c:v>36.657228000000003</c:v>
                </c:pt>
                <c:pt idx="1760">
                  <c:v>36.626100000000001</c:v>
                </c:pt>
                <c:pt idx="1761">
                  <c:v>43.049171999999999</c:v>
                </c:pt>
                <c:pt idx="1762">
                  <c:v>43.049171999999999</c:v>
                </c:pt>
                <c:pt idx="1763">
                  <c:v>36.626100000000001</c:v>
                </c:pt>
                <c:pt idx="1764">
                  <c:v>36.626100000000001</c:v>
                </c:pt>
                <c:pt idx="1765">
                  <c:v>34.526580000000003</c:v>
                </c:pt>
                <c:pt idx="1766">
                  <c:v>36.15954</c:v>
                </c:pt>
                <c:pt idx="1767">
                  <c:v>36.183756000000002</c:v>
                </c:pt>
                <c:pt idx="1768">
                  <c:v>36.15954</c:v>
                </c:pt>
                <c:pt idx="1769">
                  <c:v>41.155476</c:v>
                </c:pt>
                <c:pt idx="1770">
                  <c:v>41.155476</c:v>
                </c:pt>
                <c:pt idx="1771">
                  <c:v>36.15954</c:v>
                </c:pt>
                <c:pt idx="1772">
                  <c:v>36.15954</c:v>
                </c:pt>
                <c:pt idx="1773">
                  <c:v>34.526580000000003</c:v>
                </c:pt>
                <c:pt idx="1774">
                  <c:v>35.773980000000002</c:v>
                </c:pt>
                <c:pt idx="1775">
                  <c:v>35.792484000000002</c:v>
                </c:pt>
                <c:pt idx="1776">
                  <c:v>35.773980000000002</c:v>
                </c:pt>
                <c:pt idx="1777">
                  <c:v>39.590339999999998</c:v>
                </c:pt>
                <c:pt idx="1778">
                  <c:v>39.590339999999998</c:v>
                </c:pt>
                <c:pt idx="1779">
                  <c:v>35.773980000000002</c:v>
                </c:pt>
                <c:pt idx="1780">
                  <c:v>35.773980000000002</c:v>
                </c:pt>
                <c:pt idx="1781">
                  <c:v>34.526580000000003</c:v>
                </c:pt>
                <c:pt idx="1782">
                  <c:v>35.485619999999997</c:v>
                </c:pt>
                <c:pt idx="1783">
                  <c:v>35.499851999999997</c:v>
                </c:pt>
                <c:pt idx="1784">
                  <c:v>35.485619999999997</c:v>
                </c:pt>
                <c:pt idx="1785">
                  <c:v>38.419764000000001</c:v>
                </c:pt>
                <c:pt idx="1786">
                  <c:v>38.419764000000001</c:v>
                </c:pt>
                <c:pt idx="1787">
                  <c:v>35.485619999999997</c:v>
                </c:pt>
                <c:pt idx="1788">
                  <c:v>35.485619999999997</c:v>
                </c:pt>
                <c:pt idx="1789">
                  <c:v>34.526580000000003</c:v>
                </c:pt>
                <c:pt idx="1790">
                  <c:v>35.252339999999997</c:v>
                </c:pt>
                <c:pt idx="1791">
                  <c:v>35.263115999999997</c:v>
                </c:pt>
                <c:pt idx="1792">
                  <c:v>35.252339999999997</c:v>
                </c:pt>
                <c:pt idx="1793">
                  <c:v>37.472915999999998</c:v>
                </c:pt>
                <c:pt idx="1794">
                  <c:v>37.472915999999998</c:v>
                </c:pt>
                <c:pt idx="1795">
                  <c:v>35.252339999999997</c:v>
                </c:pt>
                <c:pt idx="1796">
                  <c:v>35.252339999999997</c:v>
                </c:pt>
                <c:pt idx="1797">
                  <c:v>34.526580000000003</c:v>
                </c:pt>
                <c:pt idx="1798">
                  <c:v>35.086019999999998</c:v>
                </c:pt>
                <c:pt idx="1799">
                  <c:v>35.094332000000001</c:v>
                </c:pt>
                <c:pt idx="1800">
                  <c:v>35.086019999999998</c:v>
                </c:pt>
                <c:pt idx="1801">
                  <c:v>36.797843999999998</c:v>
                </c:pt>
                <c:pt idx="1802">
                  <c:v>36.797843999999998</c:v>
                </c:pt>
                <c:pt idx="1803">
                  <c:v>35.086019999999998</c:v>
                </c:pt>
                <c:pt idx="1804">
                  <c:v>35.086019999999998</c:v>
                </c:pt>
                <c:pt idx="1805">
                  <c:v>34.526580000000003</c:v>
                </c:pt>
                <c:pt idx="1806">
                  <c:v>34.972079999999998</c:v>
                </c:pt>
                <c:pt idx="1807">
                  <c:v>34.978704</c:v>
                </c:pt>
                <c:pt idx="1808">
                  <c:v>34.972079999999998</c:v>
                </c:pt>
                <c:pt idx="1809">
                  <c:v>36.335099999999997</c:v>
                </c:pt>
                <c:pt idx="1810">
                  <c:v>36.335099999999997</c:v>
                </c:pt>
                <c:pt idx="1811">
                  <c:v>34.972079999999998</c:v>
                </c:pt>
                <c:pt idx="1812">
                  <c:v>34.972079999999998</c:v>
                </c:pt>
                <c:pt idx="1813">
                  <c:v>34.526580000000003</c:v>
                </c:pt>
                <c:pt idx="1814">
                  <c:v>34.871099999999998</c:v>
                </c:pt>
                <c:pt idx="1815">
                  <c:v>34.876227999999998</c:v>
                </c:pt>
                <c:pt idx="1816">
                  <c:v>34.871099999999998</c:v>
                </c:pt>
                <c:pt idx="1817">
                  <c:v>35.925252</c:v>
                </c:pt>
                <c:pt idx="1818">
                  <c:v>35.925252</c:v>
                </c:pt>
                <c:pt idx="1819">
                  <c:v>34.871099999999998</c:v>
                </c:pt>
                <c:pt idx="1820">
                  <c:v>34.871099999999998</c:v>
                </c:pt>
                <c:pt idx="1821">
                  <c:v>34.526580000000003</c:v>
                </c:pt>
                <c:pt idx="1822">
                  <c:v>34.783079999999998</c:v>
                </c:pt>
                <c:pt idx="1823">
                  <c:v>34.786904</c:v>
                </c:pt>
                <c:pt idx="1824">
                  <c:v>34.783079999999998</c:v>
                </c:pt>
                <c:pt idx="1825">
                  <c:v>35.567819999999998</c:v>
                </c:pt>
                <c:pt idx="1826">
                  <c:v>35.567819999999998</c:v>
                </c:pt>
                <c:pt idx="1827">
                  <c:v>34.783079999999998</c:v>
                </c:pt>
                <c:pt idx="1828">
                  <c:v>34.783079999999998</c:v>
                </c:pt>
                <c:pt idx="1829">
                  <c:v>34.526580000000003</c:v>
                </c:pt>
                <c:pt idx="1830">
                  <c:v>34.728540000000002</c:v>
                </c:pt>
                <c:pt idx="1831">
                  <c:v>34.731555999999998</c:v>
                </c:pt>
                <c:pt idx="1832">
                  <c:v>34.728540000000002</c:v>
                </c:pt>
                <c:pt idx="1833">
                  <c:v>35.346755999999999</c:v>
                </c:pt>
                <c:pt idx="1834">
                  <c:v>35.346755999999999</c:v>
                </c:pt>
                <c:pt idx="1835">
                  <c:v>34.728540000000002</c:v>
                </c:pt>
                <c:pt idx="1836">
                  <c:v>34.728540000000002</c:v>
                </c:pt>
                <c:pt idx="1837">
                  <c:v>34.526580000000003</c:v>
                </c:pt>
                <c:pt idx="1838">
                  <c:v>34.688580000000002</c:v>
                </c:pt>
                <c:pt idx="1839">
                  <c:v>34.691004</c:v>
                </c:pt>
                <c:pt idx="1840">
                  <c:v>34.688580000000002</c:v>
                </c:pt>
                <c:pt idx="1841">
                  <c:v>35.184179999999998</c:v>
                </c:pt>
                <c:pt idx="1842">
                  <c:v>35.184179999999998</c:v>
                </c:pt>
                <c:pt idx="1843">
                  <c:v>34.688580000000002</c:v>
                </c:pt>
                <c:pt idx="1844">
                  <c:v>34.688580000000002</c:v>
                </c:pt>
                <c:pt idx="1845">
                  <c:v>34.526580000000003</c:v>
                </c:pt>
                <c:pt idx="1846">
                  <c:v>34.655099999999997</c:v>
                </c:pt>
                <c:pt idx="1847">
                  <c:v>34.657027999999997</c:v>
                </c:pt>
                <c:pt idx="1848">
                  <c:v>34.655099999999997</c:v>
                </c:pt>
                <c:pt idx="1849">
                  <c:v>35.048292000000004</c:v>
                </c:pt>
                <c:pt idx="1850">
                  <c:v>35.048292000000004</c:v>
                </c:pt>
                <c:pt idx="1851">
                  <c:v>34.655099999999997</c:v>
                </c:pt>
                <c:pt idx="1852">
                  <c:v>34.655099999999997</c:v>
                </c:pt>
                <c:pt idx="1853">
                  <c:v>34.526580000000003</c:v>
                </c:pt>
                <c:pt idx="1854">
                  <c:v>34.623779999999996</c:v>
                </c:pt>
                <c:pt idx="1855">
                  <c:v>34.625244000000002</c:v>
                </c:pt>
                <c:pt idx="1856">
                  <c:v>34.623779999999996</c:v>
                </c:pt>
                <c:pt idx="1857">
                  <c:v>34.921140000000001</c:v>
                </c:pt>
                <c:pt idx="1858">
                  <c:v>34.921140000000001</c:v>
                </c:pt>
                <c:pt idx="1859">
                  <c:v>34.623779999999996</c:v>
                </c:pt>
                <c:pt idx="1860">
                  <c:v>34.623779999999996</c:v>
                </c:pt>
                <c:pt idx="1861">
                  <c:v>34.526580000000003</c:v>
                </c:pt>
                <c:pt idx="1862">
                  <c:v>34.609740000000002</c:v>
                </c:pt>
                <c:pt idx="1863">
                  <c:v>34.610996</c:v>
                </c:pt>
                <c:pt idx="1864">
                  <c:v>34.609740000000002</c:v>
                </c:pt>
                <c:pt idx="1865">
                  <c:v>34.864356000000001</c:v>
                </c:pt>
                <c:pt idx="1866">
                  <c:v>34.864356000000001</c:v>
                </c:pt>
                <c:pt idx="1867">
                  <c:v>34.609740000000002</c:v>
                </c:pt>
                <c:pt idx="1868">
                  <c:v>34.609740000000002</c:v>
                </c:pt>
                <c:pt idx="1869">
                  <c:v>34.526580000000003</c:v>
                </c:pt>
                <c:pt idx="1870">
                  <c:v>34.591380000000001</c:v>
                </c:pt>
                <c:pt idx="1871">
                  <c:v>34.592364000000003</c:v>
                </c:pt>
                <c:pt idx="1872">
                  <c:v>34.591380000000001</c:v>
                </c:pt>
                <c:pt idx="1873">
                  <c:v>34.789619999999999</c:v>
                </c:pt>
                <c:pt idx="1874">
                  <c:v>34.789619999999999</c:v>
                </c:pt>
                <c:pt idx="1875">
                  <c:v>34.591380000000001</c:v>
                </c:pt>
                <c:pt idx="1876">
                  <c:v>34.591380000000001</c:v>
                </c:pt>
                <c:pt idx="1877">
                  <c:v>34.526580000000003</c:v>
                </c:pt>
                <c:pt idx="1878">
                  <c:v>34.580039999999997</c:v>
                </c:pt>
                <c:pt idx="1879">
                  <c:v>34.580855999999997</c:v>
                </c:pt>
                <c:pt idx="1880">
                  <c:v>34.580039999999997</c:v>
                </c:pt>
                <c:pt idx="1881">
                  <c:v>34.743755999999998</c:v>
                </c:pt>
                <c:pt idx="1882">
                  <c:v>34.743755999999998</c:v>
                </c:pt>
                <c:pt idx="1883">
                  <c:v>34.580039999999997</c:v>
                </c:pt>
                <c:pt idx="1884">
                  <c:v>34.580039999999997</c:v>
                </c:pt>
                <c:pt idx="1885">
                  <c:v>34.526580000000003</c:v>
                </c:pt>
                <c:pt idx="1886">
                  <c:v>34.569780000000002</c:v>
                </c:pt>
                <c:pt idx="1887">
                  <c:v>34.570444000000002</c:v>
                </c:pt>
                <c:pt idx="1888">
                  <c:v>34.569780000000002</c:v>
                </c:pt>
                <c:pt idx="1889">
                  <c:v>34.702260000000003</c:v>
                </c:pt>
                <c:pt idx="1890">
                  <c:v>34.702260000000003</c:v>
                </c:pt>
                <c:pt idx="1891">
                  <c:v>34.569780000000002</c:v>
                </c:pt>
                <c:pt idx="1892">
                  <c:v>34.569780000000002</c:v>
                </c:pt>
                <c:pt idx="1893">
                  <c:v>34.526580000000003</c:v>
                </c:pt>
                <c:pt idx="1894">
                  <c:v>45.19914</c:v>
                </c:pt>
                <c:pt idx="1895">
                  <c:v>45.357275999999999</c:v>
                </c:pt>
                <c:pt idx="1896">
                  <c:v>45.19914</c:v>
                </c:pt>
                <c:pt idx="1897">
                  <c:v>77.849556000000007</c:v>
                </c:pt>
                <c:pt idx="1898">
                  <c:v>77.849556000000007</c:v>
                </c:pt>
                <c:pt idx="1899">
                  <c:v>45.19914</c:v>
                </c:pt>
                <c:pt idx="1900">
                  <c:v>45.19914</c:v>
                </c:pt>
                <c:pt idx="1901">
                  <c:v>34.526580000000003</c:v>
                </c:pt>
                <c:pt idx="1902">
                  <c:v>42.673560000000002</c:v>
                </c:pt>
                <c:pt idx="1903">
                  <c:v>42.794280000000001</c:v>
                </c:pt>
                <c:pt idx="1904">
                  <c:v>42.673560000000002</c:v>
                </c:pt>
                <c:pt idx="1905">
                  <c:v>67.597548000000003</c:v>
                </c:pt>
                <c:pt idx="1906">
                  <c:v>67.597548000000003</c:v>
                </c:pt>
                <c:pt idx="1907">
                  <c:v>42.673560000000002</c:v>
                </c:pt>
                <c:pt idx="1908">
                  <c:v>42.673560000000002</c:v>
                </c:pt>
                <c:pt idx="1909">
                  <c:v>34.526580000000003</c:v>
                </c:pt>
                <c:pt idx="1910">
                  <c:v>40.70364</c:v>
                </c:pt>
                <c:pt idx="1911">
                  <c:v>40.795175999999998</c:v>
                </c:pt>
                <c:pt idx="1912">
                  <c:v>40.70364</c:v>
                </c:pt>
                <c:pt idx="1913">
                  <c:v>59.601036000000001</c:v>
                </c:pt>
                <c:pt idx="1914">
                  <c:v>59.601036000000001</c:v>
                </c:pt>
                <c:pt idx="1915">
                  <c:v>40.70364</c:v>
                </c:pt>
                <c:pt idx="1916">
                  <c:v>40.70364</c:v>
                </c:pt>
                <c:pt idx="1917">
                  <c:v>34.526580000000003</c:v>
                </c:pt>
                <c:pt idx="1918">
                  <c:v>39.250500000000002</c:v>
                </c:pt>
                <c:pt idx="1919">
                  <c:v>39.320507999999997</c:v>
                </c:pt>
                <c:pt idx="1920">
                  <c:v>39.250500000000002</c:v>
                </c:pt>
                <c:pt idx="1921">
                  <c:v>53.702292</c:v>
                </c:pt>
                <c:pt idx="1922">
                  <c:v>53.702292</c:v>
                </c:pt>
                <c:pt idx="1923">
                  <c:v>39.250500000000002</c:v>
                </c:pt>
                <c:pt idx="1924">
                  <c:v>39.250500000000002</c:v>
                </c:pt>
                <c:pt idx="1925">
                  <c:v>34.526580000000003</c:v>
                </c:pt>
                <c:pt idx="1926">
                  <c:v>38.130540000000003</c:v>
                </c:pt>
                <c:pt idx="1927">
                  <c:v>38.183956000000002</c:v>
                </c:pt>
                <c:pt idx="1928">
                  <c:v>38.130540000000003</c:v>
                </c:pt>
                <c:pt idx="1929">
                  <c:v>49.156356000000002</c:v>
                </c:pt>
                <c:pt idx="1930">
                  <c:v>49.156356000000002</c:v>
                </c:pt>
                <c:pt idx="1931">
                  <c:v>38.130540000000003</c:v>
                </c:pt>
                <c:pt idx="1932">
                  <c:v>38.130540000000003</c:v>
                </c:pt>
                <c:pt idx="1933">
                  <c:v>34.526580000000003</c:v>
                </c:pt>
                <c:pt idx="1934">
                  <c:v>37.271940000000001</c:v>
                </c:pt>
                <c:pt idx="1935">
                  <c:v>37.312635999999998</c:v>
                </c:pt>
                <c:pt idx="1936">
                  <c:v>37.271940000000001</c:v>
                </c:pt>
                <c:pt idx="1937">
                  <c:v>45.670836000000001</c:v>
                </c:pt>
                <c:pt idx="1938">
                  <c:v>45.670836000000001</c:v>
                </c:pt>
                <c:pt idx="1939">
                  <c:v>37.271940000000001</c:v>
                </c:pt>
                <c:pt idx="1940">
                  <c:v>37.271940000000001</c:v>
                </c:pt>
                <c:pt idx="1941">
                  <c:v>34.526580000000003</c:v>
                </c:pt>
                <c:pt idx="1942">
                  <c:v>36.626100000000001</c:v>
                </c:pt>
                <c:pt idx="1943">
                  <c:v>36.657228000000003</c:v>
                </c:pt>
                <c:pt idx="1944">
                  <c:v>36.626100000000001</c:v>
                </c:pt>
                <c:pt idx="1945">
                  <c:v>43.049171999999999</c:v>
                </c:pt>
                <c:pt idx="1946">
                  <c:v>43.049171999999999</c:v>
                </c:pt>
                <c:pt idx="1947">
                  <c:v>36.626100000000001</c:v>
                </c:pt>
                <c:pt idx="1948">
                  <c:v>36.626100000000001</c:v>
                </c:pt>
                <c:pt idx="1949">
                  <c:v>34.526580000000003</c:v>
                </c:pt>
                <c:pt idx="1950">
                  <c:v>36.15954</c:v>
                </c:pt>
                <c:pt idx="1951">
                  <c:v>36.183756000000002</c:v>
                </c:pt>
                <c:pt idx="1952">
                  <c:v>36.15954</c:v>
                </c:pt>
                <c:pt idx="1953">
                  <c:v>41.155476</c:v>
                </c:pt>
                <c:pt idx="1954">
                  <c:v>41.155476</c:v>
                </c:pt>
                <c:pt idx="1955">
                  <c:v>36.15954</c:v>
                </c:pt>
                <c:pt idx="1956">
                  <c:v>36.15954</c:v>
                </c:pt>
                <c:pt idx="1957">
                  <c:v>34.526580000000003</c:v>
                </c:pt>
                <c:pt idx="1958">
                  <c:v>35.773980000000002</c:v>
                </c:pt>
                <c:pt idx="1959">
                  <c:v>35.792484000000002</c:v>
                </c:pt>
                <c:pt idx="1960">
                  <c:v>35.773980000000002</c:v>
                </c:pt>
                <c:pt idx="1961">
                  <c:v>39.590339999999998</c:v>
                </c:pt>
                <c:pt idx="1962">
                  <c:v>39.590339999999998</c:v>
                </c:pt>
                <c:pt idx="1963">
                  <c:v>35.773980000000002</c:v>
                </c:pt>
                <c:pt idx="1964">
                  <c:v>35.773980000000002</c:v>
                </c:pt>
                <c:pt idx="1965">
                  <c:v>34.526580000000003</c:v>
                </c:pt>
                <c:pt idx="1966">
                  <c:v>35.485619999999997</c:v>
                </c:pt>
                <c:pt idx="1967">
                  <c:v>35.499851999999997</c:v>
                </c:pt>
                <c:pt idx="1968">
                  <c:v>35.485619999999997</c:v>
                </c:pt>
                <c:pt idx="1969">
                  <c:v>38.419764000000001</c:v>
                </c:pt>
                <c:pt idx="1970">
                  <c:v>38.419764000000001</c:v>
                </c:pt>
                <c:pt idx="1971">
                  <c:v>35.485619999999997</c:v>
                </c:pt>
                <c:pt idx="1972">
                  <c:v>35.485619999999997</c:v>
                </c:pt>
                <c:pt idx="1973">
                  <c:v>34.526580000000003</c:v>
                </c:pt>
                <c:pt idx="1974">
                  <c:v>35.252339999999997</c:v>
                </c:pt>
                <c:pt idx="1975">
                  <c:v>35.263115999999997</c:v>
                </c:pt>
                <c:pt idx="1976">
                  <c:v>35.252339999999997</c:v>
                </c:pt>
                <c:pt idx="1977">
                  <c:v>37.472915999999998</c:v>
                </c:pt>
                <c:pt idx="1978">
                  <c:v>37.472915999999998</c:v>
                </c:pt>
                <c:pt idx="1979">
                  <c:v>35.252339999999997</c:v>
                </c:pt>
                <c:pt idx="1980">
                  <c:v>35.252339999999997</c:v>
                </c:pt>
                <c:pt idx="1981">
                  <c:v>34.526580000000003</c:v>
                </c:pt>
                <c:pt idx="1982">
                  <c:v>35.086019999999998</c:v>
                </c:pt>
                <c:pt idx="1983">
                  <c:v>35.094332000000001</c:v>
                </c:pt>
                <c:pt idx="1984">
                  <c:v>35.086019999999998</c:v>
                </c:pt>
                <c:pt idx="1985">
                  <c:v>36.797843999999998</c:v>
                </c:pt>
                <c:pt idx="1986">
                  <c:v>36.797843999999998</c:v>
                </c:pt>
                <c:pt idx="1987">
                  <c:v>35.086019999999998</c:v>
                </c:pt>
                <c:pt idx="1988">
                  <c:v>35.086019999999998</c:v>
                </c:pt>
                <c:pt idx="1989">
                  <c:v>34.526580000000003</c:v>
                </c:pt>
                <c:pt idx="1990">
                  <c:v>34.972079999999998</c:v>
                </c:pt>
                <c:pt idx="1991">
                  <c:v>34.978704</c:v>
                </c:pt>
                <c:pt idx="1992">
                  <c:v>34.972079999999998</c:v>
                </c:pt>
                <c:pt idx="1993">
                  <c:v>36.335099999999997</c:v>
                </c:pt>
                <c:pt idx="1994">
                  <c:v>36.335099999999997</c:v>
                </c:pt>
                <c:pt idx="1995">
                  <c:v>34.972079999999998</c:v>
                </c:pt>
                <c:pt idx="1996">
                  <c:v>34.972079999999998</c:v>
                </c:pt>
                <c:pt idx="1997">
                  <c:v>34.526580000000003</c:v>
                </c:pt>
                <c:pt idx="1998">
                  <c:v>34.871099999999998</c:v>
                </c:pt>
                <c:pt idx="1999">
                  <c:v>34.876227999999998</c:v>
                </c:pt>
                <c:pt idx="2000">
                  <c:v>34.871099999999998</c:v>
                </c:pt>
                <c:pt idx="2001">
                  <c:v>35.925252</c:v>
                </c:pt>
                <c:pt idx="2002">
                  <c:v>35.925252</c:v>
                </c:pt>
                <c:pt idx="2003">
                  <c:v>34.871099999999998</c:v>
                </c:pt>
                <c:pt idx="2004">
                  <c:v>34.871099999999998</c:v>
                </c:pt>
                <c:pt idx="2005">
                  <c:v>34.526580000000003</c:v>
                </c:pt>
                <c:pt idx="2006">
                  <c:v>34.783079999999998</c:v>
                </c:pt>
                <c:pt idx="2007">
                  <c:v>34.786904</c:v>
                </c:pt>
                <c:pt idx="2008">
                  <c:v>34.783079999999998</c:v>
                </c:pt>
                <c:pt idx="2009">
                  <c:v>35.567819999999998</c:v>
                </c:pt>
                <c:pt idx="2010">
                  <c:v>35.567819999999998</c:v>
                </c:pt>
                <c:pt idx="2011">
                  <c:v>34.783079999999998</c:v>
                </c:pt>
                <c:pt idx="2012">
                  <c:v>34.783079999999998</c:v>
                </c:pt>
                <c:pt idx="2013">
                  <c:v>34.526580000000003</c:v>
                </c:pt>
                <c:pt idx="2014">
                  <c:v>34.728540000000002</c:v>
                </c:pt>
                <c:pt idx="2015">
                  <c:v>34.731555999999998</c:v>
                </c:pt>
                <c:pt idx="2016">
                  <c:v>34.728540000000002</c:v>
                </c:pt>
                <c:pt idx="2017">
                  <c:v>35.346755999999999</c:v>
                </c:pt>
                <c:pt idx="2018">
                  <c:v>35.346755999999999</c:v>
                </c:pt>
                <c:pt idx="2019">
                  <c:v>34.728540000000002</c:v>
                </c:pt>
                <c:pt idx="2020">
                  <c:v>34.728540000000002</c:v>
                </c:pt>
                <c:pt idx="2021">
                  <c:v>34.526580000000003</c:v>
                </c:pt>
                <c:pt idx="2022">
                  <c:v>34.688580000000002</c:v>
                </c:pt>
                <c:pt idx="2023">
                  <c:v>34.691004</c:v>
                </c:pt>
                <c:pt idx="2024">
                  <c:v>34.688580000000002</c:v>
                </c:pt>
                <c:pt idx="2025">
                  <c:v>35.184179999999998</c:v>
                </c:pt>
                <c:pt idx="2026">
                  <c:v>35.184179999999998</c:v>
                </c:pt>
                <c:pt idx="2027">
                  <c:v>34.688580000000002</c:v>
                </c:pt>
                <c:pt idx="2028">
                  <c:v>34.688580000000002</c:v>
                </c:pt>
                <c:pt idx="2029">
                  <c:v>34.526580000000003</c:v>
                </c:pt>
                <c:pt idx="2030">
                  <c:v>34.655099999999997</c:v>
                </c:pt>
                <c:pt idx="2031">
                  <c:v>34.657027999999997</c:v>
                </c:pt>
                <c:pt idx="2032">
                  <c:v>34.655099999999997</c:v>
                </c:pt>
                <c:pt idx="2033">
                  <c:v>35.048292000000004</c:v>
                </c:pt>
                <c:pt idx="2034">
                  <c:v>35.048292000000004</c:v>
                </c:pt>
                <c:pt idx="2035">
                  <c:v>34.655099999999997</c:v>
                </c:pt>
                <c:pt idx="2036">
                  <c:v>34.655099999999997</c:v>
                </c:pt>
                <c:pt idx="2037">
                  <c:v>34.526580000000003</c:v>
                </c:pt>
                <c:pt idx="2038">
                  <c:v>34.623779999999996</c:v>
                </c:pt>
                <c:pt idx="2039">
                  <c:v>34.625244000000002</c:v>
                </c:pt>
                <c:pt idx="2040">
                  <c:v>34.623779999999996</c:v>
                </c:pt>
                <c:pt idx="2041">
                  <c:v>34.921140000000001</c:v>
                </c:pt>
                <c:pt idx="2042">
                  <c:v>34.921140000000001</c:v>
                </c:pt>
                <c:pt idx="2043">
                  <c:v>34.623779999999996</c:v>
                </c:pt>
                <c:pt idx="2044">
                  <c:v>34.623779999999996</c:v>
                </c:pt>
                <c:pt idx="2045">
                  <c:v>34.526580000000003</c:v>
                </c:pt>
                <c:pt idx="2046">
                  <c:v>34.609740000000002</c:v>
                </c:pt>
                <c:pt idx="2047">
                  <c:v>34.610996</c:v>
                </c:pt>
                <c:pt idx="2048">
                  <c:v>34.609740000000002</c:v>
                </c:pt>
                <c:pt idx="2049">
                  <c:v>34.864356000000001</c:v>
                </c:pt>
                <c:pt idx="2050">
                  <c:v>34.864356000000001</c:v>
                </c:pt>
                <c:pt idx="2051">
                  <c:v>34.609740000000002</c:v>
                </c:pt>
                <c:pt idx="2052">
                  <c:v>34.609740000000002</c:v>
                </c:pt>
                <c:pt idx="2053">
                  <c:v>34.526580000000003</c:v>
                </c:pt>
                <c:pt idx="2054">
                  <c:v>34.591380000000001</c:v>
                </c:pt>
                <c:pt idx="2055">
                  <c:v>34.592364000000003</c:v>
                </c:pt>
                <c:pt idx="2056">
                  <c:v>34.591380000000001</c:v>
                </c:pt>
                <c:pt idx="2057">
                  <c:v>34.789619999999999</c:v>
                </c:pt>
                <c:pt idx="2058">
                  <c:v>34.789619999999999</c:v>
                </c:pt>
                <c:pt idx="2059">
                  <c:v>34.591380000000001</c:v>
                </c:pt>
                <c:pt idx="2060">
                  <c:v>34.591380000000001</c:v>
                </c:pt>
                <c:pt idx="2061">
                  <c:v>34.526580000000003</c:v>
                </c:pt>
                <c:pt idx="2062">
                  <c:v>34.580039999999997</c:v>
                </c:pt>
                <c:pt idx="2063">
                  <c:v>34.580855999999997</c:v>
                </c:pt>
                <c:pt idx="2064">
                  <c:v>34.580039999999997</c:v>
                </c:pt>
                <c:pt idx="2065">
                  <c:v>34.743755999999998</c:v>
                </c:pt>
                <c:pt idx="2066">
                  <c:v>34.743755999999998</c:v>
                </c:pt>
                <c:pt idx="2067">
                  <c:v>34.580039999999997</c:v>
                </c:pt>
                <c:pt idx="2068">
                  <c:v>34.580039999999997</c:v>
                </c:pt>
                <c:pt idx="2069">
                  <c:v>34.526580000000003</c:v>
                </c:pt>
                <c:pt idx="2070">
                  <c:v>34.569780000000002</c:v>
                </c:pt>
                <c:pt idx="2071">
                  <c:v>34.570444000000002</c:v>
                </c:pt>
                <c:pt idx="2072">
                  <c:v>34.569780000000002</c:v>
                </c:pt>
                <c:pt idx="2073">
                  <c:v>34.702260000000003</c:v>
                </c:pt>
                <c:pt idx="2074">
                  <c:v>34.702260000000003</c:v>
                </c:pt>
                <c:pt idx="2075">
                  <c:v>34.569780000000002</c:v>
                </c:pt>
                <c:pt idx="2076">
                  <c:v>34.569780000000002</c:v>
                </c:pt>
                <c:pt idx="2077">
                  <c:v>34.526580000000003</c:v>
                </c:pt>
                <c:pt idx="2078">
                  <c:v>45.19914</c:v>
                </c:pt>
                <c:pt idx="2079">
                  <c:v>45.357275999999999</c:v>
                </c:pt>
                <c:pt idx="2080">
                  <c:v>45.19914</c:v>
                </c:pt>
                <c:pt idx="2081">
                  <c:v>77.849556000000007</c:v>
                </c:pt>
                <c:pt idx="2082">
                  <c:v>77.849556000000007</c:v>
                </c:pt>
                <c:pt idx="2083">
                  <c:v>45.19914</c:v>
                </c:pt>
                <c:pt idx="2084">
                  <c:v>45.19914</c:v>
                </c:pt>
                <c:pt idx="2085">
                  <c:v>34.526580000000003</c:v>
                </c:pt>
                <c:pt idx="2086">
                  <c:v>42.673560000000002</c:v>
                </c:pt>
                <c:pt idx="2087">
                  <c:v>42.794280000000001</c:v>
                </c:pt>
                <c:pt idx="2088">
                  <c:v>42.673560000000002</c:v>
                </c:pt>
                <c:pt idx="2089">
                  <c:v>67.597548000000003</c:v>
                </c:pt>
                <c:pt idx="2090">
                  <c:v>67.597548000000003</c:v>
                </c:pt>
                <c:pt idx="2091">
                  <c:v>42.673560000000002</c:v>
                </c:pt>
                <c:pt idx="2092">
                  <c:v>42.673560000000002</c:v>
                </c:pt>
                <c:pt idx="2093">
                  <c:v>34.526580000000003</c:v>
                </c:pt>
                <c:pt idx="2094">
                  <c:v>40.70364</c:v>
                </c:pt>
                <c:pt idx="2095">
                  <c:v>40.795175999999998</c:v>
                </c:pt>
                <c:pt idx="2096">
                  <c:v>40.70364</c:v>
                </c:pt>
                <c:pt idx="2097">
                  <c:v>59.601036000000001</c:v>
                </c:pt>
                <c:pt idx="2098">
                  <c:v>59.601036000000001</c:v>
                </c:pt>
                <c:pt idx="2099">
                  <c:v>40.70364</c:v>
                </c:pt>
                <c:pt idx="2100">
                  <c:v>40.70364</c:v>
                </c:pt>
                <c:pt idx="2101">
                  <c:v>34.526580000000003</c:v>
                </c:pt>
                <c:pt idx="2102">
                  <c:v>39.250500000000002</c:v>
                </c:pt>
                <c:pt idx="2103">
                  <c:v>39.320507999999997</c:v>
                </c:pt>
                <c:pt idx="2104">
                  <c:v>39.250500000000002</c:v>
                </c:pt>
                <c:pt idx="2105">
                  <c:v>53.702292</c:v>
                </c:pt>
                <c:pt idx="2106">
                  <c:v>53.702292</c:v>
                </c:pt>
                <c:pt idx="2107">
                  <c:v>39.250500000000002</c:v>
                </c:pt>
                <c:pt idx="2108">
                  <c:v>39.250500000000002</c:v>
                </c:pt>
                <c:pt idx="2109">
                  <c:v>34.526580000000003</c:v>
                </c:pt>
                <c:pt idx="2110">
                  <c:v>38.130540000000003</c:v>
                </c:pt>
                <c:pt idx="2111">
                  <c:v>38.183956000000002</c:v>
                </c:pt>
                <c:pt idx="2112">
                  <c:v>38.130540000000003</c:v>
                </c:pt>
                <c:pt idx="2113">
                  <c:v>49.156356000000002</c:v>
                </c:pt>
                <c:pt idx="2114">
                  <c:v>49.156356000000002</c:v>
                </c:pt>
                <c:pt idx="2115">
                  <c:v>38.130540000000003</c:v>
                </c:pt>
                <c:pt idx="2116">
                  <c:v>38.130540000000003</c:v>
                </c:pt>
                <c:pt idx="2117">
                  <c:v>34.526580000000003</c:v>
                </c:pt>
                <c:pt idx="2118">
                  <c:v>37.271940000000001</c:v>
                </c:pt>
                <c:pt idx="2119">
                  <c:v>37.312635999999998</c:v>
                </c:pt>
                <c:pt idx="2120">
                  <c:v>37.271940000000001</c:v>
                </c:pt>
                <c:pt idx="2121">
                  <c:v>45.670836000000001</c:v>
                </c:pt>
                <c:pt idx="2122">
                  <c:v>45.670836000000001</c:v>
                </c:pt>
                <c:pt idx="2123">
                  <c:v>37.271940000000001</c:v>
                </c:pt>
                <c:pt idx="2124">
                  <c:v>37.271940000000001</c:v>
                </c:pt>
                <c:pt idx="2125">
                  <c:v>34.526580000000003</c:v>
                </c:pt>
                <c:pt idx="2126">
                  <c:v>36.626100000000001</c:v>
                </c:pt>
                <c:pt idx="2127">
                  <c:v>36.657228000000003</c:v>
                </c:pt>
                <c:pt idx="2128">
                  <c:v>36.626100000000001</c:v>
                </c:pt>
                <c:pt idx="2129">
                  <c:v>43.049171999999999</c:v>
                </c:pt>
                <c:pt idx="2130">
                  <c:v>43.049171999999999</c:v>
                </c:pt>
                <c:pt idx="2131">
                  <c:v>36.626100000000001</c:v>
                </c:pt>
                <c:pt idx="2132">
                  <c:v>36.626100000000001</c:v>
                </c:pt>
                <c:pt idx="2133">
                  <c:v>34.526580000000003</c:v>
                </c:pt>
                <c:pt idx="2134">
                  <c:v>36.15954</c:v>
                </c:pt>
                <c:pt idx="2135">
                  <c:v>36.183756000000002</c:v>
                </c:pt>
                <c:pt idx="2136">
                  <c:v>36.15954</c:v>
                </c:pt>
                <c:pt idx="2137">
                  <c:v>41.155476</c:v>
                </c:pt>
                <c:pt idx="2138">
                  <c:v>41.155476</c:v>
                </c:pt>
                <c:pt idx="2139">
                  <c:v>36.15954</c:v>
                </c:pt>
                <c:pt idx="2140">
                  <c:v>36.15954</c:v>
                </c:pt>
                <c:pt idx="2141">
                  <c:v>34.526580000000003</c:v>
                </c:pt>
                <c:pt idx="2142">
                  <c:v>35.773980000000002</c:v>
                </c:pt>
                <c:pt idx="2143">
                  <c:v>35.792484000000002</c:v>
                </c:pt>
                <c:pt idx="2144">
                  <c:v>35.773980000000002</c:v>
                </c:pt>
                <c:pt idx="2145">
                  <c:v>39.590339999999998</c:v>
                </c:pt>
                <c:pt idx="2146">
                  <c:v>39.590339999999998</c:v>
                </c:pt>
                <c:pt idx="2147">
                  <c:v>35.773980000000002</c:v>
                </c:pt>
                <c:pt idx="2148">
                  <c:v>35.773980000000002</c:v>
                </c:pt>
                <c:pt idx="2149">
                  <c:v>34.526580000000003</c:v>
                </c:pt>
                <c:pt idx="2150">
                  <c:v>35.485619999999997</c:v>
                </c:pt>
                <c:pt idx="2151">
                  <c:v>35.499851999999997</c:v>
                </c:pt>
                <c:pt idx="2152">
                  <c:v>35.485619999999997</c:v>
                </c:pt>
                <c:pt idx="2153">
                  <c:v>38.419764000000001</c:v>
                </c:pt>
                <c:pt idx="2154">
                  <c:v>38.419764000000001</c:v>
                </c:pt>
                <c:pt idx="2155">
                  <c:v>35.485619999999997</c:v>
                </c:pt>
                <c:pt idx="2156">
                  <c:v>35.485619999999997</c:v>
                </c:pt>
                <c:pt idx="2157">
                  <c:v>34.526580000000003</c:v>
                </c:pt>
                <c:pt idx="2158">
                  <c:v>35.252339999999997</c:v>
                </c:pt>
                <c:pt idx="2159">
                  <c:v>35.263115999999997</c:v>
                </c:pt>
                <c:pt idx="2160">
                  <c:v>35.252339999999997</c:v>
                </c:pt>
                <c:pt idx="2161">
                  <c:v>37.472915999999998</c:v>
                </c:pt>
                <c:pt idx="2162">
                  <c:v>37.472915999999998</c:v>
                </c:pt>
                <c:pt idx="2163">
                  <c:v>35.252339999999997</c:v>
                </c:pt>
                <c:pt idx="2164">
                  <c:v>35.252339999999997</c:v>
                </c:pt>
                <c:pt idx="2165">
                  <c:v>34.526580000000003</c:v>
                </c:pt>
                <c:pt idx="2166">
                  <c:v>35.086019999999998</c:v>
                </c:pt>
                <c:pt idx="2167">
                  <c:v>35.094332000000001</c:v>
                </c:pt>
                <c:pt idx="2168">
                  <c:v>35.086019999999998</c:v>
                </c:pt>
                <c:pt idx="2169">
                  <c:v>36.797843999999998</c:v>
                </c:pt>
                <c:pt idx="2170">
                  <c:v>36.797843999999998</c:v>
                </c:pt>
                <c:pt idx="2171">
                  <c:v>35.086019999999998</c:v>
                </c:pt>
                <c:pt idx="2172">
                  <c:v>35.086019999999998</c:v>
                </c:pt>
                <c:pt idx="2173">
                  <c:v>34.526580000000003</c:v>
                </c:pt>
                <c:pt idx="2174">
                  <c:v>34.972079999999998</c:v>
                </c:pt>
                <c:pt idx="2175">
                  <c:v>34.978704</c:v>
                </c:pt>
                <c:pt idx="2176">
                  <c:v>34.972079999999998</c:v>
                </c:pt>
                <c:pt idx="2177">
                  <c:v>36.335099999999997</c:v>
                </c:pt>
                <c:pt idx="2178">
                  <c:v>36.335099999999997</c:v>
                </c:pt>
                <c:pt idx="2179">
                  <c:v>34.972079999999998</c:v>
                </c:pt>
                <c:pt idx="2180">
                  <c:v>34.972079999999998</c:v>
                </c:pt>
                <c:pt idx="2181">
                  <c:v>34.526580000000003</c:v>
                </c:pt>
                <c:pt idx="2182">
                  <c:v>34.871099999999998</c:v>
                </c:pt>
                <c:pt idx="2183">
                  <c:v>34.876227999999998</c:v>
                </c:pt>
                <c:pt idx="2184">
                  <c:v>34.871099999999998</c:v>
                </c:pt>
                <c:pt idx="2185">
                  <c:v>35.925252</c:v>
                </c:pt>
                <c:pt idx="2186">
                  <c:v>35.925252</c:v>
                </c:pt>
                <c:pt idx="2187">
                  <c:v>34.871099999999998</c:v>
                </c:pt>
                <c:pt idx="2188">
                  <c:v>34.871099999999998</c:v>
                </c:pt>
                <c:pt idx="2189">
                  <c:v>34.526580000000003</c:v>
                </c:pt>
                <c:pt idx="2190">
                  <c:v>34.783079999999998</c:v>
                </c:pt>
                <c:pt idx="2191">
                  <c:v>34.786904</c:v>
                </c:pt>
                <c:pt idx="2192">
                  <c:v>34.783079999999998</c:v>
                </c:pt>
                <c:pt idx="2193">
                  <c:v>35.567819999999998</c:v>
                </c:pt>
                <c:pt idx="2194">
                  <c:v>35.567819999999998</c:v>
                </c:pt>
                <c:pt idx="2195">
                  <c:v>34.783079999999998</c:v>
                </c:pt>
                <c:pt idx="2196">
                  <c:v>34.783079999999998</c:v>
                </c:pt>
                <c:pt idx="2197">
                  <c:v>34.526580000000003</c:v>
                </c:pt>
                <c:pt idx="2198">
                  <c:v>34.728540000000002</c:v>
                </c:pt>
                <c:pt idx="2199">
                  <c:v>34.731555999999998</c:v>
                </c:pt>
                <c:pt idx="2200">
                  <c:v>34.728540000000002</c:v>
                </c:pt>
                <c:pt idx="2201">
                  <c:v>35.346755999999999</c:v>
                </c:pt>
                <c:pt idx="2202">
                  <c:v>35.346755999999999</c:v>
                </c:pt>
                <c:pt idx="2203">
                  <c:v>34.728540000000002</c:v>
                </c:pt>
                <c:pt idx="2204">
                  <c:v>34.728540000000002</c:v>
                </c:pt>
                <c:pt idx="2205">
                  <c:v>34.526580000000003</c:v>
                </c:pt>
                <c:pt idx="2206">
                  <c:v>34.688580000000002</c:v>
                </c:pt>
                <c:pt idx="2207">
                  <c:v>34.691004</c:v>
                </c:pt>
                <c:pt idx="2208">
                  <c:v>34.688580000000002</c:v>
                </c:pt>
                <c:pt idx="2209">
                  <c:v>35.184179999999998</c:v>
                </c:pt>
                <c:pt idx="2210">
                  <c:v>35.184179999999998</c:v>
                </c:pt>
                <c:pt idx="2211">
                  <c:v>34.688580000000002</c:v>
                </c:pt>
                <c:pt idx="2212">
                  <c:v>34.688580000000002</c:v>
                </c:pt>
                <c:pt idx="2213">
                  <c:v>34.526580000000003</c:v>
                </c:pt>
                <c:pt idx="2214">
                  <c:v>34.655099999999997</c:v>
                </c:pt>
                <c:pt idx="2215">
                  <c:v>34.657027999999997</c:v>
                </c:pt>
                <c:pt idx="2216">
                  <c:v>34.655099999999997</c:v>
                </c:pt>
                <c:pt idx="2217">
                  <c:v>35.048292000000004</c:v>
                </c:pt>
                <c:pt idx="2218">
                  <c:v>35.048292000000004</c:v>
                </c:pt>
                <c:pt idx="2219">
                  <c:v>34.655099999999997</c:v>
                </c:pt>
                <c:pt idx="2220">
                  <c:v>34.655099999999997</c:v>
                </c:pt>
                <c:pt idx="2221">
                  <c:v>34.526580000000003</c:v>
                </c:pt>
                <c:pt idx="2222">
                  <c:v>34.623779999999996</c:v>
                </c:pt>
                <c:pt idx="2223">
                  <c:v>34.625244000000002</c:v>
                </c:pt>
                <c:pt idx="2224">
                  <c:v>34.623779999999996</c:v>
                </c:pt>
                <c:pt idx="2225">
                  <c:v>34.921140000000001</c:v>
                </c:pt>
                <c:pt idx="2226">
                  <c:v>34.921140000000001</c:v>
                </c:pt>
                <c:pt idx="2227">
                  <c:v>34.623779999999996</c:v>
                </c:pt>
                <c:pt idx="2228">
                  <c:v>34.623779999999996</c:v>
                </c:pt>
                <c:pt idx="2229">
                  <c:v>34.526580000000003</c:v>
                </c:pt>
                <c:pt idx="2230">
                  <c:v>34.609740000000002</c:v>
                </c:pt>
                <c:pt idx="2231">
                  <c:v>34.610996</c:v>
                </c:pt>
                <c:pt idx="2232">
                  <c:v>34.609740000000002</c:v>
                </c:pt>
                <c:pt idx="2233">
                  <c:v>34.864356000000001</c:v>
                </c:pt>
                <c:pt idx="2234">
                  <c:v>34.864356000000001</c:v>
                </c:pt>
                <c:pt idx="2235">
                  <c:v>34.609740000000002</c:v>
                </c:pt>
                <c:pt idx="2236">
                  <c:v>34.609740000000002</c:v>
                </c:pt>
                <c:pt idx="2237">
                  <c:v>34.526580000000003</c:v>
                </c:pt>
                <c:pt idx="2238">
                  <c:v>34.591380000000001</c:v>
                </c:pt>
                <c:pt idx="2239">
                  <c:v>34.592364000000003</c:v>
                </c:pt>
                <c:pt idx="2240">
                  <c:v>34.591380000000001</c:v>
                </c:pt>
                <c:pt idx="2241">
                  <c:v>34.789619999999999</c:v>
                </c:pt>
                <c:pt idx="2242">
                  <c:v>34.789619999999999</c:v>
                </c:pt>
                <c:pt idx="2243">
                  <c:v>34.591380000000001</c:v>
                </c:pt>
                <c:pt idx="2244">
                  <c:v>34.591380000000001</c:v>
                </c:pt>
                <c:pt idx="2245">
                  <c:v>34.526580000000003</c:v>
                </c:pt>
                <c:pt idx="2246">
                  <c:v>34.580039999999997</c:v>
                </c:pt>
                <c:pt idx="2247">
                  <c:v>34.580855999999997</c:v>
                </c:pt>
                <c:pt idx="2248">
                  <c:v>34.580039999999997</c:v>
                </c:pt>
                <c:pt idx="2249">
                  <c:v>34.743755999999998</c:v>
                </c:pt>
                <c:pt idx="2250">
                  <c:v>34.743755999999998</c:v>
                </c:pt>
                <c:pt idx="2251">
                  <c:v>34.580039999999997</c:v>
                </c:pt>
                <c:pt idx="2252">
                  <c:v>34.580039999999997</c:v>
                </c:pt>
                <c:pt idx="2253">
                  <c:v>34.526580000000003</c:v>
                </c:pt>
                <c:pt idx="2254">
                  <c:v>34.569780000000002</c:v>
                </c:pt>
                <c:pt idx="2255">
                  <c:v>34.570444000000002</c:v>
                </c:pt>
                <c:pt idx="2256">
                  <c:v>34.569780000000002</c:v>
                </c:pt>
                <c:pt idx="2257">
                  <c:v>34.702260000000003</c:v>
                </c:pt>
                <c:pt idx="2258">
                  <c:v>34.702260000000003</c:v>
                </c:pt>
                <c:pt idx="2259">
                  <c:v>34.569780000000002</c:v>
                </c:pt>
                <c:pt idx="2260">
                  <c:v>34.569780000000002</c:v>
                </c:pt>
                <c:pt idx="2261">
                  <c:v>34.526580000000003</c:v>
                </c:pt>
                <c:pt idx="2262">
                  <c:v>40.613892</c:v>
                </c:pt>
                <c:pt idx="2263">
                  <c:v>40.772027999999999</c:v>
                </c:pt>
                <c:pt idx="2264">
                  <c:v>40.613892</c:v>
                </c:pt>
                <c:pt idx="2265">
                  <c:v>59.508564</c:v>
                </c:pt>
                <c:pt idx="2266">
                  <c:v>59.508564</c:v>
                </c:pt>
                <c:pt idx="2267">
                  <c:v>40.613892</c:v>
                </c:pt>
                <c:pt idx="2268">
                  <c:v>40.613892</c:v>
                </c:pt>
                <c:pt idx="2269">
                  <c:v>34.526580000000003</c:v>
                </c:pt>
                <c:pt idx="2270">
                  <c:v>39.173375999999998</c:v>
                </c:pt>
                <c:pt idx="2271">
                  <c:v>39.294096000000003</c:v>
                </c:pt>
                <c:pt idx="2272">
                  <c:v>39.173375999999998</c:v>
                </c:pt>
                <c:pt idx="2273">
                  <c:v>53.596812</c:v>
                </c:pt>
                <c:pt idx="2274">
                  <c:v>53.596812</c:v>
                </c:pt>
                <c:pt idx="2275">
                  <c:v>39.173375999999998</c:v>
                </c:pt>
                <c:pt idx="2276">
                  <c:v>39.173375999999998</c:v>
                </c:pt>
                <c:pt idx="2277">
                  <c:v>34.526580000000003</c:v>
                </c:pt>
                <c:pt idx="2278">
                  <c:v>38.049791999999997</c:v>
                </c:pt>
                <c:pt idx="2279">
                  <c:v>38.141328000000001</c:v>
                </c:pt>
                <c:pt idx="2280">
                  <c:v>38.049791999999997</c:v>
                </c:pt>
                <c:pt idx="2281">
                  <c:v>48.985644000000001</c:v>
                </c:pt>
                <c:pt idx="2282">
                  <c:v>48.985644000000001</c:v>
                </c:pt>
                <c:pt idx="2283">
                  <c:v>38.049791999999997</c:v>
                </c:pt>
                <c:pt idx="2284">
                  <c:v>38.049791999999997</c:v>
                </c:pt>
                <c:pt idx="2285">
                  <c:v>34.526580000000003</c:v>
                </c:pt>
                <c:pt idx="2286">
                  <c:v>37.220964000000002</c:v>
                </c:pt>
                <c:pt idx="2287">
                  <c:v>37.290971999999996</c:v>
                </c:pt>
                <c:pt idx="2288">
                  <c:v>37.220964000000002</c:v>
                </c:pt>
                <c:pt idx="2289">
                  <c:v>45.584147999999999</c:v>
                </c:pt>
                <c:pt idx="2290">
                  <c:v>45.584147999999999</c:v>
                </c:pt>
                <c:pt idx="2291">
                  <c:v>37.220964000000002</c:v>
                </c:pt>
                <c:pt idx="2292">
                  <c:v>37.220964000000002</c:v>
                </c:pt>
                <c:pt idx="2293">
                  <c:v>34.526580000000003</c:v>
                </c:pt>
                <c:pt idx="2294">
                  <c:v>36.582172</c:v>
                </c:pt>
                <c:pt idx="2295">
                  <c:v>36.635587999999998</c:v>
                </c:pt>
                <c:pt idx="2296">
                  <c:v>36.582172</c:v>
                </c:pt>
                <c:pt idx="2297">
                  <c:v>42.962884000000003</c:v>
                </c:pt>
                <c:pt idx="2298">
                  <c:v>42.962884000000003</c:v>
                </c:pt>
                <c:pt idx="2299">
                  <c:v>36.582172</c:v>
                </c:pt>
                <c:pt idx="2300">
                  <c:v>36.582172</c:v>
                </c:pt>
                <c:pt idx="2301">
                  <c:v>34.526580000000003</c:v>
                </c:pt>
                <c:pt idx="2302">
                  <c:v>36.092452000000002</c:v>
                </c:pt>
                <c:pt idx="2303">
                  <c:v>36.133147999999998</c:v>
                </c:pt>
                <c:pt idx="2304">
                  <c:v>36.092452000000002</c:v>
                </c:pt>
                <c:pt idx="2305">
                  <c:v>40.952883999999997</c:v>
                </c:pt>
                <c:pt idx="2306">
                  <c:v>40.952883999999997</c:v>
                </c:pt>
                <c:pt idx="2307">
                  <c:v>36.092452000000002</c:v>
                </c:pt>
                <c:pt idx="2308">
                  <c:v>36.092452000000002</c:v>
                </c:pt>
                <c:pt idx="2309">
                  <c:v>34.526580000000003</c:v>
                </c:pt>
                <c:pt idx="2310">
                  <c:v>35.724083999999998</c:v>
                </c:pt>
                <c:pt idx="2311">
                  <c:v>35.755212</c:v>
                </c:pt>
                <c:pt idx="2312">
                  <c:v>35.724083999999998</c:v>
                </c:pt>
                <c:pt idx="2313">
                  <c:v>39.441108</c:v>
                </c:pt>
                <c:pt idx="2314">
                  <c:v>39.441108</c:v>
                </c:pt>
                <c:pt idx="2315">
                  <c:v>35.724083999999998</c:v>
                </c:pt>
                <c:pt idx="2316">
                  <c:v>35.724083999999998</c:v>
                </c:pt>
                <c:pt idx="2317">
                  <c:v>34.526580000000003</c:v>
                </c:pt>
                <c:pt idx="2318">
                  <c:v>35.457971999999998</c:v>
                </c:pt>
                <c:pt idx="2319">
                  <c:v>35.482188000000001</c:v>
                </c:pt>
                <c:pt idx="2320">
                  <c:v>35.457971999999998</c:v>
                </c:pt>
                <c:pt idx="2321">
                  <c:v>38.349204</c:v>
                </c:pt>
                <c:pt idx="2322">
                  <c:v>38.349204</c:v>
                </c:pt>
                <c:pt idx="2323">
                  <c:v>35.457971999999998</c:v>
                </c:pt>
                <c:pt idx="2324">
                  <c:v>35.457971999999998</c:v>
                </c:pt>
                <c:pt idx="2325">
                  <c:v>34.526580000000003</c:v>
                </c:pt>
                <c:pt idx="2326">
                  <c:v>35.238059999999997</c:v>
                </c:pt>
                <c:pt idx="2327">
                  <c:v>35.256563999999997</c:v>
                </c:pt>
                <c:pt idx="2328">
                  <c:v>35.238059999999997</c:v>
                </c:pt>
                <c:pt idx="2329">
                  <c:v>37.446660000000001</c:v>
                </c:pt>
                <c:pt idx="2330">
                  <c:v>37.446660000000001</c:v>
                </c:pt>
                <c:pt idx="2331">
                  <c:v>35.238059999999997</c:v>
                </c:pt>
                <c:pt idx="2332">
                  <c:v>35.238059999999997</c:v>
                </c:pt>
                <c:pt idx="2333">
                  <c:v>34.526580000000003</c:v>
                </c:pt>
                <c:pt idx="2334">
                  <c:v>35.073588000000001</c:v>
                </c:pt>
                <c:pt idx="2335">
                  <c:v>35.087820000000001</c:v>
                </c:pt>
                <c:pt idx="2336">
                  <c:v>35.073588000000001</c:v>
                </c:pt>
                <c:pt idx="2337">
                  <c:v>36.771636000000001</c:v>
                </c:pt>
                <c:pt idx="2338">
                  <c:v>36.771636000000001</c:v>
                </c:pt>
                <c:pt idx="2339">
                  <c:v>35.073588000000001</c:v>
                </c:pt>
                <c:pt idx="2340">
                  <c:v>35.073588000000001</c:v>
                </c:pt>
                <c:pt idx="2341">
                  <c:v>34.526580000000003</c:v>
                </c:pt>
                <c:pt idx="2342">
                  <c:v>34.940531999999997</c:v>
                </c:pt>
                <c:pt idx="2343">
                  <c:v>34.951307999999997</c:v>
                </c:pt>
                <c:pt idx="2344">
                  <c:v>34.940531999999997</c:v>
                </c:pt>
                <c:pt idx="2345">
                  <c:v>36.225684000000001</c:v>
                </c:pt>
                <c:pt idx="2346">
                  <c:v>36.225684000000001</c:v>
                </c:pt>
                <c:pt idx="2347">
                  <c:v>34.940531999999997</c:v>
                </c:pt>
                <c:pt idx="2348">
                  <c:v>34.940531999999997</c:v>
                </c:pt>
                <c:pt idx="2349">
                  <c:v>34.526580000000003</c:v>
                </c:pt>
                <c:pt idx="2350">
                  <c:v>34.845668000000003</c:v>
                </c:pt>
                <c:pt idx="2351">
                  <c:v>34.85398</c:v>
                </c:pt>
                <c:pt idx="2352">
                  <c:v>34.845668000000003</c:v>
                </c:pt>
                <c:pt idx="2353">
                  <c:v>35.836435999999999</c:v>
                </c:pt>
                <c:pt idx="2354">
                  <c:v>35.836435999999999</c:v>
                </c:pt>
                <c:pt idx="2355">
                  <c:v>34.845668000000003</c:v>
                </c:pt>
                <c:pt idx="2356">
                  <c:v>34.845668000000003</c:v>
                </c:pt>
                <c:pt idx="2357">
                  <c:v>34.526580000000003</c:v>
                </c:pt>
                <c:pt idx="2358">
                  <c:v>34.780679999999997</c:v>
                </c:pt>
                <c:pt idx="2359">
                  <c:v>34.787303999999999</c:v>
                </c:pt>
                <c:pt idx="2360">
                  <c:v>34.780679999999997</c:v>
                </c:pt>
                <c:pt idx="2361">
                  <c:v>35.569499999999998</c:v>
                </c:pt>
                <c:pt idx="2362">
                  <c:v>35.569499999999998</c:v>
                </c:pt>
                <c:pt idx="2363">
                  <c:v>34.780679999999997</c:v>
                </c:pt>
                <c:pt idx="2364">
                  <c:v>34.780679999999997</c:v>
                </c:pt>
                <c:pt idx="2365">
                  <c:v>34.526580000000003</c:v>
                </c:pt>
                <c:pt idx="2366">
                  <c:v>34.723084</c:v>
                </c:pt>
                <c:pt idx="2367">
                  <c:v>34.728211999999999</c:v>
                </c:pt>
                <c:pt idx="2368">
                  <c:v>34.723084</c:v>
                </c:pt>
                <c:pt idx="2369">
                  <c:v>35.333188</c:v>
                </c:pt>
                <c:pt idx="2370">
                  <c:v>35.333188</c:v>
                </c:pt>
                <c:pt idx="2371">
                  <c:v>34.723084</c:v>
                </c:pt>
                <c:pt idx="2372">
                  <c:v>34.723084</c:v>
                </c:pt>
                <c:pt idx="2373">
                  <c:v>34.526580000000003</c:v>
                </c:pt>
                <c:pt idx="2374">
                  <c:v>34.672879999999999</c:v>
                </c:pt>
                <c:pt idx="2375">
                  <c:v>34.676704000000001</c:v>
                </c:pt>
                <c:pt idx="2376">
                  <c:v>34.672879999999999</c:v>
                </c:pt>
                <c:pt idx="2377">
                  <c:v>35.127020000000002</c:v>
                </c:pt>
                <c:pt idx="2378">
                  <c:v>35.127020000000002</c:v>
                </c:pt>
                <c:pt idx="2379">
                  <c:v>34.672879999999999</c:v>
                </c:pt>
                <c:pt idx="2380">
                  <c:v>34.672879999999999</c:v>
                </c:pt>
                <c:pt idx="2381">
                  <c:v>34.526580000000003</c:v>
                </c:pt>
                <c:pt idx="2382">
                  <c:v>34.641772000000003</c:v>
                </c:pt>
                <c:pt idx="2383">
                  <c:v>34.644787999999998</c:v>
                </c:pt>
                <c:pt idx="2384">
                  <c:v>34.641772000000003</c:v>
                </c:pt>
                <c:pt idx="2385">
                  <c:v>34.999684000000002</c:v>
                </c:pt>
                <c:pt idx="2386">
                  <c:v>34.999684000000002</c:v>
                </c:pt>
                <c:pt idx="2387">
                  <c:v>34.641772000000003</c:v>
                </c:pt>
                <c:pt idx="2388">
                  <c:v>34.641772000000003</c:v>
                </c:pt>
                <c:pt idx="2389">
                  <c:v>34.526580000000003</c:v>
                </c:pt>
                <c:pt idx="2390">
                  <c:v>34.618980000000001</c:v>
                </c:pt>
                <c:pt idx="2391">
                  <c:v>34.621403999999998</c:v>
                </c:pt>
                <c:pt idx="2392">
                  <c:v>34.618980000000001</c:v>
                </c:pt>
                <c:pt idx="2393">
                  <c:v>34.90578</c:v>
                </c:pt>
                <c:pt idx="2394">
                  <c:v>34.90578</c:v>
                </c:pt>
                <c:pt idx="2395">
                  <c:v>34.618980000000001</c:v>
                </c:pt>
                <c:pt idx="2396">
                  <c:v>34.618980000000001</c:v>
                </c:pt>
                <c:pt idx="2397">
                  <c:v>34.526580000000003</c:v>
                </c:pt>
                <c:pt idx="2398">
                  <c:v>34.599884000000003</c:v>
                </c:pt>
                <c:pt idx="2399">
                  <c:v>34.601812000000002</c:v>
                </c:pt>
                <c:pt idx="2400">
                  <c:v>34.599884000000003</c:v>
                </c:pt>
                <c:pt idx="2401">
                  <c:v>34.827427999999998</c:v>
                </c:pt>
                <c:pt idx="2402">
                  <c:v>34.827427999999998</c:v>
                </c:pt>
                <c:pt idx="2403">
                  <c:v>34.599884000000003</c:v>
                </c:pt>
                <c:pt idx="2404">
                  <c:v>34.599884000000003</c:v>
                </c:pt>
                <c:pt idx="2405">
                  <c:v>34.526580000000003</c:v>
                </c:pt>
                <c:pt idx="2406">
                  <c:v>34.58202</c:v>
                </c:pt>
                <c:pt idx="2407">
                  <c:v>34.583483999999999</c:v>
                </c:pt>
                <c:pt idx="2408">
                  <c:v>34.58202</c:v>
                </c:pt>
                <c:pt idx="2409">
                  <c:v>34.754100000000001</c:v>
                </c:pt>
                <c:pt idx="2410">
                  <c:v>34.754100000000001</c:v>
                </c:pt>
                <c:pt idx="2411">
                  <c:v>34.58202</c:v>
                </c:pt>
                <c:pt idx="2412">
                  <c:v>34.58202</c:v>
                </c:pt>
                <c:pt idx="2413">
                  <c:v>34.526580000000003</c:v>
                </c:pt>
                <c:pt idx="2414">
                  <c:v>34.574012000000003</c:v>
                </c:pt>
                <c:pt idx="2415">
                  <c:v>34.575268000000001</c:v>
                </c:pt>
                <c:pt idx="2416">
                  <c:v>34.574012000000003</c:v>
                </c:pt>
                <c:pt idx="2417">
                  <c:v>34.721443999999998</c:v>
                </c:pt>
                <c:pt idx="2418">
                  <c:v>34.721443999999998</c:v>
                </c:pt>
                <c:pt idx="2419">
                  <c:v>34.574012000000003</c:v>
                </c:pt>
                <c:pt idx="2420">
                  <c:v>34.574012000000003</c:v>
                </c:pt>
                <c:pt idx="2421">
                  <c:v>34.526580000000003</c:v>
                </c:pt>
                <c:pt idx="2422">
                  <c:v>34.563540000000003</c:v>
                </c:pt>
                <c:pt idx="2423">
                  <c:v>34.564523999999999</c:v>
                </c:pt>
                <c:pt idx="2424">
                  <c:v>34.563540000000003</c:v>
                </c:pt>
                <c:pt idx="2425">
                  <c:v>34.678260000000002</c:v>
                </c:pt>
                <c:pt idx="2426">
                  <c:v>34.678260000000002</c:v>
                </c:pt>
                <c:pt idx="2427">
                  <c:v>34.563540000000003</c:v>
                </c:pt>
                <c:pt idx="2428">
                  <c:v>34.563540000000003</c:v>
                </c:pt>
                <c:pt idx="2429">
                  <c:v>34.526580000000003</c:v>
                </c:pt>
                <c:pt idx="2430">
                  <c:v>34.557071999999998</c:v>
                </c:pt>
                <c:pt idx="2431">
                  <c:v>34.557887999999998</c:v>
                </c:pt>
                <c:pt idx="2432">
                  <c:v>34.557071999999998</c:v>
                </c:pt>
                <c:pt idx="2433">
                  <c:v>34.651884000000003</c:v>
                </c:pt>
                <c:pt idx="2434">
                  <c:v>34.651884000000003</c:v>
                </c:pt>
                <c:pt idx="2435">
                  <c:v>34.557071999999998</c:v>
                </c:pt>
                <c:pt idx="2436">
                  <c:v>34.557071999999998</c:v>
                </c:pt>
                <c:pt idx="2437">
                  <c:v>34.526580000000003</c:v>
                </c:pt>
                <c:pt idx="2438">
                  <c:v>34.551220000000001</c:v>
                </c:pt>
                <c:pt idx="2439">
                  <c:v>34.551884000000001</c:v>
                </c:pt>
                <c:pt idx="2440">
                  <c:v>34.551220000000001</c:v>
                </c:pt>
                <c:pt idx="2441">
                  <c:v>34.628019999999999</c:v>
                </c:pt>
                <c:pt idx="2442">
                  <c:v>34.628019999999999</c:v>
                </c:pt>
                <c:pt idx="2443">
                  <c:v>34.551220000000001</c:v>
                </c:pt>
                <c:pt idx="2444">
                  <c:v>34.551220000000001</c:v>
                </c:pt>
                <c:pt idx="2445">
                  <c:v>34.526580000000003</c:v>
                </c:pt>
                <c:pt idx="2446">
                  <c:v>40.613892</c:v>
                </c:pt>
                <c:pt idx="2447">
                  <c:v>40.772027999999999</c:v>
                </c:pt>
                <c:pt idx="2448">
                  <c:v>40.613892</c:v>
                </c:pt>
                <c:pt idx="2449">
                  <c:v>59.508564</c:v>
                </c:pt>
                <c:pt idx="2450">
                  <c:v>59.508564</c:v>
                </c:pt>
                <c:pt idx="2451">
                  <c:v>40.613892</c:v>
                </c:pt>
                <c:pt idx="2452">
                  <c:v>40.613892</c:v>
                </c:pt>
                <c:pt idx="2453">
                  <c:v>34.526580000000003</c:v>
                </c:pt>
                <c:pt idx="2454">
                  <c:v>39.173375999999998</c:v>
                </c:pt>
                <c:pt idx="2455">
                  <c:v>39.294096000000003</c:v>
                </c:pt>
                <c:pt idx="2456">
                  <c:v>39.173375999999998</c:v>
                </c:pt>
                <c:pt idx="2457">
                  <c:v>53.596812</c:v>
                </c:pt>
                <c:pt idx="2458">
                  <c:v>53.596812</c:v>
                </c:pt>
                <c:pt idx="2459">
                  <c:v>39.173375999999998</c:v>
                </c:pt>
                <c:pt idx="2460">
                  <c:v>39.173375999999998</c:v>
                </c:pt>
                <c:pt idx="2461">
                  <c:v>34.526580000000003</c:v>
                </c:pt>
                <c:pt idx="2462">
                  <c:v>38.049791999999997</c:v>
                </c:pt>
                <c:pt idx="2463">
                  <c:v>38.141328000000001</c:v>
                </c:pt>
                <c:pt idx="2464">
                  <c:v>38.049791999999997</c:v>
                </c:pt>
                <c:pt idx="2465">
                  <c:v>48.985644000000001</c:v>
                </c:pt>
                <c:pt idx="2466">
                  <c:v>48.985644000000001</c:v>
                </c:pt>
                <c:pt idx="2467">
                  <c:v>38.049791999999997</c:v>
                </c:pt>
                <c:pt idx="2468">
                  <c:v>38.049791999999997</c:v>
                </c:pt>
                <c:pt idx="2469">
                  <c:v>34.526580000000003</c:v>
                </c:pt>
                <c:pt idx="2470">
                  <c:v>37.220964000000002</c:v>
                </c:pt>
                <c:pt idx="2471">
                  <c:v>37.290971999999996</c:v>
                </c:pt>
                <c:pt idx="2472">
                  <c:v>37.220964000000002</c:v>
                </c:pt>
                <c:pt idx="2473">
                  <c:v>45.584147999999999</c:v>
                </c:pt>
                <c:pt idx="2474">
                  <c:v>45.584147999999999</c:v>
                </c:pt>
                <c:pt idx="2475">
                  <c:v>37.220964000000002</c:v>
                </c:pt>
                <c:pt idx="2476">
                  <c:v>37.220964000000002</c:v>
                </c:pt>
                <c:pt idx="2477">
                  <c:v>34.526580000000003</c:v>
                </c:pt>
                <c:pt idx="2478">
                  <c:v>36.582172</c:v>
                </c:pt>
                <c:pt idx="2479">
                  <c:v>36.635587999999998</c:v>
                </c:pt>
                <c:pt idx="2480">
                  <c:v>36.582172</c:v>
                </c:pt>
                <c:pt idx="2481">
                  <c:v>42.962884000000003</c:v>
                </c:pt>
                <c:pt idx="2482">
                  <c:v>42.962884000000003</c:v>
                </c:pt>
                <c:pt idx="2483">
                  <c:v>36.582172</c:v>
                </c:pt>
                <c:pt idx="2484">
                  <c:v>36.582172</c:v>
                </c:pt>
                <c:pt idx="2485">
                  <c:v>34.526580000000003</c:v>
                </c:pt>
                <c:pt idx="2486">
                  <c:v>36.092452000000002</c:v>
                </c:pt>
                <c:pt idx="2487">
                  <c:v>36.133147999999998</c:v>
                </c:pt>
                <c:pt idx="2488">
                  <c:v>36.092452000000002</c:v>
                </c:pt>
                <c:pt idx="2489">
                  <c:v>40.952883999999997</c:v>
                </c:pt>
                <c:pt idx="2490">
                  <c:v>40.952883999999997</c:v>
                </c:pt>
                <c:pt idx="2491">
                  <c:v>36.092452000000002</c:v>
                </c:pt>
                <c:pt idx="2492">
                  <c:v>36.092452000000002</c:v>
                </c:pt>
                <c:pt idx="2493">
                  <c:v>34.526580000000003</c:v>
                </c:pt>
                <c:pt idx="2494">
                  <c:v>35.724083999999998</c:v>
                </c:pt>
                <c:pt idx="2495">
                  <c:v>35.755212</c:v>
                </c:pt>
                <c:pt idx="2496">
                  <c:v>35.724083999999998</c:v>
                </c:pt>
                <c:pt idx="2497">
                  <c:v>39.441108</c:v>
                </c:pt>
                <c:pt idx="2498">
                  <c:v>39.441108</c:v>
                </c:pt>
                <c:pt idx="2499">
                  <c:v>35.724083999999998</c:v>
                </c:pt>
                <c:pt idx="2500">
                  <c:v>35.724083999999998</c:v>
                </c:pt>
                <c:pt idx="2501">
                  <c:v>34.526580000000003</c:v>
                </c:pt>
                <c:pt idx="2502">
                  <c:v>35.457971999999998</c:v>
                </c:pt>
                <c:pt idx="2503">
                  <c:v>35.482188000000001</c:v>
                </c:pt>
                <c:pt idx="2504">
                  <c:v>35.457971999999998</c:v>
                </c:pt>
                <c:pt idx="2505">
                  <c:v>38.349204</c:v>
                </c:pt>
                <c:pt idx="2506">
                  <c:v>38.349204</c:v>
                </c:pt>
                <c:pt idx="2507">
                  <c:v>35.457971999999998</c:v>
                </c:pt>
                <c:pt idx="2508">
                  <c:v>35.457971999999998</c:v>
                </c:pt>
                <c:pt idx="2509">
                  <c:v>34.526580000000003</c:v>
                </c:pt>
                <c:pt idx="2510">
                  <c:v>35.238059999999997</c:v>
                </c:pt>
                <c:pt idx="2511">
                  <c:v>35.256563999999997</c:v>
                </c:pt>
                <c:pt idx="2512">
                  <c:v>35.238059999999997</c:v>
                </c:pt>
                <c:pt idx="2513">
                  <c:v>37.446660000000001</c:v>
                </c:pt>
                <c:pt idx="2514">
                  <c:v>37.446660000000001</c:v>
                </c:pt>
                <c:pt idx="2515">
                  <c:v>35.238059999999997</c:v>
                </c:pt>
                <c:pt idx="2516">
                  <c:v>35.238059999999997</c:v>
                </c:pt>
                <c:pt idx="2517">
                  <c:v>34.526580000000003</c:v>
                </c:pt>
                <c:pt idx="2518">
                  <c:v>35.073588000000001</c:v>
                </c:pt>
                <c:pt idx="2519">
                  <c:v>35.087820000000001</c:v>
                </c:pt>
                <c:pt idx="2520">
                  <c:v>35.073588000000001</c:v>
                </c:pt>
                <c:pt idx="2521">
                  <c:v>36.771636000000001</c:v>
                </c:pt>
                <c:pt idx="2522">
                  <c:v>36.771636000000001</c:v>
                </c:pt>
                <c:pt idx="2523">
                  <c:v>35.073588000000001</c:v>
                </c:pt>
                <c:pt idx="2524">
                  <c:v>35.073588000000001</c:v>
                </c:pt>
                <c:pt idx="2525">
                  <c:v>34.526580000000003</c:v>
                </c:pt>
                <c:pt idx="2526">
                  <c:v>34.940531999999997</c:v>
                </c:pt>
                <c:pt idx="2527">
                  <c:v>34.951307999999997</c:v>
                </c:pt>
                <c:pt idx="2528">
                  <c:v>34.940531999999997</c:v>
                </c:pt>
                <c:pt idx="2529">
                  <c:v>36.225684000000001</c:v>
                </c:pt>
                <c:pt idx="2530">
                  <c:v>36.225684000000001</c:v>
                </c:pt>
                <c:pt idx="2531">
                  <c:v>34.940531999999997</c:v>
                </c:pt>
                <c:pt idx="2532">
                  <c:v>34.940531999999997</c:v>
                </c:pt>
                <c:pt idx="2533">
                  <c:v>34.526580000000003</c:v>
                </c:pt>
                <c:pt idx="2534">
                  <c:v>34.845668000000003</c:v>
                </c:pt>
                <c:pt idx="2535">
                  <c:v>34.85398</c:v>
                </c:pt>
                <c:pt idx="2536">
                  <c:v>34.845668000000003</c:v>
                </c:pt>
                <c:pt idx="2537">
                  <c:v>35.836435999999999</c:v>
                </c:pt>
                <c:pt idx="2538">
                  <c:v>35.836435999999999</c:v>
                </c:pt>
                <c:pt idx="2539">
                  <c:v>34.845668000000003</c:v>
                </c:pt>
                <c:pt idx="2540">
                  <c:v>34.845668000000003</c:v>
                </c:pt>
                <c:pt idx="2541">
                  <c:v>34.526580000000003</c:v>
                </c:pt>
                <c:pt idx="2542">
                  <c:v>34.780679999999997</c:v>
                </c:pt>
                <c:pt idx="2543">
                  <c:v>34.787303999999999</c:v>
                </c:pt>
                <c:pt idx="2544">
                  <c:v>34.780679999999997</c:v>
                </c:pt>
                <c:pt idx="2545">
                  <c:v>35.569499999999998</c:v>
                </c:pt>
                <c:pt idx="2546">
                  <c:v>35.569499999999998</c:v>
                </c:pt>
                <c:pt idx="2547">
                  <c:v>34.780679999999997</c:v>
                </c:pt>
                <c:pt idx="2548">
                  <c:v>34.780679999999997</c:v>
                </c:pt>
                <c:pt idx="2549">
                  <c:v>34.526580000000003</c:v>
                </c:pt>
                <c:pt idx="2550">
                  <c:v>34.723084</c:v>
                </c:pt>
                <c:pt idx="2551">
                  <c:v>34.728211999999999</c:v>
                </c:pt>
                <c:pt idx="2552">
                  <c:v>34.723084</c:v>
                </c:pt>
                <c:pt idx="2553">
                  <c:v>35.333188</c:v>
                </c:pt>
                <c:pt idx="2554">
                  <c:v>35.333188</c:v>
                </c:pt>
                <c:pt idx="2555">
                  <c:v>34.723084</c:v>
                </c:pt>
                <c:pt idx="2556">
                  <c:v>34.723084</c:v>
                </c:pt>
                <c:pt idx="2557">
                  <c:v>34.526580000000003</c:v>
                </c:pt>
                <c:pt idx="2558">
                  <c:v>34.672879999999999</c:v>
                </c:pt>
                <c:pt idx="2559">
                  <c:v>34.676704000000001</c:v>
                </c:pt>
                <c:pt idx="2560">
                  <c:v>34.672879999999999</c:v>
                </c:pt>
                <c:pt idx="2561">
                  <c:v>35.127020000000002</c:v>
                </c:pt>
                <c:pt idx="2562">
                  <c:v>35.127020000000002</c:v>
                </c:pt>
                <c:pt idx="2563">
                  <c:v>34.672879999999999</c:v>
                </c:pt>
                <c:pt idx="2564">
                  <c:v>34.672879999999999</c:v>
                </c:pt>
                <c:pt idx="2565">
                  <c:v>34.526580000000003</c:v>
                </c:pt>
                <c:pt idx="2566">
                  <c:v>34.641772000000003</c:v>
                </c:pt>
                <c:pt idx="2567">
                  <c:v>34.644787999999998</c:v>
                </c:pt>
                <c:pt idx="2568">
                  <c:v>34.641772000000003</c:v>
                </c:pt>
                <c:pt idx="2569">
                  <c:v>34.999684000000002</c:v>
                </c:pt>
                <c:pt idx="2570">
                  <c:v>34.999684000000002</c:v>
                </c:pt>
                <c:pt idx="2571">
                  <c:v>34.641772000000003</c:v>
                </c:pt>
                <c:pt idx="2572">
                  <c:v>34.641772000000003</c:v>
                </c:pt>
                <c:pt idx="2573">
                  <c:v>34.526580000000003</c:v>
                </c:pt>
                <c:pt idx="2574">
                  <c:v>34.618980000000001</c:v>
                </c:pt>
                <c:pt idx="2575">
                  <c:v>34.621403999999998</c:v>
                </c:pt>
                <c:pt idx="2576">
                  <c:v>34.618980000000001</c:v>
                </c:pt>
                <c:pt idx="2577">
                  <c:v>34.90578</c:v>
                </c:pt>
                <c:pt idx="2578">
                  <c:v>34.90578</c:v>
                </c:pt>
                <c:pt idx="2579">
                  <c:v>34.618980000000001</c:v>
                </c:pt>
                <c:pt idx="2580">
                  <c:v>34.618980000000001</c:v>
                </c:pt>
                <c:pt idx="2581">
                  <c:v>34.526580000000003</c:v>
                </c:pt>
                <c:pt idx="2582">
                  <c:v>34.599884000000003</c:v>
                </c:pt>
                <c:pt idx="2583">
                  <c:v>34.601812000000002</c:v>
                </c:pt>
                <c:pt idx="2584">
                  <c:v>34.599884000000003</c:v>
                </c:pt>
                <c:pt idx="2585">
                  <c:v>34.827427999999998</c:v>
                </c:pt>
                <c:pt idx="2586">
                  <c:v>34.827427999999998</c:v>
                </c:pt>
                <c:pt idx="2587">
                  <c:v>34.599884000000003</c:v>
                </c:pt>
                <c:pt idx="2588">
                  <c:v>34.599884000000003</c:v>
                </c:pt>
                <c:pt idx="2589">
                  <c:v>34.526580000000003</c:v>
                </c:pt>
                <c:pt idx="2590">
                  <c:v>34.58202</c:v>
                </c:pt>
                <c:pt idx="2591">
                  <c:v>34.583483999999999</c:v>
                </c:pt>
                <c:pt idx="2592">
                  <c:v>34.58202</c:v>
                </c:pt>
                <c:pt idx="2593">
                  <c:v>34.754100000000001</c:v>
                </c:pt>
                <c:pt idx="2594">
                  <c:v>34.754100000000001</c:v>
                </c:pt>
                <c:pt idx="2595">
                  <c:v>34.58202</c:v>
                </c:pt>
                <c:pt idx="2596">
                  <c:v>34.58202</c:v>
                </c:pt>
                <c:pt idx="2597">
                  <c:v>34.526580000000003</c:v>
                </c:pt>
                <c:pt idx="2598">
                  <c:v>34.574012000000003</c:v>
                </c:pt>
                <c:pt idx="2599">
                  <c:v>34.575268000000001</c:v>
                </c:pt>
                <c:pt idx="2600">
                  <c:v>34.574012000000003</c:v>
                </c:pt>
                <c:pt idx="2601">
                  <c:v>34.721443999999998</c:v>
                </c:pt>
                <c:pt idx="2602">
                  <c:v>34.721443999999998</c:v>
                </c:pt>
                <c:pt idx="2603">
                  <c:v>34.574012000000003</c:v>
                </c:pt>
                <c:pt idx="2604">
                  <c:v>34.574012000000003</c:v>
                </c:pt>
                <c:pt idx="2605">
                  <c:v>34.526580000000003</c:v>
                </c:pt>
                <c:pt idx="2606">
                  <c:v>34.563540000000003</c:v>
                </c:pt>
                <c:pt idx="2607">
                  <c:v>34.564523999999999</c:v>
                </c:pt>
                <c:pt idx="2608">
                  <c:v>34.563540000000003</c:v>
                </c:pt>
                <c:pt idx="2609">
                  <c:v>34.678260000000002</c:v>
                </c:pt>
                <c:pt idx="2610">
                  <c:v>34.678260000000002</c:v>
                </c:pt>
                <c:pt idx="2611">
                  <c:v>34.563540000000003</c:v>
                </c:pt>
                <c:pt idx="2612">
                  <c:v>34.563540000000003</c:v>
                </c:pt>
                <c:pt idx="2613">
                  <c:v>34.526580000000003</c:v>
                </c:pt>
                <c:pt idx="2614">
                  <c:v>34.557071999999998</c:v>
                </c:pt>
                <c:pt idx="2615">
                  <c:v>34.557887999999998</c:v>
                </c:pt>
                <c:pt idx="2616">
                  <c:v>34.557071999999998</c:v>
                </c:pt>
                <c:pt idx="2617">
                  <c:v>34.651884000000003</c:v>
                </c:pt>
                <c:pt idx="2618">
                  <c:v>34.651884000000003</c:v>
                </c:pt>
                <c:pt idx="2619">
                  <c:v>34.557071999999998</c:v>
                </c:pt>
                <c:pt idx="2620">
                  <c:v>34.557071999999998</c:v>
                </c:pt>
                <c:pt idx="2621">
                  <c:v>34.526580000000003</c:v>
                </c:pt>
                <c:pt idx="2622">
                  <c:v>34.551220000000001</c:v>
                </c:pt>
                <c:pt idx="2623">
                  <c:v>34.551884000000001</c:v>
                </c:pt>
                <c:pt idx="2624">
                  <c:v>34.551220000000001</c:v>
                </c:pt>
                <c:pt idx="2625">
                  <c:v>34.628019999999999</c:v>
                </c:pt>
                <c:pt idx="2626">
                  <c:v>34.628019999999999</c:v>
                </c:pt>
                <c:pt idx="2627">
                  <c:v>34.551220000000001</c:v>
                </c:pt>
                <c:pt idx="2628">
                  <c:v>34.551220000000001</c:v>
                </c:pt>
                <c:pt idx="2629">
                  <c:v>34.526580000000003</c:v>
                </c:pt>
                <c:pt idx="2630">
                  <c:v>40.613892</c:v>
                </c:pt>
                <c:pt idx="2631">
                  <c:v>40.772027999999999</c:v>
                </c:pt>
                <c:pt idx="2632">
                  <c:v>40.613892</c:v>
                </c:pt>
                <c:pt idx="2633">
                  <c:v>59.508564</c:v>
                </c:pt>
                <c:pt idx="2634">
                  <c:v>59.508564</c:v>
                </c:pt>
                <c:pt idx="2635">
                  <c:v>40.613892</c:v>
                </c:pt>
                <c:pt idx="2636">
                  <c:v>40.613892</c:v>
                </c:pt>
                <c:pt idx="2637">
                  <c:v>34.526580000000003</c:v>
                </c:pt>
                <c:pt idx="2638">
                  <c:v>39.173375999999998</c:v>
                </c:pt>
                <c:pt idx="2639">
                  <c:v>39.294096000000003</c:v>
                </c:pt>
                <c:pt idx="2640">
                  <c:v>39.173375999999998</c:v>
                </c:pt>
                <c:pt idx="2641">
                  <c:v>53.596812</c:v>
                </c:pt>
                <c:pt idx="2642">
                  <c:v>53.596812</c:v>
                </c:pt>
                <c:pt idx="2643">
                  <c:v>39.173375999999998</c:v>
                </c:pt>
                <c:pt idx="2644">
                  <c:v>39.173375999999998</c:v>
                </c:pt>
                <c:pt idx="2645">
                  <c:v>34.526580000000003</c:v>
                </c:pt>
                <c:pt idx="2646">
                  <c:v>38.049791999999997</c:v>
                </c:pt>
                <c:pt idx="2647">
                  <c:v>38.141328000000001</c:v>
                </c:pt>
                <c:pt idx="2648">
                  <c:v>38.049791999999997</c:v>
                </c:pt>
                <c:pt idx="2649">
                  <c:v>48.985644000000001</c:v>
                </c:pt>
                <c:pt idx="2650">
                  <c:v>48.985644000000001</c:v>
                </c:pt>
                <c:pt idx="2651">
                  <c:v>38.049791999999997</c:v>
                </c:pt>
                <c:pt idx="2652">
                  <c:v>38.049791999999997</c:v>
                </c:pt>
                <c:pt idx="2653">
                  <c:v>34.526580000000003</c:v>
                </c:pt>
                <c:pt idx="2654">
                  <c:v>37.220964000000002</c:v>
                </c:pt>
                <c:pt idx="2655">
                  <c:v>37.290971999999996</c:v>
                </c:pt>
                <c:pt idx="2656">
                  <c:v>37.220964000000002</c:v>
                </c:pt>
                <c:pt idx="2657">
                  <c:v>45.584147999999999</c:v>
                </c:pt>
                <c:pt idx="2658">
                  <c:v>45.584147999999999</c:v>
                </c:pt>
                <c:pt idx="2659">
                  <c:v>37.220964000000002</c:v>
                </c:pt>
                <c:pt idx="2660">
                  <c:v>37.220964000000002</c:v>
                </c:pt>
                <c:pt idx="2661">
                  <c:v>34.526580000000003</c:v>
                </c:pt>
                <c:pt idx="2662">
                  <c:v>36.582172</c:v>
                </c:pt>
                <c:pt idx="2663">
                  <c:v>36.635587999999998</c:v>
                </c:pt>
                <c:pt idx="2664">
                  <c:v>36.582172</c:v>
                </c:pt>
                <c:pt idx="2665">
                  <c:v>42.962884000000003</c:v>
                </c:pt>
                <c:pt idx="2666">
                  <c:v>42.962884000000003</c:v>
                </c:pt>
                <c:pt idx="2667">
                  <c:v>36.582172</c:v>
                </c:pt>
                <c:pt idx="2668">
                  <c:v>36.582172</c:v>
                </c:pt>
                <c:pt idx="2669">
                  <c:v>34.526580000000003</c:v>
                </c:pt>
                <c:pt idx="2670">
                  <c:v>36.092452000000002</c:v>
                </c:pt>
                <c:pt idx="2671">
                  <c:v>36.133147999999998</c:v>
                </c:pt>
                <c:pt idx="2672">
                  <c:v>36.092452000000002</c:v>
                </c:pt>
                <c:pt idx="2673">
                  <c:v>40.952883999999997</c:v>
                </c:pt>
                <c:pt idx="2674">
                  <c:v>40.952883999999997</c:v>
                </c:pt>
                <c:pt idx="2675">
                  <c:v>36.092452000000002</c:v>
                </c:pt>
                <c:pt idx="2676">
                  <c:v>36.092452000000002</c:v>
                </c:pt>
                <c:pt idx="2677">
                  <c:v>34.526580000000003</c:v>
                </c:pt>
                <c:pt idx="2678">
                  <c:v>35.724083999999998</c:v>
                </c:pt>
                <c:pt idx="2679">
                  <c:v>35.755212</c:v>
                </c:pt>
                <c:pt idx="2680">
                  <c:v>35.724083999999998</c:v>
                </c:pt>
                <c:pt idx="2681">
                  <c:v>39.441108</c:v>
                </c:pt>
                <c:pt idx="2682">
                  <c:v>39.441108</c:v>
                </c:pt>
                <c:pt idx="2683">
                  <c:v>35.724083999999998</c:v>
                </c:pt>
                <c:pt idx="2684">
                  <c:v>35.724083999999998</c:v>
                </c:pt>
                <c:pt idx="2685">
                  <c:v>34.526580000000003</c:v>
                </c:pt>
                <c:pt idx="2686">
                  <c:v>35.457971999999998</c:v>
                </c:pt>
                <c:pt idx="2687">
                  <c:v>35.482188000000001</c:v>
                </c:pt>
                <c:pt idx="2688">
                  <c:v>35.457971999999998</c:v>
                </c:pt>
                <c:pt idx="2689">
                  <c:v>38.349204</c:v>
                </c:pt>
                <c:pt idx="2690">
                  <c:v>38.349204</c:v>
                </c:pt>
                <c:pt idx="2691">
                  <c:v>35.457971999999998</c:v>
                </c:pt>
                <c:pt idx="2692">
                  <c:v>35.457971999999998</c:v>
                </c:pt>
                <c:pt idx="2693">
                  <c:v>34.526580000000003</c:v>
                </c:pt>
                <c:pt idx="2694">
                  <c:v>35.238059999999997</c:v>
                </c:pt>
                <c:pt idx="2695">
                  <c:v>35.256563999999997</c:v>
                </c:pt>
                <c:pt idx="2696">
                  <c:v>35.238059999999997</c:v>
                </c:pt>
                <c:pt idx="2697">
                  <c:v>37.446660000000001</c:v>
                </c:pt>
                <c:pt idx="2698">
                  <c:v>37.446660000000001</c:v>
                </c:pt>
                <c:pt idx="2699">
                  <c:v>35.238059999999997</c:v>
                </c:pt>
                <c:pt idx="2700">
                  <c:v>35.238059999999997</c:v>
                </c:pt>
                <c:pt idx="2701">
                  <c:v>34.526580000000003</c:v>
                </c:pt>
                <c:pt idx="2702">
                  <c:v>35.073588000000001</c:v>
                </c:pt>
                <c:pt idx="2703">
                  <c:v>35.087820000000001</c:v>
                </c:pt>
                <c:pt idx="2704">
                  <c:v>35.073588000000001</c:v>
                </c:pt>
                <c:pt idx="2705">
                  <c:v>36.771636000000001</c:v>
                </c:pt>
                <c:pt idx="2706">
                  <c:v>36.771636000000001</c:v>
                </c:pt>
                <c:pt idx="2707">
                  <c:v>35.073588000000001</c:v>
                </c:pt>
                <c:pt idx="2708">
                  <c:v>35.073588000000001</c:v>
                </c:pt>
                <c:pt idx="2709">
                  <c:v>34.526580000000003</c:v>
                </c:pt>
                <c:pt idx="2710">
                  <c:v>34.940531999999997</c:v>
                </c:pt>
                <c:pt idx="2711">
                  <c:v>34.951307999999997</c:v>
                </c:pt>
                <c:pt idx="2712">
                  <c:v>34.940531999999997</c:v>
                </c:pt>
                <c:pt idx="2713">
                  <c:v>36.225684000000001</c:v>
                </c:pt>
                <c:pt idx="2714">
                  <c:v>36.225684000000001</c:v>
                </c:pt>
                <c:pt idx="2715">
                  <c:v>34.940531999999997</c:v>
                </c:pt>
                <c:pt idx="2716">
                  <c:v>34.940531999999997</c:v>
                </c:pt>
                <c:pt idx="2717">
                  <c:v>34.526580000000003</c:v>
                </c:pt>
                <c:pt idx="2718">
                  <c:v>34.845668000000003</c:v>
                </c:pt>
                <c:pt idx="2719">
                  <c:v>34.85398</c:v>
                </c:pt>
                <c:pt idx="2720">
                  <c:v>34.845668000000003</c:v>
                </c:pt>
                <c:pt idx="2721">
                  <c:v>35.836435999999999</c:v>
                </c:pt>
                <c:pt idx="2722">
                  <c:v>35.836435999999999</c:v>
                </c:pt>
                <c:pt idx="2723">
                  <c:v>34.845668000000003</c:v>
                </c:pt>
                <c:pt idx="2724">
                  <c:v>34.845668000000003</c:v>
                </c:pt>
                <c:pt idx="2725">
                  <c:v>34.526580000000003</c:v>
                </c:pt>
                <c:pt idx="2726">
                  <c:v>34.780679999999997</c:v>
                </c:pt>
                <c:pt idx="2727">
                  <c:v>34.787303999999999</c:v>
                </c:pt>
                <c:pt idx="2728">
                  <c:v>34.780679999999997</c:v>
                </c:pt>
                <c:pt idx="2729">
                  <c:v>35.569499999999998</c:v>
                </c:pt>
                <c:pt idx="2730">
                  <c:v>35.569499999999998</c:v>
                </c:pt>
                <c:pt idx="2731">
                  <c:v>34.780679999999997</c:v>
                </c:pt>
                <c:pt idx="2732">
                  <c:v>34.780679999999997</c:v>
                </c:pt>
                <c:pt idx="2733">
                  <c:v>34.526580000000003</c:v>
                </c:pt>
                <c:pt idx="2734">
                  <c:v>34.723084</c:v>
                </c:pt>
                <c:pt idx="2735">
                  <c:v>34.728211999999999</c:v>
                </c:pt>
                <c:pt idx="2736">
                  <c:v>34.723084</c:v>
                </c:pt>
                <c:pt idx="2737">
                  <c:v>35.333188</c:v>
                </c:pt>
                <c:pt idx="2738">
                  <c:v>35.333188</c:v>
                </c:pt>
                <c:pt idx="2739">
                  <c:v>34.723084</c:v>
                </c:pt>
                <c:pt idx="2740">
                  <c:v>34.723084</c:v>
                </c:pt>
                <c:pt idx="2741">
                  <c:v>34.526580000000003</c:v>
                </c:pt>
                <c:pt idx="2742">
                  <c:v>34.672879999999999</c:v>
                </c:pt>
                <c:pt idx="2743">
                  <c:v>34.676704000000001</c:v>
                </c:pt>
                <c:pt idx="2744">
                  <c:v>34.672879999999999</c:v>
                </c:pt>
                <c:pt idx="2745">
                  <c:v>35.127020000000002</c:v>
                </c:pt>
                <c:pt idx="2746">
                  <c:v>35.127020000000002</c:v>
                </c:pt>
                <c:pt idx="2747">
                  <c:v>34.672879999999999</c:v>
                </c:pt>
                <c:pt idx="2748">
                  <c:v>34.672879999999999</c:v>
                </c:pt>
                <c:pt idx="2749">
                  <c:v>34.526580000000003</c:v>
                </c:pt>
                <c:pt idx="2750">
                  <c:v>34.641772000000003</c:v>
                </c:pt>
                <c:pt idx="2751">
                  <c:v>34.644787999999998</c:v>
                </c:pt>
                <c:pt idx="2752">
                  <c:v>34.641772000000003</c:v>
                </c:pt>
                <c:pt idx="2753">
                  <c:v>34.999684000000002</c:v>
                </c:pt>
                <c:pt idx="2754">
                  <c:v>34.999684000000002</c:v>
                </c:pt>
                <c:pt idx="2755">
                  <c:v>34.641772000000003</c:v>
                </c:pt>
                <c:pt idx="2756">
                  <c:v>34.641772000000003</c:v>
                </c:pt>
                <c:pt idx="2757">
                  <c:v>34.526580000000003</c:v>
                </c:pt>
                <c:pt idx="2758">
                  <c:v>34.618980000000001</c:v>
                </c:pt>
                <c:pt idx="2759">
                  <c:v>34.621403999999998</c:v>
                </c:pt>
                <c:pt idx="2760">
                  <c:v>34.618980000000001</c:v>
                </c:pt>
                <c:pt idx="2761">
                  <c:v>34.90578</c:v>
                </c:pt>
                <c:pt idx="2762">
                  <c:v>34.90578</c:v>
                </c:pt>
                <c:pt idx="2763">
                  <c:v>34.618980000000001</c:v>
                </c:pt>
                <c:pt idx="2764">
                  <c:v>34.618980000000001</c:v>
                </c:pt>
                <c:pt idx="2765">
                  <c:v>34.526580000000003</c:v>
                </c:pt>
                <c:pt idx="2766">
                  <c:v>34.599884000000003</c:v>
                </c:pt>
                <c:pt idx="2767">
                  <c:v>34.601812000000002</c:v>
                </c:pt>
                <c:pt idx="2768">
                  <c:v>34.599884000000003</c:v>
                </c:pt>
                <c:pt idx="2769">
                  <c:v>34.827427999999998</c:v>
                </c:pt>
                <c:pt idx="2770">
                  <c:v>34.827427999999998</c:v>
                </c:pt>
                <c:pt idx="2771">
                  <c:v>34.599884000000003</c:v>
                </c:pt>
                <c:pt idx="2772">
                  <c:v>34.599884000000003</c:v>
                </c:pt>
                <c:pt idx="2773">
                  <c:v>34.526580000000003</c:v>
                </c:pt>
                <c:pt idx="2774">
                  <c:v>34.58202</c:v>
                </c:pt>
                <c:pt idx="2775">
                  <c:v>34.583483999999999</c:v>
                </c:pt>
                <c:pt idx="2776">
                  <c:v>34.58202</c:v>
                </c:pt>
                <c:pt idx="2777">
                  <c:v>34.754100000000001</c:v>
                </c:pt>
                <c:pt idx="2778">
                  <c:v>34.754100000000001</c:v>
                </c:pt>
                <c:pt idx="2779">
                  <c:v>34.58202</c:v>
                </c:pt>
                <c:pt idx="2780">
                  <c:v>34.58202</c:v>
                </c:pt>
                <c:pt idx="2781">
                  <c:v>34.526580000000003</c:v>
                </c:pt>
                <c:pt idx="2782">
                  <c:v>34.574012000000003</c:v>
                </c:pt>
                <c:pt idx="2783">
                  <c:v>34.575268000000001</c:v>
                </c:pt>
                <c:pt idx="2784">
                  <c:v>34.574012000000003</c:v>
                </c:pt>
                <c:pt idx="2785">
                  <c:v>34.721443999999998</c:v>
                </c:pt>
                <c:pt idx="2786">
                  <c:v>34.721443999999998</c:v>
                </c:pt>
                <c:pt idx="2787">
                  <c:v>34.574012000000003</c:v>
                </c:pt>
                <c:pt idx="2788">
                  <c:v>34.574012000000003</c:v>
                </c:pt>
                <c:pt idx="2789">
                  <c:v>34.526580000000003</c:v>
                </c:pt>
                <c:pt idx="2790">
                  <c:v>34.563540000000003</c:v>
                </c:pt>
                <c:pt idx="2791">
                  <c:v>34.564523999999999</c:v>
                </c:pt>
                <c:pt idx="2792">
                  <c:v>34.563540000000003</c:v>
                </c:pt>
                <c:pt idx="2793">
                  <c:v>34.678260000000002</c:v>
                </c:pt>
                <c:pt idx="2794">
                  <c:v>34.678260000000002</c:v>
                </c:pt>
                <c:pt idx="2795">
                  <c:v>34.563540000000003</c:v>
                </c:pt>
                <c:pt idx="2796">
                  <c:v>34.563540000000003</c:v>
                </c:pt>
                <c:pt idx="2797">
                  <c:v>34.526580000000003</c:v>
                </c:pt>
                <c:pt idx="2798">
                  <c:v>34.557071999999998</c:v>
                </c:pt>
                <c:pt idx="2799">
                  <c:v>34.557887999999998</c:v>
                </c:pt>
                <c:pt idx="2800">
                  <c:v>34.557071999999998</c:v>
                </c:pt>
                <c:pt idx="2801">
                  <c:v>34.651884000000003</c:v>
                </c:pt>
                <c:pt idx="2802">
                  <c:v>34.651884000000003</c:v>
                </c:pt>
                <c:pt idx="2803">
                  <c:v>34.557071999999998</c:v>
                </c:pt>
                <c:pt idx="2804">
                  <c:v>34.557071999999998</c:v>
                </c:pt>
                <c:pt idx="2805">
                  <c:v>34.526580000000003</c:v>
                </c:pt>
                <c:pt idx="2806">
                  <c:v>34.551220000000001</c:v>
                </c:pt>
                <c:pt idx="2807">
                  <c:v>34.551884000000001</c:v>
                </c:pt>
                <c:pt idx="2808">
                  <c:v>34.551220000000001</c:v>
                </c:pt>
                <c:pt idx="2809">
                  <c:v>34.628019999999999</c:v>
                </c:pt>
                <c:pt idx="2810">
                  <c:v>34.628019999999999</c:v>
                </c:pt>
                <c:pt idx="2811">
                  <c:v>34.551220000000001</c:v>
                </c:pt>
                <c:pt idx="2812">
                  <c:v>34.551220000000001</c:v>
                </c:pt>
                <c:pt idx="2813">
                  <c:v>34.526580000000003</c:v>
                </c:pt>
                <c:pt idx="2814">
                  <c:v>34.526580000000003</c:v>
                </c:pt>
                <c:pt idx="2815">
                  <c:v>26.698056000000001</c:v>
                </c:pt>
                <c:pt idx="2816">
                  <c:v>26.698056000000001</c:v>
                </c:pt>
                <c:pt idx="2817">
                  <c:v>20.721623999999998</c:v>
                </c:pt>
                <c:pt idx="2818">
                  <c:v>20.721623999999998</c:v>
                </c:pt>
                <c:pt idx="2819">
                  <c:v>16.189800000000002</c:v>
                </c:pt>
                <c:pt idx="2820">
                  <c:v>16.189800000000002</c:v>
                </c:pt>
                <c:pt idx="2821">
                  <c:v>12.723611999999999</c:v>
                </c:pt>
                <c:pt idx="2822">
                  <c:v>12.723611999999999</c:v>
                </c:pt>
                <c:pt idx="2823">
                  <c:v>10.078728</c:v>
                </c:pt>
                <c:pt idx="2824">
                  <c:v>10.078728</c:v>
                </c:pt>
                <c:pt idx="2825">
                  <c:v>8.0634840000000008</c:v>
                </c:pt>
                <c:pt idx="2826">
                  <c:v>8.0634840000000008</c:v>
                </c:pt>
                <c:pt idx="2827">
                  <c:v>6.5218559999999997</c:v>
                </c:pt>
                <c:pt idx="2828">
                  <c:v>6.5218559999999997</c:v>
                </c:pt>
                <c:pt idx="2829">
                  <c:v>5.3223719999999997</c:v>
                </c:pt>
                <c:pt idx="2830">
                  <c:v>5.3223719999999997</c:v>
                </c:pt>
                <c:pt idx="2831">
                  <c:v>4.4056319999999998</c:v>
                </c:pt>
                <c:pt idx="2832">
                  <c:v>4.4056319999999998</c:v>
                </c:pt>
                <c:pt idx="2833">
                  <c:v>3.7003560000000002</c:v>
                </c:pt>
                <c:pt idx="2834">
                  <c:v>3.7003560000000002</c:v>
                </c:pt>
                <c:pt idx="2835">
                  <c:v>3.1661519999999999</c:v>
                </c:pt>
                <c:pt idx="2836">
                  <c:v>3.1661519999999999</c:v>
                </c:pt>
                <c:pt idx="2837">
                  <c:v>2.7539159999999998</c:v>
                </c:pt>
                <c:pt idx="2838">
                  <c:v>2.7539159999999998</c:v>
                </c:pt>
                <c:pt idx="2839">
                  <c:v>2.4252359999999999</c:v>
                </c:pt>
                <c:pt idx="2840">
                  <c:v>2.4252359999999999</c:v>
                </c:pt>
                <c:pt idx="2841">
                  <c:v>2.1706080000000001</c:v>
                </c:pt>
                <c:pt idx="2842">
                  <c:v>2.1706080000000001</c:v>
                </c:pt>
                <c:pt idx="2843">
                  <c:v>1.9805280000000001</c:v>
                </c:pt>
                <c:pt idx="2844">
                  <c:v>1.9805280000000001</c:v>
                </c:pt>
                <c:pt idx="2845">
                  <c:v>1.830444</c:v>
                </c:pt>
                <c:pt idx="2846">
                  <c:v>1.830444</c:v>
                </c:pt>
                <c:pt idx="2847">
                  <c:v>1.7096640000000001</c:v>
                </c:pt>
                <c:pt idx="2848">
                  <c:v>1.7096640000000001</c:v>
                </c:pt>
                <c:pt idx="2849">
                  <c:v>1.6134360000000001</c:v>
                </c:pt>
                <c:pt idx="2850">
                  <c:v>1.6134360000000001</c:v>
                </c:pt>
                <c:pt idx="2851">
                  <c:v>1.540176</c:v>
                </c:pt>
                <c:pt idx="2852">
                  <c:v>1.540176</c:v>
                </c:pt>
                <c:pt idx="2853">
                  <c:v>1.477212</c:v>
                </c:pt>
                <c:pt idx="2854">
                  <c:v>1.477212</c:v>
                </c:pt>
                <c:pt idx="2855">
                  <c:v>1.4277120000000001</c:v>
                </c:pt>
                <c:pt idx="2856">
                  <c:v>1.4277120000000001</c:v>
                </c:pt>
                <c:pt idx="2857">
                  <c:v>1.386528</c:v>
                </c:pt>
                <c:pt idx="2858">
                  <c:v>1.386528</c:v>
                </c:pt>
                <c:pt idx="2859">
                  <c:v>1.352868</c:v>
                </c:pt>
                <c:pt idx="2860">
                  <c:v>1.352868</c:v>
                </c:pt>
                <c:pt idx="2861">
                  <c:v>1.8328679999999999</c:v>
                </c:pt>
                <c:pt idx="2862">
                  <c:v>1.8328679999999999</c:v>
                </c:pt>
                <c:pt idx="2863">
                  <c:v>1.352868</c:v>
                </c:pt>
                <c:pt idx="2864">
                  <c:v>1.352868</c:v>
                </c:pt>
                <c:pt idx="2865">
                  <c:v>1.352868</c:v>
                </c:pt>
                <c:pt idx="2866">
                  <c:v>1.352868</c:v>
                </c:pt>
                <c:pt idx="2867">
                  <c:v>0</c:v>
                </c:pt>
              </c:numCache>
            </c:numRef>
          </c:yVal>
          <c:smooth val="0"/>
        </c:ser>
        <c:ser>
          <c:idx val="4"/>
          <c:order val="2"/>
          <c:tx>
            <c:strRef>
              <c:f>Φύλλο1!$J$1</c:f>
              <c:strCache>
                <c:ptCount val="1"/>
                <c:pt idx="0">
                  <c:v>Backtrack</c:v>
                </c:pt>
              </c:strCache>
            </c:strRef>
          </c:tx>
          <c:spPr>
            <a:ln w="28575" cap="rnd">
              <a:solidFill>
                <a:schemeClr val="accent4"/>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K$1:$K$2868</c:f>
              <c:numCache>
                <c:formatCode>General</c:formatCode>
                <c:ptCount val="286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8.0146719999999991</c:v>
                </c:pt>
                <c:pt idx="338">
                  <c:v>8.0146719999999991</c:v>
                </c:pt>
                <c:pt idx="339">
                  <c:v>0</c:v>
                </c:pt>
                <c:pt idx="340">
                  <c:v>0</c:v>
                </c:pt>
                <c:pt idx="341">
                  <c:v>0</c:v>
                </c:pt>
                <c:pt idx="342">
                  <c:v>0</c:v>
                </c:pt>
                <c:pt idx="343">
                  <c:v>0</c:v>
                </c:pt>
                <c:pt idx="344">
                  <c:v>0</c:v>
                </c:pt>
                <c:pt idx="345">
                  <c:v>0</c:v>
                </c:pt>
                <c:pt idx="346">
                  <c:v>0</c:v>
                </c:pt>
                <c:pt idx="347">
                  <c:v>0</c:v>
                </c:pt>
                <c:pt idx="348">
                  <c:v>0</c:v>
                </c:pt>
                <c:pt idx="349">
                  <c:v>14.423436000000001</c:v>
                </c:pt>
                <c:pt idx="350">
                  <c:v>14.423436000000001</c:v>
                </c:pt>
                <c:pt idx="351">
                  <c:v>0</c:v>
                </c:pt>
                <c:pt idx="352">
                  <c:v>0</c:v>
                </c:pt>
                <c:pt idx="353">
                  <c:v>0</c:v>
                </c:pt>
                <c:pt idx="354">
                  <c:v>0</c:v>
                </c:pt>
                <c:pt idx="355">
                  <c:v>0</c:v>
                </c:pt>
                <c:pt idx="356">
                  <c:v>0</c:v>
                </c:pt>
                <c:pt idx="357">
                  <c:v>0</c:v>
                </c:pt>
                <c:pt idx="358">
                  <c:v>0</c:v>
                </c:pt>
                <c:pt idx="359">
                  <c:v>0</c:v>
                </c:pt>
                <c:pt idx="360">
                  <c:v>0</c:v>
                </c:pt>
                <c:pt idx="361">
                  <c:v>10.935852000000001</c:v>
                </c:pt>
                <c:pt idx="362">
                  <c:v>10.935852000000001</c:v>
                </c:pt>
                <c:pt idx="363">
                  <c:v>0</c:v>
                </c:pt>
                <c:pt idx="364">
                  <c:v>0</c:v>
                </c:pt>
                <c:pt idx="365">
                  <c:v>0</c:v>
                </c:pt>
                <c:pt idx="366">
                  <c:v>0</c:v>
                </c:pt>
                <c:pt idx="367">
                  <c:v>0</c:v>
                </c:pt>
                <c:pt idx="368">
                  <c:v>0</c:v>
                </c:pt>
                <c:pt idx="369">
                  <c:v>0</c:v>
                </c:pt>
                <c:pt idx="370">
                  <c:v>0</c:v>
                </c:pt>
                <c:pt idx="371">
                  <c:v>0</c:v>
                </c:pt>
                <c:pt idx="372">
                  <c:v>0</c:v>
                </c:pt>
                <c:pt idx="373">
                  <c:v>8.3631840000000004</c:v>
                </c:pt>
                <c:pt idx="374">
                  <c:v>8.3631840000000004</c:v>
                </c:pt>
                <c:pt idx="375">
                  <c:v>0</c:v>
                </c:pt>
                <c:pt idx="376">
                  <c:v>0</c:v>
                </c:pt>
                <c:pt idx="377">
                  <c:v>0</c:v>
                </c:pt>
                <c:pt idx="378">
                  <c:v>0</c:v>
                </c:pt>
                <c:pt idx="379">
                  <c:v>0</c:v>
                </c:pt>
                <c:pt idx="380">
                  <c:v>0</c:v>
                </c:pt>
                <c:pt idx="381">
                  <c:v>0</c:v>
                </c:pt>
                <c:pt idx="382">
                  <c:v>0</c:v>
                </c:pt>
                <c:pt idx="383">
                  <c:v>0</c:v>
                </c:pt>
                <c:pt idx="384">
                  <c:v>0</c:v>
                </c:pt>
                <c:pt idx="385">
                  <c:v>6.3807119999999999</c:v>
                </c:pt>
                <c:pt idx="386">
                  <c:v>6.3807119999999999</c:v>
                </c:pt>
                <c:pt idx="387">
                  <c:v>0</c:v>
                </c:pt>
                <c:pt idx="388">
                  <c:v>0</c:v>
                </c:pt>
                <c:pt idx="389">
                  <c:v>0</c:v>
                </c:pt>
                <c:pt idx="390">
                  <c:v>0</c:v>
                </c:pt>
                <c:pt idx="391">
                  <c:v>0</c:v>
                </c:pt>
                <c:pt idx="392">
                  <c:v>0</c:v>
                </c:pt>
                <c:pt idx="393">
                  <c:v>0</c:v>
                </c:pt>
                <c:pt idx="394">
                  <c:v>0</c:v>
                </c:pt>
                <c:pt idx="395">
                  <c:v>0</c:v>
                </c:pt>
                <c:pt idx="396">
                  <c:v>0</c:v>
                </c:pt>
                <c:pt idx="397">
                  <c:v>4.8604320000000003</c:v>
                </c:pt>
                <c:pt idx="398">
                  <c:v>4.8604320000000003</c:v>
                </c:pt>
                <c:pt idx="399">
                  <c:v>0</c:v>
                </c:pt>
                <c:pt idx="400">
                  <c:v>0</c:v>
                </c:pt>
                <c:pt idx="401">
                  <c:v>0</c:v>
                </c:pt>
                <c:pt idx="402">
                  <c:v>0</c:v>
                </c:pt>
                <c:pt idx="403">
                  <c:v>0</c:v>
                </c:pt>
                <c:pt idx="404">
                  <c:v>0</c:v>
                </c:pt>
                <c:pt idx="405">
                  <c:v>0</c:v>
                </c:pt>
                <c:pt idx="406">
                  <c:v>0</c:v>
                </c:pt>
                <c:pt idx="407">
                  <c:v>0</c:v>
                </c:pt>
                <c:pt idx="408">
                  <c:v>0</c:v>
                </c:pt>
                <c:pt idx="409">
                  <c:v>3.7170239999999999</c:v>
                </c:pt>
                <c:pt idx="410">
                  <c:v>3.7170239999999999</c:v>
                </c:pt>
                <c:pt idx="411">
                  <c:v>0</c:v>
                </c:pt>
                <c:pt idx="412">
                  <c:v>0</c:v>
                </c:pt>
                <c:pt idx="413">
                  <c:v>0</c:v>
                </c:pt>
                <c:pt idx="414">
                  <c:v>0</c:v>
                </c:pt>
                <c:pt idx="415">
                  <c:v>0</c:v>
                </c:pt>
                <c:pt idx="416">
                  <c:v>0</c:v>
                </c:pt>
                <c:pt idx="417">
                  <c:v>0</c:v>
                </c:pt>
                <c:pt idx="418">
                  <c:v>0</c:v>
                </c:pt>
                <c:pt idx="419">
                  <c:v>0</c:v>
                </c:pt>
                <c:pt idx="420">
                  <c:v>0</c:v>
                </c:pt>
                <c:pt idx="421">
                  <c:v>2.891232</c:v>
                </c:pt>
                <c:pt idx="422">
                  <c:v>2.891232</c:v>
                </c:pt>
                <c:pt idx="423">
                  <c:v>0</c:v>
                </c:pt>
                <c:pt idx="424">
                  <c:v>0</c:v>
                </c:pt>
                <c:pt idx="425">
                  <c:v>0</c:v>
                </c:pt>
                <c:pt idx="426">
                  <c:v>0</c:v>
                </c:pt>
                <c:pt idx="427">
                  <c:v>0</c:v>
                </c:pt>
                <c:pt idx="428">
                  <c:v>0</c:v>
                </c:pt>
                <c:pt idx="429">
                  <c:v>0</c:v>
                </c:pt>
                <c:pt idx="430">
                  <c:v>0</c:v>
                </c:pt>
                <c:pt idx="431">
                  <c:v>0</c:v>
                </c:pt>
                <c:pt idx="432">
                  <c:v>0</c:v>
                </c:pt>
                <c:pt idx="433">
                  <c:v>2.2086000000000001</c:v>
                </c:pt>
                <c:pt idx="434">
                  <c:v>2.2086000000000001</c:v>
                </c:pt>
                <c:pt idx="435">
                  <c:v>0</c:v>
                </c:pt>
                <c:pt idx="436">
                  <c:v>0</c:v>
                </c:pt>
                <c:pt idx="437">
                  <c:v>0</c:v>
                </c:pt>
                <c:pt idx="438">
                  <c:v>0</c:v>
                </c:pt>
                <c:pt idx="439">
                  <c:v>0</c:v>
                </c:pt>
                <c:pt idx="440">
                  <c:v>0</c:v>
                </c:pt>
                <c:pt idx="441">
                  <c:v>0</c:v>
                </c:pt>
                <c:pt idx="442">
                  <c:v>0</c:v>
                </c:pt>
                <c:pt idx="443">
                  <c:v>0</c:v>
                </c:pt>
                <c:pt idx="444">
                  <c:v>0</c:v>
                </c:pt>
                <c:pt idx="445">
                  <c:v>1.698048</c:v>
                </c:pt>
                <c:pt idx="446">
                  <c:v>1.698048</c:v>
                </c:pt>
                <c:pt idx="447">
                  <c:v>0</c:v>
                </c:pt>
                <c:pt idx="448">
                  <c:v>0</c:v>
                </c:pt>
                <c:pt idx="449">
                  <c:v>0</c:v>
                </c:pt>
                <c:pt idx="450">
                  <c:v>0</c:v>
                </c:pt>
                <c:pt idx="451">
                  <c:v>0</c:v>
                </c:pt>
                <c:pt idx="452">
                  <c:v>0</c:v>
                </c:pt>
                <c:pt idx="453">
                  <c:v>0</c:v>
                </c:pt>
                <c:pt idx="454">
                  <c:v>0</c:v>
                </c:pt>
                <c:pt idx="455">
                  <c:v>0</c:v>
                </c:pt>
                <c:pt idx="456">
                  <c:v>0</c:v>
                </c:pt>
                <c:pt idx="457">
                  <c:v>1.2851520000000001</c:v>
                </c:pt>
                <c:pt idx="458">
                  <c:v>1.2851520000000001</c:v>
                </c:pt>
                <c:pt idx="459">
                  <c:v>0</c:v>
                </c:pt>
                <c:pt idx="460">
                  <c:v>0</c:v>
                </c:pt>
                <c:pt idx="461">
                  <c:v>0</c:v>
                </c:pt>
                <c:pt idx="462">
                  <c:v>0</c:v>
                </c:pt>
                <c:pt idx="463">
                  <c:v>0</c:v>
                </c:pt>
                <c:pt idx="464">
                  <c:v>0</c:v>
                </c:pt>
                <c:pt idx="465">
                  <c:v>0</c:v>
                </c:pt>
                <c:pt idx="466">
                  <c:v>0</c:v>
                </c:pt>
                <c:pt idx="467">
                  <c:v>0</c:v>
                </c:pt>
                <c:pt idx="468">
                  <c:v>0</c:v>
                </c:pt>
                <c:pt idx="469">
                  <c:v>0.99076799999999998</c:v>
                </c:pt>
                <c:pt idx="470">
                  <c:v>0.99076799999999998</c:v>
                </c:pt>
                <c:pt idx="471">
                  <c:v>0</c:v>
                </c:pt>
                <c:pt idx="472">
                  <c:v>0</c:v>
                </c:pt>
                <c:pt idx="473">
                  <c:v>0</c:v>
                </c:pt>
                <c:pt idx="474">
                  <c:v>0</c:v>
                </c:pt>
                <c:pt idx="475">
                  <c:v>0</c:v>
                </c:pt>
                <c:pt idx="476">
                  <c:v>0</c:v>
                </c:pt>
                <c:pt idx="477">
                  <c:v>0</c:v>
                </c:pt>
                <c:pt idx="478">
                  <c:v>0</c:v>
                </c:pt>
                <c:pt idx="479">
                  <c:v>0</c:v>
                </c:pt>
                <c:pt idx="480">
                  <c:v>0</c:v>
                </c:pt>
                <c:pt idx="481">
                  <c:v>0.78881999999999997</c:v>
                </c:pt>
                <c:pt idx="482">
                  <c:v>0.78881999999999997</c:v>
                </c:pt>
                <c:pt idx="483">
                  <c:v>0</c:v>
                </c:pt>
                <c:pt idx="484">
                  <c:v>0</c:v>
                </c:pt>
                <c:pt idx="485">
                  <c:v>0</c:v>
                </c:pt>
                <c:pt idx="486">
                  <c:v>0</c:v>
                </c:pt>
                <c:pt idx="487">
                  <c:v>0</c:v>
                </c:pt>
                <c:pt idx="488">
                  <c:v>0</c:v>
                </c:pt>
                <c:pt idx="489">
                  <c:v>0</c:v>
                </c:pt>
                <c:pt idx="490">
                  <c:v>0</c:v>
                </c:pt>
                <c:pt idx="491">
                  <c:v>0</c:v>
                </c:pt>
                <c:pt idx="492">
                  <c:v>0</c:v>
                </c:pt>
                <c:pt idx="493">
                  <c:v>0.61010399999999998</c:v>
                </c:pt>
                <c:pt idx="494">
                  <c:v>0.61010399999999998</c:v>
                </c:pt>
                <c:pt idx="495">
                  <c:v>0</c:v>
                </c:pt>
                <c:pt idx="496">
                  <c:v>0</c:v>
                </c:pt>
                <c:pt idx="497">
                  <c:v>0</c:v>
                </c:pt>
                <c:pt idx="498">
                  <c:v>0</c:v>
                </c:pt>
                <c:pt idx="499">
                  <c:v>0</c:v>
                </c:pt>
                <c:pt idx="500">
                  <c:v>0</c:v>
                </c:pt>
                <c:pt idx="501">
                  <c:v>0</c:v>
                </c:pt>
                <c:pt idx="502">
                  <c:v>0</c:v>
                </c:pt>
                <c:pt idx="503">
                  <c:v>0</c:v>
                </c:pt>
                <c:pt idx="504">
                  <c:v>0</c:v>
                </c:pt>
                <c:pt idx="505">
                  <c:v>0.45413999999999999</c:v>
                </c:pt>
                <c:pt idx="506">
                  <c:v>0.45413999999999999</c:v>
                </c:pt>
                <c:pt idx="507">
                  <c:v>0</c:v>
                </c:pt>
                <c:pt idx="508">
                  <c:v>0</c:v>
                </c:pt>
                <c:pt idx="509">
                  <c:v>0</c:v>
                </c:pt>
                <c:pt idx="510">
                  <c:v>0</c:v>
                </c:pt>
                <c:pt idx="511">
                  <c:v>0</c:v>
                </c:pt>
                <c:pt idx="512">
                  <c:v>0</c:v>
                </c:pt>
                <c:pt idx="513">
                  <c:v>0</c:v>
                </c:pt>
                <c:pt idx="514">
                  <c:v>0</c:v>
                </c:pt>
                <c:pt idx="515">
                  <c:v>0</c:v>
                </c:pt>
                <c:pt idx="516">
                  <c:v>0</c:v>
                </c:pt>
                <c:pt idx="517">
                  <c:v>0.35791200000000001</c:v>
                </c:pt>
                <c:pt idx="518">
                  <c:v>0.35791200000000001</c:v>
                </c:pt>
                <c:pt idx="519">
                  <c:v>0</c:v>
                </c:pt>
                <c:pt idx="520">
                  <c:v>0</c:v>
                </c:pt>
                <c:pt idx="521">
                  <c:v>0</c:v>
                </c:pt>
                <c:pt idx="522">
                  <c:v>0</c:v>
                </c:pt>
                <c:pt idx="523">
                  <c:v>0</c:v>
                </c:pt>
                <c:pt idx="524">
                  <c:v>0</c:v>
                </c:pt>
                <c:pt idx="525">
                  <c:v>0</c:v>
                </c:pt>
                <c:pt idx="526">
                  <c:v>0</c:v>
                </c:pt>
                <c:pt idx="527">
                  <c:v>0</c:v>
                </c:pt>
                <c:pt idx="528">
                  <c:v>0</c:v>
                </c:pt>
                <c:pt idx="529">
                  <c:v>0.2868</c:v>
                </c:pt>
                <c:pt idx="530">
                  <c:v>0.2868</c:v>
                </c:pt>
                <c:pt idx="531">
                  <c:v>0</c:v>
                </c:pt>
                <c:pt idx="532">
                  <c:v>0</c:v>
                </c:pt>
                <c:pt idx="533">
                  <c:v>0</c:v>
                </c:pt>
                <c:pt idx="534">
                  <c:v>0</c:v>
                </c:pt>
                <c:pt idx="535">
                  <c:v>0</c:v>
                </c:pt>
                <c:pt idx="536">
                  <c:v>0</c:v>
                </c:pt>
                <c:pt idx="537">
                  <c:v>0</c:v>
                </c:pt>
                <c:pt idx="538">
                  <c:v>0</c:v>
                </c:pt>
                <c:pt idx="539">
                  <c:v>0</c:v>
                </c:pt>
                <c:pt idx="540">
                  <c:v>0</c:v>
                </c:pt>
                <c:pt idx="541">
                  <c:v>0.227544</c:v>
                </c:pt>
                <c:pt idx="542">
                  <c:v>0.227544</c:v>
                </c:pt>
                <c:pt idx="543">
                  <c:v>0</c:v>
                </c:pt>
                <c:pt idx="544">
                  <c:v>0</c:v>
                </c:pt>
                <c:pt idx="545">
                  <c:v>0</c:v>
                </c:pt>
                <c:pt idx="546">
                  <c:v>0</c:v>
                </c:pt>
                <c:pt idx="547">
                  <c:v>0</c:v>
                </c:pt>
                <c:pt idx="548">
                  <c:v>0</c:v>
                </c:pt>
                <c:pt idx="549">
                  <c:v>0</c:v>
                </c:pt>
                <c:pt idx="550">
                  <c:v>0</c:v>
                </c:pt>
                <c:pt idx="551">
                  <c:v>0</c:v>
                </c:pt>
                <c:pt idx="552">
                  <c:v>0</c:v>
                </c:pt>
                <c:pt idx="553">
                  <c:v>0.17208000000000001</c:v>
                </c:pt>
                <c:pt idx="554">
                  <c:v>0.17208000000000001</c:v>
                </c:pt>
                <c:pt idx="555">
                  <c:v>0</c:v>
                </c:pt>
                <c:pt idx="556">
                  <c:v>0</c:v>
                </c:pt>
                <c:pt idx="557">
                  <c:v>0</c:v>
                </c:pt>
                <c:pt idx="558">
                  <c:v>0</c:v>
                </c:pt>
                <c:pt idx="559">
                  <c:v>0</c:v>
                </c:pt>
                <c:pt idx="560">
                  <c:v>0</c:v>
                </c:pt>
                <c:pt idx="561">
                  <c:v>0</c:v>
                </c:pt>
                <c:pt idx="562">
                  <c:v>0</c:v>
                </c:pt>
                <c:pt idx="563">
                  <c:v>0</c:v>
                </c:pt>
                <c:pt idx="564">
                  <c:v>0</c:v>
                </c:pt>
                <c:pt idx="565">
                  <c:v>0.14743200000000001</c:v>
                </c:pt>
                <c:pt idx="566">
                  <c:v>0.14743200000000001</c:v>
                </c:pt>
                <c:pt idx="567">
                  <c:v>0</c:v>
                </c:pt>
                <c:pt idx="568">
                  <c:v>0</c:v>
                </c:pt>
                <c:pt idx="569">
                  <c:v>0</c:v>
                </c:pt>
                <c:pt idx="570">
                  <c:v>0</c:v>
                </c:pt>
                <c:pt idx="571">
                  <c:v>0</c:v>
                </c:pt>
                <c:pt idx="572">
                  <c:v>0</c:v>
                </c:pt>
                <c:pt idx="573">
                  <c:v>0</c:v>
                </c:pt>
                <c:pt idx="574">
                  <c:v>0</c:v>
                </c:pt>
                <c:pt idx="575">
                  <c:v>0</c:v>
                </c:pt>
                <c:pt idx="576">
                  <c:v>0</c:v>
                </c:pt>
                <c:pt idx="577">
                  <c:v>0.11472</c:v>
                </c:pt>
                <c:pt idx="578">
                  <c:v>0.11472</c:v>
                </c:pt>
                <c:pt idx="579">
                  <c:v>0</c:v>
                </c:pt>
                <c:pt idx="580">
                  <c:v>0</c:v>
                </c:pt>
                <c:pt idx="581">
                  <c:v>0</c:v>
                </c:pt>
                <c:pt idx="582">
                  <c:v>0</c:v>
                </c:pt>
                <c:pt idx="583">
                  <c:v>0</c:v>
                </c:pt>
                <c:pt idx="584">
                  <c:v>0</c:v>
                </c:pt>
                <c:pt idx="585">
                  <c:v>0</c:v>
                </c:pt>
                <c:pt idx="586">
                  <c:v>0</c:v>
                </c:pt>
                <c:pt idx="587">
                  <c:v>0</c:v>
                </c:pt>
                <c:pt idx="588">
                  <c:v>0</c:v>
                </c:pt>
                <c:pt idx="589">
                  <c:v>9.4811999999999994E-2</c:v>
                </c:pt>
                <c:pt idx="590">
                  <c:v>9.4811999999999994E-2</c:v>
                </c:pt>
                <c:pt idx="591">
                  <c:v>0</c:v>
                </c:pt>
                <c:pt idx="592">
                  <c:v>0</c:v>
                </c:pt>
                <c:pt idx="593">
                  <c:v>0</c:v>
                </c:pt>
                <c:pt idx="594">
                  <c:v>0</c:v>
                </c:pt>
                <c:pt idx="595">
                  <c:v>0</c:v>
                </c:pt>
                <c:pt idx="596">
                  <c:v>0</c:v>
                </c:pt>
                <c:pt idx="597">
                  <c:v>0</c:v>
                </c:pt>
                <c:pt idx="598">
                  <c:v>0</c:v>
                </c:pt>
                <c:pt idx="599">
                  <c:v>0</c:v>
                </c:pt>
                <c:pt idx="600">
                  <c:v>0</c:v>
                </c:pt>
                <c:pt idx="601">
                  <c:v>7.6799999999999993E-2</c:v>
                </c:pt>
                <c:pt idx="602">
                  <c:v>7.6799999999999993E-2</c:v>
                </c:pt>
                <c:pt idx="603">
                  <c:v>0</c:v>
                </c:pt>
                <c:pt idx="604">
                  <c:v>0</c:v>
                </c:pt>
                <c:pt idx="605">
                  <c:v>0</c:v>
                </c:pt>
                <c:pt idx="606">
                  <c:v>0</c:v>
                </c:pt>
                <c:pt idx="607">
                  <c:v>0</c:v>
                </c:pt>
                <c:pt idx="608">
                  <c:v>0</c:v>
                </c:pt>
                <c:pt idx="609">
                  <c:v>18.894672</c:v>
                </c:pt>
                <c:pt idx="610">
                  <c:v>18.894672</c:v>
                </c:pt>
                <c:pt idx="611">
                  <c:v>0</c:v>
                </c:pt>
                <c:pt idx="612">
                  <c:v>0</c:v>
                </c:pt>
                <c:pt idx="613">
                  <c:v>0</c:v>
                </c:pt>
                <c:pt idx="614">
                  <c:v>0</c:v>
                </c:pt>
                <c:pt idx="615">
                  <c:v>0</c:v>
                </c:pt>
                <c:pt idx="616">
                  <c:v>0</c:v>
                </c:pt>
                <c:pt idx="617">
                  <c:v>14.423436000000001</c:v>
                </c:pt>
                <c:pt idx="618">
                  <c:v>14.423436000000001</c:v>
                </c:pt>
                <c:pt idx="619">
                  <c:v>0</c:v>
                </c:pt>
                <c:pt idx="620">
                  <c:v>0</c:v>
                </c:pt>
                <c:pt idx="621">
                  <c:v>0</c:v>
                </c:pt>
                <c:pt idx="622">
                  <c:v>0</c:v>
                </c:pt>
                <c:pt idx="623">
                  <c:v>0</c:v>
                </c:pt>
                <c:pt idx="624">
                  <c:v>0</c:v>
                </c:pt>
                <c:pt idx="625">
                  <c:v>10.935852000000001</c:v>
                </c:pt>
                <c:pt idx="626">
                  <c:v>10.935852000000001</c:v>
                </c:pt>
                <c:pt idx="627">
                  <c:v>0</c:v>
                </c:pt>
                <c:pt idx="628">
                  <c:v>0</c:v>
                </c:pt>
                <c:pt idx="629">
                  <c:v>0</c:v>
                </c:pt>
                <c:pt idx="630">
                  <c:v>0</c:v>
                </c:pt>
                <c:pt idx="631">
                  <c:v>0</c:v>
                </c:pt>
                <c:pt idx="632">
                  <c:v>0</c:v>
                </c:pt>
                <c:pt idx="633">
                  <c:v>8.3631840000000004</c:v>
                </c:pt>
                <c:pt idx="634">
                  <c:v>8.3631840000000004</c:v>
                </c:pt>
                <c:pt idx="635">
                  <c:v>0</c:v>
                </c:pt>
                <c:pt idx="636">
                  <c:v>0</c:v>
                </c:pt>
                <c:pt idx="637">
                  <c:v>0</c:v>
                </c:pt>
                <c:pt idx="638">
                  <c:v>0</c:v>
                </c:pt>
                <c:pt idx="639">
                  <c:v>0</c:v>
                </c:pt>
                <c:pt idx="640">
                  <c:v>0</c:v>
                </c:pt>
                <c:pt idx="641">
                  <c:v>6.3807119999999999</c:v>
                </c:pt>
                <c:pt idx="642">
                  <c:v>6.3807119999999999</c:v>
                </c:pt>
                <c:pt idx="643">
                  <c:v>0</c:v>
                </c:pt>
                <c:pt idx="644">
                  <c:v>0</c:v>
                </c:pt>
                <c:pt idx="645">
                  <c:v>0</c:v>
                </c:pt>
                <c:pt idx="646">
                  <c:v>0</c:v>
                </c:pt>
                <c:pt idx="647">
                  <c:v>0</c:v>
                </c:pt>
                <c:pt idx="648">
                  <c:v>0</c:v>
                </c:pt>
                <c:pt idx="649">
                  <c:v>4.8604320000000003</c:v>
                </c:pt>
                <c:pt idx="650">
                  <c:v>4.8604320000000003</c:v>
                </c:pt>
                <c:pt idx="651">
                  <c:v>0</c:v>
                </c:pt>
                <c:pt idx="652">
                  <c:v>0</c:v>
                </c:pt>
                <c:pt idx="653">
                  <c:v>0</c:v>
                </c:pt>
                <c:pt idx="654">
                  <c:v>0</c:v>
                </c:pt>
                <c:pt idx="655">
                  <c:v>0</c:v>
                </c:pt>
                <c:pt idx="656">
                  <c:v>0</c:v>
                </c:pt>
                <c:pt idx="657">
                  <c:v>3.7170239999999999</c:v>
                </c:pt>
                <c:pt idx="658">
                  <c:v>3.7170239999999999</c:v>
                </c:pt>
                <c:pt idx="659">
                  <c:v>0</c:v>
                </c:pt>
                <c:pt idx="660">
                  <c:v>0</c:v>
                </c:pt>
                <c:pt idx="661">
                  <c:v>0</c:v>
                </c:pt>
                <c:pt idx="662">
                  <c:v>0</c:v>
                </c:pt>
                <c:pt idx="663">
                  <c:v>0</c:v>
                </c:pt>
                <c:pt idx="664">
                  <c:v>0</c:v>
                </c:pt>
                <c:pt idx="665">
                  <c:v>2.891232</c:v>
                </c:pt>
                <c:pt idx="666">
                  <c:v>2.891232</c:v>
                </c:pt>
                <c:pt idx="667">
                  <c:v>0</c:v>
                </c:pt>
                <c:pt idx="668">
                  <c:v>0</c:v>
                </c:pt>
                <c:pt idx="669">
                  <c:v>0</c:v>
                </c:pt>
                <c:pt idx="670">
                  <c:v>0</c:v>
                </c:pt>
                <c:pt idx="671">
                  <c:v>0</c:v>
                </c:pt>
                <c:pt idx="672">
                  <c:v>0</c:v>
                </c:pt>
                <c:pt idx="673">
                  <c:v>2.2086000000000001</c:v>
                </c:pt>
                <c:pt idx="674">
                  <c:v>2.2086000000000001</c:v>
                </c:pt>
                <c:pt idx="675">
                  <c:v>0</c:v>
                </c:pt>
                <c:pt idx="676">
                  <c:v>0</c:v>
                </c:pt>
                <c:pt idx="677">
                  <c:v>0</c:v>
                </c:pt>
                <c:pt idx="678">
                  <c:v>0</c:v>
                </c:pt>
                <c:pt idx="679">
                  <c:v>0</c:v>
                </c:pt>
                <c:pt idx="680">
                  <c:v>0</c:v>
                </c:pt>
                <c:pt idx="681">
                  <c:v>1.698048</c:v>
                </c:pt>
                <c:pt idx="682">
                  <c:v>1.698048</c:v>
                </c:pt>
                <c:pt idx="683">
                  <c:v>0</c:v>
                </c:pt>
                <c:pt idx="684">
                  <c:v>0</c:v>
                </c:pt>
                <c:pt idx="685">
                  <c:v>0</c:v>
                </c:pt>
                <c:pt idx="686">
                  <c:v>0</c:v>
                </c:pt>
                <c:pt idx="687">
                  <c:v>0</c:v>
                </c:pt>
                <c:pt idx="688">
                  <c:v>0</c:v>
                </c:pt>
                <c:pt idx="689">
                  <c:v>1.2851520000000001</c:v>
                </c:pt>
                <c:pt idx="690">
                  <c:v>1.2851520000000001</c:v>
                </c:pt>
                <c:pt idx="691">
                  <c:v>0</c:v>
                </c:pt>
                <c:pt idx="692">
                  <c:v>0</c:v>
                </c:pt>
                <c:pt idx="693">
                  <c:v>0</c:v>
                </c:pt>
                <c:pt idx="694">
                  <c:v>0</c:v>
                </c:pt>
                <c:pt idx="695">
                  <c:v>0</c:v>
                </c:pt>
                <c:pt idx="696">
                  <c:v>0</c:v>
                </c:pt>
                <c:pt idx="697">
                  <c:v>0.99076799999999998</c:v>
                </c:pt>
                <c:pt idx="698">
                  <c:v>0.99076799999999998</c:v>
                </c:pt>
                <c:pt idx="699">
                  <c:v>0</c:v>
                </c:pt>
                <c:pt idx="700">
                  <c:v>0</c:v>
                </c:pt>
                <c:pt idx="701">
                  <c:v>0</c:v>
                </c:pt>
                <c:pt idx="702">
                  <c:v>0</c:v>
                </c:pt>
                <c:pt idx="703">
                  <c:v>0</c:v>
                </c:pt>
                <c:pt idx="704">
                  <c:v>0</c:v>
                </c:pt>
                <c:pt idx="705">
                  <c:v>0.78881999999999997</c:v>
                </c:pt>
                <c:pt idx="706">
                  <c:v>0.78881999999999997</c:v>
                </c:pt>
                <c:pt idx="707">
                  <c:v>0</c:v>
                </c:pt>
                <c:pt idx="708">
                  <c:v>0</c:v>
                </c:pt>
                <c:pt idx="709">
                  <c:v>0</c:v>
                </c:pt>
                <c:pt idx="710">
                  <c:v>0</c:v>
                </c:pt>
                <c:pt idx="711">
                  <c:v>0</c:v>
                </c:pt>
                <c:pt idx="712">
                  <c:v>0</c:v>
                </c:pt>
                <c:pt idx="713">
                  <c:v>0.61010399999999998</c:v>
                </c:pt>
                <c:pt idx="714">
                  <c:v>0.61010399999999998</c:v>
                </c:pt>
                <c:pt idx="715">
                  <c:v>0</c:v>
                </c:pt>
                <c:pt idx="716">
                  <c:v>0</c:v>
                </c:pt>
                <c:pt idx="717">
                  <c:v>0</c:v>
                </c:pt>
                <c:pt idx="718">
                  <c:v>0</c:v>
                </c:pt>
                <c:pt idx="719">
                  <c:v>0</c:v>
                </c:pt>
                <c:pt idx="720">
                  <c:v>0</c:v>
                </c:pt>
                <c:pt idx="721">
                  <c:v>0.45413999999999999</c:v>
                </c:pt>
                <c:pt idx="722">
                  <c:v>0.45413999999999999</c:v>
                </c:pt>
                <c:pt idx="723">
                  <c:v>0</c:v>
                </c:pt>
                <c:pt idx="724">
                  <c:v>0</c:v>
                </c:pt>
                <c:pt idx="725">
                  <c:v>0</c:v>
                </c:pt>
                <c:pt idx="726">
                  <c:v>0</c:v>
                </c:pt>
                <c:pt idx="727">
                  <c:v>0</c:v>
                </c:pt>
                <c:pt idx="728">
                  <c:v>0</c:v>
                </c:pt>
                <c:pt idx="729">
                  <c:v>0.35791200000000001</c:v>
                </c:pt>
                <c:pt idx="730">
                  <c:v>0.35791200000000001</c:v>
                </c:pt>
                <c:pt idx="731">
                  <c:v>0</c:v>
                </c:pt>
                <c:pt idx="732">
                  <c:v>0</c:v>
                </c:pt>
                <c:pt idx="733">
                  <c:v>0</c:v>
                </c:pt>
                <c:pt idx="734">
                  <c:v>0</c:v>
                </c:pt>
                <c:pt idx="735">
                  <c:v>0</c:v>
                </c:pt>
                <c:pt idx="736">
                  <c:v>0</c:v>
                </c:pt>
                <c:pt idx="737">
                  <c:v>0.2868</c:v>
                </c:pt>
                <c:pt idx="738">
                  <c:v>0.2868</c:v>
                </c:pt>
                <c:pt idx="739">
                  <c:v>0</c:v>
                </c:pt>
                <c:pt idx="740">
                  <c:v>0</c:v>
                </c:pt>
                <c:pt idx="741">
                  <c:v>0</c:v>
                </c:pt>
                <c:pt idx="742">
                  <c:v>0</c:v>
                </c:pt>
                <c:pt idx="743">
                  <c:v>0</c:v>
                </c:pt>
                <c:pt idx="744">
                  <c:v>0</c:v>
                </c:pt>
                <c:pt idx="745">
                  <c:v>0.227544</c:v>
                </c:pt>
                <c:pt idx="746">
                  <c:v>0.227544</c:v>
                </c:pt>
                <c:pt idx="747">
                  <c:v>0</c:v>
                </c:pt>
                <c:pt idx="748">
                  <c:v>0</c:v>
                </c:pt>
                <c:pt idx="749">
                  <c:v>0</c:v>
                </c:pt>
                <c:pt idx="750">
                  <c:v>0</c:v>
                </c:pt>
                <c:pt idx="751">
                  <c:v>0</c:v>
                </c:pt>
                <c:pt idx="752">
                  <c:v>0</c:v>
                </c:pt>
                <c:pt idx="753">
                  <c:v>0.17208000000000001</c:v>
                </c:pt>
                <c:pt idx="754">
                  <c:v>0.17208000000000001</c:v>
                </c:pt>
                <c:pt idx="755">
                  <c:v>0</c:v>
                </c:pt>
                <c:pt idx="756">
                  <c:v>0</c:v>
                </c:pt>
                <c:pt idx="757">
                  <c:v>0</c:v>
                </c:pt>
                <c:pt idx="758">
                  <c:v>0</c:v>
                </c:pt>
                <c:pt idx="759">
                  <c:v>0</c:v>
                </c:pt>
                <c:pt idx="760">
                  <c:v>0</c:v>
                </c:pt>
                <c:pt idx="761">
                  <c:v>0.14743200000000001</c:v>
                </c:pt>
                <c:pt idx="762">
                  <c:v>0.14743200000000001</c:v>
                </c:pt>
                <c:pt idx="763">
                  <c:v>0</c:v>
                </c:pt>
                <c:pt idx="764">
                  <c:v>0</c:v>
                </c:pt>
                <c:pt idx="765">
                  <c:v>0</c:v>
                </c:pt>
                <c:pt idx="766">
                  <c:v>0</c:v>
                </c:pt>
                <c:pt idx="767">
                  <c:v>0</c:v>
                </c:pt>
                <c:pt idx="768">
                  <c:v>0</c:v>
                </c:pt>
                <c:pt idx="769">
                  <c:v>0.11472</c:v>
                </c:pt>
                <c:pt idx="770">
                  <c:v>0.11472</c:v>
                </c:pt>
                <c:pt idx="771">
                  <c:v>0</c:v>
                </c:pt>
                <c:pt idx="772">
                  <c:v>0</c:v>
                </c:pt>
                <c:pt idx="773">
                  <c:v>0</c:v>
                </c:pt>
                <c:pt idx="774">
                  <c:v>0</c:v>
                </c:pt>
                <c:pt idx="775">
                  <c:v>0</c:v>
                </c:pt>
                <c:pt idx="776">
                  <c:v>0</c:v>
                </c:pt>
                <c:pt idx="777">
                  <c:v>9.4811999999999994E-2</c:v>
                </c:pt>
                <c:pt idx="778">
                  <c:v>9.4811999999999994E-2</c:v>
                </c:pt>
                <c:pt idx="779">
                  <c:v>0</c:v>
                </c:pt>
                <c:pt idx="780">
                  <c:v>0</c:v>
                </c:pt>
                <c:pt idx="781">
                  <c:v>0</c:v>
                </c:pt>
                <c:pt idx="782">
                  <c:v>0</c:v>
                </c:pt>
                <c:pt idx="783">
                  <c:v>0</c:v>
                </c:pt>
                <c:pt idx="784">
                  <c:v>0</c:v>
                </c:pt>
                <c:pt idx="785">
                  <c:v>7.6799999999999993E-2</c:v>
                </c:pt>
                <c:pt idx="786">
                  <c:v>7.6799999999999993E-2</c:v>
                </c:pt>
                <c:pt idx="787">
                  <c:v>0</c:v>
                </c:pt>
                <c:pt idx="788">
                  <c:v>0</c:v>
                </c:pt>
                <c:pt idx="789">
                  <c:v>0</c:v>
                </c:pt>
                <c:pt idx="790">
                  <c:v>0</c:v>
                </c:pt>
                <c:pt idx="791">
                  <c:v>0</c:v>
                </c:pt>
                <c:pt idx="792">
                  <c:v>0</c:v>
                </c:pt>
                <c:pt idx="793">
                  <c:v>18.894672</c:v>
                </c:pt>
                <c:pt idx="794">
                  <c:v>18.894672</c:v>
                </c:pt>
                <c:pt idx="795">
                  <c:v>0</c:v>
                </c:pt>
                <c:pt idx="796">
                  <c:v>0</c:v>
                </c:pt>
                <c:pt idx="797">
                  <c:v>0</c:v>
                </c:pt>
                <c:pt idx="798">
                  <c:v>0</c:v>
                </c:pt>
                <c:pt idx="799">
                  <c:v>0</c:v>
                </c:pt>
                <c:pt idx="800">
                  <c:v>0</c:v>
                </c:pt>
                <c:pt idx="801">
                  <c:v>14.423436000000001</c:v>
                </c:pt>
                <c:pt idx="802">
                  <c:v>14.423436000000001</c:v>
                </c:pt>
                <c:pt idx="803">
                  <c:v>0</c:v>
                </c:pt>
                <c:pt idx="804">
                  <c:v>0</c:v>
                </c:pt>
                <c:pt idx="805">
                  <c:v>0</c:v>
                </c:pt>
                <c:pt idx="806">
                  <c:v>0</c:v>
                </c:pt>
                <c:pt idx="807">
                  <c:v>0</c:v>
                </c:pt>
                <c:pt idx="808">
                  <c:v>0</c:v>
                </c:pt>
                <c:pt idx="809">
                  <c:v>10.935852000000001</c:v>
                </c:pt>
                <c:pt idx="810">
                  <c:v>10.935852000000001</c:v>
                </c:pt>
                <c:pt idx="811">
                  <c:v>0</c:v>
                </c:pt>
                <c:pt idx="812">
                  <c:v>0</c:v>
                </c:pt>
                <c:pt idx="813">
                  <c:v>0</c:v>
                </c:pt>
                <c:pt idx="814">
                  <c:v>0</c:v>
                </c:pt>
                <c:pt idx="815">
                  <c:v>0</c:v>
                </c:pt>
                <c:pt idx="816">
                  <c:v>0</c:v>
                </c:pt>
                <c:pt idx="817">
                  <c:v>8.3631840000000004</c:v>
                </c:pt>
                <c:pt idx="818">
                  <c:v>8.3631840000000004</c:v>
                </c:pt>
                <c:pt idx="819">
                  <c:v>0</c:v>
                </c:pt>
                <c:pt idx="820">
                  <c:v>0</c:v>
                </c:pt>
                <c:pt idx="821">
                  <c:v>0</c:v>
                </c:pt>
                <c:pt idx="822">
                  <c:v>0</c:v>
                </c:pt>
                <c:pt idx="823">
                  <c:v>0</c:v>
                </c:pt>
                <c:pt idx="824">
                  <c:v>0</c:v>
                </c:pt>
                <c:pt idx="825">
                  <c:v>6.3807119999999999</c:v>
                </c:pt>
                <c:pt idx="826">
                  <c:v>6.3807119999999999</c:v>
                </c:pt>
                <c:pt idx="827">
                  <c:v>0</c:v>
                </c:pt>
                <c:pt idx="828">
                  <c:v>0</c:v>
                </c:pt>
                <c:pt idx="829">
                  <c:v>0</c:v>
                </c:pt>
                <c:pt idx="830">
                  <c:v>0</c:v>
                </c:pt>
                <c:pt idx="831">
                  <c:v>0</c:v>
                </c:pt>
                <c:pt idx="832">
                  <c:v>0</c:v>
                </c:pt>
                <c:pt idx="833">
                  <c:v>4.8604320000000003</c:v>
                </c:pt>
                <c:pt idx="834">
                  <c:v>4.8604320000000003</c:v>
                </c:pt>
                <c:pt idx="835">
                  <c:v>0</c:v>
                </c:pt>
                <c:pt idx="836">
                  <c:v>0</c:v>
                </c:pt>
                <c:pt idx="837">
                  <c:v>0</c:v>
                </c:pt>
                <c:pt idx="838">
                  <c:v>0</c:v>
                </c:pt>
                <c:pt idx="839">
                  <c:v>0</c:v>
                </c:pt>
                <c:pt idx="840">
                  <c:v>0</c:v>
                </c:pt>
                <c:pt idx="841">
                  <c:v>3.7170239999999999</c:v>
                </c:pt>
                <c:pt idx="842">
                  <c:v>3.7170239999999999</c:v>
                </c:pt>
                <c:pt idx="843">
                  <c:v>0</c:v>
                </c:pt>
                <c:pt idx="844">
                  <c:v>0</c:v>
                </c:pt>
                <c:pt idx="845">
                  <c:v>0</c:v>
                </c:pt>
                <c:pt idx="846">
                  <c:v>0</c:v>
                </c:pt>
                <c:pt idx="847">
                  <c:v>0</c:v>
                </c:pt>
                <c:pt idx="848">
                  <c:v>0</c:v>
                </c:pt>
                <c:pt idx="849">
                  <c:v>2.891232</c:v>
                </c:pt>
                <c:pt idx="850">
                  <c:v>2.891232</c:v>
                </c:pt>
                <c:pt idx="851">
                  <c:v>0</c:v>
                </c:pt>
                <c:pt idx="852">
                  <c:v>0</c:v>
                </c:pt>
                <c:pt idx="853">
                  <c:v>0</c:v>
                </c:pt>
                <c:pt idx="854">
                  <c:v>0</c:v>
                </c:pt>
                <c:pt idx="855">
                  <c:v>0</c:v>
                </c:pt>
                <c:pt idx="856">
                  <c:v>0</c:v>
                </c:pt>
                <c:pt idx="857">
                  <c:v>2.2086000000000001</c:v>
                </c:pt>
                <c:pt idx="858">
                  <c:v>2.2086000000000001</c:v>
                </c:pt>
                <c:pt idx="859">
                  <c:v>0</c:v>
                </c:pt>
                <c:pt idx="860">
                  <c:v>0</c:v>
                </c:pt>
                <c:pt idx="861">
                  <c:v>0</c:v>
                </c:pt>
                <c:pt idx="862">
                  <c:v>0</c:v>
                </c:pt>
                <c:pt idx="863">
                  <c:v>0</c:v>
                </c:pt>
                <c:pt idx="864">
                  <c:v>0</c:v>
                </c:pt>
                <c:pt idx="865">
                  <c:v>1.698048</c:v>
                </c:pt>
                <c:pt idx="866">
                  <c:v>1.698048</c:v>
                </c:pt>
                <c:pt idx="867">
                  <c:v>0</c:v>
                </c:pt>
                <c:pt idx="868">
                  <c:v>0</c:v>
                </c:pt>
                <c:pt idx="869">
                  <c:v>0</c:v>
                </c:pt>
                <c:pt idx="870">
                  <c:v>0</c:v>
                </c:pt>
                <c:pt idx="871">
                  <c:v>0</c:v>
                </c:pt>
                <c:pt idx="872">
                  <c:v>0</c:v>
                </c:pt>
                <c:pt idx="873">
                  <c:v>1.2851520000000001</c:v>
                </c:pt>
                <c:pt idx="874">
                  <c:v>1.2851520000000001</c:v>
                </c:pt>
                <c:pt idx="875">
                  <c:v>0</c:v>
                </c:pt>
                <c:pt idx="876">
                  <c:v>0</c:v>
                </c:pt>
                <c:pt idx="877">
                  <c:v>0</c:v>
                </c:pt>
                <c:pt idx="878">
                  <c:v>0</c:v>
                </c:pt>
                <c:pt idx="879">
                  <c:v>0</c:v>
                </c:pt>
                <c:pt idx="880">
                  <c:v>0</c:v>
                </c:pt>
                <c:pt idx="881">
                  <c:v>0.99076799999999998</c:v>
                </c:pt>
                <c:pt idx="882">
                  <c:v>0.99076799999999998</c:v>
                </c:pt>
                <c:pt idx="883">
                  <c:v>0</c:v>
                </c:pt>
                <c:pt idx="884">
                  <c:v>0</c:v>
                </c:pt>
                <c:pt idx="885">
                  <c:v>0</c:v>
                </c:pt>
                <c:pt idx="886">
                  <c:v>0</c:v>
                </c:pt>
                <c:pt idx="887">
                  <c:v>0</c:v>
                </c:pt>
                <c:pt idx="888">
                  <c:v>0</c:v>
                </c:pt>
                <c:pt idx="889">
                  <c:v>0.78881999999999997</c:v>
                </c:pt>
                <c:pt idx="890">
                  <c:v>0.78881999999999997</c:v>
                </c:pt>
                <c:pt idx="891">
                  <c:v>0</c:v>
                </c:pt>
                <c:pt idx="892">
                  <c:v>0</c:v>
                </c:pt>
                <c:pt idx="893">
                  <c:v>0</c:v>
                </c:pt>
                <c:pt idx="894">
                  <c:v>0</c:v>
                </c:pt>
                <c:pt idx="895">
                  <c:v>0</c:v>
                </c:pt>
                <c:pt idx="896">
                  <c:v>0</c:v>
                </c:pt>
                <c:pt idx="897">
                  <c:v>0.61010399999999998</c:v>
                </c:pt>
                <c:pt idx="898">
                  <c:v>0.61010399999999998</c:v>
                </c:pt>
                <c:pt idx="899">
                  <c:v>0</c:v>
                </c:pt>
                <c:pt idx="900">
                  <c:v>0</c:v>
                </c:pt>
                <c:pt idx="901">
                  <c:v>0</c:v>
                </c:pt>
                <c:pt idx="902">
                  <c:v>0</c:v>
                </c:pt>
                <c:pt idx="903">
                  <c:v>0</c:v>
                </c:pt>
                <c:pt idx="904">
                  <c:v>0</c:v>
                </c:pt>
                <c:pt idx="905">
                  <c:v>0.45413999999999999</c:v>
                </c:pt>
                <c:pt idx="906">
                  <c:v>0.45413999999999999</c:v>
                </c:pt>
                <c:pt idx="907">
                  <c:v>0</c:v>
                </c:pt>
                <c:pt idx="908">
                  <c:v>0</c:v>
                </c:pt>
                <c:pt idx="909">
                  <c:v>0</c:v>
                </c:pt>
                <c:pt idx="910">
                  <c:v>0</c:v>
                </c:pt>
                <c:pt idx="911">
                  <c:v>0</c:v>
                </c:pt>
                <c:pt idx="912">
                  <c:v>0</c:v>
                </c:pt>
                <c:pt idx="913">
                  <c:v>0.35791200000000001</c:v>
                </c:pt>
                <c:pt idx="914">
                  <c:v>0.35791200000000001</c:v>
                </c:pt>
                <c:pt idx="915">
                  <c:v>0</c:v>
                </c:pt>
                <c:pt idx="916">
                  <c:v>0</c:v>
                </c:pt>
                <c:pt idx="917">
                  <c:v>0</c:v>
                </c:pt>
                <c:pt idx="918">
                  <c:v>0</c:v>
                </c:pt>
                <c:pt idx="919">
                  <c:v>0</c:v>
                </c:pt>
                <c:pt idx="920">
                  <c:v>0</c:v>
                </c:pt>
                <c:pt idx="921">
                  <c:v>0.2868</c:v>
                </c:pt>
                <c:pt idx="922">
                  <c:v>0.2868</c:v>
                </c:pt>
                <c:pt idx="923">
                  <c:v>0</c:v>
                </c:pt>
                <c:pt idx="924">
                  <c:v>0</c:v>
                </c:pt>
                <c:pt idx="925">
                  <c:v>0</c:v>
                </c:pt>
                <c:pt idx="926">
                  <c:v>0</c:v>
                </c:pt>
                <c:pt idx="927">
                  <c:v>0</c:v>
                </c:pt>
                <c:pt idx="928">
                  <c:v>0</c:v>
                </c:pt>
                <c:pt idx="929">
                  <c:v>0.227544</c:v>
                </c:pt>
                <c:pt idx="930">
                  <c:v>0.227544</c:v>
                </c:pt>
                <c:pt idx="931">
                  <c:v>0</c:v>
                </c:pt>
                <c:pt idx="932">
                  <c:v>0</c:v>
                </c:pt>
                <c:pt idx="933">
                  <c:v>0</c:v>
                </c:pt>
                <c:pt idx="934">
                  <c:v>0</c:v>
                </c:pt>
                <c:pt idx="935">
                  <c:v>0</c:v>
                </c:pt>
                <c:pt idx="936">
                  <c:v>0</c:v>
                </c:pt>
                <c:pt idx="937">
                  <c:v>0.17208000000000001</c:v>
                </c:pt>
                <c:pt idx="938">
                  <c:v>0.17208000000000001</c:v>
                </c:pt>
                <c:pt idx="939">
                  <c:v>0</c:v>
                </c:pt>
                <c:pt idx="940">
                  <c:v>0</c:v>
                </c:pt>
                <c:pt idx="941">
                  <c:v>0</c:v>
                </c:pt>
                <c:pt idx="942">
                  <c:v>0</c:v>
                </c:pt>
                <c:pt idx="943">
                  <c:v>0</c:v>
                </c:pt>
                <c:pt idx="944">
                  <c:v>0</c:v>
                </c:pt>
                <c:pt idx="945">
                  <c:v>0.14743200000000001</c:v>
                </c:pt>
                <c:pt idx="946">
                  <c:v>0.14743200000000001</c:v>
                </c:pt>
                <c:pt idx="947">
                  <c:v>0</c:v>
                </c:pt>
                <c:pt idx="948">
                  <c:v>0</c:v>
                </c:pt>
                <c:pt idx="949">
                  <c:v>0</c:v>
                </c:pt>
                <c:pt idx="950">
                  <c:v>0</c:v>
                </c:pt>
                <c:pt idx="951">
                  <c:v>0</c:v>
                </c:pt>
                <c:pt idx="952">
                  <c:v>0</c:v>
                </c:pt>
                <c:pt idx="953">
                  <c:v>0.11472</c:v>
                </c:pt>
                <c:pt idx="954">
                  <c:v>0.11472</c:v>
                </c:pt>
                <c:pt idx="955">
                  <c:v>0</c:v>
                </c:pt>
                <c:pt idx="956">
                  <c:v>0</c:v>
                </c:pt>
                <c:pt idx="957">
                  <c:v>0</c:v>
                </c:pt>
                <c:pt idx="958">
                  <c:v>0</c:v>
                </c:pt>
                <c:pt idx="959">
                  <c:v>0</c:v>
                </c:pt>
                <c:pt idx="960">
                  <c:v>0</c:v>
                </c:pt>
                <c:pt idx="961">
                  <c:v>9.4811999999999994E-2</c:v>
                </c:pt>
                <c:pt idx="962">
                  <c:v>9.4811999999999994E-2</c:v>
                </c:pt>
                <c:pt idx="963">
                  <c:v>0</c:v>
                </c:pt>
                <c:pt idx="964">
                  <c:v>0</c:v>
                </c:pt>
                <c:pt idx="965">
                  <c:v>0</c:v>
                </c:pt>
                <c:pt idx="966">
                  <c:v>0</c:v>
                </c:pt>
                <c:pt idx="967">
                  <c:v>0</c:v>
                </c:pt>
                <c:pt idx="968">
                  <c:v>0</c:v>
                </c:pt>
                <c:pt idx="969">
                  <c:v>7.6799999999999993E-2</c:v>
                </c:pt>
                <c:pt idx="970">
                  <c:v>7.6799999999999993E-2</c:v>
                </c:pt>
                <c:pt idx="971">
                  <c:v>0</c:v>
                </c:pt>
                <c:pt idx="972">
                  <c:v>0</c:v>
                </c:pt>
                <c:pt idx="973">
                  <c:v>0</c:v>
                </c:pt>
                <c:pt idx="974">
                  <c:v>0</c:v>
                </c:pt>
                <c:pt idx="975">
                  <c:v>0</c:v>
                </c:pt>
                <c:pt idx="976">
                  <c:v>0</c:v>
                </c:pt>
                <c:pt idx="977">
                  <c:v>32.650416</c:v>
                </c:pt>
                <c:pt idx="978">
                  <c:v>32.650416</c:v>
                </c:pt>
                <c:pt idx="979">
                  <c:v>0</c:v>
                </c:pt>
                <c:pt idx="980">
                  <c:v>0</c:v>
                </c:pt>
                <c:pt idx="981">
                  <c:v>0</c:v>
                </c:pt>
                <c:pt idx="982">
                  <c:v>0</c:v>
                </c:pt>
                <c:pt idx="983">
                  <c:v>0</c:v>
                </c:pt>
                <c:pt idx="984">
                  <c:v>0</c:v>
                </c:pt>
                <c:pt idx="985">
                  <c:v>24.923988000000001</c:v>
                </c:pt>
                <c:pt idx="986">
                  <c:v>24.923988000000001</c:v>
                </c:pt>
                <c:pt idx="987">
                  <c:v>0</c:v>
                </c:pt>
                <c:pt idx="988">
                  <c:v>0</c:v>
                </c:pt>
                <c:pt idx="989">
                  <c:v>0</c:v>
                </c:pt>
                <c:pt idx="990">
                  <c:v>0</c:v>
                </c:pt>
                <c:pt idx="991">
                  <c:v>0</c:v>
                </c:pt>
                <c:pt idx="992">
                  <c:v>0</c:v>
                </c:pt>
                <c:pt idx="993">
                  <c:v>18.897396000000001</c:v>
                </c:pt>
                <c:pt idx="994">
                  <c:v>18.897396000000001</c:v>
                </c:pt>
                <c:pt idx="995">
                  <c:v>0</c:v>
                </c:pt>
                <c:pt idx="996">
                  <c:v>0</c:v>
                </c:pt>
                <c:pt idx="997">
                  <c:v>0</c:v>
                </c:pt>
                <c:pt idx="998">
                  <c:v>0</c:v>
                </c:pt>
                <c:pt idx="999">
                  <c:v>0</c:v>
                </c:pt>
                <c:pt idx="1000">
                  <c:v>0</c:v>
                </c:pt>
                <c:pt idx="1001">
                  <c:v>14.451791999999999</c:v>
                </c:pt>
                <c:pt idx="1002">
                  <c:v>14.451791999999999</c:v>
                </c:pt>
                <c:pt idx="1003">
                  <c:v>0</c:v>
                </c:pt>
                <c:pt idx="1004">
                  <c:v>0</c:v>
                </c:pt>
                <c:pt idx="1005">
                  <c:v>0</c:v>
                </c:pt>
                <c:pt idx="1006">
                  <c:v>0</c:v>
                </c:pt>
                <c:pt idx="1007">
                  <c:v>0</c:v>
                </c:pt>
                <c:pt idx="1008">
                  <c:v>0</c:v>
                </c:pt>
                <c:pt idx="1009">
                  <c:v>11.025816000000001</c:v>
                </c:pt>
                <c:pt idx="1010">
                  <c:v>11.025816000000001</c:v>
                </c:pt>
                <c:pt idx="1011">
                  <c:v>0</c:v>
                </c:pt>
                <c:pt idx="1012">
                  <c:v>0</c:v>
                </c:pt>
                <c:pt idx="1013">
                  <c:v>0</c:v>
                </c:pt>
                <c:pt idx="1014">
                  <c:v>0</c:v>
                </c:pt>
                <c:pt idx="1015">
                  <c:v>0</c:v>
                </c:pt>
                <c:pt idx="1016">
                  <c:v>0</c:v>
                </c:pt>
                <c:pt idx="1017">
                  <c:v>8.3988960000000006</c:v>
                </c:pt>
                <c:pt idx="1018">
                  <c:v>8.3988960000000006</c:v>
                </c:pt>
                <c:pt idx="1019">
                  <c:v>0</c:v>
                </c:pt>
                <c:pt idx="1020">
                  <c:v>0</c:v>
                </c:pt>
                <c:pt idx="1021">
                  <c:v>0</c:v>
                </c:pt>
                <c:pt idx="1022">
                  <c:v>0</c:v>
                </c:pt>
                <c:pt idx="1023">
                  <c:v>0</c:v>
                </c:pt>
                <c:pt idx="1024">
                  <c:v>0</c:v>
                </c:pt>
                <c:pt idx="1025">
                  <c:v>6.4230720000000003</c:v>
                </c:pt>
                <c:pt idx="1026">
                  <c:v>6.4230720000000003</c:v>
                </c:pt>
                <c:pt idx="1027">
                  <c:v>0</c:v>
                </c:pt>
                <c:pt idx="1028">
                  <c:v>0</c:v>
                </c:pt>
                <c:pt idx="1029">
                  <c:v>0</c:v>
                </c:pt>
                <c:pt idx="1030">
                  <c:v>0</c:v>
                </c:pt>
                <c:pt idx="1031">
                  <c:v>0</c:v>
                </c:pt>
                <c:pt idx="1032">
                  <c:v>0</c:v>
                </c:pt>
                <c:pt idx="1033">
                  <c:v>4.9959360000000004</c:v>
                </c:pt>
                <c:pt idx="1034">
                  <c:v>4.9959360000000004</c:v>
                </c:pt>
                <c:pt idx="1035">
                  <c:v>0</c:v>
                </c:pt>
                <c:pt idx="1036">
                  <c:v>0</c:v>
                </c:pt>
                <c:pt idx="1037">
                  <c:v>0</c:v>
                </c:pt>
                <c:pt idx="1038">
                  <c:v>0</c:v>
                </c:pt>
                <c:pt idx="1039">
                  <c:v>0</c:v>
                </c:pt>
                <c:pt idx="1040">
                  <c:v>0</c:v>
                </c:pt>
                <c:pt idx="1041">
                  <c:v>3.81636</c:v>
                </c:pt>
                <c:pt idx="1042">
                  <c:v>3.81636</c:v>
                </c:pt>
                <c:pt idx="1043">
                  <c:v>0</c:v>
                </c:pt>
                <c:pt idx="1044">
                  <c:v>0</c:v>
                </c:pt>
                <c:pt idx="1045">
                  <c:v>0</c:v>
                </c:pt>
                <c:pt idx="1046">
                  <c:v>0</c:v>
                </c:pt>
                <c:pt idx="1047">
                  <c:v>0</c:v>
                </c:pt>
                <c:pt idx="1048">
                  <c:v>0</c:v>
                </c:pt>
                <c:pt idx="1049">
                  <c:v>2.9341439999999999</c:v>
                </c:pt>
                <c:pt idx="1050">
                  <c:v>2.9341439999999999</c:v>
                </c:pt>
                <c:pt idx="1051">
                  <c:v>0</c:v>
                </c:pt>
                <c:pt idx="1052">
                  <c:v>0</c:v>
                </c:pt>
                <c:pt idx="1053">
                  <c:v>0</c:v>
                </c:pt>
                <c:pt idx="1054">
                  <c:v>0</c:v>
                </c:pt>
                <c:pt idx="1055">
                  <c:v>0</c:v>
                </c:pt>
                <c:pt idx="1056">
                  <c:v>0</c:v>
                </c:pt>
                <c:pt idx="1057">
                  <c:v>2.2205759999999999</c:v>
                </c:pt>
                <c:pt idx="1058">
                  <c:v>2.2205759999999999</c:v>
                </c:pt>
                <c:pt idx="1059">
                  <c:v>0</c:v>
                </c:pt>
                <c:pt idx="1060">
                  <c:v>0</c:v>
                </c:pt>
                <c:pt idx="1061">
                  <c:v>0</c:v>
                </c:pt>
                <c:pt idx="1062">
                  <c:v>0</c:v>
                </c:pt>
                <c:pt idx="1063">
                  <c:v>0</c:v>
                </c:pt>
                <c:pt idx="1064">
                  <c:v>0</c:v>
                </c:pt>
                <c:pt idx="1065">
                  <c:v>1.711824</c:v>
                </c:pt>
                <c:pt idx="1066">
                  <c:v>1.711824</c:v>
                </c:pt>
                <c:pt idx="1067">
                  <c:v>0</c:v>
                </c:pt>
                <c:pt idx="1068">
                  <c:v>0</c:v>
                </c:pt>
                <c:pt idx="1069">
                  <c:v>0</c:v>
                </c:pt>
                <c:pt idx="1070">
                  <c:v>0</c:v>
                </c:pt>
                <c:pt idx="1071">
                  <c:v>0</c:v>
                </c:pt>
                <c:pt idx="1072">
                  <c:v>0</c:v>
                </c:pt>
                <c:pt idx="1073">
                  <c:v>1.3630199999999999</c:v>
                </c:pt>
                <c:pt idx="1074">
                  <c:v>1.3630199999999999</c:v>
                </c:pt>
                <c:pt idx="1075">
                  <c:v>0</c:v>
                </c:pt>
                <c:pt idx="1076">
                  <c:v>0</c:v>
                </c:pt>
                <c:pt idx="1077">
                  <c:v>0</c:v>
                </c:pt>
                <c:pt idx="1078">
                  <c:v>0</c:v>
                </c:pt>
                <c:pt idx="1079">
                  <c:v>0</c:v>
                </c:pt>
                <c:pt idx="1080">
                  <c:v>0</c:v>
                </c:pt>
                <c:pt idx="1081">
                  <c:v>1.054152</c:v>
                </c:pt>
                <c:pt idx="1082">
                  <c:v>1.054152</c:v>
                </c:pt>
                <c:pt idx="1083">
                  <c:v>0</c:v>
                </c:pt>
                <c:pt idx="1084">
                  <c:v>0</c:v>
                </c:pt>
                <c:pt idx="1085">
                  <c:v>0</c:v>
                </c:pt>
                <c:pt idx="1086">
                  <c:v>0</c:v>
                </c:pt>
                <c:pt idx="1087">
                  <c:v>0</c:v>
                </c:pt>
                <c:pt idx="1088">
                  <c:v>0</c:v>
                </c:pt>
                <c:pt idx="1089">
                  <c:v>0.78473999999999999</c:v>
                </c:pt>
                <c:pt idx="1090">
                  <c:v>0.78473999999999999</c:v>
                </c:pt>
                <c:pt idx="1091">
                  <c:v>0</c:v>
                </c:pt>
                <c:pt idx="1092">
                  <c:v>0</c:v>
                </c:pt>
                <c:pt idx="1093">
                  <c:v>0</c:v>
                </c:pt>
                <c:pt idx="1094">
                  <c:v>0</c:v>
                </c:pt>
                <c:pt idx="1095">
                  <c:v>0</c:v>
                </c:pt>
                <c:pt idx="1096">
                  <c:v>0</c:v>
                </c:pt>
                <c:pt idx="1097">
                  <c:v>0.61821599999999999</c:v>
                </c:pt>
                <c:pt idx="1098">
                  <c:v>0.61821599999999999</c:v>
                </c:pt>
                <c:pt idx="1099">
                  <c:v>0</c:v>
                </c:pt>
                <c:pt idx="1100">
                  <c:v>0</c:v>
                </c:pt>
                <c:pt idx="1101">
                  <c:v>0</c:v>
                </c:pt>
                <c:pt idx="1102">
                  <c:v>0</c:v>
                </c:pt>
                <c:pt idx="1103">
                  <c:v>0</c:v>
                </c:pt>
                <c:pt idx="1104">
                  <c:v>0</c:v>
                </c:pt>
                <c:pt idx="1105">
                  <c:v>0.49559999999999998</c:v>
                </c:pt>
                <c:pt idx="1106">
                  <c:v>0.49559999999999998</c:v>
                </c:pt>
                <c:pt idx="1107">
                  <c:v>0</c:v>
                </c:pt>
                <c:pt idx="1108">
                  <c:v>0</c:v>
                </c:pt>
                <c:pt idx="1109">
                  <c:v>0</c:v>
                </c:pt>
                <c:pt idx="1110">
                  <c:v>0</c:v>
                </c:pt>
                <c:pt idx="1111">
                  <c:v>0</c:v>
                </c:pt>
                <c:pt idx="1112">
                  <c:v>0</c:v>
                </c:pt>
                <c:pt idx="1113">
                  <c:v>0.39319199999999999</c:v>
                </c:pt>
                <c:pt idx="1114">
                  <c:v>0.39319199999999999</c:v>
                </c:pt>
                <c:pt idx="1115">
                  <c:v>0</c:v>
                </c:pt>
                <c:pt idx="1116">
                  <c:v>0</c:v>
                </c:pt>
                <c:pt idx="1117">
                  <c:v>0</c:v>
                </c:pt>
                <c:pt idx="1118">
                  <c:v>0</c:v>
                </c:pt>
                <c:pt idx="1119">
                  <c:v>0</c:v>
                </c:pt>
                <c:pt idx="1120">
                  <c:v>0</c:v>
                </c:pt>
                <c:pt idx="1121">
                  <c:v>0.29736000000000001</c:v>
                </c:pt>
                <c:pt idx="1122">
                  <c:v>0.29736000000000001</c:v>
                </c:pt>
                <c:pt idx="1123">
                  <c:v>0</c:v>
                </c:pt>
                <c:pt idx="1124">
                  <c:v>0</c:v>
                </c:pt>
                <c:pt idx="1125">
                  <c:v>0</c:v>
                </c:pt>
                <c:pt idx="1126">
                  <c:v>0</c:v>
                </c:pt>
                <c:pt idx="1127">
                  <c:v>0</c:v>
                </c:pt>
                <c:pt idx="1128">
                  <c:v>0</c:v>
                </c:pt>
                <c:pt idx="1129">
                  <c:v>0.25461600000000001</c:v>
                </c:pt>
                <c:pt idx="1130">
                  <c:v>0.25461600000000001</c:v>
                </c:pt>
                <c:pt idx="1131">
                  <c:v>0</c:v>
                </c:pt>
                <c:pt idx="1132">
                  <c:v>0</c:v>
                </c:pt>
                <c:pt idx="1133">
                  <c:v>0</c:v>
                </c:pt>
                <c:pt idx="1134">
                  <c:v>0</c:v>
                </c:pt>
                <c:pt idx="1135">
                  <c:v>0</c:v>
                </c:pt>
                <c:pt idx="1136">
                  <c:v>0</c:v>
                </c:pt>
                <c:pt idx="1137">
                  <c:v>0.19824</c:v>
                </c:pt>
                <c:pt idx="1138">
                  <c:v>0.19824</c:v>
                </c:pt>
                <c:pt idx="1139">
                  <c:v>0</c:v>
                </c:pt>
                <c:pt idx="1140">
                  <c:v>0</c:v>
                </c:pt>
                <c:pt idx="1141">
                  <c:v>0</c:v>
                </c:pt>
                <c:pt idx="1142">
                  <c:v>0</c:v>
                </c:pt>
                <c:pt idx="1143">
                  <c:v>0</c:v>
                </c:pt>
                <c:pt idx="1144">
                  <c:v>0</c:v>
                </c:pt>
                <c:pt idx="1145">
                  <c:v>0.163716</c:v>
                </c:pt>
                <c:pt idx="1146">
                  <c:v>0.163716</c:v>
                </c:pt>
                <c:pt idx="1147">
                  <c:v>0</c:v>
                </c:pt>
                <c:pt idx="1148">
                  <c:v>0</c:v>
                </c:pt>
                <c:pt idx="1149">
                  <c:v>0</c:v>
                </c:pt>
                <c:pt idx="1150">
                  <c:v>0</c:v>
                </c:pt>
                <c:pt idx="1151">
                  <c:v>0</c:v>
                </c:pt>
                <c:pt idx="1152">
                  <c:v>0</c:v>
                </c:pt>
                <c:pt idx="1153">
                  <c:v>0.13247999999999999</c:v>
                </c:pt>
                <c:pt idx="1154">
                  <c:v>0.13247999999999999</c:v>
                </c:pt>
                <c:pt idx="1155">
                  <c:v>0</c:v>
                </c:pt>
                <c:pt idx="1156">
                  <c:v>0</c:v>
                </c:pt>
                <c:pt idx="1157">
                  <c:v>0</c:v>
                </c:pt>
                <c:pt idx="1158">
                  <c:v>0</c:v>
                </c:pt>
                <c:pt idx="1159">
                  <c:v>0</c:v>
                </c:pt>
                <c:pt idx="1160">
                  <c:v>0</c:v>
                </c:pt>
                <c:pt idx="1161">
                  <c:v>32.650416</c:v>
                </c:pt>
                <c:pt idx="1162">
                  <c:v>32.650416</c:v>
                </c:pt>
                <c:pt idx="1163">
                  <c:v>0</c:v>
                </c:pt>
                <c:pt idx="1164">
                  <c:v>0</c:v>
                </c:pt>
                <c:pt idx="1165">
                  <c:v>0</c:v>
                </c:pt>
                <c:pt idx="1166">
                  <c:v>0</c:v>
                </c:pt>
                <c:pt idx="1167">
                  <c:v>0</c:v>
                </c:pt>
                <c:pt idx="1168">
                  <c:v>0</c:v>
                </c:pt>
                <c:pt idx="1169">
                  <c:v>24.923988000000001</c:v>
                </c:pt>
                <c:pt idx="1170">
                  <c:v>24.923988000000001</c:v>
                </c:pt>
                <c:pt idx="1171">
                  <c:v>0</c:v>
                </c:pt>
                <c:pt idx="1172">
                  <c:v>0</c:v>
                </c:pt>
                <c:pt idx="1173">
                  <c:v>0</c:v>
                </c:pt>
                <c:pt idx="1174">
                  <c:v>0</c:v>
                </c:pt>
                <c:pt idx="1175">
                  <c:v>0</c:v>
                </c:pt>
                <c:pt idx="1176">
                  <c:v>0</c:v>
                </c:pt>
                <c:pt idx="1177">
                  <c:v>18.897396000000001</c:v>
                </c:pt>
                <c:pt idx="1178">
                  <c:v>18.897396000000001</c:v>
                </c:pt>
                <c:pt idx="1179">
                  <c:v>0</c:v>
                </c:pt>
                <c:pt idx="1180">
                  <c:v>0</c:v>
                </c:pt>
                <c:pt idx="1181">
                  <c:v>0</c:v>
                </c:pt>
                <c:pt idx="1182">
                  <c:v>0</c:v>
                </c:pt>
                <c:pt idx="1183">
                  <c:v>0</c:v>
                </c:pt>
                <c:pt idx="1184">
                  <c:v>0</c:v>
                </c:pt>
                <c:pt idx="1185">
                  <c:v>14.451791999999999</c:v>
                </c:pt>
                <c:pt idx="1186">
                  <c:v>14.451791999999999</c:v>
                </c:pt>
                <c:pt idx="1187">
                  <c:v>0</c:v>
                </c:pt>
                <c:pt idx="1188">
                  <c:v>0</c:v>
                </c:pt>
                <c:pt idx="1189">
                  <c:v>0</c:v>
                </c:pt>
                <c:pt idx="1190">
                  <c:v>0</c:v>
                </c:pt>
                <c:pt idx="1191">
                  <c:v>0</c:v>
                </c:pt>
                <c:pt idx="1192">
                  <c:v>0</c:v>
                </c:pt>
                <c:pt idx="1193">
                  <c:v>11.025816000000001</c:v>
                </c:pt>
                <c:pt idx="1194">
                  <c:v>11.025816000000001</c:v>
                </c:pt>
                <c:pt idx="1195">
                  <c:v>0</c:v>
                </c:pt>
                <c:pt idx="1196">
                  <c:v>0</c:v>
                </c:pt>
                <c:pt idx="1197">
                  <c:v>0</c:v>
                </c:pt>
                <c:pt idx="1198">
                  <c:v>0</c:v>
                </c:pt>
                <c:pt idx="1199">
                  <c:v>0</c:v>
                </c:pt>
                <c:pt idx="1200">
                  <c:v>0</c:v>
                </c:pt>
                <c:pt idx="1201">
                  <c:v>8.3988960000000006</c:v>
                </c:pt>
                <c:pt idx="1202">
                  <c:v>8.3988960000000006</c:v>
                </c:pt>
                <c:pt idx="1203">
                  <c:v>0</c:v>
                </c:pt>
                <c:pt idx="1204">
                  <c:v>0</c:v>
                </c:pt>
                <c:pt idx="1205">
                  <c:v>0</c:v>
                </c:pt>
                <c:pt idx="1206">
                  <c:v>0</c:v>
                </c:pt>
                <c:pt idx="1207">
                  <c:v>0</c:v>
                </c:pt>
                <c:pt idx="1208">
                  <c:v>0</c:v>
                </c:pt>
                <c:pt idx="1209">
                  <c:v>6.4230720000000003</c:v>
                </c:pt>
                <c:pt idx="1210">
                  <c:v>6.4230720000000003</c:v>
                </c:pt>
                <c:pt idx="1211">
                  <c:v>0</c:v>
                </c:pt>
                <c:pt idx="1212">
                  <c:v>0</c:v>
                </c:pt>
                <c:pt idx="1213">
                  <c:v>0</c:v>
                </c:pt>
                <c:pt idx="1214">
                  <c:v>0</c:v>
                </c:pt>
                <c:pt idx="1215">
                  <c:v>0</c:v>
                </c:pt>
                <c:pt idx="1216">
                  <c:v>0</c:v>
                </c:pt>
                <c:pt idx="1217">
                  <c:v>4.9959360000000004</c:v>
                </c:pt>
                <c:pt idx="1218">
                  <c:v>4.9959360000000004</c:v>
                </c:pt>
                <c:pt idx="1219">
                  <c:v>0</c:v>
                </c:pt>
                <c:pt idx="1220">
                  <c:v>0</c:v>
                </c:pt>
                <c:pt idx="1221">
                  <c:v>0</c:v>
                </c:pt>
                <c:pt idx="1222">
                  <c:v>0</c:v>
                </c:pt>
                <c:pt idx="1223">
                  <c:v>0</c:v>
                </c:pt>
                <c:pt idx="1224">
                  <c:v>0</c:v>
                </c:pt>
                <c:pt idx="1225">
                  <c:v>3.81636</c:v>
                </c:pt>
                <c:pt idx="1226">
                  <c:v>3.81636</c:v>
                </c:pt>
                <c:pt idx="1227">
                  <c:v>0</c:v>
                </c:pt>
                <c:pt idx="1228">
                  <c:v>0</c:v>
                </c:pt>
                <c:pt idx="1229">
                  <c:v>0</c:v>
                </c:pt>
                <c:pt idx="1230">
                  <c:v>0</c:v>
                </c:pt>
                <c:pt idx="1231">
                  <c:v>0</c:v>
                </c:pt>
                <c:pt idx="1232">
                  <c:v>0</c:v>
                </c:pt>
                <c:pt idx="1233">
                  <c:v>2.9341439999999999</c:v>
                </c:pt>
                <c:pt idx="1234">
                  <c:v>2.9341439999999999</c:v>
                </c:pt>
                <c:pt idx="1235">
                  <c:v>0</c:v>
                </c:pt>
                <c:pt idx="1236">
                  <c:v>0</c:v>
                </c:pt>
                <c:pt idx="1237">
                  <c:v>0</c:v>
                </c:pt>
                <c:pt idx="1238">
                  <c:v>0</c:v>
                </c:pt>
                <c:pt idx="1239">
                  <c:v>0</c:v>
                </c:pt>
                <c:pt idx="1240">
                  <c:v>0</c:v>
                </c:pt>
                <c:pt idx="1241">
                  <c:v>2.2205759999999999</c:v>
                </c:pt>
                <c:pt idx="1242">
                  <c:v>2.2205759999999999</c:v>
                </c:pt>
                <c:pt idx="1243">
                  <c:v>0</c:v>
                </c:pt>
                <c:pt idx="1244">
                  <c:v>0</c:v>
                </c:pt>
                <c:pt idx="1245">
                  <c:v>0</c:v>
                </c:pt>
                <c:pt idx="1246">
                  <c:v>0</c:v>
                </c:pt>
                <c:pt idx="1247">
                  <c:v>0</c:v>
                </c:pt>
                <c:pt idx="1248">
                  <c:v>0</c:v>
                </c:pt>
                <c:pt idx="1249">
                  <c:v>1.711824</c:v>
                </c:pt>
                <c:pt idx="1250">
                  <c:v>1.711824</c:v>
                </c:pt>
                <c:pt idx="1251">
                  <c:v>0</c:v>
                </c:pt>
                <c:pt idx="1252">
                  <c:v>0</c:v>
                </c:pt>
                <c:pt idx="1253">
                  <c:v>0</c:v>
                </c:pt>
                <c:pt idx="1254">
                  <c:v>0</c:v>
                </c:pt>
                <c:pt idx="1255">
                  <c:v>0</c:v>
                </c:pt>
                <c:pt idx="1256">
                  <c:v>0</c:v>
                </c:pt>
                <c:pt idx="1257">
                  <c:v>1.3630199999999999</c:v>
                </c:pt>
                <c:pt idx="1258">
                  <c:v>1.3630199999999999</c:v>
                </c:pt>
                <c:pt idx="1259">
                  <c:v>0</c:v>
                </c:pt>
                <c:pt idx="1260">
                  <c:v>0</c:v>
                </c:pt>
                <c:pt idx="1261">
                  <c:v>0</c:v>
                </c:pt>
                <c:pt idx="1262">
                  <c:v>0</c:v>
                </c:pt>
                <c:pt idx="1263">
                  <c:v>0</c:v>
                </c:pt>
                <c:pt idx="1264">
                  <c:v>0</c:v>
                </c:pt>
                <c:pt idx="1265">
                  <c:v>1.054152</c:v>
                </c:pt>
                <c:pt idx="1266">
                  <c:v>1.054152</c:v>
                </c:pt>
                <c:pt idx="1267">
                  <c:v>0</c:v>
                </c:pt>
                <c:pt idx="1268">
                  <c:v>0</c:v>
                </c:pt>
                <c:pt idx="1269">
                  <c:v>0</c:v>
                </c:pt>
                <c:pt idx="1270">
                  <c:v>0</c:v>
                </c:pt>
                <c:pt idx="1271">
                  <c:v>0</c:v>
                </c:pt>
                <c:pt idx="1272">
                  <c:v>0</c:v>
                </c:pt>
                <c:pt idx="1273">
                  <c:v>0.78473999999999999</c:v>
                </c:pt>
                <c:pt idx="1274">
                  <c:v>0.78473999999999999</c:v>
                </c:pt>
                <c:pt idx="1275">
                  <c:v>0</c:v>
                </c:pt>
                <c:pt idx="1276">
                  <c:v>0</c:v>
                </c:pt>
                <c:pt idx="1277">
                  <c:v>0</c:v>
                </c:pt>
                <c:pt idx="1278">
                  <c:v>0</c:v>
                </c:pt>
                <c:pt idx="1279">
                  <c:v>0</c:v>
                </c:pt>
                <c:pt idx="1280">
                  <c:v>0</c:v>
                </c:pt>
                <c:pt idx="1281">
                  <c:v>0.61821599999999999</c:v>
                </c:pt>
                <c:pt idx="1282">
                  <c:v>0.61821599999999999</c:v>
                </c:pt>
                <c:pt idx="1283">
                  <c:v>0</c:v>
                </c:pt>
                <c:pt idx="1284">
                  <c:v>0</c:v>
                </c:pt>
                <c:pt idx="1285">
                  <c:v>0</c:v>
                </c:pt>
                <c:pt idx="1286">
                  <c:v>0</c:v>
                </c:pt>
                <c:pt idx="1287">
                  <c:v>0</c:v>
                </c:pt>
                <c:pt idx="1288">
                  <c:v>0</c:v>
                </c:pt>
                <c:pt idx="1289">
                  <c:v>0.49559999999999998</c:v>
                </c:pt>
                <c:pt idx="1290">
                  <c:v>0.49559999999999998</c:v>
                </c:pt>
                <c:pt idx="1291">
                  <c:v>0</c:v>
                </c:pt>
                <c:pt idx="1292">
                  <c:v>0</c:v>
                </c:pt>
                <c:pt idx="1293">
                  <c:v>0</c:v>
                </c:pt>
                <c:pt idx="1294">
                  <c:v>0</c:v>
                </c:pt>
                <c:pt idx="1295">
                  <c:v>0</c:v>
                </c:pt>
                <c:pt idx="1296">
                  <c:v>0</c:v>
                </c:pt>
                <c:pt idx="1297">
                  <c:v>0.39319199999999999</c:v>
                </c:pt>
                <c:pt idx="1298">
                  <c:v>0.39319199999999999</c:v>
                </c:pt>
                <c:pt idx="1299">
                  <c:v>0</c:v>
                </c:pt>
                <c:pt idx="1300">
                  <c:v>0</c:v>
                </c:pt>
                <c:pt idx="1301">
                  <c:v>0</c:v>
                </c:pt>
                <c:pt idx="1302">
                  <c:v>0</c:v>
                </c:pt>
                <c:pt idx="1303">
                  <c:v>0</c:v>
                </c:pt>
                <c:pt idx="1304">
                  <c:v>0</c:v>
                </c:pt>
                <c:pt idx="1305">
                  <c:v>0.29736000000000001</c:v>
                </c:pt>
                <c:pt idx="1306">
                  <c:v>0.29736000000000001</c:v>
                </c:pt>
                <c:pt idx="1307">
                  <c:v>0</c:v>
                </c:pt>
                <c:pt idx="1308">
                  <c:v>0</c:v>
                </c:pt>
                <c:pt idx="1309">
                  <c:v>0</c:v>
                </c:pt>
                <c:pt idx="1310">
                  <c:v>0</c:v>
                </c:pt>
                <c:pt idx="1311">
                  <c:v>0</c:v>
                </c:pt>
                <c:pt idx="1312">
                  <c:v>0</c:v>
                </c:pt>
                <c:pt idx="1313">
                  <c:v>0.25461600000000001</c:v>
                </c:pt>
                <c:pt idx="1314">
                  <c:v>0.25461600000000001</c:v>
                </c:pt>
                <c:pt idx="1315">
                  <c:v>0</c:v>
                </c:pt>
                <c:pt idx="1316">
                  <c:v>0</c:v>
                </c:pt>
                <c:pt idx="1317">
                  <c:v>0</c:v>
                </c:pt>
                <c:pt idx="1318">
                  <c:v>0</c:v>
                </c:pt>
                <c:pt idx="1319">
                  <c:v>0</c:v>
                </c:pt>
                <c:pt idx="1320">
                  <c:v>0</c:v>
                </c:pt>
                <c:pt idx="1321">
                  <c:v>0.19824</c:v>
                </c:pt>
                <c:pt idx="1322">
                  <c:v>0.19824</c:v>
                </c:pt>
                <c:pt idx="1323">
                  <c:v>0</c:v>
                </c:pt>
                <c:pt idx="1324">
                  <c:v>0</c:v>
                </c:pt>
                <c:pt idx="1325">
                  <c:v>0</c:v>
                </c:pt>
                <c:pt idx="1326">
                  <c:v>0</c:v>
                </c:pt>
                <c:pt idx="1327">
                  <c:v>0</c:v>
                </c:pt>
                <c:pt idx="1328">
                  <c:v>0</c:v>
                </c:pt>
                <c:pt idx="1329">
                  <c:v>0.163716</c:v>
                </c:pt>
                <c:pt idx="1330">
                  <c:v>0.163716</c:v>
                </c:pt>
                <c:pt idx="1331">
                  <c:v>0</c:v>
                </c:pt>
                <c:pt idx="1332">
                  <c:v>0</c:v>
                </c:pt>
                <c:pt idx="1333">
                  <c:v>0</c:v>
                </c:pt>
                <c:pt idx="1334">
                  <c:v>0</c:v>
                </c:pt>
                <c:pt idx="1335">
                  <c:v>0</c:v>
                </c:pt>
                <c:pt idx="1336">
                  <c:v>0</c:v>
                </c:pt>
                <c:pt idx="1337">
                  <c:v>0.13247999999999999</c:v>
                </c:pt>
                <c:pt idx="1338">
                  <c:v>0.13247999999999999</c:v>
                </c:pt>
                <c:pt idx="1339">
                  <c:v>0</c:v>
                </c:pt>
                <c:pt idx="1340">
                  <c:v>0</c:v>
                </c:pt>
                <c:pt idx="1341">
                  <c:v>0</c:v>
                </c:pt>
                <c:pt idx="1342">
                  <c:v>0</c:v>
                </c:pt>
                <c:pt idx="1343">
                  <c:v>0</c:v>
                </c:pt>
                <c:pt idx="1344">
                  <c:v>0</c:v>
                </c:pt>
                <c:pt idx="1345">
                  <c:v>32.650416</c:v>
                </c:pt>
                <c:pt idx="1346">
                  <c:v>32.650416</c:v>
                </c:pt>
                <c:pt idx="1347">
                  <c:v>0</c:v>
                </c:pt>
                <c:pt idx="1348">
                  <c:v>0</c:v>
                </c:pt>
                <c:pt idx="1349">
                  <c:v>0</c:v>
                </c:pt>
                <c:pt idx="1350">
                  <c:v>0</c:v>
                </c:pt>
                <c:pt idx="1351">
                  <c:v>0</c:v>
                </c:pt>
                <c:pt idx="1352">
                  <c:v>0</c:v>
                </c:pt>
                <c:pt idx="1353">
                  <c:v>24.923988000000001</c:v>
                </c:pt>
                <c:pt idx="1354">
                  <c:v>24.923988000000001</c:v>
                </c:pt>
                <c:pt idx="1355">
                  <c:v>0</c:v>
                </c:pt>
                <c:pt idx="1356">
                  <c:v>0</c:v>
                </c:pt>
                <c:pt idx="1357">
                  <c:v>0</c:v>
                </c:pt>
                <c:pt idx="1358">
                  <c:v>0</c:v>
                </c:pt>
                <c:pt idx="1359">
                  <c:v>0</c:v>
                </c:pt>
                <c:pt idx="1360">
                  <c:v>0</c:v>
                </c:pt>
                <c:pt idx="1361">
                  <c:v>18.897396000000001</c:v>
                </c:pt>
                <c:pt idx="1362">
                  <c:v>18.897396000000001</c:v>
                </c:pt>
                <c:pt idx="1363">
                  <c:v>0</c:v>
                </c:pt>
                <c:pt idx="1364">
                  <c:v>0</c:v>
                </c:pt>
                <c:pt idx="1365">
                  <c:v>0</c:v>
                </c:pt>
                <c:pt idx="1366">
                  <c:v>0</c:v>
                </c:pt>
                <c:pt idx="1367">
                  <c:v>0</c:v>
                </c:pt>
                <c:pt idx="1368">
                  <c:v>0</c:v>
                </c:pt>
                <c:pt idx="1369">
                  <c:v>14.451791999999999</c:v>
                </c:pt>
                <c:pt idx="1370">
                  <c:v>14.451791999999999</c:v>
                </c:pt>
                <c:pt idx="1371">
                  <c:v>0</c:v>
                </c:pt>
                <c:pt idx="1372">
                  <c:v>0</c:v>
                </c:pt>
                <c:pt idx="1373">
                  <c:v>0</c:v>
                </c:pt>
                <c:pt idx="1374">
                  <c:v>0</c:v>
                </c:pt>
                <c:pt idx="1375">
                  <c:v>0</c:v>
                </c:pt>
                <c:pt idx="1376">
                  <c:v>0</c:v>
                </c:pt>
                <c:pt idx="1377">
                  <c:v>11.025816000000001</c:v>
                </c:pt>
                <c:pt idx="1378">
                  <c:v>11.025816000000001</c:v>
                </c:pt>
                <c:pt idx="1379">
                  <c:v>0</c:v>
                </c:pt>
                <c:pt idx="1380">
                  <c:v>0</c:v>
                </c:pt>
                <c:pt idx="1381">
                  <c:v>0</c:v>
                </c:pt>
                <c:pt idx="1382">
                  <c:v>0</c:v>
                </c:pt>
                <c:pt idx="1383">
                  <c:v>0</c:v>
                </c:pt>
                <c:pt idx="1384">
                  <c:v>0</c:v>
                </c:pt>
                <c:pt idx="1385">
                  <c:v>8.3988960000000006</c:v>
                </c:pt>
                <c:pt idx="1386">
                  <c:v>8.3988960000000006</c:v>
                </c:pt>
                <c:pt idx="1387">
                  <c:v>0</c:v>
                </c:pt>
                <c:pt idx="1388">
                  <c:v>0</c:v>
                </c:pt>
                <c:pt idx="1389">
                  <c:v>0</c:v>
                </c:pt>
                <c:pt idx="1390">
                  <c:v>0</c:v>
                </c:pt>
                <c:pt idx="1391">
                  <c:v>0</c:v>
                </c:pt>
                <c:pt idx="1392">
                  <c:v>0</c:v>
                </c:pt>
                <c:pt idx="1393">
                  <c:v>6.4230720000000003</c:v>
                </c:pt>
                <c:pt idx="1394">
                  <c:v>6.4230720000000003</c:v>
                </c:pt>
                <c:pt idx="1395">
                  <c:v>0</c:v>
                </c:pt>
                <c:pt idx="1396">
                  <c:v>0</c:v>
                </c:pt>
                <c:pt idx="1397">
                  <c:v>0</c:v>
                </c:pt>
                <c:pt idx="1398">
                  <c:v>0</c:v>
                </c:pt>
                <c:pt idx="1399">
                  <c:v>0</c:v>
                </c:pt>
                <c:pt idx="1400">
                  <c:v>0</c:v>
                </c:pt>
                <c:pt idx="1401">
                  <c:v>4.9959360000000004</c:v>
                </c:pt>
                <c:pt idx="1402">
                  <c:v>4.9959360000000004</c:v>
                </c:pt>
                <c:pt idx="1403">
                  <c:v>0</c:v>
                </c:pt>
                <c:pt idx="1404">
                  <c:v>0</c:v>
                </c:pt>
                <c:pt idx="1405">
                  <c:v>0</c:v>
                </c:pt>
                <c:pt idx="1406">
                  <c:v>0</c:v>
                </c:pt>
                <c:pt idx="1407">
                  <c:v>0</c:v>
                </c:pt>
                <c:pt idx="1408">
                  <c:v>0</c:v>
                </c:pt>
                <c:pt idx="1409">
                  <c:v>3.81636</c:v>
                </c:pt>
                <c:pt idx="1410">
                  <c:v>3.81636</c:v>
                </c:pt>
                <c:pt idx="1411">
                  <c:v>0</c:v>
                </c:pt>
                <c:pt idx="1412">
                  <c:v>0</c:v>
                </c:pt>
                <c:pt idx="1413">
                  <c:v>0</c:v>
                </c:pt>
                <c:pt idx="1414">
                  <c:v>0</c:v>
                </c:pt>
                <c:pt idx="1415">
                  <c:v>0</c:v>
                </c:pt>
                <c:pt idx="1416">
                  <c:v>0</c:v>
                </c:pt>
                <c:pt idx="1417">
                  <c:v>2.9341439999999999</c:v>
                </c:pt>
                <c:pt idx="1418">
                  <c:v>2.9341439999999999</c:v>
                </c:pt>
                <c:pt idx="1419">
                  <c:v>0</c:v>
                </c:pt>
                <c:pt idx="1420">
                  <c:v>0</c:v>
                </c:pt>
                <c:pt idx="1421">
                  <c:v>0</c:v>
                </c:pt>
                <c:pt idx="1422">
                  <c:v>0</c:v>
                </c:pt>
                <c:pt idx="1423">
                  <c:v>0</c:v>
                </c:pt>
                <c:pt idx="1424">
                  <c:v>0</c:v>
                </c:pt>
                <c:pt idx="1425">
                  <c:v>2.2205759999999999</c:v>
                </c:pt>
                <c:pt idx="1426">
                  <c:v>2.2205759999999999</c:v>
                </c:pt>
                <c:pt idx="1427">
                  <c:v>0</c:v>
                </c:pt>
                <c:pt idx="1428">
                  <c:v>0</c:v>
                </c:pt>
                <c:pt idx="1429">
                  <c:v>0</c:v>
                </c:pt>
                <c:pt idx="1430">
                  <c:v>0</c:v>
                </c:pt>
                <c:pt idx="1431">
                  <c:v>0</c:v>
                </c:pt>
                <c:pt idx="1432">
                  <c:v>0</c:v>
                </c:pt>
                <c:pt idx="1433">
                  <c:v>1.711824</c:v>
                </c:pt>
                <c:pt idx="1434">
                  <c:v>1.711824</c:v>
                </c:pt>
                <c:pt idx="1435">
                  <c:v>0</c:v>
                </c:pt>
                <c:pt idx="1436">
                  <c:v>0</c:v>
                </c:pt>
                <c:pt idx="1437">
                  <c:v>0</c:v>
                </c:pt>
                <c:pt idx="1438">
                  <c:v>0</c:v>
                </c:pt>
                <c:pt idx="1439">
                  <c:v>0</c:v>
                </c:pt>
                <c:pt idx="1440">
                  <c:v>0</c:v>
                </c:pt>
                <c:pt idx="1441">
                  <c:v>1.3630199999999999</c:v>
                </c:pt>
                <c:pt idx="1442">
                  <c:v>1.3630199999999999</c:v>
                </c:pt>
                <c:pt idx="1443">
                  <c:v>0</c:v>
                </c:pt>
                <c:pt idx="1444">
                  <c:v>0</c:v>
                </c:pt>
                <c:pt idx="1445">
                  <c:v>0</c:v>
                </c:pt>
                <c:pt idx="1446">
                  <c:v>0</c:v>
                </c:pt>
                <c:pt idx="1447">
                  <c:v>0</c:v>
                </c:pt>
                <c:pt idx="1448">
                  <c:v>0</c:v>
                </c:pt>
                <c:pt idx="1449">
                  <c:v>1.054152</c:v>
                </c:pt>
                <c:pt idx="1450">
                  <c:v>1.054152</c:v>
                </c:pt>
                <c:pt idx="1451">
                  <c:v>0</c:v>
                </c:pt>
                <c:pt idx="1452">
                  <c:v>0</c:v>
                </c:pt>
                <c:pt idx="1453">
                  <c:v>0</c:v>
                </c:pt>
                <c:pt idx="1454">
                  <c:v>0</c:v>
                </c:pt>
                <c:pt idx="1455">
                  <c:v>0</c:v>
                </c:pt>
                <c:pt idx="1456">
                  <c:v>0</c:v>
                </c:pt>
                <c:pt idx="1457">
                  <c:v>0.78473999999999999</c:v>
                </c:pt>
                <c:pt idx="1458">
                  <c:v>0.78473999999999999</c:v>
                </c:pt>
                <c:pt idx="1459">
                  <c:v>0</c:v>
                </c:pt>
                <c:pt idx="1460">
                  <c:v>0</c:v>
                </c:pt>
                <c:pt idx="1461">
                  <c:v>0</c:v>
                </c:pt>
                <c:pt idx="1462">
                  <c:v>0</c:v>
                </c:pt>
                <c:pt idx="1463">
                  <c:v>0</c:v>
                </c:pt>
                <c:pt idx="1464">
                  <c:v>0</c:v>
                </c:pt>
                <c:pt idx="1465">
                  <c:v>0.61821599999999999</c:v>
                </c:pt>
                <c:pt idx="1466">
                  <c:v>0.61821599999999999</c:v>
                </c:pt>
                <c:pt idx="1467">
                  <c:v>0</c:v>
                </c:pt>
                <c:pt idx="1468">
                  <c:v>0</c:v>
                </c:pt>
                <c:pt idx="1469">
                  <c:v>0</c:v>
                </c:pt>
                <c:pt idx="1470">
                  <c:v>0</c:v>
                </c:pt>
                <c:pt idx="1471">
                  <c:v>0</c:v>
                </c:pt>
                <c:pt idx="1472">
                  <c:v>0</c:v>
                </c:pt>
                <c:pt idx="1473">
                  <c:v>0.49559999999999998</c:v>
                </c:pt>
                <c:pt idx="1474">
                  <c:v>0.49559999999999998</c:v>
                </c:pt>
                <c:pt idx="1475">
                  <c:v>0</c:v>
                </c:pt>
                <c:pt idx="1476">
                  <c:v>0</c:v>
                </c:pt>
                <c:pt idx="1477">
                  <c:v>0</c:v>
                </c:pt>
                <c:pt idx="1478">
                  <c:v>0</c:v>
                </c:pt>
                <c:pt idx="1479">
                  <c:v>0</c:v>
                </c:pt>
                <c:pt idx="1480">
                  <c:v>0</c:v>
                </c:pt>
                <c:pt idx="1481">
                  <c:v>0.39319199999999999</c:v>
                </c:pt>
                <c:pt idx="1482">
                  <c:v>0.39319199999999999</c:v>
                </c:pt>
                <c:pt idx="1483">
                  <c:v>0</c:v>
                </c:pt>
                <c:pt idx="1484">
                  <c:v>0</c:v>
                </c:pt>
                <c:pt idx="1485">
                  <c:v>0</c:v>
                </c:pt>
                <c:pt idx="1486">
                  <c:v>0</c:v>
                </c:pt>
                <c:pt idx="1487">
                  <c:v>0</c:v>
                </c:pt>
                <c:pt idx="1488">
                  <c:v>0</c:v>
                </c:pt>
                <c:pt idx="1489">
                  <c:v>0.29736000000000001</c:v>
                </c:pt>
                <c:pt idx="1490">
                  <c:v>0.29736000000000001</c:v>
                </c:pt>
                <c:pt idx="1491">
                  <c:v>0</c:v>
                </c:pt>
                <c:pt idx="1492">
                  <c:v>0</c:v>
                </c:pt>
                <c:pt idx="1493">
                  <c:v>0</c:v>
                </c:pt>
                <c:pt idx="1494">
                  <c:v>0</c:v>
                </c:pt>
                <c:pt idx="1495">
                  <c:v>0</c:v>
                </c:pt>
                <c:pt idx="1496">
                  <c:v>0</c:v>
                </c:pt>
                <c:pt idx="1497">
                  <c:v>0.25461600000000001</c:v>
                </c:pt>
                <c:pt idx="1498">
                  <c:v>0.25461600000000001</c:v>
                </c:pt>
                <c:pt idx="1499">
                  <c:v>0</c:v>
                </c:pt>
                <c:pt idx="1500">
                  <c:v>0</c:v>
                </c:pt>
                <c:pt idx="1501">
                  <c:v>0</c:v>
                </c:pt>
                <c:pt idx="1502">
                  <c:v>0</c:v>
                </c:pt>
                <c:pt idx="1503">
                  <c:v>0</c:v>
                </c:pt>
                <c:pt idx="1504">
                  <c:v>0</c:v>
                </c:pt>
                <c:pt idx="1505">
                  <c:v>0.19824</c:v>
                </c:pt>
                <c:pt idx="1506">
                  <c:v>0.19824</c:v>
                </c:pt>
                <c:pt idx="1507">
                  <c:v>0</c:v>
                </c:pt>
                <c:pt idx="1508">
                  <c:v>0</c:v>
                </c:pt>
                <c:pt idx="1509">
                  <c:v>0</c:v>
                </c:pt>
                <c:pt idx="1510">
                  <c:v>0</c:v>
                </c:pt>
                <c:pt idx="1511">
                  <c:v>0</c:v>
                </c:pt>
                <c:pt idx="1512">
                  <c:v>0</c:v>
                </c:pt>
                <c:pt idx="1513">
                  <c:v>0.163716</c:v>
                </c:pt>
                <c:pt idx="1514">
                  <c:v>0.163716</c:v>
                </c:pt>
                <c:pt idx="1515">
                  <c:v>0</c:v>
                </c:pt>
                <c:pt idx="1516">
                  <c:v>0</c:v>
                </c:pt>
                <c:pt idx="1517">
                  <c:v>0</c:v>
                </c:pt>
                <c:pt idx="1518">
                  <c:v>0</c:v>
                </c:pt>
                <c:pt idx="1519">
                  <c:v>0</c:v>
                </c:pt>
                <c:pt idx="1520">
                  <c:v>0</c:v>
                </c:pt>
                <c:pt idx="1521">
                  <c:v>0.13247999999999999</c:v>
                </c:pt>
                <c:pt idx="1522">
                  <c:v>0.13247999999999999</c:v>
                </c:pt>
                <c:pt idx="1523">
                  <c:v>0</c:v>
                </c:pt>
                <c:pt idx="1524">
                  <c:v>0</c:v>
                </c:pt>
                <c:pt idx="1525">
                  <c:v>0</c:v>
                </c:pt>
                <c:pt idx="1526">
                  <c:v>0</c:v>
                </c:pt>
                <c:pt idx="1527">
                  <c:v>0</c:v>
                </c:pt>
                <c:pt idx="1528">
                  <c:v>0</c:v>
                </c:pt>
                <c:pt idx="1529">
                  <c:v>32.650416</c:v>
                </c:pt>
                <c:pt idx="1530">
                  <c:v>32.650416</c:v>
                </c:pt>
                <c:pt idx="1531">
                  <c:v>0</c:v>
                </c:pt>
                <c:pt idx="1532">
                  <c:v>0</c:v>
                </c:pt>
                <c:pt idx="1533">
                  <c:v>0</c:v>
                </c:pt>
                <c:pt idx="1534">
                  <c:v>0</c:v>
                </c:pt>
                <c:pt idx="1535">
                  <c:v>0</c:v>
                </c:pt>
                <c:pt idx="1536">
                  <c:v>0</c:v>
                </c:pt>
                <c:pt idx="1537">
                  <c:v>24.923988000000001</c:v>
                </c:pt>
                <c:pt idx="1538">
                  <c:v>24.923988000000001</c:v>
                </c:pt>
                <c:pt idx="1539">
                  <c:v>0</c:v>
                </c:pt>
                <c:pt idx="1540">
                  <c:v>0</c:v>
                </c:pt>
                <c:pt idx="1541">
                  <c:v>0</c:v>
                </c:pt>
                <c:pt idx="1542">
                  <c:v>0</c:v>
                </c:pt>
                <c:pt idx="1543">
                  <c:v>0</c:v>
                </c:pt>
                <c:pt idx="1544">
                  <c:v>0</c:v>
                </c:pt>
                <c:pt idx="1545">
                  <c:v>18.897396000000001</c:v>
                </c:pt>
                <c:pt idx="1546">
                  <c:v>18.897396000000001</c:v>
                </c:pt>
                <c:pt idx="1547">
                  <c:v>0</c:v>
                </c:pt>
                <c:pt idx="1548">
                  <c:v>0</c:v>
                </c:pt>
                <c:pt idx="1549">
                  <c:v>0</c:v>
                </c:pt>
                <c:pt idx="1550">
                  <c:v>0</c:v>
                </c:pt>
                <c:pt idx="1551">
                  <c:v>0</c:v>
                </c:pt>
                <c:pt idx="1552">
                  <c:v>0</c:v>
                </c:pt>
                <c:pt idx="1553">
                  <c:v>14.451791999999999</c:v>
                </c:pt>
                <c:pt idx="1554">
                  <c:v>14.451791999999999</c:v>
                </c:pt>
                <c:pt idx="1555">
                  <c:v>0</c:v>
                </c:pt>
                <c:pt idx="1556">
                  <c:v>0</c:v>
                </c:pt>
                <c:pt idx="1557">
                  <c:v>0</c:v>
                </c:pt>
                <c:pt idx="1558">
                  <c:v>0</c:v>
                </c:pt>
                <c:pt idx="1559">
                  <c:v>0</c:v>
                </c:pt>
                <c:pt idx="1560">
                  <c:v>0</c:v>
                </c:pt>
                <c:pt idx="1561">
                  <c:v>11.025816000000001</c:v>
                </c:pt>
                <c:pt idx="1562">
                  <c:v>11.025816000000001</c:v>
                </c:pt>
                <c:pt idx="1563">
                  <c:v>0</c:v>
                </c:pt>
                <c:pt idx="1564">
                  <c:v>0</c:v>
                </c:pt>
                <c:pt idx="1565">
                  <c:v>0</c:v>
                </c:pt>
                <c:pt idx="1566">
                  <c:v>0</c:v>
                </c:pt>
                <c:pt idx="1567">
                  <c:v>0</c:v>
                </c:pt>
                <c:pt idx="1568">
                  <c:v>0</c:v>
                </c:pt>
                <c:pt idx="1569">
                  <c:v>8.3988960000000006</c:v>
                </c:pt>
                <c:pt idx="1570">
                  <c:v>8.3988960000000006</c:v>
                </c:pt>
                <c:pt idx="1571">
                  <c:v>0</c:v>
                </c:pt>
                <c:pt idx="1572">
                  <c:v>0</c:v>
                </c:pt>
                <c:pt idx="1573">
                  <c:v>0</c:v>
                </c:pt>
                <c:pt idx="1574">
                  <c:v>0</c:v>
                </c:pt>
                <c:pt idx="1575">
                  <c:v>0</c:v>
                </c:pt>
                <c:pt idx="1576">
                  <c:v>0</c:v>
                </c:pt>
                <c:pt idx="1577">
                  <c:v>6.4230720000000003</c:v>
                </c:pt>
                <c:pt idx="1578">
                  <c:v>6.4230720000000003</c:v>
                </c:pt>
                <c:pt idx="1579">
                  <c:v>0</c:v>
                </c:pt>
                <c:pt idx="1580">
                  <c:v>0</c:v>
                </c:pt>
                <c:pt idx="1581">
                  <c:v>0</c:v>
                </c:pt>
                <c:pt idx="1582">
                  <c:v>0</c:v>
                </c:pt>
                <c:pt idx="1583">
                  <c:v>0</c:v>
                </c:pt>
                <c:pt idx="1584">
                  <c:v>0</c:v>
                </c:pt>
                <c:pt idx="1585">
                  <c:v>4.9959360000000004</c:v>
                </c:pt>
                <c:pt idx="1586">
                  <c:v>4.9959360000000004</c:v>
                </c:pt>
                <c:pt idx="1587">
                  <c:v>0</c:v>
                </c:pt>
                <c:pt idx="1588">
                  <c:v>0</c:v>
                </c:pt>
                <c:pt idx="1589">
                  <c:v>0</c:v>
                </c:pt>
                <c:pt idx="1590">
                  <c:v>0</c:v>
                </c:pt>
                <c:pt idx="1591">
                  <c:v>0</c:v>
                </c:pt>
                <c:pt idx="1592">
                  <c:v>0</c:v>
                </c:pt>
                <c:pt idx="1593">
                  <c:v>3.81636</c:v>
                </c:pt>
                <c:pt idx="1594">
                  <c:v>3.81636</c:v>
                </c:pt>
                <c:pt idx="1595">
                  <c:v>0</c:v>
                </c:pt>
                <c:pt idx="1596">
                  <c:v>0</c:v>
                </c:pt>
                <c:pt idx="1597">
                  <c:v>0</c:v>
                </c:pt>
                <c:pt idx="1598">
                  <c:v>0</c:v>
                </c:pt>
                <c:pt idx="1599">
                  <c:v>0</c:v>
                </c:pt>
                <c:pt idx="1600">
                  <c:v>0</c:v>
                </c:pt>
                <c:pt idx="1601">
                  <c:v>2.9341439999999999</c:v>
                </c:pt>
                <c:pt idx="1602">
                  <c:v>2.9341439999999999</c:v>
                </c:pt>
                <c:pt idx="1603">
                  <c:v>0</c:v>
                </c:pt>
                <c:pt idx="1604">
                  <c:v>0</c:v>
                </c:pt>
                <c:pt idx="1605">
                  <c:v>0</c:v>
                </c:pt>
                <c:pt idx="1606">
                  <c:v>0</c:v>
                </c:pt>
                <c:pt idx="1607">
                  <c:v>0</c:v>
                </c:pt>
                <c:pt idx="1608">
                  <c:v>0</c:v>
                </c:pt>
                <c:pt idx="1609">
                  <c:v>2.2205759999999999</c:v>
                </c:pt>
                <c:pt idx="1610">
                  <c:v>2.2205759999999999</c:v>
                </c:pt>
                <c:pt idx="1611">
                  <c:v>0</c:v>
                </c:pt>
                <c:pt idx="1612">
                  <c:v>0</c:v>
                </c:pt>
                <c:pt idx="1613">
                  <c:v>0</c:v>
                </c:pt>
                <c:pt idx="1614">
                  <c:v>0</c:v>
                </c:pt>
                <c:pt idx="1615">
                  <c:v>0</c:v>
                </c:pt>
                <c:pt idx="1616">
                  <c:v>0</c:v>
                </c:pt>
                <c:pt idx="1617">
                  <c:v>1.711824</c:v>
                </c:pt>
                <c:pt idx="1618">
                  <c:v>1.711824</c:v>
                </c:pt>
                <c:pt idx="1619">
                  <c:v>0</c:v>
                </c:pt>
                <c:pt idx="1620">
                  <c:v>0</c:v>
                </c:pt>
                <c:pt idx="1621">
                  <c:v>0</c:v>
                </c:pt>
                <c:pt idx="1622">
                  <c:v>0</c:v>
                </c:pt>
                <c:pt idx="1623">
                  <c:v>0</c:v>
                </c:pt>
                <c:pt idx="1624">
                  <c:v>0</c:v>
                </c:pt>
                <c:pt idx="1625">
                  <c:v>1.3630199999999999</c:v>
                </c:pt>
                <c:pt idx="1626">
                  <c:v>1.3630199999999999</c:v>
                </c:pt>
                <c:pt idx="1627">
                  <c:v>0</c:v>
                </c:pt>
                <c:pt idx="1628">
                  <c:v>0</c:v>
                </c:pt>
                <c:pt idx="1629">
                  <c:v>0</c:v>
                </c:pt>
                <c:pt idx="1630">
                  <c:v>0</c:v>
                </c:pt>
                <c:pt idx="1631">
                  <c:v>0</c:v>
                </c:pt>
                <c:pt idx="1632">
                  <c:v>0</c:v>
                </c:pt>
                <c:pt idx="1633">
                  <c:v>1.054152</c:v>
                </c:pt>
                <c:pt idx="1634">
                  <c:v>1.054152</c:v>
                </c:pt>
                <c:pt idx="1635">
                  <c:v>0</c:v>
                </c:pt>
                <c:pt idx="1636">
                  <c:v>0</c:v>
                </c:pt>
                <c:pt idx="1637">
                  <c:v>0</c:v>
                </c:pt>
                <c:pt idx="1638">
                  <c:v>0</c:v>
                </c:pt>
                <c:pt idx="1639">
                  <c:v>0</c:v>
                </c:pt>
                <c:pt idx="1640">
                  <c:v>0</c:v>
                </c:pt>
                <c:pt idx="1641">
                  <c:v>0.78473999999999999</c:v>
                </c:pt>
                <c:pt idx="1642">
                  <c:v>0.78473999999999999</c:v>
                </c:pt>
                <c:pt idx="1643">
                  <c:v>0</c:v>
                </c:pt>
                <c:pt idx="1644">
                  <c:v>0</c:v>
                </c:pt>
                <c:pt idx="1645">
                  <c:v>0</c:v>
                </c:pt>
                <c:pt idx="1646">
                  <c:v>0</c:v>
                </c:pt>
                <c:pt idx="1647">
                  <c:v>0</c:v>
                </c:pt>
                <c:pt idx="1648">
                  <c:v>0</c:v>
                </c:pt>
                <c:pt idx="1649">
                  <c:v>0.61821599999999999</c:v>
                </c:pt>
                <c:pt idx="1650">
                  <c:v>0.61821599999999999</c:v>
                </c:pt>
                <c:pt idx="1651">
                  <c:v>0</c:v>
                </c:pt>
                <c:pt idx="1652">
                  <c:v>0</c:v>
                </c:pt>
                <c:pt idx="1653">
                  <c:v>0</c:v>
                </c:pt>
                <c:pt idx="1654">
                  <c:v>0</c:v>
                </c:pt>
                <c:pt idx="1655">
                  <c:v>0</c:v>
                </c:pt>
                <c:pt idx="1656">
                  <c:v>0</c:v>
                </c:pt>
                <c:pt idx="1657">
                  <c:v>0.49559999999999998</c:v>
                </c:pt>
                <c:pt idx="1658">
                  <c:v>0.49559999999999998</c:v>
                </c:pt>
                <c:pt idx="1659">
                  <c:v>0</c:v>
                </c:pt>
                <c:pt idx="1660">
                  <c:v>0</c:v>
                </c:pt>
                <c:pt idx="1661">
                  <c:v>0</c:v>
                </c:pt>
                <c:pt idx="1662">
                  <c:v>0</c:v>
                </c:pt>
                <c:pt idx="1663">
                  <c:v>0</c:v>
                </c:pt>
                <c:pt idx="1664">
                  <c:v>0</c:v>
                </c:pt>
                <c:pt idx="1665">
                  <c:v>0.39319199999999999</c:v>
                </c:pt>
                <c:pt idx="1666">
                  <c:v>0.39319199999999999</c:v>
                </c:pt>
                <c:pt idx="1667">
                  <c:v>0</c:v>
                </c:pt>
                <c:pt idx="1668">
                  <c:v>0</c:v>
                </c:pt>
                <c:pt idx="1669">
                  <c:v>0</c:v>
                </c:pt>
                <c:pt idx="1670">
                  <c:v>0</c:v>
                </c:pt>
                <c:pt idx="1671">
                  <c:v>0</c:v>
                </c:pt>
                <c:pt idx="1672">
                  <c:v>0</c:v>
                </c:pt>
                <c:pt idx="1673">
                  <c:v>0.29736000000000001</c:v>
                </c:pt>
                <c:pt idx="1674">
                  <c:v>0.29736000000000001</c:v>
                </c:pt>
                <c:pt idx="1675">
                  <c:v>0</c:v>
                </c:pt>
                <c:pt idx="1676">
                  <c:v>0</c:v>
                </c:pt>
                <c:pt idx="1677">
                  <c:v>0</c:v>
                </c:pt>
                <c:pt idx="1678">
                  <c:v>0</c:v>
                </c:pt>
                <c:pt idx="1679">
                  <c:v>0</c:v>
                </c:pt>
                <c:pt idx="1680">
                  <c:v>0</c:v>
                </c:pt>
                <c:pt idx="1681">
                  <c:v>0.25461600000000001</c:v>
                </c:pt>
                <c:pt idx="1682">
                  <c:v>0.25461600000000001</c:v>
                </c:pt>
                <c:pt idx="1683">
                  <c:v>0</c:v>
                </c:pt>
                <c:pt idx="1684">
                  <c:v>0</c:v>
                </c:pt>
                <c:pt idx="1685">
                  <c:v>0</c:v>
                </c:pt>
                <c:pt idx="1686">
                  <c:v>0</c:v>
                </c:pt>
                <c:pt idx="1687">
                  <c:v>0</c:v>
                </c:pt>
                <c:pt idx="1688">
                  <c:v>0</c:v>
                </c:pt>
                <c:pt idx="1689">
                  <c:v>0.19824</c:v>
                </c:pt>
                <c:pt idx="1690">
                  <c:v>0.19824</c:v>
                </c:pt>
                <c:pt idx="1691">
                  <c:v>0</c:v>
                </c:pt>
                <c:pt idx="1692">
                  <c:v>0</c:v>
                </c:pt>
                <c:pt idx="1693">
                  <c:v>0</c:v>
                </c:pt>
                <c:pt idx="1694">
                  <c:v>0</c:v>
                </c:pt>
                <c:pt idx="1695">
                  <c:v>0</c:v>
                </c:pt>
                <c:pt idx="1696">
                  <c:v>0</c:v>
                </c:pt>
                <c:pt idx="1697">
                  <c:v>0.163716</c:v>
                </c:pt>
                <c:pt idx="1698">
                  <c:v>0.163716</c:v>
                </c:pt>
                <c:pt idx="1699">
                  <c:v>0</c:v>
                </c:pt>
                <c:pt idx="1700">
                  <c:v>0</c:v>
                </c:pt>
                <c:pt idx="1701">
                  <c:v>0</c:v>
                </c:pt>
                <c:pt idx="1702">
                  <c:v>0</c:v>
                </c:pt>
                <c:pt idx="1703">
                  <c:v>0</c:v>
                </c:pt>
                <c:pt idx="1704">
                  <c:v>0</c:v>
                </c:pt>
                <c:pt idx="1705">
                  <c:v>0.13247999999999999</c:v>
                </c:pt>
                <c:pt idx="1706">
                  <c:v>0.13247999999999999</c:v>
                </c:pt>
                <c:pt idx="1707">
                  <c:v>0</c:v>
                </c:pt>
                <c:pt idx="1708">
                  <c:v>0</c:v>
                </c:pt>
                <c:pt idx="1709">
                  <c:v>0</c:v>
                </c:pt>
                <c:pt idx="1710">
                  <c:v>0</c:v>
                </c:pt>
                <c:pt idx="1711">
                  <c:v>0</c:v>
                </c:pt>
                <c:pt idx="1712">
                  <c:v>0</c:v>
                </c:pt>
                <c:pt idx="1713">
                  <c:v>32.650416</c:v>
                </c:pt>
                <c:pt idx="1714">
                  <c:v>32.650416</c:v>
                </c:pt>
                <c:pt idx="1715">
                  <c:v>0</c:v>
                </c:pt>
                <c:pt idx="1716">
                  <c:v>0</c:v>
                </c:pt>
                <c:pt idx="1717">
                  <c:v>0</c:v>
                </c:pt>
                <c:pt idx="1718">
                  <c:v>0</c:v>
                </c:pt>
                <c:pt idx="1719">
                  <c:v>0</c:v>
                </c:pt>
                <c:pt idx="1720">
                  <c:v>0</c:v>
                </c:pt>
                <c:pt idx="1721">
                  <c:v>24.923988000000001</c:v>
                </c:pt>
                <c:pt idx="1722">
                  <c:v>24.923988000000001</c:v>
                </c:pt>
                <c:pt idx="1723">
                  <c:v>0</c:v>
                </c:pt>
                <c:pt idx="1724">
                  <c:v>0</c:v>
                </c:pt>
                <c:pt idx="1725">
                  <c:v>0</c:v>
                </c:pt>
                <c:pt idx="1726">
                  <c:v>0</c:v>
                </c:pt>
                <c:pt idx="1727">
                  <c:v>0</c:v>
                </c:pt>
                <c:pt idx="1728">
                  <c:v>0</c:v>
                </c:pt>
                <c:pt idx="1729">
                  <c:v>18.897396000000001</c:v>
                </c:pt>
                <c:pt idx="1730">
                  <c:v>18.897396000000001</c:v>
                </c:pt>
                <c:pt idx="1731">
                  <c:v>0</c:v>
                </c:pt>
                <c:pt idx="1732">
                  <c:v>0</c:v>
                </c:pt>
                <c:pt idx="1733">
                  <c:v>0</c:v>
                </c:pt>
                <c:pt idx="1734">
                  <c:v>0</c:v>
                </c:pt>
                <c:pt idx="1735">
                  <c:v>0</c:v>
                </c:pt>
                <c:pt idx="1736">
                  <c:v>0</c:v>
                </c:pt>
                <c:pt idx="1737">
                  <c:v>14.451791999999999</c:v>
                </c:pt>
                <c:pt idx="1738">
                  <c:v>14.451791999999999</c:v>
                </c:pt>
                <c:pt idx="1739">
                  <c:v>0</c:v>
                </c:pt>
                <c:pt idx="1740">
                  <c:v>0</c:v>
                </c:pt>
                <c:pt idx="1741">
                  <c:v>0</c:v>
                </c:pt>
                <c:pt idx="1742">
                  <c:v>0</c:v>
                </c:pt>
                <c:pt idx="1743">
                  <c:v>0</c:v>
                </c:pt>
                <c:pt idx="1744">
                  <c:v>0</c:v>
                </c:pt>
                <c:pt idx="1745">
                  <c:v>11.025816000000001</c:v>
                </c:pt>
                <c:pt idx="1746">
                  <c:v>11.025816000000001</c:v>
                </c:pt>
                <c:pt idx="1747">
                  <c:v>0</c:v>
                </c:pt>
                <c:pt idx="1748">
                  <c:v>0</c:v>
                </c:pt>
                <c:pt idx="1749">
                  <c:v>0</c:v>
                </c:pt>
                <c:pt idx="1750">
                  <c:v>0</c:v>
                </c:pt>
                <c:pt idx="1751">
                  <c:v>0</c:v>
                </c:pt>
                <c:pt idx="1752">
                  <c:v>0</c:v>
                </c:pt>
                <c:pt idx="1753">
                  <c:v>8.3988960000000006</c:v>
                </c:pt>
                <c:pt idx="1754">
                  <c:v>8.3988960000000006</c:v>
                </c:pt>
                <c:pt idx="1755">
                  <c:v>0</c:v>
                </c:pt>
                <c:pt idx="1756">
                  <c:v>0</c:v>
                </c:pt>
                <c:pt idx="1757">
                  <c:v>0</c:v>
                </c:pt>
                <c:pt idx="1758">
                  <c:v>0</c:v>
                </c:pt>
                <c:pt idx="1759">
                  <c:v>0</c:v>
                </c:pt>
                <c:pt idx="1760">
                  <c:v>0</c:v>
                </c:pt>
                <c:pt idx="1761">
                  <c:v>6.4230720000000003</c:v>
                </c:pt>
                <c:pt idx="1762">
                  <c:v>6.4230720000000003</c:v>
                </c:pt>
                <c:pt idx="1763">
                  <c:v>0</c:v>
                </c:pt>
                <c:pt idx="1764">
                  <c:v>0</c:v>
                </c:pt>
                <c:pt idx="1765">
                  <c:v>0</c:v>
                </c:pt>
                <c:pt idx="1766">
                  <c:v>0</c:v>
                </c:pt>
                <c:pt idx="1767">
                  <c:v>0</c:v>
                </c:pt>
                <c:pt idx="1768">
                  <c:v>0</c:v>
                </c:pt>
                <c:pt idx="1769">
                  <c:v>4.9959360000000004</c:v>
                </c:pt>
                <c:pt idx="1770">
                  <c:v>4.9959360000000004</c:v>
                </c:pt>
                <c:pt idx="1771">
                  <c:v>0</c:v>
                </c:pt>
                <c:pt idx="1772">
                  <c:v>0</c:v>
                </c:pt>
                <c:pt idx="1773">
                  <c:v>0</c:v>
                </c:pt>
                <c:pt idx="1774">
                  <c:v>0</c:v>
                </c:pt>
                <c:pt idx="1775">
                  <c:v>0</c:v>
                </c:pt>
                <c:pt idx="1776">
                  <c:v>0</c:v>
                </c:pt>
                <c:pt idx="1777">
                  <c:v>3.81636</c:v>
                </c:pt>
                <c:pt idx="1778">
                  <c:v>3.81636</c:v>
                </c:pt>
                <c:pt idx="1779">
                  <c:v>0</c:v>
                </c:pt>
                <c:pt idx="1780">
                  <c:v>0</c:v>
                </c:pt>
                <c:pt idx="1781">
                  <c:v>0</c:v>
                </c:pt>
                <c:pt idx="1782">
                  <c:v>0</c:v>
                </c:pt>
                <c:pt idx="1783">
                  <c:v>0</c:v>
                </c:pt>
                <c:pt idx="1784">
                  <c:v>0</c:v>
                </c:pt>
                <c:pt idx="1785">
                  <c:v>2.9341439999999999</c:v>
                </c:pt>
                <c:pt idx="1786">
                  <c:v>2.9341439999999999</c:v>
                </c:pt>
                <c:pt idx="1787">
                  <c:v>0</c:v>
                </c:pt>
                <c:pt idx="1788">
                  <c:v>0</c:v>
                </c:pt>
                <c:pt idx="1789">
                  <c:v>0</c:v>
                </c:pt>
                <c:pt idx="1790">
                  <c:v>0</c:v>
                </c:pt>
                <c:pt idx="1791">
                  <c:v>0</c:v>
                </c:pt>
                <c:pt idx="1792">
                  <c:v>0</c:v>
                </c:pt>
                <c:pt idx="1793">
                  <c:v>2.2205759999999999</c:v>
                </c:pt>
                <c:pt idx="1794">
                  <c:v>2.2205759999999999</c:v>
                </c:pt>
                <c:pt idx="1795">
                  <c:v>0</c:v>
                </c:pt>
                <c:pt idx="1796">
                  <c:v>0</c:v>
                </c:pt>
                <c:pt idx="1797">
                  <c:v>0</c:v>
                </c:pt>
                <c:pt idx="1798">
                  <c:v>0</c:v>
                </c:pt>
                <c:pt idx="1799">
                  <c:v>0</c:v>
                </c:pt>
                <c:pt idx="1800">
                  <c:v>0</c:v>
                </c:pt>
                <c:pt idx="1801">
                  <c:v>1.711824</c:v>
                </c:pt>
                <c:pt idx="1802">
                  <c:v>1.711824</c:v>
                </c:pt>
                <c:pt idx="1803">
                  <c:v>0</c:v>
                </c:pt>
                <c:pt idx="1804">
                  <c:v>0</c:v>
                </c:pt>
                <c:pt idx="1805">
                  <c:v>0</c:v>
                </c:pt>
                <c:pt idx="1806">
                  <c:v>0</c:v>
                </c:pt>
                <c:pt idx="1807">
                  <c:v>0</c:v>
                </c:pt>
                <c:pt idx="1808">
                  <c:v>0</c:v>
                </c:pt>
                <c:pt idx="1809">
                  <c:v>1.3630199999999999</c:v>
                </c:pt>
                <c:pt idx="1810">
                  <c:v>1.3630199999999999</c:v>
                </c:pt>
                <c:pt idx="1811">
                  <c:v>0</c:v>
                </c:pt>
                <c:pt idx="1812">
                  <c:v>0</c:v>
                </c:pt>
                <c:pt idx="1813">
                  <c:v>0</c:v>
                </c:pt>
                <c:pt idx="1814">
                  <c:v>0</c:v>
                </c:pt>
                <c:pt idx="1815">
                  <c:v>0</c:v>
                </c:pt>
                <c:pt idx="1816">
                  <c:v>0</c:v>
                </c:pt>
                <c:pt idx="1817">
                  <c:v>1.054152</c:v>
                </c:pt>
                <c:pt idx="1818">
                  <c:v>1.054152</c:v>
                </c:pt>
                <c:pt idx="1819">
                  <c:v>0</c:v>
                </c:pt>
                <c:pt idx="1820">
                  <c:v>0</c:v>
                </c:pt>
                <c:pt idx="1821">
                  <c:v>0</c:v>
                </c:pt>
                <c:pt idx="1822">
                  <c:v>0</c:v>
                </c:pt>
                <c:pt idx="1823">
                  <c:v>0</c:v>
                </c:pt>
                <c:pt idx="1824">
                  <c:v>0</c:v>
                </c:pt>
                <c:pt idx="1825">
                  <c:v>0.78473999999999999</c:v>
                </c:pt>
                <c:pt idx="1826">
                  <c:v>0.78473999999999999</c:v>
                </c:pt>
                <c:pt idx="1827">
                  <c:v>0</c:v>
                </c:pt>
                <c:pt idx="1828">
                  <c:v>0</c:v>
                </c:pt>
                <c:pt idx="1829">
                  <c:v>0</c:v>
                </c:pt>
                <c:pt idx="1830">
                  <c:v>0</c:v>
                </c:pt>
                <c:pt idx="1831">
                  <c:v>0</c:v>
                </c:pt>
                <c:pt idx="1832">
                  <c:v>0</c:v>
                </c:pt>
                <c:pt idx="1833">
                  <c:v>0.61821599999999999</c:v>
                </c:pt>
                <c:pt idx="1834">
                  <c:v>0.61821599999999999</c:v>
                </c:pt>
                <c:pt idx="1835">
                  <c:v>0</c:v>
                </c:pt>
                <c:pt idx="1836">
                  <c:v>0</c:v>
                </c:pt>
                <c:pt idx="1837">
                  <c:v>0</c:v>
                </c:pt>
                <c:pt idx="1838">
                  <c:v>0</c:v>
                </c:pt>
                <c:pt idx="1839">
                  <c:v>0</c:v>
                </c:pt>
                <c:pt idx="1840">
                  <c:v>0</c:v>
                </c:pt>
                <c:pt idx="1841">
                  <c:v>0.49559999999999998</c:v>
                </c:pt>
                <c:pt idx="1842">
                  <c:v>0.49559999999999998</c:v>
                </c:pt>
                <c:pt idx="1843">
                  <c:v>0</c:v>
                </c:pt>
                <c:pt idx="1844">
                  <c:v>0</c:v>
                </c:pt>
                <c:pt idx="1845">
                  <c:v>0</c:v>
                </c:pt>
                <c:pt idx="1846">
                  <c:v>0</c:v>
                </c:pt>
                <c:pt idx="1847">
                  <c:v>0</c:v>
                </c:pt>
                <c:pt idx="1848">
                  <c:v>0</c:v>
                </c:pt>
                <c:pt idx="1849">
                  <c:v>0.39319199999999999</c:v>
                </c:pt>
                <c:pt idx="1850">
                  <c:v>0.39319199999999999</c:v>
                </c:pt>
                <c:pt idx="1851">
                  <c:v>0</c:v>
                </c:pt>
                <c:pt idx="1852">
                  <c:v>0</c:v>
                </c:pt>
                <c:pt idx="1853">
                  <c:v>0</c:v>
                </c:pt>
                <c:pt idx="1854">
                  <c:v>0</c:v>
                </c:pt>
                <c:pt idx="1855">
                  <c:v>0</c:v>
                </c:pt>
                <c:pt idx="1856">
                  <c:v>0</c:v>
                </c:pt>
                <c:pt idx="1857">
                  <c:v>0.29736000000000001</c:v>
                </c:pt>
                <c:pt idx="1858">
                  <c:v>0.29736000000000001</c:v>
                </c:pt>
                <c:pt idx="1859">
                  <c:v>0</c:v>
                </c:pt>
                <c:pt idx="1860">
                  <c:v>0</c:v>
                </c:pt>
                <c:pt idx="1861">
                  <c:v>0</c:v>
                </c:pt>
                <c:pt idx="1862">
                  <c:v>0</c:v>
                </c:pt>
                <c:pt idx="1863">
                  <c:v>0</c:v>
                </c:pt>
                <c:pt idx="1864">
                  <c:v>0</c:v>
                </c:pt>
                <c:pt idx="1865">
                  <c:v>0.25461600000000001</c:v>
                </c:pt>
                <c:pt idx="1866">
                  <c:v>0.25461600000000001</c:v>
                </c:pt>
                <c:pt idx="1867">
                  <c:v>0</c:v>
                </c:pt>
                <c:pt idx="1868">
                  <c:v>0</c:v>
                </c:pt>
                <c:pt idx="1869">
                  <c:v>0</c:v>
                </c:pt>
                <c:pt idx="1870">
                  <c:v>0</c:v>
                </c:pt>
                <c:pt idx="1871">
                  <c:v>0</c:v>
                </c:pt>
                <c:pt idx="1872">
                  <c:v>0</c:v>
                </c:pt>
                <c:pt idx="1873">
                  <c:v>0.19824</c:v>
                </c:pt>
                <c:pt idx="1874">
                  <c:v>0.19824</c:v>
                </c:pt>
                <c:pt idx="1875">
                  <c:v>0</c:v>
                </c:pt>
                <c:pt idx="1876">
                  <c:v>0</c:v>
                </c:pt>
                <c:pt idx="1877">
                  <c:v>0</c:v>
                </c:pt>
                <c:pt idx="1878">
                  <c:v>0</c:v>
                </c:pt>
                <c:pt idx="1879">
                  <c:v>0</c:v>
                </c:pt>
                <c:pt idx="1880">
                  <c:v>0</c:v>
                </c:pt>
                <c:pt idx="1881">
                  <c:v>0.163716</c:v>
                </c:pt>
                <c:pt idx="1882">
                  <c:v>0.163716</c:v>
                </c:pt>
                <c:pt idx="1883">
                  <c:v>0</c:v>
                </c:pt>
                <c:pt idx="1884">
                  <c:v>0</c:v>
                </c:pt>
                <c:pt idx="1885">
                  <c:v>0</c:v>
                </c:pt>
                <c:pt idx="1886">
                  <c:v>0</c:v>
                </c:pt>
                <c:pt idx="1887">
                  <c:v>0</c:v>
                </c:pt>
                <c:pt idx="1888">
                  <c:v>0</c:v>
                </c:pt>
                <c:pt idx="1889">
                  <c:v>0.13247999999999999</c:v>
                </c:pt>
                <c:pt idx="1890">
                  <c:v>0.13247999999999999</c:v>
                </c:pt>
                <c:pt idx="1891">
                  <c:v>0</c:v>
                </c:pt>
                <c:pt idx="1892">
                  <c:v>0</c:v>
                </c:pt>
                <c:pt idx="1893">
                  <c:v>0</c:v>
                </c:pt>
                <c:pt idx="1894">
                  <c:v>0</c:v>
                </c:pt>
                <c:pt idx="1895">
                  <c:v>0</c:v>
                </c:pt>
                <c:pt idx="1896">
                  <c:v>0</c:v>
                </c:pt>
                <c:pt idx="1897">
                  <c:v>32.650416</c:v>
                </c:pt>
                <c:pt idx="1898">
                  <c:v>32.650416</c:v>
                </c:pt>
                <c:pt idx="1899">
                  <c:v>0</c:v>
                </c:pt>
                <c:pt idx="1900">
                  <c:v>0</c:v>
                </c:pt>
                <c:pt idx="1901">
                  <c:v>0</c:v>
                </c:pt>
                <c:pt idx="1902">
                  <c:v>0</c:v>
                </c:pt>
                <c:pt idx="1903">
                  <c:v>0</c:v>
                </c:pt>
                <c:pt idx="1904">
                  <c:v>0</c:v>
                </c:pt>
                <c:pt idx="1905">
                  <c:v>24.923988000000001</c:v>
                </c:pt>
                <c:pt idx="1906">
                  <c:v>24.923988000000001</c:v>
                </c:pt>
                <c:pt idx="1907">
                  <c:v>0</c:v>
                </c:pt>
                <c:pt idx="1908">
                  <c:v>0</c:v>
                </c:pt>
                <c:pt idx="1909">
                  <c:v>0</c:v>
                </c:pt>
                <c:pt idx="1910">
                  <c:v>0</c:v>
                </c:pt>
                <c:pt idx="1911">
                  <c:v>0</c:v>
                </c:pt>
                <c:pt idx="1912">
                  <c:v>0</c:v>
                </c:pt>
                <c:pt idx="1913">
                  <c:v>18.897396000000001</c:v>
                </c:pt>
                <c:pt idx="1914">
                  <c:v>18.897396000000001</c:v>
                </c:pt>
                <c:pt idx="1915">
                  <c:v>0</c:v>
                </c:pt>
                <c:pt idx="1916">
                  <c:v>0</c:v>
                </c:pt>
                <c:pt idx="1917">
                  <c:v>0</c:v>
                </c:pt>
                <c:pt idx="1918">
                  <c:v>0</c:v>
                </c:pt>
                <c:pt idx="1919">
                  <c:v>0</c:v>
                </c:pt>
                <c:pt idx="1920">
                  <c:v>0</c:v>
                </c:pt>
                <c:pt idx="1921">
                  <c:v>14.451791999999999</c:v>
                </c:pt>
                <c:pt idx="1922">
                  <c:v>14.451791999999999</c:v>
                </c:pt>
                <c:pt idx="1923">
                  <c:v>0</c:v>
                </c:pt>
                <c:pt idx="1924">
                  <c:v>0</c:v>
                </c:pt>
                <c:pt idx="1925">
                  <c:v>0</c:v>
                </c:pt>
                <c:pt idx="1926">
                  <c:v>0</c:v>
                </c:pt>
                <c:pt idx="1927">
                  <c:v>0</c:v>
                </c:pt>
                <c:pt idx="1928">
                  <c:v>0</c:v>
                </c:pt>
                <c:pt idx="1929">
                  <c:v>11.025816000000001</c:v>
                </c:pt>
                <c:pt idx="1930">
                  <c:v>11.025816000000001</c:v>
                </c:pt>
                <c:pt idx="1931">
                  <c:v>0</c:v>
                </c:pt>
                <c:pt idx="1932">
                  <c:v>0</c:v>
                </c:pt>
                <c:pt idx="1933">
                  <c:v>0</c:v>
                </c:pt>
                <c:pt idx="1934">
                  <c:v>0</c:v>
                </c:pt>
                <c:pt idx="1935">
                  <c:v>0</c:v>
                </c:pt>
                <c:pt idx="1936">
                  <c:v>0</c:v>
                </c:pt>
                <c:pt idx="1937">
                  <c:v>8.3988960000000006</c:v>
                </c:pt>
                <c:pt idx="1938">
                  <c:v>8.3988960000000006</c:v>
                </c:pt>
                <c:pt idx="1939">
                  <c:v>0</c:v>
                </c:pt>
                <c:pt idx="1940">
                  <c:v>0</c:v>
                </c:pt>
                <c:pt idx="1941">
                  <c:v>0</c:v>
                </c:pt>
                <c:pt idx="1942">
                  <c:v>0</c:v>
                </c:pt>
                <c:pt idx="1943">
                  <c:v>0</c:v>
                </c:pt>
                <c:pt idx="1944">
                  <c:v>0</c:v>
                </c:pt>
                <c:pt idx="1945">
                  <c:v>6.4230720000000003</c:v>
                </c:pt>
                <c:pt idx="1946">
                  <c:v>6.4230720000000003</c:v>
                </c:pt>
                <c:pt idx="1947">
                  <c:v>0</c:v>
                </c:pt>
                <c:pt idx="1948">
                  <c:v>0</c:v>
                </c:pt>
                <c:pt idx="1949">
                  <c:v>0</c:v>
                </c:pt>
                <c:pt idx="1950">
                  <c:v>0</c:v>
                </c:pt>
                <c:pt idx="1951">
                  <c:v>0</c:v>
                </c:pt>
                <c:pt idx="1952">
                  <c:v>0</c:v>
                </c:pt>
                <c:pt idx="1953">
                  <c:v>4.9959360000000004</c:v>
                </c:pt>
                <c:pt idx="1954">
                  <c:v>4.9959360000000004</c:v>
                </c:pt>
                <c:pt idx="1955">
                  <c:v>0</c:v>
                </c:pt>
                <c:pt idx="1956">
                  <c:v>0</c:v>
                </c:pt>
                <c:pt idx="1957">
                  <c:v>0</c:v>
                </c:pt>
                <c:pt idx="1958">
                  <c:v>0</c:v>
                </c:pt>
                <c:pt idx="1959">
                  <c:v>0</c:v>
                </c:pt>
                <c:pt idx="1960">
                  <c:v>0</c:v>
                </c:pt>
                <c:pt idx="1961">
                  <c:v>3.81636</c:v>
                </c:pt>
                <c:pt idx="1962">
                  <c:v>3.81636</c:v>
                </c:pt>
                <c:pt idx="1963">
                  <c:v>0</c:v>
                </c:pt>
                <c:pt idx="1964">
                  <c:v>0</c:v>
                </c:pt>
                <c:pt idx="1965">
                  <c:v>0</c:v>
                </c:pt>
                <c:pt idx="1966">
                  <c:v>0</c:v>
                </c:pt>
                <c:pt idx="1967">
                  <c:v>0</c:v>
                </c:pt>
                <c:pt idx="1968">
                  <c:v>0</c:v>
                </c:pt>
                <c:pt idx="1969">
                  <c:v>2.9341439999999999</c:v>
                </c:pt>
                <c:pt idx="1970">
                  <c:v>2.9341439999999999</c:v>
                </c:pt>
                <c:pt idx="1971">
                  <c:v>0</c:v>
                </c:pt>
                <c:pt idx="1972">
                  <c:v>0</c:v>
                </c:pt>
                <c:pt idx="1973">
                  <c:v>0</c:v>
                </c:pt>
                <c:pt idx="1974">
                  <c:v>0</c:v>
                </c:pt>
                <c:pt idx="1975">
                  <c:v>0</c:v>
                </c:pt>
                <c:pt idx="1976">
                  <c:v>0</c:v>
                </c:pt>
                <c:pt idx="1977">
                  <c:v>2.2205759999999999</c:v>
                </c:pt>
                <c:pt idx="1978">
                  <c:v>2.2205759999999999</c:v>
                </c:pt>
                <c:pt idx="1979">
                  <c:v>0</c:v>
                </c:pt>
                <c:pt idx="1980">
                  <c:v>0</c:v>
                </c:pt>
                <c:pt idx="1981">
                  <c:v>0</c:v>
                </c:pt>
                <c:pt idx="1982">
                  <c:v>0</c:v>
                </c:pt>
                <c:pt idx="1983">
                  <c:v>0</c:v>
                </c:pt>
                <c:pt idx="1984">
                  <c:v>0</c:v>
                </c:pt>
                <c:pt idx="1985">
                  <c:v>1.711824</c:v>
                </c:pt>
                <c:pt idx="1986">
                  <c:v>1.711824</c:v>
                </c:pt>
                <c:pt idx="1987">
                  <c:v>0</c:v>
                </c:pt>
                <c:pt idx="1988">
                  <c:v>0</c:v>
                </c:pt>
                <c:pt idx="1989">
                  <c:v>0</c:v>
                </c:pt>
                <c:pt idx="1990">
                  <c:v>0</c:v>
                </c:pt>
                <c:pt idx="1991">
                  <c:v>0</c:v>
                </c:pt>
                <c:pt idx="1992">
                  <c:v>0</c:v>
                </c:pt>
                <c:pt idx="1993">
                  <c:v>1.3630199999999999</c:v>
                </c:pt>
                <c:pt idx="1994">
                  <c:v>1.3630199999999999</c:v>
                </c:pt>
                <c:pt idx="1995">
                  <c:v>0</c:v>
                </c:pt>
                <c:pt idx="1996">
                  <c:v>0</c:v>
                </c:pt>
                <c:pt idx="1997">
                  <c:v>0</c:v>
                </c:pt>
                <c:pt idx="1998">
                  <c:v>0</c:v>
                </c:pt>
                <c:pt idx="1999">
                  <c:v>0</c:v>
                </c:pt>
                <c:pt idx="2000">
                  <c:v>0</c:v>
                </c:pt>
                <c:pt idx="2001">
                  <c:v>1.054152</c:v>
                </c:pt>
                <c:pt idx="2002">
                  <c:v>1.054152</c:v>
                </c:pt>
                <c:pt idx="2003">
                  <c:v>0</c:v>
                </c:pt>
                <c:pt idx="2004">
                  <c:v>0</c:v>
                </c:pt>
                <c:pt idx="2005">
                  <c:v>0</c:v>
                </c:pt>
                <c:pt idx="2006">
                  <c:v>0</c:v>
                </c:pt>
                <c:pt idx="2007">
                  <c:v>0</c:v>
                </c:pt>
                <c:pt idx="2008">
                  <c:v>0</c:v>
                </c:pt>
                <c:pt idx="2009">
                  <c:v>0.78473999999999999</c:v>
                </c:pt>
                <c:pt idx="2010">
                  <c:v>0.78473999999999999</c:v>
                </c:pt>
                <c:pt idx="2011">
                  <c:v>0</c:v>
                </c:pt>
                <c:pt idx="2012">
                  <c:v>0</c:v>
                </c:pt>
                <c:pt idx="2013">
                  <c:v>0</c:v>
                </c:pt>
                <c:pt idx="2014">
                  <c:v>0</c:v>
                </c:pt>
                <c:pt idx="2015">
                  <c:v>0</c:v>
                </c:pt>
                <c:pt idx="2016">
                  <c:v>0</c:v>
                </c:pt>
                <c:pt idx="2017">
                  <c:v>0.61821599999999999</c:v>
                </c:pt>
                <c:pt idx="2018">
                  <c:v>0.61821599999999999</c:v>
                </c:pt>
                <c:pt idx="2019">
                  <c:v>0</c:v>
                </c:pt>
                <c:pt idx="2020">
                  <c:v>0</c:v>
                </c:pt>
                <c:pt idx="2021">
                  <c:v>0</c:v>
                </c:pt>
                <c:pt idx="2022">
                  <c:v>0</c:v>
                </c:pt>
                <c:pt idx="2023">
                  <c:v>0</c:v>
                </c:pt>
                <c:pt idx="2024">
                  <c:v>0</c:v>
                </c:pt>
                <c:pt idx="2025">
                  <c:v>0.49559999999999998</c:v>
                </c:pt>
                <c:pt idx="2026">
                  <c:v>0.49559999999999998</c:v>
                </c:pt>
                <c:pt idx="2027">
                  <c:v>0</c:v>
                </c:pt>
                <c:pt idx="2028">
                  <c:v>0</c:v>
                </c:pt>
                <c:pt idx="2029">
                  <c:v>0</c:v>
                </c:pt>
                <c:pt idx="2030">
                  <c:v>0</c:v>
                </c:pt>
                <c:pt idx="2031">
                  <c:v>0</c:v>
                </c:pt>
                <c:pt idx="2032">
                  <c:v>0</c:v>
                </c:pt>
                <c:pt idx="2033">
                  <c:v>0.39319199999999999</c:v>
                </c:pt>
                <c:pt idx="2034">
                  <c:v>0.39319199999999999</c:v>
                </c:pt>
                <c:pt idx="2035">
                  <c:v>0</c:v>
                </c:pt>
                <c:pt idx="2036">
                  <c:v>0</c:v>
                </c:pt>
                <c:pt idx="2037">
                  <c:v>0</c:v>
                </c:pt>
                <c:pt idx="2038">
                  <c:v>0</c:v>
                </c:pt>
                <c:pt idx="2039">
                  <c:v>0</c:v>
                </c:pt>
                <c:pt idx="2040">
                  <c:v>0</c:v>
                </c:pt>
                <c:pt idx="2041">
                  <c:v>0.29736000000000001</c:v>
                </c:pt>
                <c:pt idx="2042">
                  <c:v>0.29736000000000001</c:v>
                </c:pt>
                <c:pt idx="2043">
                  <c:v>0</c:v>
                </c:pt>
                <c:pt idx="2044">
                  <c:v>0</c:v>
                </c:pt>
                <c:pt idx="2045">
                  <c:v>0</c:v>
                </c:pt>
                <c:pt idx="2046">
                  <c:v>0</c:v>
                </c:pt>
                <c:pt idx="2047">
                  <c:v>0</c:v>
                </c:pt>
                <c:pt idx="2048">
                  <c:v>0</c:v>
                </c:pt>
                <c:pt idx="2049">
                  <c:v>0.25461600000000001</c:v>
                </c:pt>
                <c:pt idx="2050">
                  <c:v>0.25461600000000001</c:v>
                </c:pt>
                <c:pt idx="2051">
                  <c:v>0</c:v>
                </c:pt>
                <c:pt idx="2052">
                  <c:v>0</c:v>
                </c:pt>
                <c:pt idx="2053">
                  <c:v>0</c:v>
                </c:pt>
                <c:pt idx="2054">
                  <c:v>0</c:v>
                </c:pt>
                <c:pt idx="2055">
                  <c:v>0</c:v>
                </c:pt>
                <c:pt idx="2056">
                  <c:v>0</c:v>
                </c:pt>
                <c:pt idx="2057">
                  <c:v>0.19824</c:v>
                </c:pt>
                <c:pt idx="2058">
                  <c:v>0.19824</c:v>
                </c:pt>
                <c:pt idx="2059">
                  <c:v>0</c:v>
                </c:pt>
                <c:pt idx="2060">
                  <c:v>0</c:v>
                </c:pt>
                <c:pt idx="2061">
                  <c:v>0</c:v>
                </c:pt>
                <c:pt idx="2062">
                  <c:v>0</c:v>
                </c:pt>
                <c:pt idx="2063">
                  <c:v>0</c:v>
                </c:pt>
                <c:pt idx="2064">
                  <c:v>0</c:v>
                </c:pt>
                <c:pt idx="2065">
                  <c:v>0.163716</c:v>
                </c:pt>
                <c:pt idx="2066">
                  <c:v>0.163716</c:v>
                </c:pt>
                <c:pt idx="2067">
                  <c:v>0</c:v>
                </c:pt>
                <c:pt idx="2068">
                  <c:v>0</c:v>
                </c:pt>
                <c:pt idx="2069">
                  <c:v>0</c:v>
                </c:pt>
                <c:pt idx="2070">
                  <c:v>0</c:v>
                </c:pt>
                <c:pt idx="2071">
                  <c:v>0</c:v>
                </c:pt>
                <c:pt idx="2072">
                  <c:v>0</c:v>
                </c:pt>
                <c:pt idx="2073">
                  <c:v>0.13247999999999999</c:v>
                </c:pt>
                <c:pt idx="2074">
                  <c:v>0.13247999999999999</c:v>
                </c:pt>
                <c:pt idx="2075">
                  <c:v>0</c:v>
                </c:pt>
                <c:pt idx="2076">
                  <c:v>0</c:v>
                </c:pt>
                <c:pt idx="2077">
                  <c:v>0</c:v>
                </c:pt>
                <c:pt idx="2078">
                  <c:v>0</c:v>
                </c:pt>
                <c:pt idx="2079">
                  <c:v>0</c:v>
                </c:pt>
                <c:pt idx="2080">
                  <c:v>0</c:v>
                </c:pt>
                <c:pt idx="2081">
                  <c:v>32.650416</c:v>
                </c:pt>
                <c:pt idx="2082">
                  <c:v>32.650416</c:v>
                </c:pt>
                <c:pt idx="2083">
                  <c:v>0</c:v>
                </c:pt>
                <c:pt idx="2084">
                  <c:v>0</c:v>
                </c:pt>
                <c:pt idx="2085">
                  <c:v>0</c:v>
                </c:pt>
                <c:pt idx="2086">
                  <c:v>0</c:v>
                </c:pt>
                <c:pt idx="2087">
                  <c:v>0</c:v>
                </c:pt>
                <c:pt idx="2088">
                  <c:v>0</c:v>
                </c:pt>
                <c:pt idx="2089">
                  <c:v>24.923988000000001</c:v>
                </c:pt>
                <c:pt idx="2090">
                  <c:v>24.923988000000001</c:v>
                </c:pt>
                <c:pt idx="2091">
                  <c:v>0</c:v>
                </c:pt>
                <c:pt idx="2092">
                  <c:v>0</c:v>
                </c:pt>
                <c:pt idx="2093">
                  <c:v>0</c:v>
                </c:pt>
                <c:pt idx="2094">
                  <c:v>0</c:v>
                </c:pt>
                <c:pt idx="2095">
                  <c:v>0</c:v>
                </c:pt>
                <c:pt idx="2096">
                  <c:v>0</c:v>
                </c:pt>
                <c:pt idx="2097">
                  <c:v>18.897396000000001</c:v>
                </c:pt>
                <c:pt idx="2098">
                  <c:v>18.897396000000001</c:v>
                </c:pt>
                <c:pt idx="2099">
                  <c:v>0</c:v>
                </c:pt>
                <c:pt idx="2100">
                  <c:v>0</c:v>
                </c:pt>
                <c:pt idx="2101">
                  <c:v>0</c:v>
                </c:pt>
                <c:pt idx="2102">
                  <c:v>0</c:v>
                </c:pt>
                <c:pt idx="2103">
                  <c:v>0</c:v>
                </c:pt>
                <c:pt idx="2104">
                  <c:v>0</c:v>
                </c:pt>
                <c:pt idx="2105">
                  <c:v>14.451791999999999</c:v>
                </c:pt>
                <c:pt idx="2106">
                  <c:v>14.451791999999999</c:v>
                </c:pt>
                <c:pt idx="2107">
                  <c:v>0</c:v>
                </c:pt>
                <c:pt idx="2108">
                  <c:v>0</c:v>
                </c:pt>
                <c:pt idx="2109">
                  <c:v>0</c:v>
                </c:pt>
                <c:pt idx="2110">
                  <c:v>0</c:v>
                </c:pt>
                <c:pt idx="2111">
                  <c:v>0</c:v>
                </c:pt>
                <c:pt idx="2112">
                  <c:v>0</c:v>
                </c:pt>
                <c:pt idx="2113">
                  <c:v>11.025816000000001</c:v>
                </c:pt>
                <c:pt idx="2114">
                  <c:v>11.025816000000001</c:v>
                </c:pt>
                <c:pt idx="2115">
                  <c:v>0</c:v>
                </c:pt>
                <c:pt idx="2116">
                  <c:v>0</c:v>
                </c:pt>
                <c:pt idx="2117">
                  <c:v>0</c:v>
                </c:pt>
                <c:pt idx="2118">
                  <c:v>0</c:v>
                </c:pt>
                <c:pt idx="2119">
                  <c:v>0</c:v>
                </c:pt>
                <c:pt idx="2120">
                  <c:v>0</c:v>
                </c:pt>
                <c:pt idx="2121">
                  <c:v>8.3988960000000006</c:v>
                </c:pt>
                <c:pt idx="2122">
                  <c:v>8.3988960000000006</c:v>
                </c:pt>
                <c:pt idx="2123">
                  <c:v>0</c:v>
                </c:pt>
                <c:pt idx="2124">
                  <c:v>0</c:v>
                </c:pt>
                <c:pt idx="2125">
                  <c:v>0</c:v>
                </c:pt>
                <c:pt idx="2126">
                  <c:v>0</c:v>
                </c:pt>
                <c:pt idx="2127">
                  <c:v>0</c:v>
                </c:pt>
                <c:pt idx="2128">
                  <c:v>0</c:v>
                </c:pt>
                <c:pt idx="2129">
                  <c:v>6.4230720000000003</c:v>
                </c:pt>
                <c:pt idx="2130">
                  <c:v>6.4230720000000003</c:v>
                </c:pt>
                <c:pt idx="2131">
                  <c:v>0</c:v>
                </c:pt>
                <c:pt idx="2132">
                  <c:v>0</c:v>
                </c:pt>
                <c:pt idx="2133">
                  <c:v>0</c:v>
                </c:pt>
                <c:pt idx="2134">
                  <c:v>0</c:v>
                </c:pt>
                <c:pt idx="2135">
                  <c:v>0</c:v>
                </c:pt>
                <c:pt idx="2136">
                  <c:v>0</c:v>
                </c:pt>
                <c:pt idx="2137">
                  <c:v>4.9959360000000004</c:v>
                </c:pt>
                <c:pt idx="2138">
                  <c:v>4.9959360000000004</c:v>
                </c:pt>
                <c:pt idx="2139">
                  <c:v>0</c:v>
                </c:pt>
                <c:pt idx="2140">
                  <c:v>0</c:v>
                </c:pt>
                <c:pt idx="2141">
                  <c:v>0</c:v>
                </c:pt>
                <c:pt idx="2142">
                  <c:v>0</c:v>
                </c:pt>
                <c:pt idx="2143">
                  <c:v>0</c:v>
                </c:pt>
                <c:pt idx="2144">
                  <c:v>0</c:v>
                </c:pt>
                <c:pt idx="2145">
                  <c:v>3.81636</c:v>
                </c:pt>
                <c:pt idx="2146">
                  <c:v>3.81636</c:v>
                </c:pt>
                <c:pt idx="2147">
                  <c:v>0</c:v>
                </c:pt>
                <c:pt idx="2148">
                  <c:v>0</c:v>
                </c:pt>
                <c:pt idx="2149">
                  <c:v>0</c:v>
                </c:pt>
                <c:pt idx="2150">
                  <c:v>0</c:v>
                </c:pt>
                <c:pt idx="2151">
                  <c:v>0</c:v>
                </c:pt>
                <c:pt idx="2152">
                  <c:v>0</c:v>
                </c:pt>
                <c:pt idx="2153">
                  <c:v>2.9341439999999999</c:v>
                </c:pt>
                <c:pt idx="2154">
                  <c:v>2.9341439999999999</c:v>
                </c:pt>
                <c:pt idx="2155">
                  <c:v>0</c:v>
                </c:pt>
                <c:pt idx="2156">
                  <c:v>0</c:v>
                </c:pt>
                <c:pt idx="2157">
                  <c:v>0</c:v>
                </c:pt>
                <c:pt idx="2158">
                  <c:v>0</c:v>
                </c:pt>
                <c:pt idx="2159">
                  <c:v>0</c:v>
                </c:pt>
                <c:pt idx="2160">
                  <c:v>0</c:v>
                </c:pt>
                <c:pt idx="2161">
                  <c:v>2.2205759999999999</c:v>
                </c:pt>
                <c:pt idx="2162">
                  <c:v>2.2205759999999999</c:v>
                </c:pt>
                <c:pt idx="2163">
                  <c:v>0</c:v>
                </c:pt>
                <c:pt idx="2164">
                  <c:v>0</c:v>
                </c:pt>
                <c:pt idx="2165">
                  <c:v>0</c:v>
                </c:pt>
                <c:pt idx="2166">
                  <c:v>0</c:v>
                </c:pt>
                <c:pt idx="2167">
                  <c:v>0</c:v>
                </c:pt>
                <c:pt idx="2168">
                  <c:v>0</c:v>
                </c:pt>
                <c:pt idx="2169">
                  <c:v>1.711824</c:v>
                </c:pt>
                <c:pt idx="2170">
                  <c:v>1.711824</c:v>
                </c:pt>
                <c:pt idx="2171">
                  <c:v>0</c:v>
                </c:pt>
                <c:pt idx="2172">
                  <c:v>0</c:v>
                </c:pt>
                <c:pt idx="2173">
                  <c:v>0</c:v>
                </c:pt>
                <c:pt idx="2174">
                  <c:v>0</c:v>
                </c:pt>
                <c:pt idx="2175">
                  <c:v>0</c:v>
                </c:pt>
                <c:pt idx="2176">
                  <c:v>0</c:v>
                </c:pt>
                <c:pt idx="2177">
                  <c:v>1.3630199999999999</c:v>
                </c:pt>
                <c:pt idx="2178">
                  <c:v>1.3630199999999999</c:v>
                </c:pt>
                <c:pt idx="2179">
                  <c:v>0</c:v>
                </c:pt>
                <c:pt idx="2180">
                  <c:v>0</c:v>
                </c:pt>
                <c:pt idx="2181">
                  <c:v>0</c:v>
                </c:pt>
                <c:pt idx="2182">
                  <c:v>0</c:v>
                </c:pt>
                <c:pt idx="2183">
                  <c:v>0</c:v>
                </c:pt>
                <c:pt idx="2184">
                  <c:v>0</c:v>
                </c:pt>
                <c:pt idx="2185">
                  <c:v>1.054152</c:v>
                </c:pt>
                <c:pt idx="2186">
                  <c:v>1.054152</c:v>
                </c:pt>
                <c:pt idx="2187">
                  <c:v>0</c:v>
                </c:pt>
                <c:pt idx="2188">
                  <c:v>0</c:v>
                </c:pt>
                <c:pt idx="2189">
                  <c:v>0</c:v>
                </c:pt>
                <c:pt idx="2190">
                  <c:v>0</c:v>
                </c:pt>
                <c:pt idx="2191">
                  <c:v>0</c:v>
                </c:pt>
                <c:pt idx="2192">
                  <c:v>0</c:v>
                </c:pt>
                <c:pt idx="2193">
                  <c:v>0.78473999999999999</c:v>
                </c:pt>
                <c:pt idx="2194">
                  <c:v>0.78473999999999999</c:v>
                </c:pt>
                <c:pt idx="2195">
                  <c:v>0</c:v>
                </c:pt>
                <c:pt idx="2196">
                  <c:v>0</c:v>
                </c:pt>
                <c:pt idx="2197">
                  <c:v>0</c:v>
                </c:pt>
                <c:pt idx="2198">
                  <c:v>0</c:v>
                </c:pt>
                <c:pt idx="2199">
                  <c:v>0</c:v>
                </c:pt>
                <c:pt idx="2200">
                  <c:v>0</c:v>
                </c:pt>
                <c:pt idx="2201">
                  <c:v>0.61821599999999999</c:v>
                </c:pt>
                <c:pt idx="2202">
                  <c:v>0.61821599999999999</c:v>
                </c:pt>
                <c:pt idx="2203">
                  <c:v>0</c:v>
                </c:pt>
                <c:pt idx="2204">
                  <c:v>0</c:v>
                </c:pt>
                <c:pt idx="2205">
                  <c:v>0</c:v>
                </c:pt>
                <c:pt idx="2206">
                  <c:v>0</c:v>
                </c:pt>
                <c:pt idx="2207">
                  <c:v>0</c:v>
                </c:pt>
                <c:pt idx="2208">
                  <c:v>0</c:v>
                </c:pt>
                <c:pt idx="2209">
                  <c:v>0.49559999999999998</c:v>
                </c:pt>
                <c:pt idx="2210">
                  <c:v>0.49559999999999998</c:v>
                </c:pt>
                <c:pt idx="2211">
                  <c:v>0</c:v>
                </c:pt>
                <c:pt idx="2212">
                  <c:v>0</c:v>
                </c:pt>
                <c:pt idx="2213">
                  <c:v>0</c:v>
                </c:pt>
                <c:pt idx="2214">
                  <c:v>0</c:v>
                </c:pt>
                <c:pt idx="2215">
                  <c:v>0</c:v>
                </c:pt>
                <c:pt idx="2216">
                  <c:v>0</c:v>
                </c:pt>
                <c:pt idx="2217">
                  <c:v>0.39319199999999999</c:v>
                </c:pt>
                <c:pt idx="2218">
                  <c:v>0.39319199999999999</c:v>
                </c:pt>
                <c:pt idx="2219">
                  <c:v>0</c:v>
                </c:pt>
                <c:pt idx="2220">
                  <c:v>0</c:v>
                </c:pt>
                <c:pt idx="2221">
                  <c:v>0</c:v>
                </c:pt>
                <c:pt idx="2222">
                  <c:v>0</c:v>
                </c:pt>
                <c:pt idx="2223">
                  <c:v>0</c:v>
                </c:pt>
                <c:pt idx="2224">
                  <c:v>0</c:v>
                </c:pt>
                <c:pt idx="2225">
                  <c:v>0.29736000000000001</c:v>
                </c:pt>
                <c:pt idx="2226">
                  <c:v>0.29736000000000001</c:v>
                </c:pt>
                <c:pt idx="2227">
                  <c:v>0</c:v>
                </c:pt>
                <c:pt idx="2228">
                  <c:v>0</c:v>
                </c:pt>
                <c:pt idx="2229">
                  <c:v>0</c:v>
                </c:pt>
                <c:pt idx="2230">
                  <c:v>0</c:v>
                </c:pt>
                <c:pt idx="2231">
                  <c:v>0</c:v>
                </c:pt>
                <c:pt idx="2232">
                  <c:v>0</c:v>
                </c:pt>
                <c:pt idx="2233">
                  <c:v>0.25461600000000001</c:v>
                </c:pt>
                <c:pt idx="2234">
                  <c:v>0.25461600000000001</c:v>
                </c:pt>
                <c:pt idx="2235">
                  <c:v>0</c:v>
                </c:pt>
                <c:pt idx="2236">
                  <c:v>0</c:v>
                </c:pt>
                <c:pt idx="2237">
                  <c:v>0</c:v>
                </c:pt>
                <c:pt idx="2238">
                  <c:v>0</c:v>
                </c:pt>
                <c:pt idx="2239">
                  <c:v>0</c:v>
                </c:pt>
                <c:pt idx="2240">
                  <c:v>0</c:v>
                </c:pt>
                <c:pt idx="2241">
                  <c:v>0.19824</c:v>
                </c:pt>
                <c:pt idx="2242">
                  <c:v>0.19824</c:v>
                </c:pt>
                <c:pt idx="2243">
                  <c:v>0</c:v>
                </c:pt>
                <c:pt idx="2244">
                  <c:v>0</c:v>
                </c:pt>
                <c:pt idx="2245">
                  <c:v>0</c:v>
                </c:pt>
                <c:pt idx="2246">
                  <c:v>0</c:v>
                </c:pt>
                <c:pt idx="2247">
                  <c:v>0</c:v>
                </c:pt>
                <c:pt idx="2248">
                  <c:v>0</c:v>
                </c:pt>
                <c:pt idx="2249">
                  <c:v>0.163716</c:v>
                </c:pt>
                <c:pt idx="2250">
                  <c:v>0.163716</c:v>
                </c:pt>
                <c:pt idx="2251">
                  <c:v>0</c:v>
                </c:pt>
                <c:pt idx="2252">
                  <c:v>0</c:v>
                </c:pt>
                <c:pt idx="2253">
                  <c:v>0</c:v>
                </c:pt>
                <c:pt idx="2254">
                  <c:v>0</c:v>
                </c:pt>
                <c:pt idx="2255">
                  <c:v>0</c:v>
                </c:pt>
                <c:pt idx="2256">
                  <c:v>0</c:v>
                </c:pt>
                <c:pt idx="2257">
                  <c:v>0.13247999999999999</c:v>
                </c:pt>
                <c:pt idx="2258">
                  <c:v>0.13247999999999999</c:v>
                </c:pt>
                <c:pt idx="2259">
                  <c:v>0</c:v>
                </c:pt>
                <c:pt idx="2260">
                  <c:v>0</c:v>
                </c:pt>
                <c:pt idx="2261">
                  <c:v>0</c:v>
                </c:pt>
                <c:pt idx="2262">
                  <c:v>0</c:v>
                </c:pt>
                <c:pt idx="2263">
                  <c:v>0</c:v>
                </c:pt>
                <c:pt idx="2264">
                  <c:v>0</c:v>
                </c:pt>
                <c:pt idx="2265">
                  <c:v>18.894672</c:v>
                </c:pt>
                <c:pt idx="2266">
                  <c:v>18.894672</c:v>
                </c:pt>
                <c:pt idx="2267">
                  <c:v>0</c:v>
                </c:pt>
                <c:pt idx="2268">
                  <c:v>0</c:v>
                </c:pt>
                <c:pt idx="2269">
                  <c:v>0</c:v>
                </c:pt>
                <c:pt idx="2270">
                  <c:v>0</c:v>
                </c:pt>
                <c:pt idx="2271">
                  <c:v>0</c:v>
                </c:pt>
                <c:pt idx="2272">
                  <c:v>0</c:v>
                </c:pt>
                <c:pt idx="2273">
                  <c:v>14.423436000000001</c:v>
                </c:pt>
                <c:pt idx="2274">
                  <c:v>14.423436000000001</c:v>
                </c:pt>
                <c:pt idx="2275">
                  <c:v>0</c:v>
                </c:pt>
                <c:pt idx="2276">
                  <c:v>0</c:v>
                </c:pt>
                <c:pt idx="2277">
                  <c:v>0</c:v>
                </c:pt>
                <c:pt idx="2278">
                  <c:v>0</c:v>
                </c:pt>
                <c:pt idx="2279">
                  <c:v>0</c:v>
                </c:pt>
                <c:pt idx="2280">
                  <c:v>0</c:v>
                </c:pt>
                <c:pt idx="2281">
                  <c:v>10.935852000000001</c:v>
                </c:pt>
                <c:pt idx="2282">
                  <c:v>10.935852000000001</c:v>
                </c:pt>
                <c:pt idx="2283">
                  <c:v>0</c:v>
                </c:pt>
                <c:pt idx="2284">
                  <c:v>0</c:v>
                </c:pt>
                <c:pt idx="2285">
                  <c:v>0</c:v>
                </c:pt>
                <c:pt idx="2286">
                  <c:v>0</c:v>
                </c:pt>
                <c:pt idx="2287">
                  <c:v>0</c:v>
                </c:pt>
                <c:pt idx="2288">
                  <c:v>0</c:v>
                </c:pt>
                <c:pt idx="2289">
                  <c:v>8.3631840000000004</c:v>
                </c:pt>
                <c:pt idx="2290">
                  <c:v>8.3631840000000004</c:v>
                </c:pt>
                <c:pt idx="2291">
                  <c:v>0</c:v>
                </c:pt>
                <c:pt idx="2292">
                  <c:v>0</c:v>
                </c:pt>
                <c:pt idx="2293">
                  <c:v>0</c:v>
                </c:pt>
                <c:pt idx="2294">
                  <c:v>0</c:v>
                </c:pt>
                <c:pt idx="2295">
                  <c:v>0</c:v>
                </c:pt>
                <c:pt idx="2296">
                  <c:v>0</c:v>
                </c:pt>
                <c:pt idx="2297">
                  <c:v>6.3807119999999999</c:v>
                </c:pt>
                <c:pt idx="2298">
                  <c:v>6.3807119999999999</c:v>
                </c:pt>
                <c:pt idx="2299">
                  <c:v>0</c:v>
                </c:pt>
                <c:pt idx="2300">
                  <c:v>0</c:v>
                </c:pt>
                <c:pt idx="2301">
                  <c:v>0</c:v>
                </c:pt>
                <c:pt idx="2302">
                  <c:v>0</c:v>
                </c:pt>
                <c:pt idx="2303">
                  <c:v>0</c:v>
                </c:pt>
                <c:pt idx="2304">
                  <c:v>0</c:v>
                </c:pt>
                <c:pt idx="2305">
                  <c:v>4.8604320000000003</c:v>
                </c:pt>
                <c:pt idx="2306">
                  <c:v>4.8604320000000003</c:v>
                </c:pt>
                <c:pt idx="2307">
                  <c:v>0</c:v>
                </c:pt>
                <c:pt idx="2308">
                  <c:v>0</c:v>
                </c:pt>
                <c:pt idx="2309">
                  <c:v>0</c:v>
                </c:pt>
                <c:pt idx="2310">
                  <c:v>0</c:v>
                </c:pt>
                <c:pt idx="2311">
                  <c:v>0</c:v>
                </c:pt>
                <c:pt idx="2312">
                  <c:v>0</c:v>
                </c:pt>
                <c:pt idx="2313">
                  <c:v>3.7170239999999999</c:v>
                </c:pt>
                <c:pt idx="2314">
                  <c:v>3.7170239999999999</c:v>
                </c:pt>
                <c:pt idx="2315">
                  <c:v>0</c:v>
                </c:pt>
                <c:pt idx="2316">
                  <c:v>0</c:v>
                </c:pt>
                <c:pt idx="2317">
                  <c:v>0</c:v>
                </c:pt>
                <c:pt idx="2318">
                  <c:v>0</c:v>
                </c:pt>
                <c:pt idx="2319">
                  <c:v>0</c:v>
                </c:pt>
                <c:pt idx="2320">
                  <c:v>0</c:v>
                </c:pt>
                <c:pt idx="2321">
                  <c:v>2.891232</c:v>
                </c:pt>
                <c:pt idx="2322">
                  <c:v>2.891232</c:v>
                </c:pt>
                <c:pt idx="2323">
                  <c:v>0</c:v>
                </c:pt>
                <c:pt idx="2324">
                  <c:v>0</c:v>
                </c:pt>
                <c:pt idx="2325">
                  <c:v>0</c:v>
                </c:pt>
                <c:pt idx="2326">
                  <c:v>0</c:v>
                </c:pt>
                <c:pt idx="2327">
                  <c:v>0</c:v>
                </c:pt>
                <c:pt idx="2328">
                  <c:v>0</c:v>
                </c:pt>
                <c:pt idx="2329">
                  <c:v>2.2086000000000001</c:v>
                </c:pt>
                <c:pt idx="2330">
                  <c:v>2.2086000000000001</c:v>
                </c:pt>
                <c:pt idx="2331">
                  <c:v>0</c:v>
                </c:pt>
                <c:pt idx="2332">
                  <c:v>0</c:v>
                </c:pt>
                <c:pt idx="2333">
                  <c:v>0</c:v>
                </c:pt>
                <c:pt idx="2334">
                  <c:v>0</c:v>
                </c:pt>
                <c:pt idx="2335">
                  <c:v>0</c:v>
                </c:pt>
                <c:pt idx="2336">
                  <c:v>0</c:v>
                </c:pt>
                <c:pt idx="2337">
                  <c:v>1.698048</c:v>
                </c:pt>
                <c:pt idx="2338">
                  <c:v>1.698048</c:v>
                </c:pt>
                <c:pt idx="2339">
                  <c:v>0</c:v>
                </c:pt>
                <c:pt idx="2340">
                  <c:v>0</c:v>
                </c:pt>
                <c:pt idx="2341">
                  <c:v>0</c:v>
                </c:pt>
                <c:pt idx="2342">
                  <c:v>0</c:v>
                </c:pt>
                <c:pt idx="2343">
                  <c:v>0</c:v>
                </c:pt>
                <c:pt idx="2344">
                  <c:v>0</c:v>
                </c:pt>
                <c:pt idx="2345">
                  <c:v>1.2851520000000001</c:v>
                </c:pt>
                <c:pt idx="2346">
                  <c:v>1.2851520000000001</c:v>
                </c:pt>
                <c:pt idx="2347">
                  <c:v>0</c:v>
                </c:pt>
                <c:pt idx="2348">
                  <c:v>0</c:v>
                </c:pt>
                <c:pt idx="2349">
                  <c:v>0</c:v>
                </c:pt>
                <c:pt idx="2350">
                  <c:v>0</c:v>
                </c:pt>
                <c:pt idx="2351">
                  <c:v>0</c:v>
                </c:pt>
                <c:pt idx="2352">
                  <c:v>0</c:v>
                </c:pt>
                <c:pt idx="2353">
                  <c:v>0.99076799999999998</c:v>
                </c:pt>
                <c:pt idx="2354">
                  <c:v>0.99076799999999998</c:v>
                </c:pt>
                <c:pt idx="2355">
                  <c:v>0</c:v>
                </c:pt>
                <c:pt idx="2356">
                  <c:v>0</c:v>
                </c:pt>
                <c:pt idx="2357">
                  <c:v>0</c:v>
                </c:pt>
                <c:pt idx="2358">
                  <c:v>0</c:v>
                </c:pt>
                <c:pt idx="2359">
                  <c:v>0</c:v>
                </c:pt>
                <c:pt idx="2360">
                  <c:v>0</c:v>
                </c:pt>
                <c:pt idx="2361">
                  <c:v>0.78881999999999997</c:v>
                </c:pt>
                <c:pt idx="2362">
                  <c:v>0.78881999999999997</c:v>
                </c:pt>
                <c:pt idx="2363">
                  <c:v>0</c:v>
                </c:pt>
                <c:pt idx="2364">
                  <c:v>0</c:v>
                </c:pt>
                <c:pt idx="2365">
                  <c:v>0</c:v>
                </c:pt>
                <c:pt idx="2366">
                  <c:v>0</c:v>
                </c:pt>
                <c:pt idx="2367">
                  <c:v>0</c:v>
                </c:pt>
                <c:pt idx="2368">
                  <c:v>0</c:v>
                </c:pt>
                <c:pt idx="2369">
                  <c:v>0.61010399999999998</c:v>
                </c:pt>
                <c:pt idx="2370">
                  <c:v>0.61010399999999998</c:v>
                </c:pt>
                <c:pt idx="2371">
                  <c:v>0</c:v>
                </c:pt>
                <c:pt idx="2372">
                  <c:v>0</c:v>
                </c:pt>
                <c:pt idx="2373">
                  <c:v>0</c:v>
                </c:pt>
                <c:pt idx="2374">
                  <c:v>0</c:v>
                </c:pt>
                <c:pt idx="2375">
                  <c:v>0</c:v>
                </c:pt>
                <c:pt idx="2376">
                  <c:v>0</c:v>
                </c:pt>
                <c:pt idx="2377">
                  <c:v>0.45413999999999999</c:v>
                </c:pt>
                <c:pt idx="2378">
                  <c:v>0.45413999999999999</c:v>
                </c:pt>
                <c:pt idx="2379">
                  <c:v>0</c:v>
                </c:pt>
                <c:pt idx="2380">
                  <c:v>0</c:v>
                </c:pt>
                <c:pt idx="2381">
                  <c:v>0</c:v>
                </c:pt>
                <c:pt idx="2382">
                  <c:v>0</c:v>
                </c:pt>
                <c:pt idx="2383">
                  <c:v>0</c:v>
                </c:pt>
                <c:pt idx="2384">
                  <c:v>0</c:v>
                </c:pt>
                <c:pt idx="2385">
                  <c:v>0.35791200000000001</c:v>
                </c:pt>
                <c:pt idx="2386">
                  <c:v>0.35791200000000001</c:v>
                </c:pt>
                <c:pt idx="2387">
                  <c:v>0</c:v>
                </c:pt>
                <c:pt idx="2388">
                  <c:v>0</c:v>
                </c:pt>
                <c:pt idx="2389">
                  <c:v>0</c:v>
                </c:pt>
                <c:pt idx="2390">
                  <c:v>0</c:v>
                </c:pt>
                <c:pt idx="2391">
                  <c:v>0</c:v>
                </c:pt>
                <c:pt idx="2392">
                  <c:v>0</c:v>
                </c:pt>
                <c:pt idx="2393">
                  <c:v>0.2868</c:v>
                </c:pt>
                <c:pt idx="2394">
                  <c:v>0.2868</c:v>
                </c:pt>
                <c:pt idx="2395">
                  <c:v>0</c:v>
                </c:pt>
                <c:pt idx="2396">
                  <c:v>0</c:v>
                </c:pt>
                <c:pt idx="2397">
                  <c:v>0</c:v>
                </c:pt>
                <c:pt idx="2398">
                  <c:v>0</c:v>
                </c:pt>
                <c:pt idx="2399">
                  <c:v>0</c:v>
                </c:pt>
                <c:pt idx="2400">
                  <c:v>0</c:v>
                </c:pt>
                <c:pt idx="2401">
                  <c:v>0.227544</c:v>
                </c:pt>
                <c:pt idx="2402">
                  <c:v>0.227544</c:v>
                </c:pt>
                <c:pt idx="2403">
                  <c:v>0</c:v>
                </c:pt>
                <c:pt idx="2404">
                  <c:v>0</c:v>
                </c:pt>
                <c:pt idx="2405">
                  <c:v>0</c:v>
                </c:pt>
                <c:pt idx="2406">
                  <c:v>0</c:v>
                </c:pt>
                <c:pt idx="2407">
                  <c:v>0</c:v>
                </c:pt>
                <c:pt idx="2408">
                  <c:v>0</c:v>
                </c:pt>
                <c:pt idx="2409">
                  <c:v>0.17208000000000001</c:v>
                </c:pt>
                <c:pt idx="2410">
                  <c:v>0.17208000000000001</c:v>
                </c:pt>
                <c:pt idx="2411">
                  <c:v>0</c:v>
                </c:pt>
                <c:pt idx="2412">
                  <c:v>0</c:v>
                </c:pt>
                <c:pt idx="2413">
                  <c:v>0</c:v>
                </c:pt>
                <c:pt idx="2414">
                  <c:v>0</c:v>
                </c:pt>
                <c:pt idx="2415">
                  <c:v>0</c:v>
                </c:pt>
                <c:pt idx="2416">
                  <c:v>0</c:v>
                </c:pt>
                <c:pt idx="2417">
                  <c:v>0.14743200000000001</c:v>
                </c:pt>
                <c:pt idx="2418">
                  <c:v>0.14743200000000001</c:v>
                </c:pt>
                <c:pt idx="2419">
                  <c:v>0</c:v>
                </c:pt>
                <c:pt idx="2420">
                  <c:v>0</c:v>
                </c:pt>
                <c:pt idx="2421">
                  <c:v>0</c:v>
                </c:pt>
                <c:pt idx="2422">
                  <c:v>0</c:v>
                </c:pt>
                <c:pt idx="2423">
                  <c:v>0</c:v>
                </c:pt>
                <c:pt idx="2424">
                  <c:v>0</c:v>
                </c:pt>
                <c:pt idx="2425">
                  <c:v>0.11472</c:v>
                </c:pt>
                <c:pt idx="2426">
                  <c:v>0.11472</c:v>
                </c:pt>
                <c:pt idx="2427">
                  <c:v>0</c:v>
                </c:pt>
                <c:pt idx="2428">
                  <c:v>0</c:v>
                </c:pt>
                <c:pt idx="2429">
                  <c:v>0</c:v>
                </c:pt>
                <c:pt idx="2430">
                  <c:v>0</c:v>
                </c:pt>
                <c:pt idx="2431">
                  <c:v>0</c:v>
                </c:pt>
                <c:pt idx="2432">
                  <c:v>0</c:v>
                </c:pt>
                <c:pt idx="2433">
                  <c:v>9.4811999999999994E-2</c:v>
                </c:pt>
                <c:pt idx="2434">
                  <c:v>9.4811999999999994E-2</c:v>
                </c:pt>
                <c:pt idx="2435">
                  <c:v>0</c:v>
                </c:pt>
                <c:pt idx="2436">
                  <c:v>0</c:v>
                </c:pt>
                <c:pt idx="2437">
                  <c:v>0</c:v>
                </c:pt>
                <c:pt idx="2438">
                  <c:v>0</c:v>
                </c:pt>
                <c:pt idx="2439">
                  <c:v>0</c:v>
                </c:pt>
                <c:pt idx="2440">
                  <c:v>0</c:v>
                </c:pt>
                <c:pt idx="2441">
                  <c:v>7.6799999999999993E-2</c:v>
                </c:pt>
                <c:pt idx="2442">
                  <c:v>7.6799999999999993E-2</c:v>
                </c:pt>
                <c:pt idx="2443">
                  <c:v>0</c:v>
                </c:pt>
                <c:pt idx="2444">
                  <c:v>0</c:v>
                </c:pt>
                <c:pt idx="2445">
                  <c:v>0</c:v>
                </c:pt>
                <c:pt idx="2446">
                  <c:v>0</c:v>
                </c:pt>
                <c:pt idx="2447">
                  <c:v>0</c:v>
                </c:pt>
                <c:pt idx="2448">
                  <c:v>0</c:v>
                </c:pt>
                <c:pt idx="2449">
                  <c:v>18.894672</c:v>
                </c:pt>
                <c:pt idx="2450">
                  <c:v>18.894672</c:v>
                </c:pt>
                <c:pt idx="2451">
                  <c:v>0</c:v>
                </c:pt>
                <c:pt idx="2452">
                  <c:v>0</c:v>
                </c:pt>
                <c:pt idx="2453">
                  <c:v>0</c:v>
                </c:pt>
                <c:pt idx="2454">
                  <c:v>0</c:v>
                </c:pt>
                <c:pt idx="2455">
                  <c:v>0</c:v>
                </c:pt>
                <c:pt idx="2456">
                  <c:v>0</c:v>
                </c:pt>
                <c:pt idx="2457">
                  <c:v>14.423436000000001</c:v>
                </c:pt>
                <c:pt idx="2458">
                  <c:v>14.423436000000001</c:v>
                </c:pt>
                <c:pt idx="2459">
                  <c:v>0</c:v>
                </c:pt>
                <c:pt idx="2460">
                  <c:v>0</c:v>
                </c:pt>
                <c:pt idx="2461">
                  <c:v>0</c:v>
                </c:pt>
                <c:pt idx="2462">
                  <c:v>0</c:v>
                </c:pt>
                <c:pt idx="2463">
                  <c:v>0</c:v>
                </c:pt>
                <c:pt idx="2464">
                  <c:v>0</c:v>
                </c:pt>
                <c:pt idx="2465">
                  <c:v>10.935852000000001</c:v>
                </c:pt>
                <c:pt idx="2466">
                  <c:v>10.935852000000001</c:v>
                </c:pt>
                <c:pt idx="2467">
                  <c:v>0</c:v>
                </c:pt>
                <c:pt idx="2468">
                  <c:v>0</c:v>
                </c:pt>
                <c:pt idx="2469">
                  <c:v>0</c:v>
                </c:pt>
                <c:pt idx="2470">
                  <c:v>0</c:v>
                </c:pt>
                <c:pt idx="2471">
                  <c:v>0</c:v>
                </c:pt>
                <c:pt idx="2472">
                  <c:v>0</c:v>
                </c:pt>
                <c:pt idx="2473">
                  <c:v>8.3631840000000004</c:v>
                </c:pt>
                <c:pt idx="2474">
                  <c:v>8.3631840000000004</c:v>
                </c:pt>
                <c:pt idx="2475">
                  <c:v>0</c:v>
                </c:pt>
                <c:pt idx="2476">
                  <c:v>0</c:v>
                </c:pt>
                <c:pt idx="2477">
                  <c:v>0</c:v>
                </c:pt>
                <c:pt idx="2478">
                  <c:v>0</c:v>
                </c:pt>
                <c:pt idx="2479">
                  <c:v>0</c:v>
                </c:pt>
                <c:pt idx="2480">
                  <c:v>0</c:v>
                </c:pt>
                <c:pt idx="2481">
                  <c:v>6.3807119999999999</c:v>
                </c:pt>
                <c:pt idx="2482">
                  <c:v>6.3807119999999999</c:v>
                </c:pt>
                <c:pt idx="2483">
                  <c:v>0</c:v>
                </c:pt>
                <c:pt idx="2484">
                  <c:v>0</c:v>
                </c:pt>
                <c:pt idx="2485">
                  <c:v>0</c:v>
                </c:pt>
                <c:pt idx="2486">
                  <c:v>0</c:v>
                </c:pt>
                <c:pt idx="2487">
                  <c:v>0</c:v>
                </c:pt>
                <c:pt idx="2488">
                  <c:v>0</c:v>
                </c:pt>
                <c:pt idx="2489">
                  <c:v>4.8604320000000003</c:v>
                </c:pt>
                <c:pt idx="2490">
                  <c:v>4.8604320000000003</c:v>
                </c:pt>
                <c:pt idx="2491">
                  <c:v>0</c:v>
                </c:pt>
                <c:pt idx="2492">
                  <c:v>0</c:v>
                </c:pt>
                <c:pt idx="2493">
                  <c:v>0</c:v>
                </c:pt>
                <c:pt idx="2494">
                  <c:v>0</c:v>
                </c:pt>
                <c:pt idx="2495">
                  <c:v>0</c:v>
                </c:pt>
                <c:pt idx="2496">
                  <c:v>0</c:v>
                </c:pt>
                <c:pt idx="2497">
                  <c:v>3.7170239999999999</c:v>
                </c:pt>
                <c:pt idx="2498">
                  <c:v>3.7170239999999999</c:v>
                </c:pt>
                <c:pt idx="2499">
                  <c:v>0</c:v>
                </c:pt>
                <c:pt idx="2500">
                  <c:v>0</c:v>
                </c:pt>
                <c:pt idx="2501">
                  <c:v>0</c:v>
                </c:pt>
                <c:pt idx="2502">
                  <c:v>0</c:v>
                </c:pt>
                <c:pt idx="2503">
                  <c:v>0</c:v>
                </c:pt>
                <c:pt idx="2504">
                  <c:v>0</c:v>
                </c:pt>
                <c:pt idx="2505">
                  <c:v>2.891232</c:v>
                </c:pt>
                <c:pt idx="2506">
                  <c:v>2.891232</c:v>
                </c:pt>
                <c:pt idx="2507">
                  <c:v>0</c:v>
                </c:pt>
                <c:pt idx="2508">
                  <c:v>0</c:v>
                </c:pt>
                <c:pt idx="2509">
                  <c:v>0</c:v>
                </c:pt>
                <c:pt idx="2510">
                  <c:v>0</c:v>
                </c:pt>
                <c:pt idx="2511">
                  <c:v>0</c:v>
                </c:pt>
                <c:pt idx="2512">
                  <c:v>0</c:v>
                </c:pt>
                <c:pt idx="2513">
                  <c:v>2.2086000000000001</c:v>
                </c:pt>
                <c:pt idx="2514">
                  <c:v>2.2086000000000001</c:v>
                </c:pt>
                <c:pt idx="2515">
                  <c:v>0</c:v>
                </c:pt>
                <c:pt idx="2516">
                  <c:v>0</c:v>
                </c:pt>
                <c:pt idx="2517">
                  <c:v>0</c:v>
                </c:pt>
                <c:pt idx="2518">
                  <c:v>0</c:v>
                </c:pt>
                <c:pt idx="2519">
                  <c:v>0</c:v>
                </c:pt>
                <c:pt idx="2520">
                  <c:v>0</c:v>
                </c:pt>
                <c:pt idx="2521">
                  <c:v>1.698048</c:v>
                </c:pt>
                <c:pt idx="2522">
                  <c:v>1.698048</c:v>
                </c:pt>
                <c:pt idx="2523">
                  <c:v>0</c:v>
                </c:pt>
                <c:pt idx="2524">
                  <c:v>0</c:v>
                </c:pt>
                <c:pt idx="2525">
                  <c:v>0</c:v>
                </c:pt>
                <c:pt idx="2526">
                  <c:v>0</c:v>
                </c:pt>
                <c:pt idx="2527">
                  <c:v>0</c:v>
                </c:pt>
                <c:pt idx="2528">
                  <c:v>0</c:v>
                </c:pt>
                <c:pt idx="2529">
                  <c:v>1.2851520000000001</c:v>
                </c:pt>
                <c:pt idx="2530">
                  <c:v>1.2851520000000001</c:v>
                </c:pt>
                <c:pt idx="2531">
                  <c:v>0</c:v>
                </c:pt>
                <c:pt idx="2532">
                  <c:v>0</c:v>
                </c:pt>
                <c:pt idx="2533">
                  <c:v>0</c:v>
                </c:pt>
                <c:pt idx="2534">
                  <c:v>0</c:v>
                </c:pt>
                <c:pt idx="2535">
                  <c:v>0</c:v>
                </c:pt>
                <c:pt idx="2536">
                  <c:v>0</c:v>
                </c:pt>
                <c:pt idx="2537">
                  <c:v>0.99076799999999998</c:v>
                </c:pt>
                <c:pt idx="2538">
                  <c:v>0.99076799999999998</c:v>
                </c:pt>
                <c:pt idx="2539">
                  <c:v>0</c:v>
                </c:pt>
                <c:pt idx="2540">
                  <c:v>0</c:v>
                </c:pt>
                <c:pt idx="2541">
                  <c:v>0</c:v>
                </c:pt>
                <c:pt idx="2542">
                  <c:v>0</c:v>
                </c:pt>
                <c:pt idx="2543">
                  <c:v>0</c:v>
                </c:pt>
                <c:pt idx="2544">
                  <c:v>0</c:v>
                </c:pt>
                <c:pt idx="2545">
                  <c:v>0.78881999999999997</c:v>
                </c:pt>
                <c:pt idx="2546">
                  <c:v>0.78881999999999997</c:v>
                </c:pt>
                <c:pt idx="2547">
                  <c:v>0</c:v>
                </c:pt>
                <c:pt idx="2548">
                  <c:v>0</c:v>
                </c:pt>
                <c:pt idx="2549">
                  <c:v>0</c:v>
                </c:pt>
                <c:pt idx="2550">
                  <c:v>0</c:v>
                </c:pt>
                <c:pt idx="2551">
                  <c:v>0</c:v>
                </c:pt>
                <c:pt idx="2552">
                  <c:v>0</c:v>
                </c:pt>
                <c:pt idx="2553">
                  <c:v>0.61010399999999998</c:v>
                </c:pt>
                <c:pt idx="2554">
                  <c:v>0.61010399999999998</c:v>
                </c:pt>
                <c:pt idx="2555">
                  <c:v>0</c:v>
                </c:pt>
                <c:pt idx="2556">
                  <c:v>0</c:v>
                </c:pt>
                <c:pt idx="2557">
                  <c:v>0</c:v>
                </c:pt>
                <c:pt idx="2558">
                  <c:v>0</c:v>
                </c:pt>
                <c:pt idx="2559">
                  <c:v>0</c:v>
                </c:pt>
                <c:pt idx="2560">
                  <c:v>0</c:v>
                </c:pt>
                <c:pt idx="2561">
                  <c:v>0.45413999999999999</c:v>
                </c:pt>
                <c:pt idx="2562">
                  <c:v>0.45413999999999999</c:v>
                </c:pt>
                <c:pt idx="2563">
                  <c:v>0</c:v>
                </c:pt>
                <c:pt idx="2564">
                  <c:v>0</c:v>
                </c:pt>
                <c:pt idx="2565">
                  <c:v>0</c:v>
                </c:pt>
                <c:pt idx="2566">
                  <c:v>0</c:v>
                </c:pt>
                <c:pt idx="2567">
                  <c:v>0</c:v>
                </c:pt>
                <c:pt idx="2568">
                  <c:v>0</c:v>
                </c:pt>
                <c:pt idx="2569">
                  <c:v>0.35791200000000001</c:v>
                </c:pt>
                <c:pt idx="2570">
                  <c:v>0.35791200000000001</c:v>
                </c:pt>
                <c:pt idx="2571">
                  <c:v>0</c:v>
                </c:pt>
                <c:pt idx="2572">
                  <c:v>0</c:v>
                </c:pt>
                <c:pt idx="2573">
                  <c:v>0</c:v>
                </c:pt>
                <c:pt idx="2574">
                  <c:v>0</c:v>
                </c:pt>
                <c:pt idx="2575">
                  <c:v>0</c:v>
                </c:pt>
                <c:pt idx="2576">
                  <c:v>0</c:v>
                </c:pt>
                <c:pt idx="2577">
                  <c:v>0.2868</c:v>
                </c:pt>
                <c:pt idx="2578">
                  <c:v>0.2868</c:v>
                </c:pt>
                <c:pt idx="2579">
                  <c:v>0</c:v>
                </c:pt>
                <c:pt idx="2580">
                  <c:v>0</c:v>
                </c:pt>
                <c:pt idx="2581">
                  <c:v>0</c:v>
                </c:pt>
                <c:pt idx="2582">
                  <c:v>0</c:v>
                </c:pt>
                <c:pt idx="2583">
                  <c:v>0</c:v>
                </c:pt>
                <c:pt idx="2584">
                  <c:v>0</c:v>
                </c:pt>
                <c:pt idx="2585">
                  <c:v>0.227544</c:v>
                </c:pt>
                <c:pt idx="2586">
                  <c:v>0.227544</c:v>
                </c:pt>
                <c:pt idx="2587">
                  <c:v>0</c:v>
                </c:pt>
                <c:pt idx="2588">
                  <c:v>0</c:v>
                </c:pt>
                <c:pt idx="2589">
                  <c:v>0</c:v>
                </c:pt>
                <c:pt idx="2590">
                  <c:v>0</c:v>
                </c:pt>
                <c:pt idx="2591">
                  <c:v>0</c:v>
                </c:pt>
                <c:pt idx="2592">
                  <c:v>0</c:v>
                </c:pt>
                <c:pt idx="2593">
                  <c:v>0.17208000000000001</c:v>
                </c:pt>
                <c:pt idx="2594">
                  <c:v>0.17208000000000001</c:v>
                </c:pt>
                <c:pt idx="2595">
                  <c:v>0</c:v>
                </c:pt>
                <c:pt idx="2596">
                  <c:v>0</c:v>
                </c:pt>
                <c:pt idx="2597">
                  <c:v>0</c:v>
                </c:pt>
                <c:pt idx="2598">
                  <c:v>0</c:v>
                </c:pt>
                <c:pt idx="2599">
                  <c:v>0</c:v>
                </c:pt>
                <c:pt idx="2600">
                  <c:v>0</c:v>
                </c:pt>
                <c:pt idx="2601">
                  <c:v>0.14743200000000001</c:v>
                </c:pt>
                <c:pt idx="2602">
                  <c:v>0.14743200000000001</c:v>
                </c:pt>
                <c:pt idx="2603">
                  <c:v>0</c:v>
                </c:pt>
                <c:pt idx="2604">
                  <c:v>0</c:v>
                </c:pt>
                <c:pt idx="2605">
                  <c:v>0</c:v>
                </c:pt>
                <c:pt idx="2606">
                  <c:v>0</c:v>
                </c:pt>
                <c:pt idx="2607">
                  <c:v>0</c:v>
                </c:pt>
                <c:pt idx="2608">
                  <c:v>0</c:v>
                </c:pt>
                <c:pt idx="2609">
                  <c:v>0.11472</c:v>
                </c:pt>
                <c:pt idx="2610">
                  <c:v>0.11472</c:v>
                </c:pt>
                <c:pt idx="2611">
                  <c:v>0</c:v>
                </c:pt>
                <c:pt idx="2612">
                  <c:v>0</c:v>
                </c:pt>
                <c:pt idx="2613">
                  <c:v>0</c:v>
                </c:pt>
                <c:pt idx="2614">
                  <c:v>0</c:v>
                </c:pt>
                <c:pt idx="2615">
                  <c:v>0</c:v>
                </c:pt>
                <c:pt idx="2616">
                  <c:v>0</c:v>
                </c:pt>
                <c:pt idx="2617">
                  <c:v>9.4811999999999994E-2</c:v>
                </c:pt>
                <c:pt idx="2618">
                  <c:v>9.4811999999999994E-2</c:v>
                </c:pt>
                <c:pt idx="2619">
                  <c:v>0</c:v>
                </c:pt>
                <c:pt idx="2620">
                  <c:v>0</c:v>
                </c:pt>
                <c:pt idx="2621">
                  <c:v>0</c:v>
                </c:pt>
                <c:pt idx="2622">
                  <c:v>0</c:v>
                </c:pt>
                <c:pt idx="2623">
                  <c:v>0</c:v>
                </c:pt>
                <c:pt idx="2624">
                  <c:v>0</c:v>
                </c:pt>
                <c:pt idx="2625">
                  <c:v>7.6799999999999993E-2</c:v>
                </c:pt>
                <c:pt idx="2626">
                  <c:v>7.6799999999999993E-2</c:v>
                </c:pt>
                <c:pt idx="2627">
                  <c:v>0</c:v>
                </c:pt>
                <c:pt idx="2628">
                  <c:v>0</c:v>
                </c:pt>
                <c:pt idx="2629">
                  <c:v>0</c:v>
                </c:pt>
                <c:pt idx="2630">
                  <c:v>0</c:v>
                </c:pt>
                <c:pt idx="2631">
                  <c:v>0</c:v>
                </c:pt>
                <c:pt idx="2632">
                  <c:v>0</c:v>
                </c:pt>
                <c:pt idx="2633">
                  <c:v>18.894672</c:v>
                </c:pt>
                <c:pt idx="2634">
                  <c:v>18.894672</c:v>
                </c:pt>
                <c:pt idx="2635">
                  <c:v>0</c:v>
                </c:pt>
                <c:pt idx="2636">
                  <c:v>0</c:v>
                </c:pt>
                <c:pt idx="2637">
                  <c:v>0</c:v>
                </c:pt>
                <c:pt idx="2638">
                  <c:v>0</c:v>
                </c:pt>
                <c:pt idx="2639">
                  <c:v>0</c:v>
                </c:pt>
                <c:pt idx="2640">
                  <c:v>0</c:v>
                </c:pt>
                <c:pt idx="2641">
                  <c:v>14.423436000000001</c:v>
                </c:pt>
                <c:pt idx="2642">
                  <c:v>14.423436000000001</c:v>
                </c:pt>
                <c:pt idx="2643">
                  <c:v>0</c:v>
                </c:pt>
                <c:pt idx="2644">
                  <c:v>0</c:v>
                </c:pt>
                <c:pt idx="2645">
                  <c:v>0</c:v>
                </c:pt>
                <c:pt idx="2646">
                  <c:v>0</c:v>
                </c:pt>
                <c:pt idx="2647">
                  <c:v>0</c:v>
                </c:pt>
                <c:pt idx="2648">
                  <c:v>0</c:v>
                </c:pt>
                <c:pt idx="2649">
                  <c:v>10.935852000000001</c:v>
                </c:pt>
                <c:pt idx="2650">
                  <c:v>10.935852000000001</c:v>
                </c:pt>
                <c:pt idx="2651">
                  <c:v>0</c:v>
                </c:pt>
                <c:pt idx="2652">
                  <c:v>0</c:v>
                </c:pt>
                <c:pt idx="2653">
                  <c:v>0</c:v>
                </c:pt>
                <c:pt idx="2654">
                  <c:v>0</c:v>
                </c:pt>
                <c:pt idx="2655">
                  <c:v>0</c:v>
                </c:pt>
                <c:pt idx="2656">
                  <c:v>0</c:v>
                </c:pt>
                <c:pt idx="2657">
                  <c:v>8.3631840000000004</c:v>
                </c:pt>
                <c:pt idx="2658">
                  <c:v>8.3631840000000004</c:v>
                </c:pt>
                <c:pt idx="2659">
                  <c:v>0</c:v>
                </c:pt>
                <c:pt idx="2660">
                  <c:v>0</c:v>
                </c:pt>
                <c:pt idx="2661">
                  <c:v>0</c:v>
                </c:pt>
                <c:pt idx="2662">
                  <c:v>0</c:v>
                </c:pt>
                <c:pt idx="2663">
                  <c:v>0</c:v>
                </c:pt>
                <c:pt idx="2664">
                  <c:v>0</c:v>
                </c:pt>
                <c:pt idx="2665">
                  <c:v>6.3807119999999999</c:v>
                </c:pt>
                <c:pt idx="2666">
                  <c:v>6.3807119999999999</c:v>
                </c:pt>
                <c:pt idx="2667">
                  <c:v>0</c:v>
                </c:pt>
                <c:pt idx="2668">
                  <c:v>0</c:v>
                </c:pt>
                <c:pt idx="2669">
                  <c:v>0</c:v>
                </c:pt>
                <c:pt idx="2670">
                  <c:v>0</c:v>
                </c:pt>
                <c:pt idx="2671">
                  <c:v>0</c:v>
                </c:pt>
                <c:pt idx="2672">
                  <c:v>0</c:v>
                </c:pt>
                <c:pt idx="2673">
                  <c:v>4.8604320000000003</c:v>
                </c:pt>
                <c:pt idx="2674">
                  <c:v>4.8604320000000003</c:v>
                </c:pt>
                <c:pt idx="2675">
                  <c:v>0</c:v>
                </c:pt>
                <c:pt idx="2676">
                  <c:v>0</c:v>
                </c:pt>
                <c:pt idx="2677">
                  <c:v>0</c:v>
                </c:pt>
                <c:pt idx="2678">
                  <c:v>0</c:v>
                </c:pt>
                <c:pt idx="2679">
                  <c:v>0</c:v>
                </c:pt>
                <c:pt idx="2680">
                  <c:v>0</c:v>
                </c:pt>
                <c:pt idx="2681">
                  <c:v>3.7170239999999999</c:v>
                </c:pt>
                <c:pt idx="2682">
                  <c:v>3.7170239999999999</c:v>
                </c:pt>
                <c:pt idx="2683">
                  <c:v>0</c:v>
                </c:pt>
                <c:pt idx="2684">
                  <c:v>0</c:v>
                </c:pt>
                <c:pt idx="2685">
                  <c:v>0</c:v>
                </c:pt>
                <c:pt idx="2686">
                  <c:v>0</c:v>
                </c:pt>
                <c:pt idx="2687">
                  <c:v>0</c:v>
                </c:pt>
                <c:pt idx="2688">
                  <c:v>0</c:v>
                </c:pt>
                <c:pt idx="2689">
                  <c:v>2.891232</c:v>
                </c:pt>
                <c:pt idx="2690">
                  <c:v>2.891232</c:v>
                </c:pt>
                <c:pt idx="2691">
                  <c:v>0</c:v>
                </c:pt>
                <c:pt idx="2692">
                  <c:v>0</c:v>
                </c:pt>
                <c:pt idx="2693">
                  <c:v>0</c:v>
                </c:pt>
                <c:pt idx="2694">
                  <c:v>0</c:v>
                </c:pt>
                <c:pt idx="2695">
                  <c:v>0</c:v>
                </c:pt>
                <c:pt idx="2696">
                  <c:v>0</c:v>
                </c:pt>
                <c:pt idx="2697">
                  <c:v>2.2086000000000001</c:v>
                </c:pt>
                <c:pt idx="2698">
                  <c:v>2.2086000000000001</c:v>
                </c:pt>
                <c:pt idx="2699">
                  <c:v>0</c:v>
                </c:pt>
                <c:pt idx="2700">
                  <c:v>0</c:v>
                </c:pt>
                <c:pt idx="2701">
                  <c:v>0</c:v>
                </c:pt>
                <c:pt idx="2702">
                  <c:v>0</c:v>
                </c:pt>
                <c:pt idx="2703">
                  <c:v>0</c:v>
                </c:pt>
                <c:pt idx="2704">
                  <c:v>0</c:v>
                </c:pt>
                <c:pt idx="2705">
                  <c:v>1.698048</c:v>
                </c:pt>
                <c:pt idx="2706">
                  <c:v>1.698048</c:v>
                </c:pt>
                <c:pt idx="2707">
                  <c:v>0</c:v>
                </c:pt>
                <c:pt idx="2708">
                  <c:v>0</c:v>
                </c:pt>
                <c:pt idx="2709">
                  <c:v>0</c:v>
                </c:pt>
                <c:pt idx="2710">
                  <c:v>0</c:v>
                </c:pt>
                <c:pt idx="2711">
                  <c:v>0</c:v>
                </c:pt>
                <c:pt idx="2712">
                  <c:v>0</c:v>
                </c:pt>
                <c:pt idx="2713">
                  <c:v>1.2851520000000001</c:v>
                </c:pt>
                <c:pt idx="2714">
                  <c:v>1.2851520000000001</c:v>
                </c:pt>
                <c:pt idx="2715">
                  <c:v>0</c:v>
                </c:pt>
                <c:pt idx="2716">
                  <c:v>0</c:v>
                </c:pt>
                <c:pt idx="2717">
                  <c:v>0</c:v>
                </c:pt>
                <c:pt idx="2718">
                  <c:v>0</c:v>
                </c:pt>
                <c:pt idx="2719">
                  <c:v>0</c:v>
                </c:pt>
                <c:pt idx="2720">
                  <c:v>0</c:v>
                </c:pt>
                <c:pt idx="2721">
                  <c:v>0.99076799999999998</c:v>
                </c:pt>
                <c:pt idx="2722">
                  <c:v>0.99076799999999998</c:v>
                </c:pt>
                <c:pt idx="2723">
                  <c:v>0</c:v>
                </c:pt>
                <c:pt idx="2724">
                  <c:v>0</c:v>
                </c:pt>
                <c:pt idx="2725">
                  <c:v>0</c:v>
                </c:pt>
                <c:pt idx="2726">
                  <c:v>0</c:v>
                </c:pt>
                <c:pt idx="2727">
                  <c:v>0</c:v>
                </c:pt>
                <c:pt idx="2728">
                  <c:v>0</c:v>
                </c:pt>
                <c:pt idx="2729">
                  <c:v>0.78881999999999997</c:v>
                </c:pt>
                <c:pt idx="2730">
                  <c:v>0.78881999999999997</c:v>
                </c:pt>
                <c:pt idx="2731">
                  <c:v>0</c:v>
                </c:pt>
                <c:pt idx="2732">
                  <c:v>0</c:v>
                </c:pt>
                <c:pt idx="2733">
                  <c:v>0</c:v>
                </c:pt>
                <c:pt idx="2734">
                  <c:v>0</c:v>
                </c:pt>
                <c:pt idx="2735">
                  <c:v>0</c:v>
                </c:pt>
                <c:pt idx="2736">
                  <c:v>0</c:v>
                </c:pt>
                <c:pt idx="2737">
                  <c:v>0.61010399999999998</c:v>
                </c:pt>
                <c:pt idx="2738">
                  <c:v>0.61010399999999998</c:v>
                </c:pt>
                <c:pt idx="2739">
                  <c:v>0</c:v>
                </c:pt>
                <c:pt idx="2740">
                  <c:v>0</c:v>
                </c:pt>
                <c:pt idx="2741">
                  <c:v>0</c:v>
                </c:pt>
                <c:pt idx="2742">
                  <c:v>0</c:v>
                </c:pt>
                <c:pt idx="2743">
                  <c:v>0</c:v>
                </c:pt>
                <c:pt idx="2744">
                  <c:v>0</c:v>
                </c:pt>
                <c:pt idx="2745">
                  <c:v>0.45413999999999999</c:v>
                </c:pt>
                <c:pt idx="2746">
                  <c:v>0.45413999999999999</c:v>
                </c:pt>
                <c:pt idx="2747">
                  <c:v>0</c:v>
                </c:pt>
                <c:pt idx="2748">
                  <c:v>0</c:v>
                </c:pt>
                <c:pt idx="2749">
                  <c:v>0</c:v>
                </c:pt>
                <c:pt idx="2750">
                  <c:v>0</c:v>
                </c:pt>
                <c:pt idx="2751">
                  <c:v>0</c:v>
                </c:pt>
                <c:pt idx="2752">
                  <c:v>0</c:v>
                </c:pt>
                <c:pt idx="2753">
                  <c:v>0.35791200000000001</c:v>
                </c:pt>
                <c:pt idx="2754">
                  <c:v>0.35791200000000001</c:v>
                </c:pt>
                <c:pt idx="2755">
                  <c:v>0</c:v>
                </c:pt>
                <c:pt idx="2756">
                  <c:v>0</c:v>
                </c:pt>
                <c:pt idx="2757">
                  <c:v>0</c:v>
                </c:pt>
                <c:pt idx="2758">
                  <c:v>0</c:v>
                </c:pt>
                <c:pt idx="2759">
                  <c:v>0</c:v>
                </c:pt>
                <c:pt idx="2760">
                  <c:v>0</c:v>
                </c:pt>
                <c:pt idx="2761">
                  <c:v>0.2868</c:v>
                </c:pt>
                <c:pt idx="2762">
                  <c:v>0.2868</c:v>
                </c:pt>
                <c:pt idx="2763">
                  <c:v>0</c:v>
                </c:pt>
                <c:pt idx="2764">
                  <c:v>0</c:v>
                </c:pt>
                <c:pt idx="2765">
                  <c:v>0</c:v>
                </c:pt>
                <c:pt idx="2766">
                  <c:v>0</c:v>
                </c:pt>
                <c:pt idx="2767">
                  <c:v>0</c:v>
                </c:pt>
                <c:pt idx="2768">
                  <c:v>0</c:v>
                </c:pt>
                <c:pt idx="2769">
                  <c:v>0.227544</c:v>
                </c:pt>
                <c:pt idx="2770">
                  <c:v>0.227544</c:v>
                </c:pt>
                <c:pt idx="2771">
                  <c:v>0</c:v>
                </c:pt>
                <c:pt idx="2772">
                  <c:v>0</c:v>
                </c:pt>
                <c:pt idx="2773">
                  <c:v>0</c:v>
                </c:pt>
                <c:pt idx="2774">
                  <c:v>0</c:v>
                </c:pt>
                <c:pt idx="2775">
                  <c:v>0</c:v>
                </c:pt>
                <c:pt idx="2776">
                  <c:v>0</c:v>
                </c:pt>
                <c:pt idx="2777">
                  <c:v>0.17208000000000001</c:v>
                </c:pt>
                <c:pt idx="2778">
                  <c:v>0.17208000000000001</c:v>
                </c:pt>
                <c:pt idx="2779">
                  <c:v>0</c:v>
                </c:pt>
                <c:pt idx="2780">
                  <c:v>0</c:v>
                </c:pt>
                <c:pt idx="2781">
                  <c:v>0</c:v>
                </c:pt>
                <c:pt idx="2782">
                  <c:v>0</c:v>
                </c:pt>
                <c:pt idx="2783">
                  <c:v>0</c:v>
                </c:pt>
                <c:pt idx="2784">
                  <c:v>0</c:v>
                </c:pt>
                <c:pt idx="2785">
                  <c:v>0.14743200000000001</c:v>
                </c:pt>
                <c:pt idx="2786">
                  <c:v>0.14743200000000001</c:v>
                </c:pt>
                <c:pt idx="2787">
                  <c:v>0</c:v>
                </c:pt>
                <c:pt idx="2788">
                  <c:v>0</c:v>
                </c:pt>
                <c:pt idx="2789">
                  <c:v>0</c:v>
                </c:pt>
                <c:pt idx="2790">
                  <c:v>0</c:v>
                </c:pt>
                <c:pt idx="2791">
                  <c:v>0</c:v>
                </c:pt>
                <c:pt idx="2792">
                  <c:v>0</c:v>
                </c:pt>
                <c:pt idx="2793">
                  <c:v>0.11472</c:v>
                </c:pt>
                <c:pt idx="2794">
                  <c:v>0.11472</c:v>
                </c:pt>
                <c:pt idx="2795">
                  <c:v>0</c:v>
                </c:pt>
                <c:pt idx="2796">
                  <c:v>0</c:v>
                </c:pt>
                <c:pt idx="2797">
                  <c:v>0</c:v>
                </c:pt>
                <c:pt idx="2798">
                  <c:v>0</c:v>
                </c:pt>
                <c:pt idx="2799">
                  <c:v>0</c:v>
                </c:pt>
                <c:pt idx="2800">
                  <c:v>0</c:v>
                </c:pt>
                <c:pt idx="2801">
                  <c:v>9.4811999999999994E-2</c:v>
                </c:pt>
                <c:pt idx="2802">
                  <c:v>9.4811999999999994E-2</c:v>
                </c:pt>
                <c:pt idx="2803">
                  <c:v>0</c:v>
                </c:pt>
                <c:pt idx="2804">
                  <c:v>0</c:v>
                </c:pt>
                <c:pt idx="2805">
                  <c:v>0</c:v>
                </c:pt>
                <c:pt idx="2806">
                  <c:v>0</c:v>
                </c:pt>
                <c:pt idx="2807">
                  <c:v>0</c:v>
                </c:pt>
                <c:pt idx="2808">
                  <c:v>0</c:v>
                </c:pt>
                <c:pt idx="2809">
                  <c:v>7.6799999999999993E-2</c:v>
                </c:pt>
                <c:pt idx="2810">
                  <c:v>7.6799999999999993E-2</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numCache>
            </c:numRef>
          </c:yVal>
          <c:smooth val="0"/>
        </c:ser>
        <c:ser>
          <c:idx val="2"/>
          <c:order val="3"/>
          <c:tx>
            <c:strRef>
              <c:f>Φύλλο1!$F$1</c:f>
              <c:strCache>
                <c:ptCount val="1"/>
                <c:pt idx="0">
                  <c:v>DT Scores</c:v>
                </c:pt>
              </c:strCache>
            </c:strRef>
          </c:tx>
          <c:spPr>
            <a:ln w="28575" cap="rnd">
              <a:solidFill>
                <a:srgbClr val="C00000"/>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G$1:$G$2868</c:f>
              <c:numCache>
                <c:formatCode>General</c:formatCode>
                <c:ptCount val="286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6.0873119999999998</c:v>
                </c:pt>
                <c:pt idx="335">
                  <c:v>6.0873119999999998</c:v>
                </c:pt>
                <c:pt idx="336">
                  <c:v>6.0873119999999998</c:v>
                </c:pt>
                <c:pt idx="337">
                  <c:v>6.0873119999999998</c:v>
                </c:pt>
                <c:pt idx="338">
                  <c:v>6.0873119999999998</c:v>
                </c:pt>
                <c:pt idx="339">
                  <c:v>6.0873119999999998</c:v>
                </c:pt>
                <c:pt idx="340">
                  <c:v>6.0873119999999998</c:v>
                </c:pt>
                <c:pt idx="341">
                  <c:v>0</c:v>
                </c:pt>
                <c:pt idx="342">
                  <c:v>0</c:v>
                </c:pt>
                <c:pt idx="343">
                  <c:v>0</c:v>
                </c:pt>
                <c:pt idx="344">
                  <c:v>0</c:v>
                </c:pt>
                <c:pt idx="345">
                  <c:v>0</c:v>
                </c:pt>
                <c:pt idx="346">
                  <c:v>4.6467960000000001</c:v>
                </c:pt>
                <c:pt idx="347">
                  <c:v>4.6467960000000001</c:v>
                </c:pt>
                <c:pt idx="348">
                  <c:v>4.6467960000000001</c:v>
                </c:pt>
                <c:pt idx="349">
                  <c:v>4.6467960000000001</c:v>
                </c:pt>
                <c:pt idx="350">
                  <c:v>4.6467960000000001</c:v>
                </c:pt>
                <c:pt idx="351">
                  <c:v>4.6467960000000001</c:v>
                </c:pt>
                <c:pt idx="352">
                  <c:v>4.6467960000000001</c:v>
                </c:pt>
                <c:pt idx="353">
                  <c:v>0</c:v>
                </c:pt>
                <c:pt idx="354">
                  <c:v>0</c:v>
                </c:pt>
                <c:pt idx="355">
                  <c:v>0</c:v>
                </c:pt>
                <c:pt idx="356">
                  <c:v>0</c:v>
                </c:pt>
                <c:pt idx="357">
                  <c:v>0</c:v>
                </c:pt>
                <c:pt idx="358">
                  <c:v>3.523212</c:v>
                </c:pt>
                <c:pt idx="359">
                  <c:v>3.523212</c:v>
                </c:pt>
                <c:pt idx="360">
                  <c:v>3.523212</c:v>
                </c:pt>
                <c:pt idx="361">
                  <c:v>3.523212</c:v>
                </c:pt>
                <c:pt idx="362">
                  <c:v>3.523212</c:v>
                </c:pt>
                <c:pt idx="363">
                  <c:v>3.523212</c:v>
                </c:pt>
                <c:pt idx="364">
                  <c:v>3.523212</c:v>
                </c:pt>
                <c:pt idx="365">
                  <c:v>0</c:v>
                </c:pt>
                <c:pt idx="366">
                  <c:v>0</c:v>
                </c:pt>
                <c:pt idx="367">
                  <c:v>0</c:v>
                </c:pt>
                <c:pt idx="368">
                  <c:v>0</c:v>
                </c:pt>
                <c:pt idx="369">
                  <c:v>0</c:v>
                </c:pt>
                <c:pt idx="370">
                  <c:v>2.6943839999999999</c:v>
                </c:pt>
                <c:pt idx="371">
                  <c:v>2.6943839999999999</c:v>
                </c:pt>
                <c:pt idx="372">
                  <c:v>2.6943839999999999</c:v>
                </c:pt>
                <c:pt idx="373">
                  <c:v>2.6943839999999999</c:v>
                </c:pt>
                <c:pt idx="374">
                  <c:v>2.6943839999999999</c:v>
                </c:pt>
                <c:pt idx="375">
                  <c:v>2.6943839999999999</c:v>
                </c:pt>
                <c:pt idx="376">
                  <c:v>2.6943839999999999</c:v>
                </c:pt>
                <c:pt idx="377">
                  <c:v>0</c:v>
                </c:pt>
                <c:pt idx="378">
                  <c:v>0</c:v>
                </c:pt>
                <c:pt idx="379">
                  <c:v>0</c:v>
                </c:pt>
                <c:pt idx="380">
                  <c:v>0</c:v>
                </c:pt>
                <c:pt idx="381">
                  <c:v>0</c:v>
                </c:pt>
                <c:pt idx="382">
                  <c:v>2.0555919999999999</c:v>
                </c:pt>
                <c:pt idx="383">
                  <c:v>2.0555919999999999</c:v>
                </c:pt>
                <c:pt idx="384">
                  <c:v>2.0555919999999999</c:v>
                </c:pt>
                <c:pt idx="385">
                  <c:v>2.0555919999999999</c:v>
                </c:pt>
                <c:pt idx="386">
                  <c:v>2.0555919999999999</c:v>
                </c:pt>
                <c:pt idx="387">
                  <c:v>2.0555919999999999</c:v>
                </c:pt>
                <c:pt idx="388">
                  <c:v>2.0555919999999999</c:v>
                </c:pt>
                <c:pt idx="389">
                  <c:v>0</c:v>
                </c:pt>
                <c:pt idx="390">
                  <c:v>0</c:v>
                </c:pt>
                <c:pt idx="391">
                  <c:v>0</c:v>
                </c:pt>
                <c:pt idx="392">
                  <c:v>0</c:v>
                </c:pt>
                <c:pt idx="393">
                  <c:v>0</c:v>
                </c:pt>
                <c:pt idx="394">
                  <c:v>1.5658719999999999</c:v>
                </c:pt>
                <c:pt idx="395">
                  <c:v>1.5658719999999999</c:v>
                </c:pt>
                <c:pt idx="396">
                  <c:v>1.5658719999999999</c:v>
                </c:pt>
                <c:pt idx="397">
                  <c:v>1.5658719999999999</c:v>
                </c:pt>
                <c:pt idx="398">
                  <c:v>1.5658719999999999</c:v>
                </c:pt>
                <c:pt idx="399">
                  <c:v>1.5658719999999999</c:v>
                </c:pt>
                <c:pt idx="400">
                  <c:v>1.5658719999999999</c:v>
                </c:pt>
                <c:pt idx="401">
                  <c:v>0</c:v>
                </c:pt>
                <c:pt idx="402">
                  <c:v>0</c:v>
                </c:pt>
                <c:pt idx="403">
                  <c:v>0</c:v>
                </c:pt>
                <c:pt idx="404">
                  <c:v>0</c:v>
                </c:pt>
                <c:pt idx="405">
                  <c:v>0</c:v>
                </c:pt>
                <c:pt idx="406">
                  <c:v>1.1975039999999999</c:v>
                </c:pt>
                <c:pt idx="407">
                  <c:v>1.1975039999999999</c:v>
                </c:pt>
                <c:pt idx="408">
                  <c:v>1.1975039999999999</c:v>
                </c:pt>
                <c:pt idx="409">
                  <c:v>1.1975039999999999</c:v>
                </c:pt>
                <c:pt idx="410">
                  <c:v>1.1975039999999999</c:v>
                </c:pt>
                <c:pt idx="411">
                  <c:v>1.1975039999999999</c:v>
                </c:pt>
                <c:pt idx="412">
                  <c:v>1.1975039999999999</c:v>
                </c:pt>
                <c:pt idx="413">
                  <c:v>0</c:v>
                </c:pt>
                <c:pt idx="414">
                  <c:v>0</c:v>
                </c:pt>
                <c:pt idx="415">
                  <c:v>0</c:v>
                </c:pt>
                <c:pt idx="416">
                  <c:v>0</c:v>
                </c:pt>
                <c:pt idx="417">
                  <c:v>0</c:v>
                </c:pt>
                <c:pt idx="418">
                  <c:v>0.931392</c:v>
                </c:pt>
                <c:pt idx="419">
                  <c:v>0.931392</c:v>
                </c:pt>
                <c:pt idx="420">
                  <c:v>0.931392</c:v>
                </c:pt>
                <c:pt idx="421">
                  <c:v>0.931392</c:v>
                </c:pt>
                <c:pt idx="422">
                  <c:v>0.931392</c:v>
                </c:pt>
                <c:pt idx="423">
                  <c:v>0.931392</c:v>
                </c:pt>
                <c:pt idx="424">
                  <c:v>0.931392</c:v>
                </c:pt>
                <c:pt idx="425">
                  <c:v>0</c:v>
                </c:pt>
                <c:pt idx="426">
                  <c:v>0</c:v>
                </c:pt>
                <c:pt idx="427">
                  <c:v>0</c:v>
                </c:pt>
                <c:pt idx="428">
                  <c:v>0</c:v>
                </c:pt>
                <c:pt idx="429">
                  <c:v>0</c:v>
                </c:pt>
                <c:pt idx="430">
                  <c:v>0.71148</c:v>
                </c:pt>
                <c:pt idx="431">
                  <c:v>0.71148</c:v>
                </c:pt>
                <c:pt idx="432">
                  <c:v>0.71148</c:v>
                </c:pt>
                <c:pt idx="433">
                  <c:v>0.71148</c:v>
                </c:pt>
                <c:pt idx="434">
                  <c:v>0.71148</c:v>
                </c:pt>
                <c:pt idx="435">
                  <c:v>0.71148</c:v>
                </c:pt>
                <c:pt idx="436">
                  <c:v>0.71148</c:v>
                </c:pt>
                <c:pt idx="437">
                  <c:v>0</c:v>
                </c:pt>
                <c:pt idx="438">
                  <c:v>0</c:v>
                </c:pt>
                <c:pt idx="439">
                  <c:v>0</c:v>
                </c:pt>
                <c:pt idx="440">
                  <c:v>0</c:v>
                </c:pt>
                <c:pt idx="441">
                  <c:v>0</c:v>
                </c:pt>
                <c:pt idx="442">
                  <c:v>0.54700800000000005</c:v>
                </c:pt>
                <c:pt idx="443">
                  <c:v>0.54700800000000005</c:v>
                </c:pt>
                <c:pt idx="444">
                  <c:v>0.54700800000000005</c:v>
                </c:pt>
                <c:pt idx="445">
                  <c:v>0.54700800000000005</c:v>
                </c:pt>
                <c:pt idx="446">
                  <c:v>0.54700800000000005</c:v>
                </c:pt>
                <c:pt idx="447">
                  <c:v>0.54700800000000005</c:v>
                </c:pt>
                <c:pt idx="448">
                  <c:v>0.54700800000000005</c:v>
                </c:pt>
                <c:pt idx="449">
                  <c:v>0</c:v>
                </c:pt>
                <c:pt idx="450">
                  <c:v>0</c:v>
                </c:pt>
                <c:pt idx="451">
                  <c:v>0</c:v>
                </c:pt>
                <c:pt idx="452">
                  <c:v>0</c:v>
                </c:pt>
                <c:pt idx="453">
                  <c:v>0</c:v>
                </c:pt>
                <c:pt idx="454">
                  <c:v>0.41395199999999999</c:v>
                </c:pt>
                <c:pt idx="455">
                  <c:v>0.41395199999999999</c:v>
                </c:pt>
                <c:pt idx="456">
                  <c:v>0.41395199999999999</c:v>
                </c:pt>
                <c:pt idx="457">
                  <c:v>0.41395199999999999</c:v>
                </c:pt>
                <c:pt idx="458">
                  <c:v>0.41395199999999999</c:v>
                </c:pt>
                <c:pt idx="459">
                  <c:v>0.41395199999999999</c:v>
                </c:pt>
                <c:pt idx="460">
                  <c:v>0.41395199999999999</c:v>
                </c:pt>
                <c:pt idx="461">
                  <c:v>0</c:v>
                </c:pt>
                <c:pt idx="462">
                  <c:v>0</c:v>
                </c:pt>
                <c:pt idx="463">
                  <c:v>0</c:v>
                </c:pt>
                <c:pt idx="464">
                  <c:v>0</c:v>
                </c:pt>
                <c:pt idx="465">
                  <c:v>0</c:v>
                </c:pt>
                <c:pt idx="466">
                  <c:v>0.31908799999999998</c:v>
                </c:pt>
                <c:pt idx="467">
                  <c:v>0.31908799999999998</c:v>
                </c:pt>
                <c:pt idx="468">
                  <c:v>0.31908799999999998</c:v>
                </c:pt>
                <c:pt idx="469">
                  <c:v>0.31908799999999998</c:v>
                </c:pt>
                <c:pt idx="470">
                  <c:v>0.31908799999999998</c:v>
                </c:pt>
                <c:pt idx="471">
                  <c:v>0.31908799999999998</c:v>
                </c:pt>
                <c:pt idx="472">
                  <c:v>0.31908799999999998</c:v>
                </c:pt>
                <c:pt idx="473">
                  <c:v>0</c:v>
                </c:pt>
                <c:pt idx="474">
                  <c:v>0</c:v>
                </c:pt>
                <c:pt idx="475">
                  <c:v>0</c:v>
                </c:pt>
                <c:pt idx="476">
                  <c:v>0</c:v>
                </c:pt>
                <c:pt idx="477">
                  <c:v>0</c:v>
                </c:pt>
                <c:pt idx="478">
                  <c:v>0.25409999999999999</c:v>
                </c:pt>
                <c:pt idx="479">
                  <c:v>0.25409999999999999</c:v>
                </c:pt>
                <c:pt idx="480">
                  <c:v>0.25409999999999999</c:v>
                </c:pt>
                <c:pt idx="481">
                  <c:v>0.25409999999999999</c:v>
                </c:pt>
                <c:pt idx="482">
                  <c:v>0.25409999999999999</c:v>
                </c:pt>
                <c:pt idx="483">
                  <c:v>0.25409999999999999</c:v>
                </c:pt>
                <c:pt idx="484">
                  <c:v>0.25409999999999999</c:v>
                </c:pt>
                <c:pt idx="485">
                  <c:v>0</c:v>
                </c:pt>
                <c:pt idx="486">
                  <c:v>0</c:v>
                </c:pt>
                <c:pt idx="487">
                  <c:v>0</c:v>
                </c:pt>
                <c:pt idx="488">
                  <c:v>0</c:v>
                </c:pt>
                <c:pt idx="489">
                  <c:v>0</c:v>
                </c:pt>
                <c:pt idx="490">
                  <c:v>0.19650400000000001</c:v>
                </c:pt>
                <c:pt idx="491">
                  <c:v>0.19650400000000001</c:v>
                </c:pt>
                <c:pt idx="492">
                  <c:v>0.19650400000000001</c:v>
                </c:pt>
                <c:pt idx="493">
                  <c:v>0.19650400000000001</c:v>
                </c:pt>
                <c:pt idx="494">
                  <c:v>0.19650400000000001</c:v>
                </c:pt>
                <c:pt idx="495">
                  <c:v>0.19650400000000001</c:v>
                </c:pt>
                <c:pt idx="496">
                  <c:v>0.19650400000000001</c:v>
                </c:pt>
                <c:pt idx="497">
                  <c:v>0</c:v>
                </c:pt>
                <c:pt idx="498">
                  <c:v>0</c:v>
                </c:pt>
                <c:pt idx="499">
                  <c:v>0</c:v>
                </c:pt>
                <c:pt idx="500">
                  <c:v>0</c:v>
                </c:pt>
                <c:pt idx="501">
                  <c:v>0</c:v>
                </c:pt>
                <c:pt idx="502">
                  <c:v>0.14630000000000001</c:v>
                </c:pt>
                <c:pt idx="503">
                  <c:v>0.14630000000000001</c:v>
                </c:pt>
                <c:pt idx="504">
                  <c:v>0.14630000000000001</c:v>
                </c:pt>
                <c:pt idx="505">
                  <c:v>0.14630000000000001</c:v>
                </c:pt>
                <c:pt idx="506">
                  <c:v>0.14630000000000001</c:v>
                </c:pt>
                <c:pt idx="507">
                  <c:v>0.14630000000000001</c:v>
                </c:pt>
                <c:pt idx="508">
                  <c:v>0.14630000000000001</c:v>
                </c:pt>
                <c:pt idx="509">
                  <c:v>0</c:v>
                </c:pt>
                <c:pt idx="510">
                  <c:v>0</c:v>
                </c:pt>
                <c:pt idx="511">
                  <c:v>0</c:v>
                </c:pt>
                <c:pt idx="512">
                  <c:v>0</c:v>
                </c:pt>
                <c:pt idx="513">
                  <c:v>0</c:v>
                </c:pt>
                <c:pt idx="514">
                  <c:v>0.115192</c:v>
                </c:pt>
                <c:pt idx="515">
                  <c:v>0.115192</c:v>
                </c:pt>
                <c:pt idx="516">
                  <c:v>0.115192</c:v>
                </c:pt>
                <c:pt idx="517">
                  <c:v>0.115192</c:v>
                </c:pt>
                <c:pt idx="518">
                  <c:v>0.115192</c:v>
                </c:pt>
                <c:pt idx="519">
                  <c:v>0.115192</c:v>
                </c:pt>
                <c:pt idx="520">
                  <c:v>0.115192</c:v>
                </c:pt>
                <c:pt idx="521">
                  <c:v>0</c:v>
                </c:pt>
                <c:pt idx="522">
                  <c:v>0</c:v>
                </c:pt>
                <c:pt idx="523">
                  <c:v>0</c:v>
                </c:pt>
                <c:pt idx="524">
                  <c:v>0</c:v>
                </c:pt>
                <c:pt idx="525">
                  <c:v>0</c:v>
                </c:pt>
                <c:pt idx="526">
                  <c:v>9.2399999999999996E-2</c:v>
                </c:pt>
                <c:pt idx="527">
                  <c:v>9.2399999999999996E-2</c:v>
                </c:pt>
                <c:pt idx="528">
                  <c:v>9.2399999999999996E-2</c:v>
                </c:pt>
                <c:pt idx="529">
                  <c:v>9.2399999999999996E-2</c:v>
                </c:pt>
                <c:pt idx="530">
                  <c:v>9.2399999999999996E-2</c:v>
                </c:pt>
                <c:pt idx="531">
                  <c:v>9.2399999999999996E-2</c:v>
                </c:pt>
                <c:pt idx="532">
                  <c:v>9.2399999999999996E-2</c:v>
                </c:pt>
                <c:pt idx="533">
                  <c:v>0</c:v>
                </c:pt>
                <c:pt idx="534">
                  <c:v>0</c:v>
                </c:pt>
                <c:pt idx="535">
                  <c:v>0</c:v>
                </c:pt>
                <c:pt idx="536">
                  <c:v>0</c:v>
                </c:pt>
                <c:pt idx="537">
                  <c:v>0</c:v>
                </c:pt>
                <c:pt idx="538">
                  <c:v>7.3303999999999994E-2</c:v>
                </c:pt>
                <c:pt idx="539">
                  <c:v>7.3303999999999994E-2</c:v>
                </c:pt>
                <c:pt idx="540">
                  <c:v>7.3303999999999994E-2</c:v>
                </c:pt>
                <c:pt idx="541">
                  <c:v>7.3303999999999994E-2</c:v>
                </c:pt>
                <c:pt idx="542">
                  <c:v>7.3303999999999994E-2</c:v>
                </c:pt>
                <c:pt idx="543">
                  <c:v>7.3303999999999994E-2</c:v>
                </c:pt>
                <c:pt idx="544">
                  <c:v>7.3303999999999994E-2</c:v>
                </c:pt>
                <c:pt idx="545">
                  <c:v>0</c:v>
                </c:pt>
                <c:pt idx="546">
                  <c:v>0</c:v>
                </c:pt>
                <c:pt idx="547">
                  <c:v>0</c:v>
                </c:pt>
                <c:pt idx="548">
                  <c:v>0</c:v>
                </c:pt>
                <c:pt idx="549">
                  <c:v>0</c:v>
                </c:pt>
                <c:pt idx="550">
                  <c:v>5.5440000000000003E-2</c:v>
                </c:pt>
                <c:pt idx="551">
                  <c:v>5.5440000000000003E-2</c:v>
                </c:pt>
                <c:pt idx="552">
                  <c:v>5.5440000000000003E-2</c:v>
                </c:pt>
                <c:pt idx="553">
                  <c:v>5.5440000000000003E-2</c:v>
                </c:pt>
                <c:pt idx="554">
                  <c:v>5.5440000000000003E-2</c:v>
                </c:pt>
                <c:pt idx="555">
                  <c:v>5.5440000000000003E-2</c:v>
                </c:pt>
                <c:pt idx="556">
                  <c:v>5.5440000000000003E-2</c:v>
                </c:pt>
                <c:pt idx="557">
                  <c:v>0</c:v>
                </c:pt>
                <c:pt idx="558">
                  <c:v>0</c:v>
                </c:pt>
                <c:pt idx="559">
                  <c:v>0</c:v>
                </c:pt>
                <c:pt idx="560">
                  <c:v>0</c:v>
                </c:pt>
                <c:pt idx="561">
                  <c:v>0</c:v>
                </c:pt>
                <c:pt idx="562">
                  <c:v>4.7432000000000002E-2</c:v>
                </c:pt>
                <c:pt idx="563">
                  <c:v>4.7432000000000002E-2</c:v>
                </c:pt>
                <c:pt idx="564">
                  <c:v>4.7432000000000002E-2</c:v>
                </c:pt>
                <c:pt idx="565">
                  <c:v>4.7432000000000002E-2</c:v>
                </c:pt>
                <c:pt idx="566">
                  <c:v>4.7432000000000002E-2</c:v>
                </c:pt>
                <c:pt idx="567">
                  <c:v>4.7432000000000002E-2</c:v>
                </c:pt>
                <c:pt idx="568">
                  <c:v>4.7432000000000002E-2</c:v>
                </c:pt>
                <c:pt idx="569">
                  <c:v>0</c:v>
                </c:pt>
                <c:pt idx="570">
                  <c:v>0</c:v>
                </c:pt>
                <c:pt idx="571">
                  <c:v>0</c:v>
                </c:pt>
                <c:pt idx="572">
                  <c:v>0</c:v>
                </c:pt>
                <c:pt idx="573">
                  <c:v>0</c:v>
                </c:pt>
                <c:pt idx="574">
                  <c:v>3.696E-2</c:v>
                </c:pt>
                <c:pt idx="575">
                  <c:v>3.696E-2</c:v>
                </c:pt>
                <c:pt idx="576">
                  <c:v>3.696E-2</c:v>
                </c:pt>
                <c:pt idx="577">
                  <c:v>3.696E-2</c:v>
                </c:pt>
                <c:pt idx="578">
                  <c:v>3.696E-2</c:v>
                </c:pt>
                <c:pt idx="579">
                  <c:v>3.696E-2</c:v>
                </c:pt>
                <c:pt idx="580">
                  <c:v>3.696E-2</c:v>
                </c:pt>
                <c:pt idx="581">
                  <c:v>0</c:v>
                </c:pt>
                <c:pt idx="582">
                  <c:v>0</c:v>
                </c:pt>
                <c:pt idx="583">
                  <c:v>0</c:v>
                </c:pt>
                <c:pt idx="584">
                  <c:v>0</c:v>
                </c:pt>
                <c:pt idx="585">
                  <c:v>0</c:v>
                </c:pt>
                <c:pt idx="586">
                  <c:v>3.0491999999999998E-2</c:v>
                </c:pt>
                <c:pt idx="587">
                  <c:v>3.0491999999999998E-2</c:v>
                </c:pt>
                <c:pt idx="588">
                  <c:v>3.0491999999999998E-2</c:v>
                </c:pt>
                <c:pt idx="589">
                  <c:v>3.0491999999999998E-2</c:v>
                </c:pt>
                <c:pt idx="590">
                  <c:v>3.0491999999999998E-2</c:v>
                </c:pt>
                <c:pt idx="591">
                  <c:v>3.0491999999999998E-2</c:v>
                </c:pt>
                <c:pt idx="592">
                  <c:v>3.0491999999999998E-2</c:v>
                </c:pt>
                <c:pt idx="593">
                  <c:v>0</c:v>
                </c:pt>
                <c:pt idx="594">
                  <c:v>0</c:v>
                </c:pt>
                <c:pt idx="595">
                  <c:v>0</c:v>
                </c:pt>
                <c:pt idx="596">
                  <c:v>0</c:v>
                </c:pt>
                <c:pt idx="597">
                  <c:v>0</c:v>
                </c:pt>
                <c:pt idx="598">
                  <c:v>2.4639999999999999E-2</c:v>
                </c:pt>
                <c:pt idx="599">
                  <c:v>2.4639999999999999E-2</c:v>
                </c:pt>
                <c:pt idx="600">
                  <c:v>2.4639999999999999E-2</c:v>
                </c:pt>
                <c:pt idx="601">
                  <c:v>2.4639999999999999E-2</c:v>
                </c:pt>
                <c:pt idx="602">
                  <c:v>2.4639999999999999E-2</c:v>
                </c:pt>
                <c:pt idx="603">
                  <c:v>2.4639999999999999E-2</c:v>
                </c:pt>
                <c:pt idx="604">
                  <c:v>2.4639999999999999E-2</c:v>
                </c:pt>
                <c:pt idx="605">
                  <c:v>0</c:v>
                </c:pt>
                <c:pt idx="606">
                  <c:v>6.0873119999999998</c:v>
                </c:pt>
                <c:pt idx="607">
                  <c:v>6.0873119999999998</c:v>
                </c:pt>
                <c:pt idx="608">
                  <c:v>6.0873119999999998</c:v>
                </c:pt>
                <c:pt idx="609">
                  <c:v>6.0873119999999998</c:v>
                </c:pt>
                <c:pt idx="610">
                  <c:v>6.0873119999999998</c:v>
                </c:pt>
                <c:pt idx="611">
                  <c:v>6.0873119999999998</c:v>
                </c:pt>
                <c:pt idx="612">
                  <c:v>6.0873119999999998</c:v>
                </c:pt>
                <c:pt idx="613">
                  <c:v>0</c:v>
                </c:pt>
                <c:pt idx="614">
                  <c:v>4.6467960000000001</c:v>
                </c:pt>
                <c:pt idx="615">
                  <c:v>4.6467960000000001</c:v>
                </c:pt>
                <c:pt idx="616">
                  <c:v>4.6467960000000001</c:v>
                </c:pt>
                <c:pt idx="617">
                  <c:v>4.6467960000000001</c:v>
                </c:pt>
                <c:pt idx="618">
                  <c:v>4.6467960000000001</c:v>
                </c:pt>
                <c:pt idx="619">
                  <c:v>4.6467960000000001</c:v>
                </c:pt>
                <c:pt idx="620">
                  <c:v>4.6467960000000001</c:v>
                </c:pt>
                <c:pt idx="621">
                  <c:v>0</c:v>
                </c:pt>
                <c:pt idx="622">
                  <c:v>3.523212</c:v>
                </c:pt>
                <c:pt idx="623">
                  <c:v>3.523212</c:v>
                </c:pt>
                <c:pt idx="624">
                  <c:v>3.523212</c:v>
                </c:pt>
                <c:pt idx="625">
                  <c:v>3.523212</c:v>
                </c:pt>
                <c:pt idx="626">
                  <c:v>3.523212</c:v>
                </c:pt>
                <c:pt idx="627">
                  <c:v>3.523212</c:v>
                </c:pt>
                <c:pt idx="628">
                  <c:v>3.523212</c:v>
                </c:pt>
                <c:pt idx="629">
                  <c:v>0</c:v>
                </c:pt>
                <c:pt idx="630">
                  <c:v>2.6943839999999999</c:v>
                </c:pt>
                <c:pt idx="631">
                  <c:v>2.6943839999999999</c:v>
                </c:pt>
                <c:pt idx="632">
                  <c:v>2.6943839999999999</c:v>
                </c:pt>
                <c:pt idx="633">
                  <c:v>2.6943839999999999</c:v>
                </c:pt>
                <c:pt idx="634">
                  <c:v>2.6943839999999999</c:v>
                </c:pt>
                <c:pt idx="635">
                  <c:v>2.6943839999999999</c:v>
                </c:pt>
                <c:pt idx="636">
                  <c:v>2.6943839999999999</c:v>
                </c:pt>
                <c:pt idx="637">
                  <c:v>0</c:v>
                </c:pt>
                <c:pt idx="638">
                  <c:v>2.0555919999999999</c:v>
                </c:pt>
                <c:pt idx="639">
                  <c:v>2.0555919999999999</c:v>
                </c:pt>
                <c:pt idx="640">
                  <c:v>2.0555919999999999</c:v>
                </c:pt>
                <c:pt idx="641">
                  <c:v>2.0555919999999999</c:v>
                </c:pt>
                <c:pt idx="642">
                  <c:v>2.0555919999999999</c:v>
                </c:pt>
                <c:pt idx="643">
                  <c:v>2.0555919999999999</c:v>
                </c:pt>
                <c:pt idx="644">
                  <c:v>2.0555919999999999</c:v>
                </c:pt>
                <c:pt idx="645">
                  <c:v>0</c:v>
                </c:pt>
                <c:pt idx="646">
                  <c:v>1.5658719999999999</c:v>
                </c:pt>
                <c:pt idx="647">
                  <c:v>1.5658719999999999</c:v>
                </c:pt>
                <c:pt idx="648">
                  <c:v>1.5658719999999999</c:v>
                </c:pt>
                <c:pt idx="649">
                  <c:v>1.5658719999999999</c:v>
                </c:pt>
                <c:pt idx="650">
                  <c:v>1.5658719999999999</c:v>
                </c:pt>
                <c:pt idx="651">
                  <c:v>1.5658719999999999</c:v>
                </c:pt>
                <c:pt idx="652">
                  <c:v>1.5658719999999999</c:v>
                </c:pt>
                <c:pt idx="653">
                  <c:v>0</c:v>
                </c:pt>
                <c:pt idx="654">
                  <c:v>1.1975039999999999</c:v>
                </c:pt>
                <c:pt idx="655">
                  <c:v>1.1975039999999999</c:v>
                </c:pt>
                <c:pt idx="656">
                  <c:v>1.1975039999999999</c:v>
                </c:pt>
                <c:pt idx="657">
                  <c:v>1.1975039999999999</c:v>
                </c:pt>
                <c:pt idx="658">
                  <c:v>1.1975039999999999</c:v>
                </c:pt>
                <c:pt idx="659">
                  <c:v>1.1975039999999999</c:v>
                </c:pt>
                <c:pt idx="660">
                  <c:v>1.1975039999999999</c:v>
                </c:pt>
                <c:pt idx="661">
                  <c:v>0</c:v>
                </c:pt>
                <c:pt idx="662">
                  <c:v>0.931392</c:v>
                </c:pt>
                <c:pt idx="663">
                  <c:v>0.931392</c:v>
                </c:pt>
                <c:pt idx="664">
                  <c:v>0.931392</c:v>
                </c:pt>
                <c:pt idx="665">
                  <c:v>0.931392</c:v>
                </c:pt>
                <c:pt idx="666">
                  <c:v>0.931392</c:v>
                </c:pt>
                <c:pt idx="667">
                  <c:v>0.931392</c:v>
                </c:pt>
                <c:pt idx="668">
                  <c:v>0.931392</c:v>
                </c:pt>
                <c:pt idx="669">
                  <c:v>0</c:v>
                </c:pt>
                <c:pt idx="670">
                  <c:v>0.71148</c:v>
                </c:pt>
                <c:pt idx="671">
                  <c:v>0.71148</c:v>
                </c:pt>
                <c:pt idx="672">
                  <c:v>0.71148</c:v>
                </c:pt>
                <c:pt idx="673">
                  <c:v>0.71148</c:v>
                </c:pt>
                <c:pt idx="674">
                  <c:v>0.71148</c:v>
                </c:pt>
                <c:pt idx="675">
                  <c:v>0.71148</c:v>
                </c:pt>
                <c:pt idx="676">
                  <c:v>0.71148</c:v>
                </c:pt>
                <c:pt idx="677">
                  <c:v>0</c:v>
                </c:pt>
                <c:pt idx="678">
                  <c:v>0.54700800000000005</c:v>
                </c:pt>
                <c:pt idx="679">
                  <c:v>0.54700800000000005</c:v>
                </c:pt>
                <c:pt idx="680">
                  <c:v>0.54700800000000005</c:v>
                </c:pt>
                <c:pt idx="681">
                  <c:v>0.54700800000000005</c:v>
                </c:pt>
                <c:pt idx="682">
                  <c:v>0.54700800000000005</c:v>
                </c:pt>
                <c:pt idx="683">
                  <c:v>0.54700800000000005</c:v>
                </c:pt>
                <c:pt idx="684">
                  <c:v>0.54700800000000005</c:v>
                </c:pt>
                <c:pt idx="685">
                  <c:v>0</c:v>
                </c:pt>
                <c:pt idx="686">
                  <c:v>0.41395199999999999</c:v>
                </c:pt>
                <c:pt idx="687">
                  <c:v>0.41395199999999999</c:v>
                </c:pt>
                <c:pt idx="688">
                  <c:v>0.41395199999999999</c:v>
                </c:pt>
                <c:pt idx="689">
                  <c:v>0.41395199999999999</c:v>
                </c:pt>
                <c:pt idx="690">
                  <c:v>0.41395199999999999</c:v>
                </c:pt>
                <c:pt idx="691">
                  <c:v>0.41395199999999999</c:v>
                </c:pt>
                <c:pt idx="692">
                  <c:v>0.41395199999999999</c:v>
                </c:pt>
                <c:pt idx="693">
                  <c:v>0</c:v>
                </c:pt>
                <c:pt idx="694">
                  <c:v>0.31908799999999998</c:v>
                </c:pt>
                <c:pt idx="695">
                  <c:v>0.31908799999999998</c:v>
                </c:pt>
                <c:pt idx="696">
                  <c:v>0.31908799999999998</c:v>
                </c:pt>
                <c:pt idx="697">
                  <c:v>0.31908799999999998</c:v>
                </c:pt>
                <c:pt idx="698">
                  <c:v>0.31908799999999998</c:v>
                </c:pt>
                <c:pt idx="699">
                  <c:v>0.31908799999999998</c:v>
                </c:pt>
                <c:pt idx="700">
                  <c:v>0.31908799999999998</c:v>
                </c:pt>
                <c:pt idx="701">
                  <c:v>0</c:v>
                </c:pt>
                <c:pt idx="702">
                  <c:v>0.25409999999999999</c:v>
                </c:pt>
                <c:pt idx="703">
                  <c:v>0.25409999999999999</c:v>
                </c:pt>
                <c:pt idx="704">
                  <c:v>0.25409999999999999</c:v>
                </c:pt>
                <c:pt idx="705">
                  <c:v>0.25409999999999999</c:v>
                </c:pt>
                <c:pt idx="706">
                  <c:v>0.25409999999999999</c:v>
                </c:pt>
                <c:pt idx="707">
                  <c:v>0.25409999999999999</c:v>
                </c:pt>
                <c:pt idx="708">
                  <c:v>0.25409999999999999</c:v>
                </c:pt>
                <c:pt idx="709">
                  <c:v>0</c:v>
                </c:pt>
                <c:pt idx="710">
                  <c:v>0.19650400000000001</c:v>
                </c:pt>
                <c:pt idx="711">
                  <c:v>0.19650400000000001</c:v>
                </c:pt>
                <c:pt idx="712">
                  <c:v>0.19650400000000001</c:v>
                </c:pt>
                <c:pt idx="713">
                  <c:v>0.19650400000000001</c:v>
                </c:pt>
                <c:pt idx="714">
                  <c:v>0.19650400000000001</c:v>
                </c:pt>
                <c:pt idx="715">
                  <c:v>0.19650400000000001</c:v>
                </c:pt>
                <c:pt idx="716">
                  <c:v>0.19650400000000001</c:v>
                </c:pt>
                <c:pt idx="717">
                  <c:v>0</c:v>
                </c:pt>
                <c:pt idx="718">
                  <c:v>0.14630000000000001</c:v>
                </c:pt>
                <c:pt idx="719">
                  <c:v>0.14630000000000001</c:v>
                </c:pt>
                <c:pt idx="720">
                  <c:v>0.14630000000000001</c:v>
                </c:pt>
                <c:pt idx="721">
                  <c:v>0.14630000000000001</c:v>
                </c:pt>
                <c:pt idx="722">
                  <c:v>0.14630000000000001</c:v>
                </c:pt>
                <c:pt idx="723">
                  <c:v>0.14630000000000001</c:v>
                </c:pt>
                <c:pt idx="724">
                  <c:v>0.14630000000000001</c:v>
                </c:pt>
                <c:pt idx="725">
                  <c:v>0</c:v>
                </c:pt>
                <c:pt idx="726">
                  <c:v>0.115192</c:v>
                </c:pt>
                <c:pt idx="727">
                  <c:v>0.115192</c:v>
                </c:pt>
                <c:pt idx="728">
                  <c:v>0.115192</c:v>
                </c:pt>
                <c:pt idx="729">
                  <c:v>0.115192</c:v>
                </c:pt>
                <c:pt idx="730">
                  <c:v>0.115192</c:v>
                </c:pt>
                <c:pt idx="731">
                  <c:v>0.115192</c:v>
                </c:pt>
                <c:pt idx="732">
                  <c:v>0.115192</c:v>
                </c:pt>
                <c:pt idx="733">
                  <c:v>0</c:v>
                </c:pt>
                <c:pt idx="734">
                  <c:v>9.2399999999999996E-2</c:v>
                </c:pt>
                <c:pt idx="735">
                  <c:v>9.2399999999999996E-2</c:v>
                </c:pt>
                <c:pt idx="736">
                  <c:v>9.2399999999999996E-2</c:v>
                </c:pt>
                <c:pt idx="737">
                  <c:v>9.2399999999999996E-2</c:v>
                </c:pt>
                <c:pt idx="738">
                  <c:v>9.2399999999999996E-2</c:v>
                </c:pt>
                <c:pt idx="739">
                  <c:v>9.2399999999999996E-2</c:v>
                </c:pt>
                <c:pt idx="740">
                  <c:v>9.2399999999999996E-2</c:v>
                </c:pt>
                <c:pt idx="741">
                  <c:v>0</c:v>
                </c:pt>
                <c:pt idx="742">
                  <c:v>7.3303999999999994E-2</c:v>
                </c:pt>
                <c:pt idx="743">
                  <c:v>7.3303999999999994E-2</c:v>
                </c:pt>
                <c:pt idx="744">
                  <c:v>7.3303999999999994E-2</c:v>
                </c:pt>
                <c:pt idx="745">
                  <c:v>7.3303999999999994E-2</c:v>
                </c:pt>
                <c:pt idx="746">
                  <c:v>7.3303999999999994E-2</c:v>
                </c:pt>
                <c:pt idx="747">
                  <c:v>7.3303999999999994E-2</c:v>
                </c:pt>
                <c:pt idx="748">
                  <c:v>7.3303999999999994E-2</c:v>
                </c:pt>
                <c:pt idx="749">
                  <c:v>0</c:v>
                </c:pt>
                <c:pt idx="750">
                  <c:v>5.5440000000000003E-2</c:v>
                </c:pt>
                <c:pt idx="751">
                  <c:v>5.5440000000000003E-2</c:v>
                </c:pt>
                <c:pt idx="752">
                  <c:v>5.5440000000000003E-2</c:v>
                </c:pt>
                <c:pt idx="753">
                  <c:v>5.5440000000000003E-2</c:v>
                </c:pt>
                <c:pt idx="754">
                  <c:v>5.5440000000000003E-2</c:v>
                </c:pt>
                <c:pt idx="755">
                  <c:v>5.5440000000000003E-2</c:v>
                </c:pt>
                <c:pt idx="756">
                  <c:v>5.5440000000000003E-2</c:v>
                </c:pt>
                <c:pt idx="757">
                  <c:v>0</c:v>
                </c:pt>
                <c:pt idx="758">
                  <c:v>4.7432000000000002E-2</c:v>
                </c:pt>
                <c:pt idx="759">
                  <c:v>4.7432000000000002E-2</c:v>
                </c:pt>
                <c:pt idx="760">
                  <c:v>4.7432000000000002E-2</c:v>
                </c:pt>
                <c:pt idx="761">
                  <c:v>4.7432000000000002E-2</c:v>
                </c:pt>
                <c:pt idx="762">
                  <c:v>4.7432000000000002E-2</c:v>
                </c:pt>
                <c:pt idx="763">
                  <c:v>4.7432000000000002E-2</c:v>
                </c:pt>
                <c:pt idx="764">
                  <c:v>4.7432000000000002E-2</c:v>
                </c:pt>
                <c:pt idx="765">
                  <c:v>0</c:v>
                </c:pt>
                <c:pt idx="766">
                  <c:v>3.696E-2</c:v>
                </c:pt>
                <c:pt idx="767">
                  <c:v>3.696E-2</c:v>
                </c:pt>
                <c:pt idx="768">
                  <c:v>3.696E-2</c:v>
                </c:pt>
                <c:pt idx="769">
                  <c:v>3.696E-2</c:v>
                </c:pt>
                <c:pt idx="770">
                  <c:v>3.696E-2</c:v>
                </c:pt>
                <c:pt idx="771">
                  <c:v>3.696E-2</c:v>
                </c:pt>
                <c:pt idx="772">
                  <c:v>3.696E-2</c:v>
                </c:pt>
                <c:pt idx="773">
                  <c:v>0</c:v>
                </c:pt>
                <c:pt idx="774">
                  <c:v>3.0491999999999998E-2</c:v>
                </c:pt>
                <c:pt idx="775">
                  <c:v>3.0491999999999998E-2</c:v>
                </c:pt>
                <c:pt idx="776">
                  <c:v>3.0491999999999998E-2</c:v>
                </c:pt>
                <c:pt idx="777">
                  <c:v>3.0491999999999998E-2</c:v>
                </c:pt>
                <c:pt idx="778">
                  <c:v>3.0491999999999998E-2</c:v>
                </c:pt>
                <c:pt idx="779">
                  <c:v>3.0491999999999998E-2</c:v>
                </c:pt>
                <c:pt idx="780">
                  <c:v>3.0491999999999998E-2</c:v>
                </c:pt>
                <c:pt idx="781">
                  <c:v>0</c:v>
                </c:pt>
                <c:pt idx="782">
                  <c:v>2.4639999999999999E-2</c:v>
                </c:pt>
                <c:pt idx="783">
                  <c:v>2.4639999999999999E-2</c:v>
                </c:pt>
                <c:pt idx="784">
                  <c:v>2.4639999999999999E-2</c:v>
                </c:pt>
                <c:pt idx="785">
                  <c:v>2.4639999999999999E-2</c:v>
                </c:pt>
                <c:pt idx="786">
                  <c:v>2.4639999999999999E-2</c:v>
                </c:pt>
                <c:pt idx="787">
                  <c:v>2.4639999999999999E-2</c:v>
                </c:pt>
                <c:pt idx="788">
                  <c:v>2.4639999999999999E-2</c:v>
                </c:pt>
                <c:pt idx="789">
                  <c:v>0</c:v>
                </c:pt>
                <c:pt idx="790">
                  <c:v>6.0873119999999998</c:v>
                </c:pt>
                <c:pt idx="791">
                  <c:v>6.0873119999999998</c:v>
                </c:pt>
                <c:pt idx="792">
                  <c:v>6.0873119999999998</c:v>
                </c:pt>
                <c:pt idx="793">
                  <c:v>6.0873119999999998</c:v>
                </c:pt>
                <c:pt idx="794">
                  <c:v>6.0873119999999998</c:v>
                </c:pt>
                <c:pt idx="795">
                  <c:v>6.0873119999999998</c:v>
                </c:pt>
                <c:pt idx="796">
                  <c:v>6.0873119999999998</c:v>
                </c:pt>
                <c:pt idx="797">
                  <c:v>0</c:v>
                </c:pt>
                <c:pt idx="798">
                  <c:v>4.6467960000000001</c:v>
                </c:pt>
                <c:pt idx="799">
                  <c:v>4.6467960000000001</c:v>
                </c:pt>
                <c:pt idx="800">
                  <c:v>4.6467960000000001</c:v>
                </c:pt>
                <c:pt idx="801">
                  <c:v>4.6467960000000001</c:v>
                </c:pt>
                <c:pt idx="802">
                  <c:v>4.6467960000000001</c:v>
                </c:pt>
                <c:pt idx="803">
                  <c:v>4.6467960000000001</c:v>
                </c:pt>
                <c:pt idx="804">
                  <c:v>4.6467960000000001</c:v>
                </c:pt>
                <c:pt idx="805">
                  <c:v>0</c:v>
                </c:pt>
                <c:pt idx="806">
                  <c:v>3.523212</c:v>
                </c:pt>
                <c:pt idx="807">
                  <c:v>3.523212</c:v>
                </c:pt>
                <c:pt idx="808">
                  <c:v>3.523212</c:v>
                </c:pt>
                <c:pt idx="809">
                  <c:v>3.523212</c:v>
                </c:pt>
                <c:pt idx="810">
                  <c:v>3.523212</c:v>
                </c:pt>
                <c:pt idx="811">
                  <c:v>3.523212</c:v>
                </c:pt>
                <c:pt idx="812">
                  <c:v>3.523212</c:v>
                </c:pt>
                <c:pt idx="813">
                  <c:v>0</c:v>
                </c:pt>
                <c:pt idx="814">
                  <c:v>2.6943839999999999</c:v>
                </c:pt>
                <c:pt idx="815">
                  <c:v>2.6943839999999999</c:v>
                </c:pt>
                <c:pt idx="816">
                  <c:v>2.6943839999999999</c:v>
                </c:pt>
                <c:pt idx="817">
                  <c:v>2.6943839999999999</c:v>
                </c:pt>
                <c:pt idx="818">
                  <c:v>2.6943839999999999</c:v>
                </c:pt>
                <c:pt idx="819">
                  <c:v>2.6943839999999999</c:v>
                </c:pt>
                <c:pt idx="820">
                  <c:v>2.6943839999999999</c:v>
                </c:pt>
                <c:pt idx="821">
                  <c:v>0</c:v>
                </c:pt>
                <c:pt idx="822">
                  <c:v>2.0555919999999999</c:v>
                </c:pt>
                <c:pt idx="823">
                  <c:v>2.0555919999999999</c:v>
                </c:pt>
                <c:pt idx="824">
                  <c:v>2.0555919999999999</c:v>
                </c:pt>
                <c:pt idx="825">
                  <c:v>2.0555919999999999</c:v>
                </c:pt>
                <c:pt idx="826">
                  <c:v>2.0555919999999999</c:v>
                </c:pt>
                <c:pt idx="827">
                  <c:v>2.0555919999999999</c:v>
                </c:pt>
                <c:pt idx="828">
                  <c:v>2.0555919999999999</c:v>
                </c:pt>
                <c:pt idx="829">
                  <c:v>0</c:v>
                </c:pt>
                <c:pt idx="830">
                  <c:v>1.5658719999999999</c:v>
                </c:pt>
                <c:pt idx="831">
                  <c:v>1.5658719999999999</c:v>
                </c:pt>
                <c:pt idx="832">
                  <c:v>1.5658719999999999</c:v>
                </c:pt>
                <c:pt idx="833">
                  <c:v>1.5658719999999999</c:v>
                </c:pt>
                <c:pt idx="834">
                  <c:v>1.5658719999999999</c:v>
                </c:pt>
                <c:pt idx="835">
                  <c:v>1.5658719999999999</c:v>
                </c:pt>
                <c:pt idx="836">
                  <c:v>1.5658719999999999</c:v>
                </c:pt>
                <c:pt idx="837">
                  <c:v>0</c:v>
                </c:pt>
                <c:pt idx="838">
                  <c:v>1.1975039999999999</c:v>
                </c:pt>
                <c:pt idx="839">
                  <c:v>1.1975039999999999</c:v>
                </c:pt>
                <c:pt idx="840">
                  <c:v>1.1975039999999999</c:v>
                </c:pt>
                <c:pt idx="841">
                  <c:v>1.1975039999999999</c:v>
                </c:pt>
                <c:pt idx="842">
                  <c:v>1.1975039999999999</c:v>
                </c:pt>
                <c:pt idx="843">
                  <c:v>1.1975039999999999</c:v>
                </c:pt>
                <c:pt idx="844">
                  <c:v>1.1975039999999999</c:v>
                </c:pt>
                <c:pt idx="845">
                  <c:v>0</c:v>
                </c:pt>
                <c:pt idx="846">
                  <c:v>0.931392</c:v>
                </c:pt>
                <c:pt idx="847">
                  <c:v>0.931392</c:v>
                </c:pt>
                <c:pt idx="848">
                  <c:v>0.931392</c:v>
                </c:pt>
                <c:pt idx="849">
                  <c:v>0.931392</c:v>
                </c:pt>
                <c:pt idx="850">
                  <c:v>0.931392</c:v>
                </c:pt>
                <c:pt idx="851">
                  <c:v>0.931392</c:v>
                </c:pt>
                <c:pt idx="852">
                  <c:v>0.931392</c:v>
                </c:pt>
                <c:pt idx="853">
                  <c:v>0</c:v>
                </c:pt>
                <c:pt idx="854">
                  <c:v>0.71148</c:v>
                </c:pt>
                <c:pt idx="855">
                  <c:v>0.71148</c:v>
                </c:pt>
                <c:pt idx="856">
                  <c:v>0.71148</c:v>
                </c:pt>
                <c:pt idx="857">
                  <c:v>0.71148</c:v>
                </c:pt>
                <c:pt idx="858">
                  <c:v>0.71148</c:v>
                </c:pt>
                <c:pt idx="859">
                  <c:v>0.71148</c:v>
                </c:pt>
                <c:pt idx="860">
                  <c:v>0.71148</c:v>
                </c:pt>
                <c:pt idx="861">
                  <c:v>0</c:v>
                </c:pt>
                <c:pt idx="862">
                  <c:v>0.54700800000000005</c:v>
                </c:pt>
                <c:pt idx="863">
                  <c:v>0.54700800000000005</c:v>
                </c:pt>
                <c:pt idx="864">
                  <c:v>0.54700800000000005</c:v>
                </c:pt>
                <c:pt idx="865">
                  <c:v>0.54700800000000005</c:v>
                </c:pt>
                <c:pt idx="866">
                  <c:v>0.54700800000000005</c:v>
                </c:pt>
                <c:pt idx="867">
                  <c:v>0.54700800000000005</c:v>
                </c:pt>
                <c:pt idx="868">
                  <c:v>0.54700800000000005</c:v>
                </c:pt>
                <c:pt idx="869">
                  <c:v>0</c:v>
                </c:pt>
                <c:pt idx="870">
                  <c:v>0.41395199999999999</c:v>
                </c:pt>
                <c:pt idx="871">
                  <c:v>0.41395199999999999</c:v>
                </c:pt>
                <c:pt idx="872">
                  <c:v>0.41395199999999999</c:v>
                </c:pt>
                <c:pt idx="873">
                  <c:v>0.41395199999999999</c:v>
                </c:pt>
                <c:pt idx="874">
                  <c:v>0.41395199999999999</c:v>
                </c:pt>
                <c:pt idx="875">
                  <c:v>0.41395199999999999</c:v>
                </c:pt>
                <c:pt idx="876">
                  <c:v>0.41395199999999999</c:v>
                </c:pt>
                <c:pt idx="877">
                  <c:v>0</c:v>
                </c:pt>
                <c:pt idx="878">
                  <c:v>0.31908799999999998</c:v>
                </c:pt>
                <c:pt idx="879">
                  <c:v>0.31908799999999998</c:v>
                </c:pt>
                <c:pt idx="880">
                  <c:v>0.31908799999999998</c:v>
                </c:pt>
                <c:pt idx="881">
                  <c:v>0.31908799999999998</c:v>
                </c:pt>
                <c:pt idx="882">
                  <c:v>0.31908799999999998</c:v>
                </c:pt>
                <c:pt idx="883">
                  <c:v>0.31908799999999998</c:v>
                </c:pt>
                <c:pt idx="884">
                  <c:v>0.31908799999999998</c:v>
                </c:pt>
                <c:pt idx="885">
                  <c:v>0</c:v>
                </c:pt>
                <c:pt idx="886">
                  <c:v>0.25409999999999999</c:v>
                </c:pt>
                <c:pt idx="887">
                  <c:v>0.25409999999999999</c:v>
                </c:pt>
                <c:pt idx="888">
                  <c:v>0.25409999999999999</c:v>
                </c:pt>
                <c:pt idx="889">
                  <c:v>0.25409999999999999</c:v>
                </c:pt>
                <c:pt idx="890">
                  <c:v>0.25409999999999999</c:v>
                </c:pt>
                <c:pt idx="891">
                  <c:v>0.25409999999999999</c:v>
                </c:pt>
                <c:pt idx="892">
                  <c:v>0.25409999999999999</c:v>
                </c:pt>
                <c:pt idx="893">
                  <c:v>0</c:v>
                </c:pt>
                <c:pt idx="894">
                  <c:v>0.19650400000000001</c:v>
                </c:pt>
                <c:pt idx="895">
                  <c:v>0.19650400000000001</c:v>
                </c:pt>
                <c:pt idx="896">
                  <c:v>0.19650400000000001</c:v>
                </c:pt>
                <c:pt idx="897">
                  <c:v>0.19650400000000001</c:v>
                </c:pt>
                <c:pt idx="898">
                  <c:v>0.19650400000000001</c:v>
                </c:pt>
                <c:pt idx="899">
                  <c:v>0.19650400000000001</c:v>
                </c:pt>
                <c:pt idx="900">
                  <c:v>0.19650400000000001</c:v>
                </c:pt>
                <c:pt idx="901">
                  <c:v>0</c:v>
                </c:pt>
                <c:pt idx="902">
                  <c:v>0.14630000000000001</c:v>
                </c:pt>
                <c:pt idx="903">
                  <c:v>0.14630000000000001</c:v>
                </c:pt>
                <c:pt idx="904">
                  <c:v>0.14630000000000001</c:v>
                </c:pt>
                <c:pt idx="905">
                  <c:v>0.14630000000000001</c:v>
                </c:pt>
                <c:pt idx="906">
                  <c:v>0.14630000000000001</c:v>
                </c:pt>
                <c:pt idx="907">
                  <c:v>0.14630000000000001</c:v>
                </c:pt>
                <c:pt idx="908">
                  <c:v>0.14630000000000001</c:v>
                </c:pt>
                <c:pt idx="909">
                  <c:v>0</c:v>
                </c:pt>
                <c:pt idx="910">
                  <c:v>0.115192</c:v>
                </c:pt>
                <c:pt idx="911">
                  <c:v>0.115192</c:v>
                </c:pt>
                <c:pt idx="912">
                  <c:v>0.115192</c:v>
                </c:pt>
                <c:pt idx="913">
                  <c:v>0.115192</c:v>
                </c:pt>
                <c:pt idx="914">
                  <c:v>0.115192</c:v>
                </c:pt>
                <c:pt idx="915">
                  <c:v>0.115192</c:v>
                </c:pt>
                <c:pt idx="916">
                  <c:v>0.115192</c:v>
                </c:pt>
                <c:pt idx="917">
                  <c:v>0</c:v>
                </c:pt>
                <c:pt idx="918">
                  <c:v>9.2399999999999996E-2</c:v>
                </c:pt>
                <c:pt idx="919">
                  <c:v>9.2399999999999996E-2</c:v>
                </c:pt>
                <c:pt idx="920">
                  <c:v>9.2399999999999996E-2</c:v>
                </c:pt>
                <c:pt idx="921">
                  <c:v>9.2399999999999996E-2</c:v>
                </c:pt>
                <c:pt idx="922">
                  <c:v>9.2399999999999996E-2</c:v>
                </c:pt>
                <c:pt idx="923">
                  <c:v>9.2399999999999996E-2</c:v>
                </c:pt>
                <c:pt idx="924">
                  <c:v>9.2399999999999996E-2</c:v>
                </c:pt>
                <c:pt idx="925">
                  <c:v>0</c:v>
                </c:pt>
                <c:pt idx="926">
                  <c:v>7.3303999999999994E-2</c:v>
                </c:pt>
                <c:pt idx="927">
                  <c:v>7.3303999999999994E-2</c:v>
                </c:pt>
                <c:pt idx="928">
                  <c:v>7.3303999999999994E-2</c:v>
                </c:pt>
                <c:pt idx="929">
                  <c:v>7.3303999999999994E-2</c:v>
                </c:pt>
                <c:pt idx="930">
                  <c:v>7.3303999999999994E-2</c:v>
                </c:pt>
                <c:pt idx="931">
                  <c:v>7.3303999999999994E-2</c:v>
                </c:pt>
                <c:pt idx="932">
                  <c:v>7.3303999999999994E-2</c:v>
                </c:pt>
                <c:pt idx="933">
                  <c:v>0</c:v>
                </c:pt>
                <c:pt idx="934">
                  <c:v>5.5440000000000003E-2</c:v>
                </c:pt>
                <c:pt idx="935">
                  <c:v>5.5440000000000003E-2</c:v>
                </c:pt>
                <c:pt idx="936">
                  <c:v>5.5440000000000003E-2</c:v>
                </c:pt>
                <c:pt idx="937">
                  <c:v>5.5440000000000003E-2</c:v>
                </c:pt>
                <c:pt idx="938">
                  <c:v>5.5440000000000003E-2</c:v>
                </c:pt>
                <c:pt idx="939">
                  <c:v>5.5440000000000003E-2</c:v>
                </c:pt>
                <c:pt idx="940">
                  <c:v>5.5440000000000003E-2</c:v>
                </c:pt>
                <c:pt idx="941">
                  <c:v>0</c:v>
                </c:pt>
                <c:pt idx="942">
                  <c:v>4.7432000000000002E-2</c:v>
                </c:pt>
                <c:pt idx="943">
                  <c:v>4.7432000000000002E-2</c:v>
                </c:pt>
                <c:pt idx="944">
                  <c:v>4.7432000000000002E-2</c:v>
                </c:pt>
                <c:pt idx="945">
                  <c:v>4.7432000000000002E-2</c:v>
                </c:pt>
                <c:pt idx="946">
                  <c:v>4.7432000000000002E-2</c:v>
                </c:pt>
                <c:pt idx="947">
                  <c:v>4.7432000000000002E-2</c:v>
                </c:pt>
                <c:pt idx="948">
                  <c:v>4.7432000000000002E-2</c:v>
                </c:pt>
                <c:pt idx="949">
                  <c:v>0</c:v>
                </c:pt>
                <c:pt idx="950">
                  <c:v>3.696E-2</c:v>
                </c:pt>
                <c:pt idx="951">
                  <c:v>3.696E-2</c:v>
                </c:pt>
                <c:pt idx="952">
                  <c:v>3.696E-2</c:v>
                </c:pt>
                <c:pt idx="953">
                  <c:v>3.696E-2</c:v>
                </c:pt>
                <c:pt idx="954">
                  <c:v>3.696E-2</c:v>
                </c:pt>
                <c:pt idx="955">
                  <c:v>3.696E-2</c:v>
                </c:pt>
                <c:pt idx="956">
                  <c:v>3.696E-2</c:v>
                </c:pt>
                <c:pt idx="957">
                  <c:v>0</c:v>
                </c:pt>
                <c:pt idx="958">
                  <c:v>3.0491999999999998E-2</c:v>
                </c:pt>
                <c:pt idx="959">
                  <c:v>3.0491999999999998E-2</c:v>
                </c:pt>
                <c:pt idx="960">
                  <c:v>3.0491999999999998E-2</c:v>
                </c:pt>
                <c:pt idx="961">
                  <c:v>3.0491999999999998E-2</c:v>
                </c:pt>
                <c:pt idx="962">
                  <c:v>3.0491999999999998E-2</c:v>
                </c:pt>
                <c:pt idx="963">
                  <c:v>3.0491999999999998E-2</c:v>
                </c:pt>
                <c:pt idx="964">
                  <c:v>3.0491999999999998E-2</c:v>
                </c:pt>
                <c:pt idx="965">
                  <c:v>0</c:v>
                </c:pt>
                <c:pt idx="966">
                  <c:v>2.4639999999999999E-2</c:v>
                </c:pt>
                <c:pt idx="967">
                  <c:v>2.4639999999999999E-2</c:v>
                </c:pt>
                <c:pt idx="968">
                  <c:v>2.4639999999999999E-2</c:v>
                </c:pt>
                <c:pt idx="969">
                  <c:v>2.4639999999999999E-2</c:v>
                </c:pt>
                <c:pt idx="970">
                  <c:v>2.4639999999999999E-2</c:v>
                </c:pt>
                <c:pt idx="971">
                  <c:v>2.4639999999999999E-2</c:v>
                </c:pt>
                <c:pt idx="972">
                  <c:v>2.4639999999999999E-2</c:v>
                </c:pt>
                <c:pt idx="973">
                  <c:v>0</c:v>
                </c:pt>
                <c:pt idx="974">
                  <c:v>10.672560000000001</c:v>
                </c:pt>
                <c:pt idx="975">
                  <c:v>10.672560000000001</c:v>
                </c:pt>
                <c:pt idx="976">
                  <c:v>10.672560000000001</c:v>
                </c:pt>
                <c:pt idx="977">
                  <c:v>10.672560000000001</c:v>
                </c:pt>
                <c:pt idx="978">
                  <c:v>10.672560000000001</c:v>
                </c:pt>
                <c:pt idx="979">
                  <c:v>10.672560000000001</c:v>
                </c:pt>
                <c:pt idx="980">
                  <c:v>10.672560000000001</c:v>
                </c:pt>
                <c:pt idx="981">
                  <c:v>0</c:v>
                </c:pt>
                <c:pt idx="982">
                  <c:v>8.1469799999999992</c:v>
                </c:pt>
                <c:pt idx="983">
                  <c:v>8.1469799999999992</c:v>
                </c:pt>
                <c:pt idx="984">
                  <c:v>8.1469799999999992</c:v>
                </c:pt>
                <c:pt idx="985">
                  <c:v>8.1469799999999992</c:v>
                </c:pt>
                <c:pt idx="986">
                  <c:v>8.1469799999999992</c:v>
                </c:pt>
                <c:pt idx="987">
                  <c:v>8.1469799999999992</c:v>
                </c:pt>
                <c:pt idx="988">
                  <c:v>8.1469799999999992</c:v>
                </c:pt>
                <c:pt idx="989">
                  <c:v>0</c:v>
                </c:pt>
                <c:pt idx="990">
                  <c:v>6.17706</c:v>
                </c:pt>
                <c:pt idx="991">
                  <c:v>6.17706</c:v>
                </c:pt>
                <c:pt idx="992">
                  <c:v>6.17706</c:v>
                </c:pt>
                <c:pt idx="993">
                  <c:v>6.17706</c:v>
                </c:pt>
                <c:pt idx="994">
                  <c:v>6.17706</c:v>
                </c:pt>
                <c:pt idx="995">
                  <c:v>6.17706</c:v>
                </c:pt>
                <c:pt idx="996">
                  <c:v>6.17706</c:v>
                </c:pt>
                <c:pt idx="997">
                  <c:v>0</c:v>
                </c:pt>
                <c:pt idx="998">
                  <c:v>4.7239199999999997</c:v>
                </c:pt>
                <c:pt idx="999">
                  <c:v>4.7239199999999997</c:v>
                </c:pt>
                <c:pt idx="1000">
                  <c:v>4.7239199999999997</c:v>
                </c:pt>
                <c:pt idx="1001">
                  <c:v>4.7239199999999997</c:v>
                </c:pt>
                <c:pt idx="1002">
                  <c:v>4.7239199999999997</c:v>
                </c:pt>
                <c:pt idx="1003">
                  <c:v>4.7239199999999997</c:v>
                </c:pt>
                <c:pt idx="1004">
                  <c:v>4.7239199999999997</c:v>
                </c:pt>
                <c:pt idx="1005">
                  <c:v>0</c:v>
                </c:pt>
                <c:pt idx="1006">
                  <c:v>3.6039599999999998</c:v>
                </c:pt>
                <c:pt idx="1007">
                  <c:v>3.6039599999999998</c:v>
                </c:pt>
                <c:pt idx="1008">
                  <c:v>3.6039599999999998</c:v>
                </c:pt>
                <c:pt idx="1009">
                  <c:v>3.6039599999999998</c:v>
                </c:pt>
                <c:pt idx="1010">
                  <c:v>3.6039599999999998</c:v>
                </c:pt>
                <c:pt idx="1011">
                  <c:v>3.6039599999999998</c:v>
                </c:pt>
                <c:pt idx="1012">
                  <c:v>3.6039599999999998</c:v>
                </c:pt>
                <c:pt idx="1013">
                  <c:v>0</c:v>
                </c:pt>
                <c:pt idx="1014">
                  <c:v>2.7453599999999998</c:v>
                </c:pt>
                <c:pt idx="1015">
                  <c:v>2.7453599999999998</c:v>
                </c:pt>
                <c:pt idx="1016">
                  <c:v>2.7453599999999998</c:v>
                </c:pt>
                <c:pt idx="1017">
                  <c:v>2.7453599999999998</c:v>
                </c:pt>
                <c:pt idx="1018">
                  <c:v>2.7453599999999998</c:v>
                </c:pt>
                <c:pt idx="1019">
                  <c:v>2.7453599999999998</c:v>
                </c:pt>
                <c:pt idx="1020">
                  <c:v>2.7453599999999998</c:v>
                </c:pt>
                <c:pt idx="1021">
                  <c:v>0</c:v>
                </c:pt>
                <c:pt idx="1022">
                  <c:v>2.0995200000000001</c:v>
                </c:pt>
                <c:pt idx="1023">
                  <c:v>2.0995200000000001</c:v>
                </c:pt>
                <c:pt idx="1024">
                  <c:v>2.0995200000000001</c:v>
                </c:pt>
                <c:pt idx="1025">
                  <c:v>2.0995200000000001</c:v>
                </c:pt>
                <c:pt idx="1026">
                  <c:v>2.0995200000000001</c:v>
                </c:pt>
                <c:pt idx="1027">
                  <c:v>2.0995200000000001</c:v>
                </c:pt>
                <c:pt idx="1028">
                  <c:v>2.0995200000000001</c:v>
                </c:pt>
                <c:pt idx="1029">
                  <c:v>0</c:v>
                </c:pt>
                <c:pt idx="1030">
                  <c:v>1.63296</c:v>
                </c:pt>
                <c:pt idx="1031">
                  <c:v>1.63296</c:v>
                </c:pt>
                <c:pt idx="1032">
                  <c:v>1.63296</c:v>
                </c:pt>
                <c:pt idx="1033">
                  <c:v>1.63296</c:v>
                </c:pt>
                <c:pt idx="1034">
                  <c:v>1.63296</c:v>
                </c:pt>
                <c:pt idx="1035">
                  <c:v>1.63296</c:v>
                </c:pt>
                <c:pt idx="1036">
                  <c:v>1.63296</c:v>
                </c:pt>
                <c:pt idx="1037">
                  <c:v>0</c:v>
                </c:pt>
                <c:pt idx="1038">
                  <c:v>1.2474000000000001</c:v>
                </c:pt>
                <c:pt idx="1039">
                  <c:v>1.2474000000000001</c:v>
                </c:pt>
                <c:pt idx="1040">
                  <c:v>1.2474000000000001</c:v>
                </c:pt>
                <c:pt idx="1041">
                  <c:v>1.2474000000000001</c:v>
                </c:pt>
                <c:pt idx="1042">
                  <c:v>1.2474000000000001</c:v>
                </c:pt>
                <c:pt idx="1043">
                  <c:v>1.2474000000000001</c:v>
                </c:pt>
                <c:pt idx="1044">
                  <c:v>1.2474000000000001</c:v>
                </c:pt>
                <c:pt idx="1045">
                  <c:v>0</c:v>
                </c:pt>
                <c:pt idx="1046">
                  <c:v>0.95904</c:v>
                </c:pt>
                <c:pt idx="1047">
                  <c:v>0.95904</c:v>
                </c:pt>
                <c:pt idx="1048">
                  <c:v>0.95904</c:v>
                </c:pt>
                <c:pt idx="1049">
                  <c:v>0.95904</c:v>
                </c:pt>
                <c:pt idx="1050">
                  <c:v>0.95904</c:v>
                </c:pt>
                <c:pt idx="1051">
                  <c:v>0.95904</c:v>
                </c:pt>
                <c:pt idx="1052">
                  <c:v>0.95904</c:v>
                </c:pt>
                <c:pt idx="1053">
                  <c:v>0</c:v>
                </c:pt>
                <c:pt idx="1054">
                  <c:v>0.72575999999999996</c:v>
                </c:pt>
                <c:pt idx="1055">
                  <c:v>0.72575999999999996</c:v>
                </c:pt>
                <c:pt idx="1056">
                  <c:v>0.72575999999999996</c:v>
                </c:pt>
                <c:pt idx="1057">
                  <c:v>0.72575999999999996</c:v>
                </c:pt>
                <c:pt idx="1058">
                  <c:v>0.72575999999999996</c:v>
                </c:pt>
                <c:pt idx="1059">
                  <c:v>0.72575999999999996</c:v>
                </c:pt>
                <c:pt idx="1060">
                  <c:v>0.72575999999999996</c:v>
                </c:pt>
                <c:pt idx="1061">
                  <c:v>0</c:v>
                </c:pt>
                <c:pt idx="1062">
                  <c:v>0.55944000000000005</c:v>
                </c:pt>
                <c:pt idx="1063">
                  <c:v>0.55944000000000005</c:v>
                </c:pt>
                <c:pt idx="1064">
                  <c:v>0.55944000000000005</c:v>
                </c:pt>
                <c:pt idx="1065">
                  <c:v>0.55944000000000005</c:v>
                </c:pt>
                <c:pt idx="1066">
                  <c:v>0.55944000000000005</c:v>
                </c:pt>
                <c:pt idx="1067">
                  <c:v>0.55944000000000005</c:v>
                </c:pt>
                <c:pt idx="1068">
                  <c:v>0.55944000000000005</c:v>
                </c:pt>
                <c:pt idx="1069">
                  <c:v>0</c:v>
                </c:pt>
                <c:pt idx="1070">
                  <c:v>0.44550000000000001</c:v>
                </c:pt>
                <c:pt idx="1071">
                  <c:v>0.44550000000000001</c:v>
                </c:pt>
                <c:pt idx="1072">
                  <c:v>0.44550000000000001</c:v>
                </c:pt>
                <c:pt idx="1073">
                  <c:v>0.44550000000000001</c:v>
                </c:pt>
                <c:pt idx="1074">
                  <c:v>0.44550000000000001</c:v>
                </c:pt>
                <c:pt idx="1075">
                  <c:v>0.44550000000000001</c:v>
                </c:pt>
                <c:pt idx="1076">
                  <c:v>0.44550000000000001</c:v>
                </c:pt>
                <c:pt idx="1077">
                  <c:v>0</c:v>
                </c:pt>
                <c:pt idx="1078">
                  <c:v>0.34451999999999999</c:v>
                </c:pt>
                <c:pt idx="1079">
                  <c:v>0.34451999999999999</c:v>
                </c:pt>
                <c:pt idx="1080">
                  <c:v>0.34451999999999999</c:v>
                </c:pt>
                <c:pt idx="1081">
                  <c:v>0.34451999999999999</c:v>
                </c:pt>
                <c:pt idx="1082">
                  <c:v>0.34451999999999999</c:v>
                </c:pt>
                <c:pt idx="1083">
                  <c:v>0.34451999999999999</c:v>
                </c:pt>
                <c:pt idx="1084">
                  <c:v>0.34451999999999999</c:v>
                </c:pt>
                <c:pt idx="1085">
                  <c:v>0</c:v>
                </c:pt>
                <c:pt idx="1086">
                  <c:v>0.25650000000000001</c:v>
                </c:pt>
                <c:pt idx="1087">
                  <c:v>0.25650000000000001</c:v>
                </c:pt>
                <c:pt idx="1088">
                  <c:v>0.25650000000000001</c:v>
                </c:pt>
                <c:pt idx="1089">
                  <c:v>0.25650000000000001</c:v>
                </c:pt>
                <c:pt idx="1090">
                  <c:v>0.25650000000000001</c:v>
                </c:pt>
                <c:pt idx="1091">
                  <c:v>0.25650000000000001</c:v>
                </c:pt>
                <c:pt idx="1092">
                  <c:v>0.25650000000000001</c:v>
                </c:pt>
                <c:pt idx="1093">
                  <c:v>0</c:v>
                </c:pt>
                <c:pt idx="1094">
                  <c:v>0.20196</c:v>
                </c:pt>
                <c:pt idx="1095">
                  <c:v>0.20196</c:v>
                </c:pt>
                <c:pt idx="1096">
                  <c:v>0.20196</c:v>
                </c:pt>
                <c:pt idx="1097">
                  <c:v>0.20196</c:v>
                </c:pt>
                <c:pt idx="1098">
                  <c:v>0.20196</c:v>
                </c:pt>
                <c:pt idx="1099">
                  <c:v>0.20196</c:v>
                </c:pt>
                <c:pt idx="1100">
                  <c:v>0.20196</c:v>
                </c:pt>
                <c:pt idx="1101">
                  <c:v>0</c:v>
                </c:pt>
                <c:pt idx="1102">
                  <c:v>0.16200000000000001</c:v>
                </c:pt>
                <c:pt idx="1103">
                  <c:v>0.16200000000000001</c:v>
                </c:pt>
                <c:pt idx="1104">
                  <c:v>0.16200000000000001</c:v>
                </c:pt>
                <c:pt idx="1105">
                  <c:v>0.16200000000000001</c:v>
                </c:pt>
                <c:pt idx="1106">
                  <c:v>0.16200000000000001</c:v>
                </c:pt>
                <c:pt idx="1107">
                  <c:v>0.16200000000000001</c:v>
                </c:pt>
                <c:pt idx="1108">
                  <c:v>0.16200000000000001</c:v>
                </c:pt>
                <c:pt idx="1109">
                  <c:v>0</c:v>
                </c:pt>
                <c:pt idx="1110">
                  <c:v>0.12852</c:v>
                </c:pt>
                <c:pt idx="1111">
                  <c:v>0.12852</c:v>
                </c:pt>
                <c:pt idx="1112">
                  <c:v>0.12852</c:v>
                </c:pt>
                <c:pt idx="1113">
                  <c:v>0.12852</c:v>
                </c:pt>
                <c:pt idx="1114">
                  <c:v>0.12852</c:v>
                </c:pt>
                <c:pt idx="1115">
                  <c:v>0.12852</c:v>
                </c:pt>
                <c:pt idx="1116">
                  <c:v>0.12852</c:v>
                </c:pt>
                <c:pt idx="1117">
                  <c:v>0</c:v>
                </c:pt>
                <c:pt idx="1118">
                  <c:v>9.7199999999999995E-2</c:v>
                </c:pt>
                <c:pt idx="1119">
                  <c:v>9.7199999999999995E-2</c:v>
                </c:pt>
                <c:pt idx="1120">
                  <c:v>9.7199999999999995E-2</c:v>
                </c:pt>
                <c:pt idx="1121">
                  <c:v>9.7199999999999995E-2</c:v>
                </c:pt>
                <c:pt idx="1122">
                  <c:v>9.7199999999999995E-2</c:v>
                </c:pt>
                <c:pt idx="1123">
                  <c:v>9.7199999999999995E-2</c:v>
                </c:pt>
                <c:pt idx="1124">
                  <c:v>9.7199999999999995E-2</c:v>
                </c:pt>
                <c:pt idx="1125">
                  <c:v>0</c:v>
                </c:pt>
                <c:pt idx="1126">
                  <c:v>8.3159999999999998E-2</c:v>
                </c:pt>
                <c:pt idx="1127">
                  <c:v>8.3159999999999998E-2</c:v>
                </c:pt>
                <c:pt idx="1128">
                  <c:v>8.3159999999999998E-2</c:v>
                </c:pt>
                <c:pt idx="1129">
                  <c:v>8.3159999999999998E-2</c:v>
                </c:pt>
                <c:pt idx="1130">
                  <c:v>8.3159999999999998E-2</c:v>
                </c:pt>
                <c:pt idx="1131">
                  <c:v>8.3159999999999998E-2</c:v>
                </c:pt>
                <c:pt idx="1132">
                  <c:v>8.3159999999999998E-2</c:v>
                </c:pt>
                <c:pt idx="1133">
                  <c:v>0</c:v>
                </c:pt>
                <c:pt idx="1134">
                  <c:v>6.4799999999999996E-2</c:v>
                </c:pt>
                <c:pt idx="1135">
                  <c:v>6.4799999999999996E-2</c:v>
                </c:pt>
                <c:pt idx="1136">
                  <c:v>6.4799999999999996E-2</c:v>
                </c:pt>
                <c:pt idx="1137">
                  <c:v>6.4799999999999996E-2</c:v>
                </c:pt>
                <c:pt idx="1138">
                  <c:v>6.4799999999999996E-2</c:v>
                </c:pt>
                <c:pt idx="1139">
                  <c:v>6.4799999999999996E-2</c:v>
                </c:pt>
                <c:pt idx="1140">
                  <c:v>6.4799999999999996E-2</c:v>
                </c:pt>
                <c:pt idx="1141">
                  <c:v>0</c:v>
                </c:pt>
                <c:pt idx="1142">
                  <c:v>5.3460000000000001E-2</c:v>
                </c:pt>
                <c:pt idx="1143">
                  <c:v>5.3460000000000001E-2</c:v>
                </c:pt>
                <c:pt idx="1144">
                  <c:v>5.3460000000000001E-2</c:v>
                </c:pt>
                <c:pt idx="1145">
                  <c:v>5.3460000000000001E-2</c:v>
                </c:pt>
                <c:pt idx="1146">
                  <c:v>5.3460000000000001E-2</c:v>
                </c:pt>
                <c:pt idx="1147">
                  <c:v>5.3460000000000001E-2</c:v>
                </c:pt>
                <c:pt idx="1148">
                  <c:v>5.3460000000000001E-2</c:v>
                </c:pt>
                <c:pt idx="1149">
                  <c:v>0</c:v>
                </c:pt>
                <c:pt idx="1150">
                  <c:v>4.3200000000000002E-2</c:v>
                </c:pt>
                <c:pt idx="1151">
                  <c:v>4.3200000000000002E-2</c:v>
                </c:pt>
                <c:pt idx="1152">
                  <c:v>4.3200000000000002E-2</c:v>
                </c:pt>
                <c:pt idx="1153">
                  <c:v>4.3200000000000002E-2</c:v>
                </c:pt>
                <c:pt idx="1154">
                  <c:v>4.3200000000000002E-2</c:v>
                </c:pt>
                <c:pt idx="1155">
                  <c:v>4.3200000000000002E-2</c:v>
                </c:pt>
                <c:pt idx="1156">
                  <c:v>4.3200000000000002E-2</c:v>
                </c:pt>
                <c:pt idx="1157">
                  <c:v>0</c:v>
                </c:pt>
                <c:pt idx="1158">
                  <c:v>10.672560000000001</c:v>
                </c:pt>
                <c:pt idx="1159">
                  <c:v>10.672560000000001</c:v>
                </c:pt>
                <c:pt idx="1160">
                  <c:v>10.672560000000001</c:v>
                </c:pt>
                <c:pt idx="1161">
                  <c:v>10.672560000000001</c:v>
                </c:pt>
                <c:pt idx="1162">
                  <c:v>10.672560000000001</c:v>
                </c:pt>
                <c:pt idx="1163">
                  <c:v>10.672560000000001</c:v>
                </c:pt>
                <c:pt idx="1164">
                  <c:v>10.672560000000001</c:v>
                </c:pt>
                <c:pt idx="1165">
                  <c:v>0</c:v>
                </c:pt>
                <c:pt idx="1166">
                  <c:v>8.1469799999999992</c:v>
                </c:pt>
                <c:pt idx="1167">
                  <c:v>8.1469799999999992</c:v>
                </c:pt>
                <c:pt idx="1168">
                  <c:v>8.1469799999999992</c:v>
                </c:pt>
                <c:pt idx="1169">
                  <c:v>8.1469799999999992</c:v>
                </c:pt>
                <c:pt idx="1170">
                  <c:v>8.1469799999999992</c:v>
                </c:pt>
                <c:pt idx="1171">
                  <c:v>8.1469799999999992</c:v>
                </c:pt>
                <c:pt idx="1172">
                  <c:v>8.1469799999999992</c:v>
                </c:pt>
                <c:pt idx="1173">
                  <c:v>0</c:v>
                </c:pt>
                <c:pt idx="1174">
                  <c:v>6.17706</c:v>
                </c:pt>
                <c:pt idx="1175">
                  <c:v>6.17706</c:v>
                </c:pt>
                <c:pt idx="1176">
                  <c:v>6.17706</c:v>
                </c:pt>
                <c:pt idx="1177">
                  <c:v>6.17706</c:v>
                </c:pt>
                <c:pt idx="1178">
                  <c:v>6.17706</c:v>
                </c:pt>
                <c:pt idx="1179">
                  <c:v>6.17706</c:v>
                </c:pt>
                <c:pt idx="1180">
                  <c:v>6.17706</c:v>
                </c:pt>
                <c:pt idx="1181">
                  <c:v>0</c:v>
                </c:pt>
                <c:pt idx="1182">
                  <c:v>4.7239199999999997</c:v>
                </c:pt>
                <c:pt idx="1183">
                  <c:v>4.7239199999999997</c:v>
                </c:pt>
                <c:pt idx="1184">
                  <c:v>4.7239199999999997</c:v>
                </c:pt>
                <c:pt idx="1185">
                  <c:v>4.7239199999999997</c:v>
                </c:pt>
                <c:pt idx="1186">
                  <c:v>4.7239199999999997</c:v>
                </c:pt>
                <c:pt idx="1187">
                  <c:v>4.7239199999999997</c:v>
                </c:pt>
                <c:pt idx="1188">
                  <c:v>4.7239199999999997</c:v>
                </c:pt>
                <c:pt idx="1189">
                  <c:v>0</c:v>
                </c:pt>
                <c:pt idx="1190">
                  <c:v>3.6039599999999998</c:v>
                </c:pt>
                <c:pt idx="1191">
                  <c:v>3.6039599999999998</c:v>
                </c:pt>
                <c:pt idx="1192">
                  <c:v>3.6039599999999998</c:v>
                </c:pt>
                <c:pt idx="1193">
                  <c:v>3.6039599999999998</c:v>
                </c:pt>
                <c:pt idx="1194">
                  <c:v>3.6039599999999998</c:v>
                </c:pt>
                <c:pt idx="1195">
                  <c:v>3.6039599999999998</c:v>
                </c:pt>
                <c:pt idx="1196">
                  <c:v>3.6039599999999998</c:v>
                </c:pt>
                <c:pt idx="1197">
                  <c:v>0</c:v>
                </c:pt>
                <c:pt idx="1198">
                  <c:v>2.7453599999999998</c:v>
                </c:pt>
                <c:pt idx="1199">
                  <c:v>2.7453599999999998</c:v>
                </c:pt>
                <c:pt idx="1200">
                  <c:v>2.7453599999999998</c:v>
                </c:pt>
                <c:pt idx="1201">
                  <c:v>2.7453599999999998</c:v>
                </c:pt>
                <c:pt idx="1202">
                  <c:v>2.7453599999999998</c:v>
                </c:pt>
                <c:pt idx="1203">
                  <c:v>2.7453599999999998</c:v>
                </c:pt>
                <c:pt idx="1204">
                  <c:v>2.7453599999999998</c:v>
                </c:pt>
                <c:pt idx="1205">
                  <c:v>0</c:v>
                </c:pt>
                <c:pt idx="1206">
                  <c:v>2.0995200000000001</c:v>
                </c:pt>
                <c:pt idx="1207">
                  <c:v>2.0995200000000001</c:v>
                </c:pt>
                <c:pt idx="1208">
                  <c:v>2.0995200000000001</c:v>
                </c:pt>
                <c:pt idx="1209">
                  <c:v>2.0995200000000001</c:v>
                </c:pt>
                <c:pt idx="1210">
                  <c:v>2.0995200000000001</c:v>
                </c:pt>
                <c:pt idx="1211">
                  <c:v>2.0995200000000001</c:v>
                </c:pt>
                <c:pt idx="1212">
                  <c:v>2.0995200000000001</c:v>
                </c:pt>
                <c:pt idx="1213">
                  <c:v>0</c:v>
                </c:pt>
                <c:pt idx="1214">
                  <c:v>1.63296</c:v>
                </c:pt>
                <c:pt idx="1215">
                  <c:v>1.63296</c:v>
                </c:pt>
                <c:pt idx="1216">
                  <c:v>1.63296</c:v>
                </c:pt>
                <c:pt idx="1217">
                  <c:v>1.63296</c:v>
                </c:pt>
                <c:pt idx="1218">
                  <c:v>1.63296</c:v>
                </c:pt>
                <c:pt idx="1219">
                  <c:v>1.63296</c:v>
                </c:pt>
                <c:pt idx="1220">
                  <c:v>1.63296</c:v>
                </c:pt>
                <c:pt idx="1221">
                  <c:v>0</c:v>
                </c:pt>
                <c:pt idx="1222">
                  <c:v>1.2474000000000001</c:v>
                </c:pt>
                <c:pt idx="1223">
                  <c:v>1.2474000000000001</c:v>
                </c:pt>
                <c:pt idx="1224">
                  <c:v>1.2474000000000001</c:v>
                </c:pt>
                <c:pt idx="1225">
                  <c:v>1.2474000000000001</c:v>
                </c:pt>
                <c:pt idx="1226">
                  <c:v>1.2474000000000001</c:v>
                </c:pt>
                <c:pt idx="1227">
                  <c:v>1.2474000000000001</c:v>
                </c:pt>
                <c:pt idx="1228">
                  <c:v>1.2474000000000001</c:v>
                </c:pt>
                <c:pt idx="1229">
                  <c:v>0</c:v>
                </c:pt>
                <c:pt idx="1230">
                  <c:v>0.95904</c:v>
                </c:pt>
                <c:pt idx="1231">
                  <c:v>0.95904</c:v>
                </c:pt>
                <c:pt idx="1232">
                  <c:v>0.95904</c:v>
                </c:pt>
                <c:pt idx="1233">
                  <c:v>0.95904</c:v>
                </c:pt>
                <c:pt idx="1234">
                  <c:v>0.95904</c:v>
                </c:pt>
                <c:pt idx="1235">
                  <c:v>0.95904</c:v>
                </c:pt>
                <c:pt idx="1236">
                  <c:v>0.95904</c:v>
                </c:pt>
                <c:pt idx="1237">
                  <c:v>0</c:v>
                </c:pt>
                <c:pt idx="1238">
                  <c:v>0.72575999999999996</c:v>
                </c:pt>
                <c:pt idx="1239">
                  <c:v>0.72575999999999996</c:v>
                </c:pt>
                <c:pt idx="1240">
                  <c:v>0.72575999999999996</c:v>
                </c:pt>
                <c:pt idx="1241">
                  <c:v>0.72575999999999996</c:v>
                </c:pt>
                <c:pt idx="1242">
                  <c:v>0.72575999999999996</c:v>
                </c:pt>
                <c:pt idx="1243">
                  <c:v>0.72575999999999996</c:v>
                </c:pt>
                <c:pt idx="1244">
                  <c:v>0.72575999999999996</c:v>
                </c:pt>
                <c:pt idx="1245">
                  <c:v>0</c:v>
                </c:pt>
                <c:pt idx="1246">
                  <c:v>0.55944000000000005</c:v>
                </c:pt>
                <c:pt idx="1247">
                  <c:v>0.55944000000000005</c:v>
                </c:pt>
                <c:pt idx="1248">
                  <c:v>0.55944000000000005</c:v>
                </c:pt>
                <c:pt idx="1249">
                  <c:v>0.55944000000000005</c:v>
                </c:pt>
                <c:pt idx="1250">
                  <c:v>0.55944000000000005</c:v>
                </c:pt>
                <c:pt idx="1251">
                  <c:v>0.55944000000000005</c:v>
                </c:pt>
                <c:pt idx="1252">
                  <c:v>0.55944000000000005</c:v>
                </c:pt>
                <c:pt idx="1253">
                  <c:v>0</c:v>
                </c:pt>
                <c:pt idx="1254">
                  <c:v>0.44550000000000001</c:v>
                </c:pt>
                <c:pt idx="1255">
                  <c:v>0.44550000000000001</c:v>
                </c:pt>
                <c:pt idx="1256">
                  <c:v>0.44550000000000001</c:v>
                </c:pt>
                <c:pt idx="1257">
                  <c:v>0.44550000000000001</c:v>
                </c:pt>
                <c:pt idx="1258">
                  <c:v>0.44550000000000001</c:v>
                </c:pt>
                <c:pt idx="1259">
                  <c:v>0.44550000000000001</c:v>
                </c:pt>
                <c:pt idx="1260">
                  <c:v>0.44550000000000001</c:v>
                </c:pt>
                <c:pt idx="1261">
                  <c:v>0</c:v>
                </c:pt>
                <c:pt idx="1262">
                  <c:v>0.34451999999999999</c:v>
                </c:pt>
                <c:pt idx="1263">
                  <c:v>0.34451999999999999</c:v>
                </c:pt>
                <c:pt idx="1264">
                  <c:v>0.34451999999999999</c:v>
                </c:pt>
                <c:pt idx="1265">
                  <c:v>0.34451999999999999</c:v>
                </c:pt>
                <c:pt idx="1266">
                  <c:v>0.34451999999999999</c:v>
                </c:pt>
                <c:pt idx="1267">
                  <c:v>0.34451999999999999</c:v>
                </c:pt>
                <c:pt idx="1268">
                  <c:v>0.34451999999999999</c:v>
                </c:pt>
                <c:pt idx="1269">
                  <c:v>0</c:v>
                </c:pt>
                <c:pt idx="1270">
                  <c:v>0.25650000000000001</c:v>
                </c:pt>
                <c:pt idx="1271">
                  <c:v>0.25650000000000001</c:v>
                </c:pt>
                <c:pt idx="1272">
                  <c:v>0.25650000000000001</c:v>
                </c:pt>
                <c:pt idx="1273">
                  <c:v>0.25650000000000001</c:v>
                </c:pt>
                <c:pt idx="1274">
                  <c:v>0.25650000000000001</c:v>
                </c:pt>
                <c:pt idx="1275">
                  <c:v>0.25650000000000001</c:v>
                </c:pt>
                <c:pt idx="1276">
                  <c:v>0.25650000000000001</c:v>
                </c:pt>
                <c:pt idx="1277">
                  <c:v>0</c:v>
                </c:pt>
                <c:pt idx="1278">
                  <c:v>0.20196</c:v>
                </c:pt>
                <c:pt idx="1279">
                  <c:v>0.20196</c:v>
                </c:pt>
                <c:pt idx="1280">
                  <c:v>0.20196</c:v>
                </c:pt>
                <c:pt idx="1281">
                  <c:v>0.20196</c:v>
                </c:pt>
                <c:pt idx="1282">
                  <c:v>0.20196</c:v>
                </c:pt>
                <c:pt idx="1283">
                  <c:v>0.20196</c:v>
                </c:pt>
                <c:pt idx="1284">
                  <c:v>0.20196</c:v>
                </c:pt>
                <c:pt idx="1285">
                  <c:v>0</c:v>
                </c:pt>
                <c:pt idx="1286">
                  <c:v>0.16200000000000001</c:v>
                </c:pt>
                <c:pt idx="1287">
                  <c:v>0.16200000000000001</c:v>
                </c:pt>
                <c:pt idx="1288">
                  <c:v>0.16200000000000001</c:v>
                </c:pt>
                <c:pt idx="1289">
                  <c:v>0.16200000000000001</c:v>
                </c:pt>
                <c:pt idx="1290">
                  <c:v>0.16200000000000001</c:v>
                </c:pt>
                <c:pt idx="1291">
                  <c:v>0.16200000000000001</c:v>
                </c:pt>
                <c:pt idx="1292">
                  <c:v>0.16200000000000001</c:v>
                </c:pt>
                <c:pt idx="1293">
                  <c:v>0</c:v>
                </c:pt>
                <c:pt idx="1294">
                  <c:v>0.12852</c:v>
                </c:pt>
                <c:pt idx="1295">
                  <c:v>0.12852</c:v>
                </c:pt>
                <c:pt idx="1296">
                  <c:v>0.12852</c:v>
                </c:pt>
                <c:pt idx="1297">
                  <c:v>0.12852</c:v>
                </c:pt>
                <c:pt idx="1298">
                  <c:v>0.12852</c:v>
                </c:pt>
                <c:pt idx="1299">
                  <c:v>0.12852</c:v>
                </c:pt>
                <c:pt idx="1300">
                  <c:v>0.12852</c:v>
                </c:pt>
                <c:pt idx="1301">
                  <c:v>0</c:v>
                </c:pt>
                <c:pt idx="1302">
                  <c:v>9.7199999999999995E-2</c:v>
                </c:pt>
                <c:pt idx="1303">
                  <c:v>9.7199999999999995E-2</c:v>
                </c:pt>
                <c:pt idx="1304">
                  <c:v>9.7199999999999995E-2</c:v>
                </c:pt>
                <c:pt idx="1305">
                  <c:v>9.7199999999999995E-2</c:v>
                </c:pt>
                <c:pt idx="1306">
                  <c:v>9.7199999999999995E-2</c:v>
                </c:pt>
                <c:pt idx="1307">
                  <c:v>9.7199999999999995E-2</c:v>
                </c:pt>
                <c:pt idx="1308">
                  <c:v>9.7199999999999995E-2</c:v>
                </c:pt>
                <c:pt idx="1309">
                  <c:v>0</c:v>
                </c:pt>
                <c:pt idx="1310">
                  <c:v>8.3159999999999998E-2</c:v>
                </c:pt>
                <c:pt idx="1311">
                  <c:v>8.3159999999999998E-2</c:v>
                </c:pt>
                <c:pt idx="1312">
                  <c:v>8.3159999999999998E-2</c:v>
                </c:pt>
                <c:pt idx="1313">
                  <c:v>8.3159999999999998E-2</c:v>
                </c:pt>
                <c:pt idx="1314">
                  <c:v>8.3159999999999998E-2</c:v>
                </c:pt>
                <c:pt idx="1315">
                  <c:v>8.3159999999999998E-2</c:v>
                </c:pt>
                <c:pt idx="1316">
                  <c:v>8.3159999999999998E-2</c:v>
                </c:pt>
                <c:pt idx="1317">
                  <c:v>0</c:v>
                </c:pt>
                <c:pt idx="1318">
                  <c:v>6.4799999999999996E-2</c:v>
                </c:pt>
                <c:pt idx="1319">
                  <c:v>6.4799999999999996E-2</c:v>
                </c:pt>
                <c:pt idx="1320">
                  <c:v>6.4799999999999996E-2</c:v>
                </c:pt>
                <c:pt idx="1321">
                  <c:v>6.4799999999999996E-2</c:v>
                </c:pt>
                <c:pt idx="1322">
                  <c:v>6.4799999999999996E-2</c:v>
                </c:pt>
                <c:pt idx="1323">
                  <c:v>6.4799999999999996E-2</c:v>
                </c:pt>
                <c:pt idx="1324">
                  <c:v>6.4799999999999996E-2</c:v>
                </c:pt>
                <c:pt idx="1325">
                  <c:v>0</c:v>
                </c:pt>
                <c:pt idx="1326">
                  <c:v>5.3460000000000001E-2</c:v>
                </c:pt>
                <c:pt idx="1327">
                  <c:v>5.3460000000000001E-2</c:v>
                </c:pt>
                <c:pt idx="1328">
                  <c:v>5.3460000000000001E-2</c:v>
                </c:pt>
                <c:pt idx="1329">
                  <c:v>5.3460000000000001E-2</c:v>
                </c:pt>
                <c:pt idx="1330">
                  <c:v>5.3460000000000001E-2</c:v>
                </c:pt>
                <c:pt idx="1331">
                  <c:v>5.3460000000000001E-2</c:v>
                </c:pt>
                <c:pt idx="1332">
                  <c:v>5.3460000000000001E-2</c:v>
                </c:pt>
                <c:pt idx="1333">
                  <c:v>0</c:v>
                </c:pt>
                <c:pt idx="1334">
                  <c:v>4.3200000000000002E-2</c:v>
                </c:pt>
                <c:pt idx="1335">
                  <c:v>4.3200000000000002E-2</c:v>
                </c:pt>
                <c:pt idx="1336">
                  <c:v>4.3200000000000002E-2</c:v>
                </c:pt>
                <c:pt idx="1337">
                  <c:v>4.3200000000000002E-2</c:v>
                </c:pt>
                <c:pt idx="1338">
                  <c:v>4.3200000000000002E-2</c:v>
                </c:pt>
                <c:pt idx="1339">
                  <c:v>4.3200000000000002E-2</c:v>
                </c:pt>
                <c:pt idx="1340">
                  <c:v>4.3200000000000002E-2</c:v>
                </c:pt>
                <c:pt idx="1341">
                  <c:v>0</c:v>
                </c:pt>
                <c:pt idx="1342">
                  <c:v>10.672560000000001</c:v>
                </c:pt>
                <c:pt idx="1343">
                  <c:v>10.672560000000001</c:v>
                </c:pt>
                <c:pt idx="1344">
                  <c:v>10.672560000000001</c:v>
                </c:pt>
                <c:pt idx="1345">
                  <c:v>10.672560000000001</c:v>
                </c:pt>
                <c:pt idx="1346">
                  <c:v>10.672560000000001</c:v>
                </c:pt>
                <c:pt idx="1347">
                  <c:v>10.672560000000001</c:v>
                </c:pt>
                <c:pt idx="1348">
                  <c:v>10.672560000000001</c:v>
                </c:pt>
                <c:pt idx="1349">
                  <c:v>0</c:v>
                </c:pt>
                <c:pt idx="1350">
                  <c:v>8.1469799999999992</c:v>
                </c:pt>
                <c:pt idx="1351">
                  <c:v>8.1469799999999992</c:v>
                </c:pt>
                <c:pt idx="1352">
                  <c:v>8.1469799999999992</c:v>
                </c:pt>
                <c:pt idx="1353">
                  <c:v>8.1469799999999992</c:v>
                </c:pt>
                <c:pt idx="1354">
                  <c:v>8.1469799999999992</c:v>
                </c:pt>
                <c:pt idx="1355">
                  <c:v>8.1469799999999992</c:v>
                </c:pt>
                <c:pt idx="1356">
                  <c:v>8.1469799999999992</c:v>
                </c:pt>
                <c:pt idx="1357">
                  <c:v>0</c:v>
                </c:pt>
                <c:pt idx="1358">
                  <c:v>6.17706</c:v>
                </c:pt>
                <c:pt idx="1359">
                  <c:v>6.17706</c:v>
                </c:pt>
                <c:pt idx="1360">
                  <c:v>6.17706</c:v>
                </c:pt>
                <c:pt idx="1361">
                  <c:v>6.17706</c:v>
                </c:pt>
                <c:pt idx="1362">
                  <c:v>6.17706</c:v>
                </c:pt>
                <c:pt idx="1363">
                  <c:v>6.17706</c:v>
                </c:pt>
                <c:pt idx="1364">
                  <c:v>6.17706</c:v>
                </c:pt>
                <c:pt idx="1365">
                  <c:v>0</c:v>
                </c:pt>
                <c:pt idx="1366">
                  <c:v>4.7239199999999997</c:v>
                </c:pt>
                <c:pt idx="1367">
                  <c:v>4.7239199999999997</c:v>
                </c:pt>
                <c:pt idx="1368">
                  <c:v>4.7239199999999997</c:v>
                </c:pt>
                <c:pt idx="1369">
                  <c:v>4.7239199999999997</c:v>
                </c:pt>
                <c:pt idx="1370">
                  <c:v>4.7239199999999997</c:v>
                </c:pt>
                <c:pt idx="1371">
                  <c:v>4.7239199999999997</c:v>
                </c:pt>
                <c:pt idx="1372">
                  <c:v>4.7239199999999997</c:v>
                </c:pt>
                <c:pt idx="1373">
                  <c:v>0</c:v>
                </c:pt>
                <c:pt idx="1374">
                  <c:v>3.6039599999999998</c:v>
                </c:pt>
                <c:pt idx="1375">
                  <c:v>3.6039599999999998</c:v>
                </c:pt>
                <c:pt idx="1376">
                  <c:v>3.6039599999999998</c:v>
                </c:pt>
                <c:pt idx="1377">
                  <c:v>3.6039599999999998</c:v>
                </c:pt>
                <c:pt idx="1378">
                  <c:v>3.6039599999999998</c:v>
                </c:pt>
                <c:pt idx="1379">
                  <c:v>3.6039599999999998</c:v>
                </c:pt>
                <c:pt idx="1380">
                  <c:v>3.6039599999999998</c:v>
                </c:pt>
                <c:pt idx="1381">
                  <c:v>0</c:v>
                </c:pt>
                <c:pt idx="1382">
                  <c:v>2.7453599999999998</c:v>
                </c:pt>
                <c:pt idx="1383">
                  <c:v>2.7453599999999998</c:v>
                </c:pt>
                <c:pt idx="1384">
                  <c:v>2.7453599999999998</c:v>
                </c:pt>
                <c:pt idx="1385">
                  <c:v>2.7453599999999998</c:v>
                </c:pt>
                <c:pt idx="1386">
                  <c:v>2.7453599999999998</c:v>
                </c:pt>
                <c:pt idx="1387">
                  <c:v>2.7453599999999998</c:v>
                </c:pt>
                <c:pt idx="1388">
                  <c:v>2.7453599999999998</c:v>
                </c:pt>
                <c:pt idx="1389">
                  <c:v>0</c:v>
                </c:pt>
                <c:pt idx="1390">
                  <c:v>2.0995200000000001</c:v>
                </c:pt>
                <c:pt idx="1391">
                  <c:v>2.0995200000000001</c:v>
                </c:pt>
                <c:pt idx="1392">
                  <c:v>2.0995200000000001</c:v>
                </c:pt>
                <c:pt idx="1393">
                  <c:v>2.0995200000000001</c:v>
                </c:pt>
                <c:pt idx="1394">
                  <c:v>2.0995200000000001</c:v>
                </c:pt>
                <c:pt idx="1395">
                  <c:v>2.0995200000000001</c:v>
                </c:pt>
                <c:pt idx="1396">
                  <c:v>2.0995200000000001</c:v>
                </c:pt>
                <c:pt idx="1397">
                  <c:v>0</c:v>
                </c:pt>
                <c:pt idx="1398">
                  <c:v>1.63296</c:v>
                </c:pt>
                <c:pt idx="1399">
                  <c:v>1.63296</c:v>
                </c:pt>
                <c:pt idx="1400">
                  <c:v>1.63296</c:v>
                </c:pt>
                <c:pt idx="1401">
                  <c:v>1.63296</c:v>
                </c:pt>
                <c:pt idx="1402">
                  <c:v>1.63296</c:v>
                </c:pt>
                <c:pt idx="1403">
                  <c:v>1.63296</c:v>
                </c:pt>
                <c:pt idx="1404">
                  <c:v>1.63296</c:v>
                </c:pt>
                <c:pt idx="1405">
                  <c:v>0</c:v>
                </c:pt>
                <c:pt idx="1406">
                  <c:v>1.2474000000000001</c:v>
                </c:pt>
                <c:pt idx="1407">
                  <c:v>1.2474000000000001</c:v>
                </c:pt>
                <c:pt idx="1408">
                  <c:v>1.2474000000000001</c:v>
                </c:pt>
                <c:pt idx="1409">
                  <c:v>1.2474000000000001</c:v>
                </c:pt>
                <c:pt idx="1410">
                  <c:v>1.2474000000000001</c:v>
                </c:pt>
                <c:pt idx="1411">
                  <c:v>1.2474000000000001</c:v>
                </c:pt>
                <c:pt idx="1412">
                  <c:v>1.2474000000000001</c:v>
                </c:pt>
                <c:pt idx="1413">
                  <c:v>0</c:v>
                </c:pt>
                <c:pt idx="1414">
                  <c:v>0.95904</c:v>
                </c:pt>
                <c:pt idx="1415">
                  <c:v>0.95904</c:v>
                </c:pt>
                <c:pt idx="1416">
                  <c:v>0.95904</c:v>
                </c:pt>
                <c:pt idx="1417">
                  <c:v>0.95904</c:v>
                </c:pt>
                <c:pt idx="1418">
                  <c:v>0.95904</c:v>
                </c:pt>
                <c:pt idx="1419">
                  <c:v>0.95904</c:v>
                </c:pt>
                <c:pt idx="1420">
                  <c:v>0.95904</c:v>
                </c:pt>
                <c:pt idx="1421">
                  <c:v>0</c:v>
                </c:pt>
                <c:pt idx="1422">
                  <c:v>0.72575999999999996</c:v>
                </c:pt>
                <c:pt idx="1423">
                  <c:v>0.72575999999999996</c:v>
                </c:pt>
                <c:pt idx="1424">
                  <c:v>0.72575999999999996</c:v>
                </c:pt>
                <c:pt idx="1425">
                  <c:v>0.72575999999999996</c:v>
                </c:pt>
                <c:pt idx="1426">
                  <c:v>0.72575999999999996</c:v>
                </c:pt>
                <c:pt idx="1427">
                  <c:v>0.72575999999999996</c:v>
                </c:pt>
                <c:pt idx="1428">
                  <c:v>0.72575999999999996</c:v>
                </c:pt>
                <c:pt idx="1429">
                  <c:v>0</c:v>
                </c:pt>
                <c:pt idx="1430">
                  <c:v>0.55944000000000005</c:v>
                </c:pt>
                <c:pt idx="1431">
                  <c:v>0.55944000000000005</c:v>
                </c:pt>
                <c:pt idx="1432">
                  <c:v>0.55944000000000005</c:v>
                </c:pt>
                <c:pt idx="1433">
                  <c:v>0.55944000000000005</c:v>
                </c:pt>
                <c:pt idx="1434">
                  <c:v>0.55944000000000005</c:v>
                </c:pt>
                <c:pt idx="1435">
                  <c:v>0.55944000000000005</c:v>
                </c:pt>
                <c:pt idx="1436">
                  <c:v>0.55944000000000005</c:v>
                </c:pt>
                <c:pt idx="1437">
                  <c:v>0</c:v>
                </c:pt>
                <c:pt idx="1438">
                  <c:v>0.44550000000000001</c:v>
                </c:pt>
                <c:pt idx="1439">
                  <c:v>0.44550000000000001</c:v>
                </c:pt>
                <c:pt idx="1440">
                  <c:v>0.44550000000000001</c:v>
                </c:pt>
                <c:pt idx="1441">
                  <c:v>0.44550000000000001</c:v>
                </c:pt>
                <c:pt idx="1442">
                  <c:v>0.44550000000000001</c:v>
                </c:pt>
                <c:pt idx="1443">
                  <c:v>0.44550000000000001</c:v>
                </c:pt>
                <c:pt idx="1444">
                  <c:v>0.44550000000000001</c:v>
                </c:pt>
                <c:pt idx="1445">
                  <c:v>0</c:v>
                </c:pt>
                <c:pt idx="1446">
                  <c:v>0.34451999999999999</c:v>
                </c:pt>
                <c:pt idx="1447">
                  <c:v>0.34451999999999999</c:v>
                </c:pt>
                <c:pt idx="1448">
                  <c:v>0.34451999999999999</c:v>
                </c:pt>
                <c:pt idx="1449">
                  <c:v>0.34451999999999999</c:v>
                </c:pt>
                <c:pt idx="1450">
                  <c:v>0.34451999999999999</c:v>
                </c:pt>
                <c:pt idx="1451">
                  <c:v>0.34451999999999999</c:v>
                </c:pt>
                <c:pt idx="1452">
                  <c:v>0.34451999999999999</c:v>
                </c:pt>
                <c:pt idx="1453">
                  <c:v>0</c:v>
                </c:pt>
                <c:pt idx="1454">
                  <c:v>0.25650000000000001</c:v>
                </c:pt>
                <c:pt idx="1455">
                  <c:v>0.25650000000000001</c:v>
                </c:pt>
                <c:pt idx="1456">
                  <c:v>0.25650000000000001</c:v>
                </c:pt>
                <c:pt idx="1457">
                  <c:v>0.25650000000000001</c:v>
                </c:pt>
                <c:pt idx="1458">
                  <c:v>0.25650000000000001</c:v>
                </c:pt>
                <c:pt idx="1459">
                  <c:v>0.25650000000000001</c:v>
                </c:pt>
                <c:pt idx="1460">
                  <c:v>0.25650000000000001</c:v>
                </c:pt>
                <c:pt idx="1461">
                  <c:v>0</c:v>
                </c:pt>
                <c:pt idx="1462">
                  <c:v>0.20196</c:v>
                </c:pt>
                <c:pt idx="1463">
                  <c:v>0.20196</c:v>
                </c:pt>
                <c:pt idx="1464">
                  <c:v>0.20196</c:v>
                </c:pt>
                <c:pt idx="1465">
                  <c:v>0.20196</c:v>
                </c:pt>
                <c:pt idx="1466">
                  <c:v>0.20196</c:v>
                </c:pt>
                <c:pt idx="1467">
                  <c:v>0.20196</c:v>
                </c:pt>
                <c:pt idx="1468">
                  <c:v>0.20196</c:v>
                </c:pt>
                <c:pt idx="1469">
                  <c:v>0</c:v>
                </c:pt>
                <c:pt idx="1470">
                  <c:v>0.16200000000000001</c:v>
                </c:pt>
                <c:pt idx="1471">
                  <c:v>0.16200000000000001</c:v>
                </c:pt>
                <c:pt idx="1472">
                  <c:v>0.16200000000000001</c:v>
                </c:pt>
                <c:pt idx="1473">
                  <c:v>0.16200000000000001</c:v>
                </c:pt>
                <c:pt idx="1474">
                  <c:v>0.16200000000000001</c:v>
                </c:pt>
                <c:pt idx="1475">
                  <c:v>0.16200000000000001</c:v>
                </c:pt>
                <c:pt idx="1476">
                  <c:v>0.16200000000000001</c:v>
                </c:pt>
                <c:pt idx="1477">
                  <c:v>0</c:v>
                </c:pt>
                <c:pt idx="1478">
                  <c:v>0.12852</c:v>
                </c:pt>
                <c:pt idx="1479">
                  <c:v>0.12852</c:v>
                </c:pt>
                <c:pt idx="1480">
                  <c:v>0.12852</c:v>
                </c:pt>
                <c:pt idx="1481">
                  <c:v>0.12852</c:v>
                </c:pt>
                <c:pt idx="1482">
                  <c:v>0.12852</c:v>
                </c:pt>
                <c:pt idx="1483">
                  <c:v>0.12852</c:v>
                </c:pt>
                <c:pt idx="1484">
                  <c:v>0.12852</c:v>
                </c:pt>
                <c:pt idx="1485">
                  <c:v>0</c:v>
                </c:pt>
                <c:pt idx="1486">
                  <c:v>9.7199999999999995E-2</c:v>
                </c:pt>
                <c:pt idx="1487">
                  <c:v>9.7199999999999995E-2</c:v>
                </c:pt>
                <c:pt idx="1488">
                  <c:v>9.7199999999999995E-2</c:v>
                </c:pt>
                <c:pt idx="1489">
                  <c:v>9.7199999999999995E-2</c:v>
                </c:pt>
                <c:pt idx="1490">
                  <c:v>9.7199999999999995E-2</c:v>
                </c:pt>
                <c:pt idx="1491">
                  <c:v>9.7199999999999995E-2</c:v>
                </c:pt>
                <c:pt idx="1492">
                  <c:v>9.7199999999999995E-2</c:v>
                </c:pt>
                <c:pt idx="1493">
                  <c:v>0</c:v>
                </c:pt>
                <c:pt idx="1494">
                  <c:v>8.3159999999999998E-2</c:v>
                </c:pt>
                <c:pt idx="1495">
                  <c:v>8.3159999999999998E-2</c:v>
                </c:pt>
                <c:pt idx="1496">
                  <c:v>8.3159999999999998E-2</c:v>
                </c:pt>
                <c:pt idx="1497">
                  <c:v>8.3159999999999998E-2</c:v>
                </c:pt>
                <c:pt idx="1498">
                  <c:v>8.3159999999999998E-2</c:v>
                </c:pt>
                <c:pt idx="1499">
                  <c:v>8.3159999999999998E-2</c:v>
                </c:pt>
                <c:pt idx="1500">
                  <c:v>8.3159999999999998E-2</c:v>
                </c:pt>
                <c:pt idx="1501">
                  <c:v>0</c:v>
                </c:pt>
                <c:pt idx="1502">
                  <c:v>6.4799999999999996E-2</c:v>
                </c:pt>
                <c:pt idx="1503">
                  <c:v>6.4799999999999996E-2</c:v>
                </c:pt>
                <c:pt idx="1504">
                  <c:v>6.4799999999999996E-2</c:v>
                </c:pt>
                <c:pt idx="1505">
                  <c:v>6.4799999999999996E-2</c:v>
                </c:pt>
                <c:pt idx="1506">
                  <c:v>6.4799999999999996E-2</c:v>
                </c:pt>
                <c:pt idx="1507">
                  <c:v>6.4799999999999996E-2</c:v>
                </c:pt>
                <c:pt idx="1508">
                  <c:v>6.4799999999999996E-2</c:v>
                </c:pt>
                <c:pt idx="1509">
                  <c:v>0</c:v>
                </c:pt>
                <c:pt idx="1510">
                  <c:v>5.3460000000000001E-2</c:v>
                </c:pt>
                <c:pt idx="1511">
                  <c:v>5.3460000000000001E-2</c:v>
                </c:pt>
                <c:pt idx="1512">
                  <c:v>5.3460000000000001E-2</c:v>
                </c:pt>
                <c:pt idx="1513">
                  <c:v>5.3460000000000001E-2</c:v>
                </c:pt>
                <c:pt idx="1514">
                  <c:v>5.3460000000000001E-2</c:v>
                </c:pt>
                <c:pt idx="1515">
                  <c:v>5.3460000000000001E-2</c:v>
                </c:pt>
                <c:pt idx="1516">
                  <c:v>5.3460000000000001E-2</c:v>
                </c:pt>
                <c:pt idx="1517">
                  <c:v>0</c:v>
                </c:pt>
                <c:pt idx="1518">
                  <c:v>4.3200000000000002E-2</c:v>
                </c:pt>
                <c:pt idx="1519">
                  <c:v>4.3200000000000002E-2</c:v>
                </c:pt>
                <c:pt idx="1520">
                  <c:v>4.3200000000000002E-2</c:v>
                </c:pt>
                <c:pt idx="1521">
                  <c:v>4.3200000000000002E-2</c:v>
                </c:pt>
                <c:pt idx="1522">
                  <c:v>4.3200000000000002E-2</c:v>
                </c:pt>
                <c:pt idx="1523">
                  <c:v>4.3200000000000002E-2</c:v>
                </c:pt>
                <c:pt idx="1524">
                  <c:v>4.3200000000000002E-2</c:v>
                </c:pt>
                <c:pt idx="1525">
                  <c:v>0</c:v>
                </c:pt>
                <c:pt idx="1526">
                  <c:v>10.672560000000001</c:v>
                </c:pt>
                <c:pt idx="1527">
                  <c:v>10.672560000000001</c:v>
                </c:pt>
                <c:pt idx="1528">
                  <c:v>10.672560000000001</c:v>
                </c:pt>
                <c:pt idx="1529">
                  <c:v>10.672560000000001</c:v>
                </c:pt>
                <c:pt idx="1530">
                  <c:v>10.672560000000001</c:v>
                </c:pt>
                <c:pt idx="1531">
                  <c:v>10.672560000000001</c:v>
                </c:pt>
                <c:pt idx="1532">
                  <c:v>10.672560000000001</c:v>
                </c:pt>
                <c:pt idx="1533">
                  <c:v>0</c:v>
                </c:pt>
                <c:pt idx="1534">
                  <c:v>8.1469799999999992</c:v>
                </c:pt>
                <c:pt idx="1535">
                  <c:v>8.1469799999999992</c:v>
                </c:pt>
                <c:pt idx="1536">
                  <c:v>8.1469799999999992</c:v>
                </c:pt>
                <c:pt idx="1537">
                  <c:v>8.1469799999999992</c:v>
                </c:pt>
                <c:pt idx="1538">
                  <c:v>8.1469799999999992</c:v>
                </c:pt>
                <c:pt idx="1539">
                  <c:v>8.1469799999999992</c:v>
                </c:pt>
                <c:pt idx="1540">
                  <c:v>8.1469799999999992</c:v>
                </c:pt>
                <c:pt idx="1541">
                  <c:v>0</c:v>
                </c:pt>
                <c:pt idx="1542">
                  <c:v>6.17706</c:v>
                </c:pt>
                <c:pt idx="1543">
                  <c:v>6.17706</c:v>
                </c:pt>
                <c:pt idx="1544">
                  <c:v>6.17706</c:v>
                </c:pt>
                <c:pt idx="1545">
                  <c:v>6.17706</c:v>
                </c:pt>
                <c:pt idx="1546">
                  <c:v>6.17706</c:v>
                </c:pt>
                <c:pt idx="1547">
                  <c:v>6.17706</c:v>
                </c:pt>
                <c:pt idx="1548">
                  <c:v>6.17706</c:v>
                </c:pt>
                <c:pt idx="1549">
                  <c:v>0</c:v>
                </c:pt>
                <c:pt idx="1550">
                  <c:v>4.7239199999999997</c:v>
                </c:pt>
                <c:pt idx="1551">
                  <c:v>4.7239199999999997</c:v>
                </c:pt>
                <c:pt idx="1552">
                  <c:v>4.7239199999999997</c:v>
                </c:pt>
                <c:pt idx="1553">
                  <c:v>4.7239199999999997</c:v>
                </c:pt>
                <c:pt idx="1554">
                  <c:v>4.7239199999999997</c:v>
                </c:pt>
                <c:pt idx="1555">
                  <c:v>4.7239199999999997</c:v>
                </c:pt>
                <c:pt idx="1556">
                  <c:v>4.7239199999999997</c:v>
                </c:pt>
                <c:pt idx="1557">
                  <c:v>0</c:v>
                </c:pt>
                <c:pt idx="1558">
                  <c:v>3.6039599999999998</c:v>
                </c:pt>
                <c:pt idx="1559">
                  <c:v>3.6039599999999998</c:v>
                </c:pt>
                <c:pt idx="1560">
                  <c:v>3.6039599999999998</c:v>
                </c:pt>
                <c:pt idx="1561">
                  <c:v>3.6039599999999998</c:v>
                </c:pt>
                <c:pt idx="1562">
                  <c:v>3.6039599999999998</c:v>
                </c:pt>
                <c:pt idx="1563">
                  <c:v>3.6039599999999998</c:v>
                </c:pt>
                <c:pt idx="1564">
                  <c:v>3.6039599999999998</c:v>
                </c:pt>
                <c:pt idx="1565">
                  <c:v>0</c:v>
                </c:pt>
                <c:pt idx="1566">
                  <c:v>2.7453599999999998</c:v>
                </c:pt>
                <c:pt idx="1567">
                  <c:v>2.7453599999999998</c:v>
                </c:pt>
                <c:pt idx="1568">
                  <c:v>2.7453599999999998</c:v>
                </c:pt>
                <c:pt idx="1569">
                  <c:v>2.7453599999999998</c:v>
                </c:pt>
                <c:pt idx="1570">
                  <c:v>2.7453599999999998</c:v>
                </c:pt>
                <c:pt idx="1571">
                  <c:v>2.7453599999999998</c:v>
                </c:pt>
                <c:pt idx="1572">
                  <c:v>2.7453599999999998</c:v>
                </c:pt>
                <c:pt idx="1573">
                  <c:v>0</c:v>
                </c:pt>
                <c:pt idx="1574">
                  <c:v>2.0995200000000001</c:v>
                </c:pt>
                <c:pt idx="1575">
                  <c:v>2.0995200000000001</c:v>
                </c:pt>
                <c:pt idx="1576">
                  <c:v>2.0995200000000001</c:v>
                </c:pt>
                <c:pt idx="1577">
                  <c:v>2.0995200000000001</c:v>
                </c:pt>
                <c:pt idx="1578">
                  <c:v>2.0995200000000001</c:v>
                </c:pt>
                <c:pt idx="1579">
                  <c:v>2.0995200000000001</c:v>
                </c:pt>
                <c:pt idx="1580">
                  <c:v>2.0995200000000001</c:v>
                </c:pt>
                <c:pt idx="1581">
                  <c:v>0</c:v>
                </c:pt>
                <c:pt idx="1582">
                  <c:v>1.63296</c:v>
                </c:pt>
                <c:pt idx="1583">
                  <c:v>1.63296</c:v>
                </c:pt>
                <c:pt idx="1584">
                  <c:v>1.63296</c:v>
                </c:pt>
                <c:pt idx="1585">
                  <c:v>1.63296</c:v>
                </c:pt>
                <c:pt idx="1586">
                  <c:v>1.63296</c:v>
                </c:pt>
                <c:pt idx="1587">
                  <c:v>1.63296</c:v>
                </c:pt>
                <c:pt idx="1588">
                  <c:v>1.63296</c:v>
                </c:pt>
                <c:pt idx="1589">
                  <c:v>0</c:v>
                </c:pt>
                <c:pt idx="1590">
                  <c:v>1.2474000000000001</c:v>
                </c:pt>
                <c:pt idx="1591">
                  <c:v>1.2474000000000001</c:v>
                </c:pt>
                <c:pt idx="1592">
                  <c:v>1.2474000000000001</c:v>
                </c:pt>
                <c:pt idx="1593">
                  <c:v>1.2474000000000001</c:v>
                </c:pt>
                <c:pt idx="1594">
                  <c:v>1.2474000000000001</c:v>
                </c:pt>
                <c:pt idx="1595">
                  <c:v>1.2474000000000001</c:v>
                </c:pt>
                <c:pt idx="1596">
                  <c:v>1.2474000000000001</c:v>
                </c:pt>
                <c:pt idx="1597">
                  <c:v>0</c:v>
                </c:pt>
                <c:pt idx="1598">
                  <c:v>0.95904</c:v>
                </c:pt>
                <c:pt idx="1599">
                  <c:v>0.95904</c:v>
                </c:pt>
                <c:pt idx="1600">
                  <c:v>0.95904</c:v>
                </c:pt>
                <c:pt idx="1601">
                  <c:v>0.95904</c:v>
                </c:pt>
                <c:pt idx="1602">
                  <c:v>0.95904</c:v>
                </c:pt>
                <c:pt idx="1603">
                  <c:v>0.95904</c:v>
                </c:pt>
                <c:pt idx="1604">
                  <c:v>0.95904</c:v>
                </c:pt>
                <c:pt idx="1605">
                  <c:v>0</c:v>
                </c:pt>
                <c:pt idx="1606">
                  <c:v>0.72575999999999996</c:v>
                </c:pt>
                <c:pt idx="1607">
                  <c:v>0.72575999999999996</c:v>
                </c:pt>
                <c:pt idx="1608">
                  <c:v>0.72575999999999996</c:v>
                </c:pt>
                <c:pt idx="1609">
                  <c:v>0.72575999999999996</c:v>
                </c:pt>
                <c:pt idx="1610">
                  <c:v>0.72575999999999996</c:v>
                </c:pt>
                <c:pt idx="1611">
                  <c:v>0.72575999999999996</c:v>
                </c:pt>
                <c:pt idx="1612">
                  <c:v>0.72575999999999996</c:v>
                </c:pt>
                <c:pt idx="1613">
                  <c:v>0</c:v>
                </c:pt>
                <c:pt idx="1614">
                  <c:v>0.55944000000000005</c:v>
                </c:pt>
                <c:pt idx="1615">
                  <c:v>0.55944000000000005</c:v>
                </c:pt>
                <c:pt idx="1616">
                  <c:v>0.55944000000000005</c:v>
                </c:pt>
                <c:pt idx="1617">
                  <c:v>0.55944000000000005</c:v>
                </c:pt>
                <c:pt idx="1618">
                  <c:v>0.55944000000000005</c:v>
                </c:pt>
                <c:pt idx="1619">
                  <c:v>0.55944000000000005</c:v>
                </c:pt>
                <c:pt idx="1620">
                  <c:v>0.55944000000000005</c:v>
                </c:pt>
                <c:pt idx="1621">
                  <c:v>0</c:v>
                </c:pt>
                <c:pt idx="1622">
                  <c:v>0.44550000000000001</c:v>
                </c:pt>
                <c:pt idx="1623">
                  <c:v>0.44550000000000001</c:v>
                </c:pt>
                <c:pt idx="1624">
                  <c:v>0.44550000000000001</c:v>
                </c:pt>
                <c:pt idx="1625">
                  <c:v>0.44550000000000001</c:v>
                </c:pt>
                <c:pt idx="1626">
                  <c:v>0.44550000000000001</c:v>
                </c:pt>
                <c:pt idx="1627">
                  <c:v>0.44550000000000001</c:v>
                </c:pt>
                <c:pt idx="1628">
                  <c:v>0.44550000000000001</c:v>
                </c:pt>
                <c:pt idx="1629">
                  <c:v>0</c:v>
                </c:pt>
                <c:pt idx="1630">
                  <c:v>0.34451999999999999</c:v>
                </c:pt>
                <c:pt idx="1631">
                  <c:v>0.34451999999999999</c:v>
                </c:pt>
                <c:pt idx="1632">
                  <c:v>0.34451999999999999</c:v>
                </c:pt>
                <c:pt idx="1633">
                  <c:v>0.34451999999999999</c:v>
                </c:pt>
                <c:pt idx="1634">
                  <c:v>0.34451999999999999</c:v>
                </c:pt>
                <c:pt idx="1635">
                  <c:v>0.34451999999999999</c:v>
                </c:pt>
                <c:pt idx="1636">
                  <c:v>0.34451999999999999</c:v>
                </c:pt>
                <c:pt idx="1637">
                  <c:v>0</c:v>
                </c:pt>
                <c:pt idx="1638">
                  <c:v>0.25650000000000001</c:v>
                </c:pt>
                <c:pt idx="1639">
                  <c:v>0.25650000000000001</c:v>
                </c:pt>
                <c:pt idx="1640">
                  <c:v>0.25650000000000001</c:v>
                </c:pt>
                <c:pt idx="1641">
                  <c:v>0.25650000000000001</c:v>
                </c:pt>
                <c:pt idx="1642">
                  <c:v>0.25650000000000001</c:v>
                </c:pt>
                <c:pt idx="1643">
                  <c:v>0.25650000000000001</c:v>
                </c:pt>
                <c:pt idx="1644">
                  <c:v>0.25650000000000001</c:v>
                </c:pt>
                <c:pt idx="1645">
                  <c:v>0</c:v>
                </c:pt>
                <c:pt idx="1646">
                  <c:v>0.20196</c:v>
                </c:pt>
                <c:pt idx="1647">
                  <c:v>0.20196</c:v>
                </c:pt>
                <c:pt idx="1648">
                  <c:v>0.20196</c:v>
                </c:pt>
                <c:pt idx="1649">
                  <c:v>0.20196</c:v>
                </c:pt>
                <c:pt idx="1650">
                  <c:v>0.20196</c:v>
                </c:pt>
                <c:pt idx="1651">
                  <c:v>0.20196</c:v>
                </c:pt>
                <c:pt idx="1652">
                  <c:v>0.20196</c:v>
                </c:pt>
                <c:pt idx="1653">
                  <c:v>0</c:v>
                </c:pt>
                <c:pt idx="1654">
                  <c:v>0.16200000000000001</c:v>
                </c:pt>
                <c:pt idx="1655">
                  <c:v>0.16200000000000001</c:v>
                </c:pt>
                <c:pt idx="1656">
                  <c:v>0.16200000000000001</c:v>
                </c:pt>
                <c:pt idx="1657">
                  <c:v>0.16200000000000001</c:v>
                </c:pt>
                <c:pt idx="1658">
                  <c:v>0.16200000000000001</c:v>
                </c:pt>
                <c:pt idx="1659">
                  <c:v>0.16200000000000001</c:v>
                </c:pt>
                <c:pt idx="1660">
                  <c:v>0.16200000000000001</c:v>
                </c:pt>
                <c:pt idx="1661">
                  <c:v>0</c:v>
                </c:pt>
                <c:pt idx="1662">
                  <c:v>0.12852</c:v>
                </c:pt>
                <c:pt idx="1663">
                  <c:v>0.12852</c:v>
                </c:pt>
                <c:pt idx="1664">
                  <c:v>0.12852</c:v>
                </c:pt>
                <c:pt idx="1665">
                  <c:v>0.12852</c:v>
                </c:pt>
                <c:pt idx="1666">
                  <c:v>0.12852</c:v>
                </c:pt>
                <c:pt idx="1667">
                  <c:v>0.12852</c:v>
                </c:pt>
                <c:pt idx="1668">
                  <c:v>0.12852</c:v>
                </c:pt>
                <c:pt idx="1669">
                  <c:v>0</c:v>
                </c:pt>
                <c:pt idx="1670">
                  <c:v>9.7199999999999995E-2</c:v>
                </c:pt>
                <c:pt idx="1671">
                  <c:v>9.7199999999999995E-2</c:v>
                </c:pt>
                <c:pt idx="1672">
                  <c:v>9.7199999999999995E-2</c:v>
                </c:pt>
                <c:pt idx="1673">
                  <c:v>9.7199999999999995E-2</c:v>
                </c:pt>
                <c:pt idx="1674">
                  <c:v>9.7199999999999995E-2</c:v>
                </c:pt>
                <c:pt idx="1675">
                  <c:v>9.7199999999999995E-2</c:v>
                </c:pt>
                <c:pt idx="1676">
                  <c:v>9.7199999999999995E-2</c:v>
                </c:pt>
                <c:pt idx="1677">
                  <c:v>0</c:v>
                </c:pt>
                <c:pt idx="1678">
                  <c:v>8.3159999999999998E-2</c:v>
                </c:pt>
                <c:pt idx="1679">
                  <c:v>8.3159999999999998E-2</c:v>
                </c:pt>
                <c:pt idx="1680">
                  <c:v>8.3159999999999998E-2</c:v>
                </c:pt>
                <c:pt idx="1681">
                  <c:v>8.3159999999999998E-2</c:v>
                </c:pt>
                <c:pt idx="1682">
                  <c:v>8.3159999999999998E-2</c:v>
                </c:pt>
                <c:pt idx="1683">
                  <c:v>8.3159999999999998E-2</c:v>
                </c:pt>
                <c:pt idx="1684">
                  <c:v>8.3159999999999998E-2</c:v>
                </c:pt>
                <c:pt idx="1685">
                  <c:v>0</c:v>
                </c:pt>
                <c:pt idx="1686">
                  <c:v>6.4799999999999996E-2</c:v>
                </c:pt>
                <c:pt idx="1687">
                  <c:v>6.4799999999999996E-2</c:v>
                </c:pt>
                <c:pt idx="1688">
                  <c:v>6.4799999999999996E-2</c:v>
                </c:pt>
                <c:pt idx="1689">
                  <c:v>6.4799999999999996E-2</c:v>
                </c:pt>
                <c:pt idx="1690">
                  <c:v>6.4799999999999996E-2</c:v>
                </c:pt>
                <c:pt idx="1691">
                  <c:v>6.4799999999999996E-2</c:v>
                </c:pt>
                <c:pt idx="1692">
                  <c:v>6.4799999999999996E-2</c:v>
                </c:pt>
                <c:pt idx="1693">
                  <c:v>0</c:v>
                </c:pt>
                <c:pt idx="1694">
                  <c:v>5.3460000000000001E-2</c:v>
                </c:pt>
                <c:pt idx="1695">
                  <c:v>5.3460000000000001E-2</c:v>
                </c:pt>
                <c:pt idx="1696">
                  <c:v>5.3460000000000001E-2</c:v>
                </c:pt>
                <c:pt idx="1697">
                  <c:v>5.3460000000000001E-2</c:v>
                </c:pt>
                <c:pt idx="1698">
                  <c:v>5.3460000000000001E-2</c:v>
                </c:pt>
                <c:pt idx="1699">
                  <c:v>5.3460000000000001E-2</c:v>
                </c:pt>
                <c:pt idx="1700">
                  <c:v>5.3460000000000001E-2</c:v>
                </c:pt>
                <c:pt idx="1701">
                  <c:v>0</c:v>
                </c:pt>
                <c:pt idx="1702">
                  <c:v>4.3200000000000002E-2</c:v>
                </c:pt>
                <c:pt idx="1703">
                  <c:v>4.3200000000000002E-2</c:v>
                </c:pt>
                <c:pt idx="1704">
                  <c:v>4.3200000000000002E-2</c:v>
                </c:pt>
                <c:pt idx="1705">
                  <c:v>4.3200000000000002E-2</c:v>
                </c:pt>
                <c:pt idx="1706">
                  <c:v>4.3200000000000002E-2</c:v>
                </c:pt>
                <c:pt idx="1707">
                  <c:v>4.3200000000000002E-2</c:v>
                </c:pt>
                <c:pt idx="1708">
                  <c:v>4.3200000000000002E-2</c:v>
                </c:pt>
                <c:pt idx="1709">
                  <c:v>0</c:v>
                </c:pt>
                <c:pt idx="1710">
                  <c:v>10.672560000000001</c:v>
                </c:pt>
                <c:pt idx="1711">
                  <c:v>10.672560000000001</c:v>
                </c:pt>
                <c:pt idx="1712">
                  <c:v>10.672560000000001</c:v>
                </c:pt>
                <c:pt idx="1713">
                  <c:v>10.672560000000001</c:v>
                </c:pt>
                <c:pt idx="1714">
                  <c:v>10.672560000000001</c:v>
                </c:pt>
                <c:pt idx="1715">
                  <c:v>10.672560000000001</c:v>
                </c:pt>
                <c:pt idx="1716">
                  <c:v>10.672560000000001</c:v>
                </c:pt>
                <c:pt idx="1717">
                  <c:v>0</c:v>
                </c:pt>
                <c:pt idx="1718">
                  <c:v>8.1469799999999992</c:v>
                </c:pt>
                <c:pt idx="1719">
                  <c:v>8.1469799999999992</c:v>
                </c:pt>
                <c:pt idx="1720">
                  <c:v>8.1469799999999992</c:v>
                </c:pt>
                <c:pt idx="1721">
                  <c:v>8.1469799999999992</c:v>
                </c:pt>
                <c:pt idx="1722">
                  <c:v>8.1469799999999992</c:v>
                </c:pt>
                <c:pt idx="1723">
                  <c:v>8.1469799999999992</c:v>
                </c:pt>
                <c:pt idx="1724">
                  <c:v>8.1469799999999992</c:v>
                </c:pt>
                <c:pt idx="1725">
                  <c:v>0</c:v>
                </c:pt>
                <c:pt idx="1726">
                  <c:v>6.17706</c:v>
                </c:pt>
                <c:pt idx="1727">
                  <c:v>6.17706</c:v>
                </c:pt>
                <c:pt idx="1728">
                  <c:v>6.17706</c:v>
                </c:pt>
                <c:pt idx="1729">
                  <c:v>6.17706</c:v>
                </c:pt>
                <c:pt idx="1730">
                  <c:v>6.17706</c:v>
                </c:pt>
                <c:pt idx="1731">
                  <c:v>6.17706</c:v>
                </c:pt>
                <c:pt idx="1732">
                  <c:v>6.17706</c:v>
                </c:pt>
                <c:pt idx="1733">
                  <c:v>0</c:v>
                </c:pt>
                <c:pt idx="1734">
                  <c:v>4.7239199999999997</c:v>
                </c:pt>
                <c:pt idx="1735">
                  <c:v>4.7239199999999997</c:v>
                </c:pt>
                <c:pt idx="1736">
                  <c:v>4.7239199999999997</c:v>
                </c:pt>
                <c:pt idx="1737">
                  <c:v>4.7239199999999997</c:v>
                </c:pt>
                <c:pt idx="1738">
                  <c:v>4.7239199999999997</c:v>
                </c:pt>
                <c:pt idx="1739">
                  <c:v>4.7239199999999997</c:v>
                </c:pt>
                <c:pt idx="1740">
                  <c:v>4.7239199999999997</c:v>
                </c:pt>
                <c:pt idx="1741">
                  <c:v>0</c:v>
                </c:pt>
                <c:pt idx="1742">
                  <c:v>3.6039599999999998</c:v>
                </c:pt>
                <c:pt idx="1743">
                  <c:v>3.6039599999999998</c:v>
                </c:pt>
                <c:pt idx="1744">
                  <c:v>3.6039599999999998</c:v>
                </c:pt>
                <c:pt idx="1745">
                  <c:v>3.6039599999999998</c:v>
                </c:pt>
                <c:pt idx="1746">
                  <c:v>3.6039599999999998</c:v>
                </c:pt>
                <c:pt idx="1747">
                  <c:v>3.6039599999999998</c:v>
                </c:pt>
                <c:pt idx="1748">
                  <c:v>3.6039599999999998</c:v>
                </c:pt>
                <c:pt idx="1749">
                  <c:v>0</c:v>
                </c:pt>
                <c:pt idx="1750">
                  <c:v>2.7453599999999998</c:v>
                </c:pt>
                <c:pt idx="1751">
                  <c:v>2.7453599999999998</c:v>
                </c:pt>
                <c:pt idx="1752">
                  <c:v>2.7453599999999998</c:v>
                </c:pt>
                <c:pt idx="1753">
                  <c:v>2.7453599999999998</c:v>
                </c:pt>
                <c:pt idx="1754">
                  <c:v>2.7453599999999998</c:v>
                </c:pt>
                <c:pt idx="1755">
                  <c:v>2.7453599999999998</c:v>
                </c:pt>
                <c:pt idx="1756">
                  <c:v>2.7453599999999998</c:v>
                </c:pt>
                <c:pt idx="1757">
                  <c:v>0</c:v>
                </c:pt>
                <c:pt idx="1758">
                  <c:v>2.0995200000000001</c:v>
                </c:pt>
                <c:pt idx="1759">
                  <c:v>2.0995200000000001</c:v>
                </c:pt>
                <c:pt idx="1760">
                  <c:v>2.0995200000000001</c:v>
                </c:pt>
                <c:pt idx="1761">
                  <c:v>2.0995200000000001</c:v>
                </c:pt>
                <c:pt idx="1762">
                  <c:v>2.0995200000000001</c:v>
                </c:pt>
                <c:pt idx="1763">
                  <c:v>2.0995200000000001</c:v>
                </c:pt>
                <c:pt idx="1764">
                  <c:v>2.0995200000000001</c:v>
                </c:pt>
                <c:pt idx="1765">
                  <c:v>0</c:v>
                </c:pt>
                <c:pt idx="1766">
                  <c:v>1.63296</c:v>
                </c:pt>
                <c:pt idx="1767">
                  <c:v>1.63296</c:v>
                </c:pt>
                <c:pt idx="1768">
                  <c:v>1.63296</c:v>
                </c:pt>
                <c:pt idx="1769">
                  <c:v>1.63296</c:v>
                </c:pt>
                <c:pt idx="1770">
                  <c:v>1.63296</c:v>
                </c:pt>
                <c:pt idx="1771">
                  <c:v>1.63296</c:v>
                </c:pt>
                <c:pt idx="1772">
                  <c:v>1.63296</c:v>
                </c:pt>
                <c:pt idx="1773">
                  <c:v>0</c:v>
                </c:pt>
                <c:pt idx="1774">
                  <c:v>1.2474000000000001</c:v>
                </c:pt>
                <c:pt idx="1775">
                  <c:v>1.2474000000000001</c:v>
                </c:pt>
                <c:pt idx="1776">
                  <c:v>1.2474000000000001</c:v>
                </c:pt>
                <c:pt idx="1777">
                  <c:v>1.2474000000000001</c:v>
                </c:pt>
                <c:pt idx="1778">
                  <c:v>1.2474000000000001</c:v>
                </c:pt>
                <c:pt idx="1779">
                  <c:v>1.2474000000000001</c:v>
                </c:pt>
                <c:pt idx="1780">
                  <c:v>1.2474000000000001</c:v>
                </c:pt>
                <c:pt idx="1781">
                  <c:v>0</c:v>
                </c:pt>
                <c:pt idx="1782">
                  <c:v>0.95904</c:v>
                </c:pt>
                <c:pt idx="1783">
                  <c:v>0.95904</c:v>
                </c:pt>
                <c:pt idx="1784">
                  <c:v>0.95904</c:v>
                </c:pt>
                <c:pt idx="1785">
                  <c:v>0.95904</c:v>
                </c:pt>
                <c:pt idx="1786">
                  <c:v>0.95904</c:v>
                </c:pt>
                <c:pt idx="1787">
                  <c:v>0.95904</c:v>
                </c:pt>
                <c:pt idx="1788">
                  <c:v>0.95904</c:v>
                </c:pt>
                <c:pt idx="1789">
                  <c:v>0</c:v>
                </c:pt>
                <c:pt idx="1790">
                  <c:v>0.72575999999999996</c:v>
                </c:pt>
                <c:pt idx="1791">
                  <c:v>0.72575999999999996</c:v>
                </c:pt>
                <c:pt idx="1792">
                  <c:v>0.72575999999999996</c:v>
                </c:pt>
                <c:pt idx="1793">
                  <c:v>0.72575999999999996</c:v>
                </c:pt>
                <c:pt idx="1794">
                  <c:v>0.72575999999999996</c:v>
                </c:pt>
                <c:pt idx="1795">
                  <c:v>0.72575999999999996</c:v>
                </c:pt>
                <c:pt idx="1796">
                  <c:v>0.72575999999999996</c:v>
                </c:pt>
                <c:pt idx="1797">
                  <c:v>0</c:v>
                </c:pt>
                <c:pt idx="1798">
                  <c:v>0.55944000000000005</c:v>
                </c:pt>
                <c:pt idx="1799">
                  <c:v>0.55944000000000005</c:v>
                </c:pt>
                <c:pt idx="1800">
                  <c:v>0.55944000000000005</c:v>
                </c:pt>
                <c:pt idx="1801">
                  <c:v>0.55944000000000005</c:v>
                </c:pt>
                <c:pt idx="1802">
                  <c:v>0.55944000000000005</c:v>
                </c:pt>
                <c:pt idx="1803">
                  <c:v>0.55944000000000005</c:v>
                </c:pt>
                <c:pt idx="1804">
                  <c:v>0.55944000000000005</c:v>
                </c:pt>
                <c:pt idx="1805">
                  <c:v>0</c:v>
                </c:pt>
                <c:pt idx="1806">
                  <c:v>0.44550000000000001</c:v>
                </c:pt>
                <c:pt idx="1807">
                  <c:v>0.44550000000000001</c:v>
                </c:pt>
                <c:pt idx="1808">
                  <c:v>0.44550000000000001</c:v>
                </c:pt>
                <c:pt idx="1809">
                  <c:v>0.44550000000000001</c:v>
                </c:pt>
                <c:pt idx="1810">
                  <c:v>0.44550000000000001</c:v>
                </c:pt>
                <c:pt idx="1811">
                  <c:v>0.44550000000000001</c:v>
                </c:pt>
                <c:pt idx="1812">
                  <c:v>0.44550000000000001</c:v>
                </c:pt>
                <c:pt idx="1813">
                  <c:v>0</c:v>
                </c:pt>
                <c:pt idx="1814">
                  <c:v>0.34451999999999999</c:v>
                </c:pt>
                <c:pt idx="1815">
                  <c:v>0.34451999999999999</c:v>
                </c:pt>
                <c:pt idx="1816">
                  <c:v>0.34451999999999999</c:v>
                </c:pt>
                <c:pt idx="1817">
                  <c:v>0.34451999999999999</c:v>
                </c:pt>
                <c:pt idx="1818">
                  <c:v>0.34451999999999999</c:v>
                </c:pt>
                <c:pt idx="1819">
                  <c:v>0.34451999999999999</c:v>
                </c:pt>
                <c:pt idx="1820">
                  <c:v>0.34451999999999999</c:v>
                </c:pt>
                <c:pt idx="1821">
                  <c:v>0</c:v>
                </c:pt>
                <c:pt idx="1822">
                  <c:v>0.25650000000000001</c:v>
                </c:pt>
                <c:pt idx="1823">
                  <c:v>0.25650000000000001</c:v>
                </c:pt>
                <c:pt idx="1824">
                  <c:v>0.25650000000000001</c:v>
                </c:pt>
                <c:pt idx="1825">
                  <c:v>0.25650000000000001</c:v>
                </c:pt>
                <c:pt idx="1826">
                  <c:v>0.25650000000000001</c:v>
                </c:pt>
                <c:pt idx="1827">
                  <c:v>0.25650000000000001</c:v>
                </c:pt>
                <c:pt idx="1828">
                  <c:v>0.25650000000000001</c:v>
                </c:pt>
                <c:pt idx="1829">
                  <c:v>0</c:v>
                </c:pt>
                <c:pt idx="1830">
                  <c:v>0.20196</c:v>
                </c:pt>
                <c:pt idx="1831">
                  <c:v>0.20196</c:v>
                </c:pt>
                <c:pt idx="1832">
                  <c:v>0.20196</c:v>
                </c:pt>
                <c:pt idx="1833">
                  <c:v>0.20196</c:v>
                </c:pt>
                <c:pt idx="1834">
                  <c:v>0.20196</c:v>
                </c:pt>
                <c:pt idx="1835">
                  <c:v>0.20196</c:v>
                </c:pt>
                <c:pt idx="1836">
                  <c:v>0.20196</c:v>
                </c:pt>
                <c:pt idx="1837">
                  <c:v>0</c:v>
                </c:pt>
                <c:pt idx="1838">
                  <c:v>0.16200000000000001</c:v>
                </c:pt>
                <c:pt idx="1839">
                  <c:v>0.16200000000000001</c:v>
                </c:pt>
                <c:pt idx="1840">
                  <c:v>0.16200000000000001</c:v>
                </c:pt>
                <c:pt idx="1841">
                  <c:v>0.16200000000000001</c:v>
                </c:pt>
                <c:pt idx="1842">
                  <c:v>0.16200000000000001</c:v>
                </c:pt>
                <c:pt idx="1843">
                  <c:v>0.16200000000000001</c:v>
                </c:pt>
                <c:pt idx="1844">
                  <c:v>0.16200000000000001</c:v>
                </c:pt>
                <c:pt idx="1845">
                  <c:v>0</c:v>
                </c:pt>
                <c:pt idx="1846">
                  <c:v>0.12852</c:v>
                </c:pt>
                <c:pt idx="1847">
                  <c:v>0.12852</c:v>
                </c:pt>
                <c:pt idx="1848">
                  <c:v>0.12852</c:v>
                </c:pt>
                <c:pt idx="1849">
                  <c:v>0.12852</c:v>
                </c:pt>
                <c:pt idx="1850">
                  <c:v>0.12852</c:v>
                </c:pt>
                <c:pt idx="1851">
                  <c:v>0.12852</c:v>
                </c:pt>
                <c:pt idx="1852">
                  <c:v>0.12852</c:v>
                </c:pt>
                <c:pt idx="1853">
                  <c:v>0</c:v>
                </c:pt>
                <c:pt idx="1854">
                  <c:v>9.7199999999999995E-2</c:v>
                </c:pt>
                <c:pt idx="1855">
                  <c:v>9.7199999999999995E-2</c:v>
                </c:pt>
                <c:pt idx="1856">
                  <c:v>9.7199999999999995E-2</c:v>
                </c:pt>
                <c:pt idx="1857">
                  <c:v>9.7199999999999995E-2</c:v>
                </c:pt>
                <c:pt idx="1858">
                  <c:v>9.7199999999999995E-2</c:v>
                </c:pt>
                <c:pt idx="1859">
                  <c:v>9.7199999999999995E-2</c:v>
                </c:pt>
                <c:pt idx="1860">
                  <c:v>9.7199999999999995E-2</c:v>
                </c:pt>
                <c:pt idx="1861">
                  <c:v>0</c:v>
                </c:pt>
                <c:pt idx="1862">
                  <c:v>8.3159999999999998E-2</c:v>
                </c:pt>
                <c:pt idx="1863">
                  <c:v>8.3159999999999998E-2</c:v>
                </c:pt>
                <c:pt idx="1864">
                  <c:v>8.3159999999999998E-2</c:v>
                </c:pt>
                <c:pt idx="1865">
                  <c:v>8.3159999999999998E-2</c:v>
                </c:pt>
                <c:pt idx="1866">
                  <c:v>8.3159999999999998E-2</c:v>
                </c:pt>
                <c:pt idx="1867">
                  <c:v>8.3159999999999998E-2</c:v>
                </c:pt>
                <c:pt idx="1868">
                  <c:v>8.3159999999999998E-2</c:v>
                </c:pt>
                <c:pt idx="1869">
                  <c:v>0</c:v>
                </c:pt>
                <c:pt idx="1870">
                  <c:v>6.4799999999999996E-2</c:v>
                </c:pt>
                <c:pt idx="1871">
                  <c:v>6.4799999999999996E-2</c:v>
                </c:pt>
                <c:pt idx="1872">
                  <c:v>6.4799999999999996E-2</c:v>
                </c:pt>
                <c:pt idx="1873">
                  <c:v>6.4799999999999996E-2</c:v>
                </c:pt>
                <c:pt idx="1874">
                  <c:v>6.4799999999999996E-2</c:v>
                </c:pt>
                <c:pt idx="1875">
                  <c:v>6.4799999999999996E-2</c:v>
                </c:pt>
                <c:pt idx="1876">
                  <c:v>6.4799999999999996E-2</c:v>
                </c:pt>
                <c:pt idx="1877">
                  <c:v>0</c:v>
                </c:pt>
                <c:pt idx="1878">
                  <c:v>5.3460000000000001E-2</c:v>
                </c:pt>
                <c:pt idx="1879">
                  <c:v>5.3460000000000001E-2</c:v>
                </c:pt>
                <c:pt idx="1880">
                  <c:v>5.3460000000000001E-2</c:v>
                </c:pt>
                <c:pt idx="1881">
                  <c:v>5.3460000000000001E-2</c:v>
                </c:pt>
                <c:pt idx="1882">
                  <c:v>5.3460000000000001E-2</c:v>
                </c:pt>
                <c:pt idx="1883">
                  <c:v>5.3460000000000001E-2</c:v>
                </c:pt>
                <c:pt idx="1884">
                  <c:v>5.3460000000000001E-2</c:v>
                </c:pt>
                <c:pt idx="1885">
                  <c:v>0</c:v>
                </c:pt>
                <c:pt idx="1886">
                  <c:v>4.3200000000000002E-2</c:v>
                </c:pt>
                <c:pt idx="1887">
                  <c:v>4.3200000000000002E-2</c:v>
                </c:pt>
                <c:pt idx="1888">
                  <c:v>4.3200000000000002E-2</c:v>
                </c:pt>
                <c:pt idx="1889">
                  <c:v>4.3200000000000002E-2</c:v>
                </c:pt>
                <c:pt idx="1890">
                  <c:v>4.3200000000000002E-2</c:v>
                </c:pt>
                <c:pt idx="1891">
                  <c:v>4.3200000000000002E-2</c:v>
                </c:pt>
                <c:pt idx="1892">
                  <c:v>4.3200000000000002E-2</c:v>
                </c:pt>
                <c:pt idx="1893">
                  <c:v>0</c:v>
                </c:pt>
                <c:pt idx="1894">
                  <c:v>10.672560000000001</c:v>
                </c:pt>
                <c:pt idx="1895">
                  <c:v>10.672560000000001</c:v>
                </c:pt>
                <c:pt idx="1896">
                  <c:v>10.672560000000001</c:v>
                </c:pt>
                <c:pt idx="1897">
                  <c:v>10.672560000000001</c:v>
                </c:pt>
                <c:pt idx="1898">
                  <c:v>10.672560000000001</c:v>
                </c:pt>
                <c:pt idx="1899">
                  <c:v>10.672560000000001</c:v>
                </c:pt>
                <c:pt idx="1900">
                  <c:v>10.672560000000001</c:v>
                </c:pt>
                <c:pt idx="1901">
                  <c:v>0</c:v>
                </c:pt>
                <c:pt idx="1902">
                  <c:v>8.1469799999999992</c:v>
                </c:pt>
                <c:pt idx="1903">
                  <c:v>8.1469799999999992</c:v>
                </c:pt>
                <c:pt idx="1904">
                  <c:v>8.1469799999999992</c:v>
                </c:pt>
                <c:pt idx="1905">
                  <c:v>8.1469799999999992</c:v>
                </c:pt>
                <c:pt idx="1906">
                  <c:v>8.1469799999999992</c:v>
                </c:pt>
                <c:pt idx="1907">
                  <c:v>8.1469799999999992</c:v>
                </c:pt>
                <c:pt idx="1908">
                  <c:v>8.1469799999999992</c:v>
                </c:pt>
                <c:pt idx="1909">
                  <c:v>0</c:v>
                </c:pt>
                <c:pt idx="1910">
                  <c:v>6.17706</c:v>
                </c:pt>
                <c:pt idx="1911">
                  <c:v>6.17706</c:v>
                </c:pt>
                <c:pt idx="1912">
                  <c:v>6.17706</c:v>
                </c:pt>
                <c:pt idx="1913">
                  <c:v>6.17706</c:v>
                </c:pt>
                <c:pt idx="1914">
                  <c:v>6.17706</c:v>
                </c:pt>
                <c:pt idx="1915">
                  <c:v>6.17706</c:v>
                </c:pt>
                <c:pt idx="1916">
                  <c:v>6.17706</c:v>
                </c:pt>
                <c:pt idx="1917">
                  <c:v>0</c:v>
                </c:pt>
                <c:pt idx="1918">
                  <c:v>4.7239199999999997</c:v>
                </c:pt>
                <c:pt idx="1919">
                  <c:v>4.7239199999999997</c:v>
                </c:pt>
                <c:pt idx="1920">
                  <c:v>4.7239199999999997</c:v>
                </c:pt>
                <c:pt idx="1921">
                  <c:v>4.7239199999999997</c:v>
                </c:pt>
                <c:pt idx="1922">
                  <c:v>4.7239199999999997</c:v>
                </c:pt>
                <c:pt idx="1923">
                  <c:v>4.7239199999999997</c:v>
                </c:pt>
                <c:pt idx="1924">
                  <c:v>4.7239199999999997</c:v>
                </c:pt>
                <c:pt idx="1925">
                  <c:v>0</c:v>
                </c:pt>
                <c:pt idx="1926">
                  <c:v>3.6039599999999998</c:v>
                </c:pt>
                <c:pt idx="1927">
                  <c:v>3.6039599999999998</c:v>
                </c:pt>
                <c:pt idx="1928">
                  <c:v>3.6039599999999998</c:v>
                </c:pt>
                <c:pt idx="1929">
                  <c:v>3.6039599999999998</c:v>
                </c:pt>
                <c:pt idx="1930">
                  <c:v>3.6039599999999998</c:v>
                </c:pt>
                <c:pt idx="1931">
                  <c:v>3.6039599999999998</c:v>
                </c:pt>
                <c:pt idx="1932">
                  <c:v>3.6039599999999998</c:v>
                </c:pt>
                <c:pt idx="1933">
                  <c:v>0</c:v>
                </c:pt>
                <c:pt idx="1934">
                  <c:v>2.7453599999999998</c:v>
                </c:pt>
                <c:pt idx="1935">
                  <c:v>2.7453599999999998</c:v>
                </c:pt>
                <c:pt idx="1936">
                  <c:v>2.7453599999999998</c:v>
                </c:pt>
                <c:pt idx="1937">
                  <c:v>2.7453599999999998</c:v>
                </c:pt>
                <c:pt idx="1938">
                  <c:v>2.7453599999999998</c:v>
                </c:pt>
                <c:pt idx="1939">
                  <c:v>2.7453599999999998</c:v>
                </c:pt>
                <c:pt idx="1940">
                  <c:v>2.7453599999999998</c:v>
                </c:pt>
                <c:pt idx="1941">
                  <c:v>0</c:v>
                </c:pt>
                <c:pt idx="1942">
                  <c:v>2.0995200000000001</c:v>
                </c:pt>
                <c:pt idx="1943">
                  <c:v>2.0995200000000001</c:v>
                </c:pt>
                <c:pt idx="1944">
                  <c:v>2.0995200000000001</c:v>
                </c:pt>
                <c:pt idx="1945">
                  <c:v>2.0995200000000001</c:v>
                </c:pt>
                <c:pt idx="1946">
                  <c:v>2.0995200000000001</c:v>
                </c:pt>
                <c:pt idx="1947">
                  <c:v>2.0995200000000001</c:v>
                </c:pt>
                <c:pt idx="1948">
                  <c:v>2.0995200000000001</c:v>
                </c:pt>
                <c:pt idx="1949">
                  <c:v>0</c:v>
                </c:pt>
                <c:pt idx="1950">
                  <c:v>1.63296</c:v>
                </c:pt>
                <c:pt idx="1951">
                  <c:v>1.63296</c:v>
                </c:pt>
                <c:pt idx="1952">
                  <c:v>1.63296</c:v>
                </c:pt>
                <c:pt idx="1953">
                  <c:v>1.63296</c:v>
                </c:pt>
                <c:pt idx="1954">
                  <c:v>1.63296</c:v>
                </c:pt>
                <c:pt idx="1955">
                  <c:v>1.63296</c:v>
                </c:pt>
                <c:pt idx="1956">
                  <c:v>1.63296</c:v>
                </c:pt>
                <c:pt idx="1957">
                  <c:v>0</c:v>
                </c:pt>
                <c:pt idx="1958">
                  <c:v>1.2474000000000001</c:v>
                </c:pt>
                <c:pt idx="1959">
                  <c:v>1.2474000000000001</c:v>
                </c:pt>
                <c:pt idx="1960">
                  <c:v>1.2474000000000001</c:v>
                </c:pt>
                <c:pt idx="1961">
                  <c:v>1.2474000000000001</c:v>
                </c:pt>
                <c:pt idx="1962">
                  <c:v>1.2474000000000001</c:v>
                </c:pt>
                <c:pt idx="1963">
                  <c:v>1.2474000000000001</c:v>
                </c:pt>
                <c:pt idx="1964">
                  <c:v>1.2474000000000001</c:v>
                </c:pt>
                <c:pt idx="1965">
                  <c:v>0</c:v>
                </c:pt>
                <c:pt idx="1966">
                  <c:v>0.95904</c:v>
                </c:pt>
                <c:pt idx="1967">
                  <c:v>0.95904</c:v>
                </c:pt>
                <c:pt idx="1968">
                  <c:v>0.95904</c:v>
                </c:pt>
                <c:pt idx="1969">
                  <c:v>0.95904</c:v>
                </c:pt>
                <c:pt idx="1970">
                  <c:v>0.95904</c:v>
                </c:pt>
                <c:pt idx="1971">
                  <c:v>0.95904</c:v>
                </c:pt>
                <c:pt idx="1972">
                  <c:v>0.95904</c:v>
                </c:pt>
                <c:pt idx="1973">
                  <c:v>0</c:v>
                </c:pt>
                <c:pt idx="1974">
                  <c:v>0.72575999999999996</c:v>
                </c:pt>
                <c:pt idx="1975">
                  <c:v>0.72575999999999996</c:v>
                </c:pt>
                <c:pt idx="1976">
                  <c:v>0.72575999999999996</c:v>
                </c:pt>
                <c:pt idx="1977">
                  <c:v>0.72575999999999996</c:v>
                </c:pt>
                <c:pt idx="1978">
                  <c:v>0.72575999999999996</c:v>
                </c:pt>
                <c:pt idx="1979">
                  <c:v>0.72575999999999996</c:v>
                </c:pt>
                <c:pt idx="1980">
                  <c:v>0.72575999999999996</c:v>
                </c:pt>
                <c:pt idx="1981">
                  <c:v>0</c:v>
                </c:pt>
                <c:pt idx="1982">
                  <c:v>0.55944000000000005</c:v>
                </c:pt>
                <c:pt idx="1983">
                  <c:v>0.55944000000000005</c:v>
                </c:pt>
                <c:pt idx="1984">
                  <c:v>0.55944000000000005</c:v>
                </c:pt>
                <c:pt idx="1985">
                  <c:v>0.55944000000000005</c:v>
                </c:pt>
                <c:pt idx="1986">
                  <c:v>0.55944000000000005</c:v>
                </c:pt>
                <c:pt idx="1987">
                  <c:v>0.55944000000000005</c:v>
                </c:pt>
                <c:pt idx="1988">
                  <c:v>0.55944000000000005</c:v>
                </c:pt>
                <c:pt idx="1989">
                  <c:v>0</c:v>
                </c:pt>
                <c:pt idx="1990">
                  <c:v>0.44550000000000001</c:v>
                </c:pt>
                <c:pt idx="1991">
                  <c:v>0.44550000000000001</c:v>
                </c:pt>
                <c:pt idx="1992">
                  <c:v>0.44550000000000001</c:v>
                </c:pt>
                <c:pt idx="1993">
                  <c:v>0.44550000000000001</c:v>
                </c:pt>
                <c:pt idx="1994">
                  <c:v>0.44550000000000001</c:v>
                </c:pt>
                <c:pt idx="1995">
                  <c:v>0.44550000000000001</c:v>
                </c:pt>
                <c:pt idx="1996">
                  <c:v>0.44550000000000001</c:v>
                </c:pt>
                <c:pt idx="1997">
                  <c:v>0</c:v>
                </c:pt>
                <c:pt idx="1998">
                  <c:v>0.34451999999999999</c:v>
                </c:pt>
                <c:pt idx="1999">
                  <c:v>0.34451999999999999</c:v>
                </c:pt>
                <c:pt idx="2000">
                  <c:v>0.34451999999999999</c:v>
                </c:pt>
                <c:pt idx="2001">
                  <c:v>0.34451999999999999</c:v>
                </c:pt>
                <c:pt idx="2002">
                  <c:v>0.34451999999999999</c:v>
                </c:pt>
                <c:pt idx="2003">
                  <c:v>0.34451999999999999</c:v>
                </c:pt>
                <c:pt idx="2004">
                  <c:v>0.34451999999999999</c:v>
                </c:pt>
                <c:pt idx="2005">
                  <c:v>0</c:v>
                </c:pt>
                <c:pt idx="2006">
                  <c:v>0.25650000000000001</c:v>
                </c:pt>
                <c:pt idx="2007">
                  <c:v>0.25650000000000001</c:v>
                </c:pt>
                <c:pt idx="2008">
                  <c:v>0.25650000000000001</c:v>
                </c:pt>
                <c:pt idx="2009">
                  <c:v>0.25650000000000001</c:v>
                </c:pt>
                <c:pt idx="2010">
                  <c:v>0.25650000000000001</c:v>
                </c:pt>
                <c:pt idx="2011">
                  <c:v>0.25650000000000001</c:v>
                </c:pt>
                <c:pt idx="2012">
                  <c:v>0.25650000000000001</c:v>
                </c:pt>
                <c:pt idx="2013">
                  <c:v>0</c:v>
                </c:pt>
                <c:pt idx="2014">
                  <c:v>0.20196</c:v>
                </c:pt>
                <c:pt idx="2015">
                  <c:v>0.20196</c:v>
                </c:pt>
                <c:pt idx="2016">
                  <c:v>0.20196</c:v>
                </c:pt>
                <c:pt idx="2017">
                  <c:v>0.20196</c:v>
                </c:pt>
                <c:pt idx="2018">
                  <c:v>0.20196</c:v>
                </c:pt>
                <c:pt idx="2019">
                  <c:v>0.20196</c:v>
                </c:pt>
                <c:pt idx="2020">
                  <c:v>0.20196</c:v>
                </c:pt>
                <c:pt idx="2021">
                  <c:v>0</c:v>
                </c:pt>
                <c:pt idx="2022">
                  <c:v>0.16200000000000001</c:v>
                </c:pt>
                <c:pt idx="2023">
                  <c:v>0.16200000000000001</c:v>
                </c:pt>
                <c:pt idx="2024">
                  <c:v>0.16200000000000001</c:v>
                </c:pt>
                <c:pt idx="2025">
                  <c:v>0.16200000000000001</c:v>
                </c:pt>
                <c:pt idx="2026">
                  <c:v>0.16200000000000001</c:v>
                </c:pt>
                <c:pt idx="2027">
                  <c:v>0.16200000000000001</c:v>
                </c:pt>
                <c:pt idx="2028">
                  <c:v>0.16200000000000001</c:v>
                </c:pt>
                <c:pt idx="2029">
                  <c:v>0</c:v>
                </c:pt>
                <c:pt idx="2030">
                  <c:v>0.12852</c:v>
                </c:pt>
                <c:pt idx="2031">
                  <c:v>0.12852</c:v>
                </c:pt>
                <c:pt idx="2032">
                  <c:v>0.12852</c:v>
                </c:pt>
                <c:pt idx="2033">
                  <c:v>0.12852</c:v>
                </c:pt>
                <c:pt idx="2034">
                  <c:v>0.12852</c:v>
                </c:pt>
                <c:pt idx="2035">
                  <c:v>0.12852</c:v>
                </c:pt>
                <c:pt idx="2036">
                  <c:v>0.12852</c:v>
                </c:pt>
                <c:pt idx="2037">
                  <c:v>0</c:v>
                </c:pt>
                <c:pt idx="2038">
                  <c:v>9.7199999999999995E-2</c:v>
                </c:pt>
                <c:pt idx="2039">
                  <c:v>9.7199999999999995E-2</c:v>
                </c:pt>
                <c:pt idx="2040">
                  <c:v>9.7199999999999995E-2</c:v>
                </c:pt>
                <c:pt idx="2041">
                  <c:v>9.7199999999999995E-2</c:v>
                </c:pt>
                <c:pt idx="2042">
                  <c:v>9.7199999999999995E-2</c:v>
                </c:pt>
                <c:pt idx="2043">
                  <c:v>9.7199999999999995E-2</c:v>
                </c:pt>
                <c:pt idx="2044">
                  <c:v>9.7199999999999995E-2</c:v>
                </c:pt>
                <c:pt idx="2045">
                  <c:v>0</c:v>
                </c:pt>
                <c:pt idx="2046">
                  <c:v>8.3159999999999998E-2</c:v>
                </c:pt>
                <c:pt idx="2047">
                  <c:v>8.3159999999999998E-2</c:v>
                </c:pt>
                <c:pt idx="2048">
                  <c:v>8.3159999999999998E-2</c:v>
                </c:pt>
                <c:pt idx="2049">
                  <c:v>8.3159999999999998E-2</c:v>
                </c:pt>
                <c:pt idx="2050">
                  <c:v>8.3159999999999998E-2</c:v>
                </c:pt>
                <c:pt idx="2051">
                  <c:v>8.3159999999999998E-2</c:v>
                </c:pt>
                <c:pt idx="2052">
                  <c:v>8.3159999999999998E-2</c:v>
                </c:pt>
                <c:pt idx="2053">
                  <c:v>0</c:v>
                </c:pt>
                <c:pt idx="2054">
                  <c:v>6.4799999999999996E-2</c:v>
                </c:pt>
                <c:pt idx="2055">
                  <c:v>6.4799999999999996E-2</c:v>
                </c:pt>
                <c:pt idx="2056">
                  <c:v>6.4799999999999996E-2</c:v>
                </c:pt>
                <c:pt idx="2057">
                  <c:v>6.4799999999999996E-2</c:v>
                </c:pt>
                <c:pt idx="2058">
                  <c:v>6.4799999999999996E-2</c:v>
                </c:pt>
                <c:pt idx="2059">
                  <c:v>6.4799999999999996E-2</c:v>
                </c:pt>
                <c:pt idx="2060">
                  <c:v>6.4799999999999996E-2</c:v>
                </c:pt>
                <c:pt idx="2061">
                  <c:v>0</c:v>
                </c:pt>
                <c:pt idx="2062">
                  <c:v>5.3460000000000001E-2</c:v>
                </c:pt>
                <c:pt idx="2063">
                  <c:v>5.3460000000000001E-2</c:v>
                </c:pt>
                <c:pt idx="2064">
                  <c:v>5.3460000000000001E-2</c:v>
                </c:pt>
                <c:pt idx="2065">
                  <c:v>5.3460000000000001E-2</c:v>
                </c:pt>
                <c:pt idx="2066">
                  <c:v>5.3460000000000001E-2</c:v>
                </c:pt>
                <c:pt idx="2067">
                  <c:v>5.3460000000000001E-2</c:v>
                </c:pt>
                <c:pt idx="2068">
                  <c:v>5.3460000000000001E-2</c:v>
                </c:pt>
                <c:pt idx="2069">
                  <c:v>0</c:v>
                </c:pt>
                <c:pt idx="2070">
                  <c:v>4.3200000000000002E-2</c:v>
                </c:pt>
                <c:pt idx="2071">
                  <c:v>4.3200000000000002E-2</c:v>
                </c:pt>
                <c:pt idx="2072">
                  <c:v>4.3200000000000002E-2</c:v>
                </c:pt>
                <c:pt idx="2073">
                  <c:v>4.3200000000000002E-2</c:v>
                </c:pt>
                <c:pt idx="2074">
                  <c:v>4.3200000000000002E-2</c:v>
                </c:pt>
                <c:pt idx="2075">
                  <c:v>4.3200000000000002E-2</c:v>
                </c:pt>
                <c:pt idx="2076">
                  <c:v>4.3200000000000002E-2</c:v>
                </c:pt>
                <c:pt idx="2077">
                  <c:v>0</c:v>
                </c:pt>
                <c:pt idx="2078">
                  <c:v>10.672560000000001</c:v>
                </c:pt>
                <c:pt idx="2079">
                  <c:v>10.672560000000001</c:v>
                </c:pt>
                <c:pt idx="2080">
                  <c:v>10.672560000000001</c:v>
                </c:pt>
                <c:pt idx="2081">
                  <c:v>10.672560000000001</c:v>
                </c:pt>
                <c:pt idx="2082">
                  <c:v>10.672560000000001</c:v>
                </c:pt>
                <c:pt idx="2083">
                  <c:v>10.672560000000001</c:v>
                </c:pt>
                <c:pt idx="2084">
                  <c:v>10.672560000000001</c:v>
                </c:pt>
                <c:pt idx="2085">
                  <c:v>0</c:v>
                </c:pt>
                <c:pt idx="2086">
                  <c:v>8.1469799999999992</c:v>
                </c:pt>
                <c:pt idx="2087">
                  <c:v>8.1469799999999992</c:v>
                </c:pt>
                <c:pt idx="2088">
                  <c:v>8.1469799999999992</c:v>
                </c:pt>
                <c:pt idx="2089">
                  <c:v>8.1469799999999992</c:v>
                </c:pt>
                <c:pt idx="2090">
                  <c:v>8.1469799999999992</c:v>
                </c:pt>
                <c:pt idx="2091">
                  <c:v>8.1469799999999992</c:v>
                </c:pt>
                <c:pt idx="2092">
                  <c:v>8.1469799999999992</c:v>
                </c:pt>
                <c:pt idx="2093">
                  <c:v>0</c:v>
                </c:pt>
                <c:pt idx="2094">
                  <c:v>6.17706</c:v>
                </c:pt>
                <c:pt idx="2095">
                  <c:v>6.17706</c:v>
                </c:pt>
                <c:pt idx="2096">
                  <c:v>6.17706</c:v>
                </c:pt>
                <c:pt idx="2097">
                  <c:v>6.17706</c:v>
                </c:pt>
                <c:pt idx="2098">
                  <c:v>6.17706</c:v>
                </c:pt>
                <c:pt idx="2099">
                  <c:v>6.17706</c:v>
                </c:pt>
                <c:pt idx="2100">
                  <c:v>6.17706</c:v>
                </c:pt>
                <c:pt idx="2101">
                  <c:v>0</c:v>
                </c:pt>
                <c:pt idx="2102">
                  <c:v>4.7239199999999997</c:v>
                </c:pt>
                <c:pt idx="2103">
                  <c:v>4.7239199999999997</c:v>
                </c:pt>
                <c:pt idx="2104">
                  <c:v>4.7239199999999997</c:v>
                </c:pt>
                <c:pt idx="2105">
                  <c:v>4.7239199999999997</c:v>
                </c:pt>
                <c:pt idx="2106">
                  <c:v>4.7239199999999997</c:v>
                </c:pt>
                <c:pt idx="2107">
                  <c:v>4.7239199999999997</c:v>
                </c:pt>
                <c:pt idx="2108">
                  <c:v>4.7239199999999997</c:v>
                </c:pt>
                <c:pt idx="2109">
                  <c:v>0</c:v>
                </c:pt>
                <c:pt idx="2110">
                  <c:v>3.6039599999999998</c:v>
                </c:pt>
                <c:pt idx="2111">
                  <c:v>3.6039599999999998</c:v>
                </c:pt>
                <c:pt idx="2112">
                  <c:v>3.6039599999999998</c:v>
                </c:pt>
                <c:pt idx="2113">
                  <c:v>3.6039599999999998</c:v>
                </c:pt>
                <c:pt idx="2114">
                  <c:v>3.6039599999999998</c:v>
                </c:pt>
                <c:pt idx="2115">
                  <c:v>3.6039599999999998</c:v>
                </c:pt>
                <c:pt idx="2116">
                  <c:v>3.6039599999999998</c:v>
                </c:pt>
                <c:pt idx="2117">
                  <c:v>0</c:v>
                </c:pt>
                <c:pt idx="2118">
                  <c:v>2.7453599999999998</c:v>
                </c:pt>
                <c:pt idx="2119">
                  <c:v>2.7453599999999998</c:v>
                </c:pt>
                <c:pt idx="2120">
                  <c:v>2.7453599999999998</c:v>
                </c:pt>
                <c:pt idx="2121">
                  <c:v>2.7453599999999998</c:v>
                </c:pt>
                <c:pt idx="2122">
                  <c:v>2.7453599999999998</c:v>
                </c:pt>
                <c:pt idx="2123">
                  <c:v>2.7453599999999998</c:v>
                </c:pt>
                <c:pt idx="2124">
                  <c:v>2.7453599999999998</c:v>
                </c:pt>
                <c:pt idx="2125">
                  <c:v>0</c:v>
                </c:pt>
                <c:pt idx="2126">
                  <c:v>2.0995200000000001</c:v>
                </c:pt>
                <c:pt idx="2127">
                  <c:v>2.0995200000000001</c:v>
                </c:pt>
                <c:pt idx="2128">
                  <c:v>2.0995200000000001</c:v>
                </c:pt>
                <c:pt idx="2129">
                  <c:v>2.0995200000000001</c:v>
                </c:pt>
                <c:pt idx="2130">
                  <c:v>2.0995200000000001</c:v>
                </c:pt>
                <c:pt idx="2131">
                  <c:v>2.0995200000000001</c:v>
                </c:pt>
                <c:pt idx="2132">
                  <c:v>2.0995200000000001</c:v>
                </c:pt>
                <c:pt idx="2133">
                  <c:v>0</c:v>
                </c:pt>
                <c:pt idx="2134">
                  <c:v>1.63296</c:v>
                </c:pt>
                <c:pt idx="2135">
                  <c:v>1.63296</c:v>
                </c:pt>
                <c:pt idx="2136">
                  <c:v>1.63296</c:v>
                </c:pt>
                <c:pt idx="2137">
                  <c:v>1.63296</c:v>
                </c:pt>
                <c:pt idx="2138">
                  <c:v>1.63296</c:v>
                </c:pt>
                <c:pt idx="2139">
                  <c:v>1.63296</c:v>
                </c:pt>
                <c:pt idx="2140">
                  <c:v>1.63296</c:v>
                </c:pt>
                <c:pt idx="2141">
                  <c:v>0</c:v>
                </c:pt>
                <c:pt idx="2142">
                  <c:v>1.2474000000000001</c:v>
                </c:pt>
                <c:pt idx="2143">
                  <c:v>1.2474000000000001</c:v>
                </c:pt>
                <c:pt idx="2144">
                  <c:v>1.2474000000000001</c:v>
                </c:pt>
                <c:pt idx="2145">
                  <c:v>1.2474000000000001</c:v>
                </c:pt>
                <c:pt idx="2146">
                  <c:v>1.2474000000000001</c:v>
                </c:pt>
                <c:pt idx="2147">
                  <c:v>1.2474000000000001</c:v>
                </c:pt>
                <c:pt idx="2148">
                  <c:v>1.2474000000000001</c:v>
                </c:pt>
                <c:pt idx="2149">
                  <c:v>0</c:v>
                </c:pt>
                <c:pt idx="2150">
                  <c:v>0.95904</c:v>
                </c:pt>
                <c:pt idx="2151">
                  <c:v>0.95904</c:v>
                </c:pt>
                <c:pt idx="2152">
                  <c:v>0.95904</c:v>
                </c:pt>
                <c:pt idx="2153">
                  <c:v>0.95904</c:v>
                </c:pt>
                <c:pt idx="2154">
                  <c:v>0.95904</c:v>
                </c:pt>
                <c:pt idx="2155">
                  <c:v>0.95904</c:v>
                </c:pt>
                <c:pt idx="2156">
                  <c:v>0.95904</c:v>
                </c:pt>
                <c:pt idx="2157">
                  <c:v>0</c:v>
                </c:pt>
                <c:pt idx="2158">
                  <c:v>0.72575999999999996</c:v>
                </c:pt>
                <c:pt idx="2159">
                  <c:v>0.72575999999999996</c:v>
                </c:pt>
                <c:pt idx="2160">
                  <c:v>0.72575999999999996</c:v>
                </c:pt>
                <c:pt idx="2161">
                  <c:v>0.72575999999999996</c:v>
                </c:pt>
                <c:pt idx="2162">
                  <c:v>0.72575999999999996</c:v>
                </c:pt>
                <c:pt idx="2163">
                  <c:v>0.72575999999999996</c:v>
                </c:pt>
                <c:pt idx="2164">
                  <c:v>0.72575999999999996</c:v>
                </c:pt>
                <c:pt idx="2165">
                  <c:v>0</c:v>
                </c:pt>
                <c:pt idx="2166">
                  <c:v>0.55944000000000005</c:v>
                </c:pt>
                <c:pt idx="2167">
                  <c:v>0.55944000000000005</c:v>
                </c:pt>
                <c:pt idx="2168">
                  <c:v>0.55944000000000005</c:v>
                </c:pt>
                <c:pt idx="2169">
                  <c:v>0.55944000000000005</c:v>
                </c:pt>
                <c:pt idx="2170">
                  <c:v>0.55944000000000005</c:v>
                </c:pt>
                <c:pt idx="2171">
                  <c:v>0.55944000000000005</c:v>
                </c:pt>
                <c:pt idx="2172">
                  <c:v>0.55944000000000005</c:v>
                </c:pt>
                <c:pt idx="2173">
                  <c:v>0</c:v>
                </c:pt>
                <c:pt idx="2174">
                  <c:v>0.44550000000000001</c:v>
                </c:pt>
                <c:pt idx="2175">
                  <c:v>0.44550000000000001</c:v>
                </c:pt>
                <c:pt idx="2176">
                  <c:v>0.44550000000000001</c:v>
                </c:pt>
                <c:pt idx="2177">
                  <c:v>0.44550000000000001</c:v>
                </c:pt>
                <c:pt idx="2178">
                  <c:v>0.44550000000000001</c:v>
                </c:pt>
                <c:pt idx="2179">
                  <c:v>0.44550000000000001</c:v>
                </c:pt>
                <c:pt idx="2180">
                  <c:v>0.44550000000000001</c:v>
                </c:pt>
                <c:pt idx="2181">
                  <c:v>0</c:v>
                </c:pt>
                <c:pt idx="2182">
                  <c:v>0.34451999999999999</c:v>
                </c:pt>
                <c:pt idx="2183">
                  <c:v>0.34451999999999999</c:v>
                </c:pt>
                <c:pt idx="2184">
                  <c:v>0.34451999999999999</c:v>
                </c:pt>
                <c:pt idx="2185">
                  <c:v>0.34451999999999999</c:v>
                </c:pt>
                <c:pt idx="2186">
                  <c:v>0.34451999999999999</c:v>
                </c:pt>
                <c:pt idx="2187">
                  <c:v>0.34451999999999999</c:v>
                </c:pt>
                <c:pt idx="2188">
                  <c:v>0.34451999999999999</c:v>
                </c:pt>
                <c:pt idx="2189">
                  <c:v>0</c:v>
                </c:pt>
                <c:pt idx="2190">
                  <c:v>0.25650000000000001</c:v>
                </c:pt>
                <c:pt idx="2191">
                  <c:v>0.25650000000000001</c:v>
                </c:pt>
                <c:pt idx="2192">
                  <c:v>0.25650000000000001</c:v>
                </c:pt>
                <c:pt idx="2193">
                  <c:v>0.25650000000000001</c:v>
                </c:pt>
                <c:pt idx="2194">
                  <c:v>0.25650000000000001</c:v>
                </c:pt>
                <c:pt idx="2195">
                  <c:v>0.25650000000000001</c:v>
                </c:pt>
                <c:pt idx="2196">
                  <c:v>0.25650000000000001</c:v>
                </c:pt>
                <c:pt idx="2197">
                  <c:v>0</c:v>
                </c:pt>
                <c:pt idx="2198">
                  <c:v>0.20196</c:v>
                </c:pt>
                <c:pt idx="2199">
                  <c:v>0.20196</c:v>
                </c:pt>
                <c:pt idx="2200">
                  <c:v>0.20196</c:v>
                </c:pt>
                <c:pt idx="2201">
                  <c:v>0.20196</c:v>
                </c:pt>
                <c:pt idx="2202">
                  <c:v>0.20196</c:v>
                </c:pt>
                <c:pt idx="2203">
                  <c:v>0.20196</c:v>
                </c:pt>
                <c:pt idx="2204">
                  <c:v>0.20196</c:v>
                </c:pt>
                <c:pt idx="2205">
                  <c:v>0</c:v>
                </c:pt>
                <c:pt idx="2206">
                  <c:v>0.16200000000000001</c:v>
                </c:pt>
                <c:pt idx="2207">
                  <c:v>0.16200000000000001</c:v>
                </c:pt>
                <c:pt idx="2208">
                  <c:v>0.16200000000000001</c:v>
                </c:pt>
                <c:pt idx="2209">
                  <c:v>0.16200000000000001</c:v>
                </c:pt>
                <c:pt idx="2210">
                  <c:v>0.16200000000000001</c:v>
                </c:pt>
                <c:pt idx="2211">
                  <c:v>0.16200000000000001</c:v>
                </c:pt>
                <c:pt idx="2212">
                  <c:v>0.16200000000000001</c:v>
                </c:pt>
                <c:pt idx="2213">
                  <c:v>0</c:v>
                </c:pt>
                <c:pt idx="2214">
                  <c:v>0.12852</c:v>
                </c:pt>
                <c:pt idx="2215">
                  <c:v>0.12852</c:v>
                </c:pt>
                <c:pt idx="2216">
                  <c:v>0.12852</c:v>
                </c:pt>
                <c:pt idx="2217">
                  <c:v>0.12852</c:v>
                </c:pt>
                <c:pt idx="2218">
                  <c:v>0.12852</c:v>
                </c:pt>
                <c:pt idx="2219">
                  <c:v>0.12852</c:v>
                </c:pt>
                <c:pt idx="2220">
                  <c:v>0.12852</c:v>
                </c:pt>
                <c:pt idx="2221">
                  <c:v>0</c:v>
                </c:pt>
                <c:pt idx="2222">
                  <c:v>9.7199999999999995E-2</c:v>
                </c:pt>
                <c:pt idx="2223">
                  <c:v>9.7199999999999995E-2</c:v>
                </c:pt>
                <c:pt idx="2224">
                  <c:v>9.7199999999999995E-2</c:v>
                </c:pt>
                <c:pt idx="2225">
                  <c:v>9.7199999999999995E-2</c:v>
                </c:pt>
                <c:pt idx="2226">
                  <c:v>9.7199999999999995E-2</c:v>
                </c:pt>
                <c:pt idx="2227">
                  <c:v>9.7199999999999995E-2</c:v>
                </c:pt>
                <c:pt idx="2228">
                  <c:v>9.7199999999999995E-2</c:v>
                </c:pt>
                <c:pt idx="2229">
                  <c:v>0</c:v>
                </c:pt>
                <c:pt idx="2230">
                  <c:v>8.3159999999999998E-2</c:v>
                </c:pt>
                <c:pt idx="2231">
                  <c:v>8.3159999999999998E-2</c:v>
                </c:pt>
                <c:pt idx="2232">
                  <c:v>8.3159999999999998E-2</c:v>
                </c:pt>
                <c:pt idx="2233">
                  <c:v>8.3159999999999998E-2</c:v>
                </c:pt>
                <c:pt idx="2234">
                  <c:v>8.3159999999999998E-2</c:v>
                </c:pt>
                <c:pt idx="2235">
                  <c:v>8.3159999999999998E-2</c:v>
                </c:pt>
                <c:pt idx="2236">
                  <c:v>8.3159999999999998E-2</c:v>
                </c:pt>
                <c:pt idx="2237">
                  <c:v>0</c:v>
                </c:pt>
                <c:pt idx="2238">
                  <c:v>6.4799999999999996E-2</c:v>
                </c:pt>
                <c:pt idx="2239">
                  <c:v>6.4799999999999996E-2</c:v>
                </c:pt>
                <c:pt idx="2240">
                  <c:v>6.4799999999999996E-2</c:v>
                </c:pt>
                <c:pt idx="2241">
                  <c:v>6.4799999999999996E-2</c:v>
                </c:pt>
                <c:pt idx="2242">
                  <c:v>6.4799999999999996E-2</c:v>
                </c:pt>
                <c:pt idx="2243">
                  <c:v>6.4799999999999996E-2</c:v>
                </c:pt>
                <c:pt idx="2244">
                  <c:v>6.4799999999999996E-2</c:v>
                </c:pt>
                <c:pt idx="2245">
                  <c:v>0</c:v>
                </c:pt>
                <c:pt idx="2246">
                  <c:v>5.3460000000000001E-2</c:v>
                </c:pt>
                <c:pt idx="2247">
                  <c:v>5.3460000000000001E-2</c:v>
                </c:pt>
                <c:pt idx="2248">
                  <c:v>5.3460000000000001E-2</c:v>
                </c:pt>
                <c:pt idx="2249">
                  <c:v>5.3460000000000001E-2</c:v>
                </c:pt>
                <c:pt idx="2250">
                  <c:v>5.3460000000000001E-2</c:v>
                </c:pt>
                <c:pt idx="2251">
                  <c:v>5.3460000000000001E-2</c:v>
                </c:pt>
                <c:pt idx="2252">
                  <c:v>5.3460000000000001E-2</c:v>
                </c:pt>
                <c:pt idx="2253">
                  <c:v>0</c:v>
                </c:pt>
                <c:pt idx="2254">
                  <c:v>4.3200000000000002E-2</c:v>
                </c:pt>
                <c:pt idx="2255">
                  <c:v>4.3200000000000002E-2</c:v>
                </c:pt>
                <c:pt idx="2256">
                  <c:v>4.3200000000000002E-2</c:v>
                </c:pt>
                <c:pt idx="2257">
                  <c:v>4.3200000000000002E-2</c:v>
                </c:pt>
                <c:pt idx="2258">
                  <c:v>4.3200000000000002E-2</c:v>
                </c:pt>
                <c:pt idx="2259">
                  <c:v>4.3200000000000002E-2</c:v>
                </c:pt>
                <c:pt idx="2260">
                  <c:v>4.3200000000000002E-2</c:v>
                </c:pt>
                <c:pt idx="2261">
                  <c:v>0</c:v>
                </c:pt>
                <c:pt idx="2262">
                  <c:v>6.0873119999999998</c:v>
                </c:pt>
                <c:pt idx="2263">
                  <c:v>6.0873119999999998</c:v>
                </c:pt>
                <c:pt idx="2264">
                  <c:v>6.0873119999999998</c:v>
                </c:pt>
                <c:pt idx="2265">
                  <c:v>6.0873119999999998</c:v>
                </c:pt>
                <c:pt idx="2266">
                  <c:v>6.0873119999999998</c:v>
                </c:pt>
                <c:pt idx="2267">
                  <c:v>6.0873119999999998</c:v>
                </c:pt>
                <c:pt idx="2268">
                  <c:v>6.0873119999999998</c:v>
                </c:pt>
                <c:pt idx="2269">
                  <c:v>0</c:v>
                </c:pt>
                <c:pt idx="2270">
                  <c:v>4.6467960000000001</c:v>
                </c:pt>
                <c:pt idx="2271">
                  <c:v>4.6467960000000001</c:v>
                </c:pt>
                <c:pt idx="2272">
                  <c:v>4.6467960000000001</c:v>
                </c:pt>
                <c:pt idx="2273">
                  <c:v>4.6467960000000001</c:v>
                </c:pt>
                <c:pt idx="2274">
                  <c:v>4.6467960000000001</c:v>
                </c:pt>
                <c:pt idx="2275">
                  <c:v>4.6467960000000001</c:v>
                </c:pt>
                <c:pt idx="2276">
                  <c:v>4.6467960000000001</c:v>
                </c:pt>
                <c:pt idx="2277">
                  <c:v>0</c:v>
                </c:pt>
                <c:pt idx="2278">
                  <c:v>3.523212</c:v>
                </c:pt>
                <c:pt idx="2279">
                  <c:v>3.523212</c:v>
                </c:pt>
                <c:pt idx="2280">
                  <c:v>3.523212</c:v>
                </c:pt>
                <c:pt idx="2281">
                  <c:v>3.523212</c:v>
                </c:pt>
                <c:pt idx="2282">
                  <c:v>3.523212</c:v>
                </c:pt>
                <c:pt idx="2283">
                  <c:v>3.523212</c:v>
                </c:pt>
                <c:pt idx="2284">
                  <c:v>3.523212</c:v>
                </c:pt>
                <c:pt idx="2285">
                  <c:v>0</c:v>
                </c:pt>
                <c:pt idx="2286">
                  <c:v>2.6943839999999999</c:v>
                </c:pt>
                <c:pt idx="2287">
                  <c:v>2.6943839999999999</c:v>
                </c:pt>
                <c:pt idx="2288">
                  <c:v>2.6943839999999999</c:v>
                </c:pt>
                <c:pt idx="2289">
                  <c:v>2.6943839999999999</c:v>
                </c:pt>
                <c:pt idx="2290">
                  <c:v>2.6943839999999999</c:v>
                </c:pt>
                <c:pt idx="2291">
                  <c:v>2.6943839999999999</c:v>
                </c:pt>
                <c:pt idx="2292">
                  <c:v>2.6943839999999999</c:v>
                </c:pt>
                <c:pt idx="2293">
                  <c:v>0</c:v>
                </c:pt>
                <c:pt idx="2294">
                  <c:v>2.0555919999999999</c:v>
                </c:pt>
                <c:pt idx="2295">
                  <c:v>2.0555919999999999</c:v>
                </c:pt>
                <c:pt idx="2296">
                  <c:v>2.0555919999999999</c:v>
                </c:pt>
                <c:pt idx="2297">
                  <c:v>2.0555919999999999</c:v>
                </c:pt>
                <c:pt idx="2298">
                  <c:v>2.0555919999999999</c:v>
                </c:pt>
                <c:pt idx="2299">
                  <c:v>2.0555919999999999</c:v>
                </c:pt>
                <c:pt idx="2300">
                  <c:v>2.0555919999999999</c:v>
                </c:pt>
                <c:pt idx="2301">
                  <c:v>0</c:v>
                </c:pt>
                <c:pt idx="2302">
                  <c:v>1.5658719999999999</c:v>
                </c:pt>
                <c:pt idx="2303">
                  <c:v>1.5658719999999999</c:v>
                </c:pt>
                <c:pt idx="2304">
                  <c:v>1.5658719999999999</c:v>
                </c:pt>
                <c:pt idx="2305">
                  <c:v>1.5658719999999999</c:v>
                </c:pt>
                <c:pt idx="2306">
                  <c:v>1.5658719999999999</c:v>
                </c:pt>
                <c:pt idx="2307">
                  <c:v>1.5658719999999999</c:v>
                </c:pt>
                <c:pt idx="2308">
                  <c:v>1.5658719999999999</c:v>
                </c:pt>
                <c:pt idx="2309">
                  <c:v>0</c:v>
                </c:pt>
                <c:pt idx="2310">
                  <c:v>1.1975039999999999</c:v>
                </c:pt>
                <c:pt idx="2311">
                  <c:v>1.1975039999999999</c:v>
                </c:pt>
                <c:pt idx="2312">
                  <c:v>1.1975039999999999</c:v>
                </c:pt>
                <c:pt idx="2313">
                  <c:v>1.1975039999999999</c:v>
                </c:pt>
                <c:pt idx="2314">
                  <c:v>1.1975039999999999</c:v>
                </c:pt>
                <c:pt idx="2315">
                  <c:v>1.1975039999999999</c:v>
                </c:pt>
                <c:pt idx="2316">
                  <c:v>1.1975039999999999</c:v>
                </c:pt>
                <c:pt idx="2317">
                  <c:v>0</c:v>
                </c:pt>
                <c:pt idx="2318">
                  <c:v>0.931392</c:v>
                </c:pt>
                <c:pt idx="2319">
                  <c:v>0.931392</c:v>
                </c:pt>
                <c:pt idx="2320">
                  <c:v>0.931392</c:v>
                </c:pt>
                <c:pt idx="2321">
                  <c:v>0.931392</c:v>
                </c:pt>
                <c:pt idx="2322">
                  <c:v>0.931392</c:v>
                </c:pt>
                <c:pt idx="2323">
                  <c:v>0.931392</c:v>
                </c:pt>
                <c:pt idx="2324">
                  <c:v>0.931392</c:v>
                </c:pt>
                <c:pt idx="2325">
                  <c:v>0</c:v>
                </c:pt>
                <c:pt idx="2326">
                  <c:v>0.71148</c:v>
                </c:pt>
                <c:pt idx="2327">
                  <c:v>0.71148</c:v>
                </c:pt>
                <c:pt idx="2328">
                  <c:v>0.71148</c:v>
                </c:pt>
                <c:pt idx="2329">
                  <c:v>0.71148</c:v>
                </c:pt>
                <c:pt idx="2330">
                  <c:v>0.71148</c:v>
                </c:pt>
                <c:pt idx="2331">
                  <c:v>0.71148</c:v>
                </c:pt>
                <c:pt idx="2332">
                  <c:v>0.71148</c:v>
                </c:pt>
                <c:pt idx="2333">
                  <c:v>0</c:v>
                </c:pt>
                <c:pt idx="2334">
                  <c:v>0.54700800000000005</c:v>
                </c:pt>
                <c:pt idx="2335">
                  <c:v>0.54700800000000005</c:v>
                </c:pt>
                <c:pt idx="2336">
                  <c:v>0.54700800000000005</c:v>
                </c:pt>
                <c:pt idx="2337">
                  <c:v>0.54700800000000005</c:v>
                </c:pt>
                <c:pt idx="2338">
                  <c:v>0.54700800000000005</c:v>
                </c:pt>
                <c:pt idx="2339">
                  <c:v>0.54700800000000005</c:v>
                </c:pt>
                <c:pt idx="2340">
                  <c:v>0.54700800000000005</c:v>
                </c:pt>
                <c:pt idx="2341">
                  <c:v>0</c:v>
                </c:pt>
                <c:pt idx="2342">
                  <c:v>0.41395199999999999</c:v>
                </c:pt>
                <c:pt idx="2343">
                  <c:v>0.41395199999999999</c:v>
                </c:pt>
                <c:pt idx="2344">
                  <c:v>0.41395199999999999</c:v>
                </c:pt>
                <c:pt idx="2345">
                  <c:v>0.41395199999999999</c:v>
                </c:pt>
                <c:pt idx="2346">
                  <c:v>0.41395199999999999</c:v>
                </c:pt>
                <c:pt idx="2347">
                  <c:v>0.41395199999999999</c:v>
                </c:pt>
                <c:pt idx="2348">
                  <c:v>0.41395199999999999</c:v>
                </c:pt>
                <c:pt idx="2349">
                  <c:v>0</c:v>
                </c:pt>
                <c:pt idx="2350">
                  <c:v>0.31908799999999998</c:v>
                </c:pt>
                <c:pt idx="2351">
                  <c:v>0.31908799999999998</c:v>
                </c:pt>
                <c:pt idx="2352">
                  <c:v>0.31908799999999998</c:v>
                </c:pt>
                <c:pt idx="2353">
                  <c:v>0.31908799999999998</c:v>
                </c:pt>
                <c:pt idx="2354">
                  <c:v>0.31908799999999998</c:v>
                </c:pt>
                <c:pt idx="2355">
                  <c:v>0.31908799999999998</c:v>
                </c:pt>
                <c:pt idx="2356">
                  <c:v>0.31908799999999998</c:v>
                </c:pt>
                <c:pt idx="2357">
                  <c:v>0</c:v>
                </c:pt>
                <c:pt idx="2358">
                  <c:v>0.25409999999999999</c:v>
                </c:pt>
                <c:pt idx="2359">
                  <c:v>0.25409999999999999</c:v>
                </c:pt>
                <c:pt idx="2360">
                  <c:v>0.25409999999999999</c:v>
                </c:pt>
                <c:pt idx="2361">
                  <c:v>0.25409999999999999</c:v>
                </c:pt>
                <c:pt idx="2362">
                  <c:v>0.25409999999999999</c:v>
                </c:pt>
                <c:pt idx="2363">
                  <c:v>0.25409999999999999</c:v>
                </c:pt>
                <c:pt idx="2364">
                  <c:v>0.25409999999999999</c:v>
                </c:pt>
                <c:pt idx="2365">
                  <c:v>0</c:v>
                </c:pt>
                <c:pt idx="2366">
                  <c:v>0.19650400000000001</c:v>
                </c:pt>
                <c:pt idx="2367">
                  <c:v>0.19650400000000001</c:v>
                </c:pt>
                <c:pt idx="2368">
                  <c:v>0.19650400000000001</c:v>
                </c:pt>
                <c:pt idx="2369">
                  <c:v>0.19650400000000001</c:v>
                </c:pt>
                <c:pt idx="2370">
                  <c:v>0.19650400000000001</c:v>
                </c:pt>
                <c:pt idx="2371">
                  <c:v>0.19650400000000001</c:v>
                </c:pt>
                <c:pt idx="2372">
                  <c:v>0.19650400000000001</c:v>
                </c:pt>
                <c:pt idx="2373">
                  <c:v>0</c:v>
                </c:pt>
                <c:pt idx="2374">
                  <c:v>0.14630000000000001</c:v>
                </c:pt>
                <c:pt idx="2375">
                  <c:v>0.14630000000000001</c:v>
                </c:pt>
                <c:pt idx="2376">
                  <c:v>0.14630000000000001</c:v>
                </c:pt>
                <c:pt idx="2377">
                  <c:v>0.14630000000000001</c:v>
                </c:pt>
                <c:pt idx="2378">
                  <c:v>0.14630000000000001</c:v>
                </c:pt>
                <c:pt idx="2379">
                  <c:v>0.14630000000000001</c:v>
                </c:pt>
                <c:pt idx="2380">
                  <c:v>0.14630000000000001</c:v>
                </c:pt>
                <c:pt idx="2381">
                  <c:v>0</c:v>
                </c:pt>
                <c:pt idx="2382">
                  <c:v>0.115192</c:v>
                </c:pt>
                <c:pt idx="2383">
                  <c:v>0.115192</c:v>
                </c:pt>
                <c:pt idx="2384">
                  <c:v>0.115192</c:v>
                </c:pt>
                <c:pt idx="2385">
                  <c:v>0.115192</c:v>
                </c:pt>
                <c:pt idx="2386">
                  <c:v>0.115192</c:v>
                </c:pt>
                <c:pt idx="2387">
                  <c:v>0.115192</c:v>
                </c:pt>
                <c:pt idx="2388">
                  <c:v>0.115192</c:v>
                </c:pt>
                <c:pt idx="2389">
                  <c:v>0</c:v>
                </c:pt>
                <c:pt idx="2390">
                  <c:v>9.2399999999999996E-2</c:v>
                </c:pt>
                <c:pt idx="2391">
                  <c:v>9.2399999999999996E-2</c:v>
                </c:pt>
                <c:pt idx="2392">
                  <c:v>9.2399999999999996E-2</c:v>
                </c:pt>
                <c:pt idx="2393">
                  <c:v>9.2399999999999996E-2</c:v>
                </c:pt>
                <c:pt idx="2394">
                  <c:v>9.2399999999999996E-2</c:v>
                </c:pt>
                <c:pt idx="2395">
                  <c:v>9.2399999999999996E-2</c:v>
                </c:pt>
                <c:pt idx="2396">
                  <c:v>9.2399999999999996E-2</c:v>
                </c:pt>
                <c:pt idx="2397">
                  <c:v>0</c:v>
                </c:pt>
                <c:pt idx="2398">
                  <c:v>7.3303999999999994E-2</c:v>
                </c:pt>
                <c:pt idx="2399">
                  <c:v>7.3303999999999994E-2</c:v>
                </c:pt>
                <c:pt idx="2400">
                  <c:v>7.3303999999999994E-2</c:v>
                </c:pt>
                <c:pt idx="2401">
                  <c:v>7.3303999999999994E-2</c:v>
                </c:pt>
                <c:pt idx="2402">
                  <c:v>7.3303999999999994E-2</c:v>
                </c:pt>
                <c:pt idx="2403">
                  <c:v>7.3303999999999994E-2</c:v>
                </c:pt>
                <c:pt idx="2404">
                  <c:v>7.3303999999999994E-2</c:v>
                </c:pt>
                <c:pt idx="2405">
                  <c:v>0</c:v>
                </c:pt>
                <c:pt idx="2406">
                  <c:v>5.5440000000000003E-2</c:v>
                </c:pt>
                <c:pt idx="2407">
                  <c:v>5.5440000000000003E-2</c:v>
                </c:pt>
                <c:pt idx="2408">
                  <c:v>5.5440000000000003E-2</c:v>
                </c:pt>
                <c:pt idx="2409">
                  <c:v>5.5440000000000003E-2</c:v>
                </c:pt>
                <c:pt idx="2410">
                  <c:v>5.5440000000000003E-2</c:v>
                </c:pt>
                <c:pt idx="2411">
                  <c:v>5.5440000000000003E-2</c:v>
                </c:pt>
                <c:pt idx="2412">
                  <c:v>5.5440000000000003E-2</c:v>
                </c:pt>
                <c:pt idx="2413">
                  <c:v>0</c:v>
                </c:pt>
                <c:pt idx="2414">
                  <c:v>4.7432000000000002E-2</c:v>
                </c:pt>
                <c:pt idx="2415">
                  <c:v>4.7432000000000002E-2</c:v>
                </c:pt>
                <c:pt idx="2416">
                  <c:v>4.7432000000000002E-2</c:v>
                </c:pt>
                <c:pt idx="2417">
                  <c:v>4.7432000000000002E-2</c:v>
                </c:pt>
                <c:pt idx="2418">
                  <c:v>4.7432000000000002E-2</c:v>
                </c:pt>
                <c:pt idx="2419">
                  <c:v>4.7432000000000002E-2</c:v>
                </c:pt>
                <c:pt idx="2420">
                  <c:v>4.7432000000000002E-2</c:v>
                </c:pt>
                <c:pt idx="2421">
                  <c:v>0</c:v>
                </c:pt>
                <c:pt idx="2422">
                  <c:v>3.696E-2</c:v>
                </c:pt>
                <c:pt idx="2423">
                  <c:v>3.696E-2</c:v>
                </c:pt>
                <c:pt idx="2424">
                  <c:v>3.696E-2</c:v>
                </c:pt>
                <c:pt idx="2425">
                  <c:v>3.696E-2</c:v>
                </c:pt>
                <c:pt idx="2426">
                  <c:v>3.696E-2</c:v>
                </c:pt>
                <c:pt idx="2427">
                  <c:v>3.696E-2</c:v>
                </c:pt>
                <c:pt idx="2428">
                  <c:v>3.696E-2</c:v>
                </c:pt>
                <c:pt idx="2429">
                  <c:v>0</c:v>
                </c:pt>
                <c:pt idx="2430">
                  <c:v>3.0491999999999998E-2</c:v>
                </c:pt>
                <c:pt idx="2431">
                  <c:v>3.0491999999999998E-2</c:v>
                </c:pt>
                <c:pt idx="2432">
                  <c:v>3.0491999999999998E-2</c:v>
                </c:pt>
                <c:pt idx="2433">
                  <c:v>3.0491999999999998E-2</c:v>
                </c:pt>
                <c:pt idx="2434">
                  <c:v>3.0491999999999998E-2</c:v>
                </c:pt>
                <c:pt idx="2435">
                  <c:v>3.0491999999999998E-2</c:v>
                </c:pt>
                <c:pt idx="2436">
                  <c:v>3.0491999999999998E-2</c:v>
                </c:pt>
                <c:pt idx="2437">
                  <c:v>0</c:v>
                </c:pt>
                <c:pt idx="2438">
                  <c:v>2.4639999999999999E-2</c:v>
                </c:pt>
                <c:pt idx="2439">
                  <c:v>2.4639999999999999E-2</c:v>
                </c:pt>
                <c:pt idx="2440">
                  <c:v>2.4639999999999999E-2</c:v>
                </c:pt>
                <c:pt idx="2441">
                  <c:v>2.4639999999999999E-2</c:v>
                </c:pt>
                <c:pt idx="2442">
                  <c:v>2.4639999999999999E-2</c:v>
                </c:pt>
                <c:pt idx="2443">
                  <c:v>2.4639999999999999E-2</c:v>
                </c:pt>
                <c:pt idx="2444">
                  <c:v>2.4639999999999999E-2</c:v>
                </c:pt>
                <c:pt idx="2445">
                  <c:v>0</c:v>
                </c:pt>
                <c:pt idx="2446">
                  <c:v>6.0873119999999998</c:v>
                </c:pt>
                <c:pt idx="2447">
                  <c:v>6.0873119999999998</c:v>
                </c:pt>
                <c:pt idx="2448">
                  <c:v>6.0873119999999998</c:v>
                </c:pt>
                <c:pt idx="2449">
                  <c:v>6.0873119999999998</c:v>
                </c:pt>
                <c:pt idx="2450">
                  <c:v>6.0873119999999998</c:v>
                </c:pt>
                <c:pt idx="2451">
                  <c:v>6.0873119999999998</c:v>
                </c:pt>
                <c:pt idx="2452">
                  <c:v>6.0873119999999998</c:v>
                </c:pt>
                <c:pt idx="2453">
                  <c:v>0</c:v>
                </c:pt>
                <c:pt idx="2454">
                  <c:v>4.6467960000000001</c:v>
                </c:pt>
                <c:pt idx="2455">
                  <c:v>4.6467960000000001</c:v>
                </c:pt>
                <c:pt idx="2456">
                  <c:v>4.6467960000000001</c:v>
                </c:pt>
                <c:pt idx="2457">
                  <c:v>4.6467960000000001</c:v>
                </c:pt>
                <c:pt idx="2458">
                  <c:v>4.6467960000000001</c:v>
                </c:pt>
                <c:pt idx="2459">
                  <c:v>4.6467960000000001</c:v>
                </c:pt>
                <c:pt idx="2460">
                  <c:v>4.6467960000000001</c:v>
                </c:pt>
                <c:pt idx="2461">
                  <c:v>0</c:v>
                </c:pt>
                <c:pt idx="2462">
                  <c:v>3.523212</c:v>
                </c:pt>
                <c:pt idx="2463">
                  <c:v>3.523212</c:v>
                </c:pt>
                <c:pt idx="2464">
                  <c:v>3.523212</c:v>
                </c:pt>
                <c:pt idx="2465">
                  <c:v>3.523212</c:v>
                </c:pt>
                <c:pt idx="2466">
                  <c:v>3.523212</c:v>
                </c:pt>
                <c:pt idx="2467">
                  <c:v>3.523212</c:v>
                </c:pt>
                <c:pt idx="2468">
                  <c:v>3.523212</c:v>
                </c:pt>
                <c:pt idx="2469">
                  <c:v>0</c:v>
                </c:pt>
                <c:pt idx="2470">
                  <c:v>2.6943839999999999</c:v>
                </c:pt>
                <c:pt idx="2471">
                  <c:v>2.6943839999999999</c:v>
                </c:pt>
                <c:pt idx="2472">
                  <c:v>2.6943839999999999</c:v>
                </c:pt>
                <c:pt idx="2473">
                  <c:v>2.6943839999999999</c:v>
                </c:pt>
                <c:pt idx="2474">
                  <c:v>2.6943839999999999</c:v>
                </c:pt>
                <c:pt idx="2475">
                  <c:v>2.6943839999999999</c:v>
                </c:pt>
                <c:pt idx="2476">
                  <c:v>2.6943839999999999</c:v>
                </c:pt>
                <c:pt idx="2477">
                  <c:v>0</c:v>
                </c:pt>
                <c:pt idx="2478">
                  <c:v>2.0555919999999999</c:v>
                </c:pt>
                <c:pt idx="2479">
                  <c:v>2.0555919999999999</c:v>
                </c:pt>
                <c:pt idx="2480">
                  <c:v>2.0555919999999999</c:v>
                </c:pt>
                <c:pt idx="2481">
                  <c:v>2.0555919999999999</c:v>
                </c:pt>
                <c:pt idx="2482">
                  <c:v>2.0555919999999999</c:v>
                </c:pt>
                <c:pt idx="2483">
                  <c:v>2.0555919999999999</c:v>
                </c:pt>
                <c:pt idx="2484">
                  <c:v>2.0555919999999999</c:v>
                </c:pt>
                <c:pt idx="2485">
                  <c:v>0</c:v>
                </c:pt>
                <c:pt idx="2486">
                  <c:v>1.5658719999999999</c:v>
                </c:pt>
                <c:pt idx="2487">
                  <c:v>1.5658719999999999</c:v>
                </c:pt>
                <c:pt idx="2488">
                  <c:v>1.5658719999999999</c:v>
                </c:pt>
                <c:pt idx="2489">
                  <c:v>1.5658719999999999</c:v>
                </c:pt>
                <c:pt idx="2490">
                  <c:v>1.5658719999999999</c:v>
                </c:pt>
                <c:pt idx="2491">
                  <c:v>1.5658719999999999</c:v>
                </c:pt>
                <c:pt idx="2492">
                  <c:v>1.5658719999999999</c:v>
                </c:pt>
                <c:pt idx="2493">
                  <c:v>0</c:v>
                </c:pt>
                <c:pt idx="2494">
                  <c:v>1.1975039999999999</c:v>
                </c:pt>
                <c:pt idx="2495">
                  <c:v>1.1975039999999999</c:v>
                </c:pt>
                <c:pt idx="2496">
                  <c:v>1.1975039999999999</c:v>
                </c:pt>
                <c:pt idx="2497">
                  <c:v>1.1975039999999999</c:v>
                </c:pt>
                <c:pt idx="2498">
                  <c:v>1.1975039999999999</c:v>
                </c:pt>
                <c:pt idx="2499">
                  <c:v>1.1975039999999999</c:v>
                </c:pt>
                <c:pt idx="2500">
                  <c:v>1.1975039999999999</c:v>
                </c:pt>
                <c:pt idx="2501">
                  <c:v>0</c:v>
                </c:pt>
                <c:pt idx="2502">
                  <c:v>0.931392</c:v>
                </c:pt>
                <c:pt idx="2503">
                  <c:v>0.931392</c:v>
                </c:pt>
                <c:pt idx="2504">
                  <c:v>0.931392</c:v>
                </c:pt>
                <c:pt idx="2505">
                  <c:v>0.931392</c:v>
                </c:pt>
                <c:pt idx="2506">
                  <c:v>0.931392</c:v>
                </c:pt>
                <c:pt idx="2507">
                  <c:v>0.931392</c:v>
                </c:pt>
                <c:pt idx="2508">
                  <c:v>0.931392</c:v>
                </c:pt>
                <c:pt idx="2509">
                  <c:v>0</c:v>
                </c:pt>
                <c:pt idx="2510">
                  <c:v>0.71148</c:v>
                </c:pt>
                <c:pt idx="2511">
                  <c:v>0.71148</c:v>
                </c:pt>
                <c:pt idx="2512">
                  <c:v>0.71148</c:v>
                </c:pt>
                <c:pt idx="2513">
                  <c:v>0.71148</c:v>
                </c:pt>
                <c:pt idx="2514">
                  <c:v>0.71148</c:v>
                </c:pt>
                <c:pt idx="2515">
                  <c:v>0.71148</c:v>
                </c:pt>
                <c:pt idx="2516">
                  <c:v>0.71148</c:v>
                </c:pt>
                <c:pt idx="2517">
                  <c:v>0</c:v>
                </c:pt>
                <c:pt idx="2518">
                  <c:v>0.54700800000000005</c:v>
                </c:pt>
                <c:pt idx="2519">
                  <c:v>0.54700800000000005</c:v>
                </c:pt>
                <c:pt idx="2520">
                  <c:v>0.54700800000000005</c:v>
                </c:pt>
                <c:pt idx="2521">
                  <c:v>0.54700800000000005</c:v>
                </c:pt>
                <c:pt idx="2522">
                  <c:v>0.54700800000000005</c:v>
                </c:pt>
                <c:pt idx="2523">
                  <c:v>0.54700800000000005</c:v>
                </c:pt>
                <c:pt idx="2524">
                  <c:v>0.54700800000000005</c:v>
                </c:pt>
                <c:pt idx="2525">
                  <c:v>0</c:v>
                </c:pt>
                <c:pt idx="2526">
                  <c:v>0.41395199999999999</c:v>
                </c:pt>
                <c:pt idx="2527">
                  <c:v>0.41395199999999999</c:v>
                </c:pt>
                <c:pt idx="2528">
                  <c:v>0.41395199999999999</c:v>
                </c:pt>
                <c:pt idx="2529">
                  <c:v>0.41395199999999999</c:v>
                </c:pt>
                <c:pt idx="2530">
                  <c:v>0.41395199999999999</c:v>
                </c:pt>
                <c:pt idx="2531">
                  <c:v>0.41395199999999999</c:v>
                </c:pt>
                <c:pt idx="2532">
                  <c:v>0.41395199999999999</c:v>
                </c:pt>
                <c:pt idx="2533">
                  <c:v>0</c:v>
                </c:pt>
                <c:pt idx="2534">
                  <c:v>0.31908799999999998</c:v>
                </c:pt>
                <c:pt idx="2535">
                  <c:v>0.31908799999999998</c:v>
                </c:pt>
                <c:pt idx="2536">
                  <c:v>0.31908799999999998</c:v>
                </c:pt>
                <c:pt idx="2537">
                  <c:v>0.31908799999999998</c:v>
                </c:pt>
                <c:pt idx="2538">
                  <c:v>0.31908799999999998</c:v>
                </c:pt>
                <c:pt idx="2539">
                  <c:v>0.31908799999999998</c:v>
                </c:pt>
                <c:pt idx="2540">
                  <c:v>0.31908799999999998</c:v>
                </c:pt>
                <c:pt idx="2541">
                  <c:v>0</c:v>
                </c:pt>
                <c:pt idx="2542">
                  <c:v>0.25409999999999999</c:v>
                </c:pt>
                <c:pt idx="2543">
                  <c:v>0.25409999999999999</c:v>
                </c:pt>
                <c:pt idx="2544">
                  <c:v>0.25409999999999999</c:v>
                </c:pt>
                <c:pt idx="2545">
                  <c:v>0.25409999999999999</c:v>
                </c:pt>
                <c:pt idx="2546">
                  <c:v>0.25409999999999999</c:v>
                </c:pt>
                <c:pt idx="2547">
                  <c:v>0.25409999999999999</c:v>
                </c:pt>
                <c:pt idx="2548">
                  <c:v>0.25409999999999999</c:v>
                </c:pt>
                <c:pt idx="2549">
                  <c:v>0</c:v>
                </c:pt>
                <c:pt idx="2550">
                  <c:v>0.19650400000000001</c:v>
                </c:pt>
                <c:pt idx="2551">
                  <c:v>0.19650400000000001</c:v>
                </c:pt>
                <c:pt idx="2552">
                  <c:v>0.19650400000000001</c:v>
                </c:pt>
                <c:pt idx="2553">
                  <c:v>0.19650400000000001</c:v>
                </c:pt>
                <c:pt idx="2554">
                  <c:v>0.19650400000000001</c:v>
                </c:pt>
                <c:pt idx="2555">
                  <c:v>0.19650400000000001</c:v>
                </c:pt>
                <c:pt idx="2556">
                  <c:v>0.19650400000000001</c:v>
                </c:pt>
                <c:pt idx="2557">
                  <c:v>0</c:v>
                </c:pt>
                <c:pt idx="2558">
                  <c:v>0.14630000000000001</c:v>
                </c:pt>
                <c:pt idx="2559">
                  <c:v>0.14630000000000001</c:v>
                </c:pt>
                <c:pt idx="2560">
                  <c:v>0.14630000000000001</c:v>
                </c:pt>
                <c:pt idx="2561">
                  <c:v>0.14630000000000001</c:v>
                </c:pt>
                <c:pt idx="2562">
                  <c:v>0.14630000000000001</c:v>
                </c:pt>
                <c:pt idx="2563">
                  <c:v>0.14630000000000001</c:v>
                </c:pt>
                <c:pt idx="2564">
                  <c:v>0.14630000000000001</c:v>
                </c:pt>
                <c:pt idx="2565">
                  <c:v>0</c:v>
                </c:pt>
                <c:pt idx="2566">
                  <c:v>0.115192</c:v>
                </c:pt>
                <c:pt idx="2567">
                  <c:v>0.115192</c:v>
                </c:pt>
                <c:pt idx="2568">
                  <c:v>0.115192</c:v>
                </c:pt>
                <c:pt idx="2569">
                  <c:v>0.115192</c:v>
                </c:pt>
                <c:pt idx="2570">
                  <c:v>0.115192</c:v>
                </c:pt>
                <c:pt idx="2571">
                  <c:v>0.115192</c:v>
                </c:pt>
                <c:pt idx="2572">
                  <c:v>0.115192</c:v>
                </c:pt>
                <c:pt idx="2573">
                  <c:v>0</c:v>
                </c:pt>
                <c:pt idx="2574">
                  <c:v>9.2399999999999996E-2</c:v>
                </c:pt>
                <c:pt idx="2575">
                  <c:v>9.2399999999999996E-2</c:v>
                </c:pt>
                <c:pt idx="2576">
                  <c:v>9.2399999999999996E-2</c:v>
                </c:pt>
                <c:pt idx="2577">
                  <c:v>9.2399999999999996E-2</c:v>
                </c:pt>
                <c:pt idx="2578">
                  <c:v>9.2399999999999996E-2</c:v>
                </c:pt>
                <c:pt idx="2579">
                  <c:v>9.2399999999999996E-2</c:v>
                </c:pt>
                <c:pt idx="2580">
                  <c:v>9.2399999999999996E-2</c:v>
                </c:pt>
                <c:pt idx="2581">
                  <c:v>0</c:v>
                </c:pt>
                <c:pt idx="2582">
                  <c:v>7.3303999999999994E-2</c:v>
                </c:pt>
                <c:pt idx="2583">
                  <c:v>7.3303999999999994E-2</c:v>
                </c:pt>
                <c:pt idx="2584">
                  <c:v>7.3303999999999994E-2</c:v>
                </c:pt>
                <c:pt idx="2585">
                  <c:v>7.3303999999999994E-2</c:v>
                </c:pt>
                <c:pt idx="2586">
                  <c:v>7.3303999999999994E-2</c:v>
                </c:pt>
                <c:pt idx="2587">
                  <c:v>7.3303999999999994E-2</c:v>
                </c:pt>
                <c:pt idx="2588">
                  <c:v>7.3303999999999994E-2</c:v>
                </c:pt>
                <c:pt idx="2589">
                  <c:v>0</c:v>
                </c:pt>
                <c:pt idx="2590">
                  <c:v>5.5440000000000003E-2</c:v>
                </c:pt>
                <c:pt idx="2591">
                  <c:v>5.5440000000000003E-2</c:v>
                </c:pt>
                <c:pt idx="2592">
                  <c:v>5.5440000000000003E-2</c:v>
                </c:pt>
                <c:pt idx="2593">
                  <c:v>5.5440000000000003E-2</c:v>
                </c:pt>
                <c:pt idx="2594">
                  <c:v>5.5440000000000003E-2</c:v>
                </c:pt>
                <c:pt idx="2595">
                  <c:v>5.5440000000000003E-2</c:v>
                </c:pt>
                <c:pt idx="2596">
                  <c:v>5.5440000000000003E-2</c:v>
                </c:pt>
                <c:pt idx="2597">
                  <c:v>0</c:v>
                </c:pt>
                <c:pt idx="2598">
                  <c:v>4.7432000000000002E-2</c:v>
                </c:pt>
                <c:pt idx="2599">
                  <c:v>4.7432000000000002E-2</c:v>
                </c:pt>
                <c:pt idx="2600">
                  <c:v>4.7432000000000002E-2</c:v>
                </c:pt>
                <c:pt idx="2601">
                  <c:v>4.7432000000000002E-2</c:v>
                </c:pt>
                <c:pt idx="2602">
                  <c:v>4.7432000000000002E-2</c:v>
                </c:pt>
                <c:pt idx="2603">
                  <c:v>4.7432000000000002E-2</c:v>
                </c:pt>
                <c:pt idx="2604">
                  <c:v>4.7432000000000002E-2</c:v>
                </c:pt>
                <c:pt idx="2605">
                  <c:v>0</c:v>
                </c:pt>
                <c:pt idx="2606">
                  <c:v>3.696E-2</c:v>
                </c:pt>
                <c:pt idx="2607">
                  <c:v>3.696E-2</c:v>
                </c:pt>
                <c:pt idx="2608">
                  <c:v>3.696E-2</c:v>
                </c:pt>
                <c:pt idx="2609">
                  <c:v>3.696E-2</c:v>
                </c:pt>
                <c:pt idx="2610">
                  <c:v>3.696E-2</c:v>
                </c:pt>
                <c:pt idx="2611">
                  <c:v>3.696E-2</c:v>
                </c:pt>
                <c:pt idx="2612">
                  <c:v>3.696E-2</c:v>
                </c:pt>
                <c:pt idx="2613">
                  <c:v>0</c:v>
                </c:pt>
                <c:pt idx="2614">
                  <c:v>3.0491999999999998E-2</c:v>
                </c:pt>
                <c:pt idx="2615">
                  <c:v>3.0491999999999998E-2</c:v>
                </c:pt>
                <c:pt idx="2616">
                  <c:v>3.0491999999999998E-2</c:v>
                </c:pt>
                <c:pt idx="2617">
                  <c:v>3.0491999999999998E-2</c:v>
                </c:pt>
                <c:pt idx="2618">
                  <c:v>3.0491999999999998E-2</c:v>
                </c:pt>
                <c:pt idx="2619">
                  <c:v>3.0491999999999998E-2</c:v>
                </c:pt>
                <c:pt idx="2620">
                  <c:v>3.0491999999999998E-2</c:v>
                </c:pt>
                <c:pt idx="2621">
                  <c:v>0</c:v>
                </c:pt>
                <c:pt idx="2622">
                  <c:v>2.4639999999999999E-2</c:v>
                </c:pt>
                <c:pt idx="2623">
                  <c:v>2.4639999999999999E-2</c:v>
                </c:pt>
                <c:pt idx="2624">
                  <c:v>2.4639999999999999E-2</c:v>
                </c:pt>
                <c:pt idx="2625">
                  <c:v>2.4639999999999999E-2</c:v>
                </c:pt>
                <c:pt idx="2626">
                  <c:v>2.4639999999999999E-2</c:v>
                </c:pt>
                <c:pt idx="2627">
                  <c:v>2.4639999999999999E-2</c:v>
                </c:pt>
                <c:pt idx="2628">
                  <c:v>2.4639999999999999E-2</c:v>
                </c:pt>
                <c:pt idx="2629">
                  <c:v>0</c:v>
                </c:pt>
                <c:pt idx="2630">
                  <c:v>6.0873119999999998</c:v>
                </c:pt>
                <c:pt idx="2631">
                  <c:v>6.0873119999999998</c:v>
                </c:pt>
                <c:pt idx="2632">
                  <c:v>6.0873119999999998</c:v>
                </c:pt>
                <c:pt idx="2633">
                  <c:v>6.0873119999999998</c:v>
                </c:pt>
                <c:pt idx="2634">
                  <c:v>6.0873119999999998</c:v>
                </c:pt>
                <c:pt idx="2635">
                  <c:v>6.0873119999999998</c:v>
                </c:pt>
                <c:pt idx="2636">
                  <c:v>6.0873119999999998</c:v>
                </c:pt>
                <c:pt idx="2637">
                  <c:v>0</c:v>
                </c:pt>
                <c:pt idx="2638">
                  <c:v>4.6467960000000001</c:v>
                </c:pt>
                <c:pt idx="2639">
                  <c:v>4.6467960000000001</c:v>
                </c:pt>
                <c:pt idx="2640">
                  <c:v>4.6467960000000001</c:v>
                </c:pt>
                <c:pt idx="2641">
                  <c:v>4.6467960000000001</c:v>
                </c:pt>
                <c:pt idx="2642">
                  <c:v>4.6467960000000001</c:v>
                </c:pt>
                <c:pt idx="2643">
                  <c:v>4.6467960000000001</c:v>
                </c:pt>
                <c:pt idx="2644">
                  <c:v>4.6467960000000001</c:v>
                </c:pt>
                <c:pt idx="2645">
                  <c:v>0</c:v>
                </c:pt>
                <c:pt idx="2646">
                  <c:v>3.523212</c:v>
                </c:pt>
                <c:pt idx="2647">
                  <c:v>3.523212</c:v>
                </c:pt>
                <c:pt idx="2648">
                  <c:v>3.523212</c:v>
                </c:pt>
                <c:pt idx="2649">
                  <c:v>3.523212</c:v>
                </c:pt>
                <c:pt idx="2650">
                  <c:v>3.523212</c:v>
                </c:pt>
                <c:pt idx="2651">
                  <c:v>3.523212</c:v>
                </c:pt>
                <c:pt idx="2652">
                  <c:v>3.523212</c:v>
                </c:pt>
                <c:pt idx="2653">
                  <c:v>0</c:v>
                </c:pt>
                <c:pt idx="2654">
                  <c:v>2.6943839999999999</c:v>
                </c:pt>
                <c:pt idx="2655">
                  <c:v>2.6943839999999999</c:v>
                </c:pt>
                <c:pt idx="2656">
                  <c:v>2.6943839999999999</c:v>
                </c:pt>
                <c:pt idx="2657">
                  <c:v>2.6943839999999999</c:v>
                </c:pt>
                <c:pt idx="2658">
                  <c:v>2.6943839999999999</c:v>
                </c:pt>
                <c:pt idx="2659">
                  <c:v>2.6943839999999999</c:v>
                </c:pt>
                <c:pt idx="2660">
                  <c:v>2.6943839999999999</c:v>
                </c:pt>
                <c:pt idx="2661">
                  <c:v>0</c:v>
                </c:pt>
                <c:pt idx="2662">
                  <c:v>2.0555919999999999</c:v>
                </c:pt>
                <c:pt idx="2663">
                  <c:v>2.0555919999999999</c:v>
                </c:pt>
                <c:pt idx="2664">
                  <c:v>2.0555919999999999</c:v>
                </c:pt>
                <c:pt idx="2665">
                  <c:v>2.0555919999999999</c:v>
                </c:pt>
                <c:pt idx="2666">
                  <c:v>2.0555919999999999</c:v>
                </c:pt>
                <c:pt idx="2667">
                  <c:v>2.0555919999999999</c:v>
                </c:pt>
                <c:pt idx="2668">
                  <c:v>2.0555919999999999</c:v>
                </c:pt>
                <c:pt idx="2669">
                  <c:v>0</c:v>
                </c:pt>
                <c:pt idx="2670">
                  <c:v>1.5658719999999999</c:v>
                </c:pt>
                <c:pt idx="2671">
                  <c:v>1.5658719999999999</c:v>
                </c:pt>
                <c:pt idx="2672">
                  <c:v>1.5658719999999999</c:v>
                </c:pt>
                <c:pt idx="2673">
                  <c:v>1.5658719999999999</c:v>
                </c:pt>
                <c:pt idx="2674">
                  <c:v>1.5658719999999999</c:v>
                </c:pt>
                <c:pt idx="2675">
                  <c:v>1.5658719999999999</c:v>
                </c:pt>
                <c:pt idx="2676">
                  <c:v>1.5658719999999999</c:v>
                </c:pt>
                <c:pt idx="2677">
                  <c:v>0</c:v>
                </c:pt>
                <c:pt idx="2678">
                  <c:v>1.1975039999999999</c:v>
                </c:pt>
                <c:pt idx="2679">
                  <c:v>1.1975039999999999</c:v>
                </c:pt>
                <c:pt idx="2680">
                  <c:v>1.1975039999999999</c:v>
                </c:pt>
                <c:pt idx="2681">
                  <c:v>1.1975039999999999</c:v>
                </c:pt>
                <c:pt idx="2682">
                  <c:v>1.1975039999999999</c:v>
                </c:pt>
                <c:pt idx="2683">
                  <c:v>1.1975039999999999</c:v>
                </c:pt>
                <c:pt idx="2684">
                  <c:v>1.1975039999999999</c:v>
                </c:pt>
                <c:pt idx="2685">
                  <c:v>0</c:v>
                </c:pt>
                <c:pt idx="2686">
                  <c:v>0.931392</c:v>
                </c:pt>
                <c:pt idx="2687">
                  <c:v>0.931392</c:v>
                </c:pt>
                <c:pt idx="2688">
                  <c:v>0.931392</c:v>
                </c:pt>
                <c:pt idx="2689">
                  <c:v>0.931392</c:v>
                </c:pt>
                <c:pt idx="2690">
                  <c:v>0.931392</c:v>
                </c:pt>
                <c:pt idx="2691">
                  <c:v>0.931392</c:v>
                </c:pt>
                <c:pt idx="2692">
                  <c:v>0.931392</c:v>
                </c:pt>
                <c:pt idx="2693">
                  <c:v>0</c:v>
                </c:pt>
                <c:pt idx="2694">
                  <c:v>0.71148</c:v>
                </c:pt>
                <c:pt idx="2695">
                  <c:v>0.71148</c:v>
                </c:pt>
                <c:pt idx="2696">
                  <c:v>0.71148</c:v>
                </c:pt>
                <c:pt idx="2697">
                  <c:v>0.71148</c:v>
                </c:pt>
                <c:pt idx="2698">
                  <c:v>0.71148</c:v>
                </c:pt>
                <c:pt idx="2699">
                  <c:v>0.71148</c:v>
                </c:pt>
                <c:pt idx="2700">
                  <c:v>0.71148</c:v>
                </c:pt>
                <c:pt idx="2701">
                  <c:v>0</c:v>
                </c:pt>
                <c:pt idx="2702">
                  <c:v>0.54700800000000005</c:v>
                </c:pt>
                <c:pt idx="2703">
                  <c:v>0.54700800000000005</c:v>
                </c:pt>
                <c:pt idx="2704">
                  <c:v>0.54700800000000005</c:v>
                </c:pt>
                <c:pt idx="2705">
                  <c:v>0.54700800000000005</c:v>
                </c:pt>
                <c:pt idx="2706">
                  <c:v>0.54700800000000005</c:v>
                </c:pt>
                <c:pt idx="2707">
                  <c:v>0.54700800000000005</c:v>
                </c:pt>
                <c:pt idx="2708">
                  <c:v>0.54700800000000005</c:v>
                </c:pt>
                <c:pt idx="2709">
                  <c:v>0</c:v>
                </c:pt>
                <c:pt idx="2710">
                  <c:v>0.41395199999999999</c:v>
                </c:pt>
                <c:pt idx="2711">
                  <c:v>0.41395199999999999</c:v>
                </c:pt>
                <c:pt idx="2712">
                  <c:v>0.41395199999999999</c:v>
                </c:pt>
                <c:pt idx="2713">
                  <c:v>0.41395199999999999</c:v>
                </c:pt>
                <c:pt idx="2714">
                  <c:v>0.41395199999999999</c:v>
                </c:pt>
                <c:pt idx="2715">
                  <c:v>0.41395199999999999</c:v>
                </c:pt>
                <c:pt idx="2716">
                  <c:v>0.41395199999999999</c:v>
                </c:pt>
                <c:pt idx="2717">
                  <c:v>0</c:v>
                </c:pt>
                <c:pt idx="2718">
                  <c:v>0.31908799999999998</c:v>
                </c:pt>
                <c:pt idx="2719">
                  <c:v>0.31908799999999998</c:v>
                </c:pt>
                <c:pt idx="2720">
                  <c:v>0.31908799999999998</c:v>
                </c:pt>
                <c:pt idx="2721">
                  <c:v>0.31908799999999998</c:v>
                </c:pt>
                <c:pt idx="2722">
                  <c:v>0.31908799999999998</c:v>
                </c:pt>
                <c:pt idx="2723">
                  <c:v>0.31908799999999998</c:v>
                </c:pt>
                <c:pt idx="2724">
                  <c:v>0.31908799999999998</c:v>
                </c:pt>
                <c:pt idx="2725">
                  <c:v>0</c:v>
                </c:pt>
                <c:pt idx="2726">
                  <c:v>0.25409999999999999</c:v>
                </c:pt>
                <c:pt idx="2727">
                  <c:v>0.25409999999999999</c:v>
                </c:pt>
                <c:pt idx="2728">
                  <c:v>0.25409999999999999</c:v>
                </c:pt>
                <c:pt idx="2729">
                  <c:v>0.25409999999999999</c:v>
                </c:pt>
                <c:pt idx="2730">
                  <c:v>0.25409999999999999</c:v>
                </c:pt>
                <c:pt idx="2731">
                  <c:v>0.25409999999999999</c:v>
                </c:pt>
                <c:pt idx="2732">
                  <c:v>0.25409999999999999</c:v>
                </c:pt>
                <c:pt idx="2733">
                  <c:v>0</c:v>
                </c:pt>
                <c:pt idx="2734">
                  <c:v>0.19650400000000001</c:v>
                </c:pt>
                <c:pt idx="2735">
                  <c:v>0.19650400000000001</c:v>
                </c:pt>
                <c:pt idx="2736">
                  <c:v>0.19650400000000001</c:v>
                </c:pt>
                <c:pt idx="2737">
                  <c:v>0.19650400000000001</c:v>
                </c:pt>
                <c:pt idx="2738">
                  <c:v>0.19650400000000001</c:v>
                </c:pt>
                <c:pt idx="2739">
                  <c:v>0.19650400000000001</c:v>
                </c:pt>
                <c:pt idx="2740">
                  <c:v>0.19650400000000001</c:v>
                </c:pt>
                <c:pt idx="2741">
                  <c:v>0</c:v>
                </c:pt>
                <c:pt idx="2742">
                  <c:v>0.14630000000000001</c:v>
                </c:pt>
                <c:pt idx="2743">
                  <c:v>0.14630000000000001</c:v>
                </c:pt>
                <c:pt idx="2744">
                  <c:v>0.14630000000000001</c:v>
                </c:pt>
                <c:pt idx="2745">
                  <c:v>0.14630000000000001</c:v>
                </c:pt>
                <c:pt idx="2746">
                  <c:v>0.14630000000000001</c:v>
                </c:pt>
                <c:pt idx="2747">
                  <c:v>0.14630000000000001</c:v>
                </c:pt>
                <c:pt idx="2748">
                  <c:v>0.14630000000000001</c:v>
                </c:pt>
                <c:pt idx="2749">
                  <c:v>0</c:v>
                </c:pt>
                <c:pt idx="2750">
                  <c:v>0.115192</c:v>
                </c:pt>
                <c:pt idx="2751">
                  <c:v>0.115192</c:v>
                </c:pt>
                <c:pt idx="2752">
                  <c:v>0.115192</c:v>
                </c:pt>
                <c:pt idx="2753">
                  <c:v>0.115192</c:v>
                </c:pt>
                <c:pt idx="2754">
                  <c:v>0.115192</c:v>
                </c:pt>
                <c:pt idx="2755">
                  <c:v>0.115192</c:v>
                </c:pt>
                <c:pt idx="2756">
                  <c:v>0.115192</c:v>
                </c:pt>
                <c:pt idx="2757">
                  <c:v>0</c:v>
                </c:pt>
                <c:pt idx="2758">
                  <c:v>9.2399999999999996E-2</c:v>
                </c:pt>
                <c:pt idx="2759">
                  <c:v>9.2399999999999996E-2</c:v>
                </c:pt>
                <c:pt idx="2760">
                  <c:v>9.2399999999999996E-2</c:v>
                </c:pt>
                <c:pt idx="2761">
                  <c:v>9.2399999999999996E-2</c:v>
                </c:pt>
                <c:pt idx="2762">
                  <c:v>9.2399999999999996E-2</c:v>
                </c:pt>
                <c:pt idx="2763">
                  <c:v>9.2399999999999996E-2</c:v>
                </c:pt>
                <c:pt idx="2764">
                  <c:v>9.2399999999999996E-2</c:v>
                </c:pt>
                <c:pt idx="2765">
                  <c:v>0</c:v>
                </c:pt>
                <c:pt idx="2766">
                  <c:v>7.3303999999999994E-2</c:v>
                </c:pt>
                <c:pt idx="2767">
                  <c:v>7.3303999999999994E-2</c:v>
                </c:pt>
                <c:pt idx="2768">
                  <c:v>7.3303999999999994E-2</c:v>
                </c:pt>
                <c:pt idx="2769">
                  <c:v>7.3303999999999994E-2</c:v>
                </c:pt>
                <c:pt idx="2770">
                  <c:v>7.3303999999999994E-2</c:v>
                </c:pt>
                <c:pt idx="2771">
                  <c:v>7.3303999999999994E-2</c:v>
                </c:pt>
                <c:pt idx="2772">
                  <c:v>7.3303999999999994E-2</c:v>
                </c:pt>
                <c:pt idx="2773">
                  <c:v>0</c:v>
                </c:pt>
                <c:pt idx="2774">
                  <c:v>5.5440000000000003E-2</c:v>
                </c:pt>
                <c:pt idx="2775">
                  <c:v>5.5440000000000003E-2</c:v>
                </c:pt>
                <c:pt idx="2776">
                  <c:v>5.5440000000000003E-2</c:v>
                </c:pt>
                <c:pt idx="2777">
                  <c:v>5.5440000000000003E-2</c:v>
                </c:pt>
                <c:pt idx="2778">
                  <c:v>5.5440000000000003E-2</c:v>
                </c:pt>
                <c:pt idx="2779">
                  <c:v>5.5440000000000003E-2</c:v>
                </c:pt>
                <c:pt idx="2780">
                  <c:v>5.5440000000000003E-2</c:v>
                </c:pt>
                <c:pt idx="2781">
                  <c:v>0</c:v>
                </c:pt>
                <c:pt idx="2782">
                  <c:v>4.7432000000000002E-2</c:v>
                </c:pt>
                <c:pt idx="2783">
                  <c:v>4.7432000000000002E-2</c:v>
                </c:pt>
                <c:pt idx="2784">
                  <c:v>4.7432000000000002E-2</c:v>
                </c:pt>
                <c:pt idx="2785">
                  <c:v>4.7432000000000002E-2</c:v>
                </c:pt>
                <c:pt idx="2786">
                  <c:v>4.7432000000000002E-2</c:v>
                </c:pt>
                <c:pt idx="2787">
                  <c:v>4.7432000000000002E-2</c:v>
                </c:pt>
                <c:pt idx="2788">
                  <c:v>4.7432000000000002E-2</c:v>
                </c:pt>
                <c:pt idx="2789">
                  <c:v>0</c:v>
                </c:pt>
                <c:pt idx="2790">
                  <c:v>3.696E-2</c:v>
                </c:pt>
                <c:pt idx="2791">
                  <c:v>3.696E-2</c:v>
                </c:pt>
                <c:pt idx="2792">
                  <c:v>3.696E-2</c:v>
                </c:pt>
                <c:pt idx="2793">
                  <c:v>3.696E-2</c:v>
                </c:pt>
                <c:pt idx="2794">
                  <c:v>3.696E-2</c:v>
                </c:pt>
                <c:pt idx="2795">
                  <c:v>3.696E-2</c:v>
                </c:pt>
                <c:pt idx="2796">
                  <c:v>3.696E-2</c:v>
                </c:pt>
                <c:pt idx="2797">
                  <c:v>0</c:v>
                </c:pt>
                <c:pt idx="2798">
                  <c:v>3.0491999999999998E-2</c:v>
                </c:pt>
                <c:pt idx="2799">
                  <c:v>3.0491999999999998E-2</c:v>
                </c:pt>
                <c:pt idx="2800">
                  <c:v>3.0491999999999998E-2</c:v>
                </c:pt>
                <c:pt idx="2801">
                  <c:v>3.0491999999999998E-2</c:v>
                </c:pt>
                <c:pt idx="2802">
                  <c:v>3.0491999999999998E-2</c:v>
                </c:pt>
                <c:pt idx="2803">
                  <c:v>3.0491999999999998E-2</c:v>
                </c:pt>
                <c:pt idx="2804">
                  <c:v>3.0491999999999998E-2</c:v>
                </c:pt>
                <c:pt idx="2805">
                  <c:v>0</c:v>
                </c:pt>
                <c:pt idx="2806">
                  <c:v>2.4639999999999999E-2</c:v>
                </c:pt>
                <c:pt idx="2807">
                  <c:v>2.4639999999999999E-2</c:v>
                </c:pt>
                <c:pt idx="2808">
                  <c:v>2.4639999999999999E-2</c:v>
                </c:pt>
                <c:pt idx="2809">
                  <c:v>2.4639999999999999E-2</c:v>
                </c:pt>
                <c:pt idx="2810">
                  <c:v>2.4639999999999999E-2</c:v>
                </c:pt>
                <c:pt idx="2811">
                  <c:v>2.4639999999999999E-2</c:v>
                </c:pt>
                <c:pt idx="2812">
                  <c:v>2.4639999999999999E-2</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numCache>
            </c:numRef>
          </c:yVal>
          <c:smooth val="0"/>
        </c:ser>
        <c:ser>
          <c:idx val="3"/>
          <c:order val="4"/>
          <c:tx>
            <c:strRef>
              <c:f>Φύλλο1!$H$1</c:f>
              <c:strCache>
                <c:ptCount val="1"/>
                <c:pt idx="0">
                  <c:v>DT Stage</c:v>
                </c:pt>
              </c:strCache>
            </c:strRef>
          </c:tx>
          <c:spPr>
            <a:ln w="28575" cap="rnd">
              <a:solidFill>
                <a:srgbClr val="FF0000"/>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I$1:$I$2868</c:f>
              <c:numCache>
                <c:formatCode>General</c:formatCode>
                <c:ptCount val="286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158136</c:v>
                </c:pt>
                <c:pt idx="336">
                  <c:v>0</c:v>
                </c:pt>
                <c:pt idx="337">
                  <c:v>0</c:v>
                </c:pt>
                <c:pt idx="338">
                  <c:v>0</c:v>
                </c:pt>
                <c:pt idx="339">
                  <c:v>0</c:v>
                </c:pt>
                <c:pt idx="340">
                  <c:v>0</c:v>
                </c:pt>
                <c:pt idx="341">
                  <c:v>0</c:v>
                </c:pt>
                <c:pt idx="342">
                  <c:v>0</c:v>
                </c:pt>
                <c:pt idx="343">
                  <c:v>0</c:v>
                </c:pt>
                <c:pt idx="344">
                  <c:v>0</c:v>
                </c:pt>
                <c:pt idx="345">
                  <c:v>0</c:v>
                </c:pt>
                <c:pt idx="346">
                  <c:v>0</c:v>
                </c:pt>
                <c:pt idx="347">
                  <c:v>0.12071999999999999</c:v>
                </c:pt>
                <c:pt idx="348">
                  <c:v>0</c:v>
                </c:pt>
                <c:pt idx="349">
                  <c:v>0</c:v>
                </c:pt>
                <c:pt idx="350">
                  <c:v>0</c:v>
                </c:pt>
                <c:pt idx="351">
                  <c:v>0</c:v>
                </c:pt>
                <c:pt idx="352">
                  <c:v>0</c:v>
                </c:pt>
                <c:pt idx="353">
                  <c:v>0</c:v>
                </c:pt>
                <c:pt idx="354">
                  <c:v>0</c:v>
                </c:pt>
                <c:pt idx="355">
                  <c:v>0</c:v>
                </c:pt>
                <c:pt idx="356">
                  <c:v>0</c:v>
                </c:pt>
                <c:pt idx="357">
                  <c:v>0</c:v>
                </c:pt>
                <c:pt idx="358">
                  <c:v>0</c:v>
                </c:pt>
                <c:pt idx="359">
                  <c:v>9.1536000000000006E-2</c:v>
                </c:pt>
                <c:pt idx="360">
                  <c:v>0</c:v>
                </c:pt>
                <c:pt idx="361">
                  <c:v>0</c:v>
                </c:pt>
                <c:pt idx="362">
                  <c:v>0</c:v>
                </c:pt>
                <c:pt idx="363">
                  <c:v>0</c:v>
                </c:pt>
                <c:pt idx="364">
                  <c:v>0</c:v>
                </c:pt>
                <c:pt idx="365">
                  <c:v>0</c:v>
                </c:pt>
                <c:pt idx="366">
                  <c:v>0</c:v>
                </c:pt>
                <c:pt idx="367">
                  <c:v>0</c:v>
                </c:pt>
                <c:pt idx="368">
                  <c:v>0</c:v>
                </c:pt>
                <c:pt idx="369">
                  <c:v>0</c:v>
                </c:pt>
                <c:pt idx="370">
                  <c:v>0</c:v>
                </c:pt>
                <c:pt idx="371">
                  <c:v>7.0008000000000001E-2</c:v>
                </c:pt>
                <c:pt idx="372">
                  <c:v>0</c:v>
                </c:pt>
                <c:pt idx="373">
                  <c:v>0</c:v>
                </c:pt>
                <c:pt idx="374">
                  <c:v>0</c:v>
                </c:pt>
                <c:pt idx="375">
                  <c:v>0</c:v>
                </c:pt>
                <c:pt idx="376">
                  <c:v>0</c:v>
                </c:pt>
                <c:pt idx="377">
                  <c:v>0</c:v>
                </c:pt>
                <c:pt idx="378">
                  <c:v>0</c:v>
                </c:pt>
                <c:pt idx="379">
                  <c:v>0</c:v>
                </c:pt>
                <c:pt idx="380">
                  <c:v>0</c:v>
                </c:pt>
                <c:pt idx="381">
                  <c:v>0</c:v>
                </c:pt>
                <c:pt idx="382">
                  <c:v>0</c:v>
                </c:pt>
                <c:pt idx="383">
                  <c:v>5.3415999999999998E-2</c:v>
                </c:pt>
                <c:pt idx="384">
                  <c:v>0</c:v>
                </c:pt>
                <c:pt idx="385">
                  <c:v>0</c:v>
                </c:pt>
                <c:pt idx="386">
                  <c:v>0</c:v>
                </c:pt>
                <c:pt idx="387">
                  <c:v>0</c:v>
                </c:pt>
                <c:pt idx="388">
                  <c:v>0</c:v>
                </c:pt>
                <c:pt idx="389">
                  <c:v>0</c:v>
                </c:pt>
                <c:pt idx="390">
                  <c:v>0</c:v>
                </c:pt>
                <c:pt idx="391">
                  <c:v>0</c:v>
                </c:pt>
                <c:pt idx="392">
                  <c:v>0</c:v>
                </c:pt>
                <c:pt idx="393">
                  <c:v>0</c:v>
                </c:pt>
                <c:pt idx="394">
                  <c:v>0</c:v>
                </c:pt>
                <c:pt idx="395">
                  <c:v>4.0696000000000003E-2</c:v>
                </c:pt>
                <c:pt idx="396">
                  <c:v>0</c:v>
                </c:pt>
                <c:pt idx="397">
                  <c:v>0</c:v>
                </c:pt>
                <c:pt idx="398">
                  <c:v>0</c:v>
                </c:pt>
                <c:pt idx="399">
                  <c:v>0</c:v>
                </c:pt>
                <c:pt idx="400">
                  <c:v>0</c:v>
                </c:pt>
                <c:pt idx="401">
                  <c:v>0</c:v>
                </c:pt>
                <c:pt idx="402">
                  <c:v>0</c:v>
                </c:pt>
                <c:pt idx="403">
                  <c:v>0</c:v>
                </c:pt>
                <c:pt idx="404">
                  <c:v>0</c:v>
                </c:pt>
                <c:pt idx="405">
                  <c:v>0</c:v>
                </c:pt>
                <c:pt idx="406">
                  <c:v>0</c:v>
                </c:pt>
                <c:pt idx="407">
                  <c:v>3.1127999999999999E-2</c:v>
                </c:pt>
                <c:pt idx="408">
                  <c:v>0</c:v>
                </c:pt>
                <c:pt idx="409">
                  <c:v>0</c:v>
                </c:pt>
                <c:pt idx="410">
                  <c:v>0</c:v>
                </c:pt>
                <c:pt idx="411">
                  <c:v>0</c:v>
                </c:pt>
                <c:pt idx="412">
                  <c:v>0</c:v>
                </c:pt>
                <c:pt idx="413">
                  <c:v>0</c:v>
                </c:pt>
                <c:pt idx="414">
                  <c:v>0</c:v>
                </c:pt>
                <c:pt idx="415">
                  <c:v>0</c:v>
                </c:pt>
                <c:pt idx="416">
                  <c:v>0</c:v>
                </c:pt>
                <c:pt idx="417">
                  <c:v>0</c:v>
                </c:pt>
                <c:pt idx="418">
                  <c:v>0</c:v>
                </c:pt>
                <c:pt idx="419">
                  <c:v>2.4216000000000001E-2</c:v>
                </c:pt>
                <c:pt idx="420">
                  <c:v>0</c:v>
                </c:pt>
                <c:pt idx="421">
                  <c:v>0</c:v>
                </c:pt>
                <c:pt idx="422">
                  <c:v>0</c:v>
                </c:pt>
                <c:pt idx="423">
                  <c:v>0</c:v>
                </c:pt>
                <c:pt idx="424">
                  <c:v>0</c:v>
                </c:pt>
                <c:pt idx="425">
                  <c:v>0</c:v>
                </c:pt>
                <c:pt idx="426">
                  <c:v>0</c:v>
                </c:pt>
                <c:pt idx="427">
                  <c:v>0</c:v>
                </c:pt>
                <c:pt idx="428">
                  <c:v>0</c:v>
                </c:pt>
                <c:pt idx="429">
                  <c:v>0</c:v>
                </c:pt>
                <c:pt idx="430">
                  <c:v>0</c:v>
                </c:pt>
                <c:pt idx="431">
                  <c:v>1.8504E-2</c:v>
                </c:pt>
                <c:pt idx="432">
                  <c:v>0</c:v>
                </c:pt>
                <c:pt idx="433">
                  <c:v>0</c:v>
                </c:pt>
                <c:pt idx="434">
                  <c:v>0</c:v>
                </c:pt>
                <c:pt idx="435">
                  <c:v>0</c:v>
                </c:pt>
                <c:pt idx="436">
                  <c:v>0</c:v>
                </c:pt>
                <c:pt idx="437">
                  <c:v>0</c:v>
                </c:pt>
                <c:pt idx="438">
                  <c:v>0</c:v>
                </c:pt>
                <c:pt idx="439">
                  <c:v>0</c:v>
                </c:pt>
                <c:pt idx="440">
                  <c:v>0</c:v>
                </c:pt>
                <c:pt idx="441">
                  <c:v>0</c:v>
                </c:pt>
                <c:pt idx="442">
                  <c:v>0</c:v>
                </c:pt>
                <c:pt idx="443">
                  <c:v>1.4232E-2</c:v>
                </c:pt>
                <c:pt idx="444">
                  <c:v>0</c:v>
                </c:pt>
                <c:pt idx="445">
                  <c:v>0</c:v>
                </c:pt>
                <c:pt idx="446">
                  <c:v>0</c:v>
                </c:pt>
                <c:pt idx="447">
                  <c:v>0</c:v>
                </c:pt>
                <c:pt idx="448">
                  <c:v>0</c:v>
                </c:pt>
                <c:pt idx="449">
                  <c:v>0</c:v>
                </c:pt>
                <c:pt idx="450">
                  <c:v>0</c:v>
                </c:pt>
                <c:pt idx="451">
                  <c:v>0</c:v>
                </c:pt>
                <c:pt idx="452">
                  <c:v>0</c:v>
                </c:pt>
                <c:pt idx="453">
                  <c:v>0</c:v>
                </c:pt>
                <c:pt idx="454">
                  <c:v>0</c:v>
                </c:pt>
                <c:pt idx="455">
                  <c:v>1.0776000000000001E-2</c:v>
                </c:pt>
                <c:pt idx="456">
                  <c:v>0</c:v>
                </c:pt>
                <c:pt idx="457">
                  <c:v>0</c:v>
                </c:pt>
                <c:pt idx="458">
                  <c:v>0</c:v>
                </c:pt>
                <c:pt idx="459">
                  <c:v>0</c:v>
                </c:pt>
                <c:pt idx="460">
                  <c:v>0</c:v>
                </c:pt>
                <c:pt idx="461">
                  <c:v>0</c:v>
                </c:pt>
                <c:pt idx="462">
                  <c:v>0</c:v>
                </c:pt>
                <c:pt idx="463">
                  <c:v>0</c:v>
                </c:pt>
                <c:pt idx="464">
                  <c:v>0</c:v>
                </c:pt>
                <c:pt idx="465">
                  <c:v>0</c:v>
                </c:pt>
                <c:pt idx="466">
                  <c:v>0</c:v>
                </c:pt>
                <c:pt idx="467">
                  <c:v>8.3119999999999999E-3</c:v>
                </c:pt>
                <c:pt idx="468">
                  <c:v>0</c:v>
                </c:pt>
                <c:pt idx="469">
                  <c:v>0</c:v>
                </c:pt>
                <c:pt idx="470">
                  <c:v>0</c:v>
                </c:pt>
                <c:pt idx="471">
                  <c:v>0</c:v>
                </c:pt>
                <c:pt idx="472">
                  <c:v>0</c:v>
                </c:pt>
                <c:pt idx="473">
                  <c:v>0</c:v>
                </c:pt>
                <c:pt idx="474">
                  <c:v>0</c:v>
                </c:pt>
                <c:pt idx="475">
                  <c:v>0</c:v>
                </c:pt>
                <c:pt idx="476">
                  <c:v>0</c:v>
                </c:pt>
                <c:pt idx="477">
                  <c:v>0</c:v>
                </c:pt>
                <c:pt idx="478">
                  <c:v>0</c:v>
                </c:pt>
                <c:pt idx="479">
                  <c:v>6.6239999999999997E-3</c:v>
                </c:pt>
                <c:pt idx="480">
                  <c:v>0</c:v>
                </c:pt>
                <c:pt idx="481">
                  <c:v>0</c:v>
                </c:pt>
                <c:pt idx="482">
                  <c:v>0</c:v>
                </c:pt>
                <c:pt idx="483">
                  <c:v>0</c:v>
                </c:pt>
                <c:pt idx="484">
                  <c:v>0</c:v>
                </c:pt>
                <c:pt idx="485">
                  <c:v>0</c:v>
                </c:pt>
                <c:pt idx="486">
                  <c:v>0</c:v>
                </c:pt>
                <c:pt idx="487">
                  <c:v>0</c:v>
                </c:pt>
                <c:pt idx="488">
                  <c:v>0</c:v>
                </c:pt>
                <c:pt idx="489">
                  <c:v>0</c:v>
                </c:pt>
                <c:pt idx="490">
                  <c:v>0</c:v>
                </c:pt>
                <c:pt idx="491">
                  <c:v>5.1279999999999997E-3</c:v>
                </c:pt>
                <c:pt idx="492">
                  <c:v>0</c:v>
                </c:pt>
                <c:pt idx="493">
                  <c:v>0</c:v>
                </c:pt>
                <c:pt idx="494">
                  <c:v>0</c:v>
                </c:pt>
                <c:pt idx="495">
                  <c:v>0</c:v>
                </c:pt>
                <c:pt idx="496">
                  <c:v>0</c:v>
                </c:pt>
                <c:pt idx="497">
                  <c:v>0</c:v>
                </c:pt>
                <c:pt idx="498">
                  <c:v>0</c:v>
                </c:pt>
                <c:pt idx="499">
                  <c:v>0</c:v>
                </c:pt>
                <c:pt idx="500">
                  <c:v>0</c:v>
                </c:pt>
                <c:pt idx="501">
                  <c:v>0</c:v>
                </c:pt>
                <c:pt idx="502">
                  <c:v>0</c:v>
                </c:pt>
                <c:pt idx="503">
                  <c:v>3.8240000000000001E-3</c:v>
                </c:pt>
                <c:pt idx="504">
                  <c:v>0</c:v>
                </c:pt>
                <c:pt idx="505">
                  <c:v>0</c:v>
                </c:pt>
                <c:pt idx="506">
                  <c:v>0</c:v>
                </c:pt>
                <c:pt idx="507">
                  <c:v>0</c:v>
                </c:pt>
                <c:pt idx="508">
                  <c:v>0</c:v>
                </c:pt>
                <c:pt idx="509">
                  <c:v>0</c:v>
                </c:pt>
                <c:pt idx="510">
                  <c:v>0</c:v>
                </c:pt>
                <c:pt idx="511">
                  <c:v>0</c:v>
                </c:pt>
                <c:pt idx="512">
                  <c:v>0</c:v>
                </c:pt>
                <c:pt idx="513">
                  <c:v>0</c:v>
                </c:pt>
                <c:pt idx="514">
                  <c:v>0</c:v>
                </c:pt>
                <c:pt idx="515">
                  <c:v>3.016E-3</c:v>
                </c:pt>
                <c:pt idx="516">
                  <c:v>0</c:v>
                </c:pt>
                <c:pt idx="517">
                  <c:v>0</c:v>
                </c:pt>
                <c:pt idx="518">
                  <c:v>0</c:v>
                </c:pt>
                <c:pt idx="519">
                  <c:v>0</c:v>
                </c:pt>
                <c:pt idx="520">
                  <c:v>0</c:v>
                </c:pt>
                <c:pt idx="521">
                  <c:v>0</c:v>
                </c:pt>
                <c:pt idx="522">
                  <c:v>0</c:v>
                </c:pt>
                <c:pt idx="523">
                  <c:v>0</c:v>
                </c:pt>
                <c:pt idx="524">
                  <c:v>0</c:v>
                </c:pt>
                <c:pt idx="525">
                  <c:v>0</c:v>
                </c:pt>
                <c:pt idx="526">
                  <c:v>0</c:v>
                </c:pt>
                <c:pt idx="527">
                  <c:v>2.4239999999999999E-3</c:v>
                </c:pt>
                <c:pt idx="528">
                  <c:v>0</c:v>
                </c:pt>
                <c:pt idx="529">
                  <c:v>0</c:v>
                </c:pt>
                <c:pt idx="530">
                  <c:v>0</c:v>
                </c:pt>
                <c:pt idx="531">
                  <c:v>0</c:v>
                </c:pt>
                <c:pt idx="532">
                  <c:v>0</c:v>
                </c:pt>
                <c:pt idx="533">
                  <c:v>0</c:v>
                </c:pt>
                <c:pt idx="534">
                  <c:v>0</c:v>
                </c:pt>
                <c:pt idx="535">
                  <c:v>0</c:v>
                </c:pt>
                <c:pt idx="536">
                  <c:v>0</c:v>
                </c:pt>
                <c:pt idx="537">
                  <c:v>0</c:v>
                </c:pt>
                <c:pt idx="538">
                  <c:v>0</c:v>
                </c:pt>
                <c:pt idx="539">
                  <c:v>1.928E-3</c:v>
                </c:pt>
                <c:pt idx="540">
                  <c:v>0</c:v>
                </c:pt>
                <c:pt idx="541">
                  <c:v>0</c:v>
                </c:pt>
                <c:pt idx="542">
                  <c:v>0</c:v>
                </c:pt>
                <c:pt idx="543">
                  <c:v>0</c:v>
                </c:pt>
                <c:pt idx="544">
                  <c:v>0</c:v>
                </c:pt>
                <c:pt idx="545">
                  <c:v>0</c:v>
                </c:pt>
                <c:pt idx="546">
                  <c:v>0</c:v>
                </c:pt>
                <c:pt idx="547">
                  <c:v>0</c:v>
                </c:pt>
                <c:pt idx="548">
                  <c:v>0</c:v>
                </c:pt>
                <c:pt idx="549">
                  <c:v>0</c:v>
                </c:pt>
                <c:pt idx="550">
                  <c:v>0</c:v>
                </c:pt>
                <c:pt idx="551">
                  <c:v>1.464E-3</c:v>
                </c:pt>
                <c:pt idx="552">
                  <c:v>0</c:v>
                </c:pt>
                <c:pt idx="553">
                  <c:v>0</c:v>
                </c:pt>
                <c:pt idx="554">
                  <c:v>0</c:v>
                </c:pt>
                <c:pt idx="555">
                  <c:v>0</c:v>
                </c:pt>
                <c:pt idx="556">
                  <c:v>0</c:v>
                </c:pt>
                <c:pt idx="557">
                  <c:v>0</c:v>
                </c:pt>
                <c:pt idx="558">
                  <c:v>0</c:v>
                </c:pt>
                <c:pt idx="559">
                  <c:v>0</c:v>
                </c:pt>
                <c:pt idx="560">
                  <c:v>0</c:v>
                </c:pt>
                <c:pt idx="561">
                  <c:v>0</c:v>
                </c:pt>
                <c:pt idx="562">
                  <c:v>0</c:v>
                </c:pt>
                <c:pt idx="563">
                  <c:v>1.256E-3</c:v>
                </c:pt>
                <c:pt idx="564">
                  <c:v>0</c:v>
                </c:pt>
                <c:pt idx="565">
                  <c:v>0</c:v>
                </c:pt>
                <c:pt idx="566">
                  <c:v>0</c:v>
                </c:pt>
                <c:pt idx="567">
                  <c:v>0</c:v>
                </c:pt>
                <c:pt idx="568">
                  <c:v>0</c:v>
                </c:pt>
                <c:pt idx="569">
                  <c:v>0</c:v>
                </c:pt>
                <c:pt idx="570">
                  <c:v>0</c:v>
                </c:pt>
                <c:pt idx="571">
                  <c:v>0</c:v>
                </c:pt>
                <c:pt idx="572">
                  <c:v>0</c:v>
                </c:pt>
                <c:pt idx="573">
                  <c:v>0</c:v>
                </c:pt>
                <c:pt idx="574">
                  <c:v>0</c:v>
                </c:pt>
                <c:pt idx="575">
                  <c:v>9.8400000000000007E-4</c:v>
                </c:pt>
                <c:pt idx="576">
                  <c:v>0</c:v>
                </c:pt>
                <c:pt idx="577">
                  <c:v>0</c:v>
                </c:pt>
                <c:pt idx="578">
                  <c:v>0</c:v>
                </c:pt>
                <c:pt idx="579">
                  <c:v>0</c:v>
                </c:pt>
                <c:pt idx="580">
                  <c:v>0</c:v>
                </c:pt>
                <c:pt idx="581">
                  <c:v>0</c:v>
                </c:pt>
                <c:pt idx="582">
                  <c:v>0</c:v>
                </c:pt>
                <c:pt idx="583">
                  <c:v>0</c:v>
                </c:pt>
                <c:pt idx="584">
                  <c:v>0</c:v>
                </c:pt>
                <c:pt idx="585">
                  <c:v>0</c:v>
                </c:pt>
                <c:pt idx="586">
                  <c:v>0</c:v>
                </c:pt>
                <c:pt idx="587">
                  <c:v>8.1599999999999999E-4</c:v>
                </c:pt>
                <c:pt idx="588">
                  <c:v>0</c:v>
                </c:pt>
                <c:pt idx="589">
                  <c:v>0</c:v>
                </c:pt>
                <c:pt idx="590">
                  <c:v>0</c:v>
                </c:pt>
                <c:pt idx="591">
                  <c:v>0</c:v>
                </c:pt>
                <c:pt idx="592">
                  <c:v>0</c:v>
                </c:pt>
                <c:pt idx="593">
                  <c:v>0</c:v>
                </c:pt>
                <c:pt idx="594">
                  <c:v>0</c:v>
                </c:pt>
                <c:pt idx="595">
                  <c:v>0</c:v>
                </c:pt>
                <c:pt idx="596">
                  <c:v>0</c:v>
                </c:pt>
                <c:pt idx="597">
                  <c:v>0</c:v>
                </c:pt>
                <c:pt idx="598">
                  <c:v>0</c:v>
                </c:pt>
                <c:pt idx="599">
                  <c:v>6.6399999999999999E-4</c:v>
                </c:pt>
                <c:pt idx="600">
                  <c:v>0</c:v>
                </c:pt>
                <c:pt idx="601">
                  <c:v>0</c:v>
                </c:pt>
                <c:pt idx="602">
                  <c:v>0</c:v>
                </c:pt>
                <c:pt idx="603">
                  <c:v>0</c:v>
                </c:pt>
                <c:pt idx="604">
                  <c:v>0</c:v>
                </c:pt>
                <c:pt idx="605">
                  <c:v>0</c:v>
                </c:pt>
                <c:pt idx="606">
                  <c:v>0</c:v>
                </c:pt>
                <c:pt idx="607">
                  <c:v>0.158136</c:v>
                </c:pt>
                <c:pt idx="608">
                  <c:v>0</c:v>
                </c:pt>
                <c:pt idx="609">
                  <c:v>0</c:v>
                </c:pt>
                <c:pt idx="610">
                  <c:v>0</c:v>
                </c:pt>
                <c:pt idx="611">
                  <c:v>0</c:v>
                </c:pt>
                <c:pt idx="612">
                  <c:v>0</c:v>
                </c:pt>
                <c:pt idx="613">
                  <c:v>0</c:v>
                </c:pt>
                <c:pt idx="614">
                  <c:v>0</c:v>
                </c:pt>
                <c:pt idx="615">
                  <c:v>0.12071999999999999</c:v>
                </c:pt>
                <c:pt idx="616">
                  <c:v>0</c:v>
                </c:pt>
                <c:pt idx="617">
                  <c:v>0</c:v>
                </c:pt>
                <c:pt idx="618">
                  <c:v>0</c:v>
                </c:pt>
                <c:pt idx="619">
                  <c:v>0</c:v>
                </c:pt>
                <c:pt idx="620">
                  <c:v>0</c:v>
                </c:pt>
                <c:pt idx="621">
                  <c:v>0</c:v>
                </c:pt>
                <c:pt idx="622">
                  <c:v>0</c:v>
                </c:pt>
                <c:pt idx="623">
                  <c:v>9.1536000000000006E-2</c:v>
                </c:pt>
                <c:pt idx="624">
                  <c:v>0</c:v>
                </c:pt>
                <c:pt idx="625">
                  <c:v>0</c:v>
                </c:pt>
                <c:pt idx="626">
                  <c:v>0</c:v>
                </c:pt>
                <c:pt idx="627">
                  <c:v>0</c:v>
                </c:pt>
                <c:pt idx="628">
                  <c:v>0</c:v>
                </c:pt>
                <c:pt idx="629">
                  <c:v>0</c:v>
                </c:pt>
                <c:pt idx="630">
                  <c:v>0</c:v>
                </c:pt>
                <c:pt idx="631">
                  <c:v>7.0008000000000001E-2</c:v>
                </c:pt>
                <c:pt idx="632">
                  <c:v>0</c:v>
                </c:pt>
                <c:pt idx="633">
                  <c:v>0</c:v>
                </c:pt>
                <c:pt idx="634">
                  <c:v>0</c:v>
                </c:pt>
                <c:pt idx="635">
                  <c:v>0</c:v>
                </c:pt>
                <c:pt idx="636">
                  <c:v>0</c:v>
                </c:pt>
                <c:pt idx="637">
                  <c:v>0</c:v>
                </c:pt>
                <c:pt idx="638">
                  <c:v>0</c:v>
                </c:pt>
                <c:pt idx="639">
                  <c:v>5.3415999999999998E-2</c:v>
                </c:pt>
                <c:pt idx="640">
                  <c:v>0</c:v>
                </c:pt>
                <c:pt idx="641">
                  <c:v>0</c:v>
                </c:pt>
                <c:pt idx="642">
                  <c:v>0</c:v>
                </c:pt>
                <c:pt idx="643">
                  <c:v>0</c:v>
                </c:pt>
                <c:pt idx="644">
                  <c:v>0</c:v>
                </c:pt>
                <c:pt idx="645">
                  <c:v>0</c:v>
                </c:pt>
                <c:pt idx="646">
                  <c:v>0</c:v>
                </c:pt>
                <c:pt idx="647">
                  <c:v>4.0696000000000003E-2</c:v>
                </c:pt>
                <c:pt idx="648">
                  <c:v>0</c:v>
                </c:pt>
                <c:pt idx="649">
                  <c:v>0</c:v>
                </c:pt>
                <c:pt idx="650">
                  <c:v>0</c:v>
                </c:pt>
                <c:pt idx="651">
                  <c:v>0</c:v>
                </c:pt>
                <c:pt idx="652">
                  <c:v>0</c:v>
                </c:pt>
                <c:pt idx="653">
                  <c:v>0</c:v>
                </c:pt>
                <c:pt idx="654">
                  <c:v>0</c:v>
                </c:pt>
                <c:pt idx="655">
                  <c:v>3.1127999999999999E-2</c:v>
                </c:pt>
                <c:pt idx="656">
                  <c:v>0</c:v>
                </c:pt>
                <c:pt idx="657">
                  <c:v>0</c:v>
                </c:pt>
                <c:pt idx="658">
                  <c:v>0</c:v>
                </c:pt>
                <c:pt idx="659">
                  <c:v>0</c:v>
                </c:pt>
                <c:pt idx="660">
                  <c:v>0</c:v>
                </c:pt>
                <c:pt idx="661">
                  <c:v>0</c:v>
                </c:pt>
                <c:pt idx="662">
                  <c:v>0</c:v>
                </c:pt>
                <c:pt idx="663">
                  <c:v>2.4216000000000001E-2</c:v>
                </c:pt>
                <c:pt idx="664">
                  <c:v>0</c:v>
                </c:pt>
                <c:pt idx="665">
                  <c:v>0</c:v>
                </c:pt>
                <c:pt idx="666">
                  <c:v>0</c:v>
                </c:pt>
                <c:pt idx="667">
                  <c:v>0</c:v>
                </c:pt>
                <c:pt idx="668">
                  <c:v>0</c:v>
                </c:pt>
                <c:pt idx="669">
                  <c:v>0</c:v>
                </c:pt>
                <c:pt idx="670">
                  <c:v>0</c:v>
                </c:pt>
                <c:pt idx="671">
                  <c:v>1.8504E-2</c:v>
                </c:pt>
                <c:pt idx="672">
                  <c:v>0</c:v>
                </c:pt>
                <c:pt idx="673">
                  <c:v>0</c:v>
                </c:pt>
                <c:pt idx="674">
                  <c:v>0</c:v>
                </c:pt>
                <c:pt idx="675">
                  <c:v>0</c:v>
                </c:pt>
                <c:pt idx="676">
                  <c:v>0</c:v>
                </c:pt>
                <c:pt idx="677">
                  <c:v>0</c:v>
                </c:pt>
                <c:pt idx="678">
                  <c:v>0</c:v>
                </c:pt>
                <c:pt idx="679">
                  <c:v>1.4232E-2</c:v>
                </c:pt>
                <c:pt idx="680">
                  <c:v>0</c:v>
                </c:pt>
                <c:pt idx="681">
                  <c:v>0</c:v>
                </c:pt>
                <c:pt idx="682">
                  <c:v>0</c:v>
                </c:pt>
                <c:pt idx="683">
                  <c:v>0</c:v>
                </c:pt>
                <c:pt idx="684">
                  <c:v>0</c:v>
                </c:pt>
                <c:pt idx="685">
                  <c:v>0</c:v>
                </c:pt>
                <c:pt idx="686">
                  <c:v>0</c:v>
                </c:pt>
                <c:pt idx="687">
                  <c:v>1.0776000000000001E-2</c:v>
                </c:pt>
                <c:pt idx="688">
                  <c:v>0</c:v>
                </c:pt>
                <c:pt idx="689">
                  <c:v>0</c:v>
                </c:pt>
                <c:pt idx="690">
                  <c:v>0</c:v>
                </c:pt>
                <c:pt idx="691">
                  <c:v>0</c:v>
                </c:pt>
                <c:pt idx="692">
                  <c:v>0</c:v>
                </c:pt>
                <c:pt idx="693">
                  <c:v>0</c:v>
                </c:pt>
                <c:pt idx="694">
                  <c:v>0</c:v>
                </c:pt>
                <c:pt idx="695">
                  <c:v>8.3119999999999999E-3</c:v>
                </c:pt>
                <c:pt idx="696">
                  <c:v>0</c:v>
                </c:pt>
                <c:pt idx="697">
                  <c:v>0</c:v>
                </c:pt>
                <c:pt idx="698">
                  <c:v>0</c:v>
                </c:pt>
                <c:pt idx="699">
                  <c:v>0</c:v>
                </c:pt>
                <c:pt idx="700">
                  <c:v>0</c:v>
                </c:pt>
                <c:pt idx="701">
                  <c:v>0</c:v>
                </c:pt>
                <c:pt idx="702">
                  <c:v>0</c:v>
                </c:pt>
                <c:pt idx="703">
                  <c:v>6.6239999999999997E-3</c:v>
                </c:pt>
                <c:pt idx="704">
                  <c:v>0</c:v>
                </c:pt>
                <c:pt idx="705">
                  <c:v>0</c:v>
                </c:pt>
                <c:pt idx="706">
                  <c:v>0</c:v>
                </c:pt>
                <c:pt idx="707">
                  <c:v>0</c:v>
                </c:pt>
                <c:pt idx="708">
                  <c:v>0</c:v>
                </c:pt>
                <c:pt idx="709">
                  <c:v>0</c:v>
                </c:pt>
                <c:pt idx="710">
                  <c:v>0</c:v>
                </c:pt>
                <c:pt idx="711">
                  <c:v>5.1279999999999997E-3</c:v>
                </c:pt>
                <c:pt idx="712">
                  <c:v>0</c:v>
                </c:pt>
                <c:pt idx="713">
                  <c:v>0</c:v>
                </c:pt>
                <c:pt idx="714">
                  <c:v>0</c:v>
                </c:pt>
                <c:pt idx="715">
                  <c:v>0</c:v>
                </c:pt>
                <c:pt idx="716">
                  <c:v>0</c:v>
                </c:pt>
                <c:pt idx="717">
                  <c:v>0</c:v>
                </c:pt>
                <c:pt idx="718">
                  <c:v>0</c:v>
                </c:pt>
                <c:pt idx="719">
                  <c:v>3.8240000000000001E-3</c:v>
                </c:pt>
                <c:pt idx="720">
                  <c:v>0</c:v>
                </c:pt>
                <c:pt idx="721">
                  <c:v>0</c:v>
                </c:pt>
                <c:pt idx="722">
                  <c:v>0</c:v>
                </c:pt>
                <c:pt idx="723">
                  <c:v>0</c:v>
                </c:pt>
                <c:pt idx="724">
                  <c:v>0</c:v>
                </c:pt>
                <c:pt idx="725">
                  <c:v>0</c:v>
                </c:pt>
                <c:pt idx="726">
                  <c:v>0</c:v>
                </c:pt>
                <c:pt idx="727">
                  <c:v>3.016E-3</c:v>
                </c:pt>
                <c:pt idx="728">
                  <c:v>0</c:v>
                </c:pt>
                <c:pt idx="729">
                  <c:v>0</c:v>
                </c:pt>
                <c:pt idx="730">
                  <c:v>0</c:v>
                </c:pt>
                <c:pt idx="731">
                  <c:v>0</c:v>
                </c:pt>
                <c:pt idx="732">
                  <c:v>0</c:v>
                </c:pt>
                <c:pt idx="733">
                  <c:v>0</c:v>
                </c:pt>
                <c:pt idx="734">
                  <c:v>0</c:v>
                </c:pt>
                <c:pt idx="735">
                  <c:v>2.4239999999999999E-3</c:v>
                </c:pt>
                <c:pt idx="736">
                  <c:v>0</c:v>
                </c:pt>
                <c:pt idx="737">
                  <c:v>0</c:v>
                </c:pt>
                <c:pt idx="738">
                  <c:v>0</c:v>
                </c:pt>
                <c:pt idx="739">
                  <c:v>0</c:v>
                </c:pt>
                <c:pt idx="740">
                  <c:v>0</c:v>
                </c:pt>
                <c:pt idx="741">
                  <c:v>0</c:v>
                </c:pt>
                <c:pt idx="742">
                  <c:v>0</c:v>
                </c:pt>
                <c:pt idx="743">
                  <c:v>1.928E-3</c:v>
                </c:pt>
                <c:pt idx="744">
                  <c:v>0</c:v>
                </c:pt>
                <c:pt idx="745">
                  <c:v>0</c:v>
                </c:pt>
                <c:pt idx="746">
                  <c:v>0</c:v>
                </c:pt>
                <c:pt idx="747">
                  <c:v>0</c:v>
                </c:pt>
                <c:pt idx="748">
                  <c:v>0</c:v>
                </c:pt>
                <c:pt idx="749">
                  <c:v>0</c:v>
                </c:pt>
                <c:pt idx="750">
                  <c:v>0</c:v>
                </c:pt>
                <c:pt idx="751">
                  <c:v>1.464E-3</c:v>
                </c:pt>
                <c:pt idx="752">
                  <c:v>0</c:v>
                </c:pt>
                <c:pt idx="753">
                  <c:v>0</c:v>
                </c:pt>
                <c:pt idx="754">
                  <c:v>0</c:v>
                </c:pt>
                <c:pt idx="755">
                  <c:v>0</c:v>
                </c:pt>
                <c:pt idx="756">
                  <c:v>0</c:v>
                </c:pt>
                <c:pt idx="757">
                  <c:v>0</c:v>
                </c:pt>
                <c:pt idx="758">
                  <c:v>0</c:v>
                </c:pt>
                <c:pt idx="759">
                  <c:v>1.256E-3</c:v>
                </c:pt>
                <c:pt idx="760">
                  <c:v>0</c:v>
                </c:pt>
                <c:pt idx="761">
                  <c:v>0</c:v>
                </c:pt>
                <c:pt idx="762">
                  <c:v>0</c:v>
                </c:pt>
                <c:pt idx="763">
                  <c:v>0</c:v>
                </c:pt>
                <c:pt idx="764">
                  <c:v>0</c:v>
                </c:pt>
                <c:pt idx="765">
                  <c:v>0</c:v>
                </c:pt>
                <c:pt idx="766">
                  <c:v>0</c:v>
                </c:pt>
                <c:pt idx="767">
                  <c:v>9.8400000000000007E-4</c:v>
                </c:pt>
                <c:pt idx="768">
                  <c:v>0</c:v>
                </c:pt>
                <c:pt idx="769">
                  <c:v>0</c:v>
                </c:pt>
                <c:pt idx="770">
                  <c:v>0</c:v>
                </c:pt>
                <c:pt idx="771">
                  <c:v>0</c:v>
                </c:pt>
                <c:pt idx="772">
                  <c:v>0</c:v>
                </c:pt>
                <c:pt idx="773">
                  <c:v>0</c:v>
                </c:pt>
                <c:pt idx="774">
                  <c:v>0</c:v>
                </c:pt>
                <c:pt idx="775">
                  <c:v>8.1599999999999999E-4</c:v>
                </c:pt>
                <c:pt idx="776">
                  <c:v>0</c:v>
                </c:pt>
                <c:pt idx="777">
                  <c:v>0</c:v>
                </c:pt>
                <c:pt idx="778">
                  <c:v>0</c:v>
                </c:pt>
                <c:pt idx="779">
                  <c:v>0</c:v>
                </c:pt>
                <c:pt idx="780">
                  <c:v>0</c:v>
                </c:pt>
                <c:pt idx="781">
                  <c:v>0</c:v>
                </c:pt>
                <c:pt idx="782">
                  <c:v>0</c:v>
                </c:pt>
                <c:pt idx="783">
                  <c:v>6.6399999999999999E-4</c:v>
                </c:pt>
                <c:pt idx="784">
                  <c:v>0</c:v>
                </c:pt>
                <c:pt idx="785">
                  <c:v>0</c:v>
                </c:pt>
                <c:pt idx="786">
                  <c:v>0</c:v>
                </c:pt>
                <c:pt idx="787">
                  <c:v>0</c:v>
                </c:pt>
                <c:pt idx="788">
                  <c:v>0</c:v>
                </c:pt>
                <c:pt idx="789">
                  <c:v>0</c:v>
                </c:pt>
                <c:pt idx="790">
                  <c:v>0</c:v>
                </c:pt>
                <c:pt idx="791">
                  <c:v>0.158136</c:v>
                </c:pt>
                <c:pt idx="792">
                  <c:v>0</c:v>
                </c:pt>
                <c:pt idx="793">
                  <c:v>0</c:v>
                </c:pt>
                <c:pt idx="794">
                  <c:v>0</c:v>
                </c:pt>
                <c:pt idx="795">
                  <c:v>0</c:v>
                </c:pt>
                <c:pt idx="796">
                  <c:v>0</c:v>
                </c:pt>
                <c:pt idx="797">
                  <c:v>0</c:v>
                </c:pt>
                <c:pt idx="798">
                  <c:v>0</c:v>
                </c:pt>
                <c:pt idx="799">
                  <c:v>0.12071999999999999</c:v>
                </c:pt>
                <c:pt idx="800">
                  <c:v>0</c:v>
                </c:pt>
                <c:pt idx="801">
                  <c:v>0</c:v>
                </c:pt>
                <c:pt idx="802">
                  <c:v>0</c:v>
                </c:pt>
                <c:pt idx="803">
                  <c:v>0</c:v>
                </c:pt>
                <c:pt idx="804">
                  <c:v>0</c:v>
                </c:pt>
                <c:pt idx="805">
                  <c:v>0</c:v>
                </c:pt>
                <c:pt idx="806">
                  <c:v>0</c:v>
                </c:pt>
                <c:pt idx="807">
                  <c:v>9.1536000000000006E-2</c:v>
                </c:pt>
                <c:pt idx="808">
                  <c:v>0</c:v>
                </c:pt>
                <c:pt idx="809">
                  <c:v>0</c:v>
                </c:pt>
                <c:pt idx="810">
                  <c:v>0</c:v>
                </c:pt>
                <c:pt idx="811">
                  <c:v>0</c:v>
                </c:pt>
                <c:pt idx="812">
                  <c:v>0</c:v>
                </c:pt>
                <c:pt idx="813">
                  <c:v>0</c:v>
                </c:pt>
                <c:pt idx="814">
                  <c:v>0</c:v>
                </c:pt>
                <c:pt idx="815">
                  <c:v>7.0008000000000001E-2</c:v>
                </c:pt>
                <c:pt idx="816">
                  <c:v>0</c:v>
                </c:pt>
                <c:pt idx="817">
                  <c:v>0</c:v>
                </c:pt>
                <c:pt idx="818">
                  <c:v>0</c:v>
                </c:pt>
                <c:pt idx="819">
                  <c:v>0</c:v>
                </c:pt>
                <c:pt idx="820">
                  <c:v>0</c:v>
                </c:pt>
                <c:pt idx="821">
                  <c:v>0</c:v>
                </c:pt>
                <c:pt idx="822">
                  <c:v>0</c:v>
                </c:pt>
                <c:pt idx="823">
                  <c:v>5.3415999999999998E-2</c:v>
                </c:pt>
                <c:pt idx="824">
                  <c:v>0</c:v>
                </c:pt>
                <c:pt idx="825">
                  <c:v>0</c:v>
                </c:pt>
                <c:pt idx="826">
                  <c:v>0</c:v>
                </c:pt>
                <c:pt idx="827">
                  <c:v>0</c:v>
                </c:pt>
                <c:pt idx="828">
                  <c:v>0</c:v>
                </c:pt>
                <c:pt idx="829">
                  <c:v>0</c:v>
                </c:pt>
                <c:pt idx="830">
                  <c:v>0</c:v>
                </c:pt>
                <c:pt idx="831">
                  <c:v>4.0696000000000003E-2</c:v>
                </c:pt>
                <c:pt idx="832">
                  <c:v>0</c:v>
                </c:pt>
                <c:pt idx="833">
                  <c:v>0</c:v>
                </c:pt>
                <c:pt idx="834">
                  <c:v>0</c:v>
                </c:pt>
                <c:pt idx="835">
                  <c:v>0</c:v>
                </c:pt>
                <c:pt idx="836">
                  <c:v>0</c:v>
                </c:pt>
                <c:pt idx="837">
                  <c:v>0</c:v>
                </c:pt>
                <c:pt idx="838">
                  <c:v>0</c:v>
                </c:pt>
                <c:pt idx="839">
                  <c:v>3.1127999999999999E-2</c:v>
                </c:pt>
                <c:pt idx="840">
                  <c:v>0</c:v>
                </c:pt>
                <c:pt idx="841">
                  <c:v>0</c:v>
                </c:pt>
                <c:pt idx="842">
                  <c:v>0</c:v>
                </c:pt>
                <c:pt idx="843">
                  <c:v>0</c:v>
                </c:pt>
                <c:pt idx="844">
                  <c:v>0</c:v>
                </c:pt>
                <c:pt idx="845">
                  <c:v>0</c:v>
                </c:pt>
                <c:pt idx="846">
                  <c:v>0</c:v>
                </c:pt>
                <c:pt idx="847">
                  <c:v>2.4216000000000001E-2</c:v>
                </c:pt>
                <c:pt idx="848">
                  <c:v>0</c:v>
                </c:pt>
                <c:pt idx="849">
                  <c:v>0</c:v>
                </c:pt>
                <c:pt idx="850">
                  <c:v>0</c:v>
                </c:pt>
                <c:pt idx="851">
                  <c:v>0</c:v>
                </c:pt>
                <c:pt idx="852">
                  <c:v>0</c:v>
                </c:pt>
                <c:pt idx="853">
                  <c:v>0</c:v>
                </c:pt>
                <c:pt idx="854">
                  <c:v>0</c:v>
                </c:pt>
                <c:pt idx="855">
                  <c:v>1.8504E-2</c:v>
                </c:pt>
                <c:pt idx="856">
                  <c:v>0</c:v>
                </c:pt>
                <c:pt idx="857">
                  <c:v>0</c:v>
                </c:pt>
                <c:pt idx="858">
                  <c:v>0</c:v>
                </c:pt>
                <c:pt idx="859">
                  <c:v>0</c:v>
                </c:pt>
                <c:pt idx="860">
                  <c:v>0</c:v>
                </c:pt>
                <c:pt idx="861">
                  <c:v>0</c:v>
                </c:pt>
                <c:pt idx="862">
                  <c:v>0</c:v>
                </c:pt>
                <c:pt idx="863">
                  <c:v>1.4232E-2</c:v>
                </c:pt>
                <c:pt idx="864">
                  <c:v>0</c:v>
                </c:pt>
                <c:pt idx="865">
                  <c:v>0</c:v>
                </c:pt>
                <c:pt idx="866">
                  <c:v>0</c:v>
                </c:pt>
                <c:pt idx="867">
                  <c:v>0</c:v>
                </c:pt>
                <c:pt idx="868">
                  <c:v>0</c:v>
                </c:pt>
                <c:pt idx="869">
                  <c:v>0</c:v>
                </c:pt>
                <c:pt idx="870">
                  <c:v>0</c:v>
                </c:pt>
                <c:pt idx="871">
                  <c:v>1.0776000000000001E-2</c:v>
                </c:pt>
                <c:pt idx="872">
                  <c:v>0</c:v>
                </c:pt>
                <c:pt idx="873">
                  <c:v>0</c:v>
                </c:pt>
                <c:pt idx="874">
                  <c:v>0</c:v>
                </c:pt>
                <c:pt idx="875">
                  <c:v>0</c:v>
                </c:pt>
                <c:pt idx="876">
                  <c:v>0</c:v>
                </c:pt>
                <c:pt idx="877">
                  <c:v>0</c:v>
                </c:pt>
                <c:pt idx="878">
                  <c:v>0</c:v>
                </c:pt>
                <c:pt idx="879">
                  <c:v>8.3119999999999999E-3</c:v>
                </c:pt>
                <c:pt idx="880">
                  <c:v>0</c:v>
                </c:pt>
                <c:pt idx="881">
                  <c:v>0</c:v>
                </c:pt>
                <c:pt idx="882">
                  <c:v>0</c:v>
                </c:pt>
                <c:pt idx="883">
                  <c:v>0</c:v>
                </c:pt>
                <c:pt idx="884">
                  <c:v>0</c:v>
                </c:pt>
                <c:pt idx="885">
                  <c:v>0</c:v>
                </c:pt>
                <c:pt idx="886">
                  <c:v>0</c:v>
                </c:pt>
                <c:pt idx="887">
                  <c:v>6.6239999999999997E-3</c:v>
                </c:pt>
                <c:pt idx="888">
                  <c:v>0</c:v>
                </c:pt>
                <c:pt idx="889">
                  <c:v>0</c:v>
                </c:pt>
                <c:pt idx="890">
                  <c:v>0</c:v>
                </c:pt>
                <c:pt idx="891">
                  <c:v>0</c:v>
                </c:pt>
                <c:pt idx="892">
                  <c:v>0</c:v>
                </c:pt>
                <c:pt idx="893">
                  <c:v>0</c:v>
                </c:pt>
                <c:pt idx="894">
                  <c:v>0</c:v>
                </c:pt>
                <c:pt idx="895">
                  <c:v>5.1279999999999997E-3</c:v>
                </c:pt>
                <c:pt idx="896">
                  <c:v>0</c:v>
                </c:pt>
                <c:pt idx="897">
                  <c:v>0</c:v>
                </c:pt>
                <c:pt idx="898">
                  <c:v>0</c:v>
                </c:pt>
                <c:pt idx="899">
                  <c:v>0</c:v>
                </c:pt>
                <c:pt idx="900">
                  <c:v>0</c:v>
                </c:pt>
                <c:pt idx="901">
                  <c:v>0</c:v>
                </c:pt>
                <c:pt idx="902">
                  <c:v>0</c:v>
                </c:pt>
                <c:pt idx="903">
                  <c:v>3.8240000000000001E-3</c:v>
                </c:pt>
                <c:pt idx="904">
                  <c:v>0</c:v>
                </c:pt>
                <c:pt idx="905">
                  <c:v>0</c:v>
                </c:pt>
                <c:pt idx="906">
                  <c:v>0</c:v>
                </c:pt>
                <c:pt idx="907">
                  <c:v>0</c:v>
                </c:pt>
                <c:pt idx="908">
                  <c:v>0</c:v>
                </c:pt>
                <c:pt idx="909">
                  <c:v>0</c:v>
                </c:pt>
                <c:pt idx="910">
                  <c:v>0</c:v>
                </c:pt>
                <c:pt idx="911">
                  <c:v>3.016E-3</c:v>
                </c:pt>
                <c:pt idx="912">
                  <c:v>0</c:v>
                </c:pt>
                <c:pt idx="913">
                  <c:v>0</c:v>
                </c:pt>
                <c:pt idx="914">
                  <c:v>0</c:v>
                </c:pt>
                <c:pt idx="915">
                  <c:v>0</c:v>
                </c:pt>
                <c:pt idx="916">
                  <c:v>0</c:v>
                </c:pt>
                <c:pt idx="917">
                  <c:v>0</c:v>
                </c:pt>
                <c:pt idx="918">
                  <c:v>0</c:v>
                </c:pt>
                <c:pt idx="919">
                  <c:v>2.4239999999999999E-3</c:v>
                </c:pt>
                <c:pt idx="920">
                  <c:v>0</c:v>
                </c:pt>
                <c:pt idx="921">
                  <c:v>0</c:v>
                </c:pt>
                <c:pt idx="922">
                  <c:v>0</c:v>
                </c:pt>
                <c:pt idx="923">
                  <c:v>0</c:v>
                </c:pt>
                <c:pt idx="924">
                  <c:v>0</c:v>
                </c:pt>
                <c:pt idx="925">
                  <c:v>0</c:v>
                </c:pt>
                <c:pt idx="926">
                  <c:v>0</c:v>
                </c:pt>
                <c:pt idx="927">
                  <c:v>1.928E-3</c:v>
                </c:pt>
                <c:pt idx="928">
                  <c:v>0</c:v>
                </c:pt>
                <c:pt idx="929">
                  <c:v>0</c:v>
                </c:pt>
                <c:pt idx="930">
                  <c:v>0</c:v>
                </c:pt>
                <c:pt idx="931">
                  <c:v>0</c:v>
                </c:pt>
                <c:pt idx="932">
                  <c:v>0</c:v>
                </c:pt>
                <c:pt idx="933">
                  <c:v>0</c:v>
                </c:pt>
                <c:pt idx="934">
                  <c:v>0</c:v>
                </c:pt>
                <c:pt idx="935">
                  <c:v>1.464E-3</c:v>
                </c:pt>
                <c:pt idx="936">
                  <c:v>0</c:v>
                </c:pt>
                <c:pt idx="937">
                  <c:v>0</c:v>
                </c:pt>
                <c:pt idx="938">
                  <c:v>0</c:v>
                </c:pt>
                <c:pt idx="939">
                  <c:v>0</c:v>
                </c:pt>
                <c:pt idx="940">
                  <c:v>0</c:v>
                </c:pt>
                <c:pt idx="941">
                  <c:v>0</c:v>
                </c:pt>
                <c:pt idx="942">
                  <c:v>0</c:v>
                </c:pt>
                <c:pt idx="943">
                  <c:v>1.256E-3</c:v>
                </c:pt>
                <c:pt idx="944">
                  <c:v>0</c:v>
                </c:pt>
                <c:pt idx="945">
                  <c:v>0</c:v>
                </c:pt>
                <c:pt idx="946">
                  <c:v>0</c:v>
                </c:pt>
                <c:pt idx="947">
                  <c:v>0</c:v>
                </c:pt>
                <c:pt idx="948">
                  <c:v>0</c:v>
                </c:pt>
                <c:pt idx="949">
                  <c:v>0</c:v>
                </c:pt>
                <c:pt idx="950">
                  <c:v>0</c:v>
                </c:pt>
                <c:pt idx="951">
                  <c:v>9.8400000000000007E-4</c:v>
                </c:pt>
                <c:pt idx="952">
                  <c:v>0</c:v>
                </c:pt>
                <c:pt idx="953">
                  <c:v>0</c:v>
                </c:pt>
                <c:pt idx="954">
                  <c:v>0</c:v>
                </c:pt>
                <c:pt idx="955">
                  <c:v>0</c:v>
                </c:pt>
                <c:pt idx="956">
                  <c:v>0</c:v>
                </c:pt>
                <c:pt idx="957">
                  <c:v>0</c:v>
                </c:pt>
                <c:pt idx="958">
                  <c:v>0</c:v>
                </c:pt>
                <c:pt idx="959">
                  <c:v>8.1599999999999999E-4</c:v>
                </c:pt>
                <c:pt idx="960">
                  <c:v>0</c:v>
                </c:pt>
                <c:pt idx="961">
                  <c:v>0</c:v>
                </c:pt>
                <c:pt idx="962">
                  <c:v>0</c:v>
                </c:pt>
                <c:pt idx="963">
                  <c:v>0</c:v>
                </c:pt>
                <c:pt idx="964">
                  <c:v>0</c:v>
                </c:pt>
                <c:pt idx="965">
                  <c:v>0</c:v>
                </c:pt>
                <c:pt idx="966">
                  <c:v>0</c:v>
                </c:pt>
                <c:pt idx="967">
                  <c:v>6.6399999999999999E-4</c:v>
                </c:pt>
                <c:pt idx="968">
                  <c:v>0</c:v>
                </c:pt>
                <c:pt idx="969">
                  <c:v>0</c:v>
                </c:pt>
                <c:pt idx="970">
                  <c:v>0</c:v>
                </c:pt>
                <c:pt idx="971">
                  <c:v>0</c:v>
                </c:pt>
                <c:pt idx="972">
                  <c:v>0</c:v>
                </c:pt>
                <c:pt idx="973">
                  <c:v>0</c:v>
                </c:pt>
                <c:pt idx="974">
                  <c:v>0</c:v>
                </c:pt>
                <c:pt idx="975">
                  <c:v>0.158136</c:v>
                </c:pt>
                <c:pt idx="976">
                  <c:v>0</c:v>
                </c:pt>
                <c:pt idx="977">
                  <c:v>0</c:v>
                </c:pt>
                <c:pt idx="978">
                  <c:v>0</c:v>
                </c:pt>
                <c:pt idx="979">
                  <c:v>0</c:v>
                </c:pt>
                <c:pt idx="980">
                  <c:v>0</c:v>
                </c:pt>
                <c:pt idx="981">
                  <c:v>0</c:v>
                </c:pt>
                <c:pt idx="982">
                  <c:v>0</c:v>
                </c:pt>
                <c:pt idx="983">
                  <c:v>0.12071999999999999</c:v>
                </c:pt>
                <c:pt idx="984">
                  <c:v>0</c:v>
                </c:pt>
                <c:pt idx="985">
                  <c:v>0</c:v>
                </c:pt>
                <c:pt idx="986">
                  <c:v>0</c:v>
                </c:pt>
                <c:pt idx="987">
                  <c:v>0</c:v>
                </c:pt>
                <c:pt idx="988">
                  <c:v>0</c:v>
                </c:pt>
                <c:pt idx="989">
                  <c:v>0</c:v>
                </c:pt>
                <c:pt idx="990">
                  <c:v>0</c:v>
                </c:pt>
                <c:pt idx="991">
                  <c:v>9.1536000000000006E-2</c:v>
                </c:pt>
                <c:pt idx="992">
                  <c:v>0</c:v>
                </c:pt>
                <c:pt idx="993">
                  <c:v>0</c:v>
                </c:pt>
                <c:pt idx="994">
                  <c:v>0</c:v>
                </c:pt>
                <c:pt idx="995">
                  <c:v>0</c:v>
                </c:pt>
                <c:pt idx="996">
                  <c:v>0</c:v>
                </c:pt>
                <c:pt idx="997">
                  <c:v>0</c:v>
                </c:pt>
                <c:pt idx="998">
                  <c:v>0</c:v>
                </c:pt>
                <c:pt idx="999">
                  <c:v>7.0008000000000001E-2</c:v>
                </c:pt>
                <c:pt idx="1000">
                  <c:v>0</c:v>
                </c:pt>
                <c:pt idx="1001">
                  <c:v>0</c:v>
                </c:pt>
                <c:pt idx="1002">
                  <c:v>0</c:v>
                </c:pt>
                <c:pt idx="1003">
                  <c:v>0</c:v>
                </c:pt>
                <c:pt idx="1004">
                  <c:v>0</c:v>
                </c:pt>
                <c:pt idx="1005">
                  <c:v>0</c:v>
                </c:pt>
                <c:pt idx="1006">
                  <c:v>0</c:v>
                </c:pt>
                <c:pt idx="1007">
                  <c:v>5.3415999999999998E-2</c:v>
                </c:pt>
                <c:pt idx="1008">
                  <c:v>0</c:v>
                </c:pt>
                <c:pt idx="1009">
                  <c:v>0</c:v>
                </c:pt>
                <c:pt idx="1010">
                  <c:v>0</c:v>
                </c:pt>
                <c:pt idx="1011">
                  <c:v>0</c:v>
                </c:pt>
                <c:pt idx="1012">
                  <c:v>0</c:v>
                </c:pt>
                <c:pt idx="1013">
                  <c:v>0</c:v>
                </c:pt>
                <c:pt idx="1014">
                  <c:v>0</c:v>
                </c:pt>
                <c:pt idx="1015">
                  <c:v>4.0696000000000003E-2</c:v>
                </c:pt>
                <c:pt idx="1016">
                  <c:v>0</c:v>
                </c:pt>
                <c:pt idx="1017">
                  <c:v>0</c:v>
                </c:pt>
                <c:pt idx="1018">
                  <c:v>0</c:v>
                </c:pt>
                <c:pt idx="1019">
                  <c:v>0</c:v>
                </c:pt>
                <c:pt idx="1020">
                  <c:v>0</c:v>
                </c:pt>
                <c:pt idx="1021">
                  <c:v>0</c:v>
                </c:pt>
                <c:pt idx="1022">
                  <c:v>0</c:v>
                </c:pt>
                <c:pt idx="1023">
                  <c:v>3.1127999999999999E-2</c:v>
                </c:pt>
                <c:pt idx="1024">
                  <c:v>0</c:v>
                </c:pt>
                <c:pt idx="1025">
                  <c:v>0</c:v>
                </c:pt>
                <c:pt idx="1026">
                  <c:v>0</c:v>
                </c:pt>
                <c:pt idx="1027">
                  <c:v>0</c:v>
                </c:pt>
                <c:pt idx="1028">
                  <c:v>0</c:v>
                </c:pt>
                <c:pt idx="1029">
                  <c:v>0</c:v>
                </c:pt>
                <c:pt idx="1030">
                  <c:v>0</c:v>
                </c:pt>
                <c:pt idx="1031">
                  <c:v>2.4216000000000001E-2</c:v>
                </c:pt>
                <c:pt idx="1032">
                  <c:v>0</c:v>
                </c:pt>
                <c:pt idx="1033">
                  <c:v>0</c:v>
                </c:pt>
                <c:pt idx="1034">
                  <c:v>0</c:v>
                </c:pt>
                <c:pt idx="1035">
                  <c:v>0</c:v>
                </c:pt>
                <c:pt idx="1036">
                  <c:v>0</c:v>
                </c:pt>
                <c:pt idx="1037">
                  <c:v>0</c:v>
                </c:pt>
                <c:pt idx="1038">
                  <c:v>0</c:v>
                </c:pt>
                <c:pt idx="1039">
                  <c:v>1.8504E-2</c:v>
                </c:pt>
                <c:pt idx="1040">
                  <c:v>0</c:v>
                </c:pt>
                <c:pt idx="1041">
                  <c:v>0</c:v>
                </c:pt>
                <c:pt idx="1042">
                  <c:v>0</c:v>
                </c:pt>
                <c:pt idx="1043">
                  <c:v>0</c:v>
                </c:pt>
                <c:pt idx="1044">
                  <c:v>0</c:v>
                </c:pt>
                <c:pt idx="1045">
                  <c:v>0</c:v>
                </c:pt>
                <c:pt idx="1046">
                  <c:v>0</c:v>
                </c:pt>
                <c:pt idx="1047">
                  <c:v>1.4232E-2</c:v>
                </c:pt>
                <c:pt idx="1048">
                  <c:v>0</c:v>
                </c:pt>
                <c:pt idx="1049">
                  <c:v>0</c:v>
                </c:pt>
                <c:pt idx="1050">
                  <c:v>0</c:v>
                </c:pt>
                <c:pt idx="1051">
                  <c:v>0</c:v>
                </c:pt>
                <c:pt idx="1052">
                  <c:v>0</c:v>
                </c:pt>
                <c:pt idx="1053">
                  <c:v>0</c:v>
                </c:pt>
                <c:pt idx="1054">
                  <c:v>0</c:v>
                </c:pt>
                <c:pt idx="1055">
                  <c:v>1.0776000000000001E-2</c:v>
                </c:pt>
                <c:pt idx="1056">
                  <c:v>0</c:v>
                </c:pt>
                <c:pt idx="1057">
                  <c:v>0</c:v>
                </c:pt>
                <c:pt idx="1058">
                  <c:v>0</c:v>
                </c:pt>
                <c:pt idx="1059">
                  <c:v>0</c:v>
                </c:pt>
                <c:pt idx="1060">
                  <c:v>0</c:v>
                </c:pt>
                <c:pt idx="1061">
                  <c:v>0</c:v>
                </c:pt>
                <c:pt idx="1062">
                  <c:v>0</c:v>
                </c:pt>
                <c:pt idx="1063">
                  <c:v>8.3119999999999999E-3</c:v>
                </c:pt>
                <c:pt idx="1064">
                  <c:v>0</c:v>
                </c:pt>
                <c:pt idx="1065">
                  <c:v>0</c:v>
                </c:pt>
                <c:pt idx="1066">
                  <c:v>0</c:v>
                </c:pt>
                <c:pt idx="1067">
                  <c:v>0</c:v>
                </c:pt>
                <c:pt idx="1068">
                  <c:v>0</c:v>
                </c:pt>
                <c:pt idx="1069">
                  <c:v>0</c:v>
                </c:pt>
                <c:pt idx="1070">
                  <c:v>0</c:v>
                </c:pt>
                <c:pt idx="1071">
                  <c:v>6.6239999999999997E-3</c:v>
                </c:pt>
                <c:pt idx="1072">
                  <c:v>0</c:v>
                </c:pt>
                <c:pt idx="1073">
                  <c:v>0</c:v>
                </c:pt>
                <c:pt idx="1074">
                  <c:v>0</c:v>
                </c:pt>
                <c:pt idx="1075">
                  <c:v>0</c:v>
                </c:pt>
                <c:pt idx="1076">
                  <c:v>0</c:v>
                </c:pt>
                <c:pt idx="1077">
                  <c:v>0</c:v>
                </c:pt>
                <c:pt idx="1078">
                  <c:v>0</c:v>
                </c:pt>
                <c:pt idx="1079">
                  <c:v>5.1279999999999997E-3</c:v>
                </c:pt>
                <c:pt idx="1080">
                  <c:v>0</c:v>
                </c:pt>
                <c:pt idx="1081">
                  <c:v>0</c:v>
                </c:pt>
                <c:pt idx="1082">
                  <c:v>0</c:v>
                </c:pt>
                <c:pt idx="1083">
                  <c:v>0</c:v>
                </c:pt>
                <c:pt idx="1084">
                  <c:v>0</c:v>
                </c:pt>
                <c:pt idx="1085">
                  <c:v>0</c:v>
                </c:pt>
                <c:pt idx="1086">
                  <c:v>0</c:v>
                </c:pt>
                <c:pt idx="1087">
                  <c:v>3.8240000000000001E-3</c:v>
                </c:pt>
                <c:pt idx="1088">
                  <c:v>0</c:v>
                </c:pt>
                <c:pt idx="1089">
                  <c:v>0</c:v>
                </c:pt>
                <c:pt idx="1090">
                  <c:v>0</c:v>
                </c:pt>
                <c:pt idx="1091">
                  <c:v>0</c:v>
                </c:pt>
                <c:pt idx="1092">
                  <c:v>0</c:v>
                </c:pt>
                <c:pt idx="1093">
                  <c:v>0</c:v>
                </c:pt>
                <c:pt idx="1094">
                  <c:v>0</c:v>
                </c:pt>
                <c:pt idx="1095">
                  <c:v>3.016E-3</c:v>
                </c:pt>
                <c:pt idx="1096">
                  <c:v>0</c:v>
                </c:pt>
                <c:pt idx="1097">
                  <c:v>0</c:v>
                </c:pt>
                <c:pt idx="1098">
                  <c:v>0</c:v>
                </c:pt>
                <c:pt idx="1099">
                  <c:v>0</c:v>
                </c:pt>
                <c:pt idx="1100">
                  <c:v>0</c:v>
                </c:pt>
                <c:pt idx="1101">
                  <c:v>0</c:v>
                </c:pt>
                <c:pt idx="1102">
                  <c:v>0</c:v>
                </c:pt>
                <c:pt idx="1103">
                  <c:v>2.4239999999999999E-3</c:v>
                </c:pt>
                <c:pt idx="1104">
                  <c:v>0</c:v>
                </c:pt>
                <c:pt idx="1105">
                  <c:v>0</c:v>
                </c:pt>
                <c:pt idx="1106">
                  <c:v>0</c:v>
                </c:pt>
                <c:pt idx="1107">
                  <c:v>0</c:v>
                </c:pt>
                <c:pt idx="1108">
                  <c:v>0</c:v>
                </c:pt>
                <c:pt idx="1109">
                  <c:v>0</c:v>
                </c:pt>
                <c:pt idx="1110">
                  <c:v>0</c:v>
                </c:pt>
                <c:pt idx="1111">
                  <c:v>1.928E-3</c:v>
                </c:pt>
                <c:pt idx="1112">
                  <c:v>0</c:v>
                </c:pt>
                <c:pt idx="1113">
                  <c:v>0</c:v>
                </c:pt>
                <c:pt idx="1114">
                  <c:v>0</c:v>
                </c:pt>
                <c:pt idx="1115">
                  <c:v>0</c:v>
                </c:pt>
                <c:pt idx="1116">
                  <c:v>0</c:v>
                </c:pt>
                <c:pt idx="1117">
                  <c:v>0</c:v>
                </c:pt>
                <c:pt idx="1118">
                  <c:v>0</c:v>
                </c:pt>
                <c:pt idx="1119">
                  <c:v>1.464E-3</c:v>
                </c:pt>
                <c:pt idx="1120">
                  <c:v>0</c:v>
                </c:pt>
                <c:pt idx="1121">
                  <c:v>0</c:v>
                </c:pt>
                <c:pt idx="1122">
                  <c:v>0</c:v>
                </c:pt>
                <c:pt idx="1123">
                  <c:v>0</c:v>
                </c:pt>
                <c:pt idx="1124">
                  <c:v>0</c:v>
                </c:pt>
                <c:pt idx="1125">
                  <c:v>0</c:v>
                </c:pt>
                <c:pt idx="1126">
                  <c:v>0</c:v>
                </c:pt>
                <c:pt idx="1127">
                  <c:v>1.256E-3</c:v>
                </c:pt>
                <c:pt idx="1128">
                  <c:v>0</c:v>
                </c:pt>
                <c:pt idx="1129">
                  <c:v>0</c:v>
                </c:pt>
                <c:pt idx="1130">
                  <c:v>0</c:v>
                </c:pt>
                <c:pt idx="1131">
                  <c:v>0</c:v>
                </c:pt>
                <c:pt idx="1132">
                  <c:v>0</c:v>
                </c:pt>
                <c:pt idx="1133">
                  <c:v>0</c:v>
                </c:pt>
                <c:pt idx="1134">
                  <c:v>0</c:v>
                </c:pt>
                <c:pt idx="1135">
                  <c:v>9.8400000000000007E-4</c:v>
                </c:pt>
                <c:pt idx="1136">
                  <c:v>0</c:v>
                </c:pt>
                <c:pt idx="1137">
                  <c:v>0</c:v>
                </c:pt>
                <c:pt idx="1138">
                  <c:v>0</c:v>
                </c:pt>
                <c:pt idx="1139">
                  <c:v>0</c:v>
                </c:pt>
                <c:pt idx="1140">
                  <c:v>0</c:v>
                </c:pt>
                <c:pt idx="1141">
                  <c:v>0</c:v>
                </c:pt>
                <c:pt idx="1142">
                  <c:v>0</c:v>
                </c:pt>
                <c:pt idx="1143">
                  <c:v>8.1599999999999999E-4</c:v>
                </c:pt>
                <c:pt idx="1144">
                  <c:v>0</c:v>
                </c:pt>
                <c:pt idx="1145">
                  <c:v>0</c:v>
                </c:pt>
                <c:pt idx="1146">
                  <c:v>0</c:v>
                </c:pt>
                <c:pt idx="1147">
                  <c:v>0</c:v>
                </c:pt>
                <c:pt idx="1148">
                  <c:v>0</c:v>
                </c:pt>
                <c:pt idx="1149">
                  <c:v>0</c:v>
                </c:pt>
                <c:pt idx="1150">
                  <c:v>0</c:v>
                </c:pt>
                <c:pt idx="1151">
                  <c:v>6.6399999999999999E-4</c:v>
                </c:pt>
                <c:pt idx="1152">
                  <c:v>0</c:v>
                </c:pt>
                <c:pt idx="1153">
                  <c:v>0</c:v>
                </c:pt>
                <c:pt idx="1154">
                  <c:v>0</c:v>
                </c:pt>
                <c:pt idx="1155">
                  <c:v>0</c:v>
                </c:pt>
                <c:pt idx="1156">
                  <c:v>0</c:v>
                </c:pt>
                <c:pt idx="1157">
                  <c:v>0</c:v>
                </c:pt>
                <c:pt idx="1158">
                  <c:v>0</c:v>
                </c:pt>
                <c:pt idx="1159">
                  <c:v>0.158136</c:v>
                </c:pt>
                <c:pt idx="1160">
                  <c:v>0</c:v>
                </c:pt>
                <c:pt idx="1161">
                  <c:v>0</c:v>
                </c:pt>
                <c:pt idx="1162">
                  <c:v>0</c:v>
                </c:pt>
                <c:pt idx="1163">
                  <c:v>0</c:v>
                </c:pt>
                <c:pt idx="1164">
                  <c:v>0</c:v>
                </c:pt>
                <c:pt idx="1165">
                  <c:v>0</c:v>
                </c:pt>
                <c:pt idx="1166">
                  <c:v>0</c:v>
                </c:pt>
                <c:pt idx="1167">
                  <c:v>0.12071999999999999</c:v>
                </c:pt>
                <c:pt idx="1168">
                  <c:v>0</c:v>
                </c:pt>
                <c:pt idx="1169">
                  <c:v>0</c:v>
                </c:pt>
                <c:pt idx="1170">
                  <c:v>0</c:v>
                </c:pt>
                <c:pt idx="1171">
                  <c:v>0</c:v>
                </c:pt>
                <c:pt idx="1172">
                  <c:v>0</c:v>
                </c:pt>
                <c:pt idx="1173">
                  <c:v>0</c:v>
                </c:pt>
                <c:pt idx="1174">
                  <c:v>0</c:v>
                </c:pt>
                <c:pt idx="1175">
                  <c:v>9.1536000000000006E-2</c:v>
                </c:pt>
                <c:pt idx="1176">
                  <c:v>0</c:v>
                </c:pt>
                <c:pt idx="1177">
                  <c:v>0</c:v>
                </c:pt>
                <c:pt idx="1178">
                  <c:v>0</c:v>
                </c:pt>
                <c:pt idx="1179">
                  <c:v>0</c:v>
                </c:pt>
                <c:pt idx="1180">
                  <c:v>0</c:v>
                </c:pt>
                <c:pt idx="1181">
                  <c:v>0</c:v>
                </c:pt>
                <c:pt idx="1182">
                  <c:v>0</c:v>
                </c:pt>
                <c:pt idx="1183">
                  <c:v>7.0008000000000001E-2</c:v>
                </c:pt>
                <c:pt idx="1184">
                  <c:v>0</c:v>
                </c:pt>
                <c:pt idx="1185">
                  <c:v>0</c:v>
                </c:pt>
                <c:pt idx="1186">
                  <c:v>0</c:v>
                </c:pt>
                <c:pt idx="1187">
                  <c:v>0</c:v>
                </c:pt>
                <c:pt idx="1188">
                  <c:v>0</c:v>
                </c:pt>
                <c:pt idx="1189">
                  <c:v>0</c:v>
                </c:pt>
                <c:pt idx="1190">
                  <c:v>0</c:v>
                </c:pt>
                <c:pt idx="1191">
                  <c:v>5.3415999999999998E-2</c:v>
                </c:pt>
                <c:pt idx="1192">
                  <c:v>0</c:v>
                </c:pt>
                <c:pt idx="1193">
                  <c:v>0</c:v>
                </c:pt>
                <c:pt idx="1194">
                  <c:v>0</c:v>
                </c:pt>
                <c:pt idx="1195">
                  <c:v>0</c:v>
                </c:pt>
                <c:pt idx="1196">
                  <c:v>0</c:v>
                </c:pt>
                <c:pt idx="1197">
                  <c:v>0</c:v>
                </c:pt>
                <c:pt idx="1198">
                  <c:v>0</c:v>
                </c:pt>
                <c:pt idx="1199">
                  <c:v>4.0696000000000003E-2</c:v>
                </c:pt>
                <c:pt idx="1200">
                  <c:v>0</c:v>
                </c:pt>
                <c:pt idx="1201">
                  <c:v>0</c:v>
                </c:pt>
                <c:pt idx="1202">
                  <c:v>0</c:v>
                </c:pt>
                <c:pt idx="1203">
                  <c:v>0</c:v>
                </c:pt>
                <c:pt idx="1204">
                  <c:v>0</c:v>
                </c:pt>
                <c:pt idx="1205">
                  <c:v>0</c:v>
                </c:pt>
                <c:pt idx="1206">
                  <c:v>0</c:v>
                </c:pt>
                <c:pt idx="1207">
                  <c:v>3.1127999999999999E-2</c:v>
                </c:pt>
                <c:pt idx="1208">
                  <c:v>0</c:v>
                </c:pt>
                <c:pt idx="1209">
                  <c:v>0</c:v>
                </c:pt>
                <c:pt idx="1210">
                  <c:v>0</c:v>
                </c:pt>
                <c:pt idx="1211">
                  <c:v>0</c:v>
                </c:pt>
                <c:pt idx="1212">
                  <c:v>0</c:v>
                </c:pt>
                <c:pt idx="1213">
                  <c:v>0</c:v>
                </c:pt>
                <c:pt idx="1214">
                  <c:v>0</c:v>
                </c:pt>
                <c:pt idx="1215">
                  <c:v>2.4216000000000001E-2</c:v>
                </c:pt>
                <c:pt idx="1216">
                  <c:v>0</c:v>
                </c:pt>
                <c:pt idx="1217">
                  <c:v>0</c:v>
                </c:pt>
                <c:pt idx="1218">
                  <c:v>0</c:v>
                </c:pt>
                <c:pt idx="1219">
                  <c:v>0</c:v>
                </c:pt>
                <c:pt idx="1220">
                  <c:v>0</c:v>
                </c:pt>
                <c:pt idx="1221">
                  <c:v>0</c:v>
                </c:pt>
                <c:pt idx="1222">
                  <c:v>0</c:v>
                </c:pt>
                <c:pt idx="1223">
                  <c:v>1.8504E-2</c:v>
                </c:pt>
                <c:pt idx="1224">
                  <c:v>0</c:v>
                </c:pt>
                <c:pt idx="1225">
                  <c:v>0</c:v>
                </c:pt>
                <c:pt idx="1226">
                  <c:v>0</c:v>
                </c:pt>
                <c:pt idx="1227">
                  <c:v>0</c:v>
                </c:pt>
                <c:pt idx="1228">
                  <c:v>0</c:v>
                </c:pt>
                <c:pt idx="1229">
                  <c:v>0</c:v>
                </c:pt>
                <c:pt idx="1230">
                  <c:v>0</c:v>
                </c:pt>
                <c:pt idx="1231">
                  <c:v>1.4232E-2</c:v>
                </c:pt>
                <c:pt idx="1232">
                  <c:v>0</c:v>
                </c:pt>
                <c:pt idx="1233">
                  <c:v>0</c:v>
                </c:pt>
                <c:pt idx="1234">
                  <c:v>0</c:v>
                </c:pt>
                <c:pt idx="1235">
                  <c:v>0</c:v>
                </c:pt>
                <c:pt idx="1236">
                  <c:v>0</c:v>
                </c:pt>
                <c:pt idx="1237">
                  <c:v>0</c:v>
                </c:pt>
                <c:pt idx="1238">
                  <c:v>0</c:v>
                </c:pt>
                <c:pt idx="1239">
                  <c:v>1.0776000000000001E-2</c:v>
                </c:pt>
                <c:pt idx="1240">
                  <c:v>0</c:v>
                </c:pt>
                <c:pt idx="1241">
                  <c:v>0</c:v>
                </c:pt>
                <c:pt idx="1242">
                  <c:v>0</c:v>
                </c:pt>
                <c:pt idx="1243">
                  <c:v>0</c:v>
                </c:pt>
                <c:pt idx="1244">
                  <c:v>0</c:v>
                </c:pt>
                <c:pt idx="1245">
                  <c:v>0</c:v>
                </c:pt>
                <c:pt idx="1246">
                  <c:v>0</c:v>
                </c:pt>
                <c:pt idx="1247">
                  <c:v>8.3119999999999999E-3</c:v>
                </c:pt>
                <c:pt idx="1248">
                  <c:v>0</c:v>
                </c:pt>
                <c:pt idx="1249">
                  <c:v>0</c:v>
                </c:pt>
                <c:pt idx="1250">
                  <c:v>0</c:v>
                </c:pt>
                <c:pt idx="1251">
                  <c:v>0</c:v>
                </c:pt>
                <c:pt idx="1252">
                  <c:v>0</c:v>
                </c:pt>
                <c:pt idx="1253">
                  <c:v>0</c:v>
                </c:pt>
                <c:pt idx="1254">
                  <c:v>0</c:v>
                </c:pt>
                <c:pt idx="1255">
                  <c:v>6.6239999999999997E-3</c:v>
                </c:pt>
                <c:pt idx="1256">
                  <c:v>0</c:v>
                </c:pt>
                <c:pt idx="1257">
                  <c:v>0</c:v>
                </c:pt>
                <c:pt idx="1258">
                  <c:v>0</c:v>
                </c:pt>
                <c:pt idx="1259">
                  <c:v>0</c:v>
                </c:pt>
                <c:pt idx="1260">
                  <c:v>0</c:v>
                </c:pt>
                <c:pt idx="1261">
                  <c:v>0</c:v>
                </c:pt>
                <c:pt idx="1262">
                  <c:v>0</c:v>
                </c:pt>
                <c:pt idx="1263">
                  <c:v>5.1279999999999997E-3</c:v>
                </c:pt>
                <c:pt idx="1264">
                  <c:v>0</c:v>
                </c:pt>
                <c:pt idx="1265">
                  <c:v>0</c:v>
                </c:pt>
                <c:pt idx="1266">
                  <c:v>0</c:v>
                </c:pt>
                <c:pt idx="1267">
                  <c:v>0</c:v>
                </c:pt>
                <c:pt idx="1268">
                  <c:v>0</c:v>
                </c:pt>
                <c:pt idx="1269">
                  <c:v>0</c:v>
                </c:pt>
                <c:pt idx="1270">
                  <c:v>0</c:v>
                </c:pt>
                <c:pt idx="1271">
                  <c:v>3.8240000000000001E-3</c:v>
                </c:pt>
                <c:pt idx="1272">
                  <c:v>0</c:v>
                </c:pt>
                <c:pt idx="1273">
                  <c:v>0</c:v>
                </c:pt>
                <c:pt idx="1274">
                  <c:v>0</c:v>
                </c:pt>
                <c:pt idx="1275">
                  <c:v>0</c:v>
                </c:pt>
                <c:pt idx="1276">
                  <c:v>0</c:v>
                </c:pt>
                <c:pt idx="1277">
                  <c:v>0</c:v>
                </c:pt>
                <c:pt idx="1278">
                  <c:v>0</c:v>
                </c:pt>
                <c:pt idx="1279">
                  <c:v>3.016E-3</c:v>
                </c:pt>
                <c:pt idx="1280">
                  <c:v>0</c:v>
                </c:pt>
                <c:pt idx="1281">
                  <c:v>0</c:v>
                </c:pt>
                <c:pt idx="1282">
                  <c:v>0</c:v>
                </c:pt>
                <c:pt idx="1283">
                  <c:v>0</c:v>
                </c:pt>
                <c:pt idx="1284">
                  <c:v>0</c:v>
                </c:pt>
                <c:pt idx="1285">
                  <c:v>0</c:v>
                </c:pt>
                <c:pt idx="1286">
                  <c:v>0</c:v>
                </c:pt>
                <c:pt idx="1287">
                  <c:v>2.4239999999999999E-3</c:v>
                </c:pt>
                <c:pt idx="1288">
                  <c:v>0</c:v>
                </c:pt>
                <c:pt idx="1289">
                  <c:v>0</c:v>
                </c:pt>
                <c:pt idx="1290">
                  <c:v>0</c:v>
                </c:pt>
                <c:pt idx="1291">
                  <c:v>0</c:v>
                </c:pt>
                <c:pt idx="1292">
                  <c:v>0</c:v>
                </c:pt>
                <c:pt idx="1293">
                  <c:v>0</c:v>
                </c:pt>
                <c:pt idx="1294">
                  <c:v>0</c:v>
                </c:pt>
                <c:pt idx="1295">
                  <c:v>1.928E-3</c:v>
                </c:pt>
                <c:pt idx="1296">
                  <c:v>0</c:v>
                </c:pt>
                <c:pt idx="1297">
                  <c:v>0</c:v>
                </c:pt>
                <c:pt idx="1298">
                  <c:v>0</c:v>
                </c:pt>
                <c:pt idx="1299">
                  <c:v>0</c:v>
                </c:pt>
                <c:pt idx="1300">
                  <c:v>0</c:v>
                </c:pt>
                <c:pt idx="1301">
                  <c:v>0</c:v>
                </c:pt>
                <c:pt idx="1302">
                  <c:v>0</c:v>
                </c:pt>
                <c:pt idx="1303">
                  <c:v>1.464E-3</c:v>
                </c:pt>
                <c:pt idx="1304">
                  <c:v>0</c:v>
                </c:pt>
                <c:pt idx="1305">
                  <c:v>0</c:v>
                </c:pt>
                <c:pt idx="1306">
                  <c:v>0</c:v>
                </c:pt>
                <c:pt idx="1307">
                  <c:v>0</c:v>
                </c:pt>
                <c:pt idx="1308">
                  <c:v>0</c:v>
                </c:pt>
                <c:pt idx="1309">
                  <c:v>0</c:v>
                </c:pt>
                <c:pt idx="1310">
                  <c:v>0</c:v>
                </c:pt>
                <c:pt idx="1311">
                  <c:v>1.256E-3</c:v>
                </c:pt>
                <c:pt idx="1312">
                  <c:v>0</c:v>
                </c:pt>
                <c:pt idx="1313">
                  <c:v>0</c:v>
                </c:pt>
                <c:pt idx="1314">
                  <c:v>0</c:v>
                </c:pt>
                <c:pt idx="1315">
                  <c:v>0</c:v>
                </c:pt>
                <c:pt idx="1316">
                  <c:v>0</c:v>
                </c:pt>
                <c:pt idx="1317">
                  <c:v>0</c:v>
                </c:pt>
                <c:pt idx="1318">
                  <c:v>0</c:v>
                </c:pt>
                <c:pt idx="1319">
                  <c:v>9.8400000000000007E-4</c:v>
                </c:pt>
                <c:pt idx="1320">
                  <c:v>0</c:v>
                </c:pt>
                <c:pt idx="1321">
                  <c:v>0</c:v>
                </c:pt>
                <c:pt idx="1322">
                  <c:v>0</c:v>
                </c:pt>
                <c:pt idx="1323">
                  <c:v>0</c:v>
                </c:pt>
                <c:pt idx="1324">
                  <c:v>0</c:v>
                </c:pt>
                <c:pt idx="1325">
                  <c:v>0</c:v>
                </c:pt>
                <c:pt idx="1326">
                  <c:v>0</c:v>
                </c:pt>
                <c:pt idx="1327">
                  <c:v>8.1599999999999999E-4</c:v>
                </c:pt>
                <c:pt idx="1328">
                  <c:v>0</c:v>
                </c:pt>
                <c:pt idx="1329">
                  <c:v>0</c:v>
                </c:pt>
                <c:pt idx="1330">
                  <c:v>0</c:v>
                </c:pt>
                <c:pt idx="1331">
                  <c:v>0</c:v>
                </c:pt>
                <c:pt idx="1332">
                  <c:v>0</c:v>
                </c:pt>
                <c:pt idx="1333">
                  <c:v>0</c:v>
                </c:pt>
                <c:pt idx="1334">
                  <c:v>0</c:v>
                </c:pt>
                <c:pt idx="1335">
                  <c:v>6.6399999999999999E-4</c:v>
                </c:pt>
                <c:pt idx="1336">
                  <c:v>0</c:v>
                </c:pt>
                <c:pt idx="1337">
                  <c:v>0</c:v>
                </c:pt>
                <c:pt idx="1338">
                  <c:v>0</c:v>
                </c:pt>
                <c:pt idx="1339">
                  <c:v>0</c:v>
                </c:pt>
                <c:pt idx="1340">
                  <c:v>0</c:v>
                </c:pt>
                <c:pt idx="1341">
                  <c:v>0</c:v>
                </c:pt>
                <c:pt idx="1342">
                  <c:v>0</c:v>
                </c:pt>
                <c:pt idx="1343">
                  <c:v>0.158136</c:v>
                </c:pt>
                <c:pt idx="1344">
                  <c:v>0</c:v>
                </c:pt>
                <c:pt idx="1345">
                  <c:v>0</c:v>
                </c:pt>
                <c:pt idx="1346">
                  <c:v>0</c:v>
                </c:pt>
                <c:pt idx="1347">
                  <c:v>0</c:v>
                </c:pt>
                <c:pt idx="1348">
                  <c:v>0</c:v>
                </c:pt>
                <c:pt idx="1349">
                  <c:v>0</c:v>
                </c:pt>
                <c:pt idx="1350">
                  <c:v>0</c:v>
                </c:pt>
                <c:pt idx="1351">
                  <c:v>0.12071999999999999</c:v>
                </c:pt>
                <c:pt idx="1352">
                  <c:v>0</c:v>
                </c:pt>
                <c:pt idx="1353">
                  <c:v>0</c:v>
                </c:pt>
                <c:pt idx="1354">
                  <c:v>0</c:v>
                </c:pt>
                <c:pt idx="1355">
                  <c:v>0</c:v>
                </c:pt>
                <c:pt idx="1356">
                  <c:v>0</c:v>
                </c:pt>
                <c:pt idx="1357">
                  <c:v>0</c:v>
                </c:pt>
                <c:pt idx="1358">
                  <c:v>0</c:v>
                </c:pt>
                <c:pt idx="1359">
                  <c:v>9.1536000000000006E-2</c:v>
                </c:pt>
                <c:pt idx="1360">
                  <c:v>0</c:v>
                </c:pt>
                <c:pt idx="1361">
                  <c:v>0</c:v>
                </c:pt>
                <c:pt idx="1362">
                  <c:v>0</c:v>
                </c:pt>
                <c:pt idx="1363">
                  <c:v>0</c:v>
                </c:pt>
                <c:pt idx="1364">
                  <c:v>0</c:v>
                </c:pt>
                <c:pt idx="1365">
                  <c:v>0</c:v>
                </c:pt>
                <c:pt idx="1366">
                  <c:v>0</c:v>
                </c:pt>
                <c:pt idx="1367">
                  <c:v>7.0008000000000001E-2</c:v>
                </c:pt>
                <c:pt idx="1368">
                  <c:v>0</c:v>
                </c:pt>
                <c:pt idx="1369">
                  <c:v>0</c:v>
                </c:pt>
                <c:pt idx="1370">
                  <c:v>0</c:v>
                </c:pt>
                <c:pt idx="1371">
                  <c:v>0</c:v>
                </c:pt>
                <c:pt idx="1372">
                  <c:v>0</c:v>
                </c:pt>
                <c:pt idx="1373">
                  <c:v>0</c:v>
                </c:pt>
                <c:pt idx="1374">
                  <c:v>0</c:v>
                </c:pt>
                <c:pt idx="1375">
                  <c:v>5.3415999999999998E-2</c:v>
                </c:pt>
                <c:pt idx="1376">
                  <c:v>0</c:v>
                </c:pt>
                <c:pt idx="1377">
                  <c:v>0</c:v>
                </c:pt>
                <c:pt idx="1378">
                  <c:v>0</c:v>
                </c:pt>
                <c:pt idx="1379">
                  <c:v>0</c:v>
                </c:pt>
                <c:pt idx="1380">
                  <c:v>0</c:v>
                </c:pt>
                <c:pt idx="1381">
                  <c:v>0</c:v>
                </c:pt>
                <c:pt idx="1382">
                  <c:v>0</c:v>
                </c:pt>
                <c:pt idx="1383">
                  <c:v>4.0696000000000003E-2</c:v>
                </c:pt>
                <c:pt idx="1384">
                  <c:v>0</c:v>
                </c:pt>
                <c:pt idx="1385">
                  <c:v>0</c:v>
                </c:pt>
                <c:pt idx="1386">
                  <c:v>0</c:v>
                </c:pt>
                <c:pt idx="1387">
                  <c:v>0</c:v>
                </c:pt>
                <c:pt idx="1388">
                  <c:v>0</c:v>
                </c:pt>
                <c:pt idx="1389">
                  <c:v>0</c:v>
                </c:pt>
                <c:pt idx="1390">
                  <c:v>0</c:v>
                </c:pt>
                <c:pt idx="1391">
                  <c:v>3.1127999999999999E-2</c:v>
                </c:pt>
                <c:pt idx="1392">
                  <c:v>0</c:v>
                </c:pt>
                <c:pt idx="1393">
                  <c:v>0</c:v>
                </c:pt>
                <c:pt idx="1394">
                  <c:v>0</c:v>
                </c:pt>
                <c:pt idx="1395">
                  <c:v>0</c:v>
                </c:pt>
                <c:pt idx="1396">
                  <c:v>0</c:v>
                </c:pt>
                <c:pt idx="1397">
                  <c:v>0</c:v>
                </c:pt>
                <c:pt idx="1398">
                  <c:v>0</c:v>
                </c:pt>
                <c:pt idx="1399">
                  <c:v>2.4216000000000001E-2</c:v>
                </c:pt>
                <c:pt idx="1400">
                  <c:v>0</c:v>
                </c:pt>
                <c:pt idx="1401">
                  <c:v>0</c:v>
                </c:pt>
                <c:pt idx="1402">
                  <c:v>0</c:v>
                </c:pt>
                <c:pt idx="1403">
                  <c:v>0</c:v>
                </c:pt>
                <c:pt idx="1404">
                  <c:v>0</c:v>
                </c:pt>
                <c:pt idx="1405">
                  <c:v>0</c:v>
                </c:pt>
                <c:pt idx="1406">
                  <c:v>0</c:v>
                </c:pt>
                <c:pt idx="1407">
                  <c:v>1.8504E-2</c:v>
                </c:pt>
                <c:pt idx="1408">
                  <c:v>0</c:v>
                </c:pt>
                <c:pt idx="1409">
                  <c:v>0</c:v>
                </c:pt>
                <c:pt idx="1410">
                  <c:v>0</c:v>
                </c:pt>
                <c:pt idx="1411">
                  <c:v>0</c:v>
                </c:pt>
                <c:pt idx="1412">
                  <c:v>0</c:v>
                </c:pt>
                <c:pt idx="1413">
                  <c:v>0</c:v>
                </c:pt>
                <c:pt idx="1414">
                  <c:v>0</c:v>
                </c:pt>
                <c:pt idx="1415">
                  <c:v>1.4232E-2</c:v>
                </c:pt>
                <c:pt idx="1416">
                  <c:v>0</c:v>
                </c:pt>
                <c:pt idx="1417">
                  <c:v>0</c:v>
                </c:pt>
                <c:pt idx="1418">
                  <c:v>0</c:v>
                </c:pt>
                <c:pt idx="1419">
                  <c:v>0</c:v>
                </c:pt>
                <c:pt idx="1420">
                  <c:v>0</c:v>
                </c:pt>
                <c:pt idx="1421">
                  <c:v>0</c:v>
                </c:pt>
                <c:pt idx="1422">
                  <c:v>0</c:v>
                </c:pt>
                <c:pt idx="1423">
                  <c:v>1.0776000000000001E-2</c:v>
                </c:pt>
                <c:pt idx="1424">
                  <c:v>0</c:v>
                </c:pt>
                <c:pt idx="1425">
                  <c:v>0</c:v>
                </c:pt>
                <c:pt idx="1426">
                  <c:v>0</c:v>
                </c:pt>
                <c:pt idx="1427">
                  <c:v>0</c:v>
                </c:pt>
                <c:pt idx="1428">
                  <c:v>0</c:v>
                </c:pt>
                <c:pt idx="1429">
                  <c:v>0</c:v>
                </c:pt>
                <c:pt idx="1430">
                  <c:v>0</c:v>
                </c:pt>
                <c:pt idx="1431">
                  <c:v>8.3119999999999999E-3</c:v>
                </c:pt>
                <c:pt idx="1432">
                  <c:v>0</c:v>
                </c:pt>
                <c:pt idx="1433">
                  <c:v>0</c:v>
                </c:pt>
                <c:pt idx="1434">
                  <c:v>0</c:v>
                </c:pt>
                <c:pt idx="1435">
                  <c:v>0</c:v>
                </c:pt>
                <c:pt idx="1436">
                  <c:v>0</c:v>
                </c:pt>
                <c:pt idx="1437">
                  <c:v>0</c:v>
                </c:pt>
                <c:pt idx="1438">
                  <c:v>0</c:v>
                </c:pt>
                <c:pt idx="1439">
                  <c:v>6.6239999999999997E-3</c:v>
                </c:pt>
                <c:pt idx="1440">
                  <c:v>0</c:v>
                </c:pt>
                <c:pt idx="1441">
                  <c:v>0</c:v>
                </c:pt>
                <c:pt idx="1442">
                  <c:v>0</c:v>
                </c:pt>
                <c:pt idx="1443">
                  <c:v>0</c:v>
                </c:pt>
                <c:pt idx="1444">
                  <c:v>0</c:v>
                </c:pt>
                <c:pt idx="1445">
                  <c:v>0</c:v>
                </c:pt>
                <c:pt idx="1446">
                  <c:v>0</c:v>
                </c:pt>
                <c:pt idx="1447">
                  <c:v>5.1279999999999997E-3</c:v>
                </c:pt>
                <c:pt idx="1448">
                  <c:v>0</c:v>
                </c:pt>
                <c:pt idx="1449">
                  <c:v>0</c:v>
                </c:pt>
                <c:pt idx="1450">
                  <c:v>0</c:v>
                </c:pt>
                <c:pt idx="1451">
                  <c:v>0</c:v>
                </c:pt>
                <c:pt idx="1452">
                  <c:v>0</c:v>
                </c:pt>
                <c:pt idx="1453">
                  <c:v>0</c:v>
                </c:pt>
                <c:pt idx="1454">
                  <c:v>0</c:v>
                </c:pt>
                <c:pt idx="1455">
                  <c:v>3.8240000000000001E-3</c:v>
                </c:pt>
                <c:pt idx="1456">
                  <c:v>0</c:v>
                </c:pt>
                <c:pt idx="1457">
                  <c:v>0</c:v>
                </c:pt>
                <c:pt idx="1458">
                  <c:v>0</c:v>
                </c:pt>
                <c:pt idx="1459">
                  <c:v>0</c:v>
                </c:pt>
                <c:pt idx="1460">
                  <c:v>0</c:v>
                </c:pt>
                <c:pt idx="1461">
                  <c:v>0</c:v>
                </c:pt>
                <c:pt idx="1462">
                  <c:v>0</c:v>
                </c:pt>
                <c:pt idx="1463">
                  <c:v>3.016E-3</c:v>
                </c:pt>
                <c:pt idx="1464">
                  <c:v>0</c:v>
                </c:pt>
                <c:pt idx="1465">
                  <c:v>0</c:v>
                </c:pt>
                <c:pt idx="1466">
                  <c:v>0</c:v>
                </c:pt>
                <c:pt idx="1467">
                  <c:v>0</c:v>
                </c:pt>
                <c:pt idx="1468">
                  <c:v>0</c:v>
                </c:pt>
                <c:pt idx="1469">
                  <c:v>0</c:v>
                </c:pt>
                <c:pt idx="1470">
                  <c:v>0</c:v>
                </c:pt>
                <c:pt idx="1471">
                  <c:v>2.4239999999999999E-3</c:v>
                </c:pt>
                <c:pt idx="1472">
                  <c:v>0</c:v>
                </c:pt>
                <c:pt idx="1473">
                  <c:v>0</c:v>
                </c:pt>
                <c:pt idx="1474">
                  <c:v>0</c:v>
                </c:pt>
                <c:pt idx="1475">
                  <c:v>0</c:v>
                </c:pt>
                <c:pt idx="1476">
                  <c:v>0</c:v>
                </c:pt>
                <c:pt idx="1477">
                  <c:v>0</c:v>
                </c:pt>
                <c:pt idx="1478">
                  <c:v>0</c:v>
                </c:pt>
                <c:pt idx="1479">
                  <c:v>1.928E-3</c:v>
                </c:pt>
                <c:pt idx="1480">
                  <c:v>0</c:v>
                </c:pt>
                <c:pt idx="1481">
                  <c:v>0</c:v>
                </c:pt>
                <c:pt idx="1482">
                  <c:v>0</c:v>
                </c:pt>
                <c:pt idx="1483">
                  <c:v>0</c:v>
                </c:pt>
                <c:pt idx="1484">
                  <c:v>0</c:v>
                </c:pt>
                <c:pt idx="1485">
                  <c:v>0</c:v>
                </c:pt>
                <c:pt idx="1486">
                  <c:v>0</c:v>
                </c:pt>
                <c:pt idx="1487">
                  <c:v>1.464E-3</c:v>
                </c:pt>
                <c:pt idx="1488">
                  <c:v>0</c:v>
                </c:pt>
                <c:pt idx="1489">
                  <c:v>0</c:v>
                </c:pt>
                <c:pt idx="1490">
                  <c:v>0</c:v>
                </c:pt>
                <c:pt idx="1491">
                  <c:v>0</c:v>
                </c:pt>
                <c:pt idx="1492">
                  <c:v>0</c:v>
                </c:pt>
                <c:pt idx="1493">
                  <c:v>0</c:v>
                </c:pt>
                <c:pt idx="1494">
                  <c:v>0</c:v>
                </c:pt>
                <c:pt idx="1495">
                  <c:v>1.256E-3</c:v>
                </c:pt>
                <c:pt idx="1496">
                  <c:v>0</c:v>
                </c:pt>
                <c:pt idx="1497">
                  <c:v>0</c:v>
                </c:pt>
                <c:pt idx="1498">
                  <c:v>0</c:v>
                </c:pt>
                <c:pt idx="1499">
                  <c:v>0</c:v>
                </c:pt>
                <c:pt idx="1500">
                  <c:v>0</c:v>
                </c:pt>
                <c:pt idx="1501">
                  <c:v>0</c:v>
                </c:pt>
                <c:pt idx="1502">
                  <c:v>0</c:v>
                </c:pt>
                <c:pt idx="1503">
                  <c:v>9.8400000000000007E-4</c:v>
                </c:pt>
                <c:pt idx="1504">
                  <c:v>0</c:v>
                </c:pt>
                <c:pt idx="1505">
                  <c:v>0</c:v>
                </c:pt>
                <c:pt idx="1506">
                  <c:v>0</c:v>
                </c:pt>
                <c:pt idx="1507">
                  <c:v>0</c:v>
                </c:pt>
                <c:pt idx="1508">
                  <c:v>0</c:v>
                </c:pt>
                <c:pt idx="1509">
                  <c:v>0</c:v>
                </c:pt>
                <c:pt idx="1510">
                  <c:v>0</c:v>
                </c:pt>
                <c:pt idx="1511">
                  <c:v>8.1599999999999999E-4</c:v>
                </c:pt>
                <c:pt idx="1512">
                  <c:v>0</c:v>
                </c:pt>
                <c:pt idx="1513">
                  <c:v>0</c:v>
                </c:pt>
                <c:pt idx="1514">
                  <c:v>0</c:v>
                </c:pt>
                <c:pt idx="1515">
                  <c:v>0</c:v>
                </c:pt>
                <c:pt idx="1516">
                  <c:v>0</c:v>
                </c:pt>
                <c:pt idx="1517">
                  <c:v>0</c:v>
                </c:pt>
                <c:pt idx="1518">
                  <c:v>0</c:v>
                </c:pt>
                <c:pt idx="1519">
                  <c:v>6.6399999999999999E-4</c:v>
                </c:pt>
                <c:pt idx="1520">
                  <c:v>0</c:v>
                </c:pt>
                <c:pt idx="1521">
                  <c:v>0</c:v>
                </c:pt>
                <c:pt idx="1522">
                  <c:v>0</c:v>
                </c:pt>
                <c:pt idx="1523">
                  <c:v>0</c:v>
                </c:pt>
                <c:pt idx="1524">
                  <c:v>0</c:v>
                </c:pt>
                <c:pt idx="1525">
                  <c:v>0</c:v>
                </c:pt>
                <c:pt idx="1526">
                  <c:v>0</c:v>
                </c:pt>
                <c:pt idx="1527">
                  <c:v>0.158136</c:v>
                </c:pt>
                <c:pt idx="1528">
                  <c:v>0</c:v>
                </c:pt>
                <c:pt idx="1529">
                  <c:v>0</c:v>
                </c:pt>
                <c:pt idx="1530">
                  <c:v>0</c:v>
                </c:pt>
                <c:pt idx="1531">
                  <c:v>0</c:v>
                </c:pt>
                <c:pt idx="1532">
                  <c:v>0</c:v>
                </c:pt>
                <c:pt idx="1533">
                  <c:v>0</c:v>
                </c:pt>
                <c:pt idx="1534">
                  <c:v>0</c:v>
                </c:pt>
                <c:pt idx="1535">
                  <c:v>0.12071999999999999</c:v>
                </c:pt>
                <c:pt idx="1536">
                  <c:v>0</c:v>
                </c:pt>
                <c:pt idx="1537">
                  <c:v>0</c:v>
                </c:pt>
                <c:pt idx="1538">
                  <c:v>0</c:v>
                </c:pt>
                <c:pt idx="1539">
                  <c:v>0</c:v>
                </c:pt>
                <c:pt idx="1540">
                  <c:v>0</c:v>
                </c:pt>
                <c:pt idx="1541">
                  <c:v>0</c:v>
                </c:pt>
                <c:pt idx="1542">
                  <c:v>0</c:v>
                </c:pt>
                <c:pt idx="1543">
                  <c:v>9.1536000000000006E-2</c:v>
                </c:pt>
                <c:pt idx="1544">
                  <c:v>0</c:v>
                </c:pt>
                <c:pt idx="1545">
                  <c:v>0</c:v>
                </c:pt>
                <c:pt idx="1546">
                  <c:v>0</c:v>
                </c:pt>
                <c:pt idx="1547">
                  <c:v>0</c:v>
                </c:pt>
                <c:pt idx="1548">
                  <c:v>0</c:v>
                </c:pt>
                <c:pt idx="1549">
                  <c:v>0</c:v>
                </c:pt>
                <c:pt idx="1550">
                  <c:v>0</c:v>
                </c:pt>
                <c:pt idx="1551">
                  <c:v>7.0008000000000001E-2</c:v>
                </c:pt>
                <c:pt idx="1552">
                  <c:v>0</c:v>
                </c:pt>
                <c:pt idx="1553">
                  <c:v>0</c:v>
                </c:pt>
                <c:pt idx="1554">
                  <c:v>0</c:v>
                </c:pt>
                <c:pt idx="1555">
                  <c:v>0</c:v>
                </c:pt>
                <c:pt idx="1556">
                  <c:v>0</c:v>
                </c:pt>
                <c:pt idx="1557">
                  <c:v>0</c:v>
                </c:pt>
                <c:pt idx="1558">
                  <c:v>0</c:v>
                </c:pt>
                <c:pt idx="1559">
                  <c:v>5.3415999999999998E-2</c:v>
                </c:pt>
                <c:pt idx="1560">
                  <c:v>0</c:v>
                </c:pt>
                <c:pt idx="1561">
                  <c:v>0</c:v>
                </c:pt>
                <c:pt idx="1562">
                  <c:v>0</c:v>
                </c:pt>
                <c:pt idx="1563">
                  <c:v>0</c:v>
                </c:pt>
                <c:pt idx="1564">
                  <c:v>0</c:v>
                </c:pt>
                <c:pt idx="1565">
                  <c:v>0</c:v>
                </c:pt>
                <c:pt idx="1566">
                  <c:v>0</c:v>
                </c:pt>
                <c:pt idx="1567">
                  <c:v>4.0696000000000003E-2</c:v>
                </c:pt>
                <c:pt idx="1568">
                  <c:v>0</c:v>
                </c:pt>
                <c:pt idx="1569">
                  <c:v>0</c:v>
                </c:pt>
                <c:pt idx="1570">
                  <c:v>0</c:v>
                </c:pt>
                <c:pt idx="1571">
                  <c:v>0</c:v>
                </c:pt>
                <c:pt idx="1572">
                  <c:v>0</c:v>
                </c:pt>
                <c:pt idx="1573">
                  <c:v>0</c:v>
                </c:pt>
                <c:pt idx="1574">
                  <c:v>0</c:v>
                </c:pt>
                <c:pt idx="1575">
                  <c:v>3.1127999999999999E-2</c:v>
                </c:pt>
                <c:pt idx="1576">
                  <c:v>0</c:v>
                </c:pt>
                <c:pt idx="1577">
                  <c:v>0</c:v>
                </c:pt>
                <c:pt idx="1578">
                  <c:v>0</c:v>
                </c:pt>
                <c:pt idx="1579">
                  <c:v>0</c:v>
                </c:pt>
                <c:pt idx="1580">
                  <c:v>0</c:v>
                </c:pt>
                <c:pt idx="1581">
                  <c:v>0</c:v>
                </c:pt>
                <c:pt idx="1582">
                  <c:v>0</c:v>
                </c:pt>
                <c:pt idx="1583">
                  <c:v>2.4216000000000001E-2</c:v>
                </c:pt>
                <c:pt idx="1584">
                  <c:v>0</c:v>
                </c:pt>
                <c:pt idx="1585">
                  <c:v>0</c:v>
                </c:pt>
                <c:pt idx="1586">
                  <c:v>0</c:v>
                </c:pt>
                <c:pt idx="1587">
                  <c:v>0</c:v>
                </c:pt>
                <c:pt idx="1588">
                  <c:v>0</c:v>
                </c:pt>
                <c:pt idx="1589">
                  <c:v>0</c:v>
                </c:pt>
                <c:pt idx="1590">
                  <c:v>0</c:v>
                </c:pt>
                <c:pt idx="1591">
                  <c:v>1.8504E-2</c:v>
                </c:pt>
                <c:pt idx="1592">
                  <c:v>0</c:v>
                </c:pt>
                <c:pt idx="1593">
                  <c:v>0</c:v>
                </c:pt>
                <c:pt idx="1594">
                  <c:v>0</c:v>
                </c:pt>
                <c:pt idx="1595">
                  <c:v>0</c:v>
                </c:pt>
                <c:pt idx="1596">
                  <c:v>0</c:v>
                </c:pt>
                <c:pt idx="1597">
                  <c:v>0</c:v>
                </c:pt>
                <c:pt idx="1598">
                  <c:v>0</c:v>
                </c:pt>
                <c:pt idx="1599">
                  <c:v>1.4232E-2</c:v>
                </c:pt>
                <c:pt idx="1600">
                  <c:v>0</c:v>
                </c:pt>
                <c:pt idx="1601">
                  <c:v>0</c:v>
                </c:pt>
                <c:pt idx="1602">
                  <c:v>0</c:v>
                </c:pt>
                <c:pt idx="1603">
                  <c:v>0</c:v>
                </c:pt>
                <c:pt idx="1604">
                  <c:v>0</c:v>
                </c:pt>
                <c:pt idx="1605">
                  <c:v>0</c:v>
                </c:pt>
                <c:pt idx="1606">
                  <c:v>0</c:v>
                </c:pt>
                <c:pt idx="1607">
                  <c:v>1.0776000000000001E-2</c:v>
                </c:pt>
                <c:pt idx="1608">
                  <c:v>0</c:v>
                </c:pt>
                <c:pt idx="1609">
                  <c:v>0</c:v>
                </c:pt>
                <c:pt idx="1610">
                  <c:v>0</c:v>
                </c:pt>
                <c:pt idx="1611">
                  <c:v>0</c:v>
                </c:pt>
                <c:pt idx="1612">
                  <c:v>0</c:v>
                </c:pt>
                <c:pt idx="1613">
                  <c:v>0</c:v>
                </c:pt>
                <c:pt idx="1614">
                  <c:v>0</c:v>
                </c:pt>
                <c:pt idx="1615">
                  <c:v>8.3119999999999999E-3</c:v>
                </c:pt>
                <c:pt idx="1616">
                  <c:v>0</c:v>
                </c:pt>
                <c:pt idx="1617">
                  <c:v>0</c:v>
                </c:pt>
                <c:pt idx="1618">
                  <c:v>0</c:v>
                </c:pt>
                <c:pt idx="1619">
                  <c:v>0</c:v>
                </c:pt>
                <c:pt idx="1620">
                  <c:v>0</c:v>
                </c:pt>
                <c:pt idx="1621">
                  <c:v>0</c:v>
                </c:pt>
                <c:pt idx="1622">
                  <c:v>0</c:v>
                </c:pt>
                <c:pt idx="1623">
                  <c:v>6.6239999999999997E-3</c:v>
                </c:pt>
                <c:pt idx="1624">
                  <c:v>0</c:v>
                </c:pt>
                <c:pt idx="1625">
                  <c:v>0</c:v>
                </c:pt>
                <c:pt idx="1626">
                  <c:v>0</c:v>
                </c:pt>
                <c:pt idx="1627">
                  <c:v>0</c:v>
                </c:pt>
                <c:pt idx="1628">
                  <c:v>0</c:v>
                </c:pt>
                <c:pt idx="1629">
                  <c:v>0</c:v>
                </c:pt>
                <c:pt idx="1630">
                  <c:v>0</c:v>
                </c:pt>
                <c:pt idx="1631">
                  <c:v>5.1279999999999997E-3</c:v>
                </c:pt>
                <c:pt idx="1632">
                  <c:v>0</c:v>
                </c:pt>
                <c:pt idx="1633">
                  <c:v>0</c:v>
                </c:pt>
                <c:pt idx="1634">
                  <c:v>0</c:v>
                </c:pt>
                <c:pt idx="1635">
                  <c:v>0</c:v>
                </c:pt>
                <c:pt idx="1636">
                  <c:v>0</c:v>
                </c:pt>
                <c:pt idx="1637">
                  <c:v>0</c:v>
                </c:pt>
                <c:pt idx="1638">
                  <c:v>0</c:v>
                </c:pt>
                <c:pt idx="1639">
                  <c:v>3.8240000000000001E-3</c:v>
                </c:pt>
                <c:pt idx="1640">
                  <c:v>0</c:v>
                </c:pt>
                <c:pt idx="1641">
                  <c:v>0</c:v>
                </c:pt>
                <c:pt idx="1642">
                  <c:v>0</c:v>
                </c:pt>
                <c:pt idx="1643">
                  <c:v>0</c:v>
                </c:pt>
                <c:pt idx="1644">
                  <c:v>0</c:v>
                </c:pt>
                <c:pt idx="1645">
                  <c:v>0</c:v>
                </c:pt>
                <c:pt idx="1646">
                  <c:v>0</c:v>
                </c:pt>
                <c:pt idx="1647">
                  <c:v>3.016E-3</c:v>
                </c:pt>
                <c:pt idx="1648">
                  <c:v>0</c:v>
                </c:pt>
                <c:pt idx="1649">
                  <c:v>0</c:v>
                </c:pt>
                <c:pt idx="1650">
                  <c:v>0</c:v>
                </c:pt>
                <c:pt idx="1651">
                  <c:v>0</c:v>
                </c:pt>
                <c:pt idx="1652">
                  <c:v>0</c:v>
                </c:pt>
                <c:pt idx="1653">
                  <c:v>0</c:v>
                </c:pt>
                <c:pt idx="1654">
                  <c:v>0</c:v>
                </c:pt>
                <c:pt idx="1655">
                  <c:v>2.4239999999999999E-3</c:v>
                </c:pt>
                <c:pt idx="1656">
                  <c:v>0</c:v>
                </c:pt>
                <c:pt idx="1657">
                  <c:v>0</c:v>
                </c:pt>
                <c:pt idx="1658">
                  <c:v>0</c:v>
                </c:pt>
                <c:pt idx="1659">
                  <c:v>0</c:v>
                </c:pt>
                <c:pt idx="1660">
                  <c:v>0</c:v>
                </c:pt>
                <c:pt idx="1661">
                  <c:v>0</c:v>
                </c:pt>
                <c:pt idx="1662">
                  <c:v>0</c:v>
                </c:pt>
                <c:pt idx="1663">
                  <c:v>1.928E-3</c:v>
                </c:pt>
                <c:pt idx="1664">
                  <c:v>0</c:v>
                </c:pt>
                <c:pt idx="1665">
                  <c:v>0</c:v>
                </c:pt>
                <c:pt idx="1666">
                  <c:v>0</c:v>
                </c:pt>
                <c:pt idx="1667">
                  <c:v>0</c:v>
                </c:pt>
                <c:pt idx="1668">
                  <c:v>0</c:v>
                </c:pt>
                <c:pt idx="1669">
                  <c:v>0</c:v>
                </c:pt>
                <c:pt idx="1670">
                  <c:v>0</c:v>
                </c:pt>
                <c:pt idx="1671">
                  <c:v>1.464E-3</c:v>
                </c:pt>
                <c:pt idx="1672">
                  <c:v>0</c:v>
                </c:pt>
                <c:pt idx="1673">
                  <c:v>0</c:v>
                </c:pt>
                <c:pt idx="1674">
                  <c:v>0</c:v>
                </c:pt>
                <c:pt idx="1675">
                  <c:v>0</c:v>
                </c:pt>
                <c:pt idx="1676">
                  <c:v>0</c:v>
                </c:pt>
                <c:pt idx="1677">
                  <c:v>0</c:v>
                </c:pt>
                <c:pt idx="1678">
                  <c:v>0</c:v>
                </c:pt>
                <c:pt idx="1679">
                  <c:v>1.256E-3</c:v>
                </c:pt>
                <c:pt idx="1680">
                  <c:v>0</c:v>
                </c:pt>
                <c:pt idx="1681">
                  <c:v>0</c:v>
                </c:pt>
                <c:pt idx="1682">
                  <c:v>0</c:v>
                </c:pt>
                <c:pt idx="1683">
                  <c:v>0</c:v>
                </c:pt>
                <c:pt idx="1684">
                  <c:v>0</c:v>
                </c:pt>
                <c:pt idx="1685">
                  <c:v>0</c:v>
                </c:pt>
                <c:pt idx="1686">
                  <c:v>0</c:v>
                </c:pt>
                <c:pt idx="1687">
                  <c:v>9.8400000000000007E-4</c:v>
                </c:pt>
                <c:pt idx="1688">
                  <c:v>0</c:v>
                </c:pt>
                <c:pt idx="1689">
                  <c:v>0</c:v>
                </c:pt>
                <c:pt idx="1690">
                  <c:v>0</c:v>
                </c:pt>
                <c:pt idx="1691">
                  <c:v>0</c:v>
                </c:pt>
                <c:pt idx="1692">
                  <c:v>0</c:v>
                </c:pt>
                <c:pt idx="1693">
                  <c:v>0</c:v>
                </c:pt>
                <c:pt idx="1694">
                  <c:v>0</c:v>
                </c:pt>
                <c:pt idx="1695">
                  <c:v>8.1599999999999999E-4</c:v>
                </c:pt>
                <c:pt idx="1696">
                  <c:v>0</c:v>
                </c:pt>
                <c:pt idx="1697">
                  <c:v>0</c:v>
                </c:pt>
                <c:pt idx="1698">
                  <c:v>0</c:v>
                </c:pt>
                <c:pt idx="1699">
                  <c:v>0</c:v>
                </c:pt>
                <c:pt idx="1700">
                  <c:v>0</c:v>
                </c:pt>
                <c:pt idx="1701">
                  <c:v>0</c:v>
                </c:pt>
                <c:pt idx="1702">
                  <c:v>0</c:v>
                </c:pt>
                <c:pt idx="1703">
                  <c:v>6.6399999999999999E-4</c:v>
                </c:pt>
                <c:pt idx="1704">
                  <c:v>0</c:v>
                </c:pt>
                <c:pt idx="1705">
                  <c:v>0</c:v>
                </c:pt>
                <c:pt idx="1706">
                  <c:v>0</c:v>
                </c:pt>
                <c:pt idx="1707">
                  <c:v>0</c:v>
                </c:pt>
                <c:pt idx="1708">
                  <c:v>0</c:v>
                </c:pt>
                <c:pt idx="1709">
                  <c:v>0</c:v>
                </c:pt>
                <c:pt idx="1710">
                  <c:v>0</c:v>
                </c:pt>
                <c:pt idx="1711">
                  <c:v>0.158136</c:v>
                </c:pt>
                <c:pt idx="1712">
                  <c:v>0</c:v>
                </c:pt>
                <c:pt idx="1713">
                  <c:v>0</c:v>
                </c:pt>
                <c:pt idx="1714">
                  <c:v>0</c:v>
                </c:pt>
                <c:pt idx="1715">
                  <c:v>0</c:v>
                </c:pt>
                <c:pt idx="1716">
                  <c:v>0</c:v>
                </c:pt>
                <c:pt idx="1717">
                  <c:v>0</c:v>
                </c:pt>
                <c:pt idx="1718">
                  <c:v>0</c:v>
                </c:pt>
                <c:pt idx="1719">
                  <c:v>0.12071999999999999</c:v>
                </c:pt>
                <c:pt idx="1720">
                  <c:v>0</c:v>
                </c:pt>
                <c:pt idx="1721">
                  <c:v>0</c:v>
                </c:pt>
                <c:pt idx="1722">
                  <c:v>0</c:v>
                </c:pt>
                <c:pt idx="1723">
                  <c:v>0</c:v>
                </c:pt>
                <c:pt idx="1724">
                  <c:v>0</c:v>
                </c:pt>
                <c:pt idx="1725">
                  <c:v>0</c:v>
                </c:pt>
                <c:pt idx="1726">
                  <c:v>0</c:v>
                </c:pt>
                <c:pt idx="1727">
                  <c:v>9.1536000000000006E-2</c:v>
                </c:pt>
                <c:pt idx="1728">
                  <c:v>0</c:v>
                </c:pt>
                <c:pt idx="1729">
                  <c:v>0</c:v>
                </c:pt>
                <c:pt idx="1730">
                  <c:v>0</c:v>
                </c:pt>
                <c:pt idx="1731">
                  <c:v>0</c:v>
                </c:pt>
                <c:pt idx="1732">
                  <c:v>0</c:v>
                </c:pt>
                <c:pt idx="1733">
                  <c:v>0</c:v>
                </c:pt>
                <c:pt idx="1734">
                  <c:v>0</c:v>
                </c:pt>
                <c:pt idx="1735">
                  <c:v>7.0008000000000001E-2</c:v>
                </c:pt>
                <c:pt idx="1736">
                  <c:v>0</c:v>
                </c:pt>
                <c:pt idx="1737">
                  <c:v>0</c:v>
                </c:pt>
                <c:pt idx="1738">
                  <c:v>0</c:v>
                </c:pt>
                <c:pt idx="1739">
                  <c:v>0</c:v>
                </c:pt>
                <c:pt idx="1740">
                  <c:v>0</c:v>
                </c:pt>
                <c:pt idx="1741">
                  <c:v>0</c:v>
                </c:pt>
                <c:pt idx="1742">
                  <c:v>0</c:v>
                </c:pt>
                <c:pt idx="1743">
                  <c:v>5.3415999999999998E-2</c:v>
                </c:pt>
                <c:pt idx="1744">
                  <c:v>0</c:v>
                </c:pt>
                <c:pt idx="1745">
                  <c:v>0</c:v>
                </c:pt>
                <c:pt idx="1746">
                  <c:v>0</c:v>
                </c:pt>
                <c:pt idx="1747">
                  <c:v>0</c:v>
                </c:pt>
                <c:pt idx="1748">
                  <c:v>0</c:v>
                </c:pt>
                <c:pt idx="1749">
                  <c:v>0</c:v>
                </c:pt>
                <c:pt idx="1750">
                  <c:v>0</c:v>
                </c:pt>
                <c:pt idx="1751">
                  <c:v>4.0696000000000003E-2</c:v>
                </c:pt>
                <c:pt idx="1752">
                  <c:v>0</c:v>
                </c:pt>
                <c:pt idx="1753">
                  <c:v>0</c:v>
                </c:pt>
                <c:pt idx="1754">
                  <c:v>0</c:v>
                </c:pt>
                <c:pt idx="1755">
                  <c:v>0</c:v>
                </c:pt>
                <c:pt idx="1756">
                  <c:v>0</c:v>
                </c:pt>
                <c:pt idx="1757">
                  <c:v>0</c:v>
                </c:pt>
                <c:pt idx="1758">
                  <c:v>0</c:v>
                </c:pt>
                <c:pt idx="1759">
                  <c:v>3.1127999999999999E-2</c:v>
                </c:pt>
                <c:pt idx="1760">
                  <c:v>0</c:v>
                </c:pt>
                <c:pt idx="1761">
                  <c:v>0</c:v>
                </c:pt>
                <c:pt idx="1762">
                  <c:v>0</c:v>
                </c:pt>
                <c:pt idx="1763">
                  <c:v>0</c:v>
                </c:pt>
                <c:pt idx="1764">
                  <c:v>0</c:v>
                </c:pt>
                <c:pt idx="1765">
                  <c:v>0</c:v>
                </c:pt>
                <c:pt idx="1766">
                  <c:v>0</c:v>
                </c:pt>
                <c:pt idx="1767">
                  <c:v>2.4216000000000001E-2</c:v>
                </c:pt>
                <c:pt idx="1768">
                  <c:v>0</c:v>
                </c:pt>
                <c:pt idx="1769">
                  <c:v>0</c:v>
                </c:pt>
                <c:pt idx="1770">
                  <c:v>0</c:v>
                </c:pt>
                <c:pt idx="1771">
                  <c:v>0</c:v>
                </c:pt>
                <c:pt idx="1772">
                  <c:v>0</c:v>
                </c:pt>
                <c:pt idx="1773">
                  <c:v>0</c:v>
                </c:pt>
                <c:pt idx="1774">
                  <c:v>0</c:v>
                </c:pt>
                <c:pt idx="1775">
                  <c:v>1.8504E-2</c:v>
                </c:pt>
                <c:pt idx="1776">
                  <c:v>0</c:v>
                </c:pt>
                <c:pt idx="1777">
                  <c:v>0</c:v>
                </c:pt>
                <c:pt idx="1778">
                  <c:v>0</c:v>
                </c:pt>
                <c:pt idx="1779">
                  <c:v>0</c:v>
                </c:pt>
                <c:pt idx="1780">
                  <c:v>0</c:v>
                </c:pt>
                <c:pt idx="1781">
                  <c:v>0</c:v>
                </c:pt>
                <c:pt idx="1782">
                  <c:v>0</c:v>
                </c:pt>
                <c:pt idx="1783">
                  <c:v>1.4232E-2</c:v>
                </c:pt>
                <c:pt idx="1784">
                  <c:v>0</c:v>
                </c:pt>
                <c:pt idx="1785">
                  <c:v>0</c:v>
                </c:pt>
                <c:pt idx="1786">
                  <c:v>0</c:v>
                </c:pt>
                <c:pt idx="1787">
                  <c:v>0</c:v>
                </c:pt>
                <c:pt idx="1788">
                  <c:v>0</c:v>
                </c:pt>
                <c:pt idx="1789">
                  <c:v>0</c:v>
                </c:pt>
                <c:pt idx="1790">
                  <c:v>0</c:v>
                </c:pt>
                <c:pt idx="1791">
                  <c:v>1.0776000000000001E-2</c:v>
                </c:pt>
                <c:pt idx="1792">
                  <c:v>0</c:v>
                </c:pt>
                <c:pt idx="1793">
                  <c:v>0</c:v>
                </c:pt>
                <c:pt idx="1794">
                  <c:v>0</c:v>
                </c:pt>
                <c:pt idx="1795">
                  <c:v>0</c:v>
                </c:pt>
                <c:pt idx="1796">
                  <c:v>0</c:v>
                </c:pt>
                <c:pt idx="1797">
                  <c:v>0</c:v>
                </c:pt>
                <c:pt idx="1798">
                  <c:v>0</c:v>
                </c:pt>
                <c:pt idx="1799">
                  <c:v>8.3119999999999999E-3</c:v>
                </c:pt>
                <c:pt idx="1800">
                  <c:v>0</c:v>
                </c:pt>
                <c:pt idx="1801">
                  <c:v>0</c:v>
                </c:pt>
                <c:pt idx="1802">
                  <c:v>0</c:v>
                </c:pt>
                <c:pt idx="1803">
                  <c:v>0</c:v>
                </c:pt>
                <c:pt idx="1804">
                  <c:v>0</c:v>
                </c:pt>
                <c:pt idx="1805">
                  <c:v>0</c:v>
                </c:pt>
                <c:pt idx="1806">
                  <c:v>0</c:v>
                </c:pt>
                <c:pt idx="1807">
                  <c:v>6.6239999999999997E-3</c:v>
                </c:pt>
                <c:pt idx="1808">
                  <c:v>0</c:v>
                </c:pt>
                <c:pt idx="1809">
                  <c:v>0</c:v>
                </c:pt>
                <c:pt idx="1810">
                  <c:v>0</c:v>
                </c:pt>
                <c:pt idx="1811">
                  <c:v>0</c:v>
                </c:pt>
                <c:pt idx="1812">
                  <c:v>0</c:v>
                </c:pt>
                <c:pt idx="1813">
                  <c:v>0</c:v>
                </c:pt>
                <c:pt idx="1814">
                  <c:v>0</c:v>
                </c:pt>
                <c:pt idx="1815">
                  <c:v>5.1279999999999997E-3</c:v>
                </c:pt>
                <c:pt idx="1816">
                  <c:v>0</c:v>
                </c:pt>
                <c:pt idx="1817">
                  <c:v>0</c:v>
                </c:pt>
                <c:pt idx="1818">
                  <c:v>0</c:v>
                </c:pt>
                <c:pt idx="1819">
                  <c:v>0</c:v>
                </c:pt>
                <c:pt idx="1820">
                  <c:v>0</c:v>
                </c:pt>
                <c:pt idx="1821">
                  <c:v>0</c:v>
                </c:pt>
                <c:pt idx="1822">
                  <c:v>0</c:v>
                </c:pt>
                <c:pt idx="1823">
                  <c:v>3.8240000000000001E-3</c:v>
                </c:pt>
                <c:pt idx="1824">
                  <c:v>0</c:v>
                </c:pt>
                <c:pt idx="1825">
                  <c:v>0</c:v>
                </c:pt>
                <c:pt idx="1826">
                  <c:v>0</c:v>
                </c:pt>
                <c:pt idx="1827">
                  <c:v>0</c:v>
                </c:pt>
                <c:pt idx="1828">
                  <c:v>0</c:v>
                </c:pt>
                <c:pt idx="1829">
                  <c:v>0</c:v>
                </c:pt>
                <c:pt idx="1830">
                  <c:v>0</c:v>
                </c:pt>
                <c:pt idx="1831">
                  <c:v>3.016E-3</c:v>
                </c:pt>
                <c:pt idx="1832">
                  <c:v>0</c:v>
                </c:pt>
                <c:pt idx="1833">
                  <c:v>0</c:v>
                </c:pt>
                <c:pt idx="1834">
                  <c:v>0</c:v>
                </c:pt>
                <c:pt idx="1835">
                  <c:v>0</c:v>
                </c:pt>
                <c:pt idx="1836">
                  <c:v>0</c:v>
                </c:pt>
                <c:pt idx="1837">
                  <c:v>0</c:v>
                </c:pt>
                <c:pt idx="1838">
                  <c:v>0</c:v>
                </c:pt>
                <c:pt idx="1839">
                  <c:v>2.4239999999999999E-3</c:v>
                </c:pt>
                <c:pt idx="1840">
                  <c:v>0</c:v>
                </c:pt>
                <c:pt idx="1841">
                  <c:v>0</c:v>
                </c:pt>
                <c:pt idx="1842">
                  <c:v>0</c:v>
                </c:pt>
                <c:pt idx="1843">
                  <c:v>0</c:v>
                </c:pt>
                <c:pt idx="1844">
                  <c:v>0</c:v>
                </c:pt>
                <c:pt idx="1845">
                  <c:v>0</c:v>
                </c:pt>
                <c:pt idx="1846">
                  <c:v>0</c:v>
                </c:pt>
                <c:pt idx="1847">
                  <c:v>1.928E-3</c:v>
                </c:pt>
                <c:pt idx="1848">
                  <c:v>0</c:v>
                </c:pt>
                <c:pt idx="1849">
                  <c:v>0</c:v>
                </c:pt>
                <c:pt idx="1850">
                  <c:v>0</c:v>
                </c:pt>
                <c:pt idx="1851">
                  <c:v>0</c:v>
                </c:pt>
                <c:pt idx="1852">
                  <c:v>0</c:v>
                </c:pt>
                <c:pt idx="1853">
                  <c:v>0</c:v>
                </c:pt>
                <c:pt idx="1854">
                  <c:v>0</c:v>
                </c:pt>
                <c:pt idx="1855">
                  <c:v>1.464E-3</c:v>
                </c:pt>
                <c:pt idx="1856">
                  <c:v>0</c:v>
                </c:pt>
                <c:pt idx="1857">
                  <c:v>0</c:v>
                </c:pt>
                <c:pt idx="1858">
                  <c:v>0</c:v>
                </c:pt>
                <c:pt idx="1859">
                  <c:v>0</c:v>
                </c:pt>
                <c:pt idx="1860">
                  <c:v>0</c:v>
                </c:pt>
                <c:pt idx="1861">
                  <c:v>0</c:v>
                </c:pt>
                <c:pt idx="1862">
                  <c:v>0</c:v>
                </c:pt>
                <c:pt idx="1863">
                  <c:v>1.256E-3</c:v>
                </c:pt>
                <c:pt idx="1864">
                  <c:v>0</c:v>
                </c:pt>
                <c:pt idx="1865">
                  <c:v>0</c:v>
                </c:pt>
                <c:pt idx="1866">
                  <c:v>0</c:v>
                </c:pt>
                <c:pt idx="1867">
                  <c:v>0</c:v>
                </c:pt>
                <c:pt idx="1868">
                  <c:v>0</c:v>
                </c:pt>
                <c:pt idx="1869">
                  <c:v>0</c:v>
                </c:pt>
                <c:pt idx="1870">
                  <c:v>0</c:v>
                </c:pt>
                <c:pt idx="1871">
                  <c:v>9.8400000000000007E-4</c:v>
                </c:pt>
                <c:pt idx="1872">
                  <c:v>0</c:v>
                </c:pt>
                <c:pt idx="1873">
                  <c:v>0</c:v>
                </c:pt>
                <c:pt idx="1874">
                  <c:v>0</c:v>
                </c:pt>
                <c:pt idx="1875">
                  <c:v>0</c:v>
                </c:pt>
                <c:pt idx="1876">
                  <c:v>0</c:v>
                </c:pt>
                <c:pt idx="1877">
                  <c:v>0</c:v>
                </c:pt>
                <c:pt idx="1878">
                  <c:v>0</c:v>
                </c:pt>
                <c:pt idx="1879">
                  <c:v>8.1599999999999999E-4</c:v>
                </c:pt>
                <c:pt idx="1880">
                  <c:v>0</c:v>
                </c:pt>
                <c:pt idx="1881">
                  <c:v>0</c:v>
                </c:pt>
                <c:pt idx="1882">
                  <c:v>0</c:v>
                </c:pt>
                <c:pt idx="1883">
                  <c:v>0</c:v>
                </c:pt>
                <c:pt idx="1884">
                  <c:v>0</c:v>
                </c:pt>
                <c:pt idx="1885">
                  <c:v>0</c:v>
                </c:pt>
                <c:pt idx="1886">
                  <c:v>0</c:v>
                </c:pt>
                <c:pt idx="1887">
                  <c:v>6.6399999999999999E-4</c:v>
                </c:pt>
                <c:pt idx="1888">
                  <c:v>0</c:v>
                </c:pt>
                <c:pt idx="1889">
                  <c:v>0</c:v>
                </c:pt>
                <c:pt idx="1890">
                  <c:v>0</c:v>
                </c:pt>
                <c:pt idx="1891">
                  <c:v>0</c:v>
                </c:pt>
                <c:pt idx="1892">
                  <c:v>0</c:v>
                </c:pt>
                <c:pt idx="1893">
                  <c:v>0</c:v>
                </c:pt>
                <c:pt idx="1894">
                  <c:v>0</c:v>
                </c:pt>
                <c:pt idx="1895">
                  <c:v>0.158136</c:v>
                </c:pt>
                <c:pt idx="1896">
                  <c:v>0</c:v>
                </c:pt>
                <c:pt idx="1897">
                  <c:v>0</c:v>
                </c:pt>
                <c:pt idx="1898">
                  <c:v>0</c:v>
                </c:pt>
                <c:pt idx="1899">
                  <c:v>0</c:v>
                </c:pt>
                <c:pt idx="1900">
                  <c:v>0</c:v>
                </c:pt>
                <c:pt idx="1901">
                  <c:v>0</c:v>
                </c:pt>
                <c:pt idx="1902">
                  <c:v>0</c:v>
                </c:pt>
                <c:pt idx="1903">
                  <c:v>0.12071999999999999</c:v>
                </c:pt>
                <c:pt idx="1904">
                  <c:v>0</c:v>
                </c:pt>
                <c:pt idx="1905">
                  <c:v>0</c:v>
                </c:pt>
                <c:pt idx="1906">
                  <c:v>0</c:v>
                </c:pt>
                <c:pt idx="1907">
                  <c:v>0</c:v>
                </c:pt>
                <c:pt idx="1908">
                  <c:v>0</c:v>
                </c:pt>
                <c:pt idx="1909">
                  <c:v>0</c:v>
                </c:pt>
                <c:pt idx="1910">
                  <c:v>0</c:v>
                </c:pt>
                <c:pt idx="1911">
                  <c:v>9.1536000000000006E-2</c:v>
                </c:pt>
                <c:pt idx="1912">
                  <c:v>0</c:v>
                </c:pt>
                <c:pt idx="1913">
                  <c:v>0</c:v>
                </c:pt>
                <c:pt idx="1914">
                  <c:v>0</c:v>
                </c:pt>
                <c:pt idx="1915">
                  <c:v>0</c:v>
                </c:pt>
                <c:pt idx="1916">
                  <c:v>0</c:v>
                </c:pt>
                <c:pt idx="1917">
                  <c:v>0</c:v>
                </c:pt>
                <c:pt idx="1918">
                  <c:v>0</c:v>
                </c:pt>
                <c:pt idx="1919">
                  <c:v>7.0008000000000001E-2</c:v>
                </c:pt>
                <c:pt idx="1920">
                  <c:v>0</c:v>
                </c:pt>
                <c:pt idx="1921">
                  <c:v>0</c:v>
                </c:pt>
                <c:pt idx="1922">
                  <c:v>0</c:v>
                </c:pt>
                <c:pt idx="1923">
                  <c:v>0</c:v>
                </c:pt>
                <c:pt idx="1924">
                  <c:v>0</c:v>
                </c:pt>
                <c:pt idx="1925">
                  <c:v>0</c:v>
                </c:pt>
                <c:pt idx="1926">
                  <c:v>0</c:v>
                </c:pt>
                <c:pt idx="1927">
                  <c:v>5.3415999999999998E-2</c:v>
                </c:pt>
                <c:pt idx="1928">
                  <c:v>0</c:v>
                </c:pt>
                <c:pt idx="1929">
                  <c:v>0</c:v>
                </c:pt>
                <c:pt idx="1930">
                  <c:v>0</c:v>
                </c:pt>
                <c:pt idx="1931">
                  <c:v>0</c:v>
                </c:pt>
                <c:pt idx="1932">
                  <c:v>0</c:v>
                </c:pt>
                <c:pt idx="1933">
                  <c:v>0</c:v>
                </c:pt>
                <c:pt idx="1934">
                  <c:v>0</c:v>
                </c:pt>
                <c:pt idx="1935">
                  <c:v>4.0696000000000003E-2</c:v>
                </c:pt>
                <c:pt idx="1936">
                  <c:v>0</c:v>
                </c:pt>
                <c:pt idx="1937">
                  <c:v>0</c:v>
                </c:pt>
                <c:pt idx="1938">
                  <c:v>0</c:v>
                </c:pt>
                <c:pt idx="1939">
                  <c:v>0</c:v>
                </c:pt>
                <c:pt idx="1940">
                  <c:v>0</c:v>
                </c:pt>
                <c:pt idx="1941">
                  <c:v>0</c:v>
                </c:pt>
                <c:pt idx="1942">
                  <c:v>0</c:v>
                </c:pt>
                <c:pt idx="1943">
                  <c:v>3.1127999999999999E-2</c:v>
                </c:pt>
                <c:pt idx="1944">
                  <c:v>0</c:v>
                </c:pt>
                <c:pt idx="1945">
                  <c:v>0</c:v>
                </c:pt>
                <c:pt idx="1946">
                  <c:v>0</c:v>
                </c:pt>
                <c:pt idx="1947">
                  <c:v>0</c:v>
                </c:pt>
                <c:pt idx="1948">
                  <c:v>0</c:v>
                </c:pt>
                <c:pt idx="1949">
                  <c:v>0</c:v>
                </c:pt>
                <c:pt idx="1950">
                  <c:v>0</c:v>
                </c:pt>
                <c:pt idx="1951">
                  <c:v>2.4216000000000001E-2</c:v>
                </c:pt>
                <c:pt idx="1952">
                  <c:v>0</c:v>
                </c:pt>
                <c:pt idx="1953">
                  <c:v>0</c:v>
                </c:pt>
                <c:pt idx="1954">
                  <c:v>0</c:v>
                </c:pt>
                <c:pt idx="1955">
                  <c:v>0</c:v>
                </c:pt>
                <c:pt idx="1956">
                  <c:v>0</c:v>
                </c:pt>
                <c:pt idx="1957">
                  <c:v>0</c:v>
                </c:pt>
                <c:pt idx="1958">
                  <c:v>0</c:v>
                </c:pt>
                <c:pt idx="1959">
                  <c:v>1.8504E-2</c:v>
                </c:pt>
                <c:pt idx="1960">
                  <c:v>0</c:v>
                </c:pt>
                <c:pt idx="1961">
                  <c:v>0</c:v>
                </c:pt>
                <c:pt idx="1962">
                  <c:v>0</c:v>
                </c:pt>
                <c:pt idx="1963">
                  <c:v>0</c:v>
                </c:pt>
                <c:pt idx="1964">
                  <c:v>0</c:v>
                </c:pt>
                <c:pt idx="1965">
                  <c:v>0</c:v>
                </c:pt>
                <c:pt idx="1966">
                  <c:v>0</c:v>
                </c:pt>
                <c:pt idx="1967">
                  <c:v>1.4232E-2</c:v>
                </c:pt>
                <c:pt idx="1968">
                  <c:v>0</c:v>
                </c:pt>
                <c:pt idx="1969">
                  <c:v>0</c:v>
                </c:pt>
                <c:pt idx="1970">
                  <c:v>0</c:v>
                </c:pt>
                <c:pt idx="1971">
                  <c:v>0</c:v>
                </c:pt>
                <c:pt idx="1972">
                  <c:v>0</c:v>
                </c:pt>
                <c:pt idx="1973">
                  <c:v>0</c:v>
                </c:pt>
                <c:pt idx="1974">
                  <c:v>0</c:v>
                </c:pt>
                <c:pt idx="1975">
                  <c:v>1.0776000000000001E-2</c:v>
                </c:pt>
                <c:pt idx="1976">
                  <c:v>0</c:v>
                </c:pt>
                <c:pt idx="1977">
                  <c:v>0</c:v>
                </c:pt>
                <c:pt idx="1978">
                  <c:v>0</c:v>
                </c:pt>
                <c:pt idx="1979">
                  <c:v>0</c:v>
                </c:pt>
                <c:pt idx="1980">
                  <c:v>0</c:v>
                </c:pt>
                <c:pt idx="1981">
                  <c:v>0</c:v>
                </c:pt>
                <c:pt idx="1982">
                  <c:v>0</c:v>
                </c:pt>
                <c:pt idx="1983">
                  <c:v>8.3119999999999999E-3</c:v>
                </c:pt>
                <c:pt idx="1984">
                  <c:v>0</c:v>
                </c:pt>
                <c:pt idx="1985">
                  <c:v>0</c:v>
                </c:pt>
                <c:pt idx="1986">
                  <c:v>0</c:v>
                </c:pt>
                <c:pt idx="1987">
                  <c:v>0</c:v>
                </c:pt>
                <c:pt idx="1988">
                  <c:v>0</c:v>
                </c:pt>
                <c:pt idx="1989">
                  <c:v>0</c:v>
                </c:pt>
                <c:pt idx="1990">
                  <c:v>0</c:v>
                </c:pt>
                <c:pt idx="1991">
                  <c:v>6.6239999999999997E-3</c:v>
                </c:pt>
                <c:pt idx="1992">
                  <c:v>0</c:v>
                </c:pt>
                <c:pt idx="1993">
                  <c:v>0</c:v>
                </c:pt>
                <c:pt idx="1994">
                  <c:v>0</c:v>
                </c:pt>
                <c:pt idx="1995">
                  <c:v>0</c:v>
                </c:pt>
                <c:pt idx="1996">
                  <c:v>0</c:v>
                </c:pt>
                <c:pt idx="1997">
                  <c:v>0</c:v>
                </c:pt>
                <c:pt idx="1998">
                  <c:v>0</c:v>
                </c:pt>
                <c:pt idx="1999">
                  <c:v>5.1279999999999997E-3</c:v>
                </c:pt>
                <c:pt idx="2000">
                  <c:v>0</c:v>
                </c:pt>
                <c:pt idx="2001">
                  <c:v>0</c:v>
                </c:pt>
                <c:pt idx="2002">
                  <c:v>0</c:v>
                </c:pt>
                <c:pt idx="2003">
                  <c:v>0</c:v>
                </c:pt>
                <c:pt idx="2004">
                  <c:v>0</c:v>
                </c:pt>
                <c:pt idx="2005">
                  <c:v>0</c:v>
                </c:pt>
                <c:pt idx="2006">
                  <c:v>0</c:v>
                </c:pt>
                <c:pt idx="2007">
                  <c:v>3.8240000000000001E-3</c:v>
                </c:pt>
                <c:pt idx="2008">
                  <c:v>0</c:v>
                </c:pt>
                <c:pt idx="2009">
                  <c:v>0</c:v>
                </c:pt>
                <c:pt idx="2010">
                  <c:v>0</c:v>
                </c:pt>
                <c:pt idx="2011">
                  <c:v>0</c:v>
                </c:pt>
                <c:pt idx="2012">
                  <c:v>0</c:v>
                </c:pt>
                <c:pt idx="2013">
                  <c:v>0</c:v>
                </c:pt>
                <c:pt idx="2014">
                  <c:v>0</c:v>
                </c:pt>
                <c:pt idx="2015">
                  <c:v>3.016E-3</c:v>
                </c:pt>
                <c:pt idx="2016">
                  <c:v>0</c:v>
                </c:pt>
                <c:pt idx="2017">
                  <c:v>0</c:v>
                </c:pt>
                <c:pt idx="2018">
                  <c:v>0</c:v>
                </c:pt>
                <c:pt idx="2019">
                  <c:v>0</c:v>
                </c:pt>
                <c:pt idx="2020">
                  <c:v>0</c:v>
                </c:pt>
                <c:pt idx="2021">
                  <c:v>0</c:v>
                </c:pt>
                <c:pt idx="2022">
                  <c:v>0</c:v>
                </c:pt>
                <c:pt idx="2023">
                  <c:v>2.4239999999999999E-3</c:v>
                </c:pt>
                <c:pt idx="2024">
                  <c:v>0</c:v>
                </c:pt>
                <c:pt idx="2025">
                  <c:v>0</c:v>
                </c:pt>
                <c:pt idx="2026">
                  <c:v>0</c:v>
                </c:pt>
                <c:pt idx="2027">
                  <c:v>0</c:v>
                </c:pt>
                <c:pt idx="2028">
                  <c:v>0</c:v>
                </c:pt>
                <c:pt idx="2029">
                  <c:v>0</c:v>
                </c:pt>
                <c:pt idx="2030">
                  <c:v>0</c:v>
                </c:pt>
                <c:pt idx="2031">
                  <c:v>1.928E-3</c:v>
                </c:pt>
                <c:pt idx="2032">
                  <c:v>0</c:v>
                </c:pt>
                <c:pt idx="2033">
                  <c:v>0</c:v>
                </c:pt>
                <c:pt idx="2034">
                  <c:v>0</c:v>
                </c:pt>
                <c:pt idx="2035">
                  <c:v>0</c:v>
                </c:pt>
                <c:pt idx="2036">
                  <c:v>0</c:v>
                </c:pt>
                <c:pt idx="2037">
                  <c:v>0</c:v>
                </c:pt>
                <c:pt idx="2038">
                  <c:v>0</c:v>
                </c:pt>
                <c:pt idx="2039">
                  <c:v>1.464E-3</c:v>
                </c:pt>
                <c:pt idx="2040">
                  <c:v>0</c:v>
                </c:pt>
                <c:pt idx="2041">
                  <c:v>0</c:v>
                </c:pt>
                <c:pt idx="2042">
                  <c:v>0</c:v>
                </c:pt>
                <c:pt idx="2043">
                  <c:v>0</c:v>
                </c:pt>
                <c:pt idx="2044">
                  <c:v>0</c:v>
                </c:pt>
                <c:pt idx="2045">
                  <c:v>0</c:v>
                </c:pt>
                <c:pt idx="2046">
                  <c:v>0</c:v>
                </c:pt>
                <c:pt idx="2047">
                  <c:v>1.256E-3</c:v>
                </c:pt>
                <c:pt idx="2048">
                  <c:v>0</c:v>
                </c:pt>
                <c:pt idx="2049">
                  <c:v>0</c:v>
                </c:pt>
                <c:pt idx="2050">
                  <c:v>0</c:v>
                </c:pt>
                <c:pt idx="2051">
                  <c:v>0</c:v>
                </c:pt>
                <c:pt idx="2052">
                  <c:v>0</c:v>
                </c:pt>
                <c:pt idx="2053">
                  <c:v>0</c:v>
                </c:pt>
                <c:pt idx="2054">
                  <c:v>0</c:v>
                </c:pt>
                <c:pt idx="2055">
                  <c:v>9.8400000000000007E-4</c:v>
                </c:pt>
                <c:pt idx="2056">
                  <c:v>0</c:v>
                </c:pt>
                <c:pt idx="2057">
                  <c:v>0</c:v>
                </c:pt>
                <c:pt idx="2058">
                  <c:v>0</c:v>
                </c:pt>
                <c:pt idx="2059">
                  <c:v>0</c:v>
                </c:pt>
                <c:pt idx="2060">
                  <c:v>0</c:v>
                </c:pt>
                <c:pt idx="2061">
                  <c:v>0</c:v>
                </c:pt>
                <c:pt idx="2062">
                  <c:v>0</c:v>
                </c:pt>
                <c:pt idx="2063">
                  <c:v>8.1599999999999999E-4</c:v>
                </c:pt>
                <c:pt idx="2064">
                  <c:v>0</c:v>
                </c:pt>
                <c:pt idx="2065">
                  <c:v>0</c:v>
                </c:pt>
                <c:pt idx="2066">
                  <c:v>0</c:v>
                </c:pt>
                <c:pt idx="2067">
                  <c:v>0</c:v>
                </c:pt>
                <c:pt idx="2068">
                  <c:v>0</c:v>
                </c:pt>
                <c:pt idx="2069">
                  <c:v>0</c:v>
                </c:pt>
                <c:pt idx="2070">
                  <c:v>0</c:v>
                </c:pt>
                <c:pt idx="2071">
                  <c:v>6.6399999999999999E-4</c:v>
                </c:pt>
                <c:pt idx="2072">
                  <c:v>0</c:v>
                </c:pt>
                <c:pt idx="2073">
                  <c:v>0</c:v>
                </c:pt>
                <c:pt idx="2074">
                  <c:v>0</c:v>
                </c:pt>
                <c:pt idx="2075">
                  <c:v>0</c:v>
                </c:pt>
                <c:pt idx="2076">
                  <c:v>0</c:v>
                </c:pt>
                <c:pt idx="2077">
                  <c:v>0</c:v>
                </c:pt>
                <c:pt idx="2078">
                  <c:v>0</c:v>
                </c:pt>
                <c:pt idx="2079">
                  <c:v>0.158136</c:v>
                </c:pt>
                <c:pt idx="2080">
                  <c:v>0</c:v>
                </c:pt>
                <c:pt idx="2081">
                  <c:v>0</c:v>
                </c:pt>
                <c:pt idx="2082">
                  <c:v>0</c:v>
                </c:pt>
                <c:pt idx="2083">
                  <c:v>0</c:v>
                </c:pt>
                <c:pt idx="2084">
                  <c:v>0</c:v>
                </c:pt>
                <c:pt idx="2085">
                  <c:v>0</c:v>
                </c:pt>
                <c:pt idx="2086">
                  <c:v>0</c:v>
                </c:pt>
                <c:pt idx="2087">
                  <c:v>0.12071999999999999</c:v>
                </c:pt>
                <c:pt idx="2088">
                  <c:v>0</c:v>
                </c:pt>
                <c:pt idx="2089">
                  <c:v>0</c:v>
                </c:pt>
                <c:pt idx="2090">
                  <c:v>0</c:v>
                </c:pt>
                <c:pt idx="2091">
                  <c:v>0</c:v>
                </c:pt>
                <c:pt idx="2092">
                  <c:v>0</c:v>
                </c:pt>
                <c:pt idx="2093">
                  <c:v>0</c:v>
                </c:pt>
                <c:pt idx="2094">
                  <c:v>0</c:v>
                </c:pt>
                <c:pt idx="2095">
                  <c:v>9.1536000000000006E-2</c:v>
                </c:pt>
                <c:pt idx="2096">
                  <c:v>0</c:v>
                </c:pt>
                <c:pt idx="2097">
                  <c:v>0</c:v>
                </c:pt>
                <c:pt idx="2098">
                  <c:v>0</c:v>
                </c:pt>
                <c:pt idx="2099">
                  <c:v>0</c:v>
                </c:pt>
                <c:pt idx="2100">
                  <c:v>0</c:v>
                </c:pt>
                <c:pt idx="2101">
                  <c:v>0</c:v>
                </c:pt>
                <c:pt idx="2102">
                  <c:v>0</c:v>
                </c:pt>
                <c:pt idx="2103">
                  <c:v>7.0008000000000001E-2</c:v>
                </c:pt>
                <c:pt idx="2104">
                  <c:v>0</c:v>
                </c:pt>
                <c:pt idx="2105">
                  <c:v>0</c:v>
                </c:pt>
                <c:pt idx="2106">
                  <c:v>0</c:v>
                </c:pt>
                <c:pt idx="2107">
                  <c:v>0</c:v>
                </c:pt>
                <c:pt idx="2108">
                  <c:v>0</c:v>
                </c:pt>
                <c:pt idx="2109">
                  <c:v>0</c:v>
                </c:pt>
                <c:pt idx="2110">
                  <c:v>0</c:v>
                </c:pt>
                <c:pt idx="2111">
                  <c:v>5.3415999999999998E-2</c:v>
                </c:pt>
                <c:pt idx="2112">
                  <c:v>0</c:v>
                </c:pt>
                <c:pt idx="2113">
                  <c:v>0</c:v>
                </c:pt>
                <c:pt idx="2114">
                  <c:v>0</c:v>
                </c:pt>
                <c:pt idx="2115">
                  <c:v>0</c:v>
                </c:pt>
                <c:pt idx="2116">
                  <c:v>0</c:v>
                </c:pt>
                <c:pt idx="2117">
                  <c:v>0</c:v>
                </c:pt>
                <c:pt idx="2118">
                  <c:v>0</c:v>
                </c:pt>
                <c:pt idx="2119">
                  <c:v>4.0696000000000003E-2</c:v>
                </c:pt>
                <c:pt idx="2120">
                  <c:v>0</c:v>
                </c:pt>
                <c:pt idx="2121">
                  <c:v>0</c:v>
                </c:pt>
                <c:pt idx="2122">
                  <c:v>0</c:v>
                </c:pt>
                <c:pt idx="2123">
                  <c:v>0</c:v>
                </c:pt>
                <c:pt idx="2124">
                  <c:v>0</c:v>
                </c:pt>
                <c:pt idx="2125">
                  <c:v>0</c:v>
                </c:pt>
                <c:pt idx="2126">
                  <c:v>0</c:v>
                </c:pt>
                <c:pt idx="2127">
                  <c:v>3.1127999999999999E-2</c:v>
                </c:pt>
                <c:pt idx="2128">
                  <c:v>0</c:v>
                </c:pt>
                <c:pt idx="2129">
                  <c:v>0</c:v>
                </c:pt>
                <c:pt idx="2130">
                  <c:v>0</c:v>
                </c:pt>
                <c:pt idx="2131">
                  <c:v>0</c:v>
                </c:pt>
                <c:pt idx="2132">
                  <c:v>0</c:v>
                </c:pt>
                <c:pt idx="2133">
                  <c:v>0</c:v>
                </c:pt>
                <c:pt idx="2134">
                  <c:v>0</c:v>
                </c:pt>
                <c:pt idx="2135">
                  <c:v>2.4216000000000001E-2</c:v>
                </c:pt>
                <c:pt idx="2136">
                  <c:v>0</c:v>
                </c:pt>
                <c:pt idx="2137">
                  <c:v>0</c:v>
                </c:pt>
                <c:pt idx="2138">
                  <c:v>0</c:v>
                </c:pt>
                <c:pt idx="2139">
                  <c:v>0</c:v>
                </c:pt>
                <c:pt idx="2140">
                  <c:v>0</c:v>
                </c:pt>
                <c:pt idx="2141">
                  <c:v>0</c:v>
                </c:pt>
                <c:pt idx="2142">
                  <c:v>0</c:v>
                </c:pt>
                <c:pt idx="2143">
                  <c:v>1.8504E-2</c:v>
                </c:pt>
                <c:pt idx="2144">
                  <c:v>0</c:v>
                </c:pt>
                <c:pt idx="2145">
                  <c:v>0</c:v>
                </c:pt>
                <c:pt idx="2146">
                  <c:v>0</c:v>
                </c:pt>
                <c:pt idx="2147">
                  <c:v>0</c:v>
                </c:pt>
                <c:pt idx="2148">
                  <c:v>0</c:v>
                </c:pt>
                <c:pt idx="2149">
                  <c:v>0</c:v>
                </c:pt>
                <c:pt idx="2150">
                  <c:v>0</c:v>
                </c:pt>
                <c:pt idx="2151">
                  <c:v>1.4232E-2</c:v>
                </c:pt>
                <c:pt idx="2152">
                  <c:v>0</c:v>
                </c:pt>
                <c:pt idx="2153">
                  <c:v>0</c:v>
                </c:pt>
                <c:pt idx="2154">
                  <c:v>0</c:v>
                </c:pt>
                <c:pt idx="2155">
                  <c:v>0</c:v>
                </c:pt>
                <c:pt idx="2156">
                  <c:v>0</c:v>
                </c:pt>
                <c:pt idx="2157">
                  <c:v>0</c:v>
                </c:pt>
                <c:pt idx="2158">
                  <c:v>0</c:v>
                </c:pt>
                <c:pt idx="2159">
                  <c:v>1.0776000000000001E-2</c:v>
                </c:pt>
                <c:pt idx="2160">
                  <c:v>0</c:v>
                </c:pt>
                <c:pt idx="2161">
                  <c:v>0</c:v>
                </c:pt>
                <c:pt idx="2162">
                  <c:v>0</c:v>
                </c:pt>
                <c:pt idx="2163">
                  <c:v>0</c:v>
                </c:pt>
                <c:pt idx="2164">
                  <c:v>0</c:v>
                </c:pt>
                <c:pt idx="2165">
                  <c:v>0</c:v>
                </c:pt>
                <c:pt idx="2166">
                  <c:v>0</c:v>
                </c:pt>
                <c:pt idx="2167">
                  <c:v>8.3119999999999999E-3</c:v>
                </c:pt>
                <c:pt idx="2168">
                  <c:v>0</c:v>
                </c:pt>
                <c:pt idx="2169">
                  <c:v>0</c:v>
                </c:pt>
                <c:pt idx="2170">
                  <c:v>0</c:v>
                </c:pt>
                <c:pt idx="2171">
                  <c:v>0</c:v>
                </c:pt>
                <c:pt idx="2172">
                  <c:v>0</c:v>
                </c:pt>
                <c:pt idx="2173">
                  <c:v>0</c:v>
                </c:pt>
                <c:pt idx="2174">
                  <c:v>0</c:v>
                </c:pt>
                <c:pt idx="2175">
                  <c:v>6.6239999999999997E-3</c:v>
                </c:pt>
                <c:pt idx="2176">
                  <c:v>0</c:v>
                </c:pt>
                <c:pt idx="2177">
                  <c:v>0</c:v>
                </c:pt>
                <c:pt idx="2178">
                  <c:v>0</c:v>
                </c:pt>
                <c:pt idx="2179">
                  <c:v>0</c:v>
                </c:pt>
                <c:pt idx="2180">
                  <c:v>0</c:v>
                </c:pt>
                <c:pt idx="2181">
                  <c:v>0</c:v>
                </c:pt>
                <c:pt idx="2182">
                  <c:v>0</c:v>
                </c:pt>
                <c:pt idx="2183">
                  <c:v>5.1279999999999997E-3</c:v>
                </c:pt>
                <c:pt idx="2184">
                  <c:v>0</c:v>
                </c:pt>
                <c:pt idx="2185">
                  <c:v>0</c:v>
                </c:pt>
                <c:pt idx="2186">
                  <c:v>0</c:v>
                </c:pt>
                <c:pt idx="2187">
                  <c:v>0</c:v>
                </c:pt>
                <c:pt idx="2188">
                  <c:v>0</c:v>
                </c:pt>
                <c:pt idx="2189">
                  <c:v>0</c:v>
                </c:pt>
                <c:pt idx="2190">
                  <c:v>0</c:v>
                </c:pt>
                <c:pt idx="2191">
                  <c:v>3.8240000000000001E-3</c:v>
                </c:pt>
                <c:pt idx="2192">
                  <c:v>0</c:v>
                </c:pt>
                <c:pt idx="2193">
                  <c:v>0</c:v>
                </c:pt>
                <c:pt idx="2194">
                  <c:v>0</c:v>
                </c:pt>
                <c:pt idx="2195">
                  <c:v>0</c:v>
                </c:pt>
                <c:pt idx="2196">
                  <c:v>0</c:v>
                </c:pt>
                <c:pt idx="2197">
                  <c:v>0</c:v>
                </c:pt>
                <c:pt idx="2198">
                  <c:v>0</c:v>
                </c:pt>
                <c:pt idx="2199">
                  <c:v>3.016E-3</c:v>
                </c:pt>
                <c:pt idx="2200">
                  <c:v>0</c:v>
                </c:pt>
                <c:pt idx="2201">
                  <c:v>0</c:v>
                </c:pt>
                <c:pt idx="2202">
                  <c:v>0</c:v>
                </c:pt>
                <c:pt idx="2203">
                  <c:v>0</c:v>
                </c:pt>
                <c:pt idx="2204">
                  <c:v>0</c:v>
                </c:pt>
                <c:pt idx="2205">
                  <c:v>0</c:v>
                </c:pt>
                <c:pt idx="2206">
                  <c:v>0</c:v>
                </c:pt>
                <c:pt idx="2207">
                  <c:v>2.4239999999999999E-3</c:v>
                </c:pt>
                <c:pt idx="2208">
                  <c:v>0</c:v>
                </c:pt>
                <c:pt idx="2209">
                  <c:v>0</c:v>
                </c:pt>
                <c:pt idx="2210">
                  <c:v>0</c:v>
                </c:pt>
                <c:pt idx="2211">
                  <c:v>0</c:v>
                </c:pt>
                <c:pt idx="2212">
                  <c:v>0</c:v>
                </c:pt>
                <c:pt idx="2213">
                  <c:v>0</c:v>
                </c:pt>
                <c:pt idx="2214">
                  <c:v>0</c:v>
                </c:pt>
                <c:pt idx="2215">
                  <c:v>1.928E-3</c:v>
                </c:pt>
                <c:pt idx="2216">
                  <c:v>0</c:v>
                </c:pt>
                <c:pt idx="2217">
                  <c:v>0</c:v>
                </c:pt>
                <c:pt idx="2218">
                  <c:v>0</c:v>
                </c:pt>
                <c:pt idx="2219">
                  <c:v>0</c:v>
                </c:pt>
                <c:pt idx="2220">
                  <c:v>0</c:v>
                </c:pt>
                <c:pt idx="2221">
                  <c:v>0</c:v>
                </c:pt>
                <c:pt idx="2222">
                  <c:v>0</c:v>
                </c:pt>
                <c:pt idx="2223">
                  <c:v>1.464E-3</c:v>
                </c:pt>
                <c:pt idx="2224">
                  <c:v>0</c:v>
                </c:pt>
                <c:pt idx="2225">
                  <c:v>0</c:v>
                </c:pt>
                <c:pt idx="2226">
                  <c:v>0</c:v>
                </c:pt>
                <c:pt idx="2227">
                  <c:v>0</c:v>
                </c:pt>
                <c:pt idx="2228">
                  <c:v>0</c:v>
                </c:pt>
                <c:pt idx="2229">
                  <c:v>0</c:v>
                </c:pt>
                <c:pt idx="2230">
                  <c:v>0</c:v>
                </c:pt>
                <c:pt idx="2231">
                  <c:v>1.256E-3</c:v>
                </c:pt>
                <c:pt idx="2232">
                  <c:v>0</c:v>
                </c:pt>
                <c:pt idx="2233">
                  <c:v>0</c:v>
                </c:pt>
                <c:pt idx="2234">
                  <c:v>0</c:v>
                </c:pt>
                <c:pt idx="2235">
                  <c:v>0</c:v>
                </c:pt>
                <c:pt idx="2236">
                  <c:v>0</c:v>
                </c:pt>
                <c:pt idx="2237">
                  <c:v>0</c:v>
                </c:pt>
                <c:pt idx="2238">
                  <c:v>0</c:v>
                </c:pt>
                <c:pt idx="2239">
                  <c:v>9.8400000000000007E-4</c:v>
                </c:pt>
                <c:pt idx="2240">
                  <c:v>0</c:v>
                </c:pt>
                <c:pt idx="2241">
                  <c:v>0</c:v>
                </c:pt>
                <c:pt idx="2242">
                  <c:v>0</c:v>
                </c:pt>
                <c:pt idx="2243">
                  <c:v>0</c:v>
                </c:pt>
                <c:pt idx="2244">
                  <c:v>0</c:v>
                </c:pt>
                <c:pt idx="2245">
                  <c:v>0</c:v>
                </c:pt>
                <c:pt idx="2246">
                  <c:v>0</c:v>
                </c:pt>
                <c:pt idx="2247">
                  <c:v>8.1599999999999999E-4</c:v>
                </c:pt>
                <c:pt idx="2248">
                  <c:v>0</c:v>
                </c:pt>
                <c:pt idx="2249">
                  <c:v>0</c:v>
                </c:pt>
                <c:pt idx="2250">
                  <c:v>0</c:v>
                </c:pt>
                <c:pt idx="2251">
                  <c:v>0</c:v>
                </c:pt>
                <c:pt idx="2252">
                  <c:v>0</c:v>
                </c:pt>
                <c:pt idx="2253">
                  <c:v>0</c:v>
                </c:pt>
                <c:pt idx="2254">
                  <c:v>0</c:v>
                </c:pt>
                <c:pt idx="2255">
                  <c:v>6.6399999999999999E-4</c:v>
                </c:pt>
                <c:pt idx="2256">
                  <c:v>0</c:v>
                </c:pt>
                <c:pt idx="2257">
                  <c:v>0</c:v>
                </c:pt>
                <c:pt idx="2258">
                  <c:v>0</c:v>
                </c:pt>
                <c:pt idx="2259">
                  <c:v>0</c:v>
                </c:pt>
                <c:pt idx="2260">
                  <c:v>0</c:v>
                </c:pt>
                <c:pt idx="2261">
                  <c:v>0</c:v>
                </c:pt>
                <c:pt idx="2262">
                  <c:v>0</c:v>
                </c:pt>
                <c:pt idx="2263">
                  <c:v>0.158136</c:v>
                </c:pt>
                <c:pt idx="2264">
                  <c:v>0</c:v>
                </c:pt>
                <c:pt idx="2265">
                  <c:v>0</c:v>
                </c:pt>
                <c:pt idx="2266">
                  <c:v>0</c:v>
                </c:pt>
                <c:pt idx="2267">
                  <c:v>0</c:v>
                </c:pt>
                <c:pt idx="2268">
                  <c:v>0</c:v>
                </c:pt>
                <c:pt idx="2269">
                  <c:v>0</c:v>
                </c:pt>
                <c:pt idx="2270">
                  <c:v>0</c:v>
                </c:pt>
                <c:pt idx="2271">
                  <c:v>0.12071999999999999</c:v>
                </c:pt>
                <c:pt idx="2272">
                  <c:v>0</c:v>
                </c:pt>
                <c:pt idx="2273">
                  <c:v>0</c:v>
                </c:pt>
                <c:pt idx="2274">
                  <c:v>0</c:v>
                </c:pt>
                <c:pt idx="2275">
                  <c:v>0</c:v>
                </c:pt>
                <c:pt idx="2276">
                  <c:v>0</c:v>
                </c:pt>
                <c:pt idx="2277">
                  <c:v>0</c:v>
                </c:pt>
                <c:pt idx="2278">
                  <c:v>0</c:v>
                </c:pt>
                <c:pt idx="2279">
                  <c:v>9.1536000000000006E-2</c:v>
                </c:pt>
                <c:pt idx="2280">
                  <c:v>0</c:v>
                </c:pt>
                <c:pt idx="2281">
                  <c:v>0</c:v>
                </c:pt>
                <c:pt idx="2282">
                  <c:v>0</c:v>
                </c:pt>
                <c:pt idx="2283">
                  <c:v>0</c:v>
                </c:pt>
                <c:pt idx="2284">
                  <c:v>0</c:v>
                </c:pt>
                <c:pt idx="2285">
                  <c:v>0</c:v>
                </c:pt>
                <c:pt idx="2286">
                  <c:v>0</c:v>
                </c:pt>
                <c:pt idx="2287">
                  <c:v>7.0008000000000001E-2</c:v>
                </c:pt>
                <c:pt idx="2288">
                  <c:v>0</c:v>
                </c:pt>
                <c:pt idx="2289">
                  <c:v>0</c:v>
                </c:pt>
                <c:pt idx="2290">
                  <c:v>0</c:v>
                </c:pt>
                <c:pt idx="2291">
                  <c:v>0</c:v>
                </c:pt>
                <c:pt idx="2292">
                  <c:v>0</c:v>
                </c:pt>
                <c:pt idx="2293">
                  <c:v>0</c:v>
                </c:pt>
                <c:pt idx="2294">
                  <c:v>0</c:v>
                </c:pt>
                <c:pt idx="2295">
                  <c:v>5.3415999999999998E-2</c:v>
                </c:pt>
                <c:pt idx="2296">
                  <c:v>0</c:v>
                </c:pt>
                <c:pt idx="2297">
                  <c:v>0</c:v>
                </c:pt>
                <c:pt idx="2298">
                  <c:v>0</c:v>
                </c:pt>
                <c:pt idx="2299">
                  <c:v>0</c:v>
                </c:pt>
                <c:pt idx="2300">
                  <c:v>0</c:v>
                </c:pt>
                <c:pt idx="2301">
                  <c:v>0</c:v>
                </c:pt>
                <c:pt idx="2302">
                  <c:v>0</c:v>
                </c:pt>
                <c:pt idx="2303">
                  <c:v>4.0696000000000003E-2</c:v>
                </c:pt>
                <c:pt idx="2304">
                  <c:v>0</c:v>
                </c:pt>
                <c:pt idx="2305">
                  <c:v>0</c:v>
                </c:pt>
                <c:pt idx="2306">
                  <c:v>0</c:v>
                </c:pt>
                <c:pt idx="2307">
                  <c:v>0</c:v>
                </c:pt>
                <c:pt idx="2308">
                  <c:v>0</c:v>
                </c:pt>
                <c:pt idx="2309">
                  <c:v>0</c:v>
                </c:pt>
                <c:pt idx="2310">
                  <c:v>0</c:v>
                </c:pt>
                <c:pt idx="2311">
                  <c:v>3.1127999999999999E-2</c:v>
                </c:pt>
                <c:pt idx="2312">
                  <c:v>0</c:v>
                </c:pt>
                <c:pt idx="2313">
                  <c:v>0</c:v>
                </c:pt>
                <c:pt idx="2314">
                  <c:v>0</c:v>
                </c:pt>
                <c:pt idx="2315">
                  <c:v>0</c:v>
                </c:pt>
                <c:pt idx="2316">
                  <c:v>0</c:v>
                </c:pt>
                <c:pt idx="2317">
                  <c:v>0</c:v>
                </c:pt>
                <c:pt idx="2318">
                  <c:v>0</c:v>
                </c:pt>
                <c:pt idx="2319">
                  <c:v>2.4216000000000001E-2</c:v>
                </c:pt>
                <c:pt idx="2320">
                  <c:v>0</c:v>
                </c:pt>
                <c:pt idx="2321">
                  <c:v>0</c:v>
                </c:pt>
                <c:pt idx="2322">
                  <c:v>0</c:v>
                </c:pt>
                <c:pt idx="2323">
                  <c:v>0</c:v>
                </c:pt>
                <c:pt idx="2324">
                  <c:v>0</c:v>
                </c:pt>
                <c:pt idx="2325">
                  <c:v>0</c:v>
                </c:pt>
                <c:pt idx="2326">
                  <c:v>0</c:v>
                </c:pt>
                <c:pt idx="2327">
                  <c:v>1.8504E-2</c:v>
                </c:pt>
                <c:pt idx="2328">
                  <c:v>0</c:v>
                </c:pt>
                <c:pt idx="2329">
                  <c:v>0</c:v>
                </c:pt>
                <c:pt idx="2330">
                  <c:v>0</c:v>
                </c:pt>
                <c:pt idx="2331">
                  <c:v>0</c:v>
                </c:pt>
                <c:pt idx="2332">
                  <c:v>0</c:v>
                </c:pt>
                <c:pt idx="2333">
                  <c:v>0</c:v>
                </c:pt>
                <c:pt idx="2334">
                  <c:v>0</c:v>
                </c:pt>
                <c:pt idx="2335">
                  <c:v>1.4232E-2</c:v>
                </c:pt>
                <c:pt idx="2336">
                  <c:v>0</c:v>
                </c:pt>
                <c:pt idx="2337">
                  <c:v>0</c:v>
                </c:pt>
                <c:pt idx="2338">
                  <c:v>0</c:v>
                </c:pt>
                <c:pt idx="2339">
                  <c:v>0</c:v>
                </c:pt>
                <c:pt idx="2340">
                  <c:v>0</c:v>
                </c:pt>
                <c:pt idx="2341">
                  <c:v>0</c:v>
                </c:pt>
                <c:pt idx="2342">
                  <c:v>0</c:v>
                </c:pt>
                <c:pt idx="2343">
                  <c:v>1.0776000000000001E-2</c:v>
                </c:pt>
                <c:pt idx="2344">
                  <c:v>0</c:v>
                </c:pt>
                <c:pt idx="2345">
                  <c:v>0</c:v>
                </c:pt>
                <c:pt idx="2346">
                  <c:v>0</c:v>
                </c:pt>
                <c:pt idx="2347">
                  <c:v>0</c:v>
                </c:pt>
                <c:pt idx="2348">
                  <c:v>0</c:v>
                </c:pt>
                <c:pt idx="2349">
                  <c:v>0</c:v>
                </c:pt>
                <c:pt idx="2350">
                  <c:v>0</c:v>
                </c:pt>
                <c:pt idx="2351">
                  <c:v>8.3119999999999999E-3</c:v>
                </c:pt>
                <c:pt idx="2352">
                  <c:v>0</c:v>
                </c:pt>
                <c:pt idx="2353">
                  <c:v>0</c:v>
                </c:pt>
                <c:pt idx="2354">
                  <c:v>0</c:v>
                </c:pt>
                <c:pt idx="2355">
                  <c:v>0</c:v>
                </c:pt>
                <c:pt idx="2356">
                  <c:v>0</c:v>
                </c:pt>
                <c:pt idx="2357">
                  <c:v>0</c:v>
                </c:pt>
                <c:pt idx="2358">
                  <c:v>0</c:v>
                </c:pt>
                <c:pt idx="2359">
                  <c:v>6.6239999999999997E-3</c:v>
                </c:pt>
                <c:pt idx="2360">
                  <c:v>0</c:v>
                </c:pt>
                <c:pt idx="2361">
                  <c:v>0</c:v>
                </c:pt>
                <c:pt idx="2362">
                  <c:v>0</c:v>
                </c:pt>
                <c:pt idx="2363">
                  <c:v>0</c:v>
                </c:pt>
                <c:pt idx="2364">
                  <c:v>0</c:v>
                </c:pt>
                <c:pt idx="2365">
                  <c:v>0</c:v>
                </c:pt>
                <c:pt idx="2366">
                  <c:v>0</c:v>
                </c:pt>
                <c:pt idx="2367">
                  <c:v>5.1279999999999997E-3</c:v>
                </c:pt>
                <c:pt idx="2368">
                  <c:v>0</c:v>
                </c:pt>
                <c:pt idx="2369">
                  <c:v>0</c:v>
                </c:pt>
                <c:pt idx="2370">
                  <c:v>0</c:v>
                </c:pt>
                <c:pt idx="2371">
                  <c:v>0</c:v>
                </c:pt>
                <c:pt idx="2372">
                  <c:v>0</c:v>
                </c:pt>
                <c:pt idx="2373">
                  <c:v>0</c:v>
                </c:pt>
                <c:pt idx="2374">
                  <c:v>0</c:v>
                </c:pt>
                <c:pt idx="2375">
                  <c:v>3.8240000000000001E-3</c:v>
                </c:pt>
                <c:pt idx="2376">
                  <c:v>0</c:v>
                </c:pt>
                <c:pt idx="2377">
                  <c:v>0</c:v>
                </c:pt>
                <c:pt idx="2378">
                  <c:v>0</c:v>
                </c:pt>
                <c:pt idx="2379">
                  <c:v>0</c:v>
                </c:pt>
                <c:pt idx="2380">
                  <c:v>0</c:v>
                </c:pt>
                <c:pt idx="2381">
                  <c:v>0</c:v>
                </c:pt>
                <c:pt idx="2382">
                  <c:v>0</c:v>
                </c:pt>
                <c:pt idx="2383">
                  <c:v>3.016E-3</c:v>
                </c:pt>
                <c:pt idx="2384">
                  <c:v>0</c:v>
                </c:pt>
                <c:pt idx="2385">
                  <c:v>0</c:v>
                </c:pt>
                <c:pt idx="2386">
                  <c:v>0</c:v>
                </c:pt>
                <c:pt idx="2387">
                  <c:v>0</c:v>
                </c:pt>
                <c:pt idx="2388">
                  <c:v>0</c:v>
                </c:pt>
                <c:pt idx="2389">
                  <c:v>0</c:v>
                </c:pt>
                <c:pt idx="2390">
                  <c:v>0</c:v>
                </c:pt>
                <c:pt idx="2391">
                  <c:v>2.4239999999999999E-3</c:v>
                </c:pt>
                <c:pt idx="2392">
                  <c:v>0</c:v>
                </c:pt>
                <c:pt idx="2393">
                  <c:v>0</c:v>
                </c:pt>
                <c:pt idx="2394">
                  <c:v>0</c:v>
                </c:pt>
                <c:pt idx="2395">
                  <c:v>0</c:v>
                </c:pt>
                <c:pt idx="2396">
                  <c:v>0</c:v>
                </c:pt>
                <c:pt idx="2397">
                  <c:v>0</c:v>
                </c:pt>
                <c:pt idx="2398">
                  <c:v>0</c:v>
                </c:pt>
                <c:pt idx="2399">
                  <c:v>1.928E-3</c:v>
                </c:pt>
                <c:pt idx="2400">
                  <c:v>0</c:v>
                </c:pt>
                <c:pt idx="2401">
                  <c:v>0</c:v>
                </c:pt>
                <c:pt idx="2402">
                  <c:v>0</c:v>
                </c:pt>
                <c:pt idx="2403">
                  <c:v>0</c:v>
                </c:pt>
                <c:pt idx="2404">
                  <c:v>0</c:v>
                </c:pt>
                <c:pt idx="2405">
                  <c:v>0</c:v>
                </c:pt>
                <c:pt idx="2406">
                  <c:v>0</c:v>
                </c:pt>
                <c:pt idx="2407">
                  <c:v>1.464E-3</c:v>
                </c:pt>
                <c:pt idx="2408">
                  <c:v>0</c:v>
                </c:pt>
                <c:pt idx="2409">
                  <c:v>0</c:v>
                </c:pt>
                <c:pt idx="2410">
                  <c:v>0</c:v>
                </c:pt>
                <c:pt idx="2411">
                  <c:v>0</c:v>
                </c:pt>
                <c:pt idx="2412">
                  <c:v>0</c:v>
                </c:pt>
                <c:pt idx="2413">
                  <c:v>0</c:v>
                </c:pt>
                <c:pt idx="2414">
                  <c:v>0</c:v>
                </c:pt>
                <c:pt idx="2415">
                  <c:v>1.256E-3</c:v>
                </c:pt>
                <c:pt idx="2416">
                  <c:v>0</c:v>
                </c:pt>
                <c:pt idx="2417">
                  <c:v>0</c:v>
                </c:pt>
                <c:pt idx="2418">
                  <c:v>0</c:v>
                </c:pt>
                <c:pt idx="2419">
                  <c:v>0</c:v>
                </c:pt>
                <c:pt idx="2420">
                  <c:v>0</c:v>
                </c:pt>
                <c:pt idx="2421">
                  <c:v>0</c:v>
                </c:pt>
                <c:pt idx="2422">
                  <c:v>0</c:v>
                </c:pt>
                <c:pt idx="2423">
                  <c:v>9.8400000000000007E-4</c:v>
                </c:pt>
                <c:pt idx="2424">
                  <c:v>0</c:v>
                </c:pt>
                <c:pt idx="2425">
                  <c:v>0</c:v>
                </c:pt>
                <c:pt idx="2426">
                  <c:v>0</c:v>
                </c:pt>
                <c:pt idx="2427">
                  <c:v>0</c:v>
                </c:pt>
                <c:pt idx="2428">
                  <c:v>0</c:v>
                </c:pt>
                <c:pt idx="2429">
                  <c:v>0</c:v>
                </c:pt>
                <c:pt idx="2430">
                  <c:v>0</c:v>
                </c:pt>
                <c:pt idx="2431">
                  <c:v>8.1599999999999999E-4</c:v>
                </c:pt>
                <c:pt idx="2432">
                  <c:v>0</c:v>
                </c:pt>
                <c:pt idx="2433">
                  <c:v>0</c:v>
                </c:pt>
                <c:pt idx="2434">
                  <c:v>0</c:v>
                </c:pt>
                <c:pt idx="2435">
                  <c:v>0</c:v>
                </c:pt>
                <c:pt idx="2436">
                  <c:v>0</c:v>
                </c:pt>
                <c:pt idx="2437">
                  <c:v>0</c:v>
                </c:pt>
                <c:pt idx="2438">
                  <c:v>0</c:v>
                </c:pt>
                <c:pt idx="2439">
                  <c:v>6.6399999999999999E-4</c:v>
                </c:pt>
                <c:pt idx="2440">
                  <c:v>0</c:v>
                </c:pt>
                <c:pt idx="2441">
                  <c:v>0</c:v>
                </c:pt>
                <c:pt idx="2442">
                  <c:v>0</c:v>
                </c:pt>
                <c:pt idx="2443">
                  <c:v>0</c:v>
                </c:pt>
                <c:pt idx="2444">
                  <c:v>0</c:v>
                </c:pt>
                <c:pt idx="2445">
                  <c:v>0</c:v>
                </c:pt>
                <c:pt idx="2446">
                  <c:v>0</c:v>
                </c:pt>
                <c:pt idx="2447">
                  <c:v>0.158136</c:v>
                </c:pt>
                <c:pt idx="2448">
                  <c:v>0</c:v>
                </c:pt>
                <c:pt idx="2449">
                  <c:v>0</c:v>
                </c:pt>
                <c:pt idx="2450">
                  <c:v>0</c:v>
                </c:pt>
                <c:pt idx="2451">
                  <c:v>0</c:v>
                </c:pt>
                <c:pt idx="2452">
                  <c:v>0</c:v>
                </c:pt>
                <c:pt idx="2453">
                  <c:v>0</c:v>
                </c:pt>
                <c:pt idx="2454">
                  <c:v>0</c:v>
                </c:pt>
                <c:pt idx="2455">
                  <c:v>0.12071999999999999</c:v>
                </c:pt>
                <c:pt idx="2456">
                  <c:v>0</c:v>
                </c:pt>
                <c:pt idx="2457">
                  <c:v>0</c:v>
                </c:pt>
                <c:pt idx="2458">
                  <c:v>0</c:v>
                </c:pt>
                <c:pt idx="2459">
                  <c:v>0</c:v>
                </c:pt>
                <c:pt idx="2460">
                  <c:v>0</c:v>
                </c:pt>
                <c:pt idx="2461">
                  <c:v>0</c:v>
                </c:pt>
                <c:pt idx="2462">
                  <c:v>0</c:v>
                </c:pt>
                <c:pt idx="2463">
                  <c:v>9.1536000000000006E-2</c:v>
                </c:pt>
                <c:pt idx="2464">
                  <c:v>0</c:v>
                </c:pt>
                <c:pt idx="2465">
                  <c:v>0</c:v>
                </c:pt>
                <c:pt idx="2466">
                  <c:v>0</c:v>
                </c:pt>
                <c:pt idx="2467">
                  <c:v>0</c:v>
                </c:pt>
                <c:pt idx="2468">
                  <c:v>0</c:v>
                </c:pt>
                <c:pt idx="2469">
                  <c:v>0</c:v>
                </c:pt>
                <c:pt idx="2470">
                  <c:v>0</c:v>
                </c:pt>
                <c:pt idx="2471">
                  <c:v>7.0008000000000001E-2</c:v>
                </c:pt>
                <c:pt idx="2472">
                  <c:v>0</c:v>
                </c:pt>
                <c:pt idx="2473">
                  <c:v>0</c:v>
                </c:pt>
                <c:pt idx="2474">
                  <c:v>0</c:v>
                </c:pt>
                <c:pt idx="2475">
                  <c:v>0</c:v>
                </c:pt>
                <c:pt idx="2476">
                  <c:v>0</c:v>
                </c:pt>
                <c:pt idx="2477">
                  <c:v>0</c:v>
                </c:pt>
                <c:pt idx="2478">
                  <c:v>0</c:v>
                </c:pt>
                <c:pt idx="2479">
                  <c:v>5.3415999999999998E-2</c:v>
                </c:pt>
                <c:pt idx="2480">
                  <c:v>0</c:v>
                </c:pt>
                <c:pt idx="2481">
                  <c:v>0</c:v>
                </c:pt>
                <c:pt idx="2482">
                  <c:v>0</c:v>
                </c:pt>
                <c:pt idx="2483">
                  <c:v>0</c:v>
                </c:pt>
                <c:pt idx="2484">
                  <c:v>0</c:v>
                </c:pt>
                <c:pt idx="2485">
                  <c:v>0</c:v>
                </c:pt>
                <c:pt idx="2486">
                  <c:v>0</c:v>
                </c:pt>
                <c:pt idx="2487">
                  <c:v>4.0696000000000003E-2</c:v>
                </c:pt>
                <c:pt idx="2488">
                  <c:v>0</c:v>
                </c:pt>
                <c:pt idx="2489">
                  <c:v>0</c:v>
                </c:pt>
                <c:pt idx="2490">
                  <c:v>0</c:v>
                </c:pt>
                <c:pt idx="2491">
                  <c:v>0</c:v>
                </c:pt>
                <c:pt idx="2492">
                  <c:v>0</c:v>
                </c:pt>
                <c:pt idx="2493">
                  <c:v>0</c:v>
                </c:pt>
                <c:pt idx="2494">
                  <c:v>0</c:v>
                </c:pt>
                <c:pt idx="2495">
                  <c:v>3.1127999999999999E-2</c:v>
                </c:pt>
                <c:pt idx="2496">
                  <c:v>0</c:v>
                </c:pt>
                <c:pt idx="2497">
                  <c:v>0</c:v>
                </c:pt>
                <c:pt idx="2498">
                  <c:v>0</c:v>
                </c:pt>
                <c:pt idx="2499">
                  <c:v>0</c:v>
                </c:pt>
                <c:pt idx="2500">
                  <c:v>0</c:v>
                </c:pt>
                <c:pt idx="2501">
                  <c:v>0</c:v>
                </c:pt>
                <c:pt idx="2502">
                  <c:v>0</c:v>
                </c:pt>
                <c:pt idx="2503">
                  <c:v>2.4216000000000001E-2</c:v>
                </c:pt>
                <c:pt idx="2504">
                  <c:v>0</c:v>
                </c:pt>
                <c:pt idx="2505">
                  <c:v>0</c:v>
                </c:pt>
                <c:pt idx="2506">
                  <c:v>0</c:v>
                </c:pt>
                <c:pt idx="2507">
                  <c:v>0</c:v>
                </c:pt>
                <c:pt idx="2508">
                  <c:v>0</c:v>
                </c:pt>
                <c:pt idx="2509">
                  <c:v>0</c:v>
                </c:pt>
                <c:pt idx="2510">
                  <c:v>0</c:v>
                </c:pt>
                <c:pt idx="2511">
                  <c:v>1.8504E-2</c:v>
                </c:pt>
                <c:pt idx="2512">
                  <c:v>0</c:v>
                </c:pt>
                <c:pt idx="2513">
                  <c:v>0</c:v>
                </c:pt>
                <c:pt idx="2514">
                  <c:v>0</c:v>
                </c:pt>
                <c:pt idx="2515">
                  <c:v>0</c:v>
                </c:pt>
                <c:pt idx="2516">
                  <c:v>0</c:v>
                </c:pt>
                <c:pt idx="2517">
                  <c:v>0</c:v>
                </c:pt>
                <c:pt idx="2518">
                  <c:v>0</c:v>
                </c:pt>
                <c:pt idx="2519">
                  <c:v>1.4232E-2</c:v>
                </c:pt>
                <c:pt idx="2520">
                  <c:v>0</c:v>
                </c:pt>
                <c:pt idx="2521">
                  <c:v>0</c:v>
                </c:pt>
                <c:pt idx="2522">
                  <c:v>0</c:v>
                </c:pt>
                <c:pt idx="2523">
                  <c:v>0</c:v>
                </c:pt>
                <c:pt idx="2524">
                  <c:v>0</c:v>
                </c:pt>
                <c:pt idx="2525">
                  <c:v>0</c:v>
                </c:pt>
                <c:pt idx="2526">
                  <c:v>0</c:v>
                </c:pt>
                <c:pt idx="2527">
                  <c:v>1.0776000000000001E-2</c:v>
                </c:pt>
                <c:pt idx="2528">
                  <c:v>0</c:v>
                </c:pt>
                <c:pt idx="2529">
                  <c:v>0</c:v>
                </c:pt>
                <c:pt idx="2530">
                  <c:v>0</c:v>
                </c:pt>
                <c:pt idx="2531">
                  <c:v>0</c:v>
                </c:pt>
                <c:pt idx="2532">
                  <c:v>0</c:v>
                </c:pt>
                <c:pt idx="2533">
                  <c:v>0</c:v>
                </c:pt>
                <c:pt idx="2534">
                  <c:v>0</c:v>
                </c:pt>
                <c:pt idx="2535">
                  <c:v>8.3119999999999999E-3</c:v>
                </c:pt>
                <c:pt idx="2536">
                  <c:v>0</c:v>
                </c:pt>
                <c:pt idx="2537">
                  <c:v>0</c:v>
                </c:pt>
                <c:pt idx="2538">
                  <c:v>0</c:v>
                </c:pt>
                <c:pt idx="2539">
                  <c:v>0</c:v>
                </c:pt>
                <c:pt idx="2540">
                  <c:v>0</c:v>
                </c:pt>
                <c:pt idx="2541">
                  <c:v>0</c:v>
                </c:pt>
                <c:pt idx="2542">
                  <c:v>0</c:v>
                </c:pt>
                <c:pt idx="2543">
                  <c:v>6.6239999999999997E-3</c:v>
                </c:pt>
                <c:pt idx="2544">
                  <c:v>0</c:v>
                </c:pt>
                <c:pt idx="2545">
                  <c:v>0</c:v>
                </c:pt>
                <c:pt idx="2546">
                  <c:v>0</c:v>
                </c:pt>
                <c:pt idx="2547">
                  <c:v>0</c:v>
                </c:pt>
                <c:pt idx="2548">
                  <c:v>0</c:v>
                </c:pt>
                <c:pt idx="2549">
                  <c:v>0</c:v>
                </c:pt>
                <c:pt idx="2550">
                  <c:v>0</c:v>
                </c:pt>
                <c:pt idx="2551">
                  <c:v>5.1279999999999997E-3</c:v>
                </c:pt>
                <c:pt idx="2552">
                  <c:v>0</c:v>
                </c:pt>
                <c:pt idx="2553">
                  <c:v>0</c:v>
                </c:pt>
                <c:pt idx="2554">
                  <c:v>0</c:v>
                </c:pt>
                <c:pt idx="2555">
                  <c:v>0</c:v>
                </c:pt>
                <c:pt idx="2556">
                  <c:v>0</c:v>
                </c:pt>
                <c:pt idx="2557">
                  <c:v>0</c:v>
                </c:pt>
                <c:pt idx="2558">
                  <c:v>0</c:v>
                </c:pt>
                <c:pt idx="2559">
                  <c:v>3.8240000000000001E-3</c:v>
                </c:pt>
                <c:pt idx="2560">
                  <c:v>0</c:v>
                </c:pt>
                <c:pt idx="2561">
                  <c:v>0</c:v>
                </c:pt>
                <c:pt idx="2562">
                  <c:v>0</c:v>
                </c:pt>
                <c:pt idx="2563">
                  <c:v>0</c:v>
                </c:pt>
                <c:pt idx="2564">
                  <c:v>0</c:v>
                </c:pt>
                <c:pt idx="2565">
                  <c:v>0</c:v>
                </c:pt>
                <c:pt idx="2566">
                  <c:v>0</c:v>
                </c:pt>
                <c:pt idx="2567">
                  <c:v>3.016E-3</c:v>
                </c:pt>
                <c:pt idx="2568">
                  <c:v>0</c:v>
                </c:pt>
                <c:pt idx="2569">
                  <c:v>0</c:v>
                </c:pt>
                <c:pt idx="2570">
                  <c:v>0</c:v>
                </c:pt>
                <c:pt idx="2571">
                  <c:v>0</c:v>
                </c:pt>
                <c:pt idx="2572">
                  <c:v>0</c:v>
                </c:pt>
                <c:pt idx="2573">
                  <c:v>0</c:v>
                </c:pt>
                <c:pt idx="2574">
                  <c:v>0</c:v>
                </c:pt>
                <c:pt idx="2575">
                  <c:v>2.4239999999999999E-3</c:v>
                </c:pt>
                <c:pt idx="2576">
                  <c:v>0</c:v>
                </c:pt>
                <c:pt idx="2577">
                  <c:v>0</c:v>
                </c:pt>
                <c:pt idx="2578">
                  <c:v>0</c:v>
                </c:pt>
                <c:pt idx="2579">
                  <c:v>0</c:v>
                </c:pt>
                <c:pt idx="2580">
                  <c:v>0</c:v>
                </c:pt>
                <c:pt idx="2581">
                  <c:v>0</c:v>
                </c:pt>
                <c:pt idx="2582">
                  <c:v>0</c:v>
                </c:pt>
                <c:pt idx="2583">
                  <c:v>1.928E-3</c:v>
                </c:pt>
                <c:pt idx="2584">
                  <c:v>0</c:v>
                </c:pt>
                <c:pt idx="2585">
                  <c:v>0</c:v>
                </c:pt>
                <c:pt idx="2586">
                  <c:v>0</c:v>
                </c:pt>
                <c:pt idx="2587">
                  <c:v>0</c:v>
                </c:pt>
                <c:pt idx="2588">
                  <c:v>0</c:v>
                </c:pt>
                <c:pt idx="2589">
                  <c:v>0</c:v>
                </c:pt>
                <c:pt idx="2590">
                  <c:v>0</c:v>
                </c:pt>
                <c:pt idx="2591">
                  <c:v>1.464E-3</c:v>
                </c:pt>
                <c:pt idx="2592">
                  <c:v>0</c:v>
                </c:pt>
                <c:pt idx="2593">
                  <c:v>0</c:v>
                </c:pt>
                <c:pt idx="2594">
                  <c:v>0</c:v>
                </c:pt>
                <c:pt idx="2595">
                  <c:v>0</c:v>
                </c:pt>
                <c:pt idx="2596">
                  <c:v>0</c:v>
                </c:pt>
                <c:pt idx="2597">
                  <c:v>0</c:v>
                </c:pt>
                <c:pt idx="2598">
                  <c:v>0</c:v>
                </c:pt>
                <c:pt idx="2599">
                  <c:v>1.256E-3</c:v>
                </c:pt>
                <c:pt idx="2600">
                  <c:v>0</c:v>
                </c:pt>
                <c:pt idx="2601">
                  <c:v>0</c:v>
                </c:pt>
                <c:pt idx="2602">
                  <c:v>0</c:v>
                </c:pt>
                <c:pt idx="2603">
                  <c:v>0</c:v>
                </c:pt>
                <c:pt idx="2604">
                  <c:v>0</c:v>
                </c:pt>
                <c:pt idx="2605">
                  <c:v>0</c:v>
                </c:pt>
                <c:pt idx="2606">
                  <c:v>0</c:v>
                </c:pt>
                <c:pt idx="2607">
                  <c:v>9.8400000000000007E-4</c:v>
                </c:pt>
                <c:pt idx="2608">
                  <c:v>0</c:v>
                </c:pt>
                <c:pt idx="2609">
                  <c:v>0</c:v>
                </c:pt>
                <c:pt idx="2610">
                  <c:v>0</c:v>
                </c:pt>
                <c:pt idx="2611">
                  <c:v>0</c:v>
                </c:pt>
                <c:pt idx="2612">
                  <c:v>0</c:v>
                </c:pt>
                <c:pt idx="2613">
                  <c:v>0</c:v>
                </c:pt>
                <c:pt idx="2614">
                  <c:v>0</c:v>
                </c:pt>
                <c:pt idx="2615">
                  <c:v>8.1599999999999999E-4</c:v>
                </c:pt>
                <c:pt idx="2616">
                  <c:v>0</c:v>
                </c:pt>
                <c:pt idx="2617">
                  <c:v>0</c:v>
                </c:pt>
                <c:pt idx="2618">
                  <c:v>0</c:v>
                </c:pt>
                <c:pt idx="2619">
                  <c:v>0</c:v>
                </c:pt>
                <c:pt idx="2620">
                  <c:v>0</c:v>
                </c:pt>
                <c:pt idx="2621">
                  <c:v>0</c:v>
                </c:pt>
                <c:pt idx="2622">
                  <c:v>0</c:v>
                </c:pt>
                <c:pt idx="2623">
                  <c:v>6.6399999999999999E-4</c:v>
                </c:pt>
                <c:pt idx="2624">
                  <c:v>0</c:v>
                </c:pt>
                <c:pt idx="2625">
                  <c:v>0</c:v>
                </c:pt>
                <c:pt idx="2626">
                  <c:v>0</c:v>
                </c:pt>
                <c:pt idx="2627">
                  <c:v>0</c:v>
                </c:pt>
                <c:pt idx="2628">
                  <c:v>0</c:v>
                </c:pt>
                <c:pt idx="2629">
                  <c:v>0</c:v>
                </c:pt>
                <c:pt idx="2630">
                  <c:v>0</c:v>
                </c:pt>
                <c:pt idx="2631">
                  <c:v>0.158136</c:v>
                </c:pt>
                <c:pt idx="2632">
                  <c:v>0</c:v>
                </c:pt>
                <c:pt idx="2633">
                  <c:v>0</c:v>
                </c:pt>
                <c:pt idx="2634">
                  <c:v>0</c:v>
                </c:pt>
                <c:pt idx="2635">
                  <c:v>0</c:v>
                </c:pt>
                <c:pt idx="2636">
                  <c:v>0</c:v>
                </c:pt>
                <c:pt idx="2637">
                  <c:v>0</c:v>
                </c:pt>
                <c:pt idx="2638">
                  <c:v>0</c:v>
                </c:pt>
                <c:pt idx="2639">
                  <c:v>0.12071999999999999</c:v>
                </c:pt>
                <c:pt idx="2640">
                  <c:v>0</c:v>
                </c:pt>
                <c:pt idx="2641">
                  <c:v>0</c:v>
                </c:pt>
                <c:pt idx="2642">
                  <c:v>0</c:v>
                </c:pt>
                <c:pt idx="2643">
                  <c:v>0</c:v>
                </c:pt>
                <c:pt idx="2644">
                  <c:v>0</c:v>
                </c:pt>
                <c:pt idx="2645">
                  <c:v>0</c:v>
                </c:pt>
                <c:pt idx="2646">
                  <c:v>0</c:v>
                </c:pt>
                <c:pt idx="2647">
                  <c:v>9.1536000000000006E-2</c:v>
                </c:pt>
                <c:pt idx="2648">
                  <c:v>0</c:v>
                </c:pt>
                <c:pt idx="2649">
                  <c:v>0</c:v>
                </c:pt>
                <c:pt idx="2650">
                  <c:v>0</c:v>
                </c:pt>
                <c:pt idx="2651">
                  <c:v>0</c:v>
                </c:pt>
                <c:pt idx="2652">
                  <c:v>0</c:v>
                </c:pt>
                <c:pt idx="2653">
                  <c:v>0</c:v>
                </c:pt>
                <c:pt idx="2654">
                  <c:v>0</c:v>
                </c:pt>
                <c:pt idx="2655">
                  <c:v>7.0008000000000001E-2</c:v>
                </c:pt>
                <c:pt idx="2656">
                  <c:v>0</c:v>
                </c:pt>
                <c:pt idx="2657">
                  <c:v>0</c:v>
                </c:pt>
                <c:pt idx="2658">
                  <c:v>0</c:v>
                </c:pt>
                <c:pt idx="2659">
                  <c:v>0</c:v>
                </c:pt>
                <c:pt idx="2660">
                  <c:v>0</c:v>
                </c:pt>
                <c:pt idx="2661">
                  <c:v>0</c:v>
                </c:pt>
                <c:pt idx="2662">
                  <c:v>0</c:v>
                </c:pt>
                <c:pt idx="2663">
                  <c:v>5.3415999999999998E-2</c:v>
                </c:pt>
                <c:pt idx="2664">
                  <c:v>0</c:v>
                </c:pt>
                <c:pt idx="2665">
                  <c:v>0</c:v>
                </c:pt>
                <c:pt idx="2666">
                  <c:v>0</c:v>
                </c:pt>
                <c:pt idx="2667">
                  <c:v>0</c:v>
                </c:pt>
                <c:pt idx="2668">
                  <c:v>0</c:v>
                </c:pt>
                <c:pt idx="2669">
                  <c:v>0</c:v>
                </c:pt>
                <c:pt idx="2670">
                  <c:v>0</c:v>
                </c:pt>
                <c:pt idx="2671">
                  <c:v>4.0696000000000003E-2</c:v>
                </c:pt>
                <c:pt idx="2672">
                  <c:v>0</c:v>
                </c:pt>
                <c:pt idx="2673">
                  <c:v>0</c:v>
                </c:pt>
                <c:pt idx="2674">
                  <c:v>0</c:v>
                </c:pt>
                <c:pt idx="2675">
                  <c:v>0</c:v>
                </c:pt>
                <c:pt idx="2676">
                  <c:v>0</c:v>
                </c:pt>
                <c:pt idx="2677">
                  <c:v>0</c:v>
                </c:pt>
                <c:pt idx="2678">
                  <c:v>0</c:v>
                </c:pt>
                <c:pt idx="2679">
                  <c:v>3.1127999999999999E-2</c:v>
                </c:pt>
                <c:pt idx="2680">
                  <c:v>0</c:v>
                </c:pt>
                <c:pt idx="2681">
                  <c:v>0</c:v>
                </c:pt>
                <c:pt idx="2682">
                  <c:v>0</c:v>
                </c:pt>
                <c:pt idx="2683">
                  <c:v>0</c:v>
                </c:pt>
                <c:pt idx="2684">
                  <c:v>0</c:v>
                </c:pt>
                <c:pt idx="2685">
                  <c:v>0</c:v>
                </c:pt>
                <c:pt idx="2686">
                  <c:v>0</c:v>
                </c:pt>
                <c:pt idx="2687">
                  <c:v>2.4216000000000001E-2</c:v>
                </c:pt>
                <c:pt idx="2688">
                  <c:v>0</c:v>
                </c:pt>
                <c:pt idx="2689">
                  <c:v>0</c:v>
                </c:pt>
                <c:pt idx="2690">
                  <c:v>0</c:v>
                </c:pt>
                <c:pt idx="2691">
                  <c:v>0</c:v>
                </c:pt>
                <c:pt idx="2692">
                  <c:v>0</c:v>
                </c:pt>
                <c:pt idx="2693">
                  <c:v>0</c:v>
                </c:pt>
                <c:pt idx="2694">
                  <c:v>0</c:v>
                </c:pt>
                <c:pt idx="2695">
                  <c:v>1.8504E-2</c:v>
                </c:pt>
                <c:pt idx="2696">
                  <c:v>0</c:v>
                </c:pt>
                <c:pt idx="2697">
                  <c:v>0</c:v>
                </c:pt>
                <c:pt idx="2698">
                  <c:v>0</c:v>
                </c:pt>
                <c:pt idx="2699">
                  <c:v>0</c:v>
                </c:pt>
                <c:pt idx="2700">
                  <c:v>0</c:v>
                </c:pt>
                <c:pt idx="2701">
                  <c:v>0</c:v>
                </c:pt>
                <c:pt idx="2702">
                  <c:v>0</c:v>
                </c:pt>
                <c:pt idx="2703">
                  <c:v>1.4232E-2</c:v>
                </c:pt>
                <c:pt idx="2704">
                  <c:v>0</c:v>
                </c:pt>
                <c:pt idx="2705">
                  <c:v>0</c:v>
                </c:pt>
                <c:pt idx="2706">
                  <c:v>0</c:v>
                </c:pt>
                <c:pt idx="2707">
                  <c:v>0</c:v>
                </c:pt>
                <c:pt idx="2708">
                  <c:v>0</c:v>
                </c:pt>
                <c:pt idx="2709">
                  <c:v>0</c:v>
                </c:pt>
                <c:pt idx="2710">
                  <c:v>0</c:v>
                </c:pt>
                <c:pt idx="2711">
                  <c:v>1.0776000000000001E-2</c:v>
                </c:pt>
                <c:pt idx="2712">
                  <c:v>0</c:v>
                </c:pt>
                <c:pt idx="2713">
                  <c:v>0</c:v>
                </c:pt>
                <c:pt idx="2714">
                  <c:v>0</c:v>
                </c:pt>
                <c:pt idx="2715">
                  <c:v>0</c:v>
                </c:pt>
                <c:pt idx="2716">
                  <c:v>0</c:v>
                </c:pt>
                <c:pt idx="2717">
                  <c:v>0</c:v>
                </c:pt>
                <c:pt idx="2718">
                  <c:v>0</c:v>
                </c:pt>
                <c:pt idx="2719">
                  <c:v>8.3119999999999999E-3</c:v>
                </c:pt>
                <c:pt idx="2720">
                  <c:v>0</c:v>
                </c:pt>
                <c:pt idx="2721">
                  <c:v>0</c:v>
                </c:pt>
                <c:pt idx="2722">
                  <c:v>0</c:v>
                </c:pt>
                <c:pt idx="2723">
                  <c:v>0</c:v>
                </c:pt>
                <c:pt idx="2724">
                  <c:v>0</c:v>
                </c:pt>
                <c:pt idx="2725">
                  <c:v>0</c:v>
                </c:pt>
                <c:pt idx="2726">
                  <c:v>0</c:v>
                </c:pt>
                <c:pt idx="2727">
                  <c:v>6.6239999999999997E-3</c:v>
                </c:pt>
                <c:pt idx="2728">
                  <c:v>0</c:v>
                </c:pt>
                <c:pt idx="2729">
                  <c:v>0</c:v>
                </c:pt>
                <c:pt idx="2730">
                  <c:v>0</c:v>
                </c:pt>
                <c:pt idx="2731">
                  <c:v>0</c:v>
                </c:pt>
                <c:pt idx="2732">
                  <c:v>0</c:v>
                </c:pt>
                <c:pt idx="2733">
                  <c:v>0</c:v>
                </c:pt>
                <c:pt idx="2734">
                  <c:v>0</c:v>
                </c:pt>
                <c:pt idx="2735">
                  <c:v>5.1279999999999997E-3</c:v>
                </c:pt>
                <c:pt idx="2736">
                  <c:v>0</c:v>
                </c:pt>
                <c:pt idx="2737">
                  <c:v>0</c:v>
                </c:pt>
                <c:pt idx="2738">
                  <c:v>0</c:v>
                </c:pt>
                <c:pt idx="2739">
                  <c:v>0</c:v>
                </c:pt>
                <c:pt idx="2740">
                  <c:v>0</c:v>
                </c:pt>
                <c:pt idx="2741">
                  <c:v>0</c:v>
                </c:pt>
                <c:pt idx="2742">
                  <c:v>0</c:v>
                </c:pt>
                <c:pt idx="2743">
                  <c:v>3.8240000000000001E-3</c:v>
                </c:pt>
                <c:pt idx="2744">
                  <c:v>0</c:v>
                </c:pt>
                <c:pt idx="2745">
                  <c:v>0</c:v>
                </c:pt>
                <c:pt idx="2746">
                  <c:v>0</c:v>
                </c:pt>
                <c:pt idx="2747">
                  <c:v>0</c:v>
                </c:pt>
                <c:pt idx="2748">
                  <c:v>0</c:v>
                </c:pt>
                <c:pt idx="2749">
                  <c:v>0</c:v>
                </c:pt>
                <c:pt idx="2750">
                  <c:v>0</c:v>
                </c:pt>
                <c:pt idx="2751">
                  <c:v>3.016E-3</c:v>
                </c:pt>
                <c:pt idx="2752">
                  <c:v>0</c:v>
                </c:pt>
                <c:pt idx="2753">
                  <c:v>0</c:v>
                </c:pt>
                <c:pt idx="2754">
                  <c:v>0</c:v>
                </c:pt>
                <c:pt idx="2755">
                  <c:v>0</c:v>
                </c:pt>
                <c:pt idx="2756">
                  <c:v>0</c:v>
                </c:pt>
                <c:pt idx="2757">
                  <c:v>0</c:v>
                </c:pt>
                <c:pt idx="2758">
                  <c:v>0</c:v>
                </c:pt>
                <c:pt idx="2759">
                  <c:v>2.4239999999999999E-3</c:v>
                </c:pt>
                <c:pt idx="2760">
                  <c:v>0</c:v>
                </c:pt>
                <c:pt idx="2761">
                  <c:v>0</c:v>
                </c:pt>
                <c:pt idx="2762">
                  <c:v>0</c:v>
                </c:pt>
                <c:pt idx="2763">
                  <c:v>0</c:v>
                </c:pt>
                <c:pt idx="2764">
                  <c:v>0</c:v>
                </c:pt>
                <c:pt idx="2765">
                  <c:v>0</c:v>
                </c:pt>
                <c:pt idx="2766">
                  <c:v>0</c:v>
                </c:pt>
                <c:pt idx="2767">
                  <c:v>1.928E-3</c:v>
                </c:pt>
                <c:pt idx="2768">
                  <c:v>0</c:v>
                </c:pt>
                <c:pt idx="2769">
                  <c:v>0</c:v>
                </c:pt>
                <c:pt idx="2770">
                  <c:v>0</c:v>
                </c:pt>
                <c:pt idx="2771">
                  <c:v>0</c:v>
                </c:pt>
                <c:pt idx="2772">
                  <c:v>0</c:v>
                </c:pt>
                <c:pt idx="2773">
                  <c:v>0</c:v>
                </c:pt>
                <c:pt idx="2774">
                  <c:v>0</c:v>
                </c:pt>
                <c:pt idx="2775">
                  <c:v>1.464E-3</c:v>
                </c:pt>
                <c:pt idx="2776">
                  <c:v>0</c:v>
                </c:pt>
                <c:pt idx="2777">
                  <c:v>0</c:v>
                </c:pt>
                <c:pt idx="2778">
                  <c:v>0</c:v>
                </c:pt>
                <c:pt idx="2779">
                  <c:v>0</c:v>
                </c:pt>
                <c:pt idx="2780">
                  <c:v>0</c:v>
                </c:pt>
                <c:pt idx="2781">
                  <c:v>0</c:v>
                </c:pt>
                <c:pt idx="2782">
                  <c:v>0</c:v>
                </c:pt>
                <c:pt idx="2783">
                  <c:v>1.256E-3</c:v>
                </c:pt>
                <c:pt idx="2784">
                  <c:v>0</c:v>
                </c:pt>
                <c:pt idx="2785">
                  <c:v>0</c:v>
                </c:pt>
                <c:pt idx="2786">
                  <c:v>0</c:v>
                </c:pt>
                <c:pt idx="2787">
                  <c:v>0</c:v>
                </c:pt>
                <c:pt idx="2788">
                  <c:v>0</c:v>
                </c:pt>
                <c:pt idx="2789">
                  <c:v>0</c:v>
                </c:pt>
                <c:pt idx="2790">
                  <c:v>0</c:v>
                </c:pt>
                <c:pt idx="2791">
                  <c:v>9.8400000000000007E-4</c:v>
                </c:pt>
                <c:pt idx="2792">
                  <c:v>0</c:v>
                </c:pt>
                <c:pt idx="2793">
                  <c:v>0</c:v>
                </c:pt>
                <c:pt idx="2794">
                  <c:v>0</c:v>
                </c:pt>
                <c:pt idx="2795">
                  <c:v>0</c:v>
                </c:pt>
                <c:pt idx="2796">
                  <c:v>0</c:v>
                </c:pt>
                <c:pt idx="2797">
                  <c:v>0</c:v>
                </c:pt>
                <c:pt idx="2798">
                  <c:v>0</c:v>
                </c:pt>
                <c:pt idx="2799">
                  <c:v>8.1599999999999999E-4</c:v>
                </c:pt>
                <c:pt idx="2800">
                  <c:v>0</c:v>
                </c:pt>
                <c:pt idx="2801">
                  <c:v>0</c:v>
                </c:pt>
                <c:pt idx="2802">
                  <c:v>0</c:v>
                </c:pt>
                <c:pt idx="2803">
                  <c:v>0</c:v>
                </c:pt>
                <c:pt idx="2804">
                  <c:v>0</c:v>
                </c:pt>
                <c:pt idx="2805">
                  <c:v>0</c:v>
                </c:pt>
                <c:pt idx="2806">
                  <c:v>0</c:v>
                </c:pt>
                <c:pt idx="2807">
                  <c:v>6.6399999999999999E-4</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numCache>
            </c:numRef>
          </c:yVal>
          <c:smooth val="0"/>
        </c:ser>
        <c:ser>
          <c:idx val="7"/>
          <c:order val="5"/>
          <c:tx>
            <c:strRef>
              <c:f>Φύλλο1!$N$1</c:f>
              <c:strCache>
                <c:ptCount val="1"/>
                <c:pt idx="0">
                  <c:v>F. Pyramid</c:v>
                </c:pt>
              </c:strCache>
            </c:strRef>
          </c:tx>
          <c:spPr>
            <a:ln w="28575" cap="rnd">
              <a:solidFill>
                <a:srgbClr val="0070C0"/>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O$1:$O$2868</c:f>
              <c:numCache>
                <c:formatCode>0</c:formatCode>
                <c:ptCount val="2868"/>
                <c:pt idx="0">
                  <c:v>0</c:v>
                </c:pt>
                <c:pt idx="1">
                  <c:v>0</c:v>
                </c:pt>
                <c:pt idx="2">
                  <c:v>0</c:v>
                </c:pt>
                <c:pt idx="3">
                  <c:v>0</c:v>
                </c:pt>
                <c:pt idx="4">
                  <c:v>0</c:v>
                </c:pt>
                <c:pt idx="5">
                  <c:v>0</c:v>
                </c:pt>
                <c:pt idx="6">
                  <c:v>0</c:v>
                </c:pt>
                <c:pt idx="7">
                  <c:v>0</c:v>
                </c:pt>
                <c:pt idx="8">
                  <c:v>0</c:v>
                </c:pt>
                <c:pt idx="9">
                  <c:v>0</c:v>
                </c:pt>
                <c:pt idx="10">
                  <c:v>0</c:v>
                </c:pt>
                <c:pt idx="11">
                  <c:v>2.6772480000000001</c:v>
                </c:pt>
                <c:pt idx="12">
                  <c:v>2.6772480000000001</c:v>
                </c:pt>
                <c:pt idx="13">
                  <c:v>2.6772480000000001</c:v>
                </c:pt>
                <c:pt idx="14">
                  <c:v>2.6772480000000001</c:v>
                </c:pt>
                <c:pt idx="15">
                  <c:v>2.6772480000000001</c:v>
                </c:pt>
                <c:pt idx="16">
                  <c:v>2.6772480000000001</c:v>
                </c:pt>
                <c:pt idx="17">
                  <c:v>2.6772480000000001</c:v>
                </c:pt>
                <c:pt idx="18">
                  <c:v>2.6772480000000001</c:v>
                </c:pt>
                <c:pt idx="19">
                  <c:v>2.6772480000000001</c:v>
                </c:pt>
                <c:pt idx="20">
                  <c:v>2.6772480000000001</c:v>
                </c:pt>
                <c:pt idx="21">
                  <c:v>2.6772480000000001</c:v>
                </c:pt>
                <c:pt idx="22">
                  <c:v>2.6772480000000001</c:v>
                </c:pt>
                <c:pt idx="23">
                  <c:v>3.4037760000000001</c:v>
                </c:pt>
                <c:pt idx="24">
                  <c:v>3.4037760000000001</c:v>
                </c:pt>
                <c:pt idx="25">
                  <c:v>3.4037760000000001</c:v>
                </c:pt>
                <c:pt idx="26">
                  <c:v>3.4037760000000001</c:v>
                </c:pt>
                <c:pt idx="27">
                  <c:v>3.4037760000000001</c:v>
                </c:pt>
                <c:pt idx="28">
                  <c:v>3.4037760000000001</c:v>
                </c:pt>
                <c:pt idx="29">
                  <c:v>3.4037760000000001</c:v>
                </c:pt>
                <c:pt idx="30">
                  <c:v>3.4037760000000001</c:v>
                </c:pt>
                <c:pt idx="31">
                  <c:v>3.4037760000000001</c:v>
                </c:pt>
                <c:pt idx="32">
                  <c:v>3.4037760000000001</c:v>
                </c:pt>
                <c:pt idx="33">
                  <c:v>3.4037760000000001</c:v>
                </c:pt>
                <c:pt idx="34">
                  <c:v>3.4037760000000001</c:v>
                </c:pt>
                <c:pt idx="35">
                  <c:v>3.4037760000000001</c:v>
                </c:pt>
                <c:pt idx="36">
                  <c:v>3.4037760000000001</c:v>
                </c:pt>
                <c:pt idx="37">
                  <c:v>3.6157439999999998</c:v>
                </c:pt>
                <c:pt idx="38">
                  <c:v>3.6157439999999998</c:v>
                </c:pt>
                <c:pt idx="39">
                  <c:v>3.6157439999999998</c:v>
                </c:pt>
                <c:pt idx="40">
                  <c:v>3.6157439999999998</c:v>
                </c:pt>
                <c:pt idx="41">
                  <c:v>3.6157439999999998</c:v>
                </c:pt>
                <c:pt idx="42">
                  <c:v>3.6157439999999998</c:v>
                </c:pt>
                <c:pt idx="43">
                  <c:v>3.6157439999999998</c:v>
                </c:pt>
                <c:pt idx="44">
                  <c:v>3.6157439999999998</c:v>
                </c:pt>
                <c:pt idx="45">
                  <c:v>3.6157439999999998</c:v>
                </c:pt>
                <c:pt idx="46">
                  <c:v>3.6157439999999998</c:v>
                </c:pt>
                <c:pt idx="47">
                  <c:v>3.6157439999999998</c:v>
                </c:pt>
                <c:pt idx="48">
                  <c:v>3.6157439999999998</c:v>
                </c:pt>
                <c:pt idx="49">
                  <c:v>3.6157439999999998</c:v>
                </c:pt>
                <c:pt idx="50">
                  <c:v>3.6157439999999998</c:v>
                </c:pt>
                <c:pt idx="51">
                  <c:v>3.685632</c:v>
                </c:pt>
                <c:pt idx="52">
                  <c:v>3.685632</c:v>
                </c:pt>
                <c:pt idx="53">
                  <c:v>3.685632</c:v>
                </c:pt>
                <c:pt idx="54">
                  <c:v>3.685632</c:v>
                </c:pt>
                <c:pt idx="55">
                  <c:v>3.685632</c:v>
                </c:pt>
                <c:pt idx="56">
                  <c:v>3.685632</c:v>
                </c:pt>
                <c:pt idx="57">
                  <c:v>3.685632</c:v>
                </c:pt>
                <c:pt idx="58">
                  <c:v>3.685632</c:v>
                </c:pt>
                <c:pt idx="59">
                  <c:v>3.685632</c:v>
                </c:pt>
                <c:pt idx="60">
                  <c:v>3.685632</c:v>
                </c:pt>
                <c:pt idx="61">
                  <c:v>3.685632</c:v>
                </c:pt>
                <c:pt idx="62">
                  <c:v>3.685632</c:v>
                </c:pt>
                <c:pt idx="63">
                  <c:v>3.685632</c:v>
                </c:pt>
                <c:pt idx="64">
                  <c:v>3.685632</c:v>
                </c:pt>
                <c:pt idx="65">
                  <c:v>3.7143039999999998</c:v>
                </c:pt>
                <c:pt idx="66">
                  <c:v>3.7143039999999998</c:v>
                </c:pt>
                <c:pt idx="67">
                  <c:v>3.7143039999999998</c:v>
                </c:pt>
                <c:pt idx="68">
                  <c:v>3.7143039999999998</c:v>
                </c:pt>
                <c:pt idx="69">
                  <c:v>3.7143039999999998</c:v>
                </c:pt>
                <c:pt idx="70">
                  <c:v>3.7143039999999998</c:v>
                </c:pt>
                <c:pt idx="71">
                  <c:v>3.7143039999999998</c:v>
                </c:pt>
                <c:pt idx="72">
                  <c:v>3.7143039999999998</c:v>
                </c:pt>
                <c:pt idx="73">
                  <c:v>3.7143039999999998</c:v>
                </c:pt>
                <c:pt idx="74">
                  <c:v>3.7143039999999998</c:v>
                </c:pt>
                <c:pt idx="75">
                  <c:v>3.7143039999999998</c:v>
                </c:pt>
                <c:pt idx="76">
                  <c:v>3.7143039999999998</c:v>
                </c:pt>
                <c:pt idx="77">
                  <c:v>3.7143039999999998</c:v>
                </c:pt>
                <c:pt idx="78">
                  <c:v>3.7143039999999998</c:v>
                </c:pt>
                <c:pt idx="79">
                  <c:v>3.7143039999999998</c:v>
                </c:pt>
                <c:pt idx="80">
                  <c:v>3.7143039999999998</c:v>
                </c:pt>
                <c:pt idx="81">
                  <c:v>5.774464</c:v>
                </c:pt>
                <c:pt idx="82">
                  <c:v>5.774464</c:v>
                </c:pt>
                <c:pt idx="83">
                  <c:v>5.774464</c:v>
                </c:pt>
                <c:pt idx="84">
                  <c:v>5.774464</c:v>
                </c:pt>
                <c:pt idx="85">
                  <c:v>5.774464</c:v>
                </c:pt>
                <c:pt idx="86">
                  <c:v>5.774464</c:v>
                </c:pt>
                <c:pt idx="87">
                  <c:v>5.774464</c:v>
                </c:pt>
                <c:pt idx="88">
                  <c:v>5.774464</c:v>
                </c:pt>
                <c:pt idx="89">
                  <c:v>5.774464</c:v>
                </c:pt>
                <c:pt idx="90">
                  <c:v>5.774464</c:v>
                </c:pt>
                <c:pt idx="91">
                  <c:v>5.774464</c:v>
                </c:pt>
                <c:pt idx="92">
                  <c:v>5.774464</c:v>
                </c:pt>
                <c:pt idx="93">
                  <c:v>6.3386880000000003</c:v>
                </c:pt>
                <c:pt idx="94">
                  <c:v>6.3386880000000003</c:v>
                </c:pt>
                <c:pt idx="95">
                  <c:v>6.3386880000000003</c:v>
                </c:pt>
                <c:pt idx="96">
                  <c:v>6.3386880000000003</c:v>
                </c:pt>
                <c:pt idx="97">
                  <c:v>6.3386880000000003</c:v>
                </c:pt>
                <c:pt idx="98">
                  <c:v>6.3386880000000003</c:v>
                </c:pt>
                <c:pt idx="99">
                  <c:v>6.3386880000000003</c:v>
                </c:pt>
                <c:pt idx="100">
                  <c:v>6.3386880000000003</c:v>
                </c:pt>
                <c:pt idx="101">
                  <c:v>6.3386880000000003</c:v>
                </c:pt>
                <c:pt idx="102">
                  <c:v>6.3386880000000003</c:v>
                </c:pt>
                <c:pt idx="103">
                  <c:v>6.3386880000000003</c:v>
                </c:pt>
                <c:pt idx="104">
                  <c:v>6.3386880000000003</c:v>
                </c:pt>
                <c:pt idx="105">
                  <c:v>6.3386880000000003</c:v>
                </c:pt>
                <c:pt idx="106">
                  <c:v>6.3386880000000003</c:v>
                </c:pt>
                <c:pt idx="107">
                  <c:v>6.5066240000000004</c:v>
                </c:pt>
                <c:pt idx="108">
                  <c:v>6.5066240000000004</c:v>
                </c:pt>
                <c:pt idx="109">
                  <c:v>6.5066240000000004</c:v>
                </c:pt>
                <c:pt idx="110">
                  <c:v>6.5066240000000004</c:v>
                </c:pt>
                <c:pt idx="111">
                  <c:v>6.5066240000000004</c:v>
                </c:pt>
                <c:pt idx="112">
                  <c:v>6.5066240000000004</c:v>
                </c:pt>
                <c:pt idx="113">
                  <c:v>6.5066240000000004</c:v>
                </c:pt>
                <c:pt idx="114">
                  <c:v>6.5066240000000004</c:v>
                </c:pt>
                <c:pt idx="115">
                  <c:v>6.5066240000000004</c:v>
                </c:pt>
                <c:pt idx="116">
                  <c:v>6.5066240000000004</c:v>
                </c:pt>
                <c:pt idx="117">
                  <c:v>6.5066240000000004</c:v>
                </c:pt>
                <c:pt idx="118">
                  <c:v>6.5066240000000004</c:v>
                </c:pt>
                <c:pt idx="119">
                  <c:v>6.5066240000000004</c:v>
                </c:pt>
                <c:pt idx="120">
                  <c:v>6.5066240000000004</c:v>
                </c:pt>
                <c:pt idx="121">
                  <c:v>6.5649920000000002</c:v>
                </c:pt>
                <c:pt idx="122">
                  <c:v>6.5649920000000002</c:v>
                </c:pt>
                <c:pt idx="123">
                  <c:v>6.5649920000000002</c:v>
                </c:pt>
                <c:pt idx="124">
                  <c:v>6.5649920000000002</c:v>
                </c:pt>
                <c:pt idx="125">
                  <c:v>6.5649920000000002</c:v>
                </c:pt>
                <c:pt idx="126">
                  <c:v>6.5649920000000002</c:v>
                </c:pt>
                <c:pt idx="127">
                  <c:v>6.5649920000000002</c:v>
                </c:pt>
                <c:pt idx="128">
                  <c:v>6.5649920000000002</c:v>
                </c:pt>
                <c:pt idx="129">
                  <c:v>6.5649920000000002</c:v>
                </c:pt>
                <c:pt idx="130">
                  <c:v>6.5649920000000002</c:v>
                </c:pt>
                <c:pt idx="131">
                  <c:v>6.5649920000000002</c:v>
                </c:pt>
                <c:pt idx="132">
                  <c:v>6.5649920000000002</c:v>
                </c:pt>
                <c:pt idx="133">
                  <c:v>6.5649920000000002</c:v>
                </c:pt>
                <c:pt idx="134">
                  <c:v>6.5649920000000002</c:v>
                </c:pt>
                <c:pt idx="135">
                  <c:v>6.5899520000000003</c:v>
                </c:pt>
                <c:pt idx="136">
                  <c:v>6.5899520000000003</c:v>
                </c:pt>
                <c:pt idx="137">
                  <c:v>6.5899520000000003</c:v>
                </c:pt>
                <c:pt idx="138">
                  <c:v>6.5899520000000003</c:v>
                </c:pt>
                <c:pt idx="139">
                  <c:v>6.5899520000000003</c:v>
                </c:pt>
                <c:pt idx="140">
                  <c:v>6.5899520000000003</c:v>
                </c:pt>
                <c:pt idx="141">
                  <c:v>6.5899520000000003</c:v>
                </c:pt>
                <c:pt idx="142">
                  <c:v>6.5899520000000003</c:v>
                </c:pt>
                <c:pt idx="143">
                  <c:v>6.5899520000000003</c:v>
                </c:pt>
                <c:pt idx="144">
                  <c:v>6.5899520000000003</c:v>
                </c:pt>
                <c:pt idx="145">
                  <c:v>6.5899520000000003</c:v>
                </c:pt>
                <c:pt idx="146">
                  <c:v>6.5899520000000003</c:v>
                </c:pt>
                <c:pt idx="147">
                  <c:v>6.5899520000000003</c:v>
                </c:pt>
                <c:pt idx="148">
                  <c:v>6.5899520000000003</c:v>
                </c:pt>
                <c:pt idx="149">
                  <c:v>6.5899520000000003</c:v>
                </c:pt>
                <c:pt idx="150">
                  <c:v>6.5899520000000003</c:v>
                </c:pt>
                <c:pt idx="151">
                  <c:v>8.1667839999999998</c:v>
                </c:pt>
                <c:pt idx="152">
                  <c:v>8.1667839999999998</c:v>
                </c:pt>
                <c:pt idx="153">
                  <c:v>8.1667839999999998</c:v>
                </c:pt>
                <c:pt idx="154">
                  <c:v>8.1667839999999998</c:v>
                </c:pt>
                <c:pt idx="155">
                  <c:v>8.1667839999999998</c:v>
                </c:pt>
                <c:pt idx="156">
                  <c:v>8.1667839999999998</c:v>
                </c:pt>
                <c:pt idx="157">
                  <c:v>8.1667839999999998</c:v>
                </c:pt>
                <c:pt idx="158">
                  <c:v>8.1667839999999998</c:v>
                </c:pt>
                <c:pt idx="159">
                  <c:v>8.1667839999999998</c:v>
                </c:pt>
                <c:pt idx="160">
                  <c:v>8.1667839999999998</c:v>
                </c:pt>
                <c:pt idx="161">
                  <c:v>8.1667839999999998</c:v>
                </c:pt>
                <c:pt idx="162">
                  <c:v>8.1667839999999998</c:v>
                </c:pt>
                <c:pt idx="163">
                  <c:v>8.6127359999999999</c:v>
                </c:pt>
                <c:pt idx="164">
                  <c:v>8.6127359999999999</c:v>
                </c:pt>
                <c:pt idx="165">
                  <c:v>8.6127359999999999</c:v>
                </c:pt>
                <c:pt idx="166">
                  <c:v>8.6127359999999999</c:v>
                </c:pt>
                <c:pt idx="167">
                  <c:v>8.6127359999999999</c:v>
                </c:pt>
                <c:pt idx="168">
                  <c:v>8.6127359999999999</c:v>
                </c:pt>
                <c:pt idx="169">
                  <c:v>8.6127359999999999</c:v>
                </c:pt>
                <c:pt idx="170">
                  <c:v>8.6127359999999999</c:v>
                </c:pt>
                <c:pt idx="171">
                  <c:v>8.6127359999999999</c:v>
                </c:pt>
                <c:pt idx="172">
                  <c:v>8.6127359999999999</c:v>
                </c:pt>
                <c:pt idx="173">
                  <c:v>8.6127359999999999</c:v>
                </c:pt>
                <c:pt idx="174">
                  <c:v>8.6127359999999999</c:v>
                </c:pt>
                <c:pt idx="175">
                  <c:v>8.6127359999999999</c:v>
                </c:pt>
                <c:pt idx="176">
                  <c:v>8.6127359999999999</c:v>
                </c:pt>
                <c:pt idx="177">
                  <c:v>8.7500800000000005</c:v>
                </c:pt>
                <c:pt idx="178">
                  <c:v>8.7500800000000005</c:v>
                </c:pt>
                <c:pt idx="179">
                  <c:v>8.7500800000000005</c:v>
                </c:pt>
                <c:pt idx="180">
                  <c:v>8.7500800000000005</c:v>
                </c:pt>
                <c:pt idx="181">
                  <c:v>8.7500800000000005</c:v>
                </c:pt>
                <c:pt idx="182">
                  <c:v>8.7500800000000005</c:v>
                </c:pt>
                <c:pt idx="183">
                  <c:v>8.7500800000000005</c:v>
                </c:pt>
                <c:pt idx="184">
                  <c:v>8.7500800000000005</c:v>
                </c:pt>
                <c:pt idx="185">
                  <c:v>8.7500800000000005</c:v>
                </c:pt>
                <c:pt idx="186">
                  <c:v>8.7500800000000005</c:v>
                </c:pt>
                <c:pt idx="187">
                  <c:v>8.7500800000000005</c:v>
                </c:pt>
                <c:pt idx="188">
                  <c:v>8.7500800000000005</c:v>
                </c:pt>
                <c:pt idx="189">
                  <c:v>8.7500800000000005</c:v>
                </c:pt>
                <c:pt idx="190">
                  <c:v>8.7500800000000005</c:v>
                </c:pt>
                <c:pt idx="191">
                  <c:v>8.7984639999999992</c:v>
                </c:pt>
                <c:pt idx="192">
                  <c:v>8.7984639999999992</c:v>
                </c:pt>
                <c:pt idx="193">
                  <c:v>8.7984639999999992</c:v>
                </c:pt>
                <c:pt idx="194">
                  <c:v>8.7984639999999992</c:v>
                </c:pt>
                <c:pt idx="195">
                  <c:v>8.7984639999999992</c:v>
                </c:pt>
                <c:pt idx="196">
                  <c:v>8.7984639999999992</c:v>
                </c:pt>
                <c:pt idx="197">
                  <c:v>8.7984639999999992</c:v>
                </c:pt>
                <c:pt idx="198">
                  <c:v>8.7984639999999992</c:v>
                </c:pt>
                <c:pt idx="199">
                  <c:v>8.7984639999999992</c:v>
                </c:pt>
                <c:pt idx="200">
                  <c:v>8.7984639999999992</c:v>
                </c:pt>
                <c:pt idx="201">
                  <c:v>8.7984639999999992</c:v>
                </c:pt>
                <c:pt idx="202">
                  <c:v>8.7984639999999992</c:v>
                </c:pt>
                <c:pt idx="203">
                  <c:v>8.7984639999999992</c:v>
                </c:pt>
                <c:pt idx="204">
                  <c:v>8.7984639999999992</c:v>
                </c:pt>
                <c:pt idx="205">
                  <c:v>8.8199679999999994</c:v>
                </c:pt>
                <c:pt idx="206">
                  <c:v>8.8199679999999994</c:v>
                </c:pt>
                <c:pt idx="207">
                  <c:v>8.8199679999999994</c:v>
                </c:pt>
                <c:pt idx="208">
                  <c:v>8.8199679999999994</c:v>
                </c:pt>
                <c:pt idx="209">
                  <c:v>8.8199679999999994</c:v>
                </c:pt>
                <c:pt idx="210">
                  <c:v>8.8199679999999994</c:v>
                </c:pt>
                <c:pt idx="211">
                  <c:v>8.8199679999999994</c:v>
                </c:pt>
                <c:pt idx="212">
                  <c:v>8.8199679999999994</c:v>
                </c:pt>
                <c:pt idx="213">
                  <c:v>8.8199679999999994</c:v>
                </c:pt>
                <c:pt idx="214">
                  <c:v>8.8199679999999994</c:v>
                </c:pt>
                <c:pt idx="215">
                  <c:v>8.8199679999999994</c:v>
                </c:pt>
                <c:pt idx="216">
                  <c:v>8.8199679999999994</c:v>
                </c:pt>
                <c:pt idx="217">
                  <c:v>8.8199679999999994</c:v>
                </c:pt>
                <c:pt idx="218">
                  <c:v>8.8199679999999994</c:v>
                </c:pt>
                <c:pt idx="219">
                  <c:v>8.8199679999999994</c:v>
                </c:pt>
                <c:pt idx="220">
                  <c:v>8.8199679999999994</c:v>
                </c:pt>
                <c:pt idx="221">
                  <c:v>10.038527999999999</c:v>
                </c:pt>
                <c:pt idx="222">
                  <c:v>10.038527999999999</c:v>
                </c:pt>
                <c:pt idx="223">
                  <c:v>10.038527999999999</c:v>
                </c:pt>
                <c:pt idx="224">
                  <c:v>10.038527999999999</c:v>
                </c:pt>
                <c:pt idx="225">
                  <c:v>10.038527999999999</c:v>
                </c:pt>
                <c:pt idx="226">
                  <c:v>10.038527999999999</c:v>
                </c:pt>
                <c:pt idx="227">
                  <c:v>10.038527999999999</c:v>
                </c:pt>
                <c:pt idx="228">
                  <c:v>10.038527999999999</c:v>
                </c:pt>
                <c:pt idx="229">
                  <c:v>10.038527999999999</c:v>
                </c:pt>
                <c:pt idx="230">
                  <c:v>10.038527999999999</c:v>
                </c:pt>
                <c:pt idx="231">
                  <c:v>10.038527999999999</c:v>
                </c:pt>
                <c:pt idx="232">
                  <c:v>10.038527999999999</c:v>
                </c:pt>
                <c:pt idx="233">
                  <c:v>10.38592</c:v>
                </c:pt>
                <c:pt idx="234">
                  <c:v>10.38592</c:v>
                </c:pt>
                <c:pt idx="235">
                  <c:v>10.38592</c:v>
                </c:pt>
                <c:pt idx="236">
                  <c:v>10.38592</c:v>
                </c:pt>
                <c:pt idx="237">
                  <c:v>10.38592</c:v>
                </c:pt>
                <c:pt idx="238">
                  <c:v>10.38592</c:v>
                </c:pt>
                <c:pt idx="239">
                  <c:v>10.38592</c:v>
                </c:pt>
                <c:pt idx="240">
                  <c:v>10.38592</c:v>
                </c:pt>
                <c:pt idx="241">
                  <c:v>10.38592</c:v>
                </c:pt>
                <c:pt idx="242">
                  <c:v>10.38592</c:v>
                </c:pt>
                <c:pt idx="243">
                  <c:v>10.38592</c:v>
                </c:pt>
                <c:pt idx="244">
                  <c:v>10.38592</c:v>
                </c:pt>
                <c:pt idx="245">
                  <c:v>10.38592</c:v>
                </c:pt>
                <c:pt idx="246">
                  <c:v>10.38592</c:v>
                </c:pt>
                <c:pt idx="247">
                  <c:v>10.495744</c:v>
                </c:pt>
                <c:pt idx="248">
                  <c:v>10.495744</c:v>
                </c:pt>
                <c:pt idx="249">
                  <c:v>10.495744</c:v>
                </c:pt>
                <c:pt idx="250">
                  <c:v>10.495744</c:v>
                </c:pt>
                <c:pt idx="251">
                  <c:v>10.495744</c:v>
                </c:pt>
                <c:pt idx="252">
                  <c:v>10.495744</c:v>
                </c:pt>
                <c:pt idx="253">
                  <c:v>10.495744</c:v>
                </c:pt>
                <c:pt idx="254">
                  <c:v>10.495744</c:v>
                </c:pt>
                <c:pt idx="255">
                  <c:v>10.495744</c:v>
                </c:pt>
                <c:pt idx="256">
                  <c:v>10.495744</c:v>
                </c:pt>
                <c:pt idx="257">
                  <c:v>10.495744</c:v>
                </c:pt>
                <c:pt idx="258">
                  <c:v>10.495744</c:v>
                </c:pt>
                <c:pt idx="259">
                  <c:v>10.495744</c:v>
                </c:pt>
                <c:pt idx="260">
                  <c:v>10.495744</c:v>
                </c:pt>
                <c:pt idx="261">
                  <c:v>10.534656</c:v>
                </c:pt>
                <c:pt idx="262">
                  <c:v>10.534656</c:v>
                </c:pt>
                <c:pt idx="263">
                  <c:v>10.534656</c:v>
                </c:pt>
                <c:pt idx="264">
                  <c:v>10.534656</c:v>
                </c:pt>
                <c:pt idx="265">
                  <c:v>10.534656</c:v>
                </c:pt>
                <c:pt idx="266">
                  <c:v>10.534656</c:v>
                </c:pt>
                <c:pt idx="267">
                  <c:v>10.534656</c:v>
                </c:pt>
                <c:pt idx="268">
                  <c:v>10.534656</c:v>
                </c:pt>
                <c:pt idx="269">
                  <c:v>10.534656</c:v>
                </c:pt>
                <c:pt idx="270">
                  <c:v>10.534656</c:v>
                </c:pt>
                <c:pt idx="271">
                  <c:v>10.534656</c:v>
                </c:pt>
                <c:pt idx="272">
                  <c:v>10.534656</c:v>
                </c:pt>
                <c:pt idx="273">
                  <c:v>10.534656</c:v>
                </c:pt>
                <c:pt idx="274">
                  <c:v>10.534656</c:v>
                </c:pt>
                <c:pt idx="275">
                  <c:v>10.534656</c:v>
                </c:pt>
                <c:pt idx="276">
                  <c:v>10.534656</c:v>
                </c:pt>
                <c:pt idx="277">
                  <c:v>11.475455999999999</c:v>
                </c:pt>
                <c:pt idx="278">
                  <c:v>11.475455999999999</c:v>
                </c:pt>
                <c:pt idx="279">
                  <c:v>11.475455999999999</c:v>
                </c:pt>
                <c:pt idx="280">
                  <c:v>11.475455999999999</c:v>
                </c:pt>
                <c:pt idx="281">
                  <c:v>11.475455999999999</c:v>
                </c:pt>
                <c:pt idx="282">
                  <c:v>11.475455999999999</c:v>
                </c:pt>
                <c:pt idx="283">
                  <c:v>11.475455999999999</c:v>
                </c:pt>
                <c:pt idx="284">
                  <c:v>11.475455999999999</c:v>
                </c:pt>
                <c:pt idx="285">
                  <c:v>11.475455999999999</c:v>
                </c:pt>
                <c:pt idx="286">
                  <c:v>11.475455999999999</c:v>
                </c:pt>
                <c:pt idx="287">
                  <c:v>11.475455999999999</c:v>
                </c:pt>
                <c:pt idx="288">
                  <c:v>11.475455999999999</c:v>
                </c:pt>
                <c:pt idx="289">
                  <c:v>11.748352000000001</c:v>
                </c:pt>
                <c:pt idx="290">
                  <c:v>11.748352000000001</c:v>
                </c:pt>
                <c:pt idx="291">
                  <c:v>11.748352000000001</c:v>
                </c:pt>
                <c:pt idx="292">
                  <c:v>11.748352000000001</c:v>
                </c:pt>
                <c:pt idx="293">
                  <c:v>11.748352000000001</c:v>
                </c:pt>
                <c:pt idx="294">
                  <c:v>11.748352000000001</c:v>
                </c:pt>
                <c:pt idx="295">
                  <c:v>11.748352000000001</c:v>
                </c:pt>
                <c:pt idx="296">
                  <c:v>11.748352000000001</c:v>
                </c:pt>
                <c:pt idx="297">
                  <c:v>11.748352000000001</c:v>
                </c:pt>
                <c:pt idx="298">
                  <c:v>11.748352000000001</c:v>
                </c:pt>
                <c:pt idx="299">
                  <c:v>11.748352000000001</c:v>
                </c:pt>
                <c:pt idx="300">
                  <c:v>11.748352000000001</c:v>
                </c:pt>
                <c:pt idx="301">
                  <c:v>11.748352000000001</c:v>
                </c:pt>
                <c:pt idx="302">
                  <c:v>11.748352000000001</c:v>
                </c:pt>
                <c:pt idx="303">
                  <c:v>11.833728000000001</c:v>
                </c:pt>
                <c:pt idx="304">
                  <c:v>11.833728000000001</c:v>
                </c:pt>
                <c:pt idx="305">
                  <c:v>11.833728000000001</c:v>
                </c:pt>
                <c:pt idx="306">
                  <c:v>11.833728000000001</c:v>
                </c:pt>
                <c:pt idx="307">
                  <c:v>11.833728000000001</c:v>
                </c:pt>
                <c:pt idx="308">
                  <c:v>11.833728000000001</c:v>
                </c:pt>
                <c:pt idx="309">
                  <c:v>11.833728000000001</c:v>
                </c:pt>
                <c:pt idx="310">
                  <c:v>11.833728000000001</c:v>
                </c:pt>
                <c:pt idx="311">
                  <c:v>11.833728000000001</c:v>
                </c:pt>
                <c:pt idx="312">
                  <c:v>11.833728000000001</c:v>
                </c:pt>
                <c:pt idx="313">
                  <c:v>11.833728000000001</c:v>
                </c:pt>
                <c:pt idx="314">
                  <c:v>11.833728000000001</c:v>
                </c:pt>
                <c:pt idx="315">
                  <c:v>11.833728000000001</c:v>
                </c:pt>
                <c:pt idx="316">
                  <c:v>11.833728000000001</c:v>
                </c:pt>
                <c:pt idx="317">
                  <c:v>11.868288</c:v>
                </c:pt>
                <c:pt idx="318">
                  <c:v>11.868288</c:v>
                </c:pt>
                <c:pt idx="319">
                  <c:v>11.868288</c:v>
                </c:pt>
                <c:pt idx="320">
                  <c:v>11.868288</c:v>
                </c:pt>
                <c:pt idx="321">
                  <c:v>11.868288</c:v>
                </c:pt>
                <c:pt idx="322">
                  <c:v>11.868288</c:v>
                </c:pt>
                <c:pt idx="323">
                  <c:v>11.868288</c:v>
                </c:pt>
                <c:pt idx="324">
                  <c:v>11.868288</c:v>
                </c:pt>
                <c:pt idx="325">
                  <c:v>11.868288</c:v>
                </c:pt>
                <c:pt idx="326">
                  <c:v>11.868288</c:v>
                </c:pt>
                <c:pt idx="327">
                  <c:v>11.868288</c:v>
                </c:pt>
                <c:pt idx="328">
                  <c:v>11.868288</c:v>
                </c:pt>
                <c:pt idx="329">
                  <c:v>11.868288</c:v>
                </c:pt>
                <c:pt idx="330">
                  <c:v>11.868288</c:v>
                </c:pt>
                <c:pt idx="331">
                  <c:v>11.868288</c:v>
                </c:pt>
                <c:pt idx="332">
                  <c:v>11.868288</c:v>
                </c:pt>
                <c:pt idx="333">
                  <c:v>9.1910399999999992</c:v>
                </c:pt>
                <c:pt idx="334">
                  <c:v>9.1910399999999992</c:v>
                </c:pt>
                <c:pt idx="335">
                  <c:v>9.1910399999999992</c:v>
                </c:pt>
                <c:pt idx="336">
                  <c:v>9.1910399999999992</c:v>
                </c:pt>
                <c:pt idx="337">
                  <c:v>9.1910399999999992</c:v>
                </c:pt>
                <c:pt idx="338">
                  <c:v>9.1910399999999992</c:v>
                </c:pt>
                <c:pt idx="339">
                  <c:v>9.1910399999999992</c:v>
                </c:pt>
                <c:pt idx="340">
                  <c:v>9.1910399999999992</c:v>
                </c:pt>
                <c:pt idx="341">
                  <c:v>9.1910399999999992</c:v>
                </c:pt>
                <c:pt idx="342">
                  <c:v>9.1910399999999992</c:v>
                </c:pt>
                <c:pt idx="343">
                  <c:v>9.1910399999999992</c:v>
                </c:pt>
                <c:pt idx="344">
                  <c:v>9.1910399999999992</c:v>
                </c:pt>
                <c:pt idx="345">
                  <c:v>7.1308800000000003</c:v>
                </c:pt>
                <c:pt idx="346">
                  <c:v>7.1308800000000003</c:v>
                </c:pt>
                <c:pt idx="347">
                  <c:v>7.1308800000000003</c:v>
                </c:pt>
                <c:pt idx="348">
                  <c:v>7.1308800000000003</c:v>
                </c:pt>
                <c:pt idx="349">
                  <c:v>7.1308800000000003</c:v>
                </c:pt>
                <c:pt idx="350">
                  <c:v>7.1308800000000003</c:v>
                </c:pt>
                <c:pt idx="351">
                  <c:v>7.1308800000000003</c:v>
                </c:pt>
                <c:pt idx="352">
                  <c:v>7.1308800000000003</c:v>
                </c:pt>
                <c:pt idx="353">
                  <c:v>7.1308800000000003</c:v>
                </c:pt>
                <c:pt idx="354">
                  <c:v>7.1308800000000003</c:v>
                </c:pt>
                <c:pt idx="355">
                  <c:v>7.1308800000000003</c:v>
                </c:pt>
                <c:pt idx="356">
                  <c:v>7.1308800000000003</c:v>
                </c:pt>
                <c:pt idx="357">
                  <c:v>5.5540479999999999</c:v>
                </c:pt>
                <c:pt idx="358">
                  <c:v>5.5540479999999999</c:v>
                </c:pt>
                <c:pt idx="359">
                  <c:v>5.5540479999999999</c:v>
                </c:pt>
                <c:pt idx="360">
                  <c:v>5.5540479999999999</c:v>
                </c:pt>
                <c:pt idx="361">
                  <c:v>5.5540479999999999</c:v>
                </c:pt>
                <c:pt idx="362">
                  <c:v>5.5540479999999999</c:v>
                </c:pt>
                <c:pt idx="363">
                  <c:v>5.5540479999999999</c:v>
                </c:pt>
                <c:pt idx="364">
                  <c:v>5.5540479999999999</c:v>
                </c:pt>
                <c:pt idx="365">
                  <c:v>5.5540479999999999</c:v>
                </c:pt>
                <c:pt idx="366">
                  <c:v>5.5540479999999999</c:v>
                </c:pt>
                <c:pt idx="367">
                  <c:v>5.5540479999999999</c:v>
                </c:pt>
                <c:pt idx="368">
                  <c:v>5.5540479999999999</c:v>
                </c:pt>
                <c:pt idx="369">
                  <c:v>4.3354879999999998</c:v>
                </c:pt>
                <c:pt idx="370">
                  <c:v>4.3354879999999998</c:v>
                </c:pt>
                <c:pt idx="371">
                  <c:v>4.3354879999999998</c:v>
                </c:pt>
                <c:pt idx="372">
                  <c:v>4.3354879999999998</c:v>
                </c:pt>
                <c:pt idx="373">
                  <c:v>4.3354879999999998</c:v>
                </c:pt>
                <c:pt idx="374">
                  <c:v>4.3354879999999998</c:v>
                </c:pt>
                <c:pt idx="375">
                  <c:v>4.3354879999999998</c:v>
                </c:pt>
                <c:pt idx="376">
                  <c:v>4.3354879999999998</c:v>
                </c:pt>
                <c:pt idx="377">
                  <c:v>4.3354879999999998</c:v>
                </c:pt>
                <c:pt idx="378">
                  <c:v>4.3354879999999998</c:v>
                </c:pt>
                <c:pt idx="379">
                  <c:v>4.3354879999999998</c:v>
                </c:pt>
                <c:pt idx="380">
                  <c:v>4.3354879999999998</c:v>
                </c:pt>
                <c:pt idx="381">
                  <c:v>3.3946879999999999</c:v>
                </c:pt>
                <c:pt idx="382">
                  <c:v>3.3946879999999999</c:v>
                </c:pt>
                <c:pt idx="383">
                  <c:v>3.3946879999999999</c:v>
                </c:pt>
                <c:pt idx="384">
                  <c:v>3.3946879999999999</c:v>
                </c:pt>
                <c:pt idx="385">
                  <c:v>3.3946879999999999</c:v>
                </c:pt>
                <c:pt idx="386">
                  <c:v>3.3946879999999999</c:v>
                </c:pt>
                <c:pt idx="387">
                  <c:v>3.3946879999999999</c:v>
                </c:pt>
                <c:pt idx="388">
                  <c:v>3.3946879999999999</c:v>
                </c:pt>
                <c:pt idx="389">
                  <c:v>3.3946879999999999</c:v>
                </c:pt>
                <c:pt idx="390">
                  <c:v>3.3946879999999999</c:v>
                </c:pt>
                <c:pt idx="391">
                  <c:v>3.3946879999999999</c:v>
                </c:pt>
                <c:pt idx="392">
                  <c:v>3.3946879999999999</c:v>
                </c:pt>
                <c:pt idx="393">
                  <c:v>2.6681599999999999</c:v>
                </c:pt>
                <c:pt idx="394">
                  <c:v>2.6681599999999999</c:v>
                </c:pt>
                <c:pt idx="395">
                  <c:v>2.6681599999999999</c:v>
                </c:pt>
                <c:pt idx="396">
                  <c:v>2.6681599999999999</c:v>
                </c:pt>
                <c:pt idx="397">
                  <c:v>2.6681599999999999</c:v>
                </c:pt>
                <c:pt idx="398">
                  <c:v>2.6681599999999999</c:v>
                </c:pt>
                <c:pt idx="399">
                  <c:v>2.6681599999999999</c:v>
                </c:pt>
                <c:pt idx="400">
                  <c:v>2.6681599999999999</c:v>
                </c:pt>
                <c:pt idx="401">
                  <c:v>2.6681599999999999</c:v>
                </c:pt>
                <c:pt idx="402">
                  <c:v>2.6681599999999999</c:v>
                </c:pt>
                <c:pt idx="403">
                  <c:v>2.6681599999999999</c:v>
                </c:pt>
                <c:pt idx="404">
                  <c:v>2.6681599999999999</c:v>
                </c:pt>
                <c:pt idx="405">
                  <c:v>2.103936</c:v>
                </c:pt>
                <c:pt idx="406">
                  <c:v>2.103936</c:v>
                </c:pt>
                <c:pt idx="407">
                  <c:v>2.103936</c:v>
                </c:pt>
                <c:pt idx="408">
                  <c:v>2.103936</c:v>
                </c:pt>
                <c:pt idx="409">
                  <c:v>2.103936</c:v>
                </c:pt>
                <c:pt idx="410">
                  <c:v>2.103936</c:v>
                </c:pt>
                <c:pt idx="411">
                  <c:v>2.103936</c:v>
                </c:pt>
                <c:pt idx="412">
                  <c:v>2.103936</c:v>
                </c:pt>
                <c:pt idx="413">
                  <c:v>2.103936</c:v>
                </c:pt>
                <c:pt idx="414">
                  <c:v>2.103936</c:v>
                </c:pt>
                <c:pt idx="415">
                  <c:v>2.103936</c:v>
                </c:pt>
                <c:pt idx="416">
                  <c:v>2.103936</c:v>
                </c:pt>
                <c:pt idx="417">
                  <c:v>1.6579839999999999</c:v>
                </c:pt>
                <c:pt idx="418">
                  <c:v>1.6579839999999999</c:v>
                </c:pt>
                <c:pt idx="419">
                  <c:v>1.6579839999999999</c:v>
                </c:pt>
                <c:pt idx="420">
                  <c:v>1.6579839999999999</c:v>
                </c:pt>
                <c:pt idx="421">
                  <c:v>1.6579839999999999</c:v>
                </c:pt>
                <c:pt idx="422">
                  <c:v>1.6579839999999999</c:v>
                </c:pt>
                <c:pt idx="423">
                  <c:v>1.6579839999999999</c:v>
                </c:pt>
                <c:pt idx="424">
                  <c:v>1.6579839999999999</c:v>
                </c:pt>
                <c:pt idx="425">
                  <c:v>1.6579839999999999</c:v>
                </c:pt>
                <c:pt idx="426">
                  <c:v>1.6579839999999999</c:v>
                </c:pt>
                <c:pt idx="427">
                  <c:v>1.6579839999999999</c:v>
                </c:pt>
                <c:pt idx="428">
                  <c:v>1.6579839999999999</c:v>
                </c:pt>
                <c:pt idx="429">
                  <c:v>1.310592</c:v>
                </c:pt>
                <c:pt idx="430">
                  <c:v>1.310592</c:v>
                </c:pt>
                <c:pt idx="431">
                  <c:v>1.310592</c:v>
                </c:pt>
                <c:pt idx="432">
                  <c:v>1.310592</c:v>
                </c:pt>
                <c:pt idx="433">
                  <c:v>1.310592</c:v>
                </c:pt>
                <c:pt idx="434">
                  <c:v>1.310592</c:v>
                </c:pt>
                <c:pt idx="435">
                  <c:v>1.310592</c:v>
                </c:pt>
                <c:pt idx="436">
                  <c:v>1.310592</c:v>
                </c:pt>
                <c:pt idx="437">
                  <c:v>1.310592</c:v>
                </c:pt>
                <c:pt idx="438">
                  <c:v>1.310592</c:v>
                </c:pt>
                <c:pt idx="439">
                  <c:v>1.310592</c:v>
                </c:pt>
                <c:pt idx="440">
                  <c:v>1.310592</c:v>
                </c:pt>
                <c:pt idx="441">
                  <c:v>1.037696</c:v>
                </c:pt>
                <c:pt idx="442">
                  <c:v>1.037696</c:v>
                </c:pt>
                <c:pt idx="443">
                  <c:v>1.037696</c:v>
                </c:pt>
                <c:pt idx="444">
                  <c:v>1.037696</c:v>
                </c:pt>
                <c:pt idx="445">
                  <c:v>1.037696</c:v>
                </c:pt>
                <c:pt idx="446">
                  <c:v>1.037696</c:v>
                </c:pt>
                <c:pt idx="447">
                  <c:v>1.037696</c:v>
                </c:pt>
                <c:pt idx="448">
                  <c:v>1.037696</c:v>
                </c:pt>
                <c:pt idx="449">
                  <c:v>1.037696</c:v>
                </c:pt>
                <c:pt idx="450">
                  <c:v>1.037696</c:v>
                </c:pt>
                <c:pt idx="451">
                  <c:v>1.037696</c:v>
                </c:pt>
                <c:pt idx="452">
                  <c:v>1.037696</c:v>
                </c:pt>
                <c:pt idx="453">
                  <c:v>0.82572800000000002</c:v>
                </c:pt>
                <c:pt idx="454">
                  <c:v>0.82572800000000002</c:v>
                </c:pt>
                <c:pt idx="455">
                  <c:v>0.82572800000000002</c:v>
                </c:pt>
                <c:pt idx="456">
                  <c:v>0.82572800000000002</c:v>
                </c:pt>
                <c:pt idx="457">
                  <c:v>0.82572800000000002</c:v>
                </c:pt>
                <c:pt idx="458">
                  <c:v>0.82572800000000002</c:v>
                </c:pt>
                <c:pt idx="459">
                  <c:v>0.82572800000000002</c:v>
                </c:pt>
                <c:pt idx="460">
                  <c:v>0.82572800000000002</c:v>
                </c:pt>
                <c:pt idx="461">
                  <c:v>0.82572800000000002</c:v>
                </c:pt>
                <c:pt idx="462">
                  <c:v>0.82572800000000002</c:v>
                </c:pt>
                <c:pt idx="463">
                  <c:v>0.82572800000000002</c:v>
                </c:pt>
                <c:pt idx="464">
                  <c:v>0.82572800000000002</c:v>
                </c:pt>
                <c:pt idx="465">
                  <c:v>0.65779200000000004</c:v>
                </c:pt>
                <c:pt idx="466">
                  <c:v>0.65779200000000004</c:v>
                </c:pt>
                <c:pt idx="467">
                  <c:v>0.65779200000000004</c:v>
                </c:pt>
                <c:pt idx="468">
                  <c:v>0.65779200000000004</c:v>
                </c:pt>
                <c:pt idx="469">
                  <c:v>0.65779200000000004</c:v>
                </c:pt>
                <c:pt idx="470">
                  <c:v>0.65779200000000004</c:v>
                </c:pt>
                <c:pt idx="471">
                  <c:v>0.65779200000000004</c:v>
                </c:pt>
                <c:pt idx="472">
                  <c:v>0.65779200000000004</c:v>
                </c:pt>
                <c:pt idx="473">
                  <c:v>0.65779200000000004</c:v>
                </c:pt>
                <c:pt idx="474">
                  <c:v>0.65779200000000004</c:v>
                </c:pt>
                <c:pt idx="475">
                  <c:v>0.65779200000000004</c:v>
                </c:pt>
                <c:pt idx="476">
                  <c:v>0.65779200000000004</c:v>
                </c:pt>
                <c:pt idx="477">
                  <c:v>0.52044800000000002</c:v>
                </c:pt>
                <c:pt idx="478">
                  <c:v>0.52044800000000002</c:v>
                </c:pt>
                <c:pt idx="479">
                  <c:v>0.52044800000000002</c:v>
                </c:pt>
                <c:pt idx="480">
                  <c:v>0.52044800000000002</c:v>
                </c:pt>
                <c:pt idx="481">
                  <c:v>0.52044800000000002</c:v>
                </c:pt>
                <c:pt idx="482">
                  <c:v>0.52044800000000002</c:v>
                </c:pt>
                <c:pt idx="483">
                  <c:v>0.52044800000000002</c:v>
                </c:pt>
                <c:pt idx="484">
                  <c:v>0.52044800000000002</c:v>
                </c:pt>
                <c:pt idx="485">
                  <c:v>0.52044800000000002</c:v>
                </c:pt>
                <c:pt idx="486">
                  <c:v>0.52044800000000002</c:v>
                </c:pt>
                <c:pt idx="487">
                  <c:v>0.52044800000000002</c:v>
                </c:pt>
                <c:pt idx="488">
                  <c:v>0.52044800000000002</c:v>
                </c:pt>
                <c:pt idx="489">
                  <c:v>0.41062399999999999</c:v>
                </c:pt>
                <c:pt idx="490">
                  <c:v>0.41062399999999999</c:v>
                </c:pt>
                <c:pt idx="491">
                  <c:v>0.41062399999999999</c:v>
                </c:pt>
                <c:pt idx="492">
                  <c:v>0.41062399999999999</c:v>
                </c:pt>
                <c:pt idx="493">
                  <c:v>0.41062399999999999</c:v>
                </c:pt>
                <c:pt idx="494">
                  <c:v>0.41062399999999999</c:v>
                </c:pt>
                <c:pt idx="495">
                  <c:v>0.41062399999999999</c:v>
                </c:pt>
                <c:pt idx="496">
                  <c:v>0.41062399999999999</c:v>
                </c:pt>
                <c:pt idx="497">
                  <c:v>0.41062399999999999</c:v>
                </c:pt>
                <c:pt idx="498">
                  <c:v>0.41062399999999999</c:v>
                </c:pt>
                <c:pt idx="499">
                  <c:v>0.41062399999999999</c:v>
                </c:pt>
                <c:pt idx="500">
                  <c:v>0.41062399999999999</c:v>
                </c:pt>
                <c:pt idx="501">
                  <c:v>0.32524799999999998</c:v>
                </c:pt>
                <c:pt idx="502">
                  <c:v>0.32524799999999998</c:v>
                </c:pt>
                <c:pt idx="503">
                  <c:v>0.32524799999999998</c:v>
                </c:pt>
                <c:pt idx="504">
                  <c:v>0.32524799999999998</c:v>
                </c:pt>
                <c:pt idx="505">
                  <c:v>0.32524799999999998</c:v>
                </c:pt>
                <c:pt idx="506">
                  <c:v>0.32524799999999998</c:v>
                </c:pt>
                <c:pt idx="507">
                  <c:v>0.32524799999999998</c:v>
                </c:pt>
                <c:pt idx="508">
                  <c:v>0.32524799999999998</c:v>
                </c:pt>
                <c:pt idx="509">
                  <c:v>0.32524799999999998</c:v>
                </c:pt>
                <c:pt idx="510">
                  <c:v>0.32524799999999998</c:v>
                </c:pt>
                <c:pt idx="511">
                  <c:v>0.32524799999999998</c:v>
                </c:pt>
                <c:pt idx="512">
                  <c:v>0.32524799999999998</c:v>
                </c:pt>
                <c:pt idx="513">
                  <c:v>0.25535999999999998</c:v>
                </c:pt>
                <c:pt idx="514">
                  <c:v>0.25535999999999998</c:v>
                </c:pt>
                <c:pt idx="515">
                  <c:v>0.25535999999999998</c:v>
                </c:pt>
                <c:pt idx="516">
                  <c:v>0.25535999999999998</c:v>
                </c:pt>
                <c:pt idx="517">
                  <c:v>0.25535999999999998</c:v>
                </c:pt>
                <c:pt idx="518">
                  <c:v>0.25535999999999998</c:v>
                </c:pt>
                <c:pt idx="519">
                  <c:v>0.25535999999999998</c:v>
                </c:pt>
                <c:pt idx="520">
                  <c:v>0.25535999999999998</c:v>
                </c:pt>
                <c:pt idx="521">
                  <c:v>0.25535999999999998</c:v>
                </c:pt>
                <c:pt idx="522">
                  <c:v>0.25535999999999998</c:v>
                </c:pt>
                <c:pt idx="523">
                  <c:v>0.25535999999999998</c:v>
                </c:pt>
                <c:pt idx="524">
                  <c:v>0.25535999999999998</c:v>
                </c:pt>
                <c:pt idx="525">
                  <c:v>0.196992</c:v>
                </c:pt>
                <c:pt idx="526">
                  <c:v>0.196992</c:v>
                </c:pt>
                <c:pt idx="527">
                  <c:v>0.196992</c:v>
                </c:pt>
                <c:pt idx="528">
                  <c:v>0.196992</c:v>
                </c:pt>
                <c:pt idx="529">
                  <c:v>0.196992</c:v>
                </c:pt>
                <c:pt idx="530">
                  <c:v>0.196992</c:v>
                </c:pt>
                <c:pt idx="531">
                  <c:v>0.196992</c:v>
                </c:pt>
                <c:pt idx="532">
                  <c:v>0.196992</c:v>
                </c:pt>
                <c:pt idx="533">
                  <c:v>0.196992</c:v>
                </c:pt>
                <c:pt idx="534">
                  <c:v>0.196992</c:v>
                </c:pt>
                <c:pt idx="535">
                  <c:v>0.196992</c:v>
                </c:pt>
                <c:pt idx="536">
                  <c:v>0.196992</c:v>
                </c:pt>
                <c:pt idx="537">
                  <c:v>0.14860799999999999</c:v>
                </c:pt>
                <c:pt idx="538">
                  <c:v>0.14860799999999999</c:v>
                </c:pt>
                <c:pt idx="539">
                  <c:v>0.14860799999999999</c:v>
                </c:pt>
                <c:pt idx="540">
                  <c:v>0.14860799999999999</c:v>
                </c:pt>
                <c:pt idx="541">
                  <c:v>0.14860799999999999</c:v>
                </c:pt>
                <c:pt idx="542">
                  <c:v>0.14860799999999999</c:v>
                </c:pt>
                <c:pt idx="543">
                  <c:v>0.14860799999999999</c:v>
                </c:pt>
                <c:pt idx="544">
                  <c:v>0.14860799999999999</c:v>
                </c:pt>
                <c:pt idx="545">
                  <c:v>0.14860799999999999</c:v>
                </c:pt>
                <c:pt idx="546">
                  <c:v>0.14860799999999999</c:v>
                </c:pt>
                <c:pt idx="547">
                  <c:v>0.14860799999999999</c:v>
                </c:pt>
                <c:pt idx="548">
                  <c:v>0.14860799999999999</c:v>
                </c:pt>
                <c:pt idx="549">
                  <c:v>0.109696</c:v>
                </c:pt>
                <c:pt idx="550">
                  <c:v>0.109696</c:v>
                </c:pt>
                <c:pt idx="551">
                  <c:v>0.109696</c:v>
                </c:pt>
                <c:pt idx="552">
                  <c:v>0.109696</c:v>
                </c:pt>
                <c:pt idx="553">
                  <c:v>0.109696</c:v>
                </c:pt>
                <c:pt idx="554">
                  <c:v>0.109696</c:v>
                </c:pt>
                <c:pt idx="555">
                  <c:v>0.109696</c:v>
                </c:pt>
                <c:pt idx="556">
                  <c:v>0.109696</c:v>
                </c:pt>
                <c:pt idx="557">
                  <c:v>0.109696</c:v>
                </c:pt>
                <c:pt idx="558">
                  <c:v>0.109696</c:v>
                </c:pt>
                <c:pt idx="559">
                  <c:v>0.109696</c:v>
                </c:pt>
                <c:pt idx="560">
                  <c:v>0.109696</c:v>
                </c:pt>
                <c:pt idx="561">
                  <c:v>7.5135999999999994E-2</c:v>
                </c:pt>
                <c:pt idx="562">
                  <c:v>7.5135999999999994E-2</c:v>
                </c:pt>
                <c:pt idx="563">
                  <c:v>7.5135999999999994E-2</c:v>
                </c:pt>
                <c:pt idx="564">
                  <c:v>7.5135999999999994E-2</c:v>
                </c:pt>
                <c:pt idx="565">
                  <c:v>7.5135999999999994E-2</c:v>
                </c:pt>
                <c:pt idx="566">
                  <c:v>7.5135999999999994E-2</c:v>
                </c:pt>
                <c:pt idx="567">
                  <c:v>7.5135999999999994E-2</c:v>
                </c:pt>
                <c:pt idx="568">
                  <c:v>7.5135999999999994E-2</c:v>
                </c:pt>
                <c:pt idx="569">
                  <c:v>7.5135999999999994E-2</c:v>
                </c:pt>
                <c:pt idx="570">
                  <c:v>7.5135999999999994E-2</c:v>
                </c:pt>
                <c:pt idx="571">
                  <c:v>7.5135999999999994E-2</c:v>
                </c:pt>
                <c:pt idx="572">
                  <c:v>7.5135999999999994E-2</c:v>
                </c:pt>
                <c:pt idx="573">
                  <c:v>4.6463999999999998E-2</c:v>
                </c:pt>
                <c:pt idx="574">
                  <c:v>4.6463999999999998E-2</c:v>
                </c:pt>
                <c:pt idx="575">
                  <c:v>4.6463999999999998E-2</c:v>
                </c:pt>
                <c:pt idx="576">
                  <c:v>4.6463999999999998E-2</c:v>
                </c:pt>
                <c:pt idx="577">
                  <c:v>4.6463999999999998E-2</c:v>
                </c:pt>
                <c:pt idx="578">
                  <c:v>4.6463999999999998E-2</c:v>
                </c:pt>
                <c:pt idx="579">
                  <c:v>4.6463999999999998E-2</c:v>
                </c:pt>
                <c:pt idx="580">
                  <c:v>4.6463999999999998E-2</c:v>
                </c:pt>
                <c:pt idx="581">
                  <c:v>4.6463999999999998E-2</c:v>
                </c:pt>
                <c:pt idx="582">
                  <c:v>4.6463999999999998E-2</c:v>
                </c:pt>
                <c:pt idx="583">
                  <c:v>4.6463999999999998E-2</c:v>
                </c:pt>
                <c:pt idx="584">
                  <c:v>4.6463999999999998E-2</c:v>
                </c:pt>
                <c:pt idx="585">
                  <c:v>2.1503999999999999E-2</c:v>
                </c:pt>
                <c:pt idx="586">
                  <c:v>2.1503999999999999E-2</c:v>
                </c:pt>
                <c:pt idx="587">
                  <c:v>2.1503999999999999E-2</c:v>
                </c:pt>
                <c:pt idx="588">
                  <c:v>2.1503999999999999E-2</c:v>
                </c:pt>
                <c:pt idx="589">
                  <c:v>2.1503999999999999E-2</c:v>
                </c:pt>
                <c:pt idx="590">
                  <c:v>2.1503999999999999E-2</c:v>
                </c:pt>
                <c:pt idx="591">
                  <c:v>2.1503999999999999E-2</c:v>
                </c:pt>
                <c:pt idx="592">
                  <c:v>2.1503999999999999E-2</c:v>
                </c:pt>
                <c:pt idx="593">
                  <c:v>2.1503999999999999E-2</c:v>
                </c:pt>
                <c:pt idx="594">
                  <c:v>2.1503999999999999E-2</c:v>
                </c:pt>
                <c:pt idx="595">
                  <c:v>2.1503999999999999E-2</c:v>
                </c:pt>
                <c:pt idx="596">
                  <c:v>2.1503999999999999E-2</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numCache>
            </c:numRef>
          </c:yVal>
          <c:smooth val="0"/>
        </c:ser>
        <c:ser>
          <c:idx val="1"/>
          <c:order val="6"/>
          <c:tx>
            <c:strRef>
              <c:f>Φύλλο1!$D$1</c:f>
              <c:strCache>
                <c:ptCount val="1"/>
                <c:pt idx="0">
                  <c:v>F. Responses</c:v>
                </c:pt>
              </c:strCache>
            </c:strRef>
          </c:tx>
          <c:spPr>
            <a:ln w="28575" cap="rnd">
              <a:solidFill>
                <a:srgbClr val="00B050"/>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E$1:$E$2868</c:f>
              <c:numCache>
                <c:formatCode>General</c:formatCode>
                <c:ptCount val="286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7.8285239999999998</c:v>
                </c:pt>
                <c:pt idx="332">
                  <c:v>7.8285239999999998</c:v>
                </c:pt>
                <c:pt idx="333">
                  <c:v>7.8285239999999998</c:v>
                </c:pt>
                <c:pt idx="334">
                  <c:v>7.8285239999999998</c:v>
                </c:pt>
                <c:pt idx="335">
                  <c:v>7.8285239999999998</c:v>
                </c:pt>
                <c:pt idx="336">
                  <c:v>7.8285239999999998</c:v>
                </c:pt>
                <c:pt idx="337">
                  <c:v>7.8285239999999998</c:v>
                </c:pt>
                <c:pt idx="338">
                  <c:v>7.8285239999999998</c:v>
                </c:pt>
                <c:pt idx="339">
                  <c:v>7.8285239999999998</c:v>
                </c:pt>
                <c:pt idx="340">
                  <c:v>7.8285239999999998</c:v>
                </c:pt>
                <c:pt idx="341">
                  <c:v>7.8285239999999998</c:v>
                </c:pt>
                <c:pt idx="342">
                  <c:v>7.8285239999999998</c:v>
                </c:pt>
                <c:pt idx="343">
                  <c:v>13.804956000000001</c:v>
                </c:pt>
                <c:pt idx="344">
                  <c:v>13.804956000000001</c:v>
                </c:pt>
                <c:pt idx="345">
                  <c:v>13.804956000000001</c:v>
                </c:pt>
                <c:pt idx="346">
                  <c:v>13.804956000000001</c:v>
                </c:pt>
                <c:pt idx="347">
                  <c:v>13.804956000000001</c:v>
                </c:pt>
                <c:pt idx="348">
                  <c:v>13.804956000000001</c:v>
                </c:pt>
                <c:pt idx="349">
                  <c:v>13.804956000000001</c:v>
                </c:pt>
                <c:pt idx="350">
                  <c:v>13.804956000000001</c:v>
                </c:pt>
                <c:pt idx="351">
                  <c:v>13.804956000000001</c:v>
                </c:pt>
                <c:pt idx="352">
                  <c:v>13.804956000000001</c:v>
                </c:pt>
                <c:pt idx="353">
                  <c:v>13.804956000000001</c:v>
                </c:pt>
                <c:pt idx="354">
                  <c:v>13.804956000000001</c:v>
                </c:pt>
                <c:pt idx="355">
                  <c:v>18.336780000000001</c:v>
                </c:pt>
                <c:pt idx="356">
                  <c:v>18.336780000000001</c:v>
                </c:pt>
                <c:pt idx="357">
                  <c:v>18.336780000000001</c:v>
                </c:pt>
                <c:pt idx="358">
                  <c:v>18.336780000000001</c:v>
                </c:pt>
                <c:pt idx="359">
                  <c:v>18.336780000000001</c:v>
                </c:pt>
                <c:pt idx="360">
                  <c:v>18.336780000000001</c:v>
                </c:pt>
                <c:pt idx="361">
                  <c:v>18.336780000000001</c:v>
                </c:pt>
                <c:pt idx="362">
                  <c:v>18.336780000000001</c:v>
                </c:pt>
                <c:pt idx="363">
                  <c:v>18.336780000000001</c:v>
                </c:pt>
                <c:pt idx="364">
                  <c:v>18.336780000000001</c:v>
                </c:pt>
                <c:pt idx="365">
                  <c:v>18.336780000000001</c:v>
                </c:pt>
                <c:pt idx="366">
                  <c:v>18.336780000000001</c:v>
                </c:pt>
                <c:pt idx="367">
                  <c:v>21.802968</c:v>
                </c:pt>
                <c:pt idx="368">
                  <c:v>21.802968</c:v>
                </c:pt>
                <c:pt idx="369">
                  <c:v>21.802968</c:v>
                </c:pt>
                <c:pt idx="370">
                  <c:v>21.802968</c:v>
                </c:pt>
                <c:pt idx="371">
                  <c:v>21.802968</c:v>
                </c:pt>
                <c:pt idx="372">
                  <c:v>21.802968</c:v>
                </c:pt>
                <c:pt idx="373">
                  <c:v>21.802968</c:v>
                </c:pt>
                <c:pt idx="374">
                  <c:v>21.802968</c:v>
                </c:pt>
                <c:pt idx="375">
                  <c:v>21.802968</c:v>
                </c:pt>
                <c:pt idx="376">
                  <c:v>21.802968</c:v>
                </c:pt>
                <c:pt idx="377">
                  <c:v>21.802968</c:v>
                </c:pt>
                <c:pt idx="378">
                  <c:v>21.802968</c:v>
                </c:pt>
                <c:pt idx="379">
                  <c:v>24.447852000000001</c:v>
                </c:pt>
                <c:pt idx="380">
                  <c:v>24.447852000000001</c:v>
                </c:pt>
                <c:pt idx="381">
                  <c:v>24.447852000000001</c:v>
                </c:pt>
                <c:pt idx="382">
                  <c:v>24.447852000000001</c:v>
                </c:pt>
                <c:pt idx="383">
                  <c:v>24.447852000000001</c:v>
                </c:pt>
                <c:pt idx="384">
                  <c:v>24.447852000000001</c:v>
                </c:pt>
                <c:pt idx="385">
                  <c:v>24.447852000000001</c:v>
                </c:pt>
                <c:pt idx="386">
                  <c:v>24.447852000000001</c:v>
                </c:pt>
                <c:pt idx="387">
                  <c:v>24.447852000000001</c:v>
                </c:pt>
                <c:pt idx="388">
                  <c:v>24.447852000000001</c:v>
                </c:pt>
                <c:pt idx="389">
                  <c:v>24.447852000000001</c:v>
                </c:pt>
                <c:pt idx="390">
                  <c:v>24.447852000000001</c:v>
                </c:pt>
                <c:pt idx="391">
                  <c:v>26.463096</c:v>
                </c:pt>
                <c:pt idx="392">
                  <c:v>26.463096</c:v>
                </c:pt>
                <c:pt idx="393">
                  <c:v>26.463096</c:v>
                </c:pt>
                <c:pt idx="394">
                  <c:v>26.463096</c:v>
                </c:pt>
                <c:pt idx="395">
                  <c:v>26.463096</c:v>
                </c:pt>
                <c:pt idx="396">
                  <c:v>26.463096</c:v>
                </c:pt>
                <c:pt idx="397">
                  <c:v>26.463096</c:v>
                </c:pt>
                <c:pt idx="398">
                  <c:v>26.463096</c:v>
                </c:pt>
                <c:pt idx="399">
                  <c:v>26.463096</c:v>
                </c:pt>
                <c:pt idx="400">
                  <c:v>26.463096</c:v>
                </c:pt>
                <c:pt idx="401">
                  <c:v>26.463096</c:v>
                </c:pt>
                <c:pt idx="402">
                  <c:v>26.463096</c:v>
                </c:pt>
                <c:pt idx="403">
                  <c:v>28.004724</c:v>
                </c:pt>
                <c:pt idx="404">
                  <c:v>28.004724</c:v>
                </c:pt>
                <c:pt idx="405">
                  <c:v>28.004724</c:v>
                </c:pt>
                <c:pt idx="406">
                  <c:v>28.004724</c:v>
                </c:pt>
                <c:pt idx="407">
                  <c:v>28.004724</c:v>
                </c:pt>
                <c:pt idx="408">
                  <c:v>28.004724</c:v>
                </c:pt>
                <c:pt idx="409">
                  <c:v>28.004724</c:v>
                </c:pt>
                <c:pt idx="410">
                  <c:v>28.004724</c:v>
                </c:pt>
                <c:pt idx="411">
                  <c:v>28.004724</c:v>
                </c:pt>
                <c:pt idx="412">
                  <c:v>28.004724</c:v>
                </c:pt>
                <c:pt idx="413">
                  <c:v>28.004724</c:v>
                </c:pt>
                <c:pt idx="414">
                  <c:v>28.004724</c:v>
                </c:pt>
                <c:pt idx="415">
                  <c:v>29.204208000000001</c:v>
                </c:pt>
                <c:pt idx="416">
                  <c:v>29.204208000000001</c:v>
                </c:pt>
                <c:pt idx="417">
                  <c:v>29.204208000000001</c:v>
                </c:pt>
                <c:pt idx="418">
                  <c:v>29.204208000000001</c:v>
                </c:pt>
                <c:pt idx="419">
                  <c:v>29.204208000000001</c:v>
                </c:pt>
                <c:pt idx="420">
                  <c:v>29.204208000000001</c:v>
                </c:pt>
                <c:pt idx="421">
                  <c:v>29.204208000000001</c:v>
                </c:pt>
                <c:pt idx="422">
                  <c:v>29.204208000000001</c:v>
                </c:pt>
                <c:pt idx="423">
                  <c:v>29.204208000000001</c:v>
                </c:pt>
                <c:pt idx="424">
                  <c:v>29.204208000000001</c:v>
                </c:pt>
                <c:pt idx="425">
                  <c:v>29.204208000000001</c:v>
                </c:pt>
                <c:pt idx="426">
                  <c:v>29.204208000000001</c:v>
                </c:pt>
                <c:pt idx="427">
                  <c:v>30.120947999999999</c:v>
                </c:pt>
                <c:pt idx="428">
                  <c:v>30.120947999999999</c:v>
                </c:pt>
                <c:pt idx="429">
                  <c:v>30.120947999999999</c:v>
                </c:pt>
                <c:pt idx="430">
                  <c:v>30.120947999999999</c:v>
                </c:pt>
                <c:pt idx="431">
                  <c:v>30.120947999999999</c:v>
                </c:pt>
                <c:pt idx="432">
                  <c:v>30.120947999999999</c:v>
                </c:pt>
                <c:pt idx="433">
                  <c:v>30.120947999999999</c:v>
                </c:pt>
                <c:pt idx="434">
                  <c:v>30.120947999999999</c:v>
                </c:pt>
                <c:pt idx="435">
                  <c:v>30.120947999999999</c:v>
                </c:pt>
                <c:pt idx="436">
                  <c:v>30.120947999999999</c:v>
                </c:pt>
                <c:pt idx="437">
                  <c:v>30.120947999999999</c:v>
                </c:pt>
                <c:pt idx="438">
                  <c:v>30.120947999999999</c:v>
                </c:pt>
                <c:pt idx="439">
                  <c:v>30.826224</c:v>
                </c:pt>
                <c:pt idx="440">
                  <c:v>30.826224</c:v>
                </c:pt>
                <c:pt idx="441">
                  <c:v>30.826224</c:v>
                </c:pt>
                <c:pt idx="442">
                  <c:v>30.826224</c:v>
                </c:pt>
                <c:pt idx="443">
                  <c:v>30.826224</c:v>
                </c:pt>
                <c:pt idx="444">
                  <c:v>30.826224</c:v>
                </c:pt>
                <c:pt idx="445">
                  <c:v>30.826224</c:v>
                </c:pt>
                <c:pt idx="446">
                  <c:v>30.826224</c:v>
                </c:pt>
                <c:pt idx="447">
                  <c:v>30.826224</c:v>
                </c:pt>
                <c:pt idx="448">
                  <c:v>30.826224</c:v>
                </c:pt>
                <c:pt idx="449">
                  <c:v>30.826224</c:v>
                </c:pt>
                <c:pt idx="450">
                  <c:v>30.826224</c:v>
                </c:pt>
                <c:pt idx="451">
                  <c:v>31.360427999999999</c:v>
                </c:pt>
                <c:pt idx="452">
                  <c:v>31.360427999999999</c:v>
                </c:pt>
                <c:pt idx="453">
                  <c:v>31.360427999999999</c:v>
                </c:pt>
                <c:pt idx="454">
                  <c:v>31.360427999999999</c:v>
                </c:pt>
                <c:pt idx="455">
                  <c:v>31.360427999999999</c:v>
                </c:pt>
                <c:pt idx="456">
                  <c:v>31.360427999999999</c:v>
                </c:pt>
                <c:pt idx="457">
                  <c:v>31.360427999999999</c:v>
                </c:pt>
                <c:pt idx="458">
                  <c:v>31.360427999999999</c:v>
                </c:pt>
                <c:pt idx="459">
                  <c:v>31.360427999999999</c:v>
                </c:pt>
                <c:pt idx="460">
                  <c:v>31.360427999999999</c:v>
                </c:pt>
                <c:pt idx="461">
                  <c:v>31.360427999999999</c:v>
                </c:pt>
                <c:pt idx="462">
                  <c:v>31.360427999999999</c:v>
                </c:pt>
                <c:pt idx="463">
                  <c:v>31.772663999999999</c:v>
                </c:pt>
                <c:pt idx="464">
                  <c:v>31.772663999999999</c:v>
                </c:pt>
                <c:pt idx="465">
                  <c:v>31.772663999999999</c:v>
                </c:pt>
                <c:pt idx="466">
                  <c:v>31.772663999999999</c:v>
                </c:pt>
                <c:pt idx="467">
                  <c:v>31.772663999999999</c:v>
                </c:pt>
                <c:pt idx="468">
                  <c:v>31.772663999999999</c:v>
                </c:pt>
                <c:pt idx="469">
                  <c:v>31.772663999999999</c:v>
                </c:pt>
                <c:pt idx="470">
                  <c:v>31.772663999999999</c:v>
                </c:pt>
                <c:pt idx="471">
                  <c:v>31.772663999999999</c:v>
                </c:pt>
                <c:pt idx="472">
                  <c:v>31.772663999999999</c:v>
                </c:pt>
                <c:pt idx="473">
                  <c:v>31.772663999999999</c:v>
                </c:pt>
                <c:pt idx="474">
                  <c:v>31.772663999999999</c:v>
                </c:pt>
                <c:pt idx="475">
                  <c:v>32.101343999999997</c:v>
                </c:pt>
                <c:pt idx="476">
                  <c:v>32.101343999999997</c:v>
                </c:pt>
                <c:pt idx="477">
                  <c:v>32.101343999999997</c:v>
                </c:pt>
                <c:pt idx="478">
                  <c:v>32.101343999999997</c:v>
                </c:pt>
                <c:pt idx="479">
                  <c:v>32.101343999999997</c:v>
                </c:pt>
                <c:pt idx="480">
                  <c:v>32.101343999999997</c:v>
                </c:pt>
                <c:pt idx="481">
                  <c:v>32.101343999999997</c:v>
                </c:pt>
                <c:pt idx="482">
                  <c:v>32.101343999999997</c:v>
                </c:pt>
                <c:pt idx="483">
                  <c:v>32.101343999999997</c:v>
                </c:pt>
                <c:pt idx="484">
                  <c:v>32.101343999999997</c:v>
                </c:pt>
                <c:pt idx="485">
                  <c:v>32.101343999999997</c:v>
                </c:pt>
                <c:pt idx="486">
                  <c:v>32.101343999999997</c:v>
                </c:pt>
                <c:pt idx="487">
                  <c:v>32.355972000000001</c:v>
                </c:pt>
                <c:pt idx="488">
                  <c:v>32.355972000000001</c:v>
                </c:pt>
                <c:pt idx="489">
                  <c:v>32.355972000000001</c:v>
                </c:pt>
                <c:pt idx="490">
                  <c:v>32.355972000000001</c:v>
                </c:pt>
                <c:pt idx="491">
                  <c:v>32.355972000000001</c:v>
                </c:pt>
                <c:pt idx="492">
                  <c:v>32.355972000000001</c:v>
                </c:pt>
                <c:pt idx="493">
                  <c:v>32.355972000000001</c:v>
                </c:pt>
                <c:pt idx="494">
                  <c:v>32.355972000000001</c:v>
                </c:pt>
                <c:pt idx="495">
                  <c:v>32.355972000000001</c:v>
                </c:pt>
                <c:pt idx="496">
                  <c:v>32.355972000000001</c:v>
                </c:pt>
                <c:pt idx="497">
                  <c:v>32.355972000000001</c:v>
                </c:pt>
                <c:pt idx="498">
                  <c:v>32.355972000000001</c:v>
                </c:pt>
                <c:pt idx="499">
                  <c:v>32.546052000000003</c:v>
                </c:pt>
                <c:pt idx="500">
                  <c:v>32.546052000000003</c:v>
                </c:pt>
                <c:pt idx="501">
                  <c:v>32.546052000000003</c:v>
                </c:pt>
                <c:pt idx="502">
                  <c:v>32.546052000000003</c:v>
                </c:pt>
                <c:pt idx="503">
                  <c:v>32.546052000000003</c:v>
                </c:pt>
                <c:pt idx="504">
                  <c:v>32.546052000000003</c:v>
                </c:pt>
                <c:pt idx="505">
                  <c:v>32.546052000000003</c:v>
                </c:pt>
                <c:pt idx="506">
                  <c:v>32.546052000000003</c:v>
                </c:pt>
                <c:pt idx="507">
                  <c:v>32.546052000000003</c:v>
                </c:pt>
                <c:pt idx="508">
                  <c:v>32.546052000000003</c:v>
                </c:pt>
                <c:pt idx="509">
                  <c:v>32.546052000000003</c:v>
                </c:pt>
                <c:pt idx="510">
                  <c:v>32.546052000000003</c:v>
                </c:pt>
                <c:pt idx="511">
                  <c:v>32.696136000000003</c:v>
                </c:pt>
                <c:pt idx="512">
                  <c:v>32.696136000000003</c:v>
                </c:pt>
                <c:pt idx="513">
                  <c:v>32.696136000000003</c:v>
                </c:pt>
                <c:pt idx="514">
                  <c:v>32.696136000000003</c:v>
                </c:pt>
                <c:pt idx="515">
                  <c:v>32.696136000000003</c:v>
                </c:pt>
                <c:pt idx="516">
                  <c:v>32.696136000000003</c:v>
                </c:pt>
                <c:pt idx="517">
                  <c:v>32.696136000000003</c:v>
                </c:pt>
                <c:pt idx="518">
                  <c:v>32.696136000000003</c:v>
                </c:pt>
                <c:pt idx="519">
                  <c:v>32.696136000000003</c:v>
                </c:pt>
                <c:pt idx="520">
                  <c:v>32.696136000000003</c:v>
                </c:pt>
                <c:pt idx="521">
                  <c:v>32.696136000000003</c:v>
                </c:pt>
                <c:pt idx="522">
                  <c:v>32.696136000000003</c:v>
                </c:pt>
                <c:pt idx="523">
                  <c:v>32.816915999999999</c:v>
                </c:pt>
                <c:pt idx="524">
                  <c:v>32.816915999999999</c:v>
                </c:pt>
                <c:pt idx="525">
                  <c:v>32.816915999999999</c:v>
                </c:pt>
                <c:pt idx="526">
                  <c:v>32.816915999999999</c:v>
                </c:pt>
                <c:pt idx="527">
                  <c:v>32.816915999999999</c:v>
                </c:pt>
                <c:pt idx="528">
                  <c:v>32.816915999999999</c:v>
                </c:pt>
                <c:pt idx="529">
                  <c:v>32.816915999999999</c:v>
                </c:pt>
                <c:pt idx="530">
                  <c:v>32.816915999999999</c:v>
                </c:pt>
                <c:pt idx="531">
                  <c:v>32.816915999999999</c:v>
                </c:pt>
                <c:pt idx="532">
                  <c:v>32.816915999999999</c:v>
                </c:pt>
                <c:pt idx="533">
                  <c:v>32.816915999999999</c:v>
                </c:pt>
                <c:pt idx="534">
                  <c:v>32.816915999999999</c:v>
                </c:pt>
                <c:pt idx="535">
                  <c:v>32.913144000000003</c:v>
                </c:pt>
                <c:pt idx="536">
                  <c:v>32.913144000000003</c:v>
                </c:pt>
                <c:pt idx="537">
                  <c:v>32.913144000000003</c:v>
                </c:pt>
                <c:pt idx="538">
                  <c:v>32.913144000000003</c:v>
                </c:pt>
                <c:pt idx="539">
                  <c:v>32.913144000000003</c:v>
                </c:pt>
                <c:pt idx="540">
                  <c:v>32.913144000000003</c:v>
                </c:pt>
                <c:pt idx="541">
                  <c:v>32.913144000000003</c:v>
                </c:pt>
                <c:pt idx="542">
                  <c:v>32.913144000000003</c:v>
                </c:pt>
                <c:pt idx="543">
                  <c:v>32.913144000000003</c:v>
                </c:pt>
                <c:pt idx="544">
                  <c:v>32.913144000000003</c:v>
                </c:pt>
                <c:pt idx="545">
                  <c:v>32.913144000000003</c:v>
                </c:pt>
                <c:pt idx="546">
                  <c:v>32.913144000000003</c:v>
                </c:pt>
                <c:pt idx="547">
                  <c:v>32.986404</c:v>
                </c:pt>
                <c:pt idx="548">
                  <c:v>32.986404</c:v>
                </c:pt>
                <c:pt idx="549">
                  <c:v>32.986404</c:v>
                </c:pt>
                <c:pt idx="550">
                  <c:v>32.986404</c:v>
                </c:pt>
                <c:pt idx="551">
                  <c:v>32.986404</c:v>
                </c:pt>
                <c:pt idx="552">
                  <c:v>32.986404</c:v>
                </c:pt>
                <c:pt idx="553">
                  <c:v>32.986404</c:v>
                </c:pt>
                <c:pt idx="554">
                  <c:v>32.986404</c:v>
                </c:pt>
                <c:pt idx="555">
                  <c:v>32.986404</c:v>
                </c:pt>
                <c:pt idx="556">
                  <c:v>32.986404</c:v>
                </c:pt>
                <c:pt idx="557">
                  <c:v>32.986404</c:v>
                </c:pt>
                <c:pt idx="558">
                  <c:v>32.986404</c:v>
                </c:pt>
                <c:pt idx="559">
                  <c:v>33.049368000000001</c:v>
                </c:pt>
                <c:pt idx="560">
                  <c:v>33.049368000000001</c:v>
                </c:pt>
                <c:pt idx="561">
                  <c:v>33.049368000000001</c:v>
                </c:pt>
                <c:pt idx="562">
                  <c:v>33.049368000000001</c:v>
                </c:pt>
                <c:pt idx="563">
                  <c:v>33.049368000000001</c:v>
                </c:pt>
                <c:pt idx="564">
                  <c:v>33.049368000000001</c:v>
                </c:pt>
                <c:pt idx="565">
                  <c:v>33.049368000000001</c:v>
                </c:pt>
                <c:pt idx="566">
                  <c:v>33.049368000000001</c:v>
                </c:pt>
                <c:pt idx="567">
                  <c:v>33.049368000000001</c:v>
                </c:pt>
                <c:pt idx="568">
                  <c:v>33.049368000000001</c:v>
                </c:pt>
                <c:pt idx="569">
                  <c:v>33.049368000000001</c:v>
                </c:pt>
                <c:pt idx="570">
                  <c:v>33.049368000000001</c:v>
                </c:pt>
                <c:pt idx="571">
                  <c:v>33.098868000000003</c:v>
                </c:pt>
                <c:pt idx="572">
                  <c:v>33.098868000000003</c:v>
                </c:pt>
                <c:pt idx="573">
                  <c:v>33.098868000000003</c:v>
                </c:pt>
                <c:pt idx="574">
                  <c:v>33.098868000000003</c:v>
                </c:pt>
                <c:pt idx="575">
                  <c:v>33.098868000000003</c:v>
                </c:pt>
                <c:pt idx="576">
                  <c:v>33.098868000000003</c:v>
                </c:pt>
                <c:pt idx="577">
                  <c:v>33.098868000000003</c:v>
                </c:pt>
                <c:pt idx="578">
                  <c:v>33.098868000000003</c:v>
                </c:pt>
                <c:pt idx="579">
                  <c:v>33.098868000000003</c:v>
                </c:pt>
                <c:pt idx="580">
                  <c:v>33.098868000000003</c:v>
                </c:pt>
                <c:pt idx="581">
                  <c:v>33.098868000000003</c:v>
                </c:pt>
                <c:pt idx="582">
                  <c:v>33.098868000000003</c:v>
                </c:pt>
                <c:pt idx="583">
                  <c:v>33.140051999999997</c:v>
                </c:pt>
                <c:pt idx="584">
                  <c:v>33.140051999999997</c:v>
                </c:pt>
                <c:pt idx="585">
                  <c:v>33.140051999999997</c:v>
                </c:pt>
                <c:pt idx="586">
                  <c:v>33.140051999999997</c:v>
                </c:pt>
                <c:pt idx="587">
                  <c:v>33.140051999999997</c:v>
                </c:pt>
                <c:pt idx="588">
                  <c:v>33.140051999999997</c:v>
                </c:pt>
                <c:pt idx="589">
                  <c:v>33.140051999999997</c:v>
                </c:pt>
                <c:pt idx="590">
                  <c:v>33.140051999999997</c:v>
                </c:pt>
                <c:pt idx="591">
                  <c:v>33.140051999999997</c:v>
                </c:pt>
                <c:pt idx="592">
                  <c:v>33.140051999999997</c:v>
                </c:pt>
                <c:pt idx="593">
                  <c:v>33.140051999999997</c:v>
                </c:pt>
                <c:pt idx="594">
                  <c:v>33.140051999999997</c:v>
                </c:pt>
                <c:pt idx="595">
                  <c:v>33.173712000000002</c:v>
                </c:pt>
                <c:pt idx="596">
                  <c:v>33.173712000000002</c:v>
                </c:pt>
                <c:pt idx="597">
                  <c:v>33.173712000000002</c:v>
                </c:pt>
                <c:pt idx="598">
                  <c:v>33.173712000000002</c:v>
                </c:pt>
                <c:pt idx="599">
                  <c:v>33.173712000000002</c:v>
                </c:pt>
                <c:pt idx="600">
                  <c:v>33.173712000000002</c:v>
                </c:pt>
                <c:pt idx="601">
                  <c:v>33.173712000000002</c:v>
                </c:pt>
                <c:pt idx="602">
                  <c:v>33.173712000000002</c:v>
                </c:pt>
                <c:pt idx="603">
                  <c:v>33.173712000000002</c:v>
                </c:pt>
                <c:pt idx="604">
                  <c:v>33.173712000000002</c:v>
                </c:pt>
                <c:pt idx="605">
                  <c:v>33.173712000000002</c:v>
                </c:pt>
                <c:pt idx="606">
                  <c:v>33.173712000000002</c:v>
                </c:pt>
                <c:pt idx="607">
                  <c:v>33.173712000000002</c:v>
                </c:pt>
                <c:pt idx="608">
                  <c:v>33.173712000000002</c:v>
                </c:pt>
                <c:pt idx="609">
                  <c:v>33.173712000000002</c:v>
                </c:pt>
                <c:pt idx="610">
                  <c:v>33.173712000000002</c:v>
                </c:pt>
                <c:pt idx="611">
                  <c:v>33.173712000000002</c:v>
                </c:pt>
                <c:pt idx="612">
                  <c:v>33.173712000000002</c:v>
                </c:pt>
                <c:pt idx="613">
                  <c:v>33.173712000000002</c:v>
                </c:pt>
                <c:pt idx="614">
                  <c:v>33.173712000000002</c:v>
                </c:pt>
                <c:pt idx="615">
                  <c:v>33.173712000000002</c:v>
                </c:pt>
                <c:pt idx="616">
                  <c:v>33.173712000000002</c:v>
                </c:pt>
                <c:pt idx="617">
                  <c:v>33.173712000000002</c:v>
                </c:pt>
                <c:pt idx="618">
                  <c:v>33.173712000000002</c:v>
                </c:pt>
                <c:pt idx="619">
                  <c:v>33.173712000000002</c:v>
                </c:pt>
                <c:pt idx="620">
                  <c:v>33.173712000000002</c:v>
                </c:pt>
                <c:pt idx="621">
                  <c:v>33.173712000000002</c:v>
                </c:pt>
                <c:pt idx="622">
                  <c:v>33.173712000000002</c:v>
                </c:pt>
                <c:pt idx="623">
                  <c:v>33.173712000000002</c:v>
                </c:pt>
                <c:pt idx="624">
                  <c:v>33.173712000000002</c:v>
                </c:pt>
                <c:pt idx="625">
                  <c:v>33.173712000000002</c:v>
                </c:pt>
                <c:pt idx="626">
                  <c:v>33.173712000000002</c:v>
                </c:pt>
                <c:pt idx="627">
                  <c:v>33.173712000000002</c:v>
                </c:pt>
                <c:pt idx="628">
                  <c:v>33.173712000000002</c:v>
                </c:pt>
                <c:pt idx="629">
                  <c:v>33.173712000000002</c:v>
                </c:pt>
                <c:pt idx="630">
                  <c:v>33.173712000000002</c:v>
                </c:pt>
                <c:pt idx="631">
                  <c:v>33.173712000000002</c:v>
                </c:pt>
                <c:pt idx="632">
                  <c:v>33.173712000000002</c:v>
                </c:pt>
                <c:pt idx="633">
                  <c:v>33.173712000000002</c:v>
                </c:pt>
                <c:pt idx="634">
                  <c:v>33.173712000000002</c:v>
                </c:pt>
                <c:pt idx="635">
                  <c:v>33.173712000000002</c:v>
                </c:pt>
                <c:pt idx="636">
                  <c:v>33.173712000000002</c:v>
                </c:pt>
                <c:pt idx="637">
                  <c:v>33.173712000000002</c:v>
                </c:pt>
                <c:pt idx="638">
                  <c:v>33.173712000000002</c:v>
                </c:pt>
                <c:pt idx="639">
                  <c:v>33.173712000000002</c:v>
                </c:pt>
                <c:pt idx="640">
                  <c:v>33.173712000000002</c:v>
                </c:pt>
                <c:pt idx="641">
                  <c:v>33.173712000000002</c:v>
                </c:pt>
                <c:pt idx="642">
                  <c:v>33.173712000000002</c:v>
                </c:pt>
                <c:pt idx="643">
                  <c:v>33.173712000000002</c:v>
                </c:pt>
                <c:pt idx="644">
                  <c:v>33.173712000000002</c:v>
                </c:pt>
                <c:pt idx="645">
                  <c:v>33.173712000000002</c:v>
                </c:pt>
                <c:pt idx="646">
                  <c:v>33.173712000000002</c:v>
                </c:pt>
                <c:pt idx="647">
                  <c:v>33.173712000000002</c:v>
                </c:pt>
                <c:pt idx="648">
                  <c:v>33.173712000000002</c:v>
                </c:pt>
                <c:pt idx="649">
                  <c:v>33.173712000000002</c:v>
                </c:pt>
                <c:pt idx="650">
                  <c:v>33.173712000000002</c:v>
                </c:pt>
                <c:pt idx="651">
                  <c:v>33.173712000000002</c:v>
                </c:pt>
                <c:pt idx="652">
                  <c:v>33.173712000000002</c:v>
                </c:pt>
                <c:pt idx="653">
                  <c:v>33.173712000000002</c:v>
                </c:pt>
                <c:pt idx="654">
                  <c:v>33.173712000000002</c:v>
                </c:pt>
                <c:pt idx="655">
                  <c:v>33.173712000000002</c:v>
                </c:pt>
                <c:pt idx="656">
                  <c:v>33.173712000000002</c:v>
                </c:pt>
                <c:pt idx="657">
                  <c:v>33.173712000000002</c:v>
                </c:pt>
                <c:pt idx="658">
                  <c:v>33.173712000000002</c:v>
                </c:pt>
                <c:pt idx="659">
                  <c:v>33.173712000000002</c:v>
                </c:pt>
                <c:pt idx="660">
                  <c:v>33.173712000000002</c:v>
                </c:pt>
                <c:pt idx="661">
                  <c:v>33.173712000000002</c:v>
                </c:pt>
                <c:pt idx="662">
                  <c:v>33.173712000000002</c:v>
                </c:pt>
                <c:pt idx="663">
                  <c:v>33.173712000000002</c:v>
                </c:pt>
                <c:pt idx="664">
                  <c:v>33.173712000000002</c:v>
                </c:pt>
                <c:pt idx="665">
                  <c:v>33.173712000000002</c:v>
                </c:pt>
                <c:pt idx="666">
                  <c:v>33.173712000000002</c:v>
                </c:pt>
                <c:pt idx="667">
                  <c:v>33.173712000000002</c:v>
                </c:pt>
                <c:pt idx="668">
                  <c:v>33.173712000000002</c:v>
                </c:pt>
                <c:pt idx="669">
                  <c:v>33.173712000000002</c:v>
                </c:pt>
                <c:pt idx="670">
                  <c:v>33.173712000000002</c:v>
                </c:pt>
                <c:pt idx="671">
                  <c:v>33.173712000000002</c:v>
                </c:pt>
                <c:pt idx="672">
                  <c:v>33.173712000000002</c:v>
                </c:pt>
                <c:pt idx="673">
                  <c:v>33.173712000000002</c:v>
                </c:pt>
                <c:pt idx="674">
                  <c:v>33.173712000000002</c:v>
                </c:pt>
                <c:pt idx="675">
                  <c:v>33.173712000000002</c:v>
                </c:pt>
                <c:pt idx="676">
                  <c:v>33.173712000000002</c:v>
                </c:pt>
                <c:pt idx="677">
                  <c:v>33.173712000000002</c:v>
                </c:pt>
                <c:pt idx="678">
                  <c:v>33.173712000000002</c:v>
                </c:pt>
                <c:pt idx="679">
                  <c:v>33.173712000000002</c:v>
                </c:pt>
                <c:pt idx="680">
                  <c:v>33.173712000000002</c:v>
                </c:pt>
                <c:pt idx="681">
                  <c:v>33.173712000000002</c:v>
                </c:pt>
                <c:pt idx="682">
                  <c:v>33.173712000000002</c:v>
                </c:pt>
                <c:pt idx="683">
                  <c:v>33.173712000000002</c:v>
                </c:pt>
                <c:pt idx="684">
                  <c:v>33.173712000000002</c:v>
                </c:pt>
                <c:pt idx="685">
                  <c:v>33.173712000000002</c:v>
                </c:pt>
                <c:pt idx="686">
                  <c:v>33.173712000000002</c:v>
                </c:pt>
                <c:pt idx="687">
                  <c:v>33.173712000000002</c:v>
                </c:pt>
                <c:pt idx="688">
                  <c:v>33.173712000000002</c:v>
                </c:pt>
                <c:pt idx="689">
                  <c:v>33.173712000000002</c:v>
                </c:pt>
                <c:pt idx="690">
                  <c:v>33.173712000000002</c:v>
                </c:pt>
                <c:pt idx="691">
                  <c:v>33.173712000000002</c:v>
                </c:pt>
                <c:pt idx="692">
                  <c:v>33.173712000000002</c:v>
                </c:pt>
                <c:pt idx="693">
                  <c:v>33.173712000000002</c:v>
                </c:pt>
                <c:pt idx="694">
                  <c:v>33.173712000000002</c:v>
                </c:pt>
                <c:pt idx="695">
                  <c:v>33.173712000000002</c:v>
                </c:pt>
                <c:pt idx="696">
                  <c:v>33.173712000000002</c:v>
                </c:pt>
                <c:pt idx="697">
                  <c:v>33.173712000000002</c:v>
                </c:pt>
                <c:pt idx="698">
                  <c:v>33.173712000000002</c:v>
                </c:pt>
                <c:pt idx="699">
                  <c:v>33.173712000000002</c:v>
                </c:pt>
                <c:pt idx="700">
                  <c:v>33.173712000000002</c:v>
                </c:pt>
                <c:pt idx="701">
                  <c:v>33.173712000000002</c:v>
                </c:pt>
                <c:pt idx="702">
                  <c:v>33.173712000000002</c:v>
                </c:pt>
                <c:pt idx="703">
                  <c:v>33.173712000000002</c:v>
                </c:pt>
                <c:pt idx="704">
                  <c:v>33.173712000000002</c:v>
                </c:pt>
                <c:pt idx="705">
                  <c:v>33.173712000000002</c:v>
                </c:pt>
                <c:pt idx="706">
                  <c:v>33.173712000000002</c:v>
                </c:pt>
                <c:pt idx="707">
                  <c:v>33.173712000000002</c:v>
                </c:pt>
                <c:pt idx="708">
                  <c:v>33.173712000000002</c:v>
                </c:pt>
                <c:pt idx="709">
                  <c:v>33.173712000000002</c:v>
                </c:pt>
                <c:pt idx="710">
                  <c:v>33.173712000000002</c:v>
                </c:pt>
                <c:pt idx="711">
                  <c:v>33.173712000000002</c:v>
                </c:pt>
                <c:pt idx="712">
                  <c:v>33.173712000000002</c:v>
                </c:pt>
                <c:pt idx="713">
                  <c:v>33.173712000000002</c:v>
                </c:pt>
                <c:pt idx="714">
                  <c:v>33.173712000000002</c:v>
                </c:pt>
                <c:pt idx="715">
                  <c:v>33.173712000000002</c:v>
                </c:pt>
                <c:pt idx="716">
                  <c:v>33.173712000000002</c:v>
                </c:pt>
                <c:pt idx="717">
                  <c:v>33.173712000000002</c:v>
                </c:pt>
                <c:pt idx="718">
                  <c:v>33.173712000000002</c:v>
                </c:pt>
                <c:pt idx="719">
                  <c:v>33.173712000000002</c:v>
                </c:pt>
                <c:pt idx="720">
                  <c:v>33.173712000000002</c:v>
                </c:pt>
                <c:pt idx="721">
                  <c:v>33.173712000000002</c:v>
                </c:pt>
                <c:pt idx="722">
                  <c:v>33.173712000000002</c:v>
                </c:pt>
                <c:pt idx="723">
                  <c:v>33.173712000000002</c:v>
                </c:pt>
                <c:pt idx="724">
                  <c:v>33.173712000000002</c:v>
                </c:pt>
                <c:pt idx="725">
                  <c:v>33.173712000000002</c:v>
                </c:pt>
                <c:pt idx="726">
                  <c:v>33.173712000000002</c:v>
                </c:pt>
                <c:pt idx="727">
                  <c:v>33.173712000000002</c:v>
                </c:pt>
                <c:pt idx="728">
                  <c:v>33.173712000000002</c:v>
                </c:pt>
                <c:pt idx="729">
                  <c:v>33.173712000000002</c:v>
                </c:pt>
                <c:pt idx="730">
                  <c:v>33.173712000000002</c:v>
                </c:pt>
                <c:pt idx="731">
                  <c:v>33.173712000000002</c:v>
                </c:pt>
                <c:pt idx="732">
                  <c:v>33.173712000000002</c:v>
                </c:pt>
                <c:pt idx="733">
                  <c:v>33.173712000000002</c:v>
                </c:pt>
                <c:pt idx="734">
                  <c:v>33.173712000000002</c:v>
                </c:pt>
                <c:pt idx="735">
                  <c:v>33.173712000000002</c:v>
                </c:pt>
                <c:pt idx="736">
                  <c:v>33.173712000000002</c:v>
                </c:pt>
                <c:pt idx="737">
                  <c:v>33.173712000000002</c:v>
                </c:pt>
                <c:pt idx="738">
                  <c:v>33.173712000000002</c:v>
                </c:pt>
                <c:pt idx="739">
                  <c:v>33.173712000000002</c:v>
                </c:pt>
                <c:pt idx="740">
                  <c:v>33.173712000000002</c:v>
                </c:pt>
                <c:pt idx="741">
                  <c:v>33.173712000000002</c:v>
                </c:pt>
                <c:pt idx="742">
                  <c:v>33.173712000000002</c:v>
                </c:pt>
                <c:pt idx="743">
                  <c:v>33.173712000000002</c:v>
                </c:pt>
                <c:pt idx="744">
                  <c:v>33.173712000000002</c:v>
                </c:pt>
                <c:pt idx="745">
                  <c:v>33.173712000000002</c:v>
                </c:pt>
                <c:pt idx="746">
                  <c:v>33.173712000000002</c:v>
                </c:pt>
                <c:pt idx="747">
                  <c:v>33.173712000000002</c:v>
                </c:pt>
                <c:pt idx="748">
                  <c:v>33.173712000000002</c:v>
                </c:pt>
                <c:pt idx="749">
                  <c:v>33.173712000000002</c:v>
                </c:pt>
                <c:pt idx="750">
                  <c:v>33.173712000000002</c:v>
                </c:pt>
                <c:pt idx="751">
                  <c:v>33.173712000000002</c:v>
                </c:pt>
                <c:pt idx="752">
                  <c:v>33.173712000000002</c:v>
                </c:pt>
                <c:pt idx="753">
                  <c:v>33.173712000000002</c:v>
                </c:pt>
                <c:pt idx="754">
                  <c:v>33.173712000000002</c:v>
                </c:pt>
                <c:pt idx="755">
                  <c:v>33.173712000000002</c:v>
                </c:pt>
                <c:pt idx="756">
                  <c:v>33.173712000000002</c:v>
                </c:pt>
                <c:pt idx="757">
                  <c:v>33.173712000000002</c:v>
                </c:pt>
                <c:pt idx="758">
                  <c:v>33.173712000000002</c:v>
                </c:pt>
                <c:pt idx="759">
                  <c:v>33.173712000000002</c:v>
                </c:pt>
                <c:pt idx="760">
                  <c:v>33.173712000000002</c:v>
                </c:pt>
                <c:pt idx="761">
                  <c:v>33.173712000000002</c:v>
                </c:pt>
                <c:pt idx="762">
                  <c:v>33.173712000000002</c:v>
                </c:pt>
                <c:pt idx="763">
                  <c:v>33.173712000000002</c:v>
                </c:pt>
                <c:pt idx="764">
                  <c:v>33.173712000000002</c:v>
                </c:pt>
                <c:pt idx="765">
                  <c:v>33.173712000000002</c:v>
                </c:pt>
                <c:pt idx="766">
                  <c:v>33.173712000000002</c:v>
                </c:pt>
                <c:pt idx="767">
                  <c:v>33.173712000000002</c:v>
                </c:pt>
                <c:pt idx="768">
                  <c:v>33.173712000000002</c:v>
                </c:pt>
                <c:pt idx="769">
                  <c:v>33.173712000000002</c:v>
                </c:pt>
                <c:pt idx="770">
                  <c:v>33.173712000000002</c:v>
                </c:pt>
                <c:pt idx="771">
                  <c:v>33.173712000000002</c:v>
                </c:pt>
                <c:pt idx="772">
                  <c:v>33.173712000000002</c:v>
                </c:pt>
                <c:pt idx="773">
                  <c:v>33.173712000000002</c:v>
                </c:pt>
                <c:pt idx="774">
                  <c:v>33.173712000000002</c:v>
                </c:pt>
                <c:pt idx="775">
                  <c:v>33.173712000000002</c:v>
                </c:pt>
                <c:pt idx="776">
                  <c:v>33.173712000000002</c:v>
                </c:pt>
                <c:pt idx="777">
                  <c:v>33.173712000000002</c:v>
                </c:pt>
                <c:pt idx="778">
                  <c:v>33.173712000000002</c:v>
                </c:pt>
                <c:pt idx="779">
                  <c:v>33.173712000000002</c:v>
                </c:pt>
                <c:pt idx="780">
                  <c:v>33.173712000000002</c:v>
                </c:pt>
                <c:pt idx="781">
                  <c:v>33.173712000000002</c:v>
                </c:pt>
                <c:pt idx="782">
                  <c:v>33.173712000000002</c:v>
                </c:pt>
                <c:pt idx="783">
                  <c:v>33.173712000000002</c:v>
                </c:pt>
                <c:pt idx="784">
                  <c:v>33.173712000000002</c:v>
                </c:pt>
                <c:pt idx="785">
                  <c:v>33.173712000000002</c:v>
                </c:pt>
                <c:pt idx="786">
                  <c:v>33.173712000000002</c:v>
                </c:pt>
                <c:pt idx="787">
                  <c:v>33.173712000000002</c:v>
                </c:pt>
                <c:pt idx="788">
                  <c:v>33.173712000000002</c:v>
                </c:pt>
                <c:pt idx="789">
                  <c:v>33.173712000000002</c:v>
                </c:pt>
                <c:pt idx="790">
                  <c:v>33.173712000000002</c:v>
                </c:pt>
                <c:pt idx="791">
                  <c:v>33.173712000000002</c:v>
                </c:pt>
                <c:pt idx="792">
                  <c:v>33.173712000000002</c:v>
                </c:pt>
                <c:pt idx="793">
                  <c:v>33.173712000000002</c:v>
                </c:pt>
                <c:pt idx="794">
                  <c:v>33.173712000000002</c:v>
                </c:pt>
                <c:pt idx="795">
                  <c:v>33.173712000000002</c:v>
                </c:pt>
                <c:pt idx="796">
                  <c:v>33.173712000000002</c:v>
                </c:pt>
                <c:pt idx="797">
                  <c:v>33.173712000000002</c:v>
                </c:pt>
                <c:pt idx="798">
                  <c:v>33.173712000000002</c:v>
                </c:pt>
                <c:pt idx="799">
                  <c:v>33.173712000000002</c:v>
                </c:pt>
                <c:pt idx="800">
                  <c:v>33.173712000000002</c:v>
                </c:pt>
                <c:pt idx="801">
                  <c:v>33.173712000000002</c:v>
                </c:pt>
                <c:pt idx="802">
                  <c:v>33.173712000000002</c:v>
                </c:pt>
                <c:pt idx="803">
                  <c:v>33.173712000000002</c:v>
                </c:pt>
                <c:pt idx="804">
                  <c:v>33.173712000000002</c:v>
                </c:pt>
                <c:pt idx="805">
                  <c:v>33.173712000000002</c:v>
                </c:pt>
                <c:pt idx="806">
                  <c:v>33.173712000000002</c:v>
                </c:pt>
                <c:pt idx="807">
                  <c:v>33.173712000000002</c:v>
                </c:pt>
                <c:pt idx="808">
                  <c:v>33.173712000000002</c:v>
                </c:pt>
                <c:pt idx="809">
                  <c:v>33.173712000000002</c:v>
                </c:pt>
                <c:pt idx="810">
                  <c:v>33.173712000000002</c:v>
                </c:pt>
                <c:pt idx="811">
                  <c:v>33.173712000000002</c:v>
                </c:pt>
                <c:pt idx="812">
                  <c:v>33.173712000000002</c:v>
                </c:pt>
                <c:pt idx="813">
                  <c:v>33.173712000000002</c:v>
                </c:pt>
                <c:pt idx="814">
                  <c:v>33.173712000000002</c:v>
                </c:pt>
                <c:pt idx="815">
                  <c:v>33.173712000000002</c:v>
                </c:pt>
                <c:pt idx="816">
                  <c:v>33.173712000000002</c:v>
                </c:pt>
                <c:pt idx="817">
                  <c:v>33.173712000000002</c:v>
                </c:pt>
                <c:pt idx="818">
                  <c:v>33.173712000000002</c:v>
                </c:pt>
                <c:pt idx="819">
                  <c:v>33.173712000000002</c:v>
                </c:pt>
                <c:pt idx="820">
                  <c:v>33.173712000000002</c:v>
                </c:pt>
                <c:pt idx="821">
                  <c:v>33.173712000000002</c:v>
                </c:pt>
                <c:pt idx="822">
                  <c:v>33.173712000000002</c:v>
                </c:pt>
                <c:pt idx="823">
                  <c:v>33.173712000000002</c:v>
                </c:pt>
                <c:pt idx="824">
                  <c:v>33.173712000000002</c:v>
                </c:pt>
                <c:pt idx="825">
                  <c:v>33.173712000000002</c:v>
                </c:pt>
                <c:pt idx="826">
                  <c:v>33.173712000000002</c:v>
                </c:pt>
                <c:pt idx="827">
                  <c:v>33.173712000000002</c:v>
                </c:pt>
                <c:pt idx="828">
                  <c:v>33.173712000000002</c:v>
                </c:pt>
                <c:pt idx="829">
                  <c:v>33.173712000000002</c:v>
                </c:pt>
                <c:pt idx="830">
                  <c:v>33.173712000000002</c:v>
                </c:pt>
                <c:pt idx="831">
                  <c:v>33.173712000000002</c:v>
                </c:pt>
                <c:pt idx="832">
                  <c:v>33.173712000000002</c:v>
                </c:pt>
                <c:pt idx="833">
                  <c:v>33.173712000000002</c:v>
                </c:pt>
                <c:pt idx="834">
                  <c:v>33.173712000000002</c:v>
                </c:pt>
                <c:pt idx="835">
                  <c:v>33.173712000000002</c:v>
                </c:pt>
                <c:pt idx="836">
                  <c:v>33.173712000000002</c:v>
                </c:pt>
                <c:pt idx="837">
                  <c:v>33.173712000000002</c:v>
                </c:pt>
                <c:pt idx="838">
                  <c:v>33.173712000000002</c:v>
                </c:pt>
                <c:pt idx="839">
                  <c:v>33.173712000000002</c:v>
                </c:pt>
                <c:pt idx="840">
                  <c:v>33.173712000000002</c:v>
                </c:pt>
                <c:pt idx="841">
                  <c:v>33.173712000000002</c:v>
                </c:pt>
                <c:pt idx="842">
                  <c:v>33.173712000000002</c:v>
                </c:pt>
                <c:pt idx="843">
                  <c:v>33.173712000000002</c:v>
                </c:pt>
                <c:pt idx="844">
                  <c:v>33.173712000000002</c:v>
                </c:pt>
                <c:pt idx="845">
                  <c:v>33.173712000000002</c:v>
                </c:pt>
                <c:pt idx="846">
                  <c:v>33.173712000000002</c:v>
                </c:pt>
                <c:pt idx="847">
                  <c:v>33.173712000000002</c:v>
                </c:pt>
                <c:pt idx="848">
                  <c:v>33.173712000000002</c:v>
                </c:pt>
                <c:pt idx="849">
                  <c:v>33.173712000000002</c:v>
                </c:pt>
                <c:pt idx="850">
                  <c:v>33.173712000000002</c:v>
                </c:pt>
                <c:pt idx="851">
                  <c:v>33.173712000000002</c:v>
                </c:pt>
                <c:pt idx="852">
                  <c:v>33.173712000000002</c:v>
                </c:pt>
                <c:pt idx="853">
                  <c:v>33.173712000000002</c:v>
                </c:pt>
                <c:pt idx="854">
                  <c:v>33.173712000000002</c:v>
                </c:pt>
                <c:pt idx="855">
                  <c:v>33.173712000000002</c:v>
                </c:pt>
                <c:pt idx="856">
                  <c:v>33.173712000000002</c:v>
                </c:pt>
                <c:pt idx="857">
                  <c:v>33.173712000000002</c:v>
                </c:pt>
                <c:pt idx="858">
                  <c:v>33.173712000000002</c:v>
                </c:pt>
                <c:pt idx="859">
                  <c:v>33.173712000000002</c:v>
                </c:pt>
                <c:pt idx="860">
                  <c:v>33.173712000000002</c:v>
                </c:pt>
                <c:pt idx="861">
                  <c:v>33.173712000000002</c:v>
                </c:pt>
                <c:pt idx="862">
                  <c:v>33.173712000000002</c:v>
                </c:pt>
                <c:pt idx="863">
                  <c:v>33.173712000000002</c:v>
                </c:pt>
                <c:pt idx="864">
                  <c:v>33.173712000000002</c:v>
                </c:pt>
                <c:pt idx="865">
                  <c:v>33.173712000000002</c:v>
                </c:pt>
                <c:pt idx="866">
                  <c:v>33.173712000000002</c:v>
                </c:pt>
                <c:pt idx="867">
                  <c:v>33.173712000000002</c:v>
                </c:pt>
                <c:pt idx="868">
                  <c:v>33.173712000000002</c:v>
                </c:pt>
                <c:pt idx="869">
                  <c:v>33.173712000000002</c:v>
                </c:pt>
                <c:pt idx="870">
                  <c:v>33.173712000000002</c:v>
                </c:pt>
                <c:pt idx="871">
                  <c:v>33.173712000000002</c:v>
                </c:pt>
                <c:pt idx="872">
                  <c:v>33.173712000000002</c:v>
                </c:pt>
                <c:pt idx="873">
                  <c:v>33.173712000000002</c:v>
                </c:pt>
                <c:pt idx="874">
                  <c:v>33.173712000000002</c:v>
                </c:pt>
                <c:pt idx="875">
                  <c:v>33.173712000000002</c:v>
                </c:pt>
                <c:pt idx="876">
                  <c:v>33.173712000000002</c:v>
                </c:pt>
                <c:pt idx="877">
                  <c:v>33.173712000000002</c:v>
                </c:pt>
                <c:pt idx="878">
                  <c:v>33.173712000000002</c:v>
                </c:pt>
                <c:pt idx="879">
                  <c:v>33.173712000000002</c:v>
                </c:pt>
                <c:pt idx="880">
                  <c:v>33.173712000000002</c:v>
                </c:pt>
                <c:pt idx="881">
                  <c:v>33.173712000000002</c:v>
                </c:pt>
                <c:pt idx="882">
                  <c:v>33.173712000000002</c:v>
                </c:pt>
                <c:pt idx="883">
                  <c:v>33.173712000000002</c:v>
                </c:pt>
                <c:pt idx="884">
                  <c:v>33.173712000000002</c:v>
                </c:pt>
                <c:pt idx="885">
                  <c:v>33.173712000000002</c:v>
                </c:pt>
                <c:pt idx="886">
                  <c:v>33.173712000000002</c:v>
                </c:pt>
                <c:pt idx="887">
                  <c:v>33.173712000000002</c:v>
                </c:pt>
                <c:pt idx="888">
                  <c:v>33.173712000000002</c:v>
                </c:pt>
                <c:pt idx="889">
                  <c:v>33.173712000000002</c:v>
                </c:pt>
                <c:pt idx="890">
                  <c:v>33.173712000000002</c:v>
                </c:pt>
                <c:pt idx="891">
                  <c:v>33.173712000000002</c:v>
                </c:pt>
                <c:pt idx="892">
                  <c:v>33.173712000000002</c:v>
                </c:pt>
                <c:pt idx="893">
                  <c:v>33.173712000000002</c:v>
                </c:pt>
                <c:pt idx="894">
                  <c:v>33.173712000000002</c:v>
                </c:pt>
                <c:pt idx="895">
                  <c:v>33.173712000000002</c:v>
                </c:pt>
                <c:pt idx="896">
                  <c:v>33.173712000000002</c:v>
                </c:pt>
                <c:pt idx="897">
                  <c:v>33.173712000000002</c:v>
                </c:pt>
                <c:pt idx="898">
                  <c:v>33.173712000000002</c:v>
                </c:pt>
                <c:pt idx="899">
                  <c:v>33.173712000000002</c:v>
                </c:pt>
                <c:pt idx="900">
                  <c:v>33.173712000000002</c:v>
                </c:pt>
                <c:pt idx="901">
                  <c:v>33.173712000000002</c:v>
                </c:pt>
                <c:pt idx="902">
                  <c:v>33.173712000000002</c:v>
                </c:pt>
                <c:pt idx="903">
                  <c:v>33.173712000000002</c:v>
                </c:pt>
                <c:pt idx="904">
                  <c:v>33.173712000000002</c:v>
                </c:pt>
                <c:pt idx="905">
                  <c:v>33.173712000000002</c:v>
                </c:pt>
                <c:pt idx="906">
                  <c:v>33.173712000000002</c:v>
                </c:pt>
                <c:pt idx="907">
                  <c:v>33.173712000000002</c:v>
                </c:pt>
                <c:pt idx="908">
                  <c:v>33.173712000000002</c:v>
                </c:pt>
                <c:pt idx="909">
                  <c:v>33.173712000000002</c:v>
                </c:pt>
                <c:pt idx="910">
                  <c:v>33.173712000000002</c:v>
                </c:pt>
                <c:pt idx="911">
                  <c:v>33.173712000000002</c:v>
                </c:pt>
                <c:pt idx="912">
                  <c:v>33.173712000000002</c:v>
                </c:pt>
                <c:pt idx="913">
                  <c:v>33.173712000000002</c:v>
                </c:pt>
                <c:pt idx="914">
                  <c:v>33.173712000000002</c:v>
                </c:pt>
                <c:pt idx="915">
                  <c:v>33.173712000000002</c:v>
                </c:pt>
                <c:pt idx="916">
                  <c:v>33.173712000000002</c:v>
                </c:pt>
                <c:pt idx="917">
                  <c:v>33.173712000000002</c:v>
                </c:pt>
                <c:pt idx="918">
                  <c:v>33.173712000000002</c:v>
                </c:pt>
                <c:pt idx="919">
                  <c:v>33.173712000000002</c:v>
                </c:pt>
                <c:pt idx="920">
                  <c:v>33.173712000000002</c:v>
                </c:pt>
                <c:pt idx="921">
                  <c:v>33.173712000000002</c:v>
                </c:pt>
                <c:pt idx="922">
                  <c:v>33.173712000000002</c:v>
                </c:pt>
                <c:pt idx="923">
                  <c:v>33.173712000000002</c:v>
                </c:pt>
                <c:pt idx="924">
                  <c:v>33.173712000000002</c:v>
                </c:pt>
                <c:pt idx="925">
                  <c:v>33.173712000000002</c:v>
                </c:pt>
                <c:pt idx="926">
                  <c:v>33.173712000000002</c:v>
                </c:pt>
                <c:pt idx="927">
                  <c:v>33.173712000000002</c:v>
                </c:pt>
                <c:pt idx="928">
                  <c:v>33.173712000000002</c:v>
                </c:pt>
                <c:pt idx="929">
                  <c:v>33.173712000000002</c:v>
                </c:pt>
                <c:pt idx="930">
                  <c:v>33.173712000000002</c:v>
                </c:pt>
                <c:pt idx="931">
                  <c:v>33.173712000000002</c:v>
                </c:pt>
                <c:pt idx="932">
                  <c:v>33.173712000000002</c:v>
                </c:pt>
                <c:pt idx="933">
                  <c:v>33.173712000000002</c:v>
                </c:pt>
                <c:pt idx="934">
                  <c:v>33.173712000000002</c:v>
                </c:pt>
                <c:pt idx="935">
                  <c:v>33.173712000000002</c:v>
                </c:pt>
                <c:pt idx="936">
                  <c:v>33.173712000000002</c:v>
                </c:pt>
                <c:pt idx="937">
                  <c:v>33.173712000000002</c:v>
                </c:pt>
                <c:pt idx="938">
                  <c:v>33.173712000000002</c:v>
                </c:pt>
                <c:pt idx="939">
                  <c:v>33.173712000000002</c:v>
                </c:pt>
                <c:pt idx="940">
                  <c:v>33.173712000000002</c:v>
                </c:pt>
                <c:pt idx="941">
                  <c:v>33.173712000000002</c:v>
                </c:pt>
                <c:pt idx="942">
                  <c:v>33.173712000000002</c:v>
                </c:pt>
                <c:pt idx="943">
                  <c:v>33.173712000000002</c:v>
                </c:pt>
                <c:pt idx="944">
                  <c:v>33.173712000000002</c:v>
                </c:pt>
                <c:pt idx="945">
                  <c:v>33.173712000000002</c:v>
                </c:pt>
                <c:pt idx="946">
                  <c:v>33.173712000000002</c:v>
                </c:pt>
                <c:pt idx="947">
                  <c:v>33.173712000000002</c:v>
                </c:pt>
                <c:pt idx="948">
                  <c:v>33.173712000000002</c:v>
                </c:pt>
                <c:pt idx="949">
                  <c:v>33.173712000000002</c:v>
                </c:pt>
                <c:pt idx="950">
                  <c:v>33.173712000000002</c:v>
                </c:pt>
                <c:pt idx="951">
                  <c:v>33.173712000000002</c:v>
                </c:pt>
                <c:pt idx="952">
                  <c:v>33.173712000000002</c:v>
                </c:pt>
                <c:pt idx="953">
                  <c:v>33.173712000000002</c:v>
                </c:pt>
                <c:pt idx="954">
                  <c:v>33.173712000000002</c:v>
                </c:pt>
                <c:pt idx="955">
                  <c:v>33.173712000000002</c:v>
                </c:pt>
                <c:pt idx="956">
                  <c:v>33.173712000000002</c:v>
                </c:pt>
                <c:pt idx="957">
                  <c:v>33.173712000000002</c:v>
                </c:pt>
                <c:pt idx="958">
                  <c:v>33.173712000000002</c:v>
                </c:pt>
                <c:pt idx="959">
                  <c:v>33.173712000000002</c:v>
                </c:pt>
                <c:pt idx="960">
                  <c:v>33.173712000000002</c:v>
                </c:pt>
                <c:pt idx="961">
                  <c:v>33.173712000000002</c:v>
                </c:pt>
                <c:pt idx="962">
                  <c:v>33.173712000000002</c:v>
                </c:pt>
                <c:pt idx="963">
                  <c:v>33.173712000000002</c:v>
                </c:pt>
                <c:pt idx="964">
                  <c:v>33.173712000000002</c:v>
                </c:pt>
                <c:pt idx="965">
                  <c:v>33.173712000000002</c:v>
                </c:pt>
                <c:pt idx="966">
                  <c:v>33.173712000000002</c:v>
                </c:pt>
                <c:pt idx="967">
                  <c:v>33.173712000000002</c:v>
                </c:pt>
                <c:pt idx="968">
                  <c:v>33.173712000000002</c:v>
                </c:pt>
                <c:pt idx="969">
                  <c:v>33.173712000000002</c:v>
                </c:pt>
                <c:pt idx="970">
                  <c:v>33.173712000000002</c:v>
                </c:pt>
                <c:pt idx="971">
                  <c:v>33.173712000000002</c:v>
                </c:pt>
                <c:pt idx="972">
                  <c:v>33.173712000000002</c:v>
                </c:pt>
                <c:pt idx="973">
                  <c:v>33.173712000000002</c:v>
                </c:pt>
                <c:pt idx="974">
                  <c:v>33.173712000000002</c:v>
                </c:pt>
                <c:pt idx="975">
                  <c:v>33.173712000000002</c:v>
                </c:pt>
                <c:pt idx="976">
                  <c:v>33.173712000000002</c:v>
                </c:pt>
                <c:pt idx="977">
                  <c:v>33.173712000000002</c:v>
                </c:pt>
                <c:pt idx="978">
                  <c:v>33.173712000000002</c:v>
                </c:pt>
                <c:pt idx="979">
                  <c:v>33.173712000000002</c:v>
                </c:pt>
                <c:pt idx="980">
                  <c:v>33.173712000000002</c:v>
                </c:pt>
                <c:pt idx="981">
                  <c:v>33.173712000000002</c:v>
                </c:pt>
                <c:pt idx="982">
                  <c:v>33.173712000000002</c:v>
                </c:pt>
                <c:pt idx="983">
                  <c:v>33.173712000000002</c:v>
                </c:pt>
                <c:pt idx="984">
                  <c:v>33.173712000000002</c:v>
                </c:pt>
                <c:pt idx="985">
                  <c:v>33.173712000000002</c:v>
                </c:pt>
                <c:pt idx="986">
                  <c:v>33.173712000000002</c:v>
                </c:pt>
                <c:pt idx="987">
                  <c:v>33.173712000000002</c:v>
                </c:pt>
                <c:pt idx="988">
                  <c:v>33.173712000000002</c:v>
                </c:pt>
                <c:pt idx="989">
                  <c:v>33.173712000000002</c:v>
                </c:pt>
                <c:pt idx="990">
                  <c:v>33.173712000000002</c:v>
                </c:pt>
                <c:pt idx="991">
                  <c:v>33.173712000000002</c:v>
                </c:pt>
                <c:pt idx="992">
                  <c:v>33.173712000000002</c:v>
                </c:pt>
                <c:pt idx="993">
                  <c:v>33.173712000000002</c:v>
                </c:pt>
                <c:pt idx="994">
                  <c:v>33.173712000000002</c:v>
                </c:pt>
                <c:pt idx="995">
                  <c:v>33.173712000000002</c:v>
                </c:pt>
                <c:pt idx="996">
                  <c:v>33.173712000000002</c:v>
                </c:pt>
                <c:pt idx="997">
                  <c:v>33.173712000000002</c:v>
                </c:pt>
                <c:pt idx="998">
                  <c:v>33.173712000000002</c:v>
                </c:pt>
                <c:pt idx="999">
                  <c:v>33.173712000000002</c:v>
                </c:pt>
                <c:pt idx="1000">
                  <c:v>33.173712000000002</c:v>
                </c:pt>
                <c:pt idx="1001">
                  <c:v>33.173712000000002</c:v>
                </c:pt>
                <c:pt idx="1002">
                  <c:v>33.173712000000002</c:v>
                </c:pt>
                <c:pt idx="1003">
                  <c:v>33.173712000000002</c:v>
                </c:pt>
                <c:pt idx="1004">
                  <c:v>33.173712000000002</c:v>
                </c:pt>
                <c:pt idx="1005">
                  <c:v>33.173712000000002</c:v>
                </c:pt>
                <c:pt idx="1006">
                  <c:v>33.173712000000002</c:v>
                </c:pt>
                <c:pt idx="1007">
                  <c:v>33.173712000000002</c:v>
                </c:pt>
                <c:pt idx="1008">
                  <c:v>33.173712000000002</c:v>
                </c:pt>
                <c:pt idx="1009">
                  <c:v>33.173712000000002</c:v>
                </c:pt>
                <c:pt idx="1010">
                  <c:v>33.173712000000002</c:v>
                </c:pt>
                <c:pt idx="1011">
                  <c:v>33.173712000000002</c:v>
                </c:pt>
                <c:pt idx="1012">
                  <c:v>33.173712000000002</c:v>
                </c:pt>
                <c:pt idx="1013">
                  <c:v>33.173712000000002</c:v>
                </c:pt>
                <c:pt idx="1014">
                  <c:v>33.173712000000002</c:v>
                </c:pt>
                <c:pt idx="1015">
                  <c:v>33.173712000000002</c:v>
                </c:pt>
                <c:pt idx="1016">
                  <c:v>33.173712000000002</c:v>
                </c:pt>
                <c:pt idx="1017">
                  <c:v>33.173712000000002</c:v>
                </c:pt>
                <c:pt idx="1018">
                  <c:v>33.173712000000002</c:v>
                </c:pt>
                <c:pt idx="1019">
                  <c:v>33.173712000000002</c:v>
                </c:pt>
                <c:pt idx="1020">
                  <c:v>33.173712000000002</c:v>
                </c:pt>
                <c:pt idx="1021">
                  <c:v>33.173712000000002</c:v>
                </c:pt>
                <c:pt idx="1022">
                  <c:v>33.173712000000002</c:v>
                </c:pt>
                <c:pt idx="1023">
                  <c:v>33.173712000000002</c:v>
                </c:pt>
                <c:pt idx="1024">
                  <c:v>33.173712000000002</c:v>
                </c:pt>
                <c:pt idx="1025">
                  <c:v>33.173712000000002</c:v>
                </c:pt>
                <c:pt idx="1026">
                  <c:v>33.173712000000002</c:v>
                </c:pt>
                <c:pt idx="1027">
                  <c:v>33.173712000000002</c:v>
                </c:pt>
                <c:pt idx="1028">
                  <c:v>33.173712000000002</c:v>
                </c:pt>
                <c:pt idx="1029">
                  <c:v>33.173712000000002</c:v>
                </c:pt>
                <c:pt idx="1030">
                  <c:v>33.173712000000002</c:v>
                </c:pt>
                <c:pt idx="1031">
                  <c:v>33.173712000000002</c:v>
                </c:pt>
                <c:pt idx="1032">
                  <c:v>33.173712000000002</c:v>
                </c:pt>
                <c:pt idx="1033">
                  <c:v>33.173712000000002</c:v>
                </c:pt>
                <c:pt idx="1034">
                  <c:v>33.173712000000002</c:v>
                </c:pt>
                <c:pt idx="1035">
                  <c:v>33.173712000000002</c:v>
                </c:pt>
                <c:pt idx="1036">
                  <c:v>33.173712000000002</c:v>
                </c:pt>
                <c:pt idx="1037">
                  <c:v>33.173712000000002</c:v>
                </c:pt>
                <c:pt idx="1038">
                  <c:v>33.173712000000002</c:v>
                </c:pt>
                <c:pt idx="1039">
                  <c:v>33.173712000000002</c:v>
                </c:pt>
                <c:pt idx="1040">
                  <c:v>33.173712000000002</c:v>
                </c:pt>
                <c:pt idx="1041">
                  <c:v>33.173712000000002</c:v>
                </c:pt>
                <c:pt idx="1042">
                  <c:v>33.173712000000002</c:v>
                </c:pt>
                <c:pt idx="1043">
                  <c:v>33.173712000000002</c:v>
                </c:pt>
                <c:pt idx="1044">
                  <c:v>33.173712000000002</c:v>
                </c:pt>
                <c:pt idx="1045">
                  <c:v>33.173712000000002</c:v>
                </c:pt>
                <c:pt idx="1046">
                  <c:v>33.173712000000002</c:v>
                </c:pt>
                <c:pt idx="1047">
                  <c:v>33.173712000000002</c:v>
                </c:pt>
                <c:pt idx="1048">
                  <c:v>33.173712000000002</c:v>
                </c:pt>
                <c:pt idx="1049">
                  <c:v>33.173712000000002</c:v>
                </c:pt>
                <c:pt idx="1050">
                  <c:v>33.173712000000002</c:v>
                </c:pt>
                <c:pt idx="1051">
                  <c:v>33.173712000000002</c:v>
                </c:pt>
                <c:pt idx="1052">
                  <c:v>33.173712000000002</c:v>
                </c:pt>
                <c:pt idx="1053">
                  <c:v>33.173712000000002</c:v>
                </c:pt>
                <c:pt idx="1054">
                  <c:v>33.173712000000002</c:v>
                </c:pt>
                <c:pt idx="1055">
                  <c:v>33.173712000000002</c:v>
                </c:pt>
                <c:pt idx="1056">
                  <c:v>33.173712000000002</c:v>
                </c:pt>
                <c:pt idx="1057">
                  <c:v>33.173712000000002</c:v>
                </c:pt>
                <c:pt idx="1058">
                  <c:v>33.173712000000002</c:v>
                </c:pt>
                <c:pt idx="1059">
                  <c:v>33.173712000000002</c:v>
                </c:pt>
                <c:pt idx="1060">
                  <c:v>33.173712000000002</c:v>
                </c:pt>
                <c:pt idx="1061">
                  <c:v>33.173712000000002</c:v>
                </c:pt>
                <c:pt idx="1062">
                  <c:v>33.173712000000002</c:v>
                </c:pt>
                <c:pt idx="1063">
                  <c:v>33.173712000000002</c:v>
                </c:pt>
                <c:pt idx="1064">
                  <c:v>33.173712000000002</c:v>
                </c:pt>
                <c:pt idx="1065">
                  <c:v>33.173712000000002</c:v>
                </c:pt>
                <c:pt idx="1066">
                  <c:v>33.173712000000002</c:v>
                </c:pt>
                <c:pt idx="1067">
                  <c:v>33.173712000000002</c:v>
                </c:pt>
                <c:pt idx="1068">
                  <c:v>33.173712000000002</c:v>
                </c:pt>
                <c:pt idx="1069">
                  <c:v>33.173712000000002</c:v>
                </c:pt>
                <c:pt idx="1070">
                  <c:v>33.173712000000002</c:v>
                </c:pt>
                <c:pt idx="1071">
                  <c:v>33.173712000000002</c:v>
                </c:pt>
                <c:pt idx="1072">
                  <c:v>33.173712000000002</c:v>
                </c:pt>
                <c:pt idx="1073">
                  <c:v>33.173712000000002</c:v>
                </c:pt>
                <c:pt idx="1074">
                  <c:v>33.173712000000002</c:v>
                </c:pt>
                <c:pt idx="1075">
                  <c:v>33.173712000000002</c:v>
                </c:pt>
                <c:pt idx="1076">
                  <c:v>33.173712000000002</c:v>
                </c:pt>
                <c:pt idx="1077">
                  <c:v>33.173712000000002</c:v>
                </c:pt>
                <c:pt idx="1078">
                  <c:v>33.173712000000002</c:v>
                </c:pt>
                <c:pt idx="1079">
                  <c:v>33.173712000000002</c:v>
                </c:pt>
                <c:pt idx="1080">
                  <c:v>33.173712000000002</c:v>
                </c:pt>
                <c:pt idx="1081">
                  <c:v>33.173712000000002</c:v>
                </c:pt>
                <c:pt idx="1082">
                  <c:v>33.173712000000002</c:v>
                </c:pt>
                <c:pt idx="1083">
                  <c:v>33.173712000000002</c:v>
                </c:pt>
                <c:pt idx="1084">
                  <c:v>33.173712000000002</c:v>
                </c:pt>
                <c:pt idx="1085">
                  <c:v>33.173712000000002</c:v>
                </c:pt>
                <c:pt idx="1086">
                  <c:v>33.173712000000002</c:v>
                </c:pt>
                <c:pt idx="1087">
                  <c:v>33.173712000000002</c:v>
                </c:pt>
                <c:pt idx="1088">
                  <c:v>33.173712000000002</c:v>
                </c:pt>
                <c:pt idx="1089">
                  <c:v>33.173712000000002</c:v>
                </c:pt>
                <c:pt idx="1090">
                  <c:v>33.173712000000002</c:v>
                </c:pt>
                <c:pt idx="1091">
                  <c:v>33.173712000000002</c:v>
                </c:pt>
                <c:pt idx="1092">
                  <c:v>33.173712000000002</c:v>
                </c:pt>
                <c:pt idx="1093">
                  <c:v>33.173712000000002</c:v>
                </c:pt>
                <c:pt idx="1094">
                  <c:v>33.173712000000002</c:v>
                </c:pt>
                <c:pt idx="1095">
                  <c:v>33.173712000000002</c:v>
                </c:pt>
                <c:pt idx="1096">
                  <c:v>33.173712000000002</c:v>
                </c:pt>
                <c:pt idx="1097">
                  <c:v>33.173712000000002</c:v>
                </c:pt>
                <c:pt idx="1098">
                  <c:v>33.173712000000002</c:v>
                </c:pt>
                <c:pt idx="1099">
                  <c:v>33.173712000000002</c:v>
                </c:pt>
                <c:pt idx="1100">
                  <c:v>33.173712000000002</c:v>
                </c:pt>
                <c:pt idx="1101">
                  <c:v>33.173712000000002</c:v>
                </c:pt>
                <c:pt idx="1102">
                  <c:v>33.173712000000002</c:v>
                </c:pt>
                <c:pt idx="1103">
                  <c:v>33.173712000000002</c:v>
                </c:pt>
                <c:pt idx="1104">
                  <c:v>33.173712000000002</c:v>
                </c:pt>
                <c:pt idx="1105">
                  <c:v>33.173712000000002</c:v>
                </c:pt>
                <c:pt idx="1106">
                  <c:v>33.173712000000002</c:v>
                </c:pt>
                <c:pt idx="1107">
                  <c:v>33.173712000000002</c:v>
                </c:pt>
                <c:pt idx="1108">
                  <c:v>33.173712000000002</c:v>
                </c:pt>
                <c:pt idx="1109">
                  <c:v>33.173712000000002</c:v>
                </c:pt>
                <c:pt idx="1110">
                  <c:v>33.173712000000002</c:v>
                </c:pt>
                <c:pt idx="1111">
                  <c:v>33.173712000000002</c:v>
                </c:pt>
                <c:pt idx="1112">
                  <c:v>33.173712000000002</c:v>
                </c:pt>
                <c:pt idx="1113">
                  <c:v>33.173712000000002</c:v>
                </c:pt>
                <c:pt idx="1114">
                  <c:v>33.173712000000002</c:v>
                </c:pt>
                <c:pt idx="1115">
                  <c:v>33.173712000000002</c:v>
                </c:pt>
                <c:pt idx="1116">
                  <c:v>33.173712000000002</c:v>
                </c:pt>
                <c:pt idx="1117">
                  <c:v>33.173712000000002</c:v>
                </c:pt>
                <c:pt idx="1118">
                  <c:v>33.173712000000002</c:v>
                </c:pt>
                <c:pt idx="1119">
                  <c:v>33.173712000000002</c:v>
                </c:pt>
                <c:pt idx="1120">
                  <c:v>33.173712000000002</c:v>
                </c:pt>
                <c:pt idx="1121">
                  <c:v>33.173712000000002</c:v>
                </c:pt>
                <c:pt idx="1122">
                  <c:v>33.173712000000002</c:v>
                </c:pt>
                <c:pt idx="1123">
                  <c:v>33.173712000000002</c:v>
                </c:pt>
                <c:pt idx="1124">
                  <c:v>33.173712000000002</c:v>
                </c:pt>
                <c:pt idx="1125">
                  <c:v>33.173712000000002</c:v>
                </c:pt>
                <c:pt idx="1126">
                  <c:v>33.173712000000002</c:v>
                </c:pt>
                <c:pt idx="1127">
                  <c:v>33.173712000000002</c:v>
                </c:pt>
                <c:pt idx="1128">
                  <c:v>33.173712000000002</c:v>
                </c:pt>
                <c:pt idx="1129">
                  <c:v>33.173712000000002</c:v>
                </c:pt>
                <c:pt idx="1130">
                  <c:v>33.173712000000002</c:v>
                </c:pt>
                <c:pt idx="1131">
                  <c:v>33.173712000000002</c:v>
                </c:pt>
                <c:pt idx="1132">
                  <c:v>33.173712000000002</c:v>
                </c:pt>
                <c:pt idx="1133">
                  <c:v>33.173712000000002</c:v>
                </c:pt>
                <c:pt idx="1134">
                  <c:v>33.173712000000002</c:v>
                </c:pt>
                <c:pt idx="1135">
                  <c:v>33.173712000000002</c:v>
                </c:pt>
                <c:pt idx="1136">
                  <c:v>33.173712000000002</c:v>
                </c:pt>
                <c:pt idx="1137">
                  <c:v>33.173712000000002</c:v>
                </c:pt>
                <c:pt idx="1138">
                  <c:v>33.173712000000002</c:v>
                </c:pt>
                <c:pt idx="1139">
                  <c:v>33.173712000000002</c:v>
                </c:pt>
                <c:pt idx="1140">
                  <c:v>33.173712000000002</c:v>
                </c:pt>
                <c:pt idx="1141">
                  <c:v>33.173712000000002</c:v>
                </c:pt>
                <c:pt idx="1142">
                  <c:v>33.173712000000002</c:v>
                </c:pt>
                <c:pt idx="1143">
                  <c:v>33.173712000000002</c:v>
                </c:pt>
                <c:pt idx="1144">
                  <c:v>33.173712000000002</c:v>
                </c:pt>
                <c:pt idx="1145">
                  <c:v>33.173712000000002</c:v>
                </c:pt>
                <c:pt idx="1146">
                  <c:v>33.173712000000002</c:v>
                </c:pt>
                <c:pt idx="1147">
                  <c:v>33.173712000000002</c:v>
                </c:pt>
                <c:pt idx="1148">
                  <c:v>33.173712000000002</c:v>
                </c:pt>
                <c:pt idx="1149">
                  <c:v>33.173712000000002</c:v>
                </c:pt>
                <c:pt idx="1150">
                  <c:v>33.173712000000002</c:v>
                </c:pt>
                <c:pt idx="1151">
                  <c:v>33.173712000000002</c:v>
                </c:pt>
                <c:pt idx="1152">
                  <c:v>33.173712000000002</c:v>
                </c:pt>
                <c:pt idx="1153">
                  <c:v>33.173712000000002</c:v>
                </c:pt>
                <c:pt idx="1154">
                  <c:v>33.173712000000002</c:v>
                </c:pt>
                <c:pt idx="1155">
                  <c:v>33.173712000000002</c:v>
                </c:pt>
                <c:pt idx="1156">
                  <c:v>33.173712000000002</c:v>
                </c:pt>
                <c:pt idx="1157">
                  <c:v>33.173712000000002</c:v>
                </c:pt>
                <c:pt idx="1158">
                  <c:v>33.173712000000002</c:v>
                </c:pt>
                <c:pt idx="1159">
                  <c:v>33.173712000000002</c:v>
                </c:pt>
                <c:pt idx="1160">
                  <c:v>33.173712000000002</c:v>
                </c:pt>
                <c:pt idx="1161">
                  <c:v>33.173712000000002</c:v>
                </c:pt>
                <c:pt idx="1162">
                  <c:v>33.173712000000002</c:v>
                </c:pt>
                <c:pt idx="1163">
                  <c:v>33.173712000000002</c:v>
                </c:pt>
                <c:pt idx="1164">
                  <c:v>33.173712000000002</c:v>
                </c:pt>
                <c:pt idx="1165">
                  <c:v>33.173712000000002</c:v>
                </c:pt>
                <c:pt idx="1166">
                  <c:v>33.173712000000002</c:v>
                </c:pt>
                <c:pt idx="1167">
                  <c:v>33.173712000000002</c:v>
                </c:pt>
                <c:pt idx="1168">
                  <c:v>33.173712000000002</c:v>
                </c:pt>
                <c:pt idx="1169">
                  <c:v>33.173712000000002</c:v>
                </c:pt>
                <c:pt idx="1170">
                  <c:v>33.173712000000002</c:v>
                </c:pt>
                <c:pt idx="1171">
                  <c:v>33.173712000000002</c:v>
                </c:pt>
                <c:pt idx="1172">
                  <c:v>33.173712000000002</c:v>
                </c:pt>
                <c:pt idx="1173">
                  <c:v>33.173712000000002</c:v>
                </c:pt>
                <c:pt idx="1174">
                  <c:v>33.173712000000002</c:v>
                </c:pt>
                <c:pt idx="1175">
                  <c:v>33.173712000000002</c:v>
                </c:pt>
                <c:pt idx="1176">
                  <c:v>33.173712000000002</c:v>
                </c:pt>
                <c:pt idx="1177">
                  <c:v>33.173712000000002</c:v>
                </c:pt>
                <c:pt idx="1178">
                  <c:v>33.173712000000002</c:v>
                </c:pt>
                <c:pt idx="1179">
                  <c:v>33.173712000000002</c:v>
                </c:pt>
                <c:pt idx="1180">
                  <c:v>33.173712000000002</c:v>
                </c:pt>
                <c:pt idx="1181">
                  <c:v>33.173712000000002</c:v>
                </c:pt>
                <c:pt idx="1182">
                  <c:v>33.173712000000002</c:v>
                </c:pt>
                <c:pt idx="1183">
                  <c:v>33.173712000000002</c:v>
                </c:pt>
                <c:pt idx="1184">
                  <c:v>33.173712000000002</c:v>
                </c:pt>
                <c:pt idx="1185">
                  <c:v>33.173712000000002</c:v>
                </c:pt>
                <c:pt idx="1186">
                  <c:v>33.173712000000002</c:v>
                </c:pt>
                <c:pt idx="1187">
                  <c:v>33.173712000000002</c:v>
                </c:pt>
                <c:pt idx="1188">
                  <c:v>33.173712000000002</c:v>
                </c:pt>
                <c:pt idx="1189">
                  <c:v>33.173712000000002</c:v>
                </c:pt>
                <c:pt idx="1190">
                  <c:v>33.173712000000002</c:v>
                </c:pt>
                <c:pt idx="1191">
                  <c:v>33.173712000000002</c:v>
                </c:pt>
                <c:pt idx="1192">
                  <c:v>33.173712000000002</c:v>
                </c:pt>
                <c:pt idx="1193">
                  <c:v>33.173712000000002</c:v>
                </c:pt>
                <c:pt idx="1194">
                  <c:v>33.173712000000002</c:v>
                </c:pt>
                <c:pt idx="1195">
                  <c:v>33.173712000000002</c:v>
                </c:pt>
                <c:pt idx="1196">
                  <c:v>33.173712000000002</c:v>
                </c:pt>
                <c:pt idx="1197">
                  <c:v>33.173712000000002</c:v>
                </c:pt>
                <c:pt idx="1198">
                  <c:v>33.173712000000002</c:v>
                </c:pt>
                <c:pt idx="1199">
                  <c:v>33.173712000000002</c:v>
                </c:pt>
                <c:pt idx="1200">
                  <c:v>33.173712000000002</c:v>
                </c:pt>
                <c:pt idx="1201">
                  <c:v>33.173712000000002</c:v>
                </c:pt>
                <c:pt idx="1202">
                  <c:v>33.173712000000002</c:v>
                </c:pt>
                <c:pt idx="1203">
                  <c:v>33.173712000000002</c:v>
                </c:pt>
                <c:pt idx="1204">
                  <c:v>33.173712000000002</c:v>
                </c:pt>
                <c:pt idx="1205">
                  <c:v>33.173712000000002</c:v>
                </c:pt>
                <c:pt idx="1206">
                  <c:v>33.173712000000002</c:v>
                </c:pt>
                <c:pt idx="1207">
                  <c:v>33.173712000000002</c:v>
                </c:pt>
                <c:pt idx="1208">
                  <c:v>33.173712000000002</c:v>
                </c:pt>
                <c:pt idx="1209">
                  <c:v>33.173712000000002</c:v>
                </c:pt>
                <c:pt idx="1210">
                  <c:v>33.173712000000002</c:v>
                </c:pt>
                <c:pt idx="1211">
                  <c:v>33.173712000000002</c:v>
                </c:pt>
                <c:pt idx="1212">
                  <c:v>33.173712000000002</c:v>
                </c:pt>
                <c:pt idx="1213">
                  <c:v>33.173712000000002</c:v>
                </c:pt>
                <c:pt idx="1214">
                  <c:v>33.173712000000002</c:v>
                </c:pt>
                <c:pt idx="1215">
                  <c:v>33.173712000000002</c:v>
                </c:pt>
                <c:pt idx="1216">
                  <c:v>33.173712000000002</c:v>
                </c:pt>
                <c:pt idx="1217">
                  <c:v>33.173712000000002</c:v>
                </c:pt>
                <c:pt idx="1218">
                  <c:v>33.173712000000002</c:v>
                </c:pt>
                <c:pt idx="1219">
                  <c:v>33.173712000000002</c:v>
                </c:pt>
                <c:pt idx="1220">
                  <c:v>33.173712000000002</c:v>
                </c:pt>
                <c:pt idx="1221">
                  <c:v>33.173712000000002</c:v>
                </c:pt>
                <c:pt idx="1222">
                  <c:v>33.173712000000002</c:v>
                </c:pt>
                <c:pt idx="1223">
                  <c:v>33.173712000000002</c:v>
                </c:pt>
                <c:pt idx="1224">
                  <c:v>33.173712000000002</c:v>
                </c:pt>
                <c:pt idx="1225">
                  <c:v>33.173712000000002</c:v>
                </c:pt>
                <c:pt idx="1226">
                  <c:v>33.173712000000002</c:v>
                </c:pt>
                <c:pt idx="1227">
                  <c:v>33.173712000000002</c:v>
                </c:pt>
                <c:pt idx="1228">
                  <c:v>33.173712000000002</c:v>
                </c:pt>
                <c:pt idx="1229">
                  <c:v>33.173712000000002</c:v>
                </c:pt>
                <c:pt idx="1230">
                  <c:v>33.173712000000002</c:v>
                </c:pt>
                <c:pt idx="1231">
                  <c:v>33.173712000000002</c:v>
                </c:pt>
                <c:pt idx="1232">
                  <c:v>33.173712000000002</c:v>
                </c:pt>
                <c:pt idx="1233">
                  <c:v>33.173712000000002</c:v>
                </c:pt>
                <c:pt idx="1234">
                  <c:v>33.173712000000002</c:v>
                </c:pt>
                <c:pt idx="1235">
                  <c:v>33.173712000000002</c:v>
                </c:pt>
                <c:pt idx="1236">
                  <c:v>33.173712000000002</c:v>
                </c:pt>
                <c:pt idx="1237">
                  <c:v>33.173712000000002</c:v>
                </c:pt>
                <c:pt idx="1238">
                  <c:v>33.173712000000002</c:v>
                </c:pt>
                <c:pt idx="1239">
                  <c:v>33.173712000000002</c:v>
                </c:pt>
                <c:pt idx="1240">
                  <c:v>33.173712000000002</c:v>
                </c:pt>
                <c:pt idx="1241">
                  <c:v>33.173712000000002</c:v>
                </c:pt>
                <c:pt idx="1242">
                  <c:v>33.173712000000002</c:v>
                </c:pt>
                <c:pt idx="1243">
                  <c:v>33.173712000000002</c:v>
                </c:pt>
                <c:pt idx="1244">
                  <c:v>33.173712000000002</c:v>
                </c:pt>
                <c:pt idx="1245">
                  <c:v>33.173712000000002</c:v>
                </c:pt>
                <c:pt idx="1246">
                  <c:v>33.173712000000002</c:v>
                </c:pt>
                <c:pt idx="1247">
                  <c:v>33.173712000000002</c:v>
                </c:pt>
                <c:pt idx="1248">
                  <c:v>33.173712000000002</c:v>
                </c:pt>
                <c:pt idx="1249">
                  <c:v>33.173712000000002</c:v>
                </c:pt>
                <c:pt idx="1250">
                  <c:v>33.173712000000002</c:v>
                </c:pt>
                <c:pt idx="1251">
                  <c:v>33.173712000000002</c:v>
                </c:pt>
                <c:pt idx="1252">
                  <c:v>33.173712000000002</c:v>
                </c:pt>
                <c:pt idx="1253">
                  <c:v>33.173712000000002</c:v>
                </c:pt>
                <c:pt idx="1254">
                  <c:v>33.173712000000002</c:v>
                </c:pt>
                <c:pt idx="1255">
                  <c:v>33.173712000000002</c:v>
                </c:pt>
                <c:pt idx="1256">
                  <c:v>33.173712000000002</c:v>
                </c:pt>
                <c:pt idx="1257">
                  <c:v>33.173712000000002</c:v>
                </c:pt>
                <c:pt idx="1258">
                  <c:v>33.173712000000002</c:v>
                </c:pt>
                <c:pt idx="1259">
                  <c:v>33.173712000000002</c:v>
                </c:pt>
                <c:pt idx="1260">
                  <c:v>33.173712000000002</c:v>
                </c:pt>
                <c:pt idx="1261">
                  <c:v>33.173712000000002</c:v>
                </c:pt>
                <c:pt idx="1262">
                  <c:v>33.173712000000002</c:v>
                </c:pt>
                <c:pt idx="1263">
                  <c:v>33.173712000000002</c:v>
                </c:pt>
                <c:pt idx="1264">
                  <c:v>33.173712000000002</c:v>
                </c:pt>
                <c:pt idx="1265">
                  <c:v>33.173712000000002</c:v>
                </c:pt>
                <c:pt idx="1266">
                  <c:v>33.173712000000002</c:v>
                </c:pt>
                <c:pt idx="1267">
                  <c:v>33.173712000000002</c:v>
                </c:pt>
                <c:pt idx="1268">
                  <c:v>33.173712000000002</c:v>
                </c:pt>
                <c:pt idx="1269">
                  <c:v>33.173712000000002</c:v>
                </c:pt>
                <c:pt idx="1270">
                  <c:v>33.173712000000002</c:v>
                </c:pt>
                <c:pt idx="1271">
                  <c:v>33.173712000000002</c:v>
                </c:pt>
                <c:pt idx="1272">
                  <c:v>33.173712000000002</c:v>
                </c:pt>
                <c:pt idx="1273">
                  <c:v>33.173712000000002</c:v>
                </c:pt>
                <c:pt idx="1274">
                  <c:v>33.173712000000002</c:v>
                </c:pt>
                <c:pt idx="1275">
                  <c:v>33.173712000000002</c:v>
                </c:pt>
                <c:pt idx="1276">
                  <c:v>33.173712000000002</c:v>
                </c:pt>
                <c:pt idx="1277">
                  <c:v>33.173712000000002</c:v>
                </c:pt>
                <c:pt idx="1278">
                  <c:v>33.173712000000002</c:v>
                </c:pt>
                <c:pt idx="1279">
                  <c:v>33.173712000000002</c:v>
                </c:pt>
                <c:pt idx="1280">
                  <c:v>33.173712000000002</c:v>
                </c:pt>
                <c:pt idx="1281">
                  <c:v>33.173712000000002</c:v>
                </c:pt>
                <c:pt idx="1282">
                  <c:v>33.173712000000002</c:v>
                </c:pt>
                <c:pt idx="1283">
                  <c:v>33.173712000000002</c:v>
                </c:pt>
                <c:pt idx="1284">
                  <c:v>33.173712000000002</c:v>
                </c:pt>
                <c:pt idx="1285">
                  <c:v>33.173712000000002</c:v>
                </c:pt>
                <c:pt idx="1286">
                  <c:v>33.173712000000002</c:v>
                </c:pt>
                <c:pt idx="1287">
                  <c:v>33.173712000000002</c:v>
                </c:pt>
                <c:pt idx="1288">
                  <c:v>33.173712000000002</c:v>
                </c:pt>
                <c:pt idx="1289">
                  <c:v>33.173712000000002</c:v>
                </c:pt>
                <c:pt idx="1290">
                  <c:v>33.173712000000002</c:v>
                </c:pt>
                <c:pt idx="1291">
                  <c:v>33.173712000000002</c:v>
                </c:pt>
                <c:pt idx="1292">
                  <c:v>33.173712000000002</c:v>
                </c:pt>
                <c:pt idx="1293">
                  <c:v>33.173712000000002</c:v>
                </c:pt>
                <c:pt idx="1294">
                  <c:v>33.173712000000002</c:v>
                </c:pt>
                <c:pt idx="1295">
                  <c:v>33.173712000000002</c:v>
                </c:pt>
                <c:pt idx="1296">
                  <c:v>33.173712000000002</c:v>
                </c:pt>
                <c:pt idx="1297">
                  <c:v>33.173712000000002</c:v>
                </c:pt>
                <c:pt idx="1298">
                  <c:v>33.173712000000002</c:v>
                </c:pt>
                <c:pt idx="1299">
                  <c:v>33.173712000000002</c:v>
                </c:pt>
                <c:pt idx="1300">
                  <c:v>33.173712000000002</c:v>
                </c:pt>
                <c:pt idx="1301">
                  <c:v>33.173712000000002</c:v>
                </c:pt>
                <c:pt idx="1302">
                  <c:v>33.173712000000002</c:v>
                </c:pt>
                <c:pt idx="1303">
                  <c:v>33.173712000000002</c:v>
                </c:pt>
                <c:pt idx="1304">
                  <c:v>33.173712000000002</c:v>
                </c:pt>
                <c:pt idx="1305">
                  <c:v>33.173712000000002</c:v>
                </c:pt>
                <c:pt idx="1306">
                  <c:v>33.173712000000002</c:v>
                </c:pt>
                <c:pt idx="1307">
                  <c:v>33.173712000000002</c:v>
                </c:pt>
                <c:pt idx="1308">
                  <c:v>33.173712000000002</c:v>
                </c:pt>
                <c:pt idx="1309">
                  <c:v>33.173712000000002</c:v>
                </c:pt>
                <c:pt idx="1310">
                  <c:v>33.173712000000002</c:v>
                </c:pt>
                <c:pt idx="1311">
                  <c:v>33.173712000000002</c:v>
                </c:pt>
                <c:pt idx="1312">
                  <c:v>33.173712000000002</c:v>
                </c:pt>
                <c:pt idx="1313">
                  <c:v>33.173712000000002</c:v>
                </c:pt>
                <c:pt idx="1314">
                  <c:v>33.173712000000002</c:v>
                </c:pt>
                <c:pt idx="1315">
                  <c:v>33.173712000000002</c:v>
                </c:pt>
                <c:pt idx="1316">
                  <c:v>33.173712000000002</c:v>
                </c:pt>
                <c:pt idx="1317">
                  <c:v>33.173712000000002</c:v>
                </c:pt>
                <c:pt idx="1318">
                  <c:v>33.173712000000002</c:v>
                </c:pt>
                <c:pt idx="1319">
                  <c:v>33.173712000000002</c:v>
                </c:pt>
                <c:pt idx="1320">
                  <c:v>33.173712000000002</c:v>
                </c:pt>
                <c:pt idx="1321">
                  <c:v>33.173712000000002</c:v>
                </c:pt>
                <c:pt idx="1322">
                  <c:v>33.173712000000002</c:v>
                </c:pt>
                <c:pt idx="1323">
                  <c:v>33.173712000000002</c:v>
                </c:pt>
                <c:pt idx="1324">
                  <c:v>33.173712000000002</c:v>
                </c:pt>
                <c:pt idx="1325">
                  <c:v>33.173712000000002</c:v>
                </c:pt>
                <c:pt idx="1326">
                  <c:v>33.173712000000002</c:v>
                </c:pt>
                <c:pt idx="1327">
                  <c:v>33.173712000000002</c:v>
                </c:pt>
                <c:pt idx="1328">
                  <c:v>33.173712000000002</c:v>
                </c:pt>
                <c:pt idx="1329">
                  <c:v>33.173712000000002</c:v>
                </c:pt>
                <c:pt idx="1330">
                  <c:v>33.173712000000002</c:v>
                </c:pt>
                <c:pt idx="1331">
                  <c:v>33.173712000000002</c:v>
                </c:pt>
                <c:pt idx="1332">
                  <c:v>33.173712000000002</c:v>
                </c:pt>
                <c:pt idx="1333">
                  <c:v>33.173712000000002</c:v>
                </c:pt>
                <c:pt idx="1334">
                  <c:v>33.173712000000002</c:v>
                </c:pt>
                <c:pt idx="1335">
                  <c:v>33.173712000000002</c:v>
                </c:pt>
                <c:pt idx="1336">
                  <c:v>33.173712000000002</c:v>
                </c:pt>
                <c:pt idx="1337">
                  <c:v>33.173712000000002</c:v>
                </c:pt>
                <c:pt idx="1338">
                  <c:v>33.173712000000002</c:v>
                </c:pt>
                <c:pt idx="1339">
                  <c:v>33.173712000000002</c:v>
                </c:pt>
                <c:pt idx="1340">
                  <c:v>33.173712000000002</c:v>
                </c:pt>
                <c:pt idx="1341">
                  <c:v>33.173712000000002</c:v>
                </c:pt>
                <c:pt idx="1342">
                  <c:v>33.173712000000002</c:v>
                </c:pt>
                <c:pt idx="1343">
                  <c:v>33.173712000000002</c:v>
                </c:pt>
                <c:pt idx="1344">
                  <c:v>33.173712000000002</c:v>
                </c:pt>
                <c:pt idx="1345">
                  <c:v>33.173712000000002</c:v>
                </c:pt>
                <c:pt idx="1346">
                  <c:v>33.173712000000002</c:v>
                </c:pt>
                <c:pt idx="1347">
                  <c:v>33.173712000000002</c:v>
                </c:pt>
                <c:pt idx="1348">
                  <c:v>33.173712000000002</c:v>
                </c:pt>
                <c:pt idx="1349">
                  <c:v>33.173712000000002</c:v>
                </c:pt>
                <c:pt idx="1350">
                  <c:v>33.173712000000002</c:v>
                </c:pt>
                <c:pt idx="1351">
                  <c:v>33.173712000000002</c:v>
                </c:pt>
                <c:pt idx="1352">
                  <c:v>33.173712000000002</c:v>
                </c:pt>
                <c:pt idx="1353">
                  <c:v>33.173712000000002</c:v>
                </c:pt>
                <c:pt idx="1354">
                  <c:v>33.173712000000002</c:v>
                </c:pt>
                <c:pt idx="1355">
                  <c:v>33.173712000000002</c:v>
                </c:pt>
                <c:pt idx="1356">
                  <c:v>33.173712000000002</c:v>
                </c:pt>
                <c:pt idx="1357">
                  <c:v>33.173712000000002</c:v>
                </c:pt>
                <c:pt idx="1358">
                  <c:v>33.173712000000002</c:v>
                </c:pt>
                <c:pt idx="1359">
                  <c:v>33.173712000000002</c:v>
                </c:pt>
                <c:pt idx="1360">
                  <c:v>33.173712000000002</c:v>
                </c:pt>
                <c:pt idx="1361">
                  <c:v>33.173712000000002</c:v>
                </c:pt>
                <c:pt idx="1362">
                  <c:v>33.173712000000002</c:v>
                </c:pt>
                <c:pt idx="1363">
                  <c:v>33.173712000000002</c:v>
                </c:pt>
                <c:pt idx="1364">
                  <c:v>33.173712000000002</c:v>
                </c:pt>
                <c:pt idx="1365">
                  <c:v>33.173712000000002</c:v>
                </c:pt>
                <c:pt idx="1366">
                  <c:v>33.173712000000002</c:v>
                </c:pt>
                <c:pt idx="1367">
                  <c:v>33.173712000000002</c:v>
                </c:pt>
                <c:pt idx="1368">
                  <c:v>33.173712000000002</c:v>
                </c:pt>
                <c:pt idx="1369">
                  <c:v>33.173712000000002</c:v>
                </c:pt>
                <c:pt idx="1370">
                  <c:v>33.173712000000002</c:v>
                </c:pt>
                <c:pt idx="1371">
                  <c:v>33.173712000000002</c:v>
                </c:pt>
                <c:pt idx="1372">
                  <c:v>33.173712000000002</c:v>
                </c:pt>
                <c:pt idx="1373">
                  <c:v>33.173712000000002</c:v>
                </c:pt>
                <c:pt idx="1374">
                  <c:v>33.173712000000002</c:v>
                </c:pt>
                <c:pt idx="1375">
                  <c:v>33.173712000000002</c:v>
                </c:pt>
                <c:pt idx="1376">
                  <c:v>33.173712000000002</c:v>
                </c:pt>
                <c:pt idx="1377">
                  <c:v>33.173712000000002</c:v>
                </c:pt>
                <c:pt idx="1378">
                  <c:v>33.173712000000002</c:v>
                </c:pt>
                <c:pt idx="1379">
                  <c:v>33.173712000000002</c:v>
                </c:pt>
                <c:pt idx="1380">
                  <c:v>33.173712000000002</c:v>
                </c:pt>
                <c:pt idx="1381">
                  <c:v>33.173712000000002</c:v>
                </c:pt>
                <c:pt idx="1382">
                  <c:v>33.173712000000002</c:v>
                </c:pt>
                <c:pt idx="1383">
                  <c:v>33.173712000000002</c:v>
                </c:pt>
                <c:pt idx="1384">
                  <c:v>33.173712000000002</c:v>
                </c:pt>
                <c:pt idx="1385">
                  <c:v>33.173712000000002</c:v>
                </c:pt>
                <c:pt idx="1386">
                  <c:v>33.173712000000002</c:v>
                </c:pt>
                <c:pt idx="1387">
                  <c:v>33.173712000000002</c:v>
                </c:pt>
                <c:pt idx="1388">
                  <c:v>33.173712000000002</c:v>
                </c:pt>
                <c:pt idx="1389">
                  <c:v>33.173712000000002</c:v>
                </c:pt>
                <c:pt idx="1390">
                  <c:v>33.173712000000002</c:v>
                </c:pt>
                <c:pt idx="1391">
                  <c:v>33.173712000000002</c:v>
                </c:pt>
                <c:pt idx="1392">
                  <c:v>33.173712000000002</c:v>
                </c:pt>
                <c:pt idx="1393">
                  <c:v>33.173712000000002</c:v>
                </c:pt>
                <c:pt idx="1394">
                  <c:v>33.173712000000002</c:v>
                </c:pt>
                <c:pt idx="1395">
                  <c:v>33.173712000000002</c:v>
                </c:pt>
                <c:pt idx="1396">
                  <c:v>33.173712000000002</c:v>
                </c:pt>
                <c:pt idx="1397">
                  <c:v>33.173712000000002</c:v>
                </c:pt>
                <c:pt idx="1398">
                  <c:v>33.173712000000002</c:v>
                </c:pt>
                <c:pt idx="1399">
                  <c:v>33.173712000000002</c:v>
                </c:pt>
                <c:pt idx="1400">
                  <c:v>33.173712000000002</c:v>
                </c:pt>
                <c:pt idx="1401">
                  <c:v>33.173712000000002</c:v>
                </c:pt>
                <c:pt idx="1402">
                  <c:v>33.173712000000002</c:v>
                </c:pt>
                <c:pt idx="1403">
                  <c:v>33.173712000000002</c:v>
                </c:pt>
                <c:pt idx="1404">
                  <c:v>33.173712000000002</c:v>
                </c:pt>
                <c:pt idx="1405">
                  <c:v>33.173712000000002</c:v>
                </c:pt>
                <c:pt idx="1406">
                  <c:v>33.173712000000002</c:v>
                </c:pt>
                <c:pt idx="1407">
                  <c:v>33.173712000000002</c:v>
                </c:pt>
                <c:pt idx="1408">
                  <c:v>33.173712000000002</c:v>
                </c:pt>
                <c:pt idx="1409">
                  <c:v>33.173712000000002</c:v>
                </c:pt>
                <c:pt idx="1410">
                  <c:v>33.173712000000002</c:v>
                </c:pt>
                <c:pt idx="1411">
                  <c:v>33.173712000000002</c:v>
                </c:pt>
                <c:pt idx="1412">
                  <c:v>33.173712000000002</c:v>
                </c:pt>
                <c:pt idx="1413">
                  <c:v>33.173712000000002</c:v>
                </c:pt>
                <c:pt idx="1414">
                  <c:v>33.173712000000002</c:v>
                </c:pt>
                <c:pt idx="1415">
                  <c:v>33.173712000000002</c:v>
                </c:pt>
                <c:pt idx="1416">
                  <c:v>33.173712000000002</c:v>
                </c:pt>
                <c:pt idx="1417">
                  <c:v>33.173712000000002</c:v>
                </c:pt>
                <c:pt idx="1418">
                  <c:v>33.173712000000002</c:v>
                </c:pt>
                <c:pt idx="1419">
                  <c:v>33.173712000000002</c:v>
                </c:pt>
                <c:pt idx="1420">
                  <c:v>33.173712000000002</c:v>
                </c:pt>
                <c:pt idx="1421">
                  <c:v>33.173712000000002</c:v>
                </c:pt>
                <c:pt idx="1422">
                  <c:v>33.173712000000002</c:v>
                </c:pt>
                <c:pt idx="1423">
                  <c:v>33.173712000000002</c:v>
                </c:pt>
                <c:pt idx="1424">
                  <c:v>33.173712000000002</c:v>
                </c:pt>
                <c:pt idx="1425">
                  <c:v>33.173712000000002</c:v>
                </c:pt>
                <c:pt idx="1426">
                  <c:v>33.173712000000002</c:v>
                </c:pt>
                <c:pt idx="1427">
                  <c:v>33.173712000000002</c:v>
                </c:pt>
                <c:pt idx="1428">
                  <c:v>33.173712000000002</c:v>
                </c:pt>
                <c:pt idx="1429">
                  <c:v>33.173712000000002</c:v>
                </c:pt>
                <c:pt idx="1430">
                  <c:v>33.173712000000002</c:v>
                </c:pt>
                <c:pt idx="1431">
                  <c:v>33.173712000000002</c:v>
                </c:pt>
                <c:pt idx="1432">
                  <c:v>33.173712000000002</c:v>
                </c:pt>
                <c:pt idx="1433">
                  <c:v>33.173712000000002</c:v>
                </c:pt>
                <c:pt idx="1434">
                  <c:v>33.173712000000002</c:v>
                </c:pt>
                <c:pt idx="1435">
                  <c:v>33.173712000000002</c:v>
                </c:pt>
                <c:pt idx="1436">
                  <c:v>33.173712000000002</c:v>
                </c:pt>
                <c:pt idx="1437">
                  <c:v>33.173712000000002</c:v>
                </c:pt>
                <c:pt idx="1438">
                  <c:v>33.173712000000002</c:v>
                </c:pt>
                <c:pt idx="1439">
                  <c:v>33.173712000000002</c:v>
                </c:pt>
                <c:pt idx="1440">
                  <c:v>33.173712000000002</c:v>
                </c:pt>
                <c:pt idx="1441">
                  <c:v>33.173712000000002</c:v>
                </c:pt>
                <c:pt idx="1442">
                  <c:v>33.173712000000002</c:v>
                </c:pt>
                <c:pt idx="1443">
                  <c:v>33.173712000000002</c:v>
                </c:pt>
                <c:pt idx="1444">
                  <c:v>33.173712000000002</c:v>
                </c:pt>
                <c:pt idx="1445">
                  <c:v>33.173712000000002</c:v>
                </c:pt>
                <c:pt idx="1446">
                  <c:v>33.173712000000002</c:v>
                </c:pt>
                <c:pt idx="1447">
                  <c:v>33.173712000000002</c:v>
                </c:pt>
                <c:pt idx="1448">
                  <c:v>33.173712000000002</c:v>
                </c:pt>
                <c:pt idx="1449">
                  <c:v>33.173712000000002</c:v>
                </c:pt>
                <c:pt idx="1450">
                  <c:v>33.173712000000002</c:v>
                </c:pt>
                <c:pt idx="1451">
                  <c:v>33.173712000000002</c:v>
                </c:pt>
                <c:pt idx="1452">
                  <c:v>33.173712000000002</c:v>
                </c:pt>
                <c:pt idx="1453">
                  <c:v>33.173712000000002</c:v>
                </c:pt>
                <c:pt idx="1454">
                  <c:v>33.173712000000002</c:v>
                </c:pt>
                <c:pt idx="1455">
                  <c:v>33.173712000000002</c:v>
                </c:pt>
                <c:pt idx="1456">
                  <c:v>33.173712000000002</c:v>
                </c:pt>
                <c:pt idx="1457">
                  <c:v>33.173712000000002</c:v>
                </c:pt>
                <c:pt idx="1458">
                  <c:v>33.173712000000002</c:v>
                </c:pt>
                <c:pt idx="1459">
                  <c:v>33.173712000000002</c:v>
                </c:pt>
                <c:pt idx="1460">
                  <c:v>33.173712000000002</c:v>
                </c:pt>
                <c:pt idx="1461">
                  <c:v>33.173712000000002</c:v>
                </c:pt>
                <c:pt idx="1462">
                  <c:v>33.173712000000002</c:v>
                </c:pt>
                <c:pt idx="1463">
                  <c:v>33.173712000000002</c:v>
                </c:pt>
                <c:pt idx="1464">
                  <c:v>33.173712000000002</c:v>
                </c:pt>
                <c:pt idx="1465">
                  <c:v>33.173712000000002</c:v>
                </c:pt>
                <c:pt idx="1466">
                  <c:v>33.173712000000002</c:v>
                </c:pt>
                <c:pt idx="1467">
                  <c:v>33.173712000000002</c:v>
                </c:pt>
                <c:pt idx="1468">
                  <c:v>33.173712000000002</c:v>
                </c:pt>
                <c:pt idx="1469">
                  <c:v>33.173712000000002</c:v>
                </c:pt>
                <c:pt idx="1470">
                  <c:v>33.173712000000002</c:v>
                </c:pt>
                <c:pt idx="1471">
                  <c:v>33.173712000000002</c:v>
                </c:pt>
                <c:pt idx="1472">
                  <c:v>33.173712000000002</c:v>
                </c:pt>
                <c:pt idx="1473">
                  <c:v>33.173712000000002</c:v>
                </c:pt>
                <c:pt idx="1474">
                  <c:v>33.173712000000002</c:v>
                </c:pt>
                <c:pt idx="1475">
                  <c:v>33.173712000000002</c:v>
                </c:pt>
                <c:pt idx="1476">
                  <c:v>33.173712000000002</c:v>
                </c:pt>
                <c:pt idx="1477">
                  <c:v>33.173712000000002</c:v>
                </c:pt>
                <c:pt idx="1478">
                  <c:v>33.173712000000002</c:v>
                </c:pt>
                <c:pt idx="1479">
                  <c:v>33.173712000000002</c:v>
                </c:pt>
                <c:pt idx="1480">
                  <c:v>33.173712000000002</c:v>
                </c:pt>
                <c:pt idx="1481">
                  <c:v>33.173712000000002</c:v>
                </c:pt>
                <c:pt idx="1482">
                  <c:v>33.173712000000002</c:v>
                </c:pt>
                <c:pt idx="1483">
                  <c:v>33.173712000000002</c:v>
                </c:pt>
                <c:pt idx="1484">
                  <c:v>33.173712000000002</c:v>
                </c:pt>
                <c:pt idx="1485">
                  <c:v>33.173712000000002</c:v>
                </c:pt>
                <c:pt idx="1486">
                  <c:v>33.173712000000002</c:v>
                </c:pt>
                <c:pt idx="1487">
                  <c:v>33.173712000000002</c:v>
                </c:pt>
                <c:pt idx="1488">
                  <c:v>33.173712000000002</c:v>
                </c:pt>
                <c:pt idx="1489">
                  <c:v>33.173712000000002</c:v>
                </c:pt>
                <c:pt idx="1490">
                  <c:v>33.173712000000002</c:v>
                </c:pt>
                <c:pt idx="1491">
                  <c:v>33.173712000000002</c:v>
                </c:pt>
                <c:pt idx="1492">
                  <c:v>33.173712000000002</c:v>
                </c:pt>
                <c:pt idx="1493">
                  <c:v>33.173712000000002</c:v>
                </c:pt>
                <c:pt idx="1494">
                  <c:v>33.173712000000002</c:v>
                </c:pt>
                <c:pt idx="1495">
                  <c:v>33.173712000000002</c:v>
                </c:pt>
                <c:pt idx="1496">
                  <c:v>33.173712000000002</c:v>
                </c:pt>
                <c:pt idx="1497">
                  <c:v>33.173712000000002</c:v>
                </c:pt>
                <c:pt idx="1498">
                  <c:v>33.173712000000002</c:v>
                </c:pt>
                <c:pt idx="1499">
                  <c:v>33.173712000000002</c:v>
                </c:pt>
                <c:pt idx="1500">
                  <c:v>33.173712000000002</c:v>
                </c:pt>
                <c:pt idx="1501">
                  <c:v>33.173712000000002</c:v>
                </c:pt>
                <c:pt idx="1502">
                  <c:v>33.173712000000002</c:v>
                </c:pt>
                <c:pt idx="1503">
                  <c:v>33.173712000000002</c:v>
                </c:pt>
                <c:pt idx="1504">
                  <c:v>33.173712000000002</c:v>
                </c:pt>
                <c:pt idx="1505">
                  <c:v>33.173712000000002</c:v>
                </c:pt>
                <c:pt idx="1506">
                  <c:v>33.173712000000002</c:v>
                </c:pt>
                <c:pt idx="1507">
                  <c:v>33.173712000000002</c:v>
                </c:pt>
                <c:pt idx="1508">
                  <c:v>33.173712000000002</c:v>
                </c:pt>
                <c:pt idx="1509">
                  <c:v>33.173712000000002</c:v>
                </c:pt>
                <c:pt idx="1510">
                  <c:v>33.173712000000002</c:v>
                </c:pt>
                <c:pt idx="1511">
                  <c:v>33.173712000000002</c:v>
                </c:pt>
                <c:pt idx="1512">
                  <c:v>33.173712000000002</c:v>
                </c:pt>
                <c:pt idx="1513">
                  <c:v>33.173712000000002</c:v>
                </c:pt>
                <c:pt idx="1514">
                  <c:v>33.173712000000002</c:v>
                </c:pt>
                <c:pt idx="1515">
                  <c:v>33.173712000000002</c:v>
                </c:pt>
                <c:pt idx="1516">
                  <c:v>33.173712000000002</c:v>
                </c:pt>
                <c:pt idx="1517">
                  <c:v>33.173712000000002</c:v>
                </c:pt>
                <c:pt idx="1518">
                  <c:v>33.173712000000002</c:v>
                </c:pt>
                <c:pt idx="1519">
                  <c:v>33.173712000000002</c:v>
                </c:pt>
                <c:pt idx="1520">
                  <c:v>33.173712000000002</c:v>
                </c:pt>
                <c:pt idx="1521">
                  <c:v>33.173712000000002</c:v>
                </c:pt>
                <c:pt idx="1522">
                  <c:v>33.173712000000002</c:v>
                </c:pt>
                <c:pt idx="1523">
                  <c:v>33.173712000000002</c:v>
                </c:pt>
                <c:pt idx="1524">
                  <c:v>33.173712000000002</c:v>
                </c:pt>
                <c:pt idx="1525">
                  <c:v>33.173712000000002</c:v>
                </c:pt>
                <c:pt idx="1526">
                  <c:v>33.173712000000002</c:v>
                </c:pt>
                <c:pt idx="1527">
                  <c:v>33.173712000000002</c:v>
                </c:pt>
                <c:pt idx="1528">
                  <c:v>33.173712000000002</c:v>
                </c:pt>
                <c:pt idx="1529">
                  <c:v>33.173712000000002</c:v>
                </c:pt>
                <c:pt idx="1530">
                  <c:v>33.173712000000002</c:v>
                </c:pt>
                <c:pt idx="1531">
                  <c:v>33.173712000000002</c:v>
                </c:pt>
                <c:pt idx="1532">
                  <c:v>33.173712000000002</c:v>
                </c:pt>
                <c:pt idx="1533">
                  <c:v>33.173712000000002</c:v>
                </c:pt>
                <c:pt idx="1534">
                  <c:v>33.173712000000002</c:v>
                </c:pt>
                <c:pt idx="1535">
                  <c:v>33.173712000000002</c:v>
                </c:pt>
                <c:pt idx="1536">
                  <c:v>33.173712000000002</c:v>
                </c:pt>
                <c:pt idx="1537">
                  <c:v>33.173712000000002</c:v>
                </c:pt>
                <c:pt idx="1538">
                  <c:v>33.173712000000002</c:v>
                </c:pt>
                <c:pt idx="1539">
                  <c:v>33.173712000000002</c:v>
                </c:pt>
                <c:pt idx="1540">
                  <c:v>33.173712000000002</c:v>
                </c:pt>
                <c:pt idx="1541">
                  <c:v>33.173712000000002</c:v>
                </c:pt>
                <c:pt idx="1542">
                  <c:v>33.173712000000002</c:v>
                </c:pt>
                <c:pt idx="1543">
                  <c:v>33.173712000000002</c:v>
                </c:pt>
                <c:pt idx="1544">
                  <c:v>33.173712000000002</c:v>
                </c:pt>
                <c:pt idx="1545">
                  <c:v>33.173712000000002</c:v>
                </c:pt>
                <c:pt idx="1546">
                  <c:v>33.173712000000002</c:v>
                </c:pt>
                <c:pt idx="1547">
                  <c:v>33.173712000000002</c:v>
                </c:pt>
                <c:pt idx="1548">
                  <c:v>33.173712000000002</c:v>
                </c:pt>
                <c:pt idx="1549">
                  <c:v>33.173712000000002</c:v>
                </c:pt>
                <c:pt idx="1550">
                  <c:v>33.173712000000002</c:v>
                </c:pt>
                <c:pt idx="1551">
                  <c:v>33.173712000000002</c:v>
                </c:pt>
                <c:pt idx="1552">
                  <c:v>33.173712000000002</c:v>
                </c:pt>
                <c:pt idx="1553">
                  <c:v>33.173712000000002</c:v>
                </c:pt>
                <c:pt idx="1554">
                  <c:v>33.173712000000002</c:v>
                </c:pt>
                <c:pt idx="1555">
                  <c:v>33.173712000000002</c:v>
                </c:pt>
                <c:pt idx="1556">
                  <c:v>33.173712000000002</c:v>
                </c:pt>
                <c:pt idx="1557">
                  <c:v>33.173712000000002</c:v>
                </c:pt>
                <c:pt idx="1558">
                  <c:v>33.173712000000002</c:v>
                </c:pt>
                <c:pt idx="1559">
                  <c:v>33.173712000000002</c:v>
                </c:pt>
                <c:pt idx="1560">
                  <c:v>33.173712000000002</c:v>
                </c:pt>
                <c:pt idx="1561">
                  <c:v>33.173712000000002</c:v>
                </c:pt>
                <c:pt idx="1562">
                  <c:v>33.173712000000002</c:v>
                </c:pt>
                <c:pt idx="1563">
                  <c:v>33.173712000000002</c:v>
                </c:pt>
                <c:pt idx="1564">
                  <c:v>33.173712000000002</c:v>
                </c:pt>
                <c:pt idx="1565">
                  <c:v>33.173712000000002</c:v>
                </c:pt>
                <c:pt idx="1566">
                  <c:v>33.173712000000002</c:v>
                </c:pt>
                <c:pt idx="1567">
                  <c:v>33.173712000000002</c:v>
                </c:pt>
                <c:pt idx="1568">
                  <c:v>33.173712000000002</c:v>
                </c:pt>
                <c:pt idx="1569">
                  <c:v>33.173712000000002</c:v>
                </c:pt>
                <c:pt idx="1570">
                  <c:v>33.173712000000002</c:v>
                </c:pt>
                <c:pt idx="1571">
                  <c:v>33.173712000000002</c:v>
                </c:pt>
                <c:pt idx="1572">
                  <c:v>33.173712000000002</c:v>
                </c:pt>
                <c:pt idx="1573">
                  <c:v>33.173712000000002</c:v>
                </c:pt>
                <c:pt idx="1574">
                  <c:v>33.173712000000002</c:v>
                </c:pt>
                <c:pt idx="1575">
                  <c:v>33.173712000000002</c:v>
                </c:pt>
                <c:pt idx="1576">
                  <c:v>33.173712000000002</c:v>
                </c:pt>
                <c:pt idx="1577">
                  <c:v>33.173712000000002</c:v>
                </c:pt>
                <c:pt idx="1578">
                  <c:v>33.173712000000002</c:v>
                </c:pt>
                <c:pt idx="1579">
                  <c:v>33.173712000000002</c:v>
                </c:pt>
                <c:pt idx="1580">
                  <c:v>33.173712000000002</c:v>
                </c:pt>
                <c:pt idx="1581">
                  <c:v>33.173712000000002</c:v>
                </c:pt>
                <c:pt idx="1582">
                  <c:v>33.173712000000002</c:v>
                </c:pt>
                <c:pt idx="1583">
                  <c:v>33.173712000000002</c:v>
                </c:pt>
                <c:pt idx="1584">
                  <c:v>33.173712000000002</c:v>
                </c:pt>
                <c:pt idx="1585">
                  <c:v>33.173712000000002</c:v>
                </c:pt>
                <c:pt idx="1586">
                  <c:v>33.173712000000002</c:v>
                </c:pt>
                <c:pt idx="1587">
                  <c:v>33.173712000000002</c:v>
                </c:pt>
                <c:pt idx="1588">
                  <c:v>33.173712000000002</c:v>
                </c:pt>
                <c:pt idx="1589">
                  <c:v>33.173712000000002</c:v>
                </c:pt>
                <c:pt idx="1590">
                  <c:v>33.173712000000002</c:v>
                </c:pt>
                <c:pt idx="1591">
                  <c:v>33.173712000000002</c:v>
                </c:pt>
                <c:pt idx="1592">
                  <c:v>33.173712000000002</c:v>
                </c:pt>
                <c:pt idx="1593">
                  <c:v>33.173712000000002</c:v>
                </c:pt>
                <c:pt idx="1594">
                  <c:v>33.173712000000002</c:v>
                </c:pt>
                <c:pt idx="1595">
                  <c:v>33.173712000000002</c:v>
                </c:pt>
                <c:pt idx="1596">
                  <c:v>33.173712000000002</c:v>
                </c:pt>
                <c:pt idx="1597">
                  <c:v>33.173712000000002</c:v>
                </c:pt>
                <c:pt idx="1598">
                  <c:v>33.173712000000002</c:v>
                </c:pt>
                <c:pt idx="1599">
                  <c:v>33.173712000000002</c:v>
                </c:pt>
                <c:pt idx="1600">
                  <c:v>33.173712000000002</c:v>
                </c:pt>
                <c:pt idx="1601">
                  <c:v>33.173712000000002</c:v>
                </c:pt>
                <c:pt idx="1602">
                  <c:v>33.173712000000002</c:v>
                </c:pt>
                <c:pt idx="1603">
                  <c:v>33.173712000000002</c:v>
                </c:pt>
                <c:pt idx="1604">
                  <c:v>33.173712000000002</c:v>
                </c:pt>
                <c:pt idx="1605">
                  <c:v>33.173712000000002</c:v>
                </c:pt>
                <c:pt idx="1606">
                  <c:v>33.173712000000002</c:v>
                </c:pt>
                <c:pt idx="1607">
                  <c:v>33.173712000000002</c:v>
                </c:pt>
                <c:pt idx="1608">
                  <c:v>33.173712000000002</c:v>
                </c:pt>
                <c:pt idx="1609">
                  <c:v>33.173712000000002</c:v>
                </c:pt>
                <c:pt idx="1610">
                  <c:v>33.173712000000002</c:v>
                </c:pt>
                <c:pt idx="1611">
                  <c:v>33.173712000000002</c:v>
                </c:pt>
                <c:pt idx="1612">
                  <c:v>33.173712000000002</c:v>
                </c:pt>
                <c:pt idx="1613">
                  <c:v>33.173712000000002</c:v>
                </c:pt>
                <c:pt idx="1614">
                  <c:v>33.173712000000002</c:v>
                </c:pt>
                <c:pt idx="1615">
                  <c:v>33.173712000000002</c:v>
                </c:pt>
                <c:pt idx="1616">
                  <c:v>33.173712000000002</c:v>
                </c:pt>
                <c:pt idx="1617">
                  <c:v>33.173712000000002</c:v>
                </c:pt>
                <c:pt idx="1618">
                  <c:v>33.173712000000002</c:v>
                </c:pt>
                <c:pt idx="1619">
                  <c:v>33.173712000000002</c:v>
                </c:pt>
                <c:pt idx="1620">
                  <c:v>33.173712000000002</c:v>
                </c:pt>
                <c:pt idx="1621">
                  <c:v>33.173712000000002</c:v>
                </c:pt>
                <c:pt idx="1622">
                  <c:v>33.173712000000002</c:v>
                </c:pt>
                <c:pt idx="1623">
                  <c:v>33.173712000000002</c:v>
                </c:pt>
                <c:pt idx="1624">
                  <c:v>33.173712000000002</c:v>
                </c:pt>
                <c:pt idx="1625">
                  <c:v>33.173712000000002</c:v>
                </c:pt>
                <c:pt idx="1626">
                  <c:v>33.173712000000002</c:v>
                </c:pt>
                <c:pt idx="1627">
                  <c:v>33.173712000000002</c:v>
                </c:pt>
                <c:pt idx="1628">
                  <c:v>33.173712000000002</c:v>
                </c:pt>
                <c:pt idx="1629">
                  <c:v>33.173712000000002</c:v>
                </c:pt>
                <c:pt idx="1630">
                  <c:v>33.173712000000002</c:v>
                </c:pt>
                <c:pt idx="1631">
                  <c:v>33.173712000000002</c:v>
                </c:pt>
                <c:pt idx="1632">
                  <c:v>33.173712000000002</c:v>
                </c:pt>
                <c:pt idx="1633">
                  <c:v>33.173712000000002</c:v>
                </c:pt>
                <c:pt idx="1634">
                  <c:v>33.173712000000002</c:v>
                </c:pt>
                <c:pt idx="1635">
                  <c:v>33.173712000000002</c:v>
                </c:pt>
                <c:pt idx="1636">
                  <c:v>33.173712000000002</c:v>
                </c:pt>
                <c:pt idx="1637">
                  <c:v>33.173712000000002</c:v>
                </c:pt>
                <c:pt idx="1638">
                  <c:v>33.173712000000002</c:v>
                </c:pt>
                <c:pt idx="1639">
                  <c:v>33.173712000000002</c:v>
                </c:pt>
                <c:pt idx="1640">
                  <c:v>33.173712000000002</c:v>
                </c:pt>
                <c:pt idx="1641">
                  <c:v>33.173712000000002</c:v>
                </c:pt>
                <c:pt idx="1642">
                  <c:v>33.173712000000002</c:v>
                </c:pt>
                <c:pt idx="1643">
                  <c:v>33.173712000000002</c:v>
                </c:pt>
                <c:pt idx="1644">
                  <c:v>33.173712000000002</c:v>
                </c:pt>
                <c:pt idx="1645">
                  <c:v>33.173712000000002</c:v>
                </c:pt>
                <c:pt idx="1646">
                  <c:v>33.173712000000002</c:v>
                </c:pt>
                <c:pt idx="1647">
                  <c:v>33.173712000000002</c:v>
                </c:pt>
                <c:pt idx="1648">
                  <c:v>33.173712000000002</c:v>
                </c:pt>
                <c:pt idx="1649">
                  <c:v>33.173712000000002</c:v>
                </c:pt>
                <c:pt idx="1650">
                  <c:v>33.173712000000002</c:v>
                </c:pt>
                <c:pt idx="1651">
                  <c:v>33.173712000000002</c:v>
                </c:pt>
                <c:pt idx="1652">
                  <c:v>33.173712000000002</c:v>
                </c:pt>
                <c:pt idx="1653">
                  <c:v>33.173712000000002</c:v>
                </c:pt>
                <c:pt idx="1654">
                  <c:v>33.173712000000002</c:v>
                </c:pt>
                <c:pt idx="1655">
                  <c:v>33.173712000000002</c:v>
                </c:pt>
                <c:pt idx="1656">
                  <c:v>33.173712000000002</c:v>
                </c:pt>
                <c:pt idx="1657">
                  <c:v>33.173712000000002</c:v>
                </c:pt>
                <c:pt idx="1658">
                  <c:v>33.173712000000002</c:v>
                </c:pt>
                <c:pt idx="1659">
                  <c:v>33.173712000000002</c:v>
                </c:pt>
                <c:pt idx="1660">
                  <c:v>33.173712000000002</c:v>
                </c:pt>
                <c:pt idx="1661">
                  <c:v>33.173712000000002</c:v>
                </c:pt>
                <c:pt idx="1662">
                  <c:v>33.173712000000002</c:v>
                </c:pt>
                <c:pt idx="1663">
                  <c:v>33.173712000000002</c:v>
                </c:pt>
                <c:pt idx="1664">
                  <c:v>33.173712000000002</c:v>
                </c:pt>
                <c:pt idx="1665">
                  <c:v>33.173712000000002</c:v>
                </c:pt>
                <c:pt idx="1666">
                  <c:v>33.173712000000002</c:v>
                </c:pt>
                <c:pt idx="1667">
                  <c:v>33.173712000000002</c:v>
                </c:pt>
                <c:pt idx="1668">
                  <c:v>33.173712000000002</c:v>
                </c:pt>
                <c:pt idx="1669">
                  <c:v>33.173712000000002</c:v>
                </c:pt>
                <c:pt idx="1670">
                  <c:v>33.173712000000002</c:v>
                </c:pt>
                <c:pt idx="1671">
                  <c:v>33.173712000000002</c:v>
                </c:pt>
                <c:pt idx="1672">
                  <c:v>33.173712000000002</c:v>
                </c:pt>
                <c:pt idx="1673">
                  <c:v>33.173712000000002</c:v>
                </c:pt>
                <c:pt idx="1674">
                  <c:v>33.173712000000002</c:v>
                </c:pt>
                <c:pt idx="1675">
                  <c:v>33.173712000000002</c:v>
                </c:pt>
                <c:pt idx="1676">
                  <c:v>33.173712000000002</c:v>
                </c:pt>
                <c:pt idx="1677">
                  <c:v>33.173712000000002</c:v>
                </c:pt>
                <c:pt idx="1678">
                  <c:v>33.173712000000002</c:v>
                </c:pt>
                <c:pt idx="1679">
                  <c:v>33.173712000000002</c:v>
                </c:pt>
                <c:pt idx="1680">
                  <c:v>33.173712000000002</c:v>
                </c:pt>
                <c:pt idx="1681">
                  <c:v>33.173712000000002</c:v>
                </c:pt>
                <c:pt idx="1682">
                  <c:v>33.173712000000002</c:v>
                </c:pt>
                <c:pt idx="1683">
                  <c:v>33.173712000000002</c:v>
                </c:pt>
                <c:pt idx="1684">
                  <c:v>33.173712000000002</c:v>
                </c:pt>
                <c:pt idx="1685">
                  <c:v>33.173712000000002</c:v>
                </c:pt>
                <c:pt idx="1686">
                  <c:v>33.173712000000002</c:v>
                </c:pt>
                <c:pt idx="1687">
                  <c:v>33.173712000000002</c:v>
                </c:pt>
                <c:pt idx="1688">
                  <c:v>33.173712000000002</c:v>
                </c:pt>
                <c:pt idx="1689">
                  <c:v>33.173712000000002</c:v>
                </c:pt>
                <c:pt idx="1690">
                  <c:v>33.173712000000002</c:v>
                </c:pt>
                <c:pt idx="1691">
                  <c:v>33.173712000000002</c:v>
                </c:pt>
                <c:pt idx="1692">
                  <c:v>33.173712000000002</c:v>
                </c:pt>
                <c:pt idx="1693">
                  <c:v>33.173712000000002</c:v>
                </c:pt>
                <c:pt idx="1694">
                  <c:v>33.173712000000002</c:v>
                </c:pt>
                <c:pt idx="1695">
                  <c:v>33.173712000000002</c:v>
                </c:pt>
                <c:pt idx="1696">
                  <c:v>33.173712000000002</c:v>
                </c:pt>
                <c:pt idx="1697">
                  <c:v>33.173712000000002</c:v>
                </c:pt>
                <c:pt idx="1698">
                  <c:v>33.173712000000002</c:v>
                </c:pt>
                <c:pt idx="1699">
                  <c:v>33.173712000000002</c:v>
                </c:pt>
                <c:pt idx="1700">
                  <c:v>33.173712000000002</c:v>
                </c:pt>
                <c:pt idx="1701">
                  <c:v>33.173712000000002</c:v>
                </c:pt>
                <c:pt idx="1702">
                  <c:v>33.173712000000002</c:v>
                </c:pt>
                <c:pt idx="1703">
                  <c:v>33.173712000000002</c:v>
                </c:pt>
                <c:pt idx="1704">
                  <c:v>33.173712000000002</c:v>
                </c:pt>
                <c:pt idx="1705">
                  <c:v>33.173712000000002</c:v>
                </c:pt>
                <c:pt idx="1706">
                  <c:v>33.173712000000002</c:v>
                </c:pt>
                <c:pt idx="1707">
                  <c:v>33.173712000000002</c:v>
                </c:pt>
                <c:pt idx="1708">
                  <c:v>33.173712000000002</c:v>
                </c:pt>
                <c:pt idx="1709">
                  <c:v>33.173712000000002</c:v>
                </c:pt>
                <c:pt idx="1710">
                  <c:v>33.173712000000002</c:v>
                </c:pt>
                <c:pt idx="1711">
                  <c:v>33.173712000000002</c:v>
                </c:pt>
                <c:pt idx="1712">
                  <c:v>33.173712000000002</c:v>
                </c:pt>
                <c:pt idx="1713">
                  <c:v>33.173712000000002</c:v>
                </c:pt>
                <c:pt idx="1714">
                  <c:v>33.173712000000002</c:v>
                </c:pt>
                <c:pt idx="1715">
                  <c:v>33.173712000000002</c:v>
                </c:pt>
                <c:pt idx="1716">
                  <c:v>33.173712000000002</c:v>
                </c:pt>
                <c:pt idx="1717">
                  <c:v>33.173712000000002</c:v>
                </c:pt>
                <c:pt idx="1718">
                  <c:v>33.173712000000002</c:v>
                </c:pt>
                <c:pt idx="1719">
                  <c:v>33.173712000000002</c:v>
                </c:pt>
                <c:pt idx="1720">
                  <c:v>33.173712000000002</c:v>
                </c:pt>
                <c:pt idx="1721">
                  <c:v>33.173712000000002</c:v>
                </c:pt>
                <c:pt idx="1722">
                  <c:v>33.173712000000002</c:v>
                </c:pt>
                <c:pt idx="1723">
                  <c:v>33.173712000000002</c:v>
                </c:pt>
                <c:pt idx="1724">
                  <c:v>33.173712000000002</c:v>
                </c:pt>
                <c:pt idx="1725">
                  <c:v>33.173712000000002</c:v>
                </c:pt>
                <c:pt idx="1726">
                  <c:v>33.173712000000002</c:v>
                </c:pt>
                <c:pt idx="1727">
                  <c:v>33.173712000000002</c:v>
                </c:pt>
                <c:pt idx="1728">
                  <c:v>33.173712000000002</c:v>
                </c:pt>
                <c:pt idx="1729">
                  <c:v>33.173712000000002</c:v>
                </c:pt>
                <c:pt idx="1730">
                  <c:v>33.173712000000002</c:v>
                </c:pt>
                <c:pt idx="1731">
                  <c:v>33.173712000000002</c:v>
                </c:pt>
                <c:pt idx="1732">
                  <c:v>33.173712000000002</c:v>
                </c:pt>
                <c:pt idx="1733">
                  <c:v>33.173712000000002</c:v>
                </c:pt>
                <c:pt idx="1734">
                  <c:v>33.173712000000002</c:v>
                </c:pt>
                <c:pt idx="1735">
                  <c:v>33.173712000000002</c:v>
                </c:pt>
                <c:pt idx="1736">
                  <c:v>33.173712000000002</c:v>
                </c:pt>
                <c:pt idx="1737">
                  <c:v>33.173712000000002</c:v>
                </c:pt>
                <c:pt idx="1738">
                  <c:v>33.173712000000002</c:v>
                </c:pt>
                <c:pt idx="1739">
                  <c:v>33.173712000000002</c:v>
                </c:pt>
                <c:pt idx="1740">
                  <c:v>33.173712000000002</c:v>
                </c:pt>
                <c:pt idx="1741">
                  <c:v>33.173712000000002</c:v>
                </c:pt>
                <c:pt idx="1742">
                  <c:v>33.173712000000002</c:v>
                </c:pt>
                <c:pt idx="1743">
                  <c:v>33.173712000000002</c:v>
                </c:pt>
                <c:pt idx="1744">
                  <c:v>33.173712000000002</c:v>
                </c:pt>
                <c:pt idx="1745">
                  <c:v>33.173712000000002</c:v>
                </c:pt>
                <c:pt idx="1746">
                  <c:v>33.173712000000002</c:v>
                </c:pt>
                <c:pt idx="1747">
                  <c:v>33.173712000000002</c:v>
                </c:pt>
                <c:pt idx="1748">
                  <c:v>33.173712000000002</c:v>
                </c:pt>
                <c:pt idx="1749">
                  <c:v>33.173712000000002</c:v>
                </c:pt>
                <c:pt idx="1750">
                  <c:v>33.173712000000002</c:v>
                </c:pt>
                <c:pt idx="1751">
                  <c:v>33.173712000000002</c:v>
                </c:pt>
                <c:pt idx="1752">
                  <c:v>33.173712000000002</c:v>
                </c:pt>
                <c:pt idx="1753">
                  <c:v>33.173712000000002</c:v>
                </c:pt>
                <c:pt idx="1754">
                  <c:v>33.173712000000002</c:v>
                </c:pt>
                <c:pt idx="1755">
                  <c:v>33.173712000000002</c:v>
                </c:pt>
                <c:pt idx="1756">
                  <c:v>33.173712000000002</c:v>
                </c:pt>
                <c:pt idx="1757">
                  <c:v>33.173712000000002</c:v>
                </c:pt>
                <c:pt idx="1758">
                  <c:v>33.173712000000002</c:v>
                </c:pt>
                <c:pt idx="1759">
                  <c:v>33.173712000000002</c:v>
                </c:pt>
                <c:pt idx="1760">
                  <c:v>33.173712000000002</c:v>
                </c:pt>
                <c:pt idx="1761">
                  <c:v>33.173712000000002</c:v>
                </c:pt>
                <c:pt idx="1762">
                  <c:v>33.173712000000002</c:v>
                </c:pt>
                <c:pt idx="1763">
                  <c:v>33.173712000000002</c:v>
                </c:pt>
                <c:pt idx="1764">
                  <c:v>33.173712000000002</c:v>
                </c:pt>
                <c:pt idx="1765">
                  <c:v>33.173712000000002</c:v>
                </c:pt>
                <c:pt idx="1766">
                  <c:v>33.173712000000002</c:v>
                </c:pt>
                <c:pt idx="1767">
                  <c:v>33.173712000000002</c:v>
                </c:pt>
                <c:pt idx="1768">
                  <c:v>33.173712000000002</c:v>
                </c:pt>
                <c:pt idx="1769">
                  <c:v>33.173712000000002</c:v>
                </c:pt>
                <c:pt idx="1770">
                  <c:v>33.173712000000002</c:v>
                </c:pt>
                <c:pt idx="1771">
                  <c:v>33.173712000000002</c:v>
                </c:pt>
                <c:pt idx="1772">
                  <c:v>33.173712000000002</c:v>
                </c:pt>
                <c:pt idx="1773">
                  <c:v>33.173712000000002</c:v>
                </c:pt>
                <c:pt idx="1774">
                  <c:v>33.173712000000002</c:v>
                </c:pt>
                <c:pt idx="1775">
                  <c:v>33.173712000000002</c:v>
                </c:pt>
                <c:pt idx="1776">
                  <c:v>33.173712000000002</c:v>
                </c:pt>
                <c:pt idx="1777">
                  <c:v>33.173712000000002</c:v>
                </c:pt>
                <c:pt idx="1778">
                  <c:v>33.173712000000002</c:v>
                </c:pt>
                <c:pt idx="1779">
                  <c:v>33.173712000000002</c:v>
                </c:pt>
                <c:pt idx="1780">
                  <c:v>33.173712000000002</c:v>
                </c:pt>
                <c:pt idx="1781">
                  <c:v>33.173712000000002</c:v>
                </c:pt>
                <c:pt idx="1782">
                  <c:v>33.173712000000002</c:v>
                </c:pt>
                <c:pt idx="1783">
                  <c:v>33.173712000000002</c:v>
                </c:pt>
                <c:pt idx="1784">
                  <c:v>33.173712000000002</c:v>
                </c:pt>
                <c:pt idx="1785">
                  <c:v>33.173712000000002</c:v>
                </c:pt>
                <c:pt idx="1786">
                  <c:v>33.173712000000002</c:v>
                </c:pt>
                <c:pt idx="1787">
                  <c:v>33.173712000000002</c:v>
                </c:pt>
                <c:pt idx="1788">
                  <c:v>33.173712000000002</c:v>
                </c:pt>
                <c:pt idx="1789">
                  <c:v>33.173712000000002</c:v>
                </c:pt>
                <c:pt idx="1790">
                  <c:v>33.173712000000002</c:v>
                </c:pt>
                <c:pt idx="1791">
                  <c:v>33.173712000000002</c:v>
                </c:pt>
                <c:pt idx="1792">
                  <c:v>33.173712000000002</c:v>
                </c:pt>
                <c:pt idx="1793">
                  <c:v>33.173712000000002</c:v>
                </c:pt>
                <c:pt idx="1794">
                  <c:v>33.173712000000002</c:v>
                </c:pt>
                <c:pt idx="1795">
                  <c:v>33.173712000000002</c:v>
                </c:pt>
                <c:pt idx="1796">
                  <c:v>33.173712000000002</c:v>
                </c:pt>
                <c:pt idx="1797">
                  <c:v>33.173712000000002</c:v>
                </c:pt>
                <c:pt idx="1798">
                  <c:v>33.173712000000002</c:v>
                </c:pt>
                <c:pt idx="1799">
                  <c:v>33.173712000000002</c:v>
                </c:pt>
                <c:pt idx="1800">
                  <c:v>33.173712000000002</c:v>
                </c:pt>
                <c:pt idx="1801">
                  <c:v>33.173712000000002</c:v>
                </c:pt>
                <c:pt idx="1802">
                  <c:v>33.173712000000002</c:v>
                </c:pt>
                <c:pt idx="1803">
                  <c:v>33.173712000000002</c:v>
                </c:pt>
                <c:pt idx="1804">
                  <c:v>33.173712000000002</c:v>
                </c:pt>
                <c:pt idx="1805">
                  <c:v>33.173712000000002</c:v>
                </c:pt>
                <c:pt idx="1806">
                  <c:v>33.173712000000002</c:v>
                </c:pt>
                <c:pt idx="1807">
                  <c:v>33.173712000000002</c:v>
                </c:pt>
                <c:pt idx="1808">
                  <c:v>33.173712000000002</c:v>
                </c:pt>
                <c:pt idx="1809">
                  <c:v>33.173712000000002</c:v>
                </c:pt>
                <c:pt idx="1810">
                  <c:v>33.173712000000002</c:v>
                </c:pt>
                <c:pt idx="1811">
                  <c:v>33.173712000000002</c:v>
                </c:pt>
                <c:pt idx="1812">
                  <c:v>33.173712000000002</c:v>
                </c:pt>
                <c:pt idx="1813">
                  <c:v>33.173712000000002</c:v>
                </c:pt>
                <c:pt idx="1814">
                  <c:v>33.173712000000002</c:v>
                </c:pt>
                <c:pt idx="1815">
                  <c:v>33.173712000000002</c:v>
                </c:pt>
                <c:pt idx="1816">
                  <c:v>33.173712000000002</c:v>
                </c:pt>
                <c:pt idx="1817">
                  <c:v>33.173712000000002</c:v>
                </c:pt>
                <c:pt idx="1818">
                  <c:v>33.173712000000002</c:v>
                </c:pt>
                <c:pt idx="1819">
                  <c:v>33.173712000000002</c:v>
                </c:pt>
                <c:pt idx="1820">
                  <c:v>33.173712000000002</c:v>
                </c:pt>
                <c:pt idx="1821">
                  <c:v>33.173712000000002</c:v>
                </c:pt>
                <c:pt idx="1822">
                  <c:v>33.173712000000002</c:v>
                </c:pt>
                <c:pt idx="1823">
                  <c:v>33.173712000000002</c:v>
                </c:pt>
                <c:pt idx="1824">
                  <c:v>33.173712000000002</c:v>
                </c:pt>
                <c:pt idx="1825">
                  <c:v>33.173712000000002</c:v>
                </c:pt>
                <c:pt idx="1826">
                  <c:v>33.173712000000002</c:v>
                </c:pt>
                <c:pt idx="1827">
                  <c:v>33.173712000000002</c:v>
                </c:pt>
                <c:pt idx="1828">
                  <c:v>33.173712000000002</c:v>
                </c:pt>
                <c:pt idx="1829">
                  <c:v>33.173712000000002</c:v>
                </c:pt>
                <c:pt idx="1830">
                  <c:v>33.173712000000002</c:v>
                </c:pt>
                <c:pt idx="1831">
                  <c:v>33.173712000000002</c:v>
                </c:pt>
                <c:pt idx="1832">
                  <c:v>33.173712000000002</c:v>
                </c:pt>
                <c:pt idx="1833">
                  <c:v>33.173712000000002</c:v>
                </c:pt>
                <c:pt idx="1834">
                  <c:v>33.173712000000002</c:v>
                </c:pt>
                <c:pt idx="1835">
                  <c:v>33.173712000000002</c:v>
                </c:pt>
                <c:pt idx="1836">
                  <c:v>33.173712000000002</c:v>
                </c:pt>
                <c:pt idx="1837">
                  <c:v>33.173712000000002</c:v>
                </c:pt>
                <c:pt idx="1838">
                  <c:v>33.173712000000002</c:v>
                </c:pt>
                <c:pt idx="1839">
                  <c:v>33.173712000000002</c:v>
                </c:pt>
                <c:pt idx="1840">
                  <c:v>33.173712000000002</c:v>
                </c:pt>
                <c:pt idx="1841">
                  <c:v>33.173712000000002</c:v>
                </c:pt>
                <c:pt idx="1842">
                  <c:v>33.173712000000002</c:v>
                </c:pt>
                <c:pt idx="1843">
                  <c:v>33.173712000000002</c:v>
                </c:pt>
                <c:pt idx="1844">
                  <c:v>33.173712000000002</c:v>
                </c:pt>
                <c:pt idx="1845">
                  <c:v>33.173712000000002</c:v>
                </c:pt>
                <c:pt idx="1846">
                  <c:v>33.173712000000002</c:v>
                </c:pt>
                <c:pt idx="1847">
                  <c:v>33.173712000000002</c:v>
                </c:pt>
                <c:pt idx="1848">
                  <c:v>33.173712000000002</c:v>
                </c:pt>
                <c:pt idx="1849">
                  <c:v>33.173712000000002</c:v>
                </c:pt>
                <c:pt idx="1850">
                  <c:v>33.173712000000002</c:v>
                </c:pt>
                <c:pt idx="1851">
                  <c:v>33.173712000000002</c:v>
                </c:pt>
                <c:pt idx="1852">
                  <c:v>33.173712000000002</c:v>
                </c:pt>
                <c:pt idx="1853">
                  <c:v>33.173712000000002</c:v>
                </c:pt>
                <c:pt idx="1854">
                  <c:v>33.173712000000002</c:v>
                </c:pt>
                <c:pt idx="1855">
                  <c:v>33.173712000000002</c:v>
                </c:pt>
                <c:pt idx="1856">
                  <c:v>33.173712000000002</c:v>
                </c:pt>
                <c:pt idx="1857">
                  <c:v>33.173712000000002</c:v>
                </c:pt>
                <c:pt idx="1858">
                  <c:v>33.173712000000002</c:v>
                </c:pt>
                <c:pt idx="1859">
                  <c:v>33.173712000000002</c:v>
                </c:pt>
                <c:pt idx="1860">
                  <c:v>33.173712000000002</c:v>
                </c:pt>
                <c:pt idx="1861">
                  <c:v>33.173712000000002</c:v>
                </c:pt>
                <c:pt idx="1862">
                  <c:v>33.173712000000002</c:v>
                </c:pt>
                <c:pt idx="1863">
                  <c:v>33.173712000000002</c:v>
                </c:pt>
                <c:pt idx="1864">
                  <c:v>33.173712000000002</c:v>
                </c:pt>
                <c:pt idx="1865">
                  <c:v>33.173712000000002</c:v>
                </c:pt>
                <c:pt idx="1866">
                  <c:v>33.173712000000002</c:v>
                </c:pt>
                <c:pt idx="1867">
                  <c:v>33.173712000000002</c:v>
                </c:pt>
                <c:pt idx="1868">
                  <c:v>33.173712000000002</c:v>
                </c:pt>
                <c:pt idx="1869">
                  <c:v>33.173712000000002</c:v>
                </c:pt>
                <c:pt idx="1870">
                  <c:v>33.173712000000002</c:v>
                </c:pt>
                <c:pt idx="1871">
                  <c:v>33.173712000000002</c:v>
                </c:pt>
                <c:pt idx="1872">
                  <c:v>33.173712000000002</c:v>
                </c:pt>
                <c:pt idx="1873">
                  <c:v>33.173712000000002</c:v>
                </c:pt>
                <c:pt idx="1874">
                  <c:v>33.173712000000002</c:v>
                </c:pt>
                <c:pt idx="1875">
                  <c:v>33.173712000000002</c:v>
                </c:pt>
                <c:pt idx="1876">
                  <c:v>33.173712000000002</c:v>
                </c:pt>
                <c:pt idx="1877">
                  <c:v>33.173712000000002</c:v>
                </c:pt>
                <c:pt idx="1878">
                  <c:v>33.173712000000002</c:v>
                </c:pt>
                <c:pt idx="1879">
                  <c:v>33.173712000000002</c:v>
                </c:pt>
                <c:pt idx="1880">
                  <c:v>33.173712000000002</c:v>
                </c:pt>
                <c:pt idx="1881">
                  <c:v>33.173712000000002</c:v>
                </c:pt>
                <c:pt idx="1882">
                  <c:v>33.173712000000002</c:v>
                </c:pt>
                <c:pt idx="1883">
                  <c:v>33.173712000000002</c:v>
                </c:pt>
                <c:pt idx="1884">
                  <c:v>33.173712000000002</c:v>
                </c:pt>
                <c:pt idx="1885">
                  <c:v>33.173712000000002</c:v>
                </c:pt>
                <c:pt idx="1886">
                  <c:v>33.173712000000002</c:v>
                </c:pt>
                <c:pt idx="1887">
                  <c:v>33.173712000000002</c:v>
                </c:pt>
                <c:pt idx="1888">
                  <c:v>33.173712000000002</c:v>
                </c:pt>
                <c:pt idx="1889">
                  <c:v>33.173712000000002</c:v>
                </c:pt>
                <c:pt idx="1890">
                  <c:v>33.173712000000002</c:v>
                </c:pt>
                <c:pt idx="1891">
                  <c:v>33.173712000000002</c:v>
                </c:pt>
                <c:pt idx="1892">
                  <c:v>33.173712000000002</c:v>
                </c:pt>
                <c:pt idx="1893">
                  <c:v>33.173712000000002</c:v>
                </c:pt>
                <c:pt idx="1894">
                  <c:v>33.173712000000002</c:v>
                </c:pt>
                <c:pt idx="1895">
                  <c:v>33.173712000000002</c:v>
                </c:pt>
                <c:pt idx="1896">
                  <c:v>33.173712000000002</c:v>
                </c:pt>
                <c:pt idx="1897">
                  <c:v>33.173712000000002</c:v>
                </c:pt>
                <c:pt idx="1898">
                  <c:v>33.173712000000002</c:v>
                </c:pt>
                <c:pt idx="1899">
                  <c:v>33.173712000000002</c:v>
                </c:pt>
                <c:pt idx="1900">
                  <c:v>33.173712000000002</c:v>
                </c:pt>
                <c:pt idx="1901">
                  <c:v>33.173712000000002</c:v>
                </c:pt>
                <c:pt idx="1902">
                  <c:v>33.173712000000002</c:v>
                </c:pt>
                <c:pt idx="1903">
                  <c:v>33.173712000000002</c:v>
                </c:pt>
                <c:pt idx="1904">
                  <c:v>33.173712000000002</c:v>
                </c:pt>
                <c:pt idx="1905">
                  <c:v>33.173712000000002</c:v>
                </c:pt>
                <c:pt idx="1906">
                  <c:v>33.173712000000002</c:v>
                </c:pt>
                <c:pt idx="1907">
                  <c:v>33.173712000000002</c:v>
                </c:pt>
                <c:pt idx="1908">
                  <c:v>33.173712000000002</c:v>
                </c:pt>
                <c:pt idx="1909">
                  <c:v>33.173712000000002</c:v>
                </c:pt>
                <c:pt idx="1910">
                  <c:v>33.173712000000002</c:v>
                </c:pt>
                <c:pt idx="1911">
                  <c:v>33.173712000000002</c:v>
                </c:pt>
                <c:pt idx="1912">
                  <c:v>33.173712000000002</c:v>
                </c:pt>
                <c:pt idx="1913">
                  <c:v>33.173712000000002</c:v>
                </c:pt>
                <c:pt idx="1914">
                  <c:v>33.173712000000002</c:v>
                </c:pt>
                <c:pt idx="1915">
                  <c:v>33.173712000000002</c:v>
                </c:pt>
                <c:pt idx="1916">
                  <c:v>33.173712000000002</c:v>
                </c:pt>
                <c:pt idx="1917">
                  <c:v>33.173712000000002</c:v>
                </c:pt>
                <c:pt idx="1918">
                  <c:v>33.173712000000002</c:v>
                </c:pt>
                <c:pt idx="1919">
                  <c:v>33.173712000000002</c:v>
                </c:pt>
                <c:pt idx="1920">
                  <c:v>33.173712000000002</c:v>
                </c:pt>
                <c:pt idx="1921">
                  <c:v>33.173712000000002</c:v>
                </c:pt>
                <c:pt idx="1922">
                  <c:v>33.173712000000002</c:v>
                </c:pt>
                <c:pt idx="1923">
                  <c:v>33.173712000000002</c:v>
                </c:pt>
                <c:pt idx="1924">
                  <c:v>33.173712000000002</c:v>
                </c:pt>
                <c:pt idx="1925">
                  <c:v>33.173712000000002</c:v>
                </c:pt>
                <c:pt idx="1926">
                  <c:v>33.173712000000002</c:v>
                </c:pt>
                <c:pt idx="1927">
                  <c:v>33.173712000000002</c:v>
                </c:pt>
                <c:pt idx="1928">
                  <c:v>33.173712000000002</c:v>
                </c:pt>
                <c:pt idx="1929">
                  <c:v>33.173712000000002</c:v>
                </c:pt>
                <c:pt idx="1930">
                  <c:v>33.173712000000002</c:v>
                </c:pt>
                <c:pt idx="1931">
                  <c:v>33.173712000000002</c:v>
                </c:pt>
                <c:pt idx="1932">
                  <c:v>33.173712000000002</c:v>
                </c:pt>
                <c:pt idx="1933">
                  <c:v>33.173712000000002</c:v>
                </c:pt>
                <c:pt idx="1934">
                  <c:v>33.173712000000002</c:v>
                </c:pt>
                <c:pt idx="1935">
                  <c:v>33.173712000000002</c:v>
                </c:pt>
                <c:pt idx="1936">
                  <c:v>33.173712000000002</c:v>
                </c:pt>
                <c:pt idx="1937">
                  <c:v>33.173712000000002</c:v>
                </c:pt>
                <c:pt idx="1938">
                  <c:v>33.173712000000002</c:v>
                </c:pt>
                <c:pt idx="1939">
                  <c:v>33.173712000000002</c:v>
                </c:pt>
                <c:pt idx="1940">
                  <c:v>33.173712000000002</c:v>
                </c:pt>
                <c:pt idx="1941">
                  <c:v>33.173712000000002</c:v>
                </c:pt>
                <c:pt idx="1942">
                  <c:v>33.173712000000002</c:v>
                </c:pt>
                <c:pt idx="1943">
                  <c:v>33.173712000000002</c:v>
                </c:pt>
                <c:pt idx="1944">
                  <c:v>33.173712000000002</c:v>
                </c:pt>
                <c:pt idx="1945">
                  <c:v>33.173712000000002</c:v>
                </c:pt>
                <c:pt idx="1946">
                  <c:v>33.173712000000002</c:v>
                </c:pt>
                <c:pt idx="1947">
                  <c:v>33.173712000000002</c:v>
                </c:pt>
                <c:pt idx="1948">
                  <c:v>33.173712000000002</c:v>
                </c:pt>
                <c:pt idx="1949">
                  <c:v>33.173712000000002</c:v>
                </c:pt>
                <c:pt idx="1950">
                  <c:v>33.173712000000002</c:v>
                </c:pt>
                <c:pt idx="1951">
                  <c:v>33.173712000000002</c:v>
                </c:pt>
                <c:pt idx="1952">
                  <c:v>33.173712000000002</c:v>
                </c:pt>
                <c:pt idx="1953">
                  <c:v>33.173712000000002</c:v>
                </c:pt>
                <c:pt idx="1954">
                  <c:v>33.173712000000002</c:v>
                </c:pt>
                <c:pt idx="1955">
                  <c:v>33.173712000000002</c:v>
                </c:pt>
                <c:pt idx="1956">
                  <c:v>33.173712000000002</c:v>
                </c:pt>
                <c:pt idx="1957">
                  <c:v>33.173712000000002</c:v>
                </c:pt>
                <c:pt idx="1958">
                  <c:v>33.173712000000002</c:v>
                </c:pt>
                <c:pt idx="1959">
                  <c:v>33.173712000000002</c:v>
                </c:pt>
                <c:pt idx="1960">
                  <c:v>33.173712000000002</c:v>
                </c:pt>
                <c:pt idx="1961">
                  <c:v>33.173712000000002</c:v>
                </c:pt>
                <c:pt idx="1962">
                  <c:v>33.173712000000002</c:v>
                </c:pt>
                <c:pt idx="1963">
                  <c:v>33.173712000000002</c:v>
                </c:pt>
                <c:pt idx="1964">
                  <c:v>33.173712000000002</c:v>
                </c:pt>
                <c:pt idx="1965">
                  <c:v>33.173712000000002</c:v>
                </c:pt>
                <c:pt idx="1966">
                  <c:v>33.173712000000002</c:v>
                </c:pt>
                <c:pt idx="1967">
                  <c:v>33.173712000000002</c:v>
                </c:pt>
                <c:pt idx="1968">
                  <c:v>33.173712000000002</c:v>
                </c:pt>
                <c:pt idx="1969">
                  <c:v>33.173712000000002</c:v>
                </c:pt>
                <c:pt idx="1970">
                  <c:v>33.173712000000002</c:v>
                </c:pt>
                <c:pt idx="1971">
                  <c:v>33.173712000000002</c:v>
                </c:pt>
                <c:pt idx="1972">
                  <c:v>33.173712000000002</c:v>
                </c:pt>
                <c:pt idx="1973">
                  <c:v>33.173712000000002</c:v>
                </c:pt>
                <c:pt idx="1974">
                  <c:v>33.173712000000002</c:v>
                </c:pt>
                <c:pt idx="1975">
                  <c:v>33.173712000000002</c:v>
                </c:pt>
                <c:pt idx="1976">
                  <c:v>33.173712000000002</c:v>
                </c:pt>
                <c:pt idx="1977">
                  <c:v>33.173712000000002</c:v>
                </c:pt>
                <c:pt idx="1978">
                  <c:v>33.173712000000002</c:v>
                </c:pt>
                <c:pt idx="1979">
                  <c:v>33.173712000000002</c:v>
                </c:pt>
                <c:pt idx="1980">
                  <c:v>33.173712000000002</c:v>
                </c:pt>
                <c:pt idx="1981">
                  <c:v>33.173712000000002</c:v>
                </c:pt>
                <c:pt idx="1982">
                  <c:v>33.173712000000002</c:v>
                </c:pt>
                <c:pt idx="1983">
                  <c:v>33.173712000000002</c:v>
                </c:pt>
                <c:pt idx="1984">
                  <c:v>33.173712000000002</c:v>
                </c:pt>
                <c:pt idx="1985">
                  <c:v>33.173712000000002</c:v>
                </c:pt>
                <c:pt idx="1986">
                  <c:v>33.173712000000002</c:v>
                </c:pt>
                <c:pt idx="1987">
                  <c:v>33.173712000000002</c:v>
                </c:pt>
                <c:pt idx="1988">
                  <c:v>33.173712000000002</c:v>
                </c:pt>
                <c:pt idx="1989">
                  <c:v>33.173712000000002</c:v>
                </c:pt>
                <c:pt idx="1990">
                  <c:v>33.173712000000002</c:v>
                </c:pt>
                <c:pt idx="1991">
                  <c:v>33.173712000000002</c:v>
                </c:pt>
                <c:pt idx="1992">
                  <c:v>33.173712000000002</c:v>
                </c:pt>
                <c:pt idx="1993">
                  <c:v>33.173712000000002</c:v>
                </c:pt>
                <c:pt idx="1994">
                  <c:v>33.173712000000002</c:v>
                </c:pt>
                <c:pt idx="1995">
                  <c:v>33.173712000000002</c:v>
                </c:pt>
                <c:pt idx="1996">
                  <c:v>33.173712000000002</c:v>
                </c:pt>
                <c:pt idx="1997">
                  <c:v>33.173712000000002</c:v>
                </c:pt>
                <c:pt idx="1998">
                  <c:v>33.173712000000002</c:v>
                </c:pt>
                <c:pt idx="1999">
                  <c:v>33.173712000000002</c:v>
                </c:pt>
                <c:pt idx="2000">
                  <c:v>33.173712000000002</c:v>
                </c:pt>
                <c:pt idx="2001">
                  <c:v>33.173712000000002</c:v>
                </c:pt>
                <c:pt idx="2002">
                  <c:v>33.173712000000002</c:v>
                </c:pt>
                <c:pt idx="2003">
                  <c:v>33.173712000000002</c:v>
                </c:pt>
                <c:pt idx="2004">
                  <c:v>33.173712000000002</c:v>
                </c:pt>
                <c:pt idx="2005">
                  <c:v>33.173712000000002</c:v>
                </c:pt>
                <c:pt idx="2006">
                  <c:v>33.173712000000002</c:v>
                </c:pt>
                <c:pt idx="2007">
                  <c:v>33.173712000000002</c:v>
                </c:pt>
                <c:pt idx="2008">
                  <c:v>33.173712000000002</c:v>
                </c:pt>
                <c:pt idx="2009">
                  <c:v>33.173712000000002</c:v>
                </c:pt>
                <c:pt idx="2010">
                  <c:v>33.173712000000002</c:v>
                </c:pt>
                <c:pt idx="2011">
                  <c:v>33.173712000000002</c:v>
                </c:pt>
                <c:pt idx="2012">
                  <c:v>33.173712000000002</c:v>
                </c:pt>
                <c:pt idx="2013">
                  <c:v>33.173712000000002</c:v>
                </c:pt>
                <c:pt idx="2014">
                  <c:v>33.173712000000002</c:v>
                </c:pt>
                <c:pt idx="2015">
                  <c:v>33.173712000000002</c:v>
                </c:pt>
                <c:pt idx="2016">
                  <c:v>33.173712000000002</c:v>
                </c:pt>
                <c:pt idx="2017">
                  <c:v>33.173712000000002</c:v>
                </c:pt>
                <c:pt idx="2018">
                  <c:v>33.173712000000002</c:v>
                </c:pt>
                <c:pt idx="2019">
                  <c:v>33.173712000000002</c:v>
                </c:pt>
                <c:pt idx="2020">
                  <c:v>33.173712000000002</c:v>
                </c:pt>
                <c:pt idx="2021">
                  <c:v>33.173712000000002</c:v>
                </c:pt>
                <c:pt idx="2022">
                  <c:v>33.173712000000002</c:v>
                </c:pt>
                <c:pt idx="2023">
                  <c:v>33.173712000000002</c:v>
                </c:pt>
                <c:pt idx="2024">
                  <c:v>33.173712000000002</c:v>
                </c:pt>
                <c:pt idx="2025">
                  <c:v>33.173712000000002</c:v>
                </c:pt>
                <c:pt idx="2026">
                  <c:v>33.173712000000002</c:v>
                </c:pt>
                <c:pt idx="2027">
                  <c:v>33.173712000000002</c:v>
                </c:pt>
                <c:pt idx="2028">
                  <c:v>33.173712000000002</c:v>
                </c:pt>
                <c:pt idx="2029">
                  <c:v>33.173712000000002</c:v>
                </c:pt>
                <c:pt idx="2030">
                  <c:v>33.173712000000002</c:v>
                </c:pt>
                <c:pt idx="2031">
                  <c:v>33.173712000000002</c:v>
                </c:pt>
                <c:pt idx="2032">
                  <c:v>33.173712000000002</c:v>
                </c:pt>
                <c:pt idx="2033">
                  <c:v>33.173712000000002</c:v>
                </c:pt>
                <c:pt idx="2034">
                  <c:v>33.173712000000002</c:v>
                </c:pt>
                <c:pt idx="2035">
                  <c:v>33.173712000000002</c:v>
                </c:pt>
                <c:pt idx="2036">
                  <c:v>33.173712000000002</c:v>
                </c:pt>
                <c:pt idx="2037">
                  <c:v>33.173712000000002</c:v>
                </c:pt>
                <c:pt idx="2038">
                  <c:v>33.173712000000002</c:v>
                </c:pt>
                <c:pt idx="2039">
                  <c:v>33.173712000000002</c:v>
                </c:pt>
                <c:pt idx="2040">
                  <c:v>33.173712000000002</c:v>
                </c:pt>
                <c:pt idx="2041">
                  <c:v>33.173712000000002</c:v>
                </c:pt>
                <c:pt idx="2042">
                  <c:v>33.173712000000002</c:v>
                </c:pt>
                <c:pt idx="2043">
                  <c:v>33.173712000000002</c:v>
                </c:pt>
                <c:pt idx="2044">
                  <c:v>33.173712000000002</c:v>
                </c:pt>
                <c:pt idx="2045">
                  <c:v>33.173712000000002</c:v>
                </c:pt>
                <c:pt idx="2046">
                  <c:v>33.173712000000002</c:v>
                </c:pt>
                <c:pt idx="2047">
                  <c:v>33.173712000000002</c:v>
                </c:pt>
                <c:pt idx="2048">
                  <c:v>33.173712000000002</c:v>
                </c:pt>
                <c:pt idx="2049">
                  <c:v>33.173712000000002</c:v>
                </c:pt>
                <c:pt idx="2050">
                  <c:v>33.173712000000002</c:v>
                </c:pt>
                <c:pt idx="2051">
                  <c:v>33.173712000000002</c:v>
                </c:pt>
                <c:pt idx="2052">
                  <c:v>33.173712000000002</c:v>
                </c:pt>
                <c:pt idx="2053">
                  <c:v>33.173712000000002</c:v>
                </c:pt>
                <c:pt idx="2054">
                  <c:v>33.173712000000002</c:v>
                </c:pt>
                <c:pt idx="2055">
                  <c:v>33.173712000000002</c:v>
                </c:pt>
                <c:pt idx="2056">
                  <c:v>33.173712000000002</c:v>
                </c:pt>
                <c:pt idx="2057">
                  <c:v>33.173712000000002</c:v>
                </c:pt>
                <c:pt idx="2058">
                  <c:v>33.173712000000002</c:v>
                </c:pt>
                <c:pt idx="2059">
                  <c:v>33.173712000000002</c:v>
                </c:pt>
                <c:pt idx="2060">
                  <c:v>33.173712000000002</c:v>
                </c:pt>
                <c:pt idx="2061">
                  <c:v>33.173712000000002</c:v>
                </c:pt>
                <c:pt idx="2062">
                  <c:v>33.173712000000002</c:v>
                </c:pt>
                <c:pt idx="2063">
                  <c:v>33.173712000000002</c:v>
                </c:pt>
                <c:pt idx="2064">
                  <c:v>33.173712000000002</c:v>
                </c:pt>
                <c:pt idx="2065">
                  <c:v>33.173712000000002</c:v>
                </c:pt>
                <c:pt idx="2066">
                  <c:v>33.173712000000002</c:v>
                </c:pt>
                <c:pt idx="2067">
                  <c:v>33.173712000000002</c:v>
                </c:pt>
                <c:pt idx="2068">
                  <c:v>33.173712000000002</c:v>
                </c:pt>
                <c:pt idx="2069">
                  <c:v>33.173712000000002</c:v>
                </c:pt>
                <c:pt idx="2070">
                  <c:v>33.173712000000002</c:v>
                </c:pt>
                <c:pt idx="2071">
                  <c:v>33.173712000000002</c:v>
                </c:pt>
                <c:pt idx="2072">
                  <c:v>33.173712000000002</c:v>
                </c:pt>
                <c:pt idx="2073">
                  <c:v>33.173712000000002</c:v>
                </c:pt>
                <c:pt idx="2074">
                  <c:v>33.173712000000002</c:v>
                </c:pt>
                <c:pt idx="2075">
                  <c:v>33.173712000000002</c:v>
                </c:pt>
                <c:pt idx="2076">
                  <c:v>33.173712000000002</c:v>
                </c:pt>
                <c:pt idx="2077">
                  <c:v>33.173712000000002</c:v>
                </c:pt>
                <c:pt idx="2078">
                  <c:v>33.173712000000002</c:v>
                </c:pt>
                <c:pt idx="2079">
                  <c:v>33.173712000000002</c:v>
                </c:pt>
                <c:pt idx="2080">
                  <c:v>33.173712000000002</c:v>
                </c:pt>
                <c:pt idx="2081">
                  <c:v>33.173712000000002</c:v>
                </c:pt>
                <c:pt idx="2082">
                  <c:v>33.173712000000002</c:v>
                </c:pt>
                <c:pt idx="2083">
                  <c:v>33.173712000000002</c:v>
                </c:pt>
                <c:pt idx="2084">
                  <c:v>33.173712000000002</c:v>
                </c:pt>
                <c:pt idx="2085">
                  <c:v>33.173712000000002</c:v>
                </c:pt>
                <c:pt idx="2086">
                  <c:v>33.173712000000002</c:v>
                </c:pt>
                <c:pt idx="2087">
                  <c:v>33.173712000000002</c:v>
                </c:pt>
                <c:pt idx="2088">
                  <c:v>33.173712000000002</c:v>
                </c:pt>
                <c:pt idx="2089">
                  <c:v>33.173712000000002</c:v>
                </c:pt>
                <c:pt idx="2090">
                  <c:v>33.173712000000002</c:v>
                </c:pt>
                <c:pt idx="2091">
                  <c:v>33.173712000000002</c:v>
                </c:pt>
                <c:pt idx="2092">
                  <c:v>33.173712000000002</c:v>
                </c:pt>
                <c:pt idx="2093">
                  <c:v>33.173712000000002</c:v>
                </c:pt>
                <c:pt idx="2094">
                  <c:v>33.173712000000002</c:v>
                </c:pt>
                <c:pt idx="2095">
                  <c:v>33.173712000000002</c:v>
                </c:pt>
                <c:pt idx="2096">
                  <c:v>33.173712000000002</c:v>
                </c:pt>
                <c:pt idx="2097">
                  <c:v>33.173712000000002</c:v>
                </c:pt>
                <c:pt idx="2098">
                  <c:v>33.173712000000002</c:v>
                </c:pt>
                <c:pt idx="2099">
                  <c:v>33.173712000000002</c:v>
                </c:pt>
                <c:pt idx="2100">
                  <c:v>33.173712000000002</c:v>
                </c:pt>
                <c:pt idx="2101">
                  <c:v>33.173712000000002</c:v>
                </c:pt>
                <c:pt idx="2102">
                  <c:v>33.173712000000002</c:v>
                </c:pt>
                <c:pt idx="2103">
                  <c:v>33.173712000000002</c:v>
                </c:pt>
                <c:pt idx="2104">
                  <c:v>33.173712000000002</c:v>
                </c:pt>
                <c:pt idx="2105">
                  <c:v>33.173712000000002</c:v>
                </c:pt>
                <c:pt idx="2106">
                  <c:v>33.173712000000002</c:v>
                </c:pt>
                <c:pt idx="2107">
                  <c:v>33.173712000000002</c:v>
                </c:pt>
                <c:pt idx="2108">
                  <c:v>33.173712000000002</c:v>
                </c:pt>
                <c:pt idx="2109">
                  <c:v>33.173712000000002</c:v>
                </c:pt>
                <c:pt idx="2110">
                  <c:v>33.173712000000002</c:v>
                </c:pt>
                <c:pt idx="2111">
                  <c:v>33.173712000000002</c:v>
                </c:pt>
                <c:pt idx="2112">
                  <c:v>33.173712000000002</c:v>
                </c:pt>
                <c:pt idx="2113">
                  <c:v>33.173712000000002</c:v>
                </c:pt>
                <c:pt idx="2114">
                  <c:v>33.173712000000002</c:v>
                </c:pt>
                <c:pt idx="2115">
                  <c:v>33.173712000000002</c:v>
                </c:pt>
                <c:pt idx="2116">
                  <c:v>33.173712000000002</c:v>
                </c:pt>
                <c:pt idx="2117">
                  <c:v>33.173712000000002</c:v>
                </c:pt>
                <c:pt idx="2118">
                  <c:v>33.173712000000002</c:v>
                </c:pt>
                <c:pt idx="2119">
                  <c:v>33.173712000000002</c:v>
                </c:pt>
                <c:pt idx="2120">
                  <c:v>33.173712000000002</c:v>
                </c:pt>
                <c:pt idx="2121">
                  <c:v>33.173712000000002</c:v>
                </c:pt>
                <c:pt idx="2122">
                  <c:v>33.173712000000002</c:v>
                </c:pt>
                <c:pt idx="2123">
                  <c:v>33.173712000000002</c:v>
                </c:pt>
                <c:pt idx="2124">
                  <c:v>33.173712000000002</c:v>
                </c:pt>
                <c:pt idx="2125">
                  <c:v>33.173712000000002</c:v>
                </c:pt>
                <c:pt idx="2126">
                  <c:v>33.173712000000002</c:v>
                </c:pt>
                <c:pt idx="2127">
                  <c:v>33.173712000000002</c:v>
                </c:pt>
                <c:pt idx="2128">
                  <c:v>33.173712000000002</c:v>
                </c:pt>
                <c:pt idx="2129">
                  <c:v>33.173712000000002</c:v>
                </c:pt>
                <c:pt idx="2130">
                  <c:v>33.173712000000002</c:v>
                </c:pt>
                <c:pt idx="2131">
                  <c:v>33.173712000000002</c:v>
                </c:pt>
                <c:pt idx="2132">
                  <c:v>33.173712000000002</c:v>
                </c:pt>
                <c:pt idx="2133">
                  <c:v>33.173712000000002</c:v>
                </c:pt>
                <c:pt idx="2134">
                  <c:v>33.173712000000002</c:v>
                </c:pt>
                <c:pt idx="2135">
                  <c:v>33.173712000000002</c:v>
                </c:pt>
                <c:pt idx="2136">
                  <c:v>33.173712000000002</c:v>
                </c:pt>
                <c:pt idx="2137">
                  <c:v>33.173712000000002</c:v>
                </c:pt>
                <c:pt idx="2138">
                  <c:v>33.173712000000002</c:v>
                </c:pt>
                <c:pt idx="2139">
                  <c:v>33.173712000000002</c:v>
                </c:pt>
                <c:pt idx="2140">
                  <c:v>33.173712000000002</c:v>
                </c:pt>
                <c:pt idx="2141">
                  <c:v>33.173712000000002</c:v>
                </c:pt>
                <c:pt idx="2142">
                  <c:v>33.173712000000002</c:v>
                </c:pt>
                <c:pt idx="2143">
                  <c:v>33.173712000000002</c:v>
                </c:pt>
                <c:pt idx="2144">
                  <c:v>33.173712000000002</c:v>
                </c:pt>
                <c:pt idx="2145">
                  <c:v>33.173712000000002</c:v>
                </c:pt>
                <c:pt idx="2146">
                  <c:v>33.173712000000002</c:v>
                </c:pt>
                <c:pt idx="2147">
                  <c:v>33.173712000000002</c:v>
                </c:pt>
                <c:pt idx="2148">
                  <c:v>33.173712000000002</c:v>
                </c:pt>
                <c:pt idx="2149">
                  <c:v>33.173712000000002</c:v>
                </c:pt>
                <c:pt idx="2150">
                  <c:v>33.173712000000002</c:v>
                </c:pt>
                <c:pt idx="2151">
                  <c:v>33.173712000000002</c:v>
                </c:pt>
                <c:pt idx="2152">
                  <c:v>33.173712000000002</c:v>
                </c:pt>
                <c:pt idx="2153">
                  <c:v>33.173712000000002</c:v>
                </c:pt>
                <c:pt idx="2154">
                  <c:v>33.173712000000002</c:v>
                </c:pt>
                <c:pt idx="2155">
                  <c:v>33.173712000000002</c:v>
                </c:pt>
                <c:pt idx="2156">
                  <c:v>33.173712000000002</c:v>
                </c:pt>
                <c:pt idx="2157">
                  <c:v>33.173712000000002</c:v>
                </c:pt>
                <c:pt idx="2158">
                  <c:v>33.173712000000002</c:v>
                </c:pt>
                <c:pt idx="2159">
                  <c:v>33.173712000000002</c:v>
                </c:pt>
                <c:pt idx="2160">
                  <c:v>33.173712000000002</c:v>
                </c:pt>
                <c:pt idx="2161">
                  <c:v>33.173712000000002</c:v>
                </c:pt>
                <c:pt idx="2162">
                  <c:v>33.173712000000002</c:v>
                </c:pt>
                <c:pt idx="2163">
                  <c:v>33.173712000000002</c:v>
                </c:pt>
                <c:pt idx="2164">
                  <c:v>33.173712000000002</c:v>
                </c:pt>
                <c:pt idx="2165">
                  <c:v>33.173712000000002</c:v>
                </c:pt>
                <c:pt idx="2166">
                  <c:v>33.173712000000002</c:v>
                </c:pt>
                <c:pt idx="2167">
                  <c:v>33.173712000000002</c:v>
                </c:pt>
                <c:pt idx="2168">
                  <c:v>33.173712000000002</c:v>
                </c:pt>
                <c:pt idx="2169">
                  <c:v>33.173712000000002</c:v>
                </c:pt>
                <c:pt idx="2170">
                  <c:v>33.173712000000002</c:v>
                </c:pt>
                <c:pt idx="2171">
                  <c:v>33.173712000000002</c:v>
                </c:pt>
                <c:pt idx="2172">
                  <c:v>33.173712000000002</c:v>
                </c:pt>
                <c:pt idx="2173">
                  <c:v>33.173712000000002</c:v>
                </c:pt>
                <c:pt idx="2174">
                  <c:v>33.173712000000002</c:v>
                </c:pt>
                <c:pt idx="2175">
                  <c:v>33.173712000000002</c:v>
                </c:pt>
                <c:pt idx="2176">
                  <c:v>33.173712000000002</c:v>
                </c:pt>
                <c:pt idx="2177">
                  <c:v>33.173712000000002</c:v>
                </c:pt>
                <c:pt idx="2178">
                  <c:v>33.173712000000002</c:v>
                </c:pt>
                <c:pt idx="2179">
                  <c:v>33.173712000000002</c:v>
                </c:pt>
                <c:pt idx="2180">
                  <c:v>33.173712000000002</c:v>
                </c:pt>
                <c:pt idx="2181">
                  <c:v>33.173712000000002</c:v>
                </c:pt>
                <c:pt idx="2182">
                  <c:v>33.173712000000002</c:v>
                </c:pt>
                <c:pt idx="2183">
                  <c:v>33.173712000000002</c:v>
                </c:pt>
                <c:pt idx="2184">
                  <c:v>33.173712000000002</c:v>
                </c:pt>
                <c:pt idx="2185">
                  <c:v>33.173712000000002</c:v>
                </c:pt>
                <c:pt idx="2186">
                  <c:v>33.173712000000002</c:v>
                </c:pt>
                <c:pt idx="2187">
                  <c:v>33.173712000000002</c:v>
                </c:pt>
                <c:pt idx="2188">
                  <c:v>33.173712000000002</c:v>
                </c:pt>
                <c:pt idx="2189">
                  <c:v>33.173712000000002</c:v>
                </c:pt>
                <c:pt idx="2190">
                  <c:v>33.173712000000002</c:v>
                </c:pt>
                <c:pt idx="2191">
                  <c:v>33.173712000000002</c:v>
                </c:pt>
                <c:pt idx="2192">
                  <c:v>33.173712000000002</c:v>
                </c:pt>
                <c:pt idx="2193">
                  <c:v>33.173712000000002</c:v>
                </c:pt>
                <c:pt idx="2194">
                  <c:v>33.173712000000002</c:v>
                </c:pt>
                <c:pt idx="2195">
                  <c:v>33.173712000000002</c:v>
                </c:pt>
                <c:pt idx="2196">
                  <c:v>33.173712000000002</c:v>
                </c:pt>
                <c:pt idx="2197">
                  <c:v>33.173712000000002</c:v>
                </c:pt>
                <c:pt idx="2198">
                  <c:v>33.173712000000002</c:v>
                </c:pt>
                <c:pt idx="2199">
                  <c:v>33.173712000000002</c:v>
                </c:pt>
                <c:pt idx="2200">
                  <c:v>33.173712000000002</c:v>
                </c:pt>
                <c:pt idx="2201">
                  <c:v>33.173712000000002</c:v>
                </c:pt>
                <c:pt idx="2202">
                  <c:v>33.173712000000002</c:v>
                </c:pt>
                <c:pt idx="2203">
                  <c:v>33.173712000000002</c:v>
                </c:pt>
                <c:pt idx="2204">
                  <c:v>33.173712000000002</c:v>
                </c:pt>
                <c:pt idx="2205">
                  <c:v>33.173712000000002</c:v>
                </c:pt>
                <c:pt idx="2206">
                  <c:v>33.173712000000002</c:v>
                </c:pt>
                <c:pt idx="2207">
                  <c:v>33.173712000000002</c:v>
                </c:pt>
                <c:pt idx="2208">
                  <c:v>33.173712000000002</c:v>
                </c:pt>
                <c:pt idx="2209">
                  <c:v>33.173712000000002</c:v>
                </c:pt>
                <c:pt idx="2210">
                  <c:v>33.173712000000002</c:v>
                </c:pt>
                <c:pt idx="2211">
                  <c:v>33.173712000000002</c:v>
                </c:pt>
                <c:pt idx="2212">
                  <c:v>33.173712000000002</c:v>
                </c:pt>
                <c:pt idx="2213">
                  <c:v>33.173712000000002</c:v>
                </c:pt>
                <c:pt idx="2214">
                  <c:v>33.173712000000002</c:v>
                </c:pt>
                <c:pt idx="2215">
                  <c:v>33.173712000000002</c:v>
                </c:pt>
                <c:pt idx="2216">
                  <c:v>33.173712000000002</c:v>
                </c:pt>
                <c:pt idx="2217">
                  <c:v>33.173712000000002</c:v>
                </c:pt>
                <c:pt idx="2218">
                  <c:v>33.173712000000002</c:v>
                </c:pt>
                <c:pt idx="2219">
                  <c:v>33.173712000000002</c:v>
                </c:pt>
                <c:pt idx="2220">
                  <c:v>33.173712000000002</c:v>
                </c:pt>
                <c:pt idx="2221">
                  <c:v>33.173712000000002</c:v>
                </c:pt>
                <c:pt idx="2222">
                  <c:v>33.173712000000002</c:v>
                </c:pt>
                <c:pt idx="2223">
                  <c:v>33.173712000000002</c:v>
                </c:pt>
                <c:pt idx="2224">
                  <c:v>33.173712000000002</c:v>
                </c:pt>
                <c:pt idx="2225">
                  <c:v>33.173712000000002</c:v>
                </c:pt>
                <c:pt idx="2226">
                  <c:v>33.173712000000002</c:v>
                </c:pt>
                <c:pt idx="2227">
                  <c:v>33.173712000000002</c:v>
                </c:pt>
                <c:pt idx="2228">
                  <c:v>33.173712000000002</c:v>
                </c:pt>
                <c:pt idx="2229">
                  <c:v>33.173712000000002</c:v>
                </c:pt>
                <c:pt idx="2230">
                  <c:v>33.173712000000002</c:v>
                </c:pt>
                <c:pt idx="2231">
                  <c:v>33.173712000000002</c:v>
                </c:pt>
                <c:pt idx="2232">
                  <c:v>33.173712000000002</c:v>
                </c:pt>
                <c:pt idx="2233">
                  <c:v>33.173712000000002</c:v>
                </c:pt>
                <c:pt idx="2234">
                  <c:v>33.173712000000002</c:v>
                </c:pt>
                <c:pt idx="2235">
                  <c:v>33.173712000000002</c:v>
                </c:pt>
                <c:pt idx="2236">
                  <c:v>33.173712000000002</c:v>
                </c:pt>
                <c:pt idx="2237">
                  <c:v>33.173712000000002</c:v>
                </c:pt>
                <c:pt idx="2238">
                  <c:v>33.173712000000002</c:v>
                </c:pt>
                <c:pt idx="2239">
                  <c:v>33.173712000000002</c:v>
                </c:pt>
                <c:pt idx="2240">
                  <c:v>33.173712000000002</c:v>
                </c:pt>
                <c:pt idx="2241">
                  <c:v>33.173712000000002</c:v>
                </c:pt>
                <c:pt idx="2242">
                  <c:v>33.173712000000002</c:v>
                </c:pt>
                <c:pt idx="2243">
                  <c:v>33.173712000000002</c:v>
                </c:pt>
                <c:pt idx="2244">
                  <c:v>33.173712000000002</c:v>
                </c:pt>
                <c:pt idx="2245">
                  <c:v>33.173712000000002</c:v>
                </c:pt>
                <c:pt idx="2246">
                  <c:v>33.173712000000002</c:v>
                </c:pt>
                <c:pt idx="2247">
                  <c:v>33.173712000000002</c:v>
                </c:pt>
                <c:pt idx="2248">
                  <c:v>33.173712000000002</c:v>
                </c:pt>
                <c:pt idx="2249">
                  <c:v>33.173712000000002</c:v>
                </c:pt>
                <c:pt idx="2250">
                  <c:v>33.173712000000002</c:v>
                </c:pt>
                <c:pt idx="2251">
                  <c:v>33.173712000000002</c:v>
                </c:pt>
                <c:pt idx="2252">
                  <c:v>33.173712000000002</c:v>
                </c:pt>
                <c:pt idx="2253">
                  <c:v>33.173712000000002</c:v>
                </c:pt>
                <c:pt idx="2254">
                  <c:v>33.173712000000002</c:v>
                </c:pt>
                <c:pt idx="2255">
                  <c:v>33.173712000000002</c:v>
                </c:pt>
                <c:pt idx="2256">
                  <c:v>33.173712000000002</c:v>
                </c:pt>
                <c:pt idx="2257">
                  <c:v>33.173712000000002</c:v>
                </c:pt>
                <c:pt idx="2258">
                  <c:v>33.173712000000002</c:v>
                </c:pt>
                <c:pt idx="2259">
                  <c:v>33.173712000000002</c:v>
                </c:pt>
                <c:pt idx="2260">
                  <c:v>33.173712000000002</c:v>
                </c:pt>
                <c:pt idx="2261">
                  <c:v>33.173712000000002</c:v>
                </c:pt>
                <c:pt idx="2262">
                  <c:v>33.173712000000002</c:v>
                </c:pt>
                <c:pt idx="2263">
                  <c:v>33.173712000000002</c:v>
                </c:pt>
                <c:pt idx="2264">
                  <c:v>33.173712000000002</c:v>
                </c:pt>
                <c:pt idx="2265">
                  <c:v>33.173712000000002</c:v>
                </c:pt>
                <c:pt idx="2266">
                  <c:v>33.173712000000002</c:v>
                </c:pt>
                <c:pt idx="2267">
                  <c:v>33.173712000000002</c:v>
                </c:pt>
                <c:pt idx="2268">
                  <c:v>33.173712000000002</c:v>
                </c:pt>
                <c:pt idx="2269">
                  <c:v>33.173712000000002</c:v>
                </c:pt>
                <c:pt idx="2270">
                  <c:v>33.173712000000002</c:v>
                </c:pt>
                <c:pt idx="2271">
                  <c:v>33.173712000000002</c:v>
                </c:pt>
                <c:pt idx="2272">
                  <c:v>33.173712000000002</c:v>
                </c:pt>
                <c:pt idx="2273">
                  <c:v>33.173712000000002</c:v>
                </c:pt>
                <c:pt idx="2274">
                  <c:v>33.173712000000002</c:v>
                </c:pt>
                <c:pt idx="2275">
                  <c:v>33.173712000000002</c:v>
                </c:pt>
                <c:pt idx="2276">
                  <c:v>33.173712000000002</c:v>
                </c:pt>
                <c:pt idx="2277">
                  <c:v>33.173712000000002</c:v>
                </c:pt>
                <c:pt idx="2278">
                  <c:v>33.173712000000002</c:v>
                </c:pt>
                <c:pt idx="2279">
                  <c:v>33.173712000000002</c:v>
                </c:pt>
                <c:pt idx="2280">
                  <c:v>33.173712000000002</c:v>
                </c:pt>
                <c:pt idx="2281">
                  <c:v>33.173712000000002</c:v>
                </c:pt>
                <c:pt idx="2282">
                  <c:v>33.173712000000002</c:v>
                </c:pt>
                <c:pt idx="2283">
                  <c:v>33.173712000000002</c:v>
                </c:pt>
                <c:pt idx="2284">
                  <c:v>33.173712000000002</c:v>
                </c:pt>
                <c:pt idx="2285">
                  <c:v>33.173712000000002</c:v>
                </c:pt>
                <c:pt idx="2286">
                  <c:v>33.173712000000002</c:v>
                </c:pt>
                <c:pt idx="2287">
                  <c:v>33.173712000000002</c:v>
                </c:pt>
                <c:pt idx="2288">
                  <c:v>33.173712000000002</c:v>
                </c:pt>
                <c:pt idx="2289">
                  <c:v>33.173712000000002</c:v>
                </c:pt>
                <c:pt idx="2290">
                  <c:v>33.173712000000002</c:v>
                </c:pt>
                <c:pt idx="2291">
                  <c:v>33.173712000000002</c:v>
                </c:pt>
                <c:pt idx="2292">
                  <c:v>33.173712000000002</c:v>
                </c:pt>
                <c:pt idx="2293">
                  <c:v>33.173712000000002</c:v>
                </c:pt>
                <c:pt idx="2294">
                  <c:v>33.173712000000002</c:v>
                </c:pt>
                <c:pt idx="2295">
                  <c:v>33.173712000000002</c:v>
                </c:pt>
                <c:pt idx="2296">
                  <c:v>33.173712000000002</c:v>
                </c:pt>
                <c:pt idx="2297">
                  <c:v>33.173712000000002</c:v>
                </c:pt>
                <c:pt idx="2298">
                  <c:v>33.173712000000002</c:v>
                </c:pt>
                <c:pt idx="2299">
                  <c:v>33.173712000000002</c:v>
                </c:pt>
                <c:pt idx="2300">
                  <c:v>33.173712000000002</c:v>
                </c:pt>
                <c:pt idx="2301">
                  <c:v>33.173712000000002</c:v>
                </c:pt>
                <c:pt idx="2302">
                  <c:v>33.173712000000002</c:v>
                </c:pt>
                <c:pt idx="2303">
                  <c:v>33.173712000000002</c:v>
                </c:pt>
                <c:pt idx="2304">
                  <c:v>33.173712000000002</c:v>
                </c:pt>
                <c:pt idx="2305">
                  <c:v>33.173712000000002</c:v>
                </c:pt>
                <c:pt idx="2306">
                  <c:v>33.173712000000002</c:v>
                </c:pt>
                <c:pt idx="2307">
                  <c:v>33.173712000000002</c:v>
                </c:pt>
                <c:pt idx="2308">
                  <c:v>33.173712000000002</c:v>
                </c:pt>
                <c:pt idx="2309">
                  <c:v>33.173712000000002</c:v>
                </c:pt>
                <c:pt idx="2310">
                  <c:v>33.173712000000002</c:v>
                </c:pt>
                <c:pt idx="2311">
                  <c:v>33.173712000000002</c:v>
                </c:pt>
                <c:pt idx="2312">
                  <c:v>33.173712000000002</c:v>
                </c:pt>
                <c:pt idx="2313">
                  <c:v>33.173712000000002</c:v>
                </c:pt>
                <c:pt idx="2314">
                  <c:v>33.173712000000002</c:v>
                </c:pt>
                <c:pt idx="2315">
                  <c:v>33.173712000000002</c:v>
                </c:pt>
                <c:pt idx="2316">
                  <c:v>33.173712000000002</c:v>
                </c:pt>
                <c:pt idx="2317">
                  <c:v>33.173712000000002</c:v>
                </c:pt>
                <c:pt idx="2318">
                  <c:v>33.173712000000002</c:v>
                </c:pt>
                <c:pt idx="2319">
                  <c:v>33.173712000000002</c:v>
                </c:pt>
                <c:pt idx="2320">
                  <c:v>33.173712000000002</c:v>
                </c:pt>
                <c:pt idx="2321">
                  <c:v>33.173712000000002</c:v>
                </c:pt>
                <c:pt idx="2322">
                  <c:v>33.173712000000002</c:v>
                </c:pt>
                <c:pt idx="2323">
                  <c:v>33.173712000000002</c:v>
                </c:pt>
                <c:pt idx="2324">
                  <c:v>33.173712000000002</c:v>
                </c:pt>
                <c:pt idx="2325">
                  <c:v>33.173712000000002</c:v>
                </c:pt>
                <c:pt idx="2326">
                  <c:v>33.173712000000002</c:v>
                </c:pt>
                <c:pt idx="2327">
                  <c:v>33.173712000000002</c:v>
                </c:pt>
                <c:pt idx="2328">
                  <c:v>33.173712000000002</c:v>
                </c:pt>
                <c:pt idx="2329">
                  <c:v>33.173712000000002</c:v>
                </c:pt>
                <c:pt idx="2330">
                  <c:v>33.173712000000002</c:v>
                </c:pt>
                <c:pt idx="2331">
                  <c:v>33.173712000000002</c:v>
                </c:pt>
                <c:pt idx="2332">
                  <c:v>33.173712000000002</c:v>
                </c:pt>
                <c:pt idx="2333">
                  <c:v>33.173712000000002</c:v>
                </c:pt>
                <c:pt idx="2334">
                  <c:v>33.173712000000002</c:v>
                </c:pt>
                <c:pt idx="2335">
                  <c:v>33.173712000000002</c:v>
                </c:pt>
                <c:pt idx="2336">
                  <c:v>33.173712000000002</c:v>
                </c:pt>
                <c:pt idx="2337">
                  <c:v>33.173712000000002</c:v>
                </c:pt>
                <c:pt idx="2338">
                  <c:v>33.173712000000002</c:v>
                </c:pt>
                <c:pt idx="2339">
                  <c:v>33.173712000000002</c:v>
                </c:pt>
                <c:pt idx="2340">
                  <c:v>33.173712000000002</c:v>
                </c:pt>
                <c:pt idx="2341">
                  <c:v>33.173712000000002</c:v>
                </c:pt>
                <c:pt idx="2342">
                  <c:v>33.173712000000002</c:v>
                </c:pt>
                <c:pt idx="2343">
                  <c:v>33.173712000000002</c:v>
                </c:pt>
                <c:pt idx="2344">
                  <c:v>33.173712000000002</c:v>
                </c:pt>
                <c:pt idx="2345">
                  <c:v>33.173712000000002</c:v>
                </c:pt>
                <c:pt idx="2346">
                  <c:v>33.173712000000002</c:v>
                </c:pt>
                <c:pt idx="2347">
                  <c:v>33.173712000000002</c:v>
                </c:pt>
                <c:pt idx="2348">
                  <c:v>33.173712000000002</c:v>
                </c:pt>
                <c:pt idx="2349">
                  <c:v>33.173712000000002</c:v>
                </c:pt>
                <c:pt idx="2350">
                  <c:v>33.173712000000002</c:v>
                </c:pt>
                <c:pt idx="2351">
                  <c:v>33.173712000000002</c:v>
                </c:pt>
                <c:pt idx="2352">
                  <c:v>33.173712000000002</c:v>
                </c:pt>
                <c:pt idx="2353">
                  <c:v>33.173712000000002</c:v>
                </c:pt>
                <c:pt idx="2354">
                  <c:v>33.173712000000002</c:v>
                </c:pt>
                <c:pt idx="2355">
                  <c:v>33.173712000000002</c:v>
                </c:pt>
                <c:pt idx="2356">
                  <c:v>33.173712000000002</c:v>
                </c:pt>
                <c:pt idx="2357">
                  <c:v>33.173712000000002</c:v>
                </c:pt>
                <c:pt idx="2358">
                  <c:v>33.173712000000002</c:v>
                </c:pt>
                <c:pt idx="2359">
                  <c:v>33.173712000000002</c:v>
                </c:pt>
                <c:pt idx="2360">
                  <c:v>33.173712000000002</c:v>
                </c:pt>
                <c:pt idx="2361">
                  <c:v>33.173712000000002</c:v>
                </c:pt>
                <c:pt idx="2362">
                  <c:v>33.173712000000002</c:v>
                </c:pt>
                <c:pt idx="2363">
                  <c:v>33.173712000000002</c:v>
                </c:pt>
                <c:pt idx="2364">
                  <c:v>33.173712000000002</c:v>
                </c:pt>
                <c:pt idx="2365">
                  <c:v>33.173712000000002</c:v>
                </c:pt>
                <c:pt idx="2366">
                  <c:v>33.173712000000002</c:v>
                </c:pt>
                <c:pt idx="2367">
                  <c:v>33.173712000000002</c:v>
                </c:pt>
                <c:pt idx="2368">
                  <c:v>33.173712000000002</c:v>
                </c:pt>
                <c:pt idx="2369">
                  <c:v>33.173712000000002</c:v>
                </c:pt>
                <c:pt idx="2370">
                  <c:v>33.173712000000002</c:v>
                </c:pt>
                <c:pt idx="2371">
                  <c:v>33.173712000000002</c:v>
                </c:pt>
                <c:pt idx="2372">
                  <c:v>33.173712000000002</c:v>
                </c:pt>
                <c:pt idx="2373">
                  <c:v>33.173712000000002</c:v>
                </c:pt>
                <c:pt idx="2374">
                  <c:v>33.173712000000002</c:v>
                </c:pt>
                <c:pt idx="2375">
                  <c:v>33.173712000000002</c:v>
                </c:pt>
                <c:pt idx="2376">
                  <c:v>33.173712000000002</c:v>
                </c:pt>
                <c:pt idx="2377">
                  <c:v>33.173712000000002</c:v>
                </c:pt>
                <c:pt idx="2378">
                  <c:v>33.173712000000002</c:v>
                </c:pt>
                <c:pt idx="2379">
                  <c:v>33.173712000000002</c:v>
                </c:pt>
                <c:pt idx="2380">
                  <c:v>33.173712000000002</c:v>
                </c:pt>
                <c:pt idx="2381">
                  <c:v>33.173712000000002</c:v>
                </c:pt>
                <c:pt idx="2382">
                  <c:v>33.173712000000002</c:v>
                </c:pt>
                <c:pt idx="2383">
                  <c:v>33.173712000000002</c:v>
                </c:pt>
                <c:pt idx="2384">
                  <c:v>33.173712000000002</c:v>
                </c:pt>
                <c:pt idx="2385">
                  <c:v>33.173712000000002</c:v>
                </c:pt>
                <c:pt idx="2386">
                  <c:v>33.173712000000002</c:v>
                </c:pt>
                <c:pt idx="2387">
                  <c:v>33.173712000000002</c:v>
                </c:pt>
                <c:pt idx="2388">
                  <c:v>33.173712000000002</c:v>
                </c:pt>
                <c:pt idx="2389">
                  <c:v>33.173712000000002</c:v>
                </c:pt>
                <c:pt idx="2390">
                  <c:v>33.173712000000002</c:v>
                </c:pt>
                <c:pt idx="2391">
                  <c:v>33.173712000000002</c:v>
                </c:pt>
                <c:pt idx="2392">
                  <c:v>33.173712000000002</c:v>
                </c:pt>
                <c:pt idx="2393">
                  <c:v>33.173712000000002</c:v>
                </c:pt>
                <c:pt idx="2394">
                  <c:v>33.173712000000002</c:v>
                </c:pt>
                <c:pt idx="2395">
                  <c:v>33.173712000000002</c:v>
                </c:pt>
                <c:pt idx="2396">
                  <c:v>33.173712000000002</c:v>
                </c:pt>
                <c:pt idx="2397">
                  <c:v>33.173712000000002</c:v>
                </c:pt>
                <c:pt idx="2398">
                  <c:v>33.173712000000002</c:v>
                </c:pt>
                <c:pt idx="2399">
                  <c:v>33.173712000000002</c:v>
                </c:pt>
                <c:pt idx="2400">
                  <c:v>33.173712000000002</c:v>
                </c:pt>
                <c:pt idx="2401">
                  <c:v>33.173712000000002</c:v>
                </c:pt>
                <c:pt idx="2402">
                  <c:v>33.173712000000002</c:v>
                </c:pt>
                <c:pt idx="2403">
                  <c:v>33.173712000000002</c:v>
                </c:pt>
                <c:pt idx="2404">
                  <c:v>33.173712000000002</c:v>
                </c:pt>
                <c:pt idx="2405">
                  <c:v>33.173712000000002</c:v>
                </c:pt>
                <c:pt idx="2406">
                  <c:v>33.173712000000002</c:v>
                </c:pt>
                <c:pt idx="2407">
                  <c:v>33.173712000000002</c:v>
                </c:pt>
                <c:pt idx="2408">
                  <c:v>33.173712000000002</c:v>
                </c:pt>
                <c:pt idx="2409">
                  <c:v>33.173712000000002</c:v>
                </c:pt>
                <c:pt idx="2410">
                  <c:v>33.173712000000002</c:v>
                </c:pt>
                <c:pt idx="2411">
                  <c:v>33.173712000000002</c:v>
                </c:pt>
                <c:pt idx="2412">
                  <c:v>33.173712000000002</c:v>
                </c:pt>
                <c:pt idx="2413">
                  <c:v>33.173712000000002</c:v>
                </c:pt>
                <c:pt idx="2414">
                  <c:v>33.173712000000002</c:v>
                </c:pt>
                <c:pt idx="2415">
                  <c:v>33.173712000000002</c:v>
                </c:pt>
                <c:pt idx="2416">
                  <c:v>33.173712000000002</c:v>
                </c:pt>
                <c:pt idx="2417">
                  <c:v>33.173712000000002</c:v>
                </c:pt>
                <c:pt idx="2418">
                  <c:v>33.173712000000002</c:v>
                </c:pt>
                <c:pt idx="2419">
                  <c:v>33.173712000000002</c:v>
                </c:pt>
                <c:pt idx="2420">
                  <c:v>33.173712000000002</c:v>
                </c:pt>
                <c:pt idx="2421">
                  <c:v>33.173712000000002</c:v>
                </c:pt>
                <c:pt idx="2422">
                  <c:v>33.173712000000002</c:v>
                </c:pt>
                <c:pt idx="2423">
                  <c:v>33.173712000000002</c:v>
                </c:pt>
                <c:pt idx="2424">
                  <c:v>33.173712000000002</c:v>
                </c:pt>
                <c:pt idx="2425">
                  <c:v>33.173712000000002</c:v>
                </c:pt>
                <c:pt idx="2426">
                  <c:v>33.173712000000002</c:v>
                </c:pt>
                <c:pt idx="2427">
                  <c:v>33.173712000000002</c:v>
                </c:pt>
                <c:pt idx="2428">
                  <c:v>33.173712000000002</c:v>
                </c:pt>
                <c:pt idx="2429">
                  <c:v>33.173712000000002</c:v>
                </c:pt>
                <c:pt idx="2430">
                  <c:v>33.173712000000002</c:v>
                </c:pt>
                <c:pt idx="2431">
                  <c:v>33.173712000000002</c:v>
                </c:pt>
                <c:pt idx="2432">
                  <c:v>33.173712000000002</c:v>
                </c:pt>
                <c:pt idx="2433">
                  <c:v>33.173712000000002</c:v>
                </c:pt>
                <c:pt idx="2434">
                  <c:v>33.173712000000002</c:v>
                </c:pt>
                <c:pt idx="2435">
                  <c:v>33.173712000000002</c:v>
                </c:pt>
                <c:pt idx="2436">
                  <c:v>33.173712000000002</c:v>
                </c:pt>
                <c:pt idx="2437">
                  <c:v>33.173712000000002</c:v>
                </c:pt>
                <c:pt idx="2438">
                  <c:v>33.173712000000002</c:v>
                </c:pt>
                <c:pt idx="2439">
                  <c:v>33.173712000000002</c:v>
                </c:pt>
                <c:pt idx="2440">
                  <c:v>33.173712000000002</c:v>
                </c:pt>
                <c:pt idx="2441">
                  <c:v>33.173712000000002</c:v>
                </c:pt>
                <c:pt idx="2442">
                  <c:v>33.173712000000002</c:v>
                </c:pt>
                <c:pt idx="2443">
                  <c:v>33.173712000000002</c:v>
                </c:pt>
                <c:pt idx="2444">
                  <c:v>33.173712000000002</c:v>
                </c:pt>
                <c:pt idx="2445">
                  <c:v>33.173712000000002</c:v>
                </c:pt>
                <c:pt idx="2446">
                  <c:v>33.173712000000002</c:v>
                </c:pt>
                <c:pt idx="2447">
                  <c:v>33.173712000000002</c:v>
                </c:pt>
                <c:pt idx="2448">
                  <c:v>33.173712000000002</c:v>
                </c:pt>
                <c:pt idx="2449">
                  <c:v>33.173712000000002</c:v>
                </c:pt>
                <c:pt idx="2450">
                  <c:v>33.173712000000002</c:v>
                </c:pt>
                <c:pt idx="2451">
                  <c:v>33.173712000000002</c:v>
                </c:pt>
                <c:pt idx="2452">
                  <c:v>33.173712000000002</c:v>
                </c:pt>
                <c:pt idx="2453">
                  <c:v>33.173712000000002</c:v>
                </c:pt>
                <c:pt idx="2454">
                  <c:v>33.173712000000002</c:v>
                </c:pt>
                <c:pt idx="2455">
                  <c:v>33.173712000000002</c:v>
                </c:pt>
                <c:pt idx="2456">
                  <c:v>33.173712000000002</c:v>
                </c:pt>
                <c:pt idx="2457">
                  <c:v>33.173712000000002</c:v>
                </c:pt>
                <c:pt idx="2458">
                  <c:v>33.173712000000002</c:v>
                </c:pt>
                <c:pt idx="2459">
                  <c:v>33.173712000000002</c:v>
                </c:pt>
                <c:pt idx="2460">
                  <c:v>33.173712000000002</c:v>
                </c:pt>
                <c:pt idx="2461">
                  <c:v>33.173712000000002</c:v>
                </c:pt>
                <c:pt idx="2462">
                  <c:v>33.173712000000002</c:v>
                </c:pt>
                <c:pt idx="2463">
                  <c:v>33.173712000000002</c:v>
                </c:pt>
                <c:pt idx="2464">
                  <c:v>33.173712000000002</c:v>
                </c:pt>
                <c:pt idx="2465">
                  <c:v>33.173712000000002</c:v>
                </c:pt>
                <c:pt idx="2466">
                  <c:v>33.173712000000002</c:v>
                </c:pt>
                <c:pt idx="2467">
                  <c:v>33.173712000000002</c:v>
                </c:pt>
                <c:pt idx="2468">
                  <c:v>33.173712000000002</c:v>
                </c:pt>
                <c:pt idx="2469">
                  <c:v>33.173712000000002</c:v>
                </c:pt>
                <c:pt idx="2470">
                  <c:v>33.173712000000002</c:v>
                </c:pt>
                <c:pt idx="2471">
                  <c:v>33.173712000000002</c:v>
                </c:pt>
                <c:pt idx="2472">
                  <c:v>33.173712000000002</c:v>
                </c:pt>
                <c:pt idx="2473">
                  <c:v>33.173712000000002</c:v>
                </c:pt>
                <c:pt idx="2474">
                  <c:v>33.173712000000002</c:v>
                </c:pt>
                <c:pt idx="2475">
                  <c:v>33.173712000000002</c:v>
                </c:pt>
                <c:pt idx="2476">
                  <c:v>33.173712000000002</c:v>
                </c:pt>
                <c:pt idx="2477">
                  <c:v>33.173712000000002</c:v>
                </c:pt>
                <c:pt idx="2478">
                  <c:v>33.173712000000002</c:v>
                </c:pt>
                <c:pt idx="2479">
                  <c:v>33.173712000000002</c:v>
                </c:pt>
                <c:pt idx="2480">
                  <c:v>33.173712000000002</c:v>
                </c:pt>
                <c:pt idx="2481">
                  <c:v>33.173712000000002</c:v>
                </c:pt>
                <c:pt idx="2482">
                  <c:v>33.173712000000002</c:v>
                </c:pt>
                <c:pt idx="2483">
                  <c:v>33.173712000000002</c:v>
                </c:pt>
                <c:pt idx="2484">
                  <c:v>33.173712000000002</c:v>
                </c:pt>
                <c:pt idx="2485">
                  <c:v>33.173712000000002</c:v>
                </c:pt>
                <c:pt idx="2486">
                  <c:v>33.173712000000002</c:v>
                </c:pt>
                <c:pt idx="2487">
                  <c:v>33.173712000000002</c:v>
                </c:pt>
                <c:pt idx="2488">
                  <c:v>33.173712000000002</c:v>
                </c:pt>
                <c:pt idx="2489">
                  <c:v>33.173712000000002</c:v>
                </c:pt>
                <c:pt idx="2490">
                  <c:v>33.173712000000002</c:v>
                </c:pt>
                <c:pt idx="2491">
                  <c:v>33.173712000000002</c:v>
                </c:pt>
                <c:pt idx="2492">
                  <c:v>33.173712000000002</c:v>
                </c:pt>
                <c:pt idx="2493">
                  <c:v>33.173712000000002</c:v>
                </c:pt>
                <c:pt idx="2494">
                  <c:v>33.173712000000002</c:v>
                </c:pt>
                <c:pt idx="2495">
                  <c:v>33.173712000000002</c:v>
                </c:pt>
                <c:pt idx="2496">
                  <c:v>33.173712000000002</c:v>
                </c:pt>
                <c:pt idx="2497">
                  <c:v>33.173712000000002</c:v>
                </c:pt>
                <c:pt idx="2498">
                  <c:v>33.173712000000002</c:v>
                </c:pt>
                <c:pt idx="2499">
                  <c:v>33.173712000000002</c:v>
                </c:pt>
                <c:pt idx="2500">
                  <c:v>33.173712000000002</c:v>
                </c:pt>
                <c:pt idx="2501">
                  <c:v>33.173712000000002</c:v>
                </c:pt>
                <c:pt idx="2502">
                  <c:v>33.173712000000002</c:v>
                </c:pt>
                <c:pt idx="2503">
                  <c:v>33.173712000000002</c:v>
                </c:pt>
                <c:pt idx="2504">
                  <c:v>33.173712000000002</c:v>
                </c:pt>
                <c:pt idx="2505">
                  <c:v>33.173712000000002</c:v>
                </c:pt>
                <c:pt idx="2506">
                  <c:v>33.173712000000002</c:v>
                </c:pt>
                <c:pt idx="2507">
                  <c:v>33.173712000000002</c:v>
                </c:pt>
                <c:pt idx="2508">
                  <c:v>33.173712000000002</c:v>
                </c:pt>
                <c:pt idx="2509">
                  <c:v>33.173712000000002</c:v>
                </c:pt>
                <c:pt idx="2510">
                  <c:v>33.173712000000002</c:v>
                </c:pt>
                <c:pt idx="2511">
                  <c:v>33.173712000000002</c:v>
                </c:pt>
                <c:pt idx="2512">
                  <c:v>33.173712000000002</c:v>
                </c:pt>
                <c:pt idx="2513">
                  <c:v>33.173712000000002</c:v>
                </c:pt>
                <c:pt idx="2514">
                  <c:v>33.173712000000002</c:v>
                </c:pt>
                <c:pt idx="2515">
                  <c:v>33.173712000000002</c:v>
                </c:pt>
                <c:pt idx="2516">
                  <c:v>33.173712000000002</c:v>
                </c:pt>
                <c:pt idx="2517">
                  <c:v>33.173712000000002</c:v>
                </c:pt>
                <c:pt idx="2518">
                  <c:v>33.173712000000002</c:v>
                </c:pt>
                <c:pt idx="2519">
                  <c:v>33.173712000000002</c:v>
                </c:pt>
                <c:pt idx="2520">
                  <c:v>33.173712000000002</c:v>
                </c:pt>
                <c:pt idx="2521">
                  <c:v>33.173712000000002</c:v>
                </c:pt>
                <c:pt idx="2522">
                  <c:v>33.173712000000002</c:v>
                </c:pt>
                <c:pt idx="2523">
                  <c:v>33.173712000000002</c:v>
                </c:pt>
                <c:pt idx="2524">
                  <c:v>33.173712000000002</c:v>
                </c:pt>
                <c:pt idx="2525">
                  <c:v>33.173712000000002</c:v>
                </c:pt>
                <c:pt idx="2526">
                  <c:v>33.173712000000002</c:v>
                </c:pt>
                <c:pt idx="2527">
                  <c:v>33.173712000000002</c:v>
                </c:pt>
                <c:pt idx="2528">
                  <c:v>33.173712000000002</c:v>
                </c:pt>
                <c:pt idx="2529">
                  <c:v>33.173712000000002</c:v>
                </c:pt>
                <c:pt idx="2530">
                  <c:v>33.173712000000002</c:v>
                </c:pt>
                <c:pt idx="2531">
                  <c:v>33.173712000000002</c:v>
                </c:pt>
                <c:pt idx="2532">
                  <c:v>33.173712000000002</c:v>
                </c:pt>
                <c:pt idx="2533">
                  <c:v>33.173712000000002</c:v>
                </c:pt>
                <c:pt idx="2534">
                  <c:v>33.173712000000002</c:v>
                </c:pt>
                <c:pt idx="2535">
                  <c:v>33.173712000000002</c:v>
                </c:pt>
                <c:pt idx="2536">
                  <c:v>33.173712000000002</c:v>
                </c:pt>
                <c:pt idx="2537">
                  <c:v>33.173712000000002</c:v>
                </c:pt>
                <c:pt idx="2538">
                  <c:v>33.173712000000002</c:v>
                </c:pt>
                <c:pt idx="2539">
                  <c:v>33.173712000000002</c:v>
                </c:pt>
                <c:pt idx="2540">
                  <c:v>33.173712000000002</c:v>
                </c:pt>
                <c:pt idx="2541">
                  <c:v>33.173712000000002</c:v>
                </c:pt>
                <c:pt idx="2542">
                  <c:v>33.173712000000002</c:v>
                </c:pt>
                <c:pt idx="2543">
                  <c:v>33.173712000000002</c:v>
                </c:pt>
                <c:pt idx="2544">
                  <c:v>33.173712000000002</c:v>
                </c:pt>
                <c:pt idx="2545">
                  <c:v>33.173712000000002</c:v>
                </c:pt>
                <c:pt idx="2546">
                  <c:v>33.173712000000002</c:v>
                </c:pt>
                <c:pt idx="2547">
                  <c:v>33.173712000000002</c:v>
                </c:pt>
                <c:pt idx="2548">
                  <c:v>33.173712000000002</c:v>
                </c:pt>
                <c:pt idx="2549">
                  <c:v>33.173712000000002</c:v>
                </c:pt>
                <c:pt idx="2550">
                  <c:v>33.173712000000002</c:v>
                </c:pt>
                <c:pt idx="2551">
                  <c:v>33.173712000000002</c:v>
                </c:pt>
                <c:pt idx="2552">
                  <c:v>33.173712000000002</c:v>
                </c:pt>
                <c:pt idx="2553">
                  <c:v>33.173712000000002</c:v>
                </c:pt>
                <c:pt idx="2554">
                  <c:v>33.173712000000002</c:v>
                </c:pt>
                <c:pt idx="2555">
                  <c:v>33.173712000000002</c:v>
                </c:pt>
                <c:pt idx="2556">
                  <c:v>33.173712000000002</c:v>
                </c:pt>
                <c:pt idx="2557">
                  <c:v>33.173712000000002</c:v>
                </c:pt>
                <c:pt idx="2558">
                  <c:v>33.173712000000002</c:v>
                </c:pt>
                <c:pt idx="2559">
                  <c:v>33.173712000000002</c:v>
                </c:pt>
                <c:pt idx="2560">
                  <c:v>33.173712000000002</c:v>
                </c:pt>
                <c:pt idx="2561">
                  <c:v>33.173712000000002</c:v>
                </c:pt>
                <c:pt idx="2562">
                  <c:v>33.173712000000002</c:v>
                </c:pt>
                <c:pt idx="2563">
                  <c:v>33.173712000000002</c:v>
                </c:pt>
                <c:pt idx="2564">
                  <c:v>33.173712000000002</c:v>
                </c:pt>
                <c:pt idx="2565">
                  <c:v>33.173712000000002</c:v>
                </c:pt>
                <c:pt idx="2566">
                  <c:v>33.173712000000002</c:v>
                </c:pt>
                <c:pt idx="2567">
                  <c:v>33.173712000000002</c:v>
                </c:pt>
                <c:pt idx="2568">
                  <c:v>33.173712000000002</c:v>
                </c:pt>
                <c:pt idx="2569">
                  <c:v>33.173712000000002</c:v>
                </c:pt>
                <c:pt idx="2570">
                  <c:v>33.173712000000002</c:v>
                </c:pt>
                <c:pt idx="2571">
                  <c:v>33.173712000000002</c:v>
                </c:pt>
                <c:pt idx="2572">
                  <c:v>33.173712000000002</c:v>
                </c:pt>
                <c:pt idx="2573">
                  <c:v>33.173712000000002</c:v>
                </c:pt>
                <c:pt idx="2574">
                  <c:v>33.173712000000002</c:v>
                </c:pt>
                <c:pt idx="2575">
                  <c:v>33.173712000000002</c:v>
                </c:pt>
                <c:pt idx="2576">
                  <c:v>33.173712000000002</c:v>
                </c:pt>
                <c:pt idx="2577">
                  <c:v>33.173712000000002</c:v>
                </c:pt>
                <c:pt idx="2578">
                  <c:v>33.173712000000002</c:v>
                </c:pt>
                <c:pt idx="2579">
                  <c:v>33.173712000000002</c:v>
                </c:pt>
                <c:pt idx="2580">
                  <c:v>33.173712000000002</c:v>
                </c:pt>
                <c:pt idx="2581">
                  <c:v>33.173712000000002</c:v>
                </c:pt>
                <c:pt idx="2582">
                  <c:v>33.173712000000002</c:v>
                </c:pt>
                <c:pt idx="2583">
                  <c:v>33.173712000000002</c:v>
                </c:pt>
                <c:pt idx="2584">
                  <c:v>33.173712000000002</c:v>
                </c:pt>
                <c:pt idx="2585">
                  <c:v>33.173712000000002</c:v>
                </c:pt>
                <c:pt idx="2586">
                  <c:v>33.173712000000002</c:v>
                </c:pt>
                <c:pt idx="2587">
                  <c:v>33.173712000000002</c:v>
                </c:pt>
                <c:pt idx="2588">
                  <c:v>33.173712000000002</c:v>
                </c:pt>
                <c:pt idx="2589">
                  <c:v>33.173712000000002</c:v>
                </c:pt>
                <c:pt idx="2590">
                  <c:v>33.173712000000002</c:v>
                </c:pt>
                <c:pt idx="2591">
                  <c:v>33.173712000000002</c:v>
                </c:pt>
                <c:pt idx="2592">
                  <c:v>33.173712000000002</c:v>
                </c:pt>
                <c:pt idx="2593">
                  <c:v>33.173712000000002</c:v>
                </c:pt>
                <c:pt idx="2594">
                  <c:v>33.173712000000002</c:v>
                </c:pt>
                <c:pt idx="2595">
                  <c:v>33.173712000000002</c:v>
                </c:pt>
                <c:pt idx="2596">
                  <c:v>33.173712000000002</c:v>
                </c:pt>
                <c:pt idx="2597">
                  <c:v>33.173712000000002</c:v>
                </c:pt>
                <c:pt idx="2598">
                  <c:v>33.173712000000002</c:v>
                </c:pt>
                <c:pt idx="2599">
                  <c:v>33.173712000000002</c:v>
                </c:pt>
                <c:pt idx="2600">
                  <c:v>33.173712000000002</c:v>
                </c:pt>
                <c:pt idx="2601">
                  <c:v>33.173712000000002</c:v>
                </c:pt>
                <c:pt idx="2602">
                  <c:v>33.173712000000002</c:v>
                </c:pt>
                <c:pt idx="2603">
                  <c:v>33.173712000000002</c:v>
                </c:pt>
                <c:pt idx="2604">
                  <c:v>33.173712000000002</c:v>
                </c:pt>
                <c:pt idx="2605">
                  <c:v>33.173712000000002</c:v>
                </c:pt>
                <c:pt idx="2606">
                  <c:v>33.173712000000002</c:v>
                </c:pt>
                <c:pt idx="2607">
                  <c:v>33.173712000000002</c:v>
                </c:pt>
                <c:pt idx="2608">
                  <c:v>33.173712000000002</c:v>
                </c:pt>
                <c:pt idx="2609">
                  <c:v>33.173712000000002</c:v>
                </c:pt>
                <c:pt idx="2610">
                  <c:v>33.173712000000002</c:v>
                </c:pt>
                <c:pt idx="2611">
                  <c:v>33.173712000000002</c:v>
                </c:pt>
                <c:pt idx="2612">
                  <c:v>33.173712000000002</c:v>
                </c:pt>
                <c:pt idx="2613">
                  <c:v>33.173712000000002</c:v>
                </c:pt>
                <c:pt idx="2614">
                  <c:v>33.173712000000002</c:v>
                </c:pt>
                <c:pt idx="2615">
                  <c:v>33.173712000000002</c:v>
                </c:pt>
                <c:pt idx="2616">
                  <c:v>33.173712000000002</c:v>
                </c:pt>
                <c:pt idx="2617">
                  <c:v>33.173712000000002</c:v>
                </c:pt>
                <c:pt idx="2618">
                  <c:v>33.173712000000002</c:v>
                </c:pt>
                <c:pt idx="2619">
                  <c:v>33.173712000000002</c:v>
                </c:pt>
                <c:pt idx="2620">
                  <c:v>33.173712000000002</c:v>
                </c:pt>
                <c:pt idx="2621">
                  <c:v>33.173712000000002</c:v>
                </c:pt>
                <c:pt idx="2622">
                  <c:v>33.173712000000002</c:v>
                </c:pt>
                <c:pt idx="2623">
                  <c:v>33.173712000000002</c:v>
                </c:pt>
                <c:pt idx="2624">
                  <c:v>33.173712000000002</c:v>
                </c:pt>
                <c:pt idx="2625">
                  <c:v>33.173712000000002</c:v>
                </c:pt>
                <c:pt idx="2626">
                  <c:v>33.173712000000002</c:v>
                </c:pt>
                <c:pt idx="2627">
                  <c:v>33.173712000000002</c:v>
                </c:pt>
                <c:pt idx="2628">
                  <c:v>33.173712000000002</c:v>
                </c:pt>
                <c:pt idx="2629">
                  <c:v>33.173712000000002</c:v>
                </c:pt>
                <c:pt idx="2630">
                  <c:v>33.173712000000002</c:v>
                </c:pt>
                <c:pt idx="2631">
                  <c:v>33.173712000000002</c:v>
                </c:pt>
                <c:pt idx="2632">
                  <c:v>33.173712000000002</c:v>
                </c:pt>
                <c:pt idx="2633">
                  <c:v>33.173712000000002</c:v>
                </c:pt>
                <c:pt idx="2634">
                  <c:v>33.173712000000002</c:v>
                </c:pt>
                <c:pt idx="2635">
                  <c:v>33.173712000000002</c:v>
                </c:pt>
                <c:pt idx="2636">
                  <c:v>33.173712000000002</c:v>
                </c:pt>
                <c:pt idx="2637">
                  <c:v>33.173712000000002</c:v>
                </c:pt>
                <c:pt idx="2638">
                  <c:v>33.173712000000002</c:v>
                </c:pt>
                <c:pt idx="2639">
                  <c:v>33.173712000000002</c:v>
                </c:pt>
                <c:pt idx="2640">
                  <c:v>33.173712000000002</c:v>
                </c:pt>
                <c:pt idx="2641">
                  <c:v>33.173712000000002</c:v>
                </c:pt>
                <c:pt idx="2642">
                  <c:v>33.173712000000002</c:v>
                </c:pt>
                <c:pt idx="2643">
                  <c:v>33.173712000000002</c:v>
                </c:pt>
                <c:pt idx="2644">
                  <c:v>33.173712000000002</c:v>
                </c:pt>
                <c:pt idx="2645">
                  <c:v>33.173712000000002</c:v>
                </c:pt>
                <c:pt idx="2646">
                  <c:v>33.173712000000002</c:v>
                </c:pt>
                <c:pt idx="2647">
                  <c:v>33.173712000000002</c:v>
                </c:pt>
                <c:pt idx="2648">
                  <c:v>33.173712000000002</c:v>
                </c:pt>
                <c:pt idx="2649">
                  <c:v>33.173712000000002</c:v>
                </c:pt>
                <c:pt idx="2650">
                  <c:v>33.173712000000002</c:v>
                </c:pt>
                <c:pt idx="2651">
                  <c:v>33.173712000000002</c:v>
                </c:pt>
                <c:pt idx="2652">
                  <c:v>33.173712000000002</c:v>
                </c:pt>
                <c:pt idx="2653">
                  <c:v>33.173712000000002</c:v>
                </c:pt>
                <c:pt idx="2654">
                  <c:v>33.173712000000002</c:v>
                </c:pt>
                <c:pt idx="2655">
                  <c:v>33.173712000000002</c:v>
                </c:pt>
                <c:pt idx="2656">
                  <c:v>33.173712000000002</c:v>
                </c:pt>
                <c:pt idx="2657">
                  <c:v>33.173712000000002</c:v>
                </c:pt>
                <c:pt idx="2658">
                  <c:v>33.173712000000002</c:v>
                </c:pt>
                <c:pt idx="2659">
                  <c:v>33.173712000000002</c:v>
                </c:pt>
                <c:pt idx="2660">
                  <c:v>33.173712000000002</c:v>
                </c:pt>
                <c:pt idx="2661">
                  <c:v>33.173712000000002</c:v>
                </c:pt>
                <c:pt idx="2662">
                  <c:v>33.173712000000002</c:v>
                </c:pt>
                <c:pt idx="2663">
                  <c:v>33.173712000000002</c:v>
                </c:pt>
                <c:pt idx="2664">
                  <c:v>33.173712000000002</c:v>
                </c:pt>
                <c:pt idx="2665">
                  <c:v>33.173712000000002</c:v>
                </c:pt>
                <c:pt idx="2666">
                  <c:v>33.173712000000002</c:v>
                </c:pt>
                <c:pt idx="2667">
                  <c:v>33.173712000000002</c:v>
                </c:pt>
                <c:pt idx="2668">
                  <c:v>33.173712000000002</c:v>
                </c:pt>
                <c:pt idx="2669">
                  <c:v>33.173712000000002</c:v>
                </c:pt>
                <c:pt idx="2670">
                  <c:v>33.173712000000002</c:v>
                </c:pt>
                <c:pt idx="2671">
                  <c:v>33.173712000000002</c:v>
                </c:pt>
                <c:pt idx="2672">
                  <c:v>33.173712000000002</c:v>
                </c:pt>
                <c:pt idx="2673">
                  <c:v>33.173712000000002</c:v>
                </c:pt>
                <c:pt idx="2674">
                  <c:v>33.173712000000002</c:v>
                </c:pt>
                <c:pt idx="2675">
                  <c:v>33.173712000000002</c:v>
                </c:pt>
                <c:pt idx="2676">
                  <c:v>33.173712000000002</c:v>
                </c:pt>
                <c:pt idx="2677">
                  <c:v>33.173712000000002</c:v>
                </c:pt>
                <c:pt idx="2678">
                  <c:v>33.173712000000002</c:v>
                </c:pt>
                <c:pt idx="2679">
                  <c:v>33.173712000000002</c:v>
                </c:pt>
                <c:pt idx="2680">
                  <c:v>33.173712000000002</c:v>
                </c:pt>
                <c:pt idx="2681">
                  <c:v>33.173712000000002</c:v>
                </c:pt>
                <c:pt idx="2682">
                  <c:v>33.173712000000002</c:v>
                </c:pt>
                <c:pt idx="2683">
                  <c:v>33.173712000000002</c:v>
                </c:pt>
                <c:pt idx="2684">
                  <c:v>33.173712000000002</c:v>
                </c:pt>
                <c:pt idx="2685">
                  <c:v>33.173712000000002</c:v>
                </c:pt>
                <c:pt idx="2686">
                  <c:v>33.173712000000002</c:v>
                </c:pt>
                <c:pt idx="2687">
                  <c:v>33.173712000000002</c:v>
                </c:pt>
                <c:pt idx="2688">
                  <c:v>33.173712000000002</c:v>
                </c:pt>
                <c:pt idx="2689">
                  <c:v>33.173712000000002</c:v>
                </c:pt>
                <c:pt idx="2690">
                  <c:v>33.173712000000002</c:v>
                </c:pt>
                <c:pt idx="2691">
                  <c:v>33.173712000000002</c:v>
                </c:pt>
                <c:pt idx="2692">
                  <c:v>33.173712000000002</c:v>
                </c:pt>
                <c:pt idx="2693">
                  <c:v>33.173712000000002</c:v>
                </c:pt>
                <c:pt idx="2694">
                  <c:v>33.173712000000002</c:v>
                </c:pt>
                <c:pt idx="2695">
                  <c:v>33.173712000000002</c:v>
                </c:pt>
                <c:pt idx="2696">
                  <c:v>33.173712000000002</c:v>
                </c:pt>
                <c:pt idx="2697">
                  <c:v>33.173712000000002</c:v>
                </c:pt>
                <c:pt idx="2698">
                  <c:v>33.173712000000002</c:v>
                </c:pt>
                <c:pt idx="2699">
                  <c:v>33.173712000000002</c:v>
                </c:pt>
                <c:pt idx="2700">
                  <c:v>33.173712000000002</c:v>
                </c:pt>
                <c:pt idx="2701">
                  <c:v>33.173712000000002</c:v>
                </c:pt>
                <c:pt idx="2702">
                  <c:v>33.173712000000002</c:v>
                </c:pt>
                <c:pt idx="2703">
                  <c:v>33.173712000000002</c:v>
                </c:pt>
                <c:pt idx="2704">
                  <c:v>33.173712000000002</c:v>
                </c:pt>
                <c:pt idx="2705">
                  <c:v>33.173712000000002</c:v>
                </c:pt>
                <c:pt idx="2706">
                  <c:v>33.173712000000002</c:v>
                </c:pt>
                <c:pt idx="2707">
                  <c:v>33.173712000000002</c:v>
                </c:pt>
                <c:pt idx="2708">
                  <c:v>33.173712000000002</c:v>
                </c:pt>
                <c:pt idx="2709">
                  <c:v>33.173712000000002</c:v>
                </c:pt>
                <c:pt idx="2710">
                  <c:v>33.173712000000002</c:v>
                </c:pt>
                <c:pt idx="2711">
                  <c:v>33.173712000000002</c:v>
                </c:pt>
                <c:pt idx="2712">
                  <c:v>33.173712000000002</c:v>
                </c:pt>
                <c:pt idx="2713">
                  <c:v>33.173712000000002</c:v>
                </c:pt>
                <c:pt idx="2714">
                  <c:v>33.173712000000002</c:v>
                </c:pt>
                <c:pt idx="2715">
                  <c:v>33.173712000000002</c:v>
                </c:pt>
                <c:pt idx="2716">
                  <c:v>33.173712000000002</c:v>
                </c:pt>
                <c:pt idx="2717">
                  <c:v>33.173712000000002</c:v>
                </c:pt>
                <c:pt idx="2718">
                  <c:v>33.173712000000002</c:v>
                </c:pt>
                <c:pt idx="2719">
                  <c:v>33.173712000000002</c:v>
                </c:pt>
                <c:pt idx="2720">
                  <c:v>33.173712000000002</c:v>
                </c:pt>
                <c:pt idx="2721">
                  <c:v>33.173712000000002</c:v>
                </c:pt>
                <c:pt idx="2722">
                  <c:v>33.173712000000002</c:v>
                </c:pt>
                <c:pt idx="2723">
                  <c:v>33.173712000000002</c:v>
                </c:pt>
                <c:pt idx="2724">
                  <c:v>33.173712000000002</c:v>
                </c:pt>
                <c:pt idx="2725">
                  <c:v>33.173712000000002</c:v>
                </c:pt>
                <c:pt idx="2726">
                  <c:v>33.173712000000002</c:v>
                </c:pt>
                <c:pt idx="2727">
                  <c:v>33.173712000000002</c:v>
                </c:pt>
                <c:pt idx="2728">
                  <c:v>33.173712000000002</c:v>
                </c:pt>
                <c:pt idx="2729">
                  <c:v>33.173712000000002</c:v>
                </c:pt>
                <c:pt idx="2730">
                  <c:v>33.173712000000002</c:v>
                </c:pt>
                <c:pt idx="2731">
                  <c:v>33.173712000000002</c:v>
                </c:pt>
                <c:pt idx="2732">
                  <c:v>33.173712000000002</c:v>
                </c:pt>
                <c:pt idx="2733">
                  <c:v>33.173712000000002</c:v>
                </c:pt>
                <c:pt idx="2734">
                  <c:v>33.173712000000002</c:v>
                </c:pt>
                <c:pt idx="2735">
                  <c:v>33.173712000000002</c:v>
                </c:pt>
                <c:pt idx="2736">
                  <c:v>33.173712000000002</c:v>
                </c:pt>
                <c:pt idx="2737">
                  <c:v>33.173712000000002</c:v>
                </c:pt>
                <c:pt idx="2738">
                  <c:v>33.173712000000002</c:v>
                </c:pt>
                <c:pt idx="2739">
                  <c:v>33.173712000000002</c:v>
                </c:pt>
                <c:pt idx="2740">
                  <c:v>33.173712000000002</c:v>
                </c:pt>
                <c:pt idx="2741">
                  <c:v>33.173712000000002</c:v>
                </c:pt>
                <c:pt idx="2742">
                  <c:v>33.173712000000002</c:v>
                </c:pt>
                <c:pt idx="2743">
                  <c:v>33.173712000000002</c:v>
                </c:pt>
                <c:pt idx="2744">
                  <c:v>33.173712000000002</c:v>
                </c:pt>
                <c:pt idx="2745">
                  <c:v>33.173712000000002</c:v>
                </c:pt>
                <c:pt idx="2746">
                  <c:v>33.173712000000002</c:v>
                </c:pt>
                <c:pt idx="2747">
                  <c:v>33.173712000000002</c:v>
                </c:pt>
                <c:pt idx="2748">
                  <c:v>33.173712000000002</c:v>
                </c:pt>
                <c:pt idx="2749">
                  <c:v>33.173712000000002</c:v>
                </c:pt>
                <c:pt idx="2750">
                  <c:v>33.173712000000002</c:v>
                </c:pt>
                <c:pt idx="2751">
                  <c:v>33.173712000000002</c:v>
                </c:pt>
                <c:pt idx="2752">
                  <c:v>33.173712000000002</c:v>
                </c:pt>
                <c:pt idx="2753">
                  <c:v>33.173712000000002</c:v>
                </c:pt>
                <c:pt idx="2754">
                  <c:v>33.173712000000002</c:v>
                </c:pt>
                <c:pt idx="2755">
                  <c:v>33.173712000000002</c:v>
                </c:pt>
                <c:pt idx="2756">
                  <c:v>33.173712000000002</c:v>
                </c:pt>
                <c:pt idx="2757">
                  <c:v>33.173712000000002</c:v>
                </c:pt>
                <c:pt idx="2758">
                  <c:v>33.173712000000002</c:v>
                </c:pt>
                <c:pt idx="2759">
                  <c:v>33.173712000000002</c:v>
                </c:pt>
                <c:pt idx="2760">
                  <c:v>33.173712000000002</c:v>
                </c:pt>
                <c:pt idx="2761">
                  <c:v>33.173712000000002</c:v>
                </c:pt>
                <c:pt idx="2762">
                  <c:v>33.173712000000002</c:v>
                </c:pt>
                <c:pt idx="2763">
                  <c:v>33.173712000000002</c:v>
                </c:pt>
                <c:pt idx="2764">
                  <c:v>33.173712000000002</c:v>
                </c:pt>
                <c:pt idx="2765">
                  <c:v>33.173712000000002</c:v>
                </c:pt>
                <c:pt idx="2766">
                  <c:v>33.173712000000002</c:v>
                </c:pt>
                <c:pt idx="2767">
                  <c:v>33.173712000000002</c:v>
                </c:pt>
                <c:pt idx="2768">
                  <c:v>33.173712000000002</c:v>
                </c:pt>
                <c:pt idx="2769">
                  <c:v>33.173712000000002</c:v>
                </c:pt>
                <c:pt idx="2770">
                  <c:v>33.173712000000002</c:v>
                </c:pt>
                <c:pt idx="2771">
                  <c:v>33.173712000000002</c:v>
                </c:pt>
                <c:pt idx="2772">
                  <c:v>33.173712000000002</c:v>
                </c:pt>
                <c:pt idx="2773">
                  <c:v>33.173712000000002</c:v>
                </c:pt>
                <c:pt idx="2774">
                  <c:v>33.173712000000002</c:v>
                </c:pt>
                <c:pt idx="2775">
                  <c:v>33.173712000000002</c:v>
                </c:pt>
                <c:pt idx="2776">
                  <c:v>33.173712000000002</c:v>
                </c:pt>
                <c:pt idx="2777">
                  <c:v>33.173712000000002</c:v>
                </c:pt>
                <c:pt idx="2778">
                  <c:v>33.173712000000002</c:v>
                </c:pt>
                <c:pt idx="2779">
                  <c:v>33.173712000000002</c:v>
                </c:pt>
                <c:pt idx="2780">
                  <c:v>33.173712000000002</c:v>
                </c:pt>
                <c:pt idx="2781">
                  <c:v>33.173712000000002</c:v>
                </c:pt>
                <c:pt idx="2782">
                  <c:v>33.173712000000002</c:v>
                </c:pt>
                <c:pt idx="2783">
                  <c:v>33.173712000000002</c:v>
                </c:pt>
                <c:pt idx="2784">
                  <c:v>33.173712000000002</c:v>
                </c:pt>
                <c:pt idx="2785">
                  <c:v>33.173712000000002</c:v>
                </c:pt>
                <c:pt idx="2786">
                  <c:v>33.173712000000002</c:v>
                </c:pt>
                <c:pt idx="2787">
                  <c:v>33.173712000000002</c:v>
                </c:pt>
                <c:pt idx="2788">
                  <c:v>33.173712000000002</c:v>
                </c:pt>
                <c:pt idx="2789">
                  <c:v>33.173712000000002</c:v>
                </c:pt>
                <c:pt idx="2790">
                  <c:v>33.173712000000002</c:v>
                </c:pt>
                <c:pt idx="2791">
                  <c:v>33.173712000000002</c:v>
                </c:pt>
                <c:pt idx="2792">
                  <c:v>33.173712000000002</c:v>
                </c:pt>
                <c:pt idx="2793">
                  <c:v>33.173712000000002</c:v>
                </c:pt>
                <c:pt idx="2794">
                  <c:v>33.173712000000002</c:v>
                </c:pt>
                <c:pt idx="2795">
                  <c:v>33.173712000000002</c:v>
                </c:pt>
                <c:pt idx="2796">
                  <c:v>33.173712000000002</c:v>
                </c:pt>
                <c:pt idx="2797">
                  <c:v>33.173712000000002</c:v>
                </c:pt>
                <c:pt idx="2798">
                  <c:v>33.173712000000002</c:v>
                </c:pt>
                <c:pt idx="2799">
                  <c:v>33.173712000000002</c:v>
                </c:pt>
                <c:pt idx="2800">
                  <c:v>33.173712000000002</c:v>
                </c:pt>
                <c:pt idx="2801">
                  <c:v>33.173712000000002</c:v>
                </c:pt>
                <c:pt idx="2802">
                  <c:v>33.173712000000002</c:v>
                </c:pt>
                <c:pt idx="2803">
                  <c:v>33.173712000000002</c:v>
                </c:pt>
                <c:pt idx="2804">
                  <c:v>33.173712000000002</c:v>
                </c:pt>
                <c:pt idx="2805">
                  <c:v>33.173712000000002</c:v>
                </c:pt>
                <c:pt idx="2806">
                  <c:v>33.173712000000002</c:v>
                </c:pt>
                <c:pt idx="2807">
                  <c:v>33.173712000000002</c:v>
                </c:pt>
                <c:pt idx="2808">
                  <c:v>33.173712000000002</c:v>
                </c:pt>
                <c:pt idx="2809">
                  <c:v>33.173712000000002</c:v>
                </c:pt>
                <c:pt idx="2810">
                  <c:v>33.173712000000002</c:v>
                </c:pt>
                <c:pt idx="2811">
                  <c:v>33.173712000000002</c:v>
                </c:pt>
                <c:pt idx="2812">
                  <c:v>33.173712000000002</c:v>
                </c:pt>
                <c:pt idx="2813">
                  <c:v>33.173712000000002</c:v>
                </c:pt>
                <c:pt idx="2814">
                  <c:v>33.173712000000002</c:v>
                </c:pt>
                <c:pt idx="2815">
                  <c:v>25.345188</c:v>
                </c:pt>
                <c:pt idx="2816">
                  <c:v>25.345188</c:v>
                </c:pt>
                <c:pt idx="2817">
                  <c:v>19.368756000000001</c:v>
                </c:pt>
                <c:pt idx="2818">
                  <c:v>19.368756000000001</c:v>
                </c:pt>
                <c:pt idx="2819">
                  <c:v>14.836931999999999</c:v>
                </c:pt>
                <c:pt idx="2820">
                  <c:v>14.836931999999999</c:v>
                </c:pt>
                <c:pt idx="2821">
                  <c:v>11.370744</c:v>
                </c:pt>
                <c:pt idx="2822">
                  <c:v>11.370744</c:v>
                </c:pt>
                <c:pt idx="2823">
                  <c:v>8.7258600000000008</c:v>
                </c:pt>
                <c:pt idx="2824">
                  <c:v>8.7258600000000008</c:v>
                </c:pt>
                <c:pt idx="2825">
                  <c:v>6.7106159999999999</c:v>
                </c:pt>
                <c:pt idx="2826">
                  <c:v>6.7106159999999999</c:v>
                </c:pt>
                <c:pt idx="2827">
                  <c:v>5.1689879999999997</c:v>
                </c:pt>
                <c:pt idx="2828">
                  <c:v>5.1689879999999997</c:v>
                </c:pt>
                <c:pt idx="2829">
                  <c:v>3.9695040000000001</c:v>
                </c:pt>
                <c:pt idx="2830">
                  <c:v>3.9695040000000001</c:v>
                </c:pt>
                <c:pt idx="2831">
                  <c:v>3.0527639999999998</c:v>
                </c:pt>
                <c:pt idx="2832">
                  <c:v>3.0527639999999998</c:v>
                </c:pt>
                <c:pt idx="2833">
                  <c:v>2.3474879999999998</c:v>
                </c:pt>
                <c:pt idx="2834">
                  <c:v>2.3474879999999998</c:v>
                </c:pt>
                <c:pt idx="2835">
                  <c:v>1.8132839999999999</c:v>
                </c:pt>
                <c:pt idx="2836">
                  <c:v>1.8132839999999999</c:v>
                </c:pt>
                <c:pt idx="2837">
                  <c:v>1.4010480000000001</c:v>
                </c:pt>
                <c:pt idx="2838">
                  <c:v>1.4010480000000001</c:v>
                </c:pt>
                <c:pt idx="2839">
                  <c:v>1.072368</c:v>
                </c:pt>
                <c:pt idx="2840">
                  <c:v>1.072368</c:v>
                </c:pt>
                <c:pt idx="2841">
                  <c:v>0.81774000000000002</c:v>
                </c:pt>
                <c:pt idx="2842">
                  <c:v>0.81774000000000002</c:v>
                </c:pt>
                <c:pt idx="2843">
                  <c:v>0.62766</c:v>
                </c:pt>
                <c:pt idx="2844">
                  <c:v>0.62766</c:v>
                </c:pt>
                <c:pt idx="2845">
                  <c:v>0.477576</c:v>
                </c:pt>
                <c:pt idx="2846">
                  <c:v>0.477576</c:v>
                </c:pt>
                <c:pt idx="2847">
                  <c:v>0.356796</c:v>
                </c:pt>
                <c:pt idx="2848">
                  <c:v>0.356796</c:v>
                </c:pt>
                <c:pt idx="2849">
                  <c:v>0.26056800000000002</c:v>
                </c:pt>
                <c:pt idx="2850">
                  <c:v>0.26056800000000002</c:v>
                </c:pt>
                <c:pt idx="2851">
                  <c:v>0.187308</c:v>
                </c:pt>
                <c:pt idx="2852">
                  <c:v>0.187308</c:v>
                </c:pt>
                <c:pt idx="2853">
                  <c:v>0.124344</c:v>
                </c:pt>
                <c:pt idx="2854">
                  <c:v>0.124344</c:v>
                </c:pt>
                <c:pt idx="2855">
                  <c:v>7.4843999999999994E-2</c:v>
                </c:pt>
                <c:pt idx="2856">
                  <c:v>7.4843999999999994E-2</c:v>
                </c:pt>
                <c:pt idx="2857">
                  <c:v>3.3660000000000002E-2</c:v>
                </c:pt>
                <c:pt idx="2858">
                  <c:v>3.3660000000000002E-2</c:v>
                </c:pt>
                <c:pt idx="2859">
                  <c:v>0</c:v>
                </c:pt>
                <c:pt idx="2860">
                  <c:v>0</c:v>
                </c:pt>
                <c:pt idx="2861">
                  <c:v>0</c:v>
                </c:pt>
                <c:pt idx="2862">
                  <c:v>0</c:v>
                </c:pt>
                <c:pt idx="2863">
                  <c:v>0</c:v>
                </c:pt>
                <c:pt idx="2864">
                  <c:v>0</c:v>
                </c:pt>
                <c:pt idx="2865">
                  <c:v>0</c:v>
                </c:pt>
                <c:pt idx="2866">
                  <c:v>0</c:v>
                </c:pt>
                <c:pt idx="2867">
                  <c:v>0</c:v>
                </c:pt>
              </c:numCache>
            </c:numRef>
          </c:yVal>
          <c:smooth val="0"/>
        </c:ser>
        <c:ser>
          <c:idx val="6"/>
          <c:order val="7"/>
          <c:tx>
            <c:strRef>
              <c:f>Φύλλο1!$L$1</c:f>
              <c:strCache>
                <c:ptCount val="1"/>
                <c:pt idx="0">
                  <c:v>Results Cache</c:v>
                </c:pt>
              </c:strCache>
            </c:strRef>
          </c:tx>
          <c:spPr>
            <a:ln w="28575" cap="rnd">
              <a:solidFill>
                <a:srgbClr val="00B0F0"/>
              </a:solidFill>
              <a:round/>
            </a:ln>
            <a:effectLst/>
          </c:spPr>
          <c:marker>
            <c:symbol val="none"/>
          </c:marker>
          <c:xVal>
            <c:numRef>
              <c:f>Φύλλο1!$A$1:$A$2868</c:f>
              <c:numCache>
                <c:formatCode>0.000</c:formatCode>
                <c:ptCount val="2868"/>
                <c:pt idx="0">
                  <c:v>0</c:v>
                </c:pt>
                <c:pt idx="1">
                  <c:v>0</c:v>
                </c:pt>
                <c:pt idx="2">
                  <c:v>9.9999999999961231E-6</c:v>
                </c:pt>
                <c:pt idx="3">
                  <c:v>9.9999999999961231E-6</c:v>
                </c:pt>
                <c:pt idx="4">
                  <c:v>2.7599999999999986E-3</c:v>
                </c:pt>
                <c:pt idx="5">
                  <c:v>2.7599999999999986E-3</c:v>
                </c:pt>
                <c:pt idx="6">
                  <c:v>2.7599999999999986E-3</c:v>
                </c:pt>
                <c:pt idx="7">
                  <c:v>2.7699999999999947E-3</c:v>
                </c:pt>
                <c:pt idx="8">
                  <c:v>7.7300000000000008E-3</c:v>
                </c:pt>
                <c:pt idx="9">
                  <c:v>7.7300000000000008E-3</c:v>
                </c:pt>
                <c:pt idx="10">
                  <c:v>7.7300000000000008E-3</c:v>
                </c:pt>
                <c:pt idx="11">
                  <c:v>7.7300000000000008E-3</c:v>
                </c:pt>
                <c:pt idx="12">
                  <c:v>7.7300000000000008E-3</c:v>
                </c:pt>
                <c:pt idx="13">
                  <c:v>7.7300000000000008E-3</c:v>
                </c:pt>
                <c:pt idx="14">
                  <c:v>5.5660000000000001E-2</c:v>
                </c:pt>
                <c:pt idx="15">
                  <c:v>5.5660000000000001E-2</c:v>
                </c:pt>
                <c:pt idx="16">
                  <c:v>5.5669999999999997E-2</c:v>
                </c:pt>
                <c:pt idx="17">
                  <c:v>5.5669999999999997E-2</c:v>
                </c:pt>
                <c:pt idx="18">
                  <c:v>5.5669999999999997E-2</c:v>
                </c:pt>
                <c:pt idx="19">
                  <c:v>5.5669999999999997E-2</c:v>
                </c:pt>
                <c:pt idx="20">
                  <c:v>6.3780000000000003E-2</c:v>
                </c:pt>
                <c:pt idx="21">
                  <c:v>6.3790000000000013E-2</c:v>
                </c:pt>
                <c:pt idx="22">
                  <c:v>6.3790000000000013E-2</c:v>
                </c:pt>
                <c:pt idx="23">
                  <c:v>6.3790000000000013E-2</c:v>
                </c:pt>
                <c:pt idx="24">
                  <c:v>6.3790000000000013E-2</c:v>
                </c:pt>
                <c:pt idx="25">
                  <c:v>6.3790000000000013E-2</c:v>
                </c:pt>
                <c:pt idx="26">
                  <c:v>7.5020000000000003E-2</c:v>
                </c:pt>
                <c:pt idx="27">
                  <c:v>7.5020000000000003E-2</c:v>
                </c:pt>
                <c:pt idx="28">
                  <c:v>7.5030000000000013E-2</c:v>
                </c:pt>
                <c:pt idx="29">
                  <c:v>7.5030000000000013E-2</c:v>
                </c:pt>
                <c:pt idx="30">
                  <c:v>7.5240000000000001E-2</c:v>
                </c:pt>
                <c:pt idx="31">
                  <c:v>7.5240000000000001E-2</c:v>
                </c:pt>
                <c:pt idx="32">
                  <c:v>7.5240000000000001E-2</c:v>
                </c:pt>
                <c:pt idx="33">
                  <c:v>7.5240000000000001E-2</c:v>
                </c:pt>
                <c:pt idx="34">
                  <c:v>7.6970000000000011E-2</c:v>
                </c:pt>
                <c:pt idx="35">
                  <c:v>7.6970000000000011E-2</c:v>
                </c:pt>
                <c:pt idx="36">
                  <c:v>7.6970000000000011E-2</c:v>
                </c:pt>
                <c:pt idx="37">
                  <c:v>7.6979999999999993E-2</c:v>
                </c:pt>
                <c:pt idx="38">
                  <c:v>7.6979999999999993E-2</c:v>
                </c:pt>
                <c:pt idx="39">
                  <c:v>7.6979999999999993E-2</c:v>
                </c:pt>
                <c:pt idx="40">
                  <c:v>7.9630000000000006E-2</c:v>
                </c:pt>
                <c:pt idx="41">
                  <c:v>7.9630000000000006E-2</c:v>
                </c:pt>
                <c:pt idx="42">
                  <c:v>7.9630000000000006E-2</c:v>
                </c:pt>
                <c:pt idx="43">
                  <c:v>7.9630000000000006E-2</c:v>
                </c:pt>
                <c:pt idx="44">
                  <c:v>7.9630000000000006E-2</c:v>
                </c:pt>
                <c:pt idx="45">
                  <c:v>7.9630000000000006E-2</c:v>
                </c:pt>
                <c:pt idx="46">
                  <c:v>7.9630000000000006E-2</c:v>
                </c:pt>
                <c:pt idx="47">
                  <c:v>7.9630000000000006E-2</c:v>
                </c:pt>
                <c:pt idx="48">
                  <c:v>8.004E-2</c:v>
                </c:pt>
                <c:pt idx="49">
                  <c:v>8.004E-2</c:v>
                </c:pt>
                <c:pt idx="50">
                  <c:v>8.004E-2</c:v>
                </c:pt>
                <c:pt idx="51">
                  <c:v>8.004E-2</c:v>
                </c:pt>
                <c:pt idx="52">
                  <c:v>8.004E-2</c:v>
                </c:pt>
                <c:pt idx="53">
                  <c:v>8.004E-2</c:v>
                </c:pt>
                <c:pt idx="54">
                  <c:v>8.0669999999999992E-2</c:v>
                </c:pt>
                <c:pt idx="55">
                  <c:v>8.0669999999999992E-2</c:v>
                </c:pt>
                <c:pt idx="56">
                  <c:v>8.0669999999999992E-2</c:v>
                </c:pt>
                <c:pt idx="57">
                  <c:v>8.0669999999999992E-2</c:v>
                </c:pt>
                <c:pt idx="58">
                  <c:v>8.0669999999999992E-2</c:v>
                </c:pt>
                <c:pt idx="59">
                  <c:v>8.0669999999999992E-2</c:v>
                </c:pt>
                <c:pt idx="60">
                  <c:v>8.0680000000000002E-2</c:v>
                </c:pt>
                <c:pt idx="61">
                  <c:v>8.0680000000000002E-2</c:v>
                </c:pt>
                <c:pt idx="62">
                  <c:v>8.0779999999999991E-2</c:v>
                </c:pt>
                <c:pt idx="63">
                  <c:v>8.0779999999999991E-2</c:v>
                </c:pt>
                <c:pt idx="64">
                  <c:v>8.0779999999999991E-2</c:v>
                </c:pt>
                <c:pt idx="65">
                  <c:v>8.0779999999999991E-2</c:v>
                </c:pt>
                <c:pt idx="66">
                  <c:v>8.0779999999999991E-2</c:v>
                </c:pt>
                <c:pt idx="67">
                  <c:v>8.0779999999999991E-2</c:v>
                </c:pt>
                <c:pt idx="68">
                  <c:v>8.0919999999999992E-2</c:v>
                </c:pt>
                <c:pt idx="69">
                  <c:v>8.0919999999999992E-2</c:v>
                </c:pt>
                <c:pt idx="70">
                  <c:v>8.0919999999999992E-2</c:v>
                </c:pt>
                <c:pt idx="71">
                  <c:v>8.0919999999999992E-2</c:v>
                </c:pt>
                <c:pt idx="72">
                  <c:v>8.0919999999999992E-2</c:v>
                </c:pt>
                <c:pt idx="73">
                  <c:v>8.0919999999999992E-2</c:v>
                </c:pt>
                <c:pt idx="74">
                  <c:v>8.0940000000000012E-2</c:v>
                </c:pt>
                <c:pt idx="75">
                  <c:v>8.0940000000000012E-2</c:v>
                </c:pt>
                <c:pt idx="76">
                  <c:v>8.0940000000000012E-2</c:v>
                </c:pt>
                <c:pt idx="77">
                  <c:v>8.0940000000000012E-2</c:v>
                </c:pt>
                <c:pt idx="78">
                  <c:v>9.8370000000000013E-2</c:v>
                </c:pt>
                <c:pt idx="79">
                  <c:v>9.8370000000000013E-2</c:v>
                </c:pt>
                <c:pt idx="80">
                  <c:v>9.8370000000000013E-2</c:v>
                </c:pt>
                <c:pt idx="81">
                  <c:v>9.8379999999999995E-2</c:v>
                </c:pt>
                <c:pt idx="82">
                  <c:v>9.8379999999999995E-2</c:v>
                </c:pt>
                <c:pt idx="83">
                  <c:v>9.8379999999999995E-2</c:v>
                </c:pt>
                <c:pt idx="84">
                  <c:v>0.13435</c:v>
                </c:pt>
                <c:pt idx="85">
                  <c:v>0.13435</c:v>
                </c:pt>
                <c:pt idx="86">
                  <c:v>0.13435</c:v>
                </c:pt>
                <c:pt idx="87">
                  <c:v>0.13435</c:v>
                </c:pt>
                <c:pt idx="88">
                  <c:v>0.13435</c:v>
                </c:pt>
                <c:pt idx="89">
                  <c:v>0.13435</c:v>
                </c:pt>
                <c:pt idx="90">
                  <c:v>0.14019999999999999</c:v>
                </c:pt>
                <c:pt idx="91">
                  <c:v>0.14019999999999999</c:v>
                </c:pt>
                <c:pt idx="92">
                  <c:v>0.14019999999999999</c:v>
                </c:pt>
                <c:pt idx="93">
                  <c:v>0.14019999999999999</c:v>
                </c:pt>
                <c:pt idx="94">
                  <c:v>0.14019999999999999</c:v>
                </c:pt>
                <c:pt idx="95">
                  <c:v>0.14021</c:v>
                </c:pt>
                <c:pt idx="96">
                  <c:v>0.14856</c:v>
                </c:pt>
                <c:pt idx="97">
                  <c:v>0.14856</c:v>
                </c:pt>
                <c:pt idx="98">
                  <c:v>0.14856</c:v>
                </c:pt>
                <c:pt idx="99">
                  <c:v>0.14857000000000001</c:v>
                </c:pt>
                <c:pt idx="100">
                  <c:v>0.14857000000000001</c:v>
                </c:pt>
                <c:pt idx="101">
                  <c:v>0.14857000000000001</c:v>
                </c:pt>
                <c:pt idx="102">
                  <c:v>0.14857000000000001</c:v>
                </c:pt>
                <c:pt idx="103">
                  <c:v>0.14857000000000001</c:v>
                </c:pt>
                <c:pt idx="104">
                  <c:v>0.14982000000000001</c:v>
                </c:pt>
                <c:pt idx="105">
                  <c:v>0.14982999999999999</c:v>
                </c:pt>
                <c:pt idx="106">
                  <c:v>0.14982999999999999</c:v>
                </c:pt>
                <c:pt idx="107">
                  <c:v>0.14982999999999999</c:v>
                </c:pt>
                <c:pt idx="108">
                  <c:v>0.14982999999999999</c:v>
                </c:pt>
                <c:pt idx="109">
                  <c:v>0.14982999999999999</c:v>
                </c:pt>
                <c:pt idx="110">
                  <c:v>0.15182999999999999</c:v>
                </c:pt>
                <c:pt idx="111">
                  <c:v>0.15182999999999999</c:v>
                </c:pt>
                <c:pt idx="112">
                  <c:v>0.15182999999999999</c:v>
                </c:pt>
                <c:pt idx="113">
                  <c:v>0.15182999999999999</c:v>
                </c:pt>
                <c:pt idx="114">
                  <c:v>0.15182999999999999</c:v>
                </c:pt>
                <c:pt idx="115">
                  <c:v>0.15182999999999999</c:v>
                </c:pt>
                <c:pt idx="116">
                  <c:v>0.15182999999999999</c:v>
                </c:pt>
                <c:pt idx="117">
                  <c:v>0.15182999999999999</c:v>
                </c:pt>
                <c:pt idx="118">
                  <c:v>0.15214</c:v>
                </c:pt>
                <c:pt idx="119">
                  <c:v>0.15214</c:v>
                </c:pt>
                <c:pt idx="120">
                  <c:v>0.15214</c:v>
                </c:pt>
                <c:pt idx="121">
                  <c:v>0.15214</c:v>
                </c:pt>
                <c:pt idx="122">
                  <c:v>0.15214</c:v>
                </c:pt>
                <c:pt idx="123">
                  <c:v>0.15214</c:v>
                </c:pt>
                <c:pt idx="124">
                  <c:v>0.15260000000000001</c:v>
                </c:pt>
                <c:pt idx="125">
                  <c:v>0.15260000000000001</c:v>
                </c:pt>
                <c:pt idx="126">
                  <c:v>0.15260000000000001</c:v>
                </c:pt>
                <c:pt idx="127">
                  <c:v>0.15260000000000001</c:v>
                </c:pt>
                <c:pt idx="128">
                  <c:v>0.15261</c:v>
                </c:pt>
                <c:pt idx="129">
                  <c:v>0.15261</c:v>
                </c:pt>
                <c:pt idx="130">
                  <c:v>0.15261</c:v>
                </c:pt>
                <c:pt idx="131">
                  <c:v>0.15261</c:v>
                </c:pt>
                <c:pt idx="132">
                  <c:v>0.1527</c:v>
                </c:pt>
                <c:pt idx="133">
                  <c:v>0.1527</c:v>
                </c:pt>
                <c:pt idx="134">
                  <c:v>0.1527</c:v>
                </c:pt>
                <c:pt idx="135">
                  <c:v>0.1527</c:v>
                </c:pt>
                <c:pt idx="136">
                  <c:v>0.1527</c:v>
                </c:pt>
                <c:pt idx="137">
                  <c:v>0.1527</c:v>
                </c:pt>
                <c:pt idx="138">
                  <c:v>0.15279000000000001</c:v>
                </c:pt>
                <c:pt idx="139">
                  <c:v>0.15279999999999999</c:v>
                </c:pt>
                <c:pt idx="140">
                  <c:v>0.15279999999999999</c:v>
                </c:pt>
                <c:pt idx="141">
                  <c:v>0.15279999999999999</c:v>
                </c:pt>
                <c:pt idx="142">
                  <c:v>0.15279999999999999</c:v>
                </c:pt>
                <c:pt idx="143">
                  <c:v>0.15279999999999999</c:v>
                </c:pt>
                <c:pt idx="144">
                  <c:v>0.15279999999999999</c:v>
                </c:pt>
                <c:pt idx="145">
                  <c:v>0.15279999999999999</c:v>
                </c:pt>
                <c:pt idx="146">
                  <c:v>0.15279999999999999</c:v>
                </c:pt>
                <c:pt idx="147">
                  <c:v>0.15279999999999999</c:v>
                </c:pt>
                <c:pt idx="148">
                  <c:v>0.16658999999999999</c:v>
                </c:pt>
                <c:pt idx="149">
                  <c:v>0.16658999999999999</c:v>
                </c:pt>
                <c:pt idx="150">
                  <c:v>0.16658999999999999</c:v>
                </c:pt>
                <c:pt idx="151">
                  <c:v>0.16658999999999999</c:v>
                </c:pt>
                <c:pt idx="152">
                  <c:v>0.16658999999999999</c:v>
                </c:pt>
                <c:pt idx="153">
                  <c:v>0.1666</c:v>
                </c:pt>
                <c:pt idx="154">
                  <c:v>0.19347</c:v>
                </c:pt>
                <c:pt idx="155">
                  <c:v>0.19347</c:v>
                </c:pt>
                <c:pt idx="156">
                  <c:v>0.19347</c:v>
                </c:pt>
                <c:pt idx="157">
                  <c:v>0.19347</c:v>
                </c:pt>
                <c:pt idx="158">
                  <c:v>0.19347</c:v>
                </c:pt>
                <c:pt idx="159">
                  <c:v>0.19348000000000001</c:v>
                </c:pt>
                <c:pt idx="160">
                  <c:v>0.19771000000000002</c:v>
                </c:pt>
                <c:pt idx="161">
                  <c:v>0.19771000000000002</c:v>
                </c:pt>
                <c:pt idx="162">
                  <c:v>0.19771000000000002</c:v>
                </c:pt>
                <c:pt idx="163">
                  <c:v>0.19771999999999998</c:v>
                </c:pt>
                <c:pt idx="164">
                  <c:v>0.19771999999999998</c:v>
                </c:pt>
                <c:pt idx="165">
                  <c:v>0.19771999999999998</c:v>
                </c:pt>
                <c:pt idx="166">
                  <c:v>0.20385</c:v>
                </c:pt>
                <c:pt idx="167">
                  <c:v>0.20385</c:v>
                </c:pt>
                <c:pt idx="168">
                  <c:v>0.20385</c:v>
                </c:pt>
                <c:pt idx="169">
                  <c:v>0.20385</c:v>
                </c:pt>
                <c:pt idx="170">
                  <c:v>0.20385</c:v>
                </c:pt>
                <c:pt idx="171">
                  <c:v>0.20385</c:v>
                </c:pt>
                <c:pt idx="172">
                  <c:v>0.20385</c:v>
                </c:pt>
                <c:pt idx="173">
                  <c:v>0.20386000000000001</c:v>
                </c:pt>
                <c:pt idx="174">
                  <c:v>0.20479</c:v>
                </c:pt>
                <c:pt idx="175">
                  <c:v>0.20479</c:v>
                </c:pt>
                <c:pt idx="176">
                  <c:v>0.20479</c:v>
                </c:pt>
                <c:pt idx="177">
                  <c:v>0.20479</c:v>
                </c:pt>
                <c:pt idx="178">
                  <c:v>0.20479</c:v>
                </c:pt>
                <c:pt idx="179">
                  <c:v>0.20479</c:v>
                </c:pt>
                <c:pt idx="180">
                  <c:v>0.20630000000000001</c:v>
                </c:pt>
                <c:pt idx="181">
                  <c:v>0.20630000000000001</c:v>
                </c:pt>
                <c:pt idx="182">
                  <c:v>0.20630000000000001</c:v>
                </c:pt>
                <c:pt idx="183">
                  <c:v>0.20630000000000001</c:v>
                </c:pt>
                <c:pt idx="184">
                  <c:v>0.20630000000000001</c:v>
                </c:pt>
                <c:pt idx="185">
                  <c:v>0.20630000000000001</c:v>
                </c:pt>
                <c:pt idx="186">
                  <c:v>0.20630000000000001</c:v>
                </c:pt>
                <c:pt idx="187">
                  <c:v>0.20630000000000001</c:v>
                </c:pt>
                <c:pt idx="188">
                  <c:v>0.20653000000000002</c:v>
                </c:pt>
                <c:pt idx="189">
                  <c:v>0.20653000000000002</c:v>
                </c:pt>
                <c:pt idx="190">
                  <c:v>0.20653000000000002</c:v>
                </c:pt>
                <c:pt idx="191">
                  <c:v>0.20653000000000002</c:v>
                </c:pt>
                <c:pt idx="192">
                  <c:v>0.20653000000000002</c:v>
                </c:pt>
                <c:pt idx="193">
                  <c:v>0.20653000000000002</c:v>
                </c:pt>
                <c:pt idx="194">
                  <c:v>0.20687999999999998</c:v>
                </c:pt>
                <c:pt idx="195">
                  <c:v>0.20687999999999998</c:v>
                </c:pt>
                <c:pt idx="196">
                  <c:v>0.20687999999999998</c:v>
                </c:pt>
                <c:pt idx="197">
                  <c:v>0.20687999999999998</c:v>
                </c:pt>
                <c:pt idx="198">
                  <c:v>0.20687999999999998</c:v>
                </c:pt>
                <c:pt idx="199">
                  <c:v>0.20687999999999998</c:v>
                </c:pt>
                <c:pt idx="200">
                  <c:v>0.20687999999999998</c:v>
                </c:pt>
                <c:pt idx="201">
                  <c:v>0.20687999999999998</c:v>
                </c:pt>
                <c:pt idx="202">
                  <c:v>0.20693999999999999</c:v>
                </c:pt>
                <c:pt idx="203">
                  <c:v>0.20693999999999999</c:v>
                </c:pt>
                <c:pt idx="204">
                  <c:v>0.20693999999999999</c:v>
                </c:pt>
                <c:pt idx="205">
                  <c:v>0.20693999999999999</c:v>
                </c:pt>
                <c:pt idx="206">
                  <c:v>0.20693999999999999</c:v>
                </c:pt>
                <c:pt idx="207">
                  <c:v>0.20693999999999999</c:v>
                </c:pt>
                <c:pt idx="208">
                  <c:v>0.20701</c:v>
                </c:pt>
                <c:pt idx="209">
                  <c:v>0.20701</c:v>
                </c:pt>
                <c:pt idx="210">
                  <c:v>0.20701</c:v>
                </c:pt>
                <c:pt idx="211">
                  <c:v>0.20701</c:v>
                </c:pt>
                <c:pt idx="212">
                  <c:v>0.20701</c:v>
                </c:pt>
                <c:pt idx="213">
                  <c:v>0.20701</c:v>
                </c:pt>
                <c:pt idx="214">
                  <c:v>0.20701</c:v>
                </c:pt>
                <c:pt idx="215">
                  <c:v>0.20701</c:v>
                </c:pt>
                <c:pt idx="216">
                  <c:v>0.20701</c:v>
                </c:pt>
                <c:pt idx="217">
                  <c:v>0.20701</c:v>
                </c:pt>
                <c:pt idx="218">
                  <c:v>0.21886999999999998</c:v>
                </c:pt>
                <c:pt idx="219">
                  <c:v>0.21887999999999999</c:v>
                </c:pt>
                <c:pt idx="220">
                  <c:v>0.21887999999999999</c:v>
                </c:pt>
                <c:pt idx="221">
                  <c:v>0.21887999999999999</c:v>
                </c:pt>
                <c:pt idx="222">
                  <c:v>0.21887999999999999</c:v>
                </c:pt>
                <c:pt idx="223">
                  <c:v>0.21887999999999999</c:v>
                </c:pt>
                <c:pt idx="224">
                  <c:v>0.23899000000000001</c:v>
                </c:pt>
                <c:pt idx="225">
                  <c:v>0.23900000000000002</c:v>
                </c:pt>
                <c:pt idx="226">
                  <c:v>0.23900000000000002</c:v>
                </c:pt>
                <c:pt idx="227">
                  <c:v>0.23900000000000002</c:v>
                </c:pt>
                <c:pt idx="228">
                  <c:v>0.23900000000000002</c:v>
                </c:pt>
                <c:pt idx="229">
                  <c:v>0.23900000000000002</c:v>
                </c:pt>
                <c:pt idx="230">
                  <c:v>0.24189000000000002</c:v>
                </c:pt>
                <c:pt idx="231">
                  <c:v>0.24189000000000002</c:v>
                </c:pt>
                <c:pt idx="232">
                  <c:v>0.24189000000000002</c:v>
                </c:pt>
                <c:pt idx="233">
                  <c:v>0.24189000000000002</c:v>
                </c:pt>
                <c:pt idx="234">
                  <c:v>0.24189000000000002</c:v>
                </c:pt>
                <c:pt idx="235">
                  <c:v>0.24189000000000002</c:v>
                </c:pt>
                <c:pt idx="236">
                  <c:v>0.24665000000000001</c:v>
                </c:pt>
                <c:pt idx="237">
                  <c:v>0.24665000000000001</c:v>
                </c:pt>
                <c:pt idx="238">
                  <c:v>0.24665000000000001</c:v>
                </c:pt>
                <c:pt idx="239">
                  <c:v>0.24665000000000001</c:v>
                </c:pt>
                <c:pt idx="240">
                  <c:v>0.24666000000000002</c:v>
                </c:pt>
                <c:pt idx="241">
                  <c:v>0.24666000000000002</c:v>
                </c:pt>
                <c:pt idx="242">
                  <c:v>0.24666000000000002</c:v>
                </c:pt>
                <c:pt idx="243">
                  <c:v>0.24666000000000002</c:v>
                </c:pt>
                <c:pt idx="244">
                  <c:v>0.24736</c:v>
                </c:pt>
                <c:pt idx="245">
                  <c:v>0.24736</c:v>
                </c:pt>
                <c:pt idx="246">
                  <c:v>0.24736</c:v>
                </c:pt>
                <c:pt idx="247">
                  <c:v>0.24736</c:v>
                </c:pt>
                <c:pt idx="248">
                  <c:v>0.24736</c:v>
                </c:pt>
                <c:pt idx="249">
                  <c:v>0.24736</c:v>
                </c:pt>
                <c:pt idx="250">
                  <c:v>0.24849000000000002</c:v>
                </c:pt>
                <c:pt idx="251">
                  <c:v>0.24849000000000002</c:v>
                </c:pt>
                <c:pt idx="252">
                  <c:v>0.24850000000000003</c:v>
                </c:pt>
                <c:pt idx="253">
                  <c:v>0.24850000000000003</c:v>
                </c:pt>
                <c:pt idx="254">
                  <c:v>0.24850000000000003</c:v>
                </c:pt>
                <c:pt idx="255">
                  <c:v>0.24850000000000003</c:v>
                </c:pt>
                <c:pt idx="256">
                  <c:v>0.24850000000000003</c:v>
                </c:pt>
                <c:pt idx="257">
                  <c:v>0.24850000000000003</c:v>
                </c:pt>
                <c:pt idx="258">
                  <c:v>0.24866999999999997</c:v>
                </c:pt>
                <c:pt idx="259">
                  <c:v>0.24866999999999997</c:v>
                </c:pt>
                <c:pt idx="260">
                  <c:v>0.24867999999999998</c:v>
                </c:pt>
                <c:pt idx="261">
                  <c:v>0.24867999999999998</c:v>
                </c:pt>
                <c:pt idx="262">
                  <c:v>0.24867999999999998</c:v>
                </c:pt>
                <c:pt idx="263">
                  <c:v>0.24867999999999998</c:v>
                </c:pt>
                <c:pt idx="264">
                  <c:v>0.24894000000000002</c:v>
                </c:pt>
                <c:pt idx="265">
                  <c:v>0.24894000000000002</c:v>
                </c:pt>
                <c:pt idx="266">
                  <c:v>0.24894000000000002</c:v>
                </c:pt>
                <c:pt idx="267">
                  <c:v>0.24894000000000002</c:v>
                </c:pt>
                <c:pt idx="268">
                  <c:v>0.24894000000000002</c:v>
                </c:pt>
                <c:pt idx="269">
                  <c:v>0.24894000000000002</c:v>
                </c:pt>
                <c:pt idx="270">
                  <c:v>0.24894999999999998</c:v>
                </c:pt>
                <c:pt idx="271">
                  <c:v>0.24894999999999998</c:v>
                </c:pt>
                <c:pt idx="272">
                  <c:v>0.24894999999999998</c:v>
                </c:pt>
                <c:pt idx="273">
                  <c:v>0.24894999999999998</c:v>
                </c:pt>
                <c:pt idx="274">
                  <c:v>0.25899000000000005</c:v>
                </c:pt>
                <c:pt idx="275">
                  <c:v>0.25899000000000005</c:v>
                </c:pt>
                <c:pt idx="276">
                  <c:v>0.25899000000000005</c:v>
                </c:pt>
                <c:pt idx="277">
                  <c:v>0.25899000000000005</c:v>
                </c:pt>
                <c:pt idx="278">
                  <c:v>0.25899000000000005</c:v>
                </c:pt>
                <c:pt idx="279">
                  <c:v>0.25899000000000005</c:v>
                </c:pt>
                <c:pt idx="280">
                  <c:v>0.27414000000000005</c:v>
                </c:pt>
                <c:pt idx="281">
                  <c:v>0.27414000000000005</c:v>
                </c:pt>
                <c:pt idx="282">
                  <c:v>0.27414000000000005</c:v>
                </c:pt>
                <c:pt idx="283">
                  <c:v>0.27414000000000005</c:v>
                </c:pt>
                <c:pt idx="284">
                  <c:v>0.27414000000000005</c:v>
                </c:pt>
                <c:pt idx="285">
                  <c:v>0.27414000000000005</c:v>
                </c:pt>
                <c:pt idx="286">
                  <c:v>0.27637999999999996</c:v>
                </c:pt>
                <c:pt idx="287">
                  <c:v>0.27637999999999996</c:v>
                </c:pt>
                <c:pt idx="288">
                  <c:v>0.27637999999999996</c:v>
                </c:pt>
                <c:pt idx="289">
                  <c:v>0.27637999999999996</c:v>
                </c:pt>
                <c:pt idx="290">
                  <c:v>0.27637999999999996</c:v>
                </c:pt>
                <c:pt idx="291">
                  <c:v>0.27637999999999996</c:v>
                </c:pt>
                <c:pt idx="292">
                  <c:v>0.27995000000000003</c:v>
                </c:pt>
                <c:pt idx="293">
                  <c:v>0.27995000000000003</c:v>
                </c:pt>
                <c:pt idx="294">
                  <c:v>0.27995000000000003</c:v>
                </c:pt>
                <c:pt idx="295">
                  <c:v>0.27995000000000003</c:v>
                </c:pt>
                <c:pt idx="296">
                  <c:v>0.27995000000000003</c:v>
                </c:pt>
                <c:pt idx="297">
                  <c:v>0.27995000000000003</c:v>
                </c:pt>
                <c:pt idx="298">
                  <c:v>0.27995000000000003</c:v>
                </c:pt>
                <c:pt idx="299">
                  <c:v>0.27995000000000003</c:v>
                </c:pt>
                <c:pt idx="300">
                  <c:v>0.28049000000000002</c:v>
                </c:pt>
                <c:pt idx="301">
                  <c:v>0.28049000000000002</c:v>
                </c:pt>
                <c:pt idx="302">
                  <c:v>0.28049000000000002</c:v>
                </c:pt>
                <c:pt idx="303">
                  <c:v>0.28049000000000002</c:v>
                </c:pt>
                <c:pt idx="304">
                  <c:v>0.28049000000000002</c:v>
                </c:pt>
                <c:pt idx="305">
                  <c:v>0.28049000000000002</c:v>
                </c:pt>
                <c:pt idx="306">
                  <c:v>0.28132999999999997</c:v>
                </c:pt>
                <c:pt idx="307">
                  <c:v>0.28132999999999997</c:v>
                </c:pt>
                <c:pt idx="308">
                  <c:v>0.28132999999999997</c:v>
                </c:pt>
                <c:pt idx="309">
                  <c:v>0.28132999999999997</c:v>
                </c:pt>
                <c:pt idx="310">
                  <c:v>0.28134000000000003</c:v>
                </c:pt>
                <c:pt idx="311">
                  <c:v>0.28134000000000003</c:v>
                </c:pt>
                <c:pt idx="312">
                  <c:v>0.28134000000000003</c:v>
                </c:pt>
                <c:pt idx="313">
                  <c:v>0.28134000000000003</c:v>
                </c:pt>
                <c:pt idx="314">
                  <c:v>0.28147</c:v>
                </c:pt>
                <c:pt idx="315">
                  <c:v>0.28147</c:v>
                </c:pt>
                <c:pt idx="316">
                  <c:v>0.28147</c:v>
                </c:pt>
                <c:pt idx="317">
                  <c:v>0.28147999999999995</c:v>
                </c:pt>
                <c:pt idx="318">
                  <c:v>0.28147999999999995</c:v>
                </c:pt>
                <c:pt idx="319">
                  <c:v>0.28147999999999995</c:v>
                </c:pt>
                <c:pt idx="320">
                  <c:v>0.28164999999999996</c:v>
                </c:pt>
                <c:pt idx="321">
                  <c:v>0.28164999999999996</c:v>
                </c:pt>
                <c:pt idx="322">
                  <c:v>0.28164999999999996</c:v>
                </c:pt>
                <c:pt idx="323">
                  <c:v>0.28164999999999996</c:v>
                </c:pt>
                <c:pt idx="324">
                  <c:v>0.28164999999999996</c:v>
                </c:pt>
                <c:pt idx="325">
                  <c:v>0.28164999999999996</c:v>
                </c:pt>
                <c:pt idx="326">
                  <c:v>0.28217000000000003</c:v>
                </c:pt>
                <c:pt idx="327">
                  <c:v>0.28217000000000003</c:v>
                </c:pt>
                <c:pt idx="328">
                  <c:v>0.2823</c:v>
                </c:pt>
                <c:pt idx="329">
                  <c:v>0.2823</c:v>
                </c:pt>
                <c:pt idx="330">
                  <c:v>0.2823</c:v>
                </c:pt>
                <c:pt idx="331">
                  <c:v>2.09721</c:v>
                </c:pt>
                <c:pt idx="332">
                  <c:v>2.09721</c:v>
                </c:pt>
                <c:pt idx="333">
                  <c:v>2.09721</c:v>
                </c:pt>
                <c:pt idx="334">
                  <c:v>2.14296</c:v>
                </c:pt>
                <c:pt idx="335">
                  <c:v>2.14296</c:v>
                </c:pt>
                <c:pt idx="336">
                  <c:v>2.14296</c:v>
                </c:pt>
                <c:pt idx="337">
                  <c:v>2.1430500000000001</c:v>
                </c:pt>
                <c:pt idx="338">
                  <c:v>2.1430500000000001</c:v>
                </c:pt>
                <c:pt idx="339">
                  <c:v>2.1430500000000001</c:v>
                </c:pt>
                <c:pt idx="340">
                  <c:v>2.1430500000000001</c:v>
                </c:pt>
                <c:pt idx="341">
                  <c:v>2.1430599999999997</c:v>
                </c:pt>
                <c:pt idx="342">
                  <c:v>2.1430899999999999</c:v>
                </c:pt>
                <c:pt idx="343">
                  <c:v>3.5162100000000001</c:v>
                </c:pt>
                <c:pt idx="344">
                  <c:v>3.5162100000000001</c:v>
                </c:pt>
                <c:pt idx="345">
                  <c:v>3.5162100000000001</c:v>
                </c:pt>
                <c:pt idx="346">
                  <c:v>3.54955</c:v>
                </c:pt>
                <c:pt idx="347">
                  <c:v>3.54955</c:v>
                </c:pt>
                <c:pt idx="348">
                  <c:v>3.54955</c:v>
                </c:pt>
                <c:pt idx="349">
                  <c:v>3.5495999999999999</c:v>
                </c:pt>
                <c:pt idx="350">
                  <c:v>3.5495999999999999</c:v>
                </c:pt>
                <c:pt idx="351">
                  <c:v>3.5495999999999999</c:v>
                </c:pt>
                <c:pt idx="352">
                  <c:v>3.5495999999999999</c:v>
                </c:pt>
                <c:pt idx="353">
                  <c:v>3.5496099999999999</c:v>
                </c:pt>
                <c:pt idx="354">
                  <c:v>3.5496300000000001</c:v>
                </c:pt>
                <c:pt idx="355">
                  <c:v>4.6014600000000003</c:v>
                </c:pt>
                <c:pt idx="356">
                  <c:v>4.6014600000000003</c:v>
                </c:pt>
                <c:pt idx="357">
                  <c:v>4.6014600000000003</c:v>
                </c:pt>
                <c:pt idx="358">
                  <c:v>4.6269099999999996</c:v>
                </c:pt>
                <c:pt idx="359">
                  <c:v>4.6269200000000001</c:v>
                </c:pt>
                <c:pt idx="360">
                  <c:v>4.6269200000000001</c:v>
                </c:pt>
                <c:pt idx="361">
                  <c:v>4.6269499999999999</c:v>
                </c:pt>
                <c:pt idx="362">
                  <c:v>4.6269499999999999</c:v>
                </c:pt>
                <c:pt idx="363">
                  <c:v>4.6269499999999999</c:v>
                </c:pt>
                <c:pt idx="364">
                  <c:v>4.6269499999999999</c:v>
                </c:pt>
                <c:pt idx="365">
                  <c:v>4.6269499999999999</c:v>
                </c:pt>
                <c:pt idx="366">
                  <c:v>4.6269799999999996</c:v>
                </c:pt>
                <c:pt idx="367">
                  <c:v>5.4230700000000001</c:v>
                </c:pt>
                <c:pt idx="368">
                  <c:v>5.4230700000000001</c:v>
                </c:pt>
                <c:pt idx="369">
                  <c:v>5.4230700000000001</c:v>
                </c:pt>
                <c:pt idx="370">
                  <c:v>5.4422600000000001</c:v>
                </c:pt>
                <c:pt idx="371">
                  <c:v>5.4422600000000001</c:v>
                </c:pt>
                <c:pt idx="372">
                  <c:v>5.4422600000000001</c:v>
                </c:pt>
                <c:pt idx="373">
                  <c:v>5.4422800000000002</c:v>
                </c:pt>
                <c:pt idx="374">
                  <c:v>5.4422800000000002</c:v>
                </c:pt>
                <c:pt idx="375">
                  <c:v>5.4422800000000002</c:v>
                </c:pt>
                <c:pt idx="376">
                  <c:v>5.4422800000000002</c:v>
                </c:pt>
                <c:pt idx="377">
                  <c:v>5.4422800000000002</c:v>
                </c:pt>
                <c:pt idx="378">
                  <c:v>5.4423000000000004</c:v>
                </c:pt>
                <c:pt idx="379">
                  <c:v>6.0542199999999999</c:v>
                </c:pt>
                <c:pt idx="380">
                  <c:v>6.0542199999999999</c:v>
                </c:pt>
                <c:pt idx="381">
                  <c:v>6.0542199999999999</c:v>
                </c:pt>
                <c:pt idx="382">
                  <c:v>6.0690099999999996</c:v>
                </c:pt>
                <c:pt idx="383">
                  <c:v>6.0690099999999996</c:v>
                </c:pt>
                <c:pt idx="384">
                  <c:v>6.0690099999999996</c:v>
                </c:pt>
                <c:pt idx="385">
                  <c:v>6.0690200000000001</c:v>
                </c:pt>
                <c:pt idx="386">
                  <c:v>6.0690200000000001</c:v>
                </c:pt>
                <c:pt idx="387">
                  <c:v>6.0690200000000001</c:v>
                </c:pt>
                <c:pt idx="388">
                  <c:v>6.0690200000000001</c:v>
                </c:pt>
                <c:pt idx="389">
                  <c:v>6.0690200000000001</c:v>
                </c:pt>
                <c:pt idx="390">
                  <c:v>6.0690499999999998</c:v>
                </c:pt>
                <c:pt idx="391">
                  <c:v>6.5358999999999998</c:v>
                </c:pt>
                <c:pt idx="392">
                  <c:v>6.5358999999999998</c:v>
                </c:pt>
                <c:pt idx="393">
                  <c:v>6.5358999999999998</c:v>
                </c:pt>
                <c:pt idx="394">
                  <c:v>6.5471399999999997</c:v>
                </c:pt>
                <c:pt idx="395">
                  <c:v>6.5471399999999997</c:v>
                </c:pt>
                <c:pt idx="396">
                  <c:v>6.5471399999999997</c:v>
                </c:pt>
                <c:pt idx="397">
                  <c:v>6.5471500000000002</c:v>
                </c:pt>
                <c:pt idx="398">
                  <c:v>6.5471500000000002</c:v>
                </c:pt>
                <c:pt idx="399">
                  <c:v>6.5471500000000002</c:v>
                </c:pt>
                <c:pt idx="400">
                  <c:v>6.5471500000000002</c:v>
                </c:pt>
                <c:pt idx="401">
                  <c:v>6.5471500000000002</c:v>
                </c:pt>
                <c:pt idx="402">
                  <c:v>6.5471699999999995</c:v>
                </c:pt>
                <c:pt idx="403">
                  <c:v>6.9007199999999997</c:v>
                </c:pt>
                <c:pt idx="404">
                  <c:v>6.9007199999999997</c:v>
                </c:pt>
                <c:pt idx="405">
                  <c:v>6.9007199999999997</c:v>
                </c:pt>
                <c:pt idx="406">
                  <c:v>6.9091399999999998</c:v>
                </c:pt>
                <c:pt idx="407">
                  <c:v>6.9091399999999998</c:v>
                </c:pt>
                <c:pt idx="408">
                  <c:v>6.9091399999999998</c:v>
                </c:pt>
                <c:pt idx="409">
                  <c:v>6.9091500000000003</c:v>
                </c:pt>
                <c:pt idx="410">
                  <c:v>6.9091500000000003</c:v>
                </c:pt>
                <c:pt idx="411">
                  <c:v>6.9091500000000003</c:v>
                </c:pt>
                <c:pt idx="412">
                  <c:v>6.9091500000000003</c:v>
                </c:pt>
                <c:pt idx="413">
                  <c:v>6.9091500000000003</c:v>
                </c:pt>
                <c:pt idx="414">
                  <c:v>6.9091699999999996</c:v>
                </c:pt>
                <c:pt idx="415">
                  <c:v>7.17117</c:v>
                </c:pt>
                <c:pt idx="416">
                  <c:v>7.17117</c:v>
                </c:pt>
                <c:pt idx="417">
                  <c:v>7.17117</c:v>
                </c:pt>
                <c:pt idx="418">
                  <c:v>7.1775599999999997</c:v>
                </c:pt>
                <c:pt idx="419">
                  <c:v>7.1775599999999997</c:v>
                </c:pt>
                <c:pt idx="420">
                  <c:v>7.1775599999999997</c:v>
                </c:pt>
                <c:pt idx="421">
                  <c:v>7.1775700000000002</c:v>
                </c:pt>
                <c:pt idx="422">
                  <c:v>7.1775700000000002</c:v>
                </c:pt>
                <c:pt idx="423">
                  <c:v>7.1775700000000002</c:v>
                </c:pt>
                <c:pt idx="424">
                  <c:v>7.1775799999999998</c:v>
                </c:pt>
                <c:pt idx="425">
                  <c:v>7.1775799999999998</c:v>
                </c:pt>
                <c:pt idx="426">
                  <c:v>7.1775900000000004</c:v>
                </c:pt>
                <c:pt idx="427">
                  <c:v>7.3803099999999997</c:v>
                </c:pt>
                <c:pt idx="428">
                  <c:v>7.3803099999999997</c:v>
                </c:pt>
                <c:pt idx="429">
                  <c:v>7.3803099999999997</c:v>
                </c:pt>
                <c:pt idx="430">
                  <c:v>7.3852599999999997</c:v>
                </c:pt>
                <c:pt idx="431">
                  <c:v>7.3852599999999997</c:v>
                </c:pt>
                <c:pt idx="432">
                  <c:v>7.3852599999999997</c:v>
                </c:pt>
                <c:pt idx="433">
                  <c:v>7.3852700000000002</c:v>
                </c:pt>
                <c:pt idx="434">
                  <c:v>7.3852700000000002</c:v>
                </c:pt>
                <c:pt idx="435">
                  <c:v>7.3852700000000002</c:v>
                </c:pt>
                <c:pt idx="436">
                  <c:v>7.3852700000000002</c:v>
                </c:pt>
                <c:pt idx="437">
                  <c:v>7.3852700000000002</c:v>
                </c:pt>
                <c:pt idx="438">
                  <c:v>7.3852900000000004</c:v>
                </c:pt>
                <c:pt idx="439">
                  <c:v>7.5406199999999997</c:v>
                </c:pt>
                <c:pt idx="440">
                  <c:v>7.5406199999999997</c:v>
                </c:pt>
                <c:pt idx="441">
                  <c:v>7.5406199999999997</c:v>
                </c:pt>
                <c:pt idx="442">
                  <c:v>7.5443899999999999</c:v>
                </c:pt>
                <c:pt idx="443">
                  <c:v>7.5443899999999999</c:v>
                </c:pt>
                <c:pt idx="444">
                  <c:v>7.5443899999999999</c:v>
                </c:pt>
                <c:pt idx="445">
                  <c:v>7.5443999999999996</c:v>
                </c:pt>
                <c:pt idx="446">
                  <c:v>7.5443999999999996</c:v>
                </c:pt>
                <c:pt idx="447">
                  <c:v>7.5443999999999996</c:v>
                </c:pt>
                <c:pt idx="448">
                  <c:v>7.5443999999999996</c:v>
                </c:pt>
                <c:pt idx="449">
                  <c:v>7.5443999999999996</c:v>
                </c:pt>
                <c:pt idx="450">
                  <c:v>7.5444199999999997</c:v>
                </c:pt>
                <c:pt idx="451">
                  <c:v>7.6653099999999998</c:v>
                </c:pt>
                <c:pt idx="452">
                  <c:v>7.6653099999999998</c:v>
                </c:pt>
                <c:pt idx="453">
                  <c:v>7.6653099999999998</c:v>
                </c:pt>
                <c:pt idx="454">
                  <c:v>7.6682600000000001</c:v>
                </c:pt>
                <c:pt idx="455">
                  <c:v>7.6682600000000001</c:v>
                </c:pt>
                <c:pt idx="456">
                  <c:v>7.6682600000000001</c:v>
                </c:pt>
                <c:pt idx="457">
                  <c:v>7.6682699999999997</c:v>
                </c:pt>
                <c:pt idx="458">
                  <c:v>7.6682699999999997</c:v>
                </c:pt>
                <c:pt idx="459">
                  <c:v>7.6682699999999997</c:v>
                </c:pt>
                <c:pt idx="460">
                  <c:v>7.6682699999999997</c:v>
                </c:pt>
                <c:pt idx="461">
                  <c:v>7.6682699999999997</c:v>
                </c:pt>
                <c:pt idx="462">
                  <c:v>7.6682899999999998</c:v>
                </c:pt>
                <c:pt idx="463">
                  <c:v>7.76145</c:v>
                </c:pt>
                <c:pt idx="464">
                  <c:v>7.76145</c:v>
                </c:pt>
                <c:pt idx="465">
                  <c:v>7.76145</c:v>
                </c:pt>
                <c:pt idx="466">
                  <c:v>7.7637400000000003</c:v>
                </c:pt>
                <c:pt idx="467">
                  <c:v>7.7637400000000003</c:v>
                </c:pt>
                <c:pt idx="468">
                  <c:v>7.7637400000000003</c:v>
                </c:pt>
                <c:pt idx="469">
                  <c:v>7.7637400000000003</c:v>
                </c:pt>
                <c:pt idx="470">
                  <c:v>7.7637400000000003</c:v>
                </c:pt>
                <c:pt idx="471">
                  <c:v>7.7637400000000003</c:v>
                </c:pt>
                <c:pt idx="472">
                  <c:v>7.7637499999999999</c:v>
                </c:pt>
                <c:pt idx="473">
                  <c:v>7.7637499999999999</c:v>
                </c:pt>
                <c:pt idx="474">
                  <c:v>7.7637599999999996</c:v>
                </c:pt>
                <c:pt idx="475">
                  <c:v>7.8357900000000003</c:v>
                </c:pt>
                <c:pt idx="476">
                  <c:v>7.8357900000000003</c:v>
                </c:pt>
                <c:pt idx="477">
                  <c:v>7.8357900000000003</c:v>
                </c:pt>
                <c:pt idx="478">
                  <c:v>7.8375500000000002</c:v>
                </c:pt>
                <c:pt idx="479">
                  <c:v>7.8375500000000002</c:v>
                </c:pt>
                <c:pt idx="480">
                  <c:v>7.8375500000000002</c:v>
                </c:pt>
                <c:pt idx="481">
                  <c:v>7.8375599999999999</c:v>
                </c:pt>
                <c:pt idx="482">
                  <c:v>7.8375599999999999</c:v>
                </c:pt>
                <c:pt idx="483">
                  <c:v>7.8375599999999999</c:v>
                </c:pt>
                <c:pt idx="484">
                  <c:v>7.8375599999999999</c:v>
                </c:pt>
                <c:pt idx="485">
                  <c:v>7.8375599999999999</c:v>
                </c:pt>
                <c:pt idx="486">
                  <c:v>7.8375699999999995</c:v>
                </c:pt>
                <c:pt idx="487">
                  <c:v>7.8930400000000001</c:v>
                </c:pt>
                <c:pt idx="488">
                  <c:v>7.8930400000000001</c:v>
                </c:pt>
                <c:pt idx="489">
                  <c:v>7.8930400000000001</c:v>
                </c:pt>
                <c:pt idx="490">
                  <c:v>7.8944000000000001</c:v>
                </c:pt>
                <c:pt idx="491">
                  <c:v>7.8944000000000001</c:v>
                </c:pt>
                <c:pt idx="492">
                  <c:v>7.8944099999999997</c:v>
                </c:pt>
                <c:pt idx="493">
                  <c:v>7.8944099999999997</c:v>
                </c:pt>
                <c:pt idx="494">
                  <c:v>7.8944099999999997</c:v>
                </c:pt>
                <c:pt idx="495">
                  <c:v>7.8944099999999997</c:v>
                </c:pt>
                <c:pt idx="496">
                  <c:v>7.8944099999999997</c:v>
                </c:pt>
                <c:pt idx="497">
                  <c:v>7.8944099999999997</c:v>
                </c:pt>
                <c:pt idx="498">
                  <c:v>7.8944299999999998</c:v>
                </c:pt>
                <c:pt idx="499">
                  <c:v>7.9372399999999992</c:v>
                </c:pt>
                <c:pt idx="500">
                  <c:v>7.9372399999999992</c:v>
                </c:pt>
                <c:pt idx="501">
                  <c:v>7.9372399999999992</c:v>
                </c:pt>
                <c:pt idx="502">
                  <c:v>7.9382999999999999</c:v>
                </c:pt>
                <c:pt idx="503">
                  <c:v>7.9382999999999999</c:v>
                </c:pt>
                <c:pt idx="504">
                  <c:v>7.9383099999999995</c:v>
                </c:pt>
                <c:pt idx="505">
                  <c:v>7.9383099999999995</c:v>
                </c:pt>
                <c:pt idx="506">
                  <c:v>7.9383099999999995</c:v>
                </c:pt>
                <c:pt idx="507">
                  <c:v>7.9383099999999995</c:v>
                </c:pt>
                <c:pt idx="508">
                  <c:v>7.9383099999999995</c:v>
                </c:pt>
                <c:pt idx="509">
                  <c:v>7.9383099999999995</c:v>
                </c:pt>
                <c:pt idx="510">
                  <c:v>7.9383199999999992</c:v>
                </c:pt>
                <c:pt idx="511">
                  <c:v>7.9720800000000001</c:v>
                </c:pt>
                <c:pt idx="512">
                  <c:v>7.9720800000000001</c:v>
                </c:pt>
                <c:pt idx="513">
                  <c:v>7.9720800000000001</c:v>
                </c:pt>
                <c:pt idx="514">
                  <c:v>7.9729299999999999</c:v>
                </c:pt>
                <c:pt idx="515">
                  <c:v>7.9729299999999999</c:v>
                </c:pt>
                <c:pt idx="516">
                  <c:v>7.9729299999999999</c:v>
                </c:pt>
                <c:pt idx="517">
                  <c:v>7.9729299999999999</c:v>
                </c:pt>
                <c:pt idx="518">
                  <c:v>7.9729299999999999</c:v>
                </c:pt>
                <c:pt idx="519">
                  <c:v>7.9729299999999999</c:v>
                </c:pt>
                <c:pt idx="520">
                  <c:v>7.9729299999999999</c:v>
                </c:pt>
                <c:pt idx="521">
                  <c:v>7.9729299999999999</c:v>
                </c:pt>
                <c:pt idx="522">
                  <c:v>7.9729499999999991</c:v>
                </c:pt>
                <c:pt idx="523">
                  <c:v>7.9993400000000001</c:v>
                </c:pt>
                <c:pt idx="524">
                  <c:v>7.9993400000000001</c:v>
                </c:pt>
                <c:pt idx="525">
                  <c:v>7.9993400000000001</c:v>
                </c:pt>
                <c:pt idx="526">
                  <c:v>8.0001300000000004</c:v>
                </c:pt>
                <c:pt idx="527">
                  <c:v>8.0001300000000004</c:v>
                </c:pt>
                <c:pt idx="528">
                  <c:v>8.0001300000000004</c:v>
                </c:pt>
                <c:pt idx="529">
                  <c:v>8.0001300000000004</c:v>
                </c:pt>
                <c:pt idx="530">
                  <c:v>8.0001300000000004</c:v>
                </c:pt>
                <c:pt idx="531">
                  <c:v>8.0001300000000004</c:v>
                </c:pt>
                <c:pt idx="532">
                  <c:v>8.0001300000000004</c:v>
                </c:pt>
                <c:pt idx="533">
                  <c:v>8.0001300000000004</c:v>
                </c:pt>
                <c:pt idx="534">
                  <c:v>8.00014</c:v>
                </c:pt>
                <c:pt idx="535">
                  <c:v>8.0205500000000001</c:v>
                </c:pt>
                <c:pt idx="536">
                  <c:v>8.0205500000000001</c:v>
                </c:pt>
                <c:pt idx="537">
                  <c:v>8.0205500000000001</c:v>
                </c:pt>
                <c:pt idx="538">
                  <c:v>8.0210399999999993</c:v>
                </c:pt>
                <c:pt idx="539">
                  <c:v>8.0210399999999993</c:v>
                </c:pt>
                <c:pt idx="540">
                  <c:v>8.0210399999999993</c:v>
                </c:pt>
                <c:pt idx="541">
                  <c:v>8.0210500000000007</c:v>
                </c:pt>
                <c:pt idx="542">
                  <c:v>8.0210500000000007</c:v>
                </c:pt>
                <c:pt idx="543">
                  <c:v>8.0210500000000007</c:v>
                </c:pt>
                <c:pt idx="544">
                  <c:v>8.0210500000000007</c:v>
                </c:pt>
                <c:pt idx="545">
                  <c:v>8.0210500000000007</c:v>
                </c:pt>
                <c:pt idx="546">
                  <c:v>8.0210600000000003</c:v>
                </c:pt>
                <c:pt idx="547">
                  <c:v>8.0374199999999991</c:v>
                </c:pt>
                <c:pt idx="548">
                  <c:v>8.0374199999999991</c:v>
                </c:pt>
                <c:pt idx="549">
                  <c:v>8.0374199999999991</c:v>
                </c:pt>
                <c:pt idx="550">
                  <c:v>8.03782</c:v>
                </c:pt>
                <c:pt idx="551">
                  <c:v>8.03782</c:v>
                </c:pt>
                <c:pt idx="552">
                  <c:v>8.03782</c:v>
                </c:pt>
                <c:pt idx="553">
                  <c:v>8.03782</c:v>
                </c:pt>
                <c:pt idx="554">
                  <c:v>8.03782</c:v>
                </c:pt>
                <c:pt idx="555">
                  <c:v>8.0378299999999996</c:v>
                </c:pt>
                <c:pt idx="556">
                  <c:v>8.0378299999999996</c:v>
                </c:pt>
                <c:pt idx="557">
                  <c:v>8.0378299999999996</c:v>
                </c:pt>
                <c:pt idx="558">
                  <c:v>8.0378399999999992</c:v>
                </c:pt>
                <c:pt idx="559">
                  <c:v>8.0496599999999994</c:v>
                </c:pt>
                <c:pt idx="560">
                  <c:v>8.0496599999999994</c:v>
                </c:pt>
                <c:pt idx="561">
                  <c:v>8.0496599999999994</c:v>
                </c:pt>
                <c:pt idx="562">
                  <c:v>8.0499600000000004</c:v>
                </c:pt>
                <c:pt idx="563">
                  <c:v>8.0499600000000004</c:v>
                </c:pt>
                <c:pt idx="564">
                  <c:v>8.0499600000000004</c:v>
                </c:pt>
                <c:pt idx="565">
                  <c:v>8.0499600000000004</c:v>
                </c:pt>
                <c:pt idx="566">
                  <c:v>8.0499600000000004</c:v>
                </c:pt>
                <c:pt idx="567">
                  <c:v>8.0499600000000004</c:v>
                </c:pt>
                <c:pt idx="568">
                  <c:v>8.0499600000000004</c:v>
                </c:pt>
                <c:pt idx="569">
                  <c:v>8.0499600000000004</c:v>
                </c:pt>
                <c:pt idx="570">
                  <c:v>8.0499700000000001</c:v>
                </c:pt>
                <c:pt idx="571">
                  <c:v>8.0598399999999994</c:v>
                </c:pt>
                <c:pt idx="572">
                  <c:v>8.0598399999999994</c:v>
                </c:pt>
                <c:pt idx="573">
                  <c:v>8.0598399999999994</c:v>
                </c:pt>
                <c:pt idx="574">
                  <c:v>8.0600900000000006</c:v>
                </c:pt>
                <c:pt idx="575">
                  <c:v>8.0600900000000006</c:v>
                </c:pt>
                <c:pt idx="576">
                  <c:v>8.0600900000000006</c:v>
                </c:pt>
                <c:pt idx="577">
                  <c:v>8.0600900000000006</c:v>
                </c:pt>
                <c:pt idx="578">
                  <c:v>8.0600900000000006</c:v>
                </c:pt>
                <c:pt idx="579">
                  <c:v>8.0600900000000006</c:v>
                </c:pt>
                <c:pt idx="580">
                  <c:v>8.0600900000000006</c:v>
                </c:pt>
                <c:pt idx="581">
                  <c:v>8.0601000000000003</c:v>
                </c:pt>
                <c:pt idx="582">
                  <c:v>8.0601099999999999</c:v>
                </c:pt>
                <c:pt idx="583">
                  <c:v>8.0674499999999991</c:v>
                </c:pt>
                <c:pt idx="584">
                  <c:v>8.0674499999999991</c:v>
                </c:pt>
                <c:pt idx="585">
                  <c:v>8.0674600000000005</c:v>
                </c:pt>
                <c:pt idx="586">
                  <c:v>8.0676600000000001</c:v>
                </c:pt>
                <c:pt idx="587">
                  <c:v>8.0676600000000001</c:v>
                </c:pt>
                <c:pt idx="588">
                  <c:v>8.0676600000000001</c:v>
                </c:pt>
                <c:pt idx="589">
                  <c:v>8.0676600000000001</c:v>
                </c:pt>
                <c:pt idx="590">
                  <c:v>8.0676600000000001</c:v>
                </c:pt>
                <c:pt idx="591">
                  <c:v>8.0676600000000001</c:v>
                </c:pt>
                <c:pt idx="592">
                  <c:v>8.0676600000000001</c:v>
                </c:pt>
                <c:pt idx="593">
                  <c:v>8.0676600000000001</c:v>
                </c:pt>
                <c:pt idx="594">
                  <c:v>8.0676799999999993</c:v>
                </c:pt>
                <c:pt idx="595">
                  <c:v>8.0734399999999997</c:v>
                </c:pt>
                <c:pt idx="596">
                  <c:v>8.0734399999999997</c:v>
                </c:pt>
                <c:pt idx="597">
                  <c:v>8.0734399999999997</c:v>
                </c:pt>
                <c:pt idx="598">
                  <c:v>8.0736000000000008</c:v>
                </c:pt>
                <c:pt idx="599">
                  <c:v>8.0736000000000008</c:v>
                </c:pt>
                <c:pt idx="600">
                  <c:v>8.0736000000000008</c:v>
                </c:pt>
                <c:pt idx="601">
                  <c:v>8.0736000000000008</c:v>
                </c:pt>
                <c:pt idx="602">
                  <c:v>8.0736000000000008</c:v>
                </c:pt>
                <c:pt idx="603">
                  <c:v>8.0736000000000008</c:v>
                </c:pt>
                <c:pt idx="604">
                  <c:v>8.0736000000000008</c:v>
                </c:pt>
                <c:pt idx="605">
                  <c:v>8.0736000000000008</c:v>
                </c:pt>
                <c:pt idx="606">
                  <c:v>8.1199200000000005</c:v>
                </c:pt>
                <c:pt idx="607">
                  <c:v>8.1199200000000005</c:v>
                </c:pt>
                <c:pt idx="608">
                  <c:v>8.1199200000000005</c:v>
                </c:pt>
                <c:pt idx="609">
                  <c:v>8.1200200000000002</c:v>
                </c:pt>
                <c:pt idx="610">
                  <c:v>8.1200200000000002</c:v>
                </c:pt>
                <c:pt idx="611">
                  <c:v>8.1200200000000002</c:v>
                </c:pt>
                <c:pt idx="612">
                  <c:v>8.1200200000000002</c:v>
                </c:pt>
                <c:pt idx="613">
                  <c:v>8.1200200000000002</c:v>
                </c:pt>
                <c:pt idx="614">
                  <c:v>8.1528100000000006</c:v>
                </c:pt>
                <c:pt idx="615">
                  <c:v>8.1528100000000006</c:v>
                </c:pt>
                <c:pt idx="616">
                  <c:v>8.1528100000000006</c:v>
                </c:pt>
                <c:pt idx="617">
                  <c:v>8.1528899999999993</c:v>
                </c:pt>
                <c:pt idx="618">
                  <c:v>8.1528899999999993</c:v>
                </c:pt>
                <c:pt idx="619">
                  <c:v>8.1528899999999993</c:v>
                </c:pt>
                <c:pt idx="620">
                  <c:v>8.1528899999999993</c:v>
                </c:pt>
                <c:pt idx="621">
                  <c:v>8.1528899999999993</c:v>
                </c:pt>
                <c:pt idx="622">
                  <c:v>8.1778300000000002</c:v>
                </c:pt>
                <c:pt idx="623">
                  <c:v>8.1778399999999998</c:v>
                </c:pt>
                <c:pt idx="624">
                  <c:v>8.1778399999999998</c:v>
                </c:pt>
                <c:pt idx="625">
                  <c:v>8.1778899999999997</c:v>
                </c:pt>
                <c:pt idx="626">
                  <c:v>8.1778899999999997</c:v>
                </c:pt>
                <c:pt idx="627">
                  <c:v>8.1778899999999997</c:v>
                </c:pt>
                <c:pt idx="628">
                  <c:v>8.1778899999999997</c:v>
                </c:pt>
                <c:pt idx="629">
                  <c:v>8.1778899999999997</c:v>
                </c:pt>
                <c:pt idx="630">
                  <c:v>8.1968300000000003</c:v>
                </c:pt>
                <c:pt idx="631">
                  <c:v>8.1968300000000003</c:v>
                </c:pt>
                <c:pt idx="632">
                  <c:v>8.1968300000000003</c:v>
                </c:pt>
                <c:pt idx="633">
                  <c:v>8.1968599999999991</c:v>
                </c:pt>
                <c:pt idx="634">
                  <c:v>8.1968599999999991</c:v>
                </c:pt>
                <c:pt idx="635">
                  <c:v>8.1968599999999991</c:v>
                </c:pt>
                <c:pt idx="636">
                  <c:v>8.1968599999999991</c:v>
                </c:pt>
                <c:pt idx="637">
                  <c:v>8.1968599999999991</c:v>
                </c:pt>
                <c:pt idx="638">
                  <c:v>8.2114100000000008</c:v>
                </c:pt>
                <c:pt idx="639">
                  <c:v>8.2114200000000004</c:v>
                </c:pt>
                <c:pt idx="640">
                  <c:v>8.2114200000000004</c:v>
                </c:pt>
                <c:pt idx="641">
                  <c:v>8.21143</c:v>
                </c:pt>
                <c:pt idx="642">
                  <c:v>8.21143</c:v>
                </c:pt>
                <c:pt idx="643">
                  <c:v>8.21143</c:v>
                </c:pt>
                <c:pt idx="644">
                  <c:v>8.21143</c:v>
                </c:pt>
                <c:pt idx="645">
                  <c:v>8.21143</c:v>
                </c:pt>
                <c:pt idx="646">
                  <c:v>8.2225300000000008</c:v>
                </c:pt>
                <c:pt idx="647">
                  <c:v>8.2225300000000008</c:v>
                </c:pt>
                <c:pt idx="648">
                  <c:v>8.2225300000000008</c:v>
                </c:pt>
                <c:pt idx="649">
                  <c:v>8.2225400000000004</c:v>
                </c:pt>
                <c:pt idx="650">
                  <c:v>8.2225400000000004</c:v>
                </c:pt>
                <c:pt idx="651">
                  <c:v>8.2225400000000004</c:v>
                </c:pt>
                <c:pt idx="652">
                  <c:v>8.2225400000000004</c:v>
                </c:pt>
                <c:pt idx="653">
                  <c:v>8.2225400000000004</c:v>
                </c:pt>
                <c:pt idx="654">
                  <c:v>8.2309199999999993</c:v>
                </c:pt>
                <c:pt idx="655">
                  <c:v>8.2309199999999993</c:v>
                </c:pt>
                <c:pt idx="656">
                  <c:v>8.2309199999999993</c:v>
                </c:pt>
                <c:pt idx="657">
                  <c:v>8.2309300000000007</c:v>
                </c:pt>
                <c:pt idx="658">
                  <c:v>8.2309300000000007</c:v>
                </c:pt>
                <c:pt idx="659">
                  <c:v>8.2309300000000007</c:v>
                </c:pt>
                <c:pt idx="660">
                  <c:v>8.2309300000000007</c:v>
                </c:pt>
                <c:pt idx="661">
                  <c:v>8.2309300000000007</c:v>
                </c:pt>
                <c:pt idx="662">
                  <c:v>8.2372800000000002</c:v>
                </c:pt>
                <c:pt idx="663">
                  <c:v>8.2372800000000002</c:v>
                </c:pt>
                <c:pt idx="664">
                  <c:v>8.2372800000000002</c:v>
                </c:pt>
                <c:pt idx="665">
                  <c:v>8.2372899999999998</c:v>
                </c:pt>
                <c:pt idx="666">
                  <c:v>8.2372899999999998</c:v>
                </c:pt>
                <c:pt idx="667">
                  <c:v>8.2372899999999998</c:v>
                </c:pt>
                <c:pt idx="668">
                  <c:v>8.2372899999999998</c:v>
                </c:pt>
                <c:pt idx="669">
                  <c:v>8.2372899999999998</c:v>
                </c:pt>
                <c:pt idx="670">
                  <c:v>8.2421799999999994</c:v>
                </c:pt>
                <c:pt idx="671">
                  <c:v>8.2421799999999994</c:v>
                </c:pt>
                <c:pt idx="672">
                  <c:v>8.2421799999999994</c:v>
                </c:pt>
                <c:pt idx="673">
                  <c:v>8.2421900000000008</c:v>
                </c:pt>
                <c:pt idx="674">
                  <c:v>8.2421900000000008</c:v>
                </c:pt>
                <c:pt idx="675">
                  <c:v>8.2421900000000008</c:v>
                </c:pt>
                <c:pt idx="676">
                  <c:v>8.2421900000000008</c:v>
                </c:pt>
                <c:pt idx="677">
                  <c:v>8.2421900000000008</c:v>
                </c:pt>
                <c:pt idx="678">
                  <c:v>8.245989999999999</c:v>
                </c:pt>
                <c:pt idx="679">
                  <c:v>8.245989999999999</c:v>
                </c:pt>
                <c:pt idx="680">
                  <c:v>8.2460000000000004</c:v>
                </c:pt>
                <c:pt idx="681">
                  <c:v>8.2460000000000004</c:v>
                </c:pt>
                <c:pt idx="682">
                  <c:v>8.2460000000000004</c:v>
                </c:pt>
                <c:pt idx="683">
                  <c:v>8.2460000000000004</c:v>
                </c:pt>
                <c:pt idx="684">
                  <c:v>8.2460000000000004</c:v>
                </c:pt>
                <c:pt idx="685">
                  <c:v>8.2460000000000004</c:v>
                </c:pt>
                <c:pt idx="686">
                  <c:v>8.2489399999999993</c:v>
                </c:pt>
                <c:pt idx="687">
                  <c:v>8.2489399999999993</c:v>
                </c:pt>
                <c:pt idx="688">
                  <c:v>8.2489399999999993</c:v>
                </c:pt>
                <c:pt idx="689">
                  <c:v>8.2489399999999993</c:v>
                </c:pt>
                <c:pt idx="690">
                  <c:v>8.2489399999999993</c:v>
                </c:pt>
                <c:pt idx="691">
                  <c:v>8.2489399999999993</c:v>
                </c:pt>
                <c:pt idx="692">
                  <c:v>8.2489399999999993</c:v>
                </c:pt>
                <c:pt idx="693">
                  <c:v>8.2489399999999993</c:v>
                </c:pt>
                <c:pt idx="694">
                  <c:v>8.2512100000000004</c:v>
                </c:pt>
                <c:pt idx="695">
                  <c:v>8.2512100000000004</c:v>
                </c:pt>
                <c:pt idx="696">
                  <c:v>8.2512100000000004</c:v>
                </c:pt>
                <c:pt idx="697">
                  <c:v>8.25122</c:v>
                </c:pt>
                <c:pt idx="698">
                  <c:v>8.25122</c:v>
                </c:pt>
                <c:pt idx="699">
                  <c:v>8.25122</c:v>
                </c:pt>
                <c:pt idx="700">
                  <c:v>8.25122</c:v>
                </c:pt>
                <c:pt idx="701">
                  <c:v>8.25122</c:v>
                </c:pt>
                <c:pt idx="702">
                  <c:v>8.2529599999999999</c:v>
                </c:pt>
                <c:pt idx="703">
                  <c:v>8.2529699999999995</c:v>
                </c:pt>
                <c:pt idx="704">
                  <c:v>8.2529699999999995</c:v>
                </c:pt>
                <c:pt idx="705">
                  <c:v>8.2529699999999995</c:v>
                </c:pt>
                <c:pt idx="706">
                  <c:v>8.2529699999999995</c:v>
                </c:pt>
                <c:pt idx="707">
                  <c:v>8.2529699999999995</c:v>
                </c:pt>
                <c:pt idx="708">
                  <c:v>8.2529699999999995</c:v>
                </c:pt>
                <c:pt idx="709">
                  <c:v>8.2529699999999995</c:v>
                </c:pt>
                <c:pt idx="710">
                  <c:v>8.2543500000000005</c:v>
                </c:pt>
                <c:pt idx="711">
                  <c:v>8.2543500000000005</c:v>
                </c:pt>
                <c:pt idx="712">
                  <c:v>8.2543500000000005</c:v>
                </c:pt>
                <c:pt idx="713">
                  <c:v>8.2543500000000005</c:v>
                </c:pt>
                <c:pt idx="714">
                  <c:v>8.2543500000000005</c:v>
                </c:pt>
                <c:pt idx="715">
                  <c:v>8.2543500000000005</c:v>
                </c:pt>
                <c:pt idx="716">
                  <c:v>8.2543500000000005</c:v>
                </c:pt>
                <c:pt idx="717">
                  <c:v>8.2543600000000001</c:v>
                </c:pt>
                <c:pt idx="718">
                  <c:v>8.2554199999999991</c:v>
                </c:pt>
                <c:pt idx="719">
                  <c:v>8.2554199999999991</c:v>
                </c:pt>
                <c:pt idx="720">
                  <c:v>8.2554199999999991</c:v>
                </c:pt>
                <c:pt idx="721">
                  <c:v>8.2554199999999991</c:v>
                </c:pt>
                <c:pt idx="722">
                  <c:v>8.2554199999999991</c:v>
                </c:pt>
                <c:pt idx="723">
                  <c:v>8.2554199999999991</c:v>
                </c:pt>
                <c:pt idx="724">
                  <c:v>8.2554199999999991</c:v>
                </c:pt>
                <c:pt idx="725">
                  <c:v>8.2554199999999991</c:v>
                </c:pt>
                <c:pt idx="726">
                  <c:v>8.2562800000000003</c:v>
                </c:pt>
                <c:pt idx="727">
                  <c:v>8.2562800000000003</c:v>
                </c:pt>
                <c:pt idx="728">
                  <c:v>8.2562800000000003</c:v>
                </c:pt>
                <c:pt idx="729">
                  <c:v>8.2562800000000003</c:v>
                </c:pt>
                <c:pt idx="730">
                  <c:v>8.2562800000000003</c:v>
                </c:pt>
                <c:pt idx="731">
                  <c:v>8.2562800000000003</c:v>
                </c:pt>
                <c:pt idx="732">
                  <c:v>8.2562800000000003</c:v>
                </c:pt>
                <c:pt idx="733">
                  <c:v>8.2562800000000003</c:v>
                </c:pt>
                <c:pt idx="734">
                  <c:v>8.2569400000000002</c:v>
                </c:pt>
                <c:pt idx="735">
                  <c:v>8.2569499999999998</c:v>
                </c:pt>
                <c:pt idx="736">
                  <c:v>8.2569499999999998</c:v>
                </c:pt>
                <c:pt idx="737">
                  <c:v>8.2569499999999998</c:v>
                </c:pt>
                <c:pt idx="738">
                  <c:v>8.2569499999999998</c:v>
                </c:pt>
                <c:pt idx="739">
                  <c:v>8.2569499999999998</c:v>
                </c:pt>
                <c:pt idx="740">
                  <c:v>8.2569499999999998</c:v>
                </c:pt>
                <c:pt idx="741">
                  <c:v>8.2569499999999998</c:v>
                </c:pt>
                <c:pt idx="742">
                  <c:v>8.2574900000000007</c:v>
                </c:pt>
                <c:pt idx="743">
                  <c:v>8.2574900000000007</c:v>
                </c:pt>
                <c:pt idx="744">
                  <c:v>8.2574900000000007</c:v>
                </c:pt>
                <c:pt idx="745">
                  <c:v>8.2574900000000007</c:v>
                </c:pt>
                <c:pt idx="746">
                  <c:v>8.2574900000000007</c:v>
                </c:pt>
                <c:pt idx="747">
                  <c:v>8.2574900000000007</c:v>
                </c:pt>
                <c:pt idx="748">
                  <c:v>8.2574900000000007</c:v>
                </c:pt>
                <c:pt idx="749">
                  <c:v>8.2574900000000007</c:v>
                </c:pt>
                <c:pt idx="750">
                  <c:v>8.2579200000000004</c:v>
                </c:pt>
                <c:pt idx="751">
                  <c:v>8.2579200000000004</c:v>
                </c:pt>
                <c:pt idx="752">
                  <c:v>8.2579200000000004</c:v>
                </c:pt>
                <c:pt idx="753">
                  <c:v>8.2579200000000004</c:v>
                </c:pt>
                <c:pt idx="754">
                  <c:v>8.2579200000000004</c:v>
                </c:pt>
                <c:pt idx="755">
                  <c:v>8.2579200000000004</c:v>
                </c:pt>
                <c:pt idx="756">
                  <c:v>8.2579200000000004</c:v>
                </c:pt>
                <c:pt idx="757">
                  <c:v>8.2579200000000004</c:v>
                </c:pt>
                <c:pt idx="758">
                  <c:v>8.2582500000000003</c:v>
                </c:pt>
                <c:pt idx="759">
                  <c:v>8.2582500000000003</c:v>
                </c:pt>
                <c:pt idx="760">
                  <c:v>8.2582500000000003</c:v>
                </c:pt>
                <c:pt idx="761">
                  <c:v>8.2582500000000003</c:v>
                </c:pt>
                <c:pt idx="762">
                  <c:v>8.2582500000000003</c:v>
                </c:pt>
                <c:pt idx="763">
                  <c:v>8.2582500000000003</c:v>
                </c:pt>
                <c:pt idx="764">
                  <c:v>8.2582500000000003</c:v>
                </c:pt>
                <c:pt idx="765">
                  <c:v>8.2582500000000003</c:v>
                </c:pt>
                <c:pt idx="766">
                  <c:v>8.2585200000000007</c:v>
                </c:pt>
                <c:pt idx="767">
                  <c:v>8.2585200000000007</c:v>
                </c:pt>
                <c:pt idx="768">
                  <c:v>8.2585300000000004</c:v>
                </c:pt>
                <c:pt idx="769">
                  <c:v>8.2585300000000004</c:v>
                </c:pt>
                <c:pt idx="770">
                  <c:v>8.2585300000000004</c:v>
                </c:pt>
                <c:pt idx="771">
                  <c:v>8.2585300000000004</c:v>
                </c:pt>
                <c:pt idx="772">
                  <c:v>8.2585300000000004</c:v>
                </c:pt>
                <c:pt idx="773">
                  <c:v>8.2585300000000004</c:v>
                </c:pt>
                <c:pt idx="774">
                  <c:v>8.2587399999999995</c:v>
                </c:pt>
                <c:pt idx="775">
                  <c:v>8.2587399999999995</c:v>
                </c:pt>
                <c:pt idx="776">
                  <c:v>8.2587399999999995</c:v>
                </c:pt>
                <c:pt idx="777">
                  <c:v>8.2587399999999995</c:v>
                </c:pt>
                <c:pt idx="778">
                  <c:v>8.2587399999999995</c:v>
                </c:pt>
                <c:pt idx="779">
                  <c:v>8.2587399999999995</c:v>
                </c:pt>
                <c:pt idx="780">
                  <c:v>8.2587399999999995</c:v>
                </c:pt>
                <c:pt idx="781">
                  <c:v>8.2587399999999995</c:v>
                </c:pt>
                <c:pt idx="782">
                  <c:v>8.2589100000000002</c:v>
                </c:pt>
                <c:pt idx="783">
                  <c:v>8.2589100000000002</c:v>
                </c:pt>
                <c:pt idx="784">
                  <c:v>8.2589100000000002</c:v>
                </c:pt>
                <c:pt idx="785">
                  <c:v>8.2589199999999998</c:v>
                </c:pt>
                <c:pt idx="786">
                  <c:v>8.2589199999999998</c:v>
                </c:pt>
                <c:pt idx="787">
                  <c:v>8.2589199999999998</c:v>
                </c:pt>
                <c:pt idx="788">
                  <c:v>8.2589199999999998</c:v>
                </c:pt>
                <c:pt idx="789">
                  <c:v>8.2589199999999998</c:v>
                </c:pt>
                <c:pt idx="790">
                  <c:v>8.3011400000000002</c:v>
                </c:pt>
                <c:pt idx="791">
                  <c:v>8.3011400000000002</c:v>
                </c:pt>
                <c:pt idx="792">
                  <c:v>8.3011400000000002</c:v>
                </c:pt>
                <c:pt idx="793">
                  <c:v>8.3012599999999992</c:v>
                </c:pt>
                <c:pt idx="794">
                  <c:v>8.3012599999999992</c:v>
                </c:pt>
                <c:pt idx="795">
                  <c:v>8.3012700000000006</c:v>
                </c:pt>
                <c:pt idx="796">
                  <c:v>8.3012700000000006</c:v>
                </c:pt>
                <c:pt idx="797">
                  <c:v>8.3012700000000006</c:v>
                </c:pt>
                <c:pt idx="798">
                  <c:v>8.3335299999999997</c:v>
                </c:pt>
                <c:pt idx="799">
                  <c:v>8.3335299999999997</c:v>
                </c:pt>
                <c:pt idx="800">
                  <c:v>8.3335299999999997</c:v>
                </c:pt>
                <c:pt idx="801">
                  <c:v>8.3336500000000004</c:v>
                </c:pt>
                <c:pt idx="802">
                  <c:v>8.3336500000000004</c:v>
                </c:pt>
                <c:pt idx="803">
                  <c:v>8.3336500000000004</c:v>
                </c:pt>
                <c:pt idx="804">
                  <c:v>8.3336500000000004</c:v>
                </c:pt>
                <c:pt idx="805">
                  <c:v>8.3336500000000004</c:v>
                </c:pt>
                <c:pt idx="806">
                  <c:v>8.3582099999999997</c:v>
                </c:pt>
                <c:pt idx="807">
                  <c:v>8.3582099999999997</c:v>
                </c:pt>
                <c:pt idx="808">
                  <c:v>8.3582099999999997</c:v>
                </c:pt>
                <c:pt idx="809">
                  <c:v>8.3582699999999992</c:v>
                </c:pt>
                <c:pt idx="810">
                  <c:v>8.3582800000000006</c:v>
                </c:pt>
                <c:pt idx="811">
                  <c:v>8.3582800000000006</c:v>
                </c:pt>
                <c:pt idx="812">
                  <c:v>8.3582800000000006</c:v>
                </c:pt>
                <c:pt idx="813">
                  <c:v>8.3582800000000006</c:v>
                </c:pt>
                <c:pt idx="814">
                  <c:v>8.3769600000000004</c:v>
                </c:pt>
                <c:pt idx="815">
                  <c:v>8.37697</c:v>
                </c:pt>
                <c:pt idx="816">
                  <c:v>8.37697</c:v>
                </c:pt>
                <c:pt idx="817">
                  <c:v>8.3770000000000007</c:v>
                </c:pt>
                <c:pt idx="818">
                  <c:v>8.3770000000000007</c:v>
                </c:pt>
                <c:pt idx="819">
                  <c:v>8.3770000000000007</c:v>
                </c:pt>
                <c:pt idx="820">
                  <c:v>8.3770000000000007</c:v>
                </c:pt>
                <c:pt idx="821">
                  <c:v>8.3770000000000007</c:v>
                </c:pt>
                <c:pt idx="822">
                  <c:v>8.3912700000000005</c:v>
                </c:pt>
                <c:pt idx="823">
                  <c:v>8.3912700000000005</c:v>
                </c:pt>
                <c:pt idx="824">
                  <c:v>8.3912700000000005</c:v>
                </c:pt>
                <c:pt idx="825">
                  <c:v>8.3912800000000001</c:v>
                </c:pt>
                <c:pt idx="826">
                  <c:v>8.3912800000000001</c:v>
                </c:pt>
                <c:pt idx="827">
                  <c:v>8.3912800000000001</c:v>
                </c:pt>
                <c:pt idx="828">
                  <c:v>8.3912800000000001</c:v>
                </c:pt>
                <c:pt idx="829">
                  <c:v>8.3912800000000001</c:v>
                </c:pt>
                <c:pt idx="830">
                  <c:v>8.4022299999999994</c:v>
                </c:pt>
                <c:pt idx="831">
                  <c:v>8.4022299999999994</c:v>
                </c:pt>
                <c:pt idx="832">
                  <c:v>8.4022299999999994</c:v>
                </c:pt>
                <c:pt idx="833">
                  <c:v>8.402239999999999</c:v>
                </c:pt>
                <c:pt idx="834">
                  <c:v>8.402239999999999</c:v>
                </c:pt>
                <c:pt idx="835">
                  <c:v>8.402239999999999</c:v>
                </c:pt>
                <c:pt idx="836">
                  <c:v>8.402239999999999</c:v>
                </c:pt>
                <c:pt idx="837">
                  <c:v>8.402239999999999</c:v>
                </c:pt>
                <c:pt idx="838">
                  <c:v>8.41052</c:v>
                </c:pt>
                <c:pt idx="839">
                  <c:v>8.41052</c:v>
                </c:pt>
                <c:pt idx="840">
                  <c:v>8.41052</c:v>
                </c:pt>
                <c:pt idx="841">
                  <c:v>8.41052</c:v>
                </c:pt>
                <c:pt idx="842">
                  <c:v>8.41052</c:v>
                </c:pt>
                <c:pt idx="843">
                  <c:v>8.41052</c:v>
                </c:pt>
                <c:pt idx="844">
                  <c:v>8.4105299999999996</c:v>
                </c:pt>
                <c:pt idx="845">
                  <c:v>8.4105299999999996</c:v>
                </c:pt>
                <c:pt idx="846">
                  <c:v>8.41676</c:v>
                </c:pt>
                <c:pt idx="847">
                  <c:v>8.4167699999999996</c:v>
                </c:pt>
                <c:pt idx="848">
                  <c:v>8.4167699999999996</c:v>
                </c:pt>
                <c:pt idx="849">
                  <c:v>8.4167699999999996</c:v>
                </c:pt>
                <c:pt idx="850">
                  <c:v>8.4167699999999996</c:v>
                </c:pt>
                <c:pt idx="851">
                  <c:v>8.4167799999999993</c:v>
                </c:pt>
                <c:pt idx="852">
                  <c:v>8.4167799999999993</c:v>
                </c:pt>
                <c:pt idx="853">
                  <c:v>8.4167799999999993</c:v>
                </c:pt>
                <c:pt idx="854">
                  <c:v>8.4216099999999994</c:v>
                </c:pt>
                <c:pt idx="855">
                  <c:v>8.4216099999999994</c:v>
                </c:pt>
                <c:pt idx="856">
                  <c:v>8.4216099999999994</c:v>
                </c:pt>
                <c:pt idx="857">
                  <c:v>8.4216200000000008</c:v>
                </c:pt>
                <c:pt idx="858">
                  <c:v>8.4216200000000008</c:v>
                </c:pt>
                <c:pt idx="859">
                  <c:v>8.4216200000000008</c:v>
                </c:pt>
                <c:pt idx="860">
                  <c:v>8.4216200000000008</c:v>
                </c:pt>
                <c:pt idx="861">
                  <c:v>8.4216200000000008</c:v>
                </c:pt>
                <c:pt idx="862">
                  <c:v>8.4254099999999994</c:v>
                </c:pt>
                <c:pt idx="863">
                  <c:v>8.4254099999999994</c:v>
                </c:pt>
                <c:pt idx="864">
                  <c:v>8.4254099999999994</c:v>
                </c:pt>
                <c:pt idx="865">
                  <c:v>8.4254099999999994</c:v>
                </c:pt>
                <c:pt idx="866">
                  <c:v>8.4254099999999994</c:v>
                </c:pt>
                <c:pt idx="867">
                  <c:v>8.4254099999999994</c:v>
                </c:pt>
                <c:pt idx="868">
                  <c:v>8.4254200000000008</c:v>
                </c:pt>
                <c:pt idx="869">
                  <c:v>8.4254200000000008</c:v>
                </c:pt>
                <c:pt idx="870">
                  <c:v>8.4283000000000001</c:v>
                </c:pt>
                <c:pt idx="871">
                  <c:v>8.4283000000000001</c:v>
                </c:pt>
                <c:pt idx="872">
                  <c:v>8.4283000000000001</c:v>
                </c:pt>
                <c:pt idx="873">
                  <c:v>8.4283099999999997</c:v>
                </c:pt>
                <c:pt idx="874">
                  <c:v>8.4283099999999997</c:v>
                </c:pt>
                <c:pt idx="875">
                  <c:v>8.4283099999999997</c:v>
                </c:pt>
                <c:pt idx="876">
                  <c:v>8.4283099999999997</c:v>
                </c:pt>
                <c:pt idx="877">
                  <c:v>8.4283099999999997</c:v>
                </c:pt>
                <c:pt idx="878">
                  <c:v>8.4305400000000006</c:v>
                </c:pt>
                <c:pt idx="879">
                  <c:v>8.4305400000000006</c:v>
                </c:pt>
                <c:pt idx="880">
                  <c:v>8.4305400000000006</c:v>
                </c:pt>
                <c:pt idx="881">
                  <c:v>8.4305400000000006</c:v>
                </c:pt>
                <c:pt idx="882">
                  <c:v>8.4305400000000006</c:v>
                </c:pt>
                <c:pt idx="883">
                  <c:v>8.4305400000000006</c:v>
                </c:pt>
                <c:pt idx="884">
                  <c:v>8.4305400000000006</c:v>
                </c:pt>
                <c:pt idx="885">
                  <c:v>8.4305400000000006</c:v>
                </c:pt>
                <c:pt idx="886">
                  <c:v>8.4322599999999994</c:v>
                </c:pt>
                <c:pt idx="887">
                  <c:v>8.4322599999999994</c:v>
                </c:pt>
                <c:pt idx="888">
                  <c:v>8.4322599999999994</c:v>
                </c:pt>
                <c:pt idx="889">
                  <c:v>8.432269999999999</c:v>
                </c:pt>
                <c:pt idx="890">
                  <c:v>8.432269999999999</c:v>
                </c:pt>
                <c:pt idx="891">
                  <c:v>8.432269999999999</c:v>
                </c:pt>
                <c:pt idx="892">
                  <c:v>8.432269999999999</c:v>
                </c:pt>
                <c:pt idx="893">
                  <c:v>8.432269999999999</c:v>
                </c:pt>
                <c:pt idx="894">
                  <c:v>8.4336000000000002</c:v>
                </c:pt>
                <c:pt idx="895">
                  <c:v>8.4336099999999998</c:v>
                </c:pt>
                <c:pt idx="896">
                  <c:v>8.4336099999999998</c:v>
                </c:pt>
                <c:pt idx="897">
                  <c:v>8.4336099999999998</c:v>
                </c:pt>
                <c:pt idx="898">
                  <c:v>8.4336099999999998</c:v>
                </c:pt>
                <c:pt idx="899">
                  <c:v>8.4336099999999998</c:v>
                </c:pt>
                <c:pt idx="900">
                  <c:v>8.4336099999999998</c:v>
                </c:pt>
                <c:pt idx="901">
                  <c:v>8.4336099999999998</c:v>
                </c:pt>
                <c:pt idx="902">
                  <c:v>8.4346700000000006</c:v>
                </c:pt>
                <c:pt idx="903">
                  <c:v>8.4346700000000006</c:v>
                </c:pt>
                <c:pt idx="904">
                  <c:v>8.4346700000000006</c:v>
                </c:pt>
                <c:pt idx="905">
                  <c:v>8.4346700000000006</c:v>
                </c:pt>
                <c:pt idx="906">
                  <c:v>8.4346700000000006</c:v>
                </c:pt>
                <c:pt idx="907">
                  <c:v>8.4346700000000006</c:v>
                </c:pt>
                <c:pt idx="908">
                  <c:v>8.4346700000000006</c:v>
                </c:pt>
                <c:pt idx="909">
                  <c:v>8.4346800000000002</c:v>
                </c:pt>
                <c:pt idx="910">
                  <c:v>8.4355200000000004</c:v>
                </c:pt>
                <c:pt idx="911">
                  <c:v>8.4355200000000004</c:v>
                </c:pt>
                <c:pt idx="912">
                  <c:v>8.43553</c:v>
                </c:pt>
                <c:pt idx="913">
                  <c:v>8.43553</c:v>
                </c:pt>
                <c:pt idx="914">
                  <c:v>8.43553</c:v>
                </c:pt>
                <c:pt idx="915">
                  <c:v>8.43553</c:v>
                </c:pt>
                <c:pt idx="916">
                  <c:v>8.43553</c:v>
                </c:pt>
                <c:pt idx="917">
                  <c:v>8.43553</c:v>
                </c:pt>
                <c:pt idx="918">
                  <c:v>8.4361800000000002</c:v>
                </c:pt>
                <c:pt idx="919">
                  <c:v>8.4361800000000002</c:v>
                </c:pt>
                <c:pt idx="920">
                  <c:v>8.4361800000000002</c:v>
                </c:pt>
                <c:pt idx="921">
                  <c:v>8.4361899999999999</c:v>
                </c:pt>
                <c:pt idx="922">
                  <c:v>8.4361899999999999</c:v>
                </c:pt>
                <c:pt idx="923">
                  <c:v>8.4361899999999999</c:v>
                </c:pt>
                <c:pt idx="924">
                  <c:v>8.4361899999999999</c:v>
                </c:pt>
                <c:pt idx="925">
                  <c:v>8.4361899999999999</c:v>
                </c:pt>
                <c:pt idx="926">
                  <c:v>8.4367000000000001</c:v>
                </c:pt>
                <c:pt idx="927">
                  <c:v>8.4367000000000001</c:v>
                </c:pt>
                <c:pt idx="928">
                  <c:v>8.4367000000000001</c:v>
                </c:pt>
                <c:pt idx="929">
                  <c:v>8.4367099999999997</c:v>
                </c:pt>
                <c:pt idx="930">
                  <c:v>8.4367099999999997</c:v>
                </c:pt>
                <c:pt idx="931">
                  <c:v>8.4367099999999997</c:v>
                </c:pt>
                <c:pt idx="932">
                  <c:v>8.4367099999999997</c:v>
                </c:pt>
                <c:pt idx="933">
                  <c:v>8.4367099999999997</c:v>
                </c:pt>
                <c:pt idx="934">
                  <c:v>8.4371299999999998</c:v>
                </c:pt>
                <c:pt idx="935">
                  <c:v>8.4371299999999998</c:v>
                </c:pt>
                <c:pt idx="936">
                  <c:v>8.4371299999999998</c:v>
                </c:pt>
                <c:pt idx="937">
                  <c:v>8.4371299999999998</c:v>
                </c:pt>
                <c:pt idx="938">
                  <c:v>8.4371299999999998</c:v>
                </c:pt>
                <c:pt idx="939">
                  <c:v>8.4371299999999998</c:v>
                </c:pt>
                <c:pt idx="940">
                  <c:v>8.4371299999999998</c:v>
                </c:pt>
                <c:pt idx="941">
                  <c:v>8.4371299999999998</c:v>
                </c:pt>
                <c:pt idx="942">
                  <c:v>8.4374400000000005</c:v>
                </c:pt>
                <c:pt idx="943">
                  <c:v>8.4374400000000005</c:v>
                </c:pt>
                <c:pt idx="944">
                  <c:v>8.4374400000000005</c:v>
                </c:pt>
                <c:pt idx="945">
                  <c:v>8.4374400000000005</c:v>
                </c:pt>
                <c:pt idx="946">
                  <c:v>8.4374400000000005</c:v>
                </c:pt>
                <c:pt idx="947">
                  <c:v>8.4374400000000005</c:v>
                </c:pt>
                <c:pt idx="948">
                  <c:v>8.4374400000000005</c:v>
                </c:pt>
                <c:pt idx="949">
                  <c:v>8.4374400000000005</c:v>
                </c:pt>
                <c:pt idx="950">
                  <c:v>8.4377300000000002</c:v>
                </c:pt>
                <c:pt idx="951">
                  <c:v>8.4377300000000002</c:v>
                </c:pt>
                <c:pt idx="952">
                  <c:v>8.4377300000000002</c:v>
                </c:pt>
                <c:pt idx="953">
                  <c:v>8.4377300000000002</c:v>
                </c:pt>
                <c:pt idx="954">
                  <c:v>8.4377300000000002</c:v>
                </c:pt>
                <c:pt idx="955">
                  <c:v>8.4377300000000002</c:v>
                </c:pt>
                <c:pt idx="956">
                  <c:v>8.4377300000000002</c:v>
                </c:pt>
                <c:pt idx="957">
                  <c:v>8.4377300000000002</c:v>
                </c:pt>
                <c:pt idx="958">
                  <c:v>8.4379399999999993</c:v>
                </c:pt>
                <c:pt idx="959">
                  <c:v>8.4379399999999993</c:v>
                </c:pt>
                <c:pt idx="960">
                  <c:v>8.4379399999999993</c:v>
                </c:pt>
                <c:pt idx="961">
                  <c:v>8.4379399999999993</c:v>
                </c:pt>
                <c:pt idx="962">
                  <c:v>8.4379399999999993</c:v>
                </c:pt>
                <c:pt idx="963">
                  <c:v>8.4379500000000007</c:v>
                </c:pt>
                <c:pt idx="964">
                  <c:v>8.4379500000000007</c:v>
                </c:pt>
                <c:pt idx="965">
                  <c:v>8.4379500000000007</c:v>
                </c:pt>
                <c:pt idx="966">
                  <c:v>8.4381299999999992</c:v>
                </c:pt>
                <c:pt idx="967">
                  <c:v>8.4381299999999992</c:v>
                </c:pt>
                <c:pt idx="968">
                  <c:v>8.4381299999999992</c:v>
                </c:pt>
                <c:pt idx="969">
                  <c:v>8.4381400000000006</c:v>
                </c:pt>
                <c:pt idx="970">
                  <c:v>8.4381400000000006</c:v>
                </c:pt>
                <c:pt idx="971">
                  <c:v>8.4381400000000006</c:v>
                </c:pt>
                <c:pt idx="972">
                  <c:v>8.4381400000000006</c:v>
                </c:pt>
                <c:pt idx="973">
                  <c:v>8.4381400000000006</c:v>
                </c:pt>
                <c:pt idx="974">
                  <c:v>8.5097699999999996</c:v>
                </c:pt>
                <c:pt idx="975">
                  <c:v>8.5097699999999996</c:v>
                </c:pt>
                <c:pt idx="976">
                  <c:v>8.5097699999999996</c:v>
                </c:pt>
                <c:pt idx="977">
                  <c:v>8.5103100000000005</c:v>
                </c:pt>
                <c:pt idx="978">
                  <c:v>8.5103100000000005</c:v>
                </c:pt>
                <c:pt idx="979">
                  <c:v>8.5103100000000005</c:v>
                </c:pt>
                <c:pt idx="980">
                  <c:v>8.5103100000000005</c:v>
                </c:pt>
                <c:pt idx="981">
                  <c:v>8.5103100000000005</c:v>
                </c:pt>
                <c:pt idx="982">
                  <c:v>8.5631000000000004</c:v>
                </c:pt>
                <c:pt idx="983">
                  <c:v>8.5631000000000004</c:v>
                </c:pt>
                <c:pt idx="984">
                  <c:v>8.5631000000000004</c:v>
                </c:pt>
                <c:pt idx="985">
                  <c:v>8.5635899999999996</c:v>
                </c:pt>
                <c:pt idx="986">
                  <c:v>8.5635899999999996</c:v>
                </c:pt>
                <c:pt idx="987">
                  <c:v>8.5635899999999996</c:v>
                </c:pt>
                <c:pt idx="988">
                  <c:v>8.5635899999999996</c:v>
                </c:pt>
                <c:pt idx="989">
                  <c:v>8.5635899999999996</c:v>
                </c:pt>
                <c:pt idx="990">
                  <c:v>8.6039099999999991</c:v>
                </c:pt>
                <c:pt idx="991">
                  <c:v>8.6039200000000005</c:v>
                </c:pt>
                <c:pt idx="992">
                  <c:v>8.6039200000000005</c:v>
                </c:pt>
                <c:pt idx="993">
                  <c:v>8.6043599999999998</c:v>
                </c:pt>
                <c:pt idx="994">
                  <c:v>8.6043599999999998</c:v>
                </c:pt>
                <c:pt idx="995">
                  <c:v>8.6043599999999998</c:v>
                </c:pt>
                <c:pt idx="996">
                  <c:v>8.6043599999999998</c:v>
                </c:pt>
                <c:pt idx="997">
                  <c:v>8.6043599999999998</c:v>
                </c:pt>
                <c:pt idx="998">
                  <c:v>8.6349300000000007</c:v>
                </c:pt>
                <c:pt idx="999">
                  <c:v>8.6349300000000007</c:v>
                </c:pt>
                <c:pt idx="1000">
                  <c:v>8.6349300000000007</c:v>
                </c:pt>
                <c:pt idx="1001">
                  <c:v>8.6353100000000005</c:v>
                </c:pt>
                <c:pt idx="1002">
                  <c:v>8.6353100000000005</c:v>
                </c:pt>
                <c:pt idx="1003">
                  <c:v>8.6353100000000005</c:v>
                </c:pt>
                <c:pt idx="1004">
                  <c:v>8.6353200000000001</c:v>
                </c:pt>
                <c:pt idx="1005">
                  <c:v>8.6353200000000001</c:v>
                </c:pt>
                <c:pt idx="1006">
                  <c:v>8.6588600000000007</c:v>
                </c:pt>
                <c:pt idx="1007">
                  <c:v>8.6588700000000003</c:v>
                </c:pt>
                <c:pt idx="1008">
                  <c:v>8.6588700000000003</c:v>
                </c:pt>
                <c:pt idx="1009">
                  <c:v>8.6592000000000002</c:v>
                </c:pt>
                <c:pt idx="1010">
                  <c:v>8.6592000000000002</c:v>
                </c:pt>
                <c:pt idx="1011">
                  <c:v>8.6592099999999999</c:v>
                </c:pt>
                <c:pt idx="1012">
                  <c:v>8.6592099999999999</c:v>
                </c:pt>
                <c:pt idx="1013">
                  <c:v>8.6592099999999999</c:v>
                </c:pt>
                <c:pt idx="1014">
                  <c:v>8.6772399999999994</c:v>
                </c:pt>
                <c:pt idx="1015">
                  <c:v>8.6772500000000008</c:v>
                </c:pt>
                <c:pt idx="1016">
                  <c:v>8.6772500000000008</c:v>
                </c:pt>
                <c:pt idx="1017">
                  <c:v>8.6774299999999993</c:v>
                </c:pt>
                <c:pt idx="1018">
                  <c:v>8.6774299999999993</c:v>
                </c:pt>
                <c:pt idx="1019">
                  <c:v>8.6774299999999993</c:v>
                </c:pt>
                <c:pt idx="1020">
                  <c:v>8.6774299999999993</c:v>
                </c:pt>
                <c:pt idx="1021">
                  <c:v>8.6774400000000007</c:v>
                </c:pt>
                <c:pt idx="1022">
                  <c:v>8.6910699999999999</c:v>
                </c:pt>
                <c:pt idx="1023">
                  <c:v>8.6910799999999995</c:v>
                </c:pt>
                <c:pt idx="1024">
                  <c:v>8.6910799999999995</c:v>
                </c:pt>
                <c:pt idx="1025">
                  <c:v>8.6911299999999994</c:v>
                </c:pt>
                <c:pt idx="1026">
                  <c:v>8.6911299999999994</c:v>
                </c:pt>
                <c:pt idx="1027">
                  <c:v>8.6911299999999994</c:v>
                </c:pt>
                <c:pt idx="1028">
                  <c:v>8.6911299999999994</c:v>
                </c:pt>
                <c:pt idx="1029">
                  <c:v>8.6911299999999994</c:v>
                </c:pt>
                <c:pt idx="1030">
                  <c:v>8.7014999999999993</c:v>
                </c:pt>
                <c:pt idx="1031">
                  <c:v>8.7014999999999993</c:v>
                </c:pt>
                <c:pt idx="1032">
                  <c:v>8.7014999999999993</c:v>
                </c:pt>
                <c:pt idx="1033">
                  <c:v>8.7015100000000007</c:v>
                </c:pt>
                <c:pt idx="1034">
                  <c:v>8.7015100000000007</c:v>
                </c:pt>
                <c:pt idx="1035">
                  <c:v>8.7015100000000007</c:v>
                </c:pt>
                <c:pt idx="1036">
                  <c:v>8.7015100000000007</c:v>
                </c:pt>
                <c:pt idx="1037">
                  <c:v>8.7015100000000007</c:v>
                </c:pt>
                <c:pt idx="1038">
                  <c:v>8.7095699999999994</c:v>
                </c:pt>
                <c:pt idx="1039">
                  <c:v>8.7095699999999994</c:v>
                </c:pt>
                <c:pt idx="1040">
                  <c:v>8.7095699999999994</c:v>
                </c:pt>
                <c:pt idx="1041">
                  <c:v>8.7095800000000008</c:v>
                </c:pt>
                <c:pt idx="1042">
                  <c:v>8.7095800000000008</c:v>
                </c:pt>
                <c:pt idx="1043">
                  <c:v>8.7095800000000008</c:v>
                </c:pt>
                <c:pt idx="1044">
                  <c:v>8.7095800000000008</c:v>
                </c:pt>
                <c:pt idx="1045">
                  <c:v>8.7095800000000008</c:v>
                </c:pt>
                <c:pt idx="1046">
                  <c:v>8.7158599999999993</c:v>
                </c:pt>
                <c:pt idx="1047">
                  <c:v>8.7158599999999993</c:v>
                </c:pt>
                <c:pt idx="1048">
                  <c:v>8.7158599999999993</c:v>
                </c:pt>
                <c:pt idx="1049">
                  <c:v>8.7158599999999993</c:v>
                </c:pt>
                <c:pt idx="1050">
                  <c:v>8.7158700000000007</c:v>
                </c:pt>
                <c:pt idx="1051">
                  <c:v>8.7158700000000007</c:v>
                </c:pt>
                <c:pt idx="1052">
                  <c:v>8.7158700000000007</c:v>
                </c:pt>
                <c:pt idx="1053">
                  <c:v>8.7158700000000007</c:v>
                </c:pt>
                <c:pt idx="1054">
                  <c:v>8.7206600000000005</c:v>
                </c:pt>
                <c:pt idx="1055">
                  <c:v>8.7206600000000005</c:v>
                </c:pt>
                <c:pt idx="1056">
                  <c:v>8.7206600000000005</c:v>
                </c:pt>
                <c:pt idx="1057">
                  <c:v>8.7206700000000001</c:v>
                </c:pt>
                <c:pt idx="1058">
                  <c:v>8.7206700000000001</c:v>
                </c:pt>
                <c:pt idx="1059">
                  <c:v>8.7206700000000001</c:v>
                </c:pt>
                <c:pt idx="1060">
                  <c:v>8.7206700000000001</c:v>
                </c:pt>
                <c:pt idx="1061">
                  <c:v>8.7206700000000001</c:v>
                </c:pt>
                <c:pt idx="1062">
                  <c:v>8.7243700000000004</c:v>
                </c:pt>
                <c:pt idx="1063">
                  <c:v>8.7243700000000004</c:v>
                </c:pt>
                <c:pt idx="1064">
                  <c:v>8.7243700000000004</c:v>
                </c:pt>
                <c:pt idx="1065">
                  <c:v>8.72438</c:v>
                </c:pt>
                <c:pt idx="1066">
                  <c:v>8.72438</c:v>
                </c:pt>
                <c:pt idx="1067">
                  <c:v>8.72438</c:v>
                </c:pt>
                <c:pt idx="1068">
                  <c:v>8.72438</c:v>
                </c:pt>
                <c:pt idx="1069">
                  <c:v>8.72438</c:v>
                </c:pt>
                <c:pt idx="1070">
                  <c:v>8.7272300000000005</c:v>
                </c:pt>
                <c:pt idx="1071">
                  <c:v>8.7272400000000001</c:v>
                </c:pt>
                <c:pt idx="1072">
                  <c:v>8.7272400000000001</c:v>
                </c:pt>
                <c:pt idx="1073">
                  <c:v>8.7272400000000001</c:v>
                </c:pt>
                <c:pt idx="1074">
                  <c:v>8.7272400000000001</c:v>
                </c:pt>
                <c:pt idx="1075">
                  <c:v>8.7272400000000001</c:v>
                </c:pt>
                <c:pt idx="1076">
                  <c:v>8.7272400000000001</c:v>
                </c:pt>
                <c:pt idx="1077">
                  <c:v>8.7272400000000001</c:v>
                </c:pt>
                <c:pt idx="1078">
                  <c:v>8.7294800000000006</c:v>
                </c:pt>
                <c:pt idx="1079">
                  <c:v>8.7294800000000006</c:v>
                </c:pt>
                <c:pt idx="1080">
                  <c:v>8.7294800000000006</c:v>
                </c:pt>
                <c:pt idx="1081">
                  <c:v>8.7294800000000006</c:v>
                </c:pt>
                <c:pt idx="1082">
                  <c:v>8.7294800000000006</c:v>
                </c:pt>
                <c:pt idx="1083">
                  <c:v>8.7294800000000006</c:v>
                </c:pt>
                <c:pt idx="1084">
                  <c:v>8.7294800000000006</c:v>
                </c:pt>
                <c:pt idx="1085">
                  <c:v>8.7294800000000006</c:v>
                </c:pt>
                <c:pt idx="1086">
                  <c:v>8.73123</c:v>
                </c:pt>
                <c:pt idx="1087">
                  <c:v>8.73123</c:v>
                </c:pt>
                <c:pt idx="1088">
                  <c:v>8.73123</c:v>
                </c:pt>
                <c:pt idx="1089">
                  <c:v>8.73123</c:v>
                </c:pt>
                <c:pt idx="1090">
                  <c:v>8.73123</c:v>
                </c:pt>
                <c:pt idx="1091">
                  <c:v>8.73123</c:v>
                </c:pt>
                <c:pt idx="1092">
                  <c:v>8.73123</c:v>
                </c:pt>
                <c:pt idx="1093">
                  <c:v>8.73123</c:v>
                </c:pt>
                <c:pt idx="1094">
                  <c:v>8.73264</c:v>
                </c:pt>
                <c:pt idx="1095">
                  <c:v>8.73264</c:v>
                </c:pt>
                <c:pt idx="1096">
                  <c:v>8.73264</c:v>
                </c:pt>
                <c:pt idx="1097">
                  <c:v>8.73264</c:v>
                </c:pt>
                <c:pt idx="1098">
                  <c:v>8.73264</c:v>
                </c:pt>
                <c:pt idx="1099">
                  <c:v>8.73264</c:v>
                </c:pt>
                <c:pt idx="1100">
                  <c:v>8.73264</c:v>
                </c:pt>
                <c:pt idx="1101">
                  <c:v>8.73264</c:v>
                </c:pt>
                <c:pt idx="1102">
                  <c:v>8.7337600000000002</c:v>
                </c:pt>
                <c:pt idx="1103">
                  <c:v>8.7337600000000002</c:v>
                </c:pt>
                <c:pt idx="1104">
                  <c:v>8.7337600000000002</c:v>
                </c:pt>
                <c:pt idx="1105">
                  <c:v>8.7337699999999998</c:v>
                </c:pt>
                <c:pt idx="1106">
                  <c:v>8.7337699999999998</c:v>
                </c:pt>
                <c:pt idx="1107">
                  <c:v>8.7337699999999998</c:v>
                </c:pt>
                <c:pt idx="1108">
                  <c:v>8.7337699999999998</c:v>
                </c:pt>
                <c:pt idx="1109">
                  <c:v>8.7337699999999998</c:v>
                </c:pt>
                <c:pt idx="1110">
                  <c:v>8.7346199999999996</c:v>
                </c:pt>
                <c:pt idx="1111">
                  <c:v>8.7346199999999996</c:v>
                </c:pt>
                <c:pt idx="1112">
                  <c:v>8.7346199999999996</c:v>
                </c:pt>
                <c:pt idx="1113">
                  <c:v>8.7346299999999992</c:v>
                </c:pt>
                <c:pt idx="1114">
                  <c:v>8.7346299999999992</c:v>
                </c:pt>
                <c:pt idx="1115">
                  <c:v>8.7346299999999992</c:v>
                </c:pt>
                <c:pt idx="1116">
                  <c:v>8.7346299999999992</c:v>
                </c:pt>
                <c:pt idx="1117">
                  <c:v>8.7346299999999992</c:v>
                </c:pt>
                <c:pt idx="1118">
                  <c:v>8.7353199999999998</c:v>
                </c:pt>
                <c:pt idx="1119">
                  <c:v>8.7353199999999998</c:v>
                </c:pt>
                <c:pt idx="1120">
                  <c:v>8.7353199999999998</c:v>
                </c:pt>
                <c:pt idx="1121">
                  <c:v>8.7353199999999998</c:v>
                </c:pt>
                <c:pt idx="1122">
                  <c:v>8.7353199999999998</c:v>
                </c:pt>
                <c:pt idx="1123">
                  <c:v>8.7353199999999998</c:v>
                </c:pt>
                <c:pt idx="1124">
                  <c:v>8.7353199999999998</c:v>
                </c:pt>
                <c:pt idx="1125">
                  <c:v>8.7353199999999998</c:v>
                </c:pt>
                <c:pt idx="1126">
                  <c:v>8.7358499999999992</c:v>
                </c:pt>
                <c:pt idx="1127">
                  <c:v>8.7358499999999992</c:v>
                </c:pt>
                <c:pt idx="1128">
                  <c:v>8.7358499999999992</c:v>
                </c:pt>
                <c:pt idx="1129">
                  <c:v>8.7358499999999992</c:v>
                </c:pt>
                <c:pt idx="1130">
                  <c:v>8.7358499999999992</c:v>
                </c:pt>
                <c:pt idx="1131">
                  <c:v>8.7358499999999992</c:v>
                </c:pt>
                <c:pt idx="1132">
                  <c:v>8.7358499999999992</c:v>
                </c:pt>
                <c:pt idx="1133">
                  <c:v>8.7358499999999992</c:v>
                </c:pt>
                <c:pt idx="1134">
                  <c:v>8.7363</c:v>
                </c:pt>
                <c:pt idx="1135">
                  <c:v>8.7363</c:v>
                </c:pt>
                <c:pt idx="1136">
                  <c:v>8.7363</c:v>
                </c:pt>
                <c:pt idx="1137">
                  <c:v>8.7363</c:v>
                </c:pt>
                <c:pt idx="1138">
                  <c:v>8.7363</c:v>
                </c:pt>
                <c:pt idx="1139">
                  <c:v>8.7363</c:v>
                </c:pt>
                <c:pt idx="1140">
                  <c:v>8.7363</c:v>
                </c:pt>
                <c:pt idx="1141">
                  <c:v>8.7363099999999996</c:v>
                </c:pt>
                <c:pt idx="1142">
                  <c:v>8.7366600000000005</c:v>
                </c:pt>
                <c:pt idx="1143">
                  <c:v>8.7366600000000005</c:v>
                </c:pt>
                <c:pt idx="1144">
                  <c:v>8.7366600000000005</c:v>
                </c:pt>
                <c:pt idx="1145">
                  <c:v>8.7366600000000005</c:v>
                </c:pt>
                <c:pt idx="1146">
                  <c:v>8.7366600000000005</c:v>
                </c:pt>
                <c:pt idx="1147">
                  <c:v>8.7366600000000005</c:v>
                </c:pt>
                <c:pt idx="1148">
                  <c:v>8.7366600000000005</c:v>
                </c:pt>
                <c:pt idx="1149">
                  <c:v>8.7366600000000005</c:v>
                </c:pt>
                <c:pt idx="1150">
                  <c:v>8.7369500000000002</c:v>
                </c:pt>
                <c:pt idx="1151">
                  <c:v>8.7369500000000002</c:v>
                </c:pt>
                <c:pt idx="1152">
                  <c:v>8.7369500000000002</c:v>
                </c:pt>
                <c:pt idx="1153">
                  <c:v>8.7369599999999998</c:v>
                </c:pt>
                <c:pt idx="1154">
                  <c:v>8.7369599999999998</c:v>
                </c:pt>
                <c:pt idx="1155">
                  <c:v>8.7369599999999998</c:v>
                </c:pt>
                <c:pt idx="1156">
                  <c:v>8.7369599999999998</c:v>
                </c:pt>
                <c:pt idx="1157">
                  <c:v>8.7369599999999998</c:v>
                </c:pt>
                <c:pt idx="1158">
                  <c:v>8.8100199999999997</c:v>
                </c:pt>
                <c:pt idx="1159">
                  <c:v>8.8100299999999994</c:v>
                </c:pt>
                <c:pt idx="1160">
                  <c:v>8.8100299999999994</c:v>
                </c:pt>
                <c:pt idx="1161">
                  <c:v>8.8107699999999998</c:v>
                </c:pt>
                <c:pt idx="1162">
                  <c:v>8.8107799999999994</c:v>
                </c:pt>
                <c:pt idx="1163">
                  <c:v>8.8107799999999994</c:v>
                </c:pt>
                <c:pt idx="1164">
                  <c:v>8.8107799999999994</c:v>
                </c:pt>
                <c:pt idx="1165">
                  <c:v>8.8107900000000008</c:v>
                </c:pt>
                <c:pt idx="1166">
                  <c:v>8.8662700000000001</c:v>
                </c:pt>
                <c:pt idx="1167">
                  <c:v>8.8662700000000001</c:v>
                </c:pt>
                <c:pt idx="1168">
                  <c:v>8.8662700000000001</c:v>
                </c:pt>
                <c:pt idx="1169">
                  <c:v>8.8669600000000006</c:v>
                </c:pt>
                <c:pt idx="1170">
                  <c:v>8.8669600000000006</c:v>
                </c:pt>
                <c:pt idx="1171">
                  <c:v>8.8669700000000002</c:v>
                </c:pt>
                <c:pt idx="1172">
                  <c:v>8.8669700000000002</c:v>
                </c:pt>
                <c:pt idx="1173">
                  <c:v>8.8669700000000002</c:v>
                </c:pt>
                <c:pt idx="1174">
                  <c:v>8.9092599999999997</c:v>
                </c:pt>
                <c:pt idx="1175">
                  <c:v>8.9092599999999997</c:v>
                </c:pt>
                <c:pt idx="1176">
                  <c:v>8.9092599999999997</c:v>
                </c:pt>
                <c:pt idx="1177">
                  <c:v>8.9098699999999997</c:v>
                </c:pt>
                <c:pt idx="1178">
                  <c:v>8.9098699999999997</c:v>
                </c:pt>
                <c:pt idx="1179">
                  <c:v>8.9098699999999997</c:v>
                </c:pt>
                <c:pt idx="1180">
                  <c:v>8.9098699999999997</c:v>
                </c:pt>
                <c:pt idx="1181">
                  <c:v>8.9098699999999997</c:v>
                </c:pt>
                <c:pt idx="1182">
                  <c:v>8.9418699999999998</c:v>
                </c:pt>
                <c:pt idx="1183">
                  <c:v>8.9418699999999998</c:v>
                </c:pt>
                <c:pt idx="1184">
                  <c:v>8.9418699999999998</c:v>
                </c:pt>
                <c:pt idx="1185">
                  <c:v>8.9423300000000001</c:v>
                </c:pt>
                <c:pt idx="1186">
                  <c:v>8.9423300000000001</c:v>
                </c:pt>
                <c:pt idx="1187">
                  <c:v>8.9423399999999997</c:v>
                </c:pt>
                <c:pt idx="1188">
                  <c:v>8.9423399999999997</c:v>
                </c:pt>
                <c:pt idx="1189">
                  <c:v>8.9423399999999997</c:v>
                </c:pt>
                <c:pt idx="1190">
                  <c:v>8.9669500000000006</c:v>
                </c:pt>
                <c:pt idx="1191">
                  <c:v>8.9669500000000006</c:v>
                </c:pt>
                <c:pt idx="1192">
                  <c:v>8.9669500000000006</c:v>
                </c:pt>
                <c:pt idx="1193">
                  <c:v>8.9672999999999998</c:v>
                </c:pt>
                <c:pt idx="1194">
                  <c:v>8.9672999999999998</c:v>
                </c:pt>
                <c:pt idx="1195">
                  <c:v>8.9672999999999998</c:v>
                </c:pt>
                <c:pt idx="1196">
                  <c:v>8.9672999999999998</c:v>
                </c:pt>
                <c:pt idx="1197">
                  <c:v>8.9672999999999998</c:v>
                </c:pt>
                <c:pt idx="1198">
                  <c:v>8.9862599999999997</c:v>
                </c:pt>
                <c:pt idx="1199">
                  <c:v>8.9862599999999997</c:v>
                </c:pt>
                <c:pt idx="1200">
                  <c:v>8.9862599999999997</c:v>
                </c:pt>
                <c:pt idx="1201">
                  <c:v>8.9864099999999993</c:v>
                </c:pt>
                <c:pt idx="1202">
                  <c:v>8.9864099999999993</c:v>
                </c:pt>
                <c:pt idx="1203">
                  <c:v>8.9864099999999993</c:v>
                </c:pt>
                <c:pt idx="1204">
                  <c:v>8.9864099999999993</c:v>
                </c:pt>
                <c:pt idx="1205">
                  <c:v>8.9864099999999993</c:v>
                </c:pt>
                <c:pt idx="1206">
                  <c:v>9.0006699999999995</c:v>
                </c:pt>
                <c:pt idx="1207">
                  <c:v>9.0006699999999995</c:v>
                </c:pt>
                <c:pt idx="1208">
                  <c:v>9.0006699999999995</c:v>
                </c:pt>
                <c:pt idx="1209">
                  <c:v>9.0007000000000001</c:v>
                </c:pt>
                <c:pt idx="1210">
                  <c:v>9.0007000000000001</c:v>
                </c:pt>
                <c:pt idx="1211">
                  <c:v>9.0007000000000001</c:v>
                </c:pt>
                <c:pt idx="1212">
                  <c:v>9.0007000000000001</c:v>
                </c:pt>
                <c:pt idx="1213">
                  <c:v>9.0007000000000001</c:v>
                </c:pt>
                <c:pt idx="1214">
                  <c:v>9.0115499999999997</c:v>
                </c:pt>
                <c:pt idx="1215">
                  <c:v>9.0115499999999997</c:v>
                </c:pt>
                <c:pt idx="1216">
                  <c:v>9.0115499999999997</c:v>
                </c:pt>
                <c:pt idx="1217">
                  <c:v>9.0115599999999993</c:v>
                </c:pt>
                <c:pt idx="1218">
                  <c:v>9.0115599999999993</c:v>
                </c:pt>
                <c:pt idx="1219">
                  <c:v>9.0115599999999993</c:v>
                </c:pt>
                <c:pt idx="1220">
                  <c:v>9.0115599999999993</c:v>
                </c:pt>
                <c:pt idx="1221">
                  <c:v>9.0115599999999993</c:v>
                </c:pt>
                <c:pt idx="1222">
                  <c:v>9.0199099999999994</c:v>
                </c:pt>
                <c:pt idx="1223">
                  <c:v>9.019919999999999</c:v>
                </c:pt>
                <c:pt idx="1224">
                  <c:v>9.019919999999999</c:v>
                </c:pt>
                <c:pt idx="1225">
                  <c:v>9.019919999999999</c:v>
                </c:pt>
                <c:pt idx="1226">
                  <c:v>9.019919999999999</c:v>
                </c:pt>
                <c:pt idx="1227">
                  <c:v>9.019919999999999</c:v>
                </c:pt>
                <c:pt idx="1228">
                  <c:v>9.0199300000000004</c:v>
                </c:pt>
                <c:pt idx="1229">
                  <c:v>9.0199300000000004</c:v>
                </c:pt>
                <c:pt idx="1230">
                  <c:v>9.0263399999999994</c:v>
                </c:pt>
                <c:pt idx="1231">
                  <c:v>9.0263500000000008</c:v>
                </c:pt>
                <c:pt idx="1232">
                  <c:v>9.0263500000000008</c:v>
                </c:pt>
                <c:pt idx="1233">
                  <c:v>9.0263500000000008</c:v>
                </c:pt>
                <c:pt idx="1234">
                  <c:v>9.0263500000000008</c:v>
                </c:pt>
                <c:pt idx="1235">
                  <c:v>9.0263500000000008</c:v>
                </c:pt>
                <c:pt idx="1236">
                  <c:v>9.0263500000000008</c:v>
                </c:pt>
                <c:pt idx="1237">
                  <c:v>9.0263500000000008</c:v>
                </c:pt>
                <c:pt idx="1238">
                  <c:v>9.0313400000000001</c:v>
                </c:pt>
                <c:pt idx="1239">
                  <c:v>9.0313400000000001</c:v>
                </c:pt>
                <c:pt idx="1240">
                  <c:v>9.0313400000000001</c:v>
                </c:pt>
                <c:pt idx="1241">
                  <c:v>9.0313400000000001</c:v>
                </c:pt>
                <c:pt idx="1242">
                  <c:v>9.0313400000000001</c:v>
                </c:pt>
                <c:pt idx="1243">
                  <c:v>9.0313400000000001</c:v>
                </c:pt>
                <c:pt idx="1244">
                  <c:v>9.0313499999999998</c:v>
                </c:pt>
                <c:pt idx="1245">
                  <c:v>9.0313499999999998</c:v>
                </c:pt>
                <c:pt idx="1246">
                  <c:v>9.0352099999999993</c:v>
                </c:pt>
                <c:pt idx="1247">
                  <c:v>9.0352099999999993</c:v>
                </c:pt>
                <c:pt idx="1248">
                  <c:v>9.0352099999999993</c:v>
                </c:pt>
                <c:pt idx="1249">
                  <c:v>9.0352099999999993</c:v>
                </c:pt>
                <c:pt idx="1250">
                  <c:v>9.0352200000000007</c:v>
                </c:pt>
                <c:pt idx="1251">
                  <c:v>9.0352200000000007</c:v>
                </c:pt>
                <c:pt idx="1252">
                  <c:v>9.0352200000000007</c:v>
                </c:pt>
                <c:pt idx="1253">
                  <c:v>9.0352200000000007</c:v>
                </c:pt>
                <c:pt idx="1254">
                  <c:v>9.0381999999999998</c:v>
                </c:pt>
                <c:pt idx="1255">
                  <c:v>9.0381999999999998</c:v>
                </c:pt>
                <c:pt idx="1256">
                  <c:v>9.0381999999999998</c:v>
                </c:pt>
                <c:pt idx="1257">
                  <c:v>9.0382099999999994</c:v>
                </c:pt>
                <c:pt idx="1258">
                  <c:v>9.0382099999999994</c:v>
                </c:pt>
                <c:pt idx="1259">
                  <c:v>9.0382099999999994</c:v>
                </c:pt>
                <c:pt idx="1260">
                  <c:v>9.0382099999999994</c:v>
                </c:pt>
                <c:pt idx="1261">
                  <c:v>9.0382099999999994</c:v>
                </c:pt>
                <c:pt idx="1262">
                  <c:v>9.04054</c:v>
                </c:pt>
                <c:pt idx="1263">
                  <c:v>9.04054</c:v>
                </c:pt>
                <c:pt idx="1264">
                  <c:v>9.04054</c:v>
                </c:pt>
                <c:pt idx="1265">
                  <c:v>9.0405499999999996</c:v>
                </c:pt>
                <c:pt idx="1266">
                  <c:v>9.0405499999999996</c:v>
                </c:pt>
                <c:pt idx="1267">
                  <c:v>9.0405499999999996</c:v>
                </c:pt>
                <c:pt idx="1268">
                  <c:v>9.0405499999999996</c:v>
                </c:pt>
                <c:pt idx="1269">
                  <c:v>9.0405499999999996</c:v>
                </c:pt>
                <c:pt idx="1270">
                  <c:v>9.0423799999999996</c:v>
                </c:pt>
                <c:pt idx="1271">
                  <c:v>9.0423799999999996</c:v>
                </c:pt>
                <c:pt idx="1272">
                  <c:v>9.0423799999999996</c:v>
                </c:pt>
                <c:pt idx="1273">
                  <c:v>9.0423899999999993</c:v>
                </c:pt>
                <c:pt idx="1274">
                  <c:v>9.0423899999999993</c:v>
                </c:pt>
                <c:pt idx="1275">
                  <c:v>9.0423899999999993</c:v>
                </c:pt>
                <c:pt idx="1276">
                  <c:v>9.0423899999999993</c:v>
                </c:pt>
                <c:pt idx="1277">
                  <c:v>9.0423899999999993</c:v>
                </c:pt>
                <c:pt idx="1278">
                  <c:v>9.0438399999999994</c:v>
                </c:pt>
                <c:pt idx="1279">
                  <c:v>9.0438399999999994</c:v>
                </c:pt>
                <c:pt idx="1280">
                  <c:v>9.0438399999999994</c:v>
                </c:pt>
                <c:pt idx="1281">
                  <c:v>9.0438499999999991</c:v>
                </c:pt>
                <c:pt idx="1282">
                  <c:v>9.0438499999999991</c:v>
                </c:pt>
                <c:pt idx="1283">
                  <c:v>9.0438499999999991</c:v>
                </c:pt>
                <c:pt idx="1284">
                  <c:v>9.0438499999999991</c:v>
                </c:pt>
                <c:pt idx="1285">
                  <c:v>9.0438499999999991</c:v>
                </c:pt>
                <c:pt idx="1286">
                  <c:v>9.0449800000000007</c:v>
                </c:pt>
                <c:pt idx="1287">
                  <c:v>9.0449800000000007</c:v>
                </c:pt>
                <c:pt idx="1288">
                  <c:v>9.0449800000000007</c:v>
                </c:pt>
                <c:pt idx="1289">
                  <c:v>9.0449800000000007</c:v>
                </c:pt>
                <c:pt idx="1290">
                  <c:v>9.0449800000000007</c:v>
                </c:pt>
                <c:pt idx="1291">
                  <c:v>9.0449800000000007</c:v>
                </c:pt>
                <c:pt idx="1292">
                  <c:v>9.0449900000000003</c:v>
                </c:pt>
                <c:pt idx="1293">
                  <c:v>9.0449900000000003</c:v>
                </c:pt>
                <c:pt idx="1294">
                  <c:v>9.0458499999999997</c:v>
                </c:pt>
                <c:pt idx="1295">
                  <c:v>9.0458499999999997</c:v>
                </c:pt>
                <c:pt idx="1296">
                  <c:v>9.0458499999999997</c:v>
                </c:pt>
                <c:pt idx="1297">
                  <c:v>9.0458499999999997</c:v>
                </c:pt>
                <c:pt idx="1298">
                  <c:v>9.0458499999999997</c:v>
                </c:pt>
                <c:pt idx="1299">
                  <c:v>9.0458499999999997</c:v>
                </c:pt>
                <c:pt idx="1300">
                  <c:v>9.0458499999999997</c:v>
                </c:pt>
                <c:pt idx="1301">
                  <c:v>9.0458499999999997</c:v>
                </c:pt>
                <c:pt idx="1302">
                  <c:v>9.0465699999999991</c:v>
                </c:pt>
                <c:pt idx="1303">
                  <c:v>9.0465699999999991</c:v>
                </c:pt>
                <c:pt idx="1304">
                  <c:v>9.0465699999999991</c:v>
                </c:pt>
                <c:pt idx="1305">
                  <c:v>9.0465800000000005</c:v>
                </c:pt>
                <c:pt idx="1306">
                  <c:v>9.0465800000000005</c:v>
                </c:pt>
                <c:pt idx="1307">
                  <c:v>9.0465800000000005</c:v>
                </c:pt>
                <c:pt idx="1308">
                  <c:v>9.0465800000000005</c:v>
                </c:pt>
                <c:pt idx="1309">
                  <c:v>9.0465800000000005</c:v>
                </c:pt>
                <c:pt idx="1310">
                  <c:v>9.04711</c:v>
                </c:pt>
                <c:pt idx="1311">
                  <c:v>9.04711</c:v>
                </c:pt>
                <c:pt idx="1312">
                  <c:v>9.04711</c:v>
                </c:pt>
                <c:pt idx="1313">
                  <c:v>9.04711</c:v>
                </c:pt>
                <c:pt idx="1314">
                  <c:v>9.04711</c:v>
                </c:pt>
                <c:pt idx="1315">
                  <c:v>9.04711</c:v>
                </c:pt>
                <c:pt idx="1316">
                  <c:v>9.0471199999999996</c:v>
                </c:pt>
                <c:pt idx="1317">
                  <c:v>9.0471199999999996</c:v>
                </c:pt>
                <c:pt idx="1318">
                  <c:v>9.04758</c:v>
                </c:pt>
                <c:pt idx="1319">
                  <c:v>9.04758</c:v>
                </c:pt>
                <c:pt idx="1320">
                  <c:v>9.04758</c:v>
                </c:pt>
                <c:pt idx="1321">
                  <c:v>9.04758</c:v>
                </c:pt>
                <c:pt idx="1322">
                  <c:v>9.04758</c:v>
                </c:pt>
                <c:pt idx="1323">
                  <c:v>9.04758</c:v>
                </c:pt>
                <c:pt idx="1324">
                  <c:v>9.0475899999999996</c:v>
                </c:pt>
                <c:pt idx="1325">
                  <c:v>9.0475899999999996</c:v>
                </c:pt>
                <c:pt idx="1326">
                  <c:v>9.0479500000000002</c:v>
                </c:pt>
                <c:pt idx="1327">
                  <c:v>9.0479500000000002</c:v>
                </c:pt>
                <c:pt idx="1328">
                  <c:v>9.0479500000000002</c:v>
                </c:pt>
                <c:pt idx="1329">
                  <c:v>9.0479500000000002</c:v>
                </c:pt>
                <c:pt idx="1330">
                  <c:v>9.0479500000000002</c:v>
                </c:pt>
                <c:pt idx="1331">
                  <c:v>9.0479500000000002</c:v>
                </c:pt>
                <c:pt idx="1332">
                  <c:v>9.0479500000000002</c:v>
                </c:pt>
                <c:pt idx="1333">
                  <c:v>9.0479500000000002</c:v>
                </c:pt>
                <c:pt idx="1334">
                  <c:v>9.0482499999999995</c:v>
                </c:pt>
                <c:pt idx="1335">
                  <c:v>9.0482499999999995</c:v>
                </c:pt>
                <c:pt idx="1336">
                  <c:v>9.0482499999999995</c:v>
                </c:pt>
                <c:pt idx="1337">
                  <c:v>9.0482499999999995</c:v>
                </c:pt>
                <c:pt idx="1338">
                  <c:v>9.0482499999999995</c:v>
                </c:pt>
                <c:pt idx="1339">
                  <c:v>9.0482499999999995</c:v>
                </c:pt>
                <c:pt idx="1340">
                  <c:v>9.0482499999999995</c:v>
                </c:pt>
                <c:pt idx="1341">
                  <c:v>9.0482499999999995</c:v>
                </c:pt>
                <c:pt idx="1342">
                  <c:v>9.1212800000000005</c:v>
                </c:pt>
                <c:pt idx="1343">
                  <c:v>9.1212800000000005</c:v>
                </c:pt>
                <c:pt idx="1344">
                  <c:v>9.1212800000000005</c:v>
                </c:pt>
                <c:pt idx="1345">
                  <c:v>9.1224399999999992</c:v>
                </c:pt>
                <c:pt idx="1346">
                  <c:v>9.1224399999999992</c:v>
                </c:pt>
                <c:pt idx="1347">
                  <c:v>9.1224500000000006</c:v>
                </c:pt>
                <c:pt idx="1348">
                  <c:v>9.1224500000000006</c:v>
                </c:pt>
                <c:pt idx="1349">
                  <c:v>9.1224500000000006</c:v>
                </c:pt>
                <c:pt idx="1350">
                  <c:v>9.1778499999999994</c:v>
                </c:pt>
                <c:pt idx="1351">
                  <c:v>9.1778499999999994</c:v>
                </c:pt>
                <c:pt idx="1352">
                  <c:v>9.1778499999999994</c:v>
                </c:pt>
                <c:pt idx="1353">
                  <c:v>9.1787799999999997</c:v>
                </c:pt>
                <c:pt idx="1354">
                  <c:v>9.1787799999999997</c:v>
                </c:pt>
                <c:pt idx="1355">
                  <c:v>9.1787899999999993</c:v>
                </c:pt>
                <c:pt idx="1356">
                  <c:v>9.1787899999999993</c:v>
                </c:pt>
                <c:pt idx="1357">
                  <c:v>9.1787899999999993</c:v>
                </c:pt>
                <c:pt idx="1358">
                  <c:v>9.2211499999999997</c:v>
                </c:pt>
                <c:pt idx="1359">
                  <c:v>9.2211499999999997</c:v>
                </c:pt>
                <c:pt idx="1360">
                  <c:v>9.2211499999999997</c:v>
                </c:pt>
                <c:pt idx="1361">
                  <c:v>9.2218699999999991</c:v>
                </c:pt>
                <c:pt idx="1362">
                  <c:v>9.2218699999999991</c:v>
                </c:pt>
                <c:pt idx="1363">
                  <c:v>9.2218800000000005</c:v>
                </c:pt>
                <c:pt idx="1364">
                  <c:v>9.2218800000000005</c:v>
                </c:pt>
                <c:pt idx="1365">
                  <c:v>9.2218800000000005</c:v>
                </c:pt>
                <c:pt idx="1366">
                  <c:v>9.2540300000000002</c:v>
                </c:pt>
                <c:pt idx="1367">
                  <c:v>9.2540399999999998</c:v>
                </c:pt>
                <c:pt idx="1368">
                  <c:v>9.2540399999999998</c:v>
                </c:pt>
                <c:pt idx="1369">
                  <c:v>9.2545000000000002</c:v>
                </c:pt>
                <c:pt idx="1370">
                  <c:v>9.2545000000000002</c:v>
                </c:pt>
                <c:pt idx="1371">
                  <c:v>9.2545099999999998</c:v>
                </c:pt>
                <c:pt idx="1372">
                  <c:v>9.2545099999999998</c:v>
                </c:pt>
                <c:pt idx="1373">
                  <c:v>9.2545099999999998</c:v>
                </c:pt>
                <c:pt idx="1374">
                  <c:v>9.2791200000000007</c:v>
                </c:pt>
                <c:pt idx="1375">
                  <c:v>9.2791300000000003</c:v>
                </c:pt>
                <c:pt idx="1376">
                  <c:v>9.2791300000000003</c:v>
                </c:pt>
                <c:pt idx="1377">
                  <c:v>9.2793799999999997</c:v>
                </c:pt>
                <c:pt idx="1378">
                  <c:v>9.2793799999999997</c:v>
                </c:pt>
                <c:pt idx="1379">
                  <c:v>9.2793799999999997</c:v>
                </c:pt>
                <c:pt idx="1380">
                  <c:v>9.2793799999999997</c:v>
                </c:pt>
                <c:pt idx="1381">
                  <c:v>9.2793799999999997</c:v>
                </c:pt>
                <c:pt idx="1382">
                  <c:v>9.2983200000000004</c:v>
                </c:pt>
                <c:pt idx="1383">
                  <c:v>9.2983200000000004</c:v>
                </c:pt>
                <c:pt idx="1384">
                  <c:v>9.2983200000000004</c:v>
                </c:pt>
                <c:pt idx="1385">
                  <c:v>9.2983600000000006</c:v>
                </c:pt>
                <c:pt idx="1386">
                  <c:v>9.2983600000000006</c:v>
                </c:pt>
                <c:pt idx="1387">
                  <c:v>9.2983600000000006</c:v>
                </c:pt>
                <c:pt idx="1388">
                  <c:v>9.2983600000000006</c:v>
                </c:pt>
                <c:pt idx="1389">
                  <c:v>9.2983600000000006</c:v>
                </c:pt>
                <c:pt idx="1390">
                  <c:v>9.3126499999999997</c:v>
                </c:pt>
                <c:pt idx="1391">
                  <c:v>9.3126599999999993</c:v>
                </c:pt>
                <c:pt idx="1392">
                  <c:v>9.3126599999999993</c:v>
                </c:pt>
                <c:pt idx="1393">
                  <c:v>9.3126599999999993</c:v>
                </c:pt>
                <c:pt idx="1394">
                  <c:v>9.3126599999999993</c:v>
                </c:pt>
                <c:pt idx="1395">
                  <c:v>9.3126599999999993</c:v>
                </c:pt>
                <c:pt idx="1396">
                  <c:v>9.3126599999999993</c:v>
                </c:pt>
                <c:pt idx="1397">
                  <c:v>9.3126700000000007</c:v>
                </c:pt>
                <c:pt idx="1398">
                  <c:v>9.32348</c:v>
                </c:pt>
                <c:pt idx="1399">
                  <c:v>9.32348</c:v>
                </c:pt>
                <c:pt idx="1400">
                  <c:v>9.32348</c:v>
                </c:pt>
                <c:pt idx="1401">
                  <c:v>9.3234899999999996</c:v>
                </c:pt>
                <c:pt idx="1402">
                  <c:v>9.3234899999999996</c:v>
                </c:pt>
                <c:pt idx="1403">
                  <c:v>9.3234899999999996</c:v>
                </c:pt>
                <c:pt idx="1404">
                  <c:v>9.3234899999999996</c:v>
                </c:pt>
                <c:pt idx="1405">
                  <c:v>9.3234899999999996</c:v>
                </c:pt>
                <c:pt idx="1406">
                  <c:v>9.3318200000000004</c:v>
                </c:pt>
                <c:pt idx="1407">
                  <c:v>9.3318200000000004</c:v>
                </c:pt>
                <c:pt idx="1408">
                  <c:v>9.3318200000000004</c:v>
                </c:pt>
                <c:pt idx="1409">
                  <c:v>9.3318300000000001</c:v>
                </c:pt>
                <c:pt idx="1410">
                  <c:v>9.3318300000000001</c:v>
                </c:pt>
                <c:pt idx="1411">
                  <c:v>9.3318300000000001</c:v>
                </c:pt>
                <c:pt idx="1412">
                  <c:v>9.3318300000000001</c:v>
                </c:pt>
                <c:pt idx="1413">
                  <c:v>9.3318300000000001</c:v>
                </c:pt>
                <c:pt idx="1414">
                  <c:v>9.3382400000000008</c:v>
                </c:pt>
                <c:pt idx="1415">
                  <c:v>9.3382400000000008</c:v>
                </c:pt>
                <c:pt idx="1416">
                  <c:v>9.3382400000000008</c:v>
                </c:pt>
                <c:pt idx="1417">
                  <c:v>9.3382400000000008</c:v>
                </c:pt>
                <c:pt idx="1418">
                  <c:v>9.3382400000000008</c:v>
                </c:pt>
                <c:pt idx="1419">
                  <c:v>9.3382400000000008</c:v>
                </c:pt>
                <c:pt idx="1420">
                  <c:v>9.3382500000000004</c:v>
                </c:pt>
                <c:pt idx="1421">
                  <c:v>9.3382500000000004</c:v>
                </c:pt>
                <c:pt idx="1422">
                  <c:v>9.3432499999999994</c:v>
                </c:pt>
                <c:pt idx="1423">
                  <c:v>9.3432499999999994</c:v>
                </c:pt>
                <c:pt idx="1424">
                  <c:v>9.3432499999999994</c:v>
                </c:pt>
                <c:pt idx="1425">
                  <c:v>9.3432600000000008</c:v>
                </c:pt>
                <c:pt idx="1426">
                  <c:v>9.3432600000000008</c:v>
                </c:pt>
                <c:pt idx="1427">
                  <c:v>9.3432600000000008</c:v>
                </c:pt>
                <c:pt idx="1428">
                  <c:v>9.3432600000000008</c:v>
                </c:pt>
                <c:pt idx="1429">
                  <c:v>9.3432600000000008</c:v>
                </c:pt>
                <c:pt idx="1430">
                  <c:v>9.3471499999999992</c:v>
                </c:pt>
                <c:pt idx="1431">
                  <c:v>9.3471499999999992</c:v>
                </c:pt>
                <c:pt idx="1432">
                  <c:v>9.3471499999999992</c:v>
                </c:pt>
                <c:pt idx="1433">
                  <c:v>9.3471499999999992</c:v>
                </c:pt>
                <c:pt idx="1434">
                  <c:v>9.3471499999999992</c:v>
                </c:pt>
                <c:pt idx="1435">
                  <c:v>9.3471499999999992</c:v>
                </c:pt>
                <c:pt idx="1436">
                  <c:v>9.3471499999999992</c:v>
                </c:pt>
                <c:pt idx="1437">
                  <c:v>9.3471499999999992</c:v>
                </c:pt>
                <c:pt idx="1438">
                  <c:v>9.3501499999999993</c:v>
                </c:pt>
                <c:pt idx="1439">
                  <c:v>9.3501499999999993</c:v>
                </c:pt>
                <c:pt idx="1440">
                  <c:v>9.3501499999999993</c:v>
                </c:pt>
                <c:pt idx="1441">
                  <c:v>9.3501600000000007</c:v>
                </c:pt>
                <c:pt idx="1442">
                  <c:v>9.3501600000000007</c:v>
                </c:pt>
                <c:pt idx="1443">
                  <c:v>9.3501600000000007</c:v>
                </c:pt>
                <c:pt idx="1444">
                  <c:v>9.3501600000000007</c:v>
                </c:pt>
                <c:pt idx="1445">
                  <c:v>9.3501600000000007</c:v>
                </c:pt>
                <c:pt idx="1446">
                  <c:v>9.3524899999999995</c:v>
                </c:pt>
                <c:pt idx="1447">
                  <c:v>9.3524899999999995</c:v>
                </c:pt>
                <c:pt idx="1448">
                  <c:v>9.3524899999999995</c:v>
                </c:pt>
                <c:pt idx="1449">
                  <c:v>9.3524899999999995</c:v>
                </c:pt>
                <c:pt idx="1450">
                  <c:v>9.3524899999999995</c:v>
                </c:pt>
                <c:pt idx="1451">
                  <c:v>9.3524899999999995</c:v>
                </c:pt>
                <c:pt idx="1452">
                  <c:v>9.3524899999999995</c:v>
                </c:pt>
                <c:pt idx="1453">
                  <c:v>9.3524899999999995</c:v>
                </c:pt>
                <c:pt idx="1454">
                  <c:v>9.3543099999999999</c:v>
                </c:pt>
                <c:pt idx="1455">
                  <c:v>9.3543099999999999</c:v>
                </c:pt>
                <c:pt idx="1456">
                  <c:v>9.3543099999999999</c:v>
                </c:pt>
                <c:pt idx="1457">
                  <c:v>9.3543099999999999</c:v>
                </c:pt>
                <c:pt idx="1458">
                  <c:v>9.3543099999999999</c:v>
                </c:pt>
                <c:pt idx="1459">
                  <c:v>9.3543099999999999</c:v>
                </c:pt>
                <c:pt idx="1460">
                  <c:v>9.3543099999999999</c:v>
                </c:pt>
                <c:pt idx="1461">
                  <c:v>9.3543099999999999</c:v>
                </c:pt>
                <c:pt idx="1462">
                  <c:v>9.3557699999999997</c:v>
                </c:pt>
                <c:pt idx="1463">
                  <c:v>9.3557699999999997</c:v>
                </c:pt>
                <c:pt idx="1464">
                  <c:v>9.3557699999999997</c:v>
                </c:pt>
                <c:pt idx="1465">
                  <c:v>9.3557699999999997</c:v>
                </c:pt>
                <c:pt idx="1466">
                  <c:v>9.3557699999999997</c:v>
                </c:pt>
                <c:pt idx="1467">
                  <c:v>9.3557799999999993</c:v>
                </c:pt>
                <c:pt idx="1468">
                  <c:v>9.3557799999999993</c:v>
                </c:pt>
                <c:pt idx="1469">
                  <c:v>9.3557799999999993</c:v>
                </c:pt>
                <c:pt idx="1470">
                  <c:v>9.3569099999999992</c:v>
                </c:pt>
                <c:pt idx="1471">
                  <c:v>9.3569099999999992</c:v>
                </c:pt>
                <c:pt idx="1472">
                  <c:v>9.3569099999999992</c:v>
                </c:pt>
                <c:pt idx="1473">
                  <c:v>9.3569200000000006</c:v>
                </c:pt>
                <c:pt idx="1474">
                  <c:v>9.3569200000000006</c:v>
                </c:pt>
                <c:pt idx="1475">
                  <c:v>9.3569200000000006</c:v>
                </c:pt>
                <c:pt idx="1476">
                  <c:v>9.3569200000000006</c:v>
                </c:pt>
                <c:pt idx="1477">
                  <c:v>9.3569200000000006</c:v>
                </c:pt>
                <c:pt idx="1478">
                  <c:v>9.35778</c:v>
                </c:pt>
                <c:pt idx="1479">
                  <c:v>9.35778</c:v>
                </c:pt>
                <c:pt idx="1480">
                  <c:v>9.35778</c:v>
                </c:pt>
                <c:pt idx="1481">
                  <c:v>9.35778</c:v>
                </c:pt>
                <c:pt idx="1482">
                  <c:v>9.35778</c:v>
                </c:pt>
                <c:pt idx="1483">
                  <c:v>9.35778</c:v>
                </c:pt>
                <c:pt idx="1484">
                  <c:v>9.35778</c:v>
                </c:pt>
                <c:pt idx="1485">
                  <c:v>9.35778</c:v>
                </c:pt>
                <c:pt idx="1486">
                  <c:v>9.3584999999999994</c:v>
                </c:pt>
                <c:pt idx="1487">
                  <c:v>9.3584999999999994</c:v>
                </c:pt>
                <c:pt idx="1488">
                  <c:v>9.3584999999999994</c:v>
                </c:pt>
                <c:pt idx="1489">
                  <c:v>9.3584999999999994</c:v>
                </c:pt>
                <c:pt idx="1490">
                  <c:v>9.3584999999999994</c:v>
                </c:pt>
                <c:pt idx="1491">
                  <c:v>9.3584999999999994</c:v>
                </c:pt>
                <c:pt idx="1492">
                  <c:v>9.3584999999999994</c:v>
                </c:pt>
                <c:pt idx="1493">
                  <c:v>9.3584999999999994</c:v>
                </c:pt>
                <c:pt idx="1494">
                  <c:v>9.3590400000000002</c:v>
                </c:pt>
                <c:pt idx="1495">
                  <c:v>9.3590400000000002</c:v>
                </c:pt>
                <c:pt idx="1496">
                  <c:v>9.3590400000000002</c:v>
                </c:pt>
                <c:pt idx="1497">
                  <c:v>9.3590400000000002</c:v>
                </c:pt>
                <c:pt idx="1498">
                  <c:v>9.3590400000000002</c:v>
                </c:pt>
                <c:pt idx="1499">
                  <c:v>9.3590400000000002</c:v>
                </c:pt>
                <c:pt idx="1500">
                  <c:v>9.3590400000000002</c:v>
                </c:pt>
                <c:pt idx="1501">
                  <c:v>9.3590400000000002</c:v>
                </c:pt>
                <c:pt idx="1502">
                  <c:v>9.3595000000000006</c:v>
                </c:pt>
                <c:pt idx="1503">
                  <c:v>9.3595000000000006</c:v>
                </c:pt>
                <c:pt idx="1504">
                  <c:v>9.3595000000000006</c:v>
                </c:pt>
                <c:pt idx="1505">
                  <c:v>9.3595000000000006</c:v>
                </c:pt>
                <c:pt idx="1506">
                  <c:v>9.3595000000000006</c:v>
                </c:pt>
                <c:pt idx="1507">
                  <c:v>9.3595000000000006</c:v>
                </c:pt>
                <c:pt idx="1508">
                  <c:v>9.3595000000000006</c:v>
                </c:pt>
                <c:pt idx="1509">
                  <c:v>9.3595000000000006</c:v>
                </c:pt>
                <c:pt idx="1510">
                  <c:v>9.3598599999999994</c:v>
                </c:pt>
                <c:pt idx="1511">
                  <c:v>9.3598599999999994</c:v>
                </c:pt>
                <c:pt idx="1512">
                  <c:v>9.3598599999999994</c:v>
                </c:pt>
                <c:pt idx="1513">
                  <c:v>9.3598599999999994</c:v>
                </c:pt>
                <c:pt idx="1514">
                  <c:v>9.3598599999999994</c:v>
                </c:pt>
                <c:pt idx="1515">
                  <c:v>9.3598599999999994</c:v>
                </c:pt>
                <c:pt idx="1516">
                  <c:v>9.3598599999999994</c:v>
                </c:pt>
                <c:pt idx="1517">
                  <c:v>9.3598599999999994</c:v>
                </c:pt>
                <c:pt idx="1518">
                  <c:v>9.3601600000000005</c:v>
                </c:pt>
                <c:pt idx="1519">
                  <c:v>9.3601600000000005</c:v>
                </c:pt>
                <c:pt idx="1520">
                  <c:v>9.3601600000000005</c:v>
                </c:pt>
                <c:pt idx="1521">
                  <c:v>9.3601700000000001</c:v>
                </c:pt>
                <c:pt idx="1522">
                  <c:v>9.3601700000000001</c:v>
                </c:pt>
                <c:pt idx="1523">
                  <c:v>9.3601700000000001</c:v>
                </c:pt>
                <c:pt idx="1524">
                  <c:v>9.3601700000000001</c:v>
                </c:pt>
                <c:pt idx="1525">
                  <c:v>9.3601700000000001</c:v>
                </c:pt>
                <c:pt idx="1526">
                  <c:v>9.4327299999999994</c:v>
                </c:pt>
                <c:pt idx="1527">
                  <c:v>9.4327299999999994</c:v>
                </c:pt>
                <c:pt idx="1528">
                  <c:v>9.4327299999999994</c:v>
                </c:pt>
                <c:pt idx="1529">
                  <c:v>9.4337499999999999</c:v>
                </c:pt>
                <c:pt idx="1530">
                  <c:v>9.4337499999999999</c:v>
                </c:pt>
                <c:pt idx="1531">
                  <c:v>9.4337599999999995</c:v>
                </c:pt>
                <c:pt idx="1532">
                  <c:v>9.4337599999999995</c:v>
                </c:pt>
                <c:pt idx="1533">
                  <c:v>9.4337599999999995</c:v>
                </c:pt>
                <c:pt idx="1534">
                  <c:v>9.48874</c:v>
                </c:pt>
                <c:pt idx="1535">
                  <c:v>9.4887599999999992</c:v>
                </c:pt>
                <c:pt idx="1536">
                  <c:v>9.4887599999999992</c:v>
                </c:pt>
                <c:pt idx="1537">
                  <c:v>9.4897100000000005</c:v>
                </c:pt>
                <c:pt idx="1538">
                  <c:v>9.4897100000000005</c:v>
                </c:pt>
                <c:pt idx="1539">
                  <c:v>9.4897100000000005</c:v>
                </c:pt>
                <c:pt idx="1540">
                  <c:v>9.4897200000000002</c:v>
                </c:pt>
                <c:pt idx="1541">
                  <c:v>9.4897200000000002</c:v>
                </c:pt>
                <c:pt idx="1542">
                  <c:v>9.5319199999999995</c:v>
                </c:pt>
                <c:pt idx="1543">
                  <c:v>9.5319199999999995</c:v>
                </c:pt>
                <c:pt idx="1544">
                  <c:v>9.5319299999999991</c:v>
                </c:pt>
                <c:pt idx="1545">
                  <c:v>9.5327400000000004</c:v>
                </c:pt>
                <c:pt idx="1546">
                  <c:v>9.5327400000000004</c:v>
                </c:pt>
                <c:pt idx="1547">
                  <c:v>9.5327500000000001</c:v>
                </c:pt>
                <c:pt idx="1548">
                  <c:v>9.5327500000000001</c:v>
                </c:pt>
                <c:pt idx="1549">
                  <c:v>9.5327500000000001</c:v>
                </c:pt>
                <c:pt idx="1550">
                  <c:v>9.5647699999999993</c:v>
                </c:pt>
                <c:pt idx="1551">
                  <c:v>9.5647699999999993</c:v>
                </c:pt>
                <c:pt idx="1552">
                  <c:v>9.5647800000000007</c:v>
                </c:pt>
                <c:pt idx="1553">
                  <c:v>9.5654500000000002</c:v>
                </c:pt>
                <c:pt idx="1554">
                  <c:v>9.5654500000000002</c:v>
                </c:pt>
                <c:pt idx="1555">
                  <c:v>9.5654500000000002</c:v>
                </c:pt>
                <c:pt idx="1556">
                  <c:v>9.5654500000000002</c:v>
                </c:pt>
                <c:pt idx="1557">
                  <c:v>9.5654500000000002</c:v>
                </c:pt>
                <c:pt idx="1558">
                  <c:v>9.5901200000000006</c:v>
                </c:pt>
                <c:pt idx="1559">
                  <c:v>9.5901200000000006</c:v>
                </c:pt>
                <c:pt idx="1560">
                  <c:v>9.5901200000000006</c:v>
                </c:pt>
                <c:pt idx="1561">
                  <c:v>9.5906199999999995</c:v>
                </c:pt>
                <c:pt idx="1562">
                  <c:v>9.5906199999999995</c:v>
                </c:pt>
                <c:pt idx="1563">
                  <c:v>9.5906199999999995</c:v>
                </c:pt>
                <c:pt idx="1564">
                  <c:v>9.5906199999999995</c:v>
                </c:pt>
                <c:pt idx="1565">
                  <c:v>9.5906299999999991</c:v>
                </c:pt>
                <c:pt idx="1566">
                  <c:v>9.6096400000000006</c:v>
                </c:pt>
                <c:pt idx="1567">
                  <c:v>9.6096500000000002</c:v>
                </c:pt>
                <c:pt idx="1568">
                  <c:v>9.6096500000000002</c:v>
                </c:pt>
                <c:pt idx="1569">
                  <c:v>9.6098400000000002</c:v>
                </c:pt>
                <c:pt idx="1570">
                  <c:v>9.6098400000000002</c:v>
                </c:pt>
                <c:pt idx="1571">
                  <c:v>9.6098400000000002</c:v>
                </c:pt>
                <c:pt idx="1572">
                  <c:v>9.6098400000000002</c:v>
                </c:pt>
                <c:pt idx="1573">
                  <c:v>9.6098400000000002</c:v>
                </c:pt>
                <c:pt idx="1574">
                  <c:v>9.6241000000000003</c:v>
                </c:pt>
                <c:pt idx="1575">
                  <c:v>9.6241000000000003</c:v>
                </c:pt>
                <c:pt idx="1576">
                  <c:v>9.6241000000000003</c:v>
                </c:pt>
                <c:pt idx="1577">
                  <c:v>9.6241299999999992</c:v>
                </c:pt>
                <c:pt idx="1578">
                  <c:v>9.6241299999999992</c:v>
                </c:pt>
                <c:pt idx="1579">
                  <c:v>9.6241400000000006</c:v>
                </c:pt>
                <c:pt idx="1580">
                  <c:v>9.6241400000000006</c:v>
                </c:pt>
                <c:pt idx="1581">
                  <c:v>9.6241400000000006</c:v>
                </c:pt>
                <c:pt idx="1582">
                  <c:v>9.6349900000000002</c:v>
                </c:pt>
                <c:pt idx="1583">
                  <c:v>9.6349900000000002</c:v>
                </c:pt>
                <c:pt idx="1584">
                  <c:v>9.6349999999999998</c:v>
                </c:pt>
                <c:pt idx="1585">
                  <c:v>9.6349999999999998</c:v>
                </c:pt>
                <c:pt idx="1586">
                  <c:v>9.6349999999999998</c:v>
                </c:pt>
                <c:pt idx="1587">
                  <c:v>9.6349999999999998</c:v>
                </c:pt>
                <c:pt idx="1588">
                  <c:v>9.6349999999999998</c:v>
                </c:pt>
                <c:pt idx="1589">
                  <c:v>9.6350099999999994</c:v>
                </c:pt>
                <c:pt idx="1590">
                  <c:v>9.6434099999999994</c:v>
                </c:pt>
                <c:pt idx="1591">
                  <c:v>9.6434200000000008</c:v>
                </c:pt>
                <c:pt idx="1592">
                  <c:v>9.6434200000000008</c:v>
                </c:pt>
                <c:pt idx="1593">
                  <c:v>9.6434200000000008</c:v>
                </c:pt>
                <c:pt idx="1594">
                  <c:v>9.6434200000000008</c:v>
                </c:pt>
                <c:pt idx="1595">
                  <c:v>9.6434200000000008</c:v>
                </c:pt>
                <c:pt idx="1596">
                  <c:v>9.6434300000000004</c:v>
                </c:pt>
                <c:pt idx="1597">
                  <c:v>9.6434300000000004</c:v>
                </c:pt>
                <c:pt idx="1598">
                  <c:v>9.6499000000000006</c:v>
                </c:pt>
                <c:pt idx="1599">
                  <c:v>9.6499000000000006</c:v>
                </c:pt>
                <c:pt idx="1600">
                  <c:v>9.6499000000000006</c:v>
                </c:pt>
                <c:pt idx="1601">
                  <c:v>9.6499100000000002</c:v>
                </c:pt>
                <c:pt idx="1602">
                  <c:v>9.6499100000000002</c:v>
                </c:pt>
                <c:pt idx="1603">
                  <c:v>9.6499100000000002</c:v>
                </c:pt>
                <c:pt idx="1604">
                  <c:v>9.6499100000000002</c:v>
                </c:pt>
                <c:pt idx="1605">
                  <c:v>9.6499100000000002</c:v>
                </c:pt>
                <c:pt idx="1606">
                  <c:v>9.6549099999999992</c:v>
                </c:pt>
                <c:pt idx="1607">
                  <c:v>9.6549200000000006</c:v>
                </c:pt>
                <c:pt idx="1608">
                  <c:v>9.6549200000000006</c:v>
                </c:pt>
                <c:pt idx="1609">
                  <c:v>9.6549200000000006</c:v>
                </c:pt>
                <c:pt idx="1610">
                  <c:v>9.6549200000000006</c:v>
                </c:pt>
                <c:pt idx="1611">
                  <c:v>9.6549200000000006</c:v>
                </c:pt>
                <c:pt idx="1612">
                  <c:v>9.6549200000000006</c:v>
                </c:pt>
                <c:pt idx="1613">
                  <c:v>9.6549200000000006</c:v>
                </c:pt>
                <c:pt idx="1614">
                  <c:v>9.6588100000000008</c:v>
                </c:pt>
                <c:pt idx="1615">
                  <c:v>9.6588100000000008</c:v>
                </c:pt>
                <c:pt idx="1616">
                  <c:v>9.6588100000000008</c:v>
                </c:pt>
                <c:pt idx="1617">
                  <c:v>9.6588200000000004</c:v>
                </c:pt>
                <c:pt idx="1618">
                  <c:v>9.6588200000000004</c:v>
                </c:pt>
                <c:pt idx="1619">
                  <c:v>9.6588200000000004</c:v>
                </c:pt>
                <c:pt idx="1620">
                  <c:v>9.6588200000000004</c:v>
                </c:pt>
                <c:pt idx="1621">
                  <c:v>9.6588200000000004</c:v>
                </c:pt>
                <c:pt idx="1622">
                  <c:v>9.6617899999999999</c:v>
                </c:pt>
                <c:pt idx="1623">
                  <c:v>9.6617899999999999</c:v>
                </c:pt>
                <c:pt idx="1624">
                  <c:v>9.6617999999999995</c:v>
                </c:pt>
                <c:pt idx="1625">
                  <c:v>9.6617999999999995</c:v>
                </c:pt>
                <c:pt idx="1626">
                  <c:v>9.6617999999999995</c:v>
                </c:pt>
                <c:pt idx="1627">
                  <c:v>9.6617999999999995</c:v>
                </c:pt>
                <c:pt idx="1628">
                  <c:v>9.6617999999999995</c:v>
                </c:pt>
                <c:pt idx="1629">
                  <c:v>9.6617999999999995</c:v>
                </c:pt>
                <c:pt idx="1630">
                  <c:v>9.6641300000000001</c:v>
                </c:pt>
                <c:pt idx="1631">
                  <c:v>9.6641300000000001</c:v>
                </c:pt>
                <c:pt idx="1632">
                  <c:v>9.6641300000000001</c:v>
                </c:pt>
                <c:pt idx="1633">
                  <c:v>9.6641300000000001</c:v>
                </c:pt>
                <c:pt idx="1634">
                  <c:v>9.6641300000000001</c:v>
                </c:pt>
                <c:pt idx="1635">
                  <c:v>9.6641300000000001</c:v>
                </c:pt>
                <c:pt idx="1636">
                  <c:v>9.6641300000000001</c:v>
                </c:pt>
                <c:pt idx="1637">
                  <c:v>9.6641300000000001</c:v>
                </c:pt>
                <c:pt idx="1638">
                  <c:v>9.6659600000000001</c:v>
                </c:pt>
                <c:pt idx="1639">
                  <c:v>9.6659600000000001</c:v>
                </c:pt>
                <c:pt idx="1640">
                  <c:v>9.6659600000000001</c:v>
                </c:pt>
                <c:pt idx="1641">
                  <c:v>9.6659600000000001</c:v>
                </c:pt>
                <c:pt idx="1642">
                  <c:v>9.6659600000000001</c:v>
                </c:pt>
                <c:pt idx="1643">
                  <c:v>9.6659600000000001</c:v>
                </c:pt>
                <c:pt idx="1644">
                  <c:v>9.6659600000000001</c:v>
                </c:pt>
                <c:pt idx="1645">
                  <c:v>9.6659600000000001</c:v>
                </c:pt>
                <c:pt idx="1646">
                  <c:v>9.6674199999999999</c:v>
                </c:pt>
                <c:pt idx="1647">
                  <c:v>9.6674199999999999</c:v>
                </c:pt>
                <c:pt idx="1648">
                  <c:v>9.6674199999999999</c:v>
                </c:pt>
                <c:pt idx="1649">
                  <c:v>9.6674199999999999</c:v>
                </c:pt>
                <c:pt idx="1650">
                  <c:v>9.6674199999999999</c:v>
                </c:pt>
                <c:pt idx="1651">
                  <c:v>9.6674199999999999</c:v>
                </c:pt>
                <c:pt idx="1652">
                  <c:v>9.6674199999999999</c:v>
                </c:pt>
                <c:pt idx="1653">
                  <c:v>9.6674299999999995</c:v>
                </c:pt>
                <c:pt idx="1654">
                  <c:v>9.6685599999999994</c:v>
                </c:pt>
                <c:pt idx="1655">
                  <c:v>9.6685599999999994</c:v>
                </c:pt>
                <c:pt idx="1656">
                  <c:v>9.6685599999999994</c:v>
                </c:pt>
                <c:pt idx="1657">
                  <c:v>9.6685700000000008</c:v>
                </c:pt>
                <c:pt idx="1658">
                  <c:v>9.6685700000000008</c:v>
                </c:pt>
                <c:pt idx="1659">
                  <c:v>9.6685700000000008</c:v>
                </c:pt>
                <c:pt idx="1660">
                  <c:v>9.6685700000000008</c:v>
                </c:pt>
                <c:pt idx="1661">
                  <c:v>9.6685700000000008</c:v>
                </c:pt>
                <c:pt idx="1662">
                  <c:v>9.6694300000000002</c:v>
                </c:pt>
                <c:pt idx="1663">
                  <c:v>9.6694300000000002</c:v>
                </c:pt>
                <c:pt idx="1664">
                  <c:v>9.6694300000000002</c:v>
                </c:pt>
                <c:pt idx="1665">
                  <c:v>9.6694300000000002</c:v>
                </c:pt>
                <c:pt idx="1666">
                  <c:v>9.6694300000000002</c:v>
                </c:pt>
                <c:pt idx="1667">
                  <c:v>9.6694399999999998</c:v>
                </c:pt>
                <c:pt idx="1668">
                  <c:v>9.6694399999999998</c:v>
                </c:pt>
                <c:pt idx="1669">
                  <c:v>9.6694399999999998</c:v>
                </c:pt>
                <c:pt idx="1670">
                  <c:v>9.6701499999999996</c:v>
                </c:pt>
                <c:pt idx="1671">
                  <c:v>9.6701499999999996</c:v>
                </c:pt>
                <c:pt idx="1672">
                  <c:v>9.6701499999999996</c:v>
                </c:pt>
                <c:pt idx="1673">
                  <c:v>9.6701599999999992</c:v>
                </c:pt>
                <c:pt idx="1674">
                  <c:v>9.6701599999999992</c:v>
                </c:pt>
                <c:pt idx="1675">
                  <c:v>9.6701599999999992</c:v>
                </c:pt>
                <c:pt idx="1676">
                  <c:v>9.6701599999999992</c:v>
                </c:pt>
                <c:pt idx="1677">
                  <c:v>9.6701599999999992</c:v>
                </c:pt>
                <c:pt idx="1678">
                  <c:v>9.6707099999999997</c:v>
                </c:pt>
                <c:pt idx="1679">
                  <c:v>9.6707099999999997</c:v>
                </c:pt>
                <c:pt idx="1680">
                  <c:v>9.6707099999999997</c:v>
                </c:pt>
                <c:pt idx="1681">
                  <c:v>9.6707099999999997</c:v>
                </c:pt>
                <c:pt idx="1682">
                  <c:v>9.6707099999999997</c:v>
                </c:pt>
                <c:pt idx="1683">
                  <c:v>9.6707099999999997</c:v>
                </c:pt>
                <c:pt idx="1684">
                  <c:v>9.6707099999999997</c:v>
                </c:pt>
                <c:pt idx="1685">
                  <c:v>9.6707099999999997</c:v>
                </c:pt>
                <c:pt idx="1686">
                  <c:v>9.67117</c:v>
                </c:pt>
                <c:pt idx="1687">
                  <c:v>9.67117</c:v>
                </c:pt>
                <c:pt idx="1688">
                  <c:v>9.6711799999999997</c:v>
                </c:pt>
                <c:pt idx="1689">
                  <c:v>9.6711799999999997</c:v>
                </c:pt>
                <c:pt idx="1690">
                  <c:v>9.6711799999999997</c:v>
                </c:pt>
                <c:pt idx="1691">
                  <c:v>9.6711799999999997</c:v>
                </c:pt>
                <c:pt idx="1692">
                  <c:v>9.6711799999999997</c:v>
                </c:pt>
                <c:pt idx="1693">
                  <c:v>9.6711799999999997</c:v>
                </c:pt>
                <c:pt idx="1694">
                  <c:v>9.6715400000000002</c:v>
                </c:pt>
                <c:pt idx="1695">
                  <c:v>9.6715400000000002</c:v>
                </c:pt>
                <c:pt idx="1696">
                  <c:v>9.6715400000000002</c:v>
                </c:pt>
                <c:pt idx="1697">
                  <c:v>9.6715400000000002</c:v>
                </c:pt>
                <c:pt idx="1698">
                  <c:v>9.6715499999999999</c:v>
                </c:pt>
                <c:pt idx="1699">
                  <c:v>9.6715499999999999</c:v>
                </c:pt>
                <c:pt idx="1700">
                  <c:v>9.6715499999999999</c:v>
                </c:pt>
                <c:pt idx="1701">
                  <c:v>9.6715499999999999</c:v>
                </c:pt>
                <c:pt idx="1702">
                  <c:v>9.6718399999999995</c:v>
                </c:pt>
                <c:pt idx="1703">
                  <c:v>9.6718499999999992</c:v>
                </c:pt>
                <c:pt idx="1704">
                  <c:v>9.6718499999999992</c:v>
                </c:pt>
                <c:pt idx="1705">
                  <c:v>9.6718499999999992</c:v>
                </c:pt>
                <c:pt idx="1706">
                  <c:v>9.6718499999999992</c:v>
                </c:pt>
                <c:pt idx="1707">
                  <c:v>9.6718499999999992</c:v>
                </c:pt>
                <c:pt idx="1708">
                  <c:v>9.6718499999999992</c:v>
                </c:pt>
                <c:pt idx="1709">
                  <c:v>9.6718499999999992</c:v>
                </c:pt>
                <c:pt idx="1710">
                  <c:v>9.7462999999999997</c:v>
                </c:pt>
                <c:pt idx="1711">
                  <c:v>9.7463099999999994</c:v>
                </c:pt>
                <c:pt idx="1712">
                  <c:v>9.7463099999999994</c:v>
                </c:pt>
                <c:pt idx="1713">
                  <c:v>9.7476099999999999</c:v>
                </c:pt>
                <c:pt idx="1714">
                  <c:v>9.7476099999999999</c:v>
                </c:pt>
                <c:pt idx="1715">
                  <c:v>9.7476199999999995</c:v>
                </c:pt>
                <c:pt idx="1716">
                  <c:v>9.7476199999999995</c:v>
                </c:pt>
                <c:pt idx="1717">
                  <c:v>9.7476199999999995</c:v>
                </c:pt>
                <c:pt idx="1718">
                  <c:v>9.8036399999999997</c:v>
                </c:pt>
                <c:pt idx="1719">
                  <c:v>9.8036399999999997</c:v>
                </c:pt>
                <c:pt idx="1720">
                  <c:v>9.8036399999999997</c:v>
                </c:pt>
                <c:pt idx="1721">
                  <c:v>9.8047000000000004</c:v>
                </c:pt>
                <c:pt idx="1722">
                  <c:v>9.8047000000000004</c:v>
                </c:pt>
                <c:pt idx="1723">
                  <c:v>9.80471</c:v>
                </c:pt>
                <c:pt idx="1724">
                  <c:v>9.80471</c:v>
                </c:pt>
                <c:pt idx="1725">
                  <c:v>9.80471</c:v>
                </c:pt>
                <c:pt idx="1726">
                  <c:v>9.8474199999999996</c:v>
                </c:pt>
                <c:pt idx="1727">
                  <c:v>9.8474199999999996</c:v>
                </c:pt>
                <c:pt idx="1728">
                  <c:v>9.8474199999999996</c:v>
                </c:pt>
                <c:pt idx="1729">
                  <c:v>9.8482299999999992</c:v>
                </c:pt>
                <c:pt idx="1730">
                  <c:v>9.8482299999999992</c:v>
                </c:pt>
                <c:pt idx="1731">
                  <c:v>9.8482400000000005</c:v>
                </c:pt>
                <c:pt idx="1732">
                  <c:v>9.8482400000000005</c:v>
                </c:pt>
                <c:pt idx="1733">
                  <c:v>9.8482400000000005</c:v>
                </c:pt>
                <c:pt idx="1734">
                  <c:v>9.8806499999999993</c:v>
                </c:pt>
                <c:pt idx="1735">
                  <c:v>9.8806600000000007</c:v>
                </c:pt>
                <c:pt idx="1736">
                  <c:v>9.8806600000000007</c:v>
                </c:pt>
                <c:pt idx="1737">
                  <c:v>9.8811099999999996</c:v>
                </c:pt>
                <c:pt idx="1738">
                  <c:v>9.8811099999999996</c:v>
                </c:pt>
                <c:pt idx="1739">
                  <c:v>9.8811199999999992</c:v>
                </c:pt>
                <c:pt idx="1740">
                  <c:v>9.8811199999999992</c:v>
                </c:pt>
                <c:pt idx="1741">
                  <c:v>9.8811199999999992</c:v>
                </c:pt>
                <c:pt idx="1742">
                  <c:v>9.9060399999999991</c:v>
                </c:pt>
                <c:pt idx="1743">
                  <c:v>9.9060399999999991</c:v>
                </c:pt>
                <c:pt idx="1744">
                  <c:v>9.9060399999999991</c:v>
                </c:pt>
                <c:pt idx="1745">
                  <c:v>9.9062699999999992</c:v>
                </c:pt>
                <c:pt idx="1746">
                  <c:v>9.9062699999999992</c:v>
                </c:pt>
                <c:pt idx="1747">
                  <c:v>9.9062699999999992</c:v>
                </c:pt>
                <c:pt idx="1748">
                  <c:v>9.9062699999999992</c:v>
                </c:pt>
                <c:pt idx="1749">
                  <c:v>9.9062699999999992</c:v>
                </c:pt>
                <c:pt idx="1750">
                  <c:v>9.9253599999999995</c:v>
                </c:pt>
                <c:pt idx="1751">
                  <c:v>9.9253599999999995</c:v>
                </c:pt>
                <c:pt idx="1752">
                  <c:v>9.9253599999999995</c:v>
                </c:pt>
                <c:pt idx="1753">
                  <c:v>9.9253900000000002</c:v>
                </c:pt>
                <c:pt idx="1754">
                  <c:v>9.9253900000000002</c:v>
                </c:pt>
                <c:pt idx="1755">
                  <c:v>9.9253900000000002</c:v>
                </c:pt>
                <c:pt idx="1756">
                  <c:v>9.9253999999999998</c:v>
                </c:pt>
                <c:pt idx="1757">
                  <c:v>9.9253999999999998</c:v>
                </c:pt>
                <c:pt idx="1758">
                  <c:v>9.9398699999999991</c:v>
                </c:pt>
                <c:pt idx="1759">
                  <c:v>9.9398800000000005</c:v>
                </c:pt>
                <c:pt idx="1760">
                  <c:v>9.9398800000000005</c:v>
                </c:pt>
                <c:pt idx="1761">
                  <c:v>9.9398800000000005</c:v>
                </c:pt>
                <c:pt idx="1762">
                  <c:v>9.9398800000000005</c:v>
                </c:pt>
                <c:pt idx="1763">
                  <c:v>9.9398800000000005</c:v>
                </c:pt>
                <c:pt idx="1764">
                  <c:v>9.9398800000000005</c:v>
                </c:pt>
                <c:pt idx="1765">
                  <c:v>9.9398900000000001</c:v>
                </c:pt>
                <c:pt idx="1766">
                  <c:v>9.9509000000000007</c:v>
                </c:pt>
                <c:pt idx="1767">
                  <c:v>9.9509000000000007</c:v>
                </c:pt>
                <c:pt idx="1768">
                  <c:v>9.9509000000000007</c:v>
                </c:pt>
                <c:pt idx="1769">
                  <c:v>9.9509100000000004</c:v>
                </c:pt>
                <c:pt idx="1770">
                  <c:v>9.9509100000000004</c:v>
                </c:pt>
                <c:pt idx="1771">
                  <c:v>9.9509100000000004</c:v>
                </c:pt>
                <c:pt idx="1772">
                  <c:v>9.9509100000000004</c:v>
                </c:pt>
                <c:pt idx="1773">
                  <c:v>9.9509100000000004</c:v>
                </c:pt>
                <c:pt idx="1774">
                  <c:v>9.9594100000000001</c:v>
                </c:pt>
                <c:pt idx="1775">
                  <c:v>9.9594100000000001</c:v>
                </c:pt>
                <c:pt idx="1776">
                  <c:v>9.9594100000000001</c:v>
                </c:pt>
                <c:pt idx="1777">
                  <c:v>9.9594299999999993</c:v>
                </c:pt>
                <c:pt idx="1778">
                  <c:v>9.9594299999999993</c:v>
                </c:pt>
                <c:pt idx="1779">
                  <c:v>9.9594299999999993</c:v>
                </c:pt>
                <c:pt idx="1780">
                  <c:v>9.9594299999999993</c:v>
                </c:pt>
                <c:pt idx="1781">
                  <c:v>9.9594299999999993</c:v>
                </c:pt>
                <c:pt idx="1782">
                  <c:v>9.9659800000000001</c:v>
                </c:pt>
                <c:pt idx="1783">
                  <c:v>9.9659800000000001</c:v>
                </c:pt>
                <c:pt idx="1784">
                  <c:v>9.9659800000000001</c:v>
                </c:pt>
                <c:pt idx="1785">
                  <c:v>9.9659800000000001</c:v>
                </c:pt>
                <c:pt idx="1786">
                  <c:v>9.9659800000000001</c:v>
                </c:pt>
                <c:pt idx="1787">
                  <c:v>9.9659800000000001</c:v>
                </c:pt>
                <c:pt idx="1788">
                  <c:v>9.9659800000000001</c:v>
                </c:pt>
                <c:pt idx="1789">
                  <c:v>9.9659800000000001</c:v>
                </c:pt>
                <c:pt idx="1790">
                  <c:v>9.9710300000000007</c:v>
                </c:pt>
                <c:pt idx="1791">
                  <c:v>9.9710300000000007</c:v>
                </c:pt>
                <c:pt idx="1792">
                  <c:v>9.9710300000000007</c:v>
                </c:pt>
                <c:pt idx="1793">
                  <c:v>9.9710400000000003</c:v>
                </c:pt>
                <c:pt idx="1794">
                  <c:v>9.9710400000000003</c:v>
                </c:pt>
                <c:pt idx="1795">
                  <c:v>9.9710400000000003</c:v>
                </c:pt>
                <c:pt idx="1796">
                  <c:v>9.9710400000000003</c:v>
                </c:pt>
                <c:pt idx="1797">
                  <c:v>9.9710400000000003</c:v>
                </c:pt>
                <c:pt idx="1798">
                  <c:v>9.9749499999999998</c:v>
                </c:pt>
                <c:pt idx="1799">
                  <c:v>9.9749499999999998</c:v>
                </c:pt>
                <c:pt idx="1800">
                  <c:v>9.9749499999999998</c:v>
                </c:pt>
                <c:pt idx="1801">
                  <c:v>9.9749499999999998</c:v>
                </c:pt>
                <c:pt idx="1802">
                  <c:v>9.9749499999999998</c:v>
                </c:pt>
                <c:pt idx="1803">
                  <c:v>9.9749499999999998</c:v>
                </c:pt>
                <c:pt idx="1804">
                  <c:v>9.9749499999999998</c:v>
                </c:pt>
                <c:pt idx="1805">
                  <c:v>9.9749499999999998</c:v>
                </c:pt>
                <c:pt idx="1806">
                  <c:v>9.9779900000000001</c:v>
                </c:pt>
                <c:pt idx="1807">
                  <c:v>9.9779900000000001</c:v>
                </c:pt>
                <c:pt idx="1808">
                  <c:v>9.9779900000000001</c:v>
                </c:pt>
                <c:pt idx="1809">
                  <c:v>9.9779900000000001</c:v>
                </c:pt>
                <c:pt idx="1810">
                  <c:v>9.9779999999999998</c:v>
                </c:pt>
                <c:pt idx="1811">
                  <c:v>9.9779999999999998</c:v>
                </c:pt>
                <c:pt idx="1812">
                  <c:v>9.9779999999999998</c:v>
                </c:pt>
                <c:pt idx="1813">
                  <c:v>9.9779999999999998</c:v>
                </c:pt>
                <c:pt idx="1814">
                  <c:v>9.9803499999999996</c:v>
                </c:pt>
                <c:pt idx="1815">
                  <c:v>9.9803499999999996</c:v>
                </c:pt>
                <c:pt idx="1816">
                  <c:v>9.9803499999999996</c:v>
                </c:pt>
                <c:pt idx="1817">
                  <c:v>9.9803499999999996</c:v>
                </c:pt>
                <c:pt idx="1818">
                  <c:v>9.9803499999999996</c:v>
                </c:pt>
                <c:pt idx="1819">
                  <c:v>9.9803499999999996</c:v>
                </c:pt>
                <c:pt idx="1820">
                  <c:v>9.9803499999999996</c:v>
                </c:pt>
                <c:pt idx="1821">
                  <c:v>9.9803499999999996</c:v>
                </c:pt>
                <c:pt idx="1822">
                  <c:v>9.9821799999999996</c:v>
                </c:pt>
                <c:pt idx="1823">
                  <c:v>9.9821799999999996</c:v>
                </c:pt>
                <c:pt idx="1824">
                  <c:v>9.9821799999999996</c:v>
                </c:pt>
                <c:pt idx="1825">
                  <c:v>9.9821799999999996</c:v>
                </c:pt>
                <c:pt idx="1826">
                  <c:v>9.9821799999999996</c:v>
                </c:pt>
                <c:pt idx="1827">
                  <c:v>9.9821799999999996</c:v>
                </c:pt>
                <c:pt idx="1828">
                  <c:v>9.9821799999999996</c:v>
                </c:pt>
                <c:pt idx="1829">
                  <c:v>9.9821799999999996</c:v>
                </c:pt>
                <c:pt idx="1830">
                  <c:v>9.9836600000000004</c:v>
                </c:pt>
                <c:pt idx="1831">
                  <c:v>9.9836600000000004</c:v>
                </c:pt>
                <c:pt idx="1832">
                  <c:v>9.9836600000000004</c:v>
                </c:pt>
                <c:pt idx="1833">
                  <c:v>9.9836600000000004</c:v>
                </c:pt>
                <c:pt idx="1834">
                  <c:v>9.9836600000000004</c:v>
                </c:pt>
                <c:pt idx="1835">
                  <c:v>9.9836600000000004</c:v>
                </c:pt>
                <c:pt idx="1836">
                  <c:v>9.9836600000000004</c:v>
                </c:pt>
                <c:pt idx="1837">
                  <c:v>9.9836600000000004</c:v>
                </c:pt>
                <c:pt idx="1838">
                  <c:v>9.9847999999999999</c:v>
                </c:pt>
                <c:pt idx="1839">
                  <c:v>9.9847999999999999</c:v>
                </c:pt>
                <c:pt idx="1840">
                  <c:v>9.9847999999999999</c:v>
                </c:pt>
                <c:pt idx="1841">
                  <c:v>9.9847999999999999</c:v>
                </c:pt>
                <c:pt idx="1842">
                  <c:v>9.9847999999999999</c:v>
                </c:pt>
                <c:pt idx="1843">
                  <c:v>9.9847999999999999</c:v>
                </c:pt>
                <c:pt idx="1844">
                  <c:v>9.9847999999999999</c:v>
                </c:pt>
                <c:pt idx="1845">
                  <c:v>9.9847999999999999</c:v>
                </c:pt>
                <c:pt idx="1846">
                  <c:v>9.9856700000000007</c:v>
                </c:pt>
                <c:pt idx="1847">
                  <c:v>9.9856700000000007</c:v>
                </c:pt>
                <c:pt idx="1848">
                  <c:v>9.9856700000000007</c:v>
                </c:pt>
                <c:pt idx="1849">
                  <c:v>9.9856800000000003</c:v>
                </c:pt>
                <c:pt idx="1850">
                  <c:v>9.9856800000000003</c:v>
                </c:pt>
                <c:pt idx="1851">
                  <c:v>9.9856800000000003</c:v>
                </c:pt>
                <c:pt idx="1852">
                  <c:v>9.9856800000000003</c:v>
                </c:pt>
                <c:pt idx="1853">
                  <c:v>9.9856800000000003</c:v>
                </c:pt>
                <c:pt idx="1854">
                  <c:v>9.9863999999999997</c:v>
                </c:pt>
                <c:pt idx="1855">
                  <c:v>9.9863999999999997</c:v>
                </c:pt>
                <c:pt idx="1856">
                  <c:v>9.9863999999999997</c:v>
                </c:pt>
                <c:pt idx="1857">
                  <c:v>9.9863999999999997</c:v>
                </c:pt>
                <c:pt idx="1858">
                  <c:v>9.9863999999999997</c:v>
                </c:pt>
                <c:pt idx="1859">
                  <c:v>9.9863999999999997</c:v>
                </c:pt>
                <c:pt idx="1860">
                  <c:v>9.9863999999999997</c:v>
                </c:pt>
                <c:pt idx="1861">
                  <c:v>9.9863999999999997</c:v>
                </c:pt>
                <c:pt idx="1862">
                  <c:v>9.9869400000000006</c:v>
                </c:pt>
                <c:pt idx="1863">
                  <c:v>9.9869400000000006</c:v>
                </c:pt>
                <c:pt idx="1864">
                  <c:v>9.9869500000000002</c:v>
                </c:pt>
                <c:pt idx="1865">
                  <c:v>9.9869500000000002</c:v>
                </c:pt>
                <c:pt idx="1866">
                  <c:v>9.9869500000000002</c:v>
                </c:pt>
                <c:pt idx="1867">
                  <c:v>9.9869500000000002</c:v>
                </c:pt>
                <c:pt idx="1868">
                  <c:v>9.9869500000000002</c:v>
                </c:pt>
                <c:pt idx="1869">
                  <c:v>9.9869500000000002</c:v>
                </c:pt>
                <c:pt idx="1870">
                  <c:v>9.9874100000000006</c:v>
                </c:pt>
                <c:pt idx="1871">
                  <c:v>9.9874100000000006</c:v>
                </c:pt>
                <c:pt idx="1872">
                  <c:v>9.9874100000000006</c:v>
                </c:pt>
                <c:pt idx="1873">
                  <c:v>9.9874100000000006</c:v>
                </c:pt>
                <c:pt idx="1874">
                  <c:v>9.9874100000000006</c:v>
                </c:pt>
                <c:pt idx="1875">
                  <c:v>9.9874100000000006</c:v>
                </c:pt>
                <c:pt idx="1876">
                  <c:v>9.9874100000000006</c:v>
                </c:pt>
                <c:pt idx="1877">
                  <c:v>9.9874100000000006</c:v>
                </c:pt>
                <c:pt idx="1878">
                  <c:v>9.9877800000000008</c:v>
                </c:pt>
                <c:pt idx="1879">
                  <c:v>9.9877800000000008</c:v>
                </c:pt>
                <c:pt idx="1880">
                  <c:v>9.9877800000000008</c:v>
                </c:pt>
                <c:pt idx="1881">
                  <c:v>9.9877900000000004</c:v>
                </c:pt>
                <c:pt idx="1882">
                  <c:v>9.9877900000000004</c:v>
                </c:pt>
                <c:pt idx="1883">
                  <c:v>9.9877900000000004</c:v>
                </c:pt>
                <c:pt idx="1884">
                  <c:v>9.9877900000000004</c:v>
                </c:pt>
                <c:pt idx="1885">
                  <c:v>9.9877900000000004</c:v>
                </c:pt>
                <c:pt idx="1886">
                  <c:v>9.9880899999999997</c:v>
                </c:pt>
                <c:pt idx="1887">
                  <c:v>9.9880899999999997</c:v>
                </c:pt>
                <c:pt idx="1888">
                  <c:v>9.9880899999999997</c:v>
                </c:pt>
                <c:pt idx="1889">
                  <c:v>9.9880899999999997</c:v>
                </c:pt>
                <c:pt idx="1890">
                  <c:v>9.9880899999999997</c:v>
                </c:pt>
                <c:pt idx="1891">
                  <c:v>9.9880899999999997</c:v>
                </c:pt>
                <c:pt idx="1892">
                  <c:v>9.9880899999999997</c:v>
                </c:pt>
                <c:pt idx="1893">
                  <c:v>9.9880899999999997</c:v>
                </c:pt>
                <c:pt idx="1894">
                  <c:v>10.05973</c:v>
                </c:pt>
                <c:pt idx="1895">
                  <c:v>10.05973</c:v>
                </c:pt>
                <c:pt idx="1896">
                  <c:v>10.05973</c:v>
                </c:pt>
                <c:pt idx="1897">
                  <c:v>10.060700000000001</c:v>
                </c:pt>
                <c:pt idx="1898">
                  <c:v>10.060700000000001</c:v>
                </c:pt>
                <c:pt idx="1899">
                  <c:v>10.06827</c:v>
                </c:pt>
                <c:pt idx="1900">
                  <c:v>10.06828</c:v>
                </c:pt>
                <c:pt idx="1901">
                  <c:v>10.06828</c:v>
                </c:pt>
                <c:pt idx="1902">
                  <c:v>10.122949999999999</c:v>
                </c:pt>
                <c:pt idx="1903">
                  <c:v>10.122959999999999</c:v>
                </c:pt>
                <c:pt idx="1904">
                  <c:v>10.122959999999999</c:v>
                </c:pt>
                <c:pt idx="1905">
                  <c:v>10.12384</c:v>
                </c:pt>
                <c:pt idx="1906">
                  <c:v>10.12384</c:v>
                </c:pt>
                <c:pt idx="1907">
                  <c:v>10.123849999999999</c:v>
                </c:pt>
                <c:pt idx="1908">
                  <c:v>10.123849999999999</c:v>
                </c:pt>
                <c:pt idx="1909">
                  <c:v>10.123849999999999</c:v>
                </c:pt>
                <c:pt idx="1910">
                  <c:v>10.165179999999999</c:v>
                </c:pt>
                <c:pt idx="1911">
                  <c:v>10.165179999999999</c:v>
                </c:pt>
                <c:pt idx="1912">
                  <c:v>10.165179999999999</c:v>
                </c:pt>
                <c:pt idx="1913">
                  <c:v>10.165929999999999</c:v>
                </c:pt>
                <c:pt idx="1914">
                  <c:v>10.165929999999999</c:v>
                </c:pt>
                <c:pt idx="1915">
                  <c:v>10.165939999999999</c:v>
                </c:pt>
                <c:pt idx="1916">
                  <c:v>10.165939999999999</c:v>
                </c:pt>
                <c:pt idx="1917">
                  <c:v>10.165939999999999</c:v>
                </c:pt>
                <c:pt idx="1918">
                  <c:v>10.19722</c:v>
                </c:pt>
                <c:pt idx="1919">
                  <c:v>10.19722</c:v>
                </c:pt>
                <c:pt idx="1920">
                  <c:v>10.19722</c:v>
                </c:pt>
                <c:pt idx="1921">
                  <c:v>10.19769</c:v>
                </c:pt>
                <c:pt idx="1922">
                  <c:v>10.19769</c:v>
                </c:pt>
                <c:pt idx="1923">
                  <c:v>10.19769</c:v>
                </c:pt>
                <c:pt idx="1924">
                  <c:v>10.19769</c:v>
                </c:pt>
                <c:pt idx="1925">
                  <c:v>10.19769</c:v>
                </c:pt>
                <c:pt idx="1926">
                  <c:v>10.221729999999999</c:v>
                </c:pt>
                <c:pt idx="1927">
                  <c:v>10.221729999999999</c:v>
                </c:pt>
                <c:pt idx="1928">
                  <c:v>10.221729999999999</c:v>
                </c:pt>
                <c:pt idx="1929">
                  <c:v>10.222</c:v>
                </c:pt>
                <c:pt idx="1930">
                  <c:v>10.222</c:v>
                </c:pt>
                <c:pt idx="1931">
                  <c:v>10.222009999999999</c:v>
                </c:pt>
                <c:pt idx="1932">
                  <c:v>10.222009999999999</c:v>
                </c:pt>
                <c:pt idx="1933">
                  <c:v>10.222009999999999</c:v>
                </c:pt>
                <c:pt idx="1934">
                  <c:v>10.240460000000001</c:v>
                </c:pt>
                <c:pt idx="1935">
                  <c:v>10.240460000000001</c:v>
                </c:pt>
                <c:pt idx="1936">
                  <c:v>10.240460000000001</c:v>
                </c:pt>
                <c:pt idx="1937">
                  <c:v>10.240539999999999</c:v>
                </c:pt>
                <c:pt idx="1938">
                  <c:v>10.240539999999999</c:v>
                </c:pt>
                <c:pt idx="1939">
                  <c:v>10.240539999999999</c:v>
                </c:pt>
                <c:pt idx="1940">
                  <c:v>10.240539999999999</c:v>
                </c:pt>
                <c:pt idx="1941">
                  <c:v>10.240550000000001</c:v>
                </c:pt>
                <c:pt idx="1942">
                  <c:v>10.254519999999999</c:v>
                </c:pt>
                <c:pt idx="1943">
                  <c:v>10.254519999999999</c:v>
                </c:pt>
                <c:pt idx="1944">
                  <c:v>10.254519999999999</c:v>
                </c:pt>
                <c:pt idx="1945">
                  <c:v>10.254519999999999</c:v>
                </c:pt>
                <c:pt idx="1946">
                  <c:v>10.254529999999999</c:v>
                </c:pt>
                <c:pt idx="1947">
                  <c:v>10.254529999999999</c:v>
                </c:pt>
                <c:pt idx="1948">
                  <c:v>10.254529999999999</c:v>
                </c:pt>
                <c:pt idx="1949">
                  <c:v>10.254529999999999</c:v>
                </c:pt>
                <c:pt idx="1950">
                  <c:v>10.265140000000001</c:v>
                </c:pt>
                <c:pt idx="1951">
                  <c:v>10.26515</c:v>
                </c:pt>
                <c:pt idx="1952">
                  <c:v>10.26515</c:v>
                </c:pt>
                <c:pt idx="1953">
                  <c:v>10.26516</c:v>
                </c:pt>
                <c:pt idx="1954">
                  <c:v>10.26516</c:v>
                </c:pt>
                <c:pt idx="1955">
                  <c:v>10.26516</c:v>
                </c:pt>
                <c:pt idx="1956">
                  <c:v>10.26516</c:v>
                </c:pt>
                <c:pt idx="1957">
                  <c:v>10.26516</c:v>
                </c:pt>
                <c:pt idx="1958">
                  <c:v>10.27337</c:v>
                </c:pt>
                <c:pt idx="1959">
                  <c:v>10.27337</c:v>
                </c:pt>
                <c:pt idx="1960">
                  <c:v>10.27337</c:v>
                </c:pt>
                <c:pt idx="1961">
                  <c:v>10.27338</c:v>
                </c:pt>
                <c:pt idx="1962">
                  <c:v>10.27338</c:v>
                </c:pt>
                <c:pt idx="1963">
                  <c:v>10.27338</c:v>
                </c:pt>
                <c:pt idx="1964">
                  <c:v>10.27338</c:v>
                </c:pt>
                <c:pt idx="1965">
                  <c:v>10.27338</c:v>
                </c:pt>
                <c:pt idx="1966">
                  <c:v>10.279669999999999</c:v>
                </c:pt>
                <c:pt idx="1967">
                  <c:v>10.279669999999999</c:v>
                </c:pt>
                <c:pt idx="1968">
                  <c:v>10.279669999999999</c:v>
                </c:pt>
                <c:pt idx="1969">
                  <c:v>10.279679999999999</c:v>
                </c:pt>
                <c:pt idx="1970">
                  <c:v>10.279679999999999</c:v>
                </c:pt>
                <c:pt idx="1971">
                  <c:v>10.279679999999999</c:v>
                </c:pt>
                <c:pt idx="1972">
                  <c:v>10.279679999999999</c:v>
                </c:pt>
                <c:pt idx="1973">
                  <c:v>10.279679999999999</c:v>
                </c:pt>
                <c:pt idx="1974">
                  <c:v>10.28462</c:v>
                </c:pt>
                <c:pt idx="1975">
                  <c:v>10.28462</c:v>
                </c:pt>
                <c:pt idx="1976">
                  <c:v>10.28462</c:v>
                </c:pt>
                <c:pt idx="1977">
                  <c:v>10.28463</c:v>
                </c:pt>
                <c:pt idx="1978">
                  <c:v>10.28463</c:v>
                </c:pt>
                <c:pt idx="1979">
                  <c:v>10.28463</c:v>
                </c:pt>
                <c:pt idx="1980">
                  <c:v>10.28463</c:v>
                </c:pt>
                <c:pt idx="1981">
                  <c:v>10.28463</c:v>
                </c:pt>
                <c:pt idx="1982">
                  <c:v>10.28843</c:v>
                </c:pt>
                <c:pt idx="1983">
                  <c:v>10.28843</c:v>
                </c:pt>
                <c:pt idx="1984">
                  <c:v>10.28843</c:v>
                </c:pt>
                <c:pt idx="1985">
                  <c:v>10.28843</c:v>
                </c:pt>
                <c:pt idx="1986">
                  <c:v>10.28843</c:v>
                </c:pt>
                <c:pt idx="1987">
                  <c:v>10.28843</c:v>
                </c:pt>
                <c:pt idx="1988">
                  <c:v>10.28844</c:v>
                </c:pt>
                <c:pt idx="1989">
                  <c:v>10.28844</c:v>
                </c:pt>
                <c:pt idx="1990">
                  <c:v>10.291370000000001</c:v>
                </c:pt>
                <c:pt idx="1991">
                  <c:v>10.291370000000001</c:v>
                </c:pt>
                <c:pt idx="1992">
                  <c:v>10.291370000000001</c:v>
                </c:pt>
                <c:pt idx="1993">
                  <c:v>10.291370000000001</c:v>
                </c:pt>
                <c:pt idx="1994">
                  <c:v>10.291370000000001</c:v>
                </c:pt>
                <c:pt idx="1995">
                  <c:v>10.291370000000001</c:v>
                </c:pt>
                <c:pt idx="1996">
                  <c:v>10.291370000000001</c:v>
                </c:pt>
                <c:pt idx="1997">
                  <c:v>10.291370000000001</c:v>
                </c:pt>
                <c:pt idx="1998">
                  <c:v>10.29365</c:v>
                </c:pt>
                <c:pt idx="1999">
                  <c:v>10.29365</c:v>
                </c:pt>
                <c:pt idx="2000">
                  <c:v>10.29365</c:v>
                </c:pt>
                <c:pt idx="2001">
                  <c:v>10.293659999999999</c:v>
                </c:pt>
                <c:pt idx="2002">
                  <c:v>10.293659999999999</c:v>
                </c:pt>
                <c:pt idx="2003">
                  <c:v>10.293659999999999</c:v>
                </c:pt>
                <c:pt idx="2004">
                  <c:v>10.293659999999999</c:v>
                </c:pt>
                <c:pt idx="2005">
                  <c:v>10.293659999999999</c:v>
                </c:pt>
                <c:pt idx="2006">
                  <c:v>10.29548</c:v>
                </c:pt>
                <c:pt idx="2007">
                  <c:v>10.29548</c:v>
                </c:pt>
                <c:pt idx="2008">
                  <c:v>10.29548</c:v>
                </c:pt>
                <c:pt idx="2009">
                  <c:v>10.29548</c:v>
                </c:pt>
                <c:pt idx="2010">
                  <c:v>10.29548</c:v>
                </c:pt>
                <c:pt idx="2011">
                  <c:v>10.29548</c:v>
                </c:pt>
                <c:pt idx="2012">
                  <c:v>10.295489999999999</c:v>
                </c:pt>
                <c:pt idx="2013">
                  <c:v>10.295489999999999</c:v>
                </c:pt>
                <c:pt idx="2014">
                  <c:v>10.29693</c:v>
                </c:pt>
                <c:pt idx="2015">
                  <c:v>10.296939999999999</c:v>
                </c:pt>
                <c:pt idx="2016">
                  <c:v>10.296939999999999</c:v>
                </c:pt>
                <c:pt idx="2017">
                  <c:v>10.296939999999999</c:v>
                </c:pt>
                <c:pt idx="2018">
                  <c:v>10.296939999999999</c:v>
                </c:pt>
                <c:pt idx="2019">
                  <c:v>10.296939999999999</c:v>
                </c:pt>
                <c:pt idx="2020">
                  <c:v>10.296939999999999</c:v>
                </c:pt>
                <c:pt idx="2021">
                  <c:v>10.296939999999999</c:v>
                </c:pt>
                <c:pt idx="2022">
                  <c:v>10.298080000000001</c:v>
                </c:pt>
                <c:pt idx="2023">
                  <c:v>10.298080000000001</c:v>
                </c:pt>
                <c:pt idx="2024">
                  <c:v>10.298080000000001</c:v>
                </c:pt>
                <c:pt idx="2025">
                  <c:v>10.29809</c:v>
                </c:pt>
                <c:pt idx="2026">
                  <c:v>10.29809</c:v>
                </c:pt>
                <c:pt idx="2027">
                  <c:v>10.29809</c:v>
                </c:pt>
                <c:pt idx="2028">
                  <c:v>10.29809</c:v>
                </c:pt>
                <c:pt idx="2029">
                  <c:v>10.29809</c:v>
                </c:pt>
                <c:pt idx="2030">
                  <c:v>10.29899</c:v>
                </c:pt>
                <c:pt idx="2031">
                  <c:v>10.29899</c:v>
                </c:pt>
                <c:pt idx="2032">
                  <c:v>10.29899</c:v>
                </c:pt>
                <c:pt idx="2033">
                  <c:v>10.29899</c:v>
                </c:pt>
                <c:pt idx="2034">
                  <c:v>10.29899</c:v>
                </c:pt>
                <c:pt idx="2035">
                  <c:v>10.29899</c:v>
                </c:pt>
                <c:pt idx="2036">
                  <c:v>10.29899</c:v>
                </c:pt>
                <c:pt idx="2037">
                  <c:v>10.29899</c:v>
                </c:pt>
                <c:pt idx="2038">
                  <c:v>10.299720000000001</c:v>
                </c:pt>
                <c:pt idx="2039">
                  <c:v>10.299720000000001</c:v>
                </c:pt>
                <c:pt idx="2040">
                  <c:v>10.299720000000001</c:v>
                </c:pt>
                <c:pt idx="2041">
                  <c:v>10.299720000000001</c:v>
                </c:pt>
                <c:pt idx="2042">
                  <c:v>10.299720000000001</c:v>
                </c:pt>
                <c:pt idx="2043">
                  <c:v>10.299720000000001</c:v>
                </c:pt>
                <c:pt idx="2044">
                  <c:v>10.299720000000001</c:v>
                </c:pt>
                <c:pt idx="2045">
                  <c:v>10.29974</c:v>
                </c:pt>
                <c:pt idx="2046">
                  <c:v>10.300269999999999</c:v>
                </c:pt>
                <c:pt idx="2047">
                  <c:v>10.300269999999999</c:v>
                </c:pt>
                <c:pt idx="2048">
                  <c:v>10.300269999999999</c:v>
                </c:pt>
                <c:pt idx="2049">
                  <c:v>10.300269999999999</c:v>
                </c:pt>
                <c:pt idx="2050">
                  <c:v>10.300269999999999</c:v>
                </c:pt>
                <c:pt idx="2051">
                  <c:v>10.300269999999999</c:v>
                </c:pt>
                <c:pt idx="2052">
                  <c:v>10.300269999999999</c:v>
                </c:pt>
                <c:pt idx="2053">
                  <c:v>10.300269999999999</c:v>
                </c:pt>
                <c:pt idx="2054">
                  <c:v>10.300739999999999</c:v>
                </c:pt>
                <c:pt idx="2055">
                  <c:v>10.300739999999999</c:v>
                </c:pt>
                <c:pt idx="2056">
                  <c:v>10.300739999999999</c:v>
                </c:pt>
                <c:pt idx="2057">
                  <c:v>10.300750000000001</c:v>
                </c:pt>
                <c:pt idx="2058">
                  <c:v>10.300750000000001</c:v>
                </c:pt>
                <c:pt idx="2059">
                  <c:v>10.300750000000001</c:v>
                </c:pt>
                <c:pt idx="2060">
                  <c:v>10.300750000000001</c:v>
                </c:pt>
                <c:pt idx="2061">
                  <c:v>10.300750000000001</c:v>
                </c:pt>
                <c:pt idx="2062">
                  <c:v>10.30111</c:v>
                </c:pt>
                <c:pt idx="2063">
                  <c:v>10.30111</c:v>
                </c:pt>
                <c:pt idx="2064">
                  <c:v>10.30111</c:v>
                </c:pt>
                <c:pt idx="2065">
                  <c:v>10.30111</c:v>
                </c:pt>
                <c:pt idx="2066">
                  <c:v>10.30111</c:v>
                </c:pt>
                <c:pt idx="2067">
                  <c:v>10.30111</c:v>
                </c:pt>
                <c:pt idx="2068">
                  <c:v>10.30111</c:v>
                </c:pt>
                <c:pt idx="2069">
                  <c:v>10.30111</c:v>
                </c:pt>
                <c:pt idx="2070">
                  <c:v>10.301410000000001</c:v>
                </c:pt>
                <c:pt idx="2071">
                  <c:v>10.301410000000001</c:v>
                </c:pt>
                <c:pt idx="2072">
                  <c:v>10.301410000000001</c:v>
                </c:pt>
                <c:pt idx="2073">
                  <c:v>10.301410000000001</c:v>
                </c:pt>
                <c:pt idx="2074">
                  <c:v>10.301410000000001</c:v>
                </c:pt>
                <c:pt idx="2075">
                  <c:v>10.301410000000001</c:v>
                </c:pt>
                <c:pt idx="2076">
                  <c:v>10.301410000000001</c:v>
                </c:pt>
                <c:pt idx="2077">
                  <c:v>10.301410000000001</c:v>
                </c:pt>
                <c:pt idx="2078">
                  <c:v>10.371370000000001</c:v>
                </c:pt>
                <c:pt idx="2079">
                  <c:v>10.371370000000001</c:v>
                </c:pt>
                <c:pt idx="2080">
                  <c:v>10.371370000000001</c:v>
                </c:pt>
                <c:pt idx="2081">
                  <c:v>10.3721</c:v>
                </c:pt>
                <c:pt idx="2082">
                  <c:v>10.3721</c:v>
                </c:pt>
                <c:pt idx="2083">
                  <c:v>10.3721</c:v>
                </c:pt>
                <c:pt idx="2084">
                  <c:v>10.3721</c:v>
                </c:pt>
                <c:pt idx="2085">
                  <c:v>10.3721</c:v>
                </c:pt>
                <c:pt idx="2086">
                  <c:v>10.425929999999999</c:v>
                </c:pt>
                <c:pt idx="2087">
                  <c:v>10.425929999999999</c:v>
                </c:pt>
                <c:pt idx="2088">
                  <c:v>10.425929999999999</c:v>
                </c:pt>
                <c:pt idx="2089">
                  <c:v>10.42667</c:v>
                </c:pt>
                <c:pt idx="2090">
                  <c:v>10.42667</c:v>
                </c:pt>
                <c:pt idx="2091">
                  <c:v>10.426679999999999</c:v>
                </c:pt>
                <c:pt idx="2092">
                  <c:v>10.426679999999999</c:v>
                </c:pt>
                <c:pt idx="2093">
                  <c:v>10.426679999999999</c:v>
                </c:pt>
                <c:pt idx="2094">
                  <c:v>10.467840000000001</c:v>
                </c:pt>
                <c:pt idx="2095">
                  <c:v>10.467840000000001</c:v>
                </c:pt>
                <c:pt idx="2096">
                  <c:v>10.467840000000001</c:v>
                </c:pt>
                <c:pt idx="2097">
                  <c:v>10.46851</c:v>
                </c:pt>
                <c:pt idx="2098">
                  <c:v>10.46851</c:v>
                </c:pt>
                <c:pt idx="2099">
                  <c:v>10.46851</c:v>
                </c:pt>
                <c:pt idx="2100">
                  <c:v>10.46851</c:v>
                </c:pt>
                <c:pt idx="2101">
                  <c:v>10.46851</c:v>
                </c:pt>
                <c:pt idx="2102">
                  <c:v>10.499750000000001</c:v>
                </c:pt>
                <c:pt idx="2103">
                  <c:v>10.499750000000001</c:v>
                </c:pt>
                <c:pt idx="2104">
                  <c:v>10.499750000000001</c:v>
                </c:pt>
                <c:pt idx="2105">
                  <c:v>10.500349999999999</c:v>
                </c:pt>
                <c:pt idx="2106">
                  <c:v>10.500349999999999</c:v>
                </c:pt>
                <c:pt idx="2107">
                  <c:v>10.500360000000001</c:v>
                </c:pt>
                <c:pt idx="2108">
                  <c:v>10.500360000000001</c:v>
                </c:pt>
                <c:pt idx="2109">
                  <c:v>10.500360000000001</c:v>
                </c:pt>
                <c:pt idx="2110">
                  <c:v>10.524319999999999</c:v>
                </c:pt>
                <c:pt idx="2111">
                  <c:v>10.524319999999999</c:v>
                </c:pt>
                <c:pt idx="2112">
                  <c:v>10.524319999999999</c:v>
                </c:pt>
                <c:pt idx="2113">
                  <c:v>10.52467</c:v>
                </c:pt>
                <c:pt idx="2114">
                  <c:v>10.52467</c:v>
                </c:pt>
                <c:pt idx="2115">
                  <c:v>10.52467</c:v>
                </c:pt>
                <c:pt idx="2116">
                  <c:v>10.52467</c:v>
                </c:pt>
                <c:pt idx="2117">
                  <c:v>10.52467</c:v>
                </c:pt>
                <c:pt idx="2118">
                  <c:v>10.54311</c:v>
                </c:pt>
                <c:pt idx="2119">
                  <c:v>10.54312</c:v>
                </c:pt>
                <c:pt idx="2120">
                  <c:v>10.54312</c:v>
                </c:pt>
                <c:pt idx="2121">
                  <c:v>10.543189999999999</c:v>
                </c:pt>
                <c:pt idx="2122">
                  <c:v>10.543200000000001</c:v>
                </c:pt>
                <c:pt idx="2123">
                  <c:v>10.543200000000001</c:v>
                </c:pt>
                <c:pt idx="2124">
                  <c:v>10.543200000000001</c:v>
                </c:pt>
                <c:pt idx="2125">
                  <c:v>10.543200000000001</c:v>
                </c:pt>
                <c:pt idx="2126">
                  <c:v>10.55707</c:v>
                </c:pt>
                <c:pt idx="2127">
                  <c:v>10.55707</c:v>
                </c:pt>
                <c:pt idx="2128">
                  <c:v>10.55707</c:v>
                </c:pt>
                <c:pt idx="2129">
                  <c:v>10.557079999999999</c:v>
                </c:pt>
                <c:pt idx="2130">
                  <c:v>10.557079999999999</c:v>
                </c:pt>
                <c:pt idx="2131">
                  <c:v>10.557079999999999</c:v>
                </c:pt>
                <c:pt idx="2132">
                  <c:v>10.557079999999999</c:v>
                </c:pt>
                <c:pt idx="2133">
                  <c:v>10.557079999999999</c:v>
                </c:pt>
                <c:pt idx="2134">
                  <c:v>10.56766</c:v>
                </c:pt>
                <c:pt idx="2135">
                  <c:v>10.56766</c:v>
                </c:pt>
                <c:pt idx="2136">
                  <c:v>10.56766</c:v>
                </c:pt>
                <c:pt idx="2137">
                  <c:v>10.56766</c:v>
                </c:pt>
                <c:pt idx="2138">
                  <c:v>10.56766</c:v>
                </c:pt>
                <c:pt idx="2139">
                  <c:v>10.56767</c:v>
                </c:pt>
                <c:pt idx="2140">
                  <c:v>10.56767</c:v>
                </c:pt>
                <c:pt idx="2141">
                  <c:v>10.56767</c:v>
                </c:pt>
                <c:pt idx="2142">
                  <c:v>10.57587</c:v>
                </c:pt>
                <c:pt idx="2143">
                  <c:v>10.57587</c:v>
                </c:pt>
                <c:pt idx="2144">
                  <c:v>10.57587</c:v>
                </c:pt>
                <c:pt idx="2145">
                  <c:v>10.57588</c:v>
                </c:pt>
                <c:pt idx="2146">
                  <c:v>10.57588</c:v>
                </c:pt>
                <c:pt idx="2147">
                  <c:v>10.57588</c:v>
                </c:pt>
                <c:pt idx="2148">
                  <c:v>10.57588</c:v>
                </c:pt>
                <c:pt idx="2149">
                  <c:v>10.57588</c:v>
                </c:pt>
                <c:pt idx="2150">
                  <c:v>10.58216</c:v>
                </c:pt>
                <c:pt idx="2151">
                  <c:v>10.58216</c:v>
                </c:pt>
                <c:pt idx="2152">
                  <c:v>10.58216</c:v>
                </c:pt>
                <c:pt idx="2153">
                  <c:v>10.58217</c:v>
                </c:pt>
                <c:pt idx="2154">
                  <c:v>10.58217</c:v>
                </c:pt>
                <c:pt idx="2155">
                  <c:v>10.58217</c:v>
                </c:pt>
                <c:pt idx="2156">
                  <c:v>10.58217</c:v>
                </c:pt>
                <c:pt idx="2157">
                  <c:v>10.58217</c:v>
                </c:pt>
                <c:pt idx="2158">
                  <c:v>10.5871</c:v>
                </c:pt>
                <c:pt idx="2159">
                  <c:v>10.5871</c:v>
                </c:pt>
                <c:pt idx="2160">
                  <c:v>10.5871</c:v>
                </c:pt>
                <c:pt idx="2161">
                  <c:v>10.5871</c:v>
                </c:pt>
                <c:pt idx="2162">
                  <c:v>10.5871</c:v>
                </c:pt>
                <c:pt idx="2163">
                  <c:v>10.5871</c:v>
                </c:pt>
                <c:pt idx="2164">
                  <c:v>10.5871</c:v>
                </c:pt>
                <c:pt idx="2165">
                  <c:v>10.5871</c:v>
                </c:pt>
                <c:pt idx="2166">
                  <c:v>10.5909</c:v>
                </c:pt>
                <c:pt idx="2167">
                  <c:v>10.5909</c:v>
                </c:pt>
                <c:pt idx="2168">
                  <c:v>10.5909</c:v>
                </c:pt>
                <c:pt idx="2169">
                  <c:v>10.5909</c:v>
                </c:pt>
                <c:pt idx="2170">
                  <c:v>10.5909</c:v>
                </c:pt>
                <c:pt idx="2171">
                  <c:v>10.5909</c:v>
                </c:pt>
                <c:pt idx="2172">
                  <c:v>10.5909</c:v>
                </c:pt>
                <c:pt idx="2173">
                  <c:v>10.5909</c:v>
                </c:pt>
                <c:pt idx="2174">
                  <c:v>10.59381</c:v>
                </c:pt>
                <c:pt idx="2175">
                  <c:v>10.59381</c:v>
                </c:pt>
                <c:pt idx="2176">
                  <c:v>10.59381</c:v>
                </c:pt>
                <c:pt idx="2177">
                  <c:v>10.59381</c:v>
                </c:pt>
                <c:pt idx="2178">
                  <c:v>10.59381</c:v>
                </c:pt>
                <c:pt idx="2179">
                  <c:v>10.593819999999999</c:v>
                </c:pt>
                <c:pt idx="2180">
                  <c:v>10.593819999999999</c:v>
                </c:pt>
                <c:pt idx="2181">
                  <c:v>10.593819999999999</c:v>
                </c:pt>
                <c:pt idx="2182">
                  <c:v>10.596109999999999</c:v>
                </c:pt>
                <c:pt idx="2183">
                  <c:v>10.596109999999999</c:v>
                </c:pt>
                <c:pt idx="2184">
                  <c:v>10.596109999999999</c:v>
                </c:pt>
                <c:pt idx="2185">
                  <c:v>10.596109999999999</c:v>
                </c:pt>
                <c:pt idx="2186">
                  <c:v>10.596109999999999</c:v>
                </c:pt>
                <c:pt idx="2187">
                  <c:v>10.596109999999999</c:v>
                </c:pt>
                <c:pt idx="2188">
                  <c:v>10.596109999999999</c:v>
                </c:pt>
                <c:pt idx="2189">
                  <c:v>10.596109999999999</c:v>
                </c:pt>
                <c:pt idx="2190">
                  <c:v>10.597899999999999</c:v>
                </c:pt>
                <c:pt idx="2191">
                  <c:v>10.597899999999999</c:v>
                </c:pt>
                <c:pt idx="2192">
                  <c:v>10.597899999999999</c:v>
                </c:pt>
                <c:pt idx="2193">
                  <c:v>10.597899999999999</c:v>
                </c:pt>
                <c:pt idx="2194">
                  <c:v>10.597899999999999</c:v>
                </c:pt>
                <c:pt idx="2195">
                  <c:v>10.597899999999999</c:v>
                </c:pt>
                <c:pt idx="2196">
                  <c:v>10.597899999999999</c:v>
                </c:pt>
                <c:pt idx="2197">
                  <c:v>10.597899999999999</c:v>
                </c:pt>
                <c:pt idx="2198">
                  <c:v>10.599349999999999</c:v>
                </c:pt>
                <c:pt idx="2199">
                  <c:v>10.599349999999999</c:v>
                </c:pt>
                <c:pt idx="2200">
                  <c:v>10.599349999999999</c:v>
                </c:pt>
                <c:pt idx="2201">
                  <c:v>10.599349999999999</c:v>
                </c:pt>
                <c:pt idx="2202">
                  <c:v>10.599349999999999</c:v>
                </c:pt>
                <c:pt idx="2203">
                  <c:v>10.599349999999999</c:v>
                </c:pt>
                <c:pt idx="2204">
                  <c:v>10.599349999999999</c:v>
                </c:pt>
                <c:pt idx="2205">
                  <c:v>10.599349999999999</c:v>
                </c:pt>
                <c:pt idx="2206">
                  <c:v>10.60046</c:v>
                </c:pt>
                <c:pt idx="2207">
                  <c:v>10.60046</c:v>
                </c:pt>
                <c:pt idx="2208">
                  <c:v>10.60046</c:v>
                </c:pt>
                <c:pt idx="2209">
                  <c:v>10.60047</c:v>
                </c:pt>
                <c:pt idx="2210">
                  <c:v>10.60047</c:v>
                </c:pt>
                <c:pt idx="2211">
                  <c:v>10.60047</c:v>
                </c:pt>
                <c:pt idx="2212">
                  <c:v>10.60047</c:v>
                </c:pt>
                <c:pt idx="2213">
                  <c:v>10.60047</c:v>
                </c:pt>
                <c:pt idx="2214">
                  <c:v>10.60134</c:v>
                </c:pt>
                <c:pt idx="2215">
                  <c:v>10.60134</c:v>
                </c:pt>
                <c:pt idx="2216">
                  <c:v>10.60134</c:v>
                </c:pt>
                <c:pt idx="2217">
                  <c:v>10.60134</c:v>
                </c:pt>
                <c:pt idx="2218">
                  <c:v>10.60134</c:v>
                </c:pt>
                <c:pt idx="2219">
                  <c:v>10.60134</c:v>
                </c:pt>
                <c:pt idx="2220">
                  <c:v>10.60134</c:v>
                </c:pt>
                <c:pt idx="2221">
                  <c:v>10.60134</c:v>
                </c:pt>
                <c:pt idx="2222">
                  <c:v>10.60205</c:v>
                </c:pt>
                <c:pt idx="2223">
                  <c:v>10.60205</c:v>
                </c:pt>
                <c:pt idx="2224">
                  <c:v>10.60205</c:v>
                </c:pt>
                <c:pt idx="2225">
                  <c:v>10.60206</c:v>
                </c:pt>
                <c:pt idx="2226">
                  <c:v>10.60206</c:v>
                </c:pt>
                <c:pt idx="2227">
                  <c:v>10.60206</c:v>
                </c:pt>
                <c:pt idx="2228">
                  <c:v>10.60206</c:v>
                </c:pt>
                <c:pt idx="2229">
                  <c:v>10.60206</c:v>
                </c:pt>
                <c:pt idx="2230">
                  <c:v>10.602589999999999</c:v>
                </c:pt>
                <c:pt idx="2231">
                  <c:v>10.602589999999999</c:v>
                </c:pt>
                <c:pt idx="2232">
                  <c:v>10.602589999999999</c:v>
                </c:pt>
                <c:pt idx="2233">
                  <c:v>10.602589999999999</c:v>
                </c:pt>
                <c:pt idx="2234">
                  <c:v>10.602589999999999</c:v>
                </c:pt>
                <c:pt idx="2235">
                  <c:v>10.602589999999999</c:v>
                </c:pt>
                <c:pt idx="2236">
                  <c:v>10.602589999999999</c:v>
                </c:pt>
                <c:pt idx="2237">
                  <c:v>10.602589999999999</c:v>
                </c:pt>
                <c:pt idx="2238">
                  <c:v>10.603059999999999</c:v>
                </c:pt>
                <c:pt idx="2239">
                  <c:v>10.603059999999999</c:v>
                </c:pt>
                <c:pt idx="2240">
                  <c:v>10.603059999999999</c:v>
                </c:pt>
                <c:pt idx="2241">
                  <c:v>10.603059999999999</c:v>
                </c:pt>
                <c:pt idx="2242">
                  <c:v>10.603059999999999</c:v>
                </c:pt>
                <c:pt idx="2243">
                  <c:v>10.603059999999999</c:v>
                </c:pt>
                <c:pt idx="2244">
                  <c:v>10.603059999999999</c:v>
                </c:pt>
                <c:pt idx="2245">
                  <c:v>10.603059999999999</c:v>
                </c:pt>
                <c:pt idx="2246">
                  <c:v>10.60342</c:v>
                </c:pt>
                <c:pt idx="2247">
                  <c:v>10.60342</c:v>
                </c:pt>
                <c:pt idx="2248">
                  <c:v>10.60342</c:v>
                </c:pt>
                <c:pt idx="2249">
                  <c:v>10.60342</c:v>
                </c:pt>
                <c:pt idx="2250">
                  <c:v>10.60342</c:v>
                </c:pt>
                <c:pt idx="2251">
                  <c:v>10.60342</c:v>
                </c:pt>
                <c:pt idx="2252">
                  <c:v>10.60342</c:v>
                </c:pt>
                <c:pt idx="2253">
                  <c:v>10.60342</c:v>
                </c:pt>
                <c:pt idx="2254">
                  <c:v>10.60371</c:v>
                </c:pt>
                <c:pt idx="2255">
                  <c:v>10.60371</c:v>
                </c:pt>
                <c:pt idx="2256">
                  <c:v>10.60371</c:v>
                </c:pt>
                <c:pt idx="2257">
                  <c:v>10.60371</c:v>
                </c:pt>
                <c:pt idx="2258">
                  <c:v>10.60371</c:v>
                </c:pt>
                <c:pt idx="2259">
                  <c:v>10.60371</c:v>
                </c:pt>
                <c:pt idx="2260">
                  <c:v>10.60371</c:v>
                </c:pt>
                <c:pt idx="2261">
                  <c:v>10.60371</c:v>
                </c:pt>
                <c:pt idx="2262">
                  <c:v>10.645149999999999</c:v>
                </c:pt>
                <c:pt idx="2263">
                  <c:v>10.645149999999999</c:v>
                </c:pt>
                <c:pt idx="2264">
                  <c:v>10.645149999999999</c:v>
                </c:pt>
                <c:pt idx="2265">
                  <c:v>10.645250000000001</c:v>
                </c:pt>
                <c:pt idx="2266">
                  <c:v>10.645250000000001</c:v>
                </c:pt>
                <c:pt idx="2267">
                  <c:v>10.645250000000001</c:v>
                </c:pt>
                <c:pt idx="2268">
                  <c:v>10.645250000000001</c:v>
                </c:pt>
                <c:pt idx="2269">
                  <c:v>10.645250000000001</c:v>
                </c:pt>
                <c:pt idx="2270">
                  <c:v>10.67728</c:v>
                </c:pt>
                <c:pt idx="2271">
                  <c:v>10.67728</c:v>
                </c:pt>
                <c:pt idx="2272">
                  <c:v>10.67728</c:v>
                </c:pt>
                <c:pt idx="2273">
                  <c:v>10.677379999999999</c:v>
                </c:pt>
                <c:pt idx="2274">
                  <c:v>10.677379999999999</c:v>
                </c:pt>
                <c:pt idx="2275">
                  <c:v>10.677379999999999</c:v>
                </c:pt>
                <c:pt idx="2276">
                  <c:v>10.677379999999999</c:v>
                </c:pt>
                <c:pt idx="2277">
                  <c:v>10.677379999999999</c:v>
                </c:pt>
                <c:pt idx="2278">
                  <c:v>10.70173</c:v>
                </c:pt>
                <c:pt idx="2279">
                  <c:v>10.70173</c:v>
                </c:pt>
                <c:pt idx="2280">
                  <c:v>10.70173</c:v>
                </c:pt>
                <c:pt idx="2281">
                  <c:v>10.70182</c:v>
                </c:pt>
                <c:pt idx="2282">
                  <c:v>10.70182</c:v>
                </c:pt>
                <c:pt idx="2283">
                  <c:v>10.70182</c:v>
                </c:pt>
                <c:pt idx="2284">
                  <c:v>10.70182</c:v>
                </c:pt>
                <c:pt idx="2285">
                  <c:v>10.70182</c:v>
                </c:pt>
                <c:pt idx="2286">
                  <c:v>10.72039</c:v>
                </c:pt>
                <c:pt idx="2287">
                  <c:v>10.72039</c:v>
                </c:pt>
                <c:pt idx="2288">
                  <c:v>10.72039</c:v>
                </c:pt>
                <c:pt idx="2289">
                  <c:v>10.72045</c:v>
                </c:pt>
                <c:pt idx="2290">
                  <c:v>10.72045</c:v>
                </c:pt>
                <c:pt idx="2291">
                  <c:v>10.720459999999999</c:v>
                </c:pt>
                <c:pt idx="2292">
                  <c:v>10.720459999999999</c:v>
                </c:pt>
                <c:pt idx="2293">
                  <c:v>10.720459999999999</c:v>
                </c:pt>
                <c:pt idx="2294">
                  <c:v>10.73466</c:v>
                </c:pt>
                <c:pt idx="2295">
                  <c:v>10.73466</c:v>
                </c:pt>
                <c:pt idx="2296">
                  <c:v>10.73466</c:v>
                </c:pt>
                <c:pt idx="2297">
                  <c:v>10.7347</c:v>
                </c:pt>
                <c:pt idx="2298">
                  <c:v>10.7347</c:v>
                </c:pt>
                <c:pt idx="2299">
                  <c:v>10.7347</c:v>
                </c:pt>
                <c:pt idx="2300">
                  <c:v>10.7347</c:v>
                </c:pt>
                <c:pt idx="2301">
                  <c:v>10.7347</c:v>
                </c:pt>
                <c:pt idx="2302">
                  <c:v>10.74553</c:v>
                </c:pt>
                <c:pt idx="2303">
                  <c:v>10.74553</c:v>
                </c:pt>
                <c:pt idx="2304">
                  <c:v>10.74553</c:v>
                </c:pt>
                <c:pt idx="2305">
                  <c:v>10.74554</c:v>
                </c:pt>
                <c:pt idx="2306">
                  <c:v>10.74554</c:v>
                </c:pt>
                <c:pt idx="2307">
                  <c:v>10.74554</c:v>
                </c:pt>
                <c:pt idx="2308">
                  <c:v>10.74554</c:v>
                </c:pt>
                <c:pt idx="2309">
                  <c:v>10.74554</c:v>
                </c:pt>
                <c:pt idx="2310">
                  <c:v>10.753740000000001</c:v>
                </c:pt>
                <c:pt idx="2311">
                  <c:v>10.75375</c:v>
                </c:pt>
                <c:pt idx="2312">
                  <c:v>10.75375</c:v>
                </c:pt>
                <c:pt idx="2313">
                  <c:v>10.75375</c:v>
                </c:pt>
                <c:pt idx="2314">
                  <c:v>10.75375</c:v>
                </c:pt>
                <c:pt idx="2315">
                  <c:v>10.75375</c:v>
                </c:pt>
                <c:pt idx="2316">
                  <c:v>10.75376</c:v>
                </c:pt>
                <c:pt idx="2317">
                  <c:v>10.75376</c:v>
                </c:pt>
                <c:pt idx="2318">
                  <c:v>10.75996</c:v>
                </c:pt>
                <c:pt idx="2319">
                  <c:v>10.75996</c:v>
                </c:pt>
                <c:pt idx="2320">
                  <c:v>10.759969999999999</c:v>
                </c:pt>
                <c:pt idx="2321">
                  <c:v>10.759969999999999</c:v>
                </c:pt>
                <c:pt idx="2322">
                  <c:v>10.759980000000001</c:v>
                </c:pt>
                <c:pt idx="2323">
                  <c:v>10.759980000000001</c:v>
                </c:pt>
                <c:pt idx="2324">
                  <c:v>10.759980000000001</c:v>
                </c:pt>
                <c:pt idx="2325">
                  <c:v>10.759980000000001</c:v>
                </c:pt>
                <c:pt idx="2326">
                  <c:v>10.76478</c:v>
                </c:pt>
                <c:pt idx="2327">
                  <c:v>10.76478</c:v>
                </c:pt>
                <c:pt idx="2328">
                  <c:v>10.76478</c:v>
                </c:pt>
                <c:pt idx="2329">
                  <c:v>10.76479</c:v>
                </c:pt>
                <c:pt idx="2330">
                  <c:v>10.76479</c:v>
                </c:pt>
                <c:pt idx="2331">
                  <c:v>10.76479</c:v>
                </c:pt>
                <c:pt idx="2332">
                  <c:v>10.76479</c:v>
                </c:pt>
                <c:pt idx="2333">
                  <c:v>10.76479</c:v>
                </c:pt>
                <c:pt idx="2334">
                  <c:v>10.768520000000001</c:v>
                </c:pt>
                <c:pt idx="2335">
                  <c:v>10.768520000000001</c:v>
                </c:pt>
                <c:pt idx="2336">
                  <c:v>10.768520000000001</c:v>
                </c:pt>
                <c:pt idx="2337">
                  <c:v>10.768520000000001</c:v>
                </c:pt>
                <c:pt idx="2338">
                  <c:v>10.768520000000001</c:v>
                </c:pt>
                <c:pt idx="2339">
                  <c:v>10.768520000000001</c:v>
                </c:pt>
                <c:pt idx="2340">
                  <c:v>10.768520000000001</c:v>
                </c:pt>
                <c:pt idx="2341">
                  <c:v>10.76853</c:v>
                </c:pt>
                <c:pt idx="2342">
                  <c:v>10.7714</c:v>
                </c:pt>
                <c:pt idx="2343">
                  <c:v>10.771409999999999</c:v>
                </c:pt>
                <c:pt idx="2344">
                  <c:v>10.771409999999999</c:v>
                </c:pt>
                <c:pt idx="2345">
                  <c:v>10.771409999999999</c:v>
                </c:pt>
                <c:pt idx="2346">
                  <c:v>10.771409999999999</c:v>
                </c:pt>
                <c:pt idx="2347">
                  <c:v>10.771409999999999</c:v>
                </c:pt>
                <c:pt idx="2348">
                  <c:v>10.771409999999999</c:v>
                </c:pt>
                <c:pt idx="2349">
                  <c:v>10.771409999999999</c:v>
                </c:pt>
                <c:pt idx="2350">
                  <c:v>10.773630000000001</c:v>
                </c:pt>
                <c:pt idx="2351">
                  <c:v>10.773630000000001</c:v>
                </c:pt>
                <c:pt idx="2352">
                  <c:v>10.773630000000001</c:v>
                </c:pt>
                <c:pt idx="2353">
                  <c:v>10.77364</c:v>
                </c:pt>
                <c:pt idx="2354">
                  <c:v>10.77364</c:v>
                </c:pt>
                <c:pt idx="2355">
                  <c:v>10.77364</c:v>
                </c:pt>
                <c:pt idx="2356">
                  <c:v>10.77364</c:v>
                </c:pt>
                <c:pt idx="2357">
                  <c:v>10.77364</c:v>
                </c:pt>
                <c:pt idx="2358">
                  <c:v>10.775370000000001</c:v>
                </c:pt>
                <c:pt idx="2359">
                  <c:v>10.775370000000001</c:v>
                </c:pt>
                <c:pt idx="2360">
                  <c:v>10.775370000000001</c:v>
                </c:pt>
                <c:pt idx="2361">
                  <c:v>10.775370000000001</c:v>
                </c:pt>
                <c:pt idx="2362">
                  <c:v>10.775370000000001</c:v>
                </c:pt>
                <c:pt idx="2363">
                  <c:v>10.775370000000001</c:v>
                </c:pt>
                <c:pt idx="2364">
                  <c:v>10.775370000000001</c:v>
                </c:pt>
                <c:pt idx="2365">
                  <c:v>10.775370000000001</c:v>
                </c:pt>
                <c:pt idx="2366">
                  <c:v>10.7767</c:v>
                </c:pt>
                <c:pt idx="2367">
                  <c:v>10.7767</c:v>
                </c:pt>
                <c:pt idx="2368">
                  <c:v>10.7767</c:v>
                </c:pt>
                <c:pt idx="2369">
                  <c:v>10.77671</c:v>
                </c:pt>
                <c:pt idx="2370">
                  <c:v>10.77671</c:v>
                </c:pt>
                <c:pt idx="2371">
                  <c:v>10.77671</c:v>
                </c:pt>
                <c:pt idx="2372">
                  <c:v>10.77671</c:v>
                </c:pt>
                <c:pt idx="2373">
                  <c:v>10.77671</c:v>
                </c:pt>
                <c:pt idx="2374">
                  <c:v>10.777749999999999</c:v>
                </c:pt>
                <c:pt idx="2375">
                  <c:v>10.777749999999999</c:v>
                </c:pt>
                <c:pt idx="2376">
                  <c:v>10.777749999999999</c:v>
                </c:pt>
                <c:pt idx="2377">
                  <c:v>10.777749999999999</c:v>
                </c:pt>
                <c:pt idx="2378">
                  <c:v>10.777749999999999</c:v>
                </c:pt>
                <c:pt idx="2379">
                  <c:v>10.777749999999999</c:v>
                </c:pt>
                <c:pt idx="2380">
                  <c:v>10.777749999999999</c:v>
                </c:pt>
                <c:pt idx="2381">
                  <c:v>10.777749999999999</c:v>
                </c:pt>
                <c:pt idx="2382">
                  <c:v>10.778599999999999</c:v>
                </c:pt>
                <c:pt idx="2383">
                  <c:v>10.778599999999999</c:v>
                </c:pt>
                <c:pt idx="2384">
                  <c:v>10.778599999999999</c:v>
                </c:pt>
                <c:pt idx="2385">
                  <c:v>10.778599999999999</c:v>
                </c:pt>
                <c:pt idx="2386">
                  <c:v>10.778599999999999</c:v>
                </c:pt>
                <c:pt idx="2387">
                  <c:v>10.778599999999999</c:v>
                </c:pt>
                <c:pt idx="2388">
                  <c:v>10.778599999999999</c:v>
                </c:pt>
                <c:pt idx="2389">
                  <c:v>10.778599999999999</c:v>
                </c:pt>
                <c:pt idx="2390">
                  <c:v>10.779249999999999</c:v>
                </c:pt>
                <c:pt idx="2391">
                  <c:v>10.779249999999999</c:v>
                </c:pt>
                <c:pt idx="2392">
                  <c:v>10.779249999999999</c:v>
                </c:pt>
                <c:pt idx="2393">
                  <c:v>10.779260000000001</c:v>
                </c:pt>
                <c:pt idx="2394">
                  <c:v>10.779260000000001</c:v>
                </c:pt>
                <c:pt idx="2395">
                  <c:v>10.779260000000001</c:v>
                </c:pt>
                <c:pt idx="2396">
                  <c:v>10.779260000000001</c:v>
                </c:pt>
                <c:pt idx="2397">
                  <c:v>10.779260000000001</c:v>
                </c:pt>
                <c:pt idx="2398">
                  <c:v>10.779769999999999</c:v>
                </c:pt>
                <c:pt idx="2399">
                  <c:v>10.779769999999999</c:v>
                </c:pt>
                <c:pt idx="2400">
                  <c:v>10.779780000000001</c:v>
                </c:pt>
                <c:pt idx="2401">
                  <c:v>10.779780000000001</c:v>
                </c:pt>
                <c:pt idx="2402">
                  <c:v>10.779780000000001</c:v>
                </c:pt>
                <c:pt idx="2403">
                  <c:v>10.779780000000001</c:v>
                </c:pt>
                <c:pt idx="2404">
                  <c:v>10.779780000000001</c:v>
                </c:pt>
                <c:pt idx="2405">
                  <c:v>10.779780000000001</c:v>
                </c:pt>
                <c:pt idx="2406">
                  <c:v>10.780200000000001</c:v>
                </c:pt>
                <c:pt idx="2407">
                  <c:v>10.780200000000001</c:v>
                </c:pt>
                <c:pt idx="2408">
                  <c:v>10.780200000000001</c:v>
                </c:pt>
                <c:pt idx="2409">
                  <c:v>10.780200000000001</c:v>
                </c:pt>
                <c:pt idx="2410">
                  <c:v>10.780200000000001</c:v>
                </c:pt>
                <c:pt idx="2411">
                  <c:v>10.780200000000001</c:v>
                </c:pt>
                <c:pt idx="2412">
                  <c:v>10.780200000000001</c:v>
                </c:pt>
                <c:pt idx="2413">
                  <c:v>10.780200000000001</c:v>
                </c:pt>
                <c:pt idx="2414">
                  <c:v>10.780519999999999</c:v>
                </c:pt>
                <c:pt idx="2415">
                  <c:v>10.780519999999999</c:v>
                </c:pt>
                <c:pt idx="2416">
                  <c:v>10.780519999999999</c:v>
                </c:pt>
                <c:pt idx="2417">
                  <c:v>10.780519999999999</c:v>
                </c:pt>
                <c:pt idx="2418">
                  <c:v>10.780519999999999</c:v>
                </c:pt>
                <c:pt idx="2419">
                  <c:v>10.780519999999999</c:v>
                </c:pt>
                <c:pt idx="2420">
                  <c:v>10.780519999999999</c:v>
                </c:pt>
                <c:pt idx="2421">
                  <c:v>10.780519999999999</c:v>
                </c:pt>
                <c:pt idx="2422">
                  <c:v>10.78079</c:v>
                </c:pt>
                <c:pt idx="2423">
                  <c:v>10.78079</c:v>
                </c:pt>
                <c:pt idx="2424">
                  <c:v>10.78079</c:v>
                </c:pt>
                <c:pt idx="2425">
                  <c:v>10.78079</c:v>
                </c:pt>
                <c:pt idx="2426">
                  <c:v>10.78079</c:v>
                </c:pt>
                <c:pt idx="2427">
                  <c:v>10.78079</c:v>
                </c:pt>
                <c:pt idx="2428">
                  <c:v>10.78079</c:v>
                </c:pt>
                <c:pt idx="2429">
                  <c:v>10.78079</c:v>
                </c:pt>
                <c:pt idx="2430">
                  <c:v>10.781000000000001</c:v>
                </c:pt>
                <c:pt idx="2431">
                  <c:v>10.781000000000001</c:v>
                </c:pt>
                <c:pt idx="2432">
                  <c:v>10.781000000000001</c:v>
                </c:pt>
                <c:pt idx="2433">
                  <c:v>10.78101</c:v>
                </c:pt>
                <c:pt idx="2434">
                  <c:v>10.78101</c:v>
                </c:pt>
                <c:pt idx="2435">
                  <c:v>10.78101</c:v>
                </c:pt>
                <c:pt idx="2436">
                  <c:v>10.78101</c:v>
                </c:pt>
                <c:pt idx="2437">
                  <c:v>10.78101</c:v>
                </c:pt>
                <c:pt idx="2438">
                  <c:v>10.781179999999999</c:v>
                </c:pt>
                <c:pt idx="2439">
                  <c:v>10.781179999999999</c:v>
                </c:pt>
                <c:pt idx="2440">
                  <c:v>10.781179999999999</c:v>
                </c:pt>
                <c:pt idx="2441">
                  <c:v>10.781179999999999</c:v>
                </c:pt>
                <c:pt idx="2442">
                  <c:v>10.781179999999999</c:v>
                </c:pt>
                <c:pt idx="2443">
                  <c:v>10.781179999999999</c:v>
                </c:pt>
                <c:pt idx="2444">
                  <c:v>10.781179999999999</c:v>
                </c:pt>
                <c:pt idx="2445">
                  <c:v>10.781179999999999</c:v>
                </c:pt>
                <c:pt idx="2446">
                  <c:v>10.824059999999999</c:v>
                </c:pt>
                <c:pt idx="2447">
                  <c:v>10.824070000000001</c:v>
                </c:pt>
                <c:pt idx="2448">
                  <c:v>10.824070000000001</c:v>
                </c:pt>
                <c:pt idx="2449">
                  <c:v>10.82418</c:v>
                </c:pt>
                <c:pt idx="2450">
                  <c:v>10.82418</c:v>
                </c:pt>
                <c:pt idx="2451">
                  <c:v>10.82418</c:v>
                </c:pt>
                <c:pt idx="2452">
                  <c:v>10.82418</c:v>
                </c:pt>
                <c:pt idx="2453">
                  <c:v>10.82418</c:v>
                </c:pt>
                <c:pt idx="2454">
                  <c:v>10.857189999999999</c:v>
                </c:pt>
                <c:pt idx="2455">
                  <c:v>10.857189999999999</c:v>
                </c:pt>
                <c:pt idx="2456">
                  <c:v>10.857189999999999</c:v>
                </c:pt>
                <c:pt idx="2457">
                  <c:v>10.857290000000001</c:v>
                </c:pt>
                <c:pt idx="2458">
                  <c:v>10.857290000000001</c:v>
                </c:pt>
                <c:pt idx="2459">
                  <c:v>10.857290000000001</c:v>
                </c:pt>
                <c:pt idx="2460">
                  <c:v>10.857290000000001</c:v>
                </c:pt>
                <c:pt idx="2461">
                  <c:v>10.857290000000001</c:v>
                </c:pt>
                <c:pt idx="2462">
                  <c:v>10.88246</c:v>
                </c:pt>
                <c:pt idx="2463">
                  <c:v>10.88246</c:v>
                </c:pt>
                <c:pt idx="2464">
                  <c:v>10.88246</c:v>
                </c:pt>
                <c:pt idx="2465">
                  <c:v>10.882540000000001</c:v>
                </c:pt>
                <c:pt idx="2466">
                  <c:v>10.882540000000001</c:v>
                </c:pt>
                <c:pt idx="2467">
                  <c:v>10.882540000000001</c:v>
                </c:pt>
                <c:pt idx="2468">
                  <c:v>10.882540000000001</c:v>
                </c:pt>
                <c:pt idx="2469">
                  <c:v>10.882540000000001</c:v>
                </c:pt>
                <c:pt idx="2470">
                  <c:v>10.90169</c:v>
                </c:pt>
                <c:pt idx="2471">
                  <c:v>10.90169</c:v>
                </c:pt>
                <c:pt idx="2472">
                  <c:v>10.90169</c:v>
                </c:pt>
                <c:pt idx="2473">
                  <c:v>10.90174</c:v>
                </c:pt>
                <c:pt idx="2474">
                  <c:v>10.90174</c:v>
                </c:pt>
                <c:pt idx="2475">
                  <c:v>10.90175</c:v>
                </c:pt>
                <c:pt idx="2476">
                  <c:v>10.90175</c:v>
                </c:pt>
                <c:pt idx="2477">
                  <c:v>10.90175</c:v>
                </c:pt>
                <c:pt idx="2478">
                  <c:v>10.91638</c:v>
                </c:pt>
                <c:pt idx="2479">
                  <c:v>10.91638</c:v>
                </c:pt>
                <c:pt idx="2480">
                  <c:v>10.91638</c:v>
                </c:pt>
                <c:pt idx="2481">
                  <c:v>10.916409999999999</c:v>
                </c:pt>
                <c:pt idx="2482">
                  <c:v>10.916409999999999</c:v>
                </c:pt>
                <c:pt idx="2483">
                  <c:v>10.916409999999999</c:v>
                </c:pt>
                <c:pt idx="2484">
                  <c:v>10.916409999999999</c:v>
                </c:pt>
                <c:pt idx="2485">
                  <c:v>10.916409999999999</c:v>
                </c:pt>
                <c:pt idx="2486">
                  <c:v>10.92761</c:v>
                </c:pt>
                <c:pt idx="2487">
                  <c:v>10.927619999999999</c:v>
                </c:pt>
                <c:pt idx="2488">
                  <c:v>10.927619999999999</c:v>
                </c:pt>
                <c:pt idx="2489">
                  <c:v>10.927619999999999</c:v>
                </c:pt>
                <c:pt idx="2490">
                  <c:v>10.927630000000001</c:v>
                </c:pt>
                <c:pt idx="2491">
                  <c:v>10.927630000000001</c:v>
                </c:pt>
                <c:pt idx="2492">
                  <c:v>10.927630000000001</c:v>
                </c:pt>
                <c:pt idx="2493">
                  <c:v>10.927630000000001</c:v>
                </c:pt>
                <c:pt idx="2494">
                  <c:v>10.93609</c:v>
                </c:pt>
                <c:pt idx="2495">
                  <c:v>10.93609</c:v>
                </c:pt>
                <c:pt idx="2496">
                  <c:v>10.93609</c:v>
                </c:pt>
                <c:pt idx="2497">
                  <c:v>10.93609</c:v>
                </c:pt>
                <c:pt idx="2498">
                  <c:v>10.93609</c:v>
                </c:pt>
                <c:pt idx="2499">
                  <c:v>10.93609</c:v>
                </c:pt>
                <c:pt idx="2500">
                  <c:v>10.9361</c:v>
                </c:pt>
                <c:pt idx="2501">
                  <c:v>10.9361</c:v>
                </c:pt>
                <c:pt idx="2502">
                  <c:v>10.94253</c:v>
                </c:pt>
                <c:pt idx="2503">
                  <c:v>10.94253</c:v>
                </c:pt>
                <c:pt idx="2504">
                  <c:v>10.94253</c:v>
                </c:pt>
                <c:pt idx="2505">
                  <c:v>10.942539999999999</c:v>
                </c:pt>
                <c:pt idx="2506">
                  <c:v>10.942539999999999</c:v>
                </c:pt>
                <c:pt idx="2507">
                  <c:v>10.942539999999999</c:v>
                </c:pt>
                <c:pt idx="2508">
                  <c:v>10.942550000000001</c:v>
                </c:pt>
                <c:pt idx="2509">
                  <c:v>10.942550000000001</c:v>
                </c:pt>
                <c:pt idx="2510">
                  <c:v>10.947570000000001</c:v>
                </c:pt>
                <c:pt idx="2511">
                  <c:v>10.947570000000001</c:v>
                </c:pt>
                <c:pt idx="2512">
                  <c:v>10.947570000000001</c:v>
                </c:pt>
                <c:pt idx="2513">
                  <c:v>10.94758</c:v>
                </c:pt>
                <c:pt idx="2514">
                  <c:v>10.94758</c:v>
                </c:pt>
                <c:pt idx="2515">
                  <c:v>10.94758</c:v>
                </c:pt>
                <c:pt idx="2516">
                  <c:v>10.94758</c:v>
                </c:pt>
                <c:pt idx="2517">
                  <c:v>10.94758</c:v>
                </c:pt>
                <c:pt idx="2518">
                  <c:v>10.95139</c:v>
                </c:pt>
                <c:pt idx="2519">
                  <c:v>10.95139</c:v>
                </c:pt>
                <c:pt idx="2520">
                  <c:v>10.95139</c:v>
                </c:pt>
                <c:pt idx="2521">
                  <c:v>10.95139</c:v>
                </c:pt>
                <c:pt idx="2522">
                  <c:v>10.95139</c:v>
                </c:pt>
                <c:pt idx="2523">
                  <c:v>10.95139</c:v>
                </c:pt>
                <c:pt idx="2524">
                  <c:v>10.95139</c:v>
                </c:pt>
                <c:pt idx="2525">
                  <c:v>10.95139</c:v>
                </c:pt>
                <c:pt idx="2526">
                  <c:v>10.954359999999999</c:v>
                </c:pt>
                <c:pt idx="2527">
                  <c:v>10.954359999999999</c:v>
                </c:pt>
                <c:pt idx="2528">
                  <c:v>10.954359999999999</c:v>
                </c:pt>
                <c:pt idx="2529">
                  <c:v>10.954369999999999</c:v>
                </c:pt>
                <c:pt idx="2530">
                  <c:v>10.954369999999999</c:v>
                </c:pt>
                <c:pt idx="2531">
                  <c:v>10.954369999999999</c:v>
                </c:pt>
                <c:pt idx="2532">
                  <c:v>10.954369999999999</c:v>
                </c:pt>
                <c:pt idx="2533">
                  <c:v>10.954369999999999</c:v>
                </c:pt>
                <c:pt idx="2534">
                  <c:v>10.95669</c:v>
                </c:pt>
                <c:pt idx="2535">
                  <c:v>10.95669</c:v>
                </c:pt>
                <c:pt idx="2536">
                  <c:v>10.95669</c:v>
                </c:pt>
                <c:pt idx="2537">
                  <c:v>10.95669</c:v>
                </c:pt>
                <c:pt idx="2538">
                  <c:v>10.95669</c:v>
                </c:pt>
                <c:pt idx="2539">
                  <c:v>10.95669</c:v>
                </c:pt>
                <c:pt idx="2540">
                  <c:v>10.95669</c:v>
                </c:pt>
                <c:pt idx="2541">
                  <c:v>10.95669</c:v>
                </c:pt>
                <c:pt idx="2542">
                  <c:v>10.958500000000001</c:v>
                </c:pt>
                <c:pt idx="2543">
                  <c:v>10.958500000000001</c:v>
                </c:pt>
                <c:pt idx="2544">
                  <c:v>10.958500000000001</c:v>
                </c:pt>
                <c:pt idx="2545">
                  <c:v>10.95851</c:v>
                </c:pt>
                <c:pt idx="2546">
                  <c:v>10.95851</c:v>
                </c:pt>
                <c:pt idx="2547">
                  <c:v>10.95851</c:v>
                </c:pt>
                <c:pt idx="2548">
                  <c:v>10.95851</c:v>
                </c:pt>
                <c:pt idx="2549">
                  <c:v>10.95851</c:v>
                </c:pt>
                <c:pt idx="2550">
                  <c:v>10.95992</c:v>
                </c:pt>
                <c:pt idx="2551">
                  <c:v>10.95992</c:v>
                </c:pt>
                <c:pt idx="2552">
                  <c:v>10.95992</c:v>
                </c:pt>
                <c:pt idx="2553">
                  <c:v>10.95992</c:v>
                </c:pt>
                <c:pt idx="2554">
                  <c:v>10.95992</c:v>
                </c:pt>
                <c:pt idx="2555">
                  <c:v>10.95992</c:v>
                </c:pt>
                <c:pt idx="2556">
                  <c:v>10.95993</c:v>
                </c:pt>
                <c:pt idx="2557">
                  <c:v>10.95993</c:v>
                </c:pt>
                <c:pt idx="2558">
                  <c:v>10.96101</c:v>
                </c:pt>
                <c:pt idx="2559">
                  <c:v>10.96102</c:v>
                </c:pt>
                <c:pt idx="2560">
                  <c:v>10.96102</c:v>
                </c:pt>
                <c:pt idx="2561">
                  <c:v>10.96102</c:v>
                </c:pt>
                <c:pt idx="2562">
                  <c:v>10.961029999999999</c:v>
                </c:pt>
                <c:pt idx="2563">
                  <c:v>10.961029999999999</c:v>
                </c:pt>
                <c:pt idx="2564">
                  <c:v>10.961029999999999</c:v>
                </c:pt>
                <c:pt idx="2565">
                  <c:v>10.961029999999999</c:v>
                </c:pt>
                <c:pt idx="2566">
                  <c:v>10.96189</c:v>
                </c:pt>
                <c:pt idx="2567">
                  <c:v>10.96189</c:v>
                </c:pt>
                <c:pt idx="2568">
                  <c:v>10.96189</c:v>
                </c:pt>
                <c:pt idx="2569">
                  <c:v>10.9619</c:v>
                </c:pt>
                <c:pt idx="2570">
                  <c:v>10.9619</c:v>
                </c:pt>
                <c:pt idx="2571">
                  <c:v>10.9619</c:v>
                </c:pt>
                <c:pt idx="2572">
                  <c:v>10.9619</c:v>
                </c:pt>
                <c:pt idx="2573">
                  <c:v>10.9619</c:v>
                </c:pt>
                <c:pt idx="2574">
                  <c:v>10.962579999999999</c:v>
                </c:pt>
                <c:pt idx="2575">
                  <c:v>10.962579999999999</c:v>
                </c:pt>
                <c:pt idx="2576">
                  <c:v>10.962579999999999</c:v>
                </c:pt>
                <c:pt idx="2577">
                  <c:v>10.962579999999999</c:v>
                </c:pt>
                <c:pt idx="2578">
                  <c:v>10.962579999999999</c:v>
                </c:pt>
                <c:pt idx="2579">
                  <c:v>10.962590000000001</c:v>
                </c:pt>
                <c:pt idx="2580">
                  <c:v>10.962590000000001</c:v>
                </c:pt>
                <c:pt idx="2581">
                  <c:v>10.962590000000001</c:v>
                </c:pt>
                <c:pt idx="2582">
                  <c:v>10.963100000000001</c:v>
                </c:pt>
                <c:pt idx="2583">
                  <c:v>10.963100000000001</c:v>
                </c:pt>
                <c:pt idx="2584">
                  <c:v>10.963100000000001</c:v>
                </c:pt>
                <c:pt idx="2585">
                  <c:v>10.96311</c:v>
                </c:pt>
                <c:pt idx="2586">
                  <c:v>10.96311</c:v>
                </c:pt>
                <c:pt idx="2587">
                  <c:v>10.96311</c:v>
                </c:pt>
                <c:pt idx="2588">
                  <c:v>10.96311</c:v>
                </c:pt>
                <c:pt idx="2589">
                  <c:v>10.96311</c:v>
                </c:pt>
                <c:pt idx="2590">
                  <c:v>10.96354</c:v>
                </c:pt>
                <c:pt idx="2591">
                  <c:v>10.96354</c:v>
                </c:pt>
                <c:pt idx="2592">
                  <c:v>10.96354</c:v>
                </c:pt>
                <c:pt idx="2593">
                  <c:v>10.96354</c:v>
                </c:pt>
                <c:pt idx="2594">
                  <c:v>10.96354</c:v>
                </c:pt>
                <c:pt idx="2595">
                  <c:v>10.96354</c:v>
                </c:pt>
                <c:pt idx="2596">
                  <c:v>10.96355</c:v>
                </c:pt>
                <c:pt idx="2597">
                  <c:v>10.96355</c:v>
                </c:pt>
                <c:pt idx="2598">
                  <c:v>10.96388</c:v>
                </c:pt>
                <c:pt idx="2599">
                  <c:v>10.96388</c:v>
                </c:pt>
                <c:pt idx="2600">
                  <c:v>10.96388</c:v>
                </c:pt>
                <c:pt idx="2601">
                  <c:v>10.96388</c:v>
                </c:pt>
                <c:pt idx="2602">
                  <c:v>10.96388</c:v>
                </c:pt>
                <c:pt idx="2603">
                  <c:v>10.96388</c:v>
                </c:pt>
                <c:pt idx="2604">
                  <c:v>10.96388</c:v>
                </c:pt>
                <c:pt idx="2605">
                  <c:v>10.96388</c:v>
                </c:pt>
                <c:pt idx="2606">
                  <c:v>10.964169999999999</c:v>
                </c:pt>
                <c:pt idx="2607">
                  <c:v>10.964169999999999</c:v>
                </c:pt>
                <c:pt idx="2608">
                  <c:v>10.964169999999999</c:v>
                </c:pt>
                <c:pt idx="2609">
                  <c:v>10.964169999999999</c:v>
                </c:pt>
                <c:pt idx="2610">
                  <c:v>10.964169999999999</c:v>
                </c:pt>
                <c:pt idx="2611">
                  <c:v>10.964169999999999</c:v>
                </c:pt>
                <c:pt idx="2612">
                  <c:v>10.964169999999999</c:v>
                </c:pt>
                <c:pt idx="2613">
                  <c:v>10.964180000000001</c:v>
                </c:pt>
                <c:pt idx="2614">
                  <c:v>10.96439</c:v>
                </c:pt>
                <c:pt idx="2615">
                  <c:v>10.96439</c:v>
                </c:pt>
                <c:pt idx="2616">
                  <c:v>10.96439</c:v>
                </c:pt>
                <c:pt idx="2617">
                  <c:v>10.96439</c:v>
                </c:pt>
                <c:pt idx="2618">
                  <c:v>10.96439</c:v>
                </c:pt>
                <c:pt idx="2619">
                  <c:v>10.96439</c:v>
                </c:pt>
                <c:pt idx="2620">
                  <c:v>10.96439</c:v>
                </c:pt>
                <c:pt idx="2621">
                  <c:v>10.96439</c:v>
                </c:pt>
                <c:pt idx="2622">
                  <c:v>10.96457</c:v>
                </c:pt>
                <c:pt idx="2623">
                  <c:v>10.96457</c:v>
                </c:pt>
                <c:pt idx="2624">
                  <c:v>10.96457</c:v>
                </c:pt>
                <c:pt idx="2625">
                  <c:v>10.96457</c:v>
                </c:pt>
                <c:pt idx="2626">
                  <c:v>10.96457</c:v>
                </c:pt>
                <c:pt idx="2627">
                  <c:v>10.96457</c:v>
                </c:pt>
                <c:pt idx="2628">
                  <c:v>10.96457</c:v>
                </c:pt>
                <c:pt idx="2629">
                  <c:v>10.96457</c:v>
                </c:pt>
                <c:pt idx="2630">
                  <c:v>11.006959999999999</c:v>
                </c:pt>
                <c:pt idx="2631">
                  <c:v>11.006959999999999</c:v>
                </c:pt>
                <c:pt idx="2632">
                  <c:v>11.006959999999999</c:v>
                </c:pt>
                <c:pt idx="2633">
                  <c:v>11.00703</c:v>
                </c:pt>
                <c:pt idx="2634">
                  <c:v>11.00703</c:v>
                </c:pt>
                <c:pt idx="2635">
                  <c:v>11.00703</c:v>
                </c:pt>
                <c:pt idx="2636">
                  <c:v>11.00703</c:v>
                </c:pt>
                <c:pt idx="2637">
                  <c:v>11.00703</c:v>
                </c:pt>
                <c:pt idx="2638">
                  <c:v>11.039569999999999</c:v>
                </c:pt>
                <c:pt idx="2639">
                  <c:v>11.039569999999999</c:v>
                </c:pt>
                <c:pt idx="2640">
                  <c:v>11.039569999999999</c:v>
                </c:pt>
                <c:pt idx="2641">
                  <c:v>11.03965</c:v>
                </c:pt>
                <c:pt idx="2642">
                  <c:v>11.03965</c:v>
                </c:pt>
                <c:pt idx="2643">
                  <c:v>11.03965</c:v>
                </c:pt>
                <c:pt idx="2644">
                  <c:v>11.03965</c:v>
                </c:pt>
                <c:pt idx="2645">
                  <c:v>11.03965</c:v>
                </c:pt>
                <c:pt idx="2646">
                  <c:v>11.06452</c:v>
                </c:pt>
                <c:pt idx="2647">
                  <c:v>11.06452</c:v>
                </c:pt>
                <c:pt idx="2648">
                  <c:v>11.06452</c:v>
                </c:pt>
                <c:pt idx="2649">
                  <c:v>11.064579999999999</c:v>
                </c:pt>
                <c:pt idx="2650">
                  <c:v>11.064579999999999</c:v>
                </c:pt>
                <c:pt idx="2651">
                  <c:v>11.064579999999999</c:v>
                </c:pt>
                <c:pt idx="2652">
                  <c:v>11.064579999999999</c:v>
                </c:pt>
                <c:pt idx="2653">
                  <c:v>11.064579999999999</c:v>
                </c:pt>
                <c:pt idx="2654">
                  <c:v>11.08339</c:v>
                </c:pt>
                <c:pt idx="2655">
                  <c:v>11.08339</c:v>
                </c:pt>
                <c:pt idx="2656">
                  <c:v>11.08339</c:v>
                </c:pt>
                <c:pt idx="2657">
                  <c:v>11.08343</c:v>
                </c:pt>
                <c:pt idx="2658">
                  <c:v>11.08343</c:v>
                </c:pt>
                <c:pt idx="2659">
                  <c:v>11.08343</c:v>
                </c:pt>
                <c:pt idx="2660">
                  <c:v>11.08343</c:v>
                </c:pt>
                <c:pt idx="2661">
                  <c:v>11.08343</c:v>
                </c:pt>
                <c:pt idx="2662">
                  <c:v>11.097910000000001</c:v>
                </c:pt>
                <c:pt idx="2663">
                  <c:v>11.09792</c:v>
                </c:pt>
                <c:pt idx="2664">
                  <c:v>11.09792</c:v>
                </c:pt>
                <c:pt idx="2665">
                  <c:v>11.097939999999999</c:v>
                </c:pt>
                <c:pt idx="2666">
                  <c:v>11.097939999999999</c:v>
                </c:pt>
                <c:pt idx="2667">
                  <c:v>11.097939999999999</c:v>
                </c:pt>
                <c:pt idx="2668">
                  <c:v>11.097939999999999</c:v>
                </c:pt>
                <c:pt idx="2669">
                  <c:v>11.097949999999999</c:v>
                </c:pt>
                <c:pt idx="2670">
                  <c:v>11.10905</c:v>
                </c:pt>
                <c:pt idx="2671">
                  <c:v>11.109059999999999</c:v>
                </c:pt>
                <c:pt idx="2672">
                  <c:v>11.109059999999999</c:v>
                </c:pt>
                <c:pt idx="2673">
                  <c:v>11.109059999999999</c:v>
                </c:pt>
                <c:pt idx="2674">
                  <c:v>11.109069999999999</c:v>
                </c:pt>
                <c:pt idx="2675">
                  <c:v>11.109069999999999</c:v>
                </c:pt>
                <c:pt idx="2676">
                  <c:v>11.109069999999999</c:v>
                </c:pt>
                <c:pt idx="2677">
                  <c:v>11.109069999999999</c:v>
                </c:pt>
                <c:pt idx="2678">
                  <c:v>11.117459999999999</c:v>
                </c:pt>
                <c:pt idx="2679">
                  <c:v>11.117459999999999</c:v>
                </c:pt>
                <c:pt idx="2680">
                  <c:v>11.117459999999999</c:v>
                </c:pt>
                <c:pt idx="2681">
                  <c:v>11.117469999999999</c:v>
                </c:pt>
                <c:pt idx="2682">
                  <c:v>11.117469999999999</c:v>
                </c:pt>
                <c:pt idx="2683">
                  <c:v>11.117469999999999</c:v>
                </c:pt>
                <c:pt idx="2684">
                  <c:v>11.117469999999999</c:v>
                </c:pt>
                <c:pt idx="2685">
                  <c:v>11.117469999999999</c:v>
                </c:pt>
                <c:pt idx="2686">
                  <c:v>11.12387</c:v>
                </c:pt>
                <c:pt idx="2687">
                  <c:v>11.12387</c:v>
                </c:pt>
                <c:pt idx="2688">
                  <c:v>11.12387</c:v>
                </c:pt>
                <c:pt idx="2689">
                  <c:v>11.12388</c:v>
                </c:pt>
                <c:pt idx="2690">
                  <c:v>11.12388</c:v>
                </c:pt>
                <c:pt idx="2691">
                  <c:v>11.12388</c:v>
                </c:pt>
                <c:pt idx="2692">
                  <c:v>11.12388</c:v>
                </c:pt>
                <c:pt idx="2693">
                  <c:v>11.12388</c:v>
                </c:pt>
                <c:pt idx="2694">
                  <c:v>11.12879</c:v>
                </c:pt>
                <c:pt idx="2695">
                  <c:v>11.12879</c:v>
                </c:pt>
                <c:pt idx="2696">
                  <c:v>11.12879</c:v>
                </c:pt>
                <c:pt idx="2697">
                  <c:v>11.1288</c:v>
                </c:pt>
                <c:pt idx="2698">
                  <c:v>11.1288</c:v>
                </c:pt>
                <c:pt idx="2699">
                  <c:v>11.1288</c:v>
                </c:pt>
                <c:pt idx="2700">
                  <c:v>11.1288</c:v>
                </c:pt>
                <c:pt idx="2701">
                  <c:v>11.1288</c:v>
                </c:pt>
                <c:pt idx="2702">
                  <c:v>11.13255</c:v>
                </c:pt>
                <c:pt idx="2703">
                  <c:v>11.13255</c:v>
                </c:pt>
                <c:pt idx="2704">
                  <c:v>11.13255</c:v>
                </c:pt>
                <c:pt idx="2705">
                  <c:v>11.13256</c:v>
                </c:pt>
                <c:pt idx="2706">
                  <c:v>11.13256</c:v>
                </c:pt>
                <c:pt idx="2707">
                  <c:v>11.13256</c:v>
                </c:pt>
                <c:pt idx="2708">
                  <c:v>11.13256</c:v>
                </c:pt>
                <c:pt idx="2709">
                  <c:v>11.13256</c:v>
                </c:pt>
                <c:pt idx="2710">
                  <c:v>11.13552</c:v>
                </c:pt>
                <c:pt idx="2711">
                  <c:v>11.135529999999999</c:v>
                </c:pt>
                <c:pt idx="2712">
                  <c:v>11.135529999999999</c:v>
                </c:pt>
                <c:pt idx="2713">
                  <c:v>11.135529999999999</c:v>
                </c:pt>
                <c:pt idx="2714">
                  <c:v>11.135529999999999</c:v>
                </c:pt>
                <c:pt idx="2715">
                  <c:v>11.135529999999999</c:v>
                </c:pt>
                <c:pt idx="2716">
                  <c:v>11.135529999999999</c:v>
                </c:pt>
                <c:pt idx="2717">
                  <c:v>11.135529999999999</c:v>
                </c:pt>
                <c:pt idx="2718">
                  <c:v>11.137790000000001</c:v>
                </c:pt>
                <c:pt idx="2719">
                  <c:v>11.137790000000001</c:v>
                </c:pt>
                <c:pt idx="2720">
                  <c:v>11.137790000000001</c:v>
                </c:pt>
                <c:pt idx="2721">
                  <c:v>11.1378</c:v>
                </c:pt>
                <c:pt idx="2722">
                  <c:v>11.1378</c:v>
                </c:pt>
                <c:pt idx="2723">
                  <c:v>11.1378</c:v>
                </c:pt>
                <c:pt idx="2724">
                  <c:v>11.1378</c:v>
                </c:pt>
                <c:pt idx="2725">
                  <c:v>11.1378</c:v>
                </c:pt>
                <c:pt idx="2726">
                  <c:v>11.139559999999999</c:v>
                </c:pt>
                <c:pt idx="2727">
                  <c:v>11.139559999999999</c:v>
                </c:pt>
                <c:pt idx="2728">
                  <c:v>11.139559999999999</c:v>
                </c:pt>
                <c:pt idx="2729">
                  <c:v>11.139559999999999</c:v>
                </c:pt>
                <c:pt idx="2730">
                  <c:v>11.139559999999999</c:v>
                </c:pt>
                <c:pt idx="2731">
                  <c:v>11.139559999999999</c:v>
                </c:pt>
                <c:pt idx="2732">
                  <c:v>11.139569999999999</c:v>
                </c:pt>
                <c:pt idx="2733">
                  <c:v>11.139569999999999</c:v>
                </c:pt>
                <c:pt idx="2734">
                  <c:v>11.140929999999999</c:v>
                </c:pt>
                <c:pt idx="2735">
                  <c:v>11.140929999999999</c:v>
                </c:pt>
                <c:pt idx="2736">
                  <c:v>11.140929999999999</c:v>
                </c:pt>
                <c:pt idx="2737">
                  <c:v>11.140929999999999</c:v>
                </c:pt>
                <c:pt idx="2738">
                  <c:v>11.140929999999999</c:v>
                </c:pt>
                <c:pt idx="2739">
                  <c:v>11.140929999999999</c:v>
                </c:pt>
                <c:pt idx="2740">
                  <c:v>11.140929999999999</c:v>
                </c:pt>
                <c:pt idx="2741">
                  <c:v>11.140929999999999</c:v>
                </c:pt>
                <c:pt idx="2742">
                  <c:v>11.141999999999999</c:v>
                </c:pt>
                <c:pt idx="2743">
                  <c:v>11.141999999999999</c:v>
                </c:pt>
                <c:pt idx="2744">
                  <c:v>11.141999999999999</c:v>
                </c:pt>
                <c:pt idx="2745">
                  <c:v>11.141999999999999</c:v>
                </c:pt>
                <c:pt idx="2746">
                  <c:v>11.141999999999999</c:v>
                </c:pt>
                <c:pt idx="2747">
                  <c:v>11.141999999999999</c:v>
                </c:pt>
                <c:pt idx="2748">
                  <c:v>11.142009999999999</c:v>
                </c:pt>
                <c:pt idx="2749">
                  <c:v>11.142009999999999</c:v>
                </c:pt>
                <c:pt idx="2750">
                  <c:v>11.142860000000001</c:v>
                </c:pt>
                <c:pt idx="2751">
                  <c:v>11.142860000000001</c:v>
                </c:pt>
                <c:pt idx="2752">
                  <c:v>11.142860000000001</c:v>
                </c:pt>
                <c:pt idx="2753">
                  <c:v>11.142860000000001</c:v>
                </c:pt>
                <c:pt idx="2754">
                  <c:v>11.142860000000001</c:v>
                </c:pt>
                <c:pt idx="2755">
                  <c:v>11.142860000000001</c:v>
                </c:pt>
                <c:pt idx="2756">
                  <c:v>11.142860000000001</c:v>
                </c:pt>
                <c:pt idx="2757">
                  <c:v>11.142860000000001</c:v>
                </c:pt>
                <c:pt idx="2758">
                  <c:v>11.14353</c:v>
                </c:pt>
                <c:pt idx="2759">
                  <c:v>11.14353</c:v>
                </c:pt>
                <c:pt idx="2760">
                  <c:v>11.14353</c:v>
                </c:pt>
                <c:pt idx="2761">
                  <c:v>11.14353</c:v>
                </c:pt>
                <c:pt idx="2762">
                  <c:v>11.14353</c:v>
                </c:pt>
                <c:pt idx="2763">
                  <c:v>11.14353</c:v>
                </c:pt>
                <c:pt idx="2764">
                  <c:v>11.14353</c:v>
                </c:pt>
                <c:pt idx="2765">
                  <c:v>11.14353</c:v>
                </c:pt>
                <c:pt idx="2766">
                  <c:v>11.14404</c:v>
                </c:pt>
                <c:pt idx="2767">
                  <c:v>11.14404</c:v>
                </c:pt>
                <c:pt idx="2768">
                  <c:v>11.14404</c:v>
                </c:pt>
                <c:pt idx="2769">
                  <c:v>11.14404</c:v>
                </c:pt>
                <c:pt idx="2770">
                  <c:v>11.14404</c:v>
                </c:pt>
                <c:pt idx="2771">
                  <c:v>11.14405</c:v>
                </c:pt>
                <c:pt idx="2772">
                  <c:v>11.14405</c:v>
                </c:pt>
                <c:pt idx="2773">
                  <c:v>11.14405</c:v>
                </c:pt>
                <c:pt idx="2774">
                  <c:v>11.14447</c:v>
                </c:pt>
                <c:pt idx="2775">
                  <c:v>11.14447</c:v>
                </c:pt>
                <c:pt idx="2776">
                  <c:v>11.14447</c:v>
                </c:pt>
                <c:pt idx="2777">
                  <c:v>11.14447</c:v>
                </c:pt>
                <c:pt idx="2778">
                  <c:v>11.14447</c:v>
                </c:pt>
                <c:pt idx="2779">
                  <c:v>11.14447</c:v>
                </c:pt>
                <c:pt idx="2780">
                  <c:v>11.14447</c:v>
                </c:pt>
                <c:pt idx="2781">
                  <c:v>11.14447</c:v>
                </c:pt>
                <c:pt idx="2782">
                  <c:v>11.1448</c:v>
                </c:pt>
                <c:pt idx="2783">
                  <c:v>11.1448</c:v>
                </c:pt>
                <c:pt idx="2784">
                  <c:v>11.1448</c:v>
                </c:pt>
                <c:pt idx="2785">
                  <c:v>11.1448</c:v>
                </c:pt>
                <c:pt idx="2786">
                  <c:v>11.1448</c:v>
                </c:pt>
                <c:pt idx="2787">
                  <c:v>11.1448</c:v>
                </c:pt>
                <c:pt idx="2788">
                  <c:v>11.1448</c:v>
                </c:pt>
                <c:pt idx="2789">
                  <c:v>11.1448</c:v>
                </c:pt>
                <c:pt idx="2790">
                  <c:v>11.14508</c:v>
                </c:pt>
                <c:pt idx="2791">
                  <c:v>11.14508</c:v>
                </c:pt>
                <c:pt idx="2792">
                  <c:v>11.14508</c:v>
                </c:pt>
                <c:pt idx="2793">
                  <c:v>11.14508</c:v>
                </c:pt>
                <c:pt idx="2794">
                  <c:v>11.14509</c:v>
                </c:pt>
                <c:pt idx="2795">
                  <c:v>11.14509</c:v>
                </c:pt>
                <c:pt idx="2796">
                  <c:v>11.14509</c:v>
                </c:pt>
                <c:pt idx="2797">
                  <c:v>11.14509</c:v>
                </c:pt>
                <c:pt idx="2798">
                  <c:v>11.14531</c:v>
                </c:pt>
                <c:pt idx="2799">
                  <c:v>11.14531</c:v>
                </c:pt>
                <c:pt idx="2800">
                  <c:v>11.14531</c:v>
                </c:pt>
                <c:pt idx="2801">
                  <c:v>11.14531</c:v>
                </c:pt>
                <c:pt idx="2802">
                  <c:v>11.14531</c:v>
                </c:pt>
                <c:pt idx="2803">
                  <c:v>11.14531</c:v>
                </c:pt>
                <c:pt idx="2804">
                  <c:v>11.14532</c:v>
                </c:pt>
                <c:pt idx="2805">
                  <c:v>11.14532</c:v>
                </c:pt>
                <c:pt idx="2806">
                  <c:v>11.145490000000001</c:v>
                </c:pt>
                <c:pt idx="2807">
                  <c:v>11.145490000000001</c:v>
                </c:pt>
                <c:pt idx="2808">
                  <c:v>11.145490000000001</c:v>
                </c:pt>
                <c:pt idx="2809">
                  <c:v>11.145490000000001</c:v>
                </c:pt>
                <c:pt idx="2810">
                  <c:v>11.145490000000001</c:v>
                </c:pt>
                <c:pt idx="2811">
                  <c:v>11.145490000000001</c:v>
                </c:pt>
                <c:pt idx="2812">
                  <c:v>11.145490000000001</c:v>
                </c:pt>
                <c:pt idx="2813">
                  <c:v>11.145490000000001</c:v>
                </c:pt>
                <c:pt idx="2814">
                  <c:v>11.14551</c:v>
                </c:pt>
                <c:pt idx="2815">
                  <c:v>11.14551</c:v>
                </c:pt>
                <c:pt idx="2816">
                  <c:v>11.14555</c:v>
                </c:pt>
                <c:pt idx="2817">
                  <c:v>11.14556</c:v>
                </c:pt>
                <c:pt idx="2818">
                  <c:v>11.1456</c:v>
                </c:pt>
                <c:pt idx="2819">
                  <c:v>11.1456</c:v>
                </c:pt>
                <c:pt idx="2820">
                  <c:v>11.14564</c:v>
                </c:pt>
                <c:pt idx="2821">
                  <c:v>11.14564</c:v>
                </c:pt>
                <c:pt idx="2822">
                  <c:v>11.14568</c:v>
                </c:pt>
                <c:pt idx="2823">
                  <c:v>11.14568</c:v>
                </c:pt>
                <c:pt idx="2824">
                  <c:v>11.145720000000001</c:v>
                </c:pt>
                <c:pt idx="2825">
                  <c:v>11.145720000000001</c:v>
                </c:pt>
                <c:pt idx="2826">
                  <c:v>11.145759999999999</c:v>
                </c:pt>
                <c:pt idx="2827">
                  <c:v>11.145759999999999</c:v>
                </c:pt>
                <c:pt idx="2828">
                  <c:v>11.145799999999999</c:v>
                </c:pt>
                <c:pt idx="2829">
                  <c:v>11.145799999999999</c:v>
                </c:pt>
                <c:pt idx="2830">
                  <c:v>11.14584</c:v>
                </c:pt>
                <c:pt idx="2831">
                  <c:v>11.14584</c:v>
                </c:pt>
                <c:pt idx="2832">
                  <c:v>11.14587</c:v>
                </c:pt>
                <c:pt idx="2833">
                  <c:v>11.14587</c:v>
                </c:pt>
                <c:pt idx="2834">
                  <c:v>11.145910000000001</c:v>
                </c:pt>
                <c:pt idx="2835">
                  <c:v>11.145910000000001</c:v>
                </c:pt>
                <c:pt idx="2836">
                  <c:v>11.145949999999999</c:v>
                </c:pt>
                <c:pt idx="2837">
                  <c:v>11.145960000000001</c:v>
                </c:pt>
                <c:pt idx="2838">
                  <c:v>11.145989999999999</c:v>
                </c:pt>
                <c:pt idx="2839">
                  <c:v>11.145989999999999</c:v>
                </c:pt>
                <c:pt idx="2840">
                  <c:v>11.14602</c:v>
                </c:pt>
                <c:pt idx="2841">
                  <c:v>11.14602</c:v>
                </c:pt>
                <c:pt idx="2842">
                  <c:v>11.146050000000001</c:v>
                </c:pt>
                <c:pt idx="2843">
                  <c:v>11.146050000000001</c:v>
                </c:pt>
                <c:pt idx="2844">
                  <c:v>11.14607</c:v>
                </c:pt>
                <c:pt idx="2845">
                  <c:v>11.14607</c:v>
                </c:pt>
                <c:pt idx="2846">
                  <c:v>11.146100000000001</c:v>
                </c:pt>
                <c:pt idx="2847">
                  <c:v>11.146100000000001</c:v>
                </c:pt>
                <c:pt idx="2848">
                  <c:v>11.14612</c:v>
                </c:pt>
                <c:pt idx="2849">
                  <c:v>11.14612</c:v>
                </c:pt>
                <c:pt idx="2850">
                  <c:v>11.146139999999999</c:v>
                </c:pt>
                <c:pt idx="2851">
                  <c:v>11.146139999999999</c:v>
                </c:pt>
                <c:pt idx="2852">
                  <c:v>11.14617</c:v>
                </c:pt>
                <c:pt idx="2853">
                  <c:v>11.14617</c:v>
                </c:pt>
                <c:pt idx="2854">
                  <c:v>11.146190000000001</c:v>
                </c:pt>
                <c:pt idx="2855">
                  <c:v>11.146190000000001</c:v>
                </c:pt>
                <c:pt idx="2856">
                  <c:v>11.14622</c:v>
                </c:pt>
                <c:pt idx="2857">
                  <c:v>11.14622</c:v>
                </c:pt>
                <c:pt idx="2858">
                  <c:v>11.146240000000001</c:v>
                </c:pt>
                <c:pt idx="2859">
                  <c:v>11.146240000000001</c:v>
                </c:pt>
                <c:pt idx="2860">
                  <c:v>11.148300000000001</c:v>
                </c:pt>
                <c:pt idx="2861">
                  <c:v>11.148300000000001</c:v>
                </c:pt>
                <c:pt idx="2862">
                  <c:v>11.15311</c:v>
                </c:pt>
                <c:pt idx="2863">
                  <c:v>11.15311</c:v>
                </c:pt>
                <c:pt idx="2864">
                  <c:v>11.15311</c:v>
                </c:pt>
                <c:pt idx="2865">
                  <c:v>11.15311</c:v>
                </c:pt>
                <c:pt idx="2866">
                  <c:v>11.15311</c:v>
                </c:pt>
                <c:pt idx="2867">
                  <c:v>11.15311</c:v>
                </c:pt>
              </c:numCache>
            </c:numRef>
          </c:xVal>
          <c:yVal>
            <c:numRef>
              <c:f>Φύλλο1!$M$1:$M$2868</c:f>
              <c:numCache>
                <c:formatCode>0</c:formatCode>
                <c:ptCount val="286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36</c:v>
                </c:pt>
                <c:pt idx="330">
                  <c:v>0.36</c:v>
                </c:pt>
                <c:pt idx="331">
                  <c:v>0.36</c:v>
                </c:pt>
                <c:pt idx="332">
                  <c:v>0.36</c:v>
                </c:pt>
                <c:pt idx="333">
                  <c:v>0.36</c:v>
                </c:pt>
                <c:pt idx="334">
                  <c:v>0.36</c:v>
                </c:pt>
                <c:pt idx="335">
                  <c:v>0.36</c:v>
                </c:pt>
                <c:pt idx="336">
                  <c:v>0.36</c:v>
                </c:pt>
                <c:pt idx="337">
                  <c:v>0.36</c:v>
                </c:pt>
                <c:pt idx="338">
                  <c:v>11.24</c:v>
                </c:pt>
                <c:pt idx="339">
                  <c:v>11.24</c:v>
                </c:pt>
                <c:pt idx="340">
                  <c:v>11.24</c:v>
                </c:pt>
                <c:pt idx="341">
                  <c:v>11.24</c:v>
                </c:pt>
                <c:pt idx="342">
                  <c:v>11.24</c:v>
                </c:pt>
                <c:pt idx="343">
                  <c:v>11.24</c:v>
                </c:pt>
                <c:pt idx="344">
                  <c:v>11.24</c:v>
                </c:pt>
                <c:pt idx="345">
                  <c:v>11.24</c:v>
                </c:pt>
                <c:pt idx="346">
                  <c:v>11.24</c:v>
                </c:pt>
                <c:pt idx="347">
                  <c:v>11.24</c:v>
                </c:pt>
                <c:pt idx="348">
                  <c:v>11.24</c:v>
                </c:pt>
                <c:pt idx="349">
                  <c:v>11.24</c:v>
                </c:pt>
                <c:pt idx="350">
                  <c:v>11.24</c:v>
                </c:pt>
                <c:pt idx="351">
                  <c:v>11.24</c:v>
                </c:pt>
                <c:pt idx="352">
                  <c:v>11.24</c:v>
                </c:pt>
                <c:pt idx="353">
                  <c:v>11.24</c:v>
                </c:pt>
                <c:pt idx="354">
                  <c:v>11.24</c:v>
                </c:pt>
                <c:pt idx="355">
                  <c:v>11.24</c:v>
                </c:pt>
                <c:pt idx="356">
                  <c:v>11.24</c:v>
                </c:pt>
                <c:pt idx="357">
                  <c:v>11.24</c:v>
                </c:pt>
                <c:pt idx="358">
                  <c:v>11.24</c:v>
                </c:pt>
                <c:pt idx="359">
                  <c:v>11.24</c:v>
                </c:pt>
                <c:pt idx="360">
                  <c:v>11.24</c:v>
                </c:pt>
                <c:pt idx="361">
                  <c:v>11.24</c:v>
                </c:pt>
                <c:pt idx="362">
                  <c:v>11.24</c:v>
                </c:pt>
                <c:pt idx="363">
                  <c:v>11.24</c:v>
                </c:pt>
                <c:pt idx="364">
                  <c:v>11.24</c:v>
                </c:pt>
                <c:pt idx="365">
                  <c:v>11.24</c:v>
                </c:pt>
                <c:pt idx="366">
                  <c:v>11.24</c:v>
                </c:pt>
                <c:pt idx="367">
                  <c:v>11.24</c:v>
                </c:pt>
                <c:pt idx="368">
                  <c:v>11.24</c:v>
                </c:pt>
                <c:pt idx="369">
                  <c:v>11.24</c:v>
                </c:pt>
                <c:pt idx="370">
                  <c:v>11.24</c:v>
                </c:pt>
                <c:pt idx="371">
                  <c:v>11.24</c:v>
                </c:pt>
                <c:pt idx="372">
                  <c:v>11.24</c:v>
                </c:pt>
                <c:pt idx="373">
                  <c:v>11.24</c:v>
                </c:pt>
                <c:pt idx="374">
                  <c:v>11.24</c:v>
                </c:pt>
                <c:pt idx="375">
                  <c:v>11.24</c:v>
                </c:pt>
                <c:pt idx="376">
                  <c:v>11.24</c:v>
                </c:pt>
                <c:pt idx="377">
                  <c:v>11.24</c:v>
                </c:pt>
                <c:pt idx="378">
                  <c:v>11.24</c:v>
                </c:pt>
                <c:pt idx="379">
                  <c:v>11.24</c:v>
                </c:pt>
                <c:pt idx="380">
                  <c:v>11.24</c:v>
                </c:pt>
                <c:pt idx="381">
                  <c:v>11.24</c:v>
                </c:pt>
                <c:pt idx="382">
                  <c:v>11.24</c:v>
                </c:pt>
                <c:pt idx="383">
                  <c:v>11.24</c:v>
                </c:pt>
                <c:pt idx="384">
                  <c:v>11.24</c:v>
                </c:pt>
                <c:pt idx="385">
                  <c:v>11.24</c:v>
                </c:pt>
                <c:pt idx="386">
                  <c:v>11.24</c:v>
                </c:pt>
                <c:pt idx="387">
                  <c:v>11.24</c:v>
                </c:pt>
                <c:pt idx="388">
                  <c:v>11.24</c:v>
                </c:pt>
                <c:pt idx="389">
                  <c:v>11.24</c:v>
                </c:pt>
                <c:pt idx="390">
                  <c:v>11.24</c:v>
                </c:pt>
                <c:pt idx="391">
                  <c:v>11.24</c:v>
                </c:pt>
                <c:pt idx="392">
                  <c:v>11.24</c:v>
                </c:pt>
                <c:pt idx="393">
                  <c:v>11.24</c:v>
                </c:pt>
                <c:pt idx="394">
                  <c:v>11.24</c:v>
                </c:pt>
                <c:pt idx="395">
                  <c:v>11.24</c:v>
                </c:pt>
                <c:pt idx="396">
                  <c:v>11.24</c:v>
                </c:pt>
                <c:pt idx="397">
                  <c:v>11.24</c:v>
                </c:pt>
                <c:pt idx="398">
                  <c:v>11.24</c:v>
                </c:pt>
                <c:pt idx="399">
                  <c:v>11.24</c:v>
                </c:pt>
                <c:pt idx="400">
                  <c:v>11.24</c:v>
                </c:pt>
                <c:pt idx="401">
                  <c:v>11.24</c:v>
                </c:pt>
                <c:pt idx="402">
                  <c:v>11.24</c:v>
                </c:pt>
                <c:pt idx="403">
                  <c:v>11.24</c:v>
                </c:pt>
                <c:pt idx="404">
                  <c:v>11.24</c:v>
                </c:pt>
                <c:pt idx="405">
                  <c:v>11.24</c:v>
                </c:pt>
                <c:pt idx="406">
                  <c:v>11.24</c:v>
                </c:pt>
                <c:pt idx="407">
                  <c:v>11.24</c:v>
                </c:pt>
                <c:pt idx="408">
                  <c:v>11.24</c:v>
                </c:pt>
                <c:pt idx="409">
                  <c:v>11.24</c:v>
                </c:pt>
                <c:pt idx="410">
                  <c:v>11.24</c:v>
                </c:pt>
                <c:pt idx="411">
                  <c:v>11.24</c:v>
                </c:pt>
                <c:pt idx="412">
                  <c:v>11.24</c:v>
                </c:pt>
                <c:pt idx="413">
                  <c:v>11.24</c:v>
                </c:pt>
                <c:pt idx="414">
                  <c:v>11.24</c:v>
                </c:pt>
                <c:pt idx="415">
                  <c:v>11.24</c:v>
                </c:pt>
                <c:pt idx="416">
                  <c:v>11.24</c:v>
                </c:pt>
                <c:pt idx="417">
                  <c:v>11.24</c:v>
                </c:pt>
                <c:pt idx="418">
                  <c:v>11.24</c:v>
                </c:pt>
                <c:pt idx="419">
                  <c:v>11.24</c:v>
                </c:pt>
                <c:pt idx="420">
                  <c:v>11.24</c:v>
                </c:pt>
                <c:pt idx="421">
                  <c:v>11.24</c:v>
                </c:pt>
                <c:pt idx="422">
                  <c:v>11.24</c:v>
                </c:pt>
                <c:pt idx="423">
                  <c:v>11.24</c:v>
                </c:pt>
                <c:pt idx="424">
                  <c:v>11.24</c:v>
                </c:pt>
                <c:pt idx="425">
                  <c:v>11.24</c:v>
                </c:pt>
                <c:pt idx="426">
                  <c:v>11.24</c:v>
                </c:pt>
                <c:pt idx="427">
                  <c:v>11.24</c:v>
                </c:pt>
                <c:pt idx="428">
                  <c:v>11.24</c:v>
                </c:pt>
                <c:pt idx="429">
                  <c:v>11.24</c:v>
                </c:pt>
                <c:pt idx="430">
                  <c:v>11.24</c:v>
                </c:pt>
                <c:pt idx="431">
                  <c:v>11.24</c:v>
                </c:pt>
                <c:pt idx="432">
                  <c:v>11.24</c:v>
                </c:pt>
                <c:pt idx="433">
                  <c:v>11.24</c:v>
                </c:pt>
                <c:pt idx="434">
                  <c:v>11.24</c:v>
                </c:pt>
                <c:pt idx="435">
                  <c:v>11.24</c:v>
                </c:pt>
                <c:pt idx="436">
                  <c:v>11.24</c:v>
                </c:pt>
                <c:pt idx="437">
                  <c:v>11.24</c:v>
                </c:pt>
                <c:pt idx="438">
                  <c:v>11.24</c:v>
                </c:pt>
                <c:pt idx="439">
                  <c:v>11.24</c:v>
                </c:pt>
                <c:pt idx="440">
                  <c:v>11.24</c:v>
                </c:pt>
                <c:pt idx="441">
                  <c:v>11.24</c:v>
                </c:pt>
                <c:pt idx="442">
                  <c:v>11.24</c:v>
                </c:pt>
                <c:pt idx="443">
                  <c:v>11.24</c:v>
                </c:pt>
                <c:pt idx="444">
                  <c:v>11.24</c:v>
                </c:pt>
                <c:pt idx="445">
                  <c:v>11.24</c:v>
                </c:pt>
                <c:pt idx="446">
                  <c:v>11.24</c:v>
                </c:pt>
                <c:pt idx="447">
                  <c:v>11.24</c:v>
                </c:pt>
                <c:pt idx="448">
                  <c:v>11.24</c:v>
                </c:pt>
                <c:pt idx="449">
                  <c:v>11.24</c:v>
                </c:pt>
                <c:pt idx="450">
                  <c:v>11.24</c:v>
                </c:pt>
                <c:pt idx="451">
                  <c:v>11.24</c:v>
                </c:pt>
                <c:pt idx="452">
                  <c:v>11.24</c:v>
                </c:pt>
                <c:pt idx="453">
                  <c:v>11.24</c:v>
                </c:pt>
                <c:pt idx="454">
                  <c:v>11.24</c:v>
                </c:pt>
                <c:pt idx="455">
                  <c:v>11.24</c:v>
                </c:pt>
                <c:pt idx="456">
                  <c:v>11.24</c:v>
                </c:pt>
                <c:pt idx="457">
                  <c:v>11.24</c:v>
                </c:pt>
                <c:pt idx="458">
                  <c:v>11.24</c:v>
                </c:pt>
                <c:pt idx="459">
                  <c:v>11.24</c:v>
                </c:pt>
                <c:pt idx="460">
                  <c:v>11.24</c:v>
                </c:pt>
                <c:pt idx="461">
                  <c:v>11.24</c:v>
                </c:pt>
                <c:pt idx="462">
                  <c:v>11.24</c:v>
                </c:pt>
                <c:pt idx="463">
                  <c:v>11.24</c:v>
                </c:pt>
                <c:pt idx="464">
                  <c:v>11.24</c:v>
                </c:pt>
                <c:pt idx="465">
                  <c:v>11.24</c:v>
                </c:pt>
                <c:pt idx="466">
                  <c:v>11.24</c:v>
                </c:pt>
                <c:pt idx="467">
                  <c:v>11.24</c:v>
                </c:pt>
                <c:pt idx="468">
                  <c:v>11.24</c:v>
                </c:pt>
                <c:pt idx="469">
                  <c:v>11.24</c:v>
                </c:pt>
                <c:pt idx="470">
                  <c:v>11.24</c:v>
                </c:pt>
                <c:pt idx="471">
                  <c:v>11.24</c:v>
                </c:pt>
                <c:pt idx="472">
                  <c:v>11.24</c:v>
                </c:pt>
                <c:pt idx="473">
                  <c:v>11.24</c:v>
                </c:pt>
                <c:pt idx="474">
                  <c:v>11.24</c:v>
                </c:pt>
                <c:pt idx="475">
                  <c:v>11.24</c:v>
                </c:pt>
                <c:pt idx="476">
                  <c:v>11.24</c:v>
                </c:pt>
                <c:pt idx="477">
                  <c:v>11.24</c:v>
                </c:pt>
                <c:pt idx="478">
                  <c:v>11.24</c:v>
                </c:pt>
                <c:pt idx="479">
                  <c:v>11.24</c:v>
                </c:pt>
                <c:pt idx="480">
                  <c:v>11.24</c:v>
                </c:pt>
                <c:pt idx="481">
                  <c:v>11.24</c:v>
                </c:pt>
                <c:pt idx="482">
                  <c:v>11.24</c:v>
                </c:pt>
                <c:pt idx="483">
                  <c:v>11.24</c:v>
                </c:pt>
                <c:pt idx="484">
                  <c:v>11.24</c:v>
                </c:pt>
                <c:pt idx="485">
                  <c:v>11.24</c:v>
                </c:pt>
                <c:pt idx="486">
                  <c:v>11.24</c:v>
                </c:pt>
                <c:pt idx="487">
                  <c:v>11.24</c:v>
                </c:pt>
                <c:pt idx="488">
                  <c:v>11.24</c:v>
                </c:pt>
                <c:pt idx="489">
                  <c:v>11.24</c:v>
                </c:pt>
                <c:pt idx="490">
                  <c:v>11.24</c:v>
                </c:pt>
                <c:pt idx="491">
                  <c:v>11.24</c:v>
                </c:pt>
                <c:pt idx="492">
                  <c:v>11.24</c:v>
                </c:pt>
                <c:pt idx="493">
                  <c:v>11.24</c:v>
                </c:pt>
                <c:pt idx="494">
                  <c:v>11.24</c:v>
                </c:pt>
                <c:pt idx="495">
                  <c:v>11.24</c:v>
                </c:pt>
                <c:pt idx="496">
                  <c:v>11.24</c:v>
                </c:pt>
                <c:pt idx="497">
                  <c:v>11.24</c:v>
                </c:pt>
                <c:pt idx="498">
                  <c:v>11.24</c:v>
                </c:pt>
                <c:pt idx="499">
                  <c:v>11.24</c:v>
                </c:pt>
                <c:pt idx="500">
                  <c:v>11.24</c:v>
                </c:pt>
                <c:pt idx="501">
                  <c:v>11.24</c:v>
                </c:pt>
                <c:pt idx="502">
                  <c:v>11.24</c:v>
                </c:pt>
                <c:pt idx="503">
                  <c:v>11.24</c:v>
                </c:pt>
                <c:pt idx="504">
                  <c:v>11.24</c:v>
                </c:pt>
                <c:pt idx="505">
                  <c:v>11.24</c:v>
                </c:pt>
                <c:pt idx="506">
                  <c:v>11.24</c:v>
                </c:pt>
                <c:pt idx="507">
                  <c:v>11.24</c:v>
                </c:pt>
                <c:pt idx="508">
                  <c:v>11.24</c:v>
                </c:pt>
                <c:pt idx="509">
                  <c:v>11.24</c:v>
                </c:pt>
                <c:pt idx="510">
                  <c:v>11.24</c:v>
                </c:pt>
                <c:pt idx="511">
                  <c:v>11.24</c:v>
                </c:pt>
                <c:pt idx="512">
                  <c:v>11.24</c:v>
                </c:pt>
                <c:pt idx="513">
                  <c:v>11.24</c:v>
                </c:pt>
                <c:pt idx="514">
                  <c:v>11.24</c:v>
                </c:pt>
                <c:pt idx="515">
                  <c:v>11.24</c:v>
                </c:pt>
                <c:pt idx="516">
                  <c:v>11.24</c:v>
                </c:pt>
                <c:pt idx="517">
                  <c:v>11.24</c:v>
                </c:pt>
                <c:pt idx="518">
                  <c:v>11.24</c:v>
                </c:pt>
                <c:pt idx="519">
                  <c:v>11.24</c:v>
                </c:pt>
                <c:pt idx="520">
                  <c:v>11.24</c:v>
                </c:pt>
                <c:pt idx="521">
                  <c:v>11.24</c:v>
                </c:pt>
                <c:pt idx="522">
                  <c:v>11.24</c:v>
                </c:pt>
                <c:pt idx="523">
                  <c:v>11.24</c:v>
                </c:pt>
                <c:pt idx="524">
                  <c:v>11.24</c:v>
                </c:pt>
                <c:pt idx="525">
                  <c:v>11.24</c:v>
                </c:pt>
                <c:pt idx="526">
                  <c:v>11.24</c:v>
                </c:pt>
                <c:pt idx="527">
                  <c:v>11.24</c:v>
                </c:pt>
                <c:pt idx="528">
                  <c:v>11.24</c:v>
                </c:pt>
                <c:pt idx="529">
                  <c:v>11.24</c:v>
                </c:pt>
                <c:pt idx="530">
                  <c:v>11.24</c:v>
                </c:pt>
                <c:pt idx="531">
                  <c:v>11.24</c:v>
                </c:pt>
                <c:pt idx="532">
                  <c:v>11.24</c:v>
                </c:pt>
                <c:pt idx="533">
                  <c:v>11.24</c:v>
                </c:pt>
                <c:pt idx="534">
                  <c:v>11.24</c:v>
                </c:pt>
                <c:pt idx="535">
                  <c:v>11.24</c:v>
                </c:pt>
                <c:pt idx="536">
                  <c:v>11.24</c:v>
                </c:pt>
                <c:pt idx="537">
                  <c:v>11.24</c:v>
                </c:pt>
                <c:pt idx="538">
                  <c:v>11.24</c:v>
                </c:pt>
                <c:pt idx="539">
                  <c:v>11.24</c:v>
                </c:pt>
                <c:pt idx="540">
                  <c:v>11.24</c:v>
                </c:pt>
                <c:pt idx="541">
                  <c:v>11.24</c:v>
                </c:pt>
                <c:pt idx="542">
                  <c:v>11.24</c:v>
                </c:pt>
                <c:pt idx="543">
                  <c:v>11.24</c:v>
                </c:pt>
                <c:pt idx="544">
                  <c:v>11.24</c:v>
                </c:pt>
                <c:pt idx="545">
                  <c:v>11.24</c:v>
                </c:pt>
                <c:pt idx="546">
                  <c:v>11.24</c:v>
                </c:pt>
                <c:pt idx="547">
                  <c:v>11.24</c:v>
                </c:pt>
                <c:pt idx="548">
                  <c:v>11.24</c:v>
                </c:pt>
                <c:pt idx="549">
                  <c:v>11.24</c:v>
                </c:pt>
                <c:pt idx="550">
                  <c:v>11.24</c:v>
                </c:pt>
                <c:pt idx="551">
                  <c:v>11.24</c:v>
                </c:pt>
                <c:pt idx="552">
                  <c:v>11.24</c:v>
                </c:pt>
                <c:pt idx="553">
                  <c:v>11.24</c:v>
                </c:pt>
                <c:pt idx="554">
                  <c:v>11.24</c:v>
                </c:pt>
                <c:pt idx="555">
                  <c:v>11.24</c:v>
                </c:pt>
                <c:pt idx="556">
                  <c:v>11.24</c:v>
                </c:pt>
                <c:pt idx="557">
                  <c:v>11.24</c:v>
                </c:pt>
                <c:pt idx="558">
                  <c:v>11.24</c:v>
                </c:pt>
                <c:pt idx="559">
                  <c:v>11.24</c:v>
                </c:pt>
                <c:pt idx="560">
                  <c:v>11.24</c:v>
                </c:pt>
                <c:pt idx="561">
                  <c:v>11.24</c:v>
                </c:pt>
                <c:pt idx="562">
                  <c:v>11.24</c:v>
                </c:pt>
                <c:pt idx="563">
                  <c:v>11.24</c:v>
                </c:pt>
                <c:pt idx="564">
                  <c:v>11.24</c:v>
                </c:pt>
                <c:pt idx="565">
                  <c:v>11.24</c:v>
                </c:pt>
                <c:pt idx="566">
                  <c:v>11.24</c:v>
                </c:pt>
                <c:pt idx="567">
                  <c:v>11.24</c:v>
                </c:pt>
                <c:pt idx="568">
                  <c:v>11.24</c:v>
                </c:pt>
                <c:pt idx="569">
                  <c:v>11.24</c:v>
                </c:pt>
                <c:pt idx="570">
                  <c:v>11.24</c:v>
                </c:pt>
                <c:pt idx="571">
                  <c:v>11.24</c:v>
                </c:pt>
                <c:pt idx="572">
                  <c:v>11.24</c:v>
                </c:pt>
                <c:pt idx="573">
                  <c:v>11.24</c:v>
                </c:pt>
                <c:pt idx="574">
                  <c:v>11.24</c:v>
                </c:pt>
                <c:pt idx="575">
                  <c:v>11.24</c:v>
                </c:pt>
                <c:pt idx="576">
                  <c:v>11.24</c:v>
                </c:pt>
                <c:pt idx="577">
                  <c:v>11.24</c:v>
                </c:pt>
                <c:pt idx="578">
                  <c:v>11.24</c:v>
                </c:pt>
                <c:pt idx="579">
                  <c:v>11.24</c:v>
                </c:pt>
                <c:pt idx="580">
                  <c:v>11.24</c:v>
                </c:pt>
                <c:pt idx="581">
                  <c:v>11.24</c:v>
                </c:pt>
                <c:pt idx="582">
                  <c:v>11.24</c:v>
                </c:pt>
                <c:pt idx="583">
                  <c:v>11.24</c:v>
                </c:pt>
                <c:pt idx="584">
                  <c:v>11.24</c:v>
                </c:pt>
                <c:pt idx="585">
                  <c:v>11.24</c:v>
                </c:pt>
                <c:pt idx="586">
                  <c:v>11.24</c:v>
                </c:pt>
                <c:pt idx="587">
                  <c:v>11.24</c:v>
                </c:pt>
                <c:pt idx="588">
                  <c:v>11.24</c:v>
                </c:pt>
                <c:pt idx="589">
                  <c:v>11.24</c:v>
                </c:pt>
                <c:pt idx="590">
                  <c:v>11.24</c:v>
                </c:pt>
                <c:pt idx="591">
                  <c:v>11.24</c:v>
                </c:pt>
                <c:pt idx="592">
                  <c:v>11.24</c:v>
                </c:pt>
                <c:pt idx="593">
                  <c:v>11.24</c:v>
                </c:pt>
                <c:pt idx="594">
                  <c:v>11.24</c:v>
                </c:pt>
                <c:pt idx="595">
                  <c:v>11.24</c:v>
                </c:pt>
                <c:pt idx="596">
                  <c:v>11.24</c:v>
                </c:pt>
                <c:pt idx="597">
                  <c:v>11.24</c:v>
                </c:pt>
                <c:pt idx="598">
                  <c:v>11.24</c:v>
                </c:pt>
                <c:pt idx="599">
                  <c:v>11.24</c:v>
                </c:pt>
                <c:pt idx="600">
                  <c:v>11.24</c:v>
                </c:pt>
                <c:pt idx="601">
                  <c:v>11.24</c:v>
                </c:pt>
                <c:pt idx="602">
                  <c:v>11.24</c:v>
                </c:pt>
                <c:pt idx="603">
                  <c:v>11.24</c:v>
                </c:pt>
                <c:pt idx="604">
                  <c:v>11.24</c:v>
                </c:pt>
                <c:pt idx="605">
                  <c:v>11.24</c:v>
                </c:pt>
                <c:pt idx="606">
                  <c:v>11.24</c:v>
                </c:pt>
                <c:pt idx="607">
                  <c:v>11.24</c:v>
                </c:pt>
                <c:pt idx="608">
                  <c:v>11.24</c:v>
                </c:pt>
                <c:pt idx="609">
                  <c:v>11.24</c:v>
                </c:pt>
                <c:pt idx="610">
                  <c:v>11.24</c:v>
                </c:pt>
                <c:pt idx="611">
                  <c:v>11.24</c:v>
                </c:pt>
                <c:pt idx="612">
                  <c:v>11.24</c:v>
                </c:pt>
                <c:pt idx="613">
                  <c:v>11.24</c:v>
                </c:pt>
                <c:pt idx="614">
                  <c:v>11.24</c:v>
                </c:pt>
                <c:pt idx="615">
                  <c:v>11.24</c:v>
                </c:pt>
                <c:pt idx="616">
                  <c:v>11.24</c:v>
                </c:pt>
                <c:pt idx="617">
                  <c:v>11.24</c:v>
                </c:pt>
                <c:pt idx="618">
                  <c:v>11.24</c:v>
                </c:pt>
                <c:pt idx="619">
                  <c:v>11.24</c:v>
                </c:pt>
                <c:pt idx="620">
                  <c:v>11.24</c:v>
                </c:pt>
                <c:pt idx="621">
                  <c:v>11.24</c:v>
                </c:pt>
                <c:pt idx="622">
                  <c:v>11.24</c:v>
                </c:pt>
                <c:pt idx="623">
                  <c:v>11.24</c:v>
                </c:pt>
                <c:pt idx="624">
                  <c:v>11.24</c:v>
                </c:pt>
                <c:pt idx="625">
                  <c:v>11.24</c:v>
                </c:pt>
                <c:pt idx="626">
                  <c:v>11.24</c:v>
                </c:pt>
                <c:pt idx="627">
                  <c:v>11.24</c:v>
                </c:pt>
                <c:pt idx="628">
                  <c:v>11.24</c:v>
                </c:pt>
                <c:pt idx="629">
                  <c:v>11.24</c:v>
                </c:pt>
                <c:pt idx="630">
                  <c:v>11.24</c:v>
                </c:pt>
                <c:pt idx="631">
                  <c:v>11.24</c:v>
                </c:pt>
                <c:pt idx="632">
                  <c:v>11.24</c:v>
                </c:pt>
                <c:pt idx="633">
                  <c:v>11.24</c:v>
                </c:pt>
                <c:pt idx="634">
                  <c:v>11.24</c:v>
                </c:pt>
                <c:pt idx="635">
                  <c:v>11.24</c:v>
                </c:pt>
                <c:pt idx="636">
                  <c:v>11.24</c:v>
                </c:pt>
                <c:pt idx="637">
                  <c:v>11.24</c:v>
                </c:pt>
                <c:pt idx="638">
                  <c:v>11.24</c:v>
                </c:pt>
                <c:pt idx="639">
                  <c:v>11.24</c:v>
                </c:pt>
                <c:pt idx="640">
                  <c:v>11.24</c:v>
                </c:pt>
                <c:pt idx="641">
                  <c:v>11.24</c:v>
                </c:pt>
                <c:pt idx="642">
                  <c:v>11.24</c:v>
                </c:pt>
                <c:pt idx="643">
                  <c:v>11.24</c:v>
                </c:pt>
                <c:pt idx="644">
                  <c:v>11.24</c:v>
                </c:pt>
                <c:pt idx="645">
                  <c:v>11.24</c:v>
                </c:pt>
                <c:pt idx="646">
                  <c:v>11.24</c:v>
                </c:pt>
                <c:pt idx="647">
                  <c:v>11.24</c:v>
                </c:pt>
                <c:pt idx="648">
                  <c:v>11.24</c:v>
                </c:pt>
                <c:pt idx="649">
                  <c:v>11.24</c:v>
                </c:pt>
                <c:pt idx="650">
                  <c:v>11.24</c:v>
                </c:pt>
                <c:pt idx="651">
                  <c:v>11.24</c:v>
                </c:pt>
                <c:pt idx="652">
                  <c:v>11.24</c:v>
                </c:pt>
                <c:pt idx="653">
                  <c:v>11.24</c:v>
                </c:pt>
                <c:pt idx="654">
                  <c:v>11.24</c:v>
                </c:pt>
                <c:pt idx="655">
                  <c:v>11.24</c:v>
                </c:pt>
                <c:pt idx="656">
                  <c:v>11.24</c:v>
                </c:pt>
                <c:pt idx="657">
                  <c:v>11.24</c:v>
                </c:pt>
                <c:pt idx="658">
                  <c:v>11.24</c:v>
                </c:pt>
                <c:pt idx="659">
                  <c:v>11.24</c:v>
                </c:pt>
                <c:pt idx="660">
                  <c:v>11.24</c:v>
                </c:pt>
                <c:pt idx="661">
                  <c:v>11.24</c:v>
                </c:pt>
                <c:pt idx="662">
                  <c:v>11.24</c:v>
                </c:pt>
                <c:pt idx="663">
                  <c:v>11.24</c:v>
                </c:pt>
                <c:pt idx="664">
                  <c:v>11.24</c:v>
                </c:pt>
                <c:pt idx="665">
                  <c:v>11.24</c:v>
                </c:pt>
                <c:pt idx="666">
                  <c:v>11.24</c:v>
                </c:pt>
                <c:pt idx="667">
                  <c:v>11.24</c:v>
                </c:pt>
                <c:pt idx="668">
                  <c:v>11.24</c:v>
                </c:pt>
                <c:pt idx="669">
                  <c:v>11.24</c:v>
                </c:pt>
                <c:pt idx="670">
                  <c:v>11.24</c:v>
                </c:pt>
                <c:pt idx="671">
                  <c:v>11.24</c:v>
                </c:pt>
                <c:pt idx="672">
                  <c:v>11.24</c:v>
                </c:pt>
                <c:pt idx="673">
                  <c:v>11.24</c:v>
                </c:pt>
                <c:pt idx="674">
                  <c:v>11.24</c:v>
                </c:pt>
                <c:pt idx="675">
                  <c:v>11.24</c:v>
                </c:pt>
                <c:pt idx="676">
                  <c:v>11.24</c:v>
                </c:pt>
                <c:pt idx="677">
                  <c:v>11.24</c:v>
                </c:pt>
                <c:pt idx="678">
                  <c:v>11.24</c:v>
                </c:pt>
                <c:pt idx="679">
                  <c:v>11.24</c:v>
                </c:pt>
                <c:pt idx="680">
                  <c:v>11.24</c:v>
                </c:pt>
                <c:pt idx="681">
                  <c:v>11.24</c:v>
                </c:pt>
                <c:pt idx="682">
                  <c:v>11.24</c:v>
                </c:pt>
                <c:pt idx="683">
                  <c:v>11.24</c:v>
                </c:pt>
                <c:pt idx="684">
                  <c:v>11.24</c:v>
                </c:pt>
                <c:pt idx="685">
                  <c:v>11.24</c:v>
                </c:pt>
                <c:pt idx="686">
                  <c:v>11.24</c:v>
                </c:pt>
                <c:pt idx="687">
                  <c:v>11.24</c:v>
                </c:pt>
                <c:pt idx="688">
                  <c:v>11.24</c:v>
                </c:pt>
                <c:pt idx="689">
                  <c:v>11.24</c:v>
                </c:pt>
                <c:pt idx="690">
                  <c:v>11.24</c:v>
                </c:pt>
                <c:pt idx="691">
                  <c:v>11.24</c:v>
                </c:pt>
                <c:pt idx="692">
                  <c:v>11.24</c:v>
                </c:pt>
                <c:pt idx="693">
                  <c:v>11.24</c:v>
                </c:pt>
                <c:pt idx="694">
                  <c:v>11.24</c:v>
                </c:pt>
                <c:pt idx="695">
                  <c:v>11.24</c:v>
                </c:pt>
                <c:pt idx="696">
                  <c:v>11.24</c:v>
                </c:pt>
                <c:pt idx="697">
                  <c:v>11.24</c:v>
                </c:pt>
                <c:pt idx="698">
                  <c:v>11.24</c:v>
                </c:pt>
                <c:pt idx="699">
                  <c:v>11.24</c:v>
                </c:pt>
                <c:pt idx="700">
                  <c:v>11.24</c:v>
                </c:pt>
                <c:pt idx="701">
                  <c:v>11.24</c:v>
                </c:pt>
                <c:pt idx="702">
                  <c:v>11.24</c:v>
                </c:pt>
                <c:pt idx="703">
                  <c:v>11.24</c:v>
                </c:pt>
                <c:pt idx="704">
                  <c:v>11.24</c:v>
                </c:pt>
                <c:pt idx="705">
                  <c:v>11.24</c:v>
                </c:pt>
                <c:pt idx="706">
                  <c:v>11.24</c:v>
                </c:pt>
                <c:pt idx="707">
                  <c:v>11.24</c:v>
                </c:pt>
                <c:pt idx="708">
                  <c:v>11.24</c:v>
                </c:pt>
                <c:pt idx="709">
                  <c:v>11.24</c:v>
                </c:pt>
                <c:pt idx="710">
                  <c:v>11.24</c:v>
                </c:pt>
                <c:pt idx="711">
                  <c:v>11.24</c:v>
                </c:pt>
                <c:pt idx="712">
                  <c:v>11.24</c:v>
                </c:pt>
                <c:pt idx="713">
                  <c:v>11.24</c:v>
                </c:pt>
                <c:pt idx="714">
                  <c:v>11.24</c:v>
                </c:pt>
                <c:pt idx="715">
                  <c:v>11.24</c:v>
                </c:pt>
                <c:pt idx="716">
                  <c:v>11.24</c:v>
                </c:pt>
                <c:pt idx="717">
                  <c:v>11.24</c:v>
                </c:pt>
                <c:pt idx="718">
                  <c:v>11.24</c:v>
                </c:pt>
                <c:pt idx="719">
                  <c:v>11.24</c:v>
                </c:pt>
                <c:pt idx="720">
                  <c:v>11.24</c:v>
                </c:pt>
                <c:pt idx="721">
                  <c:v>11.24</c:v>
                </c:pt>
                <c:pt idx="722">
                  <c:v>11.24</c:v>
                </c:pt>
                <c:pt idx="723">
                  <c:v>11.24</c:v>
                </c:pt>
                <c:pt idx="724">
                  <c:v>11.24</c:v>
                </c:pt>
                <c:pt idx="725">
                  <c:v>11.24</c:v>
                </c:pt>
                <c:pt idx="726">
                  <c:v>11.24</c:v>
                </c:pt>
                <c:pt idx="727">
                  <c:v>11.24</c:v>
                </c:pt>
                <c:pt idx="728">
                  <c:v>11.24</c:v>
                </c:pt>
                <c:pt idx="729">
                  <c:v>11.24</c:v>
                </c:pt>
                <c:pt idx="730">
                  <c:v>11.24</c:v>
                </c:pt>
                <c:pt idx="731">
                  <c:v>11.24</c:v>
                </c:pt>
                <c:pt idx="732">
                  <c:v>11.24</c:v>
                </c:pt>
                <c:pt idx="733">
                  <c:v>11.24</c:v>
                </c:pt>
                <c:pt idx="734">
                  <c:v>11.24</c:v>
                </c:pt>
                <c:pt idx="735">
                  <c:v>11.24</c:v>
                </c:pt>
                <c:pt idx="736">
                  <c:v>11.24</c:v>
                </c:pt>
                <c:pt idx="737">
                  <c:v>11.24</c:v>
                </c:pt>
                <c:pt idx="738">
                  <c:v>11.24</c:v>
                </c:pt>
                <c:pt idx="739">
                  <c:v>11.24</c:v>
                </c:pt>
                <c:pt idx="740">
                  <c:v>11.24</c:v>
                </c:pt>
                <c:pt idx="741">
                  <c:v>11.24</c:v>
                </c:pt>
                <c:pt idx="742">
                  <c:v>11.24</c:v>
                </c:pt>
                <c:pt idx="743">
                  <c:v>11.24</c:v>
                </c:pt>
                <c:pt idx="744">
                  <c:v>11.24</c:v>
                </c:pt>
                <c:pt idx="745">
                  <c:v>11.24</c:v>
                </c:pt>
                <c:pt idx="746">
                  <c:v>11.24</c:v>
                </c:pt>
                <c:pt idx="747">
                  <c:v>11.24</c:v>
                </c:pt>
                <c:pt idx="748">
                  <c:v>11.24</c:v>
                </c:pt>
                <c:pt idx="749">
                  <c:v>11.24</c:v>
                </c:pt>
                <c:pt idx="750">
                  <c:v>11.24</c:v>
                </c:pt>
                <c:pt idx="751">
                  <c:v>11.24</c:v>
                </c:pt>
                <c:pt idx="752">
                  <c:v>11.24</c:v>
                </c:pt>
                <c:pt idx="753">
                  <c:v>11.24</c:v>
                </c:pt>
                <c:pt idx="754">
                  <c:v>11.24</c:v>
                </c:pt>
                <c:pt idx="755">
                  <c:v>11.24</c:v>
                </c:pt>
                <c:pt idx="756">
                  <c:v>11.24</c:v>
                </c:pt>
                <c:pt idx="757">
                  <c:v>11.24</c:v>
                </c:pt>
                <c:pt idx="758">
                  <c:v>11.24</c:v>
                </c:pt>
                <c:pt idx="759">
                  <c:v>11.24</c:v>
                </c:pt>
                <c:pt idx="760">
                  <c:v>11.24</c:v>
                </c:pt>
                <c:pt idx="761">
                  <c:v>11.24</c:v>
                </c:pt>
                <c:pt idx="762">
                  <c:v>11.24</c:v>
                </c:pt>
                <c:pt idx="763">
                  <c:v>11.24</c:v>
                </c:pt>
                <c:pt idx="764">
                  <c:v>11.24</c:v>
                </c:pt>
                <c:pt idx="765">
                  <c:v>11.24</c:v>
                </c:pt>
                <c:pt idx="766">
                  <c:v>11.24</c:v>
                </c:pt>
                <c:pt idx="767">
                  <c:v>11.24</c:v>
                </c:pt>
                <c:pt idx="768">
                  <c:v>11.24</c:v>
                </c:pt>
                <c:pt idx="769">
                  <c:v>11.24</c:v>
                </c:pt>
                <c:pt idx="770">
                  <c:v>11.24</c:v>
                </c:pt>
                <c:pt idx="771">
                  <c:v>11.24</c:v>
                </c:pt>
                <c:pt idx="772">
                  <c:v>11.24</c:v>
                </c:pt>
                <c:pt idx="773">
                  <c:v>11.24</c:v>
                </c:pt>
                <c:pt idx="774">
                  <c:v>11.24</c:v>
                </c:pt>
                <c:pt idx="775">
                  <c:v>11.24</c:v>
                </c:pt>
                <c:pt idx="776">
                  <c:v>11.24</c:v>
                </c:pt>
                <c:pt idx="777">
                  <c:v>11.24</c:v>
                </c:pt>
                <c:pt idx="778">
                  <c:v>11.24</c:v>
                </c:pt>
                <c:pt idx="779">
                  <c:v>11.24</c:v>
                </c:pt>
                <c:pt idx="780">
                  <c:v>11.24</c:v>
                </c:pt>
                <c:pt idx="781">
                  <c:v>11.24</c:v>
                </c:pt>
                <c:pt idx="782">
                  <c:v>11.24</c:v>
                </c:pt>
                <c:pt idx="783">
                  <c:v>11.24</c:v>
                </c:pt>
                <c:pt idx="784">
                  <c:v>11.24</c:v>
                </c:pt>
                <c:pt idx="785">
                  <c:v>11.24</c:v>
                </c:pt>
                <c:pt idx="786">
                  <c:v>11.24</c:v>
                </c:pt>
                <c:pt idx="787">
                  <c:v>11.24</c:v>
                </c:pt>
                <c:pt idx="788">
                  <c:v>11.24</c:v>
                </c:pt>
                <c:pt idx="789">
                  <c:v>11.24</c:v>
                </c:pt>
                <c:pt idx="790">
                  <c:v>11.24</c:v>
                </c:pt>
                <c:pt idx="791">
                  <c:v>11.24</c:v>
                </c:pt>
                <c:pt idx="792">
                  <c:v>11.24</c:v>
                </c:pt>
                <c:pt idx="793">
                  <c:v>11.24</c:v>
                </c:pt>
                <c:pt idx="794">
                  <c:v>11.24</c:v>
                </c:pt>
                <c:pt idx="795">
                  <c:v>11.24</c:v>
                </c:pt>
                <c:pt idx="796">
                  <c:v>11.24</c:v>
                </c:pt>
                <c:pt idx="797">
                  <c:v>11.24</c:v>
                </c:pt>
                <c:pt idx="798">
                  <c:v>11.24</c:v>
                </c:pt>
                <c:pt idx="799">
                  <c:v>11.24</c:v>
                </c:pt>
                <c:pt idx="800">
                  <c:v>11.24</c:v>
                </c:pt>
                <c:pt idx="801">
                  <c:v>11.24</c:v>
                </c:pt>
                <c:pt idx="802">
                  <c:v>11.24</c:v>
                </c:pt>
                <c:pt idx="803">
                  <c:v>11.24</c:v>
                </c:pt>
                <c:pt idx="804">
                  <c:v>11.24</c:v>
                </c:pt>
                <c:pt idx="805">
                  <c:v>11.24</c:v>
                </c:pt>
                <c:pt idx="806">
                  <c:v>11.24</c:v>
                </c:pt>
                <c:pt idx="807">
                  <c:v>11.24</c:v>
                </c:pt>
                <c:pt idx="808">
                  <c:v>11.24</c:v>
                </c:pt>
                <c:pt idx="809">
                  <c:v>11.24</c:v>
                </c:pt>
                <c:pt idx="810">
                  <c:v>11.24</c:v>
                </c:pt>
                <c:pt idx="811">
                  <c:v>11.24</c:v>
                </c:pt>
                <c:pt idx="812">
                  <c:v>11.24</c:v>
                </c:pt>
                <c:pt idx="813">
                  <c:v>11.24</c:v>
                </c:pt>
                <c:pt idx="814">
                  <c:v>11.24</c:v>
                </c:pt>
                <c:pt idx="815">
                  <c:v>11.24</c:v>
                </c:pt>
                <c:pt idx="816">
                  <c:v>11.24</c:v>
                </c:pt>
                <c:pt idx="817">
                  <c:v>11.24</c:v>
                </c:pt>
                <c:pt idx="818">
                  <c:v>11.24</c:v>
                </c:pt>
                <c:pt idx="819">
                  <c:v>11.24</c:v>
                </c:pt>
                <c:pt idx="820">
                  <c:v>11.24</c:v>
                </c:pt>
                <c:pt idx="821">
                  <c:v>11.24</c:v>
                </c:pt>
                <c:pt idx="822">
                  <c:v>11.24</c:v>
                </c:pt>
                <c:pt idx="823">
                  <c:v>11.24</c:v>
                </c:pt>
                <c:pt idx="824">
                  <c:v>11.24</c:v>
                </c:pt>
                <c:pt idx="825">
                  <c:v>11.24</c:v>
                </c:pt>
                <c:pt idx="826">
                  <c:v>11.24</c:v>
                </c:pt>
                <c:pt idx="827">
                  <c:v>11.24</c:v>
                </c:pt>
                <c:pt idx="828">
                  <c:v>11.24</c:v>
                </c:pt>
                <c:pt idx="829">
                  <c:v>11.24</c:v>
                </c:pt>
                <c:pt idx="830">
                  <c:v>11.24</c:v>
                </c:pt>
                <c:pt idx="831">
                  <c:v>11.24</c:v>
                </c:pt>
                <c:pt idx="832">
                  <c:v>11.24</c:v>
                </c:pt>
                <c:pt idx="833">
                  <c:v>11.24</c:v>
                </c:pt>
                <c:pt idx="834">
                  <c:v>11.24</c:v>
                </c:pt>
                <c:pt idx="835">
                  <c:v>11.24</c:v>
                </c:pt>
                <c:pt idx="836">
                  <c:v>11.24</c:v>
                </c:pt>
                <c:pt idx="837">
                  <c:v>11.24</c:v>
                </c:pt>
                <c:pt idx="838">
                  <c:v>11.24</c:v>
                </c:pt>
                <c:pt idx="839">
                  <c:v>11.24</c:v>
                </c:pt>
                <c:pt idx="840">
                  <c:v>11.24</c:v>
                </c:pt>
                <c:pt idx="841">
                  <c:v>11.24</c:v>
                </c:pt>
                <c:pt idx="842">
                  <c:v>11.24</c:v>
                </c:pt>
                <c:pt idx="843">
                  <c:v>11.24</c:v>
                </c:pt>
                <c:pt idx="844">
                  <c:v>11.24</c:v>
                </c:pt>
                <c:pt idx="845">
                  <c:v>11.24</c:v>
                </c:pt>
                <c:pt idx="846">
                  <c:v>11.24</c:v>
                </c:pt>
                <c:pt idx="847">
                  <c:v>11.24</c:v>
                </c:pt>
                <c:pt idx="848">
                  <c:v>11.24</c:v>
                </c:pt>
                <c:pt idx="849">
                  <c:v>11.24</c:v>
                </c:pt>
                <c:pt idx="850">
                  <c:v>11.24</c:v>
                </c:pt>
                <c:pt idx="851">
                  <c:v>11.24</c:v>
                </c:pt>
                <c:pt idx="852">
                  <c:v>11.24</c:v>
                </c:pt>
                <c:pt idx="853">
                  <c:v>11.24</c:v>
                </c:pt>
                <c:pt idx="854">
                  <c:v>11.24</c:v>
                </c:pt>
                <c:pt idx="855">
                  <c:v>11.24</c:v>
                </c:pt>
                <c:pt idx="856">
                  <c:v>11.24</c:v>
                </c:pt>
                <c:pt idx="857">
                  <c:v>11.24</c:v>
                </c:pt>
                <c:pt idx="858">
                  <c:v>11.24</c:v>
                </c:pt>
                <c:pt idx="859">
                  <c:v>11.24</c:v>
                </c:pt>
                <c:pt idx="860">
                  <c:v>11.24</c:v>
                </c:pt>
                <c:pt idx="861">
                  <c:v>11.24</c:v>
                </c:pt>
                <c:pt idx="862">
                  <c:v>11.24</c:v>
                </c:pt>
                <c:pt idx="863">
                  <c:v>11.24</c:v>
                </c:pt>
                <c:pt idx="864">
                  <c:v>11.24</c:v>
                </c:pt>
                <c:pt idx="865">
                  <c:v>11.24</c:v>
                </c:pt>
                <c:pt idx="866">
                  <c:v>11.24</c:v>
                </c:pt>
                <c:pt idx="867">
                  <c:v>11.24</c:v>
                </c:pt>
                <c:pt idx="868">
                  <c:v>11.24</c:v>
                </c:pt>
                <c:pt idx="869">
                  <c:v>11.24</c:v>
                </c:pt>
                <c:pt idx="870">
                  <c:v>11.24</c:v>
                </c:pt>
                <c:pt idx="871">
                  <c:v>11.24</c:v>
                </c:pt>
                <c:pt idx="872">
                  <c:v>11.24</c:v>
                </c:pt>
                <c:pt idx="873">
                  <c:v>11.24</c:v>
                </c:pt>
                <c:pt idx="874">
                  <c:v>11.24</c:v>
                </c:pt>
                <c:pt idx="875">
                  <c:v>11.24</c:v>
                </c:pt>
                <c:pt idx="876">
                  <c:v>11.24</c:v>
                </c:pt>
                <c:pt idx="877">
                  <c:v>11.24</c:v>
                </c:pt>
                <c:pt idx="878">
                  <c:v>11.24</c:v>
                </c:pt>
                <c:pt idx="879">
                  <c:v>11.24</c:v>
                </c:pt>
                <c:pt idx="880">
                  <c:v>11.24</c:v>
                </c:pt>
                <c:pt idx="881">
                  <c:v>11.24</c:v>
                </c:pt>
                <c:pt idx="882">
                  <c:v>11.24</c:v>
                </c:pt>
                <c:pt idx="883">
                  <c:v>11.24</c:v>
                </c:pt>
                <c:pt idx="884">
                  <c:v>11.24</c:v>
                </c:pt>
                <c:pt idx="885">
                  <c:v>11.24</c:v>
                </c:pt>
                <c:pt idx="886">
                  <c:v>11.24</c:v>
                </c:pt>
                <c:pt idx="887">
                  <c:v>11.24</c:v>
                </c:pt>
                <c:pt idx="888">
                  <c:v>11.24</c:v>
                </c:pt>
                <c:pt idx="889">
                  <c:v>11.24</c:v>
                </c:pt>
                <c:pt idx="890">
                  <c:v>11.24</c:v>
                </c:pt>
                <c:pt idx="891">
                  <c:v>11.24</c:v>
                </c:pt>
                <c:pt idx="892">
                  <c:v>11.24</c:v>
                </c:pt>
                <c:pt idx="893">
                  <c:v>11.24</c:v>
                </c:pt>
                <c:pt idx="894">
                  <c:v>11.24</c:v>
                </c:pt>
                <c:pt idx="895">
                  <c:v>11.24</c:v>
                </c:pt>
                <c:pt idx="896">
                  <c:v>11.24</c:v>
                </c:pt>
                <c:pt idx="897">
                  <c:v>11.24</c:v>
                </c:pt>
                <c:pt idx="898">
                  <c:v>11.24</c:v>
                </c:pt>
                <c:pt idx="899">
                  <c:v>11.24</c:v>
                </c:pt>
                <c:pt idx="900">
                  <c:v>11.24</c:v>
                </c:pt>
                <c:pt idx="901">
                  <c:v>11.24</c:v>
                </c:pt>
                <c:pt idx="902">
                  <c:v>11.24</c:v>
                </c:pt>
                <c:pt idx="903">
                  <c:v>11.24</c:v>
                </c:pt>
                <c:pt idx="904">
                  <c:v>11.24</c:v>
                </c:pt>
                <c:pt idx="905">
                  <c:v>11.24</c:v>
                </c:pt>
                <c:pt idx="906">
                  <c:v>11.24</c:v>
                </c:pt>
                <c:pt idx="907">
                  <c:v>11.24</c:v>
                </c:pt>
                <c:pt idx="908">
                  <c:v>11.24</c:v>
                </c:pt>
                <c:pt idx="909">
                  <c:v>11.24</c:v>
                </c:pt>
                <c:pt idx="910">
                  <c:v>11.24</c:v>
                </c:pt>
                <c:pt idx="911">
                  <c:v>11.24</c:v>
                </c:pt>
                <c:pt idx="912">
                  <c:v>11.24</c:v>
                </c:pt>
                <c:pt idx="913">
                  <c:v>11.24</c:v>
                </c:pt>
                <c:pt idx="914">
                  <c:v>11.24</c:v>
                </c:pt>
                <c:pt idx="915">
                  <c:v>11.24</c:v>
                </c:pt>
                <c:pt idx="916">
                  <c:v>11.24</c:v>
                </c:pt>
                <c:pt idx="917">
                  <c:v>11.24</c:v>
                </c:pt>
                <c:pt idx="918">
                  <c:v>11.24</c:v>
                </c:pt>
                <c:pt idx="919">
                  <c:v>11.24</c:v>
                </c:pt>
                <c:pt idx="920">
                  <c:v>11.24</c:v>
                </c:pt>
                <c:pt idx="921">
                  <c:v>11.24</c:v>
                </c:pt>
                <c:pt idx="922">
                  <c:v>11.24</c:v>
                </c:pt>
                <c:pt idx="923">
                  <c:v>11.24</c:v>
                </c:pt>
                <c:pt idx="924">
                  <c:v>11.24</c:v>
                </c:pt>
                <c:pt idx="925">
                  <c:v>11.24</c:v>
                </c:pt>
                <c:pt idx="926">
                  <c:v>11.24</c:v>
                </c:pt>
                <c:pt idx="927">
                  <c:v>11.24</c:v>
                </c:pt>
                <c:pt idx="928">
                  <c:v>11.24</c:v>
                </c:pt>
                <c:pt idx="929">
                  <c:v>11.24</c:v>
                </c:pt>
                <c:pt idx="930">
                  <c:v>11.24</c:v>
                </c:pt>
                <c:pt idx="931">
                  <c:v>11.24</c:v>
                </c:pt>
                <c:pt idx="932">
                  <c:v>11.24</c:v>
                </c:pt>
                <c:pt idx="933">
                  <c:v>11.24</c:v>
                </c:pt>
                <c:pt idx="934">
                  <c:v>11.24</c:v>
                </c:pt>
                <c:pt idx="935">
                  <c:v>11.24</c:v>
                </c:pt>
                <c:pt idx="936">
                  <c:v>11.24</c:v>
                </c:pt>
                <c:pt idx="937">
                  <c:v>11.24</c:v>
                </c:pt>
                <c:pt idx="938">
                  <c:v>11.24</c:v>
                </c:pt>
                <c:pt idx="939">
                  <c:v>11.24</c:v>
                </c:pt>
                <c:pt idx="940">
                  <c:v>11.24</c:v>
                </c:pt>
                <c:pt idx="941">
                  <c:v>11.24</c:v>
                </c:pt>
                <c:pt idx="942">
                  <c:v>11.24</c:v>
                </c:pt>
                <c:pt idx="943">
                  <c:v>11.24</c:v>
                </c:pt>
                <c:pt idx="944">
                  <c:v>11.24</c:v>
                </c:pt>
                <c:pt idx="945">
                  <c:v>11.24</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0.38175999999999999</c:v>
                </c:pt>
                <c:pt idx="2866">
                  <c:v>0.38175999999999999</c:v>
                </c:pt>
                <c:pt idx="2867">
                  <c:v>0.38175999999999999</c:v>
                </c:pt>
              </c:numCache>
            </c:numRef>
          </c:yVal>
          <c:smooth val="0"/>
        </c:ser>
        <c:dLbls>
          <c:showLegendKey val="0"/>
          <c:showVal val="0"/>
          <c:showCatName val="0"/>
          <c:showSerName val="0"/>
          <c:showPercent val="0"/>
          <c:showBubbleSize val="0"/>
        </c:dLbls>
        <c:axId val="-2115708816"/>
        <c:axId val="-2115702832"/>
      </c:scatterChart>
      <c:valAx>
        <c:axId val="-2115708816"/>
        <c:scaling>
          <c:orientation val="minMax"/>
          <c:max val="11.2"/>
          <c:min val="0"/>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115702832"/>
        <c:crosses val="autoZero"/>
        <c:crossBetween val="midCat"/>
      </c:valAx>
      <c:valAx>
        <c:axId val="-211570283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8816"/>
        <c:crosses val="autoZero"/>
        <c:crossBetween val="midCat"/>
      </c:valAx>
      <c:spPr>
        <a:noFill/>
        <a:ln>
          <a:noFill/>
        </a:ln>
        <a:effectLst/>
      </c:spPr>
    </c:plotArea>
    <c:legend>
      <c:legendPos val="b"/>
      <c:layout>
        <c:manualLayout>
          <c:xMode val="edge"/>
          <c:yMode val="edge"/>
          <c:x val="2.5444918343540391E-2"/>
          <c:y val="0.88392763404574426"/>
          <c:w val="0.95838145231846017"/>
          <c:h val="0.10416760404949379"/>
        </c:manualLayout>
      </c:layout>
      <c:overlay val="0"/>
      <c:spPr>
        <a:noFill/>
        <a:ln w="28575">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89643381733246"/>
          <c:y val="0.20855955505561805"/>
          <c:w val="0.77752558453129139"/>
          <c:h val="0.63177727784026994"/>
        </c:manualLayout>
      </c:layout>
      <c:barChart>
        <c:barDir val="bar"/>
        <c:grouping val="stacked"/>
        <c:varyColors val="0"/>
        <c:ser>
          <c:idx val="0"/>
          <c:order val="0"/>
          <c:tx>
            <c:strRef>
              <c:f>Φύλλο1!$A$2</c:f>
              <c:strCache>
                <c:ptCount val="1"/>
                <c:pt idx="0">
                  <c:v>Backtrack</c:v>
                </c:pt>
              </c:strCache>
            </c:strRef>
          </c:tx>
          <c:spPr>
            <a:solidFill>
              <a:schemeClr val="accent4"/>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2:$F$2</c:f>
              <c:numCache>
                <c:formatCode>0.0</c:formatCode>
                <c:ptCount val="5"/>
                <c:pt idx="0">
                  <c:v>8.3988960000000006</c:v>
                </c:pt>
                <c:pt idx="1">
                  <c:v>32.650416</c:v>
                </c:pt>
                <c:pt idx="2">
                  <c:v>50.723135999999997</c:v>
                </c:pt>
                <c:pt idx="3">
                  <c:v>82.686288000000005</c:v>
                </c:pt>
                <c:pt idx="4">
                  <c:v>128.73057600000001</c:v>
                </c:pt>
              </c:numCache>
            </c:numRef>
          </c:val>
        </c:ser>
        <c:ser>
          <c:idx val="1"/>
          <c:order val="1"/>
          <c:tx>
            <c:strRef>
              <c:f>Φύλλο1!$A$3</c:f>
              <c:strCache>
                <c:ptCount val="1"/>
                <c:pt idx="0">
                  <c:v>Filter Responses</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0.0</c:formatCode>
                <c:ptCount val="5"/>
                <c:pt idx="0">
                  <c:v>2.015244</c:v>
                </c:pt>
                <c:pt idx="1">
                  <c:v>7.8285239999999998</c:v>
                </c:pt>
                <c:pt idx="2">
                  <c:v>12.160764</c:v>
                </c:pt>
                <c:pt idx="3">
                  <c:v>19.822572000000001</c:v>
                </c:pt>
                <c:pt idx="4">
                  <c:v>30.859884000000001</c:v>
                </c:pt>
              </c:numCache>
            </c:numRef>
          </c:val>
        </c:ser>
        <c:ser>
          <c:idx val="2"/>
          <c:order val="2"/>
          <c:tx>
            <c:strRef>
              <c:f>Φύλλο1!$A$4</c:f>
              <c:strCache>
                <c:ptCount val="1"/>
                <c:pt idx="0">
                  <c:v>DT Scores</c:v>
                </c:pt>
              </c:strCache>
            </c:strRef>
          </c:tx>
          <c:spPr>
            <a:solidFill>
              <a:srgbClr val="C0000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0.0</c:formatCode>
                <c:ptCount val="5"/>
                <c:pt idx="0">
                  <c:v>2.7453599999999998</c:v>
                </c:pt>
                <c:pt idx="1">
                  <c:v>10.672560000000001</c:v>
                </c:pt>
                <c:pt idx="2">
                  <c:v>16.580159999999999</c:v>
                </c:pt>
                <c:pt idx="3">
                  <c:v>27.028079999999999</c:v>
                </c:pt>
                <c:pt idx="4">
                  <c:v>42.078960000000002</c:v>
                </c:pt>
              </c:numCache>
            </c:numRef>
          </c:val>
        </c:ser>
        <c:ser>
          <c:idx val="4"/>
          <c:order val="3"/>
          <c:tx>
            <c:strRef>
              <c:f>Φύλλο1!$A$6</c:f>
              <c:strCache>
                <c:ptCount val="1"/>
                <c:pt idx="0">
                  <c:v>Pyramid</c:v>
                </c:pt>
              </c:strCache>
            </c:strRef>
          </c:tx>
          <c:spPr>
            <a:solidFill>
              <a:schemeClr val="accent5"/>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0</c:formatCode>
                <c:ptCount val="5"/>
                <c:pt idx="0">
                  <c:v>2.6681599999999999</c:v>
                </c:pt>
                <c:pt idx="1">
                  <c:v>9.1910399999999992</c:v>
                </c:pt>
                <c:pt idx="2">
                  <c:v>13.91296</c:v>
                </c:pt>
                <c:pt idx="3">
                  <c:v>22.111232000000001</c:v>
                </c:pt>
                <c:pt idx="4">
                  <c:v>33.760767999999999</c:v>
                </c:pt>
              </c:numCache>
            </c:numRef>
          </c:val>
        </c:ser>
        <c:ser>
          <c:idx val="5"/>
          <c:order val="4"/>
          <c:tx>
            <c:strRef>
              <c:f>Φύλλο1!$A$7</c:f>
              <c:strCache>
                <c:ptCount val="1"/>
                <c:pt idx="0">
                  <c:v>Others</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7:$F$7</c:f>
              <c:numCache>
                <c:formatCode>0.0</c:formatCode>
                <c:ptCount val="5"/>
                <c:pt idx="0">
                  <c:v>0.43126799999999998</c:v>
                </c:pt>
                <c:pt idx="1">
                  <c:v>0.43126799999999998</c:v>
                </c:pt>
                <c:pt idx="2">
                  <c:v>0.43126799999999998</c:v>
                </c:pt>
                <c:pt idx="3">
                  <c:v>0.43126799999999998</c:v>
                </c:pt>
                <c:pt idx="4">
                  <c:v>0.43126799999999998</c:v>
                </c:pt>
              </c:numCache>
            </c:numRef>
          </c:val>
        </c:ser>
        <c:ser>
          <c:idx val="3"/>
          <c:order val="5"/>
          <c:tx>
            <c:strRef>
              <c:f>Φύλλο1!$A$5</c:f>
              <c:strCache>
                <c:ptCount val="1"/>
                <c:pt idx="0">
                  <c:v>Results</c:v>
                </c:pt>
              </c:strCache>
            </c:strRef>
          </c:tx>
          <c:spPr>
            <a:solidFill>
              <a:srgbClr val="00B0F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0.0</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2115706640"/>
        <c:axId val="-2115694672"/>
      </c:barChart>
      <c:catAx>
        <c:axId val="-211570664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94672"/>
        <c:crosses val="autoZero"/>
        <c:auto val="1"/>
        <c:lblAlgn val="ctr"/>
        <c:lblOffset val="100"/>
        <c:noMultiLvlLbl val="0"/>
      </c:catAx>
      <c:valAx>
        <c:axId val="-2115694672"/>
        <c:scaling>
          <c:orientation val="minMax"/>
          <c:max val="250"/>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6640"/>
        <c:crosses val="autoZero"/>
        <c:crossBetween val="between"/>
      </c:valAx>
      <c:spPr>
        <a:noFill/>
        <a:ln>
          <a:noFill/>
        </a:ln>
        <a:effectLst/>
      </c:spPr>
    </c:plotArea>
    <c:legend>
      <c:legendPos val="t"/>
      <c:layout>
        <c:manualLayout>
          <c:xMode val="edge"/>
          <c:yMode val="edge"/>
          <c:x val="2.8593272171253827E-2"/>
          <c:y val="4.7619047619047616E-2"/>
          <c:w val="0.92140672782874633"/>
          <c:h val="0.133929508811398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9318946242830752E-2"/>
          <c:y val="3.8461538461538464E-2"/>
          <c:w val="0.88352055993000878"/>
          <c:h val="0.78098189649370764"/>
        </c:manualLayout>
      </c:layout>
      <c:scatterChart>
        <c:scatterStyle val="lineMarker"/>
        <c:varyColors val="0"/>
        <c:ser>
          <c:idx val="8"/>
          <c:order val="0"/>
          <c:tx>
            <c:strRef>
              <c:f>Φύλλο1!$R$1</c:f>
              <c:strCache>
                <c:ptCount val="1"/>
                <c:pt idx="0">
                  <c:v>Levels</c:v>
                </c:pt>
              </c:strCache>
            </c:strRef>
          </c:tx>
          <c:spPr>
            <a:ln w="3175" cap="rnd">
              <a:solidFill>
                <a:schemeClr val="tx1"/>
              </a:solidFill>
              <a:prstDash val="solid"/>
              <a:round/>
            </a:ln>
            <a:effectLst/>
          </c:spPr>
          <c:marker>
            <c:symbol val="none"/>
          </c:marker>
          <c:xVal>
            <c:numRef>
              <c:f>Φύλλο1!$S$1:$S$1687</c:f>
              <c:numCache>
                <c:formatCode>General</c:formatCode>
                <c:ptCount val="1687"/>
                <c:pt idx="0">
                  <c:v>0</c:v>
                </c:pt>
                <c:pt idx="1">
                  <c:v>0</c:v>
                </c:pt>
                <c:pt idx="2">
                  <c:v>2.6800000000000018E-3</c:v>
                </c:pt>
                <c:pt idx="3">
                  <c:v>2.6800000000000018E-3</c:v>
                </c:pt>
                <c:pt idx="4">
                  <c:v>7.0999999999999952E-3</c:v>
                </c:pt>
                <c:pt idx="5">
                  <c:v>7.0999999999999952E-3</c:v>
                </c:pt>
                <c:pt idx="6">
                  <c:v>5.5110000000000006E-2</c:v>
                </c:pt>
                <c:pt idx="7">
                  <c:v>5.5110000000000006E-2</c:v>
                </c:pt>
                <c:pt idx="8">
                  <c:v>5.5110000000000006E-2</c:v>
                </c:pt>
                <c:pt idx="9">
                  <c:v>6.3280000000000003E-2</c:v>
                </c:pt>
                <c:pt idx="10">
                  <c:v>6.3280000000000003E-2</c:v>
                </c:pt>
                <c:pt idx="11">
                  <c:v>7.4619999999999992E-2</c:v>
                </c:pt>
                <c:pt idx="12">
                  <c:v>7.4800000000000005E-2</c:v>
                </c:pt>
                <c:pt idx="13">
                  <c:v>7.4800000000000005E-2</c:v>
                </c:pt>
                <c:pt idx="14">
                  <c:v>7.6539999999999997E-2</c:v>
                </c:pt>
                <c:pt idx="15">
                  <c:v>7.6539999999999997E-2</c:v>
                </c:pt>
                <c:pt idx="16">
                  <c:v>7.9199999999999993E-2</c:v>
                </c:pt>
                <c:pt idx="17">
                  <c:v>7.9199999999999993E-2</c:v>
                </c:pt>
                <c:pt idx="18">
                  <c:v>7.9199999999999993E-2</c:v>
                </c:pt>
                <c:pt idx="19">
                  <c:v>7.9609999999999986E-2</c:v>
                </c:pt>
                <c:pt idx="20">
                  <c:v>7.9609999999999986E-2</c:v>
                </c:pt>
                <c:pt idx="21">
                  <c:v>8.0249999999999988E-2</c:v>
                </c:pt>
                <c:pt idx="22">
                  <c:v>8.0249999999999988E-2</c:v>
                </c:pt>
                <c:pt idx="23">
                  <c:v>8.0249999999999988E-2</c:v>
                </c:pt>
                <c:pt idx="24">
                  <c:v>8.0359999999999987E-2</c:v>
                </c:pt>
                <c:pt idx="25">
                  <c:v>8.0359999999999987E-2</c:v>
                </c:pt>
                <c:pt idx="26">
                  <c:v>8.0499999999999988E-2</c:v>
                </c:pt>
                <c:pt idx="27">
                  <c:v>8.0509999999999998E-2</c:v>
                </c:pt>
                <c:pt idx="28">
                  <c:v>8.0509999999999998E-2</c:v>
                </c:pt>
                <c:pt idx="29">
                  <c:v>9.7289999999999988E-2</c:v>
                </c:pt>
                <c:pt idx="30">
                  <c:v>9.7289999999999988E-2</c:v>
                </c:pt>
                <c:pt idx="31">
                  <c:v>0.13355</c:v>
                </c:pt>
                <c:pt idx="32">
                  <c:v>0.13355</c:v>
                </c:pt>
                <c:pt idx="33">
                  <c:v>0.13355</c:v>
                </c:pt>
                <c:pt idx="34">
                  <c:v>0.13944000000000001</c:v>
                </c:pt>
                <c:pt idx="35">
                  <c:v>0.13944999999999999</c:v>
                </c:pt>
                <c:pt idx="36">
                  <c:v>0.14782000000000001</c:v>
                </c:pt>
                <c:pt idx="37">
                  <c:v>0.14782000000000001</c:v>
                </c:pt>
                <c:pt idx="38">
                  <c:v>0.14782000000000001</c:v>
                </c:pt>
                <c:pt idx="39">
                  <c:v>0.14906</c:v>
                </c:pt>
                <c:pt idx="40">
                  <c:v>0.14906</c:v>
                </c:pt>
                <c:pt idx="41">
                  <c:v>0.15107999999999999</c:v>
                </c:pt>
                <c:pt idx="42">
                  <c:v>0.15107999999999999</c:v>
                </c:pt>
                <c:pt idx="43">
                  <c:v>0.15107999999999999</c:v>
                </c:pt>
                <c:pt idx="44">
                  <c:v>0.15139</c:v>
                </c:pt>
                <c:pt idx="45">
                  <c:v>0.15139</c:v>
                </c:pt>
                <c:pt idx="46">
                  <c:v>0.15185999999999999</c:v>
                </c:pt>
                <c:pt idx="47">
                  <c:v>0.15185999999999999</c:v>
                </c:pt>
                <c:pt idx="48">
                  <c:v>0.15185999999999999</c:v>
                </c:pt>
                <c:pt idx="49">
                  <c:v>0.15196000000000001</c:v>
                </c:pt>
                <c:pt idx="50">
                  <c:v>0.15196000000000001</c:v>
                </c:pt>
                <c:pt idx="51">
                  <c:v>0.15204999999999999</c:v>
                </c:pt>
                <c:pt idx="52">
                  <c:v>0.15206</c:v>
                </c:pt>
                <c:pt idx="53">
                  <c:v>0.15206</c:v>
                </c:pt>
                <c:pt idx="54">
                  <c:v>0.16581000000000001</c:v>
                </c:pt>
                <c:pt idx="55">
                  <c:v>0.16581000000000001</c:v>
                </c:pt>
                <c:pt idx="56">
                  <c:v>0.19290000000000002</c:v>
                </c:pt>
                <c:pt idx="57">
                  <c:v>0.19290000000000002</c:v>
                </c:pt>
                <c:pt idx="58">
                  <c:v>0.19290000000000002</c:v>
                </c:pt>
                <c:pt idx="59">
                  <c:v>0.19713999999999998</c:v>
                </c:pt>
                <c:pt idx="60">
                  <c:v>0.19713999999999998</c:v>
                </c:pt>
                <c:pt idx="61">
                  <c:v>0.20329000000000003</c:v>
                </c:pt>
                <c:pt idx="62">
                  <c:v>0.20329000000000003</c:v>
                </c:pt>
                <c:pt idx="63">
                  <c:v>0.20329000000000003</c:v>
                </c:pt>
                <c:pt idx="64">
                  <c:v>0.20423000000000002</c:v>
                </c:pt>
                <c:pt idx="65">
                  <c:v>0.20423000000000002</c:v>
                </c:pt>
                <c:pt idx="66">
                  <c:v>0.20573000000000002</c:v>
                </c:pt>
                <c:pt idx="67">
                  <c:v>0.20573000000000002</c:v>
                </c:pt>
                <c:pt idx="68">
                  <c:v>0.20573000000000002</c:v>
                </c:pt>
                <c:pt idx="69">
                  <c:v>0.20596999999999999</c:v>
                </c:pt>
                <c:pt idx="70">
                  <c:v>0.20596999999999999</c:v>
                </c:pt>
                <c:pt idx="71">
                  <c:v>0.20630999999999999</c:v>
                </c:pt>
                <c:pt idx="72">
                  <c:v>0.20630999999999999</c:v>
                </c:pt>
                <c:pt idx="73">
                  <c:v>0.20630999999999999</c:v>
                </c:pt>
                <c:pt idx="74">
                  <c:v>0.20637</c:v>
                </c:pt>
                <c:pt idx="75">
                  <c:v>0.20637</c:v>
                </c:pt>
                <c:pt idx="76">
                  <c:v>0.20644000000000001</c:v>
                </c:pt>
                <c:pt idx="77">
                  <c:v>0.20644000000000001</c:v>
                </c:pt>
                <c:pt idx="78">
                  <c:v>0.20644000000000001</c:v>
                </c:pt>
                <c:pt idx="79">
                  <c:v>0.21839999999999998</c:v>
                </c:pt>
                <c:pt idx="80">
                  <c:v>0.21839999999999998</c:v>
                </c:pt>
                <c:pt idx="81">
                  <c:v>0.2389</c:v>
                </c:pt>
                <c:pt idx="82">
                  <c:v>0.2389</c:v>
                </c:pt>
                <c:pt idx="83">
                  <c:v>0.2389</c:v>
                </c:pt>
                <c:pt idx="84">
                  <c:v>0.24177999999999999</c:v>
                </c:pt>
                <c:pt idx="85">
                  <c:v>0.24177999999999999</c:v>
                </c:pt>
                <c:pt idx="86">
                  <c:v>0.24658000000000002</c:v>
                </c:pt>
                <c:pt idx="87">
                  <c:v>0.24658000000000002</c:v>
                </c:pt>
                <c:pt idx="88">
                  <c:v>0.24658000000000002</c:v>
                </c:pt>
                <c:pt idx="89">
                  <c:v>0.24729000000000001</c:v>
                </c:pt>
                <c:pt idx="90">
                  <c:v>0.24729000000000001</c:v>
                </c:pt>
                <c:pt idx="91">
                  <c:v>0.24843999999999999</c:v>
                </c:pt>
                <c:pt idx="92">
                  <c:v>0.24843999999999999</c:v>
                </c:pt>
                <c:pt idx="93">
                  <c:v>0.24843999999999999</c:v>
                </c:pt>
                <c:pt idx="94">
                  <c:v>0.24862000000000001</c:v>
                </c:pt>
                <c:pt idx="95">
                  <c:v>0.24862000000000001</c:v>
                </c:pt>
                <c:pt idx="96">
                  <c:v>0.24887999999999999</c:v>
                </c:pt>
                <c:pt idx="97">
                  <c:v>0.24889</c:v>
                </c:pt>
                <c:pt idx="98">
                  <c:v>0.24889</c:v>
                </c:pt>
                <c:pt idx="99">
                  <c:v>0.25875999999999999</c:v>
                </c:pt>
                <c:pt idx="100">
                  <c:v>0.25875999999999999</c:v>
                </c:pt>
                <c:pt idx="101">
                  <c:v>0.27395999999999998</c:v>
                </c:pt>
                <c:pt idx="102">
                  <c:v>0.27395999999999998</c:v>
                </c:pt>
                <c:pt idx="103">
                  <c:v>0.27395999999999998</c:v>
                </c:pt>
                <c:pt idx="104">
                  <c:v>0.27621000000000001</c:v>
                </c:pt>
                <c:pt idx="105">
                  <c:v>0.27621000000000001</c:v>
                </c:pt>
                <c:pt idx="106">
                  <c:v>0.27979999999999999</c:v>
                </c:pt>
                <c:pt idx="107">
                  <c:v>0.27981</c:v>
                </c:pt>
                <c:pt idx="108">
                  <c:v>0.27981</c:v>
                </c:pt>
                <c:pt idx="109">
                  <c:v>0.28034999999999999</c:v>
                </c:pt>
                <c:pt idx="110">
                  <c:v>0.28034999999999999</c:v>
                </c:pt>
                <c:pt idx="111">
                  <c:v>0.28119</c:v>
                </c:pt>
                <c:pt idx="112">
                  <c:v>0.28119</c:v>
                </c:pt>
                <c:pt idx="113">
                  <c:v>0.28119</c:v>
                </c:pt>
                <c:pt idx="114">
                  <c:v>0.28133000000000002</c:v>
                </c:pt>
                <c:pt idx="115">
                  <c:v>0.28133000000000002</c:v>
                </c:pt>
                <c:pt idx="116">
                  <c:v>0.28150999999999998</c:v>
                </c:pt>
                <c:pt idx="117">
                  <c:v>0.28150999999999998</c:v>
                </c:pt>
                <c:pt idx="118">
                  <c:v>0.28171000000000002</c:v>
                </c:pt>
                <c:pt idx="119">
                  <c:v>0.28171000000000002</c:v>
                </c:pt>
                <c:pt idx="120">
                  <c:v>0.28183000000000002</c:v>
                </c:pt>
                <c:pt idx="121">
                  <c:v>0.28183000000000002</c:v>
                </c:pt>
                <c:pt idx="122">
                  <c:v>2.0655099999999997</c:v>
                </c:pt>
                <c:pt idx="123">
                  <c:v>2.0657899999999998</c:v>
                </c:pt>
                <c:pt idx="124">
                  <c:v>2.0657899999999998</c:v>
                </c:pt>
                <c:pt idx="125">
                  <c:v>2.1111999999999997</c:v>
                </c:pt>
                <c:pt idx="126">
                  <c:v>2.1111999999999997</c:v>
                </c:pt>
                <c:pt idx="127">
                  <c:v>2.1112899999999999</c:v>
                </c:pt>
                <c:pt idx="128">
                  <c:v>2.1113200000000001</c:v>
                </c:pt>
                <c:pt idx="129">
                  <c:v>2.1113200000000001</c:v>
                </c:pt>
                <c:pt idx="130">
                  <c:v>2.1539199999999998</c:v>
                </c:pt>
                <c:pt idx="131">
                  <c:v>2.1539199999999998</c:v>
                </c:pt>
                <c:pt idx="132">
                  <c:v>2.15402</c:v>
                </c:pt>
                <c:pt idx="133">
                  <c:v>2.1540499999999998</c:v>
                </c:pt>
                <c:pt idx="134">
                  <c:v>2.1540499999999998</c:v>
                </c:pt>
                <c:pt idx="135">
                  <c:v>2.1959999999999997</c:v>
                </c:pt>
                <c:pt idx="136">
                  <c:v>2.1959999999999997</c:v>
                </c:pt>
                <c:pt idx="137">
                  <c:v>2.19611</c:v>
                </c:pt>
                <c:pt idx="138">
                  <c:v>2.1961399999999998</c:v>
                </c:pt>
                <c:pt idx="139">
                  <c:v>2.1961399999999998</c:v>
                </c:pt>
                <c:pt idx="140">
                  <c:v>2.26763</c:v>
                </c:pt>
                <c:pt idx="141">
                  <c:v>2.26763</c:v>
                </c:pt>
                <c:pt idx="142">
                  <c:v>2.2681999999999998</c:v>
                </c:pt>
                <c:pt idx="143">
                  <c:v>2.2682699999999998</c:v>
                </c:pt>
                <c:pt idx="144">
                  <c:v>2.2682699999999998</c:v>
                </c:pt>
                <c:pt idx="145">
                  <c:v>2.34091</c:v>
                </c:pt>
                <c:pt idx="146">
                  <c:v>2.34091</c:v>
                </c:pt>
                <c:pt idx="147">
                  <c:v>2.3417300000000001</c:v>
                </c:pt>
                <c:pt idx="148">
                  <c:v>2.34179</c:v>
                </c:pt>
                <c:pt idx="149">
                  <c:v>2.34179</c:v>
                </c:pt>
                <c:pt idx="150">
                  <c:v>2.4142699999999997</c:v>
                </c:pt>
                <c:pt idx="151">
                  <c:v>2.4142699999999997</c:v>
                </c:pt>
                <c:pt idx="152">
                  <c:v>2.41561</c:v>
                </c:pt>
                <c:pt idx="153">
                  <c:v>2.41567</c:v>
                </c:pt>
                <c:pt idx="154">
                  <c:v>2.41567</c:v>
                </c:pt>
                <c:pt idx="155">
                  <c:v>2.4873799999999999</c:v>
                </c:pt>
                <c:pt idx="156">
                  <c:v>2.4873799999999999</c:v>
                </c:pt>
                <c:pt idx="157">
                  <c:v>2.4886200000000001</c:v>
                </c:pt>
                <c:pt idx="158">
                  <c:v>2.48868</c:v>
                </c:pt>
                <c:pt idx="159">
                  <c:v>2.48868</c:v>
                </c:pt>
                <c:pt idx="160">
                  <c:v>2.5618599999999998</c:v>
                </c:pt>
                <c:pt idx="161">
                  <c:v>2.5618599999999998</c:v>
                </c:pt>
                <c:pt idx="162">
                  <c:v>2.5633300000000001</c:v>
                </c:pt>
                <c:pt idx="163">
                  <c:v>2.56338</c:v>
                </c:pt>
                <c:pt idx="164">
                  <c:v>2.56338</c:v>
                </c:pt>
                <c:pt idx="165">
                  <c:v>2.6344599999999998</c:v>
                </c:pt>
                <c:pt idx="166">
                  <c:v>2.6344599999999998</c:v>
                </c:pt>
                <c:pt idx="167">
                  <c:v>2.6357699999999999</c:v>
                </c:pt>
                <c:pt idx="168">
                  <c:v>2.63584</c:v>
                </c:pt>
                <c:pt idx="169">
                  <c:v>2.63584</c:v>
                </c:pt>
                <c:pt idx="170">
                  <c:v>2.7062999999999997</c:v>
                </c:pt>
                <c:pt idx="171">
                  <c:v>2.7063099999999998</c:v>
                </c:pt>
                <c:pt idx="172">
                  <c:v>2.7071799999999997</c:v>
                </c:pt>
                <c:pt idx="173">
                  <c:v>2.70723</c:v>
                </c:pt>
                <c:pt idx="174">
                  <c:v>2.70723</c:v>
                </c:pt>
                <c:pt idx="175">
                  <c:v>2.74898</c:v>
                </c:pt>
                <c:pt idx="176">
                  <c:v>2.74899</c:v>
                </c:pt>
                <c:pt idx="177">
                  <c:v>2.7490899999999998</c:v>
                </c:pt>
                <c:pt idx="178">
                  <c:v>2.7491399999999997</c:v>
                </c:pt>
                <c:pt idx="179">
                  <c:v>2.7491399999999997</c:v>
                </c:pt>
                <c:pt idx="180">
                  <c:v>2.7921199999999997</c:v>
                </c:pt>
                <c:pt idx="181">
                  <c:v>2.7921199999999997</c:v>
                </c:pt>
                <c:pt idx="182">
                  <c:v>2.7922199999999999</c:v>
                </c:pt>
                <c:pt idx="183">
                  <c:v>2.7922499999999997</c:v>
                </c:pt>
                <c:pt idx="184">
                  <c:v>2.7922499999999997</c:v>
                </c:pt>
                <c:pt idx="185">
                  <c:v>2.8345799999999999</c:v>
                </c:pt>
                <c:pt idx="186">
                  <c:v>2.8345799999999999</c:v>
                </c:pt>
                <c:pt idx="187">
                  <c:v>2.83466</c:v>
                </c:pt>
                <c:pt idx="188">
                  <c:v>2.83474</c:v>
                </c:pt>
                <c:pt idx="189">
                  <c:v>2.83474</c:v>
                </c:pt>
                <c:pt idx="190">
                  <c:v>4.1792100000000003</c:v>
                </c:pt>
                <c:pt idx="191">
                  <c:v>4.1792199999999999</c:v>
                </c:pt>
                <c:pt idx="192">
                  <c:v>4.1792199999999999</c:v>
                </c:pt>
                <c:pt idx="193">
                  <c:v>4.2111599999999996</c:v>
                </c:pt>
                <c:pt idx="194">
                  <c:v>4.2111599999999996</c:v>
                </c:pt>
                <c:pt idx="195">
                  <c:v>4.21122</c:v>
                </c:pt>
                <c:pt idx="196">
                  <c:v>4.2112499999999997</c:v>
                </c:pt>
                <c:pt idx="197">
                  <c:v>4.2112499999999997</c:v>
                </c:pt>
                <c:pt idx="198">
                  <c:v>4.2438700000000003</c:v>
                </c:pt>
                <c:pt idx="199">
                  <c:v>4.2438700000000003</c:v>
                </c:pt>
                <c:pt idx="200">
                  <c:v>4.2439599999999995</c:v>
                </c:pt>
                <c:pt idx="201">
                  <c:v>4.2439900000000002</c:v>
                </c:pt>
                <c:pt idx="202">
                  <c:v>4.2439900000000002</c:v>
                </c:pt>
                <c:pt idx="203">
                  <c:v>4.2761699999999996</c:v>
                </c:pt>
                <c:pt idx="204">
                  <c:v>4.2761699999999996</c:v>
                </c:pt>
                <c:pt idx="205">
                  <c:v>4.2763299999999997</c:v>
                </c:pt>
                <c:pt idx="206">
                  <c:v>4.2763599999999995</c:v>
                </c:pt>
                <c:pt idx="207">
                  <c:v>4.2763599999999995</c:v>
                </c:pt>
                <c:pt idx="208">
                  <c:v>4.3287899999999997</c:v>
                </c:pt>
                <c:pt idx="209">
                  <c:v>4.3287899999999997</c:v>
                </c:pt>
                <c:pt idx="210">
                  <c:v>4.3292599999999997</c:v>
                </c:pt>
                <c:pt idx="211">
                  <c:v>4.3293099999999995</c:v>
                </c:pt>
                <c:pt idx="212">
                  <c:v>4.3293099999999995</c:v>
                </c:pt>
                <c:pt idx="213">
                  <c:v>4.3844799999999999</c:v>
                </c:pt>
                <c:pt idx="214">
                  <c:v>4.3844899999999996</c:v>
                </c:pt>
                <c:pt idx="215">
                  <c:v>4.3851300000000002</c:v>
                </c:pt>
                <c:pt idx="216">
                  <c:v>4.3851800000000001</c:v>
                </c:pt>
                <c:pt idx="217">
                  <c:v>4.3851800000000001</c:v>
                </c:pt>
                <c:pt idx="218">
                  <c:v>4.4403199999999998</c:v>
                </c:pt>
                <c:pt idx="219">
                  <c:v>4.4403199999999998</c:v>
                </c:pt>
                <c:pt idx="220">
                  <c:v>4.4411699999999996</c:v>
                </c:pt>
                <c:pt idx="221">
                  <c:v>4.4412199999999995</c:v>
                </c:pt>
                <c:pt idx="222">
                  <c:v>4.4412199999999995</c:v>
                </c:pt>
                <c:pt idx="223">
                  <c:v>4.49594</c:v>
                </c:pt>
                <c:pt idx="224">
                  <c:v>4.49594</c:v>
                </c:pt>
                <c:pt idx="225">
                  <c:v>4.4967999999999995</c:v>
                </c:pt>
                <c:pt idx="226">
                  <c:v>4.4968500000000002</c:v>
                </c:pt>
                <c:pt idx="227">
                  <c:v>4.4968500000000002</c:v>
                </c:pt>
                <c:pt idx="228">
                  <c:v>4.5529500000000001</c:v>
                </c:pt>
                <c:pt idx="229">
                  <c:v>4.5529500000000001</c:v>
                </c:pt>
                <c:pt idx="230">
                  <c:v>4.5539199999999997</c:v>
                </c:pt>
                <c:pt idx="231">
                  <c:v>4.55396</c:v>
                </c:pt>
                <c:pt idx="232">
                  <c:v>4.5539699999999996</c:v>
                </c:pt>
                <c:pt idx="233">
                  <c:v>4.6077599999999999</c:v>
                </c:pt>
                <c:pt idx="234">
                  <c:v>4.6077699999999995</c:v>
                </c:pt>
                <c:pt idx="235">
                  <c:v>4.6086299999999998</c:v>
                </c:pt>
                <c:pt idx="236">
                  <c:v>4.6086799999999997</c:v>
                </c:pt>
                <c:pt idx="237">
                  <c:v>4.6086799999999997</c:v>
                </c:pt>
                <c:pt idx="238">
                  <c:v>4.6624099999999995</c:v>
                </c:pt>
                <c:pt idx="239">
                  <c:v>4.6624099999999995</c:v>
                </c:pt>
                <c:pt idx="240">
                  <c:v>4.6630599999999998</c:v>
                </c:pt>
                <c:pt idx="241">
                  <c:v>4.6631099999999996</c:v>
                </c:pt>
                <c:pt idx="242">
                  <c:v>4.6631099999999996</c:v>
                </c:pt>
                <c:pt idx="243">
                  <c:v>4.6949800000000002</c:v>
                </c:pt>
                <c:pt idx="244">
                  <c:v>4.6949899999999998</c:v>
                </c:pt>
                <c:pt idx="245">
                  <c:v>4.6950700000000003</c:v>
                </c:pt>
                <c:pt idx="246">
                  <c:v>4.6951000000000001</c:v>
                </c:pt>
                <c:pt idx="247">
                  <c:v>4.6951000000000001</c:v>
                </c:pt>
                <c:pt idx="248">
                  <c:v>4.7279999999999998</c:v>
                </c:pt>
                <c:pt idx="249">
                  <c:v>4.7279999999999998</c:v>
                </c:pt>
                <c:pt idx="250">
                  <c:v>4.7280800000000003</c:v>
                </c:pt>
                <c:pt idx="251">
                  <c:v>4.72811</c:v>
                </c:pt>
                <c:pt idx="252">
                  <c:v>4.72811</c:v>
                </c:pt>
                <c:pt idx="253">
                  <c:v>4.7606399999999995</c:v>
                </c:pt>
                <c:pt idx="254">
                  <c:v>4.7606399999999995</c:v>
                </c:pt>
                <c:pt idx="255">
                  <c:v>4.7607099999999996</c:v>
                </c:pt>
                <c:pt idx="256">
                  <c:v>4.7607900000000001</c:v>
                </c:pt>
                <c:pt idx="257">
                  <c:v>4.7607900000000001</c:v>
                </c:pt>
                <c:pt idx="258">
                  <c:v>5.7896799999999997</c:v>
                </c:pt>
                <c:pt idx="259">
                  <c:v>5.7896799999999997</c:v>
                </c:pt>
                <c:pt idx="260">
                  <c:v>5.7896900000000002</c:v>
                </c:pt>
                <c:pt idx="261">
                  <c:v>5.8139700000000003</c:v>
                </c:pt>
                <c:pt idx="262">
                  <c:v>5.8139700000000003</c:v>
                </c:pt>
                <c:pt idx="263">
                  <c:v>5.8140000000000001</c:v>
                </c:pt>
                <c:pt idx="264">
                  <c:v>5.8140299999999998</c:v>
                </c:pt>
                <c:pt idx="265">
                  <c:v>5.8140299999999998</c:v>
                </c:pt>
                <c:pt idx="266">
                  <c:v>5.8389800000000003</c:v>
                </c:pt>
                <c:pt idx="267">
                  <c:v>5.8389800000000003</c:v>
                </c:pt>
                <c:pt idx="268">
                  <c:v>5.8390500000000003</c:v>
                </c:pt>
                <c:pt idx="269">
                  <c:v>5.8390699999999995</c:v>
                </c:pt>
                <c:pt idx="270">
                  <c:v>5.8390699999999995</c:v>
                </c:pt>
                <c:pt idx="271">
                  <c:v>5.8635599999999997</c:v>
                </c:pt>
                <c:pt idx="272">
                  <c:v>5.8635599999999997</c:v>
                </c:pt>
                <c:pt idx="273">
                  <c:v>5.8636299999999997</c:v>
                </c:pt>
                <c:pt idx="274">
                  <c:v>5.8636499999999998</c:v>
                </c:pt>
                <c:pt idx="275">
                  <c:v>5.8636600000000003</c:v>
                </c:pt>
                <c:pt idx="276">
                  <c:v>5.9037899999999999</c:v>
                </c:pt>
                <c:pt idx="277">
                  <c:v>5.9037899999999999</c:v>
                </c:pt>
                <c:pt idx="278">
                  <c:v>5.90421</c:v>
                </c:pt>
                <c:pt idx="279">
                  <c:v>5.9042599999999998</c:v>
                </c:pt>
                <c:pt idx="280">
                  <c:v>5.9042599999999998</c:v>
                </c:pt>
                <c:pt idx="281">
                  <c:v>5.9464100000000002</c:v>
                </c:pt>
                <c:pt idx="282">
                  <c:v>5.9464100000000002</c:v>
                </c:pt>
                <c:pt idx="283">
                  <c:v>5.9470000000000001</c:v>
                </c:pt>
                <c:pt idx="284">
                  <c:v>5.9470499999999999</c:v>
                </c:pt>
                <c:pt idx="285">
                  <c:v>5.9470499999999999</c:v>
                </c:pt>
                <c:pt idx="286">
                  <c:v>5.98916</c:v>
                </c:pt>
                <c:pt idx="287">
                  <c:v>5.98916</c:v>
                </c:pt>
                <c:pt idx="288">
                  <c:v>5.9898699999999998</c:v>
                </c:pt>
                <c:pt idx="289">
                  <c:v>5.9899199999999997</c:v>
                </c:pt>
                <c:pt idx="290">
                  <c:v>5.9899199999999997</c:v>
                </c:pt>
                <c:pt idx="291">
                  <c:v>6.0318300000000002</c:v>
                </c:pt>
                <c:pt idx="292">
                  <c:v>6.0318300000000002</c:v>
                </c:pt>
                <c:pt idx="293">
                  <c:v>6.0326500000000003</c:v>
                </c:pt>
                <c:pt idx="294">
                  <c:v>6.0327000000000002</c:v>
                </c:pt>
                <c:pt idx="295">
                  <c:v>6.0327000000000002</c:v>
                </c:pt>
                <c:pt idx="296">
                  <c:v>6.0754099999999998</c:v>
                </c:pt>
                <c:pt idx="297">
                  <c:v>6.0754099999999998</c:v>
                </c:pt>
                <c:pt idx="298">
                  <c:v>6.0761099999999999</c:v>
                </c:pt>
                <c:pt idx="299">
                  <c:v>6.0761599999999998</c:v>
                </c:pt>
                <c:pt idx="300">
                  <c:v>6.0761599999999998</c:v>
                </c:pt>
                <c:pt idx="301">
                  <c:v>6.1173999999999999</c:v>
                </c:pt>
                <c:pt idx="302">
                  <c:v>6.1173999999999999</c:v>
                </c:pt>
                <c:pt idx="303">
                  <c:v>6.1181099999999997</c:v>
                </c:pt>
                <c:pt idx="304">
                  <c:v>6.1181599999999996</c:v>
                </c:pt>
                <c:pt idx="305">
                  <c:v>6.1181599999999996</c:v>
                </c:pt>
                <c:pt idx="306">
                  <c:v>6.1592099999999999</c:v>
                </c:pt>
                <c:pt idx="307">
                  <c:v>6.1592199999999995</c:v>
                </c:pt>
                <c:pt idx="308">
                  <c:v>6.1670400000000001</c:v>
                </c:pt>
                <c:pt idx="309">
                  <c:v>6.1671100000000001</c:v>
                </c:pt>
                <c:pt idx="310">
                  <c:v>6.1671100000000001</c:v>
                </c:pt>
                <c:pt idx="311">
                  <c:v>6.1912899999999995</c:v>
                </c:pt>
                <c:pt idx="312">
                  <c:v>6.1913</c:v>
                </c:pt>
                <c:pt idx="313">
                  <c:v>6.19137</c:v>
                </c:pt>
                <c:pt idx="314">
                  <c:v>6.1913999999999998</c:v>
                </c:pt>
                <c:pt idx="315">
                  <c:v>6.1913999999999998</c:v>
                </c:pt>
                <c:pt idx="316">
                  <c:v>6.21652</c:v>
                </c:pt>
                <c:pt idx="317">
                  <c:v>6.21652</c:v>
                </c:pt>
                <c:pt idx="318">
                  <c:v>6.2165900000000001</c:v>
                </c:pt>
                <c:pt idx="319">
                  <c:v>6.2166199999999998</c:v>
                </c:pt>
                <c:pt idx="320">
                  <c:v>6.2166199999999998</c:v>
                </c:pt>
                <c:pt idx="321">
                  <c:v>6.2414399999999999</c:v>
                </c:pt>
                <c:pt idx="322">
                  <c:v>6.2414499999999995</c:v>
                </c:pt>
                <c:pt idx="323">
                  <c:v>6.2414899999999998</c:v>
                </c:pt>
                <c:pt idx="324">
                  <c:v>6.2415599999999998</c:v>
                </c:pt>
                <c:pt idx="325">
                  <c:v>6.2415700000000003</c:v>
                </c:pt>
                <c:pt idx="326">
                  <c:v>7.0197700000000003</c:v>
                </c:pt>
                <c:pt idx="327">
                  <c:v>7.0197700000000003</c:v>
                </c:pt>
                <c:pt idx="328">
                  <c:v>7.0197700000000003</c:v>
                </c:pt>
                <c:pt idx="329">
                  <c:v>7.03817</c:v>
                </c:pt>
                <c:pt idx="330">
                  <c:v>7.03817</c:v>
                </c:pt>
                <c:pt idx="331">
                  <c:v>7.0381799999999997</c:v>
                </c:pt>
                <c:pt idx="332">
                  <c:v>7.0382100000000003</c:v>
                </c:pt>
                <c:pt idx="333">
                  <c:v>7.0382100000000003</c:v>
                </c:pt>
                <c:pt idx="334">
                  <c:v>7.0570599999999999</c:v>
                </c:pt>
                <c:pt idx="335">
                  <c:v>7.0570599999999999</c:v>
                </c:pt>
                <c:pt idx="336">
                  <c:v>7.0570899999999996</c:v>
                </c:pt>
                <c:pt idx="337">
                  <c:v>7.0571099999999998</c:v>
                </c:pt>
                <c:pt idx="338">
                  <c:v>7.0571099999999998</c:v>
                </c:pt>
                <c:pt idx="339">
                  <c:v>7.0756699999999997</c:v>
                </c:pt>
                <c:pt idx="340">
                  <c:v>7.0756699999999997</c:v>
                </c:pt>
                <c:pt idx="341">
                  <c:v>7.0756899999999998</c:v>
                </c:pt>
                <c:pt idx="342">
                  <c:v>7.0757199999999996</c:v>
                </c:pt>
                <c:pt idx="343">
                  <c:v>7.0757199999999996</c:v>
                </c:pt>
                <c:pt idx="344">
                  <c:v>7.1061100000000001</c:v>
                </c:pt>
                <c:pt idx="345">
                  <c:v>7.1061100000000001</c:v>
                </c:pt>
                <c:pt idx="346">
                  <c:v>7.10649</c:v>
                </c:pt>
                <c:pt idx="347">
                  <c:v>7.1065300000000002</c:v>
                </c:pt>
                <c:pt idx="348">
                  <c:v>7.1065300000000002</c:v>
                </c:pt>
                <c:pt idx="349">
                  <c:v>7.1385100000000001</c:v>
                </c:pt>
                <c:pt idx="350">
                  <c:v>7.1385100000000001</c:v>
                </c:pt>
                <c:pt idx="351">
                  <c:v>7.1389699999999996</c:v>
                </c:pt>
                <c:pt idx="352">
                  <c:v>7.1390099999999999</c:v>
                </c:pt>
                <c:pt idx="353">
                  <c:v>7.1390099999999999</c:v>
                </c:pt>
                <c:pt idx="354">
                  <c:v>7.1709100000000001</c:v>
                </c:pt>
                <c:pt idx="355">
                  <c:v>7.1709100000000001</c:v>
                </c:pt>
                <c:pt idx="356">
                  <c:v>7.1713300000000002</c:v>
                </c:pt>
                <c:pt idx="357">
                  <c:v>7.1713800000000001</c:v>
                </c:pt>
                <c:pt idx="358">
                  <c:v>7.1713800000000001</c:v>
                </c:pt>
                <c:pt idx="359">
                  <c:v>7.2031499999999999</c:v>
                </c:pt>
                <c:pt idx="360">
                  <c:v>7.2031499999999999</c:v>
                </c:pt>
                <c:pt idx="361">
                  <c:v>7.2037599999999999</c:v>
                </c:pt>
                <c:pt idx="362">
                  <c:v>7.2038099999999998</c:v>
                </c:pt>
                <c:pt idx="363">
                  <c:v>7.2038099999999998</c:v>
                </c:pt>
                <c:pt idx="364">
                  <c:v>7.2361899999999997</c:v>
                </c:pt>
                <c:pt idx="365">
                  <c:v>7.2361899999999997</c:v>
                </c:pt>
                <c:pt idx="366">
                  <c:v>7.2366099999999998</c:v>
                </c:pt>
                <c:pt idx="367">
                  <c:v>7.2366599999999996</c:v>
                </c:pt>
                <c:pt idx="368">
                  <c:v>7.2366599999999996</c:v>
                </c:pt>
                <c:pt idx="369">
                  <c:v>7.2678000000000003</c:v>
                </c:pt>
                <c:pt idx="370">
                  <c:v>7.2678000000000003</c:v>
                </c:pt>
                <c:pt idx="371">
                  <c:v>7.2682500000000001</c:v>
                </c:pt>
                <c:pt idx="372">
                  <c:v>7.2683</c:v>
                </c:pt>
                <c:pt idx="373">
                  <c:v>7.2683</c:v>
                </c:pt>
                <c:pt idx="374">
                  <c:v>7.2994199999999996</c:v>
                </c:pt>
                <c:pt idx="375">
                  <c:v>7.2994199999999996</c:v>
                </c:pt>
                <c:pt idx="376">
                  <c:v>7.2999099999999997</c:v>
                </c:pt>
                <c:pt idx="377">
                  <c:v>7.2999499999999999</c:v>
                </c:pt>
                <c:pt idx="378">
                  <c:v>7.2999499999999999</c:v>
                </c:pt>
                <c:pt idx="379">
                  <c:v>7.3184399999999998</c:v>
                </c:pt>
                <c:pt idx="380">
                  <c:v>7.3184399999999998</c:v>
                </c:pt>
                <c:pt idx="381">
                  <c:v>7.3184899999999997</c:v>
                </c:pt>
                <c:pt idx="382">
                  <c:v>7.3185099999999998</c:v>
                </c:pt>
                <c:pt idx="383">
                  <c:v>7.3185199999999995</c:v>
                </c:pt>
                <c:pt idx="384">
                  <c:v>7.3374699999999997</c:v>
                </c:pt>
                <c:pt idx="385">
                  <c:v>7.3374699999999997</c:v>
                </c:pt>
                <c:pt idx="386">
                  <c:v>7.33751</c:v>
                </c:pt>
                <c:pt idx="387">
                  <c:v>7.3375399999999997</c:v>
                </c:pt>
                <c:pt idx="388">
                  <c:v>7.3375399999999997</c:v>
                </c:pt>
                <c:pt idx="389">
                  <c:v>7.3562700000000003</c:v>
                </c:pt>
                <c:pt idx="390">
                  <c:v>7.3562700000000003</c:v>
                </c:pt>
                <c:pt idx="391">
                  <c:v>7.3563000000000001</c:v>
                </c:pt>
                <c:pt idx="392">
                  <c:v>7.3563700000000001</c:v>
                </c:pt>
                <c:pt idx="393">
                  <c:v>7.3563700000000001</c:v>
                </c:pt>
                <c:pt idx="394">
                  <c:v>7.9573800000000006</c:v>
                </c:pt>
                <c:pt idx="395">
                  <c:v>7.9573900000000002</c:v>
                </c:pt>
                <c:pt idx="396">
                  <c:v>7.9573900000000002</c:v>
                </c:pt>
                <c:pt idx="397">
                  <c:v>7.9715100000000003</c:v>
                </c:pt>
                <c:pt idx="398">
                  <c:v>7.9715100000000003</c:v>
                </c:pt>
                <c:pt idx="399">
                  <c:v>7.9715199999999999</c:v>
                </c:pt>
                <c:pt idx="400">
                  <c:v>7.9715500000000006</c:v>
                </c:pt>
                <c:pt idx="401">
                  <c:v>7.9715500000000006</c:v>
                </c:pt>
                <c:pt idx="402">
                  <c:v>7.9858799999999999</c:v>
                </c:pt>
                <c:pt idx="403">
                  <c:v>7.9858799999999999</c:v>
                </c:pt>
                <c:pt idx="404">
                  <c:v>7.9858899999999995</c:v>
                </c:pt>
                <c:pt idx="405">
                  <c:v>7.9859200000000001</c:v>
                </c:pt>
                <c:pt idx="406">
                  <c:v>7.9859200000000001</c:v>
                </c:pt>
                <c:pt idx="407">
                  <c:v>8.0000099999999996</c:v>
                </c:pt>
                <c:pt idx="408">
                  <c:v>8.0000099999999996</c:v>
                </c:pt>
                <c:pt idx="409">
                  <c:v>8.0000199999999992</c:v>
                </c:pt>
                <c:pt idx="410">
                  <c:v>8.0000400000000003</c:v>
                </c:pt>
                <c:pt idx="411">
                  <c:v>8.0000400000000003</c:v>
                </c:pt>
                <c:pt idx="412">
                  <c:v>8.0233699999999999</c:v>
                </c:pt>
                <c:pt idx="413">
                  <c:v>8.0233699999999999</c:v>
                </c:pt>
                <c:pt idx="414">
                  <c:v>8.0236400000000003</c:v>
                </c:pt>
                <c:pt idx="415">
                  <c:v>8.0236800000000006</c:v>
                </c:pt>
                <c:pt idx="416">
                  <c:v>8.0236800000000006</c:v>
                </c:pt>
                <c:pt idx="417">
                  <c:v>8.0482599999999991</c:v>
                </c:pt>
                <c:pt idx="418">
                  <c:v>8.0482599999999991</c:v>
                </c:pt>
                <c:pt idx="419">
                  <c:v>8.0486400000000007</c:v>
                </c:pt>
                <c:pt idx="420">
                  <c:v>8.0486900000000006</c:v>
                </c:pt>
                <c:pt idx="421">
                  <c:v>8.0486900000000006</c:v>
                </c:pt>
                <c:pt idx="422">
                  <c:v>8.0731999999999999</c:v>
                </c:pt>
                <c:pt idx="423">
                  <c:v>8.0731999999999999</c:v>
                </c:pt>
                <c:pt idx="424">
                  <c:v>8.0734399999999997</c:v>
                </c:pt>
                <c:pt idx="425">
                  <c:v>8.07348</c:v>
                </c:pt>
                <c:pt idx="426">
                  <c:v>8.07348</c:v>
                </c:pt>
                <c:pt idx="427">
                  <c:v>8.0978899999999996</c:v>
                </c:pt>
                <c:pt idx="428">
                  <c:v>8.0978899999999996</c:v>
                </c:pt>
                <c:pt idx="429">
                  <c:v>8.0983099999999997</c:v>
                </c:pt>
                <c:pt idx="430">
                  <c:v>8.0983499999999999</c:v>
                </c:pt>
                <c:pt idx="431">
                  <c:v>8.0983499999999999</c:v>
                </c:pt>
                <c:pt idx="432">
                  <c:v>8.1232299999999995</c:v>
                </c:pt>
                <c:pt idx="433">
                  <c:v>8.1232299999999995</c:v>
                </c:pt>
                <c:pt idx="434">
                  <c:v>8.1234400000000004</c:v>
                </c:pt>
                <c:pt idx="435">
                  <c:v>8.1234800000000007</c:v>
                </c:pt>
                <c:pt idx="436">
                  <c:v>8.1234800000000007</c:v>
                </c:pt>
                <c:pt idx="437">
                  <c:v>8.1474600000000006</c:v>
                </c:pt>
                <c:pt idx="438">
                  <c:v>8.1474600000000006</c:v>
                </c:pt>
                <c:pt idx="439">
                  <c:v>8.14771</c:v>
                </c:pt>
                <c:pt idx="440">
                  <c:v>8.1477500000000003</c:v>
                </c:pt>
                <c:pt idx="441">
                  <c:v>8.1477500000000003</c:v>
                </c:pt>
                <c:pt idx="442">
                  <c:v>8.1715900000000001</c:v>
                </c:pt>
                <c:pt idx="443">
                  <c:v>8.1715900000000001</c:v>
                </c:pt>
                <c:pt idx="444">
                  <c:v>8.1719100000000005</c:v>
                </c:pt>
                <c:pt idx="445">
                  <c:v>8.1719500000000007</c:v>
                </c:pt>
                <c:pt idx="446">
                  <c:v>8.1719500000000007</c:v>
                </c:pt>
                <c:pt idx="447">
                  <c:v>8.1861099999999993</c:v>
                </c:pt>
                <c:pt idx="448">
                  <c:v>8.1861099999999993</c:v>
                </c:pt>
                <c:pt idx="449">
                  <c:v>8.1861300000000004</c:v>
                </c:pt>
                <c:pt idx="450">
                  <c:v>8.1861499999999996</c:v>
                </c:pt>
                <c:pt idx="451">
                  <c:v>8.1861499999999996</c:v>
                </c:pt>
                <c:pt idx="452">
                  <c:v>8.2006200000000007</c:v>
                </c:pt>
                <c:pt idx="453">
                  <c:v>8.2006200000000007</c:v>
                </c:pt>
                <c:pt idx="454">
                  <c:v>8.2006499999999996</c:v>
                </c:pt>
                <c:pt idx="455">
                  <c:v>8.2006700000000006</c:v>
                </c:pt>
                <c:pt idx="456">
                  <c:v>8.2006700000000006</c:v>
                </c:pt>
                <c:pt idx="457">
                  <c:v>8.21495</c:v>
                </c:pt>
                <c:pt idx="458">
                  <c:v>8.21495</c:v>
                </c:pt>
                <c:pt idx="459">
                  <c:v>8.2149800000000006</c:v>
                </c:pt>
                <c:pt idx="460">
                  <c:v>8.2150400000000001</c:v>
                </c:pt>
                <c:pt idx="461">
                  <c:v>8.2150400000000001</c:v>
                </c:pt>
                <c:pt idx="462">
                  <c:v>8.6732899999999997</c:v>
                </c:pt>
                <c:pt idx="463">
                  <c:v>8.6732899999999997</c:v>
                </c:pt>
                <c:pt idx="464">
                  <c:v>8.6732899999999997</c:v>
                </c:pt>
                <c:pt idx="465">
                  <c:v>8.6841500000000007</c:v>
                </c:pt>
                <c:pt idx="466">
                  <c:v>8.6841600000000003</c:v>
                </c:pt>
                <c:pt idx="467">
                  <c:v>8.6841600000000003</c:v>
                </c:pt>
                <c:pt idx="468">
                  <c:v>8.6841799999999996</c:v>
                </c:pt>
                <c:pt idx="469">
                  <c:v>8.6841799999999996</c:v>
                </c:pt>
                <c:pt idx="470">
                  <c:v>8.6950699999999994</c:v>
                </c:pt>
                <c:pt idx="471">
                  <c:v>8.6950699999999994</c:v>
                </c:pt>
                <c:pt idx="472">
                  <c:v>8.695079999999999</c:v>
                </c:pt>
                <c:pt idx="473">
                  <c:v>8.6951000000000001</c:v>
                </c:pt>
                <c:pt idx="474">
                  <c:v>8.6951000000000001</c:v>
                </c:pt>
                <c:pt idx="475">
                  <c:v>8.7058199999999992</c:v>
                </c:pt>
                <c:pt idx="476">
                  <c:v>8.7058199999999992</c:v>
                </c:pt>
                <c:pt idx="477">
                  <c:v>8.7058199999999992</c:v>
                </c:pt>
                <c:pt idx="478">
                  <c:v>8.7058400000000002</c:v>
                </c:pt>
                <c:pt idx="479">
                  <c:v>8.7058400000000002</c:v>
                </c:pt>
                <c:pt idx="480">
                  <c:v>8.7235599999999991</c:v>
                </c:pt>
                <c:pt idx="481">
                  <c:v>8.7235599999999991</c:v>
                </c:pt>
                <c:pt idx="482">
                  <c:v>8.7236999999999991</c:v>
                </c:pt>
                <c:pt idx="483">
                  <c:v>8.7237399999999994</c:v>
                </c:pt>
                <c:pt idx="484">
                  <c:v>8.7237399999999994</c:v>
                </c:pt>
                <c:pt idx="485">
                  <c:v>8.7424999999999997</c:v>
                </c:pt>
                <c:pt idx="486">
                  <c:v>8.7425099999999993</c:v>
                </c:pt>
                <c:pt idx="487">
                  <c:v>8.7426499999999994</c:v>
                </c:pt>
                <c:pt idx="488">
                  <c:v>8.7426899999999996</c:v>
                </c:pt>
                <c:pt idx="489">
                  <c:v>8.7426899999999996</c:v>
                </c:pt>
                <c:pt idx="490">
                  <c:v>8.7615099999999995</c:v>
                </c:pt>
                <c:pt idx="491">
                  <c:v>8.7615099999999995</c:v>
                </c:pt>
                <c:pt idx="492">
                  <c:v>8.7615499999999997</c:v>
                </c:pt>
                <c:pt idx="493">
                  <c:v>8.76159</c:v>
                </c:pt>
                <c:pt idx="494">
                  <c:v>8.76159</c:v>
                </c:pt>
                <c:pt idx="495">
                  <c:v>8.7802699999999998</c:v>
                </c:pt>
                <c:pt idx="496">
                  <c:v>8.7802699999999998</c:v>
                </c:pt>
                <c:pt idx="497">
                  <c:v>8.7804500000000001</c:v>
                </c:pt>
                <c:pt idx="498">
                  <c:v>8.7804900000000004</c:v>
                </c:pt>
                <c:pt idx="499">
                  <c:v>8.7804900000000004</c:v>
                </c:pt>
                <c:pt idx="500">
                  <c:v>8.7994799999999991</c:v>
                </c:pt>
                <c:pt idx="501">
                  <c:v>8.7994799999999991</c:v>
                </c:pt>
                <c:pt idx="502">
                  <c:v>8.7995099999999997</c:v>
                </c:pt>
                <c:pt idx="503">
                  <c:v>8.79955</c:v>
                </c:pt>
                <c:pt idx="504">
                  <c:v>8.79955</c:v>
                </c:pt>
                <c:pt idx="505">
                  <c:v>8.8179400000000001</c:v>
                </c:pt>
                <c:pt idx="506">
                  <c:v>8.8179400000000001</c:v>
                </c:pt>
                <c:pt idx="507">
                  <c:v>8.8180200000000006</c:v>
                </c:pt>
                <c:pt idx="508">
                  <c:v>8.8180599999999991</c:v>
                </c:pt>
                <c:pt idx="509">
                  <c:v>8.8180599999999991</c:v>
                </c:pt>
                <c:pt idx="510">
                  <c:v>8.8363499999999995</c:v>
                </c:pt>
                <c:pt idx="511">
                  <c:v>8.8363599999999991</c:v>
                </c:pt>
                <c:pt idx="512">
                  <c:v>8.83643</c:v>
                </c:pt>
                <c:pt idx="513">
                  <c:v>8.8364700000000003</c:v>
                </c:pt>
                <c:pt idx="514">
                  <c:v>8.8364700000000003</c:v>
                </c:pt>
                <c:pt idx="515">
                  <c:v>8.8472899999999992</c:v>
                </c:pt>
                <c:pt idx="516">
                  <c:v>8.8472899999999992</c:v>
                </c:pt>
                <c:pt idx="517">
                  <c:v>8.8473000000000006</c:v>
                </c:pt>
                <c:pt idx="518">
                  <c:v>8.8473199999999999</c:v>
                </c:pt>
                <c:pt idx="519">
                  <c:v>8.8473199999999999</c:v>
                </c:pt>
                <c:pt idx="520">
                  <c:v>8.8585100000000008</c:v>
                </c:pt>
                <c:pt idx="521">
                  <c:v>8.8585100000000008</c:v>
                </c:pt>
                <c:pt idx="522">
                  <c:v>8.8585200000000004</c:v>
                </c:pt>
                <c:pt idx="523">
                  <c:v>8.8585499999999993</c:v>
                </c:pt>
                <c:pt idx="524">
                  <c:v>8.8585499999999993</c:v>
                </c:pt>
                <c:pt idx="525">
                  <c:v>8.86951</c:v>
                </c:pt>
                <c:pt idx="526">
                  <c:v>8.86951</c:v>
                </c:pt>
                <c:pt idx="527">
                  <c:v>8.8695199999999996</c:v>
                </c:pt>
                <c:pt idx="528">
                  <c:v>8.8695799999999991</c:v>
                </c:pt>
                <c:pt idx="529">
                  <c:v>8.8695799999999991</c:v>
                </c:pt>
                <c:pt idx="530">
                  <c:v>9.2161899999999992</c:v>
                </c:pt>
                <c:pt idx="531">
                  <c:v>9.2161899999999992</c:v>
                </c:pt>
                <c:pt idx="532">
                  <c:v>9.2161899999999992</c:v>
                </c:pt>
                <c:pt idx="533">
                  <c:v>9.2243499999999994</c:v>
                </c:pt>
                <c:pt idx="534">
                  <c:v>9.2243499999999994</c:v>
                </c:pt>
                <c:pt idx="535">
                  <c:v>9.224359999999999</c:v>
                </c:pt>
                <c:pt idx="536">
                  <c:v>9.22438</c:v>
                </c:pt>
                <c:pt idx="537">
                  <c:v>9.22438</c:v>
                </c:pt>
                <c:pt idx="538">
                  <c:v>9.2325800000000005</c:v>
                </c:pt>
                <c:pt idx="539">
                  <c:v>9.2325800000000005</c:v>
                </c:pt>
                <c:pt idx="540">
                  <c:v>9.2325900000000001</c:v>
                </c:pt>
                <c:pt idx="541">
                  <c:v>9.2326099999999993</c:v>
                </c:pt>
                <c:pt idx="542">
                  <c:v>9.2326099999999993</c:v>
                </c:pt>
                <c:pt idx="543">
                  <c:v>9.2406699999999997</c:v>
                </c:pt>
                <c:pt idx="544">
                  <c:v>9.2406699999999997</c:v>
                </c:pt>
                <c:pt idx="545">
                  <c:v>9.2406799999999993</c:v>
                </c:pt>
                <c:pt idx="546">
                  <c:v>9.2407000000000004</c:v>
                </c:pt>
                <c:pt idx="547">
                  <c:v>9.2407000000000004</c:v>
                </c:pt>
                <c:pt idx="548">
                  <c:v>9.2541200000000003</c:v>
                </c:pt>
                <c:pt idx="549">
                  <c:v>9.2541200000000003</c:v>
                </c:pt>
                <c:pt idx="550">
                  <c:v>9.2541600000000006</c:v>
                </c:pt>
                <c:pt idx="551">
                  <c:v>9.2541999999999991</c:v>
                </c:pt>
                <c:pt idx="552">
                  <c:v>9.2541999999999991</c:v>
                </c:pt>
                <c:pt idx="553">
                  <c:v>9.2683800000000005</c:v>
                </c:pt>
                <c:pt idx="554">
                  <c:v>9.2683800000000005</c:v>
                </c:pt>
                <c:pt idx="555">
                  <c:v>9.2684099999999994</c:v>
                </c:pt>
                <c:pt idx="556">
                  <c:v>9.2684499999999996</c:v>
                </c:pt>
                <c:pt idx="557">
                  <c:v>9.2684499999999996</c:v>
                </c:pt>
                <c:pt idx="558">
                  <c:v>9.2825299999999995</c:v>
                </c:pt>
                <c:pt idx="559">
                  <c:v>9.2825299999999995</c:v>
                </c:pt>
                <c:pt idx="560">
                  <c:v>9.2825299999999995</c:v>
                </c:pt>
                <c:pt idx="561">
                  <c:v>9.2825699999999998</c:v>
                </c:pt>
                <c:pt idx="562">
                  <c:v>9.2825699999999998</c:v>
                </c:pt>
                <c:pt idx="563">
                  <c:v>9.2965</c:v>
                </c:pt>
                <c:pt idx="564">
                  <c:v>9.2965</c:v>
                </c:pt>
                <c:pt idx="565">
                  <c:v>9.2965199999999992</c:v>
                </c:pt>
                <c:pt idx="566">
                  <c:v>9.2965599999999995</c:v>
                </c:pt>
                <c:pt idx="567">
                  <c:v>9.2965599999999995</c:v>
                </c:pt>
                <c:pt idx="568">
                  <c:v>9.310929999999999</c:v>
                </c:pt>
                <c:pt idx="569">
                  <c:v>9.310929999999999</c:v>
                </c:pt>
                <c:pt idx="570">
                  <c:v>9.3109400000000004</c:v>
                </c:pt>
                <c:pt idx="571">
                  <c:v>9.3109900000000003</c:v>
                </c:pt>
                <c:pt idx="572">
                  <c:v>9.3109900000000003</c:v>
                </c:pt>
                <c:pt idx="573">
                  <c:v>9.3247699999999991</c:v>
                </c:pt>
                <c:pt idx="574">
                  <c:v>9.3247800000000005</c:v>
                </c:pt>
                <c:pt idx="575">
                  <c:v>9.3247800000000005</c:v>
                </c:pt>
                <c:pt idx="576">
                  <c:v>9.3248300000000004</c:v>
                </c:pt>
                <c:pt idx="577">
                  <c:v>9.3248300000000004</c:v>
                </c:pt>
                <c:pt idx="578">
                  <c:v>9.3385099999999994</c:v>
                </c:pt>
                <c:pt idx="579">
                  <c:v>9.3385099999999994</c:v>
                </c:pt>
                <c:pt idx="580">
                  <c:v>9.338519999999999</c:v>
                </c:pt>
                <c:pt idx="581">
                  <c:v>9.3385499999999997</c:v>
                </c:pt>
                <c:pt idx="582">
                  <c:v>9.3385499999999997</c:v>
                </c:pt>
                <c:pt idx="583">
                  <c:v>9.3466299999999993</c:v>
                </c:pt>
                <c:pt idx="584">
                  <c:v>9.3466400000000007</c:v>
                </c:pt>
                <c:pt idx="585">
                  <c:v>9.3466400000000007</c:v>
                </c:pt>
                <c:pt idx="586">
                  <c:v>9.34666</c:v>
                </c:pt>
                <c:pt idx="587">
                  <c:v>9.34666</c:v>
                </c:pt>
                <c:pt idx="588">
                  <c:v>9.3549199999999999</c:v>
                </c:pt>
                <c:pt idx="589">
                  <c:v>9.3549299999999995</c:v>
                </c:pt>
                <c:pt idx="590">
                  <c:v>9.3549299999999995</c:v>
                </c:pt>
                <c:pt idx="591">
                  <c:v>9.3549500000000005</c:v>
                </c:pt>
                <c:pt idx="592">
                  <c:v>9.3549500000000005</c:v>
                </c:pt>
                <c:pt idx="593">
                  <c:v>9.3631999999999991</c:v>
                </c:pt>
                <c:pt idx="594">
                  <c:v>9.3631999999999991</c:v>
                </c:pt>
                <c:pt idx="595">
                  <c:v>9.3631999999999991</c:v>
                </c:pt>
                <c:pt idx="596">
                  <c:v>9.3632600000000004</c:v>
                </c:pt>
                <c:pt idx="597">
                  <c:v>9.3632600000000004</c:v>
                </c:pt>
                <c:pt idx="598">
                  <c:v>9.6253799999999998</c:v>
                </c:pt>
                <c:pt idx="599">
                  <c:v>9.6253799999999998</c:v>
                </c:pt>
                <c:pt idx="600">
                  <c:v>9.6253799999999998</c:v>
                </c:pt>
                <c:pt idx="601">
                  <c:v>9.6316199999999998</c:v>
                </c:pt>
                <c:pt idx="602">
                  <c:v>9.6316199999999998</c:v>
                </c:pt>
                <c:pt idx="603">
                  <c:v>9.6316299999999995</c:v>
                </c:pt>
                <c:pt idx="604">
                  <c:v>9.6316500000000005</c:v>
                </c:pt>
                <c:pt idx="605">
                  <c:v>9.6316500000000005</c:v>
                </c:pt>
                <c:pt idx="606">
                  <c:v>9.6379800000000007</c:v>
                </c:pt>
                <c:pt idx="607">
                  <c:v>9.6379800000000007</c:v>
                </c:pt>
                <c:pt idx="608">
                  <c:v>9.6379900000000003</c:v>
                </c:pt>
                <c:pt idx="609">
                  <c:v>9.6380099999999995</c:v>
                </c:pt>
                <c:pt idx="610">
                  <c:v>9.6380099999999995</c:v>
                </c:pt>
                <c:pt idx="611">
                  <c:v>9.6442399999999999</c:v>
                </c:pt>
                <c:pt idx="612">
                  <c:v>9.6442399999999999</c:v>
                </c:pt>
                <c:pt idx="613">
                  <c:v>9.6442399999999999</c:v>
                </c:pt>
                <c:pt idx="614">
                  <c:v>9.6442599999999992</c:v>
                </c:pt>
                <c:pt idx="615">
                  <c:v>9.6442599999999992</c:v>
                </c:pt>
                <c:pt idx="616">
                  <c:v>9.6545299999999994</c:v>
                </c:pt>
                <c:pt idx="617">
                  <c:v>9.6545299999999994</c:v>
                </c:pt>
                <c:pt idx="618">
                  <c:v>9.654539999999999</c:v>
                </c:pt>
                <c:pt idx="619">
                  <c:v>9.6545900000000007</c:v>
                </c:pt>
                <c:pt idx="620">
                  <c:v>9.6545900000000007</c:v>
                </c:pt>
                <c:pt idx="621">
                  <c:v>9.6654199999999992</c:v>
                </c:pt>
                <c:pt idx="622">
                  <c:v>9.6654199999999992</c:v>
                </c:pt>
                <c:pt idx="623">
                  <c:v>9.6654300000000006</c:v>
                </c:pt>
                <c:pt idx="624">
                  <c:v>9.6654800000000005</c:v>
                </c:pt>
                <c:pt idx="625">
                  <c:v>9.6654800000000005</c:v>
                </c:pt>
                <c:pt idx="626">
                  <c:v>9.6762700000000006</c:v>
                </c:pt>
                <c:pt idx="627">
                  <c:v>9.6762700000000006</c:v>
                </c:pt>
                <c:pt idx="628">
                  <c:v>9.6762800000000002</c:v>
                </c:pt>
                <c:pt idx="629">
                  <c:v>9.6763099999999991</c:v>
                </c:pt>
                <c:pt idx="630">
                  <c:v>9.6763200000000005</c:v>
                </c:pt>
                <c:pt idx="631">
                  <c:v>9.6869999999999994</c:v>
                </c:pt>
                <c:pt idx="632">
                  <c:v>9.6869999999999994</c:v>
                </c:pt>
                <c:pt idx="633">
                  <c:v>9.687009999999999</c:v>
                </c:pt>
                <c:pt idx="634">
                  <c:v>9.6870499999999993</c:v>
                </c:pt>
                <c:pt idx="635">
                  <c:v>9.6870499999999993</c:v>
                </c:pt>
                <c:pt idx="636">
                  <c:v>9.6978799999999996</c:v>
                </c:pt>
                <c:pt idx="637">
                  <c:v>9.6978799999999996</c:v>
                </c:pt>
                <c:pt idx="638">
                  <c:v>9.6978899999999992</c:v>
                </c:pt>
                <c:pt idx="639">
                  <c:v>9.6979199999999999</c:v>
                </c:pt>
                <c:pt idx="640">
                  <c:v>9.6979199999999999</c:v>
                </c:pt>
                <c:pt idx="641">
                  <c:v>9.7083099999999991</c:v>
                </c:pt>
                <c:pt idx="642">
                  <c:v>9.7083099999999991</c:v>
                </c:pt>
                <c:pt idx="643">
                  <c:v>9.7083200000000005</c:v>
                </c:pt>
                <c:pt idx="644">
                  <c:v>9.7083499999999994</c:v>
                </c:pt>
                <c:pt idx="645">
                  <c:v>9.7083499999999994</c:v>
                </c:pt>
                <c:pt idx="646">
                  <c:v>9.7187099999999997</c:v>
                </c:pt>
                <c:pt idx="647">
                  <c:v>9.7187099999999997</c:v>
                </c:pt>
                <c:pt idx="648">
                  <c:v>9.7187199999999994</c:v>
                </c:pt>
                <c:pt idx="649">
                  <c:v>9.71875</c:v>
                </c:pt>
                <c:pt idx="650">
                  <c:v>9.71875</c:v>
                </c:pt>
                <c:pt idx="651">
                  <c:v>9.7248900000000003</c:v>
                </c:pt>
                <c:pt idx="652">
                  <c:v>9.7248900000000003</c:v>
                </c:pt>
                <c:pt idx="653">
                  <c:v>9.7248999999999999</c:v>
                </c:pt>
                <c:pt idx="654">
                  <c:v>9.7249199999999991</c:v>
                </c:pt>
                <c:pt idx="655">
                  <c:v>9.7249199999999991</c:v>
                </c:pt>
                <c:pt idx="656">
                  <c:v>9.7311999999999994</c:v>
                </c:pt>
                <c:pt idx="657">
                  <c:v>9.7311999999999994</c:v>
                </c:pt>
                <c:pt idx="658">
                  <c:v>9.731209999999999</c:v>
                </c:pt>
                <c:pt idx="659">
                  <c:v>9.73123</c:v>
                </c:pt>
                <c:pt idx="660">
                  <c:v>9.73123</c:v>
                </c:pt>
                <c:pt idx="661">
                  <c:v>9.7374399999999994</c:v>
                </c:pt>
                <c:pt idx="662">
                  <c:v>9.7374399999999994</c:v>
                </c:pt>
                <c:pt idx="663">
                  <c:v>9.7374499999999991</c:v>
                </c:pt>
                <c:pt idx="664">
                  <c:v>9.7374899999999993</c:v>
                </c:pt>
                <c:pt idx="665">
                  <c:v>9.7374899999999993</c:v>
                </c:pt>
                <c:pt idx="666">
                  <c:v>9.9395199999999999</c:v>
                </c:pt>
                <c:pt idx="667">
                  <c:v>9.9395199999999999</c:v>
                </c:pt>
                <c:pt idx="668">
                  <c:v>9.9395199999999999</c:v>
                </c:pt>
                <c:pt idx="669">
                  <c:v>9.9443199999999994</c:v>
                </c:pt>
                <c:pt idx="670">
                  <c:v>9.9443199999999994</c:v>
                </c:pt>
                <c:pt idx="671">
                  <c:v>9.944329999999999</c:v>
                </c:pt>
                <c:pt idx="672">
                  <c:v>9.94435</c:v>
                </c:pt>
                <c:pt idx="673">
                  <c:v>9.94435</c:v>
                </c:pt>
                <c:pt idx="674">
                  <c:v>9.9491599999999991</c:v>
                </c:pt>
                <c:pt idx="675">
                  <c:v>9.9491599999999991</c:v>
                </c:pt>
                <c:pt idx="676">
                  <c:v>9.9491599999999991</c:v>
                </c:pt>
                <c:pt idx="677">
                  <c:v>9.9491800000000001</c:v>
                </c:pt>
                <c:pt idx="678">
                  <c:v>9.9491800000000001</c:v>
                </c:pt>
                <c:pt idx="679">
                  <c:v>9.9539200000000001</c:v>
                </c:pt>
                <c:pt idx="680">
                  <c:v>9.9539200000000001</c:v>
                </c:pt>
                <c:pt idx="681">
                  <c:v>9.9539200000000001</c:v>
                </c:pt>
                <c:pt idx="682">
                  <c:v>9.9539399999999993</c:v>
                </c:pt>
                <c:pt idx="683">
                  <c:v>9.9539399999999993</c:v>
                </c:pt>
                <c:pt idx="684">
                  <c:v>9.9618099999999998</c:v>
                </c:pt>
                <c:pt idx="685">
                  <c:v>9.9618099999999998</c:v>
                </c:pt>
                <c:pt idx="686">
                  <c:v>9.9618199999999995</c:v>
                </c:pt>
                <c:pt idx="687">
                  <c:v>9.9618599999999997</c:v>
                </c:pt>
                <c:pt idx="688">
                  <c:v>9.9618599999999997</c:v>
                </c:pt>
                <c:pt idx="689">
                  <c:v>9.9701000000000004</c:v>
                </c:pt>
                <c:pt idx="690">
                  <c:v>9.9701000000000004</c:v>
                </c:pt>
                <c:pt idx="691">
                  <c:v>9.9701000000000004</c:v>
                </c:pt>
                <c:pt idx="692">
                  <c:v>9.9701299999999993</c:v>
                </c:pt>
                <c:pt idx="693">
                  <c:v>9.9701299999999993</c:v>
                </c:pt>
                <c:pt idx="694">
                  <c:v>9.9782899999999994</c:v>
                </c:pt>
                <c:pt idx="695">
                  <c:v>9.9782899999999994</c:v>
                </c:pt>
                <c:pt idx="696">
                  <c:v>9.9782899999999994</c:v>
                </c:pt>
                <c:pt idx="697">
                  <c:v>9.9783200000000001</c:v>
                </c:pt>
                <c:pt idx="698">
                  <c:v>9.9783299999999997</c:v>
                </c:pt>
                <c:pt idx="699">
                  <c:v>9.9864899999999999</c:v>
                </c:pt>
                <c:pt idx="700">
                  <c:v>9.9864899999999999</c:v>
                </c:pt>
                <c:pt idx="701">
                  <c:v>9.9864999999999995</c:v>
                </c:pt>
                <c:pt idx="702">
                  <c:v>9.9865499999999994</c:v>
                </c:pt>
                <c:pt idx="703">
                  <c:v>9.9865499999999994</c:v>
                </c:pt>
                <c:pt idx="704">
                  <c:v>9.9949499999999993</c:v>
                </c:pt>
                <c:pt idx="705">
                  <c:v>9.9949499999999993</c:v>
                </c:pt>
                <c:pt idx="706">
                  <c:v>9.9949499999999993</c:v>
                </c:pt>
                <c:pt idx="707">
                  <c:v>9.9949899999999996</c:v>
                </c:pt>
                <c:pt idx="708">
                  <c:v>9.9949899999999996</c:v>
                </c:pt>
                <c:pt idx="709">
                  <c:v>10.00311</c:v>
                </c:pt>
                <c:pt idx="710">
                  <c:v>10.00311</c:v>
                </c:pt>
                <c:pt idx="711">
                  <c:v>10.003119999999999</c:v>
                </c:pt>
                <c:pt idx="712">
                  <c:v>10.003159999999999</c:v>
                </c:pt>
                <c:pt idx="713">
                  <c:v>10.003159999999999</c:v>
                </c:pt>
                <c:pt idx="714">
                  <c:v>10.011229999999999</c:v>
                </c:pt>
                <c:pt idx="715">
                  <c:v>10.011229999999999</c:v>
                </c:pt>
                <c:pt idx="716">
                  <c:v>10.011239999999999</c:v>
                </c:pt>
                <c:pt idx="717">
                  <c:v>10.01127</c:v>
                </c:pt>
                <c:pt idx="718">
                  <c:v>10.01127</c:v>
                </c:pt>
                <c:pt idx="719">
                  <c:v>10.016069999999999</c:v>
                </c:pt>
                <c:pt idx="720">
                  <c:v>10.016069999999999</c:v>
                </c:pt>
                <c:pt idx="721">
                  <c:v>10.016080000000001</c:v>
                </c:pt>
                <c:pt idx="722">
                  <c:v>10.0161</c:v>
                </c:pt>
                <c:pt idx="723">
                  <c:v>10.0161</c:v>
                </c:pt>
                <c:pt idx="724">
                  <c:v>10.02098</c:v>
                </c:pt>
                <c:pt idx="725">
                  <c:v>10.02098</c:v>
                </c:pt>
                <c:pt idx="726">
                  <c:v>10.020989999999999</c:v>
                </c:pt>
                <c:pt idx="727">
                  <c:v>10.02101</c:v>
                </c:pt>
                <c:pt idx="728">
                  <c:v>10.02101</c:v>
                </c:pt>
                <c:pt idx="729">
                  <c:v>10.02589</c:v>
                </c:pt>
                <c:pt idx="730">
                  <c:v>10.02589</c:v>
                </c:pt>
                <c:pt idx="731">
                  <c:v>10.02589</c:v>
                </c:pt>
                <c:pt idx="732">
                  <c:v>10.02594</c:v>
                </c:pt>
                <c:pt idx="733">
                  <c:v>10.02594</c:v>
                </c:pt>
                <c:pt idx="734">
                  <c:v>10.18135</c:v>
                </c:pt>
                <c:pt idx="735">
                  <c:v>10.18136</c:v>
                </c:pt>
                <c:pt idx="736">
                  <c:v>10.18136</c:v>
                </c:pt>
                <c:pt idx="737">
                  <c:v>10.1852</c:v>
                </c:pt>
                <c:pt idx="738">
                  <c:v>10.1852</c:v>
                </c:pt>
                <c:pt idx="739">
                  <c:v>10.18521</c:v>
                </c:pt>
                <c:pt idx="740">
                  <c:v>10.185230000000001</c:v>
                </c:pt>
                <c:pt idx="741">
                  <c:v>10.18524</c:v>
                </c:pt>
                <c:pt idx="742">
                  <c:v>10.18906</c:v>
                </c:pt>
                <c:pt idx="743">
                  <c:v>10.18906</c:v>
                </c:pt>
                <c:pt idx="744">
                  <c:v>10.189069999999999</c:v>
                </c:pt>
                <c:pt idx="745">
                  <c:v>10.18909</c:v>
                </c:pt>
                <c:pt idx="746">
                  <c:v>10.18909</c:v>
                </c:pt>
                <c:pt idx="747">
                  <c:v>10.19279</c:v>
                </c:pt>
                <c:pt idx="748">
                  <c:v>10.19279</c:v>
                </c:pt>
                <c:pt idx="749">
                  <c:v>10.1928</c:v>
                </c:pt>
                <c:pt idx="750">
                  <c:v>10.192819999999999</c:v>
                </c:pt>
                <c:pt idx="751">
                  <c:v>10.192819999999999</c:v>
                </c:pt>
                <c:pt idx="752">
                  <c:v>10.198969999999999</c:v>
                </c:pt>
                <c:pt idx="753">
                  <c:v>10.198969999999999</c:v>
                </c:pt>
                <c:pt idx="754">
                  <c:v>10.198969999999999</c:v>
                </c:pt>
                <c:pt idx="755">
                  <c:v>10.199009999999999</c:v>
                </c:pt>
                <c:pt idx="756">
                  <c:v>10.199009999999999</c:v>
                </c:pt>
                <c:pt idx="757">
                  <c:v>10.20551</c:v>
                </c:pt>
                <c:pt idx="758">
                  <c:v>10.20551</c:v>
                </c:pt>
                <c:pt idx="759">
                  <c:v>10.20552</c:v>
                </c:pt>
                <c:pt idx="760">
                  <c:v>10.20556</c:v>
                </c:pt>
                <c:pt idx="761">
                  <c:v>10.20556</c:v>
                </c:pt>
                <c:pt idx="762">
                  <c:v>10.21204</c:v>
                </c:pt>
                <c:pt idx="763">
                  <c:v>10.21204</c:v>
                </c:pt>
                <c:pt idx="764">
                  <c:v>10.21204</c:v>
                </c:pt>
                <c:pt idx="765">
                  <c:v>10.212070000000001</c:v>
                </c:pt>
                <c:pt idx="766">
                  <c:v>10.212070000000001</c:v>
                </c:pt>
                <c:pt idx="767">
                  <c:v>10.21866</c:v>
                </c:pt>
                <c:pt idx="768">
                  <c:v>10.21866</c:v>
                </c:pt>
                <c:pt idx="769">
                  <c:v>10.21866</c:v>
                </c:pt>
                <c:pt idx="770">
                  <c:v>10.2187</c:v>
                </c:pt>
                <c:pt idx="771">
                  <c:v>10.2187</c:v>
                </c:pt>
                <c:pt idx="772">
                  <c:v>10.225210000000001</c:v>
                </c:pt>
                <c:pt idx="773">
                  <c:v>10.225210000000001</c:v>
                </c:pt>
                <c:pt idx="774">
                  <c:v>10.22522</c:v>
                </c:pt>
                <c:pt idx="775">
                  <c:v>10.22526</c:v>
                </c:pt>
                <c:pt idx="776">
                  <c:v>10.22526</c:v>
                </c:pt>
                <c:pt idx="777">
                  <c:v>10.231629999999999</c:v>
                </c:pt>
                <c:pt idx="778">
                  <c:v>10.231629999999999</c:v>
                </c:pt>
                <c:pt idx="779">
                  <c:v>10.231629999999999</c:v>
                </c:pt>
                <c:pt idx="780">
                  <c:v>10.231680000000001</c:v>
                </c:pt>
                <c:pt idx="781">
                  <c:v>10.231680000000001</c:v>
                </c:pt>
                <c:pt idx="782">
                  <c:v>10.238149999999999</c:v>
                </c:pt>
                <c:pt idx="783">
                  <c:v>10.238149999999999</c:v>
                </c:pt>
                <c:pt idx="784">
                  <c:v>10.238160000000001</c:v>
                </c:pt>
                <c:pt idx="785">
                  <c:v>10.238189999999999</c:v>
                </c:pt>
                <c:pt idx="786">
                  <c:v>10.238189999999999</c:v>
                </c:pt>
                <c:pt idx="787">
                  <c:v>10.241989999999999</c:v>
                </c:pt>
                <c:pt idx="788">
                  <c:v>10.241999999999999</c:v>
                </c:pt>
                <c:pt idx="789">
                  <c:v>10.241999999999999</c:v>
                </c:pt>
                <c:pt idx="790">
                  <c:v>10.24202</c:v>
                </c:pt>
                <c:pt idx="791">
                  <c:v>10.24202</c:v>
                </c:pt>
                <c:pt idx="792">
                  <c:v>10.245849999999999</c:v>
                </c:pt>
                <c:pt idx="793">
                  <c:v>10.245849999999999</c:v>
                </c:pt>
                <c:pt idx="794">
                  <c:v>10.24586</c:v>
                </c:pt>
                <c:pt idx="795">
                  <c:v>10.24588</c:v>
                </c:pt>
                <c:pt idx="796">
                  <c:v>10.24588</c:v>
                </c:pt>
                <c:pt idx="797">
                  <c:v>10.249599999999999</c:v>
                </c:pt>
                <c:pt idx="798">
                  <c:v>10.249599999999999</c:v>
                </c:pt>
                <c:pt idx="799">
                  <c:v>10.249610000000001</c:v>
                </c:pt>
                <c:pt idx="800">
                  <c:v>10.249649999999999</c:v>
                </c:pt>
                <c:pt idx="801">
                  <c:v>10.24966</c:v>
                </c:pt>
                <c:pt idx="802">
                  <c:v>10.3705</c:v>
                </c:pt>
                <c:pt idx="803">
                  <c:v>10.370509999999999</c:v>
                </c:pt>
                <c:pt idx="804">
                  <c:v>10.370509999999999</c:v>
                </c:pt>
                <c:pt idx="805">
                  <c:v>10.37344</c:v>
                </c:pt>
                <c:pt idx="806">
                  <c:v>10.37344</c:v>
                </c:pt>
                <c:pt idx="807">
                  <c:v>10.37344</c:v>
                </c:pt>
                <c:pt idx="808">
                  <c:v>10.37346</c:v>
                </c:pt>
                <c:pt idx="809">
                  <c:v>10.37346</c:v>
                </c:pt>
                <c:pt idx="810">
                  <c:v>10.376440000000001</c:v>
                </c:pt>
                <c:pt idx="811">
                  <c:v>10.376440000000001</c:v>
                </c:pt>
                <c:pt idx="812">
                  <c:v>10.376440000000001</c:v>
                </c:pt>
                <c:pt idx="813">
                  <c:v>10.37646</c:v>
                </c:pt>
                <c:pt idx="814">
                  <c:v>10.37646</c:v>
                </c:pt>
                <c:pt idx="815">
                  <c:v>10.37932</c:v>
                </c:pt>
                <c:pt idx="816">
                  <c:v>10.37932</c:v>
                </c:pt>
                <c:pt idx="817">
                  <c:v>10.37932</c:v>
                </c:pt>
                <c:pt idx="818">
                  <c:v>10.379339999999999</c:v>
                </c:pt>
                <c:pt idx="819">
                  <c:v>10.379339999999999</c:v>
                </c:pt>
                <c:pt idx="820">
                  <c:v>10.38409</c:v>
                </c:pt>
                <c:pt idx="821">
                  <c:v>10.38409</c:v>
                </c:pt>
                <c:pt idx="822">
                  <c:v>10.3841</c:v>
                </c:pt>
                <c:pt idx="823">
                  <c:v>10.384119999999999</c:v>
                </c:pt>
                <c:pt idx="824">
                  <c:v>10.384119999999999</c:v>
                </c:pt>
                <c:pt idx="825">
                  <c:v>10.38904</c:v>
                </c:pt>
                <c:pt idx="826">
                  <c:v>10.38904</c:v>
                </c:pt>
                <c:pt idx="827">
                  <c:v>10.389049999999999</c:v>
                </c:pt>
                <c:pt idx="828">
                  <c:v>10.38908</c:v>
                </c:pt>
                <c:pt idx="829">
                  <c:v>10.38908</c:v>
                </c:pt>
                <c:pt idx="830">
                  <c:v>10.394</c:v>
                </c:pt>
                <c:pt idx="831">
                  <c:v>10.394</c:v>
                </c:pt>
                <c:pt idx="832">
                  <c:v>10.394</c:v>
                </c:pt>
                <c:pt idx="833">
                  <c:v>10.39404</c:v>
                </c:pt>
                <c:pt idx="834">
                  <c:v>10.39404</c:v>
                </c:pt>
                <c:pt idx="835">
                  <c:v>10.39894</c:v>
                </c:pt>
                <c:pt idx="836">
                  <c:v>10.39894</c:v>
                </c:pt>
                <c:pt idx="837">
                  <c:v>10.398949999999999</c:v>
                </c:pt>
                <c:pt idx="838">
                  <c:v>10.39898</c:v>
                </c:pt>
                <c:pt idx="839">
                  <c:v>10.39898</c:v>
                </c:pt>
                <c:pt idx="840">
                  <c:v>10.40394</c:v>
                </c:pt>
                <c:pt idx="841">
                  <c:v>10.40394</c:v>
                </c:pt>
                <c:pt idx="842">
                  <c:v>10.40395</c:v>
                </c:pt>
                <c:pt idx="843">
                  <c:v>10.403980000000001</c:v>
                </c:pt>
                <c:pt idx="844">
                  <c:v>10.403980000000001</c:v>
                </c:pt>
                <c:pt idx="845">
                  <c:v>10.408770000000001</c:v>
                </c:pt>
                <c:pt idx="846">
                  <c:v>10.408770000000001</c:v>
                </c:pt>
                <c:pt idx="847">
                  <c:v>10.40878</c:v>
                </c:pt>
                <c:pt idx="848">
                  <c:v>10.408809999999999</c:v>
                </c:pt>
                <c:pt idx="849">
                  <c:v>10.408809999999999</c:v>
                </c:pt>
                <c:pt idx="850">
                  <c:v>10.41361</c:v>
                </c:pt>
                <c:pt idx="851">
                  <c:v>10.41361</c:v>
                </c:pt>
                <c:pt idx="852">
                  <c:v>10.41362</c:v>
                </c:pt>
                <c:pt idx="853">
                  <c:v>10.413650000000001</c:v>
                </c:pt>
                <c:pt idx="854">
                  <c:v>10.413650000000001</c:v>
                </c:pt>
                <c:pt idx="855">
                  <c:v>10.41652</c:v>
                </c:pt>
                <c:pt idx="856">
                  <c:v>10.41652</c:v>
                </c:pt>
                <c:pt idx="857">
                  <c:v>10.41653</c:v>
                </c:pt>
                <c:pt idx="858">
                  <c:v>10.416539999999999</c:v>
                </c:pt>
                <c:pt idx="859">
                  <c:v>10.416539999999999</c:v>
                </c:pt>
                <c:pt idx="860">
                  <c:v>10.419449999999999</c:v>
                </c:pt>
                <c:pt idx="861">
                  <c:v>10.419449999999999</c:v>
                </c:pt>
                <c:pt idx="862">
                  <c:v>10.419459999999999</c:v>
                </c:pt>
                <c:pt idx="863">
                  <c:v>10.41947</c:v>
                </c:pt>
                <c:pt idx="864">
                  <c:v>10.41948</c:v>
                </c:pt>
                <c:pt idx="865">
                  <c:v>10.422369999999999</c:v>
                </c:pt>
                <c:pt idx="866">
                  <c:v>10.422369999999999</c:v>
                </c:pt>
                <c:pt idx="867">
                  <c:v>10.42238</c:v>
                </c:pt>
                <c:pt idx="868">
                  <c:v>10.422420000000001</c:v>
                </c:pt>
                <c:pt idx="869">
                  <c:v>10.422420000000001</c:v>
                </c:pt>
                <c:pt idx="870">
                  <c:v>10.51539</c:v>
                </c:pt>
                <c:pt idx="871">
                  <c:v>10.51539</c:v>
                </c:pt>
                <c:pt idx="872">
                  <c:v>10.51539</c:v>
                </c:pt>
                <c:pt idx="873">
                  <c:v>10.51764</c:v>
                </c:pt>
                <c:pt idx="874">
                  <c:v>10.51764</c:v>
                </c:pt>
                <c:pt idx="875">
                  <c:v>10.51765</c:v>
                </c:pt>
                <c:pt idx="876">
                  <c:v>10.517659999999999</c:v>
                </c:pt>
                <c:pt idx="877">
                  <c:v>10.517659999999999</c:v>
                </c:pt>
                <c:pt idx="878">
                  <c:v>10.5199</c:v>
                </c:pt>
                <c:pt idx="879">
                  <c:v>10.5199</c:v>
                </c:pt>
                <c:pt idx="880">
                  <c:v>10.5199</c:v>
                </c:pt>
                <c:pt idx="881">
                  <c:v>10.519919999999999</c:v>
                </c:pt>
                <c:pt idx="882">
                  <c:v>10.519919999999999</c:v>
                </c:pt>
                <c:pt idx="883">
                  <c:v>10.5221</c:v>
                </c:pt>
                <c:pt idx="884">
                  <c:v>10.5221</c:v>
                </c:pt>
                <c:pt idx="885">
                  <c:v>10.52211</c:v>
                </c:pt>
                <c:pt idx="886">
                  <c:v>10.522119999999999</c:v>
                </c:pt>
                <c:pt idx="887">
                  <c:v>10.522119999999999</c:v>
                </c:pt>
                <c:pt idx="888">
                  <c:v>10.525779999999999</c:v>
                </c:pt>
                <c:pt idx="889">
                  <c:v>10.525779999999999</c:v>
                </c:pt>
                <c:pt idx="890">
                  <c:v>10.525790000000001</c:v>
                </c:pt>
                <c:pt idx="891">
                  <c:v>10.52582</c:v>
                </c:pt>
                <c:pt idx="892">
                  <c:v>10.52582</c:v>
                </c:pt>
                <c:pt idx="893">
                  <c:v>10.529679999999999</c:v>
                </c:pt>
                <c:pt idx="894">
                  <c:v>10.529679999999999</c:v>
                </c:pt>
                <c:pt idx="895">
                  <c:v>10.529679999999999</c:v>
                </c:pt>
                <c:pt idx="896">
                  <c:v>10.52971</c:v>
                </c:pt>
                <c:pt idx="897">
                  <c:v>10.52971</c:v>
                </c:pt>
                <c:pt idx="898">
                  <c:v>10.533519999999999</c:v>
                </c:pt>
                <c:pt idx="899">
                  <c:v>10.533519999999999</c:v>
                </c:pt>
                <c:pt idx="900">
                  <c:v>10.533519999999999</c:v>
                </c:pt>
                <c:pt idx="901">
                  <c:v>10.53355</c:v>
                </c:pt>
                <c:pt idx="902">
                  <c:v>10.53355</c:v>
                </c:pt>
                <c:pt idx="903">
                  <c:v>10.53731</c:v>
                </c:pt>
                <c:pt idx="904">
                  <c:v>10.53731</c:v>
                </c:pt>
                <c:pt idx="905">
                  <c:v>10.53731</c:v>
                </c:pt>
                <c:pt idx="906">
                  <c:v>10.53734</c:v>
                </c:pt>
                <c:pt idx="907">
                  <c:v>10.53734</c:v>
                </c:pt>
                <c:pt idx="908">
                  <c:v>10.54119</c:v>
                </c:pt>
                <c:pt idx="909">
                  <c:v>10.54119</c:v>
                </c:pt>
                <c:pt idx="910">
                  <c:v>10.5412</c:v>
                </c:pt>
                <c:pt idx="911">
                  <c:v>10.541230000000001</c:v>
                </c:pt>
                <c:pt idx="912">
                  <c:v>10.541230000000001</c:v>
                </c:pt>
                <c:pt idx="913">
                  <c:v>10.54495</c:v>
                </c:pt>
                <c:pt idx="914">
                  <c:v>10.54495</c:v>
                </c:pt>
                <c:pt idx="915">
                  <c:v>10.54495</c:v>
                </c:pt>
                <c:pt idx="916">
                  <c:v>10.544980000000001</c:v>
                </c:pt>
                <c:pt idx="917">
                  <c:v>10.544980000000001</c:v>
                </c:pt>
                <c:pt idx="918">
                  <c:v>10.54867</c:v>
                </c:pt>
                <c:pt idx="919">
                  <c:v>10.54867</c:v>
                </c:pt>
                <c:pt idx="920">
                  <c:v>10.54867</c:v>
                </c:pt>
                <c:pt idx="921">
                  <c:v>10.5487</c:v>
                </c:pt>
                <c:pt idx="922">
                  <c:v>10.5487</c:v>
                </c:pt>
                <c:pt idx="923">
                  <c:v>10.550890000000001</c:v>
                </c:pt>
                <c:pt idx="924">
                  <c:v>10.550890000000001</c:v>
                </c:pt>
                <c:pt idx="925">
                  <c:v>10.550890000000001</c:v>
                </c:pt>
                <c:pt idx="926">
                  <c:v>10.55091</c:v>
                </c:pt>
                <c:pt idx="927">
                  <c:v>10.55091</c:v>
                </c:pt>
                <c:pt idx="928">
                  <c:v>10.55316</c:v>
                </c:pt>
                <c:pt idx="929">
                  <c:v>10.55316</c:v>
                </c:pt>
                <c:pt idx="930">
                  <c:v>10.55317</c:v>
                </c:pt>
                <c:pt idx="931">
                  <c:v>10.553179999999999</c:v>
                </c:pt>
                <c:pt idx="932">
                  <c:v>10.553179999999999</c:v>
                </c:pt>
                <c:pt idx="933">
                  <c:v>10.555400000000001</c:v>
                </c:pt>
                <c:pt idx="934">
                  <c:v>10.555400000000001</c:v>
                </c:pt>
                <c:pt idx="935">
                  <c:v>10.55541</c:v>
                </c:pt>
                <c:pt idx="936">
                  <c:v>10.555439999999999</c:v>
                </c:pt>
                <c:pt idx="937">
                  <c:v>10.555439999999999</c:v>
                </c:pt>
                <c:pt idx="938">
                  <c:v>10.62744</c:v>
                </c:pt>
                <c:pt idx="939">
                  <c:v>10.62744</c:v>
                </c:pt>
                <c:pt idx="940">
                  <c:v>10.62744</c:v>
                </c:pt>
                <c:pt idx="941">
                  <c:v>10.62922</c:v>
                </c:pt>
                <c:pt idx="942">
                  <c:v>10.62923</c:v>
                </c:pt>
                <c:pt idx="943">
                  <c:v>10.62923</c:v>
                </c:pt>
                <c:pt idx="944">
                  <c:v>10.629239999999999</c:v>
                </c:pt>
                <c:pt idx="945">
                  <c:v>10.629239999999999</c:v>
                </c:pt>
                <c:pt idx="946">
                  <c:v>10.63096</c:v>
                </c:pt>
                <c:pt idx="947">
                  <c:v>10.63096</c:v>
                </c:pt>
                <c:pt idx="948">
                  <c:v>10.63096</c:v>
                </c:pt>
                <c:pt idx="949">
                  <c:v>10.630979999999999</c:v>
                </c:pt>
                <c:pt idx="950">
                  <c:v>10.630979999999999</c:v>
                </c:pt>
                <c:pt idx="951">
                  <c:v>10.63266</c:v>
                </c:pt>
                <c:pt idx="952">
                  <c:v>10.63266</c:v>
                </c:pt>
                <c:pt idx="953">
                  <c:v>10.632669999999999</c:v>
                </c:pt>
                <c:pt idx="954">
                  <c:v>10.632680000000001</c:v>
                </c:pt>
                <c:pt idx="955">
                  <c:v>10.632680000000001</c:v>
                </c:pt>
                <c:pt idx="956">
                  <c:v>10.635540000000001</c:v>
                </c:pt>
                <c:pt idx="957">
                  <c:v>10.635540000000001</c:v>
                </c:pt>
                <c:pt idx="958">
                  <c:v>10.635540000000001</c:v>
                </c:pt>
                <c:pt idx="959">
                  <c:v>10.63557</c:v>
                </c:pt>
                <c:pt idx="960">
                  <c:v>10.63557</c:v>
                </c:pt>
                <c:pt idx="961">
                  <c:v>10.638529999999999</c:v>
                </c:pt>
                <c:pt idx="962">
                  <c:v>10.638529999999999</c:v>
                </c:pt>
                <c:pt idx="963">
                  <c:v>10.638540000000001</c:v>
                </c:pt>
                <c:pt idx="964">
                  <c:v>10.63856</c:v>
                </c:pt>
                <c:pt idx="965">
                  <c:v>10.63856</c:v>
                </c:pt>
                <c:pt idx="966">
                  <c:v>10.641500000000001</c:v>
                </c:pt>
                <c:pt idx="967">
                  <c:v>10.641500000000001</c:v>
                </c:pt>
                <c:pt idx="968">
                  <c:v>10.641500000000001</c:v>
                </c:pt>
                <c:pt idx="969">
                  <c:v>10.641529999999999</c:v>
                </c:pt>
                <c:pt idx="970">
                  <c:v>10.641529999999999</c:v>
                </c:pt>
                <c:pt idx="971">
                  <c:v>10.644449999999999</c:v>
                </c:pt>
                <c:pt idx="972">
                  <c:v>10.644449999999999</c:v>
                </c:pt>
                <c:pt idx="973">
                  <c:v>10.644449999999999</c:v>
                </c:pt>
                <c:pt idx="974">
                  <c:v>10.64448</c:v>
                </c:pt>
                <c:pt idx="975">
                  <c:v>10.64448</c:v>
                </c:pt>
                <c:pt idx="976">
                  <c:v>10.64743</c:v>
                </c:pt>
                <c:pt idx="977">
                  <c:v>10.64743</c:v>
                </c:pt>
                <c:pt idx="978">
                  <c:v>10.64743</c:v>
                </c:pt>
                <c:pt idx="979">
                  <c:v>10.647460000000001</c:v>
                </c:pt>
                <c:pt idx="980">
                  <c:v>10.647460000000001</c:v>
                </c:pt>
                <c:pt idx="981">
                  <c:v>10.65033</c:v>
                </c:pt>
                <c:pt idx="982">
                  <c:v>10.65033</c:v>
                </c:pt>
                <c:pt idx="983">
                  <c:v>10.65034</c:v>
                </c:pt>
                <c:pt idx="984">
                  <c:v>10.650359999999999</c:v>
                </c:pt>
                <c:pt idx="985">
                  <c:v>10.650359999999999</c:v>
                </c:pt>
                <c:pt idx="986">
                  <c:v>10.653219999999999</c:v>
                </c:pt>
                <c:pt idx="987">
                  <c:v>10.653219999999999</c:v>
                </c:pt>
                <c:pt idx="988">
                  <c:v>10.653219999999999</c:v>
                </c:pt>
                <c:pt idx="989">
                  <c:v>10.65325</c:v>
                </c:pt>
                <c:pt idx="990">
                  <c:v>10.65325</c:v>
                </c:pt>
                <c:pt idx="991">
                  <c:v>10.65493</c:v>
                </c:pt>
                <c:pt idx="992">
                  <c:v>10.65493</c:v>
                </c:pt>
                <c:pt idx="993">
                  <c:v>10.65494</c:v>
                </c:pt>
                <c:pt idx="994">
                  <c:v>10.654949999999999</c:v>
                </c:pt>
                <c:pt idx="995">
                  <c:v>10.654949999999999</c:v>
                </c:pt>
                <c:pt idx="996">
                  <c:v>10.656689999999999</c:v>
                </c:pt>
                <c:pt idx="997">
                  <c:v>10.656689999999999</c:v>
                </c:pt>
                <c:pt idx="998">
                  <c:v>10.656689999999999</c:v>
                </c:pt>
                <c:pt idx="999">
                  <c:v>10.65671</c:v>
                </c:pt>
                <c:pt idx="1000">
                  <c:v>10.65671</c:v>
                </c:pt>
                <c:pt idx="1001">
                  <c:v>10.658429999999999</c:v>
                </c:pt>
                <c:pt idx="1002">
                  <c:v>10.658429999999999</c:v>
                </c:pt>
                <c:pt idx="1003">
                  <c:v>10.658429999999999</c:v>
                </c:pt>
                <c:pt idx="1004">
                  <c:v>10.65846</c:v>
                </c:pt>
                <c:pt idx="1005">
                  <c:v>10.65846</c:v>
                </c:pt>
                <c:pt idx="1006">
                  <c:v>10.714</c:v>
                </c:pt>
                <c:pt idx="1007">
                  <c:v>10.714</c:v>
                </c:pt>
                <c:pt idx="1008">
                  <c:v>10.714</c:v>
                </c:pt>
                <c:pt idx="1009">
                  <c:v>10.715389999999999</c:v>
                </c:pt>
                <c:pt idx="1010">
                  <c:v>10.715389999999999</c:v>
                </c:pt>
                <c:pt idx="1011">
                  <c:v>10.715389999999999</c:v>
                </c:pt>
                <c:pt idx="1012">
                  <c:v>10.71541</c:v>
                </c:pt>
                <c:pt idx="1013">
                  <c:v>10.71541</c:v>
                </c:pt>
                <c:pt idx="1014">
                  <c:v>10.71679</c:v>
                </c:pt>
                <c:pt idx="1015">
                  <c:v>10.71679</c:v>
                </c:pt>
                <c:pt idx="1016">
                  <c:v>10.71679</c:v>
                </c:pt>
                <c:pt idx="1017">
                  <c:v>10.716810000000001</c:v>
                </c:pt>
                <c:pt idx="1018">
                  <c:v>10.716810000000001</c:v>
                </c:pt>
                <c:pt idx="1019">
                  <c:v>10.71813</c:v>
                </c:pt>
                <c:pt idx="1020">
                  <c:v>10.71813</c:v>
                </c:pt>
                <c:pt idx="1021">
                  <c:v>10.71815</c:v>
                </c:pt>
                <c:pt idx="1022">
                  <c:v>10.718170000000001</c:v>
                </c:pt>
                <c:pt idx="1023">
                  <c:v>10.718170000000001</c:v>
                </c:pt>
                <c:pt idx="1024">
                  <c:v>10.720459999999999</c:v>
                </c:pt>
                <c:pt idx="1025">
                  <c:v>10.720459999999999</c:v>
                </c:pt>
                <c:pt idx="1026">
                  <c:v>10.720459999999999</c:v>
                </c:pt>
                <c:pt idx="1027">
                  <c:v>10.72049</c:v>
                </c:pt>
                <c:pt idx="1028">
                  <c:v>10.72049</c:v>
                </c:pt>
                <c:pt idx="1029">
                  <c:v>10.72282</c:v>
                </c:pt>
                <c:pt idx="1030">
                  <c:v>10.72282</c:v>
                </c:pt>
                <c:pt idx="1031">
                  <c:v>10.72282</c:v>
                </c:pt>
                <c:pt idx="1032">
                  <c:v>10.722849999999999</c:v>
                </c:pt>
                <c:pt idx="1033">
                  <c:v>10.722849999999999</c:v>
                </c:pt>
                <c:pt idx="1034">
                  <c:v>10.72517</c:v>
                </c:pt>
                <c:pt idx="1035">
                  <c:v>10.72517</c:v>
                </c:pt>
                <c:pt idx="1036">
                  <c:v>10.72517</c:v>
                </c:pt>
                <c:pt idx="1037">
                  <c:v>10.725199999999999</c:v>
                </c:pt>
                <c:pt idx="1038">
                  <c:v>10.725199999999999</c:v>
                </c:pt>
                <c:pt idx="1039">
                  <c:v>10.72747</c:v>
                </c:pt>
                <c:pt idx="1040">
                  <c:v>10.72747</c:v>
                </c:pt>
                <c:pt idx="1041">
                  <c:v>10.72747</c:v>
                </c:pt>
                <c:pt idx="1042">
                  <c:v>10.727499999999999</c:v>
                </c:pt>
                <c:pt idx="1043">
                  <c:v>10.727499999999999</c:v>
                </c:pt>
                <c:pt idx="1044">
                  <c:v>10.72986</c:v>
                </c:pt>
                <c:pt idx="1045">
                  <c:v>10.72986</c:v>
                </c:pt>
                <c:pt idx="1046">
                  <c:v>10.72987</c:v>
                </c:pt>
                <c:pt idx="1047">
                  <c:v>10.729900000000001</c:v>
                </c:pt>
                <c:pt idx="1048">
                  <c:v>10.729900000000001</c:v>
                </c:pt>
                <c:pt idx="1049">
                  <c:v>10.73222</c:v>
                </c:pt>
                <c:pt idx="1050">
                  <c:v>10.73222</c:v>
                </c:pt>
                <c:pt idx="1051">
                  <c:v>10.73222</c:v>
                </c:pt>
                <c:pt idx="1052">
                  <c:v>10.73226</c:v>
                </c:pt>
                <c:pt idx="1053">
                  <c:v>10.73226</c:v>
                </c:pt>
                <c:pt idx="1054">
                  <c:v>10.734529999999999</c:v>
                </c:pt>
                <c:pt idx="1055">
                  <c:v>10.734529999999999</c:v>
                </c:pt>
                <c:pt idx="1056">
                  <c:v>10.734529999999999</c:v>
                </c:pt>
                <c:pt idx="1057">
                  <c:v>10.73457</c:v>
                </c:pt>
                <c:pt idx="1058">
                  <c:v>10.73457</c:v>
                </c:pt>
                <c:pt idx="1059">
                  <c:v>10.735889999999999</c:v>
                </c:pt>
                <c:pt idx="1060">
                  <c:v>10.735889999999999</c:v>
                </c:pt>
                <c:pt idx="1061">
                  <c:v>10.735889999999999</c:v>
                </c:pt>
                <c:pt idx="1062">
                  <c:v>10.735910000000001</c:v>
                </c:pt>
                <c:pt idx="1063">
                  <c:v>10.735910000000001</c:v>
                </c:pt>
                <c:pt idx="1064">
                  <c:v>10.73728</c:v>
                </c:pt>
                <c:pt idx="1065">
                  <c:v>10.73728</c:v>
                </c:pt>
                <c:pt idx="1066">
                  <c:v>10.73728</c:v>
                </c:pt>
                <c:pt idx="1067">
                  <c:v>10.737299999999999</c:v>
                </c:pt>
                <c:pt idx="1068">
                  <c:v>10.737299999999999</c:v>
                </c:pt>
                <c:pt idx="1069">
                  <c:v>10.738630000000001</c:v>
                </c:pt>
                <c:pt idx="1070">
                  <c:v>10.738630000000001</c:v>
                </c:pt>
                <c:pt idx="1071">
                  <c:v>10.73864</c:v>
                </c:pt>
                <c:pt idx="1072">
                  <c:v>10.73868</c:v>
                </c:pt>
                <c:pt idx="1073">
                  <c:v>10.73868</c:v>
                </c:pt>
                <c:pt idx="1074">
                  <c:v>10.78163</c:v>
                </c:pt>
                <c:pt idx="1075">
                  <c:v>10.781639999999999</c:v>
                </c:pt>
                <c:pt idx="1076">
                  <c:v>10.781639999999999</c:v>
                </c:pt>
                <c:pt idx="1077">
                  <c:v>10.782719999999999</c:v>
                </c:pt>
                <c:pt idx="1078">
                  <c:v>10.782719999999999</c:v>
                </c:pt>
                <c:pt idx="1079">
                  <c:v>10.782729999999999</c:v>
                </c:pt>
                <c:pt idx="1080">
                  <c:v>10.78274</c:v>
                </c:pt>
                <c:pt idx="1081">
                  <c:v>10.78274</c:v>
                </c:pt>
                <c:pt idx="1082">
                  <c:v>10.783799999999999</c:v>
                </c:pt>
                <c:pt idx="1083">
                  <c:v>10.783799999999999</c:v>
                </c:pt>
                <c:pt idx="1084">
                  <c:v>10.783799999999999</c:v>
                </c:pt>
                <c:pt idx="1085">
                  <c:v>10.78382</c:v>
                </c:pt>
                <c:pt idx="1086">
                  <c:v>10.78382</c:v>
                </c:pt>
                <c:pt idx="1087">
                  <c:v>10.784839999999999</c:v>
                </c:pt>
                <c:pt idx="1088">
                  <c:v>10.784839999999999</c:v>
                </c:pt>
                <c:pt idx="1089">
                  <c:v>10.784839999999999</c:v>
                </c:pt>
                <c:pt idx="1090">
                  <c:v>10.78486</c:v>
                </c:pt>
                <c:pt idx="1091">
                  <c:v>10.78486</c:v>
                </c:pt>
                <c:pt idx="1092">
                  <c:v>10.78661</c:v>
                </c:pt>
                <c:pt idx="1093">
                  <c:v>10.78661</c:v>
                </c:pt>
                <c:pt idx="1094">
                  <c:v>10.78661</c:v>
                </c:pt>
                <c:pt idx="1095">
                  <c:v>10.78664</c:v>
                </c:pt>
                <c:pt idx="1096">
                  <c:v>10.78664</c:v>
                </c:pt>
                <c:pt idx="1097">
                  <c:v>10.788449999999999</c:v>
                </c:pt>
                <c:pt idx="1098">
                  <c:v>10.788449999999999</c:v>
                </c:pt>
                <c:pt idx="1099">
                  <c:v>10.788449999999999</c:v>
                </c:pt>
                <c:pt idx="1100">
                  <c:v>10.78848</c:v>
                </c:pt>
                <c:pt idx="1101">
                  <c:v>10.78848</c:v>
                </c:pt>
                <c:pt idx="1102">
                  <c:v>10.79026</c:v>
                </c:pt>
                <c:pt idx="1103">
                  <c:v>10.79026</c:v>
                </c:pt>
                <c:pt idx="1104">
                  <c:v>10.79026</c:v>
                </c:pt>
                <c:pt idx="1105">
                  <c:v>10.790290000000001</c:v>
                </c:pt>
                <c:pt idx="1106">
                  <c:v>10.790290000000001</c:v>
                </c:pt>
                <c:pt idx="1107">
                  <c:v>10.7921</c:v>
                </c:pt>
                <c:pt idx="1108">
                  <c:v>10.7921</c:v>
                </c:pt>
                <c:pt idx="1109">
                  <c:v>10.792109999999999</c:v>
                </c:pt>
                <c:pt idx="1110">
                  <c:v>10.79213</c:v>
                </c:pt>
                <c:pt idx="1111">
                  <c:v>10.79213</c:v>
                </c:pt>
                <c:pt idx="1112">
                  <c:v>10.79393</c:v>
                </c:pt>
                <c:pt idx="1113">
                  <c:v>10.79393</c:v>
                </c:pt>
                <c:pt idx="1114">
                  <c:v>10.79393</c:v>
                </c:pt>
                <c:pt idx="1115">
                  <c:v>10.79396</c:v>
                </c:pt>
                <c:pt idx="1116">
                  <c:v>10.79396</c:v>
                </c:pt>
                <c:pt idx="1117">
                  <c:v>10.795719999999999</c:v>
                </c:pt>
                <c:pt idx="1118">
                  <c:v>10.795730000000001</c:v>
                </c:pt>
                <c:pt idx="1119">
                  <c:v>10.795730000000001</c:v>
                </c:pt>
                <c:pt idx="1120">
                  <c:v>10.79575</c:v>
                </c:pt>
                <c:pt idx="1121">
                  <c:v>10.79576</c:v>
                </c:pt>
                <c:pt idx="1122">
                  <c:v>10.79752</c:v>
                </c:pt>
                <c:pt idx="1123">
                  <c:v>10.79752</c:v>
                </c:pt>
                <c:pt idx="1124">
                  <c:v>10.79752</c:v>
                </c:pt>
                <c:pt idx="1125">
                  <c:v>10.797549999999999</c:v>
                </c:pt>
                <c:pt idx="1126">
                  <c:v>10.797549999999999</c:v>
                </c:pt>
                <c:pt idx="1127">
                  <c:v>10.79857</c:v>
                </c:pt>
                <c:pt idx="1128">
                  <c:v>10.79857</c:v>
                </c:pt>
                <c:pt idx="1129">
                  <c:v>10.798579999999999</c:v>
                </c:pt>
                <c:pt idx="1130">
                  <c:v>10.798589999999999</c:v>
                </c:pt>
                <c:pt idx="1131">
                  <c:v>10.798589999999999</c:v>
                </c:pt>
                <c:pt idx="1132">
                  <c:v>10.799630000000001</c:v>
                </c:pt>
                <c:pt idx="1133">
                  <c:v>10.799630000000001</c:v>
                </c:pt>
                <c:pt idx="1134">
                  <c:v>10.799630000000001</c:v>
                </c:pt>
                <c:pt idx="1135">
                  <c:v>10.79965</c:v>
                </c:pt>
                <c:pt idx="1136">
                  <c:v>10.79965</c:v>
                </c:pt>
                <c:pt idx="1137">
                  <c:v>10.800689999999999</c:v>
                </c:pt>
                <c:pt idx="1138">
                  <c:v>10.800689999999999</c:v>
                </c:pt>
                <c:pt idx="1139">
                  <c:v>10.800689999999999</c:v>
                </c:pt>
                <c:pt idx="1140">
                  <c:v>10.80073</c:v>
                </c:pt>
                <c:pt idx="1141">
                  <c:v>10.80073</c:v>
                </c:pt>
                <c:pt idx="1142">
                  <c:v>10.83459</c:v>
                </c:pt>
                <c:pt idx="1143">
                  <c:v>10.8346</c:v>
                </c:pt>
                <c:pt idx="1144">
                  <c:v>10.8346</c:v>
                </c:pt>
                <c:pt idx="1145">
                  <c:v>10.83545</c:v>
                </c:pt>
                <c:pt idx="1146">
                  <c:v>10.83545</c:v>
                </c:pt>
                <c:pt idx="1147">
                  <c:v>10.835459999999999</c:v>
                </c:pt>
                <c:pt idx="1148">
                  <c:v>10.835469999999999</c:v>
                </c:pt>
                <c:pt idx="1149">
                  <c:v>10.835469999999999</c:v>
                </c:pt>
                <c:pt idx="1150">
                  <c:v>10.8363</c:v>
                </c:pt>
                <c:pt idx="1151">
                  <c:v>10.8363</c:v>
                </c:pt>
                <c:pt idx="1152">
                  <c:v>10.8363</c:v>
                </c:pt>
                <c:pt idx="1153">
                  <c:v>10.836309999999999</c:v>
                </c:pt>
                <c:pt idx="1154">
                  <c:v>10.836320000000001</c:v>
                </c:pt>
                <c:pt idx="1155">
                  <c:v>10.837120000000001</c:v>
                </c:pt>
                <c:pt idx="1156">
                  <c:v>10.837120000000001</c:v>
                </c:pt>
                <c:pt idx="1157">
                  <c:v>10.837120000000001</c:v>
                </c:pt>
                <c:pt idx="1158">
                  <c:v>10.83714</c:v>
                </c:pt>
                <c:pt idx="1159">
                  <c:v>10.83714</c:v>
                </c:pt>
                <c:pt idx="1160">
                  <c:v>10.838509999999999</c:v>
                </c:pt>
                <c:pt idx="1161">
                  <c:v>10.838509999999999</c:v>
                </c:pt>
                <c:pt idx="1162">
                  <c:v>10.838509999999999</c:v>
                </c:pt>
                <c:pt idx="1163">
                  <c:v>10.83854</c:v>
                </c:pt>
                <c:pt idx="1164">
                  <c:v>10.83854</c:v>
                </c:pt>
                <c:pt idx="1165">
                  <c:v>10.83996</c:v>
                </c:pt>
                <c:pt idx="1166">
                  <c:v>10.83996</c:v>
                </c:pt>
                <c:pt idx="1167">
                  <c:v>10.83996</c:v>
                </c:pt>
                <c:pt idx="1168">
                  <c:v>10.83999</c:v>
                </c:pt>
                <c:pt idx="1169">
                  <c:v>10.83999</c:v>
                </c:pt>
                <c:pt idx="1170">
                  <c:v>10.841379999999999</c:v>
                </c:pt>
                <c:pt idx="1171">
                  <c:v>10.841379999999999</c:v>
                </c:pt>
                <c:pt idx="1172">
                  <c:v>10.841390000000001</c:v>
                </c:pt>
                <c:pt idx="1173">
                  <c:v>10.84141</c:v>
                </c:pt>
                <c:pt idx="1174">
                  <c:v>10.84141</c:v>
                </c:pt>
                <c:pt idx="1175">
                  <c:v>10.84281</c:v>
                </c:pt>
                <c:pt idx="1176">
                  <c:v>10.84281</c:v>
                </c:pt>
                <c:pt idx="1177">
                  <c:v>10.84282</c:v>
                </c:pt>
                <c:pt idx="1178">
                  <c:v>10.842840000000001</c:v>
                </c:pt>
                <c:pt idx="1179">
                  <c:v>10.842840000000001</c:v>
                </c:pt>
                <c:pt idx="1180">
                  <c:v>10.844279999999999</c:v>
                </c:pt>
                <c:pt idx="1181">
                  <c:v>10.844279999999999</c:v>
                </c:pt>
                <c:pt idx="1182">
                  <c:v>10.844289999999999</c:v>
                </c:pt>
                <c:pt idx="1183">
                  <c:v>10.84431</c:v>
                </c:pt>
                <c:pt idx="1184">
                  <c:v>10.84431</c:v>
                </c:pt>
                <c:pt idx="1185">
                  <c:v>10.845689999999999</c:v>
                </c:pt>
                <c:pt idx="1186">
                  <c:v>10.845689999999999</c:v>
                </c:pt>
                <c:pt idx="1187">
                  <c:v>10.845689999999999</c:v>
                </c:pt>
                <c:pt idx="1188">
                  <c:v>10.84572</c:v>
                </c:pt>
                <c:pt idx="1189">
                  <c:v>10.84572</c:v>
                </c:pt>
                <c:pt idx="1190">
                  <c:v>10.847099999999999</c:v>
                </c:pt>
                <c:pt idx="1191">
                  <c:v>10.847099999999999</c:v>
                </c:pt>
                <c:pt idx="1192">
                  <c:v>10.847099999999999</c:v>
                </c:pt>
                <c:pt idx="1193">
                  <c:v>10.84713</c:v>
                </c:pt>
                <c:pt idx="1194">
                  <c:v>10.84713</c:v>
                </c:pt>
                <c:pt idx="1195">
                  <c:v>10.847949999999999</c:v>
                </c:pt>
                <c:pt idx="1196">
                  <c:v>10.847949999999999</c:v>
                </c:pt>
                <c:pt idx="1197">
                  <c:v>10.847949999999999</c:v>
                </c:pt>
                <c:pt idx="1198">
                  <c:v>10.84796</c:v>
                </c:pt>
                <c:pt idx="1199">
                  <c:v>10.84796</c:v>
                </c:pt>
                <c:pt idx="1200">
                  <c:v>10.848789999999999</c:v>
                </c:pt>
                <c:pt idx="1201">
                  <c:v>10.848789999999999</c:v>
                </c:pt>
                <c:pt idx="1202">
                  <c:v>10.848800000000001</c:v>
                </c:pt>
                <c:pt idx="1203">
                  <c:v>10.84881</c:v>
                </c:pt>
                <c:pt idx="1204">
                  <c:v>10.84881</c:v>
                </c:pt>
                <c:pt idx="1205">
                  <c:v>10.849639999999999</c:v>
                </c:pt>
                <c:pt idx="1206">
                  <c:v>10.849639999999999</c:v>
                </c:pt>
                <c:pt idx="1207">
                  <c:v>10.849639999999999</c:v>
                </c:pt>
                <c:pt idx="1208">
                  <c:v>10.84967</c:v>
                </c:pt>
                <c:pt idx="1209">
                  <c:v>10.84967</c:v>
                </c:pt>
                <c:pt idx="1210">
                  <c:v>10.875489999999999</c:v>
                </c:pt>
                <c:pt idx="1211">
                  <c:v>10.875489999999999</c:v>
                </c:pt>
                <c:pt idx="1212">
                  <c:v>10.875489999999999</c:v>
                </c:pt>
                <c:pt idx="1213">
                  <c:v>10.87616</c:v>
                </c:pt>
                <c:pt idx="1214">
                  <c:v>10.87616</c:v>
                </c:pt>
                <c:pt idx="1215">
                  <c:v>10.87617</c:v>
                </c:pt>
                <c:pt idx="1216">
                  <c:v>10.87618</c:v>
                </c:pt>
                <c:pt idx="1217">
                  <c:v>10.87618</c:v>
                </c:pt>
                <c:pt idx="1218">
                  <c:v>10.876810000000001</c:v>
                </c:pt>
                <c:pt idx="1219">
                  <c:v>10.876810000000001</c:v>
                </c:pt>
                <c:pt idx="1220">
                  <c:v>10.876810000000001</c:v>
                </c:pt>
                <c:pt idx="1221">
                  <c:v>10.87682</c:v>
                </c:pt>
                <c:pt idx="1222">
                  <c:v>10.87682</c:v>
                </c:pt>
                <c:pt idx="1223">
                  <c:v>10.87744</c:v>
                </c:pt>
                <c:pt idx="1224">
                  <c:v>10.87744</c:v>
                </c:pt>
                <c:pt idx="1225">
                  <c:v>10.87744</c:v>
                </c:pt>
                <c:pt idx="1226">
                  <c:v>10.877459999999999</c:v>
                </c:pt>
                <c:pt idx="1227">
                  <c:v>10.877459999999999</c:v>
                </c:pt>
                <c:pt idx="1228">
                  <c:v>10.87853</c:v>
                </c:pt>
                <c:pt idx="1229">
                  <c:v>10.87853</c:v>
                </c:pt>
                <c:pt idx="1230">
                  <c:v>10.87853</c:v>
                </c:pt>
                <c:pt idx="1231">
                  <c:v>10.878550000000001</c:v>
                </c:pt>
                <c:pt idx="1232">
                  <c:v>10.878550000000001</c:v>
                </c:pt>
                <c:pt idx="1233">
                  <c:v>10.879630000000001</c:v>
                </c:pt>
                <c:pt idx="1234">
                  <c:v>10.879630000000001</c:v>
                </c:pt>
                <c:pt idx="1235">
                  <c:v>10.87964</c:v>
                </c:pt>
                <c:pt idx="1236">
                  <c:v>10.87965</c:v>
                </c:pt>
                <c:pt idx="1237">
                  <c:v>10.879659999999999</c:v>
                </c:pt>
                <c:pt idx="1238">
                  <c:v>10.880749999999999</c:v>
                </c:pt>
                <c:pt idx="1239">
                  <c:v>10.880749999999999</c:v>
                </c:pt>
                <c:pt idx="1240">
                  <c:v>10.880749999999999</c:v>
                </c:pt>
                <c:pt idx="1241">
                  <c:v>10.88077</c:v>
                </c:pt>
                <c:pt idx="1242">
                  <c:v>10.88077</c:v>
                </c:pt>
                <c:pt idx="1243">
                  <c:v>10.88185</c:v>
                </c:pt>
                <c:pt idx="1244">
                  <c:v>10.88186</c:v>
                </c:pt>
                <c:pt idx="1245">
                  <c:v>10.88186</c:v>
                </c:pt>
                <c:pt idx="1246">
                  <c:v>10.881880000000001</c:v>
                </c:pt>
                <c:pt idx="1247">
                  <c:v>10.881880000000001</c:v>
                </c:pt>
                <c:pt idx="1248">
                  <c:v>10.88297</c:v>
                </c:pt>
                <c:pt idx="1249">
                  <c:v>10.88297</c:v>
                </c:pt>
                <c:pt idx="1250">
                  <c:v>10.88297</c:v>
                </c:pt>
                <c:pt idx="1251">
                  <c:v>10.882989999999999</c:v>
                </c:pt>
                <c:pt idx="1252">
                  <c:v>10.882989999999999</c:v>
                </c:pt>
                <c:pt idx="1253">
                  <c:v>10.88406</c:v>
                </c:pt>
                <c:pt idx="1254">
                  <c:v>10.88406</c:v>
                </c:pt>
                <c:pt idx="1255">
                  <c:v>10.884069999999999</c:v>
                </c:pt>
                <c:pt idx="1256">
                  <c:v>10.88409</c:v>
                </c:pt>
                <c:pt idx="1257">
                  <c:v>10.88409</c:v>
                </c:pt>
                <c:pt idx="1258">
                  <c:v>10.885159999999999</c:v>
                </c:pt>
                <c:pt idx="1259">
                  <c:v>10.885159999999999</c:v>
                </c:pt>
                <c:pt idx="1260">
                  <c:v>10.885159999999999</c:v>
                </c:pt>
                <c:pt idx="1261">
                  <c:v>10.88518</c:v>
                </c:pt>
                <c:pt idx="1262">
                  <c:v>10.88518</c:v>
                </c:pt>
                <c:pt idx="1263">
                  <c:v>10.885809999999999</c:v>
                </c:pt>
                <c:pt idx="1264">
                  <c:v>10.885809999999999</c:v>
                </c:pt>
                <c:pt idx="1265">
                  <c:v>10.885809999999999</c:v>
                </c:pt>
                <c:pt idx="1266">
                  <c:v>10.88583</c:v>
                </c:pt>
                <c:pt idx="1267">
                  <c:v>10.88583</c:v>
                </c:pt>
                <c:pt idx="1268">
                  <c:v>10.886469999999999</c:v>
                </c:pt>
                <c:pt idx="1269">
                  <c:v>10.886469999999999</c:v>
                </c:pt>
                <c:pt idx="1270">
                  <c:v>10.886469999999999</c:v>
                </c:pt>
                <c:pt idx="1271">
                  <c:v>10.886480000000001</c:v>
                </c:pt>
                <c:pt idx="1272">
                  <c:v>10.886480000000001</c:v>
                </c:pt>
                <c:pt idx="1273">
                  <c:v>10.887119999999999</c:v>
                </c:pt>
                <c:pt idx="1274">
                  <c:v>10.887119999999999</c:v>
                </c:pt>
                <c:pt idx="1275">
                  <c:v>10.887119999999999</c:v>
                </c:pt>
                <c:pt idx="1276">
                  <c:v>10.88715</c:v>
                </c:pt>
                <c:pt idx="1277">
                  <c:v>10.88715</c:v>
                </c:pt>
                <c:pt idx="1278">
                  <c:v>10.907159999999999</c:v>
                </c:pt>
                <c:pt idx="1279">
                  <c:v>10.907159999999999</c:v>
                </c:pt>
                <c:pt idx="1280">
                  <c:v>10.907159999999999</c:v>
                </c:pt>
                <c:pt idx="1281">
                  <c:v>10.90767</c:v>
                </c:pt>
                <c:pt idx="1282">
                  <c:v>10.90767</c:v>
                </c:pt>
                <c:pt idx="1283">
                  <c:v>10.90767</c:v>
                </c:pt>
                <c:pt idx="1284">
                  <c:v>10.907679999999999</c:v>
                </c:pt>
                <c:pt idx="1285">
                  <c:v>10.907679999999999</c:v>
                </c:pt>
                <c:pt idx="1286">
                  <c:v>10.90817</c:v>
                </c:pt>
                <c:pt idx="1287">
                  <c:v>10.90817</c:v>
                </c:pt>
                <c:pt idx="1288">
                  <c:v>10.90817</c:v>
                </c:pt>
                <c:pt idx="1289">
                  <c:v>10.90818</c:v>
                </c:pt>
                <c:pt idx="1290">
                  <c:v>10.90818</c:v>
                </c:pt>
                <c:pt idx="1291">
                  <c:v>10.90865</c:v>
                </c:pt>
                <c:pt idx="1292">
                  <c:v>10.90865</c:v>
                </c:pt>
                <c:pt idx="1293">
                  <c:v>10.90865</c:v>
                </c:pt>
                <c:pt idx="1294">
                  <c:v>10.908670000000001</c:v>
                </c:pt>
                <c:pt idx="1295">
                  <c:v>10.908670000000001</c:v>
                </c:pt>
                <c:pt idx="1296">
                  <c:v>10.90948</c:v>
                </c:pt>
                <c:pt idx="1297">
                  <c:v>10.90948</c:v>
                </c:pt>
                <c:pt idx="1298">
                  <c:v>10.90948</c:v>
                </c:pt>
                <c:pt idx="1299">
                  <c:v>10.9095</c:v>
                </c:pt>
                <c:pt idx="1300">
                  <c:v>10.9095</c:v>
                </c:pt>
                <c:pt idx="1301">
                  <c:v>10.91033</c:v>
                </c:pt>
                <c:pt idx="1302">
                  <c:v>10.91033</c:v>
                </c:pt>
                <c:pt idx="1303">
                  <c:v>10.91033</c:v>
                </c:pt>
                <c:pt idx="1304">
                  <c:v>10.910349999999999</c:v>
                </c:pt>
                <c:pt idx="1305">
                  <c:v>10.910349999999999</c:v>
                </c:pt>
                <c:pt idx="1306">
                  <c:v>10.91117</c:v>
                </c:pt>
                <c:pt idx="1307">
                  <c:v>10.91117</c:v>
                </c:pt>
                <c:pt idx="1308">
                  <c:v>10.91118</c:v>
                </c:pt>
                <c:pt idx="1309">
                  <c:v>10.91119</c:v>
                </c:pt>
                <c:pt idx="1310">
                  <c:v>10.911199999999999</c:v>
                </c:pt>
                <c:pt idx="1311">
                  <c:v>10.91203</c:v>
                </c:pt>
                <c:pt idx="1312">
                  <c:v>10.91203</c:v>
                </c:pt>
                <c:pt idx="1313">
                  <c:v>10.91203</c:v>
                </c:pt>
                <c:pt idx="1314">
                  <c:v>10.912050000000001</c:v>
                </c:pt>
                <c:pt idx="1315">
                  <c:v>10.912050000000001</c:v>
                </c:pt>
                <c:pt idx="1316">
                  <c:v>10.912889999999999</c:v>
                </c:pt>
                <c:pt idx="1317">
                  <c:v>10.912889999999999</c:v>
                </c:pt>
                <c:pt idx="1318">
                  <c:v>10.912889999999999</c:v>
                </c:pt>
                <c:pt idx="1319">
                  <c:v>10.91291</c:v>
                </c:pt>
                <c:pt idx="1320">
                  <c:v>10.91291</c:v>
                </c:pt>
                <c:pt idx="1321">
                  <c:v>10.91372</c:v>
                </c:pt>
                <c:pt idx="1322">
                  <c:v>10.91372</c:v>
                </c:pt>
                <c:pt idx="1323">
                  <c:v>10.913729999999999</c:v>
                </c:pt>
                <c:pt idx="1324">
                  <c:v>10.91375</c:v>
                </c:pt>
                <c:pt idx="1325">
                  <c:v>10.91375</c:v>
                </c:pt>
                <c:pt idx="1326">
                  <c:v>10.91456</c:v>
                </c:pt>
                <c:pt idx="1327">
                  <c:v>10.914569999999999</c:v>
                </c:pt>
                <c:pt idx="1328">
                  <c:v>10.914569999999999</c:v>
                </c:pt>
                <c:pt idx="1329">
                  <c:v>10.91459</c:v>
                </c:pt>
                <c:pt idx="1330">
                  <c:v>10.91459</c:v>
                </c:pt>
                <c:pt idx="1331">
                  <c:v>10.91507</c:v>
                </c:pt>
                <c:pt idx="1332">
                  <c:v>10.91507</c:v>
                </c:pt>
                <c:pt idx="1333">
                  <c:v>10.91507</c:v>
                </c:pt>
                <c:pt idx="1334">
                  <c:v>10.91508</c:v>
                </c:pt>
                <c:pt idx="1335">
                  <c:v>10.91508</c:v>
                </c:pt>
                <c:pt idx="1336">
                  <c:v>10.915570000000001</c:v>
                </c:pt>
                <c:pt idx="1337">
                  <c:v>10.915570000000001</c:v>
                </c:pt>
                <c:pt idx="1338">
                  <c:v>10.91558</c:v>
                </c:pt>
                <c:pt idx="1339">
                  <c:v>10.91559</c:v>
                </c:pt>
                <c:pt idx="1340">
                  <c:v>10.91559</c:v>
                </c:pt>
                <c:pt idx="1341">
                  <c:v>10.916079999999999</c:v>
                </c:pt>
                <c:pt idx="1342">
                  <c:v>10.916079999999999</c:v>
                </c:pt>
                <c:pt idx="1343">
                  <c:v>10.916079999999999</c:v>
                </c:pt>
                <c:pt idx="1344">
                  <c:v>10.91611</c:v>
                </c:pt>
                <c:pt idx="1345">
                  <c:v>10.91611</c:v>
                </c:pt>
                <c:pt idx="1346">
                  <c:v>10.932449999999999</c:v>
                </c:pt>
                <c:pt idx="1347">
                  <c:v>10.932460000000001</c:v>
                </c:pt>
                <c:pt idx="1348">
                  <c:v>10.932460000000001</c:v>
                </c:pt>
                <c:pt idx="1349">
                  <c:v>10.93286</c:v>
                </c:pt>
                <c:pt idx="1350">
                  <c:v>10.932869999999999</c:v>
                </c:pt>
                <c:pt idx="1351">
                  <c:v>10.932869999999999</c:v>
                </c:pt>
                <c:pt idx="1352">
                  <c:v>10.932879999999999</c:v>
                </c:pt>
                <c:pt idx="1353">
                  <c:v>10.932879999999999</c:v>
                </c:pt>
                <c:pt idx="1354">
                  <c:v>10.93328</c:v>
                </c:pt>
                <c:pt idx="1355">
                  <c:v>10.93328</c:v>
                </c:pt>
                <c:pt idx="1356">
                  <c:v>10.93328</c:v>
                </c:pt>
                <c:pt idx="1357">
                  <c:v>10.93329</c:v>
                </c:pt>
                <c:pt idx="1358">
                  <c:v>10.93329</c:v>
                </c:pt>
                <c:pt idx="1359">
                  <c:v>10.933680000000001</c:v>
                </c:pt>
                <c:pt idx="1360">
                  <c:v>10.933680000000001</c:v>
                </c:pt>
                <c:pt idx="1361">
                  <c:v>10.933680000000001</c:v>
                </c:pt>
                <c:pt idx="1362">
                  <c:v>10.93369</c:v>
                </c:pt>
                <c:pt idx="1363">
                  <c:v>10.93369</c:v>
                </c:pt>
                <c:pt idx="1364">
                  <c:v>10.93435</c:v>
                </c:pt>
                <c:pt idx="1365">
                  <c:v>10.93435</c:v>
                </c:pt>
                <c:pt idx="1366">
                  <c:v>10.93436</c:v>
                </c:pt>
                <c:pt idx="1367">
                  <c:v>10.934369999999999</c:v>
                </c:pt>
                <c:pt idx="1368">
                  <c:v>10.934379999999999</c:v>
                </c:pt>
                <c:pt idx="1369">
                  <c:v>10.93506</c:v>
                </c:pt>
                <c:pt idx="1370">
                  <c:v>10.93506</c:v>
                </c:pt>
                <c:pt idx="1371">
                  <c:v>10.93506</c:v>
                </c:pt>
                <c:pt idx="1372">
                  <c:v>10.935079999999999</c:v>
                </c:pt>
                <c:pt idx="1373">
                  <c:v>10.935079999999999</c:v>
                </c:pt>
                <c:pt idx="1374">
                  <c:v>10.93577</c:v>
                </c:pt>
                <c:pt idx="1375">
                  <c:v>10.93577</c:v>
                </c:pt>
                <c:pt idx="1376">
                  <c:v>10.93577</c:v>
                </c:pt>
                <c:pt idx="1377">
                  <c:v>10.935789999999999</c:v>
                </c:pt>
                <c:pt idx="1378">
                  <c:v>10.935789999999999</c:v>
                </c:pt>
                <c:pt idx="1379">
                  <c:v>10.93648</c:v>
                </c:pt>
                <c:pt idx="1380">
                  <c:v>10.93648</c:v>
                </c:pt>
                <c:pt idx="1381">
                  <c:v>10.93648</c:v>
                </c:pt>
                <c:pt idx="1382">
                  <c:v>10.936500000000001</c:v>
                </c:pt>
                <c:pt idx="1383">
                  <c:v>10.936500000000001</c:v>
                </c:pt>
                <c:pt idx="1384">
                  <c:v>10.937200000000001</c:v>
                </c:pt>
                <c:pt idx="1385">
                  <c:v>10.937200000000001</c:v>
                </c:pt>
                <c:pt idx="1386">
                  <c:v>10.937200000000001</c:v>
                </c:pt>
                <c:pt idx="1387">
                  <c:v>10.93722</c:v>
                </c:pt>
                <c:pt idx="1388">
                  <c:v>10.93722</c:v>
                </c:pt>
                <c:pt idx="1389">
                  <c:v>10.937899999999999</c:v>
                </c:pt>
                <c:pt idx="1390">
                  <c:v>10.937899999999999</c:v>
                </c:pt>
                <c:pt idx="1391">
                  <c:v>10.937899999999999</c:v>
                </c:pt>
                <c:pt idx="1392">
                  <c:v>10.93792</c:v>
                </c:pt>
                <c:pt idx="1393">
                  <c:v>10.93792</c:v>
                </c:pt>
                <c:pt idx="1394">
                  <c:v>10.93859</c:v>
                </c:pt>
                <c:pt idx="1395">
                  <c:v>10.93859</c:v>
                </c:pt>
                <c:pt idx="1396">
                  <c:v>10.93859</c:v>
                </c:pt>
                <c:pt idx="1397">
                  <c:v>10.938610000000001</c:v>
                </c:pt>
                <c:pt idx="1398">
                  <c:v>10.938610000000001</c:v>
                </c:pt>
                <c:pt idx="1399">
                  <c:v>10.93901</c:v>
                </c:pt>
                <c:pt idx="1400">
                  <c:v>10.93901</c:v>
                </c:pt>
                <c:pt idx="1401">
                  <c:v>10.93901</c:v>
                </c:pt>
                <c:pt idx="1402">
                  <c:v>10.939019999999999</c:v>
                </c:pt>
                <c:pt idx="1403">
                  <c:v>10.939019999999999</c:v>
                </c:pt>
                <c:pt idx="1404">
                  <c:v>10.93943</c:v>
                </c:pt>
                <c:pt idx="1405">
                  <c:v>10.93943</c:v>
                </c:pt>
                <c:pt idx="1406">
                  <c:v>10.93943</c:v>
                </c:pt>
                <c:pt idx="1407">
                  <c:v>10.939439999999999</c:v>
                </c:pt>
                <c:pt idx="1408">
                  <c:v>10.939439999999999</c:v>
                </c:pt>
                <c:pt idx="1409">
                  <c:v>10.93985</c:v>
                </c:pt>
                <c:pt idx="1410">
                  <c:v>10.93985</c:v>
                </c:pt>
                <c:pt idx="1411">
                  <c:v>10.93985</c:v>
                </c:pt>
                <c:pt idx="1412">
                  <c:v>10.93988</c:v>
                </c:pt>
                <c:pt idx="1413">
                  <c:v>10.93988</c:v>
                </c:pt>
                <c:pt idx="1414">
                  <c:v>10.951689999999999</c:v>
                </c:pt>
                <c:pt idx="1415">
                  <c:v>10.951700000000001</c:v>
                </c:pt>
                <c:pt idx="1416">
                  <c:v>10.951700000000001</c:v>
                </c:pt>
                <c:pt idx="1417">
                  <c:v>10.952</c:v>
                </c:pt>
                <c:pt idx="1418">
                  <c:v>10.952</c:v>
                </c:pt>
                <c:pt idx="1419">
                  <c:v>10.952</c:v>
                </c:pt>
                <c:pt idx="1420">
                  <c:v>10.95201</c:v>
                </c:pt>
                <c:pt idx="1421">
                  <c:v>10.95201</c:v>
                </c:pt>
                <c:pt idx="1422">
                  <c:v>10.952310000000001</c:v>
                </c:pt>
                <c:pt idx="1423">
                  <c:v>10.952310000000001</c:v>
                </c:pt>
                <c:pt idx="1424">
                  <c:v>10.952310000000001</c:v>
                </c:pt>
                <c:pt idx="1425">
                  <c:v>10.95232</c:v>
                </c:pt>
                <c:pt idx="1426">
                  <c:v>10.95232</c:v>
                </c:pt>
                <c:pt idx="1427">
                  <c:v>10.95261</c:v>
                </c:pt>
                <c:pt idx="1428">
                  <c:v>10.95261</c:v>
                </c:pt>
                <c:pt idx="1429">
                  <c:v>10.95261</c:v>
                </c:pt>
                <c:pt idx="1430">
                  <c:v>10.95262</c:v>
                </c:pt>
                <c:pt idx="1431">
                  <c:v>10.95262</c:v>
                </c:pt>
                <c:pt idx="1432">
                  <c:v>10.95313</c:v>
                </c:pt>
                <c:pt idx="1433">
                  <c:v>10.95313</c:v>
                </c:pt>
                <c:pt idx="1434">
                  <c:v>10.95313</c:v>
                </c:pt>
                <c:pt idx="1435">
                  <c:v>10.953149999999999</c:v>
                </c:pt>
                <c:pt idx="1436">
                  <c:v>10.953149999999999</c:v>
                </c:pt>
                <c:pt idx="1437">
                  <c:v>10.95365</c:v>
                </c:pt>
                <c:pt idx="1438">
                  <c:v>10.953659999999999</c:v>
                </c:pt>
                <c:pt idx="1439">
                  <c:v>10.953659999999999</c:v>
                </c:pt>
                <c:pt idx="1440">
                  <c:v>10.95368</c:v>
                </c:pt>
                <c:pt idx="1441">
                  <c:v>10.95368</c:v>
                </c:pt>
                <c:pt idx="1442">
                  <c:v>10.954190000000001</c:v>
                </c:pt>
                <c:pt idx="1443">
                  <c:v>10.954190000000001</c:v>
                </c:pt>
                <c:pt idx="1444">
                  <c:v>10.954190000000001</c:v>
                </c:pt>
                <c:pt idx="1445">
                  <c:v>10.95421</c:v>
                </c:pt>
                <c:pt idx="1446">
                  <c:v>10.95421</c:v>
                </c:pt>
                <c:pt idx="1447">
                  <c:v>10.95472</c:v>
                </c:pt>
                <c:pt idx="1448">
                  <c:v>10.95472</c:v>
                </c:pt>
                <c:pt idx="1449">
                  <c:v>10.95472</c:v>
                </c:pt>
                <c:pt idx="1450">
                  <c:v>10.954739999999999</c:v>
                </c:pt>
                <c:pt idx="1451">
                  <c:v>10.954739999999999</c:v>
                </c:pt>
                <c:pt idx="1452">
                  <c:v>10.955249999999999</c:v>
                </c:pt>
                <c:pt idx="1453">
                  <c:v>10.955249999999999</c:v>
                </c:pt>
                <c:pt idx="1454">
                  <c:v>10.955249999999999</c:v>
                </c:pt>
                <c:pt idx="1455">
                  <c:v>10.955270000000001</c:v>
                </c:pt>
                <c:pt idx="1456">
                  <c:v>10.955270000000001</c:v>
                </c:pt>
                <c:pt idx="1457">
                  <c:v>10.955780000000001</c:v>
                </c:pt>
                <c:pt idx="1458">
                  <c:v>10.955780000000001</c:v>
                </c:pt>
                <c:pt idx="1459">
                  <c:v>10.955780000000001</c:v>
                </c:pt>
                <c:pt idx="1460">
                  <c:v>10.9558</c:v>
                </c:pt>
                <c:pt idx="1461">
                  <c:v>10.9558</c:v>
                </c:pt>
                <c:pt idx="1462">
                  <c:v>10.956300000000001</c:v>
                </c:pt>
                <c:pt idx="1463">
                  <c:v>10.956300000000001</c:v>
                </c:pt>
                <c:pt idx="1464">
                  <c:v>10.956300000000001</c:v>
                </c:pt>
                <c:pt idx="1465">
                  <c:v>10.95632</c:v>
                </c:pt>
                <c:pt idx="1466">
                  <c:v>10.95632</c:v>
                </c:pt>
                <c:pt idx="1467">
                  <c:v>10.95661</c:v>
                </c:pt>
                <c:pt idx="1468">
                  <c:v>10.95661</c:v>
                </c:pt>
                <c:pt idx="1469">
                  <c:v>10.95661</c:v>
                </c:pt>
                <c:pt idx="1470">
                  <c:v>10.956619999999999</c:v>
                </c:pt>
                <c:pt idx="1471">
                  <c:v>10.956619999999999</c:v>
                </c:pt>
                <c:pt idx="1472">
                  <c:v>10.95692</c:v>
                </c:pt>
                <c:pt idx="1473">
                  <c:v>10.95692</c:v>
                </c:pt>
                <c:pt idx="1474">
                  <c:v>10.95692</c:v>
                </c:pt>
                <c:pt idx="1475">
                  <c:v>10.95693</c:v>
                </c:pt>
                <c:pt idx="1476">
                  <c:v>10.95693</c:v>
                </c:pt>
                <c:pt idx="1477">
                  <c:v>10.957229999999999</c:v>
                </c:pt>
                <c:pt idx="1478">
                  <c:v>10.957229999999999</c:v>
                </c:pt>
                <c:pt idx="1479">
                  <c:v>10.957229999999999</c:v>
                </c:pt>
                <c:pt idx="1480">
                  <c:v>10.95726</c:v>
                </c:pt>
                <c:pt idx="1481">
                  <c:v>10.95726</c:v>
                </c:pt>
                <c:pt idx="1482">
                  <c:v>10.96712</c:v>
                </c:pt>
                <c:pt idx="1483">
                  <c:v>10.967129999999999</c:v>
                </c:pt>
                <c:pt idx="1484">
                  <c:v>10.967129999999999</c:v>
                </c:pt>
                <c:pt idx="1485">
                  <c:v>10.96739</c:v>
                </c:pt>
                <c:pt idx="1486">
                  <c:v>10.96739</c:v>
                </c:pt>
                <c:pt idx="1487">
                  <c:v>10.96739</c:v>
                </c:pt>
                <c:pt idx="1488">
                  <c:v>10.9674</c:v>
                </c:pt>
                <c:pt idx="1489">
                  <c:v>10.9674</c:v>
                </c:pt>
                <c:pt idx="1490">
                  <c:v>10.96767</c:v>
                </c:pt>
                <c:pt idx="1491">
                  <c:v>10.96767</c:v>
                </c:pt>
                <c:pt idx="1492">
                  <c:v>10.96767</c:v>
                </c:pt>
                <c:pt idx="1493">
                  <c:v>10.96768</c:v>
                </c:pt>
                <c:pt idx="1494">
                  <c:v>10.96768</c:v>
                </c:pt>
                <c:pt idx="1495">
                  <c:v>10.967929999999999</c:v>
                </c:pt>
                <c:pt idx="1496">
                  <c:v>10.967929999999999</c:v>
                </c:pt>
                <c:pt idx="1497">
                  <c:v>10.967929999999999</c:v>
                </c:pt>
                <c:pt idx="1498">
                  <c:v>10.96795</c:v>
                </c:pt>
                <c:pt idx="1499">
                  <c:v>10.96795</c:v>
                </c:pt>
                <c:pt idx="1500">
                  <c:v>10.96838</c:v>
                </c:pt>
                <c:pt idx="1501">
                  <c:v>10.96838</c:v>
                </c:pt>
                <c:pt idx="1502">
                  <c:v>10.96838</c:v>
                </c:pt>
                <c:pt idx="1503">
                  <c:v>10.968399999999999</c:v>
                </c:pt>
                <c:pt idx="1504">
                  <c:v>10.968399999999999</c:v>
                </c:pt>
                <c:pt idx="1505">
                  <c:v>10.96884</c:v>
                </c:pt>
                <c:pt idx="1506">
                  <c:v>10.96884</c:v>
                </c:pt>
                <c:pt idx="1507">
                  <c:v>10.96884</c:v>
                </c:pt>
                <c:pt idx="1508">
                  <c:v>10.968859999999999</c:v>
                </c:pt>
                <c:pt idx="1509">
                  <c:v>10.968859999999999</c:v>
                </c:pt>
                <c:pt idx="1510">
                  <c:v>10.9693</c:v>
                </c:pt>
                <c:pt idx="1511">
                  <c:v>10.9693</c:v>
                </c:pt>
                <c:pt idx="1512">
                  <c:v>10.96931</c:v>
                </c:pt>
                <c:pt idx="1513">
                  <c:v>10.96932</c:v>
                </c:pt>
                <c:pt idx="1514">
                  <c:v>10.96932</c:v>
                </c:pt>
                <c:pt idx="1515">
                  <c:v>10.96977</c:v>
                </c:pt>
                <c:pt idx="1516">
                  <c:v>10.96977</c:v>
                </c:pt>
                <c:pt idx="1517">
                  <c:v>10.96977</c:v>
                </c:pt>
                <c:pt idx="1518">
                  <c:v>10.96979</c:v>
                </c:pt>
                <c:pt idx="1519">
                  <c:v>10.96979</c:v>
                </c:pt>
                <c:pt idx="1520">
                  <c:v>10.970229999999999</c:v>
                </c:pt>
                <c:pt idx="1521">
                  <c:v>10.970229999999999</c:v>
                </c:pt>
                <c:pt idx="1522">
                  <c:v>10.970229999999999</c:v>
                </c:pt>
                <c:pt idx="1523">
                  <c:v>10.97025</c:v>
                </c:pt>
                <c:pt idx="1524">
                  <c:v>10.97025</c:v>
                </c:pt>
                <c:pt idx="1525">
                  <c:v>10.970689999999999</c:v>
                </c:pt>
                <c:pt idx="1526">
                  <c:v>10.970689999999999</c:v>
                </c:pt>
                <c:pt idx="1527">
                  <c:v>10.970689999999999</c:v>
                </c:pt>
                <c:pt idx="1528">
                  <c:v>10.97071</c:v>
                </c:pt>
                <c:pt idx="1529">
                  <c:v>10.97071</c:v>
                </c:pt>
                <c:pt idx="1530">
                  <c:v>10.97114</c:v>
                </c:pt>
                <c:pt idx="1531">
                  <c:v>10.97114</c:v>
                </c:pt>
                <c:pt idx="1532">
                  <c:v>10.97114</c:v>
                </c:pt>
                <c:pt idx="1533">
                  <c:v>10.971159999999999</c:v>
                </c:pt>
                <c:pt idx="1534">
                  <c:v>10.971159999999999</c:v>
                </c:pt>
                <c:pt idx="1535">
                  <c:v>10.97142</c:v>
                </c:pt>
                <c:pt idx="1536">
                  <c:v>10.97142</c:v>
                </c:pt>
                <c:pt idx="1537">
                  <c:v>10.97142</c:v>
                </c:pt>
                <c:pt idx="1538">
                  <c:v>10.97143</c:v>
                </c:pt>
                <c:pt idx="1539">
                  <c:v>10.97143</c:v>
                </c:pt>
                <c:pt idx="1540">
                  <c:v>10.97171</c:v>
                </c:pt>
                <c:pt idx="1541">
                  <c:v>10.97171</c:v>
                </c:pt>
                <c:pt idx="1542">
                  <c:v>10.97171</c:v>
                </c:pt>
                <c:pt idx="1543">
                  <c:v>10.971719999999999</c:v>
                </c:pt>
                <c:pt idx="1544">
                  <c:v>10.971719999999999</c:v>
                </c:pt>
                <c:pt idx="1545">
                  <c:v>10.97198</c:v>
                </c:pt>
                <c:pt idx="1546">
                  <c:v>10.97198</c:v>
                </c:pt>
                <c:pt idx="1547">
                  <c:v>10.97198</c:v>
                </c:pt>
                <c:pt idx="1548">
                  <c:v>10.972009999999999</c:v>
                </c:pt>
                <c:pt idx="1549">
                  <c:v>10.972009999999999</c:v>
                </c:pt>
                <c:pt idx="1550">
                  <c:v>10.979329999999999</c:v>
                </c:pt>
                <c:pt idx="1551">
                  <c:v>10.979329999999999</c:v>
                </c:pt>
                <c:pt idx="1552">
                  <c:v>10.979329999999999</c:v>
                </c:pt>
                <c:pt idx="1553">
                  <c:v>10.979519999999999</c:v>
                </c:pt>
                <c:pt idx="1554">
                  <c:v>10.979519999999999</c:v>
                </c:pt>
                <c:pt idx="1555">
                  <c:v>10.97953</c:v>
                </c:pt>
                <c:pt idx="1556">
                  <c:v>10.97954</c:v>
                </c:pt>
                <c:pt idx="1557">
                  <c:v>10.97954</c:v>
                </c:pt>
                <c:pt idx="1558">
                  <c:v>10.97974</c:v>
                </c:pt>
                <c:pt idx="1559">
                  <c:v>10.97974</c:v>
                </c:pt>
                <c:pt idx="1560">
                  <c:v>10.97974</c:v>
                </c:pt>
                <c:pt idx="1561">
                  <c:v>10.979749999999999</c:v>
                </c:pt>
                <c:pt idx="1562">
                  <c:v>10.979749999999999</c:v>
                </c:pt>
                <c:pt idx="1563">
                  <c:v>10.979939999999999</c:v>
                </c:pt>
                <c:pt idx="1564">
                  <c:v>10.979939999999999</c:v>
                </c:pt>
                <c:pt idx="1565">
                  <c:v>10.979939999999999</c:v>
                </c:pt>
                <c:pt idx="1566">
                  <c:v>10.979950000000001</c:v>
                </c:pt>
                <c:pt idx="1567">
                  <c:v>10.979950000000001</c:v>
                </c:pt>
                <c:pt idx="1568">
                  <c:v>10.980269999999999</c:v>
                </c:pt>
                <c:pt idx="1569">
                  <c:v>10.980269999999999</c:v>
                </c:pt>
                <c:pt idx="1570">
                  <c:v>10.980269999999999</c:v>
                </c:pt>
                <c:pt idx="1571">
                  <c:v>10.98029</c:v>
                </c:pt>
                <c:pt idx="1572">
                  <c:v>10.98029</c:v>
                </c:pt>
                <c:pt idx="1573">
                  <c:v>10.98062</c:v>
                </c:pt>
                <c:pt idx="1574">
                  <c:v>10.98062</c:v>
                </c:pt>
                <c:pt idx="1575">
                  <c:v>10.98062</c:v>
                </c:pt>
                <c:pt idx="1576">
                  <c:v>10.980639999999999</c:v>
                </c:pt>
                <c:pt idx="1577">
                  <c:v>10.980639999999999</c:v>
                </c:pt>
                <c:pt idx="1578">
                  <c:v>10.98099</c:v>
                </c:pt>
                <c:pt idx="1579">
                  <c:v>10.98099</c:v>
                </c:pt>
                <c:pt idx="1580">
                  <c:v>10.98099</c:v>
                </c:pt>
                <c:pt idx="1581">
                  <c:v>10.981009999999999</c:v>
                </c:pt>
                <c:pt idx="1582">
                  <c:v>10.981009999999999</c:v>
                </c:pt>
                <c:pt idx="1583">
                  <c:v>10.981349999999999</c:v>
                </c:pt>
                <c:pt idx="1584">
                  <c:v>10.981349999999999</c:v>
                </c:pt>
                <c:pt idx="1585">
                  <c:v>10.981349999999999</c:v>
                </c:pt>
                <c:pt idx="1586">
                  <c:v>10.98137</c:v>
                </c:pt>
                <c:pt idx="1587">
                  <c:v>10.98137</c:v>
                </c:pt>
                <c:pt idx="1588">
                  <c:v>10.9817</c:v>
                </c:pt>
                <c:pt idx="1589">
                  <c:v>10.98171</c:v>
                </c:pt>
                <c:pt idx="1590">
                  <c:v>10.98171</c:v>
                </c:pt>
                <c:pt idx="1591">
                  <c:v>10.981730000000001</c:v>
                </c:pt>
                <c:pt idx="1592">
                  <c:v>10.981730000000001</c:v>
                </c:pt>
                <c:pt idx="1593">
                  <c:v>10.982060000000001</c:v>
                </c:pt>
                <c:pt idx="1594">
                  <c:v>10.982060000000001</c:v>
                </c:pt>
                <c:pt idx="1595">
                  <c:v>10.982060000000001</c:v>
                </c:pt>
                <c:pt idx="1596">
                  <c:v>10.98208</c:v>
                </c:pt>
                <c:pt idx="1597">
                  <c:v>10.98208</c:v>
                </c:pt>
                <c:pt idx="1598">
                  <c:v>10.9824</c:v>
                </c:pt>
                <c:pt idx="1599">
                  <c:v>10.9824</c:v>
                </c:pt>
                <c:pt idx="1600">
                  <c:v>10.98241</c:v>
                </c:pt>
                <c:pt idx="1601">
                  <c:v>10.982419999999999</c:v>
                </c:pt>
                <c:pt idx="1602">
                  <c:v>10.982419999999999</c:v>
                </c:pt>
                <c:pt idx="1603">
                  <c:v>10.982609999999999</c:v>
                </c:pt>
                <c:pt idx="1604">
                  <c:v>10.982609999999999</c:v>
                </c:pt>
                <c:pt idx="1605">
                  <c:v>10.982609999999999</c:v>
                </c:pt>
                <c:pt idx="1606">
                  <c:v>10.98263</c:v>
                </c:pt>
                <c:pt idx="1607">
                  <c:v>10.98263</c:v>
                </c:pt>
                <c:pt idx="1608">
                  <c:v>10.98282</c:v>
                </c:pt>
                <c:pt idx="1609">
                  <c:v>10.98282</c:v>
                </c:pt>
                <c:pt idx="1610">
                  <c:v>10.98282</c:v>
                </c:pt>
                <c:pt idx="1611">
                  <c:v>10.98283</c:v>
                </c:pt>
                <c:pt idx="1612">
                  <c:v>10.98283</c:v>
                </c:pt>
                <c:pt idx="1613">
                  <c:v>10.98302</c:v>
                </c:pt>
                <c:pt idx="1614">
                  <c:v>10.98302</c:v>
                </c:pt>
                <c:pt idx="1615">
                  <c:v>10.983029999999999</c:v>
                </c:pt>
                <c:pt idx="1616">
                  <c:v>10.98305</c:v>
                </c:pt>
                <c:pt idx="1617">
                  <c:v>10.98305</c:v>
                </c:pt>
                <c:pt idx="1618">
                  <c:v>10.98884</c:v>
                </c:pt>
                <c:pt idx="1619">
                  <c:v>10.98884</c:v>
                </c:pt>
                <c:pt idx="1620">
                  <c:v>10.98884</c:v>
                </c:pt>
                <c:pt idx="1621">
                  <c:v>10.98901</c:v>
                </c:pt>
                <c:pt idx="1622">
                  <c:v>10.98901</c:v>
                </c:pt>
                <c:pt idx="1623">
                  <c:v>10.98901</c:v>
                </c:pt>
                <c:pt idx="1624">
                  <c:v>10.98902</c:v>
                </c:pt>
                <c:pt idx="1625">
                  <c:v>10.98902</c:v>
                </c:pt>
                <c:pt idx="1626">
                  <c:v>10.989179999999999</c:v>
                </c:pt>
                <c:pt idx="1627">
                  <c:v>10.989179999999999</c:v>
                </c:pt>
                <c:pt idx="1628">
                  <c:v>10.989179999999999</c:v>
                </c:pt>
                <c:pt idx="1629">
                  <c:v>10.989190000000001</c:v>
                </c:pt>
                <c:pt idx="1630">
                  <c:v>10.989190000000001</c:v>
                </c:pt>
                <c:pt idx="1631">
                  <c:v>10.98934</c:v>
                </c:pt>
                <c:pt idx="1632">
                  <c:v>10.98934</c:v>
                </c:pt>
                <c:pt idx="1633">
                  <c:v>10.98935</c:v>
                </c:pt>
                <c:pt idx="1634">
                  <c:v>10.98936</c:v>
                </c:pt>
                <c:pt idx="1635">
                  <c:v>10.98936</c:v>
                </c:pt>
                <c:pt idx="1636">
                  <c:v>10.98963</c:v>
                </c:pt>
                <c:pt idx="1637">
                  <c:v>10.98963</c:v>
                </c:pt>
                <c:pt idx="1638">
                  <c:v>10.98963</c:v>
                </c:pt>
                <c:pt idx="1639">
                  <c:v>10.989649999999999</c:v>
                </c:pt>
                <c:pt idx="1640">
                  <c:v>10.989649999999999</c:v>
                </c:pt>
                <c:pt idx="1641">
                  <c:v>10.98992</c:v>
                </c:pt>
                <c:pt idx="1642">
                  <c:v>10.98992</c:v>
                </c:pt>
                <c:pt idx="1643">
                  <c:v>10.98992</c:v>
                </c:pt>
                <c:pt idx="1644">
                  <c:v>10.989940000000001</c:v>
                </c:pt>
                <c:pt idx="1645">
                  <c:v>10.989940000000001</c:v>
                </c:pt>
                <c:pt idx="1646">
                  <c:v>10.990209999999999</c:v>
                </c:pt>
                <c:pt idx="1647">
                  <c:v>10.990209999999999</c:v>
                </c:pt>
                <c:pt idx="1648">
                  <c:v>10.990220000000001</c:v>
                </c:pt>
                <c:pt idx="1649">
                  <c:v>10.99024</c:v>
                </c:pt>
                <c:pt idx="1650">
                  <c:v>10.99024</c:v>
                </c:pt>
                <c:pt idx="1651">
                  <c:v>10.99051</c:v>
                </c:pt>
                <c:pt idx="1652">
                  <c:v>10.99051</c:v>
                </c:pt>
                <c:pt idx="1653">
                  <c:v>10.99051</c:v>
                </c:pt>
                <c:pt idx="1654">
                  <c:v>10.99053</c:v>
                </c:pt>
                <c:pt idx="1655">
                  <c:v>10.99053</c:v>
                </c:pt>
                <c:pt idx="1656">
                  <c:v>10.9908</c:v>
                </c:pt>
                <c:pt idx="1657">
                  <c:v>10.9908</c:v>
                </c:pt>
                <c:pt idx="1658">
                  <c:v>10.99081</c:v>
                </c:pt>
                <c:pt idx="1659">
                  <c:v>10.990819999999999</c:v>
                </c:pt>
                <c:pt idx="1660">
                  <c:v>10.990819999999999</c:v>
                </c:pt>
                <c:pt idx="1661">
                  <c:v>10.99109</c:v>
                </c:pt>
                <c:pt idx="1662">
                  <c:v>10.99109</c:v>
                </c:pt>
                <c:pt idx="1663">
                  <c:v>10.991099999999999</c:v>
                </c:pt>
                <c:pt idx="1664">
                  <c:v>10.99112</c:v>
                </c:pt>
                <c:pt idx="1665">
                  <c:v>10.99112</c:v>
                </c:pt>
                <c:pt idx="1666">
                  <c:v>10.991379999999999</c:v>
                </c:pt>
                <c:pt idx="1667">
                  <c:v>10.991379999999999</c:v>
                </c:pt>
                <c:pt idx="1668">
                  <c:v>10.991379999999999</c:v>
                </c:pt>
                <c:pt idx="1669">
                  <c:v>10.991400000000001</c:v>
                </c:pt>
                <c:pt idx="1670">
                  <c:v>10.991400000000001</c:v>
                </c:pt>
                <c:pt idx="1671">
                  <c:v>10.99156</c:v>
                </c:pt>
                <c:pt idx="1672">
                  <c:v>10.99156</c:v>
                </c:pt>
                <c:pt idx="1673">
                  <c:v>10.99156</c:v>
                </c:pt>
                <c:pt idx="1674">
                  <c:v>10.991569999999999</c:v>
                </c:pt>
                <c:pt idx="1675">
                  <c:v>10.991569999999999</c:v>
                </c:pt>
                <c:pt idx="1676">
                  <c:v>10.99174</c:v>
                </c:pt>
                <c:pt idx="1677">
                  <c:v>10.99174</c:v>
                </c:pt>
                <c:pt idx="1678">
                  <c:v>10.99174</c:v>
                </c:pt>
                <c:pt idx="1679">
                  <c:v>10.991759999999999</c:v>
                </c:pt>
                <c:pt idx="1680">
                  <c:v>10.991759999999999</c:v>
                </c:pt>
                <c:pt idx="1681">
                  <c:v>10.991910000000001</c:v>
                </c:pt>
                <c:pt idx="1682">
                  <c:v>10.991910000000001</c:v>
                </c:pt>
                <c:pt idx="1683">
                  <c:v>10.99192</c:v>
                </c:pt>
                <c:pt idx="1684">
                  <c:v>10.99194</c:v>
                </c:pt>
                <c:pt idx="1685">
                  <c:v>11.00056</c:v>
                </c:pt>
                <c:pt idx="1686">
                  <c:v>11.00056</c:v>
                </c:pt>
              </c:numCache>
            </c:numRef>
          </c:xVal>
          <c:yVal>
            <c:numRef>
              <c:f>Φύλλο1!$T$1:$T$1687</c:f>
              <c:numCache>
                <c:formatCode>General</c:formatCode>
                <c:ptCount val="168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60.773808000000002</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60.773808000000002</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60.773808000000002</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60.773808000000002</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60.773808000000002</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60.773808000000002</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60.773808000000002</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60.773808000000002</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60.773808000000002</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60.773808000000002</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60.773808000000002</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60.773808000000002</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60.773808000000002</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60.773808000000002</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60.773808000000002</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60.773808000000002</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60.773808000000002</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60.773808000000002</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60.773808000000002</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60.773808000000002</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60.773808000000002</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60.773808000000002</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60.773808000000002</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60.773808000000002</c:v>
                </c:pt>
                <c:pt idx="1685">
                  <c:v>0</c:v>
                </c:pt>
                <c:pt idx="1686">
                  <c:v>0</c:v>
                </c:pt>
              </c:numCache>
            </c:numRef>
          </c:yVal>
          <c:smooth val="0"/>
        </c:ser>
        <c:ser>
          <c:idx val="0"/>
          <c:order val="1"/>
          <c:tx>
            <c:strRef>
              <c:f>Φύλλο1!$B$1</c:f>
              <c:strCache>
                <c:ptCount val="1"/>
                <c:pt idx="0">
                  <c:v>TSM</c:v>
                </c:pt>
              </c:strCache>
            </c:strRef>
          </c:tx>
          <c:spPr>
            <a:ln w="28575" cap="rnd">
              <a:solidFill>
                <a:srgbClr val="92D050"/>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C$1:$C$2870</c:f>
              <c:numCache>
                <c:formatCode>General</c:formatCode>
                <c:ptCount val="2870"/>
                <c:pt idx="0">
                  <c:v>0</c:v>
                </c:pt>
                <c:pt idx="1">
                  <c:v>1.352868</c:v>
                </c:pt>
                <c:pt idx="2">
                  <c:v>1.352868</c:v>
                </c:pt>
                <c:pt idx="3">
                  <c:v>5.0392679999999999</c:v>
                </c:pt>
                <c:pt idx="4">
                  <c:v>5.0392679999999999</c:v>
                </c:pt>
                <c:pt idx="5">
                  <c:v>4.1176680000000001</c:v>
                </c:pt>
                <c:pt idx="6">
                  <c:v>4.1176680000000001</c:v>
                </c:pt>
                <c:pt idx="7">
                  <c:v>4.1176680000000001</c:v>
                </c:pt>
                <c:pt idx="8">
                  <c:v>4.1176680000000001</c:v>
                </c:pt>
                <c:pt idx="9">
                  <c:v>4.1176680000000001</c:v>
                </c:pt>
                <c:pt idx="10">
                  <c:v>4.1176680000000001</c:v>
                </c:pt>
                <c:pt idx="11">
                  <c:v>4.1176680000000001</c:v>
                </c:pt>
                <c:pt idx="12">
                  <c:v>4.1176680000000001</c:v>
                </c:pt>
                <c:pt idx="13">
                  <c:v>6.7949159999999997</c:v>
                </c:pt>
                <c:pt idx="14">
                  <c:v>6.7949159999999997</c:v>
                </c:pt>
                <c:pt idx="15">
                  <c:v>8.4292200000000008</c:v>
                </c:pt>
                <c:pt idx="16">
                  <c:v>8.4292200000000008</c:v>
                </c:pt>
                <c:pt idx="17">
                  <c:v>6.7949159999999997</c:v>
                </c:pt>
                <c:pt idx="18">
                  <c:v>6.7949159999999997</c:v>
                </c:pt>
                <c:pt idx="19">
                  <c:v>8.6381160000000001</c:v>
                </c:pt>
                <c:pt idx="20">
                  <c:v>8.6381160000000001</c:v>
                </c:pt>
                <c:pt idx="21">
                  <c:v>9.5597159999999999</c:v>
                </c:pt>
                <c:pt idx="22">
                  <c:v>9.5597159999999999</c:v>
                </c:pt>
                <c:pt idx="23">
                  <c:v>7.7165160000000004</c:v>
                </c:pt>
                <c:pt idx="24">
                  <c:v>7.7165160000000004</c:v>
                </c:pt>
                <c:pt idx="25">
                  <c:v>8.4430440000000004</c:v>
                </c:pt>
                <c:pt idx="26">
                  <c:v>8.4430440000000004</c:v>
                </c:pt>
                <c:pt idx="27">
                  <c:v>8.8978280000000005</c:v>
                </c:pt>
                <c:pt idx="28">
                  <c:v>8.8978280000000005</c:v>
                </c:pt>
                <c:pt idx="29">
                  <c:v>8.4430440000000004</c:v>
                </c:pt>
                <c:pt idx="30">
                  <c:v>8.4430440000000004</c:v>
                </c:pt>
                <c:pt idx="31">
                  <c:v>8.4430440000000004</c:v>
                </c:pt>
                <c:pt idx="32">
                  <c:v>8.4430440000000004</c:v>
                </c:pt>
                <c:pt idx="33">
                  <c:v>8.9038439999999994</c:v>
                </c:pt>
                <c:pt idx="34">
                  <c:v>8.9038439999999994</c:v>
                </c:pt>
                <c:pt idx="35">
                  <c:v>9.1342440000000007</c:v>
                </c:pt>
                <c:pt idx="36">
                  <c:v>9.1342440000000007</c:v>
                </c:pt>
                <c:pt idx="37">
                  <c:v>8.6734439999999999</c:v>
                </c:pt>
                <c:pt idx="38">
                  <c:v>8.6734439999999999</c:v>
                </c:pt>
                <c:pt idx="39">
                  <c:v>8.8854120000000005</c:v>
                </c:pt>
                <c:pt idx="40">
                  <c:v>8.8854120000000005</c:v>
                </c:pt>
                <c:pt idx="41">
                  <c:v>9.0240360000000006</c:v>
                </c:pt>
                <c:pt idx="42">
                  <c:v>9.0240360000000006</c:v>
                </c:pt>
                <c:pt idx="43">
                  <c:v>8.8854120000000005</c:v>
                </c:pt>
                <c:pt idx="44">
                  <c:v>8.8854120000000005</c:v>
                </c:pt>
                <c:pt idx="45">
                  <c:v>7.9638119999999999</c:v>
                </c:pt>
                <c:pt idx="46">
                  <c:v>7.9638119999999999</c:v>
                </c:pt>
                <c:pt idx="47">
                  <c:v>8.0790120000000005</c:v>
                </c:pt>
                <c:pt idx="48">
                  <c:v>8.0790120000000005</c:v>
                </c:pt>
                <c:pt idx="49">
                  <c:v>8.1366119999999995</c:v>
                </c:pt>
                <c:pt idx="50">
                  <c:v>8.1366119999999995</c:v>
                </c:pt>
                <c:pt idx="51">
                  <c:v>8.0214119999999998</c:v>
                </c:pt>
                <c:pt idx="52">
                  <c:v>8.0214119999999998</c:v>
                </c:pt>
                <c:pt idx="53">
                  <c:v>8.0913000000000004</c:v>
                </c:pt>
                <c:pt idx="54">
                  <c:v>8.0913000000000004</c:v>
                </c:pt>
                <c:pt idx="55">
                  <c:v>8.1402439999999991</c:v>
                </c:pt>
                <c:pt idx="56">
                  <c:v>8.1402439999999991</c:v>
                </c:pt>
                <c:pt idx="57">
                  <c:v>8.0913000000000004</c:v>
                </c:pt>
                <c:pt idx="58">
                  <c:v>8.0913000000000004</c:v>
                </c:pt>
                <c:pt idx="59">
                  <c:v>7.8609</c:v>
                </c:pt>
                <c:pt idx="60">
                  <c:v>7.8609</c:v>
                </c:pt>
                <c:pt idx="61">
                  <c:v>7.8897000000000004</c:v>
                </c:pt>
                <c:pt idx="62">
                  <c:v>7.8897000000000004</c:v>
                </c:pt>
                <c:pt idx="63">
                  <c:v>7.9040999999999997</c:v>
                </c:pt>
                <c:pt idx="64">
                  <c:v>7.9040999999999997</c:v>
                </c:pt>
                <c:pt idx="65">
                  <c:v>7.8753000000000002</c:v>
                </c:pt>
                <c:pt idx="66">
                  <c:v>7.8753000000000002</c:v>
                </c:pt>
                <c:pt idx="67">
                  <c:v>7.9039720000000004</c:v>
                </c:pt>
                <c:pt idx="68">
                  <c:v>7.9039720000000004</c:v>
                </c:pt>
                <c:pt idx="69">
                  <c:v>7.9258600000000001</c:v>
                </c:pt>
                <c:pt idx="70">
                  <c:v>7.9258600000000001</c:v>
                </c:pt>
                <c:pt idx="71">
                  <c:v>7.9039720000000004</c:v>
                </c:pt>
                <c:pt idx="72">
                  <c:v>7.9039720000000004</c:v>
                </c:pt>
                <c:pt idx="73">
                  <c:v>7.8463719999999997</c:v>
                </c:pt>
                <c:pt idx="74">
                  <c:v>7.8463719999999997</c:v>
                </c:pt>
                <c:pt idx="75">
                  <c:v>7.8319720000000004</c:v>
                </c:pt>
                <c:pt idx="76">
                  <c:v>7.8319720000000004</c:v>
                </c:pt>
                <c:pt idx="77">
                  <c:v>11.059419999999999</c:v>
                </c:pt>
                <c:pt idx="78">
                  <c:v>11.059419999999999</c:v>
                </c:pt>
                <c:pt idx="79">
                  <c:v>13.853332</c:v>
                </c:pt>
                <c:pt idx="80">
                  <c:v>13.853332</c:v>
                </c:pt>
                <c:pt idx="81">
                  <c:v>10.625883999999999</c:v>
                </c:pt>
                <c:pt idx="82">
                  <c:v>10.625883999999999</c:v>
                </c:pt>
                <c:pt idx="83">
                  <c:v>12.686044000000001</c:v>
                </c:pt>
                <c:pt idx="84">
                  <c:v>12.686044000000001</c:v>
                </c:pt>
                <c:pt idx="85">
                  <c:v>13.94848</c:v>
                </c:pt>
                <c:pt idx="86">
                  <c:v>13.94848</c:v>
                </c:pt>
                <c:pt idx="87">
                  <c:v>12.686044000000001</c:v>
                </c:pt>
                <c:pt idx="88">
                  <c:v>12.686044000000001</c:v>
                </c:pt>
                <c:pt idx="89">
                  <c:v>14.085508000000001</c:v>
                </c:pt>
                <c:pt idx="90">
                  <c:v>14.085508000000001</c:v>
                </c:pt>
                <c:pt idx="91">
                  <c:v>14.78524</c:v>
                </c:pt>
                <c:pt idx="92">
                  <c:v>14.78524</c:v>
                </c:pt>
                <c:pt idx="93">
                  <c:v>13.385776</c:v>
                </c:pt>
                <c:pt idx="94">
                  <c:v>13.385776</c:v>
                </c:pt>
                <c:pt idx="95">
                  <c:v>13.95</c:v>
                </c:pt>
                <c:pt idx="96">
                  <c:v>13.95</c:v>
                </c:pt>
                <c:pt idx="97">
                  <c:v>14.305680000000001</c:v>
                </c:pt>
                <c:pt idx="98">
                  <c:v>14.305680000000001</c:v>
                </c:pt>
                <c:pt idx="99">
                  <c:v>13.95</c:v>
                </c:pt>
                <c:pt idx="100">
                  <c:v>13.95</c:v>
                </c:pt>
                <c:pt idx="101">
                  <c:v>11.156088</c:v>
                </c:pt>
                <c:pt idx="102">
                  <c:v>11.156088</c:v>
                </c:pt>
                <c:pt idx="103">
                  <c:v>11.507208</c:v>
                </c:pt>
                <c:pt idx="104">
                  <c:v>11.507208</c:v>
                </c:pt>
                <c:pt idx="105">
                  <c:v>11.683608</c:v>
                </c:pt>
                <c:pt idx="106">
                  <c:v>11.683608</c:v>
                </c:pt>
                <c:pt idx="107">
                  <c:v>11.332488</c:v>
                </c:pt>
                <c:pt idx="108">
                  <c:v>11.332488</c:v>
                </c:pt>
                <c:pt idx="109">
                  <c:v>11.500424000000001</c:v>
                </c:pt>
                <c:pt idx="110">
                  <c:v>11.500424000000001</c:v>
                </c:pt>
                <c:pt idx="111">
                  <c:v>11.611535999999999</c:v>
                </c:pt>
                <c:pt idx="112">
                  <c:v>11.611535999999999</c:v>
                </c:pt>
                <c:pt idx="113">
                  <c:v>11.500424000000001</c:v>
                </c:pt>
                <c:pt idx="114">
                  <c:v>11.500424000000001</c:v>
                </c:pt>
                <c:pt idx="115">
                  <c:v>10.800692</c:v>
                </c:pt>
                <c:pt idx="116">
                  <c:v>10.800692</c:v>
                </c:pt>
                <c:pt idx="117">
                  <c:v>10.888892</c:v>
                </c:pt>
                <c:pt idx="118">
                  <c:v>10.888892</c:v>
                </c:pt>
                <c:pt idx="119">
                  <c:v>10.933412000000001</c:v>
                </c:pt>
                <c:pt idx="120">
                  <c:v>10.933412000000001</c:v>
                </c:pt>
                <c:pt idx="121">
                  <c:v>10.845212</c:v>
                </c:pt>
                <c:pt idx="122">
                  <c:v>10.845212</c:v>
                </c:pt>
                <c:pt idx="123">
                  <c:v>10.90358</c:v>
                </c:pt>
                <c:pt idx="124">
                  <c:v>10.90358</c:v>
                </c:pt>
                <c:pt idx="125">
                  <c:v>10.945076</c:v>
                </c:pt>
                <c:pt idx="126">
                  <c:v>10.945076</c:v>
                </c:pt>
                <c:pt idx="127">
                  <c:v>10.90358</c:v>
                </c:pt>
                <c:pt idx="128">
                  <c:v>10.90358</c:v>
                </c:pt>
                <c:pt idx="129">
                  <c:v>10.727180000000001</c:v>
                </c:pt>
                <c:pt idx="130">
                  <c:v>10.727180000000001</c:v>
                </c:pt>
                <c:pt idx="131">
                  <c:v>10.74944</c:v>
                </c:pt>
                <c:pt idx="132">
                  <c:v>10.74944</c:v>
                </c:pt>
                <c:pt idx="133">
                  <c:v>10.76078</c:v>
                </c:pt>
                <c:pt idx="134">
                  <c:v>10.76078</c:v>
                </c:pt>
                <c:pt idx="135">
                  <c:v>10.738519999999999</c:v>
                </c:pt>
                <c:pt idx="136">
                  <c:v>10.738519999999999</c:v>
                </c:pt>
                <c:pt idx="137">
                  <c:v>10.763479999999999</c:v>
                </c:pt>
                <c:pt idx="138">
                  <c:v>10.763479999999999</c:v>
                </c:pt>
                <c:pt idx="139">
                  <c:v>10.782859999999999</c:v>
                </c:pt>
                <c:pt idx="140">
                  <c:v>10.782859999999999</c:v>
                </c:pt>
                <c:pt idx="141">
                  <c:v>10.763479999999999</c:v>
                </c:pt>
                <c:pt idx="142">
                  <c:v>10.763479999999999</c:v>
                </c:pt>
                <c:pt idx="143">
                  <c:v>10.718959999999999</c:v>
                </c:pt>
                <c:pt idx="144">
                  <c:v>10.718959999999999</c:v>
                </c:pt>
                <c:pt idx="145">
                  <c:v>10.70762</c:v>
                </c:pt>
                <c:pt idx="146">
                  <c:v>10.70762</c:v>
                </c:pt>
                <c:pt idx="147">
                  <c:v>13.51862</c:v>
                </c:pt>
                <c:pt idx="148">
                  <c:v>13.51862</c:v>
                </c:pt>
                <c:pt idx="149">
                  <c:v>15.6371</c:v>
                </c:pt>
                <c:pt idx="150">
                  <c:v>15.6371</c:v>
                </c:pt>
                <c:pt idx="151">
                  <c:v>12.8261</c:v>
                </c:pt>
                <c:pt idx="152">
                  <c:v>12.8261</c:v>
                </c:pt>
                <c:pt idx="153">
                  <c:v>14.402932</c:v>
                </c:pt>
                <c:pt idx="154">
                  <c:v>14.402932</c:v>
                </c:pt>
                <c:pt idx="155">
                  <c:v>15.373528</c:v>
                </c:pt>
                <c:pt idx="156">
                  <c:v>15.373528</c:v>
                </c:pt>
                <c:pt idx="157">
                  <c:v>14.402932</c:v>
                </c:pt>
                <c:pt idx="158">
                  <c:v>14.402932</c:v>
                </c:pt>
                <c:pt idx="159">
                  <c:v>15.464356</c:v>
                </c:pt>
                <c:pt idx="160">
                  <c:v>15.464356</c:v>
                </c:pt>
                <c:pt idx="161">
                  <c:v>15.995068</c:v>
                </c:pt>
                <c:pt idx="162">
                  <c:v>15.995068</c:v>
                </c:pt>
                <c:pt idx="163">
                  <c:v>14.933643999999999</c:v>
                </c:pt>
                <c:pt idx="164">
                  <c:v>14.933643999999999</c:v>
                </c:pt>
                <c:pt idx="165">
                  <c:v>15.379595999999999</c:v>
                </c:pt>
                <c:pt idx="166">
                  <c:v>15.379595999999999</c:v>
                </c:pt>
                <c:pt idx="167">
                  <c:v>15.662772</c:v>
                </c:pt>
                <c:pt idx="168">
                  <c:v>15.662772</c:v>
                </c:pt>
                <c:pt idx="169">
                  <c:v>15.379595999999999</c:v>
                </c:pt>
                <c:pt idx="170">
                  <c:v>15.379595999999999</c:v>
                </c:pt>
                <c:pt idx="171">
                  <c:v>13.261115999999999</c:v>
                </c:pt>
                <c:pt idx="172">
                  <c:v>13.261115999999999</c:v>
                </c:pt>
                <c:pt idx="173">
                  <c:v>13.527564</c:v>
                </c:pt>
                <c:pt idx="174">
                  <c:v>13.527564</c:v>
                </c:pt>
                <c:pt idx="175">
                  <c:v>13.660788</c:v>
                </c:pt>
                <c:pt idx="176">
                  <c:v>13.660788</c:v>
                </c:pt>
                <c:pt idx="177">
                  <c:v>13.39434</c:v>
                </c:pt>
                <c:pt idx="178">
                  <c:v>13.39434</c:v>
                </c:pt>
                <c:pt idx="179">
                  <c:v>13.531684</c:v>
                </c:pt>
                <c:pt idx="180">
                  <c:v>13.531684</c:v>
                </c:pt>
                <c:pt idx="181">
                  <c:v>13.623568000000001</c:v>
                </c:pt>
                <c:pt idx="182">
                  <c:v>13.623568000000001</c:v>
                </c:pt>
                <c:pt idx="183">
                  <c:v>13.531684</c:v>
                </c:pt>
                <c:pt idx="184">
                  <c:v>13.531684</c:v>
                </c:pt>
                <c:pt idx="185">
                  <c:v>13.000972000000001</c:v>
                </c:pt>
                <c:pt idx="186">
                  <c:v>13.000972000000001</c:v>
                </c:pt>
                <c:pt idx="187">
                  <c:v>13.067584</c:v>
                </c:pt>
                <c:pt idx="188">
                  <c:v>13.067584</c:v>
                </c:pt>
                <c:pt idx="189">
                  <c:v>13.101255999999999</c:v>
                </c:pt>
                <c:pt idx="190">
                  <c:v>13.101255999999999</c:v>
                </c:pt>
                <c:pt idx="191">
                  <c:v>13.034644</c:v>
                </c:pt>
                <c:pt idx="192">
                  <c:v>13.034644</c:v>
                </c:pt>
                <c:pt idx="193">
                  <c:v>13.083028000000001</c:v>
                </c:pt>
                <c:pt idx="194">
                  <c:v>13.083028000000001</c:v>
                </c:pt>
                <c:pt idx="195">
                  <c:v>13.117988</c:v>
                </c:pt>
                <c:pt idx="196">
                  <c:v>13.117988</c:v>
                </c:pt>
                <c:pt idx="197">
                  <c:v>13.083028000000001</c:v>
                </c:pt>
                <c:pt idx="198">
                  <c:v>13.083028000000001</c:v>
                </c:pt>
                <c:pt idx="199">
                  <c:v>12.949804</c:v>
                </c:pt>
                <c:pt idx="200">
                  <c:v>12.949804</c:v>
                </c:pt>
                <c:pt idx="201">
                  <c:v>12.966915999999999</c:v>
                </c:pt>
                <c:pt idx="202">
                  <c:v>12.966915999999999</c:v>
                </c:pt>
                <c:pt idx="203">
                  <c:v>12.975472</c:v>
                </c:pt>
                <c:pt idx="204">
                  <c:v>12.975472</c:v>
                </c:pt>
                <c:pt idx="205">
                  <c:v>12.958360000000001</c:v>
                </c:pt>
                <c:pt idx="206">
                  <c:v>12.958360000000001</c:v>
                </c:pt>
                <c:pt idx="207">
                  <c:v>12.979863999999999</c:v>
                </c:pt>
                <c:pt idx="208">
                  <c:v>12.979863999999999</c:v>
                </c:pt>
                <c:pt idx="209">
                  <c:v>12.996888</c:v>
                </c:pt>
                <c:pt idx="210">
                  <c:v>12.996888</c:v>
                </c:pt>
                <c:pt idx="211">
                  <c:v>12.979863999999999</c:v>
                </c:pt>
                <c:pt idx="212">
                  <c:v>12.979863999999999</c:v>
                </c:pt>
                <c:pt idx="213">
                  <c:v>12.946192</c:v>
                </c:pt>
                <c:pt idx="214">
                  <c:v>12.946192</c:v>
                </c:pt>
                <c:pt idx="215">
                  <c:v>12.937635999999999</c:v>
                </c:pt>
                <c:pt idx="216">
                  <c:v>12.937635999999999</c:v>
                </c:pt>
                <c:pt idx="217">
                  <c:v>15.384244000000001</c:v>
                </c:pt>
                <c:pt idx="218">
                  <c:v>15.384244000000001</c:v>
                </c:pt>
                <c:pt idx="219">
                  <c:v>16.989532000000001</c:v>
                </c:pt>
                <c:pt idx="220">
                  <c:v>16.989532000000001</c:v>
                </c:pt>
                <c:pt idx="221">
                  <c:v>14.542923999999999</c:v>
                </c:pt>
                <c:pt idx="222">
                  <c:v>14.542923999999999</c:v>
                </c:pt>
                <c:pt idx="223">
                  <c:v>15.761483999999999</c:v>
                </c:pt>
                <c:pt idx="224">
                  <c:v>15.761483999999999</c:v>
                </c:pt>
                <c:pt idx="225">
                  <c:v>16.515252</c:v>
                </c:pt>
                <c:pt idx="226">
                  <c:v>16.515252</c:v>
                </c:pt>
                <c:pt idx="227">
                  <c:v>15.761483999999999</c:v>
                </c:pt>
                <c:pt idx="228">
                  <c:v>15.761483999999999</c:v>
                </c:pt>
                <c:pt idx="229">
                  <c:v>16.564128</c:v>
                </c:pt>
                <c:pt idx="230">
                  <c:v>16.564128</c:v>
                </c:pt>
                <c:pt idx="231">
                  <c:v>16.966716000000002</c:v>
                </c:pt>
                <c:pt idx="232">
                  <c:v>16.966716000000002</c:v>
                </c:pt>
                <c:pt idx="233">
                  <c:v>16.164072000000001</c:v>
                </c:pt>
                <c:pt idx="234">
                  <c:v>16.164072000000001</c:v>
                </c:pt>
                <c:pt idx="235">
                  <c:v>16.511464</c:v>
                </c:pt>
                <c:pt idx="236">
                  <c:v>16.511464</c:v>
                </c:pt>
                <c:pt idx="237">
                  <c:v>16.733992000000001</c:v>
                </c:pt>
                <c:pt idx="238">
                  <c:v>16.733992000000001</c:v>
                </c:pt>
                <c:pt idx="239">
                  <c:v>16.511464</c:v>
                </c:pt>
                <c:pt idx="240">
                  <c:v>16.511464</c:v>
                </c:pt>
                <c:pt idx="241">
                  <c:v>14.906176</c:v>
                </c:pt>
                <c:pt idx="242">
                  <c:v>14.906176</c:v>
                </c:pt>
                <c:pt idx="243">
                  <c:v>15.108423999999999</c:v>
                </c:pt>
                <c:pt idx="244">
                  <c:v>15.108423999999999</c:v>
                </c:pt>
                <c:pt idx="245">
                  <c:v>15.210184</c:v>
                </c:pt>
                <c:pt idx="246">
                  <c:v>15.210184</c:v>
                </c:pt>
                <c:pt idx="247">
                  <c:v>15.007936000000001</c:v>
                </c:pt>
                <c:pt idx="248">
                  <c:v>15.007936000000001</c:v>
                </c:pt>
                <c:pt idx="249">
                  <c:v>15.117760000000001</c:v>
                </c:pt>
                <c:pt idx="250">
                  <c:v>15.117760000000001</c:v>
                </c:pt>
                <c:pt idx="251">
                  <c:v>15.19224</c:v>
                </c:pt>
                <c:pt idx="252">
                  <c:v>15.19224</c:v>
                </c:pt>
                <c:pt idx="253">
                  <c:v>15.117760000000001</c:v>
                </c:pt>
                <c:pt idx="254">
                  <c:v>15.117760000000001</c:v>
                </c:pt>
                <c:pt idx="255">
                  <c:v>14.715172000000001</c:v>
                </c:pt>
                <c:pt idx="256">
                  <c:v>14.715172000000001</c:v>
                </c:pt>
                <c:pt idx="257">
                  <c:v>14.766052</c:v>
                </c:pt>
                <c:pt idx="258">
                  <c:v>14.766052</c:v>
                </c:pt>
                <c:pt idx="259">
                  <c:v>14.791492</c:v>
                </c:pt>
                <c:pt idx="260">
                  <c:v>14.791492</c:v>
                </c:pt>
                <c:pt idx="261">
                  <c:v>14.740612</c:v>
                </c:pt>
                <c:pt idx="262">
                  <c:v>14.740612</c:v>
                </c:pt>
                <c:pt idx="263">
                  <c:v>14.779524</c:v>
                </c:pt>
                <c:pt idx="264">
                  <c:v>14.779524</c:v>
                </c:pt>
                <c:pt idx="265">
                  <c:v>14.808252</c:v>
                </c:pt>
                <c:pt idx="266">
                  <c:v>14.808252</c:v>
                </c:pt>
                <c:pt idx="267">
                  <c:v>14.779524</c:v>
                </c:pt>
                <c:pt idx="268">
                  <c:v>14.779524</c:v>
                </c:pt>
                <c:pt idx="269">
                  <c:v>14.677764</c:v>
                </c:pt>
                <c:pt idx="270">
                  <c:v>14.677764</c:v>
                </c:pt>
                <c:pt idx="271">
                  <c:v>14.652324</c:v>
                </c:pt>
                <c:pt idx="272">
                  <c:v>14.652324</c:v>
                </c:pt>
                <c:pt idx="273">
                  <c:v>16.786595999999999</c:v>
                </c:pt>
                <c:pt idx="274">
                  <c:v>16.786595999999999</c:v>
                </c:pt>
                <c:pt idx="275">
                  <c:v>18.005412</c:v>
                </c:pt>
                <c:pt idx="276">
                  <c:v>18.005412</c:v>
                </c:pt>
                <c:pt idx="277">
                  <c:v>15.87114</c:v>
                </c:pt>
                <c:pt idx="278">
                  <c:v>15.87114</c:v>
                </c:pt>
                <c:pt idx="279">
                  <c:v>16.81194</c:v>
                </c:pt>
                <c:pt idx="280">
                  <c:v>16.81194</c:v>
                </c:pt>
                <c:pt idx="281">
                  <c:v>17.39714</c:v>
                </c:pt>
                <c:pt idx="282">
                  <c:v>17.39714</c:v>
                </c:pt>
                <c:pt idx="283">
                  <c:v>16.81194</c:v>
                </c:pt>
                <c:pt idx="284">
                  <c:v>16.81194</c:v>
                </c:pt>
                <c:pt idx="285">
                  <c:v>17.421347999999998</c:v>
                </c:pt>
                <c:pt idx="286">
                  <c:v>17.421347999999998</c:v>
                </c:pt>
                <c:pt idx="287">
                  <c:v>17.726051999999999</c:v>
                </c:pt>
                <c:pt idx="288">
                  <c:v>17.726051999999999</c:v>
                </c:pt>
                <c:pt idx="289">
                  <c:v>17.116644000000001</c:v>
                </c:pt>
                <c:pt idx="290">
                  <c:v>17.116644000000001</c:v>
                </c:pt>
                <c:pt idx="291">
                  <c:v>17.38954</c:v>
                </c:pt>
                <c:pt idx="292">
                  <c:v>17.38954</c:v>
                </c:pt>
                <c:pt idx="293">
                  <c:v>17.566012000000001</c:v>
                </c:pt>
                <c:pt idx="294">
                  <c:v>17.566012000000001</c:v>
                </c:pt>
                <c:pt idx="295">
                  <c:v>17.38954</c:v>
                </c:pt>
                <c:pt idx="296">
                  <c:v>17.38954</c:v>
                </c:pt>
                <c:pt idx="297">
                  <c:v>16.170724</c:v>
                </c:pt>
                <c:pt idx="298">
                  <c:v>16.170724</c:v>
                </c:pt>
                <c:pt idx="299">
                  <c:v>16.323076</c:v>
                </c:pt>
                <c:pt idx="300">
                  <c:v>16.323076</c:v>
                </c:pt>
                <c:pt idx="301">
                  <c:v>16.399252000000001</c:v>
                </c:pt>
                <c:pt idx="302">
                  <c:v>16.399252000000001</c:v>
                </c:pt>
                <c:pt idx="303">
                  <c:v>16.2469</c:v>
                </c:pt>
                <c:pt idx="304">
                  <c:v>16.2469</c:v>
                </c:pt>
                <c:pt idx="305">
                  <c:v>16.332276</c:v>
                </c:pt>
                <c:pt idx="306">
                  <c:v>16.332276</c:v>
                </c:pt>
                <c:pt idx="307">
                  <c:v>16.391176000000002</c:v>
                </c:pt>
                <c:pt idx="308">
                  <c:v>16.391176000000002</c:v>
                </c:pt>
                <c:pt idx="309">
                  <c:v>16.332276</c:v>
                </c:pt>
                <c:pt idx="310">
                  <c:v>16.332276</c:v>
                </c:pt>
                <c:pt idx="311">
                  <c:v>16.027571999999999</c:v>
                </c:pt>
                <c:pt idx="312">
                  <c:v>16.027571999999999</c:v>
                </c:pt>
                <c:pt idx="313">
                  <c:v>16.065660000000001</c:v>
                </c:pt>
                <c:pt idx="314">
                  <c:v>16.065660000000001</c:v>
                </c:pt>
                <c:pt idx="315">
                  <c:v>16.084980000000002</c:v>
                </c:pt>
                <c:pt idx="316">
                  <c:v>16.084980000000002</c:v>
                </c:pt>
                <c:pt idx="317">
                  <c:v>16.046892</c:v>
                </c:pt>
                <c:pt idx="318">
                  <c:v>16.046892</c:v>
                </c:pt>
                <c:pt idx="319">
                  <c:v>16.081451999999999</c:v>
                </c:pt>
                <c:pt idx="320">
                  <c:v>16.081451999999999</c:v>
                </c:pt>
                <c:pt idx="321">
                  <c:v>16.107292000000001</c:v>
                </c:pt>
                <c:pt idx="322">
                  <c:v>16.107292000000001</c:v>
                </c:pt>
                <c:pt idx="323">
                  <c:v>16.081451999999999</c:v>
                </c:pt>
                <c:pt idx="324">
                  <c:v>16.081451999999999</c:v>
                </c:pt>
                <c:pt idx="325">
                  <c:v>16.005275999999999</c:v>
                </c:pt>
                <c:pt idx="326">
                  <c:v>16.005275999999999</c:v>
                </c:pt>
                <c:pt idx="327">
                  <c:v>15.985956</c:v>
                </c:pt>
                <c:pt idx="328">
                  <c:v>15.985956</c:v>
                </c:pt>
                <c:pt idx="329">
                  <c:v>12.299556000000001</c:v>
                </c:pt>
                <c:pt idx="330">
                  <c:v>12.299556000000001</c:v>
                </c:pt>
                <c:pt idx="331">
                  <c:v>12.299556000000001</c:v>
                </c:pt>
                <c:pt idx="332">
                  <c:v>12.299556000000001</c:v>
                </c:pt>
                <c:pt idx="333">
                  <c:v>20.128080000000001</c:v>
                </c:pt>
                <c:pt idx="334">
                  <c:v>20.128080000000001</c:v>
                </c:pt>
                <c:pt idx="335">
                  <c:v>17.450831999999998</c:v>
                </c:pt>
                <c:pt idx="336">
                  <c:v>23.538143999999999</c:v>
                </c:pt>
                <c:pt idx="337">
                  <c:v>23.696280000000002</c:v>
                </c:pt>
                <c:pt idx="338">
                  <c:v>23.538143999999999</c:v>
                </c:pt>
                <c:pt idx="339">
                  <c:v>31.552816</c:v>
                </c:pt>
                <c:pt idx="340">
                  <c:v>31.552816</c:v>
                </c:pt>
                <c:pt idx="341">
                  <c:v>23.538143999999999</c:v>
                </c:pt>
                <c:pt idx="342">
                  <c:v>23.538143999999999</c:v>
                </c:pt>
                <c:pt idx="343">
                  <c:v>17.450831999999998</c:v>
                </c:pt>
                <c:pt idx="344">
                  <c:v>23.538143999999999</c:v>
                </c:pt>
                <c:pt idx="345">
                  <c:v>23.696280000000002</c:v>
                </c:pt>
                <c:pt idx="346">
                  <c:v>23.538143999999999</c:v>
                </c:pt>
                <c:pt idx="347">
                  <c:v>42.432816000000003</c:v>
                </c:pt>
                <c:pt idx="348">
                  <c:v>42.432816000000003</c:v>
                </c:pt>
                <c:pt idx="349">
                  <c:v>23.538143999999999</c:v>
                </c:pt>
                <c:pt idx="350">
                  <c:v>23.538143999999999</c:v>
                </c:pt>
                <c:pt idx="351">
                  <c:v>17.450831999999998</c:v>
                </c:pt>
                <c:pt idx="352">
                  <c:v>23.538143999999999</c:v>
                </c:pt>
                <c:pt idx="353">
                  <c:v>23.696280000000002</c:v>
                </c:pt>
                <c:pt idx="354">
                  <c:v>23.538143999999999</c:v>
                </c:pt>
                <c:pt idx="355">
                  <c:v>42.432816000000003</c:v>
                </c:pt>
                <c:pt idx="356">
                  <c:v>42.432816000000003</c:v>
                </c:pt>
                <c:pt idx="357">
                  <c:v>23.538143999999999</c:v>
                </c:pt>
                <c:pt idx="358">
                  <c:v>23.538143999999999</c:v>
                </c:pt>
                <c:pt idx="359">
                  <c:v>17.450831999999998</c:v>
                </c:pt>
                <c:pt idx="360">
                  <c:v>28.123391999999999</c:v>
                </c:pt>
                <c:pt idx="361">
                  <c:v>28.281528000000002</c:v>
                </c:pt>
                <c:pt idx="362">
                  <c:v>28.123391999999999</c:v>
                </c:pt>
                <c:pt idx="363">
                  <c:v>60.773808000000002</c:v>
                </c:pt>
                <c:pt idx="364">
                  <c:v>60.773808000000002</c:v>
                </c:pt>
                <c:pt idx="365">
                  <c:v>28.123391999999999</c:v>
                </c:pt>
                <c:pt idx="366">
                  <c:v>28.123391999999999</c:v>
                </c:pt>
                <c:pt idx="367">
                  <c:v>17.450831999999998</c:v>
                </c:pt>
                <c:pt idx="368">
                  <c:v>28.123391999999999</c:v>
                </c:pt>
                <c:pt idx="369">
                  <c:v>28.281528000000002</c:v>
                </c:pt>
                <c:pt idx="370">
                  <c:v>28.123391999999999</c:v>
                </c:pt>
                <c:pt idx="371">
                  <c:v>60.773808000000002</c:v>
                </c:pt>
                <c:pt idx="372">
                  <c:v>60.773808000000002</c:v>
                </c:pt>
                <c:pt idx="373">
                  <c:v>28.123391999999999</c:v>
                </c:pt>
                <c:pt idx="374">
                  <c:v>28.123391999999999</c:v>
                </c:pt>
                <c:pt idx="375">
                  <c:v>17.450831999999998</c:v>
                </c:pt>
                <c:pt idx="376">
                  <c:v>28.123391999999999</c:v>
                </c:pt>
                <c:pt idx="377">
                  <c:v>28.281528000000002</c:v>
                </c:pt>
                <c:pt idx="378">
                  <c:v>28.123391999999999</c:v>
                </c:pt>
                <c:pt idx="379">
                  <c:v>60.773808000000002</c:v>
                </c:pt>
                <c:pt idx="380">
                  <c:v>60.773808000000002</c:v>
                </c:pt>
                <c:pt idx="381">
                  <c:v>28.123391999999999</c:v>
                </c:pt>
                <c:pt idx="382">
                  <c:v>28.123391999999999</c:v>
                </c:pt>
                <c:pt idx="383">
                  <c:v>17.450831999999998</c:v>
                </c:pt>
                <c:pt idx="384">
                  <c:v>28.123391999999999</c:v>
                </c:pt>
                <c:pt idx="385">
                  <c:v>28.281528000000002</c:v>
                </c:pt>
                <c:pt idx="386">
                  <c:v>28.123391999999999</c:v>
                </c:pt>
                <c:pt idx="387">
                  <c:v>60.773808000000002</c:v>
                </c:pt>
                <c:pt idx="388">
                  <c:v>60.773808000000002</c:v>
                </c:pt>
                <c:pt idx="389">
                  <c:v>28.123391999999999</c:v>
                </c:pt>
                <c:pt idx="390">
                  <c:v>28.123391999999999</c:v>
                </c:pt>
                <c:pt idx="391">
                  <c:v>17.450831999999998</c:v>
                </c:pt>
                <c:pt idx="392">
                  <c:v>28.123391999999999</c:v>
                </c:pt>
                <c:pt idx="393">
                  <c:v>28.281528000000002</c:v>
                </c:pt>
                <c:pt idx="394">
                  <c:v>28.123391999999999</c:v>
                </c:pt>
                <c:pt idx="395">
                  <c:v>60.773808000000002</c:v>
                </c:pt>
                <c:pt idx="396">
                  <c:v>60.773808000000002</c:v>
                </c:pt>
                <c:pt idx="397">
                  <c:v>28.123391999999999</c:v>
                </c:pt>
                <c:pt idx="398">
                  <c:v>28.123391999999999</c:v>
                </c:pt>
                <c:pt idx="399">
                  <c:v>17.450831999999998</c:v>
                </c:pt>
                <c:pt idx="400">
                  <c:v>28.123391999999999</c:v>
                </c:pt>
                <c:pt idx="401">
                  <c:v>28.281528000000002</c:v>
                </c:pt>
                <c:pt idx="402">
                  <c:v>28.123391999999999</c:v>
                </c:pt>
                <c:pt idx="403">
                  <c:v>60.773808000000002</c:v>
                </c:pt>
                <c:pt idx="404">
                  <c:v>60.773808000000002</c:v>
                </c:pt>
                <c:pt idx="405">
                  <c:v>28.123391999999999</c:v>
                </c:pt>
                <c:pt idx="406">
                  <c:v>28.123391999999999</c:v>
                </c:pt>
                <c:pt idx="407">
                  <c:v>17.450831999999998</c:v>
                </c:pt>
                <c:pt idx="408">
                  <c:v>28.123391999999999</c:v>
                </c:pt>
                <c:pt idx="409">
                  <c:v>28.281528000000002</c:v>
                </c:pt>
                <c:pt idx="410">
                  <c:v>28.123391999999999</c:v>
                </c:pt>
                <c:pt idx="411">
                  <c:v>60.773808000000002</c:v>
                </c:pt>
                <c:pt idx="412">
                  <c:v>60.773808000000002</c:v>
                </c:pt>
                <c:pt idx="413">
                  <c:v>28.123391999999999</c:v>
                </c:pt>
                <c:pt idx="414">
                  <c:v>28.123391999999999</c:v>
                </c:pt>
                <c:pt idx="415">
                  <c:v>17.450831999999998</c:v>
                </c:pt>
                <c:pt idx="416">
                  <c:v>23.538143999999999</c:v>
                </c:pt>
                <c:pt idx="417">
                  <c:v>23.696280000000002</c:v>
                </c:pt>
                <c:pt idx="418">
                  <c:v>23.538143999999999</c:v>
                </c:pt>
                <c:pt idx="419">
                  <c:v>42.432816000000003</c:v>
                </c:pt>
                <c:pt idx="420">
                  <c:v>42.432816000000003</c:v>
                </c:pt>
                <c:pt idx="421">
                  <c:v>23.538143999999999</c:v>
                </c:pt>
                <c:pt idx="422">
                  <c:v>23.538143999999999</c:v>
                </c:pt>
                <c:pt idx="423">
                  <c:v>17.450831999999998</c:v>
                </c:pt>
                <c:pt idx="424">
                  <c:v>23.538143999999999</c:v>
                </c:pt>
                <c:pt idx="425">
                  <c:v>23.696280000000002</c:v>
                </c:pt>
                <c:pt idx="426">
                  <c:v>23.538143999999999</c:v>
                </c:pt>
                <c:pt idx="427">
                  <c:v>42.432816000000003</c:v>
                </c:pt>
                <c:pt idx="428">
                  <c:v>42.432816000000003</c:v>
                </c:pt>
                <c:pt idx="429">
                  <c:v>23.538143999999999</c:v>
                </c:pt>
                <c:pt idx="430">
                  <c:v>23.538143999999999</c:v>
                </c:pt>
                <c:pt idx="431">
                  <c:v>17.450831999999998</c:v>
                </c:pt>
                <c:pt idx="432">
                  <c:v>23.538143999999999</c:v>
                </c:pt>
                <c:pt idx="433">
                  <c:v>23.696280000000002</c:v>
                </c:pt>
                <c:pt idx="434">
                  <c:v>23.538143999999999</c:v>
                </c:pt>
                <c:pt idx="435">
                  <c:v>42.432816000000003</c:v>
                </c:pt>
                <c:pt idx="436">
                  <c:v>42.432816000000003</c:v>
                </c:pt>
                <c:pt idx="437">
                  <c:v>23.538143999999999</c:v>
                </c:pt>
                <c:pt idx="438">
                  <c:v>23.538143999999999</c:v>
                </c:pt>
                <c:pt idx="439">
                  <c:v>17.450831999999998</c:v>
                </c:pt>
                <c:pt idx="440">
                  <c:v>17.450831999999998</c:v>
                </c:pt>
                <c:pt idx="441">
                  <c:v>9.6223080000000003</c:v>
                </c:pt>
                <c:pt idx="442">
                  <c:v>9.6223080000000003</c:v>
                </c:pt>
                <c:pt idx="443">
                  <c:v>15.598739999999999</c:v>
                </c:pt>
                <c:pt idx="444">
                  <c:v>15.598739999999999</c:v>
                </c:pt>
                <c:pt idx="445">
                  <c:v>13.53858</c:v>
                </c:pt>
                <c:pt idx="446">
                  <c:v>18.185376000000002</c:v>
                </c:pt>
                <c:pt idx="447">
                  <c:v>18.306096</c:v>
                </c:pt>
                <c:pt idx="448">
                  <c:v>18.185376000000002</c:v>
                </c:pt>
                <c:pt idx="449">
                  <c:v>32.608812</c:v>
                </c:pt>
                <c:pt idx="450">
                  <c:v>32.608812</c:v>
                </c:pt>
                <c:pt idx="451">
                  <c:v>18.185376000000002</c:v>
                </c:pt>
                <c:pt idx="452">
                  <c:v>18.185376000000002</c:v>
                </c:pt>
                <c:pt idx="453">
                  <c:v>13.53858</c:v>
                </c:pt>
                <c:pt idx="454">
                  <c:v>18.185376000000002</c:v>
                </c:pt>
                <c:pt idx="455">
                  <c:v>18.306096</c:v>
                </c:pt>
                <c:pt idx="456">
                  <c:v>18.185376000000002</c:v>
                </c:pt>
                <c:pt idx="457">
                  <c:v>32.608812</c:v>
                </c:pt>
                <c:pt idx="458">
                  <c:v>32.608812</c:v>
                </c:pt>
                <c:pt idx="459">
                  <c:v>18.185376000000002</c:v>
                </c:pt>
                <c:pt idx="460">
                  <c:v>18.185376000000002</c:v>
                </c:pt>
                <c:pt idx="461">
                  <c:v>13.53858</c:v>
                </c:pt>
                <c:pt idx="462">
                  <c:v>18.185376000000002</c:v>
                </c:pt>
                <c:pt idx="463">
                  <c:v>18.306096</c:v>
                </c:pt>
                <c:pt idx="464">
                  <c:v>18.185376000000002</c:v>
                </c:pt>
                <c:pt idx="465">
                  <c:v>32.608812</c:v>
                </c:pt>
                <c:pt idx="466">
                  <c:v>32.608812</c:v>
                </c:pt>
                <c:pt idx="467">
                  <c:v>18.185376000000002</c:v>
                </c:pt>
                <c:pt idx="468">
                  <c:v>18.185376000000002</c:v>
                </c:pt>
                <c:pt idx="469">
                  <c:v>13.53858</c:v>
                </c:pt>
                <c:pt idx="470">
                  <c:v>21.685559999999999</c:v>
                </c:pt>
                <c:pt idx="471">
                  <c:v>21.806280000000001</c:v>
                </c:pt>
                <c:pt idx="472">
                  <c:v>21.685559999999999</c:v>
                </c:pt>
                <c:pt idx="473">
                  <c:v>46.609547999999997</c:v>
                </c:pt>
                <c:pt idx="474">
                  <c:v>46.609547999999997</c:v>
                </c:pt>
                <c:pt idx="475">
                  <c:v>21.685559999999999</c:v>
                </c:pt>
                <c:pt idx="476">
                  <c:v>21.685559999999999</c:v>
                </c:pt>
                <c:pt idx="477">
                  <c:v>13.53858</c:v>
                </c:pt>
                <c:pt idx="478">
                  <c:v>21.685559999999999</c:v>
                </c:pt>
                <c:pt idx="479">
                  <c:v>21.806280000000001</c:v>
                </c:pt>
                <c:pt idx="480">
                  <c:v>21.685559999999999</c:v>
                </c:pt>
                <c:pt idx="481">
                  <c:v>46.609547999999997</c:v>
                </c:pt>
                <c:pt idx="482">
                  <c:v>46.609547999999997</c:v>
                </c:pt>
                <c:pt idx="483">
                  <c:v>21.685559999999999</c:v>
                </c:pt>
                <c:pt idx="484">
                  <c:v>21.685559999999999</c:v>
                </c:pt>
                <c:pt idx="485">
                  <c:v>13.53858</c:v>
                </c:pt>
                <c:pt idx="486">
                  <c:v>21.685559999999999</c:v>
                </c:pt>
                <c:pt idx="487">
                  <c:v>21.806280000000001</c:v>
                </c:pt>
                <c:pt idx="488">
                  <c:v>21.685559999999999</c:v>
                </c:pt>
                <c:pt idx="489">
                  <c:v>46.609547999999997</c:v>
                </c:pt>
                <c:pt idx="490">
                  <c:v>46.609547999999997</c:v>
                </c:pt>
                <c:pt idx="491">
                  <c:v>21.685559999999999</c:v>
                </c:pt>
                <c:pt idx="492">
                  <c:v>21.685559999999999</c:v>
                </c:pt>
                <c:pt idx="493">
                  <c:v>13.53858</c:v>
                </c:pt>
                <c:pt idx="494">
                  <c:v>21.685559999999999</c:v>
                </c:pt>
                <c:pt idx="495">
                  <c:v>21.806280000000001</c:v>
                </c:pt>
                <c:pt idx="496">
                  <c:v>21.685559999999999</c:v>
                </c:pt>
                <c:pt idx="497">
                  <c:v>46.609547999999997</c:v>
                </c:pt>
                <c:pt idx="498">
                  <c:v>46.609547999999997</c:v>
                </c:pt>
                <c:pt idx="499">
                  <c:v>21.685559999999999</c:v>
                </c:pt>
                <c:pt idx="500">
                  <c:v>21.685559999999999</c:v>
                </c:pt>
                <c:pt idx="501">
                  <c:v>13.53858</c:v>
                </c:pt>
                <c:pt idx="502">
                  <c:v>21.685559999999999</c:v>
                </c:pt>
                <c:pt idx="503">
                  <c:v>21.806280000000001</c:v>
                </c:pt>
                <c:pt idx="504">
                  <c:v>21.685559999999999</c:v>
                </c:pt>
                <c:pt idx="505">
                  <c:v>46.609547999999997</c:v>
                </c:pt>
                <c:pt idx="506">
                  <c:v>46.609547999999997</c:v>
                </c:pt>
                <c:pt idx="507">
                  <c:v>21.685559999999999</c:v>
                </c:pt>
                <c:pt idx="508">
                  <c:v>21.685559999999999</c:v>
                </c:pt>
                <c:pt idx="509">
                  <c:v>13.53858</c:v>
                </c:pt>
                <c:pt idx="510">
                  <c:v>21.685559999999999</c:v>
                </c:pt>
                <c:pt idx="511">
                  <c:v>21.806280000000001</c:v>
                </c:pt>
                <c:pt idx="512">
                  <c:v>21.685559999999999</c:v>
                </c:pt>
                <c:pt idx="513">
                  <c:v>46.609547999999997</c:v>
                </c:pt>
                <c:pt idx="514">
                  <c:v>46.609547999999997</c:v>
                </c:pt>
                <c:pt idx="515">
                  <c:v>21.685559999999999</c:v>
                </c:pt>
                <c:pt idx="516">
                  <c:v>21.685559999999999</c:v>
                </c:pt>
                <c:pt idx="517">
                  <c:v>13.53858</c:v>
                </c:pt>
                <c:pt idx="518">
                  <c:v>21.685559999999999</c:v>
                </c:pt>
                <c:pt idx="519">
                  <c:v>21.806280000000001</c:v>
                </c:pt>
                <c:pt idx="520">
                  <c:v>21.685559999999999</c:v>
                </c:pt>
                <c:pt idx="521">
                  <c:v>46.609547999999997</c:v>
                </c:pt>
                <c:pt idx="522">
                  <c:v>46.609547999999997</c:v>
                </c:pt>
                <c:pt idx="523">
                  <c:v>21.685559999999999</c:v>
                </c:pt>
                <c:pt idx="524">
                  <c:v>21.685559999999999</c:v>
                </c:pt>
                <c:pt idx="525">
                  <c:v>13.53858</c:v>
                </c:pt>
                <c:pt idx="526">
                  <c:v>18.185376000000002</c:v>
                </c:pt>
                <c:pt idx="527">
                  <c:v>18.306096</c:v>
                </c:pt>
                <c:pt idx="528">
                  <c:v>18.185376000000002</c:v>
                </c:pt>
                <c:pt idx="529">
                  <c:v>32.608812</c:v>
                </c:pt>
                <c:pt idx="530">
                  <c:v>32.608812</c:v>
                </c:pt>
                <c:pt idx="531">
                  <c:v>18.185376000000002</c:v>
                </c:pt>
                <c:pt idx="532">
                  <c:v>18.185376000000002</c:v>
                </c:pt>
                <c:pt idx="533">
                  <c:v>13.53858</c:v>
                </c:pt>
                <c:pt idx="534">
                  <c:v>18.185376000000002</c:v>
                </c:pt>
                <c:pt idx="535">
                  <c:v>18.306096</c:v>
                </c:pt>
                <c:pt idx="536">
                  <c:v>18.185376000000002</c:v>
                </c:pt>
                <c:pt idx="537">
                  <c:v>32.608812</c:v>
                </c:pt>
                <c:pt idx="538">
                  <c:v>32.608812</c:v>
                </c:pt>
                <c:pt idx="539">
                  <c:v>18.185376000000002</c:v>
                </c:pt>
                <c:pt idx="540">
                  <c:v>18.185376000000002</c:v>
                </c:pt>
                <c:pt idx="541">
                  <c:v>13.53858</c:v>
                </c:pt>
                <c:pt idx="542">
                  <c:v>18.185376000000002</c:v>
                </c:pt>
                <c:pt idx="543">
                  <c:v>18.306096</c:v>
                </c:pt>
                <c:pt idx="544">
                  <c:v>18.185376000000002</c:v>
                </c:pt>
                <c:pt idx="545">
                  <c:v>32.608812</c:v>
                </c:pt>
                <c:pt idx="546">
                  <c:v>32.608812</c:v>
                </c:pt>
                <c:pt idx="547">
                  <c:v>18.185376000000002</c:v>
                </c:pt>
                <c:pt idx="548">
                  <c:v>18.185376000000002</c:v>
                </c:pt>
                <c:pt idx="549">
                  <c:v>13.53858</c:v>
                </c:pt>
                <c:pt idx="550">
                  <c:v>13.53858</c:v>
                </c:pt>
                <c:pt idx="551">
                  <c:v>7.5621479999999996</c:v>
                </c:pt>
                <c:pt idx="552">
                  <c:v>7.5621479999999996</c:v>
                </c:pt>
                <c:pt idx="553">
                  <c:v>12.093972000000001</c:v>
                </c:pt>
                <c:pt idx="554">
                  <c:v>12.093972000000001</c:v>
                </c:pt>
                <c:pt idx="555">
                  <c:v>10.517139999999999</c:v>
                </c:pt>
                <c:pt idx="556">
                  <c:v>14.040352</c:v>
                </c:pt>
                <c:pt idx="557">
                  <c:v>14.131888</c:v>
                </c:pt>
                <c:pt idx="558">
                  <c:v>14.040352</c:v>
                </c:pt>
                <c:pt idx="559">
                  <c:v>24.976203999999999</c:v>
                </c:pt>
                <c:pt idx="560">
                  <c:v>24.976203999999999</c:v>
                </c:pt>
                <c:pt idx="561">
                  <c:v>14.040352</c:v>
                </c:pt>
                <c:pt idx="562">
                  <c:v>14.040352</c:v>
                </c:pt>
                <c:pt idx="563">
                  <c:v>10.517139999999999</c:v>
                </c:pt>
                <c:pt idx="564">
                  <c:v>14.040352</c:v>
                </c:pt>
                <c:pt idx="565">
                  <c:v>14.131888</c:v>
                </c:pt>
                <c:pt idx="566">
                  <c:v>14.040352</c:v>
                </c:pt>
                <c:pt idx="567">
                  <c:v>24.976203999999999</c:v>
                </c:pt>
                <c:pt idx="568">
                  <c:v>24.976203999999999</c:v>
                </c:pt>
                <c:pt idx="569">
                  <c:v>14.040352</c:v>
                </c:pt>
                <c:pt idx="570">
                  <c:v>14.040352</c:v>
                </c:pt>
                <c:pt idx="571">
                  <c:v>10.517139999999999</c:v>
                </c:pt>
                <c:pt idx="572">
                  <c:v>14.040352</c:v>
                </c:pt>
                <c:pt idx="573">
                  <c:v>14.131888</c:v>
                </c:pt>
                <c:pt idx="574">
                  <c:v>14.040352</c:v>
                </c:pt>
                <c:pt idx="575">
                  <c:v>24.976203999999999</c:v>
                </c:pt>
                <c:pt idx="576">
                  <c:v>24.976203999999999</c:v>
                </c:pt>
                <c:pt idx="577">
                  <c:v>14.040352</c:v>
                </c:pt>
                <c:pt idx="578">
                  <c:v>14.040352</c:v>
                </c:pt>
                <c:pt idx="579">
                  <c:v>10.517139999999999</c:v>
                </c:pt>
                <c:pt idx="580">
                  <c:v>16.694199999999999</c:v>
                </c:pt>
                <c:pt idx="581">
                  <c:v>16.785736</c:v>
                </c:pt>
                <c:pt idx="582">
                  <c:v>16.694199999999999</c:v>
                </c:pt>
                <c:pt idx="583">
                  <c:v>35.591596000000003</c:v>
                </c:pt>
                <c:pt idx="584">
                  <c:v>35.591596000000003</c:v>
                </c:pt>
                <c:pt idx="585">
                  <c:v>16.694199999999999</c:v>
                </c:pt>
                <c:pt idx="586">
                  <c:v>16.694199999999999</c:v>
                </c:pt>
                <c:pt idx="587">
                  <c:v>10.517139999999999</c:v>
                </c:pt>
                <c:pt idx="588">
                  <c:v>16.694199999999999</c:v>
                </c:pt>
                <c:pt idx="589">
                  <c:v>16.785736</c:v>
                </c:pt>
                <c:pt idx="590">
                  <c:v>16.694199999999999</c:v>
                </c:pt>
                <c:pt idx="591">
                  <c:v>35.591596000000003</c:v>
                </c:pt>
                <c:pt idx="592">
                  <c:v>35.591596000000003</c:v>
                </c:pt>
                <c:pt idx="593">
                  <c:v>16.694199999999999</c:v>
                </c:pt>
                <c:pt idx="594">
                  <c:v>16.694199999999999</c:v>
                </c:pt>
                <c:pt idx="595">
                  <c:v>10.517139999999999</c:v>
                </c:pt>
                <c:pt idx="596">
                  <c:v>16.694199999999999</c:v>
                </c:pt>
                <c:pt idx="597">
                  <c:v>16.785736</c:v>
                </c:pt>
                <c:pt idx="598">
                  <c:v>16.694199999999999</c:v>
                </c:pt>
                <c:pt idx="599">
                  <c:v>35.591596000000003</c:v>
                </c:pt>
                <c:pt idx="600">
                  <c:v>35.591596000000003</c:v>
                </c:pt>
                <c:pt idx="601">
                  <c:v>16.694199999999999</c:v>
                </c:pt>
                <c:pt idx="602">
                  <c:v>16.694199999999999</c:v>
                </c:pt>
                <c:pt idx="603">
                  <c:v>10.517139999999999</c:v>
                </c:pt>
                <c:pt idx="604">
                  <c:v>16.694199999999999</c:v>
                </c:pt>
                <c:pt idx="605">
                  <c:v>16.785736</c:v>
                </c:pt>
                <c:pt idx="606">
                  <c:v>16.694199999999999</c:v>
                </c:pt>
                <c:pt idx="607">
                  <c:v>35.591596000000003</c:v>
                </c:pt>
                <c:pt idx="608">
                  <c:v>35.591596000000003</c:v>
                </c:pt>
                <c:pt idx="609">
                  <c:v>16.694199999999999</c:v>
                </c:pt>
                <c:pt idx="610">
                  <c:v>16.694199999999999</c:v>
                </c:pt>
                <c:pt idx="611">
                  <c:v>10.517139999999999</c:v>
                </c:pt>
                <c:pt idx="612">
                  <c:v>16.694199999999999</c:v>
                </c:pt>
                <c:pt idx="613">
                  <c:v>16.785736</c:v>
                </c:pt>
                <c:pt idx="614">
                  <c:v>16.694199999999999</c:v>
                </c:pt>
                <c:pt idx="615">
                  <c:v>35.591596000000003</c:v>
                </c:pt>
                <c:pt idx="616">
                  <c:v>35.591596000000003</c:v>
                </c:pt>
                <c:pt idx="617">
                  <c:v>16.694199999999999</c:v>
                </c:pt>
                <c:pt idx="618">
                  <c:v>16.694199999999999</c:v>
                </c:pt>
                <c:pt idx="619">
                  <c:v>10.517139999999999</c:v>
                </c:pt>
                <c:pt idx="620">
                  <c:v>16.694199999999999</c:v>
                </c:pt>
                <c:pt idx="621">
                  <c:v>16.785736</c:v>
                </c:pt>
                <c:pt idx="622">
                  <c:v>16.694199999999999</c:v>
                </c:pt>
                <c:pt idx="623">
                  <c:v>35.591596000000003</c:v>
                </c:pt>
                <c:pt idx="624">
                  <c:v>35.591596000000003</c:v>
                </c:pt>
                <c:pt idx="625">
                  <c:v>16.694199999999999</c:v>
                </c:pt>
                <c:pt idx="626">
                  <c:v>16.694199999999999</c:v>
                </c:pt>
                <c:pt idx="627">
                  <c:v>10.517139999999999</c:v>
                </c:pt>
                <c:pt idx="628">
                  <c:v>16.694199999999999</c:v>
                </c:pt>
                <c:pt idx="629">
                  <c:v>16.785736</c:v>
                </c:pt>
                <c:pt idx="630">
                  <c:v>16.694199999999999</c:v>
                </c:pt>
                <c:pt idx="631">
                  <c:v>35.591596000000003</c:v>
                </c:pt>
                <c:pt idx="632">
                  <c:v>35.591596000000003</c:v>
                </c:pt>
                <c:pt idx="633">
                  <c:v>16.694199999999999</c:v>
                </c:pt>
                <c:pt idx="634">
                  <c:v>16.694199999999999</c:v>
                </c:pt>
                <c:pt idx="635">
                  <c:v>10.517139999999999</c:v>
                </c:pt>
                <c:pt idx="636">
                  <c:v>14.040352</c:v>
                </c:pt>
                <c:pt idx="637">
                  <c:v>14.131888</c:v>
                </c:pt>
                <c:pt idx="638">
                  <c:v>14.040352</c:v>
                </c:pt>
                <c:pt idx="639">
                  <c:v>24.976203999999999</c:v>
                </c:pt>
                <c:pt idx="640">
                  <c:v>24.976203999999999</c:v>
                </c:pt>
                <c:pt idx="641">
                  <c:v>14.040352</c:v>
                </c:pt>
                <c:pt idx="642">
                  <c:v>14.040352</c:v>
                </c:pt>
                <c:pt idx="643">
                  <c:v>10.517139999999999</c:v>
                </c:pt>
                <c:pt idx="644">
                  <c:v>14.040352</c:v>
                </c:pt>
                <c:pt idx="645">
                  <c:v>14.131888</c:v>
                </c:pt>
                <c:pt idx="646">
                  <c:v>14.040352</c:v>
                </c:pt>
                <c:pt idx="647">
                  <c:v>24.976203999999999</c:v>
                </c:pt>
                <c:pt idx="648">
                  <c:v>24.976203999999999</c:v>
                </c:pt>
                <c:pt idx="649">
                  <c:v>14.040352</c:v>
                </c:pt>
                <c:pt idx="650">
                  <c:v>14.040352</c:v>
                </c:pt>
                <c:pt idx="651">
                  <c:v>10.517139999999999</c:v>
                </c:pt>
                <c:pt idx="652">
                  <c:v>14.040352</c:v>
                </c:pt>
                <c:pt idx="653">
                  <c:v>14.131888</c:v>
                </c:pt>
                <c:pt idx="654">
                  <c:v>14.040352</c:v>
                </c:pt>
                <c:pt idx="655">
                  <c:v>24.976203999999999</c:v>
                </c:pt>
                <c:pt idx="656">
                  <c:v>24.976203999999999</c:v>
                </c:pt>
                <c:pt idx="657">
                  <c:v>14.040352</c:v>
                </c:pt>
                <c:pt idx="658">
                  <c:v>14.040352</c:v>
                </c:pt>
                <c:pt idx="659">
                  <c:v>10.517139999999999</c:v>
                </c:pt>
                <c:pt idx="660">
                  <c:v>10.517139999999999</c:v>
                </c:pt>
                <c:pt idx="661">
                  <c:v>5.9853160000000001</c:v>
                </c:pt>
                <c:pt idx="662">
                  <c:v>5.9853160000000001</c:v>
                </c:pt>
                <c:pt idx="663">
                  <c:v>9.4515039999999999</c:v>
                </c:pt>
                <c:pt idx="664">
                  <c:v>9.4515039999999999</c:v>
                </c:pt>
                <c:pt idx="665">
                  <c:v>8.2329439999999998</c:v>
                </c:pt>
                <c:pt idx="666">
                  <c:v>10.927327999999999</c:v>
                </c:pt>
                <c:pt idx="667">
                  <c:v>10.997336000000001</c:v>
                </c:pt>
                <c:pt idx="668">
                  <c:v>10.927327999999999</c:v>
                </c:pt>
                <c:pt idx="669">
                  <c:v>19.290512</c:v>
                </c:pt>
                <c:pt idx="670">
                  <c:v>19.290512</c:v>
                </c:pt>
                <c:pt idx="671">
                  <c:v>10.927327999999999</c:v>
                </c:pt>
                <c:pt idx="672">
                  <c:v>10.927327999999999</c:v>
                </c:pt>
                <c:pt idx="673">
                  <c:v>8.2329439999999998</c:v>
                </c:pt>
                <c:pt idx="674">
                  <c:v>10.927327999999999</c:v>
                </c:pt>
                <c:pt idx="675">
                  <c:v>10.997336000000001</c:v>
                </c:pt>
                <c:pt idx="676">
                  <c:v>10.927327999999999</c:v>
                </c:pt>
                <c:pt idx="677">
                  <c:v>19.290512</c:v>
                </c:pt>
                <c:pt idx="678">
                  <c:v>19.290512</c:v>
                </c:pt>
                <c:pt idx="679">
                  <c:v>10.927327999999999</c:v>
                </c:pt>
                <c:pt idx="680">
                  <c:v>10.927327999999999</c:v>
                </c:pt>
                <c:pt idx="681">
                  <c:v>8.2329439999999998</c:v>
                </c:pt>
                <c:pt idx="682">
                  <c:v>10.927327999999999</c:v>
                </c:pt>
                <c:pt idx="683">
                  <c:v>10.997336000000001</c:v>
                </c:pt>
                <c:pt idx="684">
                  <c:v>10.927327999999999</c:v>
                </c:pt>
                <c:pt idx="685">
                  <c:v>19.290512</c:v>
                </c:pt>
                <c:pt idx="686">
                  <c:v>19.290512</c:v>
                </c:pt>
                <c:pt idx="687">
                  <c:v>10.927327999999999</c:v>
                </c:pt>
                <c:pt idx="688">
                  <c:v>10.927327999999999</c:v>
                </c:pt>
                <c:pt idx="689">
                  <c:v>8.2329439999999998</c:v>
                </c:pt>
                <c:pt idx="690">
                  <c:v>12.956863999999999</c:v>
                </c:pt>
                <c:pt idx="691">
                  <c:v>13.026871999999999</c:v>
                </c:pt>
                <c:pt idx="692">
                  <c:v>12.956863999999999</c:v>
                </c:pt>
                <c:pt idx="693">
                  <c:v>27.408656000000001</c:v>
                </c:pt>
                <c:pt idx="694">
                  <c:v>27.408656000000001</c:v>
                </c:pt>
                <c:pt idx="695">
                  <c:v>12.956863999999999</c:v>
                </c:pt>
                <c:pt idx="696">
                  <c:v>12.956863999999999</c:v>
                </c:pt>
                <c:pt idx="697">
                  <c:v>8.2329439999999998</c:v>
                </c:pt>
                <c:pt idx="698">
                  <c:v>12.956863999999999</c:v>
                </c:pt>
                <c:pt idx="699">
                  <c:v>13.026871999999999</c:v>
                </c:pt>
                <c:pt idx="700">
                  <c:v>12.956863999999999</c:v>
                </c:pt>
                <c:pt idx="701">
                  <c:v>27.408656000000001</c:v>
                </c:pt>
                <c:pt idx="702">
                  <c:v>27.408656000000001</c:v>
                </c:pt>
                <c:pt idx="703">
                  <c:v>12.956863999999999</c:v>
                </c:pt>
                <c:pt idx="704">
                  <c:v>12.956863999999999</c:v>
                </c:pt>
                <c:pt idx="705">
                  <c:v>8.2329439999999998</c:v>
                </c:pt>
                <c:pt idx="706">
                  <c:v>12.956863999999999</c:v>
                </c:pt>
                <c:pt idx="707">
                  <c:v>13.026871999999999</c:v>
                </c:pt>
                <c:pt idx="708">
                  <c:v>12.956863999999999</c:v>
                </c:pt>
                <c:pt idx="709">
                  <c:v>27.408656000000001</c:v>
                </c:pt>
                <c:pt idx="710">
                  <c:v>27.408656000000001</c:v>
                </c:pt>
                <c:pt idx="711">
                  <c:v>12.956863999999999</c:v>
                </c:pt>
                <c:pt idx="712">
                  <c:v>12.956863999999999</c:v>
                </c:pt>
                <c:pt idx="713">
                  <c:v>8.2329439999999998</c:v>
                </c:pt>
                <c:pt idx="714">
                  <c:v>12.956863999999999</c:v>
                </c:pt>
                <c:pt idx="715">
                  <c:v>13.026871999999999</c:v>
                </c:pt>
                <c:pt idx="716">
                  <c:v>12.956863999999999</c:v>
                </c:pt>
                <c:pt idx="717">
                  <c:v>27.408656000000001</c:v>
                </c:pt>
                <c:pt idx="718">
                  <c:v>27.408656000000001</c:v>
                </c:pt>
                <c:pt idx="719">
                  <c:v>12.956863999999999</c:v>
                </c:pt>
                <c:pt idx="720">
                  <c:v>12.956863999999999</c:v>
                </c:pt>
                <c:pt idx="721">
                  <c:v>8.2329439999999998</c:v>
                </c:pt>
                <c:pt idx="722">
                  <c:v>12.956863999999999</c:v>
                </c:pt>
                <c:pt idx="723">
                  <c:v>13.026871999999999</c:v>
                </c:pt>
                <c:pt idx="724">
                  <c:v>12.956863999999999</c:v>
                </c:pt>
                <c:pt idx="725">
                  <c:v>27.408656000000001</c:v>
                </c:pt>
                <c:pt idx="726">
                  <c:v>27.408656000000001</c:v>
                </c:pt>
                <c:pt idx="727">
                  <c:v>12.956863999999999</c:v>
                </c:pt>
                <c:pt idx="728">
                  <c:v>12.956863999999999</c:v>
                </c:pt>
                <c:pt idx="729">
                  <c:v>8.2329439999999998</c:v>
                </c:pt>
                <c:pt idx="730">
                  <c:v>12.956863999999999</c:v>
                </c:pt>
                <c:pt idx="731">
                  <c:v>13.026871999999999</c:v>
                </c:pt>
                <c:pt idx="732">
                  <c:v>12.956863999999999</c:v>
                </c:pt>
                <c:pt idx="733">
                  <c:v>27.408656000000001</c:v>
                </c:pt>
                <c:pt idx="734">
                  <c:v>27.408656000000001</c:v>
                </c:pt>
                <c:pt idx="735">
                  <c:v>12.956863999999999</c:v>
                </c:pt>
                <c:pt idx="736">
                  <c:v>12.956863999999999</c:v>
                </c:pt>
                <c:pt idx="737">
                  <c:v>8.2329439999999998</c:v>
                </c:pt>
                <c:pt idx="738">
                  <c:v>12.956863999999999</c:v>
                </c:pt>
                <c:pt idx="739">
                  <c:v>13.026871999999999</c:v>
                </c:pt>
                <c:pt idx="740">
                  <c:v>12.956863999999999</c:v>
                </c:pt>
                <c:pt idx="741">
                  <c:v>27.408656000000001</c:v>
                </c:pt>
                <c:pt idx="742">
                  <c:v>27.408656000000001</c:v>
                </c:pt>
                <c:pt idx="743">
                  <c:v>12.956863999999999</c:v>
                </c:pt>
                <c:pt idx="744">
                  <c:v>12.956863999999999</c:v>
                </c:pt>
                <c:pt idx="745">
                  <c:v>8.2329439999999998</c:v>
                </c:pt>
                <c:pt idx="746">
                  <c:v>10.927327999999999</c:v>
                </c:pt>
                <c:pt idx="747">
                  <c:v>10.997336000000001</c:v>
                </c:pt>
                <c:pt idx="748">
                  <c:v>10.927327999999999</c:v>
                </c:pt>
                <c:pt idx="749">
                  <c:v>19.290512</c:v>
                </c:pt>
                <c:pt idx="750">
                  <c:v>19.290512</c:v>
                </c:pt>
                <c:pt idx="751">
                  <c:v>10.927327999999999</c:v>
                </c:pt>
                <c:pt idx="752">
                  <c:v>10.927327999999999</c:v>
                </c:pt>
                <c:pt idx="753">
                  <c:v>8.2329439999999998</c:v>
                </c:pt>
                <c:pt idx="754">
                  <c:v>10.927327999999999</c:v>
                </c:pt>
                <c:pt idx="755">
                  <c:v>10.997336000000001</c:v>
                </c:pt>
                <c:pt idx="756">
                  <c:v>10.927327999999999</c:v>
                </c:pt>
                <c:pt idx="757">
                  <c:v>19.290512</c:v>
                </c:pt>
                <c:pt idx="758">
                  <c:v>19.290512</c:v>
                </c:pt>
                <c:pt idx="759">
                  <c:v>10.927327999999999</c:v>
                </c:pt>
                <c:pt idx="760">
                  <c:v>10.927327999999999</c:v>
                </c:pt>
                <c:pt idx="761">
                  <c:v>8.2329439999999998</c:v>
                </c:pt>
                <c:pt idx="762">
                  <c:v>10.927327999999999</c:v>
                </c:pt>
                <c:pt idx="763">
                  <c:v>10.997336000000001</c:v>
                </c:pt>
                <c:pt idx="764">
                  <c:v>10.927327999999999</c:v>
                </c:pt>
                <c:pt idx="765">
                  <c:v>19.290512</c:v>
                </c:pt>
                <c:pt idx="766">
                  <c:v>19.290512</c:v>
                </c:pt>
                <c:pt idx="767">
                  <c:v>10.927327999999999</c:v>
                </c:pt>
                <c:pt idx="768">
                  <c:v>10.927327999999999</c:v>
                </c:pt>
                <c:pt idx="769">
                  <c:v>8.2329439999999998</c:v>
                </c:pt>
                <c:pt idx="770">
                  <c:v>8.2329439999999998</c:v>
                </c:pt>
                <c:pt idx="771">
                  <c:v>4.766756</c:v>
                </c:pt>
                <c:pt idx="772">
                  <c:v>4.766756</c:v>
                </c:pt>
                <c:pt idx="773">
                  <c:v>7.4116400000000002</c:v>
                </c:pt>
                <c:pt idx="774">
                  <c:v>7.4116400000000002</c:v>
                </c:pt>
                <c:pt idx="775">
                  <c:v>6.4708399999999999</c:v>
                </c:pt>
                <c:pt idx="776">
                  <c:v>8.5264319999999998</c:v>
                </c:pt>
                <c:pt idx="777">
                  <c:v>8.5798480000000001</c:v>
                </c:pt>
                <c:pt idx="778">
                  <c:v>8.5264319999999998</c:v>
                </c:pt>
                <c:pt idx="779">
                  <c:v>14.907144000000001</c:v>
                </c:pt>
                <c:pt idx="780">
                  <c:v>14.907144000000001</c:v>
                </c:pt>
                <c:pt idx="781">
                  <c:v>8.5264319999999998</c:v>
                </c:pt>
                <c:pt idx="782">
                  <c:v>8.5264319999999998</c:v>
                </c:pt>
                <c:pt idx="783">
                  <c:v>6.4708399999999999</c:v>
                </c:pt>
                <c:pt idx="784">
                  <c:v>8.5264319999999998</c:v>
                </c:pt>
                <c:pt idx="785">
                  <c:v>8.5798480000000001</c:v>
                </c:pt>
                <c:pt idx="786">
                  <c:v>8.5264319999999998</c:v>
                </c:pt>
                <c:pt idx="787">
                  <c:v>14.907144000000001</c:v>
                </c:pt>
                <c:pt idx="788">
                  <c:v>14.907144000000001</c:v>
                </c:pt>
                <c:pt idx="789">
                  <c:v>8.5264319999999998</c:v>
                </c:pt>
                <c:pt idx="790">
                  <c:v>8.5264319999999998</c:v>
                </c:pt>
                <c:pt idx="791">
                  <c:v>6.4708399999999999</c:v>
                </c:pt>
                <c:pt idx="792">
                  <c:v>8.5264319999999998</c:v>
                </c:pt>
                <c:pt idx="793">
                  <c:v>8.5798480000000001</c:v>
                </c:pt>
                <c:pt idx="794">
                  <c:v>8.5264319999999998</c:v>
                </c:pt>
                <c:pt idx="795">
                  <c:v>14.907144000000001</c:v>
                </c:pt>
                <c:pt idx="796">
                  <c:v>14.907144000000001</c:v>
                </c:pt>
                <c:pt idx="797">
                  <c:v>8.5264319999999998</c:v>
                </c:pt>
                <c:pt idx="798">
                  <c:v>8.5264319999999998</c:v>
                </c:pt>
                <c:pt idx="799">
                  <c:v>6.4708399999999999</c:v>
                </c:pt>
                <c:pt idx="800">
                  <c:v>10.0748</c:v>
                </c:pt>
                <c:pt idx="801">
                  <c:v>10.128216</c:v>
                </c:pt>
                <c:pt idx="802">
                  <c:v>10.0748</c:v>
                </c:pt>
                <c:pt idx="803">
                  <c:v>21.100615999999999</c:v>
                </c:pt>
                <c:pt idx="804">
                  <c:v>21.100615999999999</c:v>
                </c:pt>
                <c:pt idx="805">
                  <c:v>10.0748</c:v>
                </c:pt>
                <c:pt idx="806">
                  <c:v>10.0748</c:v>
                </c:pt>
                <c:pt idx="807">
                  <c:v>6.4708399999999999</c:v>
                </c:pt>
                <c:pt idx="808">
                  <c:v>10.0748</c:v>
                </c:pt>
                <c:pt idx="809">
                  <c:v>10.128216</c:v>
                </c:pt>
                <c:pt idx="810">
                  <c:v>10.0748</c:v>
                </c:pt>
                <c:pt idx="811">
                  <c:v>21.100615999999999</c:v>
                </c:pt>
                <c:pt idx="812">
                  <c:v>21.100615999999999</c:v>
                </c:pt>
                <c:pt idx="813">
                  <c:v>10.0748</c:v>
                </c:pt>
                <c:pt idx="814">
                  <c:v>10.0748</c:v>
                </c:pt>
                <c:pt idx="815">
                  <c:v>6.4708399999999999</c:v>
                </c:pt>
                <c:pt idx="816">
                  <c:v>10.0748</c:v>
                </c:pt>
                <c:pt idx="817">
                  <c:v>10.128216</c:v>
                </c:pt>
                <c:pt idx="818">
                  <c:v>10.0748</c:v>
                </c:pt>
                <c:pt idx="819">
                  <c:v>21.100615999999999</c:v>
                </c:pt>
                <c:pt idx="820">
                  <c:v>21.100615999999999</c:v>
                </c:pt>
                <c:pt idx="821">
                  <c:v>10.0748</c:v>
                </c:pt>
                <c:pt idx="822">
                  <c:v>10.0748</c:v>
                </c:pt>
                <c:pt idx="823">
                  <c:v>6.4708399999999999</c:v>
                </c:pt>
                <c:pt idx="824">
                  <c:v>10.0748</c:v>
                </c:pt>
                <c:pt idx="825">
                  <c:v>10.128216</c:v>
                </c:pt>
                <c:pt idx="826">
                  <c:v>10.0748</c:v>
                </c:pt>
                <c:pt idx="827">
                  <c:v>21.100615999999999</c:v>
                </c:pt>
                <c:pt idx="828">
                  <c:v>21.100615999999999</c:v>
                </c:pt>
                <c:pt idx="829">
                  <c:v>10.0748</c:v>
                </c:pt>
                <c:pt idx="830">
                  <c:v>10.0748</c:v>
                </c:pt>
                <c:pt idx="831">
                  <c:v>6.4708399999999999</c:v>
                </c:pt>
                <c:pt idx="832">
                  <c:v>10.0748</c:v>
                </c:pt>
                <c:pt idx="833">
                  <c:v>10.128216</c:v>
                </c:pt>
                <c:pt idx="834">
                  <c:v>10.0748</c:v>
                </c:pt>
                <c:pt idx="835">
                  <c:v>21.100615999999999</c:v>
                </c:pt>
                <c:pt idx="836">
                  <c:v>21.100615999999999</c:v>
                </c:pt>
                <c:pt idx="837">
                  <c:v>10.0748</c:v>
                </c:pt>
                <c:pt idx="838">
                  <c:v>10.0748</c:v>
                </c:pt>
                <c:pt idx="839">
                  <c:v>6.4708399999999999</c:v>
                </c:pt>
                <c:pt idx="840">
                  <c:v>10.0748</c:v>
                </c:pt>
                <c:pt idx="841">
                  <c:v>10.128216</c:v>
                </c:pt>
                <c:pt idx="842">
                  <c:v>10.0748</c:v>
                </c:pt>
                <c:pt idx="843">
                  <c:v>21.100615999999999</c:v>
                </c:pt>
                <c:pt idx="844">
                  <c:v>21.100615999999999</c:v>
                </c:pt>
                <c:pt idx="845">
                  <c:v>10.0748</c:v>
                </c:pt>
                <c:pt idx="846">
                  <c:v>10.0748</c:v>
                </c:pt>
                <c:pt idx="847">
                  <c:v>6.4708399999999999</c:v>
                </c:pt>
                <c:pt idx="848">
                  <c:v>10.0748</c:v>
                </c:pt>
                <c:pt idx="849">
                  <c:v>10.128216</c:v>
                </c:pt>
                <c:pt idx="850">
                  <c:v>10.0748</c:v>
                </c:pt>
                <c:pt idx="851">
                  <c:v>21.100615999999999</c:v>
                </c:pt>
                <c:pt idx="852">
                  <c:v>21.100615999999999</c:v>
                </c:pt>
                <c:pt idx="853">
                  <c:v>10.0748</c:v>
                </c:pt>
                <c:pt idx="854">
                  <c:v>10.0748</c:v>
                </c:pt>
                <c:pt idx="855">
                  <c:v>6.4708399999999999</c:v>
                </c:pt>
                <c:pt idx="856">
                  <c:v>8.5264319999999998</c:v>
                </c:pt>
                <c:pt idx="857">
                  <c:v>8.5798480000000001</c:v>
                </c:pt>
                <c:pt idx="858">
                  <c:v>8.5264319999999998</c:v>
                </c:pt>
                <c:pt idx="859">
                  <c:v>14.907144000000001</c:v>
                </c:pt>
                <c:pt idx="860">
                  <c:v>14.907144000000001</c:v>
                </c:pt>
                <c:pt idx="861">
                  <c:v>8.5264319999999998</c:v>
                </c:pt>
                <c:pt idx="862">
                  <c:v>8.5264319999999998</c:v>
                </c:pt>
                <c:pt idx="863">
                  <c:v>6.4708399999999999</c:v>
                </c:pt>
                <c:pt idx="864">
                  <c:v>8.5264319999999998</c:v>
                </c:pt>
                <c:pt idx="865">
                  <c:v>8.5798480000000001</c:v>
                </c:pt>
                <c:pt idx="866">
                  <c:v>8.5264319999999998</c:v>
                </c:pt>
                <c:pt idx="867">
                  <c:v>14.907144000000001</c:v>
                </c:pt>
                <c:pt idx="868">
                  <c:v>14.907144000000001</c:v>
                </c:pt>
                <c:pt idx="869">
                  <c:v>8.5264319999999998</c:v>
                </c:pt>
                <c:pt idx="870">
                  <c:v>8.5264319999999998</c:v>
                </c:pt>
                <c:pt idx="871">
                  <c:v>6.4708399999999999</c:v>
                </c:pt>
                <c:pt idx="872">
                  <c:v>8.5264319999999998</c:v>
                </c:pt>
                <c:pt idx="873">
                  <c:v>8.5798480000000001</c:v>
                </c:pt>
                <c:pt idx="874">
                  <c:v>8.5264319999999998</c:v>
                </c:pt>
                <c:pt idx="875">
                  <c:v>14.907144000000001</c:v>
                </c:pt>
                <c:pt idx="876">
                  <c:v>14.907144000000001</c:v>
                </c:pt>
                <c:pt idx="877">
                  <c:v>8.5264319999999998</c:v>
                </c:pt>
                <c:pt idx="878">
                  <c:v>8.5264319999999998</c:v>
                </c:pt>
                <c:pt idx="879">
                  <c:v>6.4708399999999999</c:v>
                </c:pt>
                <c:pt idx="880">
                  <c:v>6.4708399999999999</c:v>
                </c:pt>
                <c:pt idx="881">
                  <c:v>3.8259560000000001</c:v>
                </c:pt>
                <c:pt idx="882">
                  <c:v>3.8259560000000001</c:v>
                </c:pt>
                <c:pt idx="883">
                  <c:v>5.8411999999999997</c:v>
                </c:pt>
                <c:pt idx="884">
                  <c:v>5.8411999999999997</c:v>
                </c:pt>
                <c:pt idx="885">
                  <c:v>5.1146719999999997</c:v>
                </c:pt>
                <c:pt idx="886">
                  <c:v>6.6805440000000003</c:v>
                </c:pt>
                <c:pt idx="887">
                  <c:v>6.7212399999999999</c:v>
                </c:pt>
                <c:pt idx="888">
                  <c:v>6.6805440000000003</c:v>
                </c:pt>
                <c:pt idx="889">
                  <c:v>11.540976000000001</c:v>
                </c:pt>
                <c:pt idx="890">
                  <c:v>11.540976000000001</c:v>
                </c:pt>
                <c:pt idx="891">
                  <c:v>6.6805440000000003</c:v>
                </c:pt>
                <c:pt idx="892">
                  <c:v>6.6805440000000003</c:v>
                </c:pt>
                <c:pt idx="893">
                  <c:v>5.1146719999999997</c:v>
                </c:pt>
                <c:pt idx="894">
                  <c:v>6.6805440000000003</c:v>
                </c:pt>
                <c:pt idx="895">
                  <c:v>6.7212399999999999</c:v>
                </c:pt>
                <c:pt idx="896">
                  <c:v>6.6805440000000003</c:v>
                </c:pt>
                <c:pt idx="897">
                  <c:v>11.540976000000001</c:v>
                </c:pt>
                <c:pt idx="898">
                  <c:v>11.540976000000001</c:v>
                </c:pt>
                <c:pt idx="899">
                  <c:v>6.6805440000000003</c:v>
                </c:pt>
                <c:pt idx="900">
                  <c:v>6.6805440000000003</c:v>
                </c:pt>
                <c:pt idx="901">
                  <c:v>5.1146719999999997</c:v>
                </c:pt>
                <c:pt idx="902">
                  <c:v>6.6805440000000003</c:v>
                </c:pt>
                <c:pt idx="903">
                  <c:v>6.7212399999999999</c:v>
                </c:pt>
                <c:pt idx="904">
                  <c:v>6.6805440000000003</c:v>
                </c:pt>
                <c:pt idx="905">
                  <c:v>11.540976000000001</c:v>
                </c:pt>
                <c:pt idx="906">
                  <c:v>11.540976000000001</c:v>
                </c:pt>
                <c:pt idx="907">
                  <c:v>6.6805440000000003</c:v>
                </c:pt>
                <c:pt idx="908">
                  <c:v>6.6805440000000003</c:v>
                </c:pt>
                <c:pt idx="909">
                  <c:v>5.1146719999999997</c:v>
                </c:pt>
                <c:pt idx="910">
                  <c:v>7.8600320000000004</c:v>
                </c:pt>
                <c:pt idx="911">
                  <c:v>7.900728</c:v>
                </c:pt>
                <c:pt idx="912">
                  <c:v>7.8600320000000004</c:v>
                </c:pt>
                <c:pt idx="913">
                  <c:v>16.258928000000001</c:v>
                </c:pt>
                <c:pt idx="914">
                  <c:v>16.258928000000001</c:v>
                </c:pt>
                <c:pt idx="915">
                  <c:v>7.8600320000000004</c:v>
                </c:pt>
                <c:pt idx="916">
                  <c:v>7.8600320000000004</c:v>
                </c:pt>
                <c:pt idx="917">
                  <c:v>5.1146719999999997</c:v>
                </c:pt>
                <c:pt idx="918">
                  <c:v>7.8600320000000004</c:v>
                </c:pt>
                <c:pt idx="919">
                  <c:v>7.900728</c:v>
                </c:pt>
                <c:pt idx="920">
                  <c:v>7.8600320000000004</c:v>
                </c:pt>
                <c:pt idx="921">
                  <c:v>16.258928000000001</c:v>
                </c:pt>
                <c:pt idx="922">
                  <c:v>16.258928000000001</c:v>
                </c:pt>
                <c:pt idx="923">
                  <c:v>7.8600320000000004</c:v>
                </c:pt>
                <c:pt idx="924">
                  <c:v>7.8600320000000004</c:v>
                </c:pt>
                <c:pt idx="925">
                  <c:v>5.1146719999999997</c:v>
                </c:pt>
                <c:pt idx="926">
                  <c:v>7.8600320000000004</c:v>
                </c:pt>
                <c:pt idx="927">
                  <c:v>7.900728</c:v>
                </c:pt>
                <c:pt idx="928">
                  <c:v>7.8600320000000004</c:v>
                </c:pt>
                <c:pt idx="929">
                  <c:v>16.258928000000001</c:v>
                </c:pt>
                <c:pt idx="930">
                  <c:v>16.258928000000001</c:v>
                </c:pt>
                <c:pt idx="931">
                  <c:v>7.8600320000000004</c:v>
                </c:pt>
                <c:pt idx="932">
                  <c:v>7.8600320000000004</c:v>
                </c:pt>
                <c:pt idx="933">
                  <c:v>5.1146719999999997</c:v>
                </c:pt>
                <c:pt idx="934">
                  <c:v>7.8600320000000004</c:v>
                </c:pt>
                <c:pt idx="935">
                  <c:v>7.900728</c:v>
                </c:pt>
                <c:pt idx="936">
                  <c:v>7.8600320000000004</c:v>
                </c:pt>
                <c:pt idx="937">
                  <c:v>16.258928000000001</c:v>
                </c:pt>
                <c:pt idx="938">
                  <c:v>16.258928000000001</c:v>
                </c:pt>
                <c:pt idx="939">
                  <c:v>7.8600320000000004</c:v>
                </c:pt>
                <c:pt idx="940">
                  <c:v>7.8600320000000004</c:v>
                </c:pt>
                <c:pt idx="941">
                  <c:v>5.1146719999999997</c:v>
                </c:pt>
                <c:pt idx="942">
                  <c:v>7.8600320000000004</c:v>
                </c:pt>
                <c:pt idx="943">
                  <c:v>7.900728</c:v>
                </c:pt>
                <c:pt idx="944">
                  <c:v>7.8600320000000004</c:v>
                </c:pt>
                <c:pt idx="945">
                  <c:v>16.258928000000001</c:v>
                </c:pt>
                <c:pt idx="946">
                  <c:v>16.258928000000001</c:v>
                </c:pt>
                <c:pt idx="947">
                  <c:v>7.8600320000000004</c:v>
                </c:pt>
                <c:pt idx="948">
                  <c:v>7.8600320000000004</c:v>
                </c:pt>
                <c:pt idx="949">
                  <c:v>5.1146719999999997</c:v>
                </c:pt>
                <c:pt idx="950">
                  <c:v>7.8600320000000004</c:v>
                </c:pt>
                <c:pt idx="951">
                  <c:v>7.900728</c:v>
                </c:pt>
                <c:pt idx="952">
                  <c:v>7.8600320000000004</c:v>
                </c:pt>
                <c:pt idx="953">
                  <c:v>16.258928000000001</c:v>
                </c:pt>
                <c:pt idx="954">
                  <c:v>16.258928000000001</c:v>
                </c:pt>
                <c:pt idx="955">
                  <c:v>7.8600320000000004</c:v>
                </c:pt>
                <c:pt idx="956">
                  <c:v>7.8600320000000004</c:v>
                </c:pt>
                <c:pt idx="957">
                  <c:v>5.1146719999999997</c:v>
                </c:pt>
                <c:pt idx="958">
                  <c:v>7.8600320000000004</c:v>
                </c:pt>
                <c:pt idx="959">
                  <c:v>7.900728</c:v>
                </c:pt>
                <c:pt idx="960">
                  <c:v>7.8600320000000004</c:v>
                </c:pt>
                <c:pt idx="961">
                  <c:v>16.258928000000001</c:v>
                </c:pt>
                <c:pt idx="962">
                  <c:v>16.258928000000001</c:v>
                </c:pt>
                <c:pt idx="963">
                  <c:v>7.8600320000000004</c:v>
                </c:pt>
                <c:pt idx="964">
                  <c:v>7.8600320000000004</c:v>
                </c:pt>
                <c:pt idx="965">
                  <c:v>5.1146719999999997</c:v>
                </c:pt>
                <c:pt idx="966">
                  <c:v>6.6805440000000003</c:v>
                </c:pt>
                <c:pt idx="967">
                  <c:v>6.7212399999999999</c:v>
                </c:pt>
                <c:pt idx="968">
                  <c:v>6.6805440000000003</c:v>
                </c:pt>
                <c:pt idx="969">
                  <c:v>11.540976000000001</c:v>
                </c:pt>
                <c:pt idx="970">
                  <c:v>11.540976000000001</c:v>
                </c:pt>
                <c:pt idx="971">
                  <c:v>6.6805440000000003</c:v>
                </c:pt>
                <c:pt idx="972">
                  <c:v>6.6805440000000003</c:v>
                </c:pt>
                <c:pt idx="973">
                  <c:v>5.1146719999999997</c:v>
                </c:pt>
                <c:pt idx="974">
                  <c:v>6.6805440000000003</c:v>
                </c:pt>
                <c:pt idx="975">
                  <c:v>6.7212399999999999</c:v>
                </c:pt>
                <c:pt idx="976">
                  <c:v>6.6805440000000003</c:v>
                </c:pt>
                <c:pt idx="977">
                  <c:v>11.540976000000001</c:v>
                </c:pt>
                <c:pt idx="978">
                  <c:v>11.540976000000001</c:v>
                </c:pt>
                <c:pt idx="979">
                  <c:v>6.6805440000000003</c:v>
                </c:pt>
                <c:pt idx="980">
                  <c:v>6.6805440000000003</c:v>
                </c:pt>
                <c:pt idx="981">
                  <c:v>5.1146719999999997</c:v>
                </c:pt>
                <c:pt idx="982">
                  <c:v>6.6805440000000003</c:v>
                </c:pt>
                <c:pt idx="983">
                  <c:v>6.7212399999999999</c:v>
                </c:pt>
                <c:pt idx="984">
                  <c:v>6.6805440000000003</c:v>
                </c:pt>
                <c:pt idx="985">
                  <c:v>11.540976000000001</c:v>
                </c:pt>
                <c:pt idx="986">
                  <c:v>11.540976000000001</c:v>
                </c:pt>
                <c:pt idx="987">
                  <c:v>6.6805440000000003</c:v>
                </c:pt>
                <c:pt idx="988">
                  <c:v>6.6805440000000003</c:v>
                </c:pt>
                <c:pt idx="989">
                  <c:v>5.1146719999999997</c:v>
                </c:pt>
                <c:pt idx="990">
                  <c:v>5.1146719999999997</c:v>
                </c:pt>
                <c:pt idx="991">
                  <c:v>3.0994280000000001</c:v>
                </c:pt>
                <c:pt idx="992">
                  <c:v>3.0994280000000001</c:v>
                </c:pt>
                <c:pt idx="993">
                  <c:v>4.6410559999999998</c:v>
                </c:pt>
                <c:pt idx="994">
                  <c:v>4.6410559999999998</c:v>
                </c:pt>
                <c:pt idx="995">
                  <c:v>4.0768319999999996</c:v>
                </c:pt>
                <c:pt idx="996">
                  <c:v>5.2743359999999999</c:v>
                </c:pt>
                <c:pt idx="997">
                  <c:v>5.3054639999999997</c:v>
                </c:pt>
                <c:pt idx="998">
                  <c:v>5.2743359999999999</c:v>
                </c:pt>
                <c:pt idx="999">
                  <c:v>8.9913600000000002</c:v>
                </c:pt>
                <c:pt idx="1000">
                  <c:v>8.9913600000000002</c:v>
                </c:pt>
                <c:pt idx="1001">
                  <c:v>5.2743359999999999</c:v>
                </c:pt>
                <c:pt idx="1002">
                  <c:v>5.2743359999999999</c:v>
                </c:pt>
                <c:pt idx="1003">
                  <c:v>4.0768319999999996</c:v>
                </c:pt>
                <c:pt idx="1004">
                  <c:v>5.2743359999999999</c:v>
                </c:pt>
                <c:pt idx="1005">
                  <c:v>5.3054639999999997</c:v>
                </c:pt>
                <c:pt idx="1006">
                  <c:v>5.2743359999999999</c:v>
                </c:pt>
                <c:pt idx="1007">
                  <c:v>8.9913600000000002</c:v>
                </c:pt>
                <c:pt idx="1008">
                  <c:v>8.9913600000000002</c:v>
                </c:pt>
                <c:pt idx="1009">
                  <c:v>5.2743359999999999</c:v>
                </c:pt>
                <c:pt idx="1010">
                  <c:v>5.2743359999999999</c:v>
                </c:pt>
                <c:pt idx="1011">
                  <c:v>4.0768319999999996</c:v>
                </c:pt>
                <c:pt idx="1012">
                  <c:v>5.2743359999999999</c:v>
                </c:pt>
                <c:pt idx="1013">
                  <c:v>5.3054639999999997</c:v>
                </c:pt>
                <c:pt idx="1014">
                  <c:v>5.2743359999999999</c:v>
                </c:pt>
                <c:pt idx="1015">
                  <c:v>8.9913600000000002</c:v>
                </c:pt>
                <c:pt idx="1016">
                  <c:v>8.9913600000000002</c:v>
                </c:pt>
                <c:pt idx="1017">
                  <c:v>5.2743359999999999</c:v>
                </c:pt>
                <c:pt idx="1018">
                  <c:v>5.2743359999999999</c:v>
                </c:pt>
                <c:pt idx="1019">
                  <c:v>4.0768319999999996</c:v>
                </c:pt>
                <c:pt idx="1020">
                  <c:v>6.1763519999999996</c:v>
                </c:pt>
                <c:pt idx="1021">
                  <c:v>6.2074800000000003</c:v>
                </c:pt>
                <c:pt idx="1022">
                  <c:v>6.1763519999999996</c:v>
                </c:pt>
                <c:pt idx="1023">
                  <c:v>12.599424000000001</c:v>
                </c:pt>
                <c:pt idx="1024">
                  <c:v>12.599424000000001</c:v>
                </c:pt>
                <c:pt idx="1025">
                  <c:v>6.1763519999999996</c:v>
                </c:pt>
                <c:pt idx="1026">
                  <c:v>6.1763519999999996</c:v>
                </c:pt>
                <c:pt idx="1027">
                  <c:v>4.0768319999999996</c:v>
                </c:pt>
                <c:pt idx="1028">
                  <c:v>6.1763519999999996</c:v>
                </c:pt>
                <c:pt idx="1029">
                  <c:v>6.2074800000000003</c:v>
                </c:pt>
                <c:pt idx="1030">
                  <c:v>6.1763519999999996</c:v>
                </c:pt>
                <c:pt idx="1031">
                  <c:v>12.599424000000001</c:v>
                </c:pt>
                <c:pt idx="1032">
                  <c:v>12.599424000000001</c:v>
                </c:pt>
                <c:pt idx="1033">
                  <c:v>6.1763519999999996</c:v>
                </c:pt>
                <c:pt idx="1034">
                  <c:v>6.1763519999999996</c:v>
                </c:pt>
                <c:pt idx="1035">
                  <c:v>4.0768319999999996</c:v>
                </c:pt>
                <c:pt idx="1036">
                  <c:v>6.1763519999999996</c:v>
                </c:pt>
                <c:pt idx="1037">
                  <c:v>6.2074800000000003</c:v>
                </c:pt>
                <c:pt idx="1038">
                  <c:v>6.1763519999999996</c:v>
                </c:pt>
                <c:pt idx="1039">
                  <c:v>12.599424000000001</c:v>
                </c:pt>
                <c:pt idx="1040">
                  <c:v>12.599424000000001</c:v>
                </c:pt>
                <c:pt idx="1041">
                  <c:v>6.1763519999999996</c:v>
                </c:pt>
                <c:pt idx="1042">
                  <c:v>6.1763519999999996</c:v>
                </c:pt>
                <c:pt idx="1043">
                  <c:v>4.0768319999999996</c:v>
                </c:pt>
                <c:pt idx="1044">
                  <c:v>6.1763519999999996</c:v>
                </c:pt>
                <c:pt idx="1045">
                  <c:v>6.2074800000000003</c:v>
                </c:pt>
                <c:pt idx="1046">
                  <c:v>6.1763519999999996</c:v>
                </c:pt>
                <c:pt idx="1047">
                  <c:v>12.599424000000001</c:v>
                </c:pt>
                <c:pt idx="1048">
                  <c:v>12.599424000000001</c:v>
                </c:pt>
                <c:pt idx="1049">
                  <c:v>6.1763519999999996</c:v>
                </c:pt>
                <c:pt idx="1050">
                  <c:v>6.1763519999999996</c:v>
                </c:pt>
                <c:pt idx="1051">
                  <c:v>4.0768319999999996</c:v>
                </c:pt>
                <c:pt idx="1052">
                  <c:v>6.1763519999999996</c:v>
                </c:pt>
                <c:pt idx="1053">
                  <c:v>6.2074800000000003</c:v>
                </c:pt>
                <c:pt idx="1054">
                  <c:v>6.1763519999999996</c:v>
                </c:pt>
                <c:pt idx="1055">
                  <c:v>12.599424000000001</c:v>
                </c:pt>
                <c:pt idx="1056">
                  <c:v>12.599424000000001</c:v>
                </c:pt>
                <c:pt idx="1057">
                  <c:v>6.1763519999999996</c:v>
                </c:pt>
                <c:pt idx="1058">
                  <c:v>6.1763519999999996</c:v>
                </c:pt>
                <c:pt idx="1059">
                  <c:v>4.0768319999999996</c:v>
                </c:pt>
                <c:pt idx="1060">
                  <c:v>6.1763519999999996</c:v>
                </c:pt>
                <c:pt idx="1061">
                  <c:v>6.2074800000000003</c:v>
                </c:pt>
                <c:pt idx="1062">
                  <c:v>6.1763519999999996</c:v>
                </c:pt>
                <c:pt idx="1063">
                  <c:v>12.599424000000001</c:v>
                </c:pt>
                <c:pt idx="1064">
                  <c:v>12.599424000000001</c:v>
                </c:pt>
                <c:pt idx="1065">
                  <c:v>6.1763519999999996</c:v>
                </c:pt>
                <c:pt idx="1066">
                  <c:v>6.1763519999999996</c:v>
                </c:pt>
                <c:pt idx="1067">
                  <c:v>4.0768319999999996</c:v>
                </c:pt>
                <c:pt idx="1068">
                  <c:v>6.1763519999999996</c:v>
                </c:pt>
                <c:pt idx="1069">
                  <c:v>6.2074800000000003</c:v>
                </c:pt>
                <c:pt idx="1070">
                  <c:v>6.1763519999999996</c:v>
                </c:pt>
                <c:pt idx="1071">
                  <c:v>12.599424000000001</c:v>
                </c:pt>
                <c:pt idx="1072">
                  <c:v>12.599424000000001</c:v>
                </c:pt>
                <c:pt idx="1073">
                  <c:v>6.1763519999999996</c:v>
                </c:pt>
                <c:pt idx="1074">
                  <c:v>6.1763519999999996</c:v>
                </c:pt>
                <c:pt idx="1075">
                  <c:v>4.0768319999999996</c:v>
                </c:pt>
                <c:pt idx="1076">
                  <c:v>5.2743359999999999</c:v>
                </c:pt>
                <c:pt idx="1077">
                  <c:v>5.3054639999999997</c:v>
                </c:pt>
                <c:pt idx="1078">
                  <c:v>5.2743359999999999</c:v>
                </c:pt>
                <c:pt idx="1079">
                  <c:v>8.9913600000000002</c:v>
                </c:pt>
                <c:pt idx="1080">
                  <c:v>8.9913600000000002</c:v>
                </c:pt>
                <c:pt idx="1081">
                  <c:v>5.2743359999999999</c:v>
                </c:pt>
                <c:pt idx="1082">
                  <c:v>5.2743359999999999</c:v>
                </c:pt>
                <c:pt idx="1083">
                  <c:v>4.0768319999999996</c:v>
                </c:pt>
                <c:pt idx="1084">
                  <c:v>5.2743359999999999</c:v>
                </c:pt>
                <c:pt idx="1085">
                  <c:v>5.3054639999999997</c:v>
                </c:pt>
                <c:pt idx="1086">
                  <c:v>5.2743359999999999</c:v>
                </c:pt>
                <c:pt idx="1087">
                  <c:v>8.9913600000000002</c:v>
                </c:pt>
                <c:pt idx="1088">
                  <c:v>8.9913600000000002</c:v>
                </c:pt>
                <c:pt idx="1089">
                  <c:v>5.2743359999999999</c:v>
                </c:pt>
                <c:pt idx="1090">
                  <c:v>5.2743359999999999</c:v>
                </c:pt>
                <c:pt idx="1091">
                  <c:v>4.0768319999999996</c:v>
                </c:pt>
                <c:pt idx="1092">
                  <c:v>5.2743359999999999</c:v>
                </c:pt>
                <c:pt idx="1093">
                  <c:v>5.3054639999999997</c:v>
                </c:pt>
                <c:pt idx="1094">
                  <c:v>5.2743359999999999</c:v>
                </c:pt>
                <c:pt idx="1095">
                  <c:v>8.9913600000000002</c:v>
                </c:pt>
                <c:pt idx="1096">
                  <c:v>8.9913600000000002</c:v>
                </c:pt>
                <c:pt idx="1097">
                  <c:v>5.2743359999999999</c:v>
                </c:pt>
                <c:pt idx="1098">
                  <c:v>5.2743359999999999</c:v>
                </c:pt>
                <c:pt idx="1099">
                  <c:v>4.0768319999999996</c:v>
                </c:pt>
                <c:pt idx="1100">
                  <c:v>4.0768319999999996</c:v>
                </c:pt>
                <c:pt idx="1101">
                  <c:v>2.5352039999999998</c:v>
                </c:pt>
                <c:pt idx="1102">
                  <c:v>2.5352039999999998</c:v>
                </c:pt>
                <c:pt idx="1103">
                  <c:v>3.7346879999999998</c:v>
                </c:pt>
                <c:pt idx="1104">
                  <c:v>3.7346879999999998</c:v>
                </c:pt>
                <c:pt idx="1105">
                  <c:v>3.2887360000000001</c:v>
                </c:pt>
                <c:pt idx="1106">
                  <c:v>4.2201279999999999</c:v>
                </c:pt>
                <c:pt idx="1107">
                  <c:v>4.2443439999999999</c:v>
                </c:pt>
                <c:pt idx="1108">
                  <c:v>4.2201279999999999</c:v>
                </c:pt>
                <c:pt idx="1109">
                  <c:v>7.1113600000000003</c:v>
                </c:pt>
                <c:pt idx="1110">
                  <c:v>7.1113600000000003</c:v>
                </c:pt>
                <c:pt idx="1111">
                  <c:v>4.2201279999999999</c:v>
                </c:pt>
                <c:pt idx="1112">
                  <c:v>4.2201279999999999</c:v>
                </c:pt>
                <c:pt idx="1113">
                  <c:v>3.2887360000000001</c:v>
                </c:pt>
                <c:pt idx="1114">
                  <c:v>4.2201279999999999</c:v>
                </c:pt>
                <c:pt idx="1115">
                  <c:v>4.2443439999999999</c:v>
                </c:pt>
                <c:pt idx="1116">
                  <c:v>4.2201279999999999</c:v>
                </c:pt>
                <c:pt idx="1117">
                  <c:v>7.1113600000000003</c:v>
                </c:pt>
                <c:pt idx="1118">
                  <c:v>7.1113600000000003</c:v>
                </c:pt>
                <c:pt idx="1119">
                  <c:v>4.2201279999999999</c:v>
                </c:pt>
                <c:pt idx="1120">
                  <c:v>4.2201279999999999</c:v>
                </c:pt>
                <c:pt idx="1121">
                  <c:v>3.2887360000000001</c:v>
                </c:pt>
                <c:pt idx="1122">
                  <c:v>4.2201279999999999</c:v>
                </c:pt>
                <c:pt idx="1123">
                  <c:v>4.2443439999999999</c:v>
                </c:pt>
                <c:pt idx="1124">
                  <c:v>4.2201279999999999</c:v>
                </c:pt>
                <c:pt idx="1125">
                  <c:v>7.1113600000000003</c:v>
                </c:pt>
                <c:pt idx="1126">
                  <c:v>7.1113600000000003</c:v>
                </c:pt>
                <c:pt idx="1127">
                  <c:v>4.2201279999999999</c:v>
                </c:pt>
                <c:pt idx="1128">
                  <c:v>4.2201279999999999</c:v>
                </c:pt>
                <c:pt idx="1129">
                  <c:v>3.2887360000000001</c:v>
                </c:pt>
                <c:pt idx="1130">
                  <c:v>4.9216959999999998</c:v>
                </c:pt>
                <c:pt idx="1131">
                  <c:v>4.9459119999999999</c:v>
                </c:pt>
                <c:pt idx="1132">
                  <c:v>4.9216959999999998</c:v>
                </c:pt>
                <c:pt idx="1133">
                  <c:v>9.9176319999999993</c:v>
                </c:pt>
                <c:pt idx="1134">
                  <c:v>9.9176319999999993</c:v>
                </c:pt>
                <c:pt idx="1135">
                  <c:v>4.9216959999999998</c:v>
                </c:pt>
                <c:pt idx="1136">
                  <c:v>4.9216959999999998</c:v>
                </c:pt>
                <c:pt idx="1137">
                  <c:v>3.2887360000000001</c:v>
                </c:pt>
                <c:pt idx="1138">
                  <c:v>4.9216959999999998</c:v>
                </c:pt>
                <c:pt idx="1139">
                  <c:v>4.9459119999999999</c:v>
                </c:pt>
                <c:pt idx="1140">
                  <c:v>4.9216959999999998</c:v>
                </c:pt>
                <c:pt idx="1141">
                  <c:v>9.9176319999999993</c:v>
                </c:pt>
                <c:pt idx="1142">
                  <c:v>9.9176319999999993</c:v>
                </c:pt>
                <c:pt idx="1143">
                  <c:v>4.9216959999999998</c:v>
                </c:pt>
                <c:pt idx="1144">
                  <c:v>4.9216959999999998</c:v>
                </c:pt>
                <c:pt idx="1145">
                  <c:v>3.2887360000000001</c:v>
                </c:pt>
                <c:pt idx="1146">
                  <c:v>4.9216959999999998</c:v>
                </c:pt>
                <c:pt idx="1147">
                  <c:v>4.9459119999999999</c:v>
                </c:pt>
                <c:pt idx="1148">
                  <c:v>4.9216959999999998</c:v>
                </c:pt>
                <c:pt idx="1149">
                  <c:v>9.9176319999999993</c:v>
                </c:pt>
                <c:pt idx="1150">
                  <c:v>9.9176319999999993</c:v>
                </c:pt>
                <c:pt idx="1151">
                  <c:v>4.9216959999999998</c:v>
                </c:pt>
                <c:pt idx="1152">
                  <c:v>4.9216959999999998</c:v>
                </c:pt>
                <c:pt idx="1153">
                  <c:v>3.2887360000000001</c:v>
                </c:pt>
                <c:pt idx="1154">
                  <c:v>4.9216959999999998</c:v>
                </c:pt>
                <c:pt idx="1155">
                  <c:v>4.9459119999999999</c:v>
                </c:pt>
                <c:pt idx="1156">
                  <c:v>4.9216959999999998</c:v>
                </c:pt>
                <c:pt idx="1157">
                  <c:v>9.9176319999999993</c:v>
                </c:pt>
                <c:pt idx="1158">
                  <c:v>9.9176319999999993</c:v>
                </c:pt>
                <c:pt idx="1159">
                  <c:v>4.9216959999999998</c:v>
                </c:pt>
                <c:pt idx="1160">
                  <c:v>4.9216959999999998</c:v>
                </c:pt>
                <c:pt idx="1161">
                  <c:v>3.2887360000000001</c:v>
                </c:pt>
                <c:pt idx="1162">
                  <c:v>4.9216959999999998</c:v>
                </c:pt>
                <c:pt idx="1163">
                  <c:v>4.9459119999999999</c:v>
                </c:pt>
                <c:pt idx="1164">
                  <c:v>4.9216959999999998</c:v>
                </c:pt>
                <c:pt idx="1165">
                  <c:v>9.9176319999999993</c:v>
                </c:pt>
                <c:pt idx="1166">
                  <c:v>9.9176319999999993</c:v>
                </c:pt>
                <c:pt idx="1167">
                  <c:v>4.9216959999999998</c:v>
                </c:pt>
                <c:pt idx="1168">
                  <c:v>4.9216959999999998</c:v>
                </c:pt>
                <c:pt idx="1169">
                  <c:v>3.2887360000000001</c:v>
                </c:pt>
                <c:pt idx="1170">
                  <c:v>4.9216959999999998</c:v>
                </c:pt>
                <c:pt idx="1171">
                  <c:v>4.9459119999999999</c:v>
                </c:pt>
                <c:pt idx="1172">
                  <c:v>4.9216959999999998</c:v>
                </c:pt>
                <c:pt idx="1173">
                  <c:v>9.9176319999999993</c:v>
                </c:pt>
                <c:pt idx="1174">
                  <c:v>9.9176319999999993</c:v>
                </c:pt>
                <c:pt idx="1175">
                  <c:v>4.9216959999999998</c:v>
                </c:pt>
                <c:pt idx="1176">
                  <c:v>4.9216959999999998</c:v>
                </c:pt>
                <c:pt idx="1177">
                  <c:v>3.2887360000000001</c:v>
                </c:pt>
                <c:pt idx="1178">
                  <c:v>4.9216959999999998</c:v>
                </c:pt>
                <c:pt idx="1179">
                  <c:v>4.9459119999999999</c:v>
                </c:pt>
                <c:pt idx="1180">
                  <c:v>4.9216959999999998</c:v>
                </c:pt>
                <c:pt idx="1181">
                  <c:v>9.9176319999999993</c:v>
                </c:pt>
                <c:pt idx="1182">
                  <c:v>9.9176319999999993</c:v>
                </c:pt>
                <c:pt idx="1183">
                  <c:v>4.9216959999999998</c:v>
                </c:pt>
                <c:pt idx="1184">
                  <c:v>4.9216959999999998</c:v>
                </c:pt>
                <c:pt idx="1185">
                  <c:v>3.2887360000000001</c:v>
                </c:pt>
                <c:pt idx="1186">
                  <c:v>4.2201279999999999</c:v>
                </c:pt>
                <c:pt idx="1187">
                  <c:v>4.2443439999999999</c:v>
                </c:pt>
                <c:pt idx="1188">
                  <c:v>4.2201279999999999</c:v>
                </c:pt>
                <c:pt idx="1189">
                  <c:v>7.1113600000000003</c:v>
                </c:pt>
                <c:pt idx="1190">
                  <c:v>7.1113600000000003</c:v>
                </c:pt>
                <c:pt idx="1191">
                  <c:v>4.2201279999999999</c:v>
                </c:pt>
                <c:pt idx="1192">
                  <c:v>4.2201279999999999</c:v>
                </c:pt>
                <c:pt idx="1193">
                  <c:v>3.2887360000000001</c:v>
                </c:pt>
                <c:pt idx="1194">
                  <c:v>4.2201279999999999</c:v>
                </c:pt>
                <c:pt idx="1195">
                  <c:v>4.2443439999999999</c:v>
                </c:pt>
                <c:pt idx="1196">
                  <c:v>4.2201279999999999</c:v>
                </c:pt>
                <c:pt idx="1197">
                  <c:v>7.1113600000000003</c:v>
                </c:pt>
                <c:pt idx="1198">
                  <c:v>7.1113600000000003</c:v>
                </c:pt>
                <c:pt idx="1199">
                  <c:v>4.2201279999999999</c:v>
                </c:pt>
                <c:pt idx="1200">
                  <c:v>4.2201279999999999</c:v>
                </c:pt>
                <c:pt idx="1201">
                  <c:v>3.2887360000000001</c:v>
                </c:pt>
                <c:pt idx="1202">
                  <c:v>4.2201279999999999</c:v>
                </c:pt>
                <c:pt idx="1203">
                  <c:v>4.2443439999999999</c:v>
                </c:pt>
                <c:pt idx="1204">
                  <c:v>4.2201279999999999</c:v>
                </c:pt>
                <c:pt idx="1205">
                  <c:v>7.1113600000000003</c:v>
                </c:pt>
                <c:pt idx="1206">
                  <c:v>7.1113600000000003</c:v>
                </c:pt>
                <c:pt idx="1207">
                  <c:v>4.2201279999999999</c:v>
                </c:pt>
                <c:pt idx="1208">
                  <c:v>4.2201279999999999</c:v>
                </c:pt>
                <c:pt idx="1209">
                  <c:v>3.2887360000000001</c:v>
                </c:pt>
                <c:pt idx="1210">
                  <c:v>3.2887360000000001</c:v>
                </c:pt>
                <c:pt idx="1211">
                  <c:v>2.0892520000000001</c:v>
                </c:pt>
                <c:pt idx="1212">
                  <c:v>2.0892520000000001</c:v>
                </c:pt>
                <c:pt idx="1213">
                  <c:v>3.005992</c:v>
                </c:pt>
                <c:pt idx="1214">
                  <c:v>3.005992</c:v>
                </c:pt>
                <c:pt idx="1215">
                  <c:v>2.6585999999999999</c:v>
                </c:pt>
                <c:pt idx="1216">
                  <c:v>3.3700800000000002</c:v>
                </c:pt>
                <c:pt idx="1217">
                  <c:v>3.3885839999999998</c:v>
                </c:pt>
                <c:pt idx="1218">
                  <c:v>3.3700800000000002</c:v>
                </c:pt>
                <c:pt idx="1219">
                  <c:v>5.5786800000000003</c:v>
                </c:pt>
                <c:pt idx="1220">
                  <c:v>5.5786800000000003</c:v>
                </c:pt>
                <c:pt idx="1221">
                  <c:v>3.3700800000000002</c:v>
                </c:pt>
                <c:pt idx="1222">
                  <c:v>3.3700800000000002</c:v>
                </c:pt>
                <c:pt idx="1223">
                  <c:v>2.6585999999999999</c:v>
                </c:pt>
                <c:pt idx="1224">
                  <c:v>3.3700800000000002</c:v>
                </c:pt>
                <c:pt idx="1225">
                  <c:v>3.3885839999999998</c:v>
                </c:pt>
                <c:pt idx="1226">
                  <c:v>3.3700800000000002</c:v>
                </c:pt>
                <c:pt idx="1227">
                  <c:v>5.5786800000000003</c:v>
                </c:pt>
                <c:pt idx="1228">
                  <c:v>5.5786800000000003</c:v>
                </c:pt>
                <c:pt idx="1229">
                  <c:v>3.3700800000000002</c:v>
                </c:pt>
                <c:pt idx="1230">
                  <c:v>3.3700800000000002</c:v>
                </c:pt>
                <c:pt idx="1231">
                  <c:v>2.6585999999999999</c:v>
                </c:pt>
                <c:pt idx="1232">
                  <c:v>3.3700800000000002</c:v>
                </c:pt>
                <c:pt idx="1233">
                  <c:v>3.3885839999999998</c:v>
                </c:pt>
                <c:pt idx="1234">
                  <c:v>3.3700800000000002</c:v>
                </c:pt>
                <c:pt idx="1235">
                  <c:v>5.5786800000000003</c:v>
                </c:pt>
                <c:pt idx="1236">
                  <c:v>5.5786800000000003</c:v>
                </c:pt>
                <c:pt idx="1237">
                  <c:v>3.3700800000000002</c:v>
                </c:pt>
                <c:pt idx="1238">
                  <c:v>3.3700800000000002</c:v>
                </c:pt>
                <c:pt idx="1239">
                  <c:v>2.6585999999999999</c:v>
                </c:pt>
                <c:pt idx="1240">
                  <c:v>3.9060000000000001</c:v>
                </c:pt>
                <c:pt idx="1241">
                  <c:v>3.9245040000000002</c:v>
                </c:pt>
                <c:pt idx="1242">
                  <c:v>3.9060000000000001</c:v>
                </c:pt>
                <c:pt idx="1243">
                  <c:v>7.7223600000000001</c:v>
                </c:pt>
                <c:pt idx="1244">
                  <c:v>7.7223600000000001</c:v>
                </c:pt>
                <c:pt idx="1245">
                  <c:v>3.9060000000000001</c:v>
                </c:pt>
                <c:pt idx="1246">
                  <c:v>3.9060000000000001</c:v>
                </c:pt>
                <c:pt idx="1247">
                  <c:v>2.6585999999999999</c:v>
                </c:pt>
                <c:pt idx="1248">
                  <c:v>3.9060000000000001</c:v>
                </c:pt>
                <c:pt idx="1249">
                  <c:v>3.9245040000000002</c:v>
                </c:pt>
                <c:pt idx="1250">
                  <c:v>3.9060000000000001</c:v>
                </c:pt>
                <c:pt idx="1251">
                  <c:v>7.7223600000000001</c:v>
                </c:pt>
                <c:pt idx="1252">
                  <c:v>7.7223600000000001</c:v>
                </c:pt>
                <c:pt idx="1253">
                  <c:v>3.9060000000000001</c:v>
                </c:pt>
                <c:pt idx="1254">
                  <c:v>3.9060000000000001</c:v>
                </c:pt>
                <c:pt idx="1255">
                  <c:v>2.6585999999999999</c:v>
                </c:pt>
                <c:pt idx="1256">
                  <c:v>3.9060000000000001</c:v>
                </c:pt>
                <c:pt idx="1257">
                  <c:v>3.9245040000000002</c:v>
                </c:pt>
                <c:pt idx="1258">
                  <c:v>3.9060000000000001</c:v>
                </c:pt>
                <c:pt idx="1259">
                  <c:v>7.7223600000000001</c:v>
                </c:pt>
                <c:pt idx="1260">
                  <c:v>7.7223600000000001</c:v>
                </c:pt>
                <c:pt idx="1261">
                  <c:v>3.9060000000000001</c:v>
                </c:pt>
                <c:pt idx="1262">
                  <c:v>3.9060000000000001</c:v>
                </c:pt>
                <c:pt idx="1263">
                  <c:v>2.6585999999999999</c:v>
                </c:pt>
                <c:pt idx="1264">
                  <c:v>3.9060000000000001</c:v>
                </c:pt>
                <c:pt idx="1265">
                  <c:v>3.9245040000000002</c:v>
                </c:pt>
                <c:pt idx="1266">
                  <c:v>3.9060000000000001</c:v>
                </c:pt>
                <c:pt idx="1267">
                  <c:v>7.7223600000000001</c:v>
                </c:pt>
                <c:pt idx="1268">
                  <c:v>7.7223600000000001</c:v>
                </c:pt>
                <c:pt idx="1269">
                  <c:v>3.9060000000000001</c:v>
                </c:pt>
                <c:pt idx="1270">
                  <c:v>3.9060000000000001</c:v>
                </c:pt>
                <c:pt idx="1271">
                  <c:v>2.6585999999999999</c:v>
                </c:pt>
                <c:pt idx="1272">
                  <c:v>3.9060000000000001</c:v>
                </c:pt>
                <c:pt idx="1273">
                  <c:v>3.9245040000000002</c:v>
                </c:pt>
                <c:pt idx="1274">
                  <c:v>3.9060000000000001</c:v>
                </c:pt>
                <c:pt idx="1275">
                  <c:v>7.7223600000000001</c:v>
                </c:pt>
                <c:pt idx="1276">
                  <c:v>7.7223600000000001</c:v>
                </c:pt>
                <c:pt idx="1277">
                  <c:v>3.9060000000000001</c:v>
                </c:pt>
                <c:pt idx="1278">
                  <c:v>3.9060000000000001</c:v>
                </c:pt>
                <c:pt idx="1279">
                  <c:v>2.6585999999999999</c:v>
                </c:pt>
                <c:pt idx="1280">
                  <c:v>3.9060000000000001</c:v>
                </c:pt>
                <c:pt idx="1281">
                  <c:v>3.9245040000000002</c:v>
                </c:pt>
                <c:pt idx="1282">
                  <c:v>3.9060000000000001</c:v>
                </c:pt>
                <c:pt idx="1283">
                  <c:v>7.7223600000000001</c:v>
                </c:pt>
                <c:pt idx="1284">
                  <c:v>7.7223600000000001</c:v>
                </c:pt>
                <c:pt idx="1285">
                  <c:v>3.9060000000000001</c:v>
                </c:pt>
                <c:pt idx="1286">
                  <c:v>3.9060000000000001</c:v>
                </c:pt>
                <c:pt idx="1287">
                  <c:v>2.6585999999999999</c:v>
                </c:pt>
                <c:pt idx="1288">
                  <c:v>3.9060000000000001</c:v>
                </c:pt>
                <c:pt idx="1289">
                  <c:v>3.9245040000000002</c:v>
                </c:pt>
                <c:pt idx="1290">
                  <c:v>3.9060000000000001</c:v>
                </c:pt>
                <c:pt idx="1291">
                  <c:v>7.7223600000000001</c:v>
                </c:pt>
                <c:pt idx="1292">
                  <c:v>7.7223600000000001</c:v>
                </c:pt>
                <c:pt idx="1293">
                  <c:v>3.9060000000000001</c:v>
                </c:pt>
                <c:pt idx="1294">
                  <c:v>3.9060000000000001</c:v>
                </c:pt>
                <c:pt idx="1295">
                  <c:v>2.6585999999999999</c:v>
                </c:pt>
                <c:pt idx="1296">
                  <c:v>3.3700800000000002</c:v>
                </c:pt>
                <c:pt idx="1297">
                  <c:v>3.3885839999999998</c:v>
                </c:pt>
                <c:pt idx="1298">
                  <c:v>3.3700800000000002</c:v>
                </c:pt>
                <c:pt idx="1299">
                  <c:v>5.5786800000000003</c:v>
                </c:pt>
                <c:pt idx="1300">
                  <c:v>5.5786800000000003</c:v>
                </c:pt>
                <c:pt idx="1301">
                  <c:v>3.3700800000000002</c:v>
                </c:pt>
                <c:pt idx="1302">
                  <c:v>3.3700800000000002</c:v>
                </c:pt>
                <c:pt idx="1303">
                  <c:v>2.6585999999999999</c:v>
                </c:pt>
                <c:pt idx="1304">
                  <c:v>3.3700800000000002</c:v>
                </c:pt>
                <c:pt idx="1305">
                  <c:v>3.3885839999999998</c:v>
                </c:pt>
                <c:pt idx="1306">
                  <c:v>3.3700800000000002</c:v>
                </c:pt>
                <c:pt idx="1307">
                  <c:v>5.5786800000000003</c:v>
                </c:pt>
                <c:pt idx="1308">
                  <c:v>5.5786800000000003</c:v>
                </c:pt>
                <c:pt idx="1309">
                  <c:v>3.3700800000000002</c:v>
                </c:pt>
                <c:pt idx="1310">
                  <c:v>3.3700800000000002</c:v>
                </c:pt>
                <c:pt idx="1311">
                  <c:v>2.6585999999999999</c:v>
                </c:pt>
                <c:pt idx="1312">
                  <c:v>3.3700800000000002</c:v>
                </c:pt>
                <c:pt idx="1313">
                  <c:v>3.3885839999999998</c:v>
                </c:pt>
                <c:pt idx="1314">
                  <c:v>3.3700800000000002</c:v>
                </c:pt>
                <c:pt idx="1315">
                  <c:v>5.5786800000000003</c:v>
                </c:pt>
                <c:pt idx="1316">
                  <c:v>5.5786800000000003</c:v>
                </c:pt>
                <c:pt idx="1317">
                  <c:v>3.3700800000000002</c:v>
                </c:pt>
                <c:pt idx="1318">
                  <c:v>3.3700800000000002</c:v>
                </c:pt>
                <c:pt idx="1319">
                  <c:v>2.6585999999999999</c:v>
                </c:pt>
                <c:pt idx="1320">
                  <c:v>2.6585999999999999</c:v>
                </c:pt>
                <c:pt idx="1321">
                  <c:v>1.74186</c:v>
                </c:pt>
                <c:pt idx="1322">
                  <c:v>1.74186</c:v>
                </c:pt>
                <c:pt idx="1323">
                  <c:v>2.447136</c:v>
                </c:pt>
                <c:pt idx="1324">
                  <c:v>2.447136</c:v>
                </c:pt>
                <c:pt idx="1325">
                  <c:v>2.1742400000000002</c:v>
                </c:pt>
                <c:pt idx="1326">
                  <c:v>2.7212480000000001</c:v>
                </c:pt>
                <c:pt idx="1327">
                  <c:v>2.7354799999999999</c:v>
                </c:pt>
                <c:pt idx="1328">
                  <c:v>2.7212480000000001</c:v>
                </c:pt>
                <c:pt idx="1329">
                  <c:v>4.4192960000000001</c:v>
                </c:pt>
                <c:pt idx="1330">
                  <c:v>4.4192960000000001</c:v>
                </c:pt>
                <c:pt idx="1331">
                  <c:v>2.7212480000000001</c:v>
                </c:pt>
                <c:pt idx="1332">
                  <c:v>2.7212480000000001</c:v>
                </c:pt>
                <c:pt idx="1333">
                  <c:v>2.1742400000000002</c:v>
                </c:pt>
                <c:pt idx="1334">
                  <c:v>2.7212480000000001</c:v>
                </c:pt>
                <c:pt idx="1335">
                  <c:v>2.7354799999999999</c:v>
                </c:pt>
                <c:pt idx="1336">
                  <c:v>2.7212480000000001</c:v>
                </c:pt>
                <c:pt idx="1337">
                  <c:v>4.4192960000000001</c:v>
                </c:pt>
                <c:pt idx="1338">
                  <c:v>4.4192960000000001</c:v>
                </c:pt>
                <c:pt idx="1339">
                  <c:v>2.7212480000000001</c:v>
                </c:pt>
                <c:pt idx="1340">
                  <c:v>2.7212480000000001</c:v>
                </c:pt>
                <c:pt idx="1341">
                  <c:v>2.1742400000000002</c:v>
                </c:pt>
                <c:pt idx="1342">
                  <c:v>2.7212480000000001</c:v>
                </c:pt>
                <c:pt idx="1343">
                  <c:v>2.7354799999999999</c:v>
                </c:pt>
                <c:pt idx="1344">
                  <c:v>2.7212480000000001</c:v>
                </c:pt>
                <c:pt idx="1345">
                  <c:v>4.4192960000000001</c:v>
                </c:pt>
                <c:pt idx="1346">
                  <c:v>4.4192960000000001</c:v>
                </c:pt>
                <c:pt idx="1347">
                  <c:v>2.7212480000000001</c:v>
                </c:pt>
                <c:pt idx="1348">
                  <c:v>2.7212480000000001</c:v>
                </c:pt>
                <c:pt idx="1349">
                  <c:v>2.1742400000000002</c:v>
                </c:pt>
                <c:pt idx="1350">
                  <c:v>3.1332800000000001</c:v>
                </c:pt>
                <c:pt idx="1351">
                  <c:v>3.1475119999999999</c:v>
                </c:pt>
                <c:pt idx="1352">
                  <c:v>3.1332800000000001</c:v>
                </c:pt>
                <c:pt idx="1353">
                  <c:v>6.0674239999999999</c:v>
                </c:pt>
                <c:pt idx="1354">
                  <c:v>6.0674239999999999</c:v>
                </c:pt>
                <c:pt idx="1355">
                  <c:v>3.1332800000000001</c:v>
                </c:pt>
                <c:pt idx="1356">
                  <c:v>3.1332800000000001</c:v>
                </c:pt>
                <c:pt idx="1357">
                  <c:v>2.1742400000000002</c:v>
                </c:pt>
                <c:pt idx="1358">
                  <c:v>3.1332800000000001</c:v>
                </c:pt>
                <c:pt idx="1359">
                  <c:v>3.1475119999999999</c:v>
                </c:pt>
                <c:pt idx="1360">
                  <c:v>3.1332800000000001</c:v>
                </c:pt>
                <c:pt idx="1361">
                  <c:v>6.0674239999999999</c:v>
                </c:pt>
                <c:pt idx="1362">
                  <c:v>6.0674239999999999</c:v>
                </c:pt>
                <c:pt idx="1363">
                  <c:v>3.1332800000000001</c:v>
                </c:pt>
                <c:pt idx="1364">
                  <c:v>3.1332800000000001</c:v>
                </c:pt>
                <c:pt idx="1365">
                  <c:v>2.1742400000000002</c:v>
                </c:pt>
                <c:pt idx="1366">
                  <c:v>3.1332800000000001</c:v>
                </c:pt>
                <c:pt idx="1367">
                  <c:v>3.1475119999999999</c:v>
                </c:pt>
                <c:pt idx="1368">
                  <c:v>3.1332800000000001</c:v>
                </c:pt>
                <c:pt idx="1369">
                  <c:v>6.0674239999999999</c:v>
                </c:pt>
                <c:pt idx="1370">
                  <c:v>6.0674239999999999</c:v>
                </c:pt>
                <c:pt idx="1371">
                  <c:v>3.1332800000000001</c:v>
                </c:pt>
                <c:pt idx="1372">
                  <c:v>3.1332800000000001</c:v>
                </c:pt>
                <c:pt idx="1373">
                  <c:v>2.1742400000000002</c:v>
                </c:pt>
                <c:pt idx="1374">
                  <c:v>3.1332800000000001</c:v>
                </c:pt>
                <c:pt idx="1375">
                  <c:v>3.1475119999999999</c:v>
                </c:pt>
                <c:pt idx="1376">
                  <c:v>3.1332800000000001</c:v>
                </c:pt>
                <c:pt idx="1377">
                  <c:v>6.0674239999999999</c:v>
                </c:pt>
                <c:pt idx="1378">
                  <c:v>6.0674239999999999</c:v>
                </c:pt>
                <c:pt idx="1379">
                  <c:v>3.1332800000000001</c:v>
                </c:pt>
                <c:pt idx="1380">
                  <c:v>3.1332800000000001</c:v>
                </c:pt>
                <c:pt idx="1381">
                  <c:v>2.1742400000000002</c:v>
                </c:pt>
                <c:pt idx="1382">
                  <c:v>3.1332800000000001</c:v>
                </c:pt>
                <c:pt idx="1383">
                  <c:v>3.1475119999999999</c:v>
                </c:pt>
                <c:pt idx="1384">
                  <c:v>3.1332800000000001</c:v>
                </c:pt>
                <c:pt idx="1385">
                  <c:v>6.0674239999999999</c:v>
                </c:pt>
                <c:pt idx="1386">
                  <c:v>6.0674239999999999</c:v>
                </c:pt>
                <c:pt idx="1387">
                  <c:v>3.1332800000000001</c:v>
                </c:pt>
                <c:pt idx="1388">
                  <c:v>3.1332800000000001</c:v>
                </c:pt>
                <c:pt idx="1389">
                  <c:v>2.1742400000000002</c:v>
                </c:pt>
                <c:pt idx="1390">
                  <c:v>3.1332800000000001</c:v>
                </c:pt>
                <c:pt idx="1391">
                  <c:v>3.1475119999999999</c:v>
                </c:pt>
                <c:pt idx="1392">
                  <c:v>3.1332800000000001</c:v>
                </c:pt>
                <c:pt idx="1393">
                  <c:v>6.0674239999999999</c:v>
                </c:pt>
                <c:pt idx="1394">
                  <c:v>6.0674239999999999</c:v>
                </c:pt>
                <c:pt idx="1395">
                  <c:v>3.1332800000000001</c:v>
                </c:pt>
                <c:pt idx="1396">
                  <c:v>3.1332800000000001</c:v>
                </c:pt>
                <c:pt idx="1397">
                  <c:v>2.1742400000000002</c:v>
                </c:pt>
                <c:pt idx="1398">
                  <c:v>3.1332800000000001</c:v>
                </c:pt>
                <c:pt idx="1399">
                  <c:v>3.1475119999999999</c:v>
                </c:pt>
                <c:pt idx="1400">
                  <c:v>3.1332800000000001</c:v>
                </c:pt>
                <c:pt idx="1401">
                  <c:v>6.0674239999999999</c:v>
                </c:pt>
                <c:pt idx="1402">
                  <c:v>6.0674239999999999</c:v>
                </c:pt>
                <c:pt idx="1403">
                  <c:v>3.1332800000000001</c:v>
                </c:pt>
                <c:pt idx="1404">
                  <c:v>3.1332800000000001</c:v>
                </c:pt>
                <c:pt idx="1405">
                  <c:v>2.1742400000000002</c:v>
                </c:pt>
                <c:pt idx="1406">
                  <c:v>2.7212480000000001</c:v>
                </c:pt>
                <c:pt idx="1407">
                  <c:v>2.7354799999999999</c:v>
                </c:pt>
                <c:pt idx="1408">
                  <c:v>2.7212480000000001</c:v>
                </c:pt>
                <c:pt idx="1409">
                  <c:v>4.4192960000000001</c:v>
                </c:pt>
                <c:pt idx="1410">
                  <c:v>4.4192960000000001</c:v>
                </c:pt>
                <c:pt idx="1411">
                  <c:v>2.7212480000000001</c:v>
                </c:pt>
                <c:pt idx="1412">
                  <c:v>2.7212480000000001</c:v>
                </c:pt>
                <c:pt idx="1413">
                  <c:v>2.1742400000000002</c:v>
                </c:pt>
                <c:pt idx="1414">
                  <c:v>2.7212480000000001</c:v>
                </c:pt>
                <c:pt idx="1415">
                  <c:v>2.7354799999999999</c:v>
                </c:pt>
                <c:pt idx="1416">
                  <c:v>2.7212480000000001</c:v>
                </c:pt>
                <c:pt idx="1417">
                  <c:v>4.4192960000000001</c:v>
                </c:pt>
                <c:pt idx="1418">
                  <c:v>4.4192960000000001</c:v>
                </c:pt>
                <c:pt idx="1419">
                  <c:v>2.7212480000000001</c:v>
                </c:pt>
                <c:pt idx="1420">
                  <c:v>2.7212480000000001</c:v>
                </c:pt>
                <c:pt idx="1421">
                  <c:v>2.1742400000000002</c:v>
                </c:pt>
                <c:pt idx="1422">
                  <c:v>2.7212480000000001</c:v>
                </c:pt>
                <c:pt idx="1423">
                  <c:v>2.7354799999999999</c:v>
                </c:pt>
                <c:pt idx="1424">
                  <c:v>2.7212480000000001</c:v>
                </c:pt>
                <c:pt idx="1425">
                  <c:v>4.4192960000000001</c:v>
                </c:pt>
                <c:pt idx="1426">
                  <c:v>4.4192960000000001</c:v>
                </c:pt>
                <c:pt idx="1427">
                  <c:v>2.7212480000000001</c:v>
                </c:pt>
                <c:pt idx="1428">
                  <c:v>2.7212480000000001</c:v>
                </c:pt>
                <c:pt idx="1429">
                  <c:v>2.1742400000000002</c:v>
                </c:pt>
                <c:pt idx="1430">
                  <c:v>2.1742400000000002</c:v>
                </c:pt>
                <c:pt idx="1431">
                  <c:v>1.4689639999999999</c:v>
                </c:pt>
                <c:pt idx="1432">
                  <c:v>1.4689639999999999</c:v>
                </c:pt>
                <c:pt idx="1433">
                  <c:v>2.0031680000000001</c:v>
                </c:pt>
                <c:pt idx="1434">
                  <c:v>2.0031680000000001</c:v>
                </c:pt>
                <c:pt idx="1435">
                  <c:v>1.7911999999999999</c:v>
                </c:pt>
                <c:pt idx="1436">
                  <c:v>2.205152</c:v>
                </c:pt>
                <c:pt idx="1437">
                  <c:v>2.2159279999999999</c:v>
                </c:pt>
                <c:pt idx="1438">
                  <c:v>2.205152</c:v>
                </c:pt>
                <c:pt idx="1439">
                  <c:v>3.4903040000000001</c:v>
                </c:pt>
                <c:pt idx="1440">
                  <c:v>3.4903040000000001</c:v>
                </c:pt>
                <c:pt idx="1441">
                  <c:v>2.205152</c:v>
                </c:pt>
                <c:pt idx="1442">
                  <c:v>2.205152</c:v>
                </c:pt>
                <c:pt idx="1443">
                  <c:v>1.7911999999999999</c:v>
                </c:pt>
                <c:pt idx="1444">
                  <c:v>2.205152</c:v>
                </c:pt>
                <c:pt idx="1445">
                  <c:v>2.2159279999999999</c:v>
                </c:pt>
                <c:pt idx="1446">
                  <c:v>2.205152</c:v>
                </c:pt>
                <c:pt idx="1447">
                  <c:v>3.4903040000000001</c:v>
                </c:pt>
                <c:pt idx="1448">
                  <c:v>3.4903040000000001</c:v>
                </c:pt>
                <c:pt idx="1449">
                  <c:v>2.205152</c:v>
                </c:pt>
                <c:pt idx="1450">
                  <c:v>2.205152</c:v>
                </c:pt>
                <c:pt idx="1451">
                  <c:v>1.7911999999999999</c:v>
                </c:pt>
                <c:pt idx="1452">
                  <c:v>2.205152</c:v>
                </c:pt>
                <c:pt idx="1453">
                  <c:v>2.2159279999999999</c:v>
                </c:pt>
                <c:pt idx="1454">
                  <c:v>2.205152</c:v>
                </c:pt>
                <c:pt idx="1455">
                  <c:v>3.4903040000000001</c:v>
                </c:pt>
                <c:pt idx="1456">
                  <c:v>3.4903040000000001</c:v>
                </c:pt>
                <c:pt idx="1457">
                  <c:v>2.205152</c:v>
                </c:pt>
                <c:pt idx="1458">
                  <c:v>2.205152</c:v>
                </c:pt>
                <c:pt idx="1459">
                  <c:v>1.7911999999999999</c:v>
                </c:pt>
                <c:pt idx="1460">
                  <c:v>2.5169600000000001</c:v>
                </c:pt>
                <c:pt idx="1461">
                  <c:v>2.527736</c:v>
                </c:pt>
                <c:pt idx="1462">
                  <c:v>2.5169600000000001</c:v>
                </c:pt>
                <c:pt idx="1463">
                  <c:v>4.7375360000000004</c:v>
                </c:pt>
                <c:pt idx="1464">
                  <c:v>4.7375360000000004</c:v>
                </c:pt>
                <c:pt idx="1465">
                  <c:v>2.5169600000000001</c:v>
                </c:pt>
                <c:pt idx="1466">
                  <c:v>2.5169600000000001</c:v>
                </c:pt>
                <c:pt idx="1467">
                  <c:v>1.7911999999999999</c:v>
                </c:pt>
                <c:pt idx="1468">
                  <c:v>2.5169600000000001</c:v>
                </c:pt>
                <c:pt idx="1469">
                  <c:v>2.527736</c:v>
                </c:pt>
                <c:pt idx="1470">
                  <c:v>2.5169600000000001</c:v>
                </c:pt>
                <c:pt idx="1471">
                  <c:v>4.7375360000000004</c:v>
                </c:pt>
                <c:pt idx="1472">
                  <c:v>4.7375360000000004</c:v>
                </c:pt>
                <c:pt idx="1473">
                  <c:v>2.5169600000000001</c:v>
                </c:pt>
                <c:pt idx="1474">
                  <c:v>2.5169600000000001</c:v>
                </c:pt>
                <c:pt idx="1475">
                  <c:v>1.7911999999999999</c:v>
                </c:pt>
                <c:pt idx="1476">
                  <c:v>2.5169600000000001</c:v>
                </c:pt>
                <c:pt idx="1477">
                  <c:v>2.527736</c:v>
                </c:pt>
                <c:pt idx="1478">
                  <c:v>2.5169600000000001</c:v>
                </c:pt>
                <c:pt idx="1479">
                  <c:v>4.7375360000000004</c:v>
                </c:pt>
                <c:pt idx="1480">
                  <c:v>4.7375360000000004</c:v>
                </c:pt>
                <c:pt idx="1481">
                  <c:v>2.5169600000000001</c:v>
                </c:pt>
                <c:pt idx="1482">
                  <c:v>2.5169600000000001</c:v>
                </c:pt>
                <c:pt idx="1483">
                  <c:v>1.7911999999999999</c:v>
                </c:pt>
                <c:pt idx="1484">
                  <c:v>2.5169600000000001</c:v>
                </c:pt>
                <c:pt idx="1485">
                  <c:v>2.527736</c:v>
                </c:pt>
                <c:pt idx="1486">
                  <c:v>2.5169600000000001</c:v>
                </c:pt>
                <c:pt idx="1487">
                  <c:v>4.7375360000000004</c:v>
                </c:pt>
                <c:pt idx="1488">
                  <c:v>4.7375360000000004</c:v>
                </c:pt>
                <c:pt idx="1489">
                  <c:v>2.5169600000000001</c:v>
                </c:pt>
                <c:pt idx="1490">
                  <c:v>2.5169600000000001</c:v>
                </c:pt>
                <c:pt idx="1491">
                  <c:v>1.7911999999999999</c:v>
                </c:pt>
                <c:pt idx="1492">
                  <c:v>2.5169600000000001</c:v>
                </c:pt>
                <c:pt idx="1493">
                  <c:v>2.527736</c:v>
                </c:pt>
                <c:pt idx="1494">
                  <c:v>2.5169600000000001</c:v>
                </c:pt>
                <c:pt idx="1495">
                  <c:v>4.7375360000000004</c:v>
                </c:pt>
                <c:pt idx="1496">
                  <c:v>4.7375360000000004</c:v>
                </c:pt>
                <c:pt idx="1497">
                  <c:v>2.5169600000000001</c:v>
                </c:pt>
                <c:pt idx="1498">
                  <c:v>2.5169600000000001</c:v>
                </c:pt>
                <c:pt idx="1499">
                  <c:v>1.7911999999999999</c:v>
                </c:pt>
                <c:pt idx="1500">
                  <c:v>2.5169600000000001</c:v>
                </c:pt>
                <c:pt idx="1501">
                  <c:v>2.527736</c:v>
                </c:pt>
                <c:pt idx="1502">
                  <c:v>2.5169600000000001</c:v>
                </c:pt>
                <c:pt idx="1503">
                  <c:v>4.7375360000000004</c:v>
                </c:pt>
                <c:pt idx="1504">
                  <c:v>4.7375360000000004</c:v>
                </c:pt>
                <c:pt idx="1505">
                  <c:v>2.5169600000000001</c:v>
                </c:pt>
                <c:pt idx="1506">
                  <c:v>2.5169600000000001</c:v>
                </c:pt>
                <c:pt idx="1507">
                  <c:v>1.7911999999999999</c:v>
                </c:pt>
                <c:pt idx="1508">
                  <c:v>2.5169600000000001</c:v>
                </c:pt>
                <c:pt idx="1509">
                  <c:v>2.527736</c:v>
                </c:pt>
                <c:pt idx="1510">
                  <c:v>2.5169600000000001</c:v>
                </c:pt>
                <c:pt idx="1511">
                  <c:v>4.7375360000000004</c:v>
                </c:pt>
                <c:pt idx="1512">
                  <c:v>4.7375360000000004</c:v>
                </c:pt>
                <c:pt idx="1513">
                  <c:v>2.5169600000000001</c:v>
                </c:pt>
                <c:pt idx="1514">
                  <c:v>2.5169600000000001</c:v>
                </c:pt>
                <c:pt idx="1515">
                  <c:v>1.7911999999999999</c:v>
                </c:pt>
                <c:pt idx="1516">
                  <c:v>2.205152</c:v>
                </c:pt>
                <c:pt idx="1517">
                  <c:v>2.2159279999999999</c:v>
                </c:pt>
                <c:pt idx="1518">
                  <c:v>2.205152</c:v>
                </c:pt>
                <c:pt idx="1519">
                  <c:v>3.4903040000000001</c:v>
                </c:pt>
                <c:pt idx="1520">
                  <c:v>3.4903040000000001</c:v>
                </c:pt>
                <c:pt idx="1521">
                  <c:v>2.205152</c:v>
                </c:pt>
                <c:pt idx="1522">
                  <c:v>2.205152</c:v>
                </c:pt>
                <c:pt idx="1523">
                  <c:v>1.7911999999999999</c:v>
                </c:pt>
                <c:pt idx="1524">
                  <c:v>2.205152</c:v>
                </c:pt>
                <c:pt idx="1525">
                  <c:v>2.2159279999999999</c:v>
                </c:pt>
                <c:pt idx="1526">
                  <c:v>2.205152</c:v>
                </c:pt>
                <c:pt idx="1527">
                  <c:v>3.4903040000000001</c:v>
                </c:pt>
                <c:pt idx="1528">
                  <c:v>3.4903040000000001</c:v>
                </c:pt>
                <c:pt idx="1529">
                  <c:v>2.205152</c:v>
                </c:pt>
                <c:pt idx="1530">
                  <c:v>2.205152</c:v>
                </c:pt>
                <c:pt idx="1531">
                  <c:v>1.7911999999999999</c:v>
                </c:pt>
                <c:pt idx="1532">
                  <c:v>2.205152</c:v>
                </c:pt>
                <c:pt idx="1533">
                  <c:v>2.2159279999999999</c:v>
                </c:pt>
                <c:pt idx="1534">
                  <c:v>2.205152</c:v>
                </c:pt>
                <c:pt idx="1535">
                  <c:v>3.4903040000000001</c:v>
                </c:pt>
                <c:pt idx="1536">
                  <c:v>3.4903040000000001</c:v>
                </c:pt>
                <c:pt idx="1537">
                  <c:v>2.205152</c:v>
                </c:pt>
                <c:pt idx="1538">
                  <c:v>2.205152</c:v>
                </c:pt>
                <c:pt idx="1539">
                  <c:v>1.7911999999999999</c:v>
                </c:pt>
                <c:pt idx="1540">
                  <c:v>1.7911999999999999</c:v>
                </c:pt>
                <c:pt idx="1541">
                  <c:v>1.256996</c:v>
                </c:pt>
                <c:pt idx="1542">
                  <c:v>1.256996</c:v>
                </c:pt>
                <c:pt idx="1543">
                  <c:v>1.669232</c:v>
                </c:pt>
                <c:pt idx="1544">
                  <c:v>1.669232</c:v>
                </c:pt>
                <c:pt idx="1545">
                  <c:v>1.501296</c:v>
                </c:pt>
                <c:pt idx="1546">
                  <c:v>1.820384</c:v>
                </c:pt>
                <c:pt idx="1547">
                  <c:v>1.8286960000000001</c:v>
                </c:pt>
                <c:pt idx="1548">
                  <c:v>1.820384</c:v>
                </c:pt>
                <c:pt idx="1549">
                  <c:v>2.8111519999999999</c:v>
                </c:pt>
                <c:pt idx="1550">
                  <c:v>2.8111519999999999</c:v>
                </c:pt>
                <c:pt idx="1551">
                  <c:v>1.820384</c:v>
                </c:pt>
                <c:pt idx="1552">
                  <c:v>1.820384</c:v>
                </c:pt>
                <c:pt idx="1553">
                  <c:v>1.501296</c:v>
                </c:pt>
                <c:pt idx="1554">
                  <c:v>1.820384</c:v>
                </c:pt>
                <c:pt idx="1555">
                  <c:v>1.8286960000000001</c:v>
                </c:pt>
                <c:pt idx="1556">
                  <c:v>1.820384</c:v>
                </c:pt>
                <c:pt idx="1557">
                  <c:v>2.8111519999999999</c:v>
                </c:pt>
                <c:pt idx="1558">
                  <c:v>2.8111519999999999</c:v>
                </c:pt>
                <c:pt idx="1559">
                  <c:v>1.820384</c:v>
                </c:pt>
                <c:pt idx="1560">
                  <c:v>1.820384</c:v>
                </c:pt>
                <c:pt idx="1561">
                  <c:v>1.501296</c:v>
                </c:pt>
                <c:pt idx="1562">
                  <c:v>1.820384</c:v>
                </c:pt>
                <c:pt idx="1563">
                  <c:v>1.8286960000000001</c:v>
                </c:pt>
                <c:pt idx="1564">
                  <c:v>1.820384</c:v>
                </c:pt>
                <c:pt idx="1565">
                  <c:v>2.8111519999999999</c:v>
                </c:pt>
                <c:pt idx="1566">
                  <c:v>2.8111519999999999</c:v>
                </c:pt>
                <c:pt idx="1567">
                  <c:v>1.820384</c:v>
                </c:pt>
                <c:pt idx="1568">
                  <c:v>1.820384</c:v>
                </c:pt>
                <c:pt idx="1569">
                  <c:v>1.501296</c:v>
                </c:pt>
                <c:pt idx="1570">
                  <c:v>2.0607359999999999</c:v>
                </c:pt>
                <c:pt idx="1571">
                  <c:v>2.069048</c:v>
                </c:pt>
                <c:pt idx="1572">
                  <c:v>2.0607359999999999</c:v>
                </c:pt>
                <c:pt idx="1573">
                  <c:v>3.7725599999999999</c:v>
                </c:pt>
                <c:pt idx="1574">
                  <c:v>3.7725599999999999</c:v>
                </c:pt>
                <c:pt idx="1575">
                  <c:v>2.0607359999999999</c:v>
                </c:pt>
                <c:pt idx="1576">
                  <c:v>2.0607359999999999</c:v>
                </c:pt>
                <c:pt idx="1577">
                  <c:v>1.501296</c:v>
                </c:pt>
                <c:pt idx="1578">
                  <c:v>2.0607359999999999</c:v>
                </c:pt>
                <c:pt idx="1579">
                  <c:v>2.069048</c:v>
                </c:pt>
                <c:pt idx="1580">
                  <c:v>2.0607359999999999</c:v>
                </c:pt>
                <c:pt idx="1581">
                  <c:v>3.7725599999999999</c:v>
                </c:pt>
                <c:pt idx="1582">
                  <c:v>3.7725599999999999</c:v>
                </c:pt>
                <c:pt idx="1583">
                  <c:v>2.0607359999999999</c:v>
                </c:pt>
                <c:pt idx="1584">
                  <c:v>2.0607359999999999</c:v>
                </c:pt>
                <c:pt idx="1585">
                  <c:v>1.501296</c:v>
                </c:pt>
                <c:pt idx="1586">
                  <c:v>2.0607359999999999</c:v>
                </c:pt>
                <c:pt idx="1587">
                  <c:v>2.069048</c:v>
                </c:pt>
                <c:pt idx="1588">
                  <c:v>2.0607359999999999</c:v>
                </c:pt>
                <c:pt idx="1589">
                  <c:v>3.7725599999999999</c:v>
                </c:pt>
                <c:pt idx="1590">
                  <c:v>3.7725599999999999</c:v>
                </c:pt>
                <c:pt idx="1591">
                  <c:v>2.0607359999999999</c:v>
                </c:pt>
                <c:pt idx="1592">
                  <c:v>2.0607359999999999</c:v>
                </c:pt>
                <c:pt idx="1593">
                  <c:v>1.501296</c:v>
                </c:pt>
                <c:pt idx="1594">
                  <c:v>2.0607359999999999</c:v>
                </c:pt>
                <c:pt idx="1595">
                  <c:v>2.069048</c:v>
                </c:pt>
                <c:pt idx="1596">
                  <c:v>2.0607359999999999</c:v>
                </c:pt>
                <c:pt idx="1597">
                  <c:v>3.7725599999999999</c:v>
                </c:pt>
                <c:pt idx="1598">
                  <c:v>3.7725599999999999</c:v>
                </c:pt>
                <c:pt idx="1599">
                  <c:v>2.0607359999999999</c:v>
                </c:pt>
                <c:pt idx="1600">
                  <c:v>2.0607359999999999</c:v>
                </c:pt>
                <c:pt idx="1601">
                  <c:v>1.501296</c:v>
                </c:pt>
                <c:pt idx="1602">
                  <c:v>2.0607359999999999</c:v>
                </c:pt>
                <c:pt idx="1603">
                  <c:v>2.069048</c:v>
                </c:pt>
                <c:pt idx="1604">
                  <c:v>2.0607359999999999</c:v>
                </c:pt>
                <c:pt idx="1605">
                  <c:v>3.7725599999999999</c:v>
                </c:pt>
                <c:pt idx="1606">
                  <c:v>3.7725599999999999</c:v>
                </c:pt>
                <c:pt idx="1607">
                  <c:v>2.0607359999999999</c:v>
                </c:pt>
                <c:pt idx="1608">
                  <c:v>2.0607359999999999</c:v>
                </c:pt>
                <c:pt idx="1609">
                  <c:v>1.501296</c:v>
                </c:pt>
                <c:pt idx="1610">
                  <c:v>2.0607359999999999</c:v>
                </c:pt>
                <c:pt idx="1611">
                  <c:v>2.069048</c:v>
                </c:pt>
                <c:pt idx="1612">
                  <c:v>2.0607359999999999</c:v>
                </c:pt>
                <c:pt idx="1613">
                  <c:v>3.7725599999999999</c:v>
                </c:pt>
                <c:pt idx="1614">
                  <c:v>3.7725599999999999</c:v>
                </c:pt>
                <c:pt idx="1615">
                  <c:v>2.0607359999999999</c:v>
                </c:pt>
                <c:pt idx="1616">
                  <c:v>2.0607359999999999</c:v>
                </c:pt>
                <c:pt idx="1617">
                  <c:v>1.501296</c:v>
                </c:pt>
                <c:pt idx="1618">
                  <c:v>2.0607359999999999</c:v>
                </c:pt>
                <c:pt idx="1619">
                  <c:v>2.069048</c:v>
                </c:pt>
                <c:pt idx="1620">
                  <c:v>2.0607359999999999</c:v>
                </c:pt>
                <c:pt idx="1621">
                  <c:v>3.7725599999999999</c:v>
                </c:pt>
                <c:pt idx="1622">
                  <c:v>3.7725599999999999</c:v>
                </c:pt>
                <c:pt idx="1623">
                  <c:v>2.0607359999999999</c:v>
                </c:pt>
                <c:pt idx="1624">
                  <c:v>2.0607359999999999</c:v>
                </c:pt>
                <c:pt idx="1625">
                  <c:v>1.501296</c:v>
                </c:pt>
                <c:pt idx="1626">
                  <c:v>1.820384</c:v>
                </c:pt>
                <c:pt idx="1627">
                  <c:v>1.8286960000000001</c:v>
                </c:pt>
                <c:pt idx="1628">
                  <c:v>1.820384</c:v>
                </c:pt>
                <c:pt idx="1629">
                  <c:v>2.8111519999999999</c:v>
                </c:pt>
                <c:pt idx="1630">
                  <c:v>2.8111519999999999</c:v>
                </c:pt>
                <c:pt idx="1631">
                  <c:v>1.820384</c:v>
                </c:pt>
                <c:pt idx="1632">
                  <c:v>1.820384</c:v>
                </c:pt>
                <c:pt idx="1633">
                  <c:v>1.501296</c:v>
                </c:pt>
                <c:pt idx="1634">
                  <c:v>1.820384</c:v>
                </c:pt>
                <c:pt idx="1635">
                  <c:v>1.8286960000000001</c:v>
                </c:pt>
                <c:pt idx="1636">
                  <c:v>1.820384</c:v>
                </c:pt>
                <c:pt idx="1637">
                  <c:v>2.8111519999999999</c:v>
                </c:pt>
                <c:pt idx="1638">
                  <c:v>2.8111519999999999</c:v>
                </c:pt>
                <c:pt idx="1639">
                  <c:v>1.820384</c:v>
                </c:pt>
                <c:pt idx="1640">
                  <c:v>1.820384</c:v>
                </c:pt>
                <c:pt idx="1641">
                  <c:v>1.501296</c:v>
                </c:pt>
                <c:pt idx="1642">
                  <c:v>1.820384</c:v>
                </c:pt>
                <c:pt idx="1643">
                  <c:v>1.8286960000000001</c:v>
                </c:pt>
                <c:pt idx="1644">
                  <c:v>1.820384</c:v>
                </c:pt>
                <c:pt idx="1645">
                  <c:v>2.8111519999999999</c:v>
                </c:pt>
                <c:pt idx="1646">
                  <c:v>2.8111519999999999</c:v>
                </c:pt>
                <c:pt idx="1647">
                  <c:v>1.820384</c:v>
                </c:pt>
                <c:pt idx="1648">
                  <c:v>1.820384</c:v>
                </c:pt>
                <c:pt idx="1649">
                  <c:v>1.501296</c:v>
                </c:pt>
                <c:pt idx="1650">
                  <c:v>1.501296</c:v>
                </c:pt>
                <c:pt idx="1651">
                  <c:v>1.0890599999999999</c:v>
                </c:pt>
                <c:pt idx="1652">
                  <c:v>1.0890599999999999</c:v>
                </c:pt>
                <c:pt idx="1653">
                  <c:v>1.41774</c:v>
                </c:pt>
                <c:pt idx="1654">
                  <c:v>1.41774</c:v>
                </c:pt>
                <c:pt idx="1655">
                  <c:v>1.2803960000000001</c:v>
                </c:pt>
                <c:pt idx="1656">
                  <c:v>1.5344960000000001</c:v>
                </c:pt>
                <c:pt idx="1657">
                  <c:v>1.54112</c:v>
                </c:pt>
                <c:pt idx="1658">
                  <c:v>1.5344960000000001</c:v>
                </c:pt>
                <c:pt idx="1659">
                  <c:v>2.3233160000000002</c:v>
                </c:pt>
                <c:pt idx="1660">
                  <c:v>2.3233160000000002</c:v>
                </c:pt>
                <c:pt idx="1661">
                  <c:v>1.5344960000000001</c:v>
                </c:pt>
                <c:pt idx="1662">
                  <c:v>1.5344960000000001</c:v>
                </c:pt>
                <c:pt idx="1663">
                  <c:v>1.2803960000000001</c:v>
                </c:pt>
                <c:pt idx="1664">
                  <c:v>1.5344960000000001</c:v>
                </c:pt>
                <c:pt idx="1665">
                  <c:v>1.54112</c:v>
                </c:pt>
                <c:pt idx="1666">
                  <c:v>1.5344960000000001</c:v>
                </c:pt>
                <c:pt idx="1667">
                  <c:v>2.3233160000000002</c:v>
                </c:pt>
                <c:pt idx="1668">
                  <c:v>2.3233160000000002</c:v>
                </c:pt>
                <c:pt idx="1669">
                  <c:v>1.5344960000000001</c:v>
                </c:pt>
                <c:pt idx="1670">
                  <c:v>1.5344960000000001</c:v>
                </c:pt>
                <c:pt idx="1671">
                  <c:v>1.2803960000000001</c:v>
                </c:pt>
                <c:pt idx="1672">
                  <c:v>1.5344960000000001</c:v>
                </c:pt>
                <c:pt idx="1673">
                  <c:v>1.54112</c:v>
                </c:pt>
                <c:pt idx="1674">
                  <c:v>1.5344960000000001</c:v>
                </c:pt>
                <c:pt idx="1675">
                  <c:v>2.3233160000000002</c:v>
                </c:pt>
                <c:pt idx="1676">
                  <c:v>2.3233160000000002</c:v>
                </c:pt>
                <c:pt idx="1677">
                  <c:v>1.5344960000000001</c:v>
                </c:pt>
                <c:pt idx="1678">
                  <c:v>1.5344960000000001</c:v>
                </c:pt>
                <c:pt idx="1679">
                  <c:v>1.2803960000000001</c:v>
                </c:pt>
                <c:pt idx="1680">
                  <c:v>1.7258960000000001</c:v>
                </c:pt>
                <c:pt idx="1681">
                  <c:v>1.7325200000000001</c:v>
                </c:pt>
                <c:pt idx="1682">
                  <c:v>1.7258960000000001</c:v>
                </c:pt>
                <c:pt idx="1683">
                  <c:v>3.0889160000000002</c:v>
                </c:pt>
                <c:pt idx="1684">
                  <c:v>3.0889160000000002</c:v>
                </c:pt>
                <c:pt idx="1685">
                  <c:v>1.7258960000000001</c:v>
                </c:pt>
                <c:pt idx="1686">
                  <c:v>1.7258960000000001</c:v>
                </c:pt>
                <c:pt idx="1687">
                  <c:v>1.2803960000000001</c:v>
                </c:pt>
                <c:pt idx="1688">
                  <c:v>1.7258960000000001</c:v>
                </c:pt>
                <c:pt idx="1689">
                  <c:v>1.7325200000000001</c:v>
                </c:pt>
                <c:pt idx="1690">
                  <c:v>1.7258960000000001</c:v>
                </c:pt>
                <c:pt idx="1691">
                  <c:v>3.0889160000000002</c:v>
                </c:pt>
                <c:pt idx="1692">
                  <c:v>3.0889160000000002</c:v>
                </c:pt>
                <c:pt idx="1693">
                  <c:v>1.7258960000000001</c:v>
                </c:pt>
                <c:pt idx="1694">
                  <c:v>1.7258960000000001</c:v>
                </c:pt>
                <c:pt idx="1695">
                  <c:v>1.2803960000000001</c:v>
                </c:pt>
                <c:pt idx="1696">
                  <c:v>1.7258960000000001</c:v>
                </c:pt>
                <c:pt idx="1697">
                  <c:v>1.7325200000000001</c:v>
                </c:pt>
                <c:pt idx="1698">
                  <c:v>1.7258960000000001</c:v>
                </c:pt>
                <c:pt idx="1699">
                  <c:v>3.0889160000000002</c:v>
                </c:pt>
                <c:pt idx="1700">
                  <c:v>3.0889160000000002</c:v>
                </c:pt>
                <c:pt idx="1701">
                  <c:v>1.7258960000000001</c:v>
                </c:pt>
                <c:pt idx="1702">
                  <c:v>1.7258960000000001</c:v>
                </c:pt>
                <c:pt idx="1703">
                  <c:v>1.2803960000000001</c:v>
                </c:pt>
                <c:pt idx="1704">
                  <c:v>1.7258960000000001</c:v>
                </c:pt>
                <c:pt idx="1705">
                  <c:v>1.7325200000000001</c:v>
                </c:pt>
                <c:pt idx="1706">
                  <c:v>1.7258960000000001</c:v>
                </c:pt>
                <c:pt idx="1707">
                  <c:v>3.0889160000000002</c:v>
                </c:pt>
                <c:pt idx="1708">
                  <c:v>3.0889160000000002</c:v>
                </c:pt>
                <c:pt idx="1709">
                  <c:v>1.7258960000000001</c:v>
                </c:pt>
                <c:pt idx="1710">
                  <c:v>1.7258960000000001</c:v>
                </c:pt>
                <c:pt idx="1711">
                  <c:v>1.2803960000000001</c:v>
                </c:pt>
                <c:pt idx="1712">
                  <c:v>1.7258960000000001</c:v>
                </c:pt>
                <c:pt idx="1713">
                  <c:v>1.7325200000000001</c:v>
                </c:pt>
                <c:pt idx="1714">
                  <c:v>1.7258960000000001</c:v>
                </c:pt>
                <c:pt idx="1715">
                  <c:v>3.0889160000000002</c:v>
                </c:pt>
                <c:pt idx="1716">
                  <c:v>3.0889160000000002</c:v>
                </c:pt>
                <c:pt idx="1717">
                  <c:v>1.7258960000000001</c:v>
                </c:pt>
                <c:pt idx="1718">
                  <c:v>1.7258960000000001</c:v>
                </c:pt>
                <c:pt idx="1719">
                  <c:v>1.2803960000000001</c:v>
                </c:pt>
                <c:pt idx="1720">
                  <c:v>1.7258960000000001</c:v>
                </c:pt>
                <c:pt idx="1721">
                  <c:v>1.7325200000000001</c:v>
                </c:pt>
                <c:pt idx="1722">
                  <c:v>1.7258960000000001</c:v>
                </c:pt>
                <c:pt idx="1723">
                  <c:v>3.0889160000000002</c:v>
                </c:pt>
                <c:pt idx="1724">
                  <c:v>3.0889160000000002</c:v>
                </c:pt>
                <c:pt idx="1725">
                  <c:v>1.7258960000000001</c:v>
                </c:pt>
                <c:pt idx="1726">
                  <c:v>1.7258960000000001</c:v>
                </c:pt>
                <c:pt idx="1727">
                  <c:v>1.2803960000000001</c:v>
                </c:pt>
                <c:pt idx="1728">
                  <c:v>1.7258960000000001</c:v>
                </c:pt>
                <c:pt idx="1729">
                  <c:v>1.7325200000000001</c:v>
                </c:pt>
                <c:pt idx="1730">
                  <c:v>1.7258960000000001</c:v>
                </c:pt>
                <c:pt idx="1731">
                  <c:v>3.0889160000000002</c:v>
                </c:pt>
                <c:pt idx="1732">
                  <c:v>3.0889160000000002</c:v>
                </c:pt>
                <c:pt idx="1733">
                  <c:v>1.7258960000000001</c:v>
                </c:pt>
                <c:pt idx="1734">
                  <c:v>1.7258960000000001</c:v>
                </c:pt>
                <c:pt idx="1735">
                  <c:v>1.2803960000000001</c:v>
                </c:pt>
                <c:pt idx="1736">
                  <c:v>1.5344960000000001</c:v>
                </c:pt>
                <c:pt idx="1737">
                  <c:v>1.54112</c:v>
                </c:pt>
                <c:pt idx="1738">
                  <c:v>1.5344960000000001</c:v>
                </c:pt>
                <c:pt idx="1739">
                  <c:v>2.3233160000000002</c:v>
                </c:pt>
                <c:pt idx="1740">
                  <c:v>2.3233160000000002</c:v>
                </c:pt>
                <c:pt idx="1741">
                  <c:v>1.5344960000000001</c:v>
                </c:pt>
                <c:pt idx="1742">
                  <c:v>1.5344960000000001</c:v>
                </c:pt>
                <c:pt idx="1743">
                  <c:v>1.2803960000000001</c:v>
                </c:pt>
                <c:pt idx="1744">
                  <c:v>1.5344960000000001</c:v>
                </c:pt>
                <c:pt idx="1745">
                  <c:v>1.54112</c:v>
                </c:pt>
                <c:pt idx="1746">
                  <c:v>1.5344960000000001</c:v>
                </c:pt>
                <c:pt idx="1747">
                  <c:v>2.3233160000000002</c:v>
                </c:pt>
                <c:pt idx="1748">
                  <c:v>2.3233160000000002</c:v>
                </c:pt>
                <c:pt idx="1749">
                  <c:v>1.5344960000000001</c:v>
                </c:pt>
                <c:pt idx="1750">
                  <c:v>1.5344960000000001</c:v>
                </c:pt>
                <c:pt idx="1751">
                  <c:v>1.2803960000000001</c:v>
                </c:pt>
                <c:pt idx="1752">
                  <c:v>1.5344960000000001</c:v>
                </c:pt>
                <c:pt idx="1753">
                  <c:v>1.54112</c:v>
                </c:pt>
                <c:pt idx="1754">
                  <c:v>1.5344960000000001</c:v>
                </c:pt>
                <c:pt idx="1755">
                  <c:v>2.3233160000000002</c:v>
                </c:pt>
                <c:pt idx="1756">
                  <c:v>2.3233160000000002</c:v>
                </c:pt>
                <c:pt idx="1757">
                  <c:v>1.5344960000000001</c:v>
                </c:pt>
                <c:pt idx="1758">
                  <c:v>1.5344960000000001</c:v>
                </c:pt>
                <c:pt idx="1759">
                  <c:v>1.2803960000000001</c:v>
                </c:pt>
                <c:pt idx="1760">
                  <c:v>1.2803960000000001</c:v>
                </c:pt>
                <c:pt idx="1761">
                  <c:v>0.95171600000000001</c:v>
                </c:pt>
                <c:pt idx="1762">
                  <c:v>0.95171600000000001</c:v>
                </c:pt>
                <c:pt idx="1763">
                  <c:v>1.2063440000000001</c:v>
                </c:pt>
                <c:pt idx="1764">
                  <c:v>1.2063440000000001</c:v>
                </c:pt>
                <c:pt idx="1765">
                  <c:v>1.0965199999999999</c:v>
                </c:pt>
                <c:pt idx="1766">
                  <c:v>1.293024</c:v>
                </c:pt>
                <c:pt idx="1767">
                  <c:v>1.298152</c:v>
                </c:pt>
                <c:pt idx="1768">
                  <c:v>1.293024</c:v>
                </c:pt>
                <c:pt idx="1769">
                  <c:v>1.9031279999999999</c:v>
                </c:pt>
                <c:pt idx="1770">
                  <c:v>1.9031279999999999</c:v>
                </c:pt>
                <c:pt idx="1771">
                  <c:v>1.293024</c:v>
                </c:pt>
                <c:pt idx="1772">
                  <c:v>1.293024</c:v>
                </c:pt>
                <c:pt idx="1773">
                  <c:v>1.0965199999999999</c:v>
                </c:pt>
                <c:pt idx="1774">
                  <c:v>1.293024</c:v>
                </c:pt>
                <c:pt idx="1775">
                  <c:v>1.298152</c:v>
                </c:pt>
                <c:pt idx="1776">
                  <c:v>1.293024</c:v>
                </c:pt>
                <c:pt idx="1777">
                  <c:v>1.9031279999999999</c:v>
                </c:pt>
                <c:pt idx="1778">
                  <c:v>1.9031279999999999</c:v>
                </c:pt>
                <c:pt idx="1779">
                  <c:v>1.293024</c:v>
                </c:pt>
                <c:pt idx="1780">
                  <c:v>1.293024</c:v>
                </c:pt>
                <c:pt idx="1781">
                  <c:v>1.0965199999999999</c:v>
                </c:pt>
                <c:pt idx="1782">
                  <c:v>1.293024</c:v>
                </c:pt>
                <c:pt idx="1783">
                  <c:v>1.298152</c:v>
                </c:pt>
                <c:pt idx="1784">
                  <c:v>1.293024</c:v>
                </c:pt>
                <c:pt idx="1785">
                  <c:v>1.9031279999999999</c:v>
                </c:pt>
                <c:pt idx="1786">
                  <c:v>1.9031279999999999</c:v>
                </c:pt>
                <c:pt idx="1787">
                  <c:v>1.293024</c:v>
                </c:pt>
                <c:pt idx="1788">
                  <c:v>1.293024</c:v>
                </c:pt>
                <c:pt idx="1789">
                  <c:v>1.0965199999999999</c:v>
                </c:pt>
                <c:pt idx="1790">
                  <c:v>1.4410400000000001</c:v>
                </c:pt>
                <c:pt idx="1791">
                  <c:v>1.4461679999999999</c:v>
                </c:pt>
                <c:pt idx="1792">
                  <c:v>1.4410400000000001</c:v>
                </c:pt>
                <c:pt idx="1793">
                  <c:v>2.4951919999999999</c:v>
                </c:pt>
                <c:pt idx="1794">
                  <c:v>2.4951919999999999</c:v>
                </c:pt>
                <c:pt idx="1795">
                  <c:v>1.4410400000000001</c:v>
                </c:pt>
                <c:pt idx="1796">
                  <c:v>1.4410400000000001</c:v>
                </c:pt>
                <c:pt idx="1797">
                  <c:v>1.0965199999999999</c:v>
                </c:pt>
                <c:pt idx="1798">
                  <c:v>1.4410400000000001</c:v>
                </c:pt>
                <c:pt idx="1799">
                  <c:v>1.4461679999999999</c:v>
                </c:pt>
                <c:pt idx="1800">
                  <c:v>1.4410400000000001</c:v>
                </c:pt>
                <c:pt idx="1801">
                  <c:v>2.4951919999999999</c:v>
                </c:pt>
                <c:pt idx="1802">
                  <c:v>2.4951919999999999</c:v>
                </c:pt>
                <c:pt idx="1803">
                  <c:v>1.4410400000000001</c:v>
                </c:pt>
                <c:pt idx="1804">
                  <c:v>1.4410400000000001</c:v>
                </c:pt>
                <c:pt idx="1805">
                  <c:v>1.0965199999999999</c:v>
                </c:pt>
                <c:pt idx="1806">
                  <c:v>1.4410400000000001</c:v>
                </c:pt>
                <c:pt idx="1807">
                  <c:v>1.4461679999999999</c:v>
                </c:pt>
                <c:pt idx="1808">
                  <c:v>1.4410400000000001</c:v>
                </c:pt>
                <c:pt idx="1809">
                  <c:v>2.4951919999999999</c:v>
                </c:pt>
                <c:pt idx="1810">
                  <c:v>2.4951919999999999</c:v>
                </c:pt>
                <c:pt idx="1811">
                  <c:v>1.4410400000000001</c:v>
                </c:pt>
                <c:pt idx="1812">
                  <c:v>1.4410400000000001</c:v>
                </c:pt>
                <c:pt idx="1813">
                  <c:v>1.0965199999999999</c:v>
                </c:pt>
                <c:pt idx="1814">
                  <c:v>1.4410400000000001</c:v>
                </c:pt>
                <c:pt idx="1815">
                  <c:v>1.4461679999999999</c:v>
                </c:pt>
                <c:pt idx="1816">
                  <c:v>1.4410400000000001</c:v>
                </c:pt>
                <c:pt idx="1817">
                  <c:v>2.4951919999999999</c:v>
                </c:pt>
                <c:pt idx="1818">
                  <c:v>2.4951919999999999</c:v>
                </c:pt>
                <c:pt idx="1819">
                  <c:v>1.4410400000000001</c:v>
                </c:pt>
                <c:pt idx="1820">
                  <c:v>1.4410400000000001</c:v>
                </c:pt>
                <c:pt idx="1821">
                  <c:v>1.0965199999999999</c:v>
                </c:pt>
                <c:pt idx="1822">
                  <c:v>1.4410400000000001</c:v>
                </c:pt>
                <c:pt idx="1823">
                  <c:v>1.4461679999999999</c:v>
                </c:pt>
                <c:pt idx="1824">
                  <c:v>1.4410400000000001</c:v>
                </c:pt>
                <c:pt idx="1825">
                  <c:v>2.4951919999999999</c:v>
                </c:pt>
                <c:pt idx="1826">
                  <c:v>2.4951919999999999</c:v>
                </c:pt>
                <c:pt idx="1827">
                  <c:v>1.4410400000000001</c:v>
                </c:pt>
                <c:pt idx="1828">
                  <c:v>1.4410400000000001</c:v>
                </c:pt>
                <c:pt idx="1829">
                  <c:v>1.0965199999999999</c:v>
                </c:pt>
                <c:pt idx="1830">
                  <c:v>1.4410400000000001</c:v>
                </c:pt>
                <c:pt idx="1831">
                  <c:v>1.4461679999999999</c:v>
                </c:pt>
                <c:pt idx="1832">
                  <c:v>1.4410400000000001</c:v>
                </c:pt>
                <c:pt idx="1833">
                  <c:v>2.4951919999999999</c:v>
                </c:pt>
                <c:pt idx="1834">
                  <c:v>2.4951919999999999</c:v>
                </c:pt>
                <c:pt idx="1835">
                  <c:v>1.4410400000000001</c:v>
                </c:pt>
                <c:pt idx="1836">
                  <c:v>1.4410400000000001</c:v>
                </c:pt>
                <c:pt idx="1837">
                  <c:v>1.0965199999999999</c:v>
                </c:pt>
                <c:pt idx="1838">
                  <c:v>1.4410400000000001</c:v>
                </c:pt>
                <c:pt idx="1839">
                  <c:v>1.4461679999999999</c:v>
                </c:pt>
                <c:pt idx="1840">
                  <c:v>1.4410400000000001</c:v>
                </c:pt>
                <c:pt idx="1841">
                  <c:v>2.4951919999999999</c:v>
                </c:pt>
                <c:pt idx="1842">
                  <c:v>2.4951919999999999</c:v>
                </c:pt>
                <c:pt idx="1843">
                  <c:v>1.4410400000000001</c:v>
                </c:pt>
                <c:pt idx="1844">
                  <c:v>1.4410400000000001</c:v>
                </c:pt>
                <c:pt idx="1845">
                  <c:v>1.0965199999999999</c:v>
                </c:pt>
                <c:pt idx="1846">
                  <c:v>1.293024</c:v>
                </c:pt>
                <c:pt idx="1847">
                  <c:v>1.298152</c:v>
                </c:pt>
                <c:pt idx="1848">
                  <c:v>1.293024</c:v>
                </c:pt>
                <c:pt idx="1849">
                  <c:v>1.9031279999999999</c:v>
                </c:pt>
                <c:pt idx="1850">
                  <c:v>1.9031279999999999</c:v>
                </c:pt>
                <c:pt idx="1851">
                  <c:v>1.293024</c:v>
                </c:pt>
                <c:pt idx="1852">
                  <c:v>1.293024</c:v>
                </c:pt>
                <c:pt idx="1853">
                  <c:v>1.0965199999999999</c:v>
                </c:pt>
                <c:pt idx="1854">
                  <c:v>1.293024</c:v>
                </c:pt>
                <c:pt idx="1855">
                  <c:v>1.298152</c:v>
                </c:pt>
                <c:pt idx="1856">
                  <c:v>1.293024</c:v>
                </c:pt>
                <c:pt idx="1857">
                  <c:v>1.9031279999999999</c:v>
                </c:pt>
                <c:pt idx="1858">
                  <c:v>1.9031279999999999</c:v>
                </c:pt>
                <c:pt idx="1859">
                  <c:v>1.293024</c:v>
                </c:pt>
                <c:pt idx="1860">
                  <c:v>1.293024</c:v>
                </c:pt>
                <c:pt idx="1861">
                  <c:v>1.0965199999999999</c:v>
                </c:pt>
                <c:pt idx="1862">
                  <c:v>1.293024</c:v>
                </c:pt>
                <c:pt idx="1863">
                  <c:v>1.298152</c:v>
                </c:pt>
                <c:pt idx="1864">
                  <c:v>1.293024</c:v>
                </c:pt>
                <c:pt idx="1865">
                  <c:v>1.9031279999999999</c:v>
                </c:pt>
                <c:pt idx="1866">
                  <c:v>1.9031279999999999</c:v>
                </c:pt>
                <c:pt idx="1867">
                  <c:v>1.293024</c:v>
                </c:pt>
                <c:pt idx="1868">
                  <c:v>1.293024</c:v>
                </c:pt>
                <c:pt idx="1869">
                  <c:v>1.0965199999999999</c:v>
                </c:pt>
                <c:pt idx="1870">
                  <c:v>1.0965199999999999</c:v>
                </c:pt>
                <c:pt idx="1871">
                  <c:v>0.84189199999999997</c:v>
                </c:pt>
                <c:pt idx="1872">
                  <c:v>0.84189199999999997</c:v>
                </c:pt>
                <c:pt idx="1873">
                  <c:v>1.0319719999999999</c:v>
                </c:pt>
                <c:pt idx="1874">
                  <c:v>1.0319719999999999</c:v>
                </c:pt>
                <c:pt idx="1875">
                  <c:v>0.94659599999999999</c:v>
                </c:pt>
                <c:pt idx="1876">
                  <c:v>1.0928960000000001</c:v>
                </c:pt>
                <c:pt idx="1877">
                  <c:v>1.0967199999999999</c:v>
                </c:pt>
                <c:pt idx="1878">
                  <c:v>1.0928960000000001</c:v>
                </c:pt>
                <c:pt idx="1879">
                  <c:v>1.5470360000000001</c:v>
                </c:pt>
                <c:pt idx="1880">
                  <c:v>1.5470360000000001</c:v>
                </c:pt>
                <c:pt idx="1881">
                  <c:v>1.0928960000000001</c:v>
                </c:pt>
                <c:pt idx="1882">
                  <c:v>1.0928960000000001</c:v>
                </c:pt>
                <c:pt idx="1883">
                  <c:v>0.94659599999999999</c:v>
                </c:pt>
                <c:pt idx="1884">
                  <c:v>1.0928960000000001</c:v>
                </c:pt>
                <c:pt idx="1885">
                  <c:v>1.0967199999999999</c:v>
                </c:pt>
                <c:pt idx="1886">
                  <c:v>1.0928960000000001</c:v>
                </c:pt>
                <c:pt idx="1887">
                  <c:v>1.5470360000000001</c:v>
                </c:pt>
                <c:pt idx="1888">
                  <c:v>1.5470360000000001</c:v>
                </c:pt>
                <c:pt idx="1889">
                  <c:v>1.0928960000000001</c:v>
                </c:pt>
                <c:pt idx="1890">
                  <c:v>1.0928960000000001</c:v>
                </c:pt>
                <c:pt idx="1891">
                  <c:v>0.94659599999999999</c:v>
                </c:pt>
                <c:pt idx="1892">
                  <c:v>1.0928960000000001</c:v>
                </c:pt>
                <c:pt idx="1893">
                  <c:v>1.0967199999999999</c:v>
                </c:pt>
                <c:pt idx="1894">
                  <c:v>1.0928960000000001</c:v>
                </c:pt>
                <c:pt idx="1895">
                  <c:v>1.5470360000000001</c:v>
                </c:pt>
                <c:pt idx="1896">
                  <c:v>1.5470360000000001</c:v>
                </c:pt>
                <c:pt idx="1897">
                  <c:v>1.0928960000000001</c:v>
                </c:pt>
                <c:pt idx="1898">
                  <c:v>1.0928960000000001</c:v>
                </c:pt>
                <c:pt idx="1899">
                  <c:v>0.94659599999999999</c:v>
                </c:pt>
                <c:pt idx="1900">
                  <c:v>1.2030959999999999</c:v>
                </c:pt>
                <c:pt idx="1901">
                  <c:v>1.20692</c:v>
                </c:pt>
                <c:pt idx="1902">
                  <c:v>1.2030959999999999</c:v>
                </c:pt>
                <c:pt idx="1903">
                  <c:v>1.9878359999999999</c:v>
                </c:pt>
                <c:pt idx="1904">
                  <c:v>1.9878359999999999</c:v>
                </c:pt>
                <c:pt idx="1905">
                  <c:v>1.2030959999999999</c:v>
                </c:pt>
                <c:pt idx="1906">
                  <c:v>1.2030959999999999</c:v>
                </c:pt>
                <c:pt idx="1907">
                  <c:v>0.94659599999999999</c:v>
                </c:pt>
                <c:pt idx="1908">
                  <c:v>1.2030959999999999</c:v>
                </c:pt>
                <c:pt idx="1909">
                  <c:v>1.20692</c:v>
                </c:pt>
                <c:pt idx="1910">
                  <c:v>1.2030959999999999</c:v>
                </c:pt>
                <c:pt idx="1911">
                  <c:v>1.9878359999999999</c:v>
                </c:pt>
                <c:pt idx="1912">
                  <c:v>1.9878359999999999</c:v>
                </c:pt>
                <c:pt idx="1913">
                  <c:v>1.2030959999999999</c:v>
                </c:pt>
                <c:pt idx="1914">
                  <c:v>1.2030959999999999</c:v>
                </c:pt>
                <c:pt idx="1915">
                  <c:v>0.94659599999999999</c:v>
                </c:pt>
                <c:pt idx="1916">
                  <c:v>1.2030959999999999</c:v>
                </c:pt>
                <c:pt idx="1917">
                  <c:v>1.20692</c:v>
                </c:pt>
                <c:pt idx="1918">
                  <c:v>1.2030959999999999</c:v>
                </c:pt>
                <c:pt idx="1919">
                  <c:v>1.9878359999999999</c:v>
                </c:pt>
                <c:pt idx="1920">
                  <c:v>1.9878359999999999</c:v>
                </c:pt>
                <c:pt idx="1921">
                  <c:v>1.2030959999999999</c:v>
                </c:pt>
                <c:pt idx="1922">
                  <c:v>1.2030959999999999</c:v>
                </c:pt>
                <c:pt idx="1923">
                  <c:v>0.94659599999999999</c:v>
                </c:pt>
                <c:pt idx="1924">
                  <c:v>1.2030959999999999</c:v>
                </c:pt>
                <c:pt idx="1925">
                  <c:v>1.20692</c:v>
                </c:pt>
                <c:pt idx="1926">
                  <c:v>1.2030959999999999</c:v>
                </c:pt>
                <c:pt idx="1927">
                  <c:v>1.9878359999999999</c:v>
                </c:pt>
                <c:pt idx="1928">
                  <c:v>1.9878359999999999</c:v>
                </c:pt>
                <c:pt idx="1929">
                  <c:v>1.2030959999999999</c:v>
                </c:pt>
                <c:pt idx="1930">
                  <c:v>1.2030959999999999</c:v>
                </c:pt>
                <c:pt idx="1931">
                  <c:v>0.94659599999999999</c:v>
                </c:pt>
                <c:pt idx="1932">
                  <c:v>1.2030959999999999</c:v>
                </c:pt>
                <c:pt idx="1933">
                  <c:v>1.20692</c:v>
                </c:pt>
                <c:pt idx="1934">
                  <c:v>1.2030959999999999</c:v>
                </c:pt>
                <c:pt idx="1935">
                  <c:v>1.9878359999999999</c:v>
                </c:pt>
                <c:pt idx="1936">
                  <c:v>1.9878359999999999</c:v>
                </c:pt>
                <c:pt idx="1937">
                  <c:v>1.2030959999999999</c:v>
                </c:pt>
                <c:pt idx="1938">
                  <c:v>1.2030959999999999</c:v>
                </c:pt>
                <c:pt idx="1939">
                  <c:v>0.94659599999999999</c:v>
                </c:pt>
                <c:pt idx="1940">
                  <c:v>1.2030959999999999</c:v>
                </c:pt>
                <c:pt idx="1941">
                  <c:v>1.20692</c:v>
                </c:pt>
                <c:pt idx="1942">
                  <c:v>1.2030959999999999</c:v>
                </c:pt>
                <c:pt idx="1943">
                  <c:v>1.9878359999999999</c:v>
                </c:pt>
                <c:pt idx="1944">
                  <c:v>1.9878359999999999</c:v>
                </c:pt>
                <c:pt idx="1945">
                  <c:v>1.2030959999999999</c:v>
                </c:pt>
                <c:pt idx="1946">
                  <c:v>1.2030959999999999</c:v>
                </c:pt>
                <c:pt idx="1947">
                  <c:v>0.94659599999999999</c:v>
                </c:pt>
                <c:pt idx="1948">
                  <c:v>1.2030959999999999</c:v>
                </c:pt>
                <c:pt idx="1949">
                  <c:v>1.20692</c:v>
                </c:pt>
                <c:pt idx="1950">
                  <c:v>1.2030959999999999</c:v>
                </c:pt>
                <c:pt idx="1951">
                  <c:v>1.9878359999999999</c:v>
                </c:pt>
                <c:pt idx="1952">
                  <c:v>1.9878359999999999</c:v>
                </c:pt>
                <c:pt idx="1953">
                  <c:v>1.2030959999999999</c:v>
                </c:pt>
                <c:pt idx="1954">
                  <c:v>1.2030959999999999</c:v>
                </c:pt>
                <c:pt idx="1955">
                  <c:v>0.94659599999999999</c:v>
                </c:pt>
                <c:pt idx="1956">
                  <c:v>1.0928960000000001</c:v>
                </c:pt>
                <c:pt idx="1957">
                  <c:v>1.0967199999999999</c:v>
                </c:pt>
                <c:pt idx="1958">
                  <c:v>1.0928960000000001</c:v>
                </c:pt>
                <c:pt idx="1959">
                  <c:v>1.5470360000000001</c:v>
                </c:pt>
                <c:pt idx="1960">
                  <c:v>1.5470360000000001</c:v>
                </c:pt>
                <c:pt idx="1961">
                  <c:v>1.0928960000000001</c:v>
                </c:pt>
                <c:pt idx="1962">
                  <c:v>1.0928960000000001</c:v>
                </c:pt>
                <c:pt idx="1963">
                  <c:v>0.94659599999999999</c:v>
                </c:pt>
                <c:pt idx="1964">
                  <c:v>1.0928960000000001</c:v>
                </c:pt>
                <c:pt idx="1965">
                  <c:v>1.0967199999999999</c:v>
                </c:pt>
                <c:pt idx="1966">
                  <c:v>1.0928960000000001</c:v>
                </c:pt>
                <c:pt idx="1967">
                  <c:v>1.5470360000000001</c:v>
                </c:pt>
                <c:pt idx="1968">
                  <c:v>1.5470360000000001</c:v>
                </c:pt>
                <c:pt idx="1969">
                  <c:v>1.0928960000000001</c:v>
                </c:pt>
                <c:pt idx="1970">
                  <c:v>1.0928960000000001</c:v>
                </c:pt>
                <c:pt idx="1971">
                  <c:v>0.94659599999999999</c:v>
                </c:pt>
                <c:pt idx="1972">
                  <c:v>1.0928960000000001</c:v>
                </c:pt>
                <c:pt idx="1973">
                  <c:v>1.0967199999999999</c:v>
                </c:pt>
                <c:pt idx="1974">
                  <c:v>1.0928960000000001</c:v>
                </c:pt>
                <c:pt idx="1975">
                  <c:v>1.5470360000000001</c:v>
                </c:pt>
                <c:pt idx="1976">
                  <c:v>1.5470360000000001</c:v>
                </c:pt>
                <c:pt idx="1977">
                  <c:v>1.0928960000000001</c:v>
                </c:pt>
                <c:pt idx="1978">
                  <c:v>1.0928960000000001</c:v>
                </c:pt>
                <c:pt idx="1979">
                  <c:v>0.94659599999999999</c:v>
                </c:pt>
                <c:pt idx="1980">
                  <c:v>0.94659599999999999</c:v>
                </c:pt>
                <c:pt idx="1981">
                  <c:v>0.75651599999999997</c:v>
                </c:pt>
                <c:pt idx="1982">
                  <c:v>0.75651599999999997</c:v>
                </c:pt>
                <c:pt idx="1983">
                  <c:v>0.90659999999999996</c:v>
                </c:pt>
                <c:pt idx="1984">
                  <c:v>0.90659999999999996</c:v>
                </c:pt>
                <c:pt idx="1985">
                  <c:v>0.83671200000000001</c:v>
                </c:pt>
                <c:pt idx="1986">
                  <c:v>0.95190399999999997</c:v>
                </c:pt>
                <c:pt idx="1987">
                  <c:v>0.95491999999999999</c:v>
                </c:pt>
                <c:pt idx="1988">
                  <c:v>0.95190399999999997</c:v>
                </c:pt>
                <c:pt idx="1989">
                  <c:v>1.3098160000000001</c:v>
                </c:pt>
                <c:pt idx="1990">
                  <c:v>1.3098160000000001</c:v>
                </c:pt>
                <c:pt idx="1991">
                  <c:v>0.95190399999999997</c:v>
                </c:pt>
                <c:pt idx="1992">
                  <c:v>0.95190399999999997</c:v>
                </c:pt>
                <c:pt idx="1993">
                  <c:v>0.83671200000000001</c:v>
                </c:pt>
                <c:pt idx="1994">
                  <c:v>0.95190399999999997</c:v>
                </c:pt>
                <c:pt idx="1995">
                  <c:v>0.95491999999999999</c:v>
                </c:pt>
                <c:pt idx="1996">
                  <c:v>0.95190399999999997</c:v>
                </c:pt>
                <c:pt idx="1997">
                  <c:v>1.3098160000000001</c:v>
                </c:pt>
                <c:pt idx="1998">
                  <c:v>1.3098160000000001</c:v>
                </c:pt>
                <c:pt idx="1999">
                  <c:v>0.95190399999999997</c:v>
                </c:pt>
                <c:pt idx="2000">
                  <c:v>0.95190399999999997</c:v>
                </c:pt>
                <c:pt idx="2001">
                  <c:v>0.83671200000000001</c:v>
                </c:pt>
                <c:pt idx="2002">
                  <c:v>0.95190399999999997</c:v>
                </c:pt>
                <c:pt idx="2003">
                  <c:v>0.95491999999999999</c:v>
                </c:pt>
                <c:pt idx="2004">
                  <c:v>0.95190399999999997</c:v>
                </c:pt>
                <c:pt idx="2005">
                  <c:v>1.3098160000000001</c:v>
                </c:pt>
                <c:pt idx="2006">
                  <c:v>1.3098160000000001</c:v>
                </c:pt>
                <c:pt idx="2007">
                  <c:v>0.95190399999999997</c:v>
                </c:pt>
                <c:pt idx="2008">
                  <c:v>0.95190399999999997</c:v>
                </c:pt>
                <c:pt idx="2009">
                  <c:v>0.83671200000000001</c:v>
                </c:pt>
                <c:pt idx="2010">
                  <c:v>1.038672</c:v>
                </c:pt>
                <c:pt idx="2011">
                  <c:v>1.0416879999999999</c:v>
                </c:pt>
                <c:pt idx="2012">
                  <c:v>1.038672</c:v>
                </c:pt>
                <c:pt idx="2013">
                  <c:v>1.6568879999999999</c:v>
                </c:pt>
                <c:pt idx="2014">
                  <c:v>1.6568879999999999</c:v>
                </c:pt>
                <c:pt idx="2015">
                  <c:v>1.038672</c:v>
                </c:pt>
                <c:pt idx="2016">
                  <c:v>1.038672</c:v>
                </c:pt>
                <c:pt idx="2017">
                  <c:v>0.83671200000000001</c:v>
                </c:pt>
                <c:pt idx="2018">
                  <c:v>1.038672</c:v>
                </c:pt>
                <c:pt idx="2019">
                  <c:v>1.0416879999999999</c:v>
                </c:pt>
                <c:pt idx="2020">
                  <c:v>1.038672</c:v>
                </c:pt>
                <c:pt idx="2021">
                  <c:v>1.6568879999999999</c:v>
                </c:pt>
                <c:pt idx="2022">
                  <c:v>1.6568879999999999</c:v>
                </c:pt>
                <c:pt idx="2023">
                  <c:v>1.038672</c:v>
                </c:pt>
                <c:pt idx="2024">
                  <c:v>1.038672</c:v>
                </c:pt>
                <c:pt idx="2025">
                  <c:v>0.83671200000000001</c:v>
                </c:pt>
                <c:pt idx="2026">
                  <c:v>1.038672</c:v>
                </c:pt>
                <c:pt idx="2027">
                  <c:v>1.0416879999999999</c:v>
                </c:pt>
                <c:pt idx="2028">
                  <c:v>1.038672</c:v>
                </c:pt>
                <c:pt idx="2029">
                  <c:v>1.6568879999999999</c:v>
                </c:pt>
                <c:pt idx="2030">
                  <c:v>1.6568879999999999</c:v>
                </c:pt>
                <c:pt idx="2031">
                  <c:v>1.038672</c:v>
                </c:pt>
                <c:pt idx="2032">
                  <c:v>1.038672</c:v>
                </c:pt>
                <c:pt idx="2033">
                  <c:v>0.83671200000000001</c:v>
                </c:pt>
                <c:pt idx="2034">
                  <c:v>1.038672</c:v>
                </c:pt>
                <c:pt idx="2035">
                  <c:v>1.0416879999999999</c:v>
                </c:pt>
                <c:pt idx="2036">
                  <c:v>1.038672</c:v>
                </c:pt>
                <c:pt idx="2037">
                  <c:v>1.6568879999999999</c:v>
                </c:pt>
                <c:pt idx="2038">
                  <c:v>1.6568879999999999</c:v>
                </c:pt>
                <c:pt idx="2039">
                  <c:v>1.038672</c:v>
                </c:pt>
                <c:pt idx="2040">
                  <c:v>1.038672</c:v>
                </c:pt>
                <c:pt idx="2041">
                  <c:v>0.83671200000000001</c:v>
                </c:pt>
                <c:pt idx="2042">
                  <c:v>1.038672</c:v>
                </c:pt>
                <c:pt idx="2043">
                  <c:v>1.0416879999999999</c:v>
                </c:pt>
                <c:pt idx="2044">
                  <c:v>1.038672</c:v>
                </c:pt>
                <c:pt idx="2045">
                  <c:v>1.6568879999999999</c:v>
                </c:pt>
                <c:pt idx="2046">
                  <c:v>1.6568879999999999</c:v>
                </c:pt>
                <c:pt idx="2047">
                  <c:v>1.038672</c:v>
                </c:pt>
                <c:pt idx="2048">
                  <c:v>1.038672</c:v>
                </c:pt>
                <c:pt idx="2049">
                  <c:v>0.83671200000000001</c:v>
                </c:pt>
                <c:pt idx="2050">
                  <c:v>1.038672</c:v>
                </c:pt>
                <c:pt idx="2051">
                  <c:v>1.0416879999999999</c:v>
                </c:pt>
                <c:pt idx="2052">
                  <c:v>1.038672</c:v>
                </c:pt>
                <c:pt idx="2053">
                  <c:v>1.6568879999999999</c:v>
                </c:pt>
                <c:pt idx="2054">
                  <c:v>1.6568879999999999</c:v>
                </c:pt>
                <c:pt idx="2055">
                  <c:v>1.038672</c:v>
                </c:pt>
                <c:pt idx="2056">
                  <c:v>1.038672</c:v>
                </c:pt>
                <c:pt idx="2057">
                  <c:v>0.83671200000000001</c:v>
                </c:pt>
                <c:pt idx="2058">
                  <c:v>1.038672</c:v>
                </c:pt>
                <c:pt idx="2059">
                  <c:v>1.0416879999999999</c:v>
                </c:pt>
                <c:pt idx="2060">
                  <c:v>1.038672</c:v>
                </c:pt>
                <c:pt idx="2061">
                  <c:v>1.6568879999999999</c:v>
                </c:pt>
                <c:pt idx="2062">
                  <c:v>1.6568879999999999</c:v>
                </c:pt>
                <c:pt idx="2063">
                  <c:v>1.038672</c:v>
                </c:pt>
                <c:pt idx="2064">
                  <c:v>1.038672</c:v>
                </c:pt>
                <c:pt idx="2065">
                  <c:v>0.83671200000000001</c:v>
                </c:pt>
                <c:pt idx="2066">
                  <c:v>0.95190399999999997</c:v>
                </c:pt>
                <c:pt idx="2067">
                  <c:v>0.95491999999999999</c:v>
                </c:pt>
                <c:pt idx="2068">
                  <c:v>0.95190399999999997</c:v>
                </c:pt>
                <c:pt idx="2069">
                  <c:v>1.3098160000000001</c:v>
                </c:pt>
                <c:pt idx="2070">
                  <c:v>1.3098160000000001</c:v>
                </c:pt>
                <c:pt idx="2071">
                  <c:v>0.95190399999999997</c:v>
                </c:pt>
                <c:pt idx="2072">
                  <c:v>0.95190399999999997</c:v>
                </c:pt>
                <c:pt idx="2073">
                  <c:v>0.83671200000000001</c:v>
                </c:pt>
                <c:pt idx="2074">
                  <c:v>0.95190399999999997</c:v>
                </c:pt>
                <c:pt idx="2075">
                  <c:v>0.95491999999999999</c:v>
                </c:pt>
                <c:pt idx="2076">
                  <c:v>0.95190399999999997</c:v>
                </c:pt>
                <c:pt idx="2077">
                  <c:v>1.3098160000000001</c:v>
                </c:pt>
                <c:pt idx="2078">
                  <c:v>1.3098160000000001</c:v>
                </c:pt>
                <c:pt idx="2079">
                  <c:v>0.95190399999999997</c:v>
                </c:pt>
                <c:pt idx="2080">
                  <c:v>0.95190399999999997</c:v>
                </c:pt>
                <c:pt idx="2081">
                  <c:v>0.83671200000000001</c:v>
                </c:pt>
                <c:pt idx="2082">
                  <c:v>0.95190399999999997</c:v>
                </c:pt>
                <c:pt idx="2083">
                  <c:v>0.95491999999999999</c:v>
                </c:pt>
                <c:pt idx="2084">
                  <c:v>0.95190399999999997</c:v>
                </c:pt>
                <c:pt idx="2085">
                  <c:v>1.3098160000000001</c:v>
                </c:pt>
                <c:pt idx="2086">
                  <c:v>1.3098160000000001</c:v>
                </c:pt>
                <c:pt idx="2087">
                  <c:v>0.95190399999999997</c:v>
                </c:pt>
                <c:pt idx="2088">
                  <c:v>0.95190399999999997</c:v>
                </c:pt>
                <c:pt idx="2089">
                  <c:v>0.83671200000000001</c:v>
                </c:pt>
                <c:pt idx="2090">
                  <c:v>0.83671200000000001</c:v>
                </c:pt>
                <c:pt idx="2091">
                  <c:v>0.68662800000000002</c:v>
                </c:pt>
                <c:pt idx="2092">
                  <c:v>0.68662800000000002</c:v>
                </c:pt>
                <c:pt idx="2093">
                  <c:v>0.80740800000000001</c:v>
                </c:pt>
                <c:pt idx="2094">
                  <c:v>0.80740800000000001</c:v>
                </c:pt>
                <c:pt idx="2095">
                  <c:v>0.74904000000000004</c:v>
                </c:pt>
                <c:pt idx="2096">
                  <c:v>0.84143999999999997</c:v>
                </c:pt>
                <c:pt idx="2097">
                  <c:v>0.84386399999999995</c:v>
                </c:pt>
                <c:pt idx="2098">
                  <c:v>0.84143999999999997</c:v>
                </c:pt>
                <c:pt idx="2099">
                  <c:v>1.1282399999999999</c:v>
                </c:pt>
                <c:pt idx="2100">
                  <c:v>1.1282399999999999</c:v>
                </c:pt>
                <c:pt idx="2101">
                  <c:v>0.84143999999999997</c:v>
                </c:pt>
                <c:pt idx="2102">
                  <c:v>0.84143999999999997</c:v>
                </c:pt>
                <c:pt idx="2103">
                  <c:v>0.74904000000000004</c:v>
                </c:pt>
                <c:pt idx="2104">
                  <c:v>0.84143999999999997</c:v>
                </c:pt>
                <c:pt idx="2105">
                  <c:v>0.84386399999999995</c:v>
                </c:pt>
                <c:pt idx="2106">
                  <c:v>0.84143999999999997</c:v>
                </c:pt>
                <c:pt idx="2107">
                  <c:v>1.1282399999999999</c:v>
                </c:pt>
                <c:pt idx="2108">
                  <c:v>1.1282399999999999</c:v>
                </c:pt>
                <c:pt idx="2109">
                  <c:v>0.84143999999999997</c:v>
                </c:pt>
                <c:pt idx="2110">
                  <c:v>0.84143999999999997</c:v>
                </c:pt>
                <c:pt idx="2111">
                  <c:v>0.74904000000000004</c:v>
                </c:pt>
                <c:pt idx="2112">
                  <c:v>0.84143999999999997</c:v>
                </c:pt>
                <c:pt idx="2113">
                  <c:v>0.84386399999999995</c:v>
                </c:pt>
                <c:pt idx="2114">
                  <c:v>0.84143999999999997</c:v>
                </c:pt>
                <c:pt idx="2115">
                  <c:v>1.1282399999999999</c:v>
                </c:pt>
                <c:pt idx="2116">
                  <c:v>1.1282399999999999</c:v>
                </c:pt>
                <c:pt idx="2117">
                  <c:v>0.84143999999999997</c:v>
                </c:pt>
                <c:pt idx="2118">
                  <c:v>0.84143999999999997</c:v>
                </c:pt>
                <c:pt idx="2119">
                  <c:v>0.74904000000000004</c:v>
                </c:pt>
                <c:pt idx="2120">
                  <c:v>0.91103999999999996</c:v>
                </c:pt>
                <c:pt idx="2121">
                  <c:v>0.91346400000000005</c:v>
                </c:pt>
                <c:pt idx="2122">
                  <c:v>0.91103999999999996</c:v>
                </c:pt>
                <c:pt idx="2123">
                  <c:v>1.4066399999999999</c:v>
                </c:pt>
                <c:pt idx="2124">
                  <c:v>1.4066399999999999</c:v>
                </c:pt>
                <c:pt idx="2125">
                  <c:v>0.91103999999999996</c:v>
                </c:pt>
                <c:pt idx="2126">
                  <c:v>0.91103999999999996</c:v>
                </c:pt>
                <c:pt idx="2127">
                  <c:v>0.74904000000000004</c:v>
                </c:pt>
                <c:pt idx="2128">
                  <c:v>0.91103999999999996</c:v>
                </c:pt>
                <c:pt idx="2129">
                  <c:v>0.91346400000000005</c:v>
                </c:pt>
                <c:pt idx="2130">
                  <c:v>0.91103999999999996</c:v>
                </c:pt>
                <c:pt idx="2131">
                  <c:v>1.4066399999999999</c:v>
                </c:pt>
                <c:pt idx="2132">
                  <c:v>1.4066399999999999</c:v>
                </c:pt>
                <c:pt idx="2133">
                  <c:v>0.91103999999999996</c:v>
                </c:pt>
                <c:pt idx="2134">
                  <c:v>0.91103999999999996</c:v>
                </c:pt>
                <c:pt idx="2135">
                  <c:v>0.74904000000000004</c:v>
                </c:pt>
                <c:pt idx="2136">
                  <c:v>0.91103999999999996</c:v>
                </c:pt>
                <c:pt idx="2137">
                  <c:v>0.91346400000000005</c:v>
                </c:pt>
                <c:pt idx="2138">
                  <c:v>0.91103999999999996</c:v>
                </c:pt>
                <c:pt idx="2139">
                  <c:v>1.4066399999999999</c:v>
                </c:pt>
                <c:pt idx="2140">
                  <c:v>1.4066399999999999</c:v>
                </c:pt>
                <c:pt idx="2141">
                  <c:v>0.91103999999999996</c:v>
                </c:pt>
                <c:pt idx="2142">
                  <c:v>0.91103999999999996</c:v>
                </c:pt>
                <c:pt idx="2143">
                  <c:v>0.74904000000000004</c:v>
                </c:pt>
                <c:pt idx="2144">
                  <c:v>0.91103999999999996</c:v>
                </c:pt>
                <c:pt idx="2145">
                  <c:v>0.91346400000000005</c:v>
                </c:pt>
                <c:pt idx="2146">
                  <c:v>0.91103999999999996</c:v>
                </c:pt>
                <c:pt idx="2147">
                  <c:v>1.4066399999999999</c:v>
                </c:pt>
                <c:pt idx="2148">
                  <c:v>1.4066399999999999</c:v>
                </c:pt>
                <c:pt idx="2149">
                  <c:v>0.91103999999999996</c:v>
                </c:pt>
                <c:pt idx="2150">
                  <c:v>0.91103999999999996</c:v>
                </c:pt>
                <c:pt idx="2151">
                  <c:v>0.74904000000000004</c:v>
                </c:pt>
                <c:pt idx="2152">
                  <c:v>0.91103999999999996</c:v>
                </c:pt>
                <c:pt idx="2153">
                  <c:v>0.91346400000000005</c:v>
                </c:pt>
                <c:pt idx="2154">
                  <c:v>0.91103999999999996</c:v>
                </c:pt>
                <c:pt idx="2155">
                  <c:v>1.4066399999999999</c:v>
                </c:pt>
                <c:pt idx="2156">
                  <c:v>1.4066399999999999</c:v>
                </c:pt>
                <c:pt idx="2157">
                  <c:v>0.91103999999999996</c:v>
                </c:pt>
                <c:pt idx="2158">
                  <c:v>0.91103999999999996</c:v>
                </c:pt>
                <c:pt idx="2159">
                  <c:v>0.74904000000000004</c:v>
                </c:pt>
                <c:pt idx="2160">
                  <c:v>0.91103999999999996</c:v>
                </c:pt>
                <c:pt idx="2161">
                  <c:v>0.91346400000000005</c:v>
                </c:pt>
                <c:pt idx="2162">
                  <c:v>0.91103999999999996</c:v>
                </c:pt>
                <c:pt idx="2163">
                  <c:v>1.4066399999999999</c:v>
                </c:pt>
                <c:pt idx="2164">
                  <c:v>1.4066399999999999</c:v>
                </c:pt>
                <c:pt idx="2165">
                  <c:v>0.91103999999999996</c:v>
                </c:pt>
                <c:pt idx="2166">
                  <c:v>0.91103999999999996</c:v>
                </c:pt>
                <c:pt idx="2167">
                  <c:v>0.74904000000000004</c:v>
                </c:pt>
                <c:pt idx="2168">
                  <c:v>0.91103999999999996</c:v>
                </c:pt>
                <c:pt idx="2169">
                  <c:v>0.91346400000000005</c:v>
                </c:pt>
                <c:pt idx="2170">
                  <c:v>0.91103999999999996</c:v>
                </c:pt>
                <c:pt idx="2171">
                  <c:v>1.4066399999999999</c:v>
                </c:pt>
                <c:pt idx="2172">
                  <c:v>1.4066399999999999</c:v>
                </c:pt>
                <c:pt idx="2173">
                  <c:v>0.91103999999999996</c:v>
                </c:pt>
                <c:pt idx="2174">
                  <c:v>0.91103999999999996</c:v>
                </c:pt>
                <c:pt idx="2175">
                  <c:v>0.74904000000000004</c:v>
                </c:pt>
                <c:pt idx="2176">
                  <c:v>0.84143999999999997</c:v>
                </c:pt>
                <c:pt idx="2177">
                  <c:v>0.84386399999999995</c:v>
                </c:pt>
                <c:pt idx="2178">
                  <c:v>0.84143999999999997</c:v>
                </c:pt>
                <c:pt idx="2179">
                  <c:v>1.1282399999999999</c:v>
                </c:pt>
                <c:pt idx="2180">
                  <c:v>1.1282399999999999</c:v>
                </c:pt>
                <c:pt idx="2181">
                  <c:v>0.84143999999999997</c:v>
                </c:pt>
                <c:pt idx="2182">
                  <c:v>0.84143999999999997</c:v>
                </c:pt>
                <c:pt idx="2183">
                  <c:v>0.74904000000000004</c:v>
                </c:pt>
                <c:pt idx="2184">
                  <c:v>0.84143999999999997</c:v>
                </c:pt>
                <c:pt idx="2185">
                  <c:v>0.84386399999999995</c:v>
                </c:pt>
                <c:pt idx="2186">
                  <c:v>0.84143999999999997</c:v>
                </c:pt>
                <c:pt idx="2187">
                  <c:v>1.1282399999999999</c:v>
                </c:pt>
                <c:pt idx="2188">
                  <c:v>1.1282399999999999</c:v>
                </c:pt>
                <c:pt idx="2189">
                  <c:v>0.84143999999999997</c:v>
                </c:pt>
                <c:pt idx="2190">
                  <c:v>0.84143999999999997</c:v>
                </c:pt>
                <c:pt idx="2191">
                  <c:v>0.74904000000000004</c:v>
                </c:pt>
                <c:pt idx="2192">
                  <c:v>0.84143999999999997</c:v>
                </c:pt>
                <c:pt idx="2193">
                  <c:v>0.84386399999999995</c:v>
                </c:pt>
                <c:pt idx="2194">
                  <c:v>0.84143999999999997</c:v>
                </c:pt>
                <c:pt idx="2195">
                  <c:v>1.1282399999999999</c:v>
                </c:pt>
                <c:pt idx="2196">
                  <c:v>1.1282399999999999</c:v>
                </c:pt>
                <c:pt idx="2197">
                  <c:v>0.84143999999999997</c:v>
                </c:pt>
                <c:pt idx="2198">
                  <c:v>0.84143999999999997</c:v>
                </c:pt>
                <c:pt idx="2199">
                  <c:v>0.74904000000000004</c:v>
                </c:pt>
                <c:pt idx="2200">
                  <c:v>0.74904000000000004</c:v>
                </c:pt>
                <c:pt idx="2201">
                  <c:v>0.62826000000000004</c:v>
                </c:pt>
                <c:pt idx="2202">
                  <c:v>0.62826000000000004</c:v>
                </c:pt>
                <c:pt idx="2203">
                  <c:v>0.72448800000000002</c:v>
                </c:pt>
                <c:pt idx="2204">
                  <c:v>0.72448800000000002</c:v>
                </c:pt>
                <c:pt idx="2205">
                  <c:v>0.67610400000000004</c:v>
                </c:pt>
                <c:pt idx="2206">
                  <c:v>0.74940799999999996</c:v>
                </c:pt>
                <c:pt idx="2207">
                  <c:v>0.751336</c:v>
                </c:pt>
                <c:pt idx="2208">
                  <c:v>0.74940799999999996</c:v>
                </c:pt>
                <c:pt idx="2209">
                  <c:v>0.97695200000000004</c:v>
                </c:pt>
                <c:pt idx="2210">
                  <c:v>0.97695200000000004</c:v>
                </c:pt>
                <c:pt idx="2211">
                  <c:v>0.74940799999999996</c:v>
                </c:pt>
                <c:pt idx="2212">
                  <c:v>0.74940799999999996</c:v>
                </c:pt>
                <c:pt idx="2213">
                  <c:v>0.67610400000000004</c:v>
                </c:pt>
                <c:pt idx="2214">
                  <c:v>0.74940799999999996</c:v>
                </c:pt>
                <c:pt idx="2215">
                  <c:v>0.751336</c:v>
                </c:pt>
                <c:pt idx="2216">
                  <c:v>0.74940799999999996</c:v>
                </c:pt>
                <c:pt idx="2217">
                  <c:v>0.97695200000000004</c:v>
                </c:pt>
                <c:pt idx="2218">
                  <c:v>0.97695200000000004</c:v>
                </c:pt>
                <c:pt idx="2219">
                  <c:v>0.74940799999999996</c:v>
                </c:pt>
                <c:pt idx="2220">
                  <c:v>0.74940799999999996</c:v>
                </c:pt>
                <c:pt idx="2221">
                  <c:v>0.67610400000000004</c:v>
                </c:pt>
                <c:pt idx="2222">
                  <c:v>0.74940799999999996</c:v>
                </c:pt>
                <c:pt idx="2223">
                  <c:v>0.751336</c:v>
                </c:pt>
                <c:pt idx="2224">
                  <c:v>0.74940799999999996</c:v>
                </c:pt>
                <c:pt idx="2225">
                  <c:v>0.97695200000000004</c:v>
                </c:pt>
                <c:pt idx="2226">
                  <c:v>0.97695200000000004</c:v>
                </c:pt>
                <c:pt idx="2227">
                  <c:v>0.74940799999999996</c:v>
                </c:pt>
                <c:pt idx="2228">
                  <c:v>0.74940799999999996</c:v>
                </c:pt>
                <c:pt idx="2229">
                  <c:v>0.67610400000000004</c:v>
                </c:pt>
                <c:pt idx="2230">
                  <c:v>0.80462400000000001</c:v>
                </c:pt>
                <c:pt idx="2231">
                  <c:v>0.80655200000000005</c:v>
                </c:pt>
                <c:pt idx="2232">
                  <c:v>0.80462400000000001</c:v>
                </c:pt>
                <c:pt idx="2233">
                  <c:v>1.197816</c:v>
                </c:pt>
                <c:pt idx="2234">
                  <c:v>1.197816</c:v>
                </c:pt>
                <c:pt idx="2235">
                  <c:v>0.80462400000000001</c:v>
                </c:pt>
                <c:pt idx="2236">
                  <c:v>0.80462400000000001</c:v>
                </c:pt>
                <c:pt idx="2237">
                  <c:v>0.67610400000000004</c:v>
                </c:pt>
                <c:pt idx="2238">
                  <c:v>0.80462400000000001</c:v>
                </c:pt>
                <c:pt idx="2239">
                  <c:v>0.80655200000000005</c:v>
                </c:pt>
                <c:pt idx="2240">
                  <c:v>0.80462400000000001</c:v>
                </c:pt>
                <c:pt idx="2241">
                  <c:v>1.197816</c:v>
                </c:pt>
                <c:pt idx="2242">
                  <c:v>1.197816</c:v>
                </c:pt>
                <c:pt idx="2243">
                  <c:v>0.80462400000000001</c:v>
                </c:pt>
                <c:pt idx="2244">
                  <c:v>0.80462400000000001</c:v>
                </c:pt>
                <c:pt idx="2245">
                  <c:v>0.67610400000000004</c:v>
                </c:pt>
                <c:pt idx="2246">
                  <c:v>0.80462400000000001</c:v>
                </c:pt>
                <c:pt idx="2247">
                  <c:v>0.80655200000000005</c:v>
                </c:pt>
                <c:pt idx="2248">
                  <c:v>0.80462400000000001</c:v>
                </c:pt>
                <c:pt idx="2249">
                  <c:v>1.197816</c:v>
                </c:pt>
                <c:pt idx="2250">
                  <c:v>1.197816</c:v>
                </c:pt>
                <c:pt idx="2251">
                  <c:v>0.80462400000000001</c:v>
                </c:pt>
                <c:pt idx="2252">
                  <c:v>0.80462400000000001</c:v>
                </c:pt>
                <c:pt idx="2253">
                  <c:v>0.67610400000000004</c:v>
                </c:pt>
                <c:pt idx="2254">
                  <c:v>0.80462400000000001</c:v>
                </c:pt>
                <c:pt idx="2255">
                  <c:v>0.80655200000000005</c:v>
                </c:pt>
                <c:pt idx="2256">
                  <c:v>0.80462400000000001</c:v>
                </c:pt>
                <c:pt idx="2257">
                  <c:v>1.197816</c:v>
                </c:pt>
                <c:pt idx="2258">
                  <c:v>1.197816</c:v>
                </c:pt>
                <c:pt idx="2259">
                  <c:v>0.80462400000000001</c:v>
                </c:pt>
                <c:pt idx="2260">
                  <c:v>0.80462400000000001</c:v>
                </c:pt>
                <c:pt idx="2261">
                  <c:v>0.67610400000000004</c:v>
                </c:pt>
                <c:pt idx="2262">
                  <c:v>0.80462400000000001</c:v>
                </c:pt>
                <c:pt idx="2263">
                  <c:v>0.80655200000000005</c:v>
                </c:pt>
                <c:pt idx="2264">
                  <c:v>0.80462400000000001</c:v>
                </c:pt>
                <c:pt idx="2265">
                  <c:v>1.197816</c:v>
                </c:pt>
                <c:pt idx="2266">
                  <c:v>1.197816</c:v>
                </c:pt>
                <c:pt idx="2267">
                  <c:v>0.80462400000000001</c:v>
                </c:pt>
                <c:pt idx="2268">
                  <c:v>0.80462400000000001</c:v>
                </c:pt>
                <c:pt idx="2269">
                  <c:v>0.67610400000000004</c:v>
                </c:pt>
                <c:pt idx="2270">
                  <c:v>0.80462400000000001</c:v>
                </c:pt>
                <c:pt idx="2271">
                  <c:v>0.80655200000000005</c:v>
                </c:pt>
                <c:pt idx="2272">
                  <c:v>0.80462400000000001</c:v>
                </c:pt>
                <c:pt idx="2273">
                  <c:v>1.197816</c:v>
                </c:pt>
                <c:pt idx="2274">
                  <c:v>1.197816</c:v>
                </c:pt>
                <c:pt idx="2275">
                  <c:v>0.80462400000000001</c:v>
                </c:pt>
                <c:pt idx="2276">
                  <c:v>0.80462400000000001</c:v>
                </c:pt>
                <c:pt idx="2277">
                  <c:v>0.67610400000000004</c:v>
                </c:pt>
                <c:pt idx="2278">
                  <c:v>0.80462400000000001</c:v>
                </c:pt>
                <c:pt idx="2279">
                  <c:v>0.80655200000000005</c:v>
                </c:pt>
                <c:pt idx="2280">
                  <c:v>0.80462400000000001</c:v>
                </c:pt>
                <c:pt idx="2281">
                  <c:v>1.197816</c:v>
                </c:pt>
                <c:pt idx="2282">
                  <c:v>1.197816</c:v>
                </c:pt>
                <c:pt idx="2283">
                  <c:v>0.80462400000000001</c:v>
                </c:pt>
                <c:pt idx="2284">
                  <c:v>0.80462400000000001</c:v>
                </c:pt>
                <c:pt idx="2285">
                  <c:v>0.67610400000000004</c:v>
                </c:pt>
                <c:pt idx="2286">
                  <c:v>0.74940799999999996</c:v>
                </c:pt>
                <c:pt idx="2287">
                  <c:v>0.751336</c:v>
                </c:pt>
                <c:pt idx="2288">
                  <c:v>0.74940799999999996</c:v>
                </c:pt>
                <c:pt idx="2289">
                  <c:v>0.97695200000000004</c:v>
                </c:pt>
                <c:pt idx="2290">
                  <c:v>0.97695200000000004</c:v>
                </c:pt>
                <c:pt idx="2291">
                  <c:v>0.74940799999999996</c:v>
                </c:pt>
                <c:pt idx="2292">
                  <c:v>0.74940799999999996</c:v>
                </c:pt>
                <c:pt idx="2293">
                  <c:v>0.67610400000000004</c:v>
                </c:pt>
                <c:pt idx="2294">
                  <c:v>0.74940799999999996</c:v>
                </c:pt>
                <c:pt idx="2295">
                  <c:v>0.751336</c:v>
                </c:pt>
                <c:pt idx="2296">
                  <c:v>0.74940799999999996</c:v>
                </c:pt>
                <c:pt idx="2297">
                  <c:v>0.97695200000000004</c:v>
                </c:pt>
                <c:pt idx="2298">
                  <c:v>0.97695200000000004</c:v>
                </c:pt>
                <c:pt idx="2299">
                  <c:v>0.74940799999999996</c:v>
                </c:pt>
                <c:pt idx="2300">
                  <c:v>0.74940799999999996</c:v>
                </c:pt>
                <c:pt idx="2301">
                  <c:v>0.67610400000000004</c:v>
                </c:pt>
                <c:pt idx="2302">
                  <c:v>0.74940799999999996</c:v>
                </c:pt>
                <c:pt idx="2303">
                  <c:v>0.751336</c:v>
                </c:pt>
                <c:pt idx="2304">
                  <c:v>0.74940799999999996</c:v>
                </c:pt>
                <c:pt idx="2305">
                  <c:v>0.97695200000000004</c:v>
                </c:pt>
                <c:pt idx="2306">
                  <c:v>0.97695200000000004</c:v>
                </c:pt>
                <c:pt idx="2307">
                  <c:v>0.74940799999999996</c:v>
                </c:pt>
                <c:pt idx="2308">
                  <c:v>0.74940799999999996</c:v>
                </c:pt>
                <c:pt idx="2309">
                  <c:v>0.67610400000000004</c:v>
                </c:pt>
                <c:pt idx="2310">
                  <c:v>0.67610400000000004</c:v>
                </c:pt>
                <c:pt idx="2311">
                  <c:v>0.57987599999999995</c:v>
                </c:pt>
                <c:pt idx="2312">
                  <c:v>0.57987599999999995</c:v>
                </c:pt>
                <c:pt idx="2313">
                  <c:v>0.65313600000000005</c:v>
                </c:pt>
                <c:pt idx="2314">
                  <c:v>0.65313600000000005</c:v>
                </c:pt>
                <c:pt idx="2315">
                  <c:v>0.61422399999999999</c:v>
                </c:pt>
                <c:pt idx="2316">
                  <c:v>0.66966400000000004</c:v>
                </c:pt>
                <c:pt idx="2317">
                  <c:v>0.67112799999999995</c:v>
                </c:pt>
                <c:pt idx="2318">
                  <c:v>0.66966400000000004</c:v>
                </c:pt>
                <c:pt idx="2319">
                  <c:v>0.84174400000000005</c:v>
                </c:pt>
                <c:pt idx="2320">
                  <c:v>0.84174400000000005</c:v>
                </c:pt>
                <c:pt idx="2321">
                  <c:v>0.66966400000000004</c:v>
                </c:pt>
                <c:pt idx="2322">
                  <c:v>0.66966400000000004</c:v>
                </c:pt>
                <c:pt idx="2323">
                  <c:v>0.61422399999999999</c:v>
                </c:pt>
                <c:pt idx="2324">
                  <c:v>0.66966400000000004</c:v>
                </c:pt>
                <c:pt idx="2325">
                  <c:v>0.67112799999999995</c:v>
                </c:pt>
                <c:pt idx="2326">
                  <c:v>0.66966400000000004</c:v>
                </c:pt>
                <c:pt idx="2327">
                  <c:v>0.84174400000000005</c:v>
                </c:pt>
                <c:pt idx="2328">
                  <c:v>0.84174400000000005</c:v>
                </c:pt>
                <c:pt idx="2329">
                  <c:v>0.66966400000000004</c:v>
                </c:pt>
                <c:pt idx="2330">
                  <c:v>0.66966400000000004</c:v>
                </c:pt>
                <c:pt idx="2331">
                  <c:v>0.61422399999999999</c:v>
                </c:pt>
                <c:pt idx="2332">
                  <c:v>0.66966400000000004</c:v>
                </c:pt>
                <c:pt idx="2333">
                  <c:v>0.67112799999999995</c:v>
                </c:pt>
                <c:pt idx="2334">
                  <c:v>0.66966400000000004</c:v>
                </c:pt>
                <c:pt idx="2335">
                  <c:v>0.84174400000000005</c:v>
                </c:pt>
                <c:pt idx="2336">
                  <c:v>0.84174400000000005</c:v>
                </c:pt>
                <c:pt idx="2337">
                  <c:v>0.66966400000000004</c:v>
                </c:pt>
                <c:pt idx="2338">
                  <c:v>0.66966400000000004</c:v>
                </c:pt>
                <c:pt idx="2339">
                  <c:v>0.61422399999999999</c:v>
                </c:pt>
                <c:pt idx="2340">
                  <c:v>0.71142399999999995</c:v>
                </c:pt>
                <c:pt idx="2341">
                  <c:v>0.71288799999999997</c:v>
                </c:pt>
                <c:pt idx="2342">
                  <c:v>0.71142399999999995</c:v>
                </c:pt>
                <c:pt idx="2343">
                  <c:v>1.0087839999999999</c:v>
                </c:pt>
                <c:pt idx="2344">
                  <c:v>1.0087839999999999</c:v>
                </c:pt>
                <c:pt idx="2345">
                  <c:v>0.71142399999999995</c:v>
                </c:pt>
                <c:pt idx="2346">
                  <c:v>0.71142399999999995</c:v>
                </c:pt>
                <c:pt idx="2347">
                  <c:v>0.61422399999999999</c:v>
                </c:pt>
                <c:pt idx="2348">
                  <c:v>0.71142399999999995</c:v>
                </c:pt>
                <c:pt idx="2349">
                  <c:v>0.71288799999999997</c:v>
                </c:pt>
                <c:pt idx="2350">
                  <c:v>0.71142399999999995</c:v>
                </c:pt>
                <c:pt idx="2351">
                  <c:v>1.0087839999999999</c:v>
                </c:pt>
                <c:pt idx="2352">
                  <c:v>1.0087839999999999</c:v>
                </c:pt>
                <c:pt idx="2353">
                  <c:v>0.71142399999999995</c:v>
                </c:pt>
                <c:pt idx="2354">
                  <c:v>0.71142399999999995</c:v>
                </c:pt>
                <c:pt idx="2355">
                  <c:v>0.61422399999999999</c:v>
                </c:pt>
                <c:pt idx="2356">
                  <c:v>0.71142399999999995</c:v>
                </c:pt>
                <c:pt idx="2357">
                  <c:v>0.71288799999999997</c:v>
                </c:pt>
                <c:pt idx="2358">
                  <c:v>0.71142399999999995</c:v>
                </c:pt>
                <c:pt idx="2359">
                  <c:v>1.0087839999999999</c:v>
                </c:pt>
                <c:pt idx="2360">
                  <c:v>1.0087839999999999</c:v>
                </c:pt>
                <c:pt idx="2361">
                  <c:v>0.71142399999999995</c:v>
                </c:pt>
                <c:pt idx="2362">
                  <c:v>0.71142399999999995</c:v>
                </c:pt>
                <c:pt idx="2363">
                  <c:v>0.61422399999999999</c:v>
                </c:pt>
                <c:pt idx="2364">
                  <c:v>0.71142399999999995</c:v>
                </c:pt>
                <c:pt idx="2365">
                  <c:v>0.71288799999999997</c:v>
                </c:pt>
                <c:pt idx="2366">
                  <c:v>0.71142399999999995</c:v>
                </c:pt>
                <c:pt idx="2367">
                  <c:v>1.0087839999999999</c:v>
                </c:pt>
                <c:pt idx="2368">
                  <c:v>1.0087839999999999</c:v>
                </c:pt>
                <c:pt idx="2369">
                  <c:v>0.71142399999999995</c:v>
                </c:pt>
                <c:pt idx="2370">
                  <c:v>0.71142399999999995</c:v>
                </c:pt>
                <c:pt idx="2371">
                  <c:v>0.61422399999999999</c:v>
                </c:pt>
                <c:pt idx="2372">
                  <c:v>0.71142399999999995</c:v>
                </c:pt>
                <c:pt idx="2373">
                  <c:v>0.71288799999999997</c:v>
                </c:pt>
                <c:pt idx="2374">
                  <c:v>0.71142399999999995</c:v>
                </c:pt>
                <c:pt idx="2375">
                  <c:v>1.0087839999999999</c:v>
                </c:pt>
                <c:pt idx="2376">
                  <c:v>1.0087839999999999</c:v>
                </c:pt>
                <c:pt idx="2377">
                  <c:v>0.71142399999999995</c:v>
                </c:pt>
                <c:pt idx="2378">
                  <c:v>0.71142399999999995</c:v>
                </c:pt>
                <c:pt idx="2379">
                  <c:v>0.61422399999999999</c:v>
                </c:pt>
                <c:pt idx="2380">
                  <c:v>0.71142399999999995</c:v>
                </c:pt>
                <c:pt idx="2381">
                  <c:v>0.71288799999999997</c:v>
                </c:pt>
                <c:pt idx="2382">
                  <c:v>0.71142399999999995</c:v>
                </c:pt>
                <c:pt idx="2383">
                  <c:v>1.0087839999999999</c:v>
                </c:pt>
                <c:pt idx="2384">
                  <c:v>1.0087839999999999</c:v>
                </c:pt>
                <c:pt idx="2385">
                  <c:v>0.71142399999999995</c:v>
                </c:pt>
                <c:pt idx="2386">
                  <c:v>0.71142399999999995</c:v>
                </c:pt>
                <c:pt idx="2387">
                  <c:v>0.61422399999999999</c:v>
                </c:pt>
                <c:pt idx="2388">
                  <c:v>0.71142399999999995</c:v>
                </c:pt>
                <c:pt idx="2389">
                  <c:v>0.71288799999999997</c:v>
                </c:pt>
                <c:pt idx="2390">
                  <c:v>0.71142399999999995</c:v>
                </c:pt>
                <c:pt idx="2391">
                  <c:v>1.0087839999999999</c:v>
                </c:pt>
                <c:pt idx="2392">
                  <c:v>1.0087839999999999</c:v>
                </c:pt>
                <c:pt idx="2393">
                  <c:v>0.71142399999999995</c:v>
                </c:pt>
                <c:pt idx="2394">
                  <c:v>0.71142399999999995</c:v>
                </c:pt>
                <c:pt idx="2395">
                  <c:v>0.61422399999999999</c:v>
                </c:pt>
                <c:pt idx="2396">
                  <c:v>0.66966400000000004</c:v>
                </c:pt>
                <c:pt idx="2397">
                  <c:v>0.67112799999999995</c:v>
                </c:pt>
                <c:pt idx="2398">
                  <c:v>0.66966400000000004</c:v>
                </c:pt>
                <c:pt idx="2399">
                  <c:v>0.84174400000000005</c:v>
                </c:pt>
                <c:pt idx="2400">
                  <c:v>0.84174400000000005</c:v>
                </c:pt>
                <c:pt idx="2401">
                  <c:v>0.66966400000000004</c:v>
                </c:pt>
                <c:pt idx="2402">
                  <c:v>0.66966400000000004</c:v>
                </c:pt>
                <c:pt idx="2403">
                  <c:v>0.61422399999999999</c:v>
                </c:pt>
                <c:pt idx="2404">
                  <c:v>0.66966400000000004</c:v>
                </c:pt>
                <c:pt idx="2405">
                  <c:v>0.67112799999999995</c:v>
                </c:pt>
                <c:pt idx="2406">
                  <c:v>0.66966400000000004</c:v>
                </c:pt>
                <c:pt idx="2407">
                  <c:v>0.84174400000000005</c:v>
                </c:pt>
                <c:pt idx="2408">
                  <c:v>0.84174400000000005</c:v>
                </c:pt>
                <c:pt idx="2409">
                  <c:v>0.66966400000000004</c:v>
                </c:pt>
                <c:pt idx="2410">
                  <c:v>0.66966400000000004</c:v>
                </c:pt>
                <c:pt idx="2411">
                  <c:v>0.61422399999999999</c:v>
                </c:pt>
                <c:pt idx="2412">
                  <c:v>0.66966400000000004</c:v>
                </c:pt>
                <c:pt idx="2413">
                  <c:v>0.67112799999999995</c:v>
                </c:pt>
                <c:pt idx="2414">
                  <c:v>0.66966400000000004</c:v>
                </c:pt>
                <c:pt idx="2415">
                  <c:v>0.84174400000000005</c:v>
                </c:pt>
                <c:pt idx="2416">
                  <c:v>0.84174400000000005</c:v>
                </c:pt>
                <c:pt idx="2417">
                  <c:v>0.66966400000000004</c:v>
                </c:pt>
                <c:pt idx="2418">
                  <c:v>0.66966400000000004</c:v>
                </c:pt>
                <c:pt idx="2419">
                  <c:v>0.61422399999999999</c:v>
                </c:pt>
                <c:pt idx="2420">
                  <c:v>0.61422399999999999</c:v>
                </c:pt>
                <c:pt idx="2421">
                  <c:v>0.540964</c:v>
                </c:pt>
                <c:pt idx="2422">
                  <c:v>0.540964</c:v>
                </c:pt>
                <c:pt idx="2423">
                  <c:v>0.60392800000000002</c:v>
                </c:pt>
                <c:pt idx="2424">
                  <c:v>0.60392800000000002</c:v>
                </c:pt>
                <c:pt idx="2425">
                  <c:v>0.56936799999999999</c:v>
                </c:pt>
                <c:pt idx="2426">
                  <c:v>0.61680000000000001</c:v>
                </c:pt>
                <c:pt idx="2427">
                  <c:v>0.61805600000000005</c:v>
                </c:pt>
                <c:pt idx="2428">
                  <c:v>0.61680000000000001</c:v>
                </c:pt>
                <c:pt idx="2429">
                  <c:v>0.76423200000000002</c:v>
                </c:pt>
                <c:pt idx="2430">
                  <c:v>0.76423200000000002</c:v>
                </c:pt>
                <c:pt idx="2431">
                  <c:v>0.61680000000000001</c:v>
                </c:pt>
                <c:pt idx="2432">
                  <c:v>0.61680000000000001</c:v>
                </c:pt>
                <c:pt idx="2433">
                  <c:v>0.56936799999999999</c:v>
                </c:pt>
                <c:pt idx="2434">
                  <c:v>0.61680000000000001</c:v>
                </c:pt>
                <c:pt idx="2435">
                  <c:v>0.61805600000000005</c:v>
                </c:pt>
                <c:pt idx="2436">
                  <c:v>0.61680000000000001</c:v>
                </c:pt>
                <c:pt idx="2437">
                  <c:v>0.76423200000000002</c:v>
                </c:pt>
                <c:pt idx="2438">
                  <c:v>0.76423200000000002</c:v>
                </c:pt>
                <c:pt idx="2439">
                  <c:v>0.61680000000000001</c:v>
                </c:pt>
                <c:pt idx="2440">
                  <c:v>0.61680000000000001</c:v>
                </c:pt>
                <c:pt idx="2441">
                  <c:v>0.56936799999999999</c:v>
                </c:pt>
                <c:pt idx="2442">
                  <c:v>0.61680000000000001</c:v>
                </c:pt>
                <c:pt idx="2443">
                  <c:v>0.61805600000000005</c:v>
                </c:pt>
                <c:pt idx="2444">
                  <c:v>0.61680000000000001</c:v>
                </c:pt>
                <c:pt idx="2445">
                  <c:v>0.76423200000000002</c:v>
                </c:pt>
                <c:pt idx="2446">
                  <c:v>0.76423200000000002</c:v>
                </c:pt>
                <c:pt idx="2447">
                  <c:v>0.61680000000000001</c:v>
                </c:pt>
                <c:pt idx="2448">
                  <c:v>0.61680000000000001</c:v>
                </c:pt>
                <c:pt idx="2449">
                  <c:v>0.56936799999999999</c:v>
                </c:pt>
                <c:pt idx="2450">
                  <c:v>0.652528</c:v>
                </c:pt>
                <c:pt idx="2451">
                  <c:v>0.65378400000000003</c:v>
                </c:pt>
                <c:pt idx="2452">
                  <c:v>0.652528</c:v>
                </c:pt>
                <c:pt idx="2453">
                  <c:v>0.90714399999999995</c:v>
                </c:pt>
                <c:pt idx="2454">
                  <c:v>0.90714399999999995</c:v>
                </c:pt>
                <c:pt idx="2455">
                  <c:v>0.652528</c:v>
                </c:pt>
                <c:pt idx="2456">
                  <c:v>0.652528</c:v>
                </c:pt>
                <c:pt idx="2457">
                  <c:v>0.56936799999999999</c:v>
                </c:pt>
                <c:pt idx="2458">
                  <c:v>0.652528</c:v>
                </c:pt>
                <c:pt idx="2459">
                  <c:v>0.65378400000000003</c:v>
                </c:pt>
                <c:pt idx="2460">
                  <c:v>0.652528</c:v>
                </c:pt>
                <c:pt idx="2461">
                  <c:v>0.90714399999999995</c:v>
                </c:pt>
                <c:pt idx="2462">
                  <c:v>0.90714399999999995</c:v>
                </c:pt>
                <c:pt idx="2463">
                  <c:v>0.652528</c:v>
                </c:pt>
                <c:pt idx="2464">
                  <c:v>0.652528</c:v>
                </c:pt>
                <c:pt idx="2465">
                  <c:v>0.56936799999999999</c:v>
                </c:pt>
                <c:pt idx="2466">
                  <c:v>0.652528</c:v>
                </c:pt>
                <c:pt idx="2467">
                  <c:v>0.65378400000000003</c:v>
                </c:pt>
                <c:pt idx="2468">
                  <c:v>0.652528</c:v>
                </c:pt>
                <c:pt idx="2469">
                  <c:v>0.90714399999999995</c:v>
                </c:pt>
                <c:pt idx="2470">
                  <c:v>0.90714399999999995</c:v>
                </c:pt>
                <c:pt idx="2471">
                  <c:v>0.652528</c:v>
                </c:pt>
                <c:pt idx="2472">
                  <c:v>0.652528</c:v>
                </c:pt>
                <c:pt idx="2473">
                  <c:v>0.56936799999999999</c:v>
                </c:pt>
                <c:pt idx="2474">
                  <c:v>0.652528</c:v>
                </c:pt>
                <c:pt idx="2475">
                  <c:v>0.65378400000000003</c:v>
                </c:pt>
                <c:pt idx="2476">
                  <c:v>0.652528</c:v>
                </c:pt>
                <c:pt idx="2477">
                  <c:v>0.90714399999999995</c:v>
                </c:pt>
                <c:pt idx="2478">
                  <c:v>0.90714399999999995</c:v>
                </c:pt>
                <c:pt idx="2479">
                  <c:v>0.652528</c:v>
                </c:pt>
                <c:pt idx="2480">
                  <c:v>0.652528</c:v>
                </c:pt>
                <c:pt idx="2481">
                  <c:v>0.56936799999999999</c:v>
                </c:pt>
                <c:pt idx="2482">
                  <c:v>0.652528</c:v>
                </c:pt>
                <c:pt idx="2483">
                  <c:v>0.65378400000000003</c:v>
                </c:pt>
                <c:pt idx="2484">
                  <c:v>0.652528</c:v>
                </c:pt>
                <c:pt idx="2485">
                  <c:v>0.90714399999999995</c:v>
                </c:pt>
                <c:pt idx="2486">
                  <c:v>0.90714399999999995</c:v>
                </c:pt>
                <c:pt idx="2487">
                  <c:v>0.652528</c:v>
                </c:pt>
                <c:pt idx="2488">
                  <c:v>0.652528</c:v>
                </c:pt>
                <c:pt idx="2489">
                  <c:v>0.56936799999999999</c:v>
                </c:pt>
                <c:pt idx="2490">
                  <c:v>0.652528</c:v>
                </c:pt>
                <c:pt idx="2491">
                  <c:v>0.65378400000000003</c:v>
                </c:pt>
                <c:pt idx="2492">
                  <c:v>0.652528</c:v>
                </c:pt>
                <c:pt idx="2493">
                  <c:v>0.90714399999999995</c:v>
                </c:pt>
                <c:pt idx="2494">
                  <c:v>0.90714399999999995</c:v>
                </c:pt>
                <c:pt idx="2495">
                  <c:v>0.652528</c:v>
                </c:pt>
                <c:pt idx="2496">
                  <c:v>0.652528</c:v>
                </c:pt>
                <c:pt idx="2497">
                  <c:v>0.56936799999999999</c:v>
                </c:pt>
                <c:pt idx="2498">
                  <c:v>0.652528</c:v>
                </c:pt>
                <c:pt idx="2499">
                  <c:v>0.65378400000000003</c:v>
                </c:pt>
                <c:pt idx="2500">
                  <c:v>0.652528</c:v>
                </c:pt>
                <c:pt idx="2501">
                  <c:v>0.90714399999999995</c:v>
                </c:pt>
                <c:pt idx="2502">
                  <c:v>0.90714399999999995</c:v>
                </c:pt>
                <c:pt idx="2503">
                  <c:v>0.652528</c:v>
                </c:pt>
                <c:pt idx="2504">
                  <c:v>0.652528</c:v>
                </c:pt>
                <c:pt idx="2505">
                  <c:v>0.56936799999999999</c:v>
                </c:pt>
                <c:pt idx="2506">
                  <c:v>0.61680000000000001</c:v>
                </c:pt>
                <c:pt idx="2507">
                  <c:v>0.61805600000000005</c:v>
                </c:pt>
                <c:pt idx="2508">
                  <c:v>0.61680000000000001</c:v>
                </c:pt>
                <c:pt idx="2509">
                  <c:v>0.76423200000000002</c:v>
                </c:pt>
                <c:pt idx="2510">
                  <c:v>0.76423200000000002</c:v>
                </c:pt>
                <c:pt idx="2511">
                  <c:v>0.61680000000000001</c:v>
                </c:pt>
                <c:pt idx="2512">
                  <c:v>0.61680000000000001</c:v>
                </c:pt>
                <c:pt idx="2513">
                  <c:v>0.56936799999999999</c:v>
                </c:pt>
                <c:pt idx="2514">
                  <c:v>0.61680000000000001</c:v>
                </c:pt>
                <c:pt idx="2515">
                  <c:v>0.61805600000000005</c:v>
                </c:pt>
                <c:pt idx="2516">
                  <c:v>0.61680000000000001</c:v>
                </c:pt>
                <c:pt idx="2517">
                  <c:v>0.76423200000000002</c:v>
                </c:pt>
                <c:pt idx="2518">
                  <c:v>0.76423200000000002</c:v>
                </c:pt>
                <c:pt idx="2519">
                  <c:v>0.61680000000000001</c:v>
                </c:pt>
                <c:pt idx="2520">
                  <c:v>0.61680000000000001</c:v>
                </c:pt>
                <c:pt idx="2521">
                  <c:v>0.56936799999999999</c:v>
                </c:pt>
                <c:pt idx="2522">
                  <c:v>0.61680000000000001</c:v>
                </c:pt>
                <c:pt idx="2523">
                  <c:v>0.61805600000000005</c:v>
                </c:pt>
                <c:pt idx="2524">
                  <c:v>0.61680000000000001</c:v>
                </c:pt>
                <c:pt idx="2525">
                  <c:v>0.76423200000000002</c:v>
                </c:pt>
                <c:pt idx="2526">
                  <c:v>0.76423200000000002</c:v>
                </c:pt>
                <c:pt idx="2527">
                  <c:v>0.61680000000000001</c:v>
                </c:pt>
                <c:pt idx="2528">
                  <c:v>0.61680000000000001</c:v>
                </c:pt>
                <c:pt idx="2529">
                  <c:v>0.56936799999999999</c:v>
                </c:pt>
                <c:pt idx="2530">
                  <c:v>0.56936799999999999</c:v>
                </c:pt>
                <c:pt idx="2531">
                  <c:v>0.50640399999999997</c:v>
                </c:pt>
                <c:pt idx="2532">
                  <c:v>0.50640399999999997</c:v>
                </c:pt>
                <c:pt idx="2533">
                  <c:v>0.55590399999999995</c:v>
                </c:pt>
                <c:pt idx="2534">
                  <c:v>0.55590399999999995</c:v>
                </c:pt>
                <c:pt idx="2535">
                  <c:v>0.52723200000000003</c:v>
                </c:pt>
                <c:pt idx="2536">
                  <c:v>0.56419200000000003</c:v>
                </c:pt>
                <c:pt idx="2537">
                  <c:v>0.56517600000000001</c:v>
                </c:pt>
                <c:pt idx="2538">
                  <c:v>0.56419200000000003</c:v>
                </c:pt>
                <c:pt idx="2539">
                  <c:v>0.67891199999999996</c:v>
                </c:pt>
                <c:pt idx="2540">
                  <c:v>0.67891199999999996</c:v>
                </c:pt>
                <c:pt idx="2541">
                  <c:v>0.56419200000000003</c:v>
                </c:pt>
                <c:pt idx="2542">
                  <c:v>0.56419200000000003</c:v>
                </c:pt>
                <c:pt idx="2543">
                  <c:v>0.52723200000000003</c:v>
                </c:pt>
                <c:pt idx="2544">
                  <c:v>0.56419200000000003</c:v>
                </c:pt>
                <c:pt idx="2545">
                  <c:v>0.56517600000000001</c:v>
                </c:pt>
                <c:pt idx="2546">
                  <c:v>0.56419200000000003</c:v>
                </c:pt>
                <c:pt idx="2547">
                  <c:v>0.67891199999999996</c:v>
                </c:pt>
                <c:pt idx="2548">
                  <c:v>0.67891199999999996</c:v>
                </c:pt>
                <c:pt idx="2549">
                  <c:v>0.56419200000000003</c:v>
                </c:pt>
                <c:pt idx="2550">
                  <c:v>0.56419200000000003</c:v>
                </c:pt>
                <c:pt idx="2551">
                  <c:v>0.52723200000000003</c:v>
                </c:pt>
                <c:pt idx="2552">
                  <c:v>0.56419200000000003</c:v>
                </c:pt>
                <c:pt idx="2553">
                  <c:v>0.56517600000000001</c:v>
                </c:pt>
                <c:pt idx="2554">
                  <c:v>0.56419200000000003</c:v>
                </c:pt>
                <c:pt idx="2555">
                  <c:v>0.67891199999999996</c:v>
                </c:pt>
                <c:pt idx="2556">
                  <c:v>0.67891199999999996</c:v>
                </c:pt>
                <c:pt idx="2557">
                  <c:v>0.56419200000000003</c:v>
                </c:pt>
                <c:pt idx="2558">
                  <c:v>0.56419200000000003</c:v>
                </c:pt>
                <c:pt idx="2559">
                  <c:v>0.52723200000000003</c:v>
                </c:pt>
                <c:pt idx="2560">
                  <c:v>0.592032</c:v>
                </c:pt>
                <c:pt idx="2561">
                  <c:v>0.59301599999999999</c:v>
                </c:pt>
                <c:pt idx="2562">
                  <c:v>0.592032</c:v>
                </c:pt>
                <c:pt idx="2563">
                  <c:v>0.79027199999999997</c:v>
                </c:pt>
                <c:pt idx="2564">
                  <c:v>0.79027199999999997</c:v>
                </c:pt>
                <c:pt idx="2565">
                  <c:v>0.592032</c:v>
                </c:pt>
                <c:pt idx="2566">
                  <c:v>0.592032</c:v>
                </c:pt>
                <c:pt idx="2567">
                  <c:v>0.52723200000000003</c:v>
                </c:pt>
                <c:pt idx="2568">
                  <c:v>0.592032</c:v>
                </c:pt>
                <c:pt idx="2569">
                  <c:v>0.59301599999999999</c:v>
                </c:pt>
                <c:pt idx="2570">
                  <c:v>0.592032</c:v>
                </c:pt>
                <c:pt idx="2571">
                  <c:v>0.79027199999999997</c:v>
                </c:pt>
                <c:pt idx="2572">
                  <c:v>0.79027199999999997</c:v>
                </c:pt>
                <c:pt idx="2573">
                  <c:v>0.592032</c:v>
                </c:pt>
                <c:pt idx="2574">
                  <c:v>0.592032</c:v>
                </c:pt>
                <c:pt idx="2575">
                  <c:v>0.52723200000000003</c:v>
                </c:pt>
                <c:pt idx="2576">
                  <c:v>0.592032</c:v>
                </c:pt>
                <c:pt idx="2577">
                  <c:v>0.59301599999999999</c:v>
                </c:pt>
                <c:pt idx="2578">
                  <c:v>0.592032</c:v>
                </c:pt>
                <c:pt idx="2579">
                  <c:v>0.79027199999999997</c:v>
                </c:pt>
                <c:pt idx="2580">
                  <c:v>0.79027199999999997</c:v>
                </c:pt>
                <c:pt idx="2581">
                  <c:v>0.592032</c:v>
                </c:pt>
                <c:pt idx="2582">
                  <c:v>0.592032</c:v>
                </c:pt>
                <c:pt idx="2583">
                  <c:v>0.52723200000000003</c:v>
                </c:pt>
                <c:pt idx="2584">
                  <c:v>0.592032</c:v>
                </c:pt>
                <c:pt idx="2585">
                  <c:v>0.59301599999999999</c:v>
                </c:pt>
                <c:pt idx="2586">
                  <c:v>0.592032</c:v>
                </c:pt>
                <c:pt idx="2587">
                  <c:v>0.79027199999999997</c:v>
                </c:pt>
                <c:pt idx="2588">
                  <c:v>0.79027199999999997</c:v>
                </c:pt>
                <c:pt idx="2589">
                  <c:v>0.592032</c:v>
                </c:pt>
                <c:pt idx="2590">
                  <c:v>0.592032</c:v>
                </c:pt>
                <c:pt idx="2591">
                  <c:v>0.52723200000000003</c:v>
                </c:pt>
                <c:pt idx="2592">
                  <c:v>0.592032</c:v>
                </c:pt>
                <c:pt idx="2593">
                  <c:v>0.59301599999999999</c:v>
                </c:pt>
                <c:pt idx="2594">
                  <c:v>0.592032</c:v>
                </c:pt>
                <c:pt idx="2595">
                  <c:v>0.79027199999999997</c:v>
                </c:pt>
                <c:pt idx="2596">
                  <c:v>0.79027199999999997</c:v>
                </c:pt>
                <c:pt idx="2597">
                  <c:v>0.592032</c:v>
                </c:pt>
                <c:pt idx="2598">
                  <c:v>0.592032</c:v>
                </c:pt>
                <c:pt idx="2599">
                  <c:v>0.52723200000000003</c:v>
                </c:pt>
                <c:pt idx="2600">
                  <c:v>0.592032</c:v>
                </c:pt>
                <c:pt idx="2601">
                  <c:v>0.59301599999999999</c:v>
                </c:pt>
                <c:pt idx="2602">
                  <c:v>0.592032</c:v>
                </c:pt>
                <c:pt idx="2603">
                  <c:v>0.79027199999999997</c:v>
                </c:pt>
                <c:pt idx="2604">
                  <c:v>0.79027199999999997</c:v>
                </c:pt>
                <c:pt idx="2605">
                  <c:v>0.592032</c:v>
                </c:pt>
                <c:pt idx="2606">
                  <c:v>0.592032</c:v>
                </c:pt>
                <c:pt idx="2607">
                  <c:v>0.52723200000000003</c:v>
                </c:pt>
                <c:pt idx="2608">
                  <c:v>0.592032</c:v>
                </c:pt>
                <c:pt idx="2609">
                  <c:v>0.59301599999999999</c:v>
                </c:pt>
                <c:pt idx="2610">
                  <c:v>0.592032</c:v>
                </c:pt>
                <c:pt idx="2611">
                  <c:v>0.79027199999999997</c:v>
                </c:pt>
                <c:pt idx="2612">
                  <c:v>0.79027199999999997</c:v>
                </c:pt>
                <c:pt idx="2613">
                  <c:v>0.592032</c:v>
                </c:pt>
                <c:pt idx="2614">
                  <c:v>0.592032</c:v>
                </c:pt>
                <c:pt idx="2615">
                  <c:v>0.52723200000000003</c:v>
                </c:pt>
                <c:pt idx="2616">
                  <c:v>0.56419200000000003</c:v>
                </c:pt>
                <c:pt idx="2617">
                  <c:v>0.56517600000000001</c:v>
                </c:pt>
                <c:pt idx="2618">
                  <c:v>0.56419200000000003</c:v>
                </c:pt>
                <c:pt idx="2619">
                  <c:v>0.67891199999999996</c:v>
                </c:pt>
                <c:pt idx="2620">
                  <c:v>0.67891199999999996</c:v>
                </c:pt>
                <c:pt idx="2621">
                  <c:v>0.56419200000000003</c:v>
                </c:pt>
                <c:pt idx="2622">
                  <c:v>0.56419200000000003</c:v>
                </c:pt>
                <c:pt idx="2623">
                  <c:v>0.52723200000000003</c:v>
                </c:pt>
                <c:pt idx="2624">
                  <c:v>0.56419200000000003</c:v>
                </c:pt>
                <c:pt idx="2625">
                  <c:v>0.56517600000000001</c:v>
                </c:pt>
                <c:pt idx="2626">
                  <c:v>0.56419200000000003</c:v>
                </c:pt>
                <c:pt idx="2627">
                  <c:v>0.67891199999999996</c:v>
                </c:pt>
                <c:pt idx="2628">
                  <c:v>0.67891199999999996</c:v>
                </c:pt>
                <c:pt idx="2629">
                  <c:v>0.56419200000000003</c:v>
                </c:pt>
                <c:pt idx="2630">
                  <c:v>0.56419200000000003</c:v>
                </c:pt>
                <c:pt idx="2631">
                  <c:v>0.52723200000000003</c:v>
                </c:pt>
                <c:pt idx="2632">
                  <c:v>0.56419200000000003</c:v>
                </c:pt>
                <c:pt idx="2633">
                  <c:v>0.56517600000000001</c:v>
                </c:pt>
                <c:pt idx="2634">
                  <c:v>0.56419200000000003</c:v>
                </c:pt>
                <c:pt idx="2635">
                  <c:v>0.67891199999999996</c:v>
                </c:pt>
                <c:pt idx="2636">
                  <c:v>0.67891199999999996</c:v>
                </c:pt>
                <c:pt idx="2637">
                  <c:v>0.56419200000000003</c:v>
                </c:pt>
                <c:pt idx="2638">
                  <c:v>0.56419200000000003</c:v>
                </c:pt>
                <c:pt idx="2639">
                  <c:v>0.52723200000000003</c:v>
                </c:pt>
                <c:pt idx="2640">
                  <c:v>0.52723200000000003</c:v>
                </c:pt>
                <c:pt idx="2641">
                  <c:v>0.47773199999999999</c:v>
                </c:pt>
                <c:pt idx="2642">
                  <c:v>0.47773199999999999</c:v>
                </c:pt>
                <c:pt idx="2643">
                  <c:v>0.51891600000000004</c:v>
                </c:pt>
                <c:pt idx="2644">
                  <c:v>0.51891600000000004</c:v>
                </c:pt>
                <c:pt idx="2645">
                  <c:v>0.49395600000000001</c:v>
                </c:pt>
                <c:pt idx="2646">
                  <c:v>0.52444800000000003</c:v>
                </c:pt>
                <c:pt idx="2647">
                  <c:v>0.52526399999999995</c:v>
                </c:pt>
                <c:pt idx="2648">
                  <c:v>0.52444800000000003</c:v>
                </c:pt>
                <c:pt idx="2649">
                  <c:v>0.61926000000000003</c:v>
                </c:pt>
                <c:pt idx="2650">
                  <c:v>0.61926000000000003</c:v>
                </c:pt>
                <c:pt idx="2651">
                  <c:v>0.52444800000000003</c:v>
                </c:pt>
                <c:pt idx="2652">
                  <c:v>0.52444800000000003</c:v>
                </c:pt>
                <c:pt idx="2653">
                  <c:v>0.49395600000000001</c:v>
                </c:pt>
                <c:pt idx="2654">
                  <c:v>0.52444800000000003</c:v>
                </c:pt>
                <c:pt idx="2655">
                  <c:v>0.52526399999999995</c:v>
                </c:pt>
                <c:pt idx="2656">
                  <c:v>0.52444800000000003</c:v>
                </c:pt>
                <c:pt idx="2657">
                  <c:v>0.61926000000000003</c:v>
                </c:pt>
                <c:pt idx="2658">
                  <c:v>0.61926000000000003</c:v>
                </c:pt>
                <c:pt idx="2659">
                  <c:v>0.52444800000000003</c:v>
                </c:pt>
                <c:pt idx="2660">
                  <c:v>0.52444800000000003</c:v>
                </c:pt>
                <c:pt idx="2661">
                  <c:v>0.49395600000000001</c:v>
                </c:pt>
                <c:pt idx="2662">
                  <c:v>0.52444800000000003</c:v>
                </c:pt>
                <c:pt idx="2663">
                  <c:v>0.52526399999999995</c:v>
                </c:pt>
                <c:pt idx="2664">
                  <c:v>0.52444800000000003</c:v>
                </c:pt>
                <c:pt idx="2665">
                  <c:v>0.61926000000000003</c:v>
                </c:pt>
                <c:pt idx="2666">
                  <c:v>0.61926000000000003</c:v>
                </c:pt>
                <c:pt idx="2667">
                  <c:v>0.52444800000000003</c:v>
                </c:pt>
                <c:pt idx="2668">
                  <c:v>0.52444800000000003</c:v>
                </c:pt>
                <c:pt idx="2669">
                  <c:v>0.49395600000000001</c:v>
                </c:pt>
                <c:pt idx="2670">
                  <c:v>0.54741600000000001</c:v>
                </c:pt>
                <c:pt idx="2671">
                  <c:v>0.54823200000000005</c:v>
                </c:pt>
                <c:pt idx="2672">
                  <c:v>0.54741600000000001</c:v>
                </c:pt>
                <c:pt idx="2673">
                  <c:v>0.71113199999999999</c:v>
                </c:pt>
                <c:pt idx="2674">
                  <c:v>0.71113199999999999</c:v>
                </c:pt>
                <c:pt idx="2675">
                  <c:v>0.54741600000000001</c:v>
                </c:pt>
                <c:pt idx="2676">
                  <c:v>0.54741600000000001</c:v>
                </c:pt>
                <c:pt idx="2677">
                  <c:v>0.49395600000000001</c:v>
                </c:pt>
                <c:pt idx="2678">
                  <c:v>0.54741600000000001</c:v>
                </c:pt>
                <c:pt idx="2679">
                  <c:v>0.54823200000000005</c:v>
                </c:pt>
                <c:pt idx="2680">
                  <c:v>0.54741600000000001</c:v>
                </c:pt>
                <c:pt idx="2681">
                  <c:v>0.71113199999999999</c:v>
                </c:pt>
                <c:pt idx="2682">
                  <c:v>0.71113199999999999</c:v>
                </c:pt>
                <c:pt idx="2683">
                  <c:v>0.54741600000000001</c:v>
                </c:pt>
                <c:pt idx="2684">
                  <c:v>0.54741600000000001</c:v>
                </c:pt>
                <c:pt idx="2685">
                  <c:v>0.49395600000000001</c:v>
                </c:pt>
                <c:pt idx="2686">
                  <c:v>0.54741600000000001</c:v>
                </c:pt>
                <c:pt idx="2687">
                  <c:v>0.54823200000000005</c:v>
                </c:pt>
                <c:pt idx="2688">
                  <c:v>0.54741600000000001</c:v>
                </c:pt>
                <c:pt idx="2689">
                  <c:v>0.71113199999999999</c:v>
                </c:pt>
                <c:pt idx="2690">
                  <c:v>0.71113199999999999</c:v>
                </c:pt>
                <c:pt idx="2691">
                  <c:v>0.54741600000000001</c:v>
                </c:pt>
                <c:pt idx="2692">
                  <c:v>0.54741600000000001</c:v>
                </c:pt>
                <c:pt idx="2693">
                  <c:v>0.49395600000000001</c:v>
                </c:pt>
                <c:pt idx="2694">
                  <c:v>0.54741600000000001</c:v>
                </c:pt>
                <c:pt idx="2695">
                  <c:v>0.54823200000000005</c:v>
                </c:pt>
                <c:pt idx="2696">
                  <c:v>0.54741600000000001</c:v>
                </c:pt>
                <c:pt idx="2697">
                  <c:v>0.71113199999999999</c:v>
                </c:pt>
                <c:pt idx="2698">
                  <c:v>0.71113199999999999</c:v>
                </c:pt>
                <c:pt idx="2699">
                  <c:v>0.54741600000000001</c:v>
                </c:pt>
                <c:pt idx="2700">
                  <c:v>0.54741600000000001</c:v>
                </c:pt>
                <c:pt idx="2701">
                  <c:v>0.49395600000000001</c:v>
                </c:pt>
                <c:pt idx="2702">
                  <c:v>0.54741600000000001</c:v>
                </c:pt>
                <c:pt idx="2703">
                  <c:v>0.54823200000000005</c:v>
                </c:pt>
                <c:pt idx="2704">
                  <c:v>0.54741600000000001</c:v>
                </c:pt>
                <c:pt idx="2705">
                  <c:v>0.71113199999999999</c:v>
                </c:pt>
                <c:pt idx="2706">
                  <c:v>0.71113199999999999</c:v>
                </c:pt>
                <c:pt idx="2707">
                  <c:v>0.54741600000000001</c:v>
                </c:pt>
                <c:pt idx="2708">
                  <c:v>0.54741600000000001</c:v>
                </c:pt>
                <c:pt idx="2709">
                  <c:v>0.49395600000000001</c:v>
                </c:pt>
                <c:pt idx="2710">
                  <c:v>0.54741600000000001</c:v>
                </c:pt>
                <c:pt idx="2711">
                  <c:v>0.54823200000000005</c:v>
                </c:pt>
                <c:pt idx="2712">
                  <c:v>0.54741600000000001</c:v>
                </c:pt>
                <c:pt idx="2713">
                  <c:v>0.71113199999999999</c:v>
                </c:pt>
                <c:pt idx="2714">
                  <c:v>0.71113199999999999</c:v>
                </c:pt>
                <c:pt idx="2715">
                  <c:v>0.54741600000000001</c:v>
                </c:pt>
                <c:pt idx="2716">
                  <c:v>0.54741600000000001</c:v>
                </c:pt>
                <c:pt idx="2717">
                  <c:v>0.49395600000000001</c:v>
                </c:pt>
                <c:pt idx="2718">
                  <c:v>0.54741600000000001</c:v>
                </c:pt>
                <c:pt idx="2719">
                  <c:v>0.54823200000000005</c:v>
                </c:pt>
                <c:pt idx="2720">
                  <c:v>0.54741600000000001</c:v>
                </c:pt>
                <c:pt idx="2721">
                  <c:v>0.71113199999999999</c:v>
                </c:pt>
                <c:pt idx="2722">
                  <c:v>0.71113199999999999</c:v>
                </c:pt>
                <c:pt idx="2723">
                  <c:v>0.54741600000000001</c:v>
                </c:pt>
                <c:pt idx="2724">
                  <c:v>0.54741600000000001</c:v>
                </c:pt>
                <c:pt idx="2725">
                  <c:v>0.49395600000000001</c:v>
                </c:pt>
                <c:pt idx="2726">
                  <c:v>0.52444800000000003</c:v>
                </c:pt>
                <c:pt idx="2727">
                  <c:v>0.52526399999999995</c:v>
                </c:pt>
                <c:pt idx="2728">
                  <c:v>0.52444800000000003</c:v>
                </c:pt>
                <c:pt idx="2729">
                  <c:v>0.61926000000000003</c:v>
                </c:pt>
                <c:pt idx="2730">
                  <c:v>0.61926000000000003</c:v>
                </c:pt>
                <c:pt idx="2731">
                  <c:v>0.52444800000000003</c:v>
                </c:pt>
                <c:pt idx="2732">
                  <c:v>0.52444800000000003</c:v>
                </c:pt>
                <c:pt idx="2733">
                  <c:v>0.49395600000000001</c:v>
                </c:pt>
                <c:pt idx="2734">
                  <c:v>0.52444800000000003</c:v>
                </c:pt>
                <c:pt idx="2735">
                  <c:v>0.52526399999999995</c:v>
                </c:pt>
                <c:pt idx="2736">
                  <c:v>0.52444800000000003</c:v>
                </c:pt>
                <c:pt idx="2737">
                  <c:v>0.61926000000000003</c:v>
                </c:pt>
                <c:pt idx="2738">
                  <c:v>0.61926000000000003</c:v>
                </c:pt>
                <c:pt idx="2739">
                  <c:v>0.52444800000000003</c:v>
                </c:pt>
                <c:pt idx="2740">
                  <c:v>0.52444800000000003</c:v>
                </c:pt>
                <c:pt idx="2741">
                  <c:v>0.49395600000000001</c:v>
                </c:pt>
                <c:pt idx="2742">
                  <c:v>0.52444800000000003</c:v>
                </c:pt>
                <c:pt idx="2743">
                  <c:v>0.52526399999999995</c:v>
                </c:pt>
                <c:pt idx="2744">
                  <c:v>0.52444800000000003</c:v>
                </c:pt>
                <c:pt idx="2745">
                  <c:v>0.61926000000000003</c:v>
                </c:pt>
                <c:pt idx="2746">
                  <c:v>0.61926000000000003</c:v>
                </c:pt>
                <c:pt idx="2747">
                  <c:v>0.52444800000000003</c:v>
                </c:pt>
                <c:pt idx="2748">
                  <c:v>0.52444800000000003</c:v>
                </c:pt>
                <c:pt idx="2749">
                  <c:v>0.49395600000000001</c:v>
                </c:pt>
                <c:pt idx="2750">
                  <c:v>0.49395600000000001</c:v>
                </c:pt>
                <c:pt idx="2751">
                  <c:v>0.45277200000000001</c:v>
                </c:pt>
                <c:pt idx="2752">
                  <c:v>0.45277200000000001</c:v>
                </c:pt>
                <c:pt idx="2753">
                  <c:v>0.48643199999999998</c:v>
                </c:pt>
                <c:pt idx="2754">
                  <c:v>0.48643199999999998</c:v>
                </c:pt>
                <c:pt idx="2755">
                  <c:v>0.46492800000000001</c:v>
                </c:pt>
                <c:pt idx="2756">
                  <c:v>0.489568</c:v>
                </c:pt>
                <c:pt idx="2757">
                  <c:v>0.490232</c:v>
                </c:pt>
                <c:pt idx="2758">
                  <c:v>0.489568</c:v>
                </c:pt>
                <c:pt idx="2759">
                  <c:v>0.56636799999999998</c:v>
                </c:pt>
                <c:pt idx="2760">
                  <c:v>0.56636799999999998</c:v>
                </c:pt>
                <c:pt idx="2761">
                  <c:v>0.489568</c:v>
                </c:pt>
                <c:pt idx="2762">
                  <c:v>0.489568</c:v>
                </c:pt>
                <c:pt idx="2763">
                  <c:v>0.46492800000000001</c:v>
                </c:pt>
                <c:pt idx="2764">
                  <c:v>0.489568</c:v>
                </c:pt>
                <c:pt idx="2765">
                  <c:v>0.490232</c:v>
                </c:pt>
                <c:pt idx="2766">
                  <c:v>0.489568</c:v>
                </c:pt>
                <c:pt idx="2767">
                  <c:v>0.56636799999999998</c:v>
                </c:pt>
                <c:pt idx="2768">
                  <c:v>0.56636799999999998</c:v>
                </c:pt>
                <c:pt idx="2769">
                  <c:v>0.489568</c:v>
                </c:pt>
                <c:pt idx="2770">
                  <c:v>0.489568</c:v>
                </c:pt>
                <c:pt idx="2771">
                  <c:v>0.46492800000000001</c:v>
                </c:pt>
                <c:pt idx="2772">
                  <c:v>0.489568</c:v>
                </c:pt>
                <c:pt idx="2773">
                  <c:v>0.490232</c:v>
                </c:pt>
                <c:pt idx="2774">
                  <c:v>0.489568</c:v>
                </c:pt>
                <c:pt idx="2775">
                  <c:v>0.56636799999999998</c:v>
                </c:pt>
                <c:pt idx="2776">
                  <c:v>0.56636799999999998</c:v>
                </c:pt>
                <c:pt idx="2777">
                  <c:v>0.489568</c:v>
                </c:pt>
                <c:pt idx="2778">
                  <c:v>0.489568</c:v>
                </c:pt>
                <c:pt idx="2779">
                  <c:v>0.46492800000000001</c:v>
                </c:pt>
                <c:pt idx="2780">
                  <c:v>0.50812800000000002</c:v>
                </c:pt>
                <c:pt idx="2781">
                  <c:v>0.50879200000000002</c:v>
                </c:pt>
                <c:pt idx="2782">
                  <c:v>0.50812800000000002</c:v>
                </c:pt>
                <c:pt idx="2783">
                  <c:v>0.64060799999999996</c:v>
                </c:pt>
                <c:pt idx="2784">
                  <c:v>0.64060799999999996</c:v>
                </c:pt>
                <c:pt idx="2785">
                  <c:v>0.50812800000000002</c:v>
                </c:pt>
                <c:pt idx="2786">
                  <c:v>0.50812800000000002</c:v>
                </c:pt>
                <c:pt idx="2787">
                  <c:v>0.46492800000000001</c:v>
                </c:pt>
                <c:pt idx="2788">
                  <c:v>0.50812800000000002</c:v>
                </c:pt>
                <c:pt idx="2789">
                  <c:v>0.50879200000000002</c:v>
                </c:pt>
                <c:pt idx="2790">
                  <c:v>0.50812800000000002</c:v>
                </c:pt>
                <c:pt idx="2791">
                  <c:v>0.64060799999999996</c:v>
                </c:pt>
                <c:pt idx="2792">
                  <c:v>0.64060799999999996</c:v>
                </c:pt>
                <c:pt idx="2793">
                  <c:v>0.50812800000000002</c:v>
                </c:pt>
                <c:pt idx="2794">
                  <c:v>0.50812800000000002</c:v>
                </c:pt>
                <c:pt idx="2795">
                  <c:v>0.46492800000000001</c:v>
                </c:pt>
                <c:pt idx="2796">
                  <c:v>0.50812800000000002</c:v>
                </c:pt>
                <c:pt idx="2797">
                  <c:v>0.50879200000000002</c:v>
                </c:pt>
                <c:pt idx="2798">
                  <c:v>0.50812800000000002</c:v>
                </c:pt>
                <c:pt idx="2799">
                  <c:v>0.64060799999999996</c:v>
                </c:pt>
                <c:pt idx="2800">
                  <c:v>0.64060799999999996</c:v>
                </c:pt>
                <c:pt idx="2801">
                  <c:v>0.50812800000000002</c:v>
                </c:pt>
                <c:pt idx="2802">
                  <c:v>0.50812800000000002</c:v>
                </c:pt>
                <c:pt idx="2803">
                  <c:v>0.46492800000000001</c:v>
                </c:pt>
                <c:pt idx="2804">
                  <c:v>0.50812800000000002</c:v>
                </c:pt>
                <c:pt idx="2805">
                  <c:v>0.50879200000000002</c:v>
                </c:pt>
                <c:pt idx="2806">
                  <c:v>0.50812800000000002</c:v>
                </c:pt>
                <c:pt idx="2807">
                  <c:v>0.64060799999999996</c:v>
                </c:pt>
                <c:pt idx="2808">
                  <c:v>0.64060799999999996</c:v>
                </c:pt>
                <c:pt idx="2809">
                  <c:v>0.50812800000000002</c:v>
                </c:pt>
                <c:pt idx="2810">
                  <c:v>0.50812800000000002</c:v>
                </c:pt>
                <c:pt idx="2811">
                  <c:v>0.46492800000000001</c:v>
                </c:pt>
                <c:pt idx="2812">
                  <c:v>0.50812800000000002</c:v>
                </c:pt>
                <c:pt idx="2813">
                  <c:v>0.50879200000000002</c:v>
                </c:pt>
                <c:pt idx="2814">
                  <c:v>0.50812800000000002</c:v>
                </c:pt>
                <c:pt idx="2815">
                  <c:v>0.64060799999999996</c:v>
                </c:pt>
                <c:pt idx="2816">
                  <c:v>0.64060799999999996</c:v>
                </c:pt>
                <c:pt idx="2817">
                  <c:v>0.50812800000000002</c:v>
                </c:pt>
                <c:pt idx="2818">
                  <c:v>0.50812800000000002</c:v>
                </c:pt>
                <c:pt idx="2819">
                  <c:v>0.46492800000000001</c:v>
                </c:pt>
                <c:pt idx="2820">
                  <c:v>0.50812800000000002</c:v>
                </c:pt>
                <c:pt idx="2821">
                  <c:v>0.50879200000000002</c:v>
                </c:pt>
                <c:pt idx="2822">
                  <c:v>0.50812800000000002</c:v>
                </c:pt>
                <c:pt idx="2823">
                  <c:v>0.64060799999999996</c:v>
                </c:pt>
                <c:pt idx="2824">
                  <c:v>0.64060799999999996</c:v>
                </c:pt>
                <c:pt idx="2825">
                  <c:v>0.50812800000000002</c:v>
                </c:pt>
                <c:pt idx="2826">
                  <c:v>0.50812800000000002</c:v>
                </c:pt>
                <c:pt idx="2827">
                  <c:v>0.46492800000000001</c:v>
                </c:pt>
                <c:pt idx="2828">
                  <c:v>0.50812800000000002</c:v>
                </c:pt>
                <c:pt idx="2829">
                  <c:v>0.50879200000000002</c:v>
                </c:pt>
                <c:pt idx="2830">
                  <c:v>0.50812800000000002</c:v>
                </c:pt>
                <c:pt idx="2831">
                  <c:v>0.64060799999999996</c:v>
                </c:pt>
                <c:pt idx="2832">
                  <c:v>0.64060799999999996</c:v>
                </c:pt>
                <c:pt idx="2833">
                  <c:v>0.50812800000000002</c:v>
                </c:pt>
                <c:pt idx="2834">
                  <c:v>0.50812800000000002</c:v>
                </c:pt>
                <c:pt idx="2835">
                  <c:v>0.46492800000000001</c:v>
                </c:pt>
                <c:pt idx="2836">
                  <c:v>0.489568</c:v>
                </c:pt>
                <c:pt idx="2837">
                  <c:v>0.490232</c:v>
                </c:pt>
                <c:pt idx="2838">
                  <c:v>0.489568</c:v>
                </c:pt>
                <c:pt idx="2839">
                  <c:v>0.56636799999999998</c:v>
                </c:pt>
                <c:pt idx="2840">
                  <c:v>0.56636799999999998</c:v>
                </c:pt>
                <c:pt idx="2841">
                  <c:v>0.489568</c:v>
                </c:pt>
                <c:pt idx="2842">
                  <c:v>0.489568</c:v>
                </c:pt>
                <c:pt idx="2843">
                  <c:v>0.46492800000000001</c:v>
                </c:pt>
                <c:pt idx="2844">
                  <c:v>0.489568</c:v>
                </c:pt>
                <c:pt idx="2845">
                  <c:v>0.490232</c:v>
                </c:pt>
                <c:pt idx="2846">
                  <c:v>0.489568</c:v>
                </c:pt>
                <c:pt idx="2847">
                  <c:v>0.56636799999999998</c:v>
                </c:pt>
                <c:pt idx="2848">
                  <c:v>0.56636799999999998</c:v>
                </c:pt>
                <c:pt idx="2849">
                  <c:v>0.489568</c:v>
                </c:pt>
                <c:pt idx="2850">
                  <c:v>0.489568</c:v>
                </c:pt>
                <c:pt idx="2851">
                  <c:v>0.46492800000000001</c:v>
                </c:pt>
                <c:pt idx="2852">
                  <c:v>0.489568</c:v>
                </c:pt>
                <c:pt idx="2853">
                  <c:v>0.490232</c:v>
                </c:pt>
                <c:pt idx="2854">
                  <c:v>0.489568</c:v>
                </c:pt>
                <c:pt idx="2855">
                  <c:v>0.56636799999999998</c:v>
                </c:pt>
                <c:pt idx="2856">
                  <c:v>0.56636799999999998</c:v>
                </c:pt>
                <c:pt idx="2857">
                  <c:v>0.489568</c:v>
                </c:pt>
                <c:pt idx="2858">
                  <c:v>0.489568</c:v>
                </c:pt>
                <c:pt idx="2859">
                  <c:v>0.46492800000000001</c:v>
                </c:pt>
                <c:pt idx="2860">
                  <c:v>0.46492800000000001</c:v>
                </c:pt>
                <c:pt idx="2861">
                  <c:v>0.43126799999999998</c:v>
                </c:pt>
                <c:pt idx="2862">
                  <c:v>0.43126799999999998</c:v>
                </c:pt>
                <c:pt idx="2863">
                  <c:v>0.91126799999999997</c:v>
                </c:pt>
                <c:pt idx="2864">
                  <c:v>0.91126799999999997</c:v>
                </c:pt>
                <c:pt idx="2865">
                  <c:v>0.43126799999999998</c:v>
                </c:pt>
                <c:pt idx="2866">
                  <c:v>0.43126799999999998</c:v>
                </c:pt>
                <c:pt idx="2867">
                  <c:v>0.43126799999999998</c:v>
                </c:pt>
                <c:pt idx="2868">
                  <c:v>0.43126799999999998</c:v>
                </c:pt>
                <c:pt idx="2869">
                  <c:v>0</c:v>
                </c:pt>
              </c:numCache>
            </c:numRef>
          </c:yVal>
          <c:smooth val="0"/>
        </c:ser>
        <c:ser>
          <c:idx val="5"/>
          <c:order val="2"/>
          <c:tx>
            <c:strRef>
              <c:f>Φύλλο1!$L$1</c:f>
              <c:strCache>
                <c:ptCount val="1"/>
                <c:pt idx="0">
                  <c:v>Backtrack Stage</c:v>
                </c:pt>
              </c:strCache>
            </c:strRef>
          </c:tx>
          <c:spPr>
            <a:ln w="22225" cap="rnd">
              <a:solidFill>
                <a:schemeClr val="accent4"/>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M$1:$M$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8.0146719999999991</c:v>
                </c:pt>
                <c:pt idx="340">
                  <c:v>8.0146719999999991</c:v>
                </c:pt>
                <c:pt idx="341">
                  <c:v>0</c:v>
                </c:pt>
                <c:pt idx="342">
                  <c:v>0</c:v>
                </c:pt>
                <c:pt idx="343">
                  <c:v>0</c:v>
                </c:pt>
                <c:pt idx="344">
                  <c:v>0</c:v>
                </c:pt>
                <c:pt idx="345">
                  <c:v>0</c:v>
                </c:pt>
                <c:pt idx="346">
                  <c:v>0</c:v>
                </c:pt>
                <c:pt idx="347">
                  <c:v>18.894672</c:v>
                </c:pt>
                <c:pt idx="348">
                  <c:v>18.894672</c:v>
                </c:pt>
                <c:pt idx="349">
                  <c:v>0</c:v>
                </c:pt>
                <c:pt idx="350">
                  <c:v>0</c:v>
                </c:pt>
                <c:pt idx="351">
                  <c:v>0</c:v>
                </c:pt>
                <c:pt idx="352">
                  <c:v>0</c:v>
                </c:pt>
                <c:pt idx="353">
                  <c:v>0</c:v>
                </c:pt>
                <c:pt idx="354">
                  <c:v>0</c:v>
                </c:pt>
                <c:pt idx="355">
                  <c:v>18.894672</c:v>
                </c:pt>
                <c:pt idx="356">
                  <c:v>18.894672</c:v>
                </c:pt>
                <c:pt idx="357">
                  <c:v>0</c:v>
                </c:pt>
                <c:pt idx="358">
                  <c:v>0</c:v>
                </c:pt>
                <c:pt idx="359">
                  <c:v>0</c:v>
                </c:pt>
                <c:pt idx="360">
                  <c:v>0</c:v>
                </c:pt>
                <c:pt idx="361">
                  <c:v>0</c:v>
                </c:pt>
                <c:pt idx="362">
                  <c:v>0</c:v>
                </c:pt>
                <c:pt idx="363">
                  <c:v>32.650416</c:v>
                </c:pt>
                <c:pt idx="364">
                  <c:v>32.650416</c:v>
                </c:pt>
                <c:pt idx="365">
                  <c:v>0</c:v>
                </c:pt>
                <c:pt idx="366">
                  <c:v>0</c:v>
                </c:pt>
                <c:pt idx="367">
                  <c:v>0</c:v>
                </c:pt>
                <c:pt idx="368">
                  <c:v>0</c:v>
                </c:pt>
                <c:pt idx="369">
                  <c:v>0</c:v>
                </c:pt>
                <c:pt idx="370">
                  <c:v>0</c:v>
                </c:pt>
                <c:pt idx="371">
                  <c:v>32.650416</c:v>
                </c:pt>
                <c:pt idx="372">
                  <c:v>32.650416</c:v>
                </c:pt>
                <c:pt idx="373">
                  <c:v>0</c:v>
                </c:pt>
                <c:pt idx="374">
                  <c:v>0</c:v>
                </c:pt>
                <c:pt idx="375">
                  <c:v>0</c:v>
                </c:pt>
                <c:pt idx="376">
                  <c:v>0</c:v>
                </c:pt>
                <c:pt idx="377">
                  <c:v>0</c:v>
                </c:pt>
                <c:pt idx="378">
                  <c:v>0</c:v>
                </c:pt>
                <c:pt idx="379">
                  <c:v>32.650416</c:v>
                </c:pt>
                <c:pt idx="380">
                  <c:v>32.650416</c:v>
                </c:pt>
                <c:pt idx="381">
                  <c:v>0</c:v>
                </c:pt>
                <c:pt idx="382">
                  <c:v>0</c:v>
                </c:pt>
                <c:pt idx="383">
                  <c:v>0</c:v>
                </c:pt>
                <c:pt idx="384">
                  <c:v>0</c:v>
                </c:pt>
                <c:pt idx="385">
                  <c:v>0</c:v>
                </c:pt>
                <c:pt idx="386">
                  <c:v>0</c:v>
                </c:pt>
                <c:pt idx="387">
                  <c:v>32.650416</c:v>
                </c:pt>
                <c:pt idx="388">
                  <c:v>32.650416</c:v>
                </c:pt>
                <c:pt idx="389">
                  <c:v>0</c:v>
                </c:pt>
                <c:pt idx="390">
                  <c:v>0</c:v>
                </c:pt>
                <c:pt idx="391">
                  <c:v>0</c:v>
                </c:pt>
                <c:pt idx="392">
                  <c:v>0</c:v>
                </c:pt>
                <c:pt idx="393">
                  <c:v>0</c:v>
                </c:pt>
                <c:pt idx="394">
                  <c:v>0</c:v>
                </c:pt>
                <c:pt idx="395">
                  <c:v>32.650416</c:v>
                </c:pt>
                <c:pt idx="396">
                  <c:v>32.650416</c:v>
                </c:pt>
                <c:pt idx="397">
                  <c:v>0</c:v>
                </c:pt>
                <c:pt idx="398">
                  <c:v>0</c:v>
                </c:pt>
                <c:pt idx="399">
                  <c:v>0</c:v>
                </c:pt>
                <c:pt idx="400">
                  <c:v>0</c:v>
                </c:pt>
                <c:pt idx="401">
                  <c:v>0</c:v>
                </c:pt>
                <c:pt idx="402">
                  <c:v>0</c:v>
                </c:pt>
                <c:pt idx="403">
                  <c:v>32.650416</c:v>
                </c:pt>
                <c:pt idx="404">
                  <c:v>32.650416</c:v>
                </c:pt>
                <c:pt idx="405">
                  <c:v>0</c:v>
                </c:pt>
                <c:pt idx="406">
                  <c:v>0</c:v>
                </c:pt>
                <c:pt idx="407">
                  <c:v>0</c:v>
                </c:pt>
                <c:pt idx="408">
                  <c:v>0</c:v>
                </c:pt>
                <c:pt idx="409">
                  <c:v>0</c:v>
                </c:pt>
                <c:pt idx="410">
                  <c:v>0</c:v>
                </c:pt>
                <c:pt idx="411">
                  <c:v>32.650416</c:v>
                </c:pt>
                <c:pt idx="412">
                  <c:v>32.650416</c:v>
                </c:pt>
                <c:pt idx="413">
                  <c:v>0</c:v>
                </c:pt>
                <c:pt idx="414">
                  <c:v>0</c:v>
                </c:pt>
                <c:pt idx="415">
                  <c:v>0</c:v>
                </c:pt>
                <c:pt idx="416">
                  <c:v>0</c:v>
                </c:pt>
                <c:pt idx="417">
                  <c:v>0</c:v>
                </c:pt>
                <c:pt idx="418">
                  <c:v>0</c:v>
                </c:pt>
                <c:pt idx="419">
                  <c:v>18.894672</c:v>
                </c:pt>
                <c:pt idx="420">
                  <c:v>18.894672</c:v>
                </c:pt>
                <c:pt idx="421">
                  <c:v>0</c:v>
                </c:pt>
                <c:pt idx="422">
                  <c:v>0</c:v>
                </c:pt>
                <c:pt idx="423">
                  <c:v>0</c:v>
                </c:pt>
                <c:pt idx="424">
                  <c:v>0</c:v>
                </c:pt>
                <c:pt idx="425">
                  <c:v>0</c:v>
                </c:pt>
                <c:pt idx="426">
                  <c:v>0</c:v>
                </c:pt>
                <c:pt idx="427">
                  <c:v>18.894672</c:v>
                </c:pt>
                <c:pt idx="428">
                  <c:v>18.894672</c:v>
                </c:pt>
                <c:pt idx="429">
                  <c:v>0</c:v>
                </c:pt>
                <c:pt idx="430">
                  <c:v>0</c:v>
                </c:pt>
                <c:pt idx="431">
                  <c:v>0</c:v>
                </c:pt>
                <c:pt idx="432">
                  <c:v>0</c:v>
                </c:pt>
                <c:pt idx="433">
                  <c:v>0</c:v>
                </c:pt>
                <c:pt idx="434">
                  <c:v>0</c:v>
                </c:pt>
                <c:pt idx="435">
                  <c:v>18.894672</c:v>
                </c:pt>
                <c:pt idx="436">
                  <c:v>18.894672</c:v>
                </c:pt>
                <c:pt idx="437">
                  <c:v>0</c:v>
                </c:pt>
                <c:pt idx="438">
                  <c:v>0</c:v>
                </c:pt>
                <c:pt idx="439">
                  <c:v>0</c:v>
                </c:pt>
                <c:pt idx="440">
                  <c:v>0</c:v>
                </c:pt>
                <c:pt idx="441">
                  <c:v>0</c:v>
                </c:pt>
                <c:pt idx="442">
                  <c:v>0</c:v>
                </c:pt>
                <c:pt idx="443">
                  <c:v>0</c:v>
                </c:pt>
                <c:pt idx="444">
                  <c:v>0</c:v>
                </c:pt>
                <c:pt idx="445">
                  <c:v>0</c:v>
                </c:pt>
                <c:pt idx="446">
                  <c:v>0</c:v>
                </c:pt>
                <c:pt idx="447">
                  <c:v>0</c:v>
                </c:pt>
                <c:pt idx="448">
                  <c:v>0</c:v>
                </c:pt>
                <c:pt idx="449">
                  <c:v>14.423436000000001</c:v>
                </c:pt>
                <c:pt idx="450">
                  <c:v>14.423436000000001</c:v>
                </c:pt>
                <c:pt idx="451">
                  <c:v>0</c:v>
                </c:pt>
                <c:pt idx="452">
                  <c:v>0</c:v>
                </c:pt>
                <c:pt idx="453">
                  <c:v>0</c:v>
                </c:pt>
                <c:pt idx="454">
                  <c:v>0</c:v>
                </c:pt>
                <c:pt idx="455">
                  <c:v>0</c:v>
                </c:pt>
                <c:pt idx="456">
                  <c:v>0</c:v>
                </c:pt>
                <c:pt idx="457">
                  <c:v>14.423436000000001</c:v>
                </c:pt>
                <c:pt idx="458">
                  <c:v>14.423436000000001</c:v>
                </c:pt>
                <c:pt idx="459">
                  <c:v>0</c:v>
                </c:pt>
                <c:pt idx="460">
                  <c:v>0</c:v>
                </c:pt>
                <c:pt idx="461">
                  <c:v>0</c:v>
                </c:pt>
                <c:pt idx="462">
                  <c:v>0</c:v>
                </c:pt>
                <c:pt idx="463">
                  <c:v>0</c:v>
                </c:pt>
                <c:pt idx="464">
                  <c:v>0</c:v>
                </c:pt>
                <c:pt idx="465">
                  <c:v>14.423436000000001</c:v>
                </c:pt>
                <c:pt idx="466">
                  <c:v>14.423436000000001</c:v>
                </c:pt>
                <c:pt idx="467">
                  <c:v>0</c:v>
                </c:pt>
                <c:pt idx="468">
                  <c:v>0</c:v>
                </c:pt>
                <c:pt idx="469">
                  <c:v>0</c:v>
                </c:pt>
                <c:pt idx="470">
                  <c:v>0</c:v>
                </c:pt>
                <c:pt idx="471">
                  <c:v>0</c:v>
                </c:pt>
                <c:pt idx="472">
                  <c:v>0</c:v>
                </c:pt>
                <c:pt idx="473">
                  <c:v>24.923988000000001</c:v>
                </c:pt>
                <c:pt idx="474">
                  <c:v>24.923988000000001</c:v>
                </c:pt>
                <c:pt idx="475">
                  <c:v>0</c:v>
                </c:pt>
                <c:pt idx="476">
                  <c:v>0</c:v>
                </c:pt>
                <c:pt idx="477">
                  <c:v>0</c:v>
                </c:pt>
                <c:pt idx="478">
                  <c:v>0</c:v>
                </c:pt>
                <c:pt idx="479">
                  <c:v>0</c:v>
                </c:pt>
                <c:pt idx="480">
                  <c:v>0</c:v>
                </c:pt>
                <c:pt idx="481">
                  <c:v>24.923988000000001</c:v>
                </c:pt>
                <c:pt idx="482">
                  <c:v>24.923988000000001</c:v>
                </c:pt>
                <c:pt idx="483">
                  <c:v>0</c:v>
                </c:pt>
                <c:pt idx="484">
                  <c:v>0</c:v>
                </c:pt>
                <c:pt idx="485">
                  <c:v>0</c:v>
                </c:pt>
                <c:pt idx="486">
                  <c:v>0</c:v>
                </c:pt>
                <c:pt idx="487">
                  <c:v>0</c:v>
                </c:pt>
                <c:pt idx="488">
                  <c:v>0</c:v>
                </c:pt>
                <c:pt idx="489">
                  <c:v>24.923988000000001</c:v>
                </c:pt>
                <c:pt idx="490">
                  <c:v>24.923988000000001</c:v>
                </c:pt>
                <c:pt idx="491">
                  <c:v>0</c:v>
                </c:pt>
                <c:pt idx="492">
                  <c:v>0</c:v>
                </c:pt>
                <c:pt idx="493">
                  <c:v>0</c:v>
                </c:pt>
                <c:pt idx="494">
                  <c:v>0</c:v>
                </c:pt>
                <c:pt idx="495">
                  <c:v>0</c:v>
                </c:pt>
                <c:pt idx="496">
                  <c:v>0</c:v>
                </c:pt>
                <c:pt idx="497">
                  <c:v>24.923988000000001</c:v>
                </c:pt>
                <c:pt idx="498">
                  <c:v>24.923988000000001</c:v>
                </c:pt>
                <c:pt idx="499">
                  <c:v>0</c:v>
                </c:pt>
                <c:pt idx="500">
                  <c:v>0</c:v>
                </c:pt>
                <c:pt idx="501">
                  <c:v>0</c:v>
                </c:pt>
                <c:pt idx="502">
                  <c:v>0</c:v>
                </c:pt>
                <c:pt idx="503">
                  <c:v>0</c:v>
                </c:pt>
                <c:pt idx="504">
                  <c:v>0</c:v>
                </c:pt>
                <c:pt idx="505">
                  <c:v>24.923988000000001</c:v>
                </c:pt>
                <c:pt idx="506">
                  <c:v>24.923988000000001</c:v>
                </c:pt>
                <c:pt idx="507">
                  <c:v>0</c:v>
                </c:pt>
                <c:pt idx="508">
                  <c:v>0</c:v>
                </c:pt>
                <c:pt idx="509">
                  <c:v>0</c:v>
                </c:pt>
                <c:pt idx="510">
                  <c:v>0</c:v>
                </c:pt>
                <c:pt idx="511">
                  <c:v>0</c:v>
                </c:pt>
                <c:pt idx="512">
                  <c:v>0</c:v>
                </c:pt>
                <c:pt idx="513">
                  <c:v>24.923988000000001</c:v>
                </c:pt>
                <c:pt idx="514">
                  <c:v>24.923988000000001</c:v>
                </c:pt>
                <c:pt idx="515">
                  <c:v>0</c:v>
                </c:pt>
                <c:pt idx="516">
                  <c:v>0</c:v>
                </c:pt>
                <c:pt idx="517">
                  <c:v>0</c:v>
                </c:pt>
                <c:pt idx="518">
                  <c:v>0</c:v>
                </c:pt>
                <c:pt idx="519">
                  <c:v>0</c:v>
                </c:pt>
                <c:pt idx="520">
                  <c:v>0</c:v>
                </c:pt>
                <c:pt idx="521">
                  <c:v>24.923988000000001</c:v>
                </c:pt>
                <c:pt idx="522">
                  <c:v>24.923988000000001</c:v>
                </c:pt>
                <c:pt idx="523">
                  <c:v>0</c:v>
                </c:pt>
                <c:pt idx="524">
                  <c:v>0</c:v>
                </c:pt>
                <c:pt idx="525">
                  <c:v>0</c:v>
                </c:pt>
                <c:pt idx="526">
                  <c:v>0</c:v>
                </c:pt>
                <c:pt idx="527">
                  <c:v>0</c:v>
                </c:pt>
                <c:pt idx="528">
                  <c:v>0</c:v>
                </c:pt>
                <c:pt idx="529">
                  <c:v>14.423436000000001</c:v>
                </c:pt>
                <c:pt idx="530">
                  <c:v>14.423436000000001</c:v>
                </c:pt>
                <c:pt idx="531">
                  <c:v>0</c:v>
                </c:pt>
                <c:pt idx="532">
                  <c:v>0</c:v>
                </c:pt>
                <c:pt idx="533">
                  <c:v>0</c:v>
                </c:pt>
                <c:pt idx="534">
                  <c:v>0</c:v>
                </c:pt>
                <c:pt idx="535">
                  <c:v>0</c:v>
                </c:pt>
                <c:pt idx="536">
                  <c:v>0</c:v>
                </c:pt>
                <c:pt idx="537">
                  <c:v>14.423436000000001</c:v>
                </c:pt>
                <c:pt idx="538">
                  <c:v>14.423436000000001</c:v>
                </c:pt>
                <c:pt idx="539">
                  <c:v>0</c:v>
                </c:pt>
                <c:pt idx="540">
                  <c:v>0</c:v>
                </c:pt>
                <c:pt idx="541">
                  <c:v>0</c:v>
                </c:pt>
                <c:pt idx="542">
                  <c:v>0</c:v>
                </c:pt>
                <c:pt idx="543">
                  <c:v>0</c:v>
                </c:pt>
                <c:pt idx="544">
                  <c:v>0</c:v>
                </c:pt>
                <c:pt idx="545">
                  <c:v>14.423436000000001</c:v>
                </c:pt>
                <c:pt idx="546">
                  <c:v>14.423436000000001</c:v>
                </c:pt>
                <c:pt idx="547">
                  <c:v>0</c:v>
                </c:pt>
                <c:pt idx="548">
                  <c:v>0</c:v>
                </c:pt>
                <c:pt idx="549">
                  <c:v>0</c:v>
                </c:pt>
                <c:pt idx="550">
                  <c:v>0</c:v>
                </c:pt>
                <c:pt idx="551">
                  <c:v>0</c:v>
                </c:pt>
                <c:pt idx="552">
                  <c:v>0</c:v>
                </c:pt>
                <c:pt idx="553">
                  <c:v>0</c:v>
                </c:pt>
                <c:pt idx="554">
                  <c:v>0</c:v>
                </c:pt>
                <c:pt idx="555">
                  <c:v>0</c:v>
                </c:pt>
                <c:pt idx="556">
                  <c:v>0</c:v>
                </c:pt>
                <c:pt idx="557">
                  <c:v>0</c:v>
                </c:pt>
                <c:pt idx="558">
                  <c:v>0</c:v>
                </c:pt>
                <c:pt idx="559">
                  <c:v>10.935852000000001</c:v>
                </c:pt>
                <c:pt idx="560">
                  <c:v>10.935852000000001</c:v>
                </c:pt>
                <c:pt idx="561">
                  <c:v>0</c:v>
                </c:pt>
                <c:pt idx="562">
                  <c:v>0</c:v>
                </c:pt>
                <c:pt idx="563">
                  <c:v>0</c:v>
                </c:pt>
                <c:pt idx="564">
                  <c:v>0</c:v>
                </c:pt>
                <c:pt idx="565">
                  <c:v>0</c:v>
                </c:pt>
                <c:pt idx="566">
                  <c:v>0</c:v>
                </c:pt>
                <c:pt idx="567">
                  <c:v>10.935852000000001</c:v>
                </c:pt>
                <c:pt idx="568">
                  <c:v>10.935852000000001</c:v>
                </c:pt>
                <c:pt idx="569">
                  <c:v>0</c:v>
                </c:pt>
                <c:pt idx="570">
                  <c:v>0</c:v>
                </c:pt>
                <c:pt idx="571">
                  <c:v>0</c:v>
                </c:pt>
                <c:pt idx="572">
                  <c:v>0</c:v>
                </c:pt>
                <c:pt idx="573">
                  <c:v>0</c:v>
                </c:pt>
                <c:pt idx="574">
                  <c:v>0</c:v>
                </c:pt>
                <c:pt idx="575">
                  <c:v>10.935852000000001</c:v>
                </c:pt>
                <c:pt idx="576">
                  <c:v>10.935852000000001</c:v>
                </c:pt>
                <c:pt idx="577">
                  <c:v>0</c:v>
                </c:pt>
                <c:pt idx="578">
                  <c:v>0</c:v>
                </c:pt>
                <c:pt idx="579">
                  <c:v>0</c:v>
                </c:pt>
                <c:pt idx="580">
                  <c:v>0</c:v>
                </c:pt>
                <c:pt idx="581">
                  <c:v>0</c:v>
                </c:pt>
                <c:pt idx="582">
                  <c:v>0</c:v>
                </c:pt>
                <c:pt idx="583">
                  <c:v>18.897396000000001</c:v>
                </c:pt>
                <c:pt idx="584">
                  <c:v>18.897396000000001</c:v>
                </c:pt>
                <c:pt idx="585">
                  <c:v>0</c:v>
                </c:pt>
                <c:pt idx="586">
                  <c:v>0</c:v>
                </c:pt>
                <c:pt idx="587">
                  <c:v>0</c:v>
                </c:pt>
                <c:pt idx="588">
                  <c:v>0</c:v>
                </c:pt>
                <c:pt idx="589">
                  <c:v>0</c:v>
                </c:pt>
                <c:pt idx="590">
                  <c:v>0</c:v>
                </c:pt>
                <c:pt idx="591">
                  <c:v>18.897396000000001</c:v>
                </c:pt>
                <c:pt idx="592">
                  <c:v>18.897396000000001</c:v>
                </c:pt>
                <c:pt idx="593">
                  <c:v>0</c:v>
                </c:pt>
                <c:pt idx="594">
                  <c:v>0</c:v>
                </c:pt>
                <c:pt idx="595">
                  <c:v>0</c:v>
                </c:pt>
                <c:pt idx="596">
                  <c:v>0</c:v>
                </c:pt>
                <c:pt idx="597">
                  <c:v>0</c:v>
                </c:pt>
                <c:pt idx="598">
                  <c:v>0</c:v>
                </c:pt>
                <c:pt idx="599">
                  <c:v>18.897396000000001</c:v>
                </c:pt>
                <c:pt idx="600">
                  <c:v>18.897396000000001</c:v>
                </c:pt>
                <c:pt idx="601">
                  <c:v>0</c:v>
                </c:pt>
                <c:pt idx="602">
                  <c:v>0</c:v>
                </c:pt>
                <c:pt idx="603">
                  <c:v>0</c:v>
                </c:pt>
                <c:pt idx="604">
                  <c:v>0</c:v>
                </c:pt>
                <c:pt idx="605">
                  <c:v>0</c:v>
                </c:pt>
                <c:pt idx="606">
                  <c:v>0</c:v>
                </c:pt>
                <c:pt idx="607">
                  <c:v>18.897396000000001</c:v>
                </c:pt>
                <c:pt idx="608">
                  <c:v>18.897396000000001</c:v>
                </c:pt>
                <c:pt idx="609">
                  <c:v>0</c:v>
                </c:pt>
                <c:pt idx="610">
                  <c:v>0</c:v>
                </c:pt>
                <c:pt idx="611">
                  <c:v>0</c:v>
                </c:pt>
                <c:pt idx="612">
                  <c:v>0</c:v>
                </c:pt>
                <c:pt idx="613">
                  <c:v>0</c:v>
                </c:pt>
                <c:pt idx="614">
                  <c:v>0</c:v>
                </c:pt>
                <c:pt idx="615">
                  <c:v>18.897396000000001</c:v>
                </c:pt>
                <c:pt idx="616">
                  <c:v>18.897396000000001</c:v>
                </c:pt>
                <c:pt idx="617">
                  <c:v>0</c:v>
                </c:pt>
                <c:pt idx="618">
                  <c:v>0</c:v>
                </c:pt>
                <c:pt idx="619">
                  <c:v>0</c:v>
                </c:pt>
                <c:pt idx="620">
                  <c:v>0</c:v>
                </c:pt>
                <c:pt idx="621">
                  <c:v>0</c:v>
                </c:pt>
                <c:pt idx="622">
                  <c:v>0</c:v>
                </c:pt>
                <c:pt idx="623">
                  <c:v>18.897396000000001</c:v>
                </c:pt>
                <c:pt idx="624">
                  <c:v>18.897396000000001</c:v>
                </c:pt>
                <c:pt idx="625">
                  <c:v>0</c:v>
                </c:pt>
                <c:pt idx="626">
                  <c:v>0</c:v>
                </c:pt>
                <c:pt idx="627">
                  <c:v>0</c:v>
                </c:pt>
                <c:pt idx="628">
                  <c:v>0</c:v>
                </c:pt>
                <c:pt idx="629">
                  <c:v>0</c:v>
                </c:pt>
                <c:pt idx="630">
                  <c:v>0</c:v>
                </c:pt>
                <c:pt idx="631">
                  <c:v>18.897396000000001</c:v>
                </c:pt>
                <c:pt idx="632">
                  <c:v>18.897396000000001</c:v>
                </c:pt>
                <c:pt idx="633">
                  <c:v>0</c:v>
                </c:pt>
                <c:pt idx="634">
                  <c:v>0</c:v>
                </c:pt>
                <c:pt idx="635">
                  <c:v>0</c:v>
                </c:pt>
                <c:pt idx="636">
                  <c:v>0</c:v>
                </c:pt>
                <c:pt idx="637">
                  <c:v>0</c:v>
                </c:pt>
                <c:pt idx="638">
                  <c:v>0</c:v>
                </c:pt>
                <c:pt idx="639">
                  <c:v>10.935852000000001</c:v>
                </c:pt>
                <c:pt idx="640">
                  <c:v>10.935852000000001</c:v>
                </c:pt>
                <c:pt idx="641">
                  <c:v>0</c:v>
                </c:pt>
                <c:pt idx="642">
                  <c:v>0</c:v>
                </c:pt>
                <c:pt idx="643">
                  <c:v>0</c:v>
                </c:pt>
                <c:pt idx="644">
                  <c:v>0</c:v>
                </c:pt>
                <c:pt idx="645">
                  <c:v>0</c:v>
                </c:pt>
                <c:pt idx="646">
                  <c:v>0</c:v>
                </c:pt>
                <c:pt idx="647">
                  <c:v>10.935852000000001</c:v>
                </c:pt>
                <c:pt idx="648">
                  <c:v>10.935852000000001</c:v>
                </c:pt>
                <c:pt idx="649">
                  <c:v>0</c:v>
                </c:pt>
                <c:pt idx="650">
                  <c:v>0</c:v>
                </c:pt>
                <c:pt idx="651">
                  <c:v>0</c:v>
                </c:pt>
                <c:pt idx="652">
                  <c:v>0</c:v>
                </c:pt>
                <c:pt idx="653">
                  <c:v>0</c:v>
                </c:pt>
                <c:pt idx="654">
                  <c:v>0</c:v>
                </c:pt>
                <c:pt idx="655">
                  <c:v>10.935852000000001</c:v>
                </c:pt>
                <c:pt idx="656">
                  <c:v>10.935852000000001</c:v>
                </c:pt>
                <c:pt idx="657">
                  <c:v>0</c:v>
                </c:pt>
                <c:pt idx="658">
                  <c:v>0</c:v>
                </c:pt>
                <c:pt idx="659">
                  <c:v>0</c:v>
                </c:pt>
                <c:pt idx="660">
                  <c:v>0</c:v>
                </c:pt>
                <c:pt idx="661">
                  <c:v>0</c:v>
                </c:pt>
                <c:pt idx="662">
                  <c:v>0</c:v>
                </c:pt>
                <c:pt idx="663">
                  <c:v>0</c:v>
                </c:pt>
                <c:pt idx="664">
                  <c:v>0</c:v>
                </c:pt>
                <c:pt idx="665">
                  <c:v>0</c:v>
                </c:pt>
                <c:pt idx="666">
                  <c:v>0</c:v>
                </c:pt>
                <c:pt idx="667">
                  <c:v>0</c:v>
                </c:pt>
                <c:pt idx="668">
                  <c:v>0</c:v>
                </c:pt>
                <c:pt idx="669">
                  <c:v>8.3631840000000004</c:v>
                </c:pt>
                <c:pt idx="670">
                  <c:v>8.3631840000000004</c:v>
                </c:pt>
                <c:pt idx="671">
                  <c:v>0</c:v>
                </c:pt>
                <c:pt idx="672">
                  <c:v>0</c:v>
                </c:pt>
                <c:pt idx="673">
                  <c:v>0</c:v>
                </c:pt>
                <c:pt idx="674">
                  <c:v>0</c:v>
                </c:pt>
                <c:pt idx="675">
                  <c:v>0</c:v>
                </c:pt>
                <c:pt idx="676">
                  <c:v>0</c:v>
                </c:pt>
                <c:pt idx="677">
                  <c:v>8.3631840000000004</c:v>
                </c:pt>
                <c:pt idx="678">
                  <c:v>8.3631840000000004</c:v>
                </c:pt>
                <c:pt idx="679">
                  <c:v>0</c:v>
                </c:pt>
                <c:pt idx="680">
                  <c:v>0</c:v>
                </c:pt>
                <c:pt idx="681">
                  <c:v>0</c:v>
                </c:pt>
                <c:pt idx="682">
                  <c:v>0</c:v>
                </c:pt>
                <c:pt idx="683">
                  <c:v>0</c:v>
                </c:pt>
                <c:pt idx="684">
                  <c:v>0</c:v>
                </c:pt>
                <c:pt idx="685">
                  <c:v>8.3631840000000004</c:v>
                </c:pt>
                <c:pt idx="686">
                  <c:v>8.3631840000000004</c:v>
                </c:pt>
                <c:pt idx="687">
                  <c:v>0</c:v>
                </c:pt>
                <c:pt idx="688">
                  <c:v>0</c:v>
                </c:pt>
                <c:pt idx="689">
                  <c:v>0</c:v>
                </c:pt>
                <c:pt idx="690">
                  <c:v>0</c:v>
                </c:pt>
                <c:pt idx="691">
                  <c:v>0</c:v>
                </c:pt>
                <c:pt idx="692">
                  <c:v>0</c:v>
                </c:pt>
                <c:pt idx="693">
                  <c:v>14.451791999999999</c:v>
                </c:pt>
                <c:pt idx="694">
                  <c:v>14.451791999999999</c:v>
                </c:pt>
                <c:pt idx="695">
                  <c:v>0</c:v>
                </c:pt>
                <c:pt idx="696">
                  <c:v>0</c:v>
                </c:pt>
                <c:pt idx="697">
                  <c:v>0</c:v>
                </c:pt>
                <c:pt idx="698">
                  <c:v>0</c:v>
                </c:pt>
                <c:pt idx="699">
                  <c:v>0</c:v>
                </c:pt>
                <c:pt idx="700">
                  <c:v>0</c:v>
                </c:pt>
                <c:pt idx="701">
                  <c:v>14.451791999999999</c:v>
                </c:pt>
                <c:pt idx="702">
                  <c:v>14.451791999999999</c:v>
                </c:pt>
                <c:pt idx="703">
                  <c:v>0</c:v>
                </c:pt>
                <c:pt idx="704">
                  <c:v>0</c:v>
                </c:pt>
                <c:pt idx="705">
                  <c:v>0</c:v>
                </c:pt>
                <c:pt idx="706">
                  <c:v>0</c:v>
                </c:pt>
                <c:pt idx="707">
                  <c:v>0</c:v>
                </c:pt>
                <c:pt idx="708">
                  <c:v>0</c:v>
                </c:pt>
                <c:pt idx="709">
                  <c:v>14.451791999999999</c:v>
                </c:pt>
                <c:pt idx="710">
                  <c:v>14.451791999999999</c:v>
                </c:pt>
                <c:pt idx="711">
                  <c:v>0</c:v>
                </c:pt>
                <c:pt idx="712">
                  <c:v>0</c:v>
                </c:pt>
                <c:pt idx="713">
                  <c:v>0</c:v>
                </c:pt>
                <c:pt idx="714">
                  <c:v>0</c:v>
                </c:pt>
                <c:pt idx="715">
                  <c:v>0</c:v>
                </c:pt>
                <c:pt idx="716">
                  <c:v>0</c:v>
                </c:pt>
                <c:pt idx="717">
                  <c:v>14.451791999999999</c:v>
                </c:pt>
                <c:pt idx="718">
                  <c:v>14.451791999999999</c:v>
                </c:pt>
                <c:pt idx="719">
                  <c:v>0</c:v>
                </c:pt>
                <c:pt idx="720">
                  <c:v>0</c:v>
                </c:pt>
                <c:pt idx="721">
                  <c:v>0</c:v>
                </c:pt>
                <c:pt idx="722">
                  <c:v>0</c:v>
                </c:pt>
                <c:pt idx="723">
                  <c:v>0</c:v>
                </c:pt>
                <c:pt idx="724">
                  <c:v>0</c:v>
                </c:pt>
                <c:pt idx="725">
                  <c:v>14.451791999999999</c:v>
                </c:pt>
                <c:pt idx="726">
                  <c:v>14.451791999999999</c:v>
                </c:pt>
                <c:pt idx="727">
                  <c:v>0</c:v>
                </c:pt>
                <c:pt idx="728">
                  <c:v>0</c:v>
                </c:pt>
                <c:pt idx="729">
                  <c:v>0</c:v>
                </c:pt>
                <c:pt idx="730">
                  <c:v>0</c:v>
                </c:pt>
                <c:pt idx="731">
                  <c:v>0</c:v>
                </c:pt>
                <c:pt idx="732">
                  <c:v>0</c:v>
                </c:pt>
                <c:pt idx="733">
                  <c:v>14.451791999999999</c:v>
                </c:pt>
                <c:pt idx="734">
                  <c:v>14.451791999999999</c:v>
                </c:pt>
                <c:pt idx="735">
                  <c:v>0</c:v>
                </c:pt>
                <c:pt idx="736">
                  <c:v>0</c:v>
                </c:pt>
                <c:pt idx="737">
                  <c:v>0</c:v>
                </c:pt>
                <c:pt idx="738">
                  <c:v>0</c:v>
                </c:pt>
                <c:pt idx="739">
                  <c:v>0</c:v>
                </c:pt>
                <c:pt idx="740">
                  <c:v>0</c:v>
                </c:pt>
                <c:pt idx="741">
                  <c:v>14.451791999999999</c:v>
                </c:pt>
                <c:pt idx="742">
                  <c:v>14.451791999999999</c:v>
                </c:pt>
                <c:pt idx="743">
                  <c:v>0</c:v>
                </c:pt>
                <c:pt idx="744">
                  <c:v>0</c:v>
                </c:pt>
                <c:pt idx="745">
                  <c:v>0</c:v>
                </c:pt>
                <c:pt idx="746">
                  <c:v>0</c:v>
                </c:pt>
                <c:pt idx="747">
                  <c:v>0</c:v>
                </c:pt>
                <c:pt idx="748">
                  <c:v>0</c:v>
                </c:pt>
                <c:pt idx="749">
                  <c:v>8.3631840000000004</c:v>
                </c:pt>
                <c:pt idx="750">
                  <c:v>8.3631840000000004</c:v>
                </c:pt>
                <c:pt idx="751">
                  <c:v>0</c:v>
                </c:pt>
                <c:pt idx="752">
                  <c:v>0</c:v>
                </c:pt>
                <c:pt idx="753">
                  <c:v>0</c:v>
                </c:pt>
                <c:pt idx="754">
                  <c:v>0</c:v>
                </c:pt>
                <c:pt idx="755">
                  <c:v>0</c:v>
                </c:pt>
                <c:pt idx="756">
                  <c:v>0</c:v>
                </c:pt>
                <c:pt idx="757">
                  <c:v>8.3631840000000004</c:v>
                </c:pt>
                <c:pt idx="758">
                  <c:v>8.3631840000000004</c:v>
                </c:pt>
                <c:pt idx="759">
                  <c:v>0</c:v>
                </c:pt>
                <c:pt idx="760">
                  <c:v>0</c:v>
                </c:pt>
                <c:pt idx="761">
                  <c:v>0</c:v>
                </c:pt>
                <c:pt idx="762">
                  <c:v>0</c:v>
                </c:pt>
                <c:pt idx="763">
                  <c:v>0</c:v>
                </c:pt>
                <c:pt idx="764">
                  <c:v>0</c:v>
                </c:pt>
                <c:pt idx="765">
                  <c:v>8.3631840000000004</c:v>
                </c:pt>
                <c:pt idx="766">
                  <c:v>8.3631840000000004</c:v>
                </c:pt>
                <c:pt idx="767">
                  <c:v>0</c:v>
                </c:pt>
                <c:pt idx="768">
                  <c:v>0</c:v>
                </c:pt>
                <c:pt idx="769">
                  <c:v>0</c:v>
                </c:pt>
                <c:pt idx="770">
                  <c:v>0</c:v>
                </c:pt>
                <c:pt idx="771">
                  <c:v>0</c:v>
                </c:pt>
                <c:pt idx="772">
                  <c:v>0</c:v>
                </c:pt>
                <c:pt idx="773">
                  <c:v>0</c:v>
                </c:pt>
                <c:pt idx="774">
                  <c:v>0</c:v>
                </c:pt>
                <c:pt idx="775">
                  <c:v>0</c:v>
                </c:pt>
                <c:pt idx="776">
                  <c:v>0</c:v>
                </c:pt>
                <c:pt idx="777">
                  <c:v>0</c:v>
                </c:pt>
                <c:pt idx="778">
                  <c:v>0</c:v>
                </c:pt>
                <c:pt idx="779">
                  <c:v>6.3807119999999999</c:v>
                </c:pt>
                <c:pt idx="780">
                  <c:v>6.3807119999999999</c:v>
                </c:pt>
                <c:pt idx="781">
                  <c:v>0</c:v>
                </c:pt>
                <c:pt idx="782">
                  <c:v>0</c:v>
                </c:pt>
                <c:pt idx="783">
                  <c:v>0</c:v>
                </c:pt>
                <c:pt idx="784">
                  <c:v>0</c:v>
                </c:pt>
                <c:pt idx="785">
                  <c:v>0</c:v>
                </c:pt>
                <c:pt idx="786">
                  <c:v>0</c:v>
                </c:pt>
                <c:pt idx="787">
                  <c:v>6.3807119999999999</c:v>
                </c:pt>
                <c:pt idx="788">
                  <c:v>6.3807119999999999</c:v>
                </c:pt>
                <c:pt idx="789">
                  <c:v>0</c:v>
                </c:pt>
                <c:pt idx="790">
                  <c:v>0</c:v>
                </c:pt>
                <c:pt idx="791">
                  <c:v>0</c:v>
                </c:pt>
                <c:pt idx="792">
                  <c:v>0</c:v>
                </c:pt>
                <c:pt idx="793">
                  <c:v>0</c:v>
                </c:pt>
                <c:pt idx="794">
                  <c:v>0</c:v>
                </c:pt>
                <c:pt idx="795">
                  <c:v>6.3807119999999999</c:v>
                </c:pt>
                <c:pt idx="796">
                  <c:v>6.3807119999999999</c:v>
                </c:pt>
                <c:pt idx="797">
                  <c:v>0</c:v>
                </c:pt>
                <c:pt idx="798">
                  <c:v>0</c:v>
                </c:pt>
                <c:pt idx="799">
                  <c:v>0</c:v>
                </c:pt>
                <c:pt idx="800">
                  <c:v>0</c:v>
                </c:pt>
                <c:pt idx="801">
                  <c:v>0</c:v>
                </c:pt>
                <c:pt idx="802">
                  <c:v>0</c:v>
                </c:pt>
                <c:pt idx="803">
                  <c:v>11.025816000000001</c:v>
                </c:pt>
                <c:pt idx="804">
                  <c:v>11.025816000000001</c:v>
                </c:pt>
                <c:pt idx="805">
                  <c:v>0</c:v>
                </c:pt>
                <c:pt idx="806">
                  <c:v>0</c:v>
                </c:pt>
                <c:pt idx="807">
                  <c:v>0</c:v>
                </c:pt>
                <c:pt idx="808">
                  <c:v>0</c:v>
                </c:pt>
                <c:pt idx="809">
                  <c:v>0</c:v>
                </c:pt>
                <c:pt idx="810">
                  <c:v>0</c:v>
                </c:pt>
                <c:pt idx="811">
                  <c:v>11.025816000000001</c:v>
                </c:pt>
                <c:pt idx="812">
                  <c:v>11.025816000000001</c:v>
                </c:pt>
                <c:pt idx="813">
                  <c:v>0</c:v>
                </c:pt>
                <c:pt idx="814">
                  <c:v>0</c:v>
                </c:pt>
                <c:pt idx="815">
                  <c:v>0</c:v>
                </c:pt>
                <c:pt idx="816">
                  <c:v>0</c:v>
                </c:pt>
                <c:pt idx="817">
                  <c:v>0</c:v>
                </c:pt>
                <c:pt idx="818">
                  <c:v>0</c:v>
                </c:pt>
                <c:pt idx="819">
                  <c:v>11.025816000000001</c:v>
                </c:pt>
                <c:pt idx="820">
                  <c:v>11.025816000000001</c:v>
                </c:pt>
                <c:pt idx="821">
                  <c:v>0</c:v>
                </c:pt>
                <c:pt idx="822">
                  <c:v>0</c:v>
                </c:pt>
                <c:pt idx="823">
                  <c:v>0</c:v>
                </c:pt>
                <c:pt idx="824">
                  <c:v>0</c:v>
                </c:pt>
                <c:pt idx="825">
                  <c:v>0</c:v>
                </c:pt>
                <c:pt idx="826">
                  <c:v>0</c:v>
                </c:pt>
                <c:pt idx="827">
                  <c:v>11.025816000000001</c:v>
                </c:pt>
                <c:pt idx="828">
                  <c:v>11.025816000000001</c:v>
                </c:pt>
                <c:pt idx="829">
                  <c:v>0</c:v>
                </c:pt>
                <c:pt idx="830">
                  <c:v>0</c:v>
                </c:pt>
                <c:pt idx="831">
                  <c:v>0</c:v>
                </c:pt>
                <c:pt idx="832">
                  <c:v>0</c:v>
                </c:pt>
                <c:pt idx="833">
                  <c:v>0</c:v>
                </c:pt>
                <c:pt idx="834">
                  <c:v>0</c:v>
                </c:pt>
                <c:pt idx="835">
                  <c:v>11.025816000000001</c:v>
                </c:pt>
                <c:pt idx="836">
                  <c:v>11.025816000000001</c:v>
                </c:pt>
                <c:pt idx="837">
                  <c:v>0</c:v>
                </c:pt>
                <c:pt idx="838">
                  <c:v>0</c:v>
                </c:pt>
                <c:pt idx="839">
                  <c:v>0</c:v>
                </c:pt>
                <c:pt idx="840">
                  <c:v>0</c:v>
                </c:pt>
                <c:pt idx="841">
                  <c:v>0</c:v>
                </c:pt>
                <c:pt idx="842">
                  <c:v>0</c:v>
                </c:pt>
                <c:pt idx="843">
                  <c:v>11.025816000000001</c:v>
                </c:pt>
                <c:pt idx="844">
                  <c:v>11.025816000000001</c:v>
                </c:pt>
                <c:pt idx="845">
                  <c:v>0</c:v>
                </c:pt>
                <c:pt idx="846">
                  <c:v>0</c:v>
                </c:pt>
                <c:pt idx="847">
                  <c:v>0</c:v>
                </c:pt>
                <c:pt idx="848">
                  <c:v>0</c:v>
                </c:pt>
                <c:pt idx="849">
                  <c:v>0</c:v>
                </c:pt>
                <c:pt idx="850">
                  <c:v>0</c:v>
                </c:pt>
                <c:pt idx="851">
                  <c:v>11.025816000000001</c:v>
                </c:pt>
                <c:pt idx="852">
                  <c:v>11.025816000000001</c:v>
                </c:pt>
                <c:pt idx="853">
                  <c:v>0</c:v>
                </c:pt>
                <c:pt idx="854">
                  <c:v>0</c:v>
                </c:pt>
                <c:pt idx="855">
                  <c:v>0</c:v>
                </c:pt>
                <c:pt idx="856">
                  <c:v>0</c:v>
                </c:pt>
                <c:pt idx="857">
                  <c:v>0</c:v>
                </c:pt>
                <c:pt idx="858">
                  <c:v>0</c:v>
                </c:pt>
                <c:pt idx="859">
                  <c:v>6.3807119999999999</c:v>
                </c:pt>
                <c:pt idx="860">
                  <c:v>6.3807119999999999</c:v>
                </c:pt>
                <c:pt idx="861">
                  <c:v>0</c:v>
                </c:pt>
                <c:pt idx="862">
                  <c:v>0</c:v>
                </c:pt>
                <c:pt idx="863">
                  <c:v>0</c:v>
                </c:pt>
                <c:pt idx="864">
                  <c:v>0</c:v>
                </c:pt>
                <c:pt idx="865">
                  <c:v>0</c:v>
                </c:pt>
                <c:pt idx="866">
                  <c:v>0</c:v>
                </c:pt>
                <c:pt idx="867">
                  <c:v>6.3807119999999999</c:v>
                </c:pt>
                <c:pt idx="868">
                  <c:v>6.3807119999999999</c:v>
                </c:pt>
                <c:pt idx="869">
                  <c:v>0</c:v>
                </c:pt>
                <c:pt idx="870">
                  <c:v>0</c:v>
                </c:pt>
                <c:pt idx="871">
                  <c:v>0</c:v>
                </c:pt>
                <c:pt idx="872">
                  <c:v>0</c:v>
                </c:pt>
                <c:pt idx="873">
                  <c:v>0</c:v>
                </c:pt>
                <c:pt idx="874">
                  <c:v>0</c:v>
                </c:pt>
                <c:pt idx="875">
                  <c:v>6.3807119999999999</c:v>
                </c:pt>
                <c:pt idx="876">
                  <c:v>6.3807119999999999</c:v>
                </c:pt>
                <c:pt idx="877">
                  <c:v>0</c:v>
                </c:pt>
                <c:pt idx="878">
                  <c:v>0</c:v>
                </c:pt>
                <c:pt idx="879">
                  <c:v>0</c:v>
                </c:pt>
                <c:pt idx="880">
                  <c:v>0</c:v>
                </c:pt>
                <c:pt idx="881">
                  <c:v>0</c:v>
                </c:pt>
                <c:pt idx="882">
                  <c:v>0</c:v>
                </c:pt>
                <c:pt idx="883">
                  <c:v>0</c:v>
                </c:pt>
                <c:pt idx="884">
                  <c:v>0</c:v>
                </c:pt>
                <c:pt idx="885">
                  <c:v>0</c:v>
                </c:pt>
                <c:pt idx="886">
                  <c:v>0</c:v>
                </c:pt>
                <c:pt idx="887">
                  <c:v>0</c:v>
                </c:pt>
                <c:pt idx="888">
                  <c:v>0</c:v>
                </c:pt>
                <c:pt idx="889">
                  <c:v>4.8604320000000003</c:v>
                </c:pt>
                <c:pt idx="890">
                  <c:v>4.8604320000000003</c:v>
                </c:pt>
                <c:pt idx="891">
                  <c:v>0</c:v>
                </c:pt>
                <c:pt idx="892">
                  <c:v>0</c:v>
                </c:pt>
                <c:pt idx="893">
                  <c:v>0</c:v>
                </c:pt>
                <c:pt idx="894">
                  <c:v>0</c:v>
                </c:pt>
                <c:pt idx="895">
                  <c:v>0</c:v>
                </c:pt>
                <c:pt idx="896">
                  <c:v>0</c:v>
                </c:pt>
                <c:pt idx="897">
                  <c:v>4.8604320000000003</c:v>
                </c:pt>
                <c:pt idx="898">
                  <c:v>4.8604320000000003</c:v>
                </c:pt>
                <c:pt idx="899">
                  <c:v>0</c:v>
                </c:pt>
                <c:pt idx="900">
                  <c:v>0</c:v>
                </c:pt>
                <c:pt idx="901">
                  <c:v>0</c:v>
                </c:pt>
                <c:pt idx="902">
                  <c:v>0</c:v>
                </c:pt>
                <c:pt idx="903">
                  <c:v>0</c:v>
                </c:pt>
                <c:pt idx="904">
                  <c:v>0</c:v>
                </c:pt>
                <c:pt idx="905">
                  <c:v>4.8604320000000003</c:v>
                </c:pt>
                <c:pt idx="906">
                  <c:v>4.8604320000000003</c:v>
                </c:pt>
                <c:pt idx="907">
                  <c:v>0</c:v>
                </c:pt>
                <c:pt idx="908">
                  <c:v>0</c:v>
                </c:pt>
                <c:pt idx="909">
                  <c:v>0</c:v>
                </c:pt>
                <c:pt idx="910">
                  <c:v>0</c:v>
                </c:pt>
                <c:pt idx="911">
                  <c:v>0</c:v>
                </c:pt>
                <c:pt idx="912">
                  <c:v>0</c:v>
                </c:pt>
                <c:pt idx="913">
                  <c:v>8.3988960000000006</c:v>
                </c:pt>
                <c:pt idx="914">
                  <c:v>8.3988960000000006</c:v>
                </c:pt>
                <c:pt idx="915">
                  <c:v>0</c:v>
                </c:pt>
                <c:pt idx="916">
                  <c:v>0</c:v>
                </c:pt>
                <c:pt idx="917">
                  <c:v>0</c:v>
                </c:pt>
                <c:pt idx="918">
                  <c:v>0</c:v>
                </c:pt>
                <c:pt idx="919">
                  <c:v>0</c:v>
                </c:pt>
                <c:pt idx="920">
                  <c:v>0</c:v>
                </c:pt>
                <c:pt idx="921">
                  <c:v>8.3988960000000006</c:v>
                </c:pt>
                <c:pt idx="922">
                  <c:v>8.3988960000000006</c:v>
                </c:pt>
                <c:pt idx="923">
                  <c:v>0</c:v>
                </c:pt>
                <c:pt idx="924">
                  <c:v>0</c:v>
                </c:pt>
                <c:pt idx="925">
                  <c:v>0</c:v>
                </c:pt>
                <c:pt idx="926">
                  <c:v>0</c:v>
                </c:pt>
                <c:pt idx="927">
                  <c:v>0</c:v>
                </c:pt>
                <c:pt idx="928">
                  <c:v>0</c:v>
                </c:pt>
                <c:pt idx="929">
                  <c:v>8.3988960000000006</c:v>
                </c:pt>
                <c:pt idx="930">
                  <c:v>8.3988960000000006</c:v>
                </c:pt>
                <c:pt idx="931">
                  <c:v>0</c:v>
                </c:pt>
                <c:pt idx="932">
                  <c:v>0</c:v>
                </c:pt>
                <c:pt idx="933">
                  <c:v>0</c:v>
                </c:pt>
                <c:pt idx="934">
                  <c:v>0</c:v>
                </c:pt>
                <c:pt idx="935">
                  <c:v>0</c:v>
                </c:pt>
                <c:pt idx="936">
                  <c:v>0</c:v>
                </c:pt>
                <c:pt idx="937">
                  <c:v>8.3988960000000006</c:v>
                </c:pt>
                <c:pt idx="938">
                  <c:v>8.3988960000000006</c:v>
                </c:pt>
                <c:pt idx="939">
                  <c:v>0</c:v>
                </c:pt>
                <c:pt idx="940">
                  <c:v>0</c:v>
                </c:pt>
                <c:pt idx="941">
                  <c:v>0</c:v>
                </c:pt>
                <c:pt idx="942">
                  <c:v>0</c:v>
                </c:pt>
                <c:pt idx="943">
                  <c:v>0</c:v>
                </c:pt>
                <c:pt idx="944">
                  <c:v>0</c:v>
                </c:pt>
                <c:pt idx="945">
                  <c:v>8.3988960000000006</c:v>
                </c:pt>
                <c:pt idx="946">
                  <c:v>8.3988960000000006</c:v>
                </c:pt>
                <c:pt idx="947">
                  <c:v>0</c:v>
                </c:pt>
                <c:pt idx="948">
                  <c:v>0</c:v>
                </c:pt>
                <c:pt idx="949">
                  <c:v>0</c:v>
                </c:pt>
                <c:pt idx="950">
                  <c:v>0</c:v>
                </c:pt>
                <c:pt idx="951">
                  <c:v>0</c:v>
                </c:pt>
                <c:pt idx="952">
                  <c:v>0</c:v>
                </c:pt>
                <c:pt idx="953">
                  <c:v>8.3988960000000006</c:v>
                </c:pt>
                <c:pt idx="954">
                  <c:v>8.3988960000000006</c:v>
                </c:pt>
                <c:pt idx="955">
                  <c:v>0</c:v>
                </c:pt>
                <c:pt idx="956">
                  <c:v>0</c:v>
                </c:pt>
                <c:pt idx="957">
                  <c:v>0</c:v>
                </c:pt>
                <c:pt idx="958">
                  <c:v>0</c:v>
                </c:pt>
                <c:pt idx="959">
                  <c:v>0</c:v>
                </c:pt>
                <c:pt idx="960">
                  <c:v>0</c:v>
                </c:pt>
                <c:pt idx="961">
                  <c:v>8.3988960000000006</c:v>
                </c:pt>
                <c:pt idx="962">
                  <c:v>8.3988960000000006</c:v>
                </c:pt>
                <c:pt idx="963">
                  <c:v>0</c:v>
                </c:pt>
                <c:pt idx="964">
                  <c:v>0</c:v>
                </c:pt>
                <c:pt idx="965">
                  <c:v>0</c:v>
                </c:pt>
                <c:pt idx="966">
                  <c:v>0</c:v>
                </c:pt>
                <c:pt idx="967">
                  <c:v>0</c:v>
                </c:pt>
                <c:pt idx="968">
                  <c:v>0</c:v>
                </c:pt>
                <c:pt idx="969">
                  <c:v>4.8604320000000003</c:v>
                </c:pt>
                <c:pt idx="970">
                  <c:v>4.8604320000000003</c:v>
                </c:pt>
                <c:pt idx="971">
                  <c:v>0</c:v>
                </c:pt>
                <c:pt idx="972">
                  <c:v>0</c:v>
                </c:pt>
                <c:pt idx="973">
                  <c:v>0</c:v>
                </c:pt>
                <c:pt idx="974">
                  <c:v>0</c:v>
                </c:pt>
                <c:pt idx="975">
                  <c:v>0</c:v>
                </c:pt>
                <c:pt idx="976">
                  <c:v>0</c:v>
                </c:pt>
                <c:pt idx="977">
                  <c:v>4.8604320000000003</c:v>
                </c:pt>
                <c:pt idx="978">
                  <c:v>4.8604320000000003</c:v>
                </c:pt>
                <c:pt idx="979">
                  <c:v>0</c:v>
                </c:pt>
                <c:pt idx="980">
                  <c:v>0</c:v>
                </c:pt>
                <c:pt idx="981">
                  <c:v>0</c:v>
                </c:pt>
                <c:pt idx="982">
                  <c:v>0</c:v>
                </c:pt>
                <c:pt idx="983">
                  <c:v>0</c:v>
                </c:pt>
                <c:pt idx="984">
                  <c:v>0</c:v>
                </c:pt>
                <c:pt idx="985">
                  <c:v>4.8604320000000003</c:v>
                </c:pt>
                <c:pt idx="986">
                  <c:v>4.8604320000000003</c:v>
                </c:pt>
                <c:pt idx="987">
                  <c:v>0</c:v>
                </c:pt>
                <c:pt idx="988">
                  <c:v>0</c:v>
                </c:pt>
                <c:pt idx="989">
                  <c:v>0</c:v>
                </c:pt>
                <c:pt idx="990">
                  <c:v>0</c:v>
                </c:pt>
                <c:pt idx="991">
                  <c:v>0</c:v>
                </c:pt>
                <c:pt idx="992">
                  <c:v>0</c:v>
                </c:pt>
                <c:pt idx="993">
                  <c:v>0</c:v>
                </c:pt>
                <c:pt idx="994">
                  <c:v>0</c:v>
                </c:pt>
                <c:pt idx="995">
                  <c:v>0</c:v>
                </c:pt>
                <c:pt idx="996">
                  <c:v>0</c:v>
                </c:pt>
                <c:pt idx="997">
                  <c:v>0</c:v>
                </c:pt>
                <c:pt idx="998">
                  <c:v>0</c:v>
                </c:pt>
                <c:pt idx="999">
                  <c:v>3.7170239999999999</c:v>
                </c:pt>
                <c:pt idx="1000">
                  <c:v>3.7170239999999999</c:v>
                </c:pt>
                <c:pt idx="1001">
                  <c:v>0</c:v>
                </c:pt>
                <c:pt idx="1002">
                  <c:v>0</c:v>
                </c:pt>
                <c:pt idx="1003">
                  <c:v>0</c:v>
                </c:pt>
                <c:pt idx="1004">
                  <c:v>0</c:v>
                </c:pt>
                <c:pt idx="1005">
                  <c:v>0</c:v>
                </c:pt>
                <c:pt idx="1006">
                  <c:v>0</c:v>
                </c:pt>
                <c:pt idx="1007">
                  <c:v>3.7170239999999999</c:v>
                </c:pt>
                <c:pt idx="1008">
                  <c:v>3.7170239999999999</c:v>
                </c:pt>
                <c:pt idx="1009">
                  <c:v>0</c:v>
                </c:pt>
                <c:pt idx="1010">
                  <c:v>0</c:v>
                </c:pt>
                <c:pt idx="1011">
                  <c:v>0</c:v>
                </c:pt>
                <c:pt idx="1012">
                  <c:v>0</c:v>
                </c:pt>
                <c:pt idx="1013">
                  <c:v>0</c:v>
                </c:pt>
                <c:pt idx="1014">
                  <c:v>0</c:v>
                </c:pt>
                <c:pt idx="1015">
                  <c:v>3.7170239999999999</c:v>
                </c:pt>
                <c:pt idx="1016">
                  <c:v>3.7170239999999999</c:v>
                </c:pt>
                <c:pt idx="1017">
                  <c:v>0</c:v>
                </c:pt>
                <c:pt idx="1018">
                  <c:v>0</c:v>
                </c:pt>
                <c:pt idx="1019">
                  <c:v>0</c:v>
                </c:pt>
                <c:pt idx="1020">
                  <c:v>0</c:v>
                </c:pt>
                <c:pt idx="1021">
                  <c:v>0</c:v>
                </c:pt>
                <c:pt idx="1022">
                  <c:v>0</c:v>
                </c:pt>
                <c:pt idx="1023">
                  <c:v>6.4230720000000003</c:v>
                </c:pt>
                <c:pt idx="1024">
                  <c:v>6.4230720000000003</c:v>
                </c:pt>
                <c:pt idx="1025">
                  <c:v>0</c:v>
                </c:pt>
                <c:pt idx="1026">
                  <c:v>0</c:v>
                </c:pt>
                <c:pt idx="1027">
                  <c:v>0</c:v>
                </c:pt>
                <c:pt idx="1028">
                  <c:v>0</c:v>
                </c:pt>
                <c:pt idx="1029">
                  <c:v>0</c:v>
                </c:pt>
                <c:pt idx="1030">
                  <c:v>0</c:v>
                </c:pt>
                <c:pt idx="1031">
                  <c:v>6.4230720000000003</c:v>
                </c:pt>
                <c:pt idx="1032">
                  <c:v>6.4230720000000003</c:v>
                </c:pt>
                <c:pt idx="1033">
                  <c:v>0</c:v>
                </c:pt>
                <c:pt idx="1034">
                  <c:v>0</c:v>
                </c:pt>
                <c:pt idx="1035">
                  <c:v>0</c:v>
                </c:pt>
                <c:pt idx="1036">
                  <c:v>0</c:v>
                </c:pt>
                <c:pt idx="1037">
                  <c:v>0</c:v>
                </c:pt>
                <c:pt idx="1038">
                  <c:v>0</c:v>
                </c:pt>
                <c:pt idx="1039">
                  <c:v>6.4230720000000003</c:v>
                </c:pt>
                <c:pt idx="1040">
                  <c:v>6.4230720000000003</c:v>
                </c:pt>
                <c:pt idx="1041">
                  <c:v>0</c:v>
                </c:pt>
                <c:pt idx="1042">
                  <c:v>0</c:v>
                </c:pt>
                <c:pt idx="1043">
                  <c:v>0</c:v>
                </c:pt>
                <c:pt idx="1044">
                  <c:v>0</c:v>
                </c:pt>
                <c:pt idx="1045">
                  <c:v>0</c:v>
                </c:pt>
                <c:pt idx="1046">
                  <c:v>0</c:v>
                </c:pt>
                <c:pt idx="1047">
                  <c:v>6.4230720000000003</c:v>
                </c:pt>
                <c:pt idx="1048">
                  <c:v>6.4230720000000003</c:v>
                </c:pt>
                <c:pt idx="1049">
                  <c:v>0</c:v>
                </c:pt>
                <c:pt idx="1050">
                  <c:v>0</c:v>
                </c:pt>
                <c:pt idx="1051">
                  <c:v>0</c:v>
                </c:pt>
                <c:pt idx="1052">
                  <c:v>0</c:v>
                </c:pt>
                <c:pt idx="1053">
                  <c:v>0</c:v>
                </c:pt>
                <c:pt idx="1054">
                  <c:v>0</c:v>
                </c:pt>
                <c:pt idx="1055">
                  <c:v>6.4230720000000003</c:v>
                </c:pt>
                <c:pt idx="1056">
                  <c:v>6.4230720000000003</c:v>
                </c:pt>
                <c:pt idx="1057">
                  <c:v>0</c:v>
                </c:pt>
                <c:pt idx="1058">
                  <c:v>0</c:v>
                </c:pt>
                <c:pt idx="1059">
                  <c:v>0</c:v>
                </c:pt>
                <c:pt idx="1060">
                  <c:v>0</c:v>
                </c:pt>
                <c:pt idx="1061">
                  <c:v>0</c:v>
                </c:pt>
                <c:pt idx="1062">
                  <c:v>0</c:v>
                </c:pt>
                <c:pt idx="1063">
                  <c:v>6.4230720000000003</c:v>
                </c:pt>
                <c:pt idx="1064">
                  <c:v>6.4230720000000003</c:v>
                </c:pt>
                <c:pt idx="1065">
                  <c:v>0</c:v>
                </c:pt>
                <c:pt idx="1066">
                  <c:v>0</c:v>
                </c:pt>
                <c:pt idx="1067">
                  <c:v>0</c:v>
                </c:pt>
                <c:pt idx="1068">
                  <c:v>0</c:v>
                </c:pt>
                <c:pt idx="1069">
                  <c:v>0</c:v>
                </c:pt>
                <c:pt idx="1070">
                  <c:v>0</c:v>
                </c:pt>
                <c:pt idx="1071">
                  <c:v>6.4230720000000003</c:v>
                </c:pt>
                <c:pt idx="1072">
                  <c:v>6.4230720000000003</c:v>
                </c:pt>
                <c:pt idx="1073">
                  <c:v>0</c:v>
                </c:pt>
                <c:pt idx="1074">
                  <c:v>0</c:v>
                </c:pt>
                <c:pt idx="1075">
                  <c:v>0</c:v>
                </c:pt>
                <c:pt idx="1076">
                  <c:v>0</c:v>
                </c:pt>
                <c:pt idx="1077">
                  <c:v>0</c:v>
                </c:pt>
                <c:pt idx="1078">
                  <c:v>0</c:v>
                </c:pt>
                <c:pt idx="1079">
                  <c:v>3.7170239999999999</c:v>
                </c:pt>
                <c:pt idx="1080">
                  <c:v>3.7170239999999999</c:v>
                </c:pt>
                <c:pt idx="1081">
                  <c:v>0</c:v>
                </c:pt>
                <c:pt idx="1082">
                  <c:v>0</c:v>
                </c:pt>
                <c:pt idx="1083">
                  <c:v>0</c:v>
                </c:pt>
                <c:pt idx="1084">
                  <c:v>0</c:v>
                </c:pt>
                <c:pt idx="1085">
                  <c:v>0</c:v>
                </c:pt>
                <c:pt idx="1086">
                  <c:v>0</c:v>
                </c:pt>
                <c:pt idx="1087">
                  <c:v>3.7170239999999999</c:v>
                </c:pt>
                <c:pt idx="1088">
                  <c:v>3.7170239999999999</c:v>
                </c:pt>
                <c:pt idx="1089">
                  <c:v>0</c:v>
                </c:pt>
                <c:pt idx="1090">
                  <c:v>0</c:v>
                </c:pt>
                <c:pt idx="1091">
                  <c:v>0</c:v>
                </c:pt>
                <c:pt idx="1092">
                  <c:v>0</c:v>
                </c:pt>
                <c:pt idx="1093">
                  <c:v>0</c:v>
                </c:pt>
                <c:pt idx="1094">
                  <c:v>0</c:v>
                </c:pt>
                <c:pt idx="1095">
                  <c:v>3.7170239999999999</c:v>
                </c:pt>
                <c:pt idx="1096">
                  <c:v>3.7170239999999999</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2.891232</c:v>
                </c:pt>
                <c:pt idx="1110">
                  <c:v>2.891232</c:v>
                </c:pt>
                <c:pt idx="1111">
                  <c:v>0</c:v>
                </c:pt>
                <c:pt idx="1112">
                  <c:v>0</c:v>
                </c:pt>
                <c:pt idx="1113">
                  <c:v>0</c:v>
                </c:pt>
                <c:pt idx="1114">
                  <c:v>0</c:v>
                </c:pt>
                <c:pt idx="1115">
                  <c:v>0</c:v>
                </c:pt>
                <c:pt idx="1116">
                  <c:v>0</c:v>
                </c:pt>
                <c:pt idx="1117">
                  <c:v>2.891232</c:v>
                </c:pt>
                <c:pt idx="1118">
                  <c:v>2.891232</c:v>
                </c:pt>
                <c:pt idx="1119">
                  <c:v>0</c:v>
                </c:pt>
                <c:pt idx="1120">
                  <c:v>0</c:v>
                </c:pt>
                <c:pt idx="1121">
                  <c:v>0</c:v>
                </c:pt>
                <c:pt idx="1122">
                  <c:v>0</c:v>
                </c:pt>
                <c:pt idx="1123">
                  <c:v>0</c:v>
                </c:pt>
                <c:pt idx="1124">
                  <c:v>0</c:v>
                </c:pt>
                <c:pt idx="1125">
                  <c:v>2.891232</c:v>
                </c:pt>
                <c:pt idx="1126">
                  <c:v>2.891232</c:v>
                </c:pt>
                <c:pt idx="1127">
                  <c:v>0</c:v>
                </c:pt>
                <c:pt idx="1128">
                  <c:v>0</c:v>
                </c:pt>
                <c:pt idx="1129">
                  <c:v>0</c:v>
                </c:pt>
                <c:pt idx="1130">
                  <c:v>0</c:v>
                </c:pt>
                <c:pt idx="1131">
                  <c:v>0</c:v>
                </c:pt>
                <c:pt idx="1132">
                  <c:v>0</c:v>
                </c:pt>
                <c:pt idx="1133">
                  <c:v>4.9959360000000004</c:v>
                </c:pt>
                <c:pt idx="1134">
                  <c:v>4.9959360000000004</c:v>
                </c:pt>
                <c:pt idx="1135">
                  <c:v>0</c:v>
                </c:pt>
                <c:pt idx="1136">
                  <c:v>0</c:v>
                </c:pt>
                <c:pt idx="1137">
                  <c:v>0</c:v>
                </c:pt>
                <c:pt idx="1138">
                  <c:v>0</c:v>
                </c:pt>
                <c:pt idx="1139">
                  <c:v>0</c:v>
                </c:pt>
                <c:pt idx="1140">
                  <c:v>0</c:v>
                </c:pt>
                <c:pt idx="1141">
                  <c:v>4.9959360000000004</c:v>
                </c:pt>
                <c:pt idx="1142">
                  <c:v>4.9959360000000004</c:v>
                </c:pt>
                <c:pt idx="1143">
                  <c:v>0</c:v>
                </c:pt>
                <c:pt idx="1144">
                  <c:v>0</c:v>
                </c:pt>
                <c:pt idx="1145">
                  <c:v>0</c:v>
                </c:pt>
                <c:pt idx="1146">
                  <c:v>0</c:v>
                </c:pt>
                <c:pt idx="1147">
                  <c:v>0</c:v>
                </c:pt>
                <c:pt idx="1148">
                  <c:v>0</c:v>
                </c:pt>
                <c:pt idx="1149">
                  <c:v>4.9959360000000004</c:v>
                </c:pt>
                <c:pt idx="1150">
                  <c:v>4.9959360000000004</c:v>
                </c:pt>
                <c:pt idx="1151">
                  <c:v>0</c:v>
                </c:pt>
                <c:pt idx="1152">
                  <c:v>0</c:v>
                </c:pt>
                <c:pt idx="1153">
                  <c:v>0</c:v>
                </c:pt>
                <c:pt idx="1154">
                  <c:v>0</c:v>
                </c:pt>
                <c:pt idx="1155">
                  <c:v>0</c:v>
                </c:pt>
                <c:pt idx="1156">
                  <c:v>0</c:v>
                </c:pt>
                <c:pt idx="1157">
                  <c:v>4.9959360000000004</c:v>
                </c:pt>
                <c:pt idx="1158">
                  <c:v>4.9959360000000004</c:v>
                </c:pt>
                <c:pt idx="1159">
                  <c:v>0</c:v>
                </c:pt>
                <c:pt idx="1160">
                  <c:v>0</c:v>
                </c:pt>
                <c:pt idx="1161">
                  <c:v>0</c:v>
                </c:pt>
                <c:pt idx="1162">
                  <c:v>0</c:v>
                </c:pt>
                <c:pt idx="1163">
                  <c:v>0</c:v>
                </c:pt>
                <c:pt idx="1164">
                  <c:v>0</c:v>
                </c:pt>
                <c:pt idx="1165">
                  <c:v>4.9959360000000004</c:v>
                </c:pt>
                <c:pt idx="1166">
                  <c:v>4.9959360000000004</c:v>
                </c:pt>
                <c:pt idx="1167">
                  <c:v>0</c:v>
                </c:pt>
                <c:pt idx="1168">
                  <c:v>0</c:v>
                </c:pt>
                <c:pt idx="1169">
                  <c:v>0</c:v>
                </c:pt>
                <c:pt idx="1170">
                  <c:v>0</c:v>
                </c:pt>
                <c:pt idx="1171">
                  <c:v>0</c:v>
                </c:pt>
                <c:pt idx="1172">
                  <c:v>0</c:v>
                </c:pt>
                <c:pt idx="1173">
                  <c:v>4.9959360000000004</c:v>
                </c:pt>
                <c:pt idx="1174">
                  <c:v>4.9959360000000004</c:v>
                </c:pt>
                <c:pt idx="1175">
                  <c:v>0</c:v>
                </c:pt>
                <c:pt idx="1176">
                  <c:v>0</c:v>
                </c:pt>
                <c:pt idx="1177">
                  <c:v>0</c:v>
                </c:pt>
                <c:pt idx="1178">
                  <c:v>0</c:v>
                </c:pt>
                <c:pt idx="1179">
                  <c:v>0</c:v>
                </c:pt>
                <c:pt idx="1180">
                  <c:v>0</c:v>
                </c:pt>
                <c:pt idx="1181">
                  <c:v>4.9959360000000004</c:v>
                </c:pt>
                <c:pt idx="1182">
                  <c:v>4.9959360000000004</c:v>
                </c:pt>
                <c:pt idx="1183">
                  <c:v>0</c:v>
                </c:pt>
                <c:pt idx="1184">
                  <c:v>0</c:v>
                </c:pt>
                <c:pt idx="1185">
                  <c:v>0</c:v>
                </c:pt>
                <c:pt idx="1186">
                  <c:v>0</c:v>
                </c:pt>
                <c:pt idx="1187">
                  <c:v>0</c:v>
                </c:pt>
                <c:pt idx="1188">
                  <c:v>0</c:v>
                </c:pt>
                <c:pt idx="1189">
                  <c:v>2.891232</c:v>
                </c:pt>
                <c:pt idx="1190">
                  <c:v>2.891232</c:v>
                </c:pt>
                <c:pt idx="1191">
                  <c:v>0</c:v>
                </c:pt>
                <c:pt idx="1192">
                  <c:v>0</c:v>
                </c:pt>
                <c:pt idx="1193">
                  <c:v>0</c:v>
                </c:pt>
                <c:pt idx="1194">
                  <c:v>0</c:v>
                </c:pt>
                <c:pt idx="1195">
                  <c:v>0</c:v>
                </c:pt>
                <c:pt idx="1196">
                  <c:v>0</c:v>
                </c:pt>
                <c:pt idx="1197">
                  <c:v>2.891232</c:v>
                </c:pt>
                <c:pt idx="1198">
                  <c:v>2.891232</c:v>
                </c:pt>
                <c:pt idx="1199">
                  <c:v>0</c:v>
                </c:pt>
                <c:pt idx="1200">
                  <c:v>0</c:v>
                </c:pt>
                <c:pt idx="1201">
                  <c:v>0</c:v>
                </c:pt>
                <c:pt idx="1202">
                  <c:v>0</c:v>
                </c:pt>
                <c:pt idx="1203">
                  <c:v>0</c:v>
                </c:pt>
                <c:pt idx="1204">
                  <c:v>0</c:v>
                </c:pt>
                <c:pt idx="1205">
                  <c:v>2.891232</c:v>
                </c:pt>
                <c:pt idx="1206">
                  <c:v>2.891232</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2.2086000000000001</c:v>
                </c:pt>
                <c:pt idx="1220">
                  <c:v>2.2086000000000001</c:v>
                </c:pt>
                <c:pt idx="1221">
                  <c:v>0</c:v>
                </c:pt>
                <c:pt idx="1222">
                  <c:v>0</c:v>
                </c:pt>
                <c:pt idx="1223">
                  <c:v>0</c:v>
                </c:pt>
                <c:pt idx="1224">
                  <c:v>0</c:v>
                </c:pt>
                <c:pt idx="1225">
                  <c:v>0</c:v>
                </c:pt>
                <c:pt idx="1226">
                  <c:v>0</c:v>
                </c:pt>
                <c:pt idx="1227">
                  <c:v>2.2086000000000001</c:v>
                </c:pt>
                <c:pt idx="1228">
                  <c:v>2.2086000000000001</c:v>
                </c:pt>
                <c:pt idx="1229">
                  <c:v>0</c:v>
                </c:pt>
                <c:pt idx="1230">
                  <c:v>0</c:v>
                </c:pt>
                <c:pt idx="1231">
                  <c:v>0</c:v>
                </c:pt>
                <c:pt idx="1232">
                  <c:v>0</c:v>
                </c:pt>
                <c:pt idx="1233">
                  <c:v>0</c:v>
                </c:pt>
                <c:pt idx="1234">
                  <c:v>0</c:v>
                </c:pt>
                <c:pt idx="1235">
                  <c:v>2.2086000000000001</c:v>
                </c:pt>
                <c:pt idx="1236">
                  <c:v>2.2086000000000001</c:v>
                </c:pt>
                <c:pt idx="1237">
                  <c:v>0</c:v>
                </c:pt>
                <c:pt idx="1238">
                  <c:v>0</c:v>
                </c:pt>
                <c:pt idx="1239">
                  <c:v>0</c:v>
                </c:pt>
                <c:pt idx="1240">
                  <c:v>0</c:v>
                </c:pt>
                <c:pt idx="1241">
                  <c:v>0</c:v>
                </c:pt>
                <c:pt idx="1242">
                  <c:v>0</c:v>
                </c:pt>
                <c:pt idx="1243">
                  <c:v>3.81636</c:v>
                </c:pt>
                <c:pt idx="1244">
                  <c:v>3.81636</c:v>
                </c:pt>
                <c:pt idx="1245">
                  <c:v>0</c:v>
                </c:pt>
                <c:pt idx="1246">
                  <c:v>0</c:v>
                </c:pt>
                <c:pt idx="1247">
                  <c:v>0</c:v>
                </c:pt>
                <c:pt idx="1248">
                  <c:v>0</c:v>
                </c:pt>
                <c:pt idx="1249">
                  <c:v>0</c:v>
                </c:pt>
                <c:pt idx="1250">
                  <c:v>0</c:v>
                </c:pt>
                <c:pt idx="1251">
                  <c:v>3.81636</c:v>
                </c:pt>
                <c:pt idx="1252">
                  <c:v>3.81636</c:v>
                </c:pt>
                <c:pt idx="1253">
                  <c:v>0</c:v>
                </c:pt>
                <c:pt idx="1254">
                  <c:v>0</c:v>
                </c:pt>
                <c:pt idx="1255">
                  <c:v>0</c:v>
                </c:pt>
                <c:pt idx="1256">
                  <c:v>0</c:v>
                </c:pt>
                <c:pt idx="1257">
                  <c:v>0</c:v>
                </c:pt>
                <c:pt idx="1258">
                  <c:v>0</c:v>
                </c:pt>
                <c:pt idx="1259">
                  <c:v>3.81636</c:v>
                </c:pt>
                <c:pt idx="1260">
                  <c:v>3.81636</c:v>
                </c:pt>
                <c:pt idx="1261">
                  <c:v>0</c:v>
                </c:pt>
                <c:pt idx="1262">
                  <c:v>0</c:v>
                </c:pt>
                <c:pt idx="1263">
                  <c:v>0</c:v>
                </c:pt>
                <c:pt idx="1264">
                  <c:v>0</c:v>
                </c:pt>
                <c:pt idx="1265">
                  <c:v>0</c:v>
                </c:pt>
                <c:pt idx="1266">
                  <c:v>0</c:v>
                </c:pt>
                <c:pt idx="1267">
                  <c:v>3.81636</c:v>
                </c:pt>
                <c:pt idx="1268">
                  <c:v>3.81636</c:v>
                </c:pt>
                <c:pt idx="1269">
                  <c:v>0</c:v>
                </c:pt>
                <c:pt idx="1270">
                  <c:v>0</c:v>
                </c:pt>
                <c:pt idx="1271">
                  <c:v>0</c:v>
                </c:pt>
                <c:pt idx="1272">
                  <c:v>0</c:v>
                </c:pt>
                <c:pt idx="1273">
                  <c:v>0</c:v>
                </c:pt>
                <c:pt idx="1274">
                  <c:v>0</c:v>
                </c:pt>
                <c:pt idx="1275">
                  <c:v>3.81636</c:v>
                </c:pt>
                <c:pt idx="1276">
                  <c:v>3.81636</c:v>
                </c:pt>
                <c:pt idx="1277">
                  <c:v>0</c:v>
                </c:pt>
                <c:pt idx="1278">
                  <c:v>0</c:v>
                </c:pt>
                <c:pt idx="1279">
                  <c:v>0</c:v>
                </c:pt>
                <c:pt idx="1280">
                  <c:v>0</c:v>
                </c:pt>
                <c:pt idx="1281">
                  <c:v>0</c:v>
                </c:pt>
                <c:pt idx="1282">
                  <c:v>0</c:v>
                </c:pt>
                <c:pt idx="1283">
                  <c:v>3.81636</c:v>
                </c:pt>
                <c:pt idx="1284">
                  <c:v>3.81636</c:v>
                </c:pt>
                <c:pt idx="1285">
                  <c:v>0</c:v>
                </c:pt>
                <c:pt idx="1286">
                  <c:v>0</c:v>
                </c:pt>
                <c:pt idx="1287">
                  <c:v>0</c:v>
                </c:pt>
                <c:pt idx="1288">
                  <c:v>0</c:v>
                </c:pt>
                <c:pt idx="1289">
                  <c:v>0</c:v>
                </c:pt>
                <c:pt idx="1290">
                  <c:v>0</c:v>
                </c:pt>
                <c:pt idx="1291">
                  <c:v>3.81636</c:v>
                </c:pt>
                <c:pt idx="1292">
                  <c:v>3.81636</c:v>
                </c:pt>
                <c:pt idx="1293">
                  <c:v>0</c:v>
                </c:pt>
                <c:pt idx="1294">
                  <c:v>0</c:v>
                </c:pt>
                <c:pt idx="1295">
                  <c:v>0</c:v>
                </c:pt>
                <c:pt idx="1296">
                  <c:v>0</c:v>
                </c:pt>
                <c:pt idx="1297">
                  <c:v>0</c:v>
                </c:pt>
                <c:pt idx="1298">
                  <c:v>0</c:v>
                </c:pt>
                <c:pt idx="1299">
                  <c:v>2.2086000000000001</c:v>
                </c:pt>
                <c:pt idx="1300">
                  <c:v>2.2086000000000001</c:v>
                </c:pt>
                <c:pt idx="1301">
                  <c:v>0</c:v>
                </c:pt>
                <c:pt idx="1302">
                  <c:v>0</c:v>
                </c:pt>
                <c:pt idx="1303">
                  <c:v>0</c:v>
                </c:pt>
                <c:pt idx="1304">
                  <c:v>0</c:v>
                </c:pt>
                <c:pt idx="1305">
                  <c:v>0</c:v>
                </c:pt>
                <c:pt idx="1306">
                  <c:v>0</c:v>
                </c:pt>
                <c:pt idx="1307">
                  <c:v>2.2086000000000001</c:v>
                </c:pt>
                <c:pt idx="1308">
                  <c:v>2.2086000000000001</c:v>
                </c:pt>
                <c:pt idx="1309">
                  <c:v>0</c:v>
                </c:pt>
                <c:pt idx="1310">
                  <c:v>0</c:v>
                </c:pt>
                <c:pt idx="1311">
                  <c:v>0</c:v>
                </c:pt>
                <c:pt idx="1312">
                  <c:v>0</c:v>
                </c:pt>
                <c:pt idx="1313">
                  <c:v>0</c:v>
                </c:pt>
                <c:pt idx="1314">
                  <c:v>0</c:v>
                </c:pt>
                <c:pt idx="1315">
                  <c:v>2.2086000000000001</c:v>
                </c:pt>
                <c:pt idx="1316">
                  <c:v>2.2086000000000001</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1.698048</c:v>
                </c:pt>
                <c:pt idx="1330">
                  <c:v>1.698048</c:v>
                </c:pt>
                <c:pt idx="1331">
                  <c:v>0</c:v>
                </c:pt>
                <c:pt idx="1332">
                  <c:v>0</c:v>
                </c:pt>
                <c:pt idx="1333">
                  <c:v>0</c:v>
                </c:pt>
                <c:pt idx="1334">
                  <c:v>0</c:v>
                </c:pt>
                <c:pt idx="1335">
                  <c:v>0</c:v>
                </c:pt>
                <c:pt idx="1336">
                  <c:v>0</c:v>
                </c:pt>
                <c:pt idx="1337">
                  <c:v>1.698048</c:v>
                </c:pt>
                <c:pt idx="1338">
                  <c:v>1.698048</c:v>
                </c:pt>
                <c:pt idx="1339">
                  <c:v>0</c:v>
                </c:pt>
                <c:pt idx="1340">
                  <c:v>0</c:v>
                </c:pt>
                <c:pt idx="1341">
                  <c:v>0</c:v>
                </c:pt>
                <c:pt idx="1342">
                  <c:v>0</c:v>
                </c:pt>
                <c:pt idx="1343">
                  <c:v>0</c:v>
                </c:pt>
                <c:pt idx="1344">
                  <c:v>0</c:v>
                </c:pt>
                <c:pt idx="1345">
                  <c:v>1.698048</c:v>
                </c:pt>
                <c:pt idx="1346">
                  <c:v>1.698048</c:v>
                </c:pt>
                <c:pt idx="1347">
                  <c:v>0</c:v>
                </c:pt>
                <c:pt idx="1348">
                  <c:v>0</c:v>
                </c:pt>
                <c:pt idx="1349">
                  <c:v>0</c:v>
                </c:pt>
                <c:pt idx="1350">
                  <c:v>0</c:v>
                </c:pt>
                <c:pt idx="1351">
                  <c:v>0</c:v>
                </c:pt>
                <c:pt idx="1352">
                  <c:v>0</c:v>
                </c:pt>
                <c:pt idx="1353">
                  <c:v>2.9341439999999999</c:v>
                </c:pt>
                <c:pt idx="1354">
                  <c:v>2.9341439999999999</c:v>
                </c:pt>
                <c:pt idx="1355">
                  <c:v>0</c:v>
                </c:pt>
                <c:pt idx="1356">
                  <c:v>0</c:v>
                </c:pt>
                <c:pt idx="1357">
                  <c:v>0</c:v>
                </c:pt>
                <c:pt idx="1358">
                  <c:v>0</c:v>
                </c:pt>
                <c:pt idx="1359">
                  <c:v>0</c:v>
                </c:pt>
                <c:pt idx="1360">
                  <c:v>0</c:v>
                </c:pt>
                <c:pt idx="1361">
                  <c:v>2.9341439999999999</c:v>
                </c:pt>
                <c:pt idx="1362">
                  <c:v>2.9341439999999999</c:v>
                </c:pt>
                <c:pt idx="1363">
                  <c:v>0</c:v>
                </c:pt>
                <c:pt idx="1364">
                  <c:v>0</c:v>
                </c:pt>
                <c:pt idx="1365">
                  <c:v>0</c:v>
                </c:pt>
                <c:pt idx="1366">
                  <c:v>0</c:v>
                </c:pt>
                <c:pt idx="1367">
                  <c:v>0</c:v>
                </c:pt>
                <c:pt idx="1368">
                  <c:v>0</c:v>
                </c:pt>
                <c:pt idx="1369">
                  <c:v>2.9341439999999999</c:v>
                </c:pt>
                <c:pt idx="1370">
                  <c:v>2.9341439999999999</c:v>
                </c:pt>
                <c:pt idx="1371">
                  <c:v>0</c:v>
                </c:pt>
                <c:pt idx="1372">
                  <c:v>0</c:v>
                </c:pt>
                <c:pt idx="1373">
                  <c:v>0</c:v>
                </c:pt>
                <c:pt idx="1374">
                  <c:v>0</c:v>
                </c:pt>
                <c:pt idx="1375">
                  <c:v>0</c:v>
                </c:pt>
                <c:pt idx="1376">
                  <c:v>0</c:v>
                </c:pt>
                <c:pt idx="1377">
                  <c:v>2.9341439999999999</c:v>
                </c:pt>
                <c:pt idx="1378">
                  <c:v>2.9341439999999999</c:v>
                </c:pt>
                <c:pt idx="1379">
                  <c:v>0</c:v>
                </c:pt>
                <c:pt idx="1380">
                  <c:v>0</c:v>
                </c:pt>
                <c:pt idx="1381">
                  <c:v>0</c:v>
                </c:pt>
                <c:pt idx="1382">
                  <c:v>0</c:v>
                </c:pt>
                <c:pt idx="1383">
                  <c:v>0</c:v>
                </c:pt>
                <c:pt idx="1384">
                  <c:v>0</c:v>
                </c:pt>
                <c:pt idx="1385">
                  <c:v>2.9341439999999999</c:v>
                </c:pt>
                <c:pt idx="1386">
                  <c:v>2.9341439999999999</c:v>
                </c:pt>
                <c:pt idx="1387">
                  <c:v>0</c:v>
                </c:pt>
                <c:pt idx="1388">
                  <c:v>0</c:v>
                </c:pt>
                <c:pt idx="1389">
                  <c:v>0</c:v>
                </c:pt>
                <c:pt idx="1390">
                  <c:v>0</c:v>
                </c:pt>
                <c:pt idx="1391">
                  <c:v>0</c:v>
                </c:pt>
                <c:pt idx="1392">
                  <c:v>0</c:v>
                </c:pt>
                <c:pt idx="1393">
                  <c:v>2.9341439999999999</c:v>
                </c:pt>
                <c:pt idx="1394">
                  <c:v>2.9341439999999999</c:v>
                </c:pt>
                <c:pt idx="1395">
                  <c:v>0</c:v>
                </c:pt>
                <c:pt idx="1396">
                  <c:v>0</c:v>
                </c:pt>
                <c:pt idx="1397">
                  <c:v>0</c:v>
                </c:pt>
                <c:pt idx="1398">
                  <c:v>0</c:v>
                </c:pt>
                <c:pt idx="1399">
                  <c:v>0</c:v>
                </c:pt>
                <c:pt idx="1400">
                  <c:v>0</c:v>
                </c:pt>
                <c:pt idx="1401">
                  <c:v>2.9341439999999999</c:v>
                </c:pt>
                <c:pt idx="1402">
                  <c:v>2.9341439999999999</c:v>
                </c:pt>
                <c:pt idx="1403">
                  <c:v>0</c:v>
                </c:pt>
                <c:pt idx="1404">
                  <c:v>0</c:v>
                </c:pt>
                <c:pt idx="1405">
                  <c:v>0</c:v>
                </c:pt>
                <c:pt idx="1406">
                  <c:v>0</c:v>
                </c:pt>
                <c:pt idx="1407">
                  <c:v>0</c:v>
                </c:pt>
                <c:pt idx="1408">
                  <c:v>0</c:v>
                </c:pt>
                <c:pt idx="1409">
                  <c:v>1.698048</c:v>
                </c:pt>
                <c:pt idx="1410">
                  <c:v>1.698048</c:v>
                </c:pt>
                <c:pt idx="1411">
                  <c:v>0</c:v>
                </c:pt>
                <c:pt idx="1412">
                  <c:v>0</c:v>
                </c:pt>
                <c:pt idx="1413">
                  <c:v>0</c:v>
                </c:pt>
                <c:pt idx="1414">
                  <c:v>0</c:v>
                </c:pt>
                <c:pt idx="1415">
                  <c:v>0</c:v>
                </c:pt>
                <c:pt idx="1416">
                  <c:v>0</c:v>
                </c:pt>
                <c:pt idx="1417">
                  <c:v>1.698048</c:v>
                </c:pt>
                <c:pt idx="1418">
                  <c:v>1.698048</c:v>
                </c:pt>
                <c:pt idx="1419">
                  <c:v>0</c:v>
                </c:pt>
                <c:pt idx="1420">
                  <c:v>0</c:v>
                </c:pt>
                <c:pt idx="1421">
                  <c:v>0</c:v>
                </c:pt>
                <c:pt idx="1422">
                  <c:v>0</c:v>
                </c:pt>
                <c:pt idx="1423">
                  <c:v>0</c:v>
                </c:pt>
                <c:pt idx="1424">
                  <c:v>0</c:v>
                </c:pt>
                <c:pt idx="1425">
                  <c:v>1.698048</c:v>
                </c:pt>
                <c:pt idx="1426">
                  <c:v>1.698048</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1.2851520000000001</c:v>
                </c:pt>
                <c:pt idx="1440">
                  <c:v>1.2851520000000001</c:v>
                </c:pt>
                <c:pt idx="1441">
                  <c:v>0</c:v>
                </c:pt>
                <c:pt idx="1442">
                  <c:v>0</c:v>
                </c:pt>
                <c:pt idx="1443">
                  <c:v>0</c:v>
                </c:pt>
                <c:pt idx="1444">
                  <c:v>0</c:v>
                </c:pt>
                <c:pt idx="1445">
                  <c:v>0</c:v>
                </c:pt>
                <c:pt idx="1446">
                  <c:v>0</c:v>
                </c:pt>
                <c:pt idx="1447">
                  <c:v>1.2851520000000001</c:v>
                </c:pt>
                <c:pt idx="1448">
                  <c:v>1.2851520000000001</c:v>
                </c:pt>
                <c:pt idx="1449">
                  <c:v>0</c:v>
                </c:pt>
                <c:pt idx="1450">
                  <c:v>0</c:v>
                </c:pt>
                <c:pt idx="1451">
                  <c:v>0</c:v>
                </c:pt>
                <c:pt idx="1452">
                  <c:v>0</c:v>
                </c:pt>
                <c:pt idx="1453">
                  <c:v>0</c:v>
                </c:pt>
                <c:pt idx="1454">
                  <c:v>0</c:v>
                </c:pt>
                <c:pt idx="1455">
                  <c:v>1.2851520000000001</c:v>
                </c:pt>
                <c:pt idx="1456">
                  <c:v>1.2851520000000001</c:v>
                </c:pt>
                <c:pt idx="1457">
                  <c:v>0</c:v>
                </c:pt>
                <c:pt idx="1458">
                  <c:v>0</c:v>
                </c:pt>
                <c:pt idx="1459">
                  <c:v>0</c:v>
                </c:pt>
                <c:pt idx="1460">
                  <c:v>0</c:v>
                </c:pt>
                <c:pt idx="1461">
                  <c:v>0</c:v>
                </c:pt>
                <c:pt idx="1462">
                  <c:v>0</c:v>
                </c:pt>
                <c:pt idx="1463">
                  <c:v>2.2205759999999999</c:v>
                </c:pt>
                <c:pt idx="1464">
                  <c:v>2.2205759999999999</c:v>
                </c:pt>
                <c:pt idx="1465">
                  <c:v>0</c:v>
                </c:pt>
                <c:pt idx="1466">
                  <c:v>0</c:v>
                </c:pt>
                <c:pt idx="1467">
                  <c:v>0</c:v>
                </c:pt>
                <c:pt idx="1468">
                  <c:v>0</c:v>
                </c:pt>
                <c:pt idx="1469">
                  <c:v>0</c:v>
                </c:pt>
                <c:pt idx="1470">
                  <c:v>0</c:v>
                </c:pt>
                <c:pt idx="1471">
                  <c:v>2.2205759999999999</c:v>
                </c:pt>
                <c:pt idx="1472">
                  <c:v>2.2205759999999999</c:v>
                </c:pt>
                <c:pt idx="1473">
                  <c:v>0</c:v>
                </c:pt>
                <c:pt idx="1474">
                  <c:v>0</c:v>
                </c:pt>
                <c:pt idx="1475">
                  <c:v>0</c:v>
                </c:pt>
                <c:pt idx="1476">
                  <c:v>0</c:v>
                </c:pt>
                <c:pt idx="1477">
                  <c:v>0</c:v>
                </c:pt>
                <c:pt idx="1478">
                  <c:v>0</c:v>
                </c:pt>
                <c:pt idx="1479">
                  <c:v>2.2205759999999999</c:v>
                </c:pt>
                <c:pt idx="1480">
                  <c:v>2.2205759999999999</c:v>
                </c:pt>
                <c:pt idx="1481">
                  <c:v>0</c:v>
                </c:pt>
                <c:pt idx="1482">
                  <c:v>0</c:v>
                </c:pt>
                <c:pt idx="1483">
                  <c:v>0</c:v>
                </c:pt>
                <c:pt idx="1484">
                  <c:v>0</c:v>
                </c:pt>
                <c:pt idx="1485">
                  <c:v>0</c:v>
                </c:pt>
                <c:pt idx="1486">
                  <c:v>0</c:v>
                </c:pt>
                <c:pt idx="1487">
                  <c:v>2.2205759999999999</c:v>
                </c:pt>
                <c:pt idx="1488">
                  <c:v>2.2205759999999999</c:v>
                </c:pt>
                <c:pt idx="1489">
                  <c:v>0</c:v>
                </c:pt>
                <c:pt idx="1490">
                  <c:v>0</c:v>
                </c:pt>
                <c:pt idx="1491">
                  <c:v>0</c:v>
                </c:pt>
                <c:pt idx="1492">
                  <c:v>0</c:v>
                </c:pt>
                <c:pt idx="1493">
                  <c:v>0</c:v>
                </c:pt>
                <c:pt idx="1494">
                  <c:v>0</c:v>
                </c:pt>
                <c:pt idx="1495">
                  <c:v>2.2205759999999999</c:v>
                </c:pt>
                <c:pt idx="1496">
                  <c:v>2.2205759999999999</c:v>
                </c:pt>
                <c:pt idx="1497">
                  <c:v>0</c:v>
                </c:pt>
                <c:pt idx="1498">
                  <c:v>0</c:v>
                </c:pt>
                <c:pt idx="1499">
                  <c:v>0</c:v>
                </c:pt>
                <c:pt idx="1500">
                  <c:v>0</c:v>
                </c:pt>
                <c:pt idx="1501">
                  <c:v>0</c:v>
                </c:pt>
                <c:pt idx="1502">
                  <c:v>0</c:v>
                </c:pt>
                <c:pt idx="1503">
                  <c:v>2.2205759999999999</c:v>
                </c:pt>
                <c:pt idx="1504">
                  <c:v>2.2205759999999999</c:v>
                </c:pt>
                <c:pt idx="1505">
                  <c:v>0</c:v>
                </c:pt>
                <c:pt idx="1506">
                  <c:v>0</c:v>
                </c:pt>
                <c:pt idx="1507">
                  <c:v>0</c:v>
                </c:pt>
                <c:pt idx="1508">
                  <c:v>0</c:v>
                </c:pt>
                <c:pt idx="1509">
                  <c:v>0</c:v>
                </c:pt>
                <c:pt idx="1510">
                  <c:v>0</c:v>
                </c:pt>
                <c:pt idx="1511">
                  <c:v>2.2205759999999999</c:v>
                </c:pt>
                <c:pt idx="1512">
                  <c:v>2.2205759999999999</c:v>
                </c:pt>
                <c:pt idx="1513">
                  <c:v>0</c:v>
                </c:pt>
                <c:pt idx="1514">
                  <c:v>0</c:v>
                </c:pt>
                <c:pt idx="1515">
                  <c:v>0</c:v>
                </c:pt>
                <c:pt idx="1516">
                  <c:v>0</c:v>
                </c:pt>
                <c:pt idx="1517">
                  <c:v>0</c:v>
                </c:pt>
                <c:pt idx="1518">
                  <c:v>0</c:v>
                </c:pt>
                <c:pt idx="1519">
                  <c:v>1.2851520000000001</c:v>
                </c:pt>
                <c:pt idx="1520">
                  <c:v>1.2851520000000001</c:v>
                </c:pt>
                <c:pt idx="1521">
                  <c:v>0</c:v>
                </c:pt>
                <c:pt idx="1522">
                  <c:v>0</c:v>
                </c:pt>
                <c:pt idx="1523">
                  <c:v>0</c:v>
                </c:pt>
                <c:pt idx="1524">
                  <c:v>0</c:v>
                </c:pt>
                <c:pt idx="1525">
                  <c:v>0</c:v>
                </c:pt>
                <c:pt idx="1526">
                  <c:v>0</c:v>
                </c:pt>
                <c:pt idx="1527">
                  <c:v>1.2851520000000001</c:v>
                </c:pt>
                <c:pt idx="1528">
                  <c:v>1.2851520000000001</c:v>
                </c:pt>
                <c:pt idx="1529">
                  <c:v>0</c:v>
                </c:pt>
                <c:pt idx="1530">
                  <c:v>0</c:v>
                </c:pt>
                <c:pt idx="1531">
                  <c:v>0</c:v>
                </c:pt>
                <c:pt idx="1532">
                  <c:v>0</c:v>
                </c:pt>
                <c:pt idx="1533">
                  <c:v>0</c:v>
                </c:pt>
                <c:pt idx="1534">
                  <c:v>0</c:v>
                </c:pt>
                <c:pt idx="1535">
                  <c:v>1.2851520000000001</c:v>
                </c:pt>
                <c:pt idx="1536">
                  <c:v>1.2851520000000001</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99076799999999998</c:v>
                </c:pt>
                <c:pt idx="1550">
                  <c:v>0.99076799999999998</c:v>
                </c:pt>
                <c:pt idx="1551">
                  <c:v>0</c:v>
                </c:pt>
                <c:pt idx="1552">
                  <c:v>0</c:v>
                </c:pt>
                <c:pt idx="1553">
                  <c:v>0</c:v>
                </c:pt>
                <c:pt idx="1554">
                  <c:v>0</c:v>
                </c:pt>
                <c:pt idx="1555">
                  <c:v>0</c:v>
                </c:pt>
                <c:pt idx="1556">
                  <c:v>0</c:v>
                </c:pt>
                <c:pt idx="1557">
                  <c:v>0.99076799999999998</c:v>
                </c:pt>
                <c:pt idx="1558">
                  <c:v>0.99076799999999998</c:v>
                </c:pt>
                <c:pt idx="1559">
                  <c:v>0</c:v>
                </c:pt>
                <c:pt idx="1560">
                  <c:v>0</c:v>
                </c:pt>
                <c:pt idx="1561">
                  <c:v>0</c:v>
                </c:pt>
                <c:pt idx="1562">
                  <c:v>0</c:v>
                </c:pt>
                <c:pt idx="1563">
                  <c:v>0</c:v>
                </c:pt>
                <c:pt idx="1564">
                  <c:v>0</c:v>
                </c:pt>
                <c:pt idx="1565">
                  <c:v>0.99076799999999998</c:v>
                </c:pt>
                <c:pt idx="1566">
                  <c:v>0.99076799999999998</c:v>
                </c:pt>
                <c:pt idx="1567">
                  <c:v>0</c:v>
                </c:pt>
                <c:pt idx="1568">
                  <c:v>0</c:v>
                </c:pt>
                <c:pt idx="1569">
                  <c:v>0</c:v>
                </c:pt>
                <c:pt idx="1570">
                  <c:v>0</c:v>
                </c:pt>
                <c:pt idx="1571">
                  <c:v>0</c:v>
                </c:pt>
                <c:pt idx="1572">
                  <c:v>0</c:v>
                </c:pt>
                <c:pt idx="1573">
                  <c:v>1.711824</c:v>
                </c:pt>
                <c:pt idx="1574">
                  <c:v>1.711824</c:v>
                </c:pt>
                <c:pt idx="1575">
                  <c:v>0</c:v>
                </c:pt>
                <c:pt idx="1576">
                  <c:v>0</c:v>
                </c:pt>
                <c:pt idx="1577">
                  <c:v>0</c:v>
                </c:pt>
                <c:pt idx="1578">
                  <c:v>0</c:v>
                </c:pt>
                <c:pt idx="1579">
                  <c:v>0</c:v>
                </c:pt>
                <c:pt idx="1580">
                  <c:v>0</c:v>
                </c:pt>
                <c:pt idx="1581">
                  <c:v>1.711824</c:v>
                </c:pt>
                <c:pt idx="1582">
                  <c:v>1.711824</c:v>
                </c:pt>
                <c:pt idx="1583">
                  <c:v>0</c:v>
                </c:pt>
                <c:pt idx="1584">
                  <c:v>0</c:v>
                </c:pt>
                <c:pt idx="1585">
                  <c:v>0</c:v>
                </c:pt>
                <c:pt idx="1586">
                  <c:v>0</c:v>
                </c:pt>
                <c:pt idx="1587">
                  <c:v>0</c:v>
                </c:pt>
                <c:pt idx="1588">
                  <c:v>0</c:v>
                </c:pt>
                <c:pt idx="1589">
                  <c:v>1.711824</c:v>
                </c:pt>
                <c:pt idx="1590">
                  <c:v>1.711824</c:v>
                </c:pt>
                <c:pt idx="1591">
                  <c:v>0</c:v>
                </c:pt>
                <c:pt idx="1592">
                  <c:v>0</c:v>
                </c:pt>
                <c:pt idx="1593">
                  <c:v>0</c:v>
                </c:pt>
                <c:pt idx="1594">
                  <c:v>0</c:v>
                </c:pt>
                <c:pt idx="1595">
                  <c:v>0</c:v>
                </c:pt>
                <c:pt idx="1596">
                  <c:v>0</c:v>
                </c:pt>
                <c:pt idx="1597">
                  <c:v>1.711824</c:v>
                </c:pt>
                <c:pt idx="1598">
                  <c:v>1.711824</c:v>
                </c:pt>
                <c:pt idx="1599">
                  <c:v>0</c:v>
                </c:pt>
                <c:pt idx="1600">
                  <c:v>0</c:v>
                </c:pt>
                <c:pt idx="1601">
                  <c:v>0</c:v>
                </c:pt>
                <c:pt idx="1602">
                  <c:v>0</c:v>
                </c:pt>
                <c:pt idx="1603">
                  <c:v>0</c:v>
                </c:pt>
                <c:pt idx="1604">
                  <c:v>0</c:v>
                </c:pt>
                <c:pt idx="1605">
                  <c:v>1.711824</c:v>
                </c:pt>
                <c:pt idx="1606">
                  <c:v>1.711824</c:v>
                </c:pt>
                <c:pt idx="1607">
                  <c:v>0</c:v>
                </c:pt>
                <c:pt idx="1608">
                  <c:v>0</c:v>
                </c:pt>
                <c:pt idx="1609">
                  <c:v>0</c:v>
                </c:pt>
                <c:pt idx="1610">
                  <c:v>0</c:v>
                </c:pt>
                <c:pt idx="1611">
                  <c:v>0</c:v>
                </c:pt>
                <c:pt idx="1612">
                  <c:v>0</c:v>
                </c:pt>
                <c:pt idx="1613">
                  <c:v>1.711824</c:v>
                </c:pt>
                <c:pt idx="1614">
                  <c:v>1.711824</c:v>
                </c:pt>
                <c:pt idx="1615">
                  <c:v>0</c:v>
                </c:pt>
                <c:pt idx="1616">
                  <c:v>0</c:v>
                </c:pt>
                <c:pt idx="1617">
                  <c:v>0</c:v>
                </c:pt>
                <c:pt idx="1618">
                  <c:v>0</c:v>
                </c:pt>
                <c:pt idx="1619">
                  <c:v>0</c:v>
                </c:pt>
                <c:pt idx="1620">
                  <c:v>0</c:v>
                </c:pt>
                <c:pt idx="1621">
                  <c:v>1.711824</c:v>
                </c:pt>
                <c:pt idx="1622">
                  <c:v>1.711824</c:v>
                </c:pt>
                <c:pt idx="1623">
                  <c:v>0</c:v>
                </c:pt>
                <c:pt idx="1624">
                  <c:v>0</c:v>
                </c:pt>
                <c:pt idx="1625">
                  <c:v>0</c:v>
                </c:pt>
                <c:pt idx="1626">
                  <c:v>0</c:v>
                </c:pt>
                <c:pt idx="1627">
                  <c:v>0</c:v>
                </c:pt>
                <c:pt idx="1628">
                  <c:v>0</c:v>
                </c:pt>
                <c:pt idx="1629">
                  <c:v>0.99076799999999998</c:v>
                </c:pt>
                <c:pt idx="1630">
                  <c:v>0.99076799999999998</c:v>
                </c:pt>
                <c:pt idx="1631">
                  <c:v>0</c:v>
                </c:pt>
                <c:pt idx="1632">
                  <c:v>0</c:v>
                </c:pt>
                <c:pt idx="1633">
                  <c:v>0</c:v>
                </c:pt>
                <c:pt idx="1634">
                  <c:v>0</c:v>
                </c:pt>
                <c:pt idx="1635">
                  <c:v>0</c:v>
                </c:pt>
                <c:pt idx="1636">
                  <c:v>0</c:v>
                </c:pt>
                <c:pt idx="1637">
                  <c:v>0.99076799999999998</c:v>
                </c:pt>
                <c:pt idx="1638">
                  <c:v>0.99076799999999998</c:v>
                </c:pt>
                <c:pt idx="1639">
                  <c:v>0</c:v>
                </c:pt>
                <c:pt idx="1640">
                  <c:v>0</c:v>
                </c:pt>
                <c:pt idx="1641">
                  <c:v>0</c:v>
                </c:pt>
                <c:pt idx="1642">
                  <c:v>0</c:v>
                </c:pt>
                <c:pt idx="1643">
                  <c:v>0</c:v>
                </c:pt>
                <c:pt idx="1644">
                  <c:v>0</c:v>
                </c:pt>
                <c:pt idx="1645">
                  <c:v>0.99076799999999998</c:v>
                </c:pt>
                <c:pt idx="1646">
                  <c:v>0.99076799999999998</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78881999999999997</c:v>
                </c:pt>
                <c:pt idx="1660">
                  <c:v>0.78881999999999997</c:v>
                </c:pt>
                <c:pt idx="1661">
                  <c:v>0</c:v>
                </c:pt>
                <c:pt idx="1662">
                  <c:v>0</c:v>
                </c:pt>
                <c:pt idx="1663">
                  <c:v>0</c:v>
                </c:pt>
                <c:pt idx="1664">
                  <c:v>0</c:v>
                </c:pt>
                <c:pt idx="1665">
                  <c:v>0</c:v>
                </c:pt>
                <c:pt idx="1666">
                  <c:v>0</c:v>
                </c:pt>
                <c:pt idx="1667">
                  <c:v>0.78881999999999997</c:v>
                </c:pt>
                <c:pt idx="1668">
                  <c:v>0.78881999999999997</c:v>
                </c:pt>
                <c:pt idx="1669">
                  <c:v>0</c:v>
                </c:pt>
                <c:pt idx="1670">
                  <c:v>0</c:v>
                </c:pt>
                <c:pt idx="1671">
                  <c:v>0</c:v>
                </c:pt>
                <c:pt idx="1672">
                  <c:v>0</c:v>
                </c:pt>
                <c:pt idx="1673">
                  <c:v>0</c:v>
                </c:pt>
                <c:pt idx="1674">
                  <c:v>0</c:v>
                </c:pt>
                <c:pt idx="1675">
                  <c:v>0.78881999999999997</c:v>
                </c:pt>
                <c:pt idx="1676">
                  <c:v>0.78881999999999997</c:v>
                </c:pt>
                <c:pt idx="1677">
                  <c:v>0</c:v>
                </c:pt>
                <c:pt idx="1678">
                  <c:v>0</c:v>
                </c:pt>
                <c:pt idx="1679">
                  <c:v>0</c:v>
                </c:pt>
                <c:pt idx="1680">
                  <c:v>0</c:v>
                </c:pt>
                <c:pt idx="1681">
                  <c:v>0</c:v>
                </c:pt>
                <c:pt idx="1682">
                  <c:v>0</c:v>
                </c:pt>
                <c:pt idx="1683">
                  <c:v>1.3630199999999999</c:v>
                </c:pt>
                <c:pt idx="1684">
                  <c:v>1.3630199999999999</c:v>
                </c:pt>
                <c:pt idx="1685">
                  <c:v>0</c:v>
                </c:pt>
                <c:pt idx="1686">
                  <c:v>0</c:v>
                </c:pt>
                <c:pt idx="1687">
                  <c:v>0</c:v>
                </c:pt>
                <c:pt idx="1688">
                  <c:v>0</c:v>
                </c:pt>
                <c:pt idx="1689">
                  <c:v>0</c:v>
                </c:pt>
                <c:pt idx="1690">
                  <c:v>0</c:v>
                </c:pt>
                <c:pt idx="1691">
                  <c:v>1.3630199999999999</c:v>
                </c:pt>
                <c:pt idx="1692">
                  <c:v>1.3630199999999999</c:v>
                </c:pt>
                <c:pt idx="1693">
                  <c:v>0</c:v>
                </c:pt>
                <c:pt idx="1694">
                  <c:v>0</c:v>
                </c:pt>
                <c:pt idx="1695">
                  <c:v>0</c:v>
                </c:pt>
                <c:pt idx="1696">
                  <c:v>0</c:v>
                </c:pt>
                <c:pt idx="1697">
                  <c:v>0</c:v>
                </c:pt>
                <c:pt idx="1698">
                  <c:v>0</c:v>
                </c:pt>
                <c:pt idx="1699">
                  <c:v>1.3630199999999999</c:v>
                </c:pt>
                <c:pt idx="1700">
                  <c:v>1.3630199999999999</c:v>
                </c:pt>
                <c:pt idx="1701">
                  <c:v>0</c:v>
                </c:pt>
                <c:pt idx="1702">
                  <c:v>0</c:v>
                </c:pt>
                <c:pt idx="1703">
                  <c:v>0</c:v>
                </c:pt>
                <c:pt idx="1704">
                  <c:v>0</c:v>
                </c:pt>
                <c:pt idx="1705">
                  <c:v>0</c:v>
                </c:pt>
                <c:pt idx="1706">
                  <c:v>0</c:v>
                </c:pt>
                <c:pt idx="1707">
                  <c:v>1.3630199999999999</c:v>
                </c:pt>
                <c:pt idx="1708">
                  <c:v>1.3630199999999999</c:v>
                </c:pt>
                <c:pt idx="1709">
                  <c:v>0</c:v>
                </c:pt>
                <c:pt idx="1710">
                  <c:v>0</c:v>
                </c:pt>
                <c:pt idx="1711">
                  <c:v>0</c:v>
                </c:pt>
                <c:pt idx="1712">
                  <c:v>0</c:v>
                </c:pt>
                <c:pt idx="1713">
                  <c:v>0</c:v>
                </c:pt>
                <c:pt idx="1714">
                  <c:v>0</c:v>
                </c:pt>
                <c:pt idx="1715">
                  <c:v>1.3630199999999999</c:v>
                </c:pt>
                <c:pt idx="1716">
                  <c:v>1.3630199999999999</c:v>
                </c:pt>
                <c:pt idx="1717">
                  <c:v>0</c:v>
                </c:pt>
                <c:pt idx="1718">
                  <c:v>0</c:v>
                </c:pt>
                <c:pt idx="1719">
                  <c:v>0</c:v>
                </c:pt>
                <c:pt idx="1720">
                  <c:v>0</c:v>
                </c:pt>
                <c:pt idx="1721">
                  <c:v>0</c:v>
                </c:pt>
                <c:pt idx="1722">
                  <c:v>0</c:v>
                </c:pt>
                <c:pt idx="1723">
                  <c:v>1.3630199999999999</c:v>
                </c:pt>
                <c:pt idx="1724">
                  <c:v>1.3630199999999999</c:v>
                </c:pt>
                <c:pt idx="1725">
                  <c:v>0</c:v>
                </c:pt>
                <c:pt idx="1726">
                  <c:v>0</c:v>
                </c:pt>
                <c:pt idx="1727">
                  <c:v>0</c:v>
                </c:pt>
                <c:pt idx="1728">
                  <c:v>0</c:v>
                </c:pt>
                <c:pt idx="1729">
                  <c:v>0</c:v>
                </c:pt>
                <c:pt idx="1730">
                  <c:v>0</c:v>
                </c:pt>
                <c:pt idx="1731">
                  <c:v>1.3630199999999999</c:v>
                </c:pt>
                <c:pt idx="1732">
                  <c:v>1.3630199999999999</c:v>
                </c:pt>
                <c:pt idx="1733">
                  <c:v>0</c:v>
                </c:pt>
                <c:pt idx="1734">
                  <c:v>0</c:v>
                </c:pt>
                <c:pt idx="1735">
                  <c:v>0</c:v>
                </c:pt>
                <c:pt idx="1736">
                  <c:v>0</c:v>
                </c:pt>
                <c:pt idx="1737">
                  <c:v>0</c:v>
                </c:pt>
                <c:pt idx="1738">
                  <c:v>0</c:v>
                </c:pt>
                <c:pt idx="1739">
                  <c:v>0.78881999999999997</c:v>
                </c:pt>
                <c:pt idx="1740">
                  <c:v>0.78881999999999997</c:v>
                </c:pt>
                <c:pt idx="1741">
                  <c:v>0</c:v>
                </c:pt>
                <c:pt idx="1742">
                  <c:v>0</c:v>
                </c:pt>
                <c:pt idx="1743">
                  <c:v>0</c:v>
                </c:pt>
                <c:pt idx="1744">
                  <c:v>0</c:v>
                </c:pt>
                <c:pt idx="1745">
                  <c:v>0</c:v>
                </c:pt>
                <c:pt idx="1746">
                  <c:v>0</c:v>
                </c:pt>
                <c:pt idx="1747">
                  <c:v>0.78881999999999997</c:v>
                </c:pt>
                <c:pt idx="1748">
                  <c:v>0.78881999999999997</c:v>
                </c:pt>
                <c:pt idx="1749">
                  <c:v>0</c:v>
                </c:pt>
                <c:pt idx="1750">
                  <c:v>0</c:v>
                </c:pt>
                <c:pt idx="1751">
                  <c:v>0</c:v>
                </c:pt>
                <c:pt idx="1752">
                  <c:v>0</c:v>
                </c:pt>
                <c:pt idx="1753">
                  <c:v>0</c:v>
                </c:pt>
                <c:pt idx="1754">
                  <c:v>0</c:v>
                </c:pt>
                <c:pt idx="1755">
                  <c:v>0.78881999999999997</c:v>
                </c:pt>
                <c:pt idx="1756">
                  <c:v>0.78881999999999997</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61010399999999998</c:v>
                </c:pt>
                <c:pt idx="1770">
                  <c:v>0.61010399999999998</c:v>
                </c:pt>
                <c:pt idx="1771">
                  <c:v>0</c:v>
                </c:pt>
                <c:pt idx="1772">
                  <c:v>0</c:v>
                </c:pt>
                <c:pt idx="1773">
                  <c:v>0</c:v>
                </c:pt>
                <c:pt idx="1774">
                  <c:v>0</c:v>
                </c:pt>
                <c:pt idx="1775">
                  <c:v>0</c:v>
                </c:pt>
                <c:pt idx="1776">
                  <c:v>0</c:v>
                </c:pt>
                <c:pt idx="1777">
                  <c:v>0.61010399999999998</c:v>
                </c:pt>
                <c:pt idx="1778">
                  <c:v>0.61010399999999998</c:v>
                </c:pt>
                <c:pt idx="1779">
                  <c:v>0</c:v>
                </c:pt>
                <c:pt idx="1780">
                  <c:v>0</c:v>
                </c:pt>
                <c:pt idx="1781">
                  <c:v>0</c:v>
                </c:pt>
                <c:pt idx="1782">
                  <c:v>0</c:v>
                </c:pt>
                <c:pt idx="1783">
                  <c:v>0</c:v>
                </c:pt>
                <c:pt idx="1784">
                  <c:v>0</c:v>
                </c:pt>
                <c:pt idx="1785">
                  <c:v>0.61010399999999998</c:v>
                </c:pt>
                <c:pt idx="1786">
                  <c:v>0.61010399999999998</c:v>
                </c:pt>
                <c:pt idx="1787">
                  <c:v>0</c:v>
                </c:pt>
                <c:pt idx="1788">
                  <c:v>0</c:v>
                </c:pt>
                <c:pt idx="1789">
                  <c:v>0</c:v>
                </c:pt>
                <c:pt idx="1790">
                  <c:v>0</c:v>
                </c:pt>
                <c:pt idx="1791">
                  <c:v>0</c:v>
                </c:pt>
                <c:pt idx="1792">
                  <c:v>0</c:v>
                </c:pt>
                <c:pt idx="1793">
                  <c:v>1.054152</c:v>
                </c:pt>
                <c:pt idx="1794">
                  <c:v>1.054152</c:v>
                </c:pt>
                <c:pt idx="1795">
                  <c:v>0</c:v>
                </c:pt>
                <c:pt idx="1796">
                  <c:v>0</c:v>
                </c:pt>
                <c:pt idx="1797">
                  <c:v>0</c:v>
                </c:pt>
                <c:pt idx="1798">
                  <c:v>0</c:v>
                </c:pt>
                <c:pt idx="1799">
                  <c:v>0</c:v>
                </c:pt>
                <c:pt idx="1800">
                  <c:v>0</c:v>
                </c:pt>
                <c:pt idx="1801">
                  <c:v>1.054152</c:v>
                </c:pt>
                <c:pt idx="1802">
                  <c:v>1.054152</c:v>
                </c:pt>
                <c:pt idx="1803">
                  <c:v>0</c:v>
                </c:pt>
                <c:pt idx="1804">
                  <c:v>0</c:v>
                </c:pt>
                <c:pt idx="1805">
                  <c:v>0</c:v>
                </c:pt>
                <c:pt idx="1806">
                  <c:v>0</c:v>
                </c:pt>
                <c:pt idx="1807">
                  <c:v>0</c:v>
                </c:pt>
                <c:pt idx="1808">
                  <c:v>0</c:v>
                </c:pt>
                <c:pt idx="1809">
                  <c:v>1.054152</c:v>
                </c:pt>
                <c:pt idx="1810">
                  <c:v>1.054152</c:v>
                </c:pt>
                <c:pt idx="1811">
                  <c:v>0</c:v>
                </c:pt>
                <c:pt idx="1812">
                  <c:v>0</c:v>
                </c:pt>
                <c:pt idx="1813">
                  <c:v>0</c:v>
                </c:pt>
                <c:pt idx="1814">
                  <c:v>0</c:v>
                </c:pt>
                <c:pt idx="1815">
                  <c:v>0</c:v>
                </c:pt>
                <c:pt idx="1816">
                  <c:v>0</c:v>
                </c:pt>
                <c:pt idx="1817">
                  <c:v>1.054152</c:v>
                </c:pt>
                <c:pt idx="1818">
                  <c:v>1.054152</c:v>
                </c:pt>
                <c:pt idx="1819">
                  <c:v>0</c:v>
                </c:pt>
                <c:pt idx="1820">
                  <c:v>0</c:v>
                </c:pt>
                <c:pt idx="1821">
                  <c:v>0</c:v>
                </c:pt>
                <c:pt idx="1822">
                  <c:v>0</c:v>
                </c:pt>
                <c:pt idx="1823">
                  <c:v>0</c:v>
                </c:pt>
                <c:pt idx="1824">
                  <c:v>0</c:v>
                </c:pt>
                <c:pt idx="1825">
                  <c:v>1.054152</c:v>
                </c:pt>
                <c:pt idx="1826">
                  <c:v>1.054152</c:v>
                </c:pt>
                <c:pt idx="1827">
                  <c:v>0</c:v>
                </c:pt>
                <c:pt idx="1828">
                  <c:v>0</c:v>
                </c:pt>
                <c:pt idx="1829">
                  <c:v>0</c:v>
                </c:pt>
                <c:pt idx="1830">
                  <c:v>0</c:v>
                </c:pt>
                <c:pt idx="1831">
                  <c:v>0</c:v>
                </c:pt>
                <c:pt idx="1832">
                  <c:v>0</c:v>
                </c:pt>
                <c:pt idx="1833">
                  <c:v>1.054152</c:v>
                </c:pt>
                <c:pt idx="1834">
                  <c:v>1.054152</c:v>
                </c:pt>
                <c:pt idx="1835">
                  <c:v>0</c:v>
                </c:pt>
                <c:pt idx="1836">
                  <c:v>0</c:v>
                </c:pt>
                <c:pt idx="1837">
                  <c:v>0</c:v>
                </c:pt>
                <c:pt idx="1838">
                  <c:v>0</c:v>
                </c:pt>
                <c:pt idx="1839">
                  <c:v>0</c:v>
                </c:pt>
                <c:pt idx="1840">
                  <c:v>0</c:v>
                </c:pt>
                <c:pt idx="1841">
                  <c:v>1.054152</c:v>
                </c:pt>
                <c:pt idx="1842">
                  <c:v>1.054152</c:v>
                </c:pt>
                <c:pt idx="1843">
                  <c:v>0</c:v>
                </c:pt>
                <c:pt idx="1844">
                  <c:v>0</c:v>
                </c:pt>
                <c:pt idx="1845">
                  <c:v>0</c:v>
                </c:pt>
                <c:pt idx="1846">
                  <c:v>0</c:v>
                </c:pt>
                <c:pt idx="1847">
                  <c:v>0</c:v>
                </c:pt>
                <c:pt idx="1848">
                  <c:v>0</c:v>
                </c:pt>
                <c:pt idx="1849">
                  <c:v>0.61010399999999998</c:v>
                </c:pt>
                <c:pt idx="1850">
                  <c:v>0.61010399999999998</c:v>
                </c:pt>
                <c:pt idx="1851">
                  <c:v>0</c:v>
                </c:pt>
                <c:pt idx="1852">
                  <c:v>0</c:v>
                </c:pt>
                <c:pt idx="1853">
                  <c:v>0</c:v>
                </c:pt>
                <c:pt idx="1854">
                  <c:v>0</c:v>
                </c:pt>
                <c:pt idx="1855">
                  <c:v>0</c:v>
                </c:pt>
                <c:pt idx="1856">
                  <c:v>0</c:v>
                </c:pt>
                <c:pt idx="1857">
                  <c:v>0.61010399999999998</c:v>
                </c:pt>
                <c:pt idx="1858">
                  <c:v>0.61010399999999998</c:v>
                </c:pt>
                <c:pt idx="1859">
                  <c:v>0</c:v>
                </c:pt>
                <c:pt idx="1860">
                  <c:v>0</c:v>
                </c:pt>
                <c:pt idx="1861">
                  <c:v>0</c:v>
                </c:pt>
                <c:pt idx="1862">
                  <c:v>0</c:v>
                </c:pt>
                <c:pt idx="1863">
                  <c:v>0</c:v>
                </c:pt>
                <c:pt idx="1864">
                  <c:v>0</c:v>
                </c:pt>
                <c:pt idx="1865">
                  <c:v>0.61010399999999998</c:v>
                </c:pt>
                <c:pt idx="1866">
                  <c:v>0.61010399999999998</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45413999999999999</c:v>
                </c:pt>
                <c:pt idx="1880">
                  <c:v>0.45413999999999999</c:v>
                </c:pt>
                <c:pt idx="1881">
                  <c:v>0</c:v>
                </c:pt>
                <c:pt idx="1882">
                  <c:v>0</c:v>
                </c:pt>
                <c:pt idx="1883">
                  <c:v>0</c:v>
                </c:pt>
                <c:pt idx="1884">
                  <c:v>0</c:v>
                </c:pt>
                <c:pt idx="1885">
                  <c:v>0</c:v>
                </c:pt>
                <c:pt idx="1886">
                  <c:v>0</c:v>
                </c:pt>
                <c:pt idx="1887">
                  <c:v>0.45413999999999999</c:v>
                </c:pt>
                <c:pt idx="1888">
                  <c:v>0.45413999999999999</c:v>
                </c:pt>
                <c:pt idx="1889">
                  <c:v>0</c:v>
                </c:pt>
                <c:pt idx="1890">
                  <c:v>0</c:v>
                </c:pt>
                <c:pt idx="1891">
                  <c:v>0</c:v>
                </c:pt>
                <c:pt idx="1892">
                  <c:v>0</c:v>
                </c:pt>
                <c:pt idx="1893">
                  <c:v>0</c:v>
                </c:pt>
                <c:pt idx="1894">
                  <c:v>0</c:v>
                </c:pt>
                <c:pt idx="1895">
                  <c:v>0.45413999999999999</c:v>
                </c:pt>
                <c:pt idx="1896">
                  <c:v>0.45413999999999999</c:v>
                </c:pt>
                <c:pt idx="1897">
                  <c:v>0</c:v>
                </c:pt>
                <c:pt idx="1898">
                  <c:v>0</c:v>
                </c:pt>
                <c:pt idx="1899">
                  <c:v>0</c:v>
                </c:pt>
                <c:pt idx="1900">
                  <c:v>0</c:v>
                </c:pt>
                <c:pt idx="1901">
                  <c:v>0</c:v>
                </c:pt>
                <c:pt idx="1902">
                  <c:v>0</c:v>
                </c:pt>
                <c:pt idx="1903">
                  <c:v>0.78473999999999999</c:v>
                </c:pt>
                <c:pt idx="1904">
                  <c:v>0.78473999999999999</c:v>
                </c:pt>
                <c:pt idx="1905">
                  <c:v>0</c:v>
                </c:pt>
                <c:pt idx="1906">
                  <c:v>0</c:v>
                </c:pt>
                <c:pt idx="1907">
                  <c:v>0</c:v>
                </c:pt>
                <c:pt idx="1908">
                  <c:v>0</c:v>
                </c:pt>
                <c:pt idx="1909">
                  <c:v>0</c:v>
                </c:pt>
                <c:pt idx="1910">
                  <c:v>0</c:v>
                </c:pt>
                <c:pt idx="1911">
                  <c:v>0.78473999999999999</c:v>
                </c:pt>
                <c:pt idx="1912">
                  <c:v>0.78473999999999999</c:v>
                </c:pt>
                <c:pt idx="1913">
                  <c:v>0</c:v>
                </c:pt>
                <c:pt idx="1914">
                  <c:v>0</c:v>
                </c:pt>
                <c:pt idx="1915">
                  <c:v>0</c:v>
                </c:pt>
                <c:pt idx="1916">
                  <c:v>0</c:v>
                </c:pt>
                <c:pt idx="1917">
                  <c:v>0</c:v>
                </c:pt>
                <c:pt idx="1918">
                  <c:v>0</c:v>
                </c:pt>
                <c:pt idx="1919">
                  <c:v>0.78473999999999999</c:v>
                </c:pt>
                <c:pt idx="1920">
                  <c:v>0.78473999999999999</c:v>
                </c:pt>
                <c:pt idx="1921">
                  <c:v>0</c:v>
                </c:pt>
                <c:pt idx="1922">
                  <c:v>0</c:v>
                </c:pt>
                <c:pt idx="1923">
                  <c:v>0</c:v>
                </c:pt>
                <c:pt idx="1924">
                  <c:v>0</c:v>
                </c:pt>
                <c:pt idx="1925">
                  <c:v>0</c:v>
                </c:pt>
                <c:pt idx="1926">
                  <c:v>0</c:v>
                </c:pt>
                <c:pt idx="1927">
                  <c:v>0.78473999999999999</c:v>
                </c:pt>
                <c:pt idx="1928">
                  <c:v>0.78473999999999999</c:v>
                </c:pt>
                <c:pt idx="1929">
                  <c:v>0</c:v>
                </c:pt>
                <c:pt idx="1930">
                  <c:v>0</c:v>
                </c:pt>
                <c:pt idx="1931">
                  <c:v>0</c:v>
                </c:pt>
                <c:pt idx="1932">
                  <c:v>0</c:v>
                </c:pt>
                <c:pt idx="1933">
                  <c:v>0</c:v>
                </c:pt>
                <c:pt idx="1934">
                  <c:v>0</c:v>
                </c:pt>
                <c:pt idx="1935">
                  <c:v>0.78473999999999999</c:v>
                </c:pt>
                <c:pt idx="1936">
                  <c:v>0.78473999999999999</c:v>
                </c:pt>
                <c:pt idx="1937">
                  <c:v>0</c:v>
                </c:pt>
                <c:pt idx="1938">
                  <c:v>0</c:v>
                </c:pt>
                <c:pt idx="1939">
                  <c:v>0</c:v>
                </c:pt>
                <c:pt idx="1940">
                  <c:v>0</c:v>
                </c:pt>
                <c:pt idx="1941">
                  <c:v>0</c:v>
                </c:pt>
                <c:pt idx="1942">
                  <c:v>0</c:v>
                </c:pt>
                <c:pt idx="1943">
                  <c:v>0.78473999999999999</c:v>
                </c:pt>
                <c:pt idx="1944">
                  <c:v>0.78473999999999999</c:v>
                </c:pt>
                <c:pt idx="1945">
                  <c:v>0</c:v>
                </c:pt>
                <c:pt idx="1946">
                  <c:v>0</c:v>
                </c:pt>
                <c:pt idx="1947">
                  <c:v>0</c:v>
                </c:pt>
                <c:pt idx="1948">
                  <c:v>0</c:v>
                </c:pt>
                <c:pt idx="1949">
                  <c:v>0</c:v>
                </c:pt>
                <c:pt idx="1950">
                  <c:v>0</c:v>
                </c:pt>
                <c:pt idx="1951">
                  <c:v>0.78473999999999999</c:v>
                </c:pt>
                <c:pt idx="1952">
                  <c:v>0.78473999999999999</c:v>
                </c:pt>
                <c:pt idx="1953">
                  <c:v>0</c:v>
                </c:pt>
                <c:pt idx="1954">
                  <c:v>0</c:v>
                </c:pt>
                <c:pt idx="1955">
                  <c:v>0</c:v>
                </c:pt>
                <c:pt idx="1956">
                  <c:v>0</c:v>
                </c:pt>
                <c:pt idx="1957">
                  <c:v>0</c:v>
                </c:pt>
                <c:pt idx="1958">
                  <c:v>0</c:v>
                </c:pt>
                <c:pt idx="1959">
                  <c:v>0.45413999999999999</c:v>
                </c:pt>
                <c:pt idx="1960">
                  <c:v>0.45413999999999999</c:v>
                </c:pt>
                <c:pt idx="1961">
                  <c:v>0</c:v>
                </c:pt>
                <c:pt idx="1962">
                  <c:v>0</c:v>
                </c:pt>
                <c:pt idx="1963">
                  <c:v>0</c:v>
                </c:pt>
                <c:pt idx="1964">
                  <c:v>0</c:v>
                </c:pt>
                <c:pt idx="1965">
                  <c:v>0</c:v>
                </c:pt>
                <c:pt idx="1966">
                  <c:v>0</c:v>
                </c:pt>
                <c:pt idx="1967">
                  <c:v>0.45413999999999999</c:v>
                </c:pt>
                <c:pt idx="1968">
                  <c:v>0.45413999999999999</c:v>
                </c:pt>
                <c:pt idx="1969">
                  <c:v>0</c:v>
                </c:pt>
                <c:pt idx="1970">
                  <c:v>0</c:v>
                </c:pt>
                <c:pt idx="1971">
                  <c:v>0</c:v>
                </c:pt>
                <c:pt idx="1972">
                  <c:v>0</c:v>
                </c:pt>
                <c:pt idx="1973">
                  <c:v>0</c:v>
                </c:pt>
                <c:pt idx="1974">
                  <c:v>0</c:v>
                </c:pt>
                <c:pt idx="1975">
                  <c:v>0.45413999999999999</c:v>
                </c:pt>
                <c:pt idx="1976">
                  <c:v>0.45413999999999999</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35791200000000001</c:v>
                </c:pt>
                <c:pt idx="1990">
                  <c:v>0.35791200000000001</c:v>
                </c:pt>
                <c:pt idx="1991">
                  <c:v>0</c:v>
                </c:pt>
                <c:pt idx="1992">
                  <c:v>0</c:v>
                </c:pt>
                <c:pt idx="1993">
                  <c:v>0</c:v>
                </c:pt>
                <c:pt idx="1994">
                  <c:v>0</c:v>
                </c:pt>
                <c:pt idx="1995">
                  <c:v>0</c:v>
                </c:pt>
                <c:pt idx="1996">
                  <c:v>0</c:v>
                </c:pt>
                <c:pt idx="1997">
                  <c:v>0.35791200000000001</c:v>
                </c:pt>
                <c:pt idx="1998">
                  <c:v>0.35791200000000001</c:v>
                </c:pt>
                <c:pt idx="1999">
                  <c:v>0</c:v>
                </c:pt>
                <c:pt idx="2000">
                  <c:v>0</c:v>
                </c:pt>
                <c:pt idx="2001">
                  <c:v>0</c:v>
                </c:pt>
                <c:pt idx="2002">
                  <c:v>0</c:v>
                </c:pt>
                <c:pt idx="2003">
                  <c:v>0</c:v>
                </c:pt>
                <c:pt idx="2004">
                  <c:v>0</c:v>
                </c:pt>
                <c:pt idx="2005">
                  <c:v>0.35791200000000001</c:v>
                </c:pt>
                <c:pt idx="2006">
                  <c:v>0.35791200000000001</c:v>
                </c:pt>
                <c:pt idx="2007">
                  <c:v>0</c:v>
                </c:pt>
                <c:pt idx="2008">
                  <c:v>0</c:v>
                </c:pt>
                <c:pt idx="2009">
                  <c:v>0</c:v>
                </c:pt>
                <c:pt idx="2010">
                  <c:v>0</c:v>
                </c:pt>
                <c:pt idx="2011">
                  <c:v>0</c:v>
                </c:pt>
                <c:pt idx="2012">
                  <c:v>0</c:v>
                </c:pt>
                <c:pt idx="2013">
                  <c:v>0.61821599999999999</c:v>
                </c:pt>
                <c:pt idx="2014">
                  <c:v>0.61821599999999999</c:v>
                </c:pt>
                <c:pt idx="2015">
                  <c:v>0</c:v>
                </c:pt>
                <c:pt idx="2016">
                  <c:v>0</c:v>
                </c:pt>
                <c:pt idx="2017">
                  <c:v>0</c:v>
                </c:pt>
                <c:pt idx="2018">
                  <c:v>0</c:v>
                </c:pt>
                <c:pt idx="2019">
                  <c:v>0</c:v>
                </c:pt>
                <c:pt idx="2020">
                  <c:v>0</c:v>
                </c:pt>
                <c:pt idx="2021">
                  <c:v>0.61821599999999999</c:v>
                </c:pt>
                <c:pt idx="2022">
                  <c:v>0.61821599999999999</c:v>
                </c:pt>
                <c:pt idx="2023">
                  <c:v>0</c:v>
                </c:pt>
                <c:pt idx="2024">
                  <c:v>0</c:v>
                </c:pt>
                <c:pt idx="2025">
                  <c:v>0</c:v>
                </c:pt>
                <c:pt idx="2026">
                  <c:v>0</c:v>
                </c:pt>
                <c:pt idx="2027">
                  <c:v>0</c:v>
                </c:pt>
                <c:pt idx="2028">
                  <c:v>0</c:v>
                </c:pt>
                <c:pt idx="2029">
                  <c:v>0.61821599999999999</c:v>
                </c:pt>
                <c:pt idx="2030">
                  <c:v>0.61821599999999999</c:v>
                </c:pt>
                <c:pt idx="2031">
                  <c:v>0</c:v>
                </c:pt>
                <c:pt idx="2032">
                  <c:v>0</c:v>
                </c:pt>
                <c:pt idx="2033">
                  <c:v>0</c:v>
                </c:pt>
                <c:pt idx="2034">
                  <c:v>0</c:v>
                </c:pt>
                <c:pt idx="2035">
                  <c:v>0</c:v>
                </c:pt>
                <c:pt idx="2036">
                  <c:v>0</c:v>
                </c:pt>
                <c:pt idx="2037">
                  <c:v>0.61821599999999999</c:v>
                </c:pt>
                <c:pt idx="2038">
                  <c:v>0.61821599999999999</c:v>
                </c:pt>
                <c:pt idx="2039">
                  <c:v>0</c:v>
                </c:pt>
                <c:pt idx="2040">
                  <c:v>0</c:v>
                </c:pt>
                <c:pt idx="2041">
                  <c:v>0</c:v>
                </c:pt>
                <c:pt idx="2042">
                  <c:v>0</c:v>
                </c:pt>
                <c:pt idx="2043">
                  <c:v>0</c:v>
                </c:pt>
                <c:pt idx="2044">
                  <c:v>0</c:v>
                </c:pt>
                <c:pt idx="2045">
                  <c:v>0.61821599999999999</c:v>
                </c:pt>
                <c:pt idx="2046">
                  <c:v>0.61821599999999999</c:v>
                </c:pt>
                <c:pt idx="2047">
                  <c:v>0</c:v>
                </c:pt>
                <c:pt idx="2048">
                  <c:v>0</c:v>
                </c:pt>
                <c:pt idx="2049">
                  <c:v>0</c:v>
                </c:pt>
                <c:pt idx="2050">
                  <c:v>0</c:v>
                </c:pt>
                <c:pt idx="2051">
                  <c:v>0</c:v>
                </c:pt>
                <c:pt idx="2052">
                  <c:v>0</c:v>
                </c:pt>
                <c:pt idx="2053">
                  <c:v>0.61821599999999999</c:v>
                </c:pt>
                <c:pt idx="2054">
                  <c:v>0.61821599999999999</c:v>
                </c:pt>
                <c:pt idx="2055">
                  <c:v>0</c:v>
                </c:pt>
                <c:pt idx="2056">
                  <c:v>0</c:v>
                </c:pt>
                <c:pt idx="2057">
                  <c:v>0</c:v>
                </c:pt>
                <c:pt idx="2058">
                  <c:v>0</c:v>
                </c:pt>
                <c:pt idx="2059">
                  <c:v>0</c:v>
                </c:pt>
                <c:pt idx="2060">
                  <c:v>0</c:v>
                </c:pt>
                <c:pt idx="2061">
                  <c:v>0.61821599999999999</c:v>
                </c:pt>
                <c:pt idx="2062">
                  <c:v>0.61821599999999999</c:v>
                </c:pt>
                <c:pt idx="2063">
                  <c:v>0</c:v>
                </c:pt>
                <c:pt idx="2064">
                  <c:v>0</c:v>
                </c:pt>
                <c:pt idx="2065">
                  <c:v>0</c:v>
                </c:pt>
                <c:pt idx="2066">
                  <c:v>0</c:v>
                </c:pt>
                <c:pt idx="2067">
                  <c:v>0</c:v>
                </c:pt>
                <c:pt idx="2068">
                  <c:v>0</c:v>
                </c:pt>
                <c:pt idx="2069">
                  <c:v>0.35791200000000001</c:v>
                </c:pt>
                <c:pt idx="2070">
                  <c:v>0.35791200000000001</c:v>
                </c:pt>
                <c:pt idx="2071">
                  <c:v>0</c:v>
                </c:pt>
                <c:pt idx="2072">
                  <c:v>0</c:v>
                </c:pt>
                <c:pt idx="2073">
                  <c:v>0</c:v>
                </c:pt>
                <c:pt idx="2074">
                  <c:v>0</c:v>
                </c:pt>
                <c:pt idx="2075">
                  <c:v>0</c:v>
                </c:pt>
                <c:pt idx="2076">
                  <c:v>0</c:v>
                </c:pt>
                <c:pt idx="2077">
                  <c:v>0.35791200000000001</c:v>
                </c:pt>
                <c:pt idx="2078">
                  <c:v>0.35791200000000001</c:v>
                </c:pt>
                <c:pt idx="2079">
                  <c:v>0</c:v>
                </c:pt>
                <c:pt idx="2080">
                  <c:v>0</c:v>
                </c:pt>
                <c:pt idx="2081">
                  <c:v>0</c:v>
                </c:pt>
                <c:pt idx="2082">
                  <c:v>0</c:v>
                </c:pt>
                <c:pt idx="2083">
                  <c:v>0</c:v>
                </c:pt>
                <c:pt idx="2084">
                  <c:v>0</c:v>
                </c:pt>
                <c:pt idx="2085">
                  <c:v>0.35791200000000001</c:v>
                </c:pt>
                <c:pt idx="2086">
                  <c:v>0.35791200000000001</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2868</c:v>
                </c:pt>
                <c:pt idx="2100">
                  <c:v>0.2868</c:v>
                </c:pt>
                <c:pt idx="2101">
                  <c:v>0</c:v>
                </c:pt>
                <c:pt idx="2102">
                  <c:v>0</c:v>
                </c:pt>
                <c:pt idx="2103">
                  <c:v>0</c:v>
                </c:pt>
                <c:pt idx="2104">
                  <c:v>0</c:v>
                </c:pt>
                <c:pt idx="2105">
                  <c:v>0</c:v>
                </c:pt>
                <c:pt idx="2106">
                  <c:v>0</c:v>
                </c:pt>
                <c:pt idx="2107">
                  <c:v>0.2868</c:v>
                </c:pt>
                <c:pt idx="2108">
                  <c:v>0.2868</c:v>
                </c:pt>
                <c:pt idx="2109">
                  <c:v>0</c:v>
                </c:pt>
                <c:pt idx="2110">
                  <c:v>0</c:v>
                </c:pt>
                <c:pt idx="2111">
                  <c:v>0</c:v>
                </c:pt>
                <c:pt idx="2112">
                  <c:v>0</c:v>
                </c:pt>
                <c:pt idx="2113">
                  <c:v>0</c:v>
                </c:pt>
                <c:pt idx="2114">
                  <c:v>0</c:v>
                </c:pt>
                <c:pt idx="2115">
                  <c:v>0.2868</c:v>
                </c:pt>
                <c:pt idx="2116">
                  <c:v>0.2868</c:v>
                </c:pt>
                <c:pt idx="2117">
                  <c:v>0</c:v>
                </c:pt>
                <c:pt idx="2118">
                  <c:v>0</c:v>
                </c:pt>
                <c:pt idx="2119">
                  <c:v>0</c:v>
                </c:pt>
                <c:pt idx="2120">
                  <c:v>0</c:v>
                </c:pt>
                <c:pt idx="2121">
                  <c:v>0</c:v>
                </c:pt>
                <c:pt idx="2122">
                  <c:v>0</c:v>
                </c:pt>
                <c:pt idx="2123">
                  <c:v>0.49559999999999998</c:v>
                </c:pt>
                <c:pt idx="2124">
                  <c:v>0.49559999999999998</c:v>
                </c:pt>
                <c:pt idx="2125">
                  <c:v>0</c:v>
                </c:pt>
                <c:pt idx="2126">
                  <c:v>0</c:v>
                </c:pt>
                <c:pt idx="2127">
                  <c:v>0</c:v>
                </c:pt>
                <c:pt idx="2128">
                  <c:v>0</c:v>
                </c:pt>
                <c:pt idx="2129">
                  <c:v>0</c:v>
                </c:pt>
                <c:pt idx="2130">
                  <c:v>0</c:v>
                </c:pt>
                <c:pt idx="2131">
                  <c:v>0.49559999999999998</c:v>
                </c:pt>
                <c:pt idx="2132">
                  <c:v>0.49559999999999998</c:v>
                </c:pt>
                <c:pt idx="2133">
                  <c:v>0</c:v>
                </c:pt>
                <c:pt idx="2134">
                  <c:v>0</c:v>
                </c:pt>
                <c:pt idx="2135">
                  <c:v>0</c:v>
                </c:pt>
                <c:pt idx="2136">
                  <c:v>0</c:v>
                </c:pt>
                <c:pt idx="2137">
                  <c:v>0</c:v>
                </c:pt>
                <c:pt idx="2138">
                  <c:v>0</c:v>
                </c:pt>
                <c:pt idx="2139">
                  <c:v>0.49559999999999998</c:v>
                </c:pt>
                <c:pt idx="2140">
                  <c:v>0.49559999999999998</c:v>
                </c:pt>
                <c:pt idx="2141">
                  <c:v>0</c:v>
                </c:pt>
                <c:pt idx="2142">
                  <c:v>0</c:v>
                </c:pt>
                <c:pt idx="2143">
                  <c:v>0</c:v>
                </c:pt>
                <c:pt idx="2144">
                  <c:v>0</c:v>
                </c:pt>
                <c:pt idx="2145">
                  <c:v>0</c:v>
                </c:pt>
                <c:pt idx="2146">
                  <c:v>0</c:v>
                </c:pt>
                <c:pt idx="2147">
                  <c:v>0.49559999999999998</c:v>
                </c:pt>
                <c:pt idx="2148">
                  <c:v>0.49559999999999998</c:v>
                </c:pt>
                <c:pt idx="2149">
                  <c:v>0</c:v>
                </c:pt>
                <c:pt idx="2150">
                  <c:v>0</c:v>
                </c:pt>
                <c:pt idx="2151">
                  <c:v>0</c:v>
                </c:pt>
                <c:pt idx="2152">
                  <c:v>0</c:v>
                </c:pt>
                <c:pt idx="2153">
                  <c:v>0</c:v>
                </c:pt>
                <c:pt idx="2154">
                  <c:v>0</c:v>
                </c:pt>
                <c:pt idx="2155">
                  <c:v>0.49559999999999998</c:v>
                </c:pt>
                <c:pt idx="2156">
                  <c:v>0.49559999999999998</c:v>
                </c:pt>
                <c:pt idx="2157">
                  <c:v>0</c:v>
                </c:pt>
                <c:pt idx="2158">
                  <c:v>0</c:v>
                </c:pt>
                <c:pt idx="2159">
                  <c:v>0</c:v>
                </c:pt>
                <c:pt idx="2160">
                  <c:v>0</c:v>
                </c:pt>
                <c:pt idx="2161">
                  <c:v>0</c:v>
                </c:pt>
                <c:pt idx="2162">
                  <c:v>0</c:v>
                </c:pt>
                <c:pt idx="2163">
                  <c:v>0.49559999999999998</c:v>
                </c:pt>
                <c:pt idx="2164">
                  <c:v>0.49559999999999998</c:v>
                </c:pt>
                <c:pt idx="2165">
                  <c:v>0</c:v>
                </c:pt>
                <c:pt idx="2166">
                  <c:v>0</c:v>
                </c:pt>
                <c:pt idx="2167">
                  <c:v>0</c:v>
                </c:pt>
                <c:pt idx="2168">
                  <c:v>0</c:v>
                </c:pt>
                <c:pt idx="2169">
                  <c:v>0</c:v>
                </c:pt>
                <c:pt idx="2170">
                  <c:v>0</c:v>
                </c:pt>
                <c:pt idx="2171">
                  <c:v>0.49559999999999998</c:v>
                </c:pt>
                <c:pt idx="2172">
                  <c:v>0.49559999999999998</c:v>
                </c:pt>
                <c:pt idx="2173">
                  <c:v>0</c:v>
                </c:pt>
                <c:pt idx="2174">
                  <c:v>0</c:v>
                </c:pt>
                <c:pt idx="2175">
                  <c:v>0</c:v>
                </c:pt>
                <c:pt idx="2176">
                  <c:v>0</c:v>
                </c:pt>
                <c:pt idx="2177">
                  <c:v>0</c:v>
                </c:pt>
                <c:pt idx="2178">
                  <c:v>0</c:v>
                </c:pt>
                <c:pt idx="2179">
                  <c:v>0.2868</c:v>
                </c:pt>
                <c:pt idx="2180">
                  <c:v>0.2868</c:v>
                </c:pt>
                <c:pt idx="2181">
                  <c:v>0</c:v>
                </c:pt>
                <c:pt idx="2182">
                  <c:v>0</c:v>
                </c:pt>
                <c:pt idx="2183">
                  <c:v>0</c:v>
                </c:pt>
                <c:pt idx="2184">
                  <c:v>0</c:v>
                </c:pt>
                <c:pt idx="2185">
                  <c:v>0</c:v>
                </c:pt>
                <c:pt idx="2186">
                  <c:v>0</c:v>
                </c:pt>
                <c:pt idx="2187">
                  <c:v>0.2868</c:v>
                </c:pt>
                <c:pt idx="2188">
                  <c:v>0.2868</c:v>
                </c:pt>
                <c:pt idx="2189">
                  <c:v>0</c:v>
                </c:pt>
                <c:pt idx="2190">
                  <c:v>0</c:v>
                </c:pt>
                <c:pt idx="2191">
                  <c:v>0</c:v>
                </c:pt>
                <c:pt idx="2192">
                  <c:v>0</c:v>
                </c:pt>
                <c:pt idx="2193">
                  <c:v>0</c:v>
                </c:pt>
                <c:pt idx="2194">
                  <c:v>0</c:v>
                </c:pt>
                <c:pt idx="2195">
                  <c:v>0.2868</c:v>
                </c:pt>
                <c:pt idx="2196">
                  <c:v>0.2868</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227544</c:v>
                </c:pt>
                <c:pt idx="2210">
                  <c:v>0.227544</c:v>
                </c:pt>
                <c:pt idx="2211">
                  <c:v>0</c:v>
                </c:pt>
                <c:pt idx="2212">
                  <c:v>0</c:v>
                </c:pt>
                <c:pt idx="2213">
                  <c:v>0</c:v>
                </c:pt>
                <c:pt idx="2214">
                  <c:v>0</c:v>
                </c:pt>
                <c:pt idx="2215">
                  <c:v>0</c:v>
                </c:pt>
                <c:pt idx="2216">
                  <c:v>0</c:v>
                </c:pt>
                <c:pt idx="2217">
                  <c:v>0.227544</c:v>
                </c:pt>
                <c:pt idx="2218">
                  <c:v>0.227544</c:v>
                </c:pt>
                <c:pt idx="2219">
                  <c:v>0</c:v>
                </c:pt>
                <c:pt idx="2220">
                  <c:v>0</c:v>
                </c:pt>
                <c:pt idx="2221">
                  <c:v>0</c:v>
                </c:pt>
                <c:pt idx="2222">
                  <c:v>0</c:v>
                </c:pt>
                <c:pt idx="2223">
                  <c:v>0</c:v>
                </c:pt>
                <c:pt idx="2224">
                  <c:v>0</c:v>
                </c:pt>
                <c:pt idx="2225">
                  <c:v>0.227544</c:v>
                </c:pt>
                <c:pt idx="2226">
                  <c:v>0.227544</c:v>
                </c:pt>
                <c:pt idx="2227">
                  <c:v>0</c:v>
                </c:pt>
                <c:pt idx="2228">
                  <c:v>0</c:v>
                </c:pt>
                <c:pt idx="2229">
                  <c:v>0</c:v>
                </c:pt>
                <c:pt idx="2230">
                  <c:v>0</c:v>
                </c:pt>
                <c:pt idx="2231">
                  <c:v>0</c:v>
                </c:pt>
                <c:pt idx="2232">
                  <c:v>0</c:v>
                </c:pt>
                <c:pt idx="2233">
                  <c:v>0.39319199999999999</c:v>
                </c:pt>
                <c:pt idx="2234">
                  <c:v>0.39319199999999999</c:v>
                </c:pt>
                <c:pt idx="2235">
                  <c:v>0</c:v>
                </c:pt>
                <c:pt idx="2236">
                  <c:v>0</c:v>
                </c:pt>
                <c:pt idx="2237">
                  <c:v>0</c:v>
                </c:pt>
                <c:pt idx="2238">
                  <c:v>0</c:v>
                </c:pt>
                <c:pt idx="2239">
                  <c:v>0</c:v>
                </c:pt>
                <c:pt idx="2240">
                  <c:v>0</c:v>
                </c:pt>
                <c:pt idx="2241">
                  <c:v>0.39319199999999999</c:v>
                </c:pt>
                <c:pt idx="2242">
                  <c:v>0.39319199999999999</c:v>
                </c:pt>
                <c:pt idx="2243">
                  <c:v>0</c:v>
                </c:pt>
                <c:pt idx="2244">
                  <c:v>0</c:v>
                </c:pt>
                <c:pt idx="2245">
                  <c:v>0</c:v>
                </c:pt>
                <c:pt idx="2246">
                  <c:v>0</c:v>
                </c:pt>
                <c:pt idx="2247">
                  <c:v>0</c:v>
                </c:pt>
                <c:pt idx="2248">
                  <c:v>0</c:v>
                </c:pt>
                <c:pt idx="2249">
                  <c:v>0.39319199999999999</c:v>
                </c:pt>
                <c:pt idx="2250">
                  <c:v>0.39319199999999999</c:v>
                </c:pt>
                <c:pt idx="2251">
                  <c:v>0</c:v>
                </c:pt>
                <c:pt idx="2252">
                  <c:v>0</c:v>
                </c:pt>
                <c:pt idx="2253">
                  <c:v>0</c:v>
                </c:pt>
                <c:pt idx="2254">
                  <c:v>0</c:v>
                </c:pt>
                <c:pt idx="2255">
                  <c:v>0</c:v>
                </c:pt>
                <c:pt idx="2256">
                  <c:v>0</c:v>
                </c:pt>
                <c:pt idx="2257">
                  <c:v>0.39319199999999999</c:v>
                </c:pt>
                <c:pt idx="2258">
                  <c:v>0.39319199999999999</c:v>
                </c:pt>
                <c:pt idx="2259">
                  <c:v>0</c:v>
                </c:pt>
                <c:pt idx="2260">
                  <c:v>0</c:v>
                </c:pt>
                <c:pt idx="2261">
                  <c:v>0</c:v>
                </c:pt>
                <c:pt idx="2262">
                  <c:v>0</c:v>
                </c:pt>
                <c:pt idx="2263">
                  <c:v>0</c:v>
                </c:pt>
                <c:pt idx="2264">
                  <c:v>0</c:v>
                </c:pt>
                <c:pt idx="2265">
                  <c:v>0.39319199999999999</c:v>
                </c:pt>
                <c:pt idx="2266">
                  <c:v>0.39319199999999999</c:v>
                </c:pt>
                <c:pt idx="2267">
                  <c:v>0</c:v>
                </c:pt>
                <c:pt idx="2268">
                  <c:v>0</c:v>
                </c:pt>
                <c:pt idx="2269">
                  <c:v>0</c:v>
                </c:pt>
                <c:pt idx="2270">
                  <c:v>0</c:v>
                </c:pt>
                <c:pt idx="2271">
                  <c:v>0</c:v>
                </c:pt>
                <c:pt idx="2272">
                  <c:v>0</c:v>
                </c:pt>
                <c:pt idx="2273">
                  <c:v>0.39319199999999999</c:v>
                </c:pt>
                <c:pt idx="2274">
                  <c:v>0.39319199999999999</c:v>
                </c:pt>
                <c:pt idx="2275">
                  <c:v>0</c:v>
                </c:pt>
                <c:pt idx="2276">
                  <c:v>0</c:v>
                </c:pt>
                <c:pt idx="2277">
                  <c:v>0</c:v>
                </c:pt>
                <c:pt idx="2278">
                  <c:v>0</c:v>
                </c:pt>
                <c:pt idx="2279">
                  <c:v>0</c:v>
                </c:pt>
                <c:pt idx="2280">
                  <c:v>0</c:v>
                </c:pt>
                <c:pt idx="2281">
                  <c:v>0.39319199999999999</c:v>
                </c:pt>
                <c:pt idx="2282">
                  <c:v>0.39319199999999999</c:v>
                </c:pt>
                <c:pt idx="2283">
                  <c:v>0</c:v>
                </c:pt>
                <c:pt idx="2284">
                  <c:v>0</c:v>
                </c:pt>
                <c:pt idx="2285">
                  <c:v>0</c:v>
                </c:pt>
                <c:pt idx="2286">
                  <c:v>0</c:v>
                </c:pt>
                <c:pt idx="2287">
                  <c:v>0</c:v>
                </c:pt>
                <c:pt idx="2288">
                  <c:v>0</c:v>
                </c:pt>
                <c:pt idx="2289">
                  <c:v>0.227544</c:v>
                </c:pt>
                <c:pt idx="2290">
                  <c:v>0.227544</c:v>
                </c:pt>
                <c:pt idx="2291">
                  <c:v>0</c:v>
                </c:pt>
                <c:pt idx="2292">
                  <c:v>0</c:v>
                </c:pt>
                <c:pt idx="2293">
                  <c:v>0</c:v>
                </c:pt>
                <c:pt idx="2294">
                  <c:v>0</c:v>
                </c:pt>
                <c:pt idx="2295">
                  <c:v>0</c:v>
                </c:pt>
                <c:pt idx="2296">
                  <c:v>0</c:v>
                </c:pt>
                <c:pt idx="2297">
                  <c:v>0.227544</c:v>
                </c:pt>
                <c:pt idx="2298">
                  <c:v>0.227544</c:v>
                </c:pt>
                <c:pt idx="2299">
                  <c:v>0</c:v>
                </c:pt>
                <c:pt idx="2300">
                  <c:v>0</c:v>
                </c:pt>
                <c:pt idx="2301">
                  <c:v>0</c:v>
                </c:pt>
                <c:pt idx="2302">
                  <c:v>0</c:v>
                </c:pt>
                <c:pt idx="2303">
                  <c:v>0</c:v>
                </c:pt>
                <c:pt idx="2304">
                  <c:v>0</c:v>
                </c:pt>
                <c:pt idx="2305">
                  <c:v>0.227544</c:v>
                </c:pt>
                <c:pt idx="2306">
                  <c:v>0.227544</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17208000000000001</c:v>
                </c:pt>
                <c:pt idx="2320">
                  <c:v>0.17208000000000001</c:v>
                </c:pt>
                <c:pt idx="2321">
                  <c:v>0</c:v>
                </c:pt>
                <c:pt idx="2322">
                  <c:v>0</c:v>
                </c:pt>
                <c:pt idx="2323">
                  <c:v>0</c:v>
                </c:pt>
                <c:pt idx="2324">
                  <c:v>0</c:v>
                </c:pt>
                <c:pt idx="2325">
                  <c:v>0</c:v>
                </c:pt>
                <c:pt idx="2326">
                  <c:v>0</c:v>
                </c:pt>
                <c:pt idx="2327">
                  <c:v>0.17208000000000001</c:v>
                </c:pt>
                <c:pt idx="2328">
                  <c:v>0.17208000000000001</c:v>
                </c:pt>
                <c:pt idx="2329">
                  <c:v>0</c:v>
                </c:pt>
                <c:pt idx="2330">
                  <c:v>0</c:v>
                </c:pt>
                <c:pt idx="2331">
                  <c:v>0</c:v>
                </c:pt>
                <c:pt idx="2332">
                  <c:v>0</c:v>
                </c:pt>
                <c:pt idx="2333">
                  <c:v>0</c:v>
                </c:pt>
                <c:pt idx="2334">
                  <c:v>0</c:v>
                </c:pt>
                <c:pt idx="2335">
                  <c:v>0.17208000000000001</c:v>
                </c:pt>
                <c:pt idx="2336">
                  <c:v>0.17208000000000001</c:v>
                </c:pt>
                <c:pt idx="2337">
                  <c:v>0</c:v>
                </c:pt>
                <c:pt idx="2338">
                  <c:v>0</c:v>
                </c:pt>
                <c:pt idx="2339">
                  <c:v>0</c:v>
                </c:pt>
                <c:pt idx="2340">
                  <c:v>0</c:v>
                </c:pt>
                <c:pt idx="2341">
                  <c:v>0</c:v>
                </c:pt>
                <c:pt idx="2342">
                  <c:v>0</c:v>
                </c:pt>
                <c:pt idx="2343">
                  <c:v>0.29736000000000001</c:v>
                </c:pt>
                <c:pt idx="2344">
                  <c:v>0.29736000000000001</c:v>
                </c:pt>
                <c:pt idx="2345">
                  <c:v>0</c:v>
                </c:pt>
                <c:pt idx="2346">
                  <c:v>0</c:v>
                </c:pt>
                <c:pt idx="2347">
                  <c:v>0</c:v>
                </c:pt>
                <c:pt idx="2348">
                  <c:v>0</c:v>
                </c:pt>
                <c:pt idx="2349">
                  <c:v>0</c:v>
                </c:pt>
                <c:pt idx="2350">
                  <c:v>0</c:v>
                </c:pt>
                <c:pt idx="2351">
                  <c:v>0.29736000000000001</c:v>
                </c:pt>
                <c:pt idx="2352">
                  <c:v>0.29736000000000001</c:v>
                </c:pt>
                <c:pt idx="2353">
                  <c:v>0</c:v>
                </c:pt>
                <c:pt idx="2354">
                  <c:v>0</c:v>
                </c:pt>
                <c:pt idx="2355">
                  <c:v>0</c:v>
                </c:pt>
                <c:pt idx="2356">
                  <c:v>0</c:v>
                </c:pt>
                <c:pt idx="2357">
                  <c:v>0</c:v>
                </c:pt>
                <c:pt idx="2358">
                  <c:v>0</c:v>
                </c:pt>
                <c:pt idx="2359">
                  <c:v>0.29736000000000001</c:v>
                </c:pt>
                <c:pt idx="2360">
                  <c:v>0.29736000000000001</c:v>
                </c:pt>
                <c:pt idx="2361">
                  <c:v>0</c:v>
                </c:pt>
                <c:pt idx="2362">
                  <c:v>0</c:v>
                </c:pt>
                <c:pt idx="2363">
                  <c:v>0</c:v>
                </c:pt>
                <c:pt idx="2364">
                  <c:v>0</c:v>
                </c:pt>
                <c:pt idx="2365">
                  <c:v>0</c:v>
                </c:pt>
                <c:pt idx="2366">
                  <c:v>0</c:v>
                </c:pt>
                <c:pt idx="2367">
                  <c:v>0.29736000000000001</c:v>
                </c:pt>
                <c:pt idx="2368">
                  <c:v>0.29736000000000001</c:v>
                </c:pt>
                <c:pt idx="2369">
                  <c:v>0</c:v>
                </c:pt>
                <c:pt idx="2370">
                  <c:v>0</c:v>
                </c:pt>
                <c:pt idx="2371">
                  <c:v>0</c:v>
                </c:pt>
                <c:pt idx="2372">
                  <c:v>0</c:v>
                </c:pt>
                <c:pt idx="2373">
                  <c:v>0</c:v>
                </c:pt>
                <c:pt idx="2374">
                  <c:v>0</c:v>
                </c:pt>
                <c:pt idx="2375">
                  <c:v>0.29736000000000001</c:v>
                </c:pt>
                <c:pt idx="2376">
                  <c:v>0.29736000000000001</c:v>
                </c:pt>
                <c:pt idx="2377">
                  <c:v>0</c:v>
                </c:pt>
                <c:pt idx="2378">
                  <c:v>0</c:v>
                </c:pt>
                <c:pt idx="2379">
                  <c:v>0</c:v>
                </c:pt>
                <c:pt idx="2380">
                  <c:v>0</c:v>
                </c:pt>
                <c:pt idx="2381">
                  <c:v>0</c:v>
                </c:pt>
                <c:pt idx="2382">
                  <c:v>0</c:v>
                </c:pt>
                <c:pt idx="2383">
                  <c:v>0.29736000000000001</c:v>
                </c:pt>
                <c:pt idx="2384">
                  <c:v>0.29736000000000001</c:v>
                </c:pt>
                <c:pt idx="2385">
                  <c:v>0</c:v>
                </c:pt>
                <c:pt idx="2386">
                  <c:v>0</c:v>
                </c:pt>
                <c:pt idx="2387">
                  <c:v>0</c:v>
                </c:pt>
                <c:pt idx="2388">
                  <c:v>0</c:v>
                </c:pt>
                <c:pt idx="2389">
                  <c:v>0</c:v>
                </c:pt>
                <c:pt idx="2390">
                  <c:v>0</c:v>
                </c:pt>
                <c:pt idx="2391">
                  <c:v>0.29736000000000001</c:v>
                </c:pt>
                <c:pt idx="2392">
                  <c:v>0.29736000000000001</c:v>
                </c:pt>
                <c:pt idx="2393">
                  <c:v>0</c:v>
                </c:pt>
                <c:pt idx="2394">
                  <c:v>0</c:v>
                </c:pt>
                <c:pt idx="2395">
                  <c:v>0</c:v>
                </c:pt>
                <c:pt idx="2396">
                  <c:v>0</c:v>
                </c:pt>
                <c:pt idx="2397">
                  <c:v>0</c:v>
                </c:pt>
                <c:pt idx="2398">
                  <c:v>0</c:v>
                </c:pt>
                <c:pt idx="2399">
                  <c:v>0.17208000000000001</c:v>
                </c:pt>
                <c:pt idx="2400">
                  <c:v>0.17208000000000001</c:v>
                </c:pt>
                <c:pt idx="2401">
                  <c:v>0</c:v>
                </c:pt>
                <c:pt idx="2402">
                  <c:v>0</c:v>
                </c:pt>
                <c:pt idx="2403">
                  <c:v>0</c:v>
                </c:pt>
                <c:pt idx="2404">
                  <c:v>0</c:v>
                </c:pt>
                <c:pt idx="2405">
                  <c:v>0</c:v>
                </c:pt>
                <c:pt idx="2406">
                  <c:v>0</c:v>
                </c:pt>
                <c:pt idx="2407">
                  <c:v>0.17208000000000001</c:v>
                </c:pt>
                <c:pt idx="2408">
                  <c:v>0.17208000000000001</c:v>
                </c:pt>
                <c:pt idx="2409">
                  <c:v>0</c:v>
                </c:pt>
                <c:pt idx="2410">
                  <c:v>0</c:v>
                </c:pt>
                <c:pt idx="2411">
                  <c:v>0</c:v>
                </c:pt>
                <c:pt idx="2412">
                  <c:v>0</c:v>
                </c:pt>
                <c:pt idx="2413">
                  <c:v>0</c:v>
                </c:pt>
                <c:pt idx="2414">
                  <c:v>0</c:v>
                </c:pt>
                <c:pt idx="2415">
                  <c:v>0.17208000000000001</c:v>
                </c:pt>
                <c:pt idx="2416">
                  <c:v>0.17208000000000001</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14743200000000001</c:v>
                </c:pt>
                <c:pt idx="2430">
                  <c:v>0.14743200000000001</c:v>
                </c:pt>
                <c:pt idx="2431">
                  <c:v>0</c:v>
                </c:pt>
                <c:pt idx="2432">
                  <c:v>0</c:v>
                </c:pt>
                <c:pt idx="2433">
                  <c:v>0</c:v>
                </c:pt>
                <c:pt idx="2434">
                  <c:v>0</c:v>
                </c:pt>
                <c:pt idx="2435">
                  <c:v>0</c:v>
                </c:pt>
                <c:pt idx="2436">
                  <c:v>0</c:v>
                </c:pt>
                <c:pt idx="2437">
                  <c:v>0.14743200000000001</c:v>
                </c:pt>
                <c:pt idx="2438">
                  <c:v>0.14743200000000001</c:v>
                </c:pt>
                <c:pt idx="2439">
                  <c:v>0</c:v>
                </c:pt>
                <c:pt idx="2440">
                  <c:v>0</c:v>
                </c:pt>
                <c:pt idx="2441">
                  <c:v>0</c:v>
                </c:pt>
                <c:pt idx="2442">
                  <c:v>0</c:v>
                </c:pt>
                <c:pt idx="2443">
                  <c:v>0</c:v>
                </c:pt>
                <c:pt idx="2444">
                  <c:v>0</c:v>
                </c:pt>
                <c:pt idx="2445">
                  <c:v>0.14743200000000001</c:v>
                </c:pt>
                <c:pt idx="2446">
                  <c:v>0.14743200000000001</c:v>
                </c:pt>
                <c:pt idx="2447">
                  <c:v>0</c:v>
                </c:pt>
                <c:pt idx="2448">
                  <c:v>0</c:v>
                </c:pt>
                <c:pt idx="2449">
                  <c:v>0</c:v>
                </c:pt>
                <c:pt idx="2450">
                  <c:v>0</c:v>
                </c:pt>
                <c:pt idx="2451">
                  <c:v>0</c:v>
                </c:pt>
                <c:pt idx="2452">
                  <c:v>0</c:v>
                </c:pt>
                <c:pt idx="2453">
                  <c:v>0.25461600000000001</c:v>
                </c:pt>
                <c:pt idx="2454">
                  <c:v>0.25461600000000001</c:v>
                </c:pt>
                <c:pt idx="2455">
                  <c:v>0</c:v>
                </c:pt>
                <c:pt idx="2456">
                  <c:v>0</c:v>
                </c:pt>
                <c:pt idx="2457">
                  <c:v>0</c:v>
                </c:pt>
                <c:pt idx="2458">
                  <c:v>0</c:v>
                </c:pt>
                <c:pt idx="2459">
                  <c:v>0</c:v>
                </c:pt>
                <c:pt idx="2460">
                  <c:v>0</c:v>
                </c:pt>
                <c:pt idx="2461">
                  <c:v>0.25461600000000001</c:v>
                </c:pt>
                <c:pt idx="2462">
                  <c:v>0.25461600000000001</c:v>
                </c:pt>
                <c:pt idx="2463">
                  <c:v>0</c:v>
                </c:pt>
                <c:pt idx="2464">
                  <c:v>0</c:v>
                </c:pt>
                <c:pt idx="2465">
                  <c:v>0</c:v>
                </c:pt>
                <c:pt idx="2466">
                  <c:v>0</c:v>
                </c:pt>
                <c:pt idx="2467">
                  <c:v>0</c:v>
                </c:pt>
                <c:pt idx="2468">
                  <c:v>0</c:v>
                </c:pt>
                <c:pt idx="2469">
                  <c:v>0.25461600000000001</c:v>
                </c:pt>
                <c:pt idx="2470">
                  <c:v>0.25461600000000001</c:v>
                </c:pt>
                <c:pt idx="2471">
                  <c:v>0</c:v>
                </c:pt>
                <c:pt idx="2472">
                  <c:v>0</c:v>
                </c:pt>
                <c:pt idx="2473">
                  <c:v>0</c:v>
                </c:pt>
                <c:pt idx="2474">
                  <c:v>0</c:v>
                </c:pt>
                <c:pt idx="2475">
                  <c:v>0</c:v>
                </c:pt>
                <c:pt idx="2476">
                  <c:v>0</c:v>
                </c:pt>
                <c:pt idx="2477">
                  <c:v>0.25461600000000001</c:v>
                </c:pt>
                <c:pt idx="2478">
                  <c:v>0.25461600000000001</c:v>
                </c:pt>
                <c:pt idx="2479">
                  <c:v>0</c:v>
                </c:pt>
                <c:pt idx="2480">
                  <c:v>0</c:v>
                </c:pt>
                <c:pt idx="2481">
                  <c:v>0</c:v>
                </c:pt>
                <c:pt idx="2482">
                  <c:v>0</c:v>
                </c:pt>
                <c:pt idx="2483">
                  <c:v>0</c:v>
                </c:pt>
                <c:pt idx="2484">
                  <c:v>0</c:v>
                </c:pt>
                <c:pt idx="2485">
                  <c:v>0.25461600000000001</c:v>
                </c:pt>
                <c:pt idx="2486">
                  <c:v>0.25461600000000001</c:v>
                </c:pt>
                <c:pt idx="2487">
                  <c:v>0</c:v>
                </c:pt>
                <c:pt idx="2488">
                  <c:v>0</c:v>
                </c:pt>
                <c:pt idx="2489">
                  <c:v>0</c:v>
                </c:pt>
                <c:pt idx="2490">
                  <c:v>0</c:v>
                </c:pt>
                <c:pt idx="2491">
                  <c:v>0</c:v>
                </c:pt>
                <c:pt idx="2492">
                  <c:v>0</c:v>
                </c:pt>
                <c:pt idx="2493">
                  <c:v>0.25461600000000001</c:v>
                </c:pt>
                <c:pt idx="2494">
                  <c:v>0.25461600000000001</c:v>
                </c:pt>
                <c:pt idx="2495">
                  <c:v>0</c:v>
                </c:pt>
                <c:pt idx="2496">
                  <c:v>0</c:v>
                </c:pt>
                <c:pt idx="2497">
                  <c:v>0</c:v>
                </c:pt>
                <c:pt idx="2498">
                  <c:v>0</c:v>
                </c:pt>
                <c:pt idx="2499">
                  <c:v>0</c:v>
                </c:pt>
                <c:pt idx="2500">
                  <c:v>0</c:v>
                </c:pt>
                <c:pt idx="2501">
                  <c:v>0.25461600000000001</c:v>
                </c:pt>
                <c:pt idx="2502">
                  <c:v>0.25461600000000001</c:v>
                </c:pt>
                <c:pt idx="2503">
                  <c:v>0</c:v>
                </c:pt>
                <c:pt idx="2504">
                  <c:v>0</c:v>
                </c:pt>
                <c:pt idx="2505">
                  <c:v>0</c:v>
                </c:pt>
                <c:pt idx="2506">
                  <c:v>0</c:v>
                </c:pt>
                <c:pt idx="2507">
                  <c:v>0</c:v>
                </c:pt>
                <c:pt idx="2508">
                  <c:v>0</c:v>
                </c:pt>
                <c:pt idx="2509">
                  <c:v>0.14743200000000001</c:v>
                </c:pt>
                <c:pt idx="2510">
                  <c:v>0.14743200000000001</c:v>
                </c:pt>
                <c:pt idx="2511">
                  <c:v>0</c:v>
                </c:pt>
                <c:pt idx="2512">
                  <c:v>0</c:v>
                </c:pt>
                <c:pt idx="2513">
                  <c:v>0</c:v>
                </c:pt>
                <c:pt idx="2514">
                  <c:v>0</c:v>
                </c:pt>
                <c:pt idx="2515">
                  <c:v>0</c:v>
                </c:pt>
                <c:pt idx="2516">
                  <c:v>0</c:v>
                </c:pt>
                <c:pt idx="2517">
                  <c:v>0.14743200000000001</c:v>
                </c:pt>
                <c:pt idx="2518">
                  <c:v>0.14743200000000001</c:v>
                </c:pt>
                <c:pt idx="2519">
                  <c:v>0</c:v>
                </c:pt>
                <c:pt idx="2520">
                  <c:v>0</c:v>
                </c:pt>
                <c:pt idx="2521">
                  <c:v>0</c:v>
                </c:pt>
                <c:pt idx="2522">
                  <c:v>0</c:v>
                </c:pt>
                <c:pt idx="2523">
                  <c:v>0</c:v>
                </c:pt>
                <c:pt idx="2524">
                  <c:v>0</c:v>
                </c:pt>
                <c:pt idx="2525">
                  <c:v>0.14743200000000001</c:v>
                </c:pt>
                <c:pt idx="2526">
                  <c:v>0.14743200000000001</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11472</c:v>
                </c:pt>
                <c:pt idx="2540">
                  <c:v>0.11472</c:v>
                </c:pt>
                <c:pt idx="2541">
                  <c:v>0</c:v>
                </c:pt>
                <c:pt idx="2542">
                  <c:v>0</c:v>
                </c:pt>
                <c:pt idx="2543">
                  <c:v>0</c:v>
                </c:pt>
                <c:pt idx="2544">
                  <c:v>0</c:v>
                </c:pt>
                <c:pt idx="2545">
                  <c:v>0</c:v>
                </c:pt>
                <c:pt idx="2546">
                  <c:v>0</c:v>
                </c:pt>
                <c:pt idx="2547">
                  <c:v>0.11472</c:v>
                </c:pt>
                <c:pt idx="2548">
                  <c:v>0.11472</c:v>
                </c:pt>
                <c:pt idx="2549">
                  <c:v>0</c:v>
                </c:pt>
                <c:pt idx="2550">
                  <c:v>0</c:v>
                </c:pt>
                <c:pt idx="2551">
                  <c:v>0</c:v>
                </c:pt>
                <c:pt idx="2552">
                  <c:v>0</c:v>
                </c:pt>
                <c:pt idx="2553">
                  <c:v>0</c:v>
                </c:pt>
                <c:pt idx="2554">
                  <c:v>0</c:v>
                </c:pt>
                <c:pt idx="2555">
                  <c:v>0.11472</c:v>
                </c:pt>
                <c:pt idx="2556">
                  <c:v>0.11472</c:v>
                </c:pt>
                <c:pt idx="2557">
                  <c:v>0</c:v>
                </c:pt>
                <c:pt idx="2558">
                  <c:v>0</c:v>
                </c:pt>
                <c:pt idx="2559">
                  <c:v>0</c:v>
                </c:pt>
                <c:pt idx="2560">
                  <c:v>0</c:v>
                </c:pt>
                <c:pt idx="2561">
                  <c:v>0</c:v>
                </c:pt>
                <c:pt idx="2562">
                  <c:v>0</c:v>
                </c:pt>
                <c:pt idx="2563">
                  <c:v>0.19824</c:v>
                </c:pt>
                <c:pt idx="2564">
                  <c:v>0.19824</c:v>
                </c:pt>
                <c:pt idx="2565">
                  <c:v>0</c:v>
                </c:pt>
                <c:pt idx="2566">
                  <c:v>0</c:v>
                </c:pt>
                <c:pt idx="2567">
                  <c:v>0</c:v>
                </c:pt>
                <c:pt idx="2568">
                  <c:v>0</c:v>
                </c:pt>
                <c:pt idx="2569">
                  <c:v>0</c:v>
                </c:pt>
                <c:pt idx="2570">
                  <c:v>0</c:v>
                </c:pt>
                <c:pt idx="2571">
                  <c:v>0.19824</c:v>
                </c:pt>
                <c:pt idx="2572">
                  <c:v>0.19824</c:v>
                </c:pt>
                <c:pt idx="2573">
                  <c:v>0</c:v>
                </c:pt>
                <c:pt idx="2574">
                  <c:v>0</c:v>
                </c:pt>
                <c:pt idx="2575">
                  <c:v>0</c:v>
                </c:pt>
                <c:pt idx="2576">
                  <c:v>0</c:v>
                </c:pt>
                <c:pt idx="2577">
                  <c:v>0</c:v>
                </c:pt>
                <c:pt idx="2578">
                  <c:v>0</c:v>
                </c:pt>
                <c:pt idx="2579">
                  <c:v>0.19824</c:v>
                </c:pt>
                <c:pt idx="2580">
                  <c:v>0.19824</c:v>
                </c:pt>
                <c:pt idx="2581">
                  <c:v>0</c:v>
                </c:pt>
                <c:pt idx="2582">
                  <c:v>0</c:v>
                </c:pt>
                <c:pt idx="2583">
                  <c:v>0</c:v>
                </c:pt>
                <c:pt idx="2584">
                  <c:v>0</c:v>
                </c:pt>
                <c:pt idx="2585">
                  <c:v>0</c:v>
                </c:pt>
                <c:pt idx="2586">
                  <c:v>0</c:v>
                </c:pt>
                <c:pt idx="2587">
                  <c:v>0.19824</c:v>
                </c:pt>
                <c:pt idx="2588">
                  <c:v>0.19824</c:v>
                </c:pt>
                <c:pt idx="2589">
                  <c:v>0</c:v>
                </c:pt>
                <c:pt idx="2590">
                  <c:v>0</c:v>
                </c:pt>
                <c:pt idx="2591">
                  <c:v>0</c:v>
                </c:pt>
                <c:pt idx="2592">
                  <c:v>0</c:v>
                </c:pt>
                <c:pt idx="2593">
                  <c:v>0</c:v>
                </c:pt>
                <c:pt idx="2594">
                  <c:v>0</c:v>
                </c:pt>
                <c:pt idx="2595">
                  <c:v>0.19824</c:v>
                </c:pt>
                <c:pt idx="2596">
                  <c:v>0.19824</c:v>
                </c:pt>
                <c:pt idx="2597">
                  <c:v>0</c:v>
                </c:pt>
                <c:pt idx="2598">
                  <c:v>0</c:v>
                </c:pt>
                <c:pt idx="2599">
                  <c:v>0</c:v>
                </c:pt>
                <c:pt idx="2600">
                  <c:v>0</c:v>
                </c:pt>
                <c:pt idx="2601">
                  <c:v>0</c:v>
                </c:pt>
                <c:pt idx="2602">
                  <c:v>0</c:v>
                </c:pt>
                <c:pt idx="2603">
                  <c:v>0.19824</c:v>
                </c:pt>
                <c:pt idx="2604">
                  <c:v>0.19824</c:v>
                </c:pt>
                <c:pt idx="2605">
                  <c:v>0</c:v>
                </c:pt>
                <c:pt idx="2606">
                  <c:v>0</c:v>
                </c:pt>
                <c:pt idx="2607">
                  <c:v>0</c:v>
                </c:pt>
                <c:pt idx="2608">
                  <c:v>0</c:v>
                </c:pt>
                <c:pt idx="2609">
                  <c:v>0</c:v>
                </c:pt>
                <c:pt idx="2610">
                  <c:v>0</c:v>
                </c:pt>
                <c:pt idx="2611">
                  <c:v>0.19824</c:v>
                </c:pt>
                <c:pt idx="2612">
                  <c:v>0.19824</c:v>
                </c:pt>
                <c:pt idx="2613">
                  <c:v>0</c:v>
                </c:pt>
                <c:pt idx="2614">
                  <c:v>0</c:v>
                </c:pt>
                <c:pt idx="2615">
                  <c:v>0</c:v>
                </c:pt>
                <c:pt idx="2616">
                  <c:v>0</c:v>
                </c:pt>
                <c:pt idx="2617">
                  <c:v>0</c:v>
                </c:pt>
                <c:pt idx="2618">
                  <c:v>0</c:v>
                </c:pt>
                <c:pt idx="2619">
                  <c:v>0.11472</c:v>
                </c:pt>
                <c:pt idx="2620">
                  <c:v>0.11472</c:v>
                </c:pt>
                <c:pt idx="2621">
                  <c:v>0</c:v>
                </c:pt>
                <c:pt idx="2622">
                  <c:v>0</c:v>
                </c:pt>
                <c:pt idx="2623">
                  <c:v>0</c:v>
                </c:pt>
                <c:pt idx="2624">
                  <c:v>0</c:v>
                </c:pt>
                <c:pt idx="2625">
                  <c:v>0</c:v>
                </c:pt>
                <c:pt idx="2626">
                  <c:v>0</c:v>
                </c:pt>
                <c:pt idx="2627">
                  <c:v>0.11472</c:v>
                </c:pt>
                <c:pt idx="2628">
                  <c:v>0.11472</c:v>
                </c:pt>
                <c:pt idx="2629">
                  <c:v>0</c:v>
                </c:pt>
                <c:pt idx="2630">
                  <c:v>0</c:v>
                </c:pt>
                <c:pt idx="2631">
                  <c:v>0</c:v>
                </c:pt>
                <c:pt idx="2632">
                  <c:v>0</c:v>
                </c:pt>
                <c:pt idx="2633">
                  <c:v>0</c:v>
                </c:pt>
                <c:pt idx="2634">
                  <c:v>0</c:v>
                </c:pt>
                <c:pt idx="2635">
                  <c:v>0.11472</c:v>
                </c:pt>
                <c:pt idx="2636">
                  <c:v>0.11472</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9.4811999999999994E-2</c:v>
                </c:pt>
                <c:pt idx="2650">
                  <c:v>9.4811999999999994E-2</c:v>
                </c:pt>
                <c:pt idx="2651">
                  <c:v>0</c:v>
                </c:pt>
                <c:pt idx="2652">
                  <c:v>0</c:v>
                </c:pt>
                <c:pt idx="2653">
                  <c:v>0</c:v>
                </c:pt>
                <c:pt idx="2654">
                  <c:v>0</c:v>
                </c:pt>
                <c:pt idx="2655">
                  <c:v>0</c:v>
                </c:pt>
                <c:pt idx="2656">
                  <c:v>0</c:v>
                </c:pt>
                <c:pt idx="2657">
                  <c:v>9.4811999999999994E-2</c:v>
                </c:pt>
                <c:pt idx="2658">
                  <c:v>9.4811999999999994E-2</c:v>
                </c:pt>
                <c:pt idx="2659">
                  <c:v>0</c:v>
                </c:pt>
                <c:pt idx="2660">
                  <c:v>0</c:v>
                </c:pt>
                <c:pt idx="2661">
                  <c:v>0</c:v>
                </c:pt>
                <c:pt idx="2662">
                  <c:v>0</c:v>
                </c:pt>
                <c:pt idx="2663">
                  <c:v>0</c:v>
                </c:pt>
                <c:pt idx="2664">
                  <c:v>0</c:v>
                </c:pt>
                <c:pt idx="2665">
                  <c:v>9.4811999999999994E-2</c:v>
                </c:pt>
                <c:pt idx="2666">
                  <c:v>9.4811999999999994E-2</c:v>
                </c:pt>
                <c:pt idx="2667">
                  <c:v>0</c:v>
                </c:pt>
                <c:pt idx="2668">
                  <c:v>0</c:v>
                </c:pt>
                <c:pt idx="2669">
                  <c:v>0</c:v>
                </c:pt>
                <c:pt idx="2670">
                  <c:v>0</c:v>
                </c:pt>
                <c:pt idx="2671">
                  <c:v>0</c:v>
                </c:pt>
                <c:pt idx="2672">
                  <c:v>0</c:v>
                </c:pt>
                <c:pt idx="2673">
                  <c:v>0.163716</c:v>
                </c:pt>
                <c:pt idx="2674">
                  <c:v>0.163716</c:v>
                </c:pt>
                <c:pt idx="2675">
                  <c:v>0</c:v>
                </c:pt>
                <c:pt idx="2676">
                  <c:v>0</c:v>
                </c:pt>
                <c:pt idx="2677">
                  <c:v>0</c:v>
                </c:pt>
                <c:pt idx="2678">
                  <c:v>0</c:v>
                </c:pt>
                <c:pt idx="2679">
                  <c:v>0</c:v>
                </c:pt>
                <c:pt idx="2680">
                  <c:v>0</c:v>
                </c:pt>
                <c:pt idx="2681">
                  <c:v>0.163716</c:v>
                </c:pt>
                <c:pt idx="2682">
                  <c:v>0.163716</c:v>
                </c:pt>
                <c:pt idx="2683">
                  <c:v>0</c:v>
                </c:pt>
                <c:pt idx="2684">
                  <c:v>0</c:v>
                </c:pt>
                <c:pt idx="2685">
                  <c:v>0</c:v>
                </c:pt>
                <c:pt idx="2686">
                  <c:v>0</c:v>
                </c:pt>
                <c:pt idx="2687">
                  <c:v>0</c:v>
                </c:pt>
                <c:pt idx="2688">
                  <c:v>0</c:v>
                </c:pt>
                <c:pt idx="2689">
                  <c:v>0.163716</c:v>
                </c:pt>
                <c:pt idx="2690">
                  <c:v>0.163716</c:v>
                </c:pt>
                <c:pt idx="2691">
                  <c:v>0</c:v>
                </c:pt>
                <c:pt idx="2692">
                  <c:v>0</c:v>
                </c:pt>
                <c:pt idx="2693">
                  <c:v>0</c:v>
                </c:pt>
                <c:pt idx="2694">
                  <c:v>0</c:v>
                </c:pt>
                <c:pt idx="2695">
                  <c:v>0</c:v>
                </c:pt>
                <c:pt idx="2696">
                  <c:v>0</c:v>
                </c:pt>
                <c:pt idx="2697">
                  <c:v>0.163716</c:v>
                </c:pt>
                <c:pt idx="2698">
                  <c:v>0.163716</c:v>
                </c:pt>
                <c:pt idx="2699">
                  <c:v>0</c:v>
                </c:pt>
                <c:pt idx="2700">
                  <c:v>0</c:v>
                </c:pt>
                <c:pt idx="2701">
                  <c:v>0</c:v>
                </c:pt>
                <c:pt idx="2702">
                  <c:v>0</c:v>
                </c:pt>
                <c:pt idx="2703">
                  <c:v>0</c:v>
                </c:pt>
                <c:pt idx="2704">
                  <c:v>0</c:v>
                </c:pt>
                <c:pt idx="2705">
                  <c:v>0.163716</c:v>
                </c:pt>
                <c:pt idx="2706">
                  <c:v>0.163716</c:v>
                </c:pt>
                <c:pt idx="2707">
                  <c:v>0</c:v>
                </c:pt>
                <c:pt idx="2708">
                  <c:v>0</c:v>
                </c:pt>
                <c:pt idx="2709">
                  <c:v>0</c:v>
                </c:pt>
                <c:pt idx="2710">
                  <c:v>0</c:v>
                </c:pt>
                <c:pt idx="2711">
                  <c:v>0</c:v>
                </c:pt>
                <c:pt idx="2712">
                  <c:v>0</c:v>
                </c:pt>
                <c:pt idx="2713">
                  <c:v>0.163716</c:v>
                </c:pt>
                <c:pt idx="2714">
                  <c:v>0.163716</c:v>
                </c:pt>
                <c:pt idx="2715">
                  <c:v>0</c:v>
                </c:pt>
                <c:pt idx="2716">
                  <c:v>0</c:v>
                </c:pt>
                <c:pt idx="2717">
                  <c:v>0</c:v>
                </c:pt>
                <c:pt idx="2718">
                  <c:v>0</c:v>
                </c:pt>
                <c:pt idx="2719">
                  <c:v>0</c:v>
                </c:pt>
                <c:pt idx="2720">
                  <c:v>0</c:v>
                </c:pt>
                <c:pt idx="2721">
                  <c:v>0.163716</c:v>
                </c:pt>
                <c:pt idx="2722">
                  <c:v>0.163716</c:v>
                </c:pt>
                <c:pt idx="2723">
                  <c:v>0</c:v>
                </c:pt>
                <c:pt idx="2724">
                  <c:v>0</c:v>
                </c:pt>
                <c:pt idx="2725">
                  <c:v>0</c:v>
                </c:pt>
                <c:pt idx="2726">
                  <c:v>0</c:v>
                </c:pt>
                <c:pt idx="2727">
                  <c:v>0</c:v>
                </c:pt>
                <c:pt idx="2728">
                  <c:v>0</c:v>
                </c:pt>
                <c:pt idx="2729">
                  <c:v>9.4811999999999994E-2</c:v>
                </c:pt>
                <c:pt idx="2730">
                  <c:v>9.4811999999999994E-2</c:v>
                </c:pt>
                <c:pt idx="2731">
                  <c:v>0</c:v>
                </c:pt>
                <c:pt idx="2732">
                  <c:v>0</c:v>
                </c:pt>
                <c:pt idx="2733">
                  <c:v>0</c:v>
                </c:pt>
                <c:pt idx="2734">
                  <c:v>0</c:v>
                </c:pt>
                <c:pt idx="2735">
                  <c:v>0</c:v>
                </c:pt>
                <c:pt idx="2736">
                  <c:v>0</c:v>
                </c:pt>
                <c:pt idx="2737">
                  <c:v>9.4811999999999994E-2</c:v>
                </c:pt>
                <c:pt idx="2738">
                  <c:v>9.4811999999999994E-2</c:v>
                </c:pt>
                <c:pt idx="2739">
                  <c:v>0</c:v>
                </c:pt>
                <c:pt idx="2740">
                  <c:v>0</c:v>
                </c:pt>
                <c:pt idx="2741">
                  <c:v>0</c:v>
                </c:pt>
                <c:pt idx="2742">
                  <c:v>0</c:v>
                </c:pt>
                <c:pt idx="2743">
                  <c:v>0</c:v>
                </c:pt>
                <c:pt idx="2744">
                  <c:v>0</c:v>
                </c:pt>
                <c:pt idx="2745">
                  <c:v>9.4811999999999994E-2</c:v>
                </c:pt>
                <c:pt idx="2746">
                  <c:v>9.4811999999999994E-2</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7.6799999999999993E-2</c:v>
                </c:pt>
                <c:pt idx="2760">
                  <c:v>7.6799999999999993E-2</c:v>
                </c:pt>
                <c:pt idx="2761">
                  <c:v>0</c:v>
                </c:pt>
                <c:pt idx="2762">
                  <c:v>0</c:v>
                </c:pt>
                <c:pt idx="2763">
                  <c:v>0</c:v>
                </c:pt>
                <c:pt idx="2764">
                  <c:v>0</c:v>
                </c:pt>
                <c:pt idx="2765">
                  <c:v>0</c:v>
                </c:pt>
                <c:pt idx="2766">
                  <c:v>0</c:v>
                </c:pt>
                <c:pt idx="2767">
                  <c:v>7.6799999999999993E-2</c:v>
                </c:pt>
                <c:pt idx="2768">
                  <c:v>7.6799999999999993E-2</c:v>
                </c:pt>
                <c:pt idx="2769">
                  <c:v>0</c:v>
                </c:pt>
                <c:pt idx="2770">
                  <c:v>0</c:v>
                </c:pt>
                <c:pt idx="2771">
                  <c:v>0</c:v>
                </c:pt>
                <c:pt idx="2772">
                  <c:v>0</c:v>
                </c:pt>
                <c:pt idx="2773">
                  <c:v>0</c:v>
                </c:pt>
                <c:pt idx="2774">
                  <c:v>0</c:v>
                </c:pt>
                <c:pt idx="2775">
                  <c:v>7.6799999999999993E-2</c:v>
                </c:pt>
                <c:pt idx="2776">
                  <c:v>7.6799999999999993E-2</c:v>
                </c:pt>
                <c:pt idx="2777">
                  <c:v>0</c:v>
                </c:pt>
                <c:pt idx="2778">
                  <c:v>0</c:v>
                </c:pt>
                <c:pt idx="2779">
                  <c:v>0</c:v>
                </c:pt>
                <c:pt idx="2780">
                  <c:v>0</c:v>
                </c:pt>
                <c:pt idx="2781">
                  <c:v>0</c:v>
                </c:pt>
                <c:pt idx="2782">
                  <c:v>0</c:v>
                </c:pt>
                <c:pt idx="2783">
                  <c:v>0.13247999999999999</c:v>
                </c:pt>
                <c:pt idx="2784">
                  <c:v>0.13247999999999999</c:v>
                </c:pt>
                <c:pt idx="2785">
                  <c:v>0</c:v>
                </c:pt>
                <c:pt idx="2786">
                  <c:v>0</c:v>
                </c:pt>
                <c:pt idx="2787">
                  <c:v>0</c:v>
                </c:pt>
                <c:pt idx="2788">
                  <c:v>0</c:v>
                </c:pt>
                <c:pt idx="2789">
                  <c:v>0</c:v>
                </c:pt>
                <c:pt idx="2790">
                  <c:v>0</c:v>
                </c:pt>
                <c:pt idx="2791">
                  <c:v>0.13247999999999999</c:v>
                </c:pt>
                <c:pt idx="2792">
                  <c:v>0.13247999999999999</c:v>
                </c:pt>
                <c:pt idx="2793">
                  <c:v>0</c:v>
                </c:pt>
                <c:pt idx="2794">
                  <c:v>0</c:v>
                </c:pt>
                <c:pt idx="2795">
                  <c:v>0</c:v>
                </c:pt>
                <c:pt idx="2796">
                  <c:v>0</c:v>
                </c:pt>
                <c:pt idx="2797">
                  <c:v>0</c:v>
                </c:pt>
                <c:pt idx="2798">
                  <c:v>0</c:v>
                </c:pt>
                <c:pt idx="2799">
                  <c:v>0.13247999999999999</c:v>
                </c:pt>
                <c:pt idx="2800">
                  <c:v>0.13247999999999999</c:v>
                </c:pt>
                <c:pt idx="2801">
                  <c:v>0</c:v>
                </c:pt>
                <c:pt idx="2802">
                  <c:v>0</c:v>
                </c:pt>
                <c:pt idx="2803">
                  <c:v>0</c:v>
                </c:pt>
                <c:pt idx="2804">
                  <c:v>0</c:v>
                </c:pt>
                <c:pt idx="2805">
                  <c:v>0</c:v>
                </c:pt>
                <c:pt idx="2806">
                  <c:v>0</c:v>
                </c:pt>
                <c:pt idx="2807">
                  <c:v>0.13247999999999999</c:v>
                </c:pt>
                <c:pt idx="2808">
                  <c:v>0.13247999999999999</c:v>
                </c:pt>
                <c:pt idx="2809">
                  <c:v>0</c:v>
                </c:pt>
                <c:pt idx="2810">
                  <c:v>0</c:v>
                </c:pt>
                <c:pt idx="2811">
                  <c:v>0</c:v>
                </c:pt>
                <c:pt idx="2812">
                  <c:v>0</c:v>
                </c:pt>
                <c:pt idx="2813">
                  <c:v>0</c:v>
                </c:pt>
                <c:pt idx="2814">
                  <c:v>0</c:v>
                </c:pt>
                <c:pt idx="2815">
                  <c:v>0.13247999999999999</c:v>
                </c:pt>
                <c:pt idx="2816">
                  <c:v>0.13247999999999999</c:v>
                </c:pt>
                <c:pt idx="2817">
                  <c:v>0</c:v>
                </c:pt>
                <c:pt idx="2818">
                  <c:v>0</c:v>
                </c:pt>
                <c:pt idx="2819">
                  <c:v>0</c:v>
                </c:pt>
                <c:pt idx="2820">
                  <c:v>0</c:v>
                </c:pt>
                <c:pt idx="2821">
                  <c:v>0</c:v>
                </c:pt>
                <c:pt idx="2822">
                  <c:v>0</c:v>
                </c:pt>
                <c:pt idx="2823">
                  <c:v>0.13247999999999999</c:v>
                </c:pt>
                <c:pt idx="2824">
                  <c:v>0.13247999999999999</c:v>
                </c:pt>
                <c:pt idx="2825">
                  <c:v>0</c:v>
                </c:pt>
                <c:pt idx="2826">
                  <c:v>0</c:v>
                </c:pt>
                <c:pt idx="2827">
                  <c:v>0</c:v>
                </c:pt>
                <c:pt idx="2828">
                  <c:v>0</c:v>
                </c:pt>
                <c:pt idx="2829">
                  <c:v>0</c:v>
                </c:pt>
                <c:pt idx="2830">
                  <c:v>0</c:v>
                </c:pt>
                <c:pt idx="2831">
                  <c:v>0.13247999999999999</c:v>
                </c:pt>
                <c:pt idx="2832">
                  <c:v>0.13247999999999999</c:v>
                </c:pt>
                <c:pt idx="2833">
                  <c:v>0</c:v>
                </c:pt>
                <c:pt idx="2834">
                  <c:v>0</c:v>
                </c:pt>
                <c:pt idx="2835">
                  <c:v>0</c:v>
                </c:pt>
                <c:pt idx="2836">
                  <c:v>0</c:v>
                </c:pt>
                <c:pt idx="2837">
                  <c:v>0</c:v>
                </c:pt>
                <c:pt idx="2838">
                  <c:v>0</c:v>
                </c:pt>
                <c:pt idx="2839">
                  <c:v>7.6799999999999993E-2</c:v>
                </c:pt>
                <c:pt idx="2840">
                  <c:v>7.6799999999999993E-2</c:v>
                </c:pt>
                <c:pt idx="2841">
                  <c:v>0</c:v>
                </c:pt>
                <c:pt idx="2842">
                  <c:v>0</c:v>
                </c:pt>
                <c:pt idx="2843">
                  <c:v>0</c:v>
                </c:pt>
                <c:pt idx="2844">
                  <c:v>0</c:v>
                </c:pt>
                <c:pt idx="2845">
                  <c:v>0</c:v>
                </c:pt>
                <c:pt idx="2846">
                  <c:v>0</c:v>
                </c:pt>
                <c:pt idx="2847">
                  <c:v>7.6799999999999993E-2</c:v>
                </c:pt>
                <c:pt idx="2848">
                  <c:v>7.6799999999999993E-2</c:v>
                </c:pt>
                <c:pt idx="2849">
                  <c:v>0</c:v>
                </c:pt>
                <c:pt idx="2850">
                  <c:v>0</c:v>
                </c:pt>
                <c:pt idx="2851">
                  <c:v>0</c:v>
                </c:pt>
                <c:pt idx="2852">
                  <c:v>0</c:v>
                </c:pt>
                <c:pt idx="2853">
                  <c:v>0</c:v>
                </c:pt>
                <c:pt idx="2854">
                  <c:v>0</c:v>
                </c:pt>
                <c:pt idx="2855">
                  <c:v>7.6799999999999993E-2</c:v>
                </c:pt>
                <c:pt idx="2856">
                  <c:v>7.6799999999999993E-2</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3"/>
          <c:order val="3"/>
          <c:tx>
            <c:strRef>
              <c:f>Φύλλο1!$H$1</c:f>
              <c:strCache>
                <c:ptCount val="1"/>
                <c:pt idx="0">
                  <c:v>DT Scores</c:v>
                </c:pt>
              </c:strCache>
            </c:strRef>
          </c:tx>
          <c:spPr>
            <a:ln w="22225" cap="rnd">
              <a:solidFill>
                <a:srgbClr val="C00000"/>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I$1:$I$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6.0873119999999998</c:v>
                </c:pt>
                <c:pt idx="337">
                  <c:v>6.0873119999999998</c:v>
                </c:pt>
                <c:pt idx="338">
                  <c:v>6.0873119999999998</c:v>
                </c:pt>
                <c:pt idx="339">
                  <c:v>6.0873119999999998</c:v>
                </c:pt>
                <c:pt idx="340">
                  <c:v>6.0873119999999998</c:v>
                </c:pt>
                <c:pt idx="341">
                  <c:v>6.0873119999999998</c:v>
                </c:pt>
                <c:pt idx="342">
                  <c:v>6.0873119999999998</c:v>
                </c:pt>
                <c:pt idx="343">
                  <c:v>0</c:v>
                </c:pt>
                <c:pt idx="344">
                  <c:v>6.0873119999999998</c:v>
                </c:pt>
                <c:pt idx="345">
                  <c:v>6.0873119999999998</c:v>
                </c:pt>
                <c:pt idx="346">
                  <c:v>6.0873119999999998</c:v>
                </c:pt>
                <c:pt idx="347">
                  <c:v>6.0873119999999998</c:v>
                </c:pt>
                <c:pt idx="348">
                  <c:v>6.0873119999999998</c:v>
                </c:pt>
                <c:pt idx="349">
                  <c:v>6.0873119999999998</c:v>
                </c:pt>
                <c:pt idx="350">
                  <c:v>6.0873119999999998</c:v>
                </c:pt>
                <c:pt idx="351">
                  <c:v>0</c:v>
                </c:pt>
                <c:pt idx="352">
                  <c:v>6.0873119999999998</c:v>
                </c:pt>
                <c:pt idx="353">
                  <c:v>6.0873119999999998</c:v>
                </c:pt>
                <c:pt idx="354">
                  <c:v>6.0873119999999998</c:v>
                </c:pt>
                <c:pt idx="355">
                  <c:v>6.0873119999999998</c:v>
                </c:pt>
                <c:pt idx="356">
                  <c:v>6.0873119999999998</c:v>
                </c:pt>
                <c:pt idx="357">
                  <c:v>6.0873119999999998</c:v>
                </c:pt>
                <c:pt idx="358">
                  <c:v>6.0873119999999998</c:v>
                </c:pt>
                <c:pt idx="359">
                  <c:v>0</c:v>
                </c:pt>
                <c:pt idx="360">
                  <c:v>10.672560000000001</c:v>
                </c:pt>
                <c:pt idx="361">
                  <c:v>10.672560000000001</c:v>
                </c:pt>
                <c:pt idx="362">
                  <c:v>10.672560000000001</c:v>
                </c:pt>
                <c:pt idx="363">
                  <c:v>10.672560000000001</c:v>
                </c:pt>
                <c:pt idx="364">
                  <c:v>10.672560000000001</c:v>
                </c:pt>
                <c:pt idx="365">
                  <c:v>10.672560000000001</c:v>
                </c:pt>
                <c:pt idx="366">
                  <c:v>10.672560000000001</c:v>
                </c:pt>
                <c:pt idx="367">
                  <c:v>0</c:v>
                </c:pt>
                <c:pt idx="368">
                  <c:v>10.672560000000001</c:v>
                </c:pt>
                <c:pt idx="369">
                  <c:v>10.672560000000001</c:v>
                </c:pt>
                <c:pt idx="370">
                  <c:v>10.672560000000001</c:v>
                </c:pt>
                <c:pt idx="371">
                  <c:v>10.672560000000001</c:v>
                </c:pt>
                <c:pt idx="372">
                  <c:v>10.672560000000001</c:v>
                </c:pt>
                <c:pt idx="373">
                  <c:v>10.672560000000001</c:v>
                </c:pt>
                <c:pt idx="374">
                  <c:v>10.672560000000001</c:v>
                </c:pt>
                <c:pt idx="375">
                  <c:v>0</c:v>
                </c:pt>
                <c:pt idx="376">
                  <c:v>10.672560000000001</c:v>
                </c:pt>
                <c:pt idx="377">
                  <c:v>10.672560000000001</c:v>
                </c:pt>
                <c:pt idx="378">
                  <c:v>10.672560000000001</c:v>
                </c:pt>
                <c:pt idx="379">
                  <c:v>10.672560000000001</c:v>
                </c:pt>
                <c:pt idx="380">
                  <c:v>10.672560000000001</c:v>
                </c:pt>
                <c:pt idx="381">
                  <c:v>10.672560000000001</c:v>
                </c:pt>
                <c:pt idx="382">
                  <c:v>10.672560000000001</c:v>
                </c:pt>
                <c:pt idx="383">
                  <c:v>0</c:v>
                </c:pt>
                <c:pt idx="384">
                  <c:v>10.672560000000001</c:v>
                </c:pt>
                <c:pt idx="385">
                  <c:v>10.672560000000001</c:v>
                </c:pt>
                <c:pt idx="386">
                  <c:v>10.672560000000001</c:v>
                </c:pt>
                <c:pt idx="387">
                  <c:v>10.672560000000001</c:v>
                </c:pt>
                <c:pt idx="388">
                  <c:v>10.672560000000001</c:v>
                </c:pt>
                <c:pt idx="389">
                  <c:v>10.672560000000001</c:v>
                </c:pt>
                <c:pt idx="390">
                  <c:v>10.672560000000001</c:v>
                </c:pt>
                <c:pt idx="391">
                  <c:v>0</c:v>
                </c:pt>
                <c:pt idx="392">
                  <c:v>10.672560000000001</c:v>
                </c:pt>
                <c:pt idx="393">
                  <c:v>10.672560000000001</c:v>
                </c:pt>
                <c:pt idx="394">
                  <c:v>10.672560000000001</c:v>
                </c:pt>
                <c:pt idx="395">
                  <c:v>10.672560000000001</c:v>
                </c:pt>
                <c:pt idx="396">
                  <c:v>10.672560000000001</c:v>
                </c:pt>
                <c:pt idx="397">
                  <c:v>10.672560000000001</c:v>
                </c:pt>
                <c:pt idx="398">
                  <c:v>10.672560000000001</c:v>
                </c:pt>
                <c:pt idx="399">
                  <c:v>0</c:v>
                </c:pt>
                <c:pt idx="400">
                  <c:v>10.672560000000001</c:v>
                </c:pt>
                <c:pt idx="401">
                  <c:v>10.672560000000001</c:v>
                </c:pt>
                <c:pt idx="402">
                  <c:v>10.672560000000001</c:v>
                </c:pt>
                <c:pt idx="403">
                  <c:v>10.672560000000001</c:v>
                </c:pt>
                <c:pt idx="404">
                  <c:v>10.672560000000001</c:v>
                </c:pt>
                <c:pt idx="405">
                  <c:v>10.672560000000001</c:v>
                </c:pt>
                <c:pt idx="406">
                  <c:v>10.672560000000001</c:v>
                </c:pt>
                <c:pt idx="407">
                  <c:v>0</c:v>
                </c:pt>
                <c:pt idx="408">
                  <c:v>10.672560000000001</c:v>
                </c:pt>
                <c:pt idx="409">
                  <c:v>10.672560000000001</c:v>
                </c:pt>
                <c:pt idx="410">
                  <c:v>10.672560000000001</c:v>
                </c:pt>
                <c:pt idx="411">
                  <c:v>10.672560000000001</c:v>
                </c:pt>
                <c:pt idx="412">
                  <c:v>10.672560000000001</c:v>
                </c:pt>
                <c:pt idx="413">
                  <c:v>10.672560000000001</c:v>
                </c:pt>
                <c:pt idx="414">
                  <c:v>10.672560000000001</c:v>
                </c:pt>
                <c:pt idx="415">
                  <c:v>0</c:v>
                </c:pt>
                <c:pt idx="416">
                  <c:v>6.0873119999999998</c:v>
                </c:pt>
                <c:pt idx="417">
                  <c:v>6.0873119999999998</c:v>
                </c:pt>
                <c:pt idx="418">
                  <c:v>6.0873119999999998</c:v>
                </c:pt>
                <c:pt idx="419">
                  <c:v>6.0873119999999998</c:v>
                </c:pt>
                <c:pt idx="420">
                  <c:v>6.0873119999999998</c:v>
                </c:pt>
                <c:pt idx="421">
                  <c:v>6.0873119999999998</c:v>
                </c:pt>
                <c:pt idx="422">
                  <c:v>6.0873119999999998</c:v>
                </c:pt>
                <c:pt idx="423">
                  <c:v>0</c:v>
                </c:pt>
                <c:pt idx="424">
                  <c:v>6.0873119999999998</c:v>
                </c:pt>
                <c:pt idx="425">
                  <c:v>6.0873119999999998</c:v>
                </c:pt>
                <c:pt idx="426">
                  <c:v>6.0873119999999998</c:v>
                </c:pt>
                <c:pt idx="427">
                  <c:v>6.0873119999999998</c:v>
                </c:pt>
                <c:pt idx="428">
                  <c:v>6.0873119999999998</c:v>
                </c:pt>
                <c:pt idx="429">
                  <c:v>6.0873119999999998</c:v>
                </c:pt>
                <c:pt idx="430">
                  <c:v>6.0873119999999998</c:v>
                </c:pt>
                <c:pt idx="431">
                  <c:v>0</c:v>
                </c:pt>
                <c:pt idx="432">
                  <c:v>6.0873119999999998</c:v>
                </c:pt>
                <c:pt idx="433">
                  <c:v>6.0873119999999998</c:v>
                </c:pt>
                <c:pt idx="434">
                  <c:v>6.0873119999999998</c:v>
                </c:pt>
                <c:pt idx="435">
                  <c:v>6.0873119999999998</c:v>
                </c:pt>
                <c:pt idx="436">
                  <c:v>6.0873119999999998</c:v>
                </c:pt>
                <c:pt idx="437">
                  <c:v>6.0873119999999998</c:v>
                </c:pt>
                <c:pt idx="438">
                  <c:v>6.0873119999999998</c:v>
                </c:pt>
                <c:pt idx="439">
                  <c:v>0</c:v>
                </c:pt>
                <c:pt idx="440">
                  <c:v>0</c:v>
                </c:pt>
                <c:pt idx="441">
                  <c:v>0</c:v>
                </c:pt>
                <c:pt idx="442">
                  <c:v>0</c:v>
                </c:pt>
                <c:pt idx="443">
                  <c:v>0</c:v>
                </c:pt>
                <c:pt idx="444">
                  <c:v>0</c:v>
                </c:pt>
                <c:pt idx="445">
                  <c:v>0</c:v>
                </c:pt>
                <c:pt idx="446">
                  <c:v>4.6467960000000001</c:v>
                </c:pt>
                <c:pt idx="447">
                  <c:v>4.6467960000000001</c:v>
                </c:pt>
                <c:pt idx="448">
                  <c:v>4.6467960000000001</c:v>
                </c:pt>
                <c:pt idx="449">
                  <c:v>4.6467960000000001</c:v>
                </c:pt>
                <c:pt idx="450">
                  <c:v>4.6467960000000001</c:v>
                </c:pt>
                <c:pt idx="451">
                  <c:v>4.6467960000000001</c:v>
                </c:pt>
                <c:pt idx="452">
                  <c:v>4.6467960000000001</c:v>
                </c:pt>
                <c:pt idx="453">
                  <c:v>0</c:v>
                </c:pt>
                <c:pt idx="454">
                  <c:v>4.6467960000000001</c:v>
                </c:pt>
                <c:pt idx="455">
                  <c:v>4.6467960000000001</c:v>
                </c:pt>
                <c:pt idx="456">
                  <c:v>4.6467960000000001</c:v>
                </c:pt>
                <c:pt idx="457">
                  <c:v>4.6467960000000001</c:v>
                </c:pt>
                <c:pt idx="458">
                  <c:v>4.6467960000000001</c:v>
                </c:pt>
                <c:pt idx="459">
                  <c:v>4.6467960000000001</c:v>
                </c:pt>
                <c:pt idx="460">
                  <c:v>4.6467960000000001</c:v>
                </c:pt>
                <c:pt idx="461">
                  <c:v>0</c:v>
                </c:pt>
                <c:pt idx="462">
                  <c:v>4.6467960000000001</c:v>
                </c:pt>
                <c:pt idx="463">
                  <c:v>4.6467960000000001</c:v>
                </c:pt>
                <c:pt idx="464">
                  <c:v>4.6467960000000001</c:v>
                </c:pt>
                <c:pt idx="465">
                  <c:v>4.6467960000000001</c:v>
                </c:pt>
                <c:pt idx="466">
                  <c:v>4.6467960000000001</c:v>
                </c:pt>
                <c:pt idx="467">
                  <c:v>4.6467960000000001</c:v>
                </c:pt>
                <c:pt idx="468">
                  <c:v>4.6467960000000001</c:v>
                </c:pt>
                <c:pt idx="469">
                  <c:v>0</c:v>
                </c:pt>
                <c:pt idx="470">
                  <c:v>8.1469799999999992</c:v>
                </c:pt>
                <c:pt idx="471">
                  <c:v>8.1469799999999992</c:v>
                </c:pt>
                <c:pt idx="472">
                  <c:v>8.1469799999999992</c:v>
                </c:pt>
                <c:pt idx="473">
                  <c:v>8.1469799999999992</c:v>
                </c:pt>
                <c:pt idx="474">
                  <c:v>8.1469799999999992</c:v>
                </c:pt>
                <c:pt idx="475">
                  <c:v>8.1469799999999992</c:v>
                </c:pt>
                <c:pt idx="476">
                  <c:v>8.1469799999999992</c:v>
                </c:pt>
                <c:pt idx="477">
                  <c:v>0</c:v>
                </c:pt>
                <c:pt idx="478">
                  <c:v>8.1469799999999992</c:v>
                </c:pt>
                <c:pt idx="479">
                  <c:v>8.1469799999999992</c:v>
                </c:pt>
                <c:pt idx="480">
                  <c:v>8.1469799999999992</c:v>
                </c:pt>
                <c:pt idx="481">
                  <c:v>8.1469799999999992</c:v>
                </c:pt>
                <c:pt idx="482">
                  <c:v>8.1469799999999992</c:v>
                </c:pt>
                <c:pt idx="483">
                  <c:v>8.1469799999999992</c:v>
                </c:pt>
                <c:pt idx="484">
                  <c:v>8.1469799999999992</c:v>
                </c:pt>
                <c:pt idx="485">
                  <c:v>0</c:v>
                </c:pt>
                <c:pt idx="486">
                  <c:v>8.1469799999999992</c:v>
                </c:pt>
                <c:pt idx="487">
                  <c:v>8.1469799999999992</c:v>
                </c:pt>
                <c:pt idx="488">
                  <c:v>8.1469799999999992</c:v>
                </c:pt>
                <c:pt idx="489">
                  <c:v>8.1469799999999992</c:v>
                </c:pt>
                <c:pt idx="490">
                  <c:v>8.1469799999999992</c:v>
                </c:pt>
                <c:pt idx="491">
                  <c:v>8.1469799999999992</c:v>
                </c:pt>
                <c:pt idx="492">
                  <c:v>8.1469799999999992</c:v>
                </c:pt>
                <c:pt idx="493">
                  <c:v>0</c:v>
                </c:pt>
                <c:pt idx="494">
                  <c:v>8.1469799999999992</c:v>
                </c:pt>
                <c:pt idx="495">
                  <c:v>8.1469799999999992</c:v>
                </c:pt>
                <c:pt idx="496">
                  <c:v>8.1469799999999992</c:v>
                </c:pt>
                <c:pt idx="497">
                  <c:v>8.1469799999999992</c:v>
                </c:pt>
                <c:pt idx="498">
                  <c:v>8.1469799999999992</c:v>
                </c:pt>
                <c:pt idx="499">
                  <c:v>8.1469799999999992</c:v>
                </c:pt>
                <c:pt idx="500">
                  <c:v>8.1469799999999992</c:v>
                </c:pt>
                <c:pt idx="501">
                  <c:v>0</c:v>
                </c:pt>
                <c:pt idx="502">
                  <c:v>8.1469799999999992</c:v>
                </c:pt>
                <c:pt idx="503">
                  <c:v>8.1469799999999992</c:v>
                </c:pt>
                <c:pt idx="504">
                  <c:v>8.1469799999999992</c:v>
                </c:pt>
                <c:pt idx="505">
                  <c:v>8.1469799999999992</c:v>
                </c:pt>
                <c:pt idx="506">
                  <c:v>8.1469799999999992</c:v>
                </c:pt>
                <c:pt idx="507">
                  <c:v>8.1469799999999992</c:v>
                </c:pt>
                <c:pt idx="508">
                  <c:v>8.1469799999999992</c:v>
                </c:pt>
                <c:pt idx="509">
                  <c:v>0</c:v>
                </c:pt>
                <c:pt idx="510">
                  <c:v>8.1469799999999992</c:v>
                </c:pt>
                <c:pt idx="511">
                  <c:v>8.1469799999999992</c:v>
                </c:pt>
                <c:pt idx="512">
                  <c:v>8.1469799999999992</c:v>
                </c:pt>
                <c:pt idx="513">
                  <c:v>8.1469799999999992</c:v>
                </c:pt>
                <c:pt idx="514">
                  <c:v>8.1469799999999992</c:v>
                </c:pt>
                <c:pt idx="515">
                  <c:v>8.1469799999999992</c:v>
                </c:pt>
                <c:pt idx="516">
                  <c:v>8.1469799999999992</c:v>
                </c:pt>
                <c:pt idx="517">
                  <c:v>0</c:v>
                </c:pt>
                <c:pt idx="518">
                  <c:v>8.1469799999999992</c:v>
                </c:pt>
                <c:pt idx="519">
                  <c:v>8.1469799999999992</c:v>
                </c:pt>
                <c:pt idx="520">
                  <c:v>8.1469799999999992</c:v>
                </c:pt>
                <c:pt idx="521">
                  <c:v>8.1469799999999992</c:v>
                </c:pt>
                <c:pt idx="522">
                  <c:v>8.1469799999999992</c:v>
                </c:pt>
                <c:pt idx="523">
                  <c:v>8.1469799999999992</c:v>
                </c:pt>
                <c:pt idx="524">
                  <c:v>8.1469799999999992</c:v>
                </c:pt>
                <c:pt idx="525">
                  <c:v>0</c:v>
                </c:pt>
                <c:pt idx="526">
                  <c:v>4.6467960000000001</c:v>
                </c:pt>
                <c:pt idx="527">
                  <c:v>4.6467960000000001</c:v>
                </c:pt>
                <c:pt idx="528">
                  <c:v>4.6467960000000001</c:v>
                </c:pt>
                <c:pt idx="529">
                  <c:v>4.6467960000000001</c:v>
                </c:pt>
                <c:pt idx="530">
                  <c:v>4.6467960000000001</c:v>
                </c:pt>
                <c:pt idx="531">
                  <c:v>4.6467960000000001</c:v>
                </c:pt>
                <c:pt idx="532">
                  <c:v>4.6467960000000001</c:v>
                </c:pt>
                <c:pt idx="533">
                  <c:v>0</c:v>
                </c:pt>
                <c:pt idx="534">
                  <c:v>4.6467960000000001</c:v>
                </c:pt>
                <c:pt idx="535">
                  <c:v>4.6467960000000001</c:v>
                </c:pt>
                <c:pt idx="536">
                  <c:v>4.6467960000000001</c:v>
                </c:pt>
                <c:pt idx="537">
                  <c:v>4.6467960000000001</c:v>
                </c:pt>
                <c:pt idx="538">
                  <c:v>4.6467960000000001</c:v>
                </c:pt>
                <c:pt idx="539">
                  <c:v>4.6467960000000001</c:v>
                </c:pt>
                <c:pt idx="540">
                  <c:v>4.6467960000000001</c:v>
                </c:pt>
                <c:pt idx="541">
                  <c:v>0</c:v>
                </c:pt>
                <c:pt idx="542">
                  <c:v>4.6467960000000001</c:v>
                </c:pt>
                <c:pt idx="543">
                  <c:v>4.6467960000000001</c:v>
                </c:pt>
                <c:pt idx="544">
                  <c:v>4.6467960000000001</c:v>
                </c:pt>
                <c:pt idx="545">
                  <c:v>4.6467960000000001</c:v>
                </c:pt>
                <c:pt idx="546">
                  <c:v>4.6467960000000001</c:v>
                </c:pt>
                <c:pt idx="547">
                  <c:v>4.6467960000000001</c:v>
                </c:pt>
                <c:pt idx="548">
                  <c:v>4.6467960000000001</c:v>
                </c:pt>
                <c:pt idx="549">
                  <c:v>0</c:v>
                </c:pt>
                <c:pt idx="550">
                  <c:v>0</c:v>
                </c:pt>
                <c:pt idx="551">
                  <c:v>0</c:v>
                </c:pt>
                <c:pt idx="552">
                  <c:v>0</c:v>
                </c:pt>
                <c:pt idx="553">
                  <c:v>0</c:v>
                </c:pt>
                <c:pt idx="554">
                  <c:v>0</c:v>
                </c:pt>
                <c:pt idx="555">
                  <c:v>0</c:v>
                </c:pt>
                <c:pt idx="556">
                  <c:v>3.523212</c:v>
                </c:pt>
                <c:pt idx="557">
                  <c:v>3.523212</c:v>
                </c:pt>
                <c:pt idx="558">
                  <c:v>3.523212</c:v>
                </c:pt>
                <c:pt idx="559">
                  <c:v>3.523212</c:v>
                </c:pt>
                <c:pt idx="560">
                  <c:v>3.523212</c:v>
                </c:pt>
                <c:pt idx="561">
                  <c:v>3.523212</c:v>
                </c:pt>
                <c:pt idx="562">
                  <c:v>3.523212</c:v>
                </c:pt>
                <c:pt idx="563">
                  <c:v>0</c:v>
                </c:pt>
                <c:pt idx="564">
                  <c:v>3.523212</c:v>
                </c:pt>
                <c:pt idx="565">
                  <c:v>3.523212</c:v>
                </c:pt>
                <c:pt idx="566">
                  <c:v>3.523212</c:v>
                </c:pt>
                <c:pt idx="567">
                  <c:v>3.523212</c:v>
                </c:pt>
                <c:pt idx="568">
                  <c:v>3.523212</c:v>
                </c:pt>
                <c:pt idx="569">
                  <c:v>3.523212</c:v>
                </c:pt>
                <c:pt idx="570">
                  <c:v>3.523212</c:v>
                </c:pt>
                <c:pt idx="571">
                  <c:v>0</c:v>
                </c:pt>
                <c:pt idx="572">
                  <c:v>3.523212</c:v>
                </c:pt>
                <c:pt idx="573">
                  <c:v>3.523212</c:v>
                </c:pt>
                <c:pt idx="574">
                  <c:v>3.523212</c:v>
                </c:pt>
                <c:pt idx="575">
                  <c:v>3.523212</c:v>
                </c:pt>
                <c:pt idx="576">
                  <c:v>3.523212</c:v>
                </c:pt>
                <c:pt idx="577">
                  <c:v>3.523212</c:v>
                </c:pt>
                <c:pt idx="578">
                  <c:v>3.523212</c:v>
                </c:pt>
                <c:pt idx="579">
                  <c:v>0</c:v>
                </c:pt>
                <c:pt idx="580">
                  <c:v>6.17706</c:v>
                </c:pt>
                <c:pt idx="581">
                  <c:v>6.17706</c:v>
                </c:pt>
                <c:pt idx="582">
                  <c:v>6.17706</c:v>
                </c:pt>
                <c:pt idx="583">
                  <c:v>6.17706</c:v>
                </c:pt>
                <c:pt idx="584">
                  <c:v>6.17706</c:v>
                </c:pt>
                <c:pt idx="585">
                  <c:v>6.17706</c:v>
                </c:pt>
                <c:pt idx="586">
                  <c:v>6.17706</c:v>
                </c:pt>
                <c:pt idx="587">
                  <c:v>0</c:v>
                </c:pt>
                <c:pt idx="588">
                  <c:v>6.17706</c:v>
                </c:pt>
                <c:pt idx="589">
                  <c:v>6.17706</c:v>
                </c:pt>
                <c:pt idx="590">
                  <c:v>6.17706</c:v>
                </c:pt>
                <c:pt idx="591">
                  <c:v>6.17706</c:v>
                </c:pt>
                <c:pt idx="592">
                  <c:v>6.17706</c:v>
                </c:pt>
                <c:pt idx="593">
                  <c:v>6.17706</c:v>
                </c:pt>
                <c:pt idx="594">
                  <c:v>6.17706</c:v>
                </c:pt>
                <c:pt idx="595">
                  <c:v>0</c:v>
                </c:pt>
                <c:pt idx="596">
                  <c:v>6.17706</c:v>
                </c:pt>
                <c:pt idx="597">
                  <c:v>6.17706</c:v>
                </c:pt>
                <c:pt idx="598">
                  <c:v>6.17706</c:v>
                </c:pt>
                <c:pt idx="599">
                  <c:v>6.17706</c:v>
                </c:pt>
                <c:pt idx="600">
                  <c:v>6.17706</c:v>
                </c:pt>
                <c:pt idx="601">
                  <c:v>6.17706</c:v>
                </c:pt>
                <c:pt idx="602">
                  <c:v>6.17706</c:v>
                </c:pt>
                <c:pt idx="603">
                  <c:v>0</c:v>
                </c:pt>
                <c:pt idx="604">
                  <c:v>6.17706</c:v>
                </c:pt>
                <c:pt idx="605">
                  <c:v>6.17706</c:v>
                </c:pt>
                <c:pt idx="606">
                  <c:v>6.17706</c:v>
                </c:pt>
                <c:pt idx="607">
                  <c:v>6.17706</c:v>
                </c:pt>
                <c:pt idx="608">
                  <c:v>6.17706</c:v>
                </c:pt>
                <c:pt idx="609">
                  <c:v>6.17706</c:v>
                </c:pt>
                <c:pt idx="610">
                  <c:v>6.17706</c:v>
                </c:pt>
                <c:pt idx="611">
                  <c:v>0</c:v>
                </c:pt>
                <c:pt idx="612">
                  <c:v>6.17706</c:v>
                </c:pt>
                <c:pt idx="613">
                  <c:v>6.17706</c:v>
                </c:pt>
                <c:pt idx="614">
                  <c:v>6.17706</c:v>
                </c:pt>
                <c:pt idx="615">
                  <c:v>6.17706</c:v>
                </c:pt>
                <c:pt idx="616">
                  <c:v>6.17706</c:v>
                </c:pt>
                <c:pt idx="617">
                  <c:v>6.17706</c:v>
                </c:pt>
                <c:pt idx="618">
                  <c:v>6.17706</c:v>
                </c:pt>
                <c:pt idx="619">
                  <c:v>0</c:v>
                </c:pt>
                <c:pt idx="620">
                  <c:v>6.17706</c:v>
                </c:pt>
                <c:pt idx="621">
                  <c:v>6.17706</c:v>
                </c:pt>
                <c:pt idx="622">
                  <c:v>6.17706</c:v>
                </c:pt>
                <c:pt idx="623">
                  <c:v>6.17706</c:v>
                </c:pt>
                <c:pt idx="624">
                  <c:v>6.17706</c:v>
                </c:pt>
                <c:pt idx="625">
                  <c:v>6.17706</c:v>
                </c:pt>
                <c:pt idx="626">
                  <c:v>6.17706</c:v>
                </c:pt>
                <c:pt idx="627">
                  <c:v>0</c:v>
                </c:pt>
                <c:pt idx="628">
                  <c:v>6.17706</c:v>
                </c:pt>
                <c:pt idx="629">
                  <c:v>6.17706</c:v>
                </c:pt>
                <c:pt idx="630">
                  <c:v>6.17706</c:v>
                </c:pt>
                <c:pt idx="631">
                  <c:v>6.17706</c:v>
                </c:pt>
                <c:pt idx="632">
                  <c:v>6.17706</c:v>
                </c:pt>
                <c:pt idx="633">
                  <c:v>6.17706</c:v>
                </c:pt>
                <c:pt idx="634">
                  <c:v>6.17706</c:v>
                </c:pt>
                <c:pt idx="635">
                  <c:v>0</c:v>
                </c:pt>
                <c:pt idx="636">
                  <c:v>3.523212</c:v>
                </c:pt>
                <c:pt idx="637">
                  <c:v>3.523212</c:v>
                </c:pt>
                <c:pt idx="638">
                  <c:v>3.523212</c:v>
                </c:pt>
                <c:pt idx="639">
                  <c:v>3.523212</c:v>
                </c:pt>
                <c:pt idx="640">
                  <c:v>3.523212</c:v>
                </c:pt>
                <c:pt idx="641">
                  <c:v>3.523212</c:v>
                </c:pt>
                <c:pt idx="642">
                  <c:v>3.523212</c:v>
                </c:pt>
                <c:pt idx="643">
                  <c:v>0</c:v>
                </c:pt>
                <c:pt idx="644">
                  <c:v>3.523212</c:v>
                </c:pt>
                <c:pt idx="645">
                  <c:v>3.523212</c:v>
                </c:pt>
                <c:pt idx="646">
                  <c:v>3.523212</c:v>
                </c:pt>
                <c:pt idx="647">
                  <c:v>3.523212</c:v>
                </c:pt>
                <c:pt idx="648">
                  <c:v>3.523212</c:v>
                </c:pt>
                <c:pt idx="649">
                  <c:v>3.523212</c:v>
                </c:pt>
                <c:pt idx="650">
                  <c:v>3.523212</c:v>
                </c:pt>
                <c:pt idx="651">
                  <c:v>0</c:v>
                </c:pt>
                <c:pt idx="652">
                  <c:v>3.523212</c:v>
                </c:pt>
                <c:pt idx="653">
                  <c:v>3.523212</c:v>
                </c:pt>
                <c:pt idx="654">
                  <c:v>3.523212</c:v>
                </c:pt>
                <c:pt idx="655">
                  <c:v>3.523212</c:v>
                </c:pt>
                <c:pt idx="656">
                  <c:v>3.523212</c:v>
                </c:pt>
                <c:pt idx="657">
                  <c:v>3.523212</c:v>
                </c:pt>
                <c:pt idx="658">
                  <c:v>3.523212</c:v>
                </c:pt>
                <c:pt idx="659">
                  <c:v>0</c:v>
                </c:pt>
                <c:pt idx="660">
                  <c:v>0</c:v>
                </c:pt>
                <c:pt idx="661">
                  <c:v>0</c:v>
                </c:pt>
                <c:pt idx="662">
                  <c:v>0</c:v>
                </c:pt>
                <c:pt idx="663">
                  <c:v>0</c:v>
                </c:pt>
                <c:pt idx="664">
                  <c:v>0</c:v>
                </c:pt>
                <c:pt idx="665">
                  <c:v>0</c:v>
                </c:pt>
                <c:pt idx="666">
                  <c:v>2.6943839999999999</c:v>
                </c:pt>
                <c:pt idx="667">
                  <c:v>2.6943839999999999</c:v>
                </c:pt>
                <c:pt idx="668">
                  <c:v>2.6943839999999999</c:v>
                </c:pt>
                <c:pt idx="669">
                  <c:v>2.6943839999999999</c:v>
                </c:pt>
                <c:pt idx="670">
                  <c:v>2.6943839999999999</c:v>
                </c:pt>
                <c:pt idx="671">
                  <c:v>2.6943839999999999</c:v>
                </c:pt>
                <c:pt idx="672">
                  <c:v>2.6943839999999999</c:v>
                </c:pt>
                <c:pt idx="673">
                  <c:v>0</c:v>
                </c:pt>
                <c:pt idx="674">
                  <c:v>2.6943839999999999</c:v>
                </c:pt>
                <c:pt idx="675">
                  <c:v>2.6943839999999999</c:v>
                </c:pt>
                <c:pt idx="676">
                  <c:v>2.6943839999999999</c:v>
                </c:pt>
                <c:pt idx="677">
                  <c:v>2.6943839999999999</c:v>
                </c:pt>
                <c:pt idx="678">
                  <c:v>2.6943839999999999</c:v>
                </c:pt>
                <c:pt idx="679">
                  <c:v>2.6943839999999999</c:v>
                </c:pt>
                <c:pt idx="680">
                  <c:v>2.6943839999999999</c:v>
                </c:pt>
                <c:pt idx="681">
                  <c:v>0</c:v>
                </c:pt>
                <c:pt idx="682">
                  <c:v>2.6943839999999999</c:v>
                </c:pt>
                <c:pt idx="683">
                  <c:v>2.6943839999999999</c:v>
                </c:pt>
                <c:pt idx="684">
                  <c:v>2.6943839999999999</c:v>
                </c:pt>
                <c:pt idx="685">
                  <c:v>2.6943839999999999</c:v>
                </c:pt>
                <c:pt idx="686">
                  <c:v>2.6943839999999999</c:v>
                </c:pt>
                <c:pt idx="687">
                  <c:v>2.6943839999999999</c:v>
                </c:pt>
                <c:pt idx="688">
                  <c:v>2.6943839999999999</c:v>
                </c:pt>
                <c:pt idx="689">
                  <c:v>0</c:v>
                </c:pt>
                <c:pt idx="690">
                  <c:v>4.7239199999999997</c:v>
                </c:pt>
                <c:pt idx="691">
                  <c:v>4.7239199999999997</c:v>
                </c:pt>
                <c:pt idx="692">
                  <c:v>4.7239199999999997</c:v>
                </c:pt>
                <c:pt idx="693">
                  <c:v>4.7239199999999997</c:v>
                </c:pt>
                <c:pt idx="694">
                  <c:v>4.7239199999999997</c:v>
                </c:pt>
                <c:pt idx="695">
                  <c:v>4.7239199999999997</c:v>
                </c:pt>
                <c:pt idx="696">
                  <c:v>4.7239199999999997</c:v>
                </c:pt>
                <c:pt idx="697">
                  <c:v>0</c:v>
                </c:pt>
                <c:pt idx="698">
                  <c:v>4.7239199999999997</c:v>
                </c:pt>
                <c:pt idx="699">
                  <c:v>4.7239199999999997</c:v>
                </c:pt>
                <c:pt idx="700">
                  <c:v>4.7239199999999997</c:v>
                </c:pt>
                <c:pt idx="701">
                  <c:v>4.7239199999999997</c:v>
                </c:pt>
                <c:pt idx="702">
                  <c:v>4.7239199999999997</c:v>
                </c:pt>
                <c:pt idx="703">
                  <c:v>4.7239199999999997</c:v>
                </c:pt>
                <c:pt idx="704">
                  <c:v>4.7239199999999997</c:v>
                </c:pt>
                <c:pt idx="705">
                  <c:v>0</c:v>
                </c:pt>
                <c:pt idx="706">
                  <c:v>4.7239199999999997</c:v>
                </c:pt>
                <c:pt idx="707">
                  <c:v>4.7239199999999997</c:v>
                </c:pt>
                <c:pt idx="708">
                  <c:v>4.7239199999999997</c:v>
                </c:pt>
                <c:pt idx="709">
                  <c:v>4.7239199999999997</c:v>
                </c:pt>
                <c:pt idx="710">
                  <c:v>4.7239199999999997</c:v>
                </c:pt>
                <c:pt idx="711">
                  <c:v>4.7239199999999997</c:v>
                </c:pt>
                <c:pt idx="712">
                  <c:v>4.7239199999999997</c:v>
                </c:pt>
                <c:pt idx="713">
                  <c:v>0</c:v>
                </c:pt>
                <c:pt idx="714">
                  <c:v>4.7239199999999997</c:v>
                </c:pt>
                <c:pt idx="715">
                  <c:v>4.7239199999999997</c:v>
                </c:pt>
                <c:pt idx="716">
                  <c:v>4.7239199999999997</c:v>
                </c:pt>
                <c:pt idx="717">
                  <c:v>4.7239199999999997</c:v>
                </c:pt>
                <c:pt idx="718">
                  <c:v>4.7239199999999997</c:v>
                </c:pt>
                <c:pt idx="719">
                  <c:v>4.7239199999999997</c:v>
                </c:pt>
                <c:pt idx="720">
                  <c:v>4.7239199999999997</c:v>
                </c:pt>
                <c:pt idx="721">
                  <c:v>0</c:v>
                </c:pt>
                <c:pt idx="722">
                  <c:v>4.7239199999999997</c:v>
                </c:pt>
                <c:pt idx="723">
                  <c:v>4.7239199999999997</c:v>
                </c:pt>
                <c:pt idx="724">
                  <c:v>4.7239199999999997</c:v>
                </c:pt>
                <c:pt idx="725">
                  <c:v>4.7239199999999997</c:v>
                </c:pt>
                <c:pt idx="726">
                  <c:v>4.7239199999999997</c:v>
                </c:pt>
                <c:pt idx="727">
                  <c:v>4.7239199999999997</c:v>
                </c:pt>
                <c:pt idx="728">
                  <c:v>4.7239199999999997</c:v>
                </c:pt>
                <c:pt idx="729">
                  <c:v>0</c:v>
                </c:pt>
                <c:pt idx="730">
                  <c:v>4.7239199999999997</c:v>
                </c:pt>
                <c:pt idx="731">
                  <c:v>4.7239199999999997</c:v>
                </c:pt>
                <c:pt idx="732">
                  <c:v>4.7239199999999997</c:v>
                </c:pt>
                <c:pt idx="733">
                  <c:v>4.7239199999999997</c:v>
                </c:pt>
                <c:pt idx="734">
                  <c:v>4.7239199999999997</c:v>
                </c:pt>
                <c:pt idx="735">
                  <c:v>4.7239199999999997</c:v>
                </c:pt>
                <c:pt idx="736">
                  <c:v>4.7239199999999997</c:v>
                </c:pt>
                <c:pt idx="737">
                  <c:v>0</c:v>
                </c:pt>
                <c:pt idx="738">
                  <c:v>4.7239199999999997</c:v>
                </c:pt>
                <c:pt idx="739">
                  <c:v>4.7239199999999997</c:v>
                </c:pt>
                <c:pt idx="740">
                  <c:v>4.7239199999999997</c:v>
                </c:pt>
                <c:pt idx="741">
                  <c:v>4.7239199999999997</c:v>
                </c:pt>
                <c:pt idx="742">
                  <c:v>4.7239199999999997</c:v>
                </c:pt>
                <c:pt idx="743">
                  <c:v>4.7239199999999997</c:v>
                </c:pt>
                <c:pt idx="744">
                  <c:v>4.7239199999999997</c:v>
                </c:pt>
                <c:pt idx="745">
                  <c:v>0</c:v>
                </c:pt>
                <c:pt idx="746">
                  <c:v>2.6943839999999999</c:v>
                </c:pt>
                <c:pt idx="747">
                  <c:v>2.6943839999999999</c:v>
                </c:pt>
                <c:pt idx="748">
                  <c:v>2.6943839999999999</c:v>
                </c:pt>
                <c:pt idx="749">
                  <c:v>2.6943839999999999</c:v>
                </c:pt>
                <c:pt idx="750">
                  <c:v>2.6943839999999999</c:v>
                </c:pt>
                <c:pt idx="751">
                  <c:v>2.6943839999999999</c:v>
                </c:pt>
                <c:pt idx="752">
                  <c:v>2.6943839999999999</c:v>
                </c:pt>
                <c:pt idx="753">
                  <c:v>0</c:v>
                </c:pt>
                <c:pt idx="754">
                  <c:v>2.6943839999999999</c:v>
                </c:pt>
                <c:pt idx="755">
                  <c:v>2.6943839999999999</c:v>
                </c:pt>
                <c:pt idx="756">
                  <c:v>2.6943839999999999</c:v>
                </c:pt>
                <c:pt idx="757">
                  <c:v>2.6943839999999999</c:v>
                </c:pt>
                <c:pt idx="758">
                  <c:v>2.6943839999999999</c:v>
                </c:pt>
                <c:pt idx="759">
                  <c:v>2.6943839999999999</c:v>
                </c:pt>
                <c:pt idx="760">
                  <c:v>2.6943839999999999</c:v>
                </c:pt>
                <c:pt idx="761">
                  <c:v>0</c:v>
                </c:pt>
                <c:pt idx="762">
                  <c:v>2.6943839999999999</c:v>
                </c:pt>
                <c:pt idx="763">
                  <c:v>2.6943839999999999</c:v>
                </c:pt>
                <c:pt idx="764">
                  <c:v>2.6943839999999999</c:v>
                </c:pt>
                <c:pt idx="765">
                  <c:v>2.6943839999999999</c:v>
                </c:pt>
                <c:pt idx="766">
                  <c:v>2.6943839999999999</c:v>
                </c:pt>
                <c:pt idx="767">
                  <c:v>2.6943839999999999</c:v>
                </c:pt>
                <c:pt idx="768">
                  <c:v>2.6943839999999999</c:v>
                </c:pt>
                <c:pt idx="769">
                  <c:v>0</c:v>
                </c:pt>
                <c:pt idx="770">
                  <c:v>0</c:v>
                </c:pt>
                <c:pt idx="771">
                  <c:v>0</c:v>
                </c:pt>
                <c:pt idx="772">
                  <c:v>0</c:v>
                </c:pt>
                <c:pt idx="773">
                  <c:v>0</c:v>
                </c:pt>
                <c:pt idx="774">
                  <c:v>0</c:v>
                </c:pt>
                <c:pt idx="775">
                  <c:v>0</c:v>
                </c:pt>
                <c:pt idx="776">
                  <c:v>2.0555919999999999</c:v>
                </c:pt>
                <c:pt idx="777">
                  <c:v>2.0555919999999999</c:v>
                </c:pt>
                <c:pt idx="778">
                  <c:v>2.0555919999999999</c:v>
                </c:pt>
                <c:pt idx="779">
                  <c:v>2.0555919999999999</c:v>
                </c:pt>
                <c:pt idx="780">
                  <c:v>2.0555919999999999</c:v>
                </c:pt>
                <c:pt idx="781">
                  <c:v>2.0555919999999999</c:v>
                </c:pt>
                <c:pt idx="782">
                  <c:v>2.0555919999999999</c:v>
                </c:pt>
                <c:pt idx="783">
                  <c:v>0</c:v>
                </c:pt>
                <c:pt idx="784">
                  <c:v>2.0555919999999999</c:v>
                </c:pt>
                <c:pt idx="785">
                  <c:v>2.0555919999999999</c:v>
                </c:pt>
                <c:pt idx="786">
                  <c:v>2.0555919999999999</c:v>
                </c:pt>
                <c:pt idx="787">
                  <c:v>2.0555919999999999</c:v>
                </c:pt>
                <c:pt idx="788">
                  <c:v>2.0555919999999999</c:v>
                </c:pt>
                <c:pt idx="789">
                  <c:v>2.0555919999999999</c:v>
                </c:pt>
                <c:pt idx="790">
                  <c:v>2.0555919999999999</c:v>
                </c:pt>
                <c:pt idx="791">
                  <c:v>0</c:v>
                </c:pt>
                <c:pt idx="792">
                  <c:v>2.0555919999999999</c:v>
                </c:pt>
                <c:pt idx="793">
                  <c:v>2.0555919999999999</c:v>
                </c:pt>
                <c:pt idx="794">
                  <c:v>2.0555919999999999</c:v>
                </c:pt>
                <c:pt idx="795">
                  <c:v>2.0555919999999999</c:v>
                </c:pt>
                <c:pt idx="796">
                  <c:v>2.0555919999999999</c:v>
                </c:pt>
                <c:pt idx="797">
                  <c:v>2.0555919999999999</c:v>
                </c:pt>
                <c:pt idx="798">
                  <c:v>2.0555919999999999</c:v>
                </c:pt>
                <c:pt idx="799">
                  <c:v>0</c:v>
                </c:pt>
                <c:pt idx="800">
                  <c:v>3.6039599999999998</c:v>
                </c:pt>
                <c:pt idx="801">
                  <c:v>3.6039599999999998</c:v>
                </c:pt>
                <c:pt idx="802">
                  <c:v>3.6039599999999998</c:v>
                </c:pt>
                <c:pt idx="803">
                  <c:v>3.6039599999999998</c:v>
                </c:pt>
                <c:pt idx="804">
                  <c:v>3.6039599999999998</c:v>
                </c:pt>
                <c:pt idx="805">
                  <c:v>3.6039599999999998</c:v>
                </c:pt>
                <c:pt idx="806">
                  <c:v>3.6039599999999998</c:v>
                </c:pt>
                <c:pt idx="807">
                  <c:v>0</c:v>
                </c:pt>
                <c:pt idx="808">
                  <c:v>3.6039599999999998</c:v>
                </c:pt>
                <c:pt idx="809">
                  <c:v>3.6039599999999998</c:v>
                </c:pt>
                <c:pt idx="810">
                  <c:v>3.6039599999999998</c:v>
                </c:pt>
                <c:pt idx="811">
                  <c:v>3.6039599999999998</c:v>
                </c:pt>
                <c:pt idx="812">
                  <c:v>3.6039599999999998</c:v>
                </c:pt>
                <c:pt idx="813">
                  <c:v>3.6039599999999998</c:v>
                </c:pt>
                <c:pt idx="814">
                  <c:v>3.6039599999999998</c:v>
                </c:pt>
                <c:pt idx="815">
                  <c:v>0</c:v>
                </c:pt>
                <c:pt idx="816">
                  <c:v>3.6039599999999998</c:v>
                </c:pt>
                <c:pt idx="817">
                  <c:v>3.6039599999999998</c:v>
                </c:pt>
                <c:pt idx="818">
                  <c:v>3.6039599999999998</c:v>
                </c:pt>
                <c:pt idx="819">
                  <c:v>3.6039599999999998</c:v>
                </c:pt>
                <c:pt idx="820">
                  <c:v>3.6039599999999998</c:v>
                </c:pt>
                <c:pt idx="821">
                  <c:v>3.6039599999999998</c:v>
                </c:pt>
                <c:pt idx="822">
                  <c:v>3.6039599999999998</c:v>
                </c:pt>
                <c:pt idx="823">
                  <c:v>0</c:v>
                </c:pt>
                <c:pt idx="824">
                  <c:v>3.6039599999999998</c:v>
                </c:pt>
                <c:pt idx="825">
                  <c:v>3.6039599999999998</c:v>
                </c:pt>
                <c:pt idx="826">
                  <c:v>3.6039599999999998</c:v>
                </c:pt>
                <c:pt idx="827">
                  <c:v>3.6039599999999998</c:v>
                </c:pt>
                <c:pt idx="828">
                  <c:v>3.6039599999999998</c:v>
                </c:pt>
                <c:pt idx="829">
                  <c:v>3.6039599999999998</c:v>
                </c:pt>
                <c:pt idx="830">
                  <c:v>3.6039599999999998</c:v>
                </c:pt>
                <c:pt idx="831">
                  <c:v>0</c:v>
                </c:pt>
                <c:pt idx="832">
                  <c:v>3.6039599999999998</c:v>
                </c:pt>
                <c:pt idx="833">
                  <c:v>3.6039599999999998</c:v>
                </c:pt>
                <c:pt idx="834">
                  <c:v>3.6039599999999998</c:v>
                </c:pt>
                <c:pt idx="835">
                  <c:v>3.6039599999999998</c:v>
                </c:pt>
                <c:pt idx="836">
                  <c:v>3.6039599999999998</c:v>
                </c:pt>
                <c:pt idx="837">
                  <c:v>3.6039599999999998</c:v>
                </c:pt>
                <c:pt idx="838">
                  <c:v>3.6039599999999998</c:v>
                </c:pt>
                <c:pt idx="839">
                  <c:v>0</c:v>
                </c:pt>
                <c:pt idx="840">
                  <c:v>3.6039599999999998</c:v>
                </c:pt>
                <c:pt idx="841">
                  <c:v>3.6039599999999998</c:v>
                </c:pt>
                <c:pt idx="842">
                  <c:v>3.6039599999999998</c:v>
                </c:pt>
                <c:pt idx="843">
                  <c:v>3.6039599999999998</c:v>
                </c:pt>
                <c:pt idx="844">
                  <c:v>3.6039599999999998</c:v>
                </c:pt>
                <c:pt idx="845">
                  <c:v>3.6039599999999998</c:v>
                </c:pt>
                <c:pt idx="846">
                  <c:v>3.6039599999999998</c:v>
                </c:pt>
                <c:pt idx="847">
                  <c:v>0</c:v>
                </c:pt>
                <c:pt idx="848">
                  <c:v>3.6039599999999998</c:v>
                </c:pt>
                <c:pt idx="849">
                  <c:v>3.6039599999999998</c:v>
                </c:pt>
                <c:pt idx="850">
                  <c:v>3.6039599999999998</c:v>
                </c:pt>
                <c:pt idx="851">
                  <c:v>3.6039599999999998</c:v>
                </c:pt>
                <c:pt idx="852">
                  <c:v>3.6039599999999998</c:v>
                </c:pt>
                <c:pt idx="853">
                  <c:v>3.6039599999999998</c:v>
                </c:pt>
                <c:pt idx="854">
                  <c:v>3.6039599999999998</c:v>
                </c:pt>
                <c:pt idx="855">
                  <c:v>0</c:v>
                </c:pt>
                <c:pt idx="856">
                  <c:v>2.0555919999999999</c:v>
                </c:pt>
                <c:pt idx="857">
                  <c:v>2.0555919999999999</c:v>
                </c:pt>
                <c:pt idx="858">
                  <c:v>2.0555919999999999</c:v>
                </c:pt>
                <c:pt idx="859">
                  <c:v>2.0555919999999999</c:v>
                </c:pt>
                <c:pt idx="860">
                  <c:v>2.0555919999999999</c:v>
                </c:pt>
                <c:pt idx="861">
                  <c:v>2.0555919999999999</c:v>
                </c:pt>
                <c:pt idx="862">
                  <c:v>2.0555919999999999</c:v>
                </c:pt>
                <c:pt idx="863">
                  <c:v>0</c:v>
                </c:pt>
                <c:pt idx="864">
                  <c:v>2.0555919999999999</c:v>
                </c:pt>
                <c:pt idx="865">
                  <c:v>2.0555919999999999</c:v>
                </c:pt>
                <c:pt idx="866">
                  <c:v>2.0555919999999999</c:v>
                </c:pt>
                <c:pt idx="867">
                  <c:v>2.0555919999999999</c:v>
                </c:pt>
                <c:pt idx="868">
                  <c:v>2.0555919999999999</c:v>
                </c:pt>
                <c:pt idx="869">
                  <c:v>2.0555919999999999</c:v>
                </c:pt>
                <c:pt idx="870">
                  <c:v>2.0555919999999999</c:v>
                </c:pt>
                <c:pt idx="871">
                  <c:v>0</c:v>
                </c:pt>
                <c:pt idx="872">
                  <c:v>2.0555919999999999</c:v>
                </c:pt>
                <c:pt idx="873">
                  <c:v>2.0555919999999999</c:v>
                </c:pt>
                <c:pt idx="874">
                  <c:v>2.0555919999999999</c:v>
                </c:pt>
                <c:pt idx="875">
                  <c:v>2.0555919999999999</c:v>
                </c:pt>
                <c:pt idx="876">
                  <c:v>2.0555919999999999</c:v>
                </c:pt>
                <c:pt idx="877">
                  <c:v>2.0555919999999999</c:v>
                </c:pt>
                <c:pt idx="878">
                  <c:v>2.0555919999999999</c:v>
                </c:pt>
                <c:pt idx="879">
                  <c:v>0</c:v>
                </c:pt>
                <c:pt idx="880">
                  <c:v>0</c:v>
                </c:pt>
                <c:pt idx="881">
                  <c:v>0</c:v>
                </c:pt>
                <c:pt idx="882">
                  <c:v>0</c:v>
                </c:pt>
                <c:pt idx="883">
                  <c:v>0</c:v>
                </c:pt>
                <c:pt idx="884">
                  <c:v>0</c:v>
                </c:pt>
                <c:pt idx="885">
                  <c:v>0</c:v>
                </c:pt>
                <c:pt idx="886">
                  <c:v>1.5658719999999999</c:v>
                </c:pt>
                <c:pt idx="887">
                  <c:v>1.5658719999999999</c:v>
                </c:pt>
                <c:pt idx="888">
                  <c:v>1.5658719999999999</c:v>
                </c:pt>
                <c:pt idx="889">
                  <c:v>1.5658719999999999</c:v>
                </c:pt>
                <c:pt idx="890">
                  <c:v>1.5658719999999999</c:v>
                </c:pt>
                <c:pt idx="891">
                  <c:v>1.5658719999999999</c:v>
                </c:pt>
                <c:pt idx="892">
                  <c:v>1.5658719999999999</c:v>
                </c:pt>
                <c:pt idx="893">
                  <c:v>0</c:v>
                </c:pt>
                <c:pt idx="894">
                  <c:v>1.5658719999999999</c:v>
                </c:pt>
                <c:pt idx="895">
                  <c:v>1.5658719999999999</c:v>
                </c:pt>
                <c:pt idx="896">
                  <c:v>1.5658719999999999</c:v>
                </c:pt>
                <c:pt idx="897">
                  <c:v>1.5658719999999999</c:v>
                </c:pt>
                <c:pt idx="898">
                  <c:v>1.5658719999999999</c:v>
                </c:pt>
                <c:pt idx="899">
                  <c:v>1.5658719999999999</c:v>
                </c:pt>
                <c:pt idx="900">
                  <c:v>1.5658719999999999</c:v>
                </c:pt>
                <c:pt idx="901">
                  <c:v>0</c:v>
                </c:pt>
                <c:pt idx="902">
                  <c:v>1.5658719999999999</c:v>
                </c:pt>
                <c:pt idx="903">
                  <c:v>1.5658719999999999</c:v>
                </c:pt>
                <c:pt idx="904">
                  <c:v>1.5658719999999999</c:v>
                </c:pt>
                <c:pt idx="905">
                  <c:v>1.5658719999999999</c:v>
                </c:pt>
                <c:pt idx="906">
                  <c:v>1.5658719999999999</c:v>
                </c:pt>
                <c:pt idx="907">
                  <c:v>1.5658719999999999</c:v>
                </c:pt>
                <c:pt idx="908">
                  <c:v>1.5658719999999999</c:v>
                </c:pt>
                <c:pt idx="909">
                  <c:v>0</c:v>
                </c:pt>
                <c:pt idx="910">
                  <c:v>2.7453599999999998</c:v>
                </c:pt>
                <c:pt idx="911">
                  <c:v>2.7453599999999998</c:v>
                </c:pt>
                <c:pt idx="912">
                  <c:v>2.7453599999999998</c:v>
                </c:pt>
                <c:pt idx="913">
                  <c:v>2.7453599999999998</c:v>
                </c:pt>
                <c:pt idx="914">
                  <c:v>2.7453599999999998</c:v>
                </c:pt>
                <c:pt idx="915">
                  <c:v>2.7453599999999998</c:v>
                </c:pt>
                <c:pt idx="916">
                  <c:v>2.7453599999999998</c:v>
                </c:pt>
                <c:pt idx="917">
                  <c:v>0</c:v>
                </c:pt>
                <c:pt idx="918">
                  <c:v>2.7453599999999998</c:v>
                </c:pt>
                <c:pt idx="919">
                  <c:v>2.7453599999999998</c:v>
                </c:pt>
                <c:pt idx="920">
                  <c:v>2.7453599999999998</c:v>
                </c:pt>
                <c:pt idx="921">
                  <c:v>2.7453599999999998</c:v>
                </c:pt>
                <c:pt idx="922">
                  <c:v>2.7453599999999998</c:v>
                </c:pt>
                <c:pt idx="923">
                  <c:v>2.7453599999999998</c:v>
                </c:pt>
                <c:pt idx="924">
                  <c:v>2.7453599999999998</c:v>
                </c:pt>
                <c:pt idx="925">
                  <c:v>0</c:v>
                </c:pt>
                <c:pt idx="926">
                  <c:v>2.7453599999999998</c:v>
                </c:pt>
                <c:pt idx="927">
                  <c:v>2.7453599999999998</c:v>
                </c:pt>
                <c:pt idx="928">
                  <c:v>2.7453599999999998</c:v>
                </c:pt>
                <c:pt idx="929">
                  <c:v>2.7453599999999998</c:v>
                </c:pt>
                <c:pt idx="930">
                  <c:v>2.7453599999999998</c:v>
                </c:pt>
                <c:pt idx="931">
                  <c:v>2.7453599999999998</c:v>
                </c:pt>
                <c:pt idx="932">
                  <c:v>2.7453599999999998</c:v>
                </c:pt>
                <c:pt idx="933">
                  <c:v>0</c:v>
                </c:pt>
                <c:pt idx="934">
                  <c:v>2.7453599999999998</c:v>
                </c:pt>
                <c:pt idx="935">
                  <c:v>2.7453599999999998</c:v>
                </c:pt>
                <c:pt idx="936">
                  <c:v>2.7453599999999998</c:v>
                </c:pt>
                <c:pt idx="937">
                  <c:v>2.7453599999999998</c:v>
                </c:pt>
                <c:pt idx="938">
                  <c:v>2.7453599999999998</c:v>
                </c:pt>
                <c:pt idx="939">
                  <c:v>2.7453599999999998</c:v>
                </c:pt>
                <c:pt idx="940">
                  <c:v>2.7453599999999998</c:v>
                </c:pt>
                <c:pt idx="941">
                  <c:v>0</c:v>
                </c:pt>
                <c:pt idx="942">
                  <c:v>2.7453599999999998</c:v>
                </c:pt>
                <c:pt idx="943">
                  <c:v>2.7453599999999998</c:v>
                </c:pt>
                <c:pt idx="944">
                  <c:v>2.7453599999999998</c:v>
                </c:pt>
                <c:pt idx="945">
                  <c:v>2.7453599999999998</c:v>
                </c:pt>
                <c:pt idx="946">
                  <c:v>2.7453599999999998</c:v>
                </c:pt>
                <c:pt idx="947">
                  <c:v>2.7453599999999998</c:v>
                </c:pt>
                <c:pt idx="948">
                  <c:v>2.7453599999999998</c:v>
                </c:pt>
                <c:pt idx="949">
                  <c:v>0</c:v>
                </c:pt>
                <c:pt idx="950">
                  <c:v>2.7453599999999998</c:v>
                </c:pt>
                <c:pt idx="951">
                  <c:v>2.7453599999999998</c:v>
                </c:pt>
                <c:pt idx="952">
                  <c:v>2.7453599999999998</c:v>
                </c:pt>
                <c:pt idx="953">
                  <c:v>2.7453599999999998</c:v>
                </c:pt>
                <c:pt idx="954">
                  <c:v>2.7453599999999998</c:v>
                </c:pt>
                <c:pt idx="955">
                  <c:v>2.7453599999999998</c:v>
                </c:pt>
                <c:pt idx="956">
                  <c:v>2.7453599999999998</c:v>
                </c:pt>
                <c:pt idx="957">
                  <c:v>0</c:v>
                </c:pt>
                <c:pt idx="958">
                  <c:v>2.7453599999999998</c:v>
                </c:pt>
                <c:pt idx="959">
                  <c:v>2.7453599999999998</c:v>
                </c:pt>
                <c:pt idx="960">
                  <c:v>2.7453599999999998</c:v>
                </c:pt>
                <c:pt idx="961">
                  <c:v>2.7453599999999998</c:v>
                </c:pt>
                <c:pt idx="962">
                  <c:v>2.7453599999999998</c:v>
                </c:pt>
                <c:pt idx="963">
                  <c:v>2.7453599999999998</c:v>
                </c:pt>
                <c:pt idx="964">
                  <c:v>2.7453599999999998</c:v>
                </c:pt>
                <c:pt idx="965">
                  <c:v>0</c:v>
                </c:pt>
                <c:pt idx="966">
                  <c:v>1.5658719999999999</c:v>
                </c:pt>
                <c:pt idx="967">
                  <c:v>1.5658719999999999</c:v>
                </c:pt>
                <c:pt idx="968">
                  <c:v>1.5658719999999999</c:v>
                </c:pt>
                <c:pt idx="969">
                  <c:v>1.5658719999999999</c:v>
                </c:pt>
                <c:pt idx="970">
                  <c:v>1.5658719999999999</c:v>
                </c:pt>
                <c:pt idx="971">
                  <c:v>1.5658719999999999</c:v>
                </c:pt>
                <c:pt idx="972">
                  <c:v>1.5658719999999999</c:v>
                </c:pt>
                <c:pt idx="973">
                  <c:v>0</c:v>
                </c:pt>
                <c:pt idx="974">
                  <c:v>1.5658719999999999</c:v>
                </c:pt>
                <c:pt idx="975">
                  <c:v>1.5658719999999999</c:v>
                </c:pt>
                <c:pt idx="976">
                  <c:v>1.5658719999999999</c:v>
                </c:pt>
                <c:pt idx="977">
                  <c:v>1.5658719999999999</c:v>
                </c:pt>
                <c:pt idx="978">
                  <c:v>1.5658719999999999</c:v>
                </c:pt>
                <c:pt idx="979">
                  <c:v>1.5658719999999999</c:v>
                </c:pt>
                <c:pt idx="980">
                  <c:v>1.5658719999999999</c:v>
                </c:pt>
                <c:pt idx="981">
                  <c:v>0</c:v>
                </c:pt>
                <c:pt idx="982">
                  <c:v>1.5658719999999999</c:v>
                </c:pt>
                <c:pt idx="983">
                  <c:v>1.5658719999999999</c:v>
                </c:pt>
                <c:pt idx="984">
                  <c:v>1.5658719999999999</c:v>
                </c:pt>
                <c:pt idx="985">
                  <c:v>1.5658719999999999</c:v>
                </c:pt>
                <c:pt idx="986">
                  <c:v>1.5658719999999999</c:v>
                </c:pt>
                <c:pt idx="987">
                  <c:v>1.5658719999999999</c:v>
                </c:pt>
                <c:pt idx="988">
                  <c:v>1.5658719999999999</c:v>
                </c:pt>
                <c:pt idx="989">
                  <c:v>0</c:v>
                </c:pt>
                <c:pt idx="990">
                  <c:v>0</c:v>
                </c:pt>
                <c:pt idx="991">
                  <c:v>0</c:v>
                </c:pt>
                <c:pt idx="992">
                  <c:v>0</c:v>
                </c:pt>
                <c:pt idx="993">
                  <c:v>0</c:v>
                </c:pt>
                <c:pt idx="994">
                  <c:v>0</c:v>
                </c:pt>
                <c:pt idx="995">
                  <c:v>0</c:v>
                </c:pt>
                <c:pt idx="996">
                  <c:v>1.1975039999999999</c:v>
                </c:pt>
                <c:pt idx="997">
                  <c:v>1.1975039999999999</c:v>
                </c:pt>
                <c:pt idx="998">
                  <c:v>1.1975039999999999</c:v>
                </c:pt>
                <c:pt idx="999">
                  <c:v>1.1975039999999999</c:v>
                </c:pt>
                <c:pt idx="1000">
                  <c:v>1.1975039999999999</c:v>
                </c:pt>
                <c:pt idx="1001">
                  <c:v>1.1975039999999999</c:v>
                </c:pt>
                <c:pt idx="1002">
                  <c:v>1.1975039999999999</c:v>
                </c:pt>
                <c:pt idx="1003">
                  <c:v>0</c:v>
                </c:pt>
                <c:pt idx="1004">
                  <c:v>1.1975039999999999</c:v>
                </c:pt>
                <c:pt idx="1005">
                  <c:v>1.1975039999999999</c:v>
                </c:pt>
                <c:pt idx="1006">
                  <c:v>1.1975039999999999</c:v>
                </c:pt>
                <c:pt idx="1007">
                  <c:v>1.1975039999999999</c:v>
                </c:pt>
                <c:pt idx="1008">
                  <c:v>1.1975039999999999</c:v>
                </c:pt>
                <c:pt idx="1009">
                  <c:v>1.1975039999999999</c:v>
                </c:pt>
                <c:pt idx="1010">
                  <c:v>1.1975039999999999</c:v>
                </c:pt>
                <c:pt idx="1011">
                  <c:v>0</c:v>
                </c:pt>
                <c:pt idx="1012">
                  <c:v>1.1975039999999999</c:v>
                </c:pt>
                <c:pt idx="1013">
                  <c:v>1.1975039999999999</c:v>
                </c:pt>
                <c:pt idx="1014">
                  <c:v>1.1975039999999999</c:v>
                </c:pt>
                <c:pt idx="1015">
                  <c:v>1.1975039999999999</c:v>
                </c:pt>
                <c:pt idx="1016">
                  <c:v>1.1975039999999999</c:v>
                </c:pt>
                <c:pt idx="1017">
                  <c:v>1.1975039999999999</c:v>
                </c:pt>
                <c:pt idx="1018">
                  <c:v>1.1975039999999999</c:v>
                </c:pt>
                <c:pt idx="1019">
                  <c:v>0</c:v>
                </c:pt>
                <c:pt idx="1020">
                  <c:v>2.0995200000000001</c:v>
                </c:pt>
                <c:pt idx="1021">
                  <c:v>2.0995200000000001</c:v>
                </c:pt>
                <c:pt idx="1022">
                  <c:v>2.0995200000000001</c:v>
                </c:pt>
                <c:pt idx="1023">
                  <c:v>2.0995200000000001</c:v>
                </c:pt>
                <c:pt idx="1024">
                  <c:v>2.0995200000000001</c:v>
                </c:pt>
                <c:pt idx="1025">
                  <c:v>2.0995200000000001</c:v>
                </c:pt>
                <c:pt idx="1026">
                  <c:v>2.0995200000000001</c:v>
                </c:pt>
                <c:pt idx="1027">
                  <c:v>0</c:v>
                </c:pt>
                <c:pt idx="1028">
                  <c:v>2.0995200000000001</c:v>
                </c:pt>
                <c:pt idx="1029">
                  <c:v>2.0995200000000001</c:v>
                </c:pt>
                <c:pt idx="1030">
                  <c:v>2.0995200000000001</c:v>
                </c:pt>
                <c:pt idx="1031">
                  <c:v>2.0995200000000001</c:v>
                </c:pt>
                <c:pt idx="1032">
                  <c:v>2.0995200000000001</c:v>
                </c:pt>
                <c:pt idx="1033">
                  <c:v>2.0995200000000001</c:v>
                </c:pt>
                <c:pt idx="1034">
                  <c:v>2.0995200000000001</c:v>
                </c:pt>
                <c:pt idx="1035">
                  <c:v>0</c:v>
                </c:pt>
                <c:pt idx="1036">
                  <c:v>2.0995200000000001</c:v>
                </c:pt>
                <c:pt idx="1037">
                  <c:v>2.0995200000000001</c:v>
                </c:pt>
                <c:pt idx="1038">
                  <c:v>2.0995200000000001</c:v>
                </c:pt>
                <c:pt idx="1039">
                  <c:v>2.0995200000000001</c:v>
                </c:pt>
                <c:pt idx="1040">
                  <c:v>2.0995200000000001</c:v>
                </c:pt>
                <c:pt idx="1041">
                  <c:v>2.0995200000000001</c:v>
                </c:pt>
                <c:pt idx="1042">
                  <c:v>2.0995200000000001</c:v>
                </c:pt>
                <c:pt idx="1043">
                  <c:v>0</c:v>
                </c:pt>
                <c:pt idx="1044">
                  <c:v>2.0995200000000001</c:v>
                </c:pt>
                <c:pt idx="1045">
                  <c:v>2.0995200000000001</c:v>
                </c:pt>
                <c:pt idx="1046">
                  <c:v>2.0995200000000001</c:v>
                </c:pt>
                <c:pt idx="1047">
                  <c:v>2.0995200000000001</c:v>
                </c:pt>
                <c:pt idx="1048">
                  <c:v>2.0995200000000001</c:v>
                </c:pt>
                <c:pt idx="1049">
                  <c:v>2.0995200000000001</c:v>
                </c:pt>
                <c:pt idx="1050">
                  <c:v>2.0995200000000001</c:v>
                </c:pt>
                <c:pt idx="1051">
                  <c:v>0</c:v>
                </c:pt>
                <c:pt idx="1052">
                  <c:v>2.0995200000000001</c:v>
                </c:pt>
                <c:pt idx="1053">
                  <c:v>2.0995200000000001</c:v>
                </c:pt>
                <c:pt idx="1054">
                  <c:v>2.0995200000000001</c:v>
                </c:pt>
                <c:pt idx="1055">
                  <c:v>2.0995200000000001</c:v>
                </c:pt>
                <c:pt idx="1056">
                  <c:v>2.0995200000000001</c:v>
                </c:pt>
                <c:pt idx="1057">
                  <c:v>2.0995200000000001</c:v>
                </c:pt>
                <c:pt idx="1058">
                  <c:v>2.0995200000000001</c:v>
                </c:pt>
                <c:pt idx="1059">
                  <c:v>0</c:v>
                </c:pt>
                <c:pt idx="1060">
                  <c:v>2.0995200000000001</c:v>
                </c:pt>
                <c:pt idx="1061">
                  <c:v>2.0995200000000001</c:v>
                </c:pt>
                <c:pt idx="1062">
                  <c:v>2.0995200000000001</c:v>
                </c:pt>
                <c:pt idx="1063">
                  <c:v>2.0995200000000001</c:v>
                </c:pt>
                <c:pt idx="1064">
                  <c:v>2.0995200000000001</c:v>
                </c:pt>
                <c:pt idx="1065">
                  <c:v>2.0995200000000001</c:v>
                </c:pt>
                <c:pt idx="1066">
                  <c:v>2.0995200000000001</c:v>
                </c:pt>
                <c:pt idx="1067">
                  <c:v>0</c:v>
                </c:pt>
                <c:pt idx="1068">
                  <c:v>2.0995200000000001</c:v>
                </c:pt>
                <c:pt idx="1069">
                  <c:v>2.0995200000000001</c:v>
                </c:pt>
                <c:pt idx="1070">
                  <c:v>2.0995200000000001</c:v>
                </c:pt>
                <c:pt idx="1071">
                  <c:v>2.0995200000000001</c:v>
                </c:pt>
                <c:pt idx="1072">
                  <c:v>2.0995200000000001</c:v>
                </c:pt>
                <c:pt idx="1073">
                  <c:v>2.0995200000000001</c:v>
                </c:pt>
                <c:pt idx="1074">
                  <c:v>2.0995200000000001</c:v>
                </c:pt>
                <c:pt idx="1075">
                  <c:v>0</c:v>
                </c:pt>
                <c:pt idx="1076">
                  <c:v>1.1975039999999999</c:v>
                </c:pt>
                <c:pt idx="1077">
                  <c:v>1.1975039999999999</c:v>
                </c:pt>
                <c:pt idx="1078">
                  <c:v>1.1975039999999999</c:v>
                </c:pt>
                <c:pt idx="1079">
                  <c:v>1.1975039999999999</c:v>
                </c:pt>
                <c:pt idx="1080">
                  <c:v>1.1975039999999999</c:v>
                </c:pt>
                <c:pt idx="1081">
                  <c:v>1.1975039999999999</c:v>
                </c:pt>
                <c:pt idx="1082">
                  <c:v>1.1975039999999999</c:v>
                </c:pt>
                <c:pt idx="1083">
                  <c:v>0</c:v>
                </c:pt>
                <c:pt idx="1084">
                  <c:v>1.1975039999999999</c:v>
                </c:pt>
                <c:pt idx="1085">
                  <c:v>1.1975039999999999</c:v>
                </c:pt>
                <c:pt idx="1086">
                  <c:v>1.1975039999999999</c:v>
                </c:pt>
                <c:pt idx="1087">
                  <c:v>1.1975039999999999</c:v>
                </c:pt>
                <c:pt idx="1088">
                  <c:v>1.1975039999999999</c:v>
                </c:pt>
                <c:pt idx="1089">
                  <c:v>1.1975039999999999</c:v>
                </c:pt>
                <c:pt idx="1090">
                  <c:v>1.1975039999999999</c:v>
                </c:pt>
                <c:pt idx="1091">
                  <c:v>0</c:v>
                </c:pt>
                <c:pt idx="1092">
                  <c:v>1.1975039999999999</c:v>
                </c:pt>
                <c:pt idx="1093">
                  <c:v>1.1975039999999999</c:v>
                </c:pt>
                <c:pt idx="1094">
                  <c:v>1.1975039999999999</c:v>
                </c:pt>
                <c:pt idx="1095">
                  <c:v>1.1975039999999999</c:v>
                </c:pt>
                <c:pt idx="1096">
                  <c:v>1.1975039999999999</c:v>
                </c:pt>
                <c:pt idx="1097">
                  <c:v>1.1975039999999999</c:v>
                </c:pt>
                <c:pt idx="1098">
                  <c:v>1.1975039999999999</c:v>
                </c:pt>
                <c:pt idx="1099">
                  <c:v>0</c:v>
                </c:pt>
                <c:pt idx="1100">
                  <c:v>0</c:v>
                </c:pt>
                <c:pt idx="1101">
                  <c:v>0</c:v>
                </c:pt>
                <c:pt idx="1102">
                  <c:v>0</c:v>
                </c:pt>
                <c:pt idx="1103">
                  <c:v>0</c:v>
                </c:pt>
                <c:pt idx="1104">
                  <c:v>0</c:v>
                </c:pt>
                <c:pt idx="1105">
                  <c:v>0</c:v>
                </c:pt>
                <c:pt idx="1106">
                  <c:v>0.931392</c:v>
                </c:pt>
                <c:pt idx="1107">
                  <c:v>0.931392</c:v>
                </c:pt>
                <c:pt idx="1108">
                  <c:v>0.931392</c:v>
                </c:pt>
                <c:pt idx="1109">
                  <c:v>0.931392</c:v>
                </c:pt>
                <c:pt idx="1110">
                  <c:v>0.931392</c:v>
                </c:pt>
                <c:pt idx="1111">
                  <c:v>0.931392</c:v>
                </c:pt>
                <c:pt idx="1112">
                  <c:v>0.931392</c:v>
                </c:pt>
                <c:pt idx="1113">
                  <c:v>0</c:v>
                </c:pt>
                <c:pt idx="1114">
                  <c:v>0.931392</c:v>
                </c:pt>
                <c:pt idx="1115">
                  <c:v>0.931392</c:v>
                </c:pt>
                <c:pt idx="1116">
                  <c:v>0.931392</c:v>
                </c:pt>
                <c:pt idx="1117">
                  <c:v>0.931392</c:v>
                </c:pt>
                <c:pt idx="1118">
                  <c:v>0.931392</c:v>
                </c:pt>
                <c:pt idx="1119">
                  <c:v>0.931392</c:v>
                </c:pt>
                <c:pt idx="1120">
                  <c:v>0.931392</c:v>
                </c:pt>
                <c:pt idx="1121">
                  <c:v>0</c:v>
                </c:pt>
                <c:pt idx="1122">
                  <c:v>0.931392</c:v>
                </c:pt>
                <c:pt idx="1123">
                  <c:v>0.931392</c:v>
                </c:pt>
                <c:pt idx="1124">
                  <c:v>0.931392</c:v>
                </c:pt>
                <c:pt idx="1125">
                  <c:v>0.931392</c:v>
                </c:pt>
                <c:pt idx="1126">
                  <c:v>0.931392</c:v>
                </c:pt>
                <c:pt idx="1127">
                  <c:v>0.931392</c:v>
                </c:pt>
                <c:pt idx="1128">
                  <c:v>0.931392</c:v>
                </c:pt>
                <c:pt idx="1129">
                  <c:v>0</c:v>
                </c:pt>
                <c:pt idx="1130">
                  <c:v>1.63296</c:v>
                </c:pt>
                <c:pt idx="1131">
                  <c:v>1.63296</c:v>
                </c:pt>
                <c:pt idx="1132">
                  <c:v>1.63296</c:v>
                </c:pt>
                <c:pt idx="1133">
                  <c:v>1.63296</c:v>
                </c:pt>
                <c:pt idx="1134">
                  <c:v>1.63296</c:v>
                </c:pt>
                <c:pt idx="1135">
                  <c:v>1.63296</c:v>
                </c:pt>
                <c:pt idx="1136">
                  <c:v>1.63296</c:v>
                </c:pt>
                <c:pt idx="1137">
                  <c:v>0</c:v>
                </c:pt>
                <c:pt idx="1138">
                  <c:v>1.63296</c:v>
                </c:pt>
                <c:pt idx="1139">
                  <c:v>1.63296</c:v>
                </c:pt>
                <c:pt idx="1140">
                  <c:v>1.63296</c:v>
                </c:pt>
                <c:pt idx="1141">
                  <c:v>1.63296</c:v>
                </c:pt>
                <c:pt idx="1142">
                  <c:v>1.63296</c:v>
                </c:pt>
                <c:pt idx="1143">
                  <c:v>1.63296</c:v>
                </c:pt>
                <c:pt idx="1144">
                  <c:v>1.63296</c:v>
                </c:pt>
                <c:pt idx="1145">
                  <c:v>0</c:v>
                </c:pt>
                <c:pt idx="1146">
                  <c:v>1.63296</c:v>
                </c:pt>
                <c:pt idx="1147">
                  <c:v>1.63296</c:v>
                </c:pt>
                <c:pt idx="1148">
                  <c:v>1.63296</c:v>
                </c:pt>
                <c:pt idx="1149">
                  <c:v>1.63296</c:v>
                </c:pt>
                <c:pt idx="1150">
                  <c:v>1.63296</c:v>
                </c:pt>
                <c:pt idx="1151">
                  <c:v>1.63296</c:v>
                </c:pt>
                <c:pt idx="1152">
                  <c:v>1.63296</c:v>
                </c:pt>
                <c:pt idx="1153">
                  <c:v>0</c:v>
                </c:pt>
                <c:pt idx="1154">
                  <c:v>1.63296</c:v>
                </c:pt>
                <c:pt idx="1155">
                  <c:v>1.63296</c:v>
                </c:pt>
                <c:pt idx="1156">
                  <c:v>1.63296</c:v>
                </c:pt>
                <c:pt idx="1157">
                  <c:v>1.63296</c:v>
                </c:pt>
                <c:pt idx="1158">
                  <c:v>1.63296</c:v>
                </c:pt>
                <c:pt idx="1159">
                  <c:v>1.63296</c:v>
                </c:pt>
                <c:pt idx="1160">
                  <c:v>1.63296</c:v>
                </c:pt>
                <c:pt idx="1161">
                  <c:v>0</c:v>
                </c:pt>
                <c:pt idx="1162">
                  <c:v>1.63296</c:v>
                </c:pt>
                <c:pt idx="1163">
                  <c:v>1.63296</c:v>
                </c:pt>
                <c:pt idx="1164">
                  <c:v>1.63296</c:v>
                </c:pt>
                <c:pt idx="1165">
                  <c:v>1.63296</c:v>
                </c:pt>
                <c:pt idx="1166">
                  <c:v>1.63296</c:v>
                </c:pt>
                <c:pt idx="1167">
                  <c:v>1.63296</c:v>
                </c:pt>
                <c:pt idx="1168">
                  <c:v>1.63296</c:v>
                </c:pt>
                <c:pt idx="1169">
                  <c:v>0</c:v>
                </c:pt>
                <c:pt idx="1170">
                  <c:v>1.63296</c:v>
                </c:pt>
                <c:pt idx="1171">
                  <c:v>1.63296</c:v>
                </c:pt>
                <c:pt idx="1172">
                  <c:v>1.63296</c:v>
                </c:pt>
                <c:pt idx="1173">
                  <c:v>1.63296</c:v>
                </c:pt>
                <c:pt idx="1174">
                  <c:v>1.63296</c:v>
                </c:pt>
                <c:pt idx="1175">
                  <c:v>1.63296</c:v>
                </c:pt>
                <c:pt idx="1176">
                  <c:v>1.63296</c:v>
                </c:pt>
                <c:pt idx="1177">
                  <c:v>0</c:v>
                </c:pt>
                <c:pt idx="1178">
                  <c:v>1.63296</c:v>
                </c:pt>
                <c:pt idx="1179">
                  <c:v>1.63296</c:v>
                </c:pt>
                <c:pt idx="1180">
                  <c:v>1.63296</c:v>
                </c:pt>
                <c:pt idx="1181">
                  <c:v>1.63296</c:v>
                </c:pt>
                <c:pt idx="1182">
                  <c:v>1.63296</c:v>
                </c:pt>
                <c:pt idx="1183">
                  <c:v>1.63296</c:v>
                </c:pt>
                <c:pt idx="1184">
                  <c:v>1.63296</c:v>
                </c:pt>
                <c:pt idx="1185">
                  <c:v>0</c:v>
                </c:pt>
                <c:pt idx="1186">
                  <c:v>0.931392</c:v>
                </c:pt>
                <c:pt idx="1187">
                  <c:v>0.931392</c:v>
                </c:pt>
                <c:pt idx="1188">
                  <c:v>0.931392</c:v>
                </c:pt>
                <c:pt idx="1189">
                  <c:v>0.931392</c:v>
                </c:pt>
                <c:pt idx="1190">
                  <c:v>0.931392</c:v>
                </c:pt>
                <c:pt idx="1191">
                  <c:v>0.931392</c:v>
                </c:pt>
                <c:pt idx="1192">
                  <c:v>0.931392</c:v>
                </c:pt>
                <c:pt idx="1193">
                  <c:v>0</c:v>
                </c:pt>
                <c:pt idx="1194">
                  <c:v>0.931392</c:v>
                </c:pt>
                <c:pt idx="1195">
                  <c:v>0.931392</c:v>
                </c:pt>
                <c:pt idx="1196">
                  <c:v>0.931392</c:v>
                </c:pt>
                <c:pt idx="1197">
                  <c:v>0.931392</c:v>
                </c:pt>
                <c:pt idx="1198">
                  <c:v>0.931392</c:v>
                </c:pt>
                <c:pt idx="1199">
                  <c:v>0.931392</c:v>
                </c:pt>
                <c:pt idx="1200">
                  <c:v>0.931392</c:v>
                </c:pt>
                <c:pt idx="1201">
                  <c:v>0</c:v>
                </c:pt>
                <c:pt idx="1202">
                  <c:v>0.931392</c:v>
                </c:pt>
                <c:pt idx="1203">
                  <c:v>0.931392</c:v>
                </c:pt>
                <c:pt idx="1204">
                  <c:v>0.931392</c:v>
                </c:pt>
                <c:pt idx="1205">
                  <c:v>0.931392</c:v>
                </c:pt>
                <c:pt idx="1206">
                  <c:v>0.931392</c:v>
                </c:pt>
                <c:pt idx="1207">
                  <c:v>0.931392</c:v>
                </c:pt>
                <c:pt idx="1208">
                  <c:v>0.931392</c:v>
                </c:pt>
                <c:pt idx="1209">
                  <c:v>0</c:v>
                </c:pt>
                <c:pt idx="1210">
                  <c:v>0</c:v>
                </c:pt>
                <c:pt idx="1211">
                  <c:v>0</c:v>
                </c:pt>
                <c:pt idx="1212">
                  <c:v>0</c:v>
                </c:pt>
                <c:pt idx="1213">
                  <c:v>0</c:v>
                </c:pt>
                <c:pt idx="1214">
                  <c:v>0</c:v>
                </c:pt>
                <c:pt idx="1215">
                  <c:v>0</c:v>
                </c:pt>
                <c:pt idx="1216">
                  <c:v>0.71148</c:v>
                </c:pt>
                <c:pt idx="1217">
                  <c:v>0.71148</c:v>
                </c:pt>
                <c:pt idx="1218">
                  <c:v>0.71148</c:v>
                </c:pt>
                <c:pt idx="1219">
                  <c:v>0.71148</c:v>
                </c:pt>
                <c:pt idx="1220">
                  <c:v>0.71148</c:v>
                </c:pt>
                <c:pt idx="1221">
                  <c:v>0.71148</c:v>
                </c:pt>
                <c:pt idx="1222">
                  <c:v>0.71148</c:v>
                </c:pt>
                <c:pt idx="1223">
                  <c:v>0</c:v>
                </c:pt>
                <c:pt idx="1224">
                  <c:v>0.71148</c:v>
                </c:pt>
                <c:pt idx="1225">
                  <c:v>0.71148</c:v>
                </c:pt>
                <c:pt idx="1226">
                  <c:v>0.71148</c:v>
                </c:pt>
                <c:pt idx="1227">
                  <c:v>0.71148</c:v>
                </c:pt>
                <c:pt idx="1228">
                  <c:v>0.71148</c:v>
                </c:pt>
                <c:pt idx="1229">
                  <c:v>0.71148</c:v>
                </c:pt>
                <c:pt idx="1230">
                  <c:v>0.71148</c:v>
                </c:pt>
                <c:pt idx="1231">
                  <c:v>0</c:v>
                </c:pt>
                <c:pt idx="1232">
                  <c:v>0.71148</c:v>
                </c:pt>
                <c:pt idx="1233">
                  <c:v>0.71148</c:v>
                </c:pt>
                <c:pt idx="1234">
                  <c:v>0.71148</c:v>
                </c:pt>
                <c:pt idx="1235">
                  <c:v>0.71148</c:v>
                </c:pt>
                <c:pt idx="1236">
                  <c:v>0.71148</c:v>
                </c:pt>
                <c:pt idx="1237">
                  <c:v>0.71148</c:v>
                </c:pt>
                <c:pt idx="1238">
                  <c:v>0.71148</c:v>
                </c:pt>
                <c:pt idx="1239">
                  <c:v>0</c:v>
                </c:pt>
                <c:pt idx="1240">
                  <c:v>1.2474000000000001</c:v>
                </c:pt>
                <c:pt idx="1241">
                  <c:v>1.2474000000000001</c:v>
                </c:pt>
                <c:pt idx="1242">
                  <c:v>1.2474000000000001</c:v>
                </c:pt>
                <c:pt idx="1243">
                  <c:v>1.2474000000000001</c:v>
                </c:pt>
                <c:pt idx="1244">
                  <c:v>1.2474000000000001</c:v>
                </c:pt>
                <c:pt idx="1245">
                  <c:v>1.2474000000000001</c:v>
                </c:pt>
                <c:pt idx="1246">
                  <c:v>1.2474000000000001</c:v>
                </c:pt>
                <c:pt idx="1247">
                  <c:v>0</c:v>
                </c:pt>
                <c:pt idx="1248">
                  <c:v>1.2474000000000001</c:v>
                </c:pt>
                <c:pt idx="1249">
                  <c:v>1.2474000000000001</c:v>
                </c:pt>
                <c:pt idx="1250">
                  <c:v>1.2474000000000001</c:v>
                </c:pt>
                <c:pt idx="1251">
                  <c:v>1.2474000000000001</c:v>
                </c:pt>
                <c:pt idx="1252">
                  <c:v>1.2474000000000001</c:v>
                </c:pt>
                <c:pt idx="1253">
                  <c:v>1.2474000000000001</c:v>
                </c:pt>
                <c:pt idx="1254">
                  <c:v>1.2474000000000001</c:v>
                </c:pt>
                <c:pt idx="1255">
                  <c:v>0</c:v>
                </c:pt>
                <c:pt idx="1256">
                  <c:v>1.2474000000000001</c:v>
                </c:pt>
                <c:pt idx="1257">
                  <c:v>1.2474000000000001</c:v>
                </c:pt>
                <c:pt idx="1258">
                  <c:v>1.2474000000000001</c:v>
                </c:pt>
                <c:pt idx="1259">
                  <c:v>1.2474000000000001</c:v>
                </c:pt>
                <c:pt idx="1260">
                  <c:v>1.2474000000000001</c:v>
                </c:pt>
                <c:pt idx="1261">
                  <c:v>1.2474000000000001</c:v>
                </c:pt>
                <c:pt idx="1262">
                  <c:v>1.2474000000000001</c:v>
                </c:pt>
                <c:pt idx="1263">
                  <c:v>0</c:v>
                </c:pt>
                <c:pt idx="1264">
                  <c:v>1.2474000000000001</c:v>
                </c:pt>
                <c:pt idx="1265">
                  <c:v>1.2474000000000001</c:v>
                </c:pt>
                <c:pt idx="1266">
                  <c:v>1.2474000000000001</c:v>
                </c:pt>
                <c:pt idx="1267">
                  <c:v>1.2474000000000001</c:v>
                </c:pt>
                <c:pt idx="1268">
                  <c:v>1.2474000000000001</c:v>
                </c:pt>
                <c:pt idx="1269">
                  <c:v>1.2474000000000001</c:v>
                </c:pt>
                <c:pt idx="1270">
                  <c:v>1.2474000000000001</c:v>
                </c:pt>
                <c:pt idx="1271">
                  <c:v>0</c:v>
                </c:pt>
                <c:pt idx="1272">
                  <c:v>1.2474000000000001</c:v>
                </c:pt>
                <c:pt idx="1273">
                  <c:v>1.2474000000000001</c:v>
                </c:pt>
                <c:pt idx="1274">
                  <c:v>1.2474000000000001</c:v>
                </c:pt>
                <c:pt idx="1275">
                  <c:v>1.2474000000000001</c:v>
                </c:pt>
                <c:pt idx="1276">
                  <c:v>1.2474000000000001</c:v>
                </c:pt>
                <c:pt idx="1277">
                  <c:v>1.2474000000000001</c:v>
                </c:pt>
                <c:pt idx="1278">
                  <c:v>1.2474000000000001</c:v>
                </c:pt>
                <c:pt idx="1279">
                  <c:v>0</c:v>
                </c:pt>
                <c:pt idx="1280">
                  <c:v>1.2474000000000001</c:v>
                </c:pt>
                <c:pt idx="1281">
                  <c:v>1.2474000000000001</c:v>
                </c:pt>
                <c:pt idx="1282">
                  <c:v>1.2474000000000001</c:v>
                </c:pt>
                <c:pt idx="1283">
                  <c:v>1.2474000000000001</c:v>
                </c:pt>
                <c:pt idx="1284">
                  <c:v>1.2474000000000001</c:v>
                </c:pt>
                <c:pt idx="1285">
                  <c:v>1.2474000000000001</c:v>
                </c:pt>
                <c:pt idx="1286">
                  <c:v>1.2474000000000001</c:v>
                </c:pt>
                <c:pt idx="1287">
                  <c:v>0</c:v>
                </c:pt>
                <c:pt idx="1288">
                  <c:v>1.2474000000000001</c:v>
                </c:pt>
                <c:pt idx="1289">
                  <c:v>1.2474000000000001</c:v>
                </c:pt>
                <c:pt idx="1290">
                  <c:v>1.2474000000000001</c:v>
                </c:pt>
                <c:pt idx="1291">
                  <c:v>1.2474000000000001</c:v>
                </c:pt>
                <c:pt idx="1292">
                  <c:v>1.2474000000000001</c:v>
                </c:pt>
                <c:pt idx="1293">
                  <c:v>1.2474000000000001</c:v>
                </c:pt>
                <c:pt idx="1294">
                  <c:v>1.2474000000000001</c:v>
                </c:pt>
                <c:pt idx="1295">
                  <c:v>0</c:v>
                </c:pt>
                <c:pt idx="1296">
                  <c:v>0.71148</c:v>
                </c:pt>
                <c:pt idx="1297">
                  <c:v>0.71148</c:v>
                </c:pt>
                <c:pt idx="1298">
                  <c:v>0.71148</c:v>
                </c:pt>
                <c:pt idx="1299">
                  <c:v>0.71148</c:v>
                </c:pt>
                <c:pt idx="1300">
                  <c:v>0.71148</c:v>
                </c:pt>
                <c:pt idx="1301">
                  <c:v>0.71148</c:v>
                </c:pt>
                <c:pt idx="1302">
                  <c:v>0.71148</c:v>
                </c:pt>
                <c:pt idx="1303">
                  <c:v>0</c:v>
                </c:pt>
                <c:pt idx="1304">
                  <c:v>0.71148</c:v>
                </c:pt>
                <c:pt idx="1305">
                  <c:v>0.71148</c:v>
                </c:pt>
                <c:pt idx="1306">
                  <c:v>0.71148</c:v>
                </c:pt>
                <c:pt idx="1307">
                  <c:v>0.71148</c:v>
                </c:pt>
                <c:pt idx="1308">
                  <c:v>0.71148</c:v>
                </c:pt>
                <c:pt idx="1309">
                  <c:v>0.71148</c:v>
                </c:pt>
                <c:pt idx="1310">
                  <c:v>0.71148</c:v>
                </c:pt>
                <c:pt idx="1311">
                  <c:v>0</c:v>
                </c:pt>
                <c:pt idx="1312">
                  <c:v>0.71148</c:v>
                </c:pt>
                <c:pt idx="1313">
                  <c:v>0.71148</c:v>
                </c:pt>
                <c:pt idx="1314">
                  <c:v>0.71148</c:v>
                </c:pt>
                <c:pt idx="1315">
                  <c:v>0.71148</c:v>
                </c:pt>
                <c:pt idx="1316">
                  <c:v>0.71148</c:v>
                </c:pt>
                <c:pt idx="1317">
                  <c:v>0.71148</c:v>
                </c:pt>
                <c:pt idx="1318">
                  <c:v>0.71148</c:v>
                </c:pt>
                <c:pt idx="1319">
                  <c:v>0</c:v>
                </c:pt>
                <c:pt idx="1320">
                  <c:v>0</c:v>
                </c:pt>
                <c:pt idx="1321">
                  <c:v>0</c:v>
                </c:pt>
                <c:pt idx="1322">
                  <c:v>0</c:v>
                </c:pt>
                <c:pt idx="1323">
                  <c:v>0</c:v>
                </c:pt>
                <c:pt idx="1324">
                  <c:v>0</c:v>
                </c:pt>
                <c:pt idx="1325">
                  <c:v>0</c:v>
                </c:pt>
                <c:pt idx="1326">
                  <c:v>0.54700800000000005</c:v>
                </c:pt>
                <c:pt idx="1327">
                  <c:v>0.54700800000000005</c:v>
                </c:pt>
                <c:pt idx="1328">
                  <c:v>0.54700800000000005</c:v>
                </c:pt>
                <c:pt idx="1329">
                  <c:v>0.54700800000000005</c:v>
                </c:pt>
                <c:pt idx="1330">
                  <c:v>0.54700800000000005</c:v>
                </c:pt>
                <c:pt idx="1331">
                  <c:v>0.54700800000000005</c:v>
                </c:pt>
                <c:pt idx="1332">
                  <c:v>0.54700800000000005</c:v>
                </c:pt>
                <c:pt idx="1333">
                  <c:v>0</c:v>
                </c:pt>
                <c:pt idx="1334">
                  <c:v>0.54700800000000005</c:v>
                </c:pt>
                <c:pt idx="1335">
                  <c:v>0.54700800000000005</c:v>
                </c:pt>
                <c:pt idx="1336">
                  <c:v>0.54700800000000005</c:v>
                </c:pt>
                <c:pt idx="1337">
                  <c:v>0.54700800000000005</c:v>
                </c:pt>
                <c:pt idx="1338">
                  <c:v>0.54700800000000005</c:v>
                </c:pt>
                <c:pt idx="1339">
                  <c:v>0.54700800000000005</c:v>
                </c:pt>
                <c:pt idx="1340">
                  <c:v>0.54700800000000005</c:v>
                </c:pt>
                <c:pt idx="1341">
                  <c:v>0</c:v>
                </c:pt>
                <c:pt idx="1342">
                  <c:v>0.54700800000000005</c:v>
                </c:pt>
                <c:pt idx="1343">
                  <c:v>0.54700800000000005</c:v>
                </c:pt>
                <c:pt idx="1344">
                  <c:v>0.54700800000000005</c:v>
                </c:pt>
                <c:pt idx="1345">
                  <c:v>0.54700800000000005</c:v>
                </c:pt>
                <c:pt idx="1346">
                  <c:v>0.54700800000000005</c:v>
                </c:pt>
                <c:pt idx="1347">
                  <c:v>0.54700800000000005</c:v>
                </c:pt>
                <c:pt idx="1348">
                  <c:v>0.54700800000000005</c:v>
                </c:pt>
                <c:pt idx="1349">
                  <c:v>0</c:v>
                </c:pt>
                <c:pt idx="1350">
                  <c:v>0.95904</c:v>
                </c:pt>
                <c:pt idx="1351">
                  <c:v>0.95904</c:v>
                </c:pt>
                <c:pt idx="1352">
                  <c:v>0.95904</c:v>
                </c:pt>
                <c:pt idx="1353">
                  <c:v>0.95904</c:v>
                </c:pt>
                <c:pt idx="1354">
                  <c:v>0.95904</c:v>
                </c:pt>
                <c:pt idx="1355">
                  <c:v>0.95904</c:v>
                </c:pt>
                <c:pt idx="1356">
                  <c:v>0.95904</c:v>
                </c:pt>
                <c:pt idx="1357">
                  <c:v>0</c:v>
                </c:pt>
                <c:pt idx="1358">
                  <c:v>0.95904</c:v>
                </c:pt>
                <c:pt idx="1359">
                  <c:v>0.95904</c:v>
                </c:pt>
                <c:pt idx="1360">
                  <c:v>0.95904</c:v>
                </c:pt>
                <c:pt idx="1361">
                  <c:v>0.95904</c:v>
                </c:pt>
                <c:pt idx="1362">
                  <c:v>0.95904</c:v>
                </c:pt>
                <c:pt idx="1363">
                  <c:v>0.95904</c:v>
                </c:pt>
                <c:pt idx="1364">
                  <c:v>0.95904</c:v>
                </c:pt>
                <c:pt idx="1365">
                  <c:v>0</c:v>
                </c:pt>
                <c:pt idx="1366">
                  <c:v>0.95904</c:v>
                </c:pt>
                <c:pt idx="1367">
                  <c:v>0.95904</c:v>
                </c:pt>
                <c:pt idx="1368">
                  <c:v>0.95904</c:v>
                </c:pt>
                <c:pt idx="1369">
                  <c:v>0.95904</c:v>
                </c:pt>
                <c:pt idx="1370">
                  <c:v>0.95904</c:v>
                </c:pt>
                <c:pt idx="1371">
                  <c:v>0.95904</c:v>
                </c:pt>
                <c:pt idx="1372">
                  <c:v>0.95904</c:v>
                </c:pt>
                <c:pt idx="1373">
                  <c:v>0</c:v>
                </c:pt>
                <c:pt idx="1374">
                  <c:v>0.95904</c:v>
                </c:pt>
                <c:pt idx="1375">
                  <c:v>0.95904</c:v>
                </c:pt>
                <c:pt idx="1376">
                  <c:v>0.95904</c:v>
                </c:pt>
                <c:pt idx="1377">
                  <c:v>0.95904</c:v>
                </c:pt>
                <c:pt idx="1378">
                  <c:v>0.95904</c:v>
                </c:pt>
                <c:pt idx="1379">
                  <c:v>0.95904</c:v>
                </c:pt>
                <c:pt idx="1380">
                  <c:v>0.95904</c:v>
                </c:pt>
                <c:pt idx="1381">
                  <c:v>0</c:v>
                </c:pt>
                <c:pt idx="1382">
                  <c:v>0.95904</c:v>
                </c:pt>
                <c:pt idx="1383">
                  <c:v>0.95904</c:v>
                </c:pt>
                <c:pt idx="1384">
                  <c:v>0.95904</c:v>
                </c:pt>
                <c:pt idx="1385">
                  <c:v>0.95904</c:v>
                </c:pt>
                <c:pt idx="1386">
                  <c:v>0.95904</c:v>
                </c:pt>
                <c:pt idx="1387">
                  <c:v>0.95904</c:v>
                </c:pt>
                <c:pt idx="1388">
                  <c:v>0.95904</c:v>
                </c:pt>
                <c:pt idx="1389">
                  <c:v>0</c:v>
                </c:pt>
                <c:pt idx="1390">
                  <c:v>0.95904</c:v>
                </c:pt>
                <c:pt idx="1391">
                  <c:v>0.95904</c:v>
                </c:pt>
                <c:pt idx="1392">
                  <c:v>0.95904</c:v>
                </c:pt>
                <c:pt idx="1393">
                  <c:v>0.95904</c:v>
                </c:pt>
                <c:pt idx="1394">
                  <c:v>0.95904</c:v>
                </c:pt>
                <c:pt idx="1395">
                  <c:v>0.95904</c:v>
                </c:pt>
                <c:pt idx="1396">
                  <c:v>0.95904</c:v>
                </c:pt>
                <c:pt idx="1397">
                  <c:v>0</c:v>
                </c:pt>
                <c:pt idx="1398">
                  <c:v>0.95904</c:v>
                </c:pt>
                <c:pt idx="1399">
                  <c:v>0.95904</c:v>
                </c:pt>
                <c:pt idx="1400">
                  <c:v>0.95904</c:v>
                </c:pt>
                <c:pt idx="1401">
                  <c:v>0.95904</c:v>
                </c:pt>
                <c:pt idx="1402">
                  <c:v>0.95904</c:v>
                </c:pt>
                <c:pt idx="1403">
                  <c:v>0.95904</c:v>
                </c:pt>
                <c:pt idx="1404">
                  <c:v>0.95904</c:v>
                </c:pt>
                <c:pt idx="1405">
                  <c:v>0</c:v>
                </c:pt>
                <c:pt idx="1406">
                  <c:v>0.54700800000000005</c:v>
                </c:pt>
                <c:pt idx="1407">
                  <c:v>0.54700800000000005</c:v>
                </c:pt>
                <c:pt idx="1408">
                  <c:v>0.54700800000000005</c:v>
                </c:pt>
                <c:pt idx="1409">
                  <c:v>0.54700800000000005</c:v>
                </c:pt>
                <c:pt idx="1410">
                  <c:v>0.54700800000000005</c:v>
                </c:pt>
                <c:pt idx="1411">
                  <c:v>0.54700800000000005</c:v>
                </c:pt>
                <c:pt idx="1412">
                  <c:v>0.54700800000000005</c:v>
                </c:pt>
                <c:pt idx="1413">
                  <c:v>0</c:v>
                </c:pt>
                <c:pt idx="1414">
                  <c:v>0.54700800000000005</c:v>
                </c:pt>
                <c:pt idx="1415">
                  <c:v>0.54700800000000005</c:v>
                </c:pt>
                <c:pt idx="1416">
                  <c:v>0.54700800000000005</c:v>
                </c:pt>
                <c:pt idx="1417">
                  <c:v>0.54700800000000005</c:v>
                </c:pt>
                <c:pt idx="1418">
                  <c:v>0.54700800000000005</c:v>
                </c:pt>
                <c:pt idx="1419">
                  <c:v>0.54700800000000005</c:v>
                </c:pt>
                <c:pt idx="1420">
                  <c:v>0.54700800000000005</c:v>
                </c:pt>
                <c:pt idx="1421">
                  <c:v>0</c:v>
                </c:pt>
                <c:pt idx="1422">
                  <c:v>0.54700800000000005</c:v>
                </c:pt>
                <c:pt idx="1423">
                  <c:v>0.54700800000000005</c:v>
                </c:pt>
                <c:pt idx="1424">
                  <c:v>0.54700800000000005</c:v>
                </c:pt>
                <c:pt idx="1425">
                  <c:v>0.54700800000000005</c:v>
                </c:pt>
                <c:pt idx="1426">
                  <c:v>0.54700800000000005</c:v>
                </c:pt>
                <c:pt idx="1427">
                  <c:v>0.54700800000000005</c:v>
                </c:pt>
                <c:pt idx="1428">
                  <c:v>0.54700800000000005</c:v>
                </c:pt>
                <c:pt idx="1429">
                  <c:v>0</c:v>
                </c:pt>
                <c:pt idx="1430">
                  <c:v>0</c:v>
                </c:pt>
                <c:pt idx="1431">
                  <c:v>0</c:v>
                </c:pt>
                <c:pt idx="1432">
                  <c:v>0</c:v>
                </c:pt>
                <c:pt idx="1433">
                  <c:v>0</c:v>
                </c:pt>
                <c:pt idx="1434">
                  <c:v>0</c:v>
                </c:pt>
                <c:pt idx="1435">
                  <c:v>0</c:v>
                </c:pt>
                <c:pt idx="1436">
                  <c:v>0.41395199999999999</c:v>
                </c:pt>
                <c:pt idx="1437">
                  <c:v>0.41395199999999999</c:v>
                </c:pt>
                <c:pt idx="1438">
                  <c:v>0.41395199999999999</c:v>
                </c:pt>
                <c:pt idx="1439">
                  <c:v>0.41395199999999999</c:v>
                </c:pt>
                <c:pt idx="1440">
                  <c:v>0.41395199999999999</c:v>
                </c:pt>
                <c:pt idx="1441">
                  <c:v>0.41395199999999999</c:v>
                </c:pt>
                <c:pt idx="1442">
                  <c:v>0.41395199999999999</c:v>
                </c:pt>
                <c:pt idx="1443">
                  <c:v>0</c:v>
                </c:pt>
                <c:pt idx="1444">
                  <c:v>0.41395199999999999</c:v>
                </c:pt>
                <c:pt idx="1445">
                  <c:v>0.41395199999999999</c:v>
                </c:pt>
                <c:pt idx="1446">
                  <c:v>0.41395199999999999</c:v>
                </c:pt>
                <c:pt idx="1447">
                  <c:v>0.41395199999999999</c:v>
                </c:pt>
                <c:pt idx="1448">
                  <c:v>0.41395199999999999</c:v>
                </c:pt>
                <c:pt idx="1449">
                  <c:v>0.41395199999999999</c:v>
                </c:pt>
                <c:pt idx="1450">
                  <c:v>0.41395199999999999</c:v>
                </c:pt>
                <c:pt idx="1451">
                  <c:v>0</c:v>
                </c:pt>
                <c:pt idx="1452">
                  <c:v>0.41395199999999999</c:v>
                </c:pt>
                <c:pt idx="1453">
                  <c:v>0.41395199999999999</c:v>
                </c:pt>
                <c:pt idx="1454">
                  <c:v>0.41395199999999999</c:v>
                </c:pt>
                <c:pt idx="1455">
                  <c:v>0.41395199999999999</c:v>
                </c:pt>
                <c:pt idx="1456">
                  <c:v>0.41395199999999999</c:v>
                </c:pt>
                <c:pt idx="1457">
                  <c:v>0.41395199999999999</c:v>
                </c:pt>
                <c:pt idx="1458">
                  <c:v>0.41395199999999999</c:v>
                </c:pt>
                <c:pt idx="1459">
                  <c:v>0</c:v>
                </c:pt>
                <c:pt idx="1460">
                  <c:v>0.72575999999999996</c:v>
                </c:pt>
                <c:pt idx="1461">
                  <c:v>0.72575999999999996</c:v>
                </c:pt>
                <c:pt idx="1462">
                  <c:v>0.72575999999999996</c:v>
                </c:pt>
                <c:pt idx="1463">
                  <c:v>0.72575999999999996</c:v>
                </c:pt>
                <c:pt idx="1464">
                  <c:v>0.72575999999999996</c:v>
                </c:pt>
                <c:pt idx="1465">
                  <c:v>0.72575999999999996</c:v>
                </c:pt>
                <c:pt idx="1466">
                  <c:v>0.72575999999999996</c:v>
                </c:pt>
                <c:pt idx="1467">
                  <c:v>0</c:v>
                </c:pt>
                <c:pt idx="1468">
                  <c:v>0.72575999999999996</c:v>
                </c:pt>
                <c:pt idx="1469">
                  <c:v>0.72575999999999996</c:v>
                </c:pt>
                <c:pt idx="1470">
                  <c:v>0.72575999999999996</c:v>
                </c:pt>
                <c:pt idx="1471">
                  <c:v>0.72575999999999996</c:v>
                </c:pt>
                <c:pt idx="1472">
                  <c:v>0.72575999999999996</c:v>
                </c:pt>
                <c:pt idx="1473">
                  <c:v>0.72575999999999996</c:v>
                </c:pt>
                <c:pt idx="1474">
                  <c:v>0.72575999999999996</c:v>
                </c:pt>
                <c:pt idx="1475">
                  <c:v>0</c:v>
                </c:pt>
                <c:pt idx="1476">
                  <c:v>0.72575999999999996</c:v>
                </c:pt>
                <c:pt idx="1477">
                  <c:v>0.72575999999999996</c:v>
                </c:pt>
                <c:pt idx="1478">
                  <c:v>0.72575999999999996</c:v>
                </c:pt>
                <c:pt idx="1479">
                  <c:v>0.72575999999999996</c:v>
                </c:pt>
                <c:pt idx="1480">
                  <c:v>0.72575999999999996</c:v>
                </c:pt>
                <c:pt idx="1481">
                  <c:v>0.72575999999999996</c:v>
                </c:pt>
                <c:pt idx="1482">
                  <c:v>0.72575999999999996</c:v>
                </c:pt>
                <c:pt idx="1483">
                  <c:v>0</c:v>
                </c:pt>
                <c:pt idx="1484">
                  <c:v>0.72575999999999996</c:v>
                </c:pt>
                <c:pt idx="1485">
                  <c:v>0.72575999999999996</c:v>
                </c:pt>
                <c:pt idx="1486">
                  <c:v>0.72575999999999996</c:v>
                </c:pt>
                <c:pt idx="1487">
                  <c:v>0.72575999999999996</c:v>
                </c:pt>
                <c:pt idx="1488">
                  <c:v>0.72575999999999996</c:v>
                </c:pt>
                <c:pt idx="1489">
                  <c:v>0.72575999999999996</c:v>
                </c:pt>
                <c:pt idx="1490">
                  <c:v>0.72575999999999996</c:v>
                </c:pt>
                <c:pt idx="1491">
                  <c:v>0</c:v>
                </c:pt>
                <c:pt idx="1492">
                  <c:v>0.72575999999999996</c:v>
                </c:pt>
                <c:pt idx="1493">
                  <c:v>0.72575999999999996</c:v>
                </c:pt>
                <c:pt idx="1494">
                  <c:v>0.72575999999999996</c:v>
                </c:pt>
                <c:pt idx="1495">
                  <c:v>0.72575999999999996</c:v>
                </c:pt>
                <c:pt idx="1496">
                  <c:v>0.72575999999999996</c:v>
                </c:pt>
                <c:pt idx="1497">
                  <c:v>0.72575999999999996</c:v>
                </c:pt>
                <c:pt idx="1498">
                  <c:v>0.72575999999999996</c:v>
                </c:pt>
                <c:pt idx="1499">
                  <c:v>0</c:v>
                </c:pt>
                <c:pt idx="1500">
                  <c:v>0.72575999999999996</c:v>
                </c:pt>
                <c:pt idx="1501">
                  <c:v>0.72575999999999996</c:v>
                </c:pt>
                <c:pt idx="1502">
                  <c:v>0.72575999999999996</c:v>
                </c:pt>
                <c:pt idx="1503">
                  <c:v>0.72575999999999996</c:v>
                </c:pt>
                <c:pt idx="1504">
                  <c:v>0.72575999999999996</c:v>
                </c:pt>
                <c:pt idx="1505">
                  <c:v>0.72575999999999996</c:v>
                </c:pt>
                <c:pt idx="1506">
                  <c:v>0.72575999999999996</c:v>
                </c:pt>
                <c:pt idx="1507">
                  <c:v>0</c:v>
                </c:pt>
                <c:pt idx="1508">
                  <c:v>0.72575999999999996</c:v>
                </c:pt>
                <c:pt idx="1509">
                  <c:v>0.72575999999999996</c:v>
                </c:pt>
                <c:pt idx="1510">
                  <c:v>0.72575999999999996</c:v>
                </c:pt>
                <c:pt idx="1511">
                  <c:v>0.72575999999999996</c:v>
                </c:pt>
                <c:pt idx="1512">
                  <c:v>0.72575999999999996</c:v>
                </c:pt>
                <c:pt idx="1513">
                  <c:v>0.72575999999999996</c:v>
                </c:pt>
                <c:pt idx="1514">
                  <c:v>0.72575999999999996</c:v>
                </c:pt>
                <c:pt idx="1515">
                  <c:v>0</c:v>
                </c:pt>
                <c:pt idx="1516">
                  <c:v>0.41395199999999999</c:v>
                </c:pt>
                <c:pt idx="1517">
                  <c:v>0.41395199999999999</c:v>
                </c:pt>
                <c:pt idx="1518">
                  <c:v>0.41395199999999999</c:v>
                </c:pt>
                <c:pt idx="1519">
                  <c:v>0.41395199999999999</c:v>
                </c:pt>
                <c:pt idx="1520">
                  <c:v>0.41395199999999999</c:v>
                </c:pt>
                <c:pt idx="1521">
                  <c:v>0.41395199999999999</c:v>
                </c:pt>
                <c:pt idx="1522">
                  <c:v>0.41395199999999999</c:v>
                </c:pt>
                <c:pt idx="1523">
                  <c:v>0</c:v>
                </c:pt>
                <c:pt idx="1524">
                  <c:v>0.41395199999999999</c:v>
                </c:pt>
                <c:pt idx="1525">
                  <c:v>0.41395199999999999</c:v>
                </c:pt>
                <c:pt idx="1526">
                  <c:v>0.41395199999999999</c:v>
                </c:pt>
                <c:pt idx="1527">
                  <c:v>0.41395199999999999</c:v>
                </c:pt>
                <c:pt idx="1528">
                  <c:v>0.41395199999999999</c:v>
                </c:pt>
                <c:pt idx="1529">
                  <c:v>0.41395199999999999</c:v>
                </c:pt>
                <c:pt idx="1530">
                  <c:v>0.41395199999999999</c:v>
                </c:pt>
                <c:pt idx="1531">
                  <c:v>0</c:v>
                </c:pt>
                <c:pt idx="1532">
                  <c:v>0.41395199999999999</c:v>
                </c:pt>
                <c:pt idx="1533">
                  <c:v>0.41395199999999999</c:v>
                </c:pt>
                <c:pt idx="1534">
                  <c:v>0.41395199999999999</c:v>
                </c:pt>
                <c:pt idx="1535">
                  <c:v>0.41395199999999999</c:v>
                </c:pt>
                <c:pt idx="1536">
                  <c:v>0.41395199999999999</c:v>
                </c:pt>
                <c:pt idx="1537">
                  <c:v>0.41395199999999999</c:v>
                </c:pt>
                <c:pt idx="1538">
                  <c:v>0.41395199999999999</c:v>
                </c:pt>
                <c:pt idx="1539">
                  <c:v>0</c:v>
                </c:pt>
                <c:pt idx="1540">
                  <c:v>0</c:v>
                </c:pt>
                <c:pt idx="1541">
                  <c:v>0</c:v>
                </c:pt>
                <c:pt idx="1542">
                  <c:v>0</c:v>
                </c:pt>
                <c:pt idx="1543">
                  <c:v>0</c:v>
                </c:pt>
                <c:pt idx="1544">
                  <c:v>0</c:v>
                </c:pt>
                <c:pt idx="1545">
                  <c:v>0</c:v>
                </c:pt>
                <c:pt idx="1546">
                  <c:v>0.31908799999999998</c:v>
                </c:pt>
                <c:pt idx="1547">
                  <c:v>0.31908799999999998</c:v>
                </c:pt>
                <c:pt idx="1548">
                  <c:v>0.31908799999999998</c:v>
                </c:pt>
                <c:pt idx="1549">
                  <c:v>0.31908799999999998</c:v>
                </c:pt>
                <c:pt idx="1550">
                  <c:v>0.31908799999999998</c:v>
                </c:pt>
                <c:pt idx="1551">
                  <c:v>0.31908799999999998</c:v>
                </c:pt>
                <c:pt idx="1552">
                  <c:v>0.31908799999999998</c:v>
                </c:pt>
                <c:pt idx="1553">
                  <c:v>0</c:v>
                </c:pt>
                <c:pt idx="1554">
                  <c:v>0.31908799999999998</c:v>
                </c:pt>
                <c:pt idx="1555">
                  <c:v>0.31908799999999998</c:v>
                </c:pt>
                <c:pt idx="1556">
                  <c:v>0.31908799999999998</c:v>
                </c:pt>
                <c:pt idx="1557">
                  <c:v>0.31908799999999998</c:v>
                </c:pt>
                <c:pt idx="1558">
                  <c:v>0.31908799999999998</c:v>
                </c:pt>
                <c:pt idx="1559">
                  <c:v>0.31908799999999998</c:v>
                </c:pt>
                <c:pt idx="1560">
                  <c:v>0.31908799999999998</c:v>
                </c:pt>
                <c:pt idx="1561">
                  <c:v>0</c:v>
                </c:pt>
                <c:pt idx="1562">
                  <c:v>0.31908799999999998</c:v>
                </c:pt>
                <c:pt idx="1563">
                  <c:v>0.31908799999999998</c:v>
                </c:pt>
                <c:pt idx="1564">
                  <c:v>0.31908799999999998</c:v>
                </c:pt>
                <c:pt idx="1565">
                  <c:v>0.31908799999999998</c:v>
                </c:pt>
                <c:pt idx="1566">
                  <c:v>0.31908799999999998</c:v>
                </c:pt>
                <c:pt idx="1567">
                  <c:v>0.31908799999999998</c:v>
                </c:pt>
                <c:pt idx="1568">
                  <c:v>0.31908799999999998</c:v>
                </c:pt>
                <c:pt idx="1569">
                  <c:v>0</c:v>
                </c:pt>
                <c:pt idx="1570">
                  <c:v>0.55944000000000005</c:v>
                </c:pt>
                <c:pt idx="1571">
                  <c:v>0.55944000000000005</c:v>
                </c:pt>
                <c:pt idx="1572">
                  <c:v>0.55944000000000005</c:v>
                </c:pt>
                <c:pt idx="1573">
                  <c:v>0.55944000000000005</c:v>
                </c:pt>
                <c:pt idx="1574">
                  <c:v>0.55944000000000005</c:v>
                </c:pt>
                <c:pt idx="1575">
                  <c:v>0.55944000000000005</c:v>
                </c:pt>
                <c:pt idx="1576">
                  <c:v>0.55944000000000005</c:v>
                </c:pt>
                <c:pt idx="1577">
                  <c:v>0</c:v>
                </c:pt>
                <c:pt idx="1578">
                  <c:v>0.55944000000000005</c:v>
                </c:pt>
                <c:pt idx="1579">
                  <c:v>0.55944000000000005</c:v>
                </c:pt>
                <c:pt idx="1580">
                  <c:v>0.55944000000000005</c:v>
                </c:pt>
                <c:pt idx="1581">
                  <c:v>0.55944000000000005</c:v>
                </c:pt>
                <c:pt idx="1582">
                  <c:v>0.55944000000000005</c:v>
                </c:pt>
                <c:pt idx="1583">
                  <c:v>0.55944000000000005</c:v>
                </c:pt>
                <c:pt idx="1584">
                  <c:v>0.55944000000000005</c:v>
                </c:pt>
                <c:pt idx="1585">
                  <c:v>0</c:v>
                </c:pt>
                <c:pt idx="1586">
                  <c:v>0.55944000000000005</c:v>
                </c:pt>
                <c:pt idx="1587">
                  <c:v>0.55944000000000005</c:v>
                </c:pt>
                <c:pt idx="1588">
                  <c:v>0.55944000000000005</c:v>
                </c:pt>
                <c:pt idx="1589">
                  <c:v>0.55944000000000005</c:v>
                </c:pt>
                <c:pt idx="1590">
                  <c:v>0.55944000000000005</c:v>
                </c:pt>
                <c:pt idx="1591">
                  <c:v>0.55944000000000005</c:v>
                </c:pt>
                <c:pt idx="1592">
                  <c:v>0.55944000000000005</c:v>
                </c:pt>
                <c:pt idx="1593">
                  <c:v>0</c:v>
                </c:pt>
                <c:pt idx="1594">
                  <c:v>0.55944000000000005</c:v>
                </c:pt>
                <c:pt idx="1595">
                  <c:v>0.55944000000000005</c:v>
                </c:pt>
                <c:pt idx="1596">
                  <c:v>0.55944000000000005</c:v>
                </c:pt>
                <c:pt idx="1597">
                  <c:v>0.55944000000000005</c:v>
                </c:pt>
                <c:pt idx="1598">
                  <c:v>0.55944000000000005</c:v>
                </c:pt>
                <c:pt idx="1599">
                  <c:v>0.55944000000000005</c:v>
                </c:pt>
                <c:pt idx="1600">
                  <c:v>0.55944000000000005</c:v>
                </c:pt>
                <c:pt idx="1601">
                  <c:v>0</c:v>
                </c:pt>
                <c:pt idx="1602">
                  <c:v>0.55944000000000005</c:v>
                </c:pt>
                <c:pt idx="1603">
                  <c:v>0.55944000000000005</c:v>
                </c:pt>
                <c:pt idx="1604">
                  <c:v>0.55944000000000005</c:v>
                </c:pt>
                <c:pt idx="1605">
                  <c:v>0.55944000000000005</c:v>
                </c:pt>
                <c:pt idx="1606">
                  <c:v>0.55944000000000005</c:v>
                </c:pt>
                <c:pt idx="1607">
                  <c:v>0.55944000000000005</c:v>
                </c:pt>
                <c:pt idx="1608">
                  <c:v>0.55944000000000005</c:v>
                </c:pt>
                <c:pt idx="1609">
                  <c:v>0</c:v>
                </c:pt>
                <c:pt idx="1610">
                  <c:v>0.55944000000000005</c:v>
                </c:pt>
                <c:pt idx="1611">
                  <c:v>0.55944000000000005</c:v>
                </c:pt>
                <c:pt idx="1612">
                  <c:v>0.55944000000000005</c:v>
                </c:pt>
                <c:pt idx="1613">
                  <c:v>0.55944000000000005</c:v>
                </c:pt>
                <c:pt idx="1614">
                  <c:v>0.55944000000000005</c:v>
                </c:pt>
                <c:pt idx="1615">
                  <c:v>0.55944000000000005</c:v>
                </c:pt>
                <c:pt idx="1616">
                  <c:v>0.55944000000000005</c:v>
                </c:pt>
                <c:pt idx="1617">
                  <c:v>0</c:v>
                </c:pt>
                <c:pt idx="1618">
                  <c:v>0.55944000000000005</c:v>
                </c:pt>
                <c:pt idx="1619">
                  <c:v>0.55944000000000005</c:v>
                </c:pt>
                <c:pt idx="1620">
                  <c:v>0.55944000000000005</c:v>
                </c:pt>
                <c:pt idx="1621">
                  <c:v>0.55944000000000005</c:v>
                </c:pt>
                <c:pt idx="1622">
                  <c:v>0.55944000000000005</c:v>
                </c:pt>
                <c:pt idx="1623">
                  <c:v>0.55944000000000005</c:v>
                </c:pt>
                <c:pt idx="1624">
                  <c:v>0.55944000000000005</c:v>
                </c:pt>
                <c:pt idx="1625">
                  <c:v>0</c:v>
                </c:pt>
                <c:pt idx="1626">
                  <c:v>0.31908799999999998</c:v>
                </c:pt>
                <c:pt idx="1627">
                  <c:v>0.31908799999999998</c:v>
                </c:pt>
                <c:pt idx="1628">
                  <c:v>0.31908799999999998</c:v>
                </c:pt>
                <c:pt idx="1629">
                  <c:v>0.31908799999999998</c:v>
                </c:pt>
                <c:pt idx="1630">
                  <c:v>0.31908799999999998</c:v>
                </c:pt>
                <c:pt idx="1631">
                  <c:v>0.31908799999999998</c:v>
                </c:pt>
                <c:pt idx="1632">
                  <c:v>0.31908799999999998</c:v>
                </c:pt>
                <c:pt idx="1633">
                  <c:v>0</c:v>
                </c:pt>
                <c:pt idx="1634">
                  <c:v>0.31908799999999998</c:v>
                </c:pt>
                <c:pt idx="1635">
                  <c:v>0.31908799999999998</c:v>
                </c:pt>
                <c:pt idx="1636">
                  <c:v>0.31908799999999998</c:v>
                </c:pt>
                <c:pt idx="1637">
                  <c:v>0.31908799999999998</c:v>
                </c:pt>
                <c:pt idx="1638">
                  <c:v>0.31908799999999998</c:v>
                </c:pt>
                <c:pt idx="1639">
                  <c:v>0.31908799999999998</c:v>
                </c:pt>
                <c:pt idx="1640">
                  <c:v>0.31908799999999998</c:v>
                </c:pt>
                <c:pt idx="1641">
                  <c:v>0</c:v>
                </c:pt>
                <c:pt idx="1642">
                  <c:v>0.31908799999999998</c:v>
                </c:pt>
                <c:pt idx="1643">
                  <c:v>0.31908799999999998</c:v>
                </c:pt>
                <c:pt idx="1644">
                  <c:v>0.31908799999999998</c:v>
                </c:pt>
                <c:pt idx="1645">
                  <c:v>0.31908799999999998</c:v>
                </c:pt>
                <c:pt idx="1646">
                  <c:v>0.31908799999999998</c:v>
                </c:pt>
                <c:pt idx="1647">
                  <c:v>0.31908799999999998</c:v>
                </c:pt>
                <c:pt idx="1648">
                  <c:v>0.31908799999999998</c:v>
                </c:pt>
                <c:pt idx="1649">
                  <c:v>0</c:v>
                </c:pt>
                <c:pt idx="1650">
                  <c:v>0</c:v>
                </c:pt>
                <c:pt idx="1651">
                  <c:v>0</c:v>
                </c:pt>
                <c:pt idx="1652">
                  <c:v>0</c:v>
                </c:pt>
                <c:pt idx="1653">
                  <c:v>0</c:v>
                </c:pt>
                <c:pt idx="1654">
                  <c:v>0</c:v>
                </c:pt>
                <c:pt idx="1655">
                  <c:v>0</c:v>
                </c:pt>
                <c:pt idx="1656">
                  <c:v>0.25409999999999999</c:v>
                </c:pt>
                <c:pt idx="1657">
                  <c:v>0.25409999999999999</c:v>
                </c:pt>
                <c:pt idx="1658">
                  <c:v>0.25409999999999999</c:v>
                </c:pt>
                <c:pt idx="1659">
                  <c:v>0.25409999999999999</c:v>
                </c:pt>
                <c:pt idx="1660">
                  <c:v>0.25409999999999999</c:v>
                </c:pt>
                <c:pt idx="1661">
                  <c:v>0.25409999999999999</c:v>
                </c:pt>
                <c:pt idx="1662">
                  <c:v>0.25409999999999999</c:v>
                </c:pt>
                <c:pt idx="1663">
                  <c:v>0</c:v>
                </c:pt>
                <c:pt idx="1664">
                  <c:v>0.25409999999999999</c:v>
                </c:pt>
                <c:pt idx="1665">
                  <c:v>0.25409999999999999</c:v>
                </c:pt>
                <c:pt idx="1666">
                  <c:v>0.25409999999999999</c:v>
                </c:pt>
                <c:pt idx="1667">
                  <c:v>0.25409999999999999</c:v>
                </c:pt>
                <c:pt idx="1668">
                  <c:v>0.25409999999999999</c:v>
                </c:pt>
                <c:pt idx="1669">
                  <c:v>0.25409999999999999</c:v>
                </c:pt>
                <c:pt idx="1670">
                  <c:v>0.25409999999999999</c:v>
                </c:pt>
                <c:pt idx="1671">
                  <c:v>0</c:v>
                </c:pt>
                <c:pt idx="1672">
                  <c:v>0.25409999999999999</c:v>
                </c:pt>
                <c:pt idx="1673">
                  <c:v>0.25409999999999999</c:v>
                </c:pt>
                <c:pt idx="1674">
                  <c:v>0.25409999999999999</c:v>
                </c:pt>
                <c:pt idx="1675">
                  <c:v>0.25409999999999999</c:v>
                </c:pt>
                <c:pt idx="1676">
                  <c:v>0.25409999999999999</c:v>
                </c:pt>
                <c:pt idx="1677">
                  <c:v>0.25409999999999999</c:v>
                </c:pt>
                <c:pt idx="1678">
                  <c:v>0.25409999999999999</c:v>
                </c:pt>
                <c:pt idx="1679">
                  <c:v>0</c:v>
                </c:pt>
                <c:pt idx="1680">
                  <c:v>0.44550000000000001</c:v>
                </c:pt>
                <c:pt idx="1681">
                  <c:v>0.44550000000000001</c:v>
                </c:pt>
                <c:pt idx="1682">
                  <c:v>0.44550000000000001</c:v>
                </c:pt>
                <c:pt idx="1683">
                  <c:v>0.44550000000000001</c:v>
                </c:pt>
                <c:pt idx="1684">
                  <c:v>0.44550000000000001</c:v>
                </c:pt>
                <c:pt idx="1685">
                  <c:v>0.44550000000000001</c:v>
                </c:pt>
                <c:pt idx="1686">
                  <c:v>0.44550000000000001</c:v>
                </c:pt>
                <c:pt idx="1687">
                  <c:v>0</c:v>
                </c:pt>
                <c:pt idx="1688">
                  <c:v>0.44550000000000001</c:v>
                </c:pt>
                <c:pt idx="1689">
                  <c:v>0.44550000000000001</c:v>
                </c:pt>
                <c:pt idx="1690">
                  <c:v>0.44550000000000001</c:v>
                </c:pt>
                <c:pt idx="1691">
                  <c:v>0.44550000000000001</c:v>
                </c:pt>
                <c:pt idx="1692">
                  <c:v>0.44550000000000001</c:v>
                </c:pt>
                <c:pt idx="1693">
                  <c:v>0.44550000000000001</c:v>
                </c:pt>
                <c:pt idx="1694">
                  <c:v>0.44550000000000001</c:v>
                </c:pt>
                <c:pt idx="1695">
                  <c:v>0</c:v>
                </c:pt>
                <c:pt idx="1696">
                  <c:v>0.44550000000000001</c:v>
                </c:pt>
                <c:pt idx="1697">
                  <c:v>0.44550000000000001</c:v>
                </c:pt>
                <c:pt idx="1698">
                  <c:v>0.44550000000000001</c:v>
                </c:pt>
                <c:pt idx="1699">
                  <c:v>0.44550000000000001</c:v>
                </c:pt>
                <c:pt idx="1700">
                  <c:v>0.44550000000000001</c:v>
                </c:pt>
                <c:pt idx="1701">
                  <c:v>0.44550000000000001</c:v>
                </c:pt>
                <c:pt idx="1702">
                  <c:v>0.44550000000000001</c:v>
                </c:pt>
                <c:pt idx="1703">
                  <c:v>0</c:v>
                </c:pt>
                <c:pt idx="1704">
                  <c:v>0.44550000000000001</c:v>
                </c:pt>
                <c:pt idx="1705">
                  <c:v>0.44550000000000001</c:v>
                </c:pt>
                <c:pt idx="1706">
                  <c:v>0.44550000000000001</c:v>
                </c:pt>
                <c:pt idx="1707">
                  <c:v>0.44550000000000001</c:v>
                </c:pt>
                <c:pt idx="1708">
                  <c:v>0.44550000000000001</c:v>
                </c:pt>
                <c:pt idx="1709">
                  <c:v>0.44550000000000001</c:v>
                </c:pt>
                <c:pt idx="1710">
                  <c:v>0.44550000000000001</c:v>
                </c:pt>
                <c:pt idx="1711">
                  <c:v>0</c:v>
                </c:pt>
                <c:pt idx="1712">
                  <c:v>0.44550000000000001</c:v>
                </c:pt>
                <c:pt idx="1713">
                  <c:v>0.44550000000000001</c:v>
                </c:pt>
                <c:pt idx="1714">
                  <c:v>0.44550000000000001</c:v>
                </c:pt>
                <c:pt idx="1715">
                  <c:v>0.44550000000000001</c:v>
                </c:pt>
                <c:pt idx="1716">
                  <c:v>0.44550000000000001</c:v>
                </c:pt>
                <c:pt idx="1717">
                  <c:v>0.44550000000000001</c:v>
                </c:pt>
                <c:pt idx="1718">
                  <c:v>0.44550000000000001</c:v>
                </c:pt>
                <c:pt idx="1719">
                  <c:v>0</c:v>
                </c:pt>
                <c:pt idx="1720">
                  <c:v>0.44550000000000001</c:v>
                </c:pt>
                <c:pt idx="1721">
                  <c:v>0.44550000000000001</c:v>
                </c:pt>
                <c:pt idx="1722">
                  <c:v>0.44550000000000001</c:v>
                </c:pt>
                <c:pt idx="1723">
                  <c:v>0.44550000000000001</c:v>
                </c:pt>
                <c:pt idx="1724">
                  <c:v>0.44550000000000001</c:v>
                </c:pt>
                <c:pt idx="1725">
                  <c:v>0.44550000000000001</c:v>
                </c:pt>
                <c:pt idx="1726">
                  <c:v>0.44550000000000001</c:v>
                </c:pt>
                <c:pt idx="1727">
                  <c:v>0</c:v>
                </c:pt>
                <c:pt idx="1728">
                  <c:v>0.44550000000000001</c:v>
                </c:pt>
                <c:pt idx="1729">
                  <c:v>0.44550000000000001</c:v>
                </c:pt>
                <c:pt idx="1730">
                  <c:v>0.44550000000000001</c:v>
                </c:pt>
                <c:pt idx="1731">
                  <c:v>0.44550000000000001</c:v>
                </c:pt>
                <c:pt idx="1732">
                  <c:v>0.44550000000000001</c:v>
                </c:pt>
                <c:pt idx="1733">
                  <c:v>0.44550000000000001</c:v>
                </c:pt>
                <c:pt idx="1734">
                  <c:v>0.44550000000000001</c:v>
                </c:pt>
                <c:pt idx="1735">
                  <c:v>0</c:v>
                </c:pt>
                <c:pt idx="1736">
                  <c:v>0.25409999999999999</c:v>
                </c:pt>
                <c:pt idx="1737">
                  <c:v>0.25409999999999999</c:v>
                </c:pt>
                <c:pt idx="1738">
                  <c:v>0.25409999999999999</c:v>
                </c:pt>
                <c:pt idx="1739">
                  <c:v>0.25409999999999999</c:v>
                </c:pt>
                <c:pt idx="1740">
                  <c:v>0.25409999999999999</c:v>
                </c:pt>
                <c:pt idx="1741">
                  <c:v>0.25409999999999999</c:v>
                </c:pt>
                <c:pt idx="1742">
                  <c:v>0.25409999999999999</c:v>
                </c:pt>
                <c:pt idx="1743">
                  <c:v>0</c:v>
                </c:pt>
                <c:pt idx="1744">
                  <c:v>0.25409999999999999</c:v>
                </c:pt>
                <c:pt idx="1745">
                  <c:v>0.25409999999999999</c:v>
                </c:pt>
                <c:pt idx="1746">
                  <c:v>0.25409999999999999</c:v>
                </c:pt>
                <c:pt idx="1747">
                  <c:v>0.25409999999999999</c:v>
                </c:pt>
                <c:pt idx="1748">
                  <c:v>0.25409999999999999</c:v>
                </c:pt>
                <c:pt idx="1749">
                  <c:v>0.25409999999999999</c:v>
                </c:pt>
                <c:pt idx="1750">
                  <c:v>0.25409999999999999</c:v>
                </c:pt>
                <c:pt idx="1751">
                  <c:v>0</c:v>
                </c:pt>
                <c:pt idx="1752">
                  <c:v>0.25409999999999999</c:v>
                </c:pt>
                <c:pt idx="1753">
                  <c:v>0.25409999999999999</c:v>
                </c:pt>
                <c:pt idx="1754">
                  <c:v>0.25409999999999999</c:v>
                </c:pt>
                <c:pt idx="1755">
                  <c:v>0.25409999999999999</c:v>
                </c:pt>
                <c:pt idx="1756">
                  <c:v>0.25409999999999999</c:v>
                </c:pt>
                <c:pt idx="1757">
                  <c:v>0.25409999999999999</c:v>
                </c:pt>
                <c:pt idx="1758">
                  <c:v>0.25409999999999999</c:v>
                </c:pt>
                <c:pt idx="1759">
                  <c:v>0</c:v>
                </c:pt>
                <c:pt idx="1760">
                  <c:v>0</c:v>
                </c:pt>
                <c:pt idx="1761">
                  <c:v>0</c:v>
                </c:pt>
                <c:pt idx="1762">
                  <c:v>0</c:v>
                </c:pt>
                <c:pt idx="1763">
                  <c:v>0</c:v>
                </c:pt>
                <c:pt idx="1764">
                  <c:v>0</c:v>
                </c:pt>
                <c:pt idx="1765">
                  <c:v>0</c:v>
                </c:pt>
                <c:pt idx="1766">
                  <c:v>0.19650400000000001</c:v>
                </c:pt>
                <c:pt idx="1767">
                  <c:v>0.19650400000000001</c:v>
                </c:pt>
                <c:pt idx="1768">
                  <c:v>0.19650400000000001</c:v>
                </c:pt>
                <c:pt idx="1769">
                  <c:v>0.19650400000000001</c:v>
                </c:pt>
                <c:pt idx="1770">
                  <c:v>0.19650400000000001</c:v>
                </c:pt>
                <c:pt idx="1771">
                  <c:v>0.19650400000000001</c:v>
                </c:pt>
                <c:pt idx="1772">
                  <c:v>0.19650400000000001</c:v>
                </c:pt>
                <c:pt idx="1773">
                  <c:v>0</c:v>
                </c:pt>
                <c:pt idx="1774">
                  <c:v>0.19650400000000001</c:v>
                </c:pt>
                <c:pt idx="1775">
                  <c:v>0.19650400000000001</c:v>
                </c:pt>
                <c:pt idx="1776">
                  <c:v>0.19650400000000001</c:v>
                </c:pt>
                <c:pt idx="1777">
                  <c:v>0.19650400000000001</c:v>
                </c:pt>
                <c:pt idx="1778">
                  <c:v>0.19650400000000001</c:v>
                </c:pt>
                <c:pt idx="1779">
                  <c:v>0.19650400000000001</c:v>
                </c:pt>
                <c:pt idx="1780">
                  <c:v>0.19650400000000001</c:v>
                </c:pt>
                <c:pt idx="1781">
                  <c:v>0</c:v>
                </c:pt>
                <c:pt idx="1782">
                  <c:v>0.19650400000000001</c:v>
                </c:pt>
                <c:pt idx="1783">
                  <c:v>0.19650400000000001</c:v>
                </c:pt>
                <c:pt idx="1784">
                  <c:v>0.19650400000000001</c:v>
                </c:pt>
                <c:pt idx="1785">
                  <c:v>0.19650400000000001</c:v>
                </c:pt>
                <c:pt idx="1786">
                  <c:v>0.19650400000000001</c:v>
                </c:pt>
                <c:pt idx="1787">
                  <c:v>0.19650400000000001</c:v>
                </c:pt>
                <c:pt idx="1788">
                  <c:v>0.19650400000000001</c:v>
                </c:pt>
                <c:pt idx="1789">
                  <c:v>0</c:v>
                </c:pt>
                <c:pt idx="1790">
                  <c:v>0.34451999999999999</c:v>
                </c:pt>
                <c:pt idx="1791">
                  <c:v>0.34451999999999999</c:v>
                </c:pt>
                <c:pt idx="1792">
                  <c:v>0.34451999999999999</c:v>
                </c:pt>
                <c:pt idx="1793">
                  <c:v>0.34451999999999999</c:v>
                </c:pt>
                <c:pt idx="1794">
                  <c:v>0.34451999999999999</c:v>
                </c:pt>
                <c:pt idx="1795">
                  <c:v>0.34451999999999999</c:v>
                </c:pt>
                <c:pt idx="1796">
                  <c:v>0.34451999999999999</c:v>
                </c:pt>
                <c:pt idx="1797">
                  <c:v>0</c:v>
                </c:pt>
                <c:pt idx="1798">
                  <c:v>0.34451999999999999</c:v>
                </c:pt>
                <c:pt idx="1799">
                  <c:v>0.34451999999999999</c:v>
                </c:pt>
                <c:pt idx="1800">
                  <c:v>0.34451999999999999</c:v>
                </c:pt>
                <c:pt idx="1801">
                  <c:v>0.34451999999999999</c:v>
                </c:pt>
                <c:pt idx="1802">
                  <c:v>0.34451999999999999</c:v>
                </c:pt>
                <c:pt idx="1803">
                  <c:v>0.34451999999999999</c:v>
                </c:pt>
                <c:pt idx="1804">
                  <c:v>0.34451999999999999</c:v>
                </c:pt>
                <c:pt idx="1805">
                  <c:v>0</c:v>
                </c:pt>
                <c:pt idx="1806">
                  <c:v>0.34451999999999999</c:v>
                </c:pt>
                <c:pt idx="1807">
                  <c:v>0.34451999999999999</c:v>
                </c:pt>
                <c:pt idx="1808">
                  <c:v>0.34451999999999999</c:v>
                </c:pt>
                <c:pt idx="1809">
                  <c:v>0.34451999999999999</c:v>
                </c:pt>
                <c:pt idx="1810">
                  <c:v>0.34451999999999999</c:v>
                </c:pt>
                <c:pt idx="1811">
                  <c:v>0.34451999999999999</c:v>
                </c:pt>
                <c:pt idx="1812">
                  <c:v>0.34451999999999999</c:v>
                </c:pt>
                <c:pt idx="1813">
                  <c:v>0</c:v>
                </c:pt>
                <c:pt idx="1814">
                  <c:v>0.34451999999999999</c:v>
                </c:pt>
                <c:pt idx="1815">
                  <c:v>0.34451999999999999</c:v>
                </c:pt>
                <c:pt idx="1816">
                  <c:v>0.34451999999999999</c:v>
                </c:pt>
                <c:pt idx="1817">
                  <c:v>0.34451999999999999</c:v>
                </c:pt>
                <c:pt idx="1818">
                  <c:v>0.34451999999999999</c:v>
                </c:pt>
                <c:pt idx="1819">
                  <c:v>0.34451999999999999</c:v>
                </c:pt>
                <c:pt idx="1820">
                  <c:v>0.34451999999999999</c:v>
                </c:pt>
                <c:pt idx="1821">
                  <c:v>0</c:v>
                </c:pt>
                <c:pt idx="1822">
                  <c:v>0.34451999999999999</c:v>
                </c:pt>
                <c:pt idx="1823">
                  <c:v>0.34451999999999999</c:v>
                </c:pt>
                <c:pt idx="1824">
                  <c:v>0.34451999999999999</c:v>
                </c:pt>
                <c:pt idx="1825">
                  <c:v>0.34451999999999999</c:v>
                </c:pt>
                <c:pt idx="1826">
                  <c:v>0.34451999999999999</c:v>
                </c:pt>
                <c:pt idx="1827">
                  <c:v>0.34451999999999999</c:v>
                </c:pt>
                <c:pt idx="1828">
                  <c:v>0.34451999999999999</c:v>
                </c:pt>
                <c:pt idx="1829">
                  <c:v>0</c:v>
                </c:pt>
                <c:pt idx="1830">
                  <c:v>0.34451999999999999</c:v>
                </c:pt>
                <c:pt idx="1831">
                  <c:v>0.34451999999999999</c:v>
                </c:pt>
                <c:pt idx="1832">
                  <c:v>0.34451999999999999</c:v>
                </c:pt>
                <c:pt idx="1833">
                  <c:v>0.34451999999999999</c:v>
                </c:pt>
                <c:pt idx="1834">
                  <c:v>0.34451999999999999</c:v>
                </c:pt>
                <c:pt idx="1835">
                  <c:v>0.34451999999999999</c:v>
                </c:pt>
                <c:pt idx="1836">
                  <c:v>0.34451999999999999</c:v>
                </c:pt>
                <c:pt idx="1837">
                  <c:v>0</c:v>
                </c:pt>
                <c:pt idx="1838">
                  <c:v>0.34451999999999999</c:v>
                </c:pt>
                <c:pt idx="1839">
                  <c:v>0.34451999999999999</c:v>
                </c:pt>
                <c:pt idx="1840">
                  <c:v>0.34451999999999999</c:v>
                </c:pt>
                <c:pt idx="1841">
                  <c:v>0.34451999999999999</c:v>
                </c:pt>
                <c:pt idx="1842">
                  <c:v>0.34451999999999999</c:v>
                </c:pt>
                <c:pt idx="1843">
                  <c:v>0.34451999999999999</c:v>
                </c:pt>
                <c:pt idx="1844">
                  <c:v>0.34451999999999999</c:v>
                </c:pt>
                <c:pt idx="1845">
                  <c:v>0</c:v>
                </c:pt>
                <c:pt idx="1846">
                  <c:v>0.19650400000000001</c:v>
                </c:pt>
                <c:pt idx="1847">
                  <c:v>0.19650400000000001</c:v>
                </c:pt>
                <c:pt idx="1848">
                  <c:v>0.19650400000000001</c:v>
                </c:pt>
                <c:pt idx="1849">
                  <c:v>0.19650400000000001</c:v>
                </c:pt>
                <c:pt idx="1850">
                  <c:v>0.19650400000000001</c:v>
                </c:pt>
                <c:pt idx="1851">
                  <c:v>0.19650400000000001</c:v>
                </c:pt>
                <c:pt idx="1852">
                  <c:v>0.19650400000000001</c:v>
                </c:pt>
                <c:pt idx="1853">
                  <c:v>0</c:v>
                </c:pt>
                <c:pt idx="1854">
                  <c:v>0.19650400000000001</c:v>
                </c:pt>
                <c:pt idx="1855">
                  <c:v>0.19650400000000001</c:v>
                </c:pt>
                <c:pt idx="1856">
                  <c:v>0.19650400000000001</c:v>
                </c:pt>
                <c:pt idx="1857">
                  <c:v>0.19650400000000001</c:v>
                </c:pt>
                <c:pt idx="1858">
                  <c:v>0.19650400000000001</c:v>
                </c:pt>
                <c:pt idx="1859">
                  <c:v>0.19650400000000001</c:v>
                </c:pt>
                <c:pt idx="1860">
                  <c:v>0.19650400000000001</c:v>
                </c:pt>
                <c:pt idx="1861">
                  <c:v>0</c:v>
                </c:pt>
                <c:pt idx="1862">
                  <c:v>0.19650400000000001</c:v>
                </c:pt>
                <c:pt idx="1863">
                  <c:v>0.19650400000000001</c:v>
                </c:pt>
                <c:pt idx="1864">
                  <c:v>0.19650400000000001</c:v>
                </c:pt>
                <c:pt idx="1865">
                  <c:v>0.19650400000000001</c:v>
                </c:pt>
                <c:pt idx="1866">
                  <c:v>0.19650400000000001</c:v>
                </c:pt>
                <c:pt idx="1867">
                  <c:v>0.19650400000000001</c:v>
                </c:pt>
                <c:pt idx="1868">
                  <c:v>0.19650400000000001</c:v>
                </c:pt>
                <c:pt idx="1869">
                  <c:v>0</c:v>
                </c:pt>
                <c:pt idx="1870">
                  <c:v>0</c:v>
                </c:pt>
                <c:pt idx="1871">
                  <c:v>0</c:v>
                </c:pt>
                <c:pt idx="1872">
                  <c:v>0</c:v>
                </c:pt>
                <c:pt idx="1873">
                  <c:v>0</c:v>
                </c:pt>
                <c:pt idx="1874">
                  <c:v>0</c:v>
                </c:pt>
                <c:pt idx="1875">
                  <c:v>0</c:v>
                </c:pt>
                <c:pt idx="1876">
                  <c:v>0.14630000000000001</c:v>
                </c:pt>
                <c:pt idx="1877">
                  <c:v>0.14630000000000001</c:v>
                </c:pt>
                <c:pt idx="1878">
                  <c:v>0.14630000000000001</c:v>
                </c:pt>
                <c:pt idx="1879">
                  <c:v>0.14630000000000001</c:v>
                </c:pt>
                <c:pt idx="1880">
                  <c:v>0.14630000000000001</c:v>
                </c:pt>
                <c:pt idx="1881">
                  <c:v>0.14630000000000001</c:v>
                </c:pt>
                <c:pt idx="1882">
                  <c:v>0.14630000000000001</c:v>
                </c:pt>
                <c:pt idx="1883">
                  <c:v>0</c:v>
                </c:pt>
                <c:pt idx="1884">
                  <c:v>0.14630000000000001</c:v>
                </c:pt>
                <c:pt idx="1885">
                  <c:v>0.14630000000000001</c:v>
                </c:pt>
                <c:pt idx="1886">
                  <c:v>0.14630000000000001</c:v>
                </c:pt>
                <c:pt idx="1887">
                  <c:v>0.14630000000000001</c:v>
                </c:pt>
                <c:pt idx="1888">
                  <c:v>0.14630000000000001</c:v>
                </c:pt>
                <c:pt idx="1889">
                  <c:v>0.14630000000000001</c:v>
                </c:pt>
                <c:pt idx="1890">
                  <c:v>0.14630000000000001</c:v>
                </c:pt>
                <c:pt idx="1891">
                  <c:v>0</c:v>
                </c:pt>
                <c:pt idx="1892">
                  <c:v>0.14630000000000001</c:v>
                </c:pt>
                <c:pt idx="1893">
                  <c:v>0.14630000000000001</c:v>
                </c:pt>
                <c:pt idx="1894">
                  <c:v>0.14630000000000001</c:v>
                </c:pt>
                <c:pt idx="1895">
                  <c:v>0.14630000000000001</c:v>
                </c:pt>
                <c:pt idx="1896">
                  <c:v>0.14630000000000001</c:v>
                </c:pt>
                <c:pt idx="1897">
                  <c:v>0.14630000000000001</c:v>
                </c:pt>
                <c:pt idx="1898">
                  <c:v>0.14630000000000001</c:v>
                </c:pt>
                <c:pt idx="1899">
                  <c:v>0</c:v>
                </c:pt>
                <c:pt idx="1900">
                  <c:v>0.25650000000000001</c:v>
                </c:pt>
                <c:pt idx="1901">
                  <c:v>0.25650000000000001</c:v>
                </c:pt>
                <c:pt idx="1902">
                  <c:v>0.25650000000000001</c:v>
                </c:pt>
                <c:pt idx="1903">
                  <c:v>0.25650000000000001</c:v>
                </c:pt>
                <c:pt idx="1904">
                  <c:v>0.25650000000000001</c:v>
                </c:pt>
                <c:pt idx="1905">
                  <c:v>0.25650000000000001</c:v>
                </c:pt>
                <c:pt idx="1906">
                  <c:v>0.25650000000000001</c:v>
                </c:pt>
                <c:pt idx="1907">
                  <c:v>0</c:v>
                </c:pt>
                <c:pt idx="1908">
                  <c:v>0.25650000000000001</c:v>
                </c:pt>
                <c:pt idx="1909">
                  <c:v>0.25650000000000001</c:v>
                </c:pt>
                <c:pt idx="1910">
                  <c:v>0.25650000000000001</c:v>
                </c:pt>
                <c:pt idx="1911">
                  <c:v>0.25650000000000001</c:v>
                </c:pt>
                <c:pt idx="1912">
                  <c:v>0.25650000000000001</c:v>
                </c:pt>
                <c:pt idx="1913">
                  <c:v>0.25650000000000001</c:v>
                </c:pt>
                <c:pt idx="1914">
                  <c:v>0.25650000000000001</c:v>
                </c:pt>
                <c:pt idx="1915">
                  <c:v>0</c:v>
                </c:pt>
                <c:pt idx="1916">
                  <c:v>0.25650000000000001</c:v>
                </c:pt>
                <c:pt idx="1917">
                  <c:v>0.25650000000000001</c:v>
                </c:pt>
                <c:pt idx="1918">
                  <c:v>0.25650000000000001</c:v>
                </c:pt>
                <c:pt idx="1919">
                  <c:v>0.25650000000000001</c:v>
                </c:pt>
                <c:pt idx="1920">
                  <c:v>0.25650000000000001</c:v>
                </c:pt>
                <c:pt idx="1921">
                  <c:v>0.25650000000000001</c:v>
                </c:pt>
                <c:pt idx="1922">
                  <c:v>0.25650000000000001</c:v>
                </c:pt>
                <c:pt idx="1923">
                  <c:v>0</c:v>
                </c:pt>
                <c:pt idx="1924">
                  <c:v>0.25650000000000001</c:v>
                </c:pt>
                <c:pt idx="1925">
                  <c:v>0.25650000000000001</c:v>
                </c:pt>
                <c:pt idx="1926">
                  <c:v>0.25650000000000001</c:v>
                </c:pt>
                <c:pt idx="1927">
                  <c:v>0.25650000000000001</c:v>
                </c:pt>
                <c:pt idx="1928">
                  <c:v>0.25650000000000001</c:v>
                </c:pt>
                <c:pt idx="1929">
                  <c:v>0.25650000000000001</c:v>
                </c:pt>
                <c:pt idx="1930">
                  <c:v>0.25650000000000001</c:v>
                </c:pt>
                <c:pt idx="1931">
                  <c:v>0</c:v>
                </c:pt>
                <c:pt idx="1932">
                  <c:v>0.25650000000000001</c:v>
                </c:pt>
                <c:pt idx="1933">
                  <c:v>0.25650000000000001</c:v>
                </c:pt>
                <c:pt idx="1934">
                  <c:v>0.25650000000000001</c:v>
                </c:pt>
                <c:pt idx="1935">
                  <c:v>0.25650000000000001</c:v>
                </c:pt>
                <c:pt idx="1936">
                  <c:v>0.25650000000000001</c:v>
                </c:pt>
                <c:pt idx="1937">
                  <c:v>0.25650000000000001</c:v>
                </c:pt>
                <c:pt idx="1938">
                  <c:v>0.25650000000000001</c:v>
                </c:pt>
                <c:pt idx="1939">
                  <c:v>0</c:v>
                </c:pt>
                <c:pt idx="1940">
                  <c:v>0.25650000000000001</c:v>
                </c:pt>
                <c:pt idx="1941">
                  <c:v>0.25650000000000001</c:v>
                </c:pt>
                <c:pt idx="1942">
                  <c:v>0.25650000000000001</c:v>
                </c:pt>
                <c:pt idx="1943">
                  <c:v>0.25650000000000001</c:v>
                </c:pt>
                <c:pt idx="1944">
                  <c:v>0.25650000000000001</c:v>
                </c:pt>
                <c:pt idx="1945">
                  <c:v>0.25650000000000001</c:v>
                </c:pt>
                <c:pt idx="1946">
                  <c:v>0.25650000000000001</c:v>
                </c:pt>
                <c:pt idx="1947">
                  <c:v>0</c:v>
                </c:pt>
                <c:pt idx="1948">
                  <c:v>0.25650000000000001</c:v>
                </c:pt>
                <c:pt idx="1949">
                  <c:v>0.25650000000000001</c:v>
                </c:pt>
                <c:pt idx="1950">
                  <c:v>0.25650000000000001</c:v>
                </c:pt>
                <c:pt idx="1951">
                  <c:v>0.25650000000000001</c:v>
                </c:pt>
                <c:pt idx="1952">
                  <c:v>0.25650000000000001</c:v>
                </c:pt>
                <c:pt idx="1953">
                  <c:v>0.25650000000000001</c:v>
                </c:pt>
                <c:pt idx="1954">
                  <c:v>0.25650000000000001</c:v>
                </c:pt>
                <c:pt idx="1955">
                  <c:v>0</c:v>
                </c:pt>
                <c:pt idx="1956">
                  <c:v>0.14630000000000001</c:v>
                </c:pt>
                <c:pt idx="1957">
                  <c:v>0.14630000000000001</c:v>
                </c:pt>
                <c:pt idx="1958">
                  <c:v>0.14630000000000001</c:v>
                </c:pt>
                <c:pt idx="1959">
                  <c:v>0.14630000000000001</c:v>
                </c:pt>
                <c:pt idx="1960">
                  <c:v>0.14630000000000001</c:v>
                </c:pt>
                <c:pt idx="1961">
                  <c:v>0.14630000000000001</c:v>
                </c:pt>
                <c:pt idx="1962">
                  <c:v>0.14630000000000001</c:v>
                </c:pt>
                <c:pt idx="1963">
                  <c:v>0</c:v>
                </c:pt>
                <c:pt idx="1964">
                  <c:v>0.14630000000000001</c:v>
                </c:pt>
                <c:pt idx="1965">
                  <c:v>0.14630000000000001</c:v>
                </c:pt>
                <c:pt idx="1966">
                  <c:v>0.14630000000000001</c:v>
                </c:pt>
                <c:pt idx="1967">
                  <c:v>0.14630000000000001</c:v>
                </c:pt>
                <c:pt idx="1968">
                  <c:v>0.14630000000000001</c:v>
                </c:pt>
                <c:pt idx="1969">
                  <c:v>0.14630000000000001</c:v>
                </c:pt>
                <c:pt idx="1970">
                  <c:v>0.14630000000000001</c:v>
                </c:pt>
                <c:pt idx="1971">
                  <c:v>0</c:v>
                </c:pt>
                <c:pt idx="1972">
                  <c:v>0.14630000000000001</c:v>
                </c:pt>
                <c:pt idx="1973">
                  <c:v>0.14630000000000001</c:v>
                </c:pt>
                <c:pt idx="1974">
                  <c:v>0.14630000000000001</c:v>
                </c:pt>
                <c:pt idx="1975">
                  <c:v>0.14630000000000001</c:v>
                </c:pt>
                <c:pt idx="1976">
                  <c:v>0.14630000000000001</c:v>
                </c:pt>
                <c:pt idx="1977">
                  <c:v>0.14630000000000001</c:v>
                </c:pt>
                <c:pt idx="1978">
                  <c:v>0.14630000000000001</c:v>
                </c:pt>
                <c:pt idx="1979">
                  <c:v>0</c:v>
                </c:pt>
                <c:pt idx="1980">
                  <c:v>0</c:v>
                </c:pt>
                <c:pt idx="1981">
                  <c:v>0</c:v>
                </c:pt>
                <c:pt idx="1982">
                  <c:v>0</c:v>
                </c:pt>
                <c:pt idx="1983">
                  <c:v>0</c:v>
                </c:pt>
                <c:pt idx="1984">
                  <c:v>0</c:v>
                </c:pt>
                <c:pt idx="1985">
                  <c:v>0</c:v>
                </c:pt>
                <c:pt idx="1986">
                  <c:v>0.115192</c:v>
                </c:pt>
                <c:pt idx="1987">
                  <c:v>0.115192</c:v>
                </c:pt>
                <c:pt idx="1988">
                  <c:v>0.115192</c:v>
                </c:pt>
                <c:pt idx="1989">
                  <c:v>0.115192</c:v>
                </c:pt>
                <c:pt idx="1990">
                  <c:v>0.115192</c:v>
                </c:pt>
                <c:pt idx="1991">
                  <c:v>0.115192</c:v>
                </c:pt>
                <c:pt idx="1992">
                  <c:v>0.115192</c:v>
                </c:pt>
                <c:pt idx="1993">
                  <c:v>0</c:v>
                </c:pt>
                <c:pt idx="1994">
                  <c:v>0.115192</c:v>
                </c:pt>
                <c:pt idx="1995">
                  <c:v>0.115192</c:v>
                </c:pt>
                <c:pt idx="1996">
                  <c:v>0.115192</c:v>
                </c:pt>
                <c:pt idx="1997">
                  <c:v>0.115192</c:v>
                </c:pt>
                <c:pt idx="1998">
                  <c:v>0.115192</c:v>
                </c:pt>
                <c:pt idx="1999">
                  <c:v>0.115192</c:v>
                </c:pt>
                <c:pt idx="2000">
                  <c:v>0.115192</c:v>
                </c:pt>
                <c:pt idx="2001">
                  <c:v>0</c:v>
                </c:pt>
                <c:pt idx="2002">
                  <c:v>0.115192</c:v>
                </c:pt>
                <c:pt idx="2003">
                  <c:v>0.115192</c:v>
                </c:pt>
                <c:pt idx="2004">
                  <c:v>0.115192</c:v>
                </c:pt>
                <c:pt idx="2005">
                  <c:v>0.115192</c:v>
                </c:pt>
                <c:pt idx="2006">
                  <c:v>0.115192</c:v>
                </c:pt>
                <c:pt idx="2007">
                  <c:v>0.115192</c:v>
                </c:pt>
                <c:pt idx="2008">
                  <c:v>0.115192</c:v>
                </c:pt>
                <c:pt idx="2009">
                  <c:v>0</c:v>
                </c:pt>
                <c:pt idx="2010">
                  <c:v>0.20196</c:v>
                </c:pt>
                <c:pt idx="2011">
                  <c:v>0.20196</c:v>
                </c:pt>
                <c:pt idx="2012">
                  <c:v>0.20196</c:v>
                </c:pt>
                <c:pt idx="2013">
                  <c:v>0.20196</c:v>
                </c:pt>
                <c:pt idx="2014">
                  <c:v>0.20196</c:v>
                </c:pt>
                <c:pt idx="2015">
                  <c:v>0.20196</c:v>
                </c:pt>
                <c:pt idx="2016">
                  <c:v>0.20196</c:v>
                </c:pt>
                <c:pt idx="2017">
                  <c:v>0</c:v>
                </c:pt>
                <c:pt idx="2018">
                  <c:v>0.20196</c:v>
                </c:pt>
                <c:pt idx="2019">
                  <c:v>0.20196</c:v>
                </c:pt>
                <c:pt idx="2020">
                  <c:v>0.20196</c:v>
                </c:pt>
                <c:pt idx="2021">
                  <c:v>0.20196</c:v>
                </c:pt>
                <c:pt idx="2022">
                  <c:v>0.20196</c:v>
                </c:pt>
                <c:pt idx="2023">
                  <c:v>0.20196</c:v>
                </c:pt>
                <c:pt idx="2024">
                  <c:v>0.20196</c:v>
                </c:pt>
                <c:pt idx="2025">
                  <c:v>0</c:v>
                </c:pt>
                <c:pt idx="2026">
                  <c:v>0.20196</c:v>
                </c:pt>
                <c:pt idx="2027">
                  <c:v>0.20196</c:v>
                </c:pt>
                <c:pt idx="2028">
                  <c:v>0.20196</c:v>
                </c:pt>
                <c:pt idx="2029">
                  <c:v>0.20196</c:v>
                </c:pt>
                <c:pt idx="2030">
                  <c:v>0.20196</c:v>
                </c:pt>
                <c:pt idx="2031">
                  <c:v>0.20196</c:v>
                </c:pt>
                <c:pt idx="2032">
                  <c:v>0.20196</c:v>
                </c:pt>
                <c:pt idx="2033">
                  <c:v>0</c:v>
                </c:pt>
                <c:pt idx="2034">
                  <c:v>0.20196</c:v>
                </c:pt>
                <c:pt idx="2035">
                  <c:v>0.20196</c:v>
                </c:pt>
                <c:pt idx="2036">
                  <c:v>0.20196</c:v>
                </c:pt>
                <c:pt idx="2037">
                  <c:v>0.20196</c:v>
                </c:pt>
                <c:pt idx="2038">
                  <c:v>0.20196</c:v>
                </c:pt>
                <c:pt idx="2039">
                  <c:v>0.20196</c:v>
                </c:pt>
                <c:pt idx="2040">
                  <c:v>0.20196</c:v>
                </c:pt>
                <c:pt idx="2041">
                  <c:v>0</c:v>
                </c:pt>
                <c:pt idx="2042">
                  <c:v>0.20196</c:v>
                </c:pt>
                <c:pt idx="2043">
                  <c:v>0.20196</c:v>
                </c:pt>
                <c:pt idx="2044">
                  <c:v>0.20196</c:v>
                </c:pt>
                <c:pt idx="2045">
                  <c:v>0.20196</c:v>
                </c:pt>
                <c:pt idx="2046">
                  <c:v>0.20196</c:v>
                </c:pt>
                <c:pt idx="2047">
                  <c:v>0.20196</c:v>
                </c:pt>
                <c:pt idx="2048">
                  <c:v>0.20196</c:v>
                </c:pt>
                <c:pt idx="2049">
                  <c:v>0</c:v>
                </c:pt>
                <c:pt idx="2050">
                  <c:v>0.20196</c:v>
                </c:pt>
                <c:pt idx="2051">
                  <c:v>0.20196</c:v>
                </c:pt>
                <c:pt idx="2052">
                  <c:v>0.20196</c:v>
                </c:pt>
                <c:pt idx="2053">
                  <c:v>0.20196</c:v>
                </c:pt>
                <c:pt idx="2054">
                  <c:v>0.20196</c:v>
                </c:pt>
                <c:pt idx="2055">
                  <c:v>0.20196</c:v>
                </c:pt>
                <c:pt idx="2056">
                  <c:v>0.20196</c:v>
                </c:pt>
                <c:pt idx="2057">
                  <c:v>0</c:v>
                </c:pt>
                <c:pt idx="2058">
                  <c:v>0.20196</c:v>
                </c:pt>
                <c:pt idx="2059">
                  <c:v>0.20196</c:v>
                </c:pt>
                <c:pt idx="2060">
                  <c:v>0.20196</c:v>
                </c:pt>
                <c:pt idx="2061">
                  <c:v>0.20196</c:v>
                </c:pt>
                <c:pt idx="2062">
                  <c:v>0.20196</c:v>
                </c:pt>
                <c:pt idx="2063">
                  <c:v>0.20196</c:v>
                </c:pt>
                <c:pt idx="2064">
                  <c:v>0.20196</c:v>
                </c:pt>
                <c:pt idx="2065">
                  <c:v>0</c:v>
                </c:pt>
                <c:pt idx="2066">
                  <c:v>0.115192</c:v>
                </c:pt>
                <c:pt idx="2067">
                  <c:v>0.115192</c:v>
                </c:pt>
                <c:pt idx="2068">
                  <c:v>0.115192</c:v>
                </c:pt>
                <c:pt idx="2069">
                  <c:v>0.115192</c:v>
                </c:pt>
                <c:pt idx="2070">
                  <c:v>0.115192</c:v>
                </c:pt>
                <c:pt idx="2071">
                  <c:v>0.115192</c:v>
                </c:pt>
                <c:pt idx="2072">
                  <c:v>0.115192</c:v>
                </c:pt>
                <c:pt idx="2073">
                  <c:v>0</c:v>
                </c:pt>
                <c:pt idx="2074">
                  <c:v>0.115192</c:v>
                </c:pt>
                <c:pt idx="2075">
                  <c:v>0.115192</c:v>
                </c:pt>
                <c:pt idx="2076">
                  <c:v>0.115192</c:v>
                </c:pt>
                <c:pt idx="2077">
                  <c:v>0.115192</c:v>
                </c:pt>
                <c:pt idx="2078">
                  <c:v>0.115192</c:v>
                </c:pt>
                <c:pt idx="2079">
                  <c:v>0.115192</c:v>
                </c:pt>
                <c:pt idx="2080">
                  <c:v>0.115192</c:v>
                </c:pt>
                <c:pt idx="2081">
                  <c:v>0</c:v>
                </c:pt>
                <c:pt idx="2082">
                  <c:v>0.115192</c:v>
                </c:pt>
                <c:pt idx="2083">
                  <c:v>0.115192</c:v>
                </c:pt>
                <c:pt idx="2084">
                  <c:v>0.115192</c:v>
                </c:pt>
                <c:pt idx="2085">
                  <c:v>0.115192</c:v>
                </c:pt>
                <c:pt idx="2086">
                  <c:v>0.115192</c:v>
                </c:pt>
                <c:pt idx="2087">
                  <c:v>0.115192</c:v>
                </c:pt>
                <c:pt idx="2088">
                  <c:v>0.115192</c:v>
                </c:pt>
                <c:pt idx="2089">
                  <c:v>0</c:v>
                </c:pt>
                <c:pt idx="2090">
                  <c:v>0</c:v>
                </c:pt>
                <c:pt idx="2091">
                  <c:v>0</c:v>
                </c:pt>
                <c:pt idx="2092">
                  <c:v>0</c:v>
                </c:pt>
                <c:pt idx="2093">
                  <c:v>0</c:v>
                </c:pt>
                <c:pt idx="2094">
                  <c:v>0</c:v>
                </c:pt>
                <c:pt idx="2095">
                  <c:v>0</c:v>
                </c:pt>
                <c:pt idx="2096">
                  <c:v>9.2399999999999996E-2</c:v>
                </c:pt>
                <c:pt idx="2097">
                  <c:v>9.2399999999999996E-2</c:v>
                </c:pt>
                <c:pt idx="2098">
                  <c:v>9.2399999999999996E-2</c:v>
                </c:pt>
                <c:pt idx="2099">
                  <c:v>9.2399999999999996E-2</c:v>
                </c:pt>
                <c:pt idx="2100">
                  <c:v>9.2399999999999996E-2</c:v>
                </c:pt>
                <c:pt idx="2101">
                  <c:v>9.2399999999999996E-2</c:v>
                </c:pt>
                <c:pt idx="2102">
                  <c:v>9.2399999999999996E-2</c:v>
                </c:pt>
                <c:pt idx="2103">
                  <c:v>0</c:v>
                </c:pt>
                <c:pt idx="2104">
                  <c:v>9.2399999999999996E-2</c:v>
                </c:pt>
                <c:pt idx="2105">
                  <c:v>9.2399999999999996E-2</c:v>
                </c:pt>
                <c:pt idx="2106">
                  <c:v>9.2399999999999996E-2</c:v>
                </c:pt>
                <c:pt idx="2107">
                  <c:v>9.2399999999999996E-2</c:v>
                </c:pt>
                <c:pt idx="2108">
                  <c:v>9.2399999999999996E-2</c:v>
                </c:pt>
                <c:pt idx="2109">
                  <c:v>9.2399999999999996E-2</c:v>
                </c:pt>
                <c:pt idx="2110">
                  <c:v>9.2399999999999996E-2</c:v>
                </c:pt>
                <c:pt idx="2111">
                  <c:v>0</c:v>
                </c:pt>
                <c:pt idx="2112">
                  <c:v>9.2399999999999996E-2</c:v>
                </c:pt>
                <c:pt idx="2113">
                  <c:v>9.2399999999999996E-2</c:v>
                </c:pt>
                <c:pt idx="2114">
                  <c:v>9.2399999999999996E-2</c:v>
                </c:pt>
                <c:pt idx="2115">
                  <c:v>9.2399999999999996E-2</c:v>
                </c:pt>
                <c:pt idx="2116">
                  <c:v>9.2399999999999996E-2</c:v>
                </c:pt>
                <c:pt idx="2117">
                  <c:v>9.2399999999999996E-2</c:v>
                </c:pt>
                <c:pt idx="2118">
                  <c:v>9.2399999999999996E-2</c:v>
                </c:pt>
                <c:pt idx="2119">
                  <c:v>0</c:v>
                </c:pt>
                <c:pt idx="2120">
                  <c:v>0.16200000000000001</c:v>
                </c:pt>
                <c:pt idx="2121">
                  <c:v>0.16200000000000001</c:v>
                </c:pt>
                <c:pt idx="2122">
                  <c:v>0.16200000000000001</c:v>
                </c:pt>
                <c:pt idx="2123">
                  <c:v>0.16200000000000001</c:v>
                </c:pt>
                <c:pt idx="2124">
                  <c:v>0.16200000000000001</c:v>
                </c:pt>
                <c:pt idx="2125">
                  <c:v>0.16200000000000001</c:v>
                </c:pt>
                <c:pt idx="2126">
                  <c:v>0.16200000000000001</c:v>
                </c:pt>
                <c:pt idx="2127">
                  <c:v>0</c:v>
                </c:pt>
                <c:pt idx="2128">
                  <c:v>0.16200000000000001</c:v>
                </c:pt>
                <c:pt idx="2129">
                  <c:v>0.16200000000000001</c:v>
                </c:pt>
                <c:pt idx="2130">
                  <c:v>0.16200000000000001</c:v>
                </c:pt>
                <c:pt idx="2131">
                  <c:v>0.16200000000000001</c:v>
                </c:pt>
                <c:pt idx="2132">
                  <c:v>0.16200000000000001</c:v>
                </c:pt>
                <c:pt idx="2133">
                  <c:v>0.16200000000000001</c:v>
                </c:pt>
                <c:pt idx="2134">
                  <c:v>0.16200000000000001</c:v>
                </c:pt>
                <c:pt idx="2135">
                  <c:v>0</c:v>
                </c:pt>
                <c:pt idx="2136">
                  <c:v>0.16200000000000001</c:v>
                </c:pt>
                <c:pt idx="2137">
                  <c:v>0.16200000000000001</c:v>
                </c:pt>
                <c:pt idx="2138">
                  <c:v>0.16200000000000001</c:v>
                </c:pt>
                <c:pt idx="2139">
                  <c:v>0.16200000000000001</c:v>
                </c:pt>
                <c:pt idx="2140">
                  <c:v>0.16200000000000001</c:v>
                </c:pt>
                <c:pt idx="2141">
                  <c:v>0.16200000000000001</c:v>
                </c:pt>
                <c:pt idx="2142">
                  <c:v>0.16200000000000001</c:v>
                </c:pt>
                <c:pt idx="2143">
                  <c:v>0</c:v>
                </c:pt>
                <c:pt idx="2144">
                  <c:v>0.16200000000000001</c:v>
                </c:pt>
                <c:pt idx="2145">
                  <c:v>0.16200000000000001</c:v>
                </c:pt>
                <c:pt idx="2146">
                  <c:v>0.16200000000000001</c:v>
                </c:pt>
                <c:pt idx="2147">
                  <c:v>0.16200000000000001</c:v>
                </c:pt>
                <c:pt idx="2148">
                  <c:v>0.16200000000000001</c:v>
                </c:pt>
                <c:pt idx="2149">
                  <c:v>0.16200000000000001</c:v>
                </c:pt>
                <c:pt idx="2150">
                  <c:v>0.16200000000000001</c:v>
                </c:pt>
                <c:pt idx="2151">
                  <c:v>0</c:v>
                </c:pt>
                <c:pt idx="2152">
                  <c:v>0.16200000000000001</c:v>
                </c:pt>
                <c:pt idx="2153">
                  <c:v>0.16200000000000001</c:v>
                </c:pt>
                <c:pt idx="2154">
                  <c:v>0.16200000000000001</c:v>
                </c:pt>
                <c:pt idx="2155">
                  <c:v>0.16200000000000001</c:v>
                </c:pt>
                <c:pt idx="2156">
                  <c:v>0.16200000000000001</c:v>
                </c:pt>
                <c:pt idx="2157">
                  <c:v>0.16200000000000001</c:v>
                </c:pt>
                <c:pt idx="2158">
                  <c:v>0.16200000000000001</c:v>
                </c:pt>
                <c:pt idx="2159">
                  <c:v>0</c:v>
                </c:pt>
                <c:pt idx="2160">
                  <c:v>0.16200000000000001</c:v>
                </c:pt>
                <c:pt idx="2161">
                  <c:v>0.16200000000000001</c:v>
                </c:pt>
                <c:pt idx="2162">
                  <c:v>0.16200000000000001</c:v>
                </c:pt>
                <c:pt idx="2163">
                  <c:v>0.16200000000000001</c:v>
                </c:pt>
                <c:pt idx="2164">
                  <c:v>0.16200000000000001</c:v>
                </c:pt>
                <c:pt idx="2165">
                  <c:v>0.16200000000000001</c:v>
                </c:pt>
                <c:pt idx="2166">
                  <c:v>0.16200000000000001</c:v>
                </c:pt>
                <c:pt idx="2167">
                  <c:v>0</c:v>
                </c:pt>
                <c:pt idx="2168">
                  <c:v>0.16200000000000001</c:v>
                </c:pt>
                <c:pt idx="2169">
                  <c:v>0.16200000000000001</c:v>
                </c:pt>
                <c:pt idx="2170">
                  <c:v>0.16200000000000001</c:v>
                </c:pt>
                <c:pt idx="2171">
                  <c:v>0.16200000000000001</c:v>
                </c:pt>
                <c:pt idx="2172">
                  <c:v>0.16200000000000001</c:v>
                </c:pt>
                <c:pt idx="2173">
                  <c:v>0.16200000000000001</c:v>
                </c:pt>
                <c:pt idx="2174">
                  <c:v>0.16200000000000001</c:v>
                </c:pt>
                <c:pt idx="2175">
                  <c:v>0</c:v>
                </c:pt>
                <c:pt idx="2176">
                  <c:v>9.2399999999999996E-2</c:v>
                </c:pt>
                <c:pt idx="2177">
                  <c:v>9.2399999999999996E-2</c:v>
                </c:pt>
                <c:pt idx="2178">
                  <c:v>9.2399999999999996E-2</c:v>
                </c:pt>
                <c:pt idx="2179">
                  <c:v>9.2399999999999996E-2</c:v>
                </c:pt>
                <c:pt idx="2180">
                  <c:v>9.2399999999999996E-2</c:v>
                </c:pt>
                <c:pt idx="2181">
                  <c:v>9.2399999999999996E-2</c:v>
                </c:pt>
                <c:pt idx="2182">
                  <c:v>9.2399999999999996E-2</c:v>
                </c:pt>
                <c:pt idx="2183">
                  <c:v>0</c:v>
                </c:pt>
                <c:pt idx="2184">
                  <c:v>9.2399999999999996E-2</c:v>
                </c:pt>
                <c:pt idx="2185">
                  <c:v>9.2399999999999996E-2</c:v>
                </c:pt>
                <c:pt idx="2186">
                  <c:v>9.2399999999999996E-2</c:v>
                </c:pt>
                <c:pt idx="2187">
                  <c:v>9.2399999999999996E-2</c:v>
                </c:pt>
                <c:pt idx="2188">
                  <c:v>9.2399999999999996E-2</c:v>
                </c:pt>
                <c:pt idx="2189">
                  <c:v>9.2399999999999996E-2</c:v>
                </c:pt>
                <c:pt idx="2190">
                  <c:v>9.2399999999999996E-2</c:v>
                </c:pt>
                <c:pt idx="2191">
                  <c:v>0</c:v>
                </c:pt>
                <c:pt idx="2192">
                  <c:v>9.2399999999999996E-2</c:v>
                </c:pt>
                <c:pt idx="2193">
                  <c:v>9.2399999999999996E-2</c:v>
                </c:pt>
                <c:pt idx="2194">
                  <c:v>9.2399999999999996E-2</c:v>
                </c:pt>
                <c:pt idx="2195">
                  <c:v>9.2399999999999996E-2</c:v>
                </c:pt>
                <c:pt idx="2196">
                  <c:v>9.2399999999999996E-2</c:v>
                </c:pt>
                <c:pt idx="2197">
                  <c:v>9.2399999999999996E-2</c:v>
                </c:pt>
                <c:pt idx="2198">
                  <c:v>9.2399999999999996E-2</c:v>
                </c:pt>
                <c:pt idx="2199">
                  <c:v>0</c:v>
                </c:pt>
                <c:pt idx="2200">
                  <c:v>0</c:v>
                </c:pt>
                <c:pt idx="2201">
                  <c:v>0</c:v>
                </c:pt>
                <c:pt idx="2202">
                  <c:v>0</c:v>
                </c:pt>
                <c:pt idx="2203">
                  <c:v>0</c:v>
                </c:pt>
                <c:pt idx="2204">
                  <c:v>0</c:v>
                </c:pt>
                <c:pt idx="2205">
                  <c:v>0</c:v>
                </c:pt>
                <c:pt idx="2206">
                  <c:v>7.3303999999999994E-2</c:v>
                </c:pt>
                <c:pt idx="2207">
                  <c:v>7.3303999999999994E-2</c:v>
                </c:pt>
                <c:pt idx="2208">
                  <c:v>7.3303999999999994E-2</c:v>
                </c:pt>
                <c:pt idx="2209">
                  <c:v>7.3303999999999994E-2</c:v>
                </c:pt>
                <c:pt idx="2210">
                  <c:v>7.3303999999999994E-2</c:v>
                </c:pt>
                <c:pt idx="2211">
                  <c:v>7.3303999999999994E-2</c:v>
                </c:pt>
                <c:pt idx="2212">
                  <c:v>7.3303999999999994E-2</c:v>
                </c:pt>
                <c:pt idx="2213">
                  <c:v>0</c:v>
                </c:pt>
                <c:pt idx="2214">
                  <c:v>7.3303999999999994E-2</c:v>
                </c:pt>
                <c:pt idx="2215">
                  <c:v>7.3303999999999994E-2</c:v>
                </c:pt>
                <c:pt idx="2216">
                  <c:v>7.3303999999999994E-2</c:v>
                </c:pt>
                <c:pt idx="2217">
                  <c:v>7.3303999999999994E-2</c:v>
                </c:pt>
                <c:pt idx="2218">
                  <c:v>7.3303999999999994E-2</c:v>
                </c:pt>
                <c:pt idx="2219">
                  <c:v>7.3303999999999994E-2</c:v>
                </c:pt>
                <c:pt idx="2220">
                  <c:v>7.3303999999999994E-2</c:v>
                </c:pt>
                <c:pt idx="2221">
                  <c:v>0</c:v>
                </c:pt>
                <c:pt idx="2222">
                  <c:v>7.3303999999999994E-2</c:v>
                </c:pt>
                <c:pt idx="2223">
                  <c:v>7.3303999999999994E-2</c:v>
                </c:pt>
                <c:pt idx="2224">
                  <c:v>7.3303999999999994E-2</c:v>
                </c:pt>
                <c:pt idx="2225">
                  <c:v>7.3303999999999994E-2</c:v>
                </c:pt>
                <c:pt idx="2226">
                  <c:v>7.3303999999999994E-2</c:v>
                </c:pt>
                <c:pt idx="2227">
                  <c:v>7.3303999999999994E-2</c:v>
                </c:pt>
                <c:pt idx="2228">
                  <c:v>7.3303999999999994E-2</c:v>
                </c:pt>
                <c:pt idx="2229">
                  <c:v>0</c:v>
                </c:pt>
                <c:pt idx="2230">
                  <c:v>0.12852</c:v>
                </c:pt>
                <c:pt idx="2231">
                  <c:v>0.12852</c:v>
                </c:pt>
                <c:pt idx="2232">
                  <c:v>0.12852</c:v>
                </c:pt>
                <c:pt idx="2233">
                  <c:v>0.12852</c:v>
                </c:pt>
                <c:pt idx="2234">
                  <c:v>0.12852</c:v>
                </c:pt>
                <c:pt idx="2235">
                  <c:v>0.12852</c:v>
                </c:pt>
                <c:pt idx="2236">
                  <c:v>0.12852</c:v>
                </c:pt>
                <c:pt idx="2237">
                  <c:v>0</c:v>
                </c:pt>
                <c:pt idx="2238">
                  <c:v>0.12852</c:v>
                </c:pt>
                <c:pt idx="2239">
                  <c:v>0.12852</c:v>
                </c:pt>
                <c:pt idx="2240">
                  <c:v>0.12852</c:v>
                </c:pt>
                <c:pt idx="2241">
                  <c:v>0.12852</c:v>
                </c:pt>
                <c:pt idx="2242">
                  <c:v>0.12852</c:v>
                </c:pt>
                <c:pt idx="2243">
                  <c:v>0.12852</c:v>
                </c:pt>
                <c:pt idx="2244">
                  <c:v>0.12852</c:v>
                </c:pt>
                <c:pt idx="2245">
                  <c:v>0</c:v>
                </c:pt>
                <c:pt idx="2246">
                  <c:v>0.12852</c:v>
                </c:pt>
                <c:pt idx="2247">
                  <c:v>0.12852</c:v>
                </c:pt>
                <c:pt idx="2248">
                  <c:v>0.12852</c:v>
                </c:pt>
                <c:pt idx="2249">
                  <c:v>0.12852</c:v>
                </c:pt>
                <c:pt idx="2250">
                  <c:v>0.12852</c:v>
                </c:pt>
                <c:pt idx="2251">
                  <c:v>0.12852</c:v>
                </c:pt>
                <c:pt idx="2252">
                  <c:v>0.12852</c:v>
                </c:pt>
                <c:pt idx="2253">
                  <c:v>0</c:v>
                </c:pt>
                <c:pt idx="2254">
                  <c:v>0.12852</c:v>
                </c:pt>
                <c:pt idx="2255">
                  <c:v>0.12852</c:v>
                </c:pt>
                <c:pt idx="2256">
                  <c:v>0.12852</c:v>
                </c:pt>
                <c:pt idx="2257">
                  <c:v>0.12852</c:v>
                </c:pt>
                <c:pt idx="2258">
                  <c:v>0.12852</c:v>
                </c:pt>
                <c:pt idx="2259">
                  <c:v>0.12852</c:v>
                </c:pt>
                <c:pt idx="2260">
                  <c:v>0.12852</c:v>
                </c:pt>
                <c:pt idx="2261">
                  <c:v>0</c:v>
                </c:pt>
                <c:pt idx="2262">
                  <c:v>0.12852</c:v>
                </c:pt>
                <c:pt idx="2263">
                  <c:v>0.12852</c:v>
                </c:pt>
                <c:pt idx="2264">
                  <c:v>0.12852</c:v>
                </c:pt>
                <c:pt idx="2265">
                  <c:v>0.12852</c:v>
                </c:pt>
                <c:pt idx="2266">
                  <c:v>0.12852</c:v>
                </c:pt>
                <c:pt idx="2267">
                  <c:v>0.12852</c:v>
                </c:pt>
                <c:pt idx="2268">
                  <c:v>0.12852</c:v>
                </c:pt>
                <c:pt idx="2269">
                  <c:v>0</c:v>
                </c:pt>
                <c:pt idx="2270">
                  <c:v>0.12852</c:v>
                </c:pt>
                <c:pt idx="2271">
                  <c:v>0.12852</c:v>
                </c:pt>
                <c:pt idx="2272">
                  <c:v>0.12852</c:v>
                </c:pt>
                <c:pt idx="2273">
                  <c:v>0.12852</c:v>
                </c:pt>
                <c:pt idx="2274">
                  <c:v>0.12852</c:v>
                </c:pt>
                <c:pt idx="2275">
                  <c:v>0.12852</c:v>
                </c:pt>
                <c:pt idx="2276">
                  <c:v>0.12852</c:v>
                </c:pt>
                <c:pt idx="2277">
                  <c:v>0</c:v>
                </c:pt>
                <c:pt idx="2278">
                  <c:v>0.12852</c:v>
                </c:pt>
                <c:pt idx="2279">
                  <c:v>0.12852</c:v>
                </c:pt>
                <c:pt idx="2280">
                  <c:v>0.12852</c:v>
                </c:pt>
                <c:pt idx="2281">
                  <c:v>0.12852</c:v>
                </c:pt>
                <c:pt idx="2282">
                  <c:v>0.12852</c:v>
                </c:pt>
                <c:pt idx="2283">
                  <c:v>0.12852</c:v>
                </c:pt>
                <c:pt idx="2284">
                  <c:v>0.12852</c:v>
                </c:pt>
                <c:pt idx="2285">
                  <c:v>0</c:v>
                </c:pt>
                <c:pt idx="2286">
                  <c:v>7.3303999999999994E-2</c:v>
                </c:pt>
                <c:pt idx="2287">
                  <c:v>7.3303999999999994E-2</c:v>
                </c:pt>
                <c:pt idx="2288">
                  <c:v>7.3303999999999994E-2</c:v>
                </c:pt>
                <c:pt idx="2289">
                  <c:v>7.3303999999999994E-2</c:v>
                </c:pt>
                <c:pt idx="2290">
                  <c:v>7.3303999999999994E-2</c:v>
                </c:pt>
                <c:pt idx="2291">
                  <c:v>7.3303999999999994E-2</c:v>
                </c:pt>
                <c:pt idx="2292">
                  <c:v>7.3303999999999994E-2</c:v>
                </c:pt>
                <c:pt idx="2293">
                  <c:v>0</c:v>
                </c:pt>
                <c:pt idx="2294">
                  <c:v>7.3303999999999994E-2</c:v>
                </c:pt>
                <c:pt idx="2295">
                  <c:v>7.3303999999999994E-2</c:v>
                </c:pt>
                <c:pt idx="2296">
                  <c:v>7.3303999999999994E-2</c:v>
                </c:pt>
                <c:pt idx="2297">
                  <c:v>7.3303999999999994E-2</c:v>
                </c:pt>
                <c:pt idx="2298">
                  <c:v>7.3303999999999994E-2</c:v>
                </c:pt>
                <c:pt idx="2299">
                  <c:v>7.3303999999999994E-2</c:v>
                </c:pt>
                <c:pt idx="2300">
                  <c:v>7.3303999999999994E-2</c:v>
                </c:pt>
                <c:pt idx="2301">
                  <c:v>0</c:v>
                </c:pt>
                <c:pt idx="2302">
                  <c:v>7.3303999999999994E-2</c:v>
                </c:pt>
                <c:pt idx="2303">
                  <c:v>7.3303999999999994E-2</c:v>
                </c:pt>
                <c:pt idx="2304">
                  <c:v>7.3303999999999994E-2</c:v>
                </c:pt>
                <c:pt idx="2305">
                  <c:v>7.3303999999999994E-2</c:v>
                </c:pt>
                <c:pt idx="2306">
                  <c:v>7.3303999999999994E-2</c:v>
                </c:pt>
                <c:pt idx="2307">
                  <c:v>7.3303999999999994E-2</c:v>
                </c:pt>
                <c:pt idx="2308">
                  <c:v>7.3303999999999994E-2</c:v>
                </c:pt>
                <c:pt idx="2309">
                  <c:v>0</c:v>
                </c:pt>
                <c:pt idx="2310">
                  <c:v>0</c:v>
                </c:pt>
                <c:pt idx="2311">
                  <c:v>0</c:v>
                </c:pt>
                <c:pt idx="2312">
                  <c:v>0</c:v>
                </c:pt>
                <c:pt idx="2313">
                  <c:v>0</c:v>
                </c:pt>
                <c:pt idx="2314">
                  <c:v>0</c:v>
                </c:pt>
                <c:pt idx="2315">
                  <c:v>0</c:v>
                </c:pt>
                <c:pt idx="2316">
                  <c:v>5.5440000000000003E-2</c:v>
                </c:pt>
                <c:pt idx="2317">
                  <c:v>5.5440000000000003E-2</c:v>
                </c:pt>
                <c:pt idx="2318">
                  <c:v>5.5440000000000003E-2</c:v>
                </c:pt>
                <c:pt idx="2319">
                  <c:v>5.5440000000000003E-2</c:v>
                </c:pt>
                <c:pt idx="2320">
                  <c:v>5.5440000000000003E-2</c:v>
                </c:pt>
                <c:pt idx="2321">
                  <c:v>5.5440000000000003E-2</c:v>
                </c:pt>
                <c:pt idx="2322">
                  <c:v>5.5440000000000003E-2</c:v>
                </c:pt>
                <c:pt idx="2323">
                  <c:v>0</c:v>
                </c:pt>
                <c:pt idx="2324">
                  <c:v>5.5440000000000003E-2</c:v>
                </c:pt>
                <c:pt idx="2325">
                  <c:v>5.5440000000000003E-2</c:v>
                </c:pt>
                <c:pt idx="2326">
                  <c:v>5.5440000000000003E-2</c:v>
                </c:pt>
                <c:pt idx="2327">
                  <c:v>5.5440000000000003E-2</c:v>
                </c:pt>
                <c:pt idx="2328">
                  <c:v>5.5440000000000003E-2</c:v>
                </c:pt>
                <c:pt idx="2329">
                  <c:v>5.5440000000000003E-2</c:v>
                </c:pt>
                <c:pt idx="2330">
                  <c:v>5.5440000000000003E-2</c:v>
                </c:pt>
                <c:pt idx="2331">
                  <c:v>0</c:v>
                </c:pt>
                <c:pt idx="2332">
                  <c:v>5.5440000000000003E-2</c:v>
                </c:pt>
                <c:pt idx="2333">
                  <c:v>5.5440000000000003E-2</c:v>
                </c:pt>
                <c:pt idx="2334">
                  <c:v>5.5440000000000003E-2</c:v>
                </c:pt>
                <c:pt idx="2335">
                  <c:v>5.5440000000000003E-2</c:v>
                </c:pt>
                <c:pt idx="2336">
                  <c:v>5.5440000000000003E-2</c:v>
                </c:pt>
                <c:pt idx="2337">
                  <c:v>5.5440000000000003E-2</c:v>
                </c:pt>
                <c:pt idx="2338">
                  <c:v>5.5440000000000003E-2</c:v>
                </c:pt>
                <c:pt idx="2339">
                  <c:v>0</c:v>
                </c:pt>
                <c:pt idx="2340">
                  <c:v>9.7199999999999995E-2</c:v>
                </c:pt>
                <c:pt idx="2341">
                  <c:v>9.7199999999999995E-2</c:v>
                </c:pt>
                <c:pt idx="2342">
                  <c:v>9.7199999999999995E-2</c:v>
                </c:pt>
                <c:pt idx="2343">
                  <c:v>9.7199999999999995E-2</c:v>
                </c:pt>
                <c:pt idx="2344">
                  <c:v>9.7199999999999995E-2</c:v>
                </c:pt>
                <c:pt idx="2345">
                  <c:v>9.7199999999999995E-2</c:v>
                </c:pt>
                <c:pt idx="2346">
                  <c:v>9.7199999999999995E-2</c:v>
                </c:pt>
                <c:pt idx="2347">
                  <c:v>0</c:v>
                </c:pt>
                <c:pt idx="2348">
                  <c:v>9.7199999999999995E-2</c:v>
                </c:pt>
                <c:pt idx="2349">
                  <c:v>9.7199999999999995E-2</c:v>
                </c:pt>
                <c:pt idx="2350">
                  <c:v>9.7199999999999995E-2</c:v>
                </c:pt>
                <c:pt idx="2351">
                  <c:v>9.7199999999999995E-2</c:v>
                </c:pt>
                <c:pt idx="2352">
                  <c:v>9.7199999999999995E-2</c:v>
                </c:pt>
                <c:pt idx="2353">
                  <c:v>9.7199999999999995E-2</c:v>
                </c:pt>
                <c:pt idx="2354">
                  <c:v>9.7199999999999995E-2</c:v>
                </c:pt>
                <c:pt idx="2355">
                  <c:v>0</c:v>
                </c:pt>
                <c:pt idx="2356">
                  <c:v>9.7199999999999995E-2</c:v>
                </c:pt>
                <c:pt idx="2357">
                  <c:v>9.7199999999999995E-2</c:v>
                </c:pt>
                <c:pt idx="2358">
                  <c:v>9.7199999999999995E-2</c:v>
                </c:pt>
                <c:pt idx="2359">
                  <c:v>9.7199999999999995E-2</c:v>
                </c:pt>
                <c:pt idx="2360">
                  <c:v>9.7199999999999995E-2</c:v>
                </c:pt>
                <c:pt idx="2361">
                  <c:v>9.7199999999999995E-2</c:v>
                </c:pt>
                <c:pt idx="2362">
                  <c:v>9.7199999999999995E-2</c:v>
                </c:pt>
                <c:pt idx="2363">
                  <c:v>0</c:v>
                </c:pt>
                <c:pt idx="2364">
                  <c:v>9.7199999999999995E-2</c:v>
                </c:pt>
                <c:pt idx="2365">
                  <c:v>9.7199999999999995E-2</c:v>
                </c:pt>
                <c:pt idx="2366">
                  <c:v>9.7199999999999995E-2</c:v>
                </c:pt>
                <c:pt idx="2367">
                  <c:v>9.7199999999999995E-2</c:v>
                </c:pt>
                <c:pt idx="2368">
                  <c:v>9.7199999999999995E-2</c:v>
                </c:pt>
                <c:pt idx="2369">
                  <c:v>9.7199999999999995E-2</c:v>
                </c:pt>
                <c:pt idx="2370">
                  <c:v>9.7199999999999995E-2</c:v>
                </c:pt>
                <c:pt idx="2371">
                  <c:v>0</c:v>
                </c:pt>
                <c:pt idx="2372">
                  <c:v>9.7199999999999995E-2</c:v>
                </c:pt>
                <c:pt idx="2373">
                  <c:v>9.7199999999999995E-2</c:v>
                </c:pt>
                <c:pt idx="2374">
                  <c:v>9.7199999999999995E-2</c:v>
                </c:pt>
                <c:pt idx="2375">
                  <c:v>9.7199999999999995E-2</c:v>
                </c:pt>
                <c:pt idx="2376">
                  <c:v>9.7199999999999995E-2</c:v>
                </c:pt>
                <c:pt idx="2377">
                  <c:v>9.7199999999999995E-2</c:v>
                </c:pt>
                <c:pt idx="2378">
                  <c:v>9.7199999999999995E-2</c:v>
                </c:pt>
                <c:pt idx="2379">
                  <c:v>0</c:v>
                </c:pt>
                <c:pt idx="2380">
                  <c:v>9.7199999999999995E-2</c:v>
                </c:pt>
                <c:pt idx="2381">
                  <c:v>9.7199999999999995E-2</c:v>
                </c:pt>
                <c:pt idx="2382">
                  <c:v>9.7199999999999995E-2</c:v>
                </c:pt>
                <c:pt idx="2383">
                  <c:v>9.7199999999999995E-2</c:v>
                </c:pt>
                <c:pt idx="2384">
                  <c:v>9.7199999999999995E-2</c:v>
                </c:pt>
                <c:pt idx="2385">
                  <c:v>9.7199999999999995E-2</c:v>
                </c:pt>
                <c:pt idx="2386">
                  <c:v>9.7199999999999995E-2</c:v>
                </c:pt>
                <c:pt idx="2387">
                  <c:v>0</c:v>
                </c:pt>
                <c:pt idx="2388">
                  <c:v>9.7199999999999995E-2</c:v>
                </c:pt>
                <c:pt idx="2389">
                  <c:v>9.7199999999999995E-2</c:v>
                </c:pt>
                <c:pt idx="2390">
                  <c:v>9.7199999999999995E-2</c:v>
                </c:pt>
                <c:pt idx="2391">
                  <c:v>9.7199999999999995E-2</c:v>
                </c:pt>
                <c:pt idx="2392">
                  <c:v>9.7199999999999995E-2</c:v>
                </c:pt>
                <c:pt idx="2393">
                  <c:v>9.7199999999999995E-2</c:v>
                </c:pt>
                <c:pt idx="2394">
                  <c:v>9.7199999999999995E-2</c:v>
                </c:pt>
                <c:pt idx="2395">
                  <c:v>0</c:v>
                </c:pt>
                <c:pt idx="2396">
                  <c:v>5.5440000000000003E-2</c:v>
                </c:pt>
                <c:pt idx="2397">
                  <c:v>5.5440000000000003E-2</c:v>
                </c:pt>
                <c:pt idx="2398">
                  <c:v>5.5440000000000003E-2</c:v>
                </c:pt>
                <c:pt idx="2399">
                  <c:v>5.5440000000000003E-2</c:v>
                </c:pt>
                <c:pt idx="2400">
                  <c:v>5.5440000000000003E-2</c:v>
                </c:pt>
                <c:pt idx="2401">
                  <c:v>5.5440000000000003E-2</c:v>
                </c:pt>
                <c:pt idx="2402">
                  <c:v>5.5440000000000003E-2</c:v>
                </c:pt>
                <c:pt idx="2403">
                  <c:v>0</c:v>
                </c:pt>
                <c:pt idx="2404">
                  <c:v>5.5440000000000003E-2</c:v>
                </c:pt>
                <c:pt idx="2405">
                  <c:v>5.5440000000000003E-2</c:v>
                </c:pt>
                <c:pt idx="2406">
                  <c:v>5.5440000000000003E-2</c:v>
                </c:pt>
                <c:pt idx="2407">
                  <c:v>5.5440000000000003E-2</c:v>
                </c:pt>
                <c:pt idx="2408">
                  <c:v>5.5440000000000003E-2</c:v>
                </c:pt>
                <c:pt idx="2409">
                  <c:v>5.5440000000000003E-2</c:v>
                </c:pt>
                <c:pt idx="2410">
                  <c:v>5.5440000000000003E-2</c:v>
                </c:pt>
                <c:pt idx="2411">
                  <c:v>0</c:v>
                </c:pt>
                <c:pt idx="2412">
                  <c:v>5.5440000000000003E-2</c:v>
                </c:pt>
                <c:pt idx="2413">
                  <c:v>5.5440000000000003E-2</c:v>
                </c:pt>
                <c:pt idx="2414">
                  <c:v>5.5440000000000003E-2</c:v>
                </c:pt>
                <c:pt idx="2415">
                  <c:v>5.5440000000000003E-2</c:v>
                </c:pt>
                <c:pt idx="2416">
                  <c:v>5.5440000000000003E-2</c:v>
                </c:pt>
                <c:pt idx="2417">
                  <c:v>5.5440000000000003E-2</c:v>
                </c:pt>
                <c:pt idx="2418">
                  <c:v>5.5440000000000003E-2</c:v>
                </c:pt>
                <c:pt idx="2419">
                  <c:v>0</c:v>
                </c:pt>
                <c:pt idx="2420">
                  <c:v>0</c:v>
                </c:pt>
                <c:pt idx="2421">
                  <c:v>0</c:v>
                </c:pt>
                <c:pt idx="2422">
                  <c:v>0</c:v>
                </c:pt>
                <c:pt idx="2423">
                  <c:v>0</c:v>
                </c:pt>
                <c:pt idx="2424">
                  <c:v>0</c:v>
                </c:pt>
                <c:pt idx="2425">
                  <c:v>0</c:v>
                </c:pt>
                <c:pt idx="2426">
                  <c:v>4.7432000000000002E-2</c:v>
                </c:pt>
                <c:pt idx="2427">
                  <c:v>4.7432000000000002E-2</c:v>
                </c:pt>
                <c:pt idx="2428">
                  <c:v>4.7432000000000002E-2</c:v>
                </c:pt>
                <c:pt idx="2429">
                  <c:v>4.7432000000000002E-2</c:v>
                </c:pt>
                <c:pt idx="2430">
                  <c:v>4.7432000000000002E-2</c:v>
                </c:pt>
                <c:pt idx="2431">
                  <c:v>4.7432000000000002E-2</c:v>
                </c:pt>
                <c:pt idx="2432">
                  <c:v>4.7432000000000002E-2</c:v>
                </c:pt>
                <c:pt idx="2433">
                  <c:v>0</c:v>
                </c:pt>
                <c:pt idx="2434">
                  <c:v>4.7432000000000002E-2</c:v>
                </c:pt>
                <c:pt idx="2435">
                  <c:v>4.7432000000000002E-2</c:v>
                </c:pt>
                <c:pt idx="2436">
                  <c:v>4.7432000000000002E-2</c:v>
                </c:pt>
                <c:pt idx="2437">
                  <c:v>4.7432000000000002E-2</c:v>
                </c:pt>
                <c:pt idx="2438">
                  <c:v>4.7432000000000002E-2</c:v>
                </c:pt>
                <c:pt idx="2439">
                  <c:v>4.7432000000000002E-2</c:v>
                </c:pt>
                <c:pt idx="2440">
                  <c:v>4.7432000000000002E-2</c:v>
                </c:pt>
                <c:pt idx="2441">
                  <c:v>0</c:v>
                </c:pt>
                <c:pt idx="2442">
                  <c:v>4.7432000000000002E-2</c:v>
                </c:pt>
                <c:pt idx="2443">
                  <c:v>4.7432000000000002E-2</c:v>
                </c:pt>
                <c:pt idx="2444">
                  <c:v>4.7432000000000002E-2</c:v>
                </c:pt>
                <c:pt idx="2445">
                  <c:v>4.7432000000000002E-2</c:v>
                </c:pt>
                <c:pt idx="2446">
                  <c:v>4.7432000000000002E-2</c:v>
                </c:pt>
                <c:pt idx="2447">
                  <c:v>4.7432000000000002E-2</c:v>
                </c:pt>
                <c:pt idx="2448">
                  <c:v>4.7432000000000002E-2</c:v>
                </c:pt>
                <c:pt idx="2449">
                  <c:v>0</c:v>
                </c:pt>
                <c:pt idx="2450">
                  <c:v>8.3159999999999998E-2</c:v>
                </c:pt>
                <c:pt idx="2451">
                  <c:v>8.3159999999999998E-2</c:v>
                </c:pt>
                <c:pt idx="2452">
                  <c:v>8.3159999999999998E-2</c:v>
                </c:pt>
                <c:pt idx="2453">
                  <c:v>8.3159999999999998E-2</c:v>
                </c:pt>
                <c:pt idx="2454">
                  <c:v>8.3159999999999998E-2</c:v>
                </c:pt>
                <c:pt idx="2455">
                  <c:v>8.3159999999999998E-2</c:v>
                </c:pt>
                <c:pt idx="2456">
                  <c:v>8.3159999999999998E-2</c:v>
                </c:pt>
                <c:pt idx="2457">
                  <c:v>0</c:v>
                </c:pt>
                <c:pt idx="2458">
                  <c:v>8.3159999999999998E-2</c:v>
                </c:pt>
                <c:pt idx="2459">
                  <c:v>8.3159999999999998E-2</c:v>
                </c:pt>
                <c:pt idx="2460">
                  <c:v>8.3159999999999998E-2</c:v>
                </c:pt>
                <c:pt idx="2461">
                  <c:v>8.3159999999999998E-2</c:v>
                </c:pt>
                <c:pt idx="2462">
                  <c:v>8.3159999999999998E-2</c:v>
                </c:pt>
                <c:pt idx="2463">
                  <c:v>8.3159999999999998E-2</c:v>
                </c:pt>
                <c:pt idx="2464">
                  <c:v>8.3159999999999998E-2</c:v>
                </c:pt>
                <c:pt idx="2465">
                  <c:v>0</c:v>
                </c:pt>
                <c:pt idx="2466">
                  <c:v>8.3159999999999998E-2</c:v>
                </c:pt>
                <c:pt idx="2467">
                  <c:v>8.3159999999999998E-2</c:v>
                </c:pt>
                <c:pt idx="2468">
                  <c:v>8.3159999999999998E-2</c:v>
                </c:pt>
                <c:pt idx="2469">
                  <c:v>8.3159999999999998E-2</c:v>
                </c:pt>
                <c:pt idx="2470">
                  <c:v>8.3159999999999998E-2</c:v>
                </c:pt>
                <c:pt idx="2471">
                  <c:v>8.3159999999999998E-2</c:v>
                </c:pt>
                <c:pt idx="2472">
                  <c:v>8.3159999999999998E-2</c:v>
                </c:pt>
                <c:pt idx="2473">
                  <c:v>0</c:v>
                </c:pt>
                <c:pt idx="2474">
                  <c:v>8.3159999999999998E-2</c:v>
                </c:pt>
                <c:pt idx="2475">
                  <c:v>8.3159999999999998E-2</c:v>
                </c:pt>
                <c:pt idx="2476">
                  <c:v>8.3159999999999998E-2</c:v>
                </c:pt>
                <c:pt idx="2477">
                  <c:v>8.3159999999999998E-2</c:v>
                </c:pt>
                <c:pt idx="2478">
                  <c:v>8.3159999999999998E-2</c:v>
                </c:pt>
                <c:pt idx="2479">
                  <c:v>8.3159999999999998E-2</c:v>
                </c:pt>
                <c:pt idx="2480">
                  <c:v>8.3159999999999998E-2</c:v>
                </c:pt>
                <c:pt idx="2481">
                  <c:v>0</c:v>
                </c:pt>
                <c:pt idx="2482">
                  <c:v>8.3159999999999998E-2</c:v>
                </c:pt>
                <c:pt idx="2483">
                  <c:v>8.3159999999999998E-2</c:v>
                </c:pt>
                <c:pt idx="2484">
                  <c:v>8.3159999999999998E-2</c:v>
                </c:pt>
                <c:pt idx="2485">
                  <c:v>8.3159999999999998E-2</c:v>
                </c:pt>
                <c:pt idx="2486">
                  <c:v>8.3159999999999998E-2</c:v>
                </c:pt>
                <c:pt idx="2487">
                  <c:v>8.3159999999999998E-2</c:v>
                </c:pt>
                <c:pt idx="2488">
                  <c:v>8.3159999999999998E-2</c:v>
                </c:pt>
                <c:pt idx="2489">
                  <c:v>0</c:v>
                </c:pt>
                <c:pt idx="2490">
                  <c:v>8.3159999999999998E-2</c:v>
                </c:pt>
                <c:pt idx="2491">
                  <c:v>8.3159999999999998E-2</c:v>
                </c:pt>
                <c:pt idx="2492">
                  <c:v>8.3159999999999998E-2</c:v>
                </c:pt>
                <c:pt idx="2493">
                  <c:v>8.3159999999999998E-2</c:v>
                </c:pt>
                <c:pt idx="2494">
                  <c:v>8.3159999999999998E-2</c:v>
                </c:pt>
                <c:pt idx="2495">
                  <c:v>8.3159999999999998E-2</c:v>
                </c:pt>
                <c:pt idx="2496">
                  <c:v>8.3159999999999998E-2</c:v>
                </c:pt>
                <c:pt idx="2497">
                  <c:v>0</c:v>
                </c:pt>
                <c:pt idx="2498">
                  <c:v>8.3159999999999998E-2</c:v>
                </c:pt>
                <c:pt idx="2499">
                  <c:v>8.3159999999999998E-2</c:v>
                </c:pt>
                <c:pt idx="2500">
                  <c:v>8.3159999999999998E-2</c:v>
                </c:pt>
                <c:pt idx="2501">
                  <c:v>8.3159999999999998E-2</c:v>
                </c:pt>
                <c:pt idx="2502">
                  <c:v>8.3159999999999998E-2</c:v>
                </c:pt>
                <c:pt idx="2503">
                  <c:v>8.3159999999999998E-2</c:v>
                </c:pt>
                <c:pt idx="2504">
                  <c:v>8.3159999999999998E-2</c:v>
                </c:pt>
                <c:pt idx="2505">
                  <c:v>0</c:v>
                </c:pt>
                <c:pt idx="2506">
                  <c:v>4.7432000000000002E-2</c:v>
                </c:pt>
                <c:pt idx="2507">
                  <c:v>4.7432000000000002E-2</c:v>
                </c:pt>
                <c:pt idx="2508">
                  <c:v>4.7432000000000002E-2</c:v>
                </c:pt>
                <c:pt idx="2509">
                  <c:v>4.7432000000000002E-2</c:v>
                </c:pt>
                <c:pt idx="2510">
                  <c:v>4.7432000000000002E-2</c:v>
                </c:pt>
                <c:pt idx="2511">
                  <c:v>4.7432000000000002E-2</c:v>
                </c:pt>
                <c:pt idx="2512">
                  <c:v>4.7432000000000002E-2</c:v>
                </c:pt>
                <c:pt idx="2513">
                  <c:v>0</c:v>
                </c:pt>
                <c:pt idx="2514">
                  <c:v>4.7432000000000002E-2</c:v>
                </c:pt>
                <c:pt idx="2515">
                  <c:v>4.7432000000000002E-2</c:v>
                </c:pt>
                <c:pt idx="2516">
                  <c:v>4.7432000000000002E-2</c:v>
                </c:pt>
                <c:pt idx="2517">
                  <c:v>4.7432000000000002E-2</c:v>
                </c:pt>
                <c:pt idx="2518">
                  <c:v>4.7432000000000002E-2</c:v>
                </c:pt>
                <c:pt idx="2519">
                  <c:v>4.7432000000000002E-2</c:v>
                </c:pt>
                <c:pt idx="2520">
                  <c:v>4.7432000000000002E-2</c:v>
                </c:pt>
                <c:pt idx="2521">
                  <c:v>0</c:v>
                </c:pt>
                <c:pt idx="2522">
                  <c:v>4.7432000000000002E-2</c:v>
                </c:pt>
                <c:pt idx="2523">
                  <c:v>4.7432000000000002E-2</c:v>
                </c:pt>
                <c:pt idx="2524">
                  <c:v>4.7432000000000002E-2</c:v>
                </c:pt>
                <c:pt idx="2525">
                  <c:v>4.7432000000000002E-2</c:v>
                </c:pt>
                <c:pt idx="2526">
                  <c:v>4.7432000000000002E-2</c:v>
                </c:pt>
                <c:pt idx="2527">
                  <c:v>4.7432000000000002E-2</c:v>
                </c:pt>
                <c:pt idx="2528">
                  <c:v>4.7432000000000002E-2</c:v>
                </c:pt>
                <c:pt idx="2529">
                  <c:v>0</c:v>
                </c:pt>
                <c:pt idx="2530">
                  <c:v>0</c:v>
                </c:pt>
                <c:pt idx="2531">
                  <c:v>0</c:v>
                </c:pt>
                <c:pt idx="2532">
                  <c:v>0</c:v>
                </c:pt>
                <c:pt idx="2533">
                  <c:v>0</c:v>
                </c:pt>
                <c:pt idx="2534">
                  <c:v>0</c:v>
                </c:pt>
                <c:pt idx="2535">
                  <c:v>0</c:v>
                </c:pt>
                <c:pt idx="2536">
                  <c:v>3.696E-2</c:v>
                </c:pt>
                <c:pt idx="2537">
                  <c:v>3.696E-2</c:v>
                </c:pt>
                <c:pt idx="2538">
                  <c:v>3.696E-2</c:v>
                </c:pt>
                <c:pt idx="2539">
                  <c:v>3.696E-2</c:v>
                </c:pt>
                <c:pt idx="2540">
                  <c:v>3.696E-2</c:v>
                </c:pt>
                <c:pt idx="2541">
                  <c:v>3.696E-2</c:v>
                </c:pt>
                <c:pt idx="2542">
                  <c:v>3.696E-2</c:v>
                </c:pt>
                <c:pt idx="2543">
                  <c:v>0</c:v>
                </c:pt>
                <c:pt idx="2544">
                  <c:v>3.696E-2</c:v>
                </c:pt>
                <c:pt idx="2545">
                  <c:v>3.696E-2</c:v>
                </c:pt>
                <c:pt idx="2546">
                  <c:v>3.696E-2</c:v>
                </c:pt>
                <c:pt idx="2547">
                  <c:v>3.696E-2</c:v>
                </c:pt>
                <c:pt idx="2548">
                  <c:v>3.696E-2</c:v>
                </c:pt>
                <c:pt idx="2549">
                  <c:v>3.696E-2</c:v>
                </c:pt>
                <c:pt idx="2550">
                  <c:v>3.696E-2</c:v>
                </c:pt>
                <c:pt idx="2551">
                  <c:v>0</c:v>
                </c:pt>
                <c:pt idx="2552">
                  <c:v>3.696E-2</c:v>
                </c:pt>
                <c:pt idx="2553">
                  <c:v>3.696E-2</c:v>
                </c:pt>
                <c:pt idx="2554">
                  <c:v>3.696E-2</c:v>
                </c:pt>
                <c:pt idx="2555">
                  <c:v>3.696E-2</c:v>
                </c:pt>
                <c:pt idx="2556">
                  <c:v>3.696E-2</c:v>
                </c:pt>
                <c:pt idx="2557">
                  <c:v>3.696E-2</c:v>
                </c:pt>
                <c:pt idx="2558">
                  <c:v>3.696E-2</c:v>
                </c:pt>
                <c:pt idx="2559">
                  <c:v>0</c:v>
                </c:pt>
                <c:pt idx="2560">
                  <c:v>6.4799999999999996E-2</c:v>
                </c:pt>
                <c:pt idx="2561">
                  <c:v>6.4799999999999996E-2</c:v>
                </c:pt>
                <c:pt idx="2562">
                  <c:v>6.4799999999999996E-2</c:v>
                </c:pt>
                <c:pt idx="2563">
                  <c:v>6.4799999999999996E-2</c:v>
                </c:pt>
                <c:pt idx="2564">
                  <c:v>6.4799999999999996E-2</c:v>
                </c:pt>
                <c:pt idx="2565">
                  <c:v>6.4799999999999996E-2</c:v>
                </c:pt>
                <c:pt idx="2566">
                  <c:v>6.4799999999999996E-2</c:v>
                </c:pt>
                <c:pt idx="2567">
                  <c:v>0</c:v>
                </c:pt>
                <c:pt idx="2568">
                  <c:v>6.4799999999999996E-2</c:v>
                </c:pt>
                <c:pt idx="2569">
                  <c:v>6.4799999999999996E-2</c:v>
                </c:pt>
                <c:pt idx="2570">
                  <c:v>6.4799999999999996E-2</c:v>
                </c:pt>
                <c:pt idx="2571">
                  <c:v>6.4799999999999996E-2</c:v>
                </c:pt>
                <c:pt idx="2572">
                  <c:v>6.4799999999999996E-2</c:v>
                </c:pt>
                <c:pt idx="2573">
                  <c:v>6.4799999999999996E-2</c:v>
                </c:pt>
                <c:pt idx="2574">
                  <c:v>6.4799999999999996E-2</c:v>
                </c:pt>
                <c:pt idx="2575">
                  <c:v>0</c:v>
                </c:pt>
                <c:pt idx="2576">
                  <c:v>6.4799999999999996E-2</c:v>
                </c:pt>
                <c:pt idx="2577">
                  <c:v>6.4799999999999996E-2</c:v>
                </c:pt>
                <c:pt idx="2578">
                  <c:v>6.4799999999999996E-2</c:v>
                </c:pt>
                <c:pt idx="2579">
                  <c:v>6.4799999999999996E-2</c:v>
                </c:pt>
                <c:pt idx="2580">
                  <c:v>6.4799999999999996E-2</c:v>
                </c:pt>
                <c:pt idx="2581">
                  <c:v>6.4799999999999996E-2</c:v>
                </c:pt>
                <c:pt idx="2582">
                  <c:v>6.4799999999999996E-2</c:v>
                </c:pt>
                <c:pt idx="2583">
                  <c:v>0</c:v>
                </c:pt>
                <c:pt idx="2584">
                  <c:v>6.4799999999999996E-2</c:v>
                </c:pt>
                <c:pt idx="2585">
                  <c:v>6.4799999999999996E-2</c:v>
                </c:pt>
                <c:pt idx="2586">
                  <c:v>6.4799999999999996E-2</c:v>
                </c:pt>
                <c:pt idx="2587">
                  <c:v>6.4799999999999996E-2</c:v>
                </c:pt>
                <c:pt idx="2588">
                  <c:v>6.4799999999999996E-2</c:v>
                </c:pt>
                <c:pt idx="2589">
                  <c:v>6.4799999999999996E-2</c:v>
                </c:pt>
                <c:pt idx="2590">
                  <c:v>6.4799999999999996E-2</c:v>
                </c:pt>
                <c:pt idx="2591">
                  <c:v>0</c:v>
                </c:pt>
                <c:pt idx="2592">
                  <c:v>6.4799999999999996E-2</c:v>
                </c:pt>
                <c:pt idx="2593">
                  <c:v>6.4799999999999996E-2</c:v>
                </c:pt>
                <c:pt idx="2594">
                  <c:v>6.4799999999999996E-2</c:v>
                </c:pt>
                <c:pt idx="2595">
                  <c:v>6.4799999999999996E-2</c:v>
                </c:pt>
                <c:pt idx="2596">
                  <c:v>6.4799999999999996E-2</c:v>
                </c:pt>
                <c:pt idx="2597">
                  <c:v>6.4799999999999996E-2</c:v>
                </c:pt>
                <c:pt idx="2598">
                  <c:v>6.4799999999999996E-2</c:v>
                </c:pt>
                <c:pt idx="2599">
                  <c:v>0</c:v>
                </c:pt>
                <c:pt idx="2600">
                  <c:v>6.4799999999999996E-2</c:v>
                </c:pt>
                <c:pt idx="2601">
                  <c:v>6.4799999999999996E-2</c:v>
                </c:pt>
                <c:pt idx="2602">
                  <c:v>6.4799999999999996E-2</c:v>
                </c:pt>
                <c:pt idx="2603">
                  <c:v>6.4799999999999996E-2</c:v>
                </c:pt>
                <c:pt idx="2604">
                  <c:v>6.4799999999999996E-2</c:v>
                </c:pt>
                <c:pt idx="2605">
                  <c:v>6.4799999999999996E-2</c:v>
                </c:pt>
                <c:pt idx="2606">
                  <c:v>6.4799999999999996E-2</c:v>
                </c:pt>
                <c:pt idx="2607">
                  <c:v>0</c:v>
                </c:pt>
                <c:pt idx="2608">
                  <c:v>6.4799999999999996E-2</c:v>
                </c:pt>
                <c:pt idx="2609">
                  <c:v>6.4799999999999996E-2</c:v>
                </c:pt>
                <c:pt idx="2610">
                  <c:v>6.4799999999999996E-2</c:v>
                </c:pt>
                <c:pt idx="2611">
                  <c:v>6.4799999999999996E-2</c:v>
                </c:pt>
                <c:pt idx="2612">
                  <c:v>6.4799999999999996E-2</c:v>
                </c:pt>
                <c:pt idx="2613">
                  <c:v>6.4799999999999996E-2</c:v>
                </c:pt>
                <c:pt idx="2614">
                  <c:v>6.4799999999999996E-2</c:v>
                </c:pt>
                <c:pt idx="2615">
                  <c:v>0</c:v>
                </c:pt>
                <c:pt idx="2616">
                  <c:v>3.696E-2</c:v>
                </c:pt>
                <c:pt idx="2617">
                  <c:v>3.696E-2</c:v>
                </c:pt>
                <c:pt idx="2618">
                  <c:v>3.696E-2</c:v>
                </c:pt>
                <c:pt idx="2619">
                  <c:v>3.696E-2</c:v>
                </c:pt>
                <c:pt idx="2620">
                  <c:v>3.696E-2</c:v>
                </c:pt>
                <c:pt idx="2621">
                  <c:v>3.696E-2</c:v>
                </c:pt>
                <c:pt idx="2622">
                  <c:v>3.696E-2</c:v>
                </c:pt>
                <c:pt idx="2623">
                  <c:v>0</c:v>
                </c:pt>
                <c:pt idx="2624">
                  <c:v>3.696E-2</c:v>
                </c:pt>
                <c:pt idx="2625">
                  <c:v>3.696E-2</c:v>
                </c:pt>
                <c:pt idx="2626">
                  <c:v>3.696E-2</c:v>
                </c:pt>
                <c:pt idx="2627">
                  <c:v>3.696E-2</c:v>
                </c:pt>
                <c:pt idx="2628">
                  <c:v>3.696E-2</c:v>
                </c:pt>
                <c:pt idx="2629">
                  <c:v>3.696E-2</c:v>
                </c:pt>
                <c:pt idx="2630">
                  <c:v>3.696E-2</c:v>
                </c:pt>
                <c:pt idx="2631">
                  <c:v>0</c:v>
                </c:pt>
                <c:pt idx="2632">
                  <c:v>3.696E-2</c:v>
                </c:pt>
                <c:pt idx="2633">
                  <c:v>3.696E-2</c:v>
                </c:pt>
                <c:pt idx="2634">
                  <c:v>3.696E-2</c:v>
                </c:pt>
                <c:pt idx="2635">
                  <c:v>3.696E-2</c:v>
                </c:pt>
                <c:pt idx="2636">
                  <c:v>3.696E-2</c:v>
                </c:pt>
                <c:pt idx="2637">
                  <c:v>3.696E-2</c:v>
                </c:pt>
                <c:pt idx="2638">
                  <c:v>3.696E-2</c:v>
                </c:pt>
                <c:pt idx="2639">
                  <c:v>0</c:v>
                </c:pt>
                <c:pt idx="2640">
                  <c:v>0</c:v>
                </c:pt>
                <c:pt idx="2641">
                  <c:v>0</c:v>
                </c:pt>
                <c:pt idx="2642">
                  <c:v>0</c:v>
                </c:pt>
                <c:pt idx="2643">
                  <c:v>0</c:v>
                </c:pt>
                <c:pt idx="2644">
                  <c:v>0</c:v>
                </c:pt>
                <c:pt idx="2645">
                  <c:v>0</c:v>
                </c:pt>
                <c:pt idx="2646">
                  <c:v>3.0491999999999998E-2</c:v>
                </c:pt>
                <c:pt idx="2647">
                  <c:v>3.0491999999999998E-2</c:v>
                </c:pt>
                <c:pt idx="2648">
                  <c:v>3.0491999999999998E-2</c:v>
                </c:pt>
                <c:pt idx="2649">
                  <c:v>3.0491999999999998E-2</c:v>
                </c:pt>
                <c:pt idx="2650">
                  <c:v>3.0491999999999998E-2</c:v>
                </c:pt>
                <c:pt idx="2651">
                  <c:v>3.0491999999999998E-2</c:v>
                </c:pt>
                <c:pt idx="2652">
                  <c:v>3.0491999999999998E-2</c:v>
                </c:pt>
                <c:pt idx="2653">
                  <c:v>0</c:v>
                </c:pt>
                <c:pt idx="2654">
                  <c:v>3.0491999999999998E-2</c:v>
                </c:pt>
                <c:pt idx="2655">
                  <c:v>3.0491999999999998E-2</c:v>
                </c:pt>
                <c:pt idx="2656">
                  <c:v>3.0491999999999998E-2</c:v>
                </c:pt>
                <c:pt idx="2657">
                  <c:v>3.0491999999999998E-2</c:v>
                </c:pt>
                <c:pt idx="2658">
                  <c:v>3.0491999999999998E-2</c:v>
                </c:pt>
                <c:pt idx="2659">
                  <c:v>3.0491999999999998E-2</c:v>
                </c:pt>
                <c:pt idx="2660">
                  <c:v>3.0491999999999998E-2</c:v>
                </c:pt>
                <c:pt idx="2661">
                  <c:v>0</c:v>
                </c:pt>
                <c:pt idx="2662">
                  <c:v>3.0491999999999998E-2</c:v>
                </c:pt>
                <c:pt idx="2663">
                  <c:v>3.0491999999999998E-2</c:v>
                </c:pt>
                <c:pt idx="2664">
                  <c:v>3.0491999999999998E-2</c:v>
                </c:pt>
                <c:pt idx="2665">
                  <c:v>3.0491999999999998E-2</c:v>
                </c:pt>
                <c:pt idx="2666">
                  <c:v>3.0491999999999998E-2</c:v>
                </c:pt>
                <c:pt idx="2667">
                  <c:v>3.0491999999999998E-2</c:v>
                </c:pt>
                <c:pt idx="2668">
                  <c:v>3.0491999999999998E-2</c:v>
                </c:pt>
                <c:pt idx="2669">
                  <c:v>0</c:v>
                </c:pt>
                <c:pt idx="2670">
                  <c:v>5.3460000000000001E-2</c:v>
                </c:pt>
                <c:pt idx="2671">
                  <c:v>5.3460000000000001E-2</c:v>
                </c:pt>
                <c:pt idx="2672">
                  <c:v>5.3460000000000001E-2</c:v>
                </c:pt>
                <c:pt idx="2673">
                  <c:v>5.3460000000000001E-2</c:v>
                </c:pt>
                <c:pt idx="2674">
                  <c:v>5.3460000000000001E-2</c:v>
                </c:pt>
                <c:pt idx="2675">
                  <c:v>5.3460000000000001E-2</c:v>
                </c:pt>
                <c:pt idx="2676">
                  <c:v>5.3460000000000001E-2</c:v>
                </c:pt>
                <c:pt idx="2677">
                  <c:v>0</c:v>
                </c:pt>
                <c:pt idx="2678">
                  <c:v>5.3460000000000001E-2</c:v>
                </c:pt>
                <c:pt idx="2679">
                  <c:v>5.3460000000000001E-2</c:v>
                </c:pt>
                <c:pt idx="2680">
                  <c:v>5.3460000000000001E-2</c:v>
                </c:pt>
                <c:pt idx="2681">
                  <c:v>5.3460000000000001E-2</c:v>
                </c:pt>
                <c:pt idx="2682">
                  <c:v>5.3460000000000001E-2</c:v>
                </c:pt>
                <c:pt idx="2683">
                  <c:v>5.3460000000000001E-2</c:v>
                </c:pt>
                <c:pt idx="2684">
                  <c:v>5.3460000000000001E-2</c:v>
                </c:pt>
                <c:pt idx="2685">
                  <c:v>0</c:v>
                </c:pt>
                <c:pt idx="2686">
                  <c:v>5.3460000000000001E-2</c:v>
                </c:pt>
                <c:pt idx="2687">
                  <c:v>5.3460000000000001E-2</c:v>
                </c:pt>
                <c:pt idx="2688">
                  <c:v>5.3460000000000001E-2</c:v>
                </c:pt>
                <c:pt idx="2689">
                  <c:v>5.3460000000000001E-2</c:v>
                </c:pt>
                <c:pt idx="2690">
                  <c:v>5.3460000000000001E-2</c:v>
                </c:pt>
                <c:pt idx="2691">
                  <c:v>5.3460000000000001E-2</c:v>
                </c:pt>
                <c:pt idx="2692">
                  <c:v>5.3460000000000001E-2</c:v>
                </c:pt>
                <c:pt idx="2693">
                  <c:v>0</c:v>
                </c:pt>
                <c:pt idx="2694">
                  <c:v>5.3460000000000001E-2</c:v>
                </c:pt>
                <c:pt idx="2695">
                  <c:v>5.3460000000000001E-2</c:v>
                </c:pt>
                <c:pt idx="2696">
                  <c:v>5.3460000000000001E-2</c:v>
                </c:pt>
                <c:pt idx="2697">
                  <c:v>5.3460000000000001E-2</c:v>
                </c:pt>
                <c:pt idx="2698">
                  <c:v>5.3460000000000001E-2</c:v>
                </c:pt>
                <c:pt idx="2699">
                  <c:v>5.3460000000000001E-2</c:v>
                </c:pt>
                <c:pt idx="2700">
                  <c:v>5.3460000000000001E-2</c:v>
                </c:pt>
                <c:pt idx="2701">
                  <c:v>0</c:v>
                </c:pt>
                <c:pt idx="2702">
                  <c:v>5.3460000000000001E-2</c:v>
                </c:pt>
                <c:pt idx="2703">
                  <c:v>5.3460000000000001E-2</c:v>
                </c:pt>
                <c:pt idx="2704">
                  <c:v>5.3460000000000001E-2</c:v>
                </c:pt>
                <c:pt idx="2705">
                  <c:v>5.3460000000000001E-2</c:v>
                </c:pt>
                <c:pt idx="2706">
                  <c:v>5.3460000000000001E-2</c:v>
                </c:pt>
                <c:pt idx="2707">
                  <c:v>5.3460000000000001E-2</c:v>
                </c:pt>
                <c:pt idx="2708">
                  <c:v>5.3460000000000001E-2</c:v>
                </c:pt>
                <c:pt idx="2709">
                  <c:v>0</c:v>
                </c:pt>
                <c:pt idx="2710">
                  <c:v>5.3460000000000001E-2</c:v>
                </c:pt>
                <c:pt idx="2711">
                  <c:v>5.3460000000000001E-2</c:v>
                </c:pt>
                <c:pt idx="2712">
                  <c:v>5.3460000000000001E-2</c:v>
                </c:pt>
                <c:pt idx="2713">
                  <c:v>5.3460000000000001E-2</c:v>
                </c:pt>
                <c:pt idx="2714">
                  <c:v>5.3460000000000001E-2</c:v>
                </c:pt>
                <c:pt idx="2715">
                  <c:v>5.3460000000000001E-2</c:v>
                </c:pt>
                <c:pt idx="2716">
                  <c:v>5.3460000000000001E-2</c:v>
                </c:pt>
                <c:pt idx="2717">
                  <c:v>0</c:v>
                </c:pt>
                <c:pt idx="2718">
                  <c:v>5.3460000000000001E-2</c:v>
                </c:pt>
                <c:pt idx="2719">
                  <c:v>5.3460000000000001E-2</c:v>
                </c:pt>
                <c:pt idx="2720">
                  <c:v>5.3460000000000001E-2</c:v>
                </c:pt>
                <c:pt idx="2721">
                  <c:v>5.3460000000000001E-2</c:v>
                </c:pt>
                <c:pt idx="2722">
                  <c:v>5.3460000000000001E-2</c:v>
                </c:pt>
                <c:pt idx="2723">
                  <c:v>5.3460000000000001E-2</c:v>
                </c:pt>
                <c:pt idx="2724">
                  <c:v>5.3460000000000001E-2</c:v>
                </c:pt>
                <c:pt idx="2725">
                  <c:v>0</c:v>
                </c:pt>
                <c:pt idx="2726">
                  <c:v>3.0491999999999998E-2</c:v>
                </c:pt>
                <c:pt idx="2727">
                  <c:v>3.0491999999999998E-2</c:v>
                </c:pt>
                <c:pt idx="2728">
                  <c:v>3.0491999999999998E-2</c:v>
                </c:pt>
                <c:pt idx="2729">
                  <c:v>3.0491999999999998E-2</c:v>
                </c:pt>
                <c:pt idx="2730">
                  <c:v>3.0491999999999998E-2</c:v>
                </c:pt>
                <c:pt idx="2731">
                  <c:v>3.0491999999999998E-2</c:v>
                </c:pt>
                <c:pt idx="2732">
                  <c:v>3.0491999999999998E-2</c:v>
                </c:pt>
                <c:pt idx="2733">
                  <c:v>0</c:v>
                </c:pt>
                <c:pt idx="2734">
                  <c:v>3.0491999999999998E-2</c:v>
                </c:pt>
                <c:pt idx="2735">
                  <c:v>3.0491999999999998E-2</c:v>
                </c:pt>
                <c:pt idx="2736">
                  <c:v>3.0491999999999998E-2</c:v>
                </c:pt>
                <c:pt idx="2737">
                  <c:v>3.0491999999999998E-2</c:v>
                </c:pt>
                <c:pt idx="2738">
                  <c:v>3.0491999999999998E-2</c:v>
                </c:pt>
                <c:pt idx="2739">
                  <c:v>3.0491999999999998E-2</c:v>
                </c:pt>
                <c:pt idx="2740">
                  <c:v>3.0491999999999998E-2</c:v>
                </c:pt>
                <c:pt idx="2741">
                  <c:v>0</c:v>
                </c:pt>
                <c:pt idx="2742">
                  <c:v>3.0491999999999998E-2</c:v>
                </c:pt>
                <c:pt idx="2743">
                  <c:v>3.0491999999999998E-2</c:v>
                </c:pt>
                <c:pt idx="2744">
                  <c:v>3.0491999999999998E-2</c:v>
                </c:pt>
                <c:pt idx="2745">
                  <c:v>3.0491999999999998E-2</c:v>
                </c:pt>
                <c:pt idx="2746">
                  <c:v>3.0491999999999998E-2</c:v>
                </c:pt>
                <c:pt idx="2747">
                  <c:v>3.0491999999999998E-2</c:v>
                </c:pt>
                <c:pt idx="2748">
                  <c:v>3.0491999999999998E-2</c:v>
                </c:pt>
                <c:pt idx="2749">
                  <c:v>0</c:v>
                </c:pt>
                <c:pt idx="2750">
                  <c:v>0</c:v>
                </c:pt>
                <c:pt idx="2751">
                  <c:v>0</c:v>
                </c:pt>
                <c:pt idx="2752">
                  <c:v>0</c:v>
                </c:pt>
                <c:pt idx="2753">
                  <c:v>0</c:v>
                </c:pt>
                <c:pt idx="2754">
                  <c:v>0</c:v>
                </c:pt>
                <c:pt idx="2755">
                  <c:v>0</c:v>
                </c:pt>
                <c:pt idx="2756">
                  <c:v>2.4639999999999999E-2</c:v>
                </c:pt>
                <c:pt idx="2757">
                  <c:v>2.4639999999999999E-2</c:v>
                </c:pt>
                <c:pt idx="2758">
                  <c:v>2.4639999999999999E-2</c:v>
                </c:pt>
                <c:pt idx="2759">
                  <c:v>2.4639999999999999E-2</c:v>
                </c:pt>
                <c:pt idx="2760">
                  <c:v>2.4639999999999999E-2</c:v>
                </c:pt>
                <c:pt idx="2761">
                  <c:v>2.4639999999999999E-2</c:v>
                </c:pt>
                <c:pt idx="2762">
                  <c:v>2.4639999999999999E-2</c:v>
                </c:pt>
                <c:pt idx="2763">
                  <c:v>0</c:v>
                </c:pt>
                <c:pt idx="2764">
                  <c:v>2.4639999999999999E-2</c:v>
                </c:pt>
                <c:pt idx="2765">
                  <c:v>2.4639999999999999E-2</c:v>
                </c:pt>
                <c:pt idx="2766">
                  <c:v>2.4639999999999999E-2</c:v>
                </c:pt>
                <c:pt idx="2767">
                  <c:v>2.4639999999999999E-2</c:v>
                </c:pt>
                <c:pt idx="2768">
                  <c:v>2.4639999999999999E-2</c:v>
                </c:pt>
                <c:pt idx="2769">
                  <c:v>2.4639999999999999E-2</c:v>
                </c:pt>
                <c:pt idx="2770">
                  <c:v>2.4639999999999999E-2</c:v>
                </c:pt>
                <c:pt idx="2771">
                  <c:v>0</c:v>
                </c:pt>
                <c:pt idx="2772">
                  <c:v>2.4639999999999999E-2</c:v>
                </c:pt>
                <c:pt idx="2773">
                  <c:v>2.4639999999999999E-2</c:v>
                </c:pt>
                <c:pt idx="2774">
                  <c:v>2.4639999999999999E-2</c:v>
                </c:pt>
                <c:pt idx="2775">
                  <c:v>2.4639999999999999E-2</c:v>
                </c:pt>
                <c:pt idx="2776">
                  <c:v>2.4639999999999999E-2</c:v>
                </c:pt>
                <c:pt idx="2777">
                  <c:v>2.4639999999999999E-2</c:v>
                </c:pt>
                <c:pt idx="2778">
                  <c:v>2.4639999999999999E-2</c:v>
                </c:pt>
                <c:pt idx="2779">
                  <c:v>0</c:v>
                </c:pt>
                <c:pt idx="2780">
                  <c:v>4.3200000000000002E-2</c:v>
                </c:pt>
                <c:pt idx="2781">
                  <c:v>4.3200000000000002E-2</c:v>
                </c:pt>
                <c:pt idx="2782">
                  <c:v>4.3200000000000002E-2</c:v>
                </c:pt>
                <c:pt idx="2783">
                  <c:v>4.3200000000000002E-2</c:v>
                </c:pt>
                <c:pt idx="2784">
                  <c:v>4.3200000000000002E-2</c:v>
                </c:pt>
                <c:pt idx="2785">
                  <c:v>4.3200000000000002E-2</c:v>
                </c:pt>
                <c:pt idx="2786">
                  <c:v>4.3200000000000002E-2</c:v>
                </c:pt>
                <c:pt idx="2787">
                  <c:v>0</c:v>
                </c:pt>
                <c:pt idx="2788">
                  <c:v>4.3200000000000002E-2</c:v>
                </c:pt>
                <c:pt idx="2789">
                  <c:v>4.3200000000000002E-2</c:v>
                </c:pt>
                <c:pt idx="2790">
                  <c:v>4.3200000000000002E-2</c:v>
                </c:pt>
                <c:pt idx="2791">
                  <c:v>4.3200000000000002E-2</c:v>
                </c:pt>
                <c:pt idx="2792">
                  <c:v>4.3200000000000002E-2</c:v>
                </c:pt>
                <c:pt idx="2793">
                  <c:v>4.3200000000000002E-2</c:v>
                </c:pt>
                <c:pt idx="2794">
                  <c:v>4.3200000000000002E-2</c:v>
                </c:pt>
                <c:pt idx="2795">
                  <c:v>0</c:v>
                </c:pt>
                <c:pt idx="2796">
                  <c:v>4.3200000000000002E-2</c:v>
                </c:pt>
                <c:pt idx="2797">
                  <c:v>4.3200000000000002E-2</c:v>
                </c:pt>
                <c:pt idx="2798">
                  <c:v>4.3200000000000002E-2</c:v>
                </c:pt>
                <c:pt idx="2799">
                  <c:v>4.3200000000000002E-2</c:v>
                </c:pt>
                <c:pt idx="2800">
                  <c:v>4.3200000000000002E-2</c:v>
                </c:pt>
                <c:pt idx="2801">
                  <c:v>4.3200000000000002E-2</c:v>
                </c:pt>
                <c:pt idx="2802">
                  <c:v>4.3200000000000002E-2</c:v>
                </c:pt>
                <c:pt idx="2803">
                  <c:v>0</c:v>
                </c:pt>
                <c:pt idx="2804">
                  <c:v>4.3200000000000002E-2</c:v>
                </c:pt>
                <c:pt idx="2805">
                  <c:v>4.3200000000000002E-2</c:v>
                </c:pt>
                <c:pt idx="2806">
                  <c:v>4.3200000000000002E-2</c:v>
                </c:pt>
                <c:pt idx="2807">
                  <c:v>4.3200000000000002E-2</c:v>
                </c:pt>
                <c:pt idx="2808">
                  <c:v>4.3200000000000002E-2</c:v>
                </c:pt>
                <c:pt idx="2809">
                  <c:v>4.3200000000000002E-2</c:v>
                </c:pt>
                <c:pt idx="2810">
                  <c:v>4.3200000000000002E-2</c:v>
                </c:pt>
                <c:pt idx="2811">
                  <c:v>0</c:v>
                </c:pt>
                <c:pt idx="2812">
                  <c:v>4.3200000000000002E-2</c:v>
                </c:pt>
                <c:pt idx="2813">
                  <c:v>4.3200000000000002E-2</c:v>
                </c:pt>
                <c:pt idx="2814">
                  <c:v>4.3200000000000002E-2</c:v>
                </c:pt>
                <c:pt idx="2815">
                  <c:v>4.3200000000000002E-2</c:v>
                </c:pt>
                <c:pt idx="2816">
                  <c:v>4.3200000000000002E-2</c:v>
                </c:pt>
                <c:pt idx="2817">
                  <c:v>4.3200000000000002E-2</c:v>
                </c:pt>
                <c:pt idx="2818">
                  <c:v>4.3200000000000002E-2</c:v>
                </c:pt>
                <c:pt idx="2819">
                  <c:v>0</c:v>
                </c:pt>
                <c:pt idx="2820">
                  <c:v>4.3200000000000002E-2</c:v>
                </c:pt>
                <c:pt idx="2821">
                  <c:v>4.3200000000000002E-2</c:v>
                </c:pt>
                <c:pt idx="2822">
                  <c:v>4.3200000000000002E-2</c:v>
                </c:pt>
                <c:pt idx="2823">
                  <c:v>4.3200000000000002E-2</c:v>
                </c:pt>
                <c:pt idx="2824">
                  <c:v>4.3200000000000002E-2</c:v>
                </c:pt>
                <c:pt idx="2825">
                  <c:v>4.3200000000000002E-2</c:v>
                </c:pt>
                <c:pt idx="2826">
                  <c:v>4.3200000000000002E-2</c:v>
                </c:pt>
                <c:pt idx="2827">
                  <c:v>0</c:v>
                </c:pt>
                <c:pt idx="2828">
                  <c:v>4.3200000000000002E-2</c:v>
                </c:pt>
                <c:pt idx="2829">
                  <c:v>4.3200000000000002E-2</c:v>
                </c:pt>
                <c:pt idx="2830">
                  <c:v>4.3200000000000002E-2</c:v>
                </c:pt>
                <c:pt idx="2831">
                  <c:v>4.3200000000000002E-2</c:v>
                </c:pt>
                <c:pt idx="2832">
                  <c:v>4.3200000000000002E-2</c:v>
                </c:pt>
                <c:pt idx="2833">
                  <c:v>4.3200000000000002E-2</c:v>
                </c:pt>
                <c:pt idx="2834">
                  <c:v>4.3200000000000002E-2</c:v>
                </c:pt>
                <c:pt idx="2835">
                  <c:v>0</c:v>
                </c:pt>
                <c:pt idx="2836">
                  <c:v>2.4639999999999999E-2</c:v>
                </c:pt>
                <c:pt idx="2837">
                  <c:v>2.4639999999999999E-2</c:v>
                </c:pt>
                <c:pt idx="2838">
                  <c:v>2.4639999999999999E-2</c:v>
                </c:pt>
                <c:pt idx="2839">
                  <c:v>2.4639999999999999E-2</c:v>
                </c:pt>
                <c:pt idx="2840">
                  <c:v>2.4639999999999999E-2</c:v>
                </c:pt>
                <c:pt idx="2841">
                  <c:v>2.4639999999999999E-2</c:v>
                </c:pt>
                <c:pt idx="2842">
                  <c:v>2.4639999999999999E-2</c:v>
                </c:pt>
                <c:pt idx="2843">
                  <c:v>0</c:v>
                </c:pt>
                <c:pt idx="2844">
                  <c:v>2.4639999999999999E-2</c:v>
                </c:pt>
                <c:pt idx="2845">
                  <c:v>2.4639999999999999E-2</c:v>
                </c:pt>
                <c:pt idx="2846">
                  <c:v>2.4639999999999999E-2</c:v>
                </c:pt>
                <c:pt idx="2847">
                  <c:v>2.4639999999999999E-2</c:v>
                </c:pt>
                <c:pt idx="2848">
                  <c:v>2.4639999999999999E-2</c:v>
                </c:pt>
                <c:pt idx="2849">
                  <c:v>2.4639999999999999E-2</c:v>
                </c:pt>
                <c:pt idx="2850">
                  <c:v>2.4639999999999999E-2</c:v>
                </c:pt>
                <c:pt idx="2851">
                  <c:v>0</c:v>
                </c:pt>
                <c:pt idx="2852">
                  <c:v>2.4639999999999999E-2</c:v>
                </c:pt>
                <c:pt idx="2853">
                  <c:v>2.4639999999999999E-2</c:v>
                </c:pt>
                <c:pt idx="2854">
                  <c:v>2.4639999999999999E-2</c:v>
                </c:pt>
                <c:pt idx="2855">
                  <c:v>2.4639999999999999E-2</c:v>
                </c:pt>
                <c:pt idx="2856">
                  <c:v>2.4639999999999999E-2</c:v>
                </c:pt>
                <c:pt idx="2857">
                  <c:v>2.4639999999999999E-2</c:v>
                </c:pt>
                <c:pt idx="2858">
                  <c:v>2.4639999999999999E-2</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4"/>
          <c:order val="4"/>
          <c:tx>
            <c:strRef>
              <c:f>Φύλλο1!$J$1</c:f>
              <c:strCache>
                <c:ptCount val="1"/>
                <c:pt idx="0">
                  <c:v>DT Stage</c:v>
                </c:pt>
              </c:strCache>
            </c:strRef>
          </c:tx>
          <c:spPr>
            <a:ln w="22225" cap="rnd">
              <a:solidFill>
                <a:srgbClr val="FF0000"/>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K$1:$K$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158136</c:v>
                </c:pt>
                <c:pt idx="338">
                  <c:v>0</c:v>
                </c:pt>
                <c:pt idx="339">
                  <c:v>0</c:v>
                </c:pt>
                <c:pt idx="340">
                  <c:v>0</c:v>
                </c:pt>
                <c:pt idx="341">
                  <c:v>0</c:v>
                </c:pt>
                <c:pt idx="342">
                  <c:v>0</c:v>
                </c:pt>
                <c:pt idx="343">
                  <c:v>0</c:v>
                </c:pt>
                <c:pt idx="344">
                  <c:v>0</c:v>
                </c:pt>
                <c:pt idx="345">
                  <c:v>0.158136</c:v>
                </c:pt>
                <c:pt idx="346">
                  <c:v>0</c:v>
                </c:pt>
                <c:pt idx="347">
                  <c:v>0</c:v>
                </c:pt>
                <c:pt idx="348">
                  <c:v>0</c:v>
                </c:pt>
                <c:pt idx="349">
                  <c:v>0</c:v>
                </c:pt>
                <c:pt idx="350">
                  <c:v>0</c:v>
                </c:pt>
                <c:pt idx="351">
                  <c:v>0</c:v>
                </c:pt>
                <c:pt idx="352">
                  <c:v>0</c:v>
                </c:pt>
                <c:pt idx="353">
                  <c:v>0.158136</c:v>
                </c:pt>
                <c:pt idx="354">
                  <c:v>0</c:v>
                </c:pt>
                <c:pt idx="355">
                  <c:v>0</c:v>
                </c:pt>
                <c:pt idx="356">
                  <c:v>0</c:v>
                </c:pt>
                <c:pt idx="357">
                  <c:v>0</c:v>
                </c:pt>
                <c:pt idx="358">
                  <c:v>0</c:v>
                </c:pt>
                <c:pt idx="359">
                  <c:v>0</c:v>
                </c:pt>
                <c:pt idx="360">
                  <c:v>0</c:v>
                </c:pt>
                <c:pt idx="361">
                  <c:v>0.158136</c:v>
                </c:pt>
                <c:pt idx="362">
                  <c:v>0</c:v>
                </c:pt>
                <c:pt idx="363">
                  <c:v>0</c:v>
                </c:pt>
                <c:pt idx="364">
                  <c:v>0</c:v>
                </c:pt>
                <c:pt idx="365">
                  <c:v>0</c:v>
                </c:pt>
                <c:pt idx="366">
                  <c:v>0</c:v>
                </c:pt>
                <c:pt idx="367">
                  <c:v>0</c:v>
                </c:pt>
                <c:pt idx="368">
                  <c:v>0</c:v>
                </c:pt>
                <c:pt idx="369">
                  <c:v>0.158136</c:v>
                </c:pt>
                <c:pt idx="370">
                  <c:v>0</c:v>
                </c:pt>
                <c:pt idx="371">
                  <c:v>0</c:v>
                </c:pt>
                <c:pt idx="372">
                  <c:v>0</c:v>
                </c:pt>
                <c:pt idx="373">
                  <c:v>0</c:v>
                </c:pt>
                <c:pt idx="374">
                  <c:v>0</c:v>
                </c:pt>
                <c:pt idx="375">
                  <c:v>0</c:v>
                </c:pt>
                <c:pt idx="376">
                  <c:v>0</c:v>
                </c:pt>
                <c:pt idx="377">
                  <c:v>0.158136</c:v>
                </c:pt>
                <c:pt idx="378">
                  <c:v>0</c:v>
                </c:pt>
                <c:pt idx="379">
                  <c:v>0</c:v>
                </c:pt>
                <c:pt idx="380">
                  <c:v>0</c:v>
                </c:pt>
                <c:pt idx="381">
                  <c:v>0</c:v>
                </c:pt>
                <c:pt idx="382">
                  <c:v>0</c:v>
                </c:pt>
                <c:pt idx="383">
                  <c:v>0</c:v>
                </c:pt>
                <c:pt idx="384">
                  <c:v>0</c:v>
                </c:pt>
                <c:pt idx="385">
                  <c:v>0.158136</c:v>
                </c:pt>
                <c:pt idx="386">
                  <c:v>0</c:v>
                </c:pt>
                <c:pt idx="387">
                  <c:v>0</c:v>
                </c:pt>
                <c:pt idx="388">
                  <c:v>0</c:v>
                </c:pt>
                <c:pt idx="389">
                  <c:v>0</c:v>
                </c:pt>
                <c:pt idx="390">
                  <c:v>0</c:v>
                </c:pt>
                <c:pt idx="391">
                  <c:v>0</c:v>
                </c:pt>
                <c:pt idx="392">
                  <c:v>0</c:v>
                </c:pt>
                <c:pt idx="393">
                  <c:v>0.158136</c:v>
                </c:pt>
                <c:pt idx="394">
                  <c:v>0</c:v>
                </c:pt>
                <c:pt idx="395">
                  <c:v>0</c:v>
                </c:pt>
                <c:pt idx="396">
                  <c:v>0</c:v>
                </c:pt>
                <c:pt idx="397">
                  <c:v>0</c:v>
                </c:pt>
                <c:pt idx="398">
                  <c:v>0</c:v>
                </c:pt>
                <c:pt idx="399">
                  <c:v>0</c:v>
                </c:pt>
                <c:pt idx="400">
                  <c:v>0</c:v>
                </c:pt>
                <c:pt idx="401">
                  <c:v>0.158136</c:v>
                </c:pt>
                <c:pt idx="402">
                  <c:v>0</c:v>
                </c:pt>
                <c:pt idx="403">
                  <c:v>0</c:v>
                </c:pt>
                <c:pt idx="404">
                  <c:v>0</c:v>
                </c:pt>
                <c:pt idx="405">
                  <c:v>0</c:v>
                </c:pt>
                <c:pt idx="406">
                  <c:v>0</c:v>
                </c:pt>
                <c:pt idx="407">
                  <c:v>0</c:v>
                </c:pt>
                <c:pt idx="408">
                  <c:v>0</c:v>
                </c:pt>
                <c:pt idx="409">
                  <c:v>0.158136</c:v>
                </c:pt>
                <c:pt idx="410">
                  <c:v>0</c:v>
                </c:pt>
                <c:pt idx="411">
                  <c:v>0</c:v>
                </c:pt>
                <c:pt idx="412">
                  <c:v>0</c:v>
                </c:pt>
                <c:pt idx="413">
                  <c:v>0</c:v>
                </c:pt>
                <c:pt idx="414">
                  <c:v>0</c:v>
                </c:pt>
                <c:pt idx="415">
                  <c:v>0</c:v>
                </c:pt>
                <c:pt idx="416">
                  <c:v>0</c:v>
                </c:pt>
                <c:pt idx="417">
                  <c:v>0.158136</c:v>
                </c:pt>
                <c:pt idx="418">
                  <c:v>0</c:v>
                </c:pt>
                <c:pt idx="419">
                  <c:v>0</c:v>
                </c:pt>
                <c:pt idx="420">
                  <c:v>0</c:v>
                </c:pt>
                <c:pt idx="421">
                  <c:v>0</c:v>
                </c:pt>
                <c:pt idx="422">
                  <c:v>0</c:v>
                </c:pt>
                <c:pt idx="423">
                  <c:v>0</c:v>
                </c:pt>
                <c:pt idx="424">
                  <c:v>0</c:v>
                </c:pt>
                <c:pt idx="425">
                  <c:v>0.158136</c:v>
                </c:pt>
                <c:pt idx="426">
                  <c:v>0</c:v>
                </c:pt>
                <c:pt idx="427">
                  <c:v>0</c:v>
                </c:pt>
                <c:pt idx="428">
                  <c:v>0</c:v>
                </c:pt>
                <c:pt idx="429">
                  <c:v>0</c:v>
                </c:pt>
                <c:pt idx="430">
                  <c:v>0</c:v>
                </c:pt>
                <c:pt idx="431">
                  <c:v>0</c:v>
                </c:pt>
                <c:pt idx="432">
                  <c:v>0</c:v>
                </c:pt>
                <c:pt idx="433">
                  <c:v>0.158136</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12071999999999999</c:v>
                </c:pt>
                <c:pt idx="448">
                  <c:v>0</c:v>
                </c:pt>
                <c:pt idx="449">
                  <c:v>0</c:v>
                </c:pt>
                <c:pt idx="450">
                  <c:v>0</c:v>
                </c:pt>
                <c:pt idx="451">
                  <c:v>0</c:v>
                </c:pt>
                <c:pt idx="452">
                  <c:v>0</c:v>
                </c:pt>
                <c:pt idx="453">
                  <c:v>0</c:v>
                </c:pt>
                <c:pt idx="454">
                  <c:v>0</c:v>
                </c:pt>
                <c:pt idx="455">
                  <c:v>0.12071999999999999</c:v>
                </c:pt>
                <c:pt idx="456">
                  <c:v>0</c:v>
                </c:pt>
                <c:pt idx="457">
                  <c:v>0</c:v>
                </c:pt>
                <c:pt idx="458">
                  <c:v>0</c:v>
                </c:pt>
                <c:pt idx="459">
                  <c:v>0</c:v>
                </c:pt>
                <c:pt idx="460">
                  <c:v>0</c:v>
                </c:pt>
                <c:pt idx="461">
                  <c:v>0</c:v>
                </c:pt>
                <c:pt idx="462">
                  <c:v>0</c:v>
                </c:pt>
                <c:pt idx="463">
                  <c:v>0.12071999999999999</c:v>
                </c:pt>
                <c:pt idx="464">
                  <c:v>0</c:v>
                </c:pt>
                <c:pt idx="465">
                  <c:v>0</c:v>
                </c:pt>
                <c:pt idx="466">
                  <c:v>0</c:v>
                </c:pt>
                <c:pt idx="467">
                  <c:v>0</c:v>
                </c:pt>
                <c:pt idx="468">
                  <c:v>0</c:v>
                </c:pt>
                <c:pt idx="469">
                  <c:v>0</c:v>
                </c:pt>
                <c:pt idx="470">
                  <c:v>0</c:v>
                </c:pt>
                <c:pt idx="471">
                  <c:v>0.12071999999999999</c:v>
                </c:pt>
                <c:pt idx="472">
                  <c:v>0</c:v>
                </c:pt>
                <c:pt idx="473">
                  <c:v>0</c:v>
                </c:pt>
                <c:pt idx="474">
                  <c:v>0</c:v>
                </c:pt>
                <c:pt idx="475">
                  <c:v>0</c:v>
                </c:pt>
                <c:pt idx="476">
                  <c:v>0</c:v>
                </c:pt>
                <c:pt idx="477">
                  <c:v>0</c:v>
                </c:pt>
                <c:pt idx="478">
                  <c:v>0</c:v>
                </c:pt>
                <c:pt idx="479">
                  <c:v>0.12071999999999999</c:v>
                </c:pt>
                <c:pt idx="480">
                  <c:v>0</c:v>
                </c:pt>
                <c:pt idx="481">
                  <c:v>0</c:v>
                </c:pt>
                <c:pt idx="482">
                  <c:v>0</c:v>
                </c:pt>
                <c:pt idx="483">
                  <c:v>0</c:v>
                </c:pt>
                <c:pt idx="484">
                  <c:v>0</c:v>
                </c:pt>
                <c:pt idx="485">
                  <c:v>0</c:v>
                </c:pt>
                <c:pt idx="486">
                  <c:v>0</c:v>
                </c:pt>
                <c:pt idx="487">
                  <c:v>0.12071999999999999</c:v>
                </c:pt>
                <c:pt idx="488">
                  <c:v>0</c:v>
                </c:pt>
                <c:pt idx="489">
                  <c:v>0</c:v>
                </c:pt>
                <c:pt idx="490">
                  <c:v>0</c:v>
                </c:pt>
                <c:pt idx="491">
                  <c:v>0</c:v>
                </c:pt>
                <c:pt idx="492">
                  <c:v>0</c:v>
                </c:pt>
                <c:pt idx="493">
                  <c:v>0</c:v>
                </c:pt>
                <c:pt idx="494">
                  <c:v>0</c:v>
                </c:pt>
                <c:pt idx="495">
                  <c:v>0.12071999999999999</c:v>
                </c:pt>
                <c:pt idx="496">
                  <c:v>0</c:v>
                </c:pt>
                <c:pt idx="497">
                  <c:v>0</c:v>
                </c:pt>
                <c:pt idx="498">
                  <c:v>0</c:v>
                </c:pt>
                <c:pt idx="499">
                  <c:v>0</c:v>
                </c:pt>
                <c:pt idx="500">
                  <c:v>0</c:v>
                </c:pt>
                <c:pt idx="501">
                  <c:v>0</c:v>
                </c:pt>
                <c:pt idx="502">
                  <c:v>0</c:v>
                </c:pt>
                <c:pt idx="503">
                  <c:v>0.12071999999999999</c:v>
                </c:pt>
                <c:pt idx="504">
                  <c:v>0</c:v>
                </c:pt>
                <c:pt idx="505">
                  <c:v>0</c:v>
                </c:pt>
                <c:pt idx="506">
                  <c:v>0</c:v>
                </c:pt>
                <c:pt idx="507">
                  <c:v>0</c:v>
                </c:pt>
                <c:pt idx="508">
                  <c:v>0</c:v>
                </c:pt>
                <c:pt idx="509">
                  <c:v>0</c:v>
                </c:pt>
                <c:pt idx="510">
                  <c:v>0</c:v>
                </c:pt>
                <c:pt idx="511">
                  <c:v>0.12071999999999999</c:v>
                </c:pt>
                <c:pt idx="512">
                  <c:v>0</c:v>
                </c:pt>
                <c:pt idx="513">
                  <c:v>0</c:v>
                </c:pt>
                <c:pt idx="514">
                  <c:v>0</c:v>
                </c:pt>
                <c:pt idx="515">
                  <c:v>0</c:v>
                </c:pt>
                <c:pt idx="516">
                  <c:v>0</c:v>
                </c:pt>
                <c:pt idx="517">
                  <c:v>0</c:v>
                </c:pt>
                <c:pt idx="518">
                  <c:v>0</c:v>
                </c:pt>
                <c:pt idx="519">
                  <c:v>0.12071999999999999</c:v>
                </c:pt>
                <c:pt idx="520">
                  <c:v>0</c:v>
                </c:pt>
                <c:pt idx="521">
                  <c:v>0</c:v>
                </c:pt>
                <c:pt idx="522">
                  <c:v>0</c:v>
                </c:pt>
                <c:pt idx="523">
                  <c:v>0</c:v>
                </c:pt>
                <c:pt idx="524">
                  <c:v>0</c:v>
                </c:pt>
                <c:pt idx="525">
                  <c:v>0</c:v>
                </c:pt>
                <c:pt idx="526">
                  <c:v>0</c:v>
                </c:pt>
                <c:pt idx="527">
                  <c:v>0.12071999999999999</c:v>
                </c:pt>
                <c:pt idx="528">
                  <c:v>0</c:v>
                </c:pt>
                <c:pt idx="529">
                  <c:v>0</c:v>
                </c:pt>
                <c:pt idx="530">
                  <c:v>0</c:v>
                </c:pt>
                <c:pt idx="531">
                  <c:v>0</c:v>
                </c:pt>
                <c:pt idx="532">
                  <c:v>0</c:v>
                </c:pt>
                <c:pt idx="533">
                  <c:v>0</c:v>
                </c:pt>
                <c:pt idx="534">
                  <c:v>0</c:v>
                </c:pt>
                <c:pt idx="535">
                  <c:v>0.12071999999999999</c:v>
                </c:pt>
                <c:pt idx="536">
                  <c:v>0</c:v>
                </c:pt>
                <c:pt idx="537">
                  <c:v>0</c:v>
                </c:pt>
                <c:pt idx="538">
                  <c:v>0</c:v>
                </c:pt>
                <c:pt idx="539">
                  <c:v>0</c:v>
                </c:pt>
                <c:pt idx="540">
                  <c:v>0</c:v>
                </c:pt>
                <c:pt idx="541">
                  <c:v>0</c:v>
                </c:pt>
                <c:pt idx="542">
                  <c:v>0</c:v>
                </c:pt>
                <c:pt idx="543">
                  <c:v>0.12071999999999999</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9.1536000000000006E-2</c:v>
                </c:pt>
                <c:pt idx="558">
                  <c:v>0</c:v>
                </c:pt>
                <c:pt idx="559">
                  <c:v>0</c:v>
                </c:pt>
                <c:pt idx="560">
                  <c:v>0</c:v>
                </c:pt>
                <c:pt idx="561">
                  <c:v>0</c:v>
                </c:pt>
                <c:pt idx="562">
                  <c:v>0</c:v>
                </c:pt>
                <c:pt idx="563">
                  <c:v>0</c:v>
                </c:pt>
                <c:pt idx="564">
                  <c:v>0</c:v>
                </c:pt>
                <c:pt idx="565">
                  <c:v>9.1536000000000006E-2</c:v>
                </c:pt>
                <c:pt idx="566">
                  <c:v>0</c:v>
                </c:pt>
                <c:pt idx="567">
                  <c:v>0</c:v>
                </c:pt>
                <c:pt idx="568">
                  <c:v>0</c:v>
                </c:pt>
                <c:pt idx="569">
                  <c:v>0</c:v>
                </c:pt>
                <c:pt idx="570">
                  <c:v>0</c:v>
                </c:pt>
                <c:pt idx="571">
                  <c:v>0</c:v>
                </c:pt>
                <c:pt idx="572">
                  <c:v>0</c:v>
                </c:pt>
                <c:pt idx="573">
                  <c:v>9.1536000000000006E-2</c:v>
                </c:pt>
                <c:pt idx="574">
                  <c:v>0</c:v>
                </c:pt>
                <c:pt idx="575">
                  <c:v>0</c:v>
                </c:pt>
                <c:pt idx="576">
                  <c:v>0</c:v>
                </c:pt>
                <c:pt idx="577">
                  <c:v>0</c:v>
                </c:pt>
                <c:pt idx="578">
                  <c:v>0</c:v>
                </c:pt>
                <c:pt idx="579">
                  <c:v>0</c:v>
                </c:pt>
                <c:pt idx="580">
                  <c:v>0</c:v>
                </c:pt>
                <c:pt idx="581">
                  <c:v>9.1536000000000006E-2</c:v>
                </c:pt>
                <c:pt idx="582">
                  <c:v>0</c:v>
                </c:pt>
                <c:pt idx="583">
                  <c:v>0</c:v>
                </c:pt>
                <c:pt idx="584">
                  <c:v>0</c:v>
                </c:pt>
                <c:pt idx="585">
                  <c:v>0</c:v>
                </c:pt>
                <c:pt idx="586">
                  <c:v>0</c:v>
                </c:pt>
                <c:pt idx="587">
                  <c:v>0</c:v>
                </c:pt>
                <c:pt idx="588">
                  <c:v>0</c:v>
                </c:pt>
                <c:pt idx="589">
                  <c:v>9.1536000000000006E-2</c:v>
                </c:pt>
                <c:pt idx="590">
                  <c:v>0</c:v>
                </c:pt>
                <c:pt idx="591">
                  <c:v>0</c:v>
                </c:pt>
                <c:pt idx="592">
                  <c:v>0</c:v>
                </c:pt>
                <c:pt idx="593">
                  <c:v>0</c:v>
                </c:pt>
                <c:pt idx="594">
                  <c:v>0</c:v>
                </c:pt>
                <c:pt idx="595">
                  <c:v>0</c:v>
                </c:pt>
                <c:pt idx="596">
                  <c:v>0</c:v>
                </c:pt>
                <c:pt idx="597">
                  <c:v>9.1536000000000006E-2</c:v>
                </c:pt>
                <c:pt idx="598">
                  <c:v>0</c:v>
                </c:pt>
                <c:pt idx="599">
                  <c:v>0</c:v>
                </c:pt>
                <c:pt idx="600">
                  <c:v>0</c:v>
                </c:pt>
                <c:pt idx="601">
                  <c:v>0</c:v>
                </c:pt>
                <c:pt idx="602">
                  <c:v>0</c:v>
                </c:pt>
                <c:pt idx="603">
                  <c:v>0</c:v>
                </c:pt>
                <c:pt idx="604">
                  <c:v>0</c:v>
                </c:pt>
                <c:pt idx="605">
                  <c:v>9.1536000000000006E-2</c:v>
                </c:pt>
                <c:pt idx="606">
                  <c:v>0</c:v>
                </c:pt>
                <c:pt idx="607">
                  <c:v>0</c:v>
                </c:pt>
                <c:pt idx="608">
                  <c:v>0</c:v>
                </c:pt>
                <c:pt idx="609">
                  <c:v>0</c:v>
                </c:pt>
                <c:pt idx="610">
                  <c:v>0</c:v>
                </c:pt>
                <c:pt idx="611">
                  <c:v>0</c:v>
                </c:pt>
                <c:pt idx="612">
                  <c:v>0</c:v>
                </c:pt>
                <c:pt idx="613">
                  <c:v>9.1536000000000006E-2</c:v>
                </c:pt>
                <c:pt idx="614">
                  <c:v>0</c:v>
                </c:pt>
                <c:pt idx="615">
                  <c:v>0</c:v>
                </c:pt>
                <c:pt idx="616">
                  <c:v>0</c:v>
                </c:pt>
                <c:pt idx="617">
                  <c:v>0</c:v>
                </c:pt>
                <c:pt idx="618">
                  <c:v>0</c:v>
                </c:pt>
                <c:pt idx="619">
                  <c:v>0</c:v>
                </c:pt>
                <c:pt idx="620">
                  <c:v>0</c:v>
                </c:pt>
                <c:pt idx="621">
                  <c:v>9.1536000000000006E-2</c:v>
                </c:pt>
                <c:pt idx="622">
                  <c:v>0</c:v>
                </c:pt>
                <c:pt idx="623">
                  <c:v>0</c:v>
                </c:pt>
                <c:pt idx="624">
                  <c:v>0</c:v>
                </c:pt>
                <c:pt idx="625">
                  <c:v>0</c:v>
                </c:pt>
                <c:pt idx="626">
                  <c:v>0</c:v>
                </c:pt>
                <c:pt idx="627">
                  <c:v>0</c:v>
                </c:pt>
                <c:pt idx="628">
                  <c:v>0</c:v>
                </c:pt>
                <c:pt idx="629">
                  <c:v>9.1536000000000006E-2</c:v>
                </c:pt>
                <c:pt idx="630">
                  <c:v>0</c:v>
                </c:pt>
                <c:pt idx="631">
                  <c:v>0</c:v>
                </c:pt>
                <c:pt idx="632">
                  <c:v>0</c:v>
                </c:pt>
                <c:pt idx="633">
                  <c:v>0</c:v>
                </c:pt>
                <c:pt idx="634">
                  <c:v>0</c:v>
                </c:pt>
                <c:pt idx="635">
                  <c:v>0</c:v>
                </c:pt>
                <c:pt idx="636">
                  <c:v>0</c:v>
                </c:pt>
                <c:pt idx="637">
                  <c:v>9.1536000000000006E-2</c:v>
                </c:pt>
                <c:pt idx="638">
                  <c:v>0</c:v>
                </c:pt>
                <c:pt idx="639">
                  <c:v>0</c:v>
                </c:pt>
                <c:pt idx="640">
                  <c:v>0</c:v>
                </c:pt>
                <c:pt idx="641">
                  <c:v>0</c:v>
                </c:pt>
                <c:pt idx="642">
                  <c:v>0</c:v>
                </c:pt>
                <c:pt idx="643">
                  <c:v>0</c:v>
                </c:pt>
                <c:pt idx="644">
                  <c:v>0</c:v>
                </c:pt>
                <c:pt idx="645">
                  <c:v>9.1536000000000006E-2</c:v>
                </c:pt>
                <c:pt idx="646">
                  <c:v>0</c:v>
                </c:pt>
                <c:pt idx="647">
                  <c:v>0</c:v>
                </c:pt>
                <c:pt idx="648">
                  <c:v>0</c:v>
                </c:pt>
                <c:pt idx="649">
                  <c:v>0</c:v>
                </c:pt>
                <c:pt idx="650">
                  <c:v>0</c:v>
                </c:pt>
                <c:pt idx="651">
                  <c:v>0</c:v>
                </c:pt>
                <c:pt idx="652">
                  <c:v>0</c:v>
                </c:pt>
                <c:pt idx="653">
                  <c:v>9.1536000000000006E-2</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7.0008000000000001E-2</c:v>
                </c:pt>
                <c:pt idx="668">
                  <c:v>0</c:v>
                </c:pt>
                <c:pt idx="669">
                  <c:v>0</c:v>
                </c:pt>
                <c:pt idx="670">
                  <c:v>0</c:v>
                </c:pt>
                <c:pt idx="671">
                  <c:v>0</c:v>
                </c:pt>
                <c:pt idx="672">
                  <c:v>0</c:v>
                </c:pt>
                <c:pt idx="673">
                  <c:v>0</c:v>
                </c:pt>
                <c:pt idx="674">
                  <c:v>0</c:v>
                </c:pt>
                <c:pt idx="675">
                  <c:v>7.0008000000000001E-2</c:v>
                </c:pt>
                <c:pt idx="676">
                  <c:v>0</c:v>
                </c:pt>
                <c:pt idx="677">
                  <c:v>0</c:v>
                </c:pt>
                <c:pt idx="678">
                  <c:v>0</c:v>
                </c:pt>
                <c:pt idx="679">
                  <c:v>0</c:v>
                </c:pt>
                <c:pt idx="680">
                  <c:v>0</c:v>
                </c:pt>
                <c:pt idx="681">
                  <c:v>0</c:v>
                </c:pt>
                <c:pt idx="682">
                  <c:v>0</c:v>
                </c:pt>
                <c:pt idx="683">
                  <c:v>7.0008000000000001E-2</c:v>
                </c:pt>
                <c:pt idx="684">
                  <c:v>0</c:v>
                </c:pt>
                <c:pt idx="685">
                  <c:v>0</c:v>
                </c:pt>
                <c:pt idx="686">
                  <c:v>0</c:v>
                </c:pt>
                <c:pt idx="687">
                  <c:v>0</c:v>
                </c:pt>
                <c:pt idx="688">
                  <c:v>0</c:v>
                </c:pt>
                <c:pt idx="689">
                  <c:v>0</c:v>
                </c:pt>
                <c:pt idx="690">
                  <c:v>0</c:v>
                </c:pt>
                <c:pt idx="691">
                  <c:v>7.0008000000000001E-2</c:v>
                </c:pt>
                <c:pt idx="692">
                  <c:v>0</c:v>
                </c:pt>
                <c:pt idx="693">
                  <c:v>0</c:v>
                </c:pt>
                <c:pt idx="694">
                  <c:v>0</c:v>
                </c:pt>
                <c:pt idx="695">
                  <c:v>0</c:v>
                </c:pt>
                <c:pt idx="696">
                  <c:v>0</c:v>
                </c:pt>
                <c:pt idx="697">
                  <c:v>0</c:v>
                </c:pt>
                <c:pt idx="698">
                  <c:v>0</c:v>
                </c:pt>
                <c:pt idx="699">
                  <c:v>7.0008000000000001E-2</c:v>
                </c:pt>
                <c:pt idx="700">
                  <c:v>0</c:v>
                </c:pt>
                <c:pt idx="701">
                  <c:v>0</c:v>
                </c:pt>
                <c:pt idx="702">
                  <c:v>0</c:v>
                </c:pt>
                <c:pt idx="703">
                  <c:v>0</c:v>
                </c:pt>
                <c:pt idx="704">
                  <c:v>0</c:v>
                </c:pt>
                <c:pt idx="705">
                  <c:v>0</c:v>
                </c:pt>
                <c:pt idx="706">
                  <c:v>0</c:v>
                </c:pt>
                <c:pt idx="707">
                  <c:v>7.0008000000000001E-2</c:v>
                </c:pt>
                <c:pt idx="708">
                  <c:v>0</c:v>
                </c:pt>
                <c:pt idx="709">
                  <c:v>0</c:v>
                </c:pt>
                <c:pt idx="710">
                  <c:v>0</c:v>
                </c:pt>
                <c:pt idx="711">
                  <c:v>0</c:v>
                </c:pt>
                <c:pt idx="712">
                  <c:v>0</c:v>
                </c:pt>
                <c:pt idx="713">
                  <c:v>0</c:v>
                </c:pt>
                <c:pt idx="714">
                  <c:v>0</c:v>
                </c:pt>
                <c:pt idx="715">
                  <c:v>7.0008000000000001E-2</c:v>
                </c:pt>
                <c:pt idx="716">
                  <c:v>0</c:v>
                </c:pt>
                <c:pt idx="717">
                  <c:v>0</c:v>
                </c:pt>
                <c:pt idx="718">
                  <c:v>0</c:v>
                </c:pt>
                <c:pt idx="719">
                  <c:v>0</c:v>
                </c:pt>
                <c:pt idx="720">
                  <c:v>0</c:v>
                </c:pt>
                <c:pt idx="721">
                  <c:v>0</c:v>
                </c:pt>
                <c:pt idx="722">
                  <c:v>0</c:v>
                </c:pt>
                <c:pt idx="723">
                  <c:v>7.0008000000000001E-2</c:v>
                </c:pt>
                <c:pt idx="724">
                  <c:v>0</c:v>
                </c:pt>
                <c:pt idx="725">
                  <c:v>0</c:v>
                </c:pt>
                <c:pt idx="726">
                  <c:v>0</c:v>
                </c:pt>
                <c:pt idx="727">
                  <c:v>0</c:v>
                </c:pt>
                <c:pt idx="728">
                  <c:v>0</c:v>
                </c:pt>
                <c:pt idx="729">
                  <c:v>0</c:v>
                </c:pt>
                <c:pt idx="730">
                  <c:v>0</c:v>
                </c:pt>
                <c:pt idx="731">
                  <c:v>7.0008000000000001E-2</c:v>
                </c:pt>
                <c:pt idx="732">
                  <c:v>0</c:v>
                </c:pt>
                <c:pt idx="733">
                  <c:v>0</c:v>
                </c:pt>
                <c:pt idx="734">
                  <c:v>0</c:v>
                </c:pt>
                <c:pt idx="735">
                  <c:v>0</c:v>
                </c:pt>
                <c:pt idx="736">
                  <c:v>0</c:v>
                </c:pt>
                <c:pt idx="737">
                  <c:v>0</c:v>
                </c:pt>
                <c:pt idx="738">
                  <c:v>0</c:v>
                </c:pt>
                <c:pt idx="739">
                  <c:v>7.0008000000000001E-2</c:v>
                </c:pt>
                <c:pt idx="740">
                  <c:v>0</c:v>
                </c:pt>
                <c:pt idx="741">
                  <c:v>0</c:v>
                </c:pt>
                <c:pt idx="742">
                  <c:v>0</c:v>
                </c:pt>
                <c:pt idx="743">
                  <c:v>0</c:v>
                </c:pt>
                <c:pt idx="744">
                  <c:v>0</c:v>
                </c:pt>
                <c:pt idx="745">
                  <c:v>0</c:v>
                </c:pt>
                <c:pt idx="746">
                  <c:v>0</c:v>
                </c:pt>
                <c:pt idx="747">
                  <c:v>7.0008000000000001E-2</c:v>
                </c:pt>
                <c:pt idx="748">
                  <c:v>0</c:v>
                </c:pt>
                <c:pt idx="749">
                  <c:v>0</c:v>
                </c:pt>
                <c:pt idx="750">
                  <c:v>0</c:v>
                </c:pt>
                <c:pt idx="751">
                  <c:v>0</c:v>
                </c:pt>
                <c:pt idx="752">
                  <c:v>0</c:v>
                </c:pt>
                <c:pt idx="753">
                  <c:v>0</c:v>
                </c:pt>
                <c:pt idx="754">
                  <c:v>0</c:v>
                </c:pt>
                <c:pt idx="755">
                  <c:v>7.0008000000000001E-2</c:v>
                </c:pt>
                <c:pt idx="756">
                  <c:v>0</c:v>
                </c:pt>
                <c:pt idx="757">
                  <c:v>0</c:v>
                </c:pt>
                <c:pt idx="758">
                  <c:v>0</c:v>
                </c:pt>
                <c:pt idx="759">
                  <c:v>0</c:v>
                </c:pt>
                <c:pt idx="760">
                  <c:v>0</c:v>
                </c:pt>
                <c:pt idx="761">
                  <c:v>0</c:v>
                </c:pt>
                <c:pt idx="762">
                  <c:v>0</c:v>
                </c:pt>
                <c:pt idx="763">
                  <c:v>7.0008000000000001E-2</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5.3415999999999998E-2</c:v>
                </c:pt>
                <c:pt idx="778">
                  <c:v>0</c:v>
                </c:pt>
                <c:pt idx="779">
                  <c:v>0</c:v>
                </c:pt>
                <c:pt idx="780">
                  <c:v>0</c:v>
                </c:pt>
                <c:pt idx="781">
                  <c:v>0</c:v>
                </c:pt>
                <c:pt idx="782">
                  <c:v>0</c:v>
                </c:pt>
                <c:pt idx="783">
                  <c:v>0</c:v>
                </c:pt>
                <c:pt idx="784">
                  <c:v>0</c:v>
                </c:pt>
                <c:pt idx="785">
                  <c:v>5.3415999999999998E-2</c:v>
                </c:pt>
                <c:pt idx="786">
                  <c:v>0</c:v>
                </c:pt>
                <c:pt idx="787">
                  <c:v>0</c:v>
                </c:pt>
                <c:pt idx="788">
                  <c:v>0</c:v>
                </c:pt>
                <c:pt idx="789">
                  <c:v>0</c:v>
                </c:pt>
                <c:pt idx="790">
                  <c:v>0</c:v>
                </c:pt>
                <c:pt idx="791">
                  <c:v>0</c:v>
                </c:pt>
                <c:pt idx="792">
                  <c:v>0</c:v>
                </c:pt>
                <c:pt idx="793">
                  <c:v>5.3415999999999998E-2</c:v>
                </c:pt>
                <c:pt idx="794">
                  <c:v>0</c:v>
                </c:pt>
                <c:pt idx="795">
                  <c:v>0</c:v>
                </c:pt>
                <c:pt idx="796">
                  <c:v>0</c:v>
                </c:pt>
                <c:pt idx="797">
                  <c:v>0</c:v>
                </c:pt>
                <c:pt idx="798">
                  <c:v>0</c:v>
                </c:pt>
                <c:pt idx="799">
                  <c:v>0</c:v>
                </c:pt>
                <c:pt idx="800">
                  <c:v>0</c:v>
                </c:pt>
                <c:pt idx="801">
                  <c:v>5.3415999999999998E-2</c:v>
                </c:pt>
                <c:pt idx="802">
                  <c:v>0</c:v>
                </c:pt>
                <c:pt idx="803">
                  <c:v>0</c:v>
                </c:pt>
                <c:pt idx="804">
                  <c:v>0</c:v>
                </c:pt>
                <c:pt idx="805">
                  <c:v>0</c:v>
                </c:pt>
                <c:pt idx="806">
                  <c:v>0</c:v>
                </c:pt>
                <c:pt idx="807">
                  <c:v>0</c:v>
                </c:pt>
                <c:pt idx="808">
                  <c:v>0</c:v>
                </c:pt>
                <c:pt idx="809">
                  <c:v>5.3415999999999998E-2</c:v>
                </c:pt>
                <c:pt idx="810">
                  <c:v>0</c:v>
                </c:pt>
                <c:pt idx="811">
                  <c:v>0</c:v>
                </c:pt>
                <c:pt idx="812">
                  <c:v>0</c:v>
                </c:pt>
                <c:pt idx="813">
                  <c:v>0</c:v>
                </c:pt>
                <c:pt idx="814">
                  <c:v>0</c:v>
                </c:pt>
                <c:pt idx="815">
                  <c:v>0</c:v>
                </c:pt>
                <c:pt idx="816">
                  <c:v>0</c:v>
                </c:pt>
                <c:pt idx="817">
                  <c:v>5.3415999999999998E-2</c:v>
                </c:pt>
                <c:pt idx="818">
                  <c:v>0</c:v>
                </c:pt>
                <c:pt idx="819">
                  <c:v>0</c:v>
                </c:pt>
                <c:pt idx="820">
                  <c:v>0</c:v>
                </c:pt>
                <c:pt idx="821">
                  <c:v>0</c:v>
                </c:pt>
                <c:pt idx="822">
                  <c:v>0</c:v>
                </c:pt>
                <c:pt idx="823">
                  <c:v>0</c:v>
                </c:pt>
                <c:pt idx="824">
                  <c:v>0</c:v>
                </c:pt>
                <c:pt idx="825">
                  <c:v>5.3415999999999998E-2</c:v>
                </c:pt>
                <c:pt idx="826">
                  <c:v>0</c:v>
                </c:pt>
                <c:pt idx="827">
                  <c:v>0</c:v>
                </c:pt>
                <c:pt idx="828">
                  <c:v>0</c:v>
                </c:pt>
                <c:pt idx="829">
                  <c:v>0</c:v>
                </c:pt>
                <c:pt idx="830">
                  <c:v>0</c:v>
                </c:pt>
                <c:pt idx="831">
                  <c:v>0</c:v>
                </c:pt>
                <c:pt idx="832">
                  <c:v>0</c:v>
                </c:pt>
                <c:pt idx="833">
                  <c:v>5.3415999999999998E-2</c:v>
                </c:pt>
                <c:pt idx="834">
                  <c:v>0</c:v>
                </c:pt>
                <c:pt idx="835">
                  <c:v>0</c:v>
                </c:pt>
                <c:pt idx="836">
                  <c:v>0</c:v>
                </c:pt>
                <c:pt idx="837">
                  <c:v>0</c:v>
                </c:pt>
                <c:pt idx="838">
                  <c:v>0</c:v>
                </c:pt>
                <c:pt idx="839">
                  <c:v>0</c:v>
                </c:pt>
                <c:pt idx="840">
                  <c:v>0</c:v>
                </c:pt>
                <c:pt idx="841">
                  <c:v>5.3415999999999998E-2</c:v>
                </c:pt>
                <c:pt idx="842">
                  <c:v>0</c:v>
                </c:pt>
                <c:pt idx="843">
                  <c:v>0</c:v>
                </c:pt>
                <c:pt idx="844">
                  <c:v>0</c:v>
                </c:pt>
                <c:pt idx="845">
                  <c:v>0</c:v>
                </c:pt>
                <c:pt idx="846">
                  <c:v>0</c:v>
                </c:pt>
                <c:pt idx="847">
                  <c:v>0</c:v>
                </c:pt>
                <c:pt idx="848">
                  <c:v>0</c:v>
                </c:pt>
                <c:pt idx="849">
                  <c:v>5.3415999999999998E-2</c:v>
                </c:pt>
                <c:pt idx="850">
                  <c:v>0</c:v>
                </c:pt>
                <c:pt idx="851">
                  <c:v>0</c:v>
                </c:pt>
                <c:pt idx="852">
                  <c:v>0</c:v>
                </c:pt>
                <c:pt idx="853">
                  <c:v>0</c:v>
                </c:pt>
                <c:pt idx="854">
                  <c:v>0</c:v>
                </c:pt>
                <c:pt idx="855">
                  <c:v>0</c:v>
                </c:pt>
                <c:pt idx="856">
                  <c:v>0</c:v>
                </c:pt>
                <c:pt idx="857">
                  <c:v>5.3415999999999998E-2</c:v>
                </c:pt>
                <c:pt idx="858">
                  <c:v>0</c:v>
                </c:pt>
                <c:pt idx="859">
                  <c:v>0</c:v>
                </c:pt>
                <c:pt idx="860">
                  <c:v>0</c:v>
                </c:pt>
                <c:pt idx="861">
                  <c:v>0</c:v>
                </c:pt>
                <c:pt idx="862">
                  <c:v>0</c:v>
                </c:pt>
                <c:pt idx="863">
                  <c:v>0</c:v>
                </c:pt>
                <c:pt idx="864">
                  <c:v>0</c:v>
                </c:pt>
                <c:pt idx="865">
                  <c:v>5.3415999999999998E-2</c:v>
                </c:pt>
                <c:pt idx="866">
                  <c:v>0</c:v>
                </c:pt>
                <c:pt idx="867">
                  <c:v>0</c:v>
                </c:pt>
                <c:pt idx="868">
                  <c:v>0</c:v>
                </c:pt>
                <c:pt idx="869">
                  <c:v>0</c:v>
                </c:pt>
                <c:pt idx="870">
                  <c:v>0</c:v>
                </c:pt>
                <c:pt idx="871">
                  <c:v>0</c:v>
                </c:pt>
                <c:pt idx="872">
                  <c:v>0</c:v>
                </c:pt>
                <c:pt idx="873">
                  <c:v>5.3415999999999998E-2</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4.0696000000000003E-2</c:v>
                </c:pt>
                <c:pt idx="888">
                  <c:v>0</c:v>
                </c:pt>
                <c:pt idx="889">
                  <c:v>0</c:v>
                </c:pt>
                <c:pt idx="890">
                  <c:v>0</c:v>
                </c:pt>
                <c:pt idx="891">
                  <c:v>0</c:v>
                </c:pt>
                <c:pt idx="892">
                  <c:v>0</c:v>
                </c:pt>
                <c:pt idx="893">
                  <c:v>0</c:v>
                </c:pt>
                <c:pt idx="894">
                  <c:v>0</c:v>
                </c:pt>
                <c:pt idx="895">
                  <c:v>4.0696000000000003E-2</c:v>
                </c:pt>
                <c:pt idx="896">
                  <c:v>0</c:v>
                </c:pt>
                <c:pt idx="897">
                  <c:v>0</c:v>
                </c:pt>
                <c:pt idx="898">
                  <c:v>0</c:v>
                </c:pt>
                <c:pt idx="899">
                  <c:v>0</c:v>
                </c:pt>
                <c:pt idx="900">
                  <c:v>0</c:v>
                </c:pt>
                <c:pt idx="901">
                  <c:v>0</c:v>
                </c:pt>
                <c:pt idx="902">
                  <c:v>0</c:v>
                </c:pt>
                <c:pt idx="903">
                  <c:v>4.0696000000000003E-2</c:v>
                </c:pt>
                <c:pt idx="904">
                  <c:v>0</c:v>
                </c:pt>
                <c:pt idx="905">
                  <c:v>0</c:v>
                </c:pt>
                <c:pt idx="906">
                  <c:v>0</c:v>
                </c:pt>
                <c:pt idx="907">
                  <c:v>0</c:v>
                </c:pt>
                <c:pt idx="908">
                  <c:v>0</c:v>
                </c:pt>
                <c:pt idx="909">
                  <c:v>0</c:v>
                </c:pt>
                <c:pt idx="910">
                  <c:v>0</c:v>
                </c:pt>
                <c:pt idx="911">
                  <c:v>4.0696000000000003E-2</c:v>
                </c:pt>
                <c:pt idx="912">
                  <c:v>0</c:v>
                </c:pt>
                <c:pt idx="913">
                  <c:v>0</c:v>
                </c:pt>
                <c:pt idx="914">
                  <c:v>0</c:v>
                </c:pt>
                <c:pt idx="915">
                  <c:v>0</c:v>
                </c:pt>
                <c:pt idx="916">
                  <c:v>0</c:v>
                </c:pt>
                <c:pt idx="917">
                  <c:v>0</c:v>
                </c:pt>
                <c:pt idx="918">
                  <c:v>0</c:v>
                </c:pt>
                <c:pt idx="919">
                  <c:v>4.0696000000000003E-2</c:v>
                </c:pt>
                <c:pt idx="920">
                  <c:v>0</c:v>
                </c:pt>
                <c:pt idx="921">
                  <c:v>0</c:v>
                </c:pt>
                <c:pt idx="922">
                  <c:v>0</c:v>
                </c:pt>
                <c:pt idx="923">
                  <c:v>0</c:v>
                </c:pt>
                <c:pt idx="924">
                  <c:v>0</c:v>
                </c:pt>
                <c:pt idx="925">
                  <c:v>0</c:v>
                </c:pt>
                <c:pt idx="926">
                  <c:v>0</c:v>
                </c:pt>
                <c:pt idx="927">
                  <c:v>4.0696000000000003E-2</c:v>
                </c:pt>
                <c:pt idx="928">
                  <c:v>0</c:v>
                </c:pt>
                <c:pt idx="929">
                  <c:v>0</c:v>
                </c:pt>
                <c:pt idx="930">
                  <c:v>0</c:v>
                </c:pt>
                <c:pt idx="931">
                  <c:v>0</c:v>
                </c:pt>
                <c:pt idx="932">
                  <c:v>0</c:v>
                </c:pt>
                <c:pt idx="933">
                  <c:v>0</c:v>
                </c:pt>
                <c:pt idx="934">
                  <c:v>0</c:v>
                </c:pt>
                <c:pt idx="935">
                  <c:v>4.0696000000000003E-2</c:v>
                </c:pt>
                <c:pt idx="936">
                  <c:v>0</c:v>
                </c:pt>
                <c:pt idx="937">
                  <c:v>0</c:v>
                </c:pt>
                <c:pt idx="938">
                  <c:v>0</c:v>
                </c:pt>
                <c:pt idx="939">
                  <c:v>0</c:v>
                </c:pt>
                <c:pt idx="940">
                  <c:v>0</c:v>
                </c:pt>
                <c:pt idx="941">
                  <c:v>0</c:v>
                </c:pt>
                <c:pt idx="942">
                  <c:v>0</c:v>
                </c:pt>
                <c:pt idx="943">
                  <c:v>4.0696000000000003E-2</c:v>
                </c:pt>
                <c:pt idx="944">
                  <c:v>0</c:v>
                </c:pt>
                <c:pt idx="945">
                  <c:v>0</c:v>
                </c:pt>
                <c:pt idx="946">
                  <c:v>0</c:v>
                </c:pt>
                <c:pt idx="947">
                  <c:v>0</c:v>
                </c:pt>
                <c:pt idx="948">
                  <c:v>0</c:v>
                </c:pt>
                <c:pt idx="949">
                  <c:v>0</c:v>
                </c:pt>
                <c:pt idx="950">
                  <c:v>0</c:v>
                </c:pt>
                <c:pt idx="951">
                  <c:v>4.0696000000000003E-2</c:v>
                </c:pt>
                <c:pt idx="952">
                  <c:v>0</c:v>
                </c:pt>
                <c:pt idx="953">
                  <c:v>0</c:v>
                </c:pt>
                <c:pt idx="954">
                  <c:v>0</c:v>
                </c:pt>
                <c:pt idx="955">
                  <c:v>0</c:v>
                </c:pt>
                <c:pt idx="956">
                  <c:v>0</c:v>
                </c:pt>
                <c:pt idx="957">
                  <c:v>0</c:v>
                </c:pt>
                <c:pt idx="958">
                  <c:v>0</c:v>
                </c:pt>
                <c:pt idx="959">
                  <c:v>4.0696000000000003E-2</c:v>
                </c:pt>
                <c:pt idx="960">
                  <c:v>0</c:v>
                </c:pt>
                <c:pt idx="961">
                  <c:v>0</c:v>
                </c:pt>
                <c:pt idx="962">
                  <c:v>0</c:v>
                </c:pt>
                <c:pt idx="963">
                  <c:v>0</c:v>
                </c:pt>
                <c:pt idx="964">
                  <c:v>0</c:v>
                </c:pt>
                <c:pt idx="965">
                  <c:v>0</c:v>
                </c:pt>
                <c:pt idx="966">
                  <c:v>0</c:v>
                </c:pt>
                <c:pt idx="967">
                  <c:v>4.0696000000000003E-2</c:v>
                </c:pt>
                <c:pt idx="968">
                  <c:v>0</c:v>
                </c:pt>
                <c:pt idx="969">
                  <c:v>0</c:v>
                </c:pt>
                <c:pt idx="970">
                  <c:v>0</c:v>
                </c:pt>
                <c:pt idx="971">
                  <c:v>0</c:v>
                </c:pt>
                <c:pt idx="972">
                  <c:v>0</c:v>
                </c:pt>
                <c:pt idx="973">
                  <c:v>0</c:v>
                </c:pt>
                <c:pt idx="974">
                  <c:v>0</c:v>
                </c:pt>
                <c:pt idx="975">
                  <c:v>4.0696000000000003E-2</c:v>
                </c:pt>
                <c:pt idx="976">
                  <c:v>0</c:v>
                </c:pt>
                <c:pt idx="977">
                  <c:v>0</c:v>
                </c:pt>
                <c:pt idx="978">
                  <c:v>0</c:v>
                </c:pt>
                <c:pt idx="979">
                  <c:v>0</c:v>
                </c:pt>
                <c:pt idx="980">
                  <c:v>0</c:v>
                </c:pt>
                <c:pt idx="981">
                  <c:v>0</c:v>
                </c:pt>
                <c:pt idx="982">
                  <c:v>0</c:v>
                </c:pt>
                <c:pt idx="983">
                  <c:v>4.0696000000000003E-2</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3.1127999999999999E-2</c:v>
                </c:pt>
                <c:pt idx="998">
                  <c:v>0</c:v>
                </c:pt>
                <c:pt idx="999">
                  <c:v>0</c:v>
                </c:pt>
                <c:pt idx="1000">
                  <c:v>0</c:v>
                </c:pt>
                <c:pt idx="1001">
                  <c:v>0</c:v>
                </c:pt>
                <c:pt idx="1002">
                  <c:v>0</c:v>
                </c:pt>
                <c:pt idx="1003">
                  <c:v>0</c:v>
                </c:pt>
                <c:pt idx="1004">
                  <c:v>0</c:v>
                </c:pt>
                <c:pt idx="1005">
                  <c:v>3.1127999999999999E-2</c:v>
                </c:pt>
                <c:pt idx="1006">
                  <c:v>0</c:v>
                </c:pt>
                <c:pt idx="1007">
                  <c:v>0</c:v>
                </c:pt>
                <c:pt idx="1008">
                  <c:v>0</c:v>
                </c:pt>
                <c:pt idx="1009">
                  <c:v>0</c:v>
                </c:pt>
                <c:pt idx="1010">
                  <c:v>0</c:v>
                </c:pt>
                <c:pt idx="1011">
                  <c:v>0</c:v>
                </c:pt>
                <c:pt idx="1012">
                  <c:v>0</c:v>
                </c:pt>
                <c:pt idx="1013">
                  <c:v>3.1127999999999999E-2</c:v>
                </c:pt>
                <c:pt idx="1014">
                  <c:v>0</c:v>
                </c:pt>
                <c:pt idx="1015">
                  <c:v>0</c:v>
                </c:pt>
                <c:pt idx="1016">
                  <c:v>0</c:v>
                </c:pt>
                <c:pt idx="1017">
                  <c:v>0</c:v>
                </c:pt>
                <c:pt idx="1018">
                  <c:v>0</c:v>
                </c:pt>
                <c:pt idx="1019">
                  <c:v>0</c:v>
                </c:pt>
                <c:pt idx="1020">
                  <c:v>0</c:v>
                </c:pt>
                <c:pt idx="1021">
                  <c:v>3.1127999999999999E-2</c:v>
                </c:pt>
                <c:pt idx="1022">
                  <c:v>0</c:v>
                </c:pt>
                <c:pt idx="1023">
                  <c:v>0</c:v>
                </c:pt>
                <c:pt idx="1024">
                  <c:v>0</c:v>
                </c:pt>
                <c:pt idx="1025">
                  <c:v>0</c:v>
                </c:pt>
                <c:pt idx="1026">
                  <c:v>0</c:v>
                </c:pt>
                <c:pt idx="1027">
                  <c:v>0</c:v>
                </c:pt>
                <c:pt idx="1028">
                  <c:v>0</c:v>
                </c:pt>
                <c:pt idx="1029">
                  <c:v>3.1127999999999999E-2</c:v>
                </c:pt>
                <c:pt idx="1030">
                  <c:v>0</c:v>
                </c:pt>
                <c:pt idx="1031">
                  <c:v>0</c:v>
                </c:pt>
                <c:pt idx="1032">
                  <c:v>0</c:v>
                </c:pt>
                <c:pt idx="1033">
                  <c:v>0</c:v>
                </c:pt>
                <c:pt idx="1034">
                  <c:v>0</c:v>
                </c:pt>
                <c:pt idx="1035">
                  <c:v>0</c:v>
                </c:pt>
                <c:pt idx="1036">
                  <c:v>0</c:v>
                </c:pt>
                <c:pt idx="1037">
                  <c:v>3.1127999999999999E-2</c:v>
                </c:pt>
                <c:pt idx="1038">
                  <c:v>0</c:v>
                </c:pt>
                <c:pt idx="1039">
                  <c:v>0</c:v>
                </c:pt>
                <c:pt idx="1040">
                  <c:v>0</c:v>
                </c:pt>
                <c:pt idx="1041">
                  <c:v>0</c:v>
                </c:pt>
                <c:pt idx="1042">
                  <c:v>0</c:v>
                </c:pt>
                <c:pt idx="1043">
                  <c:v>0</c:v>
                </c:pt>
                <c:pt idx="1044">
                  <c:v>0</c:v>
                </c:pt>
                <c:pt idx="1045">
                  <c:v>3.1127999999999999E-2</c:v>
                </c:pt>
                <c:pt idx="1046">
                  <c:v>0</c:v>
                </c:pt>
                <c:pt idx="1047">
                  <c:v>0</c:v>
                </c:pt>
                <c:pt idx="1048">
                  <c:v>0</c:v>
                </c:pt>
                <c:pt idx="1049">
                  <c:v>0</c:v>
                </c:pt>
                <c:pt idx="1050">
                  <c:v>0</c:v>
                </c:pt>
                <c:pt idx="1051">
                  <c:v>0</c:v>
                </c:pt>
                <c:pt idx="1052">
                  <c:v>0</c:v>
                </c:pt>
                <c:pt idx="1053">
                  <c:v>3.1127999999999999E-2</c:v>
                </c:pt>
                <c:pt idx="1054">
                  <c:v>0</c:v>
                </c:pt>
                <c:pt idx="1055">
                  <c:v>0</c:v>
                </c:pt>
                <c:pt idx="1056">
                  <c:v>0</c:v>
                </c:pt>
                <c:pt idx="1057">
                  <c:v>0</c:v>
                </c:pt>
                <c:pt idx="1058">
                  <c:v>0</c:v>
                </c:pt>
                <c:pt idx="1059">
                  <c:v>0</c:v>
                </c:pt>
                <c:pt idx="1060">
                  <c:v>0</c:v>
                </c:pt>
                <c:pt idx="1061">
                  <c:v>3.1127999999999999E-2</c:v>
                </c:pt>
                <c:pt idx="1062">
                  <c:v>0</c:v>
                </c:pt>
                <c:pt idx="1063">
                  <c:v>0</c:v>
                </c:pt>
                <c:pt idx="1064">
                  <c:v>0</c:v>
                </c:pt>
                <c:pt idx="1065">
                  <c:v>0</c:v>
                </c:pt>
                <c:pt idx="1066">
                  <c:v>0</c:v>
                </c:pt>
                <c:pt idx="1067">
                  <c:v>0</c:v>
                </c:pt>
                <c:pt idx="1068">
                  <c:v>0</c:v>
                </c:pt>
                <c:pt idx="1069">
                  <c:v>3.1127999999999999E-2</c:v>
                </c:pt>
                <c:pt idx="1070">
                  <c:v>0</c:v>
                </c:pt>
                <c:pt idx="1071">
                  <c:v>0</c:v>
                </c:pt>
                <c:pt idx="1072">
                  <c:v>0</c:v>
                </c:pt>
                <c:pt idx="1073">
                  <c:v>0</c:v>
                </c:pt>
                <c:pt idx="1074">
                  <c:v>0</c:v>
                </c:pt>
                <c:pt idx="1075">
                  <c:v>0</c:v>
                </c:pt>
                <c:pt idx="1076">
                  <c:v>0</c:v>
                </c:pt>
                <c:pt idx="1077">
                  <c:v>3.1127999999999999E-2</c:v>
                </c:pt>
                <c:pt idx="1078">
                  <c:v>0</c:v>
                </c:pt>
                <c:pt idx="1079">
                  <c:v>0</c:v>
                </c:pt>
                <c:pt idx="1080">
                  <c:v>0</c:v>
                </c:pt>
                <c:pt idx="1081">
                  <c:v>0</c:v>
                </c:pt>
                <c:pt idx="1082">
                  <c:v>0</c:v>
                </c:pt>
                <c:pt idx="1083">
                  <c:v>0</c:v>
                </c:pt>
                <c:pt idx="1084">
                  <c:v>0</c:v>
                </c:pt>
                <c:pt idx="1085">
                  <c:v>3.1127999999999999E-2</c:v>
                </c:pt>
                <c:pt idx="1086">
                  <c:v>0</c:v>
                </c:pt>
                <c:pt idx="1087">
                  <c:v>0</c:v>
                </c:pt>
                <c:pt idx="1088">
                  <c:v>0</c:v>
                </c:pt>
                <c:pt idx="1089">
                  <c:v>0</c:v>
                </c:pt>
                <c:pt idx="1090">
                  <c:v>0</c:v>
                </c:pt>
                <c:pt idx="1091">
                  <c:v>0</c:v>
                </c:pt>
                <c:pt idx="1092">
                  <c:v>0</c:v>
                </c:pt>
                <c:pt idx="1093">
                  <c:v>3.1127999999999999E-2</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2.4216000000000001E-2</c:v>
                </c:pt>
                <c:pt idx="1108">
                  <c:v>0</c:v>
                </c:pt>
                <c:pt idx="1109">
                  <c:v>0</c:v>
                </c:pt>
                <c:pt idx="1110">
                  <c:v>0</c:v>
                </c:pt>
                <c:pt idx="1111">
                  <c:v>0</c:v>
                </c:pt>
                <c:pt idx="1112">
                  <c:v>0</c:v>
                </c:pt>
                <c:pt idx="1113">
                  <c:v>0</c:v>
                </c:pt>
                <c:pt idx="1114">
                  <c:v>0</c:v>
                </c:pt>
                <c:pt idx="1115">
                  <c:v>2.4216000000000001E-2</c:v>
                </c:pt>
                <c:pt idx="1116">
                  <c:v>0</c:v>
                </c:pt>
                <c:pt idx="1117">
                  <c:v>0</c:v>
                </c:pt>
                <c:pt idx="1118">
                  <c:v>0</c:v>
                </c:pt>
                <c:pt idx="1119">
                  <c:v>0</c:v>
                </c:pt>
                <c:pt idx="1120">
                  <c:v>0</c:v>
                </c:pt>
                <c:pt idx="1121">
                  <c:v>0</c:v>
                </c:pt>
                <c:pt idx="1122">
                  <c:v>0</c:v>
                </c:pt>
                <c:pt idx="1123">
                  <c:v>2.4216000000000001E-2</c:v>
                </c:pt>
                <c:pt idx="1124">
                  <c:v>0</c:v>
                </c:pt>
                <c:pt idx="1125">
                  <c:v>0</c:v>
                </c:pt>
                <c:pt idx="1126">
                  <c:v>0</c:v>
                </c:pt>
                <c:pt idx="1127">
                  <c:v>0</c:v>
                </c:pt>
                <c:pt idx="1128">
                  <c:v>0</c:v>
                </c:pt>
                <c:pt idx="1129">
                  <c:v>0</c:v>
                </c:pt>
                <c:pt idx="1130">
                  <c:v>0</c:v>
                </c:pt>
                <c:pt idx="1131">
                  <c:v>2.4216000000000001E-2</c:v>
                </c:pt>
                <c:pt idx="1132">
                  <c:v>0</c:v>
                </c:pt>
                <c:pt idx="1133">
                  <c:v>0</c:v>
                </c:pt>
                <c:pt idx="1134">
                  <c:v>0</c:v>
                </c:pt>
                <c:pt idx="1135">
                  <c:v>0</c:v>
                </c:pt>
                <c:pt idx="1136">
                  <c:v>0</c:v>
                </c:pt>
                <c:pt idx="1137">
                  <c:v>0</c:v>
                </c:pt>
                <c:pt idx="1138">
                  <c:v>0</c:v>
                </c:pt>
                <c:pt idx="1139">
                  <c:v>2.4216000000000001E-2</c:v>
                </c:pt>
                <c:pt idx="1140">
                  <c:v>0</c:v>
                </c:pt>
                <c:pt idx="1141">
                  <c:v>0</c:v>
                </c:pt>
                <c:pt idx="1142">
                  <c:v>0</c:v>
                </c:pt>
                <c:pt idx="1143">
                  <c:v>0</c:v>
                </c:pt>
                <c:pt idx="1144">
                  <c:v>0</c:v>
                </c:pt>
                <c:pt idx="1145">
                  <c:v>0</c:v>
                </c:pt>
                <c:pt idx="1146">
                  <c:v>0</c:v>
                </c:pt>
                <c:pt idx="1147">
                  <c:v>2.4216000000000001E-2</c:v>
                </c:pt>
                <c:pt idx="1148">
                  <c:v>0</c:v>
                </c:pt>
                <c:pt idx="1149">
                  <c:v>0</c:v>
                </c:pt>
                <c:pt idx="1150">
                  <c:v>0</c:v>
                </c:pt>
                <c:pt idx="1151">
                  <c:v>0</c:v>
                </c:pt>
                <c:pt idx="1152">
                  <c:v>0</c:v>
                </c:pt>
                <c:pt idx="1153">
                  <c:v>0</c:v>
                </c:pt>
                <c:pt idx="1154">
                  <c:v>0</c:v>
                </c:pt>
                <c:pt idx="1155">
                  <c:v>2.4216000000000001E-2</c:v>
                </c:pt>
                <c:pt idx="1156">
                  <c:v>0</c:v>
                </c:pt>
                <c:pt idx="1157">
                  <c:v>0</c:v>
                </c:pt>
                <c:pt idx="1158">
                  <c:v>0</c:v>
                </c:pt>
                <c:pt idx="1159">
                  <c:v>0</c:v>
                </c:pt>
                <c:pt idx="1160">
                  <c:v>0</c:v>
                </c:pt>
                <c:pt idx="1161">
                  <c:v>0</c:v>
                </c:pt>
                <c:pt idx="1162">
                  <c:v>0</c:v>
                </c:pt>
                <c:pt idx="1163">
                  <c:v>2.4216000000000001E-2</c:v>
                </c:pt>
                <c:pt idx="1164">
                  <c:v>0</c:v>
                </c:pt>
                <c:pt idx="1165">
                  <c:v>0</c:v>
                </c:pt>
                <c:pt idx="1166">
                  <c:v>0</c:v>
                </c:pt>
                <c:pt idx="1167">
                  <c:v>0</c:v>
                </c:pt>
                <c:pt idx="1168">
                  <c:v>0</c:v>
                </c:pt>
                <c:pt idx="1169">
                  <c:v>0</c:v>
                </c:pt>
                <c:pt idx="1170">
                  <c:v>0</c:v>
                </c:pt>
                <c:pt idx="1171">
                  <c:v>2.4216000000000001E-2</c:v>
                </c:pt>
                <c:pt idx="1172">
                  <c:v>0</c:v>
                </c:pt>
                <c:pt idx="1173">
                  <c:v>0</c:v>
                </c:pt>
                <c:pt idx="1174">
                  <c:v>0</c:v>
                </c:pt>
                <c:pt idx="1175">
                  <c:v>0</c:v>
                </c:pt>
                <c:pt idx="1176">
                  <c:v>0</c:v>
                </c:pt>
                <c:pt idx="1177">
                  <c:v>0</c:v>
                </c:pt>
                <c:pt idx="1178">
                  <c:v>0</c:v>
                </c:pt>
                <c:pt idx="1179">
                  <c:v>2.4216000000000001E-2</c:v>
                </c:pt>
                <c:pt idx="1180">
                  <c:v>0</c:v>
                </c:pt>
                <c:pt idx="1181">
                  <c:v>0</c:v>
                </c:pt>
                <c:pt idx="1182">
                  <c:v>0</c:v>
                </c:pt>
                <c:pt idx="1183">
                  <c:v>0</c:v>
                </c:pt>
                <c:pt idx="1184">
                  <c:v>0</c:v>
                </c:pt>
                <c:pt idx="1185">
                  <c:v>0</c:v>
                </c:pt>
                <c:pt idx="1186">
                  <c:v>0</c:v>
                </c:pt>
                <c:pt idx="1187">
                  <c:v>2.4216000000000001E-2</c:v>
                </c:pt>
                <c:pt idx="1188">
                  <c:v>0</c:v>
                </c:pt>
                <c:pt idx="1189">
                  <c:v>0</c:v>
                </c:pt>
                <c:pt idx="1190">
                  <c:v>0</c:v>
                </c:pt>
                <c:pt idx="1191">
                  <c:v>0</c:v>
                </c:pt>
                <c:pt idx="1192">
                  <c:v>0</c:v>
                </c:pt>
                <c:pt idx="1193">
                  <c:v>0</c:v>
                </c:pt>
                <c:pt idx="1194">
                  <c:v>0</c:v>
                </c:pt>
                <c:pt idx="1195">
                  <c:v>2.4216000000000001E-2</c:v>
                </c:pt>
                <c:pt idx="1196">
                  <c:v>0</c:v>
                </c:pt>
                <c:pt idx="1197">
                  <c:v>0</c:v>
                </c:pt>
                <c:pt idx="1198">
                  <c:v>0</c:v>
                </c:pt>
                <c:pt idx="1199">
                  <c:v>0</c:v>
                </c:pt>
                <c:pt idx="1200">
                  <c:v>0</c:v>
                </c:pt>
                <c:pt idx="1201">
                  <c:v>0</c:v>
                </c:pt>
                <c:pt idx="1202">
                  <c:v>0</c:v>
                </c:pt>
                <c:pt idx="1203">
                  <c:v>2.4216000000000001E-2</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1.8504E-2</c:v>
                </c:pt>
                <c:pt idx="1218">
                  <c:v>0</c:v>
                </c:pt>
                <c:pt idx="1219">
                  <c:v>0</c:v>
                </c:pt>
                <c:pt idx="1220">
                  <c:v>0</c:v>
                </c:pt>
                <c:pt idx="1221">
                  <c:v>0</c:v>
                </c:pt>
                <c:pt idx="1222">
                  <c:v>0</c:v>
                </c:pt>
                <c:pt idx="1223">
                  <c:v>0</c:v>
                </c:pt>
                <c:pt idx="1224">
                  <c:v>0</c:v>
                </c:pt>
                <c:pt idx="1225">
                  <c:v>1.8504E-2</c:v>
                </c:pt>
                <c:pt idx="1226">
                  <c:v>0</c:v>
                </c:pt>
                <c:pt idx="1227">
                  <c:v>0</c:v>
                </c:pt>
                <c:pt idx="1228">
                  <c:v>0</c:v>
                </c:pt>
                <c:pt idx="1229">
                  <c:v>0</c:v>
                </c:pt>
                <c:pt idx="1230">
                  <c:v>0</c:v>
                </c:pt>
                <c:pt idx="1231">
                  <c:v>0</c:v>
                </c:pt>
                <c:pt idx="1232">
                  <c:v>0</c:v>
                </c:pt>
                <c:pt idx="1233">
                  <c:v>1.8504E-2</c:v>
                </c:pt>
                <c:pt idx="1234">
                  <c:v>0</c:v>
                </c:pt>
                <c:pt idx="1235">
                  <c:v>0</c:v>
                </c:pt>
                <c:pt idx="1236">
                  <c:v>0</c:v>
                </c:pt>
                <c:pt idx="1237">
                  <c:v>0</c:v>
                </c:pt>
                <c:pt idx="1238">
                  <c:v>0</c:v>
                </c:pt>
                <c:pt idx="1239">
                  <c:v>0</c:v>
                </c:pt>
                <c:pt idx="1240">
                  <c:v>0</c:v>
                </c:pt>
                <c:pt idx="1241">
                  <c:v>1.8504E-2</c:v>
                </c:pt>
                <c:pt idx="1242">
                  <c:v>0</c:v>
                </c:pt>
                <c:pt idx="1243">
                  <c:v>0</c:v>
                </c:pt>
                <c:pt idx="1244">
                  <c:v>0</c:v>
                </c:pt>
                <c:pt idx="1245">
                  <c:v>0</c:v>
                </c:pt>
                <c:pt idx="1246">
                  <c:v>0</c:v>
                </c:pt>
                <c:pt idx="1247">
                  <c:v>0</c:v>
                </c:pt>
                <c:pt idx="1248">
                  <c:v>0</c:v>
                </c:pt>
                <c:pt idx="1249">
                  <c:v>1.8504E-2</c:v>
                </c:pt>
                <c:pt idx="1250">
                  <c:v>0</c:v>
                </c:pt>
                <c:pt idx="1251">
                  <c:v>0</c:v>
                </c:pt>
                <c:pt idx="1252">
                  <c:v>0</c:v>
                </c:pt>
                <c:pt idx="1253">
                  <c:v>0</c:v>
                </c:pt>
                <c:pt idx="1254">
                  <c:v>0</c:v>
                </c:pt>
                <c:pt idx="1255">
                  <c:v>0</c:v>
                </c:pt>
                <c:pt idx="1256">
                  <c:v>0</c:v>
                </c:pt>
                <c:pt idx="1257">
                  <c:v>1.8504E-2</c:v>
                </c:pt>
                <c:pt idx="1258">
                  <c:v>0</c:v>
                </c:pt>
                <c:pt idx="1259">
                  <c:v>0</c:v>
                </c:pt>
                <c:pt idx="1260">
                  <c:v>0</c:v>
                </c:pt>
                <c:pt idx="1261">
                  <c:v>0</c:v>
                </c:pt>
                <c:pt idx="1262">
                  <c:v>0</c:v>
                </c:pt>
                <c:pt idx="1263">
                  <c:v>0</c:v>
                </c:pt>
                <c:pt idx="1264">
                  <c:v>0</c:v>
                </c:pt>
                <c:pt idx="1265">
                  <c:v>1.8504E-2</c:v>
                </c:pt>
                <c:pt idx="1266">
                  <c:v>0</c:v>
                </c:pt>
                <c:pt idx="1267">
                  <c:v>0</c:v>
                </c:pt>
                <c:pt idx="1268">
                  <c:v>0</c:v>
                </c:pt>
                <c:pt idx="1269">
                  <c:v>0</c:v>
                </c:pt>
                <c:pt idx="1270">
                  <c:v>0</c:v>
                </c:pt>
                <c:pt idx="1271">
                  <c:v>0</c:v>
                </c:pt>
                <c:pt idx="1272">
                  <c:v>0</c:v>
                </c:pt>
                <c:pt idx="1273">
                  <c:v>1.8504E-2</c:v>
                </c:pt>
                <c:pt idx="1274">
                  <c:v>0</c:v>
                </c:pt>
                <c:pt idx="1275">
                  <c:v>0</c:v>
                </c:pt>
                <c:pt idx="1276">
                  <c:v>0</c:v>
                </c:pt>
                <c:pt idx="1277">
                  <c:v>0</c:v>
                </c:pt>
                <c:pt idx="1278">
                  <c:v>0</c:v>
                </c:pt>
                <c:pt idx="1279">
                  <c:v>0</c:v>
                </c:pt>
                <c:pt idx="1280">
                  <c:v>0</c:v>
                </c:pt>
                <c:pt idx="1281">
                  <c:v>1.8504E-2</c:v>
                </c:pt>
                <c:pt idx="1282">
                  <c:v>0</c:v>
                </c:pt>
                <c:pt idx="1283">
                  <c:v>0</c:v>
                </c:pt>
                <c:pt idx="1284">
                  <c:v>0</c:v>
                </c:pt>
                <c:pt idx="1285">
                  <c:v>0</c:v>
                </c:pt>
                <c:pt idx="1286">
                  <c:v>0</c:v>
                </c:pt>
                <c:pt idx="1287">
                  <c:v>0</c:v>
                </c:pt>
                <c:pt idx="1288">
                  <c:v>0</c:v>
                </c:pt>
                <c:pt idx="1289">
                  <c:v>1.8504E-2</c:v>
                </c:pt>
                <c:pt idx="1290">
                  <c:v>0</c:v>
                </c:pt>
                <c:pt idx="1291">
                  <c:v>0</c:v>
                </c:pt>
                <c:pt idx="1292">
                  <c:v>0</c:v>
                </c:pt>
                <c:pt idx="1293">
                  <c:v>0</c:v>
                </c:pt>
                <c:pt idx="1294">
                  <c:v>0</c:v>
                </c:pt>
                <c:pt idx="1295">
                  <c:v>0</c:v>
                </c:pt>
                <c:pt idx="1296">
                  <c:v>0</c:v>
                </c:pt>
                <c:pt idx="1297">
                  <c:v>1.8504E-2</c:v>
                </c:pt>
                <c:pt idx="1298">
                  <c:v>0</c:v>
                </c:pt>
                <c:pt idx="1299">
                  <c:v>0</c:v>
                </c:pt>
                <c:pt idx="1300">
                  <c:v>0</c:v>
                </c:pt>
                <c:pt idx="1301">
                  <c:v>0</c:v>
                </c:pt>
                <c:pt idx="1302">
                  <c:v>0</c:v>
                </c:pt>
                <c:pt idx="1303">
                  <c:v>0</c:v>
                </c:pt>
                <c:pt idx="1304">
                  <c:v>0</c:v>
                </c:pt>
                <c:pt idx="1305">
                  <c:v>1.8504E-2</c:v>
                </c:pt>
                <c:pt idx="1306">
                  <c:v>0</c:v>
                </c:pt>
                <c:pt idx="1307">
                  <c:v>0</c:v>
                </c:pt>
                <c:pt idx="1308">
                  <c:v>0</c:v>
                </c:pt>
                <c:pt idx="1309">
                  <c:v>0</c:v>
                </c:pt>
                <c:pt idx="1310">
                  <c:v>0</c:v>
                </c:pt>
                <c:pt idx="1311">
                  <c:v>0</c:v>
                </c:pt>
                <c:pt idx="1312">
                  <c:v>0</c:v>
                </c:pt>
                <c:pt idx="1313">
                  <c:v>1.8504E-2</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1.4232E-2</c:v>
                </c:pt>
                <c:pt idx="1328">
                  <c:v>0</c:v>
                </c:pt>
                <c:pt idx="1329">
                  <c:v>0</c:v>
                </c:pt>
                <c:pt idx="1330">
                  <c:v>0</c:v>
                </c:pt>
                <c:pt idx="1331">
                  <c:v>0</c:v>
                </c:pt>
                <c:pt idx="1332">
                  <c:v>0</c:v>
                </c:pt>
                <c:pt idx="1333">
                  <c:v>0</c:v>
                </c:pt>
                <c:pt idx="1334">
                  <c:v>0</c:v>
                </c:pt>
                <c:pt idx="1335">
                  <c:v>1.4232E-2</c:v>
                </c:pt>
                <c:pt idx="1336">
                  <c:v>0</c:v>
                </c:pt>
                <c:pt idx="1337">
                  <c:v>0</c:v>
                </c:pt>
                <c:pt idx="1338">
                  <c:v>0</c:v>
                </c:pt>
                <c:pt idx="1339">
                  <c:v>0</c:v>
                </c:pt>
                <c:pt idx="1340">
                  <c:v>0</c:v>
                </c:pt>
                <c:pt idx="1341">
                  <c:v>0</c:v>
                </c:pt>
                <c:pt idx="1342">
                  <c:v>0</c:v>
                </c:pt>
                <c:pt idx="1343">
                  <c:v>1.4232E-2</c:v>
                </c:pt>
                <c:pt idx="1344">
                  <c:v>0</c:v>
                </c:pt>
                <c:pt idx="1345">
                  <c:v>0</c:v>
                </c:pt>
                <c:pt idx="1346">
                  <c:v>0</c:v>
                </c:pt>
                <c:pt idx="1347">
                  <c:v>0</c:v>
                </c:pt>
                <c:pt idx="1348">
                  <c:v>0</c:v>
                </c:pt>
                <c:pt idx="1349">
                  <c:v>0</c:v>
                </c:pt>
                <c:pt idx="1350">
                  <c:v>0</c:v>
                </c:pt>
                <c:pt idx="1351">
                  <c:v>1.4232E-2</c:v>
                </c:pt>
                <c:pt idx="1352">
                  <c:v>0</c:v>
                </c:pt>
                <c:pt idx="1353">
                  <c:v>0</c:v>
                </c:pt>
                <c:pt idx="1354">
                  <c:v>0</c:v>
                </c:pt>
                <c:pt idx="1355">
                  <c:v>0</c:v>
                </c:pt>
                <c:pt idx="1356">
                  <c:v>0</c:v>
                </c:pt>
                <c:pt idx="1357">
                  <c:v>0</c:v>
                </c:pt>
                <c:pt idx="1358">
                  <c:v>0</c:v>
                </c:pt>
                <c:pt idx="1359">
                  <c:v>1.4232E-2</c:v>
                </c:pt>
                <c:pt idx="1360">
                  <c:v>0</c:v>
                </c:pt>
                <c:pt idx="1361">
                  <c:v>0</c:v>
                </c:pt>
                <c:pt idx="1362">
                  <c:v>0</c:v>
                </c:pt>
                <c:pt idx="1363">
                  <c:v>0</c:v>
                </c:pt>
                <c:pt idx="1364">
                  <c:v>0</c:v>
                </c:pt>
                <c:pt idx="1365">
                  <c:v>0</c:v>
                </c:pt>
                <c:pt idx="1366">
                  <c:v>0</c:v>
                </c:pt>
                <c:pt idx="1367">
                  <c:v>1.4232E-2</c:v>
                </c:pt>
                <c:pt idx="1368">
                  <c:v>0</c:v>
                </c:pt>
                <c:pt idx="1369">
                  <c:v>0</c:v>
                </c:pt>
                <c:pt idx="1370">
                  <c:v>0</c:v>
                </c:pt>
                <c:pt idx="1371">
                  <c:v>0</c:v>
                </c:pt>
                <c:pt idx="1372">
                  <c:v>0</c:v>
                </c:pt>
                <c:pt idx="1373">
                  <c:v>0</c:v>
                </c:pt>
                <c:pt idx="1374">
                  <c:v>0</c:v>
                </c:pt>
                <c:pt idx="1375">
                  <c:v>1.4232E-2</c:v>
                </c:pt>
                <c:pt idx="1376">
                  <c:v>0</c:v>
                </c:pt>
                <c:pt idx="1377">
                  <c:v>0</c:v>
                </c:pt>
                <c:pt idx="1378">
                  <c:v>0</c:v>
                </c:pt>
                <c:pt idx="1379">
                  <c:v>0</c:v>
                </c:pt>
                <c:pt idx="1380">
                  <c:v>0</c:v>
                </c:pt>
                <c:pt idx="1381">
                  <c:v>0</c:v>
                </c:pt>
                <c:pt idx="1382">
                  <c:v>0</c:v>
                </c:pt>
                <c:pt idx="1383">
                  <c:v>1.4232E-2</c:v>
                </c:pt>
                <c:pt idx="1384">
                  <c:v>0</c:v>
                </c:pt>
                <c:pt idx="1385">
                  <c:v>0</c:v>
                </c:pt>
                <c:pt idx="1386">
                  <c:v>0</c:v>
                </c:pt>
                <c:pt idx="1387">
                  <c:v>0</c:v>
                </c:pt>
                <c:pt idx="1388">
                  <c:v>0</c:v>
                </c:pt>
                <c:pt idx="1389">
                  <c:v>0</c:v>
                </c:pt>
                <c:pt idx="1390">
                  <c:v>0</c:v>
                </c:pt>
                <c:pt idx="1391">
                  <c:v>1.4232E-2</c:v>
                </c:pt>
                <c:pt idx="1392">
                  <c:v>0</c:v>
                </c:pt>
                <c:pt idx="1393">
                  <c:v>0</c:v>
                </c:pt>
                <c:pt idx="1394">
                  <c:v>0</c:v>
                </c:pt>
                <c:pt idx="1395">
                  <c:v>0</c:v>
                </c:pt>
                <c:pt idx="1396">
                  <c:v>0</c:v>
                </c:pt>
                <c:pt idx="1397">
                  <c:v>0</c:v>
                </c:pt>
                <c:pt idx="1398">
                  <c:v>0</c:v>
                </c:pt>
                <c:pt idx="1399">
                  <c:v>1.4232E-2</c:v>
                </c:pt>
                <c:pt idx="1400">
                  <c:v>0</c:v>
                </c:pt>
                <c:pt idx="1401">
                  <c:v>0</c:v>
                </c:pt>
                <c:pt idx="1402">
                  <c:v>0</c:v>
                </c:pt>
                <c:pt idx="1403">
                  <c:v>0</c:v>
                </c:pt>
                <c:pt idx="1404">
                  <c:v>0</c:v>
                </c:pt>
                <c:pt idx="1405">
                  <c:v>0</c:v>
                </c:pt>
                <c:pt idx="1406">
                  <c:v>0</c:v>
                </c:pt>
                <c:pt idx="1407">
                  <c:v>1.4232E-2</c:v>
                </c:pt>
                <c:pt idx="1408">
                  <c:v>0</c:v>
                </c:pt>
                <c:pt idx="1409">
                  <c:v>0</c:v>
                </c:pt>
                <c:pt idx="1410">
                  <c:v>0</c:v>
                </c:pt>
                <c:pt idx="1411">
                  <c:v>0</c:v>
                </c:pt>
                <c:pt idx="1412">
                  <c:v>0</c:v>
                </c:pt>
                <c:pt idx="1413">
                  <c:v>0</c:v>
                </c:pt>
                <c:pt idx="1414">
                  <c:v>0</c:v>
                </c:pt>
                <c:pt idx="1415">
                  <c:v>1.4232E-2</c:v>
                </c:pt>
                <c:pt idx="1416">
                  <c:v>0</c:v>
                </c:pt>
                <c:pt idx="1417">
                  <c:v>0</c:v>
                </c:pt>
                <c:pt idx="1418">
                  <c:v>0</c:v>
                </c:pt>
                <c:pt idx="1419">
                  <c:v>0</c:v>
                </c:pt>
                <c:pt idx="1420">
                  <c:v>0</c:v>
                </c:pt>
                <c:pt idx="1421">
                  <c:v>0</c:v>
                </c:pt>
                <c:pt idx="1422">
                  <c:v>0</c:v>
                </c:pt>
                <c:pt idx="1423">
                  <c:v>1.4232E-2</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1.0776000000000001E-2</c:v>
                </c:pt>
                <c:pt idx="1438">
                  <c:v>0</c:v>
                </c:pt>
                <c:pt idx="1439">
                  <c:v>0</c:v>
                </c:pt>
                <c:pt idx="1440">
                  <c:v>0</c:v>
                </c:pt>
                <c:pt idx="1441">
                  <c:v>0</c:v>
                </c:pt>
                <c:pt idx="1442">
                  <c:v>0</c:v>
                </c:pt>
                <c:pt idx="1443">
                  <c:v>0</c:v>
                </c:pt>
                <c:pt idx="1444">
                  <c:v>0</c:v>
                </c:pt>
                <c:pt idx="1445">
                  <c:v>1.0776000000000001E-2</c:v>
                </c:pt>
                <c:pt idx="1446">
                  <c:v>0</c:v>
                </c:pt>
                <c:pt idx="1447">
                  <c:v>0</c:v>
                </c:pt>
                <c:pt idx="1448">
                  <c:v>0</c:v>
                </c:pt>
                <c:pt idx="1449">
                  <c:v>0</c:v>
                </c:pt>
                <c:pt idx="1450">
                  <c:v>0</c:v>
                </c:pt>
                <c:pt idx="1451">
                  <c:v>0</c:v>
                </c:pt>
                <c:pt idx="1452">
                  <c:v>0</c:v>
                </c:pt>
                <c:pt idx="1453">
                  <c:v>1.0776000000000001E-2</c:v>
                </c:pt>
                <c:pt idx="1454">
                  <c:v>0</c:v>
                </c:pt>
                <c:pt idx="1455">
                  <c:v>0</c:v>
                </c:pt>
                <c:pt idx="1456">
                  <c:v>0</c:v>
                </c:pt>
                <c:pt idx="1457">
                  <c:v>0</c:v>
                </c:pt>
                <c:pt idx="1458">
                  <c:v>0</c:v>
                </c:pt>
                <c:pt idx="1459">
                  <c:v>0</c:v>
                </c:pt>
                <c:pt idx="1460">
                  <c:v>0</c:v>
                </c:pt>
                <c:pt idx="1461">
                  <c:v>1.0776000000000001E-2</c:v>
                </c:pt>
                <c:pt idx="1462">
                  <c:v>0</c:v>
                </c:pt>
                <c:pt idx="1463">
                  <c:v>0</c:v>
                </c:pt>
                <c:pt idx="1464">
                  <c:v>0</c:v>
                </c:pt>
                <c:pt idx="1465">
                  <c:v>0</c:v>
                </c:pt>
                <c:pt idx="1466">
                  <c:v>0</c:v>
                </c:pt>
                <c:pt idx="1467">
                  <c:v>0</c:v>
                </c:pt>
                <c:pt idx="1468">
                  <c:v>0</c:v>
                </c:pt>
                <c:pt idx="1469">
                  <c:v>1.0776000000000001E-2</c:v>
                </c:pt>
                <c:pt idx="1470">
                  <c:v>0</c:v>
                </c:pt>
                <c:pt idx="1471">
                  <c:v>0</c:v>
                </c:pt>
                <c:pt idx="1472">
                  <c:v>0</c:v>
                </c:pt>
                <c:pt idx="1473">
                  <c:v>0</c:v>
                </c:pt>
                <c:pt idx="1474">
                  <c:v>0</c:v>
                </c:pt>
                <c:pt idx="1475">
                  <c:v>0</c:v>
                </c:pt>
                <c:pt idx="1476">
                  <c:v>0</c:v>
                </c:pt>
                <c:pt idx="1477">
                  <c:v>1.0776000000000001E-2</c:v>
                </c:pt>
                <c:pt idx="1478">
                  <c:v>0</c:v>
                </c:pt>
                <c:pt idx="1479">
                  <c:v>0</c:v>
                </c:pt>
                <c:pt idx="1480">
                  <c:v>0</c:v>
                </c:pt>
                <c:pt idx="1481">
                  <c:v>0</c:v>
                </c:pt>
                <c:pt idx="1482">
                  <c:v>0</c:v>
                </c:pt>
                <c:pt idx="1483">
                  <c:v>0</c:v>
                </c:pt>
                <c:pt idx="1484">
                  <c:v>0</c:v>
                </c:pt>
                <c:pt idx="1485">
                  <c:v>1.0776000000000001E-2</c:v>
                </c:pt>
                <c:pt idx="1486">
                  <c:v>0</c:v>
                </c:pt>
                <c:pt idx="1487">
                  <c:v>0</c:v>
                </c:pt>
                <c:pt idx="1488">
                  <c:v>0</c:v>
                </c:pt>
                <c:pt idx="1489">
                  <c:v>0</c:v>
                </c:pt>
                <c:pt idx="1490">
                  <c:v>0</c:v>
                </c:pt>
                <c:pt idx="1491">
                  <c:v>0</c:v>
                </c:pt>
                <c:pt idx="1492">
                  <c:v>0</c:v>
                </c:pt>
                <c:pt idx="1493">
                  <c:v>1.0776000000000001E-2</c:v>
                </c:pt>
                <c:pt idx="1494">
                  <c:v>0</c:v>
                </c:pt>
                <c:pt idx="1495">
                  <c:v>0</c:v>
                </c:pt>
                <c:pt idx="1496">
                  <c:v>0</c:v>
                </c:pt>
                <c:pt idx="1497">
                  <c:v>0</c:v>
                </c:pt>
                <c:pt idx="1498">
                  <c:v>0</c:v>
                </c:pt>
                <c:pt idx="1499">
                  <c:v>0</c:v>
                </c:pt>
                <c:pt idx="1500">
                  <c:v>0</c:v>
                </c:pt>
                <c:pt idx="1501">
                  <c:v>1.0776000000000001E-2</c:v>
                </c:pt>
                <c:pt idx="1502">
                  <c:v>0</c:v>
                </c:pt>
                <c:pt idx="1503">
                  <c:v>0</c:v>
                </c:pt>
                <c:pt idx="1504">
                  <c:v>0</c:v>
                </c:pt>
                <c:pt idx="1505">
                  <c:v>0</c:v>
                </c:pt>
                <c:pt idx="1506">
                  <c:v>0</c:v>
                </c:pt>
                <c:pt idx="1507">
                  <c:v>0</c:v>
                </c:pt>
                <c:pt idx="1508">
                  <c:v>0</c:v>
                </c:pt>
                <c:pt idx="1509">
                  <c:v>1.0776000000000001E-2</c:v>
                </c:pt>
                <c:pt idx="1510">
                  <c:v>0</c:v>
                </c:pt>
                <c:pt idx="1511">
                  <c:v>0</c:v>
                </c:pt>
                <c:pt idx="1512">
                  <c:v>0</c:v>
                </c:pt>
                <c:pt idx="1513">
                  <c:v>0</c:v>
                </c:pt>
                <c:pt idx="1514">
                  <c:v>0</c:v>
                </c:pt>
                <c:pt idx="1515">
                  <c:v>0</c:v>
                </c:pt>
                <c:pt idx="1516">
                  <c:v>0</c:v>
                </c:pt>
                <c:pt idx="1517">
                  <c:v>1.0776000000000001E-2</c:v>
                </c:pt>
                <c:pt idx="1518">
                  <c:v>0</c:v>
                </c:pt>
                <c:pt idx="1519">
                  <c:v>0</c:v>
                </c:pt>
                <c:pt idx="1520">
                  <c:v>0</c:v>
                </c:pt>
                <c:pt idx="1521">
                  <c:v>0</c:v>
                </c:pt>
                <c:pt idx="1522">
                  <c:v>0</c:v>
                </c:pt>
                <c:pt idx="1523">
                  <c:v>0</c:v>
                </c:pt>
                <c:pt idx="1524">
                  <c:v>0</c:v>
                </c:pt>
                <c:pt idx="1525">
                  <c:v>1.0776000000000001E-2</c:v>
                </c:pt>
                <c:pt idx="1526">
                  <c:v>0</c:v>
                </c:pt>
                <c:pt idx="1527">
                  <c:v>0</c:v>
                </c:pt>
                <c:pt idx="1528">
                  <c:v>0</c:v>
                </c:pt>
                <c:pt idx="1529">
                  <c:v>0</c:v>
                </c:pt>
                <c:pt idx="1530">
                  <c:v>0</c:v>
                </c:pt>
                <c:pt idx="1531">
                  <c:v>0</c:v>
                </c:pt>
                <c:pt idx="1532">
                  <c:v>0</c:v>
                </c:pt>
                <c:pt idx="1533">
                  <c:v>1.0776000000000001E-2</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8.3119999999999999E-3</c:v>
                </c:pt>
                <c:pt idx="1548">
                  <c:v>0</c:v>
                </c:pt>
                <c:pt idx="1549">
                  <c:v>0</c:v>
                </c:pt>
                <c:pt idx="1550">
                  <c:v>0</c:v>
                </c:pt>
                <c:pt idx="1551">
                  <c:v>0</c:v>
                </c:pt>
                <c:pt idx="1552">
                  <c:v>0</c:v>
                </c:pt>
                <c:pt idx="1553">
                  <c:v>0</c:v>
                </c:pt>
                <c:pt idx="1554">
                  <c:v>0</c:v>
                </c:pt>
                <c:pt idx="1555">
                  <c:v>8.3119999999999999E-3</c:v>
                </c:pt>
                <c:pt idx="1556">
                  <c:v>0</c:v>
                </c:pt>
                <c:pt idx="1557">
                  <c:v>0</c:v>
                </c:pt>
                <c:pt idx="1558">
                  <c:v>0</c:v>
                </c:pt>
                <c:pt idx="1559">
                  <c:v>0</c:v>
                </c:pt>
                <c:pt idx="1560">
                  <c:v>0</c:v>
                </c:pt>
                <c:pt idx="1561">
                  <c:v>0</c:v>
                </c:pt>
                <c:pt idx="1562">
                  <c:v>0</c:v>
                </c:pt>
                <c:pt idx="1563">
                  <c:v>8.3119999999999999E-3</c:v>
                </c:pt>
                <c:pt idx="1564">
                  <c:v>0</c:v>
                </c:pt>
                <c:pt idx="1565">
                  <c:v>0</c:v>
                </c:pt>
                <c:pt idx="1566">
                  <c:v>0</c:v>
                </c:pt>
                <c:pt idx="1567">
                  <c:v>0</c:v>
                </c:pt>
                <c:pt idx="1568">
                  <c:v>0</c:v>
                </c:pt>
                <c:pt idx="1569">
                  <c:v>0</c:v>
                </c:pt>
                <c:pt idx="1570">
                  <c:v>0</c:v>
                </c:pt>
                <c:pt idx="1571">
                  <c:v>8.3119999999999999E-3</c:v>
                </c:pt>
                <c:pt idx="1572">
                  <c:v>0</c:v>
                </c:pt>
                <c:pt idx="1573">
                  <c:v>0</c:v>
                </c:pt>
                <c:pt idx="1574">
                  <c:v>0</c:v>
                </c:pt>
                <c:pt idx="1575">
                  <c:v>0</c:v>
                </c:pt>
                <c:pt idx="1576">
                  <c:v>0</c:v>
                </c:pt>
                <c:pt idx="1577">
                  <c:v>0</c:v>
                </c:pt>
                <c:pt idx="1578">
                  <c:v>0</c:v>
                </c:pt>
                <c:pt idx="1579">
                  <c:v>8.3119999999999999E-3</c:v>
                </c:pt>
                <c:pt idx="1580">
                  <c:v>0</c:v>
                </c:pt>
                <c:pt idx="1581">
                  <c:v>0</c:v>
                </c:pt>
                <c:pt idx="1582">
                  <c:v>0</c:v>
                </c:pt>
                <c:pt idx="1583">
                  <c:v>0</c:v>
                </c:pt>
                <c:pt idx="1584">
                  <c:v>0</c:v>
                </c:pt>
                <c:pt idx="1585">
                  <c:v>0</c:v>
                </c:pt>
                <c:pt idx="1586">
                  <c:v>0</c:v>
                </c:pt>
                <c:pt idx="1587">
                  <c:v>8.3119999999999999E-3</c:v>
                </c:pt>
                <c:pt idx="1588">
                  <c:v>0</c:v>
                </c:pt>
                <c:pt idx="1589">
                  <c:v>0</c:v>
                </c:pt>
                <c:pt idx="1590">
                  <c:v>0</c:v>
                </c:pt>
                <c:pt idx="1591">
                  <c:v>0</c:v>
                </c:pt>
                <c:pt idx="1592">
                  <c:v>0</c:v>
                </c:pt>
                <c:pt idx="1593">
                  <c:v>0</c:v>
                </c:pt>
                <c:pt idx="1594">
                  <c:v>0</c:v>
                </c:pt>
                <c:pt idx="1595">
                  <c:v>8.3119999999999999E-3</c:v>
                </c:pt>
                <c:pt idx="1596">
                  <c:v>0</c:v>
                </c:pt>
                <c:pt idx="1597">
                  <c:v>0</c:v>
                </c:pt>
                <c:pt idx="1598">
                  <c:v>0</c:v>
                </c:pt>
                <c:pt idx="1599">
                  <c:v>0</c:v>
                </c:pt>
                <c:pt idx="1600">
                  <c:v>0</c:v>
                </c:pt>
                <c:pt idx="1601">
                  <c:v>0</c:v>
                </c:pt>
                <c:pt idx="1602">
                  <c:v>0</c:v>
                </c:pt>
                <c:pt idx="1603">
                  <c:v>8.3119999999999999E-3</c:v>
                </c:pt>
                <c:pt idx="1604">
                  <c:v>0</c:v>
                </c:pt>
                <c:pt idx="1605">
                  <c:v>0</c:v>
                </c:pt>
                <c:pt idx="1606">
                  <c:v>0</c:v>
                </c:pt>
                <c:pt idx="1607">
                  <c:v>0</c:v>
                </c:pt>
                <c:pt idx="1608">
                  <c:v>0</c:v>
                </c:pt>
                <c:pt idx="1609">
                  <c:v>0</c:v>
                </c:pt>
                <c:pt idx="1610">
                  <c:v>0</c:v>
                </c:pt>
                <c:pt idx="1611">
                  <c:v>8.3119999999999999E-3</c:v>
                </c:pt>
                <c:pt idx="1612">
                  <c:v>0</c:v>
                </c:pt>
                <c:pt idx="1613">
                  <c:v>0</c:v>
                </c:pt>
                <c:pt idx="1614">
                  <c:v>0</c:v>
                </c:pt>
                <c:pt idx="1615">
                  <c:v>0</c:v>
                </c:pt>
                <c:pt idx="1616">
                  <c:v>0</c:v>
                </c:pt>
                <c:pt idx="1617">
                  <c:v>0</c:v>
                </c:pt>
                <c:pt idx="1618">
                  <c:v>0</c:v>
                </c:pt>
                <c:pt idx="1619">
                  <c:v>8.3119999999999999E-3</c:v>
                </c:pt>
                <c:pt idx="1620">
                  <c:v>0</c:v>
                </c:pt>
                <c:pt idx="1621">
                  <c:v>0</c:v>
                </c:pt>
                <c:pt idx="1622">
                  <c:v>0</c:v>
                </c:pt>
                <c:pt idx="1623">
                  <c:v>0</c:v>
                </c:pt>
                <c:pt idx="1624">
                  <c:v>0</c:v>
                </c:pt>
                <c:pt idx="1625">
                  <c:v>0</c:v>
                </c:pt>
                <c:pt idx="1626">
                  <c:v>0</c:v>
                </c:pt>
                <c:pt idx="1627">
                  <c:v>8.3119999999999999E-3</c:v>
                </c:pt>
                <c:pt idx="1628">
                  <c:v>0</c:v>
                </c:pt>
                <c:pt idx="1629">
                  <c:v>0</c:v>
                </c:pt>
                <c:pt idx="1630">
                  <c:v>0</c:v>
                </c:pt>
                <c:pt idx="1631">
                  <c:v>0</c:v>
                </c:pt>
                <c:pt idx="1632">
                  <c:v>0</c:v>
                </c:pt>
                <c:pt idx="1633">
                  <c:v>0</c:v>
                </c:pt>
                <c:pt idx="1634">
                  <c:v>0</c:v>
                </c:pt>
                <c:pt idx="1635">
                  <c:v>8.3119999999999999E-3</c:v>
                </c:pt>
                <c:pt idx="1636">
                  <c:v>0</c:v>
                </c:pt>
                <c:pt idx="1637">
                  <c:v>0</c:v>
                </c:pt>
                <c:pt idx="1638">
                  <c:v>0</c:v>
                </c:pt>
                <c:pt idx="1639">
                  <c:v>0</c:v>
                </c:pt>
                <c:pt idx="1640">
                  <c:v>0</c:v>
                </c:pt>
                <c:pt idx="1641">
                  <c:v>0</c:v>
                </c:pt>
                <c:pt idx="1642">
                  <c:v>0</c:v>
                </c:pt>
                <c:pt idx="1643">
                  <c:v>8.3119999999999999E-3</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6.6239999999999997E-3</c:v>
                </c:pt>
                <c:pt idx="1658">
                  <c:v>0</c:v>
                </c:pt>
                <c:pt idx="1659">
                  <c:v>0</c:v>
                </c:pt>
                <c:pt idx="1660">
                  <c:v>0</c:v>
                </c:pt>
                <c:pt idx="1661">
                  <c:v>0</c:v>
                </c:pt>
                <c:pt idx="1662">
                  <c:v>0</c:v>
                </c:pt>
                <c:pt idx="1663">
                  <c:v>0</c:v>
                </c:pt>
                <c:pt idx="1664">
                  <c:v>0</c:v>
                </c:pt>
                <c:pt idx="1665">
                  <c:v>6.6239999999999997E-3</c:v>
                </c:pt>
                <c:pt idx="1666">
                  <c:v>0</c:v>
                </c:pt>
                <c:pt idx="1667">
                  <c:v>0</c:v>
                </c:pt>
                <c:pt idx="1668">
                  <c:v>0</c:v>
                </c:pt>
                <c:pt idx="1669">
                  <c:v>0</c:v>
                </c:pt>
                <c:pt idx="1670">
                  <c:v>0</c:v>
                </c:pt>
                <c:pt idx="1671">
                  <c:v>0</c:v>
                </c:pt>
                <c:pt idx="1672">
                  <c:v>0</c:v>
                </c:pt>
                <c:pt idx="1673">
                  <c:v>6.6239999999999997E-3</c:v>
                </c:pt>
                <c:pt idx="1674">
                  <c:v>0</c:v>
                </c:pt>
                <c:pt idx="1675">
                  <c:v>0</c:v>
                </c:pt>
                <c:pt idx="1676">
                  <c:v>0</c:v>
                </c:pt>
                <c:pt idx="1677">
                  <c:v>0</c:v>
                </c:pt>
                <c:pt idx="1678">
                  <c:v>0</c:v>
                </c:pt>
                <c:pt idx="1679">
                  <c:v>0</c:v>
                </c:pt>
                <c:pt idx="1680">
                  <c:v>0</c:v>
                </c:pt>
                <c:pt idx="1681">
                  <c:v>6.6239999999999997E-3</c:v>
                </c:pt>
                <c:pt idx="1682">
                  <c:v>0</c:v>
                </c:pt>
                <c:pt idx="1683">
                  <c:v>0</c:v>
                </c:pt>
                <c:pt idx="1684">
                  <c:v>0</c:v>
                </c:pt>
                <c:pt idx="1685">
                  <c:v>0</c:v>
                </c:pt>
                <c:pt idx="1686">
                  <c:v>0</c:v>
                </c:pt>
                <c:pt idx="1687">
                  <c:v>0</c:v>
                </c:pt>
                <c:pt idx="1688">
                  <c:v>0</c:v>
                </c:pt>
                <c:pt idx="1689">
                  <c:v>6.6239999999999997E-3</c:v>
                </c:pt>
                <c:pt idx="1690">
                  <c:v>0</c:v>
                </c:pt>
                <c:pt idx="1691">
                  <c:v>0</c:v>
                </c:pt>
                <c:pt idx="1692">
                  <c:v>0</c:v>
                </c:pt>
                <c:pt idx="1693">
                  <c:v>0</c:v>
                </c:pt>
                <c:pt idx="1694">
                  <c:v>0</c:v>
                </c:pt>
                <c:pt idx="1695">
                  <c:v>0</c:v>
                </c:pt>
                <c:pt idx="1696">
                  <c:v>0</c:v>
                </c:pt>
                <c:pt idx="1697">
                  <c:v>6.6239999999999997E-3</c:v>
                </c:pt>
                <c:pt idx="1698">
                  <c:v>0</c:v>
                </c:pt>
                <c:pt idx="1699">
                  <c:v>0</c:v>
                </c:pt>
                <c:pt idx="1700">
                  <c:v>0</c:v>
                </c:pt>
                <c:pt idx="1701">
                  <c:v>0</c:v>
                </c:pt>
                <c:pt idx="1702">
                  <c:v>0</c:v>
                </c:pt>
                <c:pt idx="1703">
                  <c:v>0</c:v>
                </c:pt>
                <c:pt idx="1704">
                  <c:v>0</c:v>
                </c:pt>
                <c:pt idx="1705">
                  <c:v>6.6239999999999997E-3</c:v>
                </c:pt>
                <c:pt idx="1706">
                  <c:v>0</c:v>
                </c:pt>
                <c:pt idx="1707">
                  <c:v>0</c:v>
                </c:pt>
                <c:pt idx="1708">
                  <c:v>0</c:v>
                </c:pt>
                <c:pt idx="1709">
                  <c:v>0</c:v>
                </c:pt>
                <c:pt idx="1710">
                  <c:v>0</c:v>
                </c:pt>
                <c:pt idx="1711">
                  <c:v>0</c:v>
                </c:pt>
                <c:pt idx="1712">
                  <c:v>0</c:v>
                </c:pt>
                <c:pt idx="1713">
                  <c:v>6.6239999999999997E-3</c:v>
                </c:pt>
                <c:pt idx="1714">
                  <c:v>0</c:v>
                </c:pt>
                <c:pt idx="1715">
                  <c:v>0</c:v>
                </c:pt>
                <c:pt idx="1716">
                  <c:v>0</c:v>
                </c:pt>
                <c:pt idx="1717">
                  <c:v>0</c:v>
                </c:pt>
                <c:pt idx="1718">
                  <c:v>0</c:v>
                </c:pt>
                <c:pt idx="1719">
                  <c:v>0</c:v>
                </c:pt>
                <c:pt idx="1720">
                  <c:v>0</c:v>
                </c:pt>
                <c:pt idx="1721">
                  <c:v>6.6239999999999997E-3</c:v>
                </c:pt>
                <c:pt idx="1722">
                  <c:v>0</c:v>
                </c:pt>
                <c:pt idx="1723">
                  <c:v>0</c:v>
                </c:pt>
                <c:pt idx="1724">
                  <c:v>0</c:v>
                </c:pt>
                <c:pt idx="1725">
                  <c:v>0</c:v>
                </c:pt>
                <c:pt idx="1726">
                  <c:v>0</c:v>
                </c:pt>
                <c:pt idx="1727">
                  <c:v>0</c:v>
                </c:pt>
                <c:pt idx="1728">
                  <c:v>0</c:v>
                </c:pt>
                <c:pt idx="1729">
                  <c:v>6.6239999999999997E-3</c:v>
                </c:pt>
                <c:pt idx="1730">
                  <c:v>0</c:v>
                </c:pt>
                <c:pt idx="1731">
                  <c:v>0</c:v>
                </c:pt>
                <c:pt idx="1732">
                  <c:v>0</c:v>
                </c:pt>
                <c:pt idx="1733">
                  <c:v>0</c:v>
                </c:pt>
                <c:pt idx="1734">
                  <c:v>0</c:v>
                </c:pt>
                <c:pt idx="1735">
                  <c:v>0</c:v>
                </c:pt>
                <c:pt idx="1736">
                  <c:v>0</c:v>
                </c:pt>
                <c:pt idx="1737">
                  <c:v>6.6239999999999997E-3</c:v>
                </c:pt>
                <c:pt idx="1738">
                  <c:v>0</c:v>
                </c:pt>
                <c:pt idx="1739">
                  <c:v>0</c:v>
                </c:pt>
                <c:pt idx="1740">
                  <c:v>0</c:v>
                </c:pt>
                <c:pt idx="1741">
                  <c:v>0</c:v>
                </c:pt>
                <c:pt idx="1742">
                  <c:v>0</c:v>
                </c:pt>
                <c:pt idx="1743">
                  <c:v>0</c:v>
                </c:pt>
                <c:pt idx="1744">
                  <c:v>0</c:v>
                </c:pt>
                <c:pt idx="1745">
                  <c:v>6.6239999999999997E-3</c:v>
                </c:pt>
                <c:pt idx="1746">
                  <c:v>0</c:v>
                </c:pt>
                <c:pt idx="1747">
                  <c:v>0</c:v>
                </c:pt>
                <c:pt idx="1748">
                  <c:v>0</c:v>
                </c:pt>
                <c:pt idx="1749">
                  <c:v>0</c:v>
                </c:pt>
                <c:pt idx="1750">
                  <c:v>0</c:v>
                </c:pt>
                <c:pt idx="1751">
                  <c:v>0</c:v>
                </c:pt>
                <c:pt idx="1752">
                  <c:v>0</c:v>
                </c:pt>
                <c:pt idx="1753">
                  <c:v>6.6239999999999997E-3</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5.1279999999999997E-3</c:v>
                </c:pt>
                <c:pt idx="1768">
                  <c:v>0</c:v>
                </c:pt>
                <c:pt idx="1769">
                  <c:v>0</c:v>
                </c:pt>
                <c:pt idx="1770">
                  <c:v>0</c:v>
                </c:pt>
                <c:pt idx="1771">
                  <c:v>0</c:v>
                </c:pt>
                <c:pt idx="1772">
                  <c:v>0</c:v>
                </c:pt>
                <c:pt idx="1773">
                  <c:v>0</c:v>
                </c:pt>
                <c:pt idx="1774">
                  <c:v>0</c:v>
                </c:pt>
                <c:pt idx="1775">
                  <c:v>5.1279999999999997E-3</c:v>
                </c:pt>
                <c:pt idx="1776">
                  <c:v>0</c:v>
                </c:pt>
                <c:pt idx="1777">
                  <c:v>0</c:v>
                </c:pt>
                <c:pt idx="1778">
                  <c:v>0</c:v>
                </c:pt>
                <c:pt idx="1779">
                  <c:v>0</c:v>
                </c:pt>
                <c:pt idx="1780">
                  <c:v>0</c:v>
                </c:pt>
                <c:pt idx="1781">
                  <c:v>0</c:v>
                </c:pt>
                <c:pt idx="1782">
                  <c:v>0</c:v>
                </c:pt>
                <c:pt idx="1783">
                  <c:v>5.1279999999999997E-3</c:v>
                </c:pt>
                <c:pt idx="1784">
                  <c:v>0</c:v>
                </c:pt>
                <c:pt idx="1785">
                  <c:v>0</c:v>
                </c:pt>
                <c:pt idx="1786">
                  <c:v>0</c:v>
                </c:pt>
                <c:pt idx="1787">
                  <c:v>0</c:v>
                </c:pt>
                <c:pt idx="1788">
                  <c:v>0</c:v>
                </c:pt>
                <c:pt idx="1789">
                  <c:v>0</c:v>
                </c:pt>
                <c:pt idx="1790">
                  <c:v>0</c:v>
                </c:pt>
                <c:pt idx="1791">
                  <c:v>5.1279999999999997E-3</c:v>
                </c:pt>
                <c:pt idx="1792">
                  <c:v>0</c:v>
                </c:pt>
                <c:pt idx="1793">
                  <c:v>0</c:v>
                </c:pt>
                <c:pt idx="1794">
                  <c:v>0</c:v>
                </c:pt>
                <c:pt idx="1795">
                  <c:v>0</c:v>
                </c:pt>
                <c:pt idx="1796">
                  <c:v>0</c:v>
                </c:pt>
                <c:pt idx="1797">
                  <c:v>0</c:v>
                </c:pt>
                <c:pt idx="1798">
                  <c:v>0</c:v>
                </c:pt>
                <c:pt idx="1799">
                  <c:v>5.1279999999999997E-3</c:v>
                </c:pt>
                <c:pt idx="1800">
                  <c:v>0</c:v>
                </c:pt>
                <c:pt idx="1801">
                  <c:v>0</c:v>
                </c:pt>
                <c:pt idx="1802">
                  <c:v>0</c:v>
                </c:pt>
                <c:pt idx="1803">
                  <c:v>0</c:v>
                </c:pt>
                <c:pt idx="1804">
                  <c:v>0</c:v>
                </c:pt>
                <c:pt idx="1805">
                  <c:v>0</c:v>
                </c:pt>
                <c:pt idx="1806">
                  <c:v>0</c:v>
                </c:pt>
                <c:pt idx="1807">
                  <c:v>5.1279999999999997E-3</c:v>
                </c:pt>
                <c:pt idx="1808">
                  <c:v>0</c:v>
                </c:pt>
                <c:pt idx="1809">
                  <c:v>0</c:v>
                </c:pt>
                <c:pt idx="1810">
                  <c:v>0</c:v>
                </c:pt>
                <c:pt idx="1811">
                  <c:v>0</c:v>
                </c:pt>
                <c:pt idx="1812">
                  <c:v>0</c:v>
                </c:pt>
                <c:pt idx="1813">
                  <c:v>0</c:v>
                </c:pt>
                <c:pt idx="1814">
                  <c:v>0</c:v>
                </c:pt>
                <c:pt idx="1815">
                  <c:v>5.1279999999999997E-3</c:v>
                </c:pt>
                <c:pt idx="1816">
                  <c:v>0</c:v>
                </c:pt>
                <c:pt idx="1817">
                  <c:v>0</c:v>
                </c:pt>
                <c:pt idx="1818">
                  <c:v>0</c:v>
                </c:pt>
                <c:pt idx="1819">
                  <c:v>0</c:v>
                </c:pt>
                <c:pt idx="1820">
                  <c:v>0</c:v>
                </c:pt>
                <c:pt idx="1821">
                  <c:v>0</c:v>
                </c:pt>
                <c:pt idx="1822">
                  <c:v>0</c:v>
                </c:pt>
                <c:pt idx="1823">
                  <c:v>5.1279999999999997E-3</c:v>
                </c:pt>
                <c:pt idx="1824">
                  <c:v>0</c:v>
                </c:pt>
                <c:pt idx="1825">
                  <c:v>0</c:v>
                </c:pt>
                <c:pt idx="1826">
                  <c:v>0</c:v>
                </c:pt>
                <c:pt idx="1827">
                  <c:v>0</c:v>
                </c:pt>
                <c:pt idx="1828">
                  <c:v>0</c:v>
                </c:pt>
                <c:pt idx="1829">
                  <c:v>0</c:v>
                </c:pt>
                <c:pt idx="1830">
                  <c:v>0</c:v>
                </c:pt>
                <c:pt idx="1831">
                  <c:v>5.1279999999999997E-3</c:v>
                </c:pt>
                <c:pt idx="1832">
                  <c:v>0</c:v>
                </c:pt>
                <c:pt idx="1833">
                  <c:v>0</c:v>
                </c:pt>
                <c:pt idx="1834">
                  <c:v>0</c:v>
                </c:pt>
                <c:pt idx="1835">
                  <c:v>0</c:v>
                </c:pt>
                <c:pt idx="1836">
                  <c:v>0</c:v>
                </c:pt>
                <c:pt idx="1837">
                  <c:v>0</c:v>
                </c:pt>
                <c:pt idx="1838">
                  <c:v>0</c:v>
                </c:pt>
                <c:pt idx="1839">
                  <c:v>5.1279999999999997E-3</c:v>
                </c:pt>
                <c:pt idx="1840">
                  <c:v>0</c:v>
                </c:pt>
                <c:pt idx="1841">
                  <c:v>0</c:v>
                </c:pt>
                <c:pt idx="1842">
                  <c:v>0</c:v>
                </c:pt>
                <c:pt idx="1843">
                  <c:v>0</c:v>
                </c:pt>
                <c:pt idx="1844">
                  <c:v>0</c:v>
                </c:pt>
                <c:pt idx="1845">
                  <c:v>0</c:v>
                </c:pt>
                <c:pt idx="1846">
                  <c:v>0</c:v>
                </c:pt>
                <c:pt idx="1847">
                  <c:v>5.1279999999999997E-3</c:v>
                </c:pt>
                <c:pt idx="1848">
                  <c:v>0</c:v>
                </c:pt>
                <c:pt idx="1849">
                  <c:v>0</c:v>
                </c:pt>
                <c:pt idx="1850">
                  <c:v>0</c:v>
                </c:pt>
                <c:pt idx="1851">
                  <c:v>0</c:v>
                </c:pt>
                <c:pt idx="1852">
                  <c:v>0</c:v>
                </c:pt>
                <c:pt idx="1853">
                  <c:v>0</c:v>
                </c:pt>
                <c:pt idx="1854">
                  <c:v>0</c:v>
                </c:pt>
                <c:pt idx="1855">
                  <c:v>5.1279999999999997E-3</c:v>
                </c:pt>
                <c:pt idx="1856">
                  <c:v>0</c:v>
                </c:pt>
                <c:pt idx="1857">
                  <c:v>0</c:v>
                </c:pt>
                <c:pt idx="1858">
                  <c:v>0</c:v>
                </c:pt>
                <c:pt idx="1859">
                  <c:v>0</c:v>
                </c:pt>
                <c:pt idx="1860">
                  <c:v>0</c:v>
                </c:pt>
                <c:pt idx="1861">
                  <c:v>0</c:v>
                </c:pt>
                <c:pt idx="1862">
                  <c:v>0</c:v>
                </c:pt>
                <c:pt idx="1863">
                  <c:v>5.1279999999999997E-3</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3.8240000000000001E-3</c:v>
                </c:pt>
                <c:pt idx="1878">
                  <c:v>0</c:v>
                </c:pt>
                <c:pt idx="1879">
                  <c:v>0</c:v>
                </c:pt>
                <c:pt idx="1880">
                  <c:v>0</c:v>
                </c:pt>
                <c:pt idx="1881">
                  <c:v>0</c:v>
                </c:pt>
                <c:pt idx="1882">
                  <c:v>0</c:v>
                </c:pt>
                <c:pt idx="1883">
                  <c:v>0</c:v>
                </c:pt>
                <c:pt idx="1884">
                  <c:v>0</c:v>
                </c:pt>
                <c:pt idx="1885">
                  <c:v>3.8240000000000001E-3</c:v>
                </c:pt>
                <c:pt idx="1886">
                  <c:v>0</c:v>
                </c:pt>
                <c:pt idx="1887">
                  <c:v>0</c:v>
                </c:pt>
                <c:pt idx="1888">
                  <c:v>0</c:v>
                </c:pt>
                <c:pt idx="1889">
                  <c:v>0</c:v>
                </c:pt>
                <c:pt idx="1890">
                  <c:v>0</c:v>
                </c:pt>
                <c:pt idx="1891">
                  <c:v>0</c:v>
                </c:pt>
                <c:pt idx="1892">
                  <c:v>0</c:v>
                </c:pt>
                <c:pt idx="1893">
                  <c:v>3.8240000000000001E-3</c:v>
                </c:pt>
                <c:pt idx="1894">
                  <c:v>0</c:v>
                </c:pt>
                <c:pt idx="1895">
                  <c:v>0</c:v>
                </c:pt>
                <c:pt idx="1896">
                  <c:v>0</c:v>
                </c:pt>
                <c:pt idx="1897">
                  <c:v>0</c:v>
                </c:pt>
                <c:pt idx="1898">
                  <c:v>0</c:v>
                </c:pt>
                <c:pt idx="1899">
                  <c:v>0</c:v>
                </c:pt>
                <c:pt idx="1900">
                  <c:v>0</c:v>
                </c:pt>
                <c:pt idx="1901">
                  <c:v>3.8240000000000001E-3</c:v>
                </c:pt>
                <c:pt idx="1902">
                  <c:v>0</c:v>
                </c:pt>
                <c:pt idx="1903">
                  <c:v>0</c:v>
                </c:pt>
                <c:pt idx="1904">
                  <c:v>0</c:v>
                </c:pt>
                <c:pt idx="1905">
                  <c:v>0</c:v>
                </c:pt>
                <c:pt idx="1906">
                  <c:v>0</c:v>
                </c:pt>
                <c:pt idx="1907">
                  <c:v>0</c:v>
                </c:pt>
                <c:pt idx="1908">
                  <c:v>0</c:v>
                </c:pt>
                <c:pt idx="1909">
                  <c:v>3.8240000000000001E-3</c:v>
                </c:pt>
                <c:pt idx="1910">
                  <c:v>0</c:v>
                </c:pt>
                <c:pt idx="1911">
                  <c:v>0</c:v>
                </c:pt>
                <c:pt idx="1912">
                  <c:v>0</c:v>
                </c:pt>
                <c:pt idx="1913">
                  <c:v>0</c:v>
                </c:pt>
                <c:pt idx="1914">
                  <c:v>0</c:v>
                </c:pt>
                <c:pt idx="1915">
                  <c:v>0</c:v>
                </c:pt>
                <c:pt idx="1916">
                  <c:v>0</c:v>
                </c:pt>
                <c:pt idx="1917">
                  <c:v>3.8240000000000001E-3</c:v>
                </c:pt>
                <c:pt idx="1918">
                  <c:v>0</c:v>
                </c:pt>
                <c:pt idx="1919">
                  <c:v>0</c:v>
                </c:pt>
                <c:pt idx="1920">
                  <c:v>0</c:v>
                </c:pt>
                <c:pt idx="1921">
                  <c:v>0</c:v>
                </c:pt>
                <c:pt idx="1922">
                  <c:v>0</c:v>
                </c:pt>
                <c:pt idx="1923">
                  <c:v>0</c:v>
                </c:pt>
                <c:pt idx="1924">
                  <c:v>0</c:v>
                </c:pt>
                <c:pt idx="1925">
                  <c:v>3.8240000000000001E-3</c:v>
                </c:pt>
                <c:pt idx="1926">
                  <c:v>0</c:v>
                </c:pt>
                <c:pt idx="1927">
                  <c:v>0</c:v>
                </c:pt>
                <c:pt idx="1928">
                  <c:v>0</c:v>
                </c:pt>
                <c:pt idx="1929">
                  <c:v>0</c:v>
                </c:pt>
                <c:pt idx="1930">
                  <c:v>0</c:v>
                </c:pt>
                <c:pt idx="1931">
                  <c:v>0</c:v>
                </c:pt>
                <c:pt idx="1932">
                  <c:v>0</c:v>
                </c:pt>
                <c:pt idx="1933">
                  <c:v>3.8240000000000001E-3</c:v>
                </c:pt>
                <c:pt idx="1934">
                  <c:v>0</c:v>
                </c:pt>
                <c:pt idx="1935">
                  <c:v>0</c:v>
                </c:pt>
                <c:pt idx="1936">
                  <c:v>0</c:v>
                </c:pt>
                <c:pt idx="1937">
                  <c:v>0</c:v>
                </c:pt>
                <c:pt idx="1938">
                  <c:v>0</c:v>
                </c:pt>
                <c:pt idx="1939">
                  <c:v>0</c:v>
                </c:pt>
                <c:pt idx="1940">
                  <c:v>0</c:v>
                </c:pt>
                <c:pt idx="1941">
                  <c:v>3.8240000000000001E-3</c:v>
                </c:pt>
                <c:pt idx="1942">
                  <c:v>0</c:v>
                </c:pt>
                <c:pt idx="1943">
                  <c:v>0</c:v>
                </c:pt>
                <c:pt idx="1944">
                  <c:v>0</c:v>
                </c:pt>
                <c:pt idx="1945">
                  <c:v>0</c:v>
                </c:pt>
                <c:pt idx="1946">
                  <c:v>0</c:v>
                </c:pt>
                <c:pt idx="1947">
                  <c:v>0</c:v>
                </c:pt>
                <c:pt idx="1948">
                  <c:v>0</c:v>
                </c:pt>
                <c:pt idx="1949">
                  <c:v>3.8240000000000001E-3</c:v>
                </c:pt>
                <c:pt idx="1950">
                  <c:v>0</c:v>
                </c:pt>
                <c:pt idx="1951">
                  <c:v>0</c:v>
                </c:pt>
                <c:pt idx="1952">
                  <c:v>0</c:v>
                </c:pt>
                <c:pt idx="1953">
                  <c:v>0</c:v>
                </c:pt>
                <c:pt idx="1954">
                  <c:v>0</c:v>
                </c:pt>
                <c:pt idx="1955">
                  <c:v>0</c:v>
                </c:pt>
                <c:pt idx="1956">
                  <c:v>0</c:v>
                </c:pt>
                <c:pt idx="1957">
                  <c:v>3.8240000000000001E-3</c:v>
                </c:pt>
                <c:pt idx="1958">
                  <c:v>0</c:v>
                </c:pt>
                <c:pt idx="1959">
                  <c:v>0</c:v>
                </c:pt>
                <c:pt idx="1960">
                  <c:v>0</c:v>
                </c:pt>
                <c:pt idx="1961">
                  <c:v>0</c:v>
                </c:pt>
                <c:pt idx="1962">
                  <c:v>0</c:v>
                </c:pt>
                <c:pt idx="1963">
                  <c:v>0</c:v>
                </c:pt>
                <c:pt idx="1964">
                  <c:v>0</c:v>
                </c:pt>
                <c:pt idx="1965">
                  <c:v>3.8240000000000001E-3</c:v>
                </c:pt>
                <c:pt idx="1966">
                  <c:v>0</c:v>
                </c:pt>
                <c:pt idx="1967">
                  <c:v>0</c:v>
                </c:pt>
                <c:pt idx="1968">
                  <c:v>0</c:v>
                </c:pt>
                <c:pt idx="1969">
                  <c:v>0</c:v>
                </c:pt>
                <c:pt idx="1970">
                  <c:v>0</c:v>
                </c:pt>
                <c:pt idx="1971">
                  <c:v>0</c:v>
                </c:pt>
                <c:pt idx="1972">
                  <c:v>0</c:v>
                </c:pt>
                <c:pt idx="1973">
                  <c:v>3.8240000000000001E-3</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3.016E-3</c:v>
                </c:pt>
                <c:pt idx="1988">
                  <c:v>0</c:v>
                </c:pt>
                <c:pt idx="1989">
                  <c:v>0</c:v>
                </c:pt>
                <c:pt idx="1990">
                  <c:v>0</c:v>
                </c:pt>
                <c:pt idx="1991">
                  <c:v>0</c:v>
                </c:pt>
                <c:pt idx="1992">
                  <c:v>0</c:v>
                </c:pt>
                <c:pt idx="1993">
                  <c:v>0</c:v>
                </c:pt>
                <c:pt idx="1994">
                  <c:v>0</c:v>
                </c:pt>
                <c:pt idx="1995">
                  <c:v>3.016E-3</c:v>
                </c:pt>
                <c:pt idx="1996">
                  <c:v>0</c:v>
                </c:pt>
                <c:pt idx="1997">
                  <c:v>0</c:v>
                </c:pt>
                <c:pt idx="1998">
                  <c:v>0</c:v>
                </c:pt>
                <c:pt idx="1999">
                  <c:v>0</c:v>
                </c:pt>
                <c:pt idx="2000">
                  <c:v>0</c:v>
                </c:pt>
                <c:pt idx="2001">
                  <c:v>0</c:v>
                </c:pt>
                <c:pt idx="2002">
                  <c:v>0</c:v>
                </c:pt>
                <c:pt idx="2003">
                  <c:v>3.016E-3</c:v>
                </c:pt>
                <c:pt idx="2004">
                  <c:v>0</c:v>
                </c:pt>
                <c:pt idx="2005">
                  <c:v>0</c:v>
                </c:pt>
                <c:pt idx="2006">
                  <c:v>0</c:v>
                </c:pt>
                <c:pt idx="2007">
                  <c:v>0</c:v>
                </c:pt>
                <c:pt idx="2008">
                  <c:v>0</c:v>
                </c:pt>
                <c:pt idx="2009">
                  <c:v>0</c:v>
                </c:pt>
                <c:pt idx="2010">
                  <c:v>0</c:v>
                </c:pt>
                <c:pt idx="2011">
                  <c:v>3.016E-3</c:v>
                </c:pt>
                <c:pt idx="2012">
                  <c:v>0</c:v>
                </c:pt>
                <c:pt idx="2013">
                  <c:v>0</c:v>
                </c:pt>
                <c:pt idx="2014">
                  <c:v>0</c:v>
                </c:pt>
                <c:pt idx="2015">
                  <c:v>0</c:v>
                </c:pt>
                <c:pt idx="2016">
                  <c:v>0</c:v>
                </c:pt>
                <c:pt idx="2017">
                  <c:v>0</c:v>
                </c:pt>
                <c:pt idx="2018">
                  <c:v>0</c:v>
                </c:pt>
                <c:pt idx="2019">
                  <c:v>3.016E-3</c:v>
                </c:pt>
                <c:pt idx="2020">
                  <c:v>0</c:v>
                </c:pt>
                <c:pt idx="2021">
                  <c:v>0</c:v>
                </c:pt>
                <c:pt idx="2022">
                  <c:v>0</c:v>
                </c:pt>
                <c:pt idx="2023">
                  <c:v>0</c:v>
                </c:pt>
                <c:pt idx="2024">
                  <c:v>0</c:v>
                </c:pt>
                <c:pt idx="2025">
                  <c:v>0</c:v>
                </c:pt>
                <c:pt idx="2026">
                  <c:v>0</c:v>
                </c:pt>
                <c:pt idx="2027">
                  <c:v>3.016E-3</c:v>
                </c:pt>
                <c:pt idx="2028">
                  <c:v>0</c:v>
                </c:pt>
                <c:pt idx="2029">
                  <c:v>0</c:v>
                </c:pt>
                <c:pt idx="2030">
                  <c:v>0</c:v>
                </c:pt>
                <c:pt idx="2031">
                  <c:v>0</c:v>
                </c:pt>
                <c:pt idx="2032">
                  <c:v>0</c:v>
                </c:pt>
                <c:pt idx="2033">
                  <c:v>0</c:v>
                </c:pt>
                <c:pt idx="2034">
                  <c:v>0</c:v>
                </c:pt>
                <c:pt idx="2035">
                  <c:v>3.016E-3</c:v>
                </c:pt>
                <c:pt idx="2036">
                  <c:v>0</c:v>
                </c:pt>
                <c:pt idx="2037">
                  <c:v>0</c:v>
                </c:pt>
                <c:pt idx="2038">
                  <c:v>0</c:v>
                </c:pt>
                <c:pt idx="2039">
                  <c:v>0</c:v>
                </c:pt>
                <c:pt idx="2040">
                  <c:v>0</c:v>
                </c:pt>
                <c:pt idx="2041">
                  <c:v>0</c:v>
                </c:pt>
                <c:pt idx="2042">
                  <c:v>0</c:v>
                </c:pt>
                <c:pt idx="2043">
                  <c:v>3.016E-3</c:v>
                </c:pt>
                <c:pt idx="2044">
                  <c:v>0</c:v>
                </c:pt>
                <c:pt idx="2045">
                  <c:v>0</c:v>
                </c:pt>
                <c:pt idx="2046">
                  <c:v>0</c:v>
                </c:pt>
                <c:pt idx="2047">
                  <c:v>0</c:v>
                </c:pt>
                <c:pt idx="2048">
                  <c:v>0</c:v>
                </c:pt>
                <c:pt idx="2049">
                  <c:v>0</c:v>
                </c:pt>
                <c:pt idx="2050">
                  <c:v>0</c:v>
                </c:pt>
                <c:pt idx="2051">
                  <c:v>3.016E-3</c:v>
                </c:pt>
                <c:pt idx="2052">
                  <c:v>0</c:v>
                </c:pt>
                <c:pt idx="2053">
                  <c:v>0</c:v>
                </c:pt>
                <c:pt idx="2054">
                  <c:v>0</c:v>
                </c:pt>
                <c:pt idx="2055">
                  <c:v>0</c:v>
                </c:pt>
                <c:pt idx="2056">
                  <c:v>0</c:v>
                </c:pt>
                <c:pt idx="2057">
                  <c:v>0</c:v>
                </c:pt>
                <c:pt idx="2058">
                  <c:v>0</c:v>
                </c:pt>
                <c:pt idx="2059">
                  <c:v>3.016E-3</c:v>
                </c:pt>
                <c:pt idx="2060">
                  <c:v>0</c:v>
                </c:pt>
                <c:pt idx="2061">
                  <c:v>0</c:v>
                </c:pt>
                <c:pt idx="2062">
                  <c:v>0</c:v>
                </c:pt>
                <c:pt idx="2063">
                  <c:v>0</c:v>
                </c:pt>
                <c:pt idx="2064">
                  <c:v>0</c:v>
                </c:pt>
                <c:pt idx="2065">
                  <c:v>0</c:v>
                </c:pt>
                <c:pt idx="2066">
                  <c:v>0</c:v>
                </c:pt>
                <c:pt idx="2067">
                  <c:v>3.016E-3</c:v>
                </c:pt>
                <c:pt idx="2068">
                  <c:v>0</c:v>
                </c:pt>
                <c:pt idx="2069">
                  <c:v>0</c:v>
                </c:pt>
                <c:pt idx="2070">
                  <c:v>0</c:v>
                </c:pt>
                <c:pt idx="2071">
                  <c:v>0</c:v>
                </c:pt>
                <c:pt idx="2072">
                  <c:v>0</c:v>
                </c:pt>
                <c:pt idx="2073">
                  <c:v>0</c:v>
                </c:pt>
                <c:pt idx="2074">
                  <c:v>0</c:v>
                </c:pt>
                <c:pt idx="2075">
                  <c:v>3.016E-3</c:v>
                </c:pt>
                <c:pt idx="2076">
                  <c:v>0</c:v>
                </c:pt>
                <c:pt idx="2077">
                  <c:v>0</c:v>
                </c:pt>
                <c:pt idx="2078">
                  <c:v>0</c:v>
                </c:pt>
                <c:pt idx="2079">
                  <c:v>0</c:v>
                </c:pt>
                <c:pt idx="2080">
                  <c:v>0</c:v>
                </c:pt>
                <c:pt idx="2081">
                  <c:v>0</c:v>
                </c:pt>
                <c:pt idx="2082">
                  <c:v>0</c:v>
                </c:pt>
                <c:pt idx="2083">
                  <c:v>3.016E-3</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2.4239999999999999E-3</c:v>
                </c:pt>
                <c:pt idx="2098">
                  <c:v>0</c:v>
                </c:pt>
                <c:pt idx="2099">
                  <c:v>0</c:v>
                </c:pt>
                <c:pt idx="2100">
                  <c:v>0</c:v>
                </c:pt>
                <c:pt idx="2101">
                  <c:v>0</c:v>
                </c:pt>
                <c:pt idx="2102">
                  <c:v>0</c:v>
                </c:pt>
                <c:pt idx="2103">
                  <c:v>0</c:v>
                </c:pt>
                <c:pt idx="2104">
                  <c:v>0</c:v>
                </c:pt>
                <c:pt idx="2105">
                  <c:v>2.4239999999999999E-3</c:v>
                </c:pt>
                <c:pt idx="2106">
                  <c:v>0</c:v>
                </c:pt>
                <c:pt idx="2107">
                  <c:v>0</c:v>
                </c:pt>
                <c:pt idx="2108">
                  <c:v>0</c:v>
                </c:pt>
                <c:pt idx="2109">
                  <c:v>0</c:v>
                </c:pt>
                <c:pt idx="2110">
                  <c:v>0</c:v>
                </c:pt>
                <c:pt idx="2111">
                  <c:v>0</c:v>
                </c:pt>
                <c:pt idx="2112">
                  <c:v>0</c:v>
                </c:pt>
                <c:pt idx="2113">
                  <c:v>2.4239999999999999E-3</c:v>
                </c:pt>
                <c:pt idx="2114">
                  <c:v>0</c:v>
                </c:pt>
                <c:pt idx="2115">
                  <c:v>0</c:v>
                </c:pt>
                <c:pt idx="2116">
                  <c:v>0</c:v>
                </c:pt>
                <c:pt idx="2117">
                  <c:v>0</c:v>
                </c:pt>
                <c:pt idx="2118">
                  <c:v>0</c:v>
                </c:pt>
                <c:pt idx="2119">
                  <c:v>0</c:v>
                </c:pt>
                <c:pt idx="2120">
                  <c:v>0</c:v>
                </c:pt>
                <c:pt idx="2121">
                  <c:v>2.4239999999999999E-3</c:v>
                </c:pt>
                <c:pt idx="2122">
                  <c:v>0</c:v>
                </c:pt>
                <c:pt idx="2123">
                  <c:v>0</c:v>
                </c:pt>
                <c:pt idx="2124">
                  <c:v>0</c:v>
                </c:pt>
                <c:pt idx="2125">
                  <c:v>0</c:v>
                </c:pt>
                <c:pt idx="2126">
                  <c:v>0</c:v>
                </c:pt>
                <c:pt idx="2127">
                  <c:v>0</c:v>
                </c:pt>
                <c:pt idx="2128">
                  <c:v>0</c:v>
                </c:pt>
                <c:pt idx="2129">
                  <c:v>2.4239999999999999E-3</c:v>
                </c:pt>
                <c:pt idx="2130">
                  <c:v>0</c:v>
                </c:pt>
                <c:pt idx="2131">
                  <c:v>0</c:v>
                </c:pt>
                <c:pt idx="2132">
                  <c:v>0</c:v>
                </c:pt>
                <c:pt idx="2133">
                  <c:v>0</c:v>
                </c:pt>
                <c:pt idx="2134">
                  <c:v>0</c:v>
                </c:pt>
                <c:pt idx="2135">
                  <c:v>0</c:v>
                </c:pt>
                <c:pt idx="2136">
                  <c:v>0</c:v>
                </c:pt>
                <c:pt idx="2137">
                  <c:v>2.4239999999999999E-3</c:v>
                </c:pt>
                <c:pt idx="2138">
                  <c:v>0</c:v>
                </c:pt>
                <c:pt idx="2139">
                  <c:v>0</c:v>
                </c:pt>
                <c:pt idx="2140">
                  <c:v>0</c:v>
                </c:pt>
                <c:pt idx="2141">
                  <c:v>0</c:v>
                </c:pt>
                <c:pt idx="2142">
                  <c:v>0</c:v>
                </c:pt>
                <c:pt idx="2143">
                  <c:v>0</c:v>
                </c:pt>
                <c:pt idx="2144">
                  <c:v>0</c:v>
                </c:pt>
                <c:pt idx="2145">
                  <c:v>2.4239999999999999E-3</c:v>
                </c:pt>
                <c:pt idx="2146">
                  <c:v>0</c:v>
                </c:pt>
                <c:pt idx="2147">
                  <c:v>0</c:v>
                </c:pt>
                <c:pt idx="2148">
                  <c:v>0</c:v>
                </c:pt>
                <c:pt idx="2149">
                  <c:v>0</c:v>
                </c:pt>
                <c:pt idx="2150">
                  <c:v>0</c:v>
                </c:pt>
                <c:pt idx="2151">
                  <c:v>0</c:v>
                </c:pt>
                <c:pt idx="2152">
                  <c:v>0</c:v>
                </c:pt>
                <c:pt idx="2153">
                  <c:v>2.4239999999999999E-3</c:v>
                </c:pt>
                <c:pt idx="2154">
                  <c:v>0</c:v>
                </c:pt>
                <c:pt idx="2155">
                  <c:v>0</c:v>
                </c:pt>
                <c:pt idx="2156">
                  <c:v>0</c:v>
                </c:pt>
                <c:pt idx="2157">
                  <c:v>0</c:v>
                </c:pt>
                <c:pt idx="2158">
                  <c:v>0</c:v>
                </c:pt>
                <c:pt idx="2159">
                  <c:v>0</c:v>
                </c:pt>
                <c:pt idx="2160">
                  <c:v>0</c:v>
                </c:pt>
                <c:pt idx="2161">
                  <c:v>2.4239999999999999E-3</c:v>
                </c:pt>
                <c:pt idx="2162">
                  <c:v>0</c:v>
                </c:pt>
                <c:pt idx="2163">
                  <c:v>0</c:v>
                </c:pt>
                <c:pt idx="2164">
                  <c:v>0</c:v>
                </c:pt>
                <c:pt idx="2165">
                  <c:v>0</c:v>
                </c:pt>
                <c:pt idx="2166">
                  <c:v>0</c:v>
                </c:pt>
                <c:pt idx="2167">
                  <c:v>0</c:v>
                </c:pt>
                <c:pt idx="2168">
                  <c:v>0</c:v>
                </c:pt>
                <c:pt idx="2169">
                  <c:v>2.4239999999999999E-3</c:v>
                </c:pt>
                <c:pt idx="2170">
                  <c:v>0</c:v>
                </c:pt>
                <c:pt idx="2171">
                  <c:v>0</c:v>
                </c:pt>
                <c:pt idx="2172">
                  <c:v>0</c:v>
                </c:pt>
                <c:pt idx="2173">
                  <c:v>0</c:v>
                </c:pt>
                <c:pt idx="2174">
                  <c:v>0</c:v>
                </c:pt>
                <c:pt idx="2175">
                  <c:v>0</c:v>
                </c:pt>
                <c:pt idx="2176">
                  <c:v>0</c:v>
                </c:pt>
                <c:pt idx="2177">
                  <c:v>2.4239999999999999E-3</c:v>
                </c:pt>
                <c:pt idx="2178">
                  <c:v>0</c:v>
                </c:pt>
                <c:pt idx="2179">
                  <c:v>0</c:v>
                </c:pt>
                <c:pt idx="2180">
                  <c:v>0</c:v>
                </c:pt>
                <c:pt idx="2181">
                  <c:v>0</c:v>
                </c:pt>
                <c:pt idx="2182">
                  <c:v>0</c:v>
                </c:pt>
                <c:pt idx="2183">
                  <c:v>0</c:v>
                </c:pt>
                <c:pt idx="2184">
                  <c:v>0</c:v>
                </c:pt>
                <c:pt idx="2185">
                  <c:v>2.4239999999999999E-3</c:v>
                </c:pt>
                <c:pt idx="2186">
                  <c:v>0</c:v>
                </c:pt>
                <c:pt idx="2187">
                  <c:v>0</c:v>
                </c:pt>
                <c:pt idx="2188">
                  <c:v>0</c:v>
                </c:pt>
                <c:pt idx="2189">
                  <c:v>0</c:v>
                </c:pt>
                <c:pt idx="2190">
                  <c:v>0</c:v>
                </c:pt>
                <c:pt idx="2191">
                  <c:v>0</c:v>
                </c:pt>
                <c:pt idx="2192">
                  <c:v>0</c:v>
                </c:pt>
                <c:pt idx="2193">
                  <c:v>2.4239999999999999E-3</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1.928E-3</c:v>
                </c:pt>
                <c:pt idx="2208">
                  <c:v>0</c:v>
                </c:pt>
                <c:pt idx="2209">
                  <c:v>0</c:v>
                </c:pt>
                <c:pt idx="2210">
                  <c:v>0</c:v>
                </c:pt>
                <c:pt idx="2211">
                  <c:v>0</c:v>
                </c:pt>
                <c:pt idx="2212">
                  <c:v>0</c:v>
                </c:pt>
                <c:pt idx="2213">
                  <c:v>0</c:v>
                </c:pt>
                <c:pt idx="2214">
                  <c:v>0</c:v>
                </c:pt>
                <c:pt idx="2215">
                  <c:v>1.928E-3</c:v>
                </c:pt>
                <c:pt idx="2216">
                  <c:v>0</c:v>
                </c:pt>
                <c:pt idx="2217">
                  <c:v>0</c:v>
                </c:pt>
                <c:pt idx="2218">
                  <c:v>0</c:v>
                </c:pt>
                <c:pt idx="2219">
                  <c:v>0</c:v>
                </c:pt>
                <c:pt idx="2220">
                  <c:v>0</c:v>
                </c:pt>
                <c:pt idx="2221">
                  <c:v>0</c:v>
                </c:pt>
                <c:pt idx="2222">
                  <c:v>0</c:v>
                </c:pt>
                <c:pt idx="2223">
                  <c:v>1.928E-3</c:v>
                </c:pt>
                <c:pt idx="2224">
                  <c:v>0</c:v>
                </c:pt>
                <c:pt idx="2225">
                  <c:v>0</c:v>
                </c:pt>
                <c:pt idx="2226">
                  <c:v>0</c:v>
                </c:pt>
                <c:pt idx="2227">
                  <c:v>0</c:v>
                </c:pt>
                <c:pt idx="2228">
                  <c:v>0</c:v>
                </c:pt>
                <c:pt idx="2229">
                  <c:v>0</c:v>
                </c:pt>
                <c:pt idx="2230">
                  <c:v>0</c:v>
                </c:pt>
                <c:pt idx="2231">
                  <c:v>1.928E-3</c:v>
                </c:pt>
                <c:pt idx="2232">
                  <c:v>0</c:v>
                </c:pt>
                <c:pt idx="2233">
                  <c:v>0</c:v>
                </c:pt>
                <c:pt idx="2234">
                  <c:v>0</c:v>
                </c:pt>
                <c:pt idx="2235">
                  <c:v>0</c:v>
                </c:pt>
                <c:pt idx="2236">
                  <c:v>0</c:v>
                </c:pt>
                <c:pt idx="2237">
                  <c:v>0</c:v>
                </c:pt>
                <c:pt idx="2238">
                  <c:v>0</c:v>
                </c:pt>
                <c:pt idx="2239">
                  <c:v>1.928E-3</c:v>
                </c:pt>
                <c:pt idx="2240">
                  <c:v>0</c:v>
                </c:pt>
                <c:pt idx="2241">
                  <c:v>0</c:v>
                </c:pt>
                <c:pt idx="2242">
                  <c:v>0</c:v>
                </c:pt>
                <c:pt idx="2243">
                  <c:v>0</c:v>
                </c:pt>
                <c:pt idx="2244">
                  <c:v>0</c:v>
                </c:pt>
                <c:pt idx="2245">
                  <c:v>0</c:v>
                </c:pt>
                <c:pt idx="2246">
                  <c:v>0</c:v>
                </c:pt>
                <c:pt idx="2247">
                  <c:v>1.928E-3</c:v>
                </c:pt>
                <c:pt idx="2248">
                  <c:v>0</c:v>
                </c:pt>
                <c:pt idx="2249">
                  <c:v>0</c:v>
                </c:pt>
                <c:pt idx="2250">
                  <c:v>0</c:v>
                </c:pt>
                <c:pt idx="2251">
                  <c:v>0</c:v>
                </c:pt>
                <c:pt idx="2252">
                  <c:v>0</c:v>
                </c:pt>
                <c:pt idx="2253">
                  <c:v>0</c:v>
                </c:pt>
                <c:pt idx="2254">
                  <c:v>0</c:v>
                </c:pt>
                <c:pt idx="2255">
                  <c:v>1.928E-3</c:v>
                </c:pt>
                <c:pt idx="2256">
                  <c:v>0</c:v>
                </c:pt>
                <c:pt idx="2257">
                  <c:v>0</c:v>
                </c:pt>
                <c:pt idx="2258">
                  <c:v>0</c:v>
                </c:pt>
                <c:pt idx="2259">
                  <c:v>0</c:v>
                </c:pt>
                <c:pt idx="2260">
                  <c:v>0</c:v>
                </c:pt>
                <c:pt idx="2261">
                  <c:v>0</c:v>
                </c:pt>
                <c:pt idx="2262">
                  <c:v>0</c:v>
                </c:pt>
                <c:pt idx="2263">
                  <c:v>1.928E-3</c:v>
                </c:pt>
                <c:pt idx="2264">
                  <c:v>0</c:v>
                </c:pt>
                <c:pt idx="2265">
                  <c:v>0</c:v>
                </c:pt>
                <c:pt idx="2266">
                  <c:v>0</c:v>
                </c:pt>
                <c:pt idx="2267">
                  <c:v>0</c:v>
                </c:pt>
                <c:pt idx="2268">
                  <c:v>0</c:v>
                </c:pt>
                <c:pt idx="2269">
                  <c:v>0</c:v>
                </c:pt>
                <c:pt idx="2270">
                  <c:v>0</c:v>
                </c:pt>
                <c:pt idx="2271">
                  <c:v>1.928E-3</c:v>
                </c:pt>
                <c:pt idx="2272">
                  <c:v>0</c:v>
                </c:pt>
                <c:pt idx="2273">
                  <c:v>0</c:v>
                </c:pt>
                <c:pt idx="2274">
                  <c:v>0</c:v>
                </c:pt>
                <c:pt idx="2275">
                  <c:v>0</c:v>
                </c:pt>
                <c:pt idx="2276">
                  <c:v>0</c:v>
                </c:pt>
                <c:pt idx="2277">
                  <c:v>0</c:v>
                </c:pt>
                <c:pt idx="2278">
                  <c:v>0</c:v>
                </c:pt>
                <c:pt idx="2279">
                  <c:v>1.928E-3</c:v>
                </c:pt>
                <c:pt idx="2280">
                  <c:v>0</c:v>
                </c:pt>
                <c:pt idx="2281">
                  <c:v>0</c:v>
                </c:pt>
                <c:pt idx="2282">
                  <c:v>0</c:v>
                </c:pt>
                <c:pt idx="2283">
                  <c:v>0</c:v>
                </c:pt>
                <c:pt idx="2284">
                  <c:v>0</c:v>
                </c:pt>
                <c:pt idx="2285">
                  <c:v>0</c:v>
                </c:pt>
                <c:pt idx="2286">
                  <c:v>0</c:v>
                </c:pt>
                <c:pt idx="2287">
                  <c:v>1.928E-3</c:v>
                </c:pt>
                <c:pt idx="2288">
                  <c:v>0</c:v>
                </c:pt>
                <c:pt idx="2289">
                  <c:v>0</c:v>
                </c:pt>
                <c:pt idx="2290">
                  <c:v>0</c:v>
                </c:pt>
                <c:pt idx="2291">
                  <c:v>0</c:v>
                </c:pt>
                <c:pt idx="2292">
                  <c:v>0</c:v>
                </c:pt>
                <c:pt idx="2293">
                  <c:v>0</c:v>
                </c:pt>
                <c:pt idx="2294">
                  <c:v>0</c:v>
                </c:pt>
                <c:pt idx="2295">
                  <c:v>1.928E-3</c:v>
                </c:pt>
                <c:pt idx="2296">
                  <c:v>0</c:v>
                </c:pt>
                <c:pt idx="2297">
                  <c:v>0</c:v>
                </c:pt>
                <c:pt idx="2298">
                  <c:v>0</c:v>
                </c:pt>
                <c:pt idx="2299">
                  <c:v>0</c:v>
                </c:pt>
                <c:pt idx="2300">
                  <c:v>0</c:v>
                </c:pt>
                <c:pt idx="2301">
                  <c:v>0</c:v>
                </c:pt>
                <c:pt idx="2302">
                  <c:v>0</c:v>
                </c:pt>
                <c:pt idx="2303">
                  <c:v>1.928E-3</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1.464E-3</c:v>
                </c:pt>
                <c:pt idx="2318">
                  <c:v>0</c:v>
                </c:pt>
                <c:pt idx="2319">
                  <c:v>0</c:v>
                </c:pt>
                <c:pt idx="2320">
                  <c:v>0</c:v>
                </c:pt>
                <c:pt idx="2321">
                  <c:v>0</c:v>
                </c:pt>
                <c:pt idx="2322">
                  <c:v>0</c:v>
                </c:pt>
                <c:pt idx="2323">
                  <c:v>0</c:v>
                </c:pt>
                <c:pt idx="2324">
                  <c:v>0</c:v>
                </c:pt>
                <c:pt idx="2325">
                  <c:v>1.464E-3</c:v>
                </c:pt>
                <c:pt idx="2326">
                  <c:v>0</c:v>
                </c:pt>
                <c:pt idx="2327">
                  <c:v>0</c:v>
                </c:pt>
                <c:pt idx="2328">
                  <c:v>0</c:v>
                </c:pt>
                <c:pt idx="2329">
                  <c:v>0</c:v>
                </c:pt>
                <c:pt idx="2330">
                  <c:v>0</c:v>
                </c:pt>
                <c:pt idx="2331">
                  <c:v>0</c:v>
                </c:pt>
                <c:pt idx="2332">
                  <c:v>0</c:v>
                </c:pt>
                <c:pt idx="2333">
                  <c:v>1.464E-3</c:v>
                </c:pt>
                <c:pt idx="2334">
                  <c:v>0</c:v>
                </c:pt>
                <c:pt idx="2335">
                  <c:v>0</c:v>
                </c:pt>
                <c:pt idx="2336">
                  <c:v>0</c:v>
                </c:pt>
                <c:pt idx="2337">
                  <c:v>0</c:v>
                </c:pt>
                <c:pt idx="2338">
                  <c:v>0</c:v>
                </c:pt>
                <c:pt idx="2339">
                  <c:v>0</c:v>
                </c:pt>
                <c:pt idx="2340">
                  <c:v>0</c:v>
                </c:pt>
                <c:pt idx="2341">
                  <c:v>1.464E-3</c:v>
                </c:pt>
                <c:pt idx="2342">
                  <c:v>0</c:v>
                </c:pt>
                <c:pt idx="2343">
                  <c:v>0</c:v>
                </c:pt>
                <c:pt idx="2344">
                  <c:v>0</c:v>
                </c:pt>
                <c:pt idx="2345">
                  <c:v>0</c:v>
                </c:pt>
                <c:pt idx="2346">
                  <c:v>0</c:v>
                </c:pt>
                <c:pt idx="2347">
                  <c:v>0</c:v>
                </c:pt>
                <c:pt idx="2348">
                  <c:v>0</c:v>
                </c:pt>
                <c:pt idx="2349">
                  <c:v>1.464E-3</c:v>
                </c:pt>
                <c:pt idx="2350">
                  <c:v>0</c:v>
                </c:pt>
                <c:pt idx="2351">
                  <c:v>0</c:v>
                </c:pt>
                <c:pt idx="2352">
                  <c:v>0</c:v>
                </c:pt>
                <c:pt idx="2353">
                  <c:v>0</c:v>
                </c:pt>
                <c:pt idx="2354">
                  <c:v>0</c:v>
                </c:pt>
                <c:pt idx="2355">
                  <c:v>0</c:v>
                </c:pt>
                <c:pt idx="2356">
                  <c:v>0</c:v>
                </c:pt>
                <c:pt idx="2357">
                  <c:v>1.464E-3</c:v>
                </c:pt>
                <c:pt idx="2358">
                  <c:v>0</c:v>
                </c:pt>
                <c:pt idx="2359">
                  <c:v>0</c:v>
                </c:pt>
                <c:pt idx="2360">
                  <c:v>0</c:v>
                </c:pt>
                <c:pt idx="2361">
                  <c:v>0</c:v>
                </c:pt>
                <c:pt idx="2362">
                  <c:v>0</c:v>
                </c:pt>
                <c:pt idx="2363">
                  <c:v>0</c:v>
                </c:pt>
                <c:pt idx="2364">
                  <c:v>0</c:v>
                </c:pt>
                <c:pt idx="2365">
                  <c:v>1.464E-3</c:v>
                </c:pt>
                <c:pt idx="2366">
                  <c:v>0</c:v>
                </c:pt>
                <c:pt idx="2367">
                  <c:v>0</c:v>
                </c:pt>
                <c:pt idx="2368">
                  <c:v>0</c:v>
                </c:pt>
                <c:pt idx="2369">
                  <c:v>0</c:v>
                </c:pt>
                <c:pt idx="2370">
                  <c:v>0</c:v>
                </c:pt>
                <c:pt idx="2371">
                  <c:v>0</c:v>
                </c:pt>
                <c:pt idx="2372">
                  <c:v>0</c:v>
                </c:pt>
                <c:pt idx="2373">
                  <c:v>1.464E-3</c:v>
                </c:pt>
                <c:pt idx="2374">
                  <c:v>0</c:v>
                </c:pt>
                <c:pt idx="2375">
                  <c:v>0</c:v>
                </c:pt>
                <c:pt idx="2376">
                  <c:v>0</c:v>
                </c:pt>
                <c:pt idx="2377">
                  <c:v>0</c:v>
                </c:pt>
                <c:pt idx="2378">
                  <c:v>0</c:v>
                </c:pt>
                <c:pt idx="2379">
                  <c:v>0</c:v>
                </c:pt>
                <c:pt idx="2380">
                  <c:v>0</c:v>
                </c:pt>
                <c:pt idx="2381">
                  <c:v>1.464E-3</c:v>
                </c:pt>
                <c:pt idx="2382">
                  <c:v>0</c:v>
                </c:pt>
                <c:pt idx="2383">
                  <c:v>0</c:v>
                </c:pt>
                <c:pt idx="2384">
                  <c:v>0</c:v>
                </c:pt>
                <c:pt idx="2385">
                  <c:v>0</c:v>
                </c:pt>
                <c:pt idx="2386">
                  <c:v>0</c:v>
                </c:pt>
                <c:pt idx="2387">
                  <c:v>0</c:v>
                </c:pt>
                <c:pt idx="2388">
                  <c:v>0</c:v>
                </c:pt>
                <c:pt idx="2389">
                  <c:v>1.464E-3</c:v>
                </c:pt>
                <c:pt idx="2390">
                  <c:v>0</c:v>
                </c:pt>
                <c:pt idx="2391">
                  <c:v>0</c:v>
                </c:pt>
                <c:pt idx="2392">
                  <c:v>0</c:v>
                </c:pt>
                <c:pt idx="2393">
                  <c:v>0</c:v>
                </c:pt>
                <c:pt idx="2394">
                  <c:v>0</c:v>
                </c:pt>
                <c:pt idx="2395">
                  <c:v>0</c:v>
                </c:pt>
                <c:pt idx="2396">
                  <c:v>0</c:v>
                </c:pt>
                <c:pt idx="2397">
                  <c:v>1.464E-3</c:v>
                </c:pt>
                <c:pt idx="2398">
                  <c:v>0</c:v>
                </c:pt>
                <c:pt idx="2399">
                  <c:v>0</c:v>
                </c:pt>
                <c:pt idx="2400">
                  <c:v>0</c:v>
                </c:pt>
                <c:pt idx="2401">
                  <c:v>0</c:v>
                </c:pt>
                <c:pt idx="2402">
                  <c:v>0</c:v>
                </c:pt>
                <c:pt idx="2403">
                  <c:v>0</c:v>
                </c:pt>
                <c:pt idx="2404">
                  <c:v>0</c:v>
                </c:pt>
                <c:pt idx="2405">
                  <c:v>1.464E-3</c:v>
                </c:pt>
                <c:pt idx="2406">
                  <c:v>0</c:v>
                </c:pt>
                <c:pt idx="2407">
                  <c:v>0</c:v>
                </c:pt>
                <c:pt idx="2408">
                  <c:v>0</c:v>
                </c:pt>
                <c:pt idx="2409">
                  <c:v>0</c:v>
                </c:pt>
                <c:pt idx="2410">
                  <c:v>0</c:v>
                </c:pt>
                <c:pt idx="2411">
                  <c:v>0</c:v>
                </c:pt>
                <c:pt idx="2412">
                  <c:v>0</c:v>
                </c:pt>
                <c:pt idx="2413">
                  <c:v>1.464E-3</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1.256E-3</c:v>
                </c:pt>
                <c:pt idx="2428">
                  <c:v>0</c:v>
                </c:pt>
                <c:pt idx="2429">
                  <c:v>0</c:v>
                </c:pt>
                <c:pt idx="2430">
                  <c:v>0</c:v>
                </c:pt>
                <c:pt idx="2431">
                  <c:v>0</c:v>
                </c:pt>
                <c:pt idx="2432">
                  <c:v>0</c:v>
                </c:pt>
                <c:pt idx="2433">
                  <c:v>0</c:v>
                </c:pt>
                <c:pt idx="2434">
                  <c:v>0</c:v>
                </c:pt>
                <c:pt idx="2435">
                  <c:v>1.256E-3</c:v>
                </c:pt>
                <c:pt idx="2436">
                  <c:v>0</c:v>
                </c:pt>
                <c:pt idx="2437">
                  <c:v>0</c:v>
                </c:pt>
                <c:pt idx="2438">
                  <c:v>0</c:v>
                </c:pt>
                <c:pt idx="2439">
                  <c:v>0</c:v>
                </c:pt>
                <c:pt idx="2440">
                  <c:v>0</c:v>
                </c:pt>
                <c:pt idx="2441">
                  <c:v>0</c:v>
                </c:pt>
                <c:pt idx="2442">
                  <c:v>0</c:v>
                </c:pt>
                <c:pt idx="2443">
                  <c:v>1.256E-3</c:v>
                </c:pt>
                <c:pt idx="2444">
                  <c:v>0</c:v>
                </c:pt>
                <c:pt idx="2445">
                  <c:v>0</c:v>
                </c:pt>
                <c:pt idx="2446">
                  <c:v>0</c:v>
                </c:pt>
                <c:pt idx="2447">
                  <c:v>0</c:v>
                </c:pt>
                <c:pt idx="2448">
                  <c:v>0</c:v>
                </c:pt>
                <c:pt idx="2449">
                  <c:v>0</c:v>
                </c:pt>
                <c:pt idx="2450">
                  <c:v>0</c:v>
                </c:pt>
                <c:pt idx="2451">
                  <c:v>1.256E-3</c:v>
                </c:pt>
                <c:pt idx="2452">
                  <c:v>0</c:v>
                </c:pt>
                <c:pt idx="2453">
                  <c:v>0</c:v>
                </c:pt>
                <c:pt idx="2454">
                  <c:v>0</c:v>
                </c:pt>
                <c:pt idx="2455">
                  <c:v>0</c:v>
                </c:pt>
                <c:pt idx="2456">
                  <c:v>0</c:v>
                </c:pt>
                <c:pt idx="2457">
                  <c:v>0</c:v>
                </c:pt>
                <c:pt idx="2458">
                  <c:v>0</c:v>
                </c:pt>
                <c:pt idx="2459">
                  <c:v>1.256E-3</c:v>
                </c:pt>
                <c:pt idx="2460">
                  <c:v>0</c:v>
                </c:pt>
                <c:pt idx="2461">
                  <c:v>0</c:v>
                </c:pt>
                <c:pt idx="2462">
                  <c:v>0</c:v>
                </c:pt>
                <c:pt idx="2463">
                  <c:v>0</c:v>
                </c:pt>
                <c:pt idx="2464">
                  <c:v>0</c:v>
                </c:pt>
                <c:pt idx="2465">
                  <c:v>0</c:v>
                </c:pt>
                <c:pt idx="2466">
                  <c:v>0</c:v>
                </c:pt>
                <c:pt idx="2467">
                  <c:v>1.256E-3</c:v>
                </c:pt>
                <c:pt idx="2468">
                  <c:v>0</c:v>
                </c:pt>
                <c:pt idx="2469">
                  <c:v>0</c:v>
                </c:pt>
                <c:pt idx="2470">
                  <c:v>0</c:v>
                </c:pt>
                <c:pt idx="2471">
                  <c:v>0</c:v>
                </c:pt>
                <c:pt idx="2472">
                  <c:v>0</c:v>
                </c:pt>
                <c:pt idx="2473">
                  <c:v>0</c:v>
                </c:pt>
                <c:pt idx="2474">
                  <c:v>0</c:v>
                </c:pt>
                <c:pt idx="2475">
                  <c:v>1.256E-3</c:v>
                </c:pt>
                <c:pt idx="2476">
                  <c:v>0</c:v>
                </c:pt>
                <c:pt idx="2477">
                  <c:v>0</c:v>
                </c:pt>
                <c:pt idx="2478">
                  <c:v>0</c:v>
                </c:pt>
                <c:pt idx="2479">
                  <c:v>0</c:v>
                </c:pt>
                <c:pt idx="2480">
                  <c:v>0</c:v>
                </c:pt>
                <c:pt idx="2481">
                  <c:v>0</c:v>
                </c:pt>
                <c:pt idx="2482">
                  <c:v>0</c:v>
                </c:pt>
                <c:pt idx="2483">
                  <c:v>1.256E-3</c:v>
                </c:pt>
                <c:pt idx="2484">
                  <c:v>0</c:v>
                </c:pt>
                <c:pt idx="2485">
                  <c:v>0</c:v>
                </c:pt>
                <c:pt idx="2486">
                  <c:v>0</c:v>
                </c:pt>
                <c:pt idx="2487">
                  <c:v>0</c:v>
                </c:pt>
                <c:pt idx="2488">
                  <c:v>0</c:v>
                </c:pt>
                <c:pt idx="2489">
                  <c:v>0</c:v>
                </c:pt>
                <c:pt idx="2490">
                  <c:v>0</c:v>
                </c:pt>
                <c:pt idx="2491">
                  <c:v>1.256E-3</c:v>
                </c:pt>
                <c:pt idx="2492">
                  <c:v>0</c:v>
                </c:pt>
                <c:pt idx="2493">
                  <c:v>0</c:v>
                </c:pt>
                <c:pt idx="2494">
                  <c:v>0</c:v>
                </c:pt>
                <c:pt idx="2495">
                  <c:v>0</c:v>
                </c:pt>
                <c:pt idx="2496">
                  <c:v>0</c:v>
                </c:pt>
                <c:pt idx="2497">
                  <c:v>0</c:v>
                </c:pt>
                <c:pt idx="2498">
                  <c:v>0</c:v>
                </c:pt>
                <c:pt idx="2499">
                  <c:v>1.256E-3</c:v>
                </c:pt>
                <c:pt idx="2500">
                  <c:v>0</c:v>
                </c:pt>
                <c:pt idx="2501">
                  <c:v>0</c:v>
                </c:pt>
                <c:pt idx="2502">
                  <c:v>0</c:v>
                </c:pt>
                <c:pt idx="2503">
                  <c:v>0</c:v>
                </c:pt>
                <c:pt idx="2504">
                  <c:v>0</c:v>
                </c:pt>
                <c:pt idx="2505">
                  <c:v>0</c:v>
                </c:pt>
                <c:pt idx="2506">
                  <c:v>0</c:v>
                </c:pt>
                <c:pt idx="2507">
                  <c:v>1.256E-3</c:v>
                </c:pt>
                <c:pt idx="2508">
                  <c:v>0</c:v>
                </c:pt>
                <c:pt idx="2509">
                  <c:v>0</c:v>
                </c:pt>
                <c:pt idx="2510">
                  <c:v>0</c:v>
                </c:pt>
                <c:pt idx="2511">
                  <c:v>0</c:v>
                </c:pt>
                <c:pt idx="2512">
                  <c:v>0</c:v>
                </c:pt>
                <c:pt idx="2513">
                  <c:v>0</c:v>
                </c:pt>
                <c:pt idx="2514">
                  <c:v>0</c:v>
                </c:pt>
                <c:pt idx="2515">
                  <c:v>1.256E-3</c:v>
                </c:pt>
                <c:pt idx="2516">
                  <c:v>0</c:v>
                </c:pt>
                <c:pt idx="2517">
                  <c:v>0</c:v>
                </c:pt>
                <c:pt idx="2518">
                  <c:v>0</c:v>
                </c:pt>
                <c:pt idx="2519">
                  <c:v>0</c:v>
                </c:pt>
                <c:pt idx="2520">
                  <c:v>0</c:v>
                </c:pt>
                <c:pt idx="2521">
                  <c:v>0</c:v>
                </c:pt>
                <c:pt idx="2522">
                  <c:v>0</c:v>
                </c:pt>
                <c:pt idx="2523">
                  <c:v>1.256E-3</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9.8400000000000007E-4</c:v>
                </c:pt>
                <c:pt idx="2538">
                  <c:v>0</c:v>
                </c:pt>
                <c:pt idx="2539">
                  <c:v>0</c:v>
                </c:pt>
                <c:pt idx="2540">
                  <c:v>0</c:v>
                </c:pt>
                <c:pt idx="2541">
                  <c:v>0</c:v>
                </c:pt>
                <c:pt idx="2542">
                  <c:v>0</c:v>
                </c:pt>
                <c:pt idx="2543">
                  <c:v>0</c:v>
                </c:pt>
                <c:pt idx="2544">
                  <c:v>0</c:v>
                </c:pt>
                <c:pt idx="2545">
                  <c:v>9.8400000000000007E-4</c:v>
                </c:pt>
                <c:pt idx="2546">
                  <c:v>0</c:v>
                </c:pt>
                <c:pt idx="2547">
                  <c:v>0</c:v>
                </c:pt>
                <c:pt idx="2548">
                  <c:v>0</c:v>
                </c:pt>
                <c:pt idx="2549">
                  <c:v>0</c:v>
                </c:pt>
                <c:pt idx="2550">
                  <c:v>0</c:v>
                </c:pt>
                <c:pt idx="2551">
                  <c:v>0</c:v>
                </c:pt>
                <c:pt idx="2552">
                  <c:v>0</c:v>
                </c:pt>
                <c:pt idx="2553">
                  <c:v>9.8400000000000007E-4</c:v>
                </c:pt>
                <c:pt idx="2554">
                  <c:v>0</c:v>
                </c:pt>
                <c:pt idx="2555">
                  <c:v>0</c:v>
                </c:pt>
                <c:pt idx="2556">
                  <c:v>0</c:v>
                </c:pt>
                <c:pt idx="2557">
                  <c:v>0</c:v>
                </c:pt>
                <c:pt idx="2558">
                  <c:v>0</c:v>
                </c:pt>
                <c:pt idx="2559">
                  <c:v>0</c:v>
                </c:pt>
                <c:pt idx="2560">
                  <c:v>0</c:v>
                </c:pt>
                <c:pt idx="2561">
                  <c:v>9.8400000000000007E-4</c:v>
                </c:pt>
                <c:pt idx="2562">
                  <c:v>0</c:v>
                </c:pt>
                <c:pt idx="2563">
                  <c:v>0</c:v>
                </c:pt>
                <c:pt idx="2564">
                  <c:v>0</c:v>
                </c:pt>
                <c:pt idx="2565">
                  <c:v>0</c:v>
                </c:pt>
                <c:pt idx="2566">
                  <c:v>0</c:v>
                </c:pt>
                <c:pt idx="2567">
                  <c:v>0</c:v>
                </c:pt>
                <c:pt idx="2568">
                  <c:v>0</c:v>
                </c:pt>
                <c:pt idx="2569">
                  <c:v>9.8400000000000007E-4</c:v>
                </c:pt>
                <c:pt idx="2570">
                  <c:v>0</c:v>
                </c:pt>
                <c:pt idx="2571">
                  <c:v>0</c:v>
                </c:pt>
                <c:pt idx="2572">
                  <c:v>0</c:v>
                </c:pt>
                <c:pt idx="2573">
                  <c:v>0</c:v>
                </c:pt>
                <c:pt idx="2574">
                  <c:v>0</c:v>
                </c:pt>
                <c:pt idx="2575">
                  <c:v>0</c:v>
                </c:pt>
                <c:pt idx="2576">
                  <c:v>0</c:v>
                </c:pt>
                <c:pt idx="2577">
                  <c:v>9.8400000000000007E-4</c:v>
                </c:pt>
                <c:pt idx="2578">
                  <c:v>0</c:v>
                </c:pt>
                <c:pt idx="2579">
                  <c:v>0</c:v>
                </c:pt>
                <c:pt idx="2580">
                  <c:v>0</c:v>
                </c:pt>
                <c:pt idx="2581">
                  <c:v>0</c:v>
                </c:pt>
                <c:pt idx="2582">
                  <c:v>0</c:v>
                </c:pt>
                <c:pt idx="2583">
                  <c:v>0</c:v>
                </c:pt>
                <c:pt idx="2584">
                  <c:v>0</c:v>
                </c:pt>
                <c:pt idx="2585">
                  <c:v>9.8400000000000007E-4</c:v>
                </c:pt>
                <c:pt idx="2586">
                  <c:v>0</c:v>
                </c:pt>
                <c:pt idx="2587">
                  <c:v>0</c:v>
                </c:pt>
                <c:pt idx="2588">
                  <c:v>0</c:v>
                </c:pt>
                <c:pt idx="2589">
                  <c:v>0</c:v>
                </c:pt>
                <c:pt idx="2590">
                  <c:v>0</c:v>
                </c:pt>
                <c:pt idx="2591">
                  <c:v>0</c:v>
                </c:pt>
                <c:pt idx="2592">
                  <c:v>0</c:v>
                </c:pt>
                <c:pt idx="2593">
                  <c:v>9.8400000000000007E-4</c:v>
                </c:pt>
                <c:pt idx="2594">
                  <c:v>0</c:v>
                </c:pt>
                <c:pt idx="2595">
                  <c:v>0</c:v>
                </c:pt>
                <c:pt idx="2596">
                  <c:v>0</c:v>
                </c:pt>
                <c:pt idx="2597">
                  <c:v>0</c:v>
                </c:pt>
                <c:pt idx="2598">
                  <c:v>0</c:v>
                </c:pt>
                <c:pt idx="2599">
                  <c:v>0</c:v>
                </c:pt>
                <c:pt idx="2600">
                  <c:v>0</c:v>
                </c:pt>
                <c:pt idx="2601">
                  <c:v>9.8400000000000007E-4</c:v>
                </c:pt>
                <c:pt idx="2602">
                  <c:v>0</c:v>
                </c:pt>
                <c:pt idx="2603">
                  <c:v>0</c:v>
                </c:pt>
                <c:pt idx="2604">
                  <c:v>0</c:v>
                </c:pt>
                <c:pt idx="2605">
                  <c:v>0</c:v>
                </c:pt>
                <c:pt idx="2606">
                  <c:v>0</c:v>
                </c:pt>
                <c:pt idx="2607">
                  <c:v>0</c:v>
                </c:pt>
                <c:pt idx="2608">
                  <c:v>0</c:v>
                </c:pt>
                <c:pt idx="2609">
                  <c:v>9.8400000000000007E-4</c:v>
                </c:pt>
                <c:pt idx="2610">
                  <c:v>0</c:v>
                </c:pt>
                <c:pt idx="2611">
                  <c:v>0</c:v>
                </c:pt>
                <c:pt idx="2612">
                  <c:v>0</c:v>
                </c:pt>
                <c:pt idx="2613">
                  <c:v>0</c:v>
                </c:pt>
                <c:pt idx="2614">
                  <c:v>0</c:v>
                </c:pt>
                <c:pt idx="2615">
                  <c:v>0</c:v>
                </c:pt>
                <c:pt idx="2616">
                  <c:v>0</c:v>
                </c:pt>
                <c:pt idx="2617">
                  <c:v>9.8400000000000007E-4</c:v>
                </c:pt>
                <c:pt idx="2618">
                  <c:v>0</c:v>
                </c:pt>
                <c:pt idx="2619">
                  <c:v>0</c:v>
                </c:pt>
                <c:pt idx="2620">
                  <c:v>0</c:v>
                </c:pt>
                <c:pt idx="2621">
                  <c:v>0</c:v>
                </c:pt>
                <c:pt idx="2622">
                  <c:v>0</c:v>
                </c:pt>
                <c:pt idx="2623">
                  <c:v>0</c:v>
                </c:pt>
                <c:pt idx="2624">
                  <c:v>0</c:v>
                </c:pt>
                <c:pt idx="2625">
                  <c:v>9.8400000000000007E-4</c:v>
                </c:pt>
                <c:pt idx="2626">
                  <c:v>0</c:v>
                </c:pt>
                <c:pt idx="2627">
                  <c:v>0</c:v>
                </c:pt>
                <c:pt idx="2628">
                  <c:v>0</c:v>
                </c:pt>
                <c:pt idx="2629">
                  <c:v>0</c:v>
                </c:pt>
                <c:pt idx="2630">
                  <c:v>0</c:v>
                </c:pt>
                <c:pt idx="2631">
                  <c:v>0</c:v>
                </c:pt>
                <c:pt idx="2632">
                  <c:v>0</c:v>
                </c:pt>
                <c:pt idx="2633">
                  <c:v>9.8400000000000007E-4</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8.1599999999999999E-4</c:v>
                </c:pt>
                <c:pt idx="2648">
                  <c:v>0</c:v>
                </c:pt>
                <c:pt idx="2649">
                  <c:v>0</c:v>
                </c:pt>
                <c:pt idx="2650">
                  <c:v>0</c:v>
                </c:pt>
                <c:pt idx="2651">
                  <c:v>0</c:v>
                </c:pt>
                <c:pt idx="2652">
                  <c:v>0</c:v>
                </c:pt>
                <c:pt idx="2653">
                  <c:v>0</c:v>
                </c:pt>
                <c:pt idx="2654">
                  <c:v>0</c:v>
                </c:pt>
                <c:pt idx="2655">
                  <c:v>8.1599999999999999E-4</c:v>
                </c:pt>
                <c:pt idx="2656">
                  <c:v>0</c:v>
                </c:pt>
                <c:pt idx="2657">
                  <c:v>0</c:v>
                </c:pt>
                <c:pt idx="2658">
                  <c:v>0</c:v>
                </c:pt>
                <c:pt idx="2659">
                  <c:v>0</c:v>
                </c:pt>
                <c:pt idx="2660">
                  <c:v>0</c:v>
                </c:pt>
                <c:pt idx="2661">
                  <c:v>0</c:v>
                </c:pt>
                <c:pt idx="2662">
                  <c:v>0</c:v>
                </c:pt>
                <c:pt idx="2663">
                  <c:v>8.1599999999999999E-4</c:v>
                </c:pt>
                <c:pt idx="2664">
                  <c:v>0</c:v>
                </c:pt>
                <c:pt idx="2665">
                  <c:v>0</c:v>
                </c:pt>
                <c:pt idx="2666">
                  <c:v>0</c:v>
                </c:pt>
                <c:pt idx="2667">
                  <c:v>0</c:v>
                </c:pt>
                <c:pt idx="2668">
                  <c:v>0</c:v>
                </c:pt>
                <c:pt idx="2669">
                  <c:v>0</c:v>
                </c:pt>
                <c:pt idx="2670">
                  <c:v>0</c:v>
                </c:pt>
                <c:pt idx="2671">
                  <c:v>8.1599999999999999E-4</c:v>
                </c:pt>
                <c:pt idx="2672">
                  <c:v>0</c:v>
                </c:pt>
                <c:pt idx="2673">
                  <c:v>0</c:v>
                </c:pt>
                <c:pt idx="2674">
                  <c:v>0</c:v>
                </c:pt>
                <c:pt idx="2675">
                  <c:v>0</c:v>
                </c:pt>
                <c:pt idx="2676">
                  <c:v>0</c:v>
                </c:pt>
                <c:pt idx="2677">
                  <c:v>0</c:v>
                </c:pt>
                <c:pt idx="2678">
                  <c:v>0</c:v>
                </c:pt>
                <c:pt idx="2679">
                  <c:v>8.1599999999999999E-4</c:v>
                </c:pt>
                <c:pt idx="2680">
                  <c:v>0</c:v>
                </c:pt>
                <c:pt idx="2681">
                  <c:v>0</c:v>
                </c:pt>
                <c:pt idx="2682">
                  <c:v>0</c:v>
                </c:pt>
                <c:pt idx="2683">
                  <c:v>0</c:v>
                </c:pt>
                <c:pt idx="2684">
                  <c:v>0</c:v>
                </c:pt>
                <c:pt idx="2685">
                  <c:v>0</c:v>
                </c:pt>
                <c:pt idx="2686">
                  <c:v>0</c:v>
                </c:pt>
                <c:pt idx="2687">
                  <c:v>8.1599999999999999E-4</c:v>
                </c:pt>
                <c:pt idx="2688">
                  <c:v>0</c:v>
                </c:pt>
                <c:pt idx="2689">
                  <c:v>0</c:v>
                </c:pt>
                <c:pt idx="2690">
                  <c:v>0</c:v>
                </c:pt>
                <c:pt idx="2691">
                  <c:v>0</c:v>
                </c:pt>
                <c:pt idx="2692">
                  <c:v>0</c:v>
                </c:pt>
                <c:pt idx="2693">
                  <c:v>0</c:v>
                </c:pt>
                <c:pt idx="2694">
                  <c:v>0</c:v>
                </c:pt>
                <c:pt idx="2695">
                  <c:v>8.1599999999999999E-4</c:v>
                </c:pt>
                <c:pt idx="2696">
                  <c:v>0</c:v>
                </c:pt>
                <c:pt idx="2697">
                  <c:v>0</c:v>
                </c:pt>
                <c:pt idx="2698">
                  <c:v>0</c:v>
                </c:pt>
                <c:pt idx="2699">
                  <c:v>0</c:v>
                </c:pt>
                <c:pt idx="2700">
                  <c:v>0</c:v>
                </c:pt>
                <c:pt idx="2701">
                  <c:v>0</c:v>
                </c:pt>
                <c:pt idx="2702">
                  <c:v>0</c:v>
                </c:pt>
                <c:pt idx="2703">
                  <c:v>8.1599999999999999E-4</c:v>
                </c:pt>
                <c:pt idx="2704">
                  <c:v>0</c:v>
                </c:pt>
                <c:pt idx="2705">
                  <c:v>0</c:v>
                </c:pt>
                <c:pt idx="2706">
                  <c:v>0</c:v>
                </c:pt>
                <c:pt idx="2707">
                  <c:v>0</c:v>
                </c:pt>
                <c:pt idx="2708">
                  <c:v>0</c:v>
                </c:pt>
                <c:pt idx="2709">
                  <c:v>0</c:v>
                </c:pt>
                <c:pt idx="2710">
                  <c:v>0</c:v>
                </c:pt>
                <c:pt idx="2711">
                  <c:v>8.1599999999999999E-4</c:v>
                </c:pt>
                <c:pt idx="2712">
                  <c:v>0</c:v>
                </c:pt>
                <c:pt idx="2713">
                  <c:v>0</c:v>
                </c:pt>
                <c:pt idx="2714">
                  <c:v>0</c:v>
                </c:pt>
                <c:pt idx="2715">
                  <c:v>0</c:v>
                </c:pt>
                <c:pt idx="2716">
                  <c:v>0</c:v>
                </c:pt>
                <c:pt idx="2717">
                  <c:v>0</c:v>
                </c:pt>
                <c:pt idx="2718">
                  <c:v>0</c:v>
                </c:pt>
                <c:pt idx="2719">
                  <c:v>8.1599999999999999E-4</c:v>
                </c:pt>
                <c:pt idx="2720">
                  <c:v>0</c:v>
                </c:pt>
                <c:pt idx="2721">
                  <c:v>0</c:v>
                </c:pt>
                <c:pt idx="2722">
                  <c:v>0</c:v>
                </c:pt>
                <c:pt idx="2723">
                  <c:v>0</c:v>
                </c:pt>
                <c:pt idx="2724">
                  <c:v>0</c:v>
                </c:pt>
                <c:pt idx="2725">
                  <c:v>0</c:v>
                </c:pt>
                <c:pt idx="2726">
                  <c:v>0</c:v>
                </c:pt>
                <c:pt idx="2727">
                  <c:v>8.1599999999999999E-4</c:v>
                </c:pt>
                <c:pt idx="2728">
                  <c:v>0</c:v>
                </c:pt>
                <c:pt idx="2729">
                  <c:v>0</c:v>
                </c:pt>
                <c:pt idx="2730">
                  <c:v>0</c:v>
                </c:pt>
                <c:pt idx="2731">
                  <c:v>0</c:v>
                </c:pt>
                <c:pt idx="2732">
                  <c:v>0</c:v>
                </c:pt>
                <c:pt idx="2733">
                  <c:v>0</c:v>
                </c:pt>
                <c:pt idx="2734">
                  <c:v>0</c:v>
                </c:pt>
                <c:pt idx="2735">
                  <c:v>8.1599999999999999E-4</c:v>
                </c:pt>
                <c:pt idx="2736">
                  <c:v>0</c:v>
                </c:pt>
                <c:pt idx="2737">
                  <c:v>0</c:v>
                </c:pt>
                <c:pt idx="2738">
                  <c:v>0</c:v>
                </c:pt>
                <c:pt idx="2739">
                  <c:v>0</c:v>
                </c:pt>
                <c:pt idx="2740">
                  <c:v>0</c:v>
                </c:pt>
                <c:pt idx="2741">
                  <c:v>0</c:v>
                </c:pt>
                <c:pt idx="2742">
                  <c:v>0</c:v>
                </c:pt>
                <c:pt idx="2743">
                  <c:v>8.1599999999999999E-4</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6.6399999999999999E-4</c:v>
                </c:pt>
                <c:pt idx="2758">
                  <c:v>0</c:v>
                </c:pt>
                <c:pt idx="2759">
                  <c:v>0</c:v>
                </c:pt>
                <c:pt idx="2760">
                  <c:v>0</c:v>
                </c:pt>
                <c:pt idx="2761">
                  <c:v>0</c:v>
                </c:pt>
                <c:pt idx="2762">
                  <c:v>0</c:v>
                </c:pt>
                <c:pt idx="2763">
                  <c:v>0</c:v>
                </c:pt>
                <c:pt idx="2764">
                  <c:v>0</c:v>
                </c:pt>
                <c:pt idx="2765">
                  <c:v>6.6399999999999999E-4</c:v>
                </c:pt>
                <c:pt idx="2766">
                  <c:v>0</c:v>
                </c:pt>
                <c:pt idx="2767">
                  <c:v>0</c:v>
                </c:pt>
                <c:pt idx="2768">
                  <c:v>0</c:v>
                </c:pt>
                <c:pt idx="2769">
                  <c:v>0</c:v>
                </c:pt>
                <c:pt idx="2770">
                  <c:v>0</c:v>
                </c:pt>
                <c:pt idx="2771">
                  <c:v>0</c:v>
                </c:pt>
                <c:pt idx="2772">
                  <c:v>0</c:v>
                </c:pt>
                <c:pt idx="2773">
                  <c:v>6.6399999999999999E-4</c:v>
                </c:pt>
                <c:pt idx="2774">
                  <c:v>0</c:v>
                </c:pt>
                <c:pt idx="2775">
                  <c:v>0</c:v>
                </c:pt>
                <c:pt idx="2776">
                  <c:v>0</c:v>
                </c:pt>
                <c:pt idx="2777">
                  <c:v>0</c:v>
                </c:pt>
                <c:pt idx="2778">
                  <c:v>0</c:v>
                </c:pt>
                <c:pt idx="2779">
                  <c:v>0</c:v>
                </c:pt>
                <c:pt idx="2780">
                  <c:v>0</c:v>
                </c:pt>
                <c:pt idx="2781">
                  <c:v>6.6399999999999999E-4</c:v>
                </c:pt>
                <c:pt idx="2782">
                  <c:v>0</c:v>
                </c:pt>
                <c:pt idx="2783">
                  <c:v>0</c:v>
                </c:pt>
                <c:pt idx="2784">
                  <c:v>0</c:v>
                </c:pt>
                <c:pt idx="2785">
                  <c:v>0</c:v>
                </c:pt>
                <c:pt idx="2786">
                  <c:v>0</c:v>
                </c:pt>
                <c:pt idx="2787">
                  <c:v>0</c:v>
                </c:pt>
                <c:pt idx="2788">
                  <c:v>0</c:v>
                </c:pt>
                <c:pt idx="2789">
                  <c:v>6.6399999999999999E-4</c:v>
                </c:pt>
                <c:pt idx="2790">
                  <c:v>0</c:v>
                </c:pt>
                <c:pt idx="2791">
                  <c:v>0</c:v>
                </c:pt>
                <c:pt idx="2792">
                  <c:v>0</c:v>
                </c:pt>
                <c:pt idx="2793">
                  <c:v>0</c:v>
                </c:pt>
                <c:pt idx="2794">
                  <c:v>0</c:v>
                </c:pt>
                <c:pt idx="2795">
                  <c:v>0</c:v>
                </c:pt>
                <c:pt idx="2796">
                  <c:v>0</c:v>
                </c:pt>
                <c:pt idx="2797">
                  <c:v>6.6399999999999999E-4</c:v>
                </c:pt>
                <c:pt idx="2798">
                  <c:v>0</c:v>
                </c:pt>
                <c:pt idx="2799">
                  <c:v>0</c:v>
                </c:pt>
                <c:pt idx="2800">
                  <c:v>0</c:v>
                </c:pt>
                <c:pt idx="2801">
                  <c:v>0</c:v>
                </c:pt>
                <c:pt idx="2802">
                  <c:v>0</c:v>
                </c:pt>
                <c:pt idx="2803">
                  <c:v>0</c:v>
                </c:pt>
                <c:pt idx="2804">
                  <c:v>0</c:v>
                </c:pt>
                <c:pt idx="2805">
                  <c:v>6.6399999999999999E-4</c:v>
                </c:pt>
                <c:pt idx="2806">
                  <c:v>0</c:v>
                </c:pt>
                <c:pt idx="2807">
                  <c:v>0</c:v>
                </c:pt>
                <c:pt idx="2808">
                  <c:v>0</c:v>
                </c:pt>
                <c:pt idx="2809">
                  <c:v>0</c:v>
                </c:pt>
                <c:pt idx="2810">
                  <c:v>0</c:v>
                </c:pt>
                <c:pt idx="2811">
                  <c:v>0</c:v>
                </c:pt>
                <c:pt idx="2812">
                  <c:v>0</c:v>
                </c:pt>
                <c:pt idx="2813">
                  <c:v>6.6399999999999999E-4</c:v>
                </c:pt>
                <c:pt idx="2814">
                  <c:v>0</c:v>
                </c:pt>
                <c:pt idx="2815">
                  <c:v>0</c:v>
                </c:pt>
                <c:pt idx="2816">
                  <c:v>0</c:v>
                </c:pt>
                <c:pt idx="2817">
                  <c:v>0</c:v>
                </c:pt>
                <c:pt idx="2818">
                  <c:v>0</c:v>
                </c:pt>
                <c:pt idx="2819">
                  <c:v>0</c:v>
                </c:pt>
                <c:pt idx="2820">
                  <c:v>0</c:v>
                </c:pt>
                <c:pt idx="2821">
                  <c:v>6.6399999999999999E-4</c:v>
                </c:pt>
                <c:pt idx="2822">
                  <c:v>0</c:v>
                </c:pt>
                <c:pt idx="2823">
                  <c:v>0</c:v>
                </c:pt>
                <c:pt idx="2824">
                  <c:v>0</c:v>
                </c:pt>
                <c:pt idx="2825">
                  <c:v>0</c:v>
                </c:pt>
                <c:pt idx="2826">
                  <c:v>0</c:v>
                </c:pt>
                <c:pt idx="2827">
                  <c:v>0</c:v>
                </c:pt>
                <c:pt idx="2828">
                  <c:v>0</c:v>
                </c:pt>
                <c:pt idx="2829">
                  <c:v>6.6399999999999999E-4</c:v>
                </c:pt>
                <c:pt idx="2830">
                  <c:v>0</c:v>
                </c:pt>
                <c:pt idx="2831">
                  <c:v>0</c:v>
                </c:pt>
                <c:pt idx="2832">
                  <c:v>0</c:v>
                </c:pt>
                <c:pt idx="2833">
                  <c:v>0</c:v>
                </c:pt>
                <c:pt idx="2834">
                  <c:v>0</c:v>
                </c:pt>
                <c:pt idx="2835">
                  <c:v>0</c:v>
                </c:pt>
                <c:pt idx="2836">
                  <c:v>0</c:v>
                </c:pt>
                <c:pt idx="2837">
                  <c:v>6.6399999999999999E-4</c:v>
                </c:pt>
                <c:pt idx="2838">
                  <c:v>0</c:v>
                </c:pt>
                <c:pt idx="2839">
                  <c:v>0</c:v>
                </c:pt>
                <c:pt idx="2840">
                  <c:v>0</c:v>
                </c:pt>
                <c:pt idx="2841">
                  <c:v>0</c:v>
                </c:pt>
                <c:pt idx="2842">
                  <c:v>0</c:v>
                </c:pt>
                <c:pt idx="2843">
                  <c:v>0</c:v>
                </c:pt>
                <c:pt idx="2844">
                  <c:v>0</c:v>
                </c:pt>
                <c:pt idx="2845">
                  <c:v>6.6399999999999999E-4</c:v>
                </c:pt>
                <c:pt idx="2846">
                  <c:v>0</c:v>
                </c:pt>
                <c:pt idx="2847">
                  <c:v>0</c:v>
                </c:pt>
                <c:pt idx="2848">
                  <c:v>0</c:v>
                </c:pt>
                <c:pt idx="2849">
                  <c:v>0</c:v>
                </c:pt>
                <c:pt idx="2850">
                  <c:v>0</c:v>
                </c:pt>
                <c:pt idx="2851">
                  <c:v>0</c:v>
                </c:pt>
                <c:pt idx="2852">
                  <c:v>0</c:v>
                </c:pt>
                <c:pt idx="2853">
                  <c:v>6.6399999999999999E-4</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2"/>
          <c:order val="5"/>
          <c:tx>
            <c:strRef>
              <c:f>Φύλλο1!$F$1</c:f>
              <c:strCache>
                <c:ptCount val="1"/>
                <c:pt idx="0">
                  <c:v>F. Responses</c:v>
                </c:pt>
              </c:strCache>
            </c:strRef>
          </c:tx>
          <c:spPr>
            <a:ln w="22225" cap="rnd">
              <a:solidFill>
                <a:srgbClr val="00B050"/>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G$1:$G$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7.8285239999999998</c:v>
                </c:pt>
                <c:pt idx="334">
                  <c:v>7.8285239999999998</c:v>
                </c:pt>
                <c:pt idx="335">
                  <c:v>7.8285239999999998</c:v>
                </c:pt>
                <c:pt idx="336">
                  <c:v>7.8285239999999998</c:v>
                </c:pt>
                <c:pt idx="337">
                  <c:v>7.8285239999999998</c:v>
                </c:pt>
                <c:pt idx="338">
                  <c:v>7.8285239999999998</c:v>
                </c:pt>
                <c:pt idx="339">
                  <c:v>7.8285239999999998</c:v>
                </c:pt>
                <c:pt idx="340">
                  <c:v>7.8285239999999998</c:v>
                </c:pt>
                <c:pt idx="341">
                  <c:v>7.8285239999999998</c:v>
                </c:pt>
                <c:pt idx="342">
                  <c:v>7.8285239999999998</c:v>
                </c:pt>
                <c:pt idx="343">
                  <c:v>7.8285239999999998</c:v>
                </c:pt>
                <c:pt idx="344">
                  <c:v>7.8285239999999998</c:v>
                </c:pt>
                <c:pt idx="345">
                  <c:v>7.8285239999999998</c:v>
                </c:pt>
                <c:pt idx="346">
                  <c:v>7.8285239999999998</c:v>
                </c:pt>
                <c:pt idx="347">
                  <c:v>7.8285239999999998</c:v>
                </c:pt>
                <c:pt idx="348">
                  <c:v>7.8285239999999998</c:v>
                </c:pt>
                <c:pt idx="349">
                  <c:v>7.8285239999999998</c:v>
                </c:pt>
                <c:pt idx="350">
                  <c:v>7.8285239999999998</c:v>
                </c:pt>
                <c:pt idx="351">
                  <c:v>7.8285239999999998</c:v>
                </c:pt>
                <c:pt idx="352">
                  <c:v>7.8285239999999998</c:v>
                </c:pt>
                <c:pt idx="353">
                  <c:v>7.8285239999999998</c:v>
                </c:pt>
                <c:pt idx="354">
                  <c:v>7.8285239999999998</c:v>
                </c:pt>
                <c:pt idx="355">
                  <c:v>7.8285239999999998</c:v>
                </c:pt>
                <c:pt idx="356">
                  <c:v>7.8285239999999998</c:v>
                </c:pt>
                <c:pt idx="357">
                  <c:v>7.8285239999999998</c:v>
                </c:pt>
                <c:pt idx="358">
                  <c:v>7.8285239999999998</c:v>
                </c:pt>
                <c:pt idx="359">
                  <c:v>7.8285239999999998</c:v>
                </c:pt>
                <c:pt idx="360">
                  <c:v>7.8285239999999998</c:v>
                </c:pt>
                <c:pt idx="361">
                  <c:v>7.8285239999999998</c:v>
                </c:pt>
                <c:pt idx="362">
                  <c:v>7.8285239999999998</c:v>
                </c:pt>
                <c:pt idx="363">
                  <c:v>7.8285239999999998</c:v>
                </c:pt>
                <c:pt idx="364">
                  <c:v>7.8285239999999998</c:v>
                </c:pt>
                <c:pt idx="365">
                  <c:v>7.8285239999999998</c:v>
                </c:pt>
                <c:pt idx="366">
                  <c:v>7.8285239999999998</c:v>
                </c:pt>
                <c:pt idx="367">
                  <c:v>7.8285239999999998</c:v>
                </c:pt>
                <c:pt idx="368">
                  <c:v>7.8285239999999998</c:v>
                </c:pt>
                <c:pt idx="369">
                  <c:v>7.8285239999999998</c:v>
                </c:pt>
                <c:pt idx="370">
                  <c:v>7.8285239999999998</c:v>
                </c:pt>
                <c:pt idx="371">
                  <c:v>7.8285239999999998</c:v>
                </c:pt>
                <c:pt idx="372">
                  <c:v>7.8285239999999998</c:v>
                </c:pt>
                <c:pt idx="373">
                  <c:v>7.8285239999999998</c:v>
                </c:pt>
                <c:pt idx="374">
                  <c:v>7.8285239999999998</c:v>
                </c:pt>
                <c:pt idx="375">
                  <c:v>7.8285239999999998</c:v>
                </c:pt>
                <c:pt idx="376">
                  <c:v>7.8285239999999998</c:v>
                </c:pt>
                <c:pt idx="377">
                  <c:v>7.8285239999999998</c:v>
                </c:pt>
                <c:pt idx="378">
                  <c:v>7.8285239999999998</c:v>
                </c:pt>
                <c:pt idx="379">
                  <c:v>7.8285239999999998</c:v>
                </c:pt>
                <c:pt idx="380">
                  <c:v>7.8285239999999998</c:v>
                </c:pt>
                <c:pt idx="381">
                  <c:v>7.8285239999999998</c:v>
                </c:pt>
                <c:pt idx="382">
                  <c:v>7.8285239999999998</c:v>
                </c:pt>
                <c:pt idx="383">
                  <c:v>7.8285239999999998</c:v>
                </c:pt>
                <c:pt idx="384">
                  <c:v>7.8285239999999998</c:v>
                </c:pt>
                <c:pt idx="385">
                  <c:v>7.8285239999999998</c:v>
                </c:pt>
                <c:pt idx="386">
                  <c:v>7.8285239999999998</c:v>
                </c:pt>
                <c:pt idx="387">
                  <c:v>7.8285239999999998</c:v>
                </c:pt>
                <c:pt idx="388">
                  <c:v>7.8285239999999998</c:v>
                </c:pt>
                <c:pt idx="389">
                  <c:v>7.8285239999999998</c:v>
                </c:pt>
                <c:pt idx="390">
                  <c:v>7.8285239999999998</c:v>
                </c:pt>
                <c:pt idx="391">
                  <c:v>7.8285239999999998</c:v>
                </c:pt>
                <c:pt idx="392">
                  <c:v>7.8285239999999998</c:v>
                </c:pt>
                <c:pt idx="393">
                  <c:v>7.8285239999999998</c:v>
                </c:pt>
                <c:pt idx="394">
                  <c:v>7.8285239999999998</c:v>
                </c:pt>
                <c:pt idx="395">
                  <c:v>7.8285239999999998</c:v>
                </c:pt>
                <c:pt idx="396">
                  <c:v>7.8285239999999998</c:v>
                </c:pt>
                <c:pt idx="397">
                  <c:v>7.8285239999999998</c:v>
                </c:pt>
                <c:pt idx="398">
                  <c:v>7.8285239999999998</c:v>
                </c:pt>
                <c:pt idx="399">
                  <c:v>7.8285239999999998</c:v>
                </c:pt>
                <c:pt idx="400">
                  <c:v>7.8285239999999998</c:v>
                </c:pt>
                <c:pt idx="401">
                  <c:v>7.8285239999999998</c:v>
                </c:pt>
                <c:pt idx="402">
                  <c:v>7.8285239999999998</c:v>
                </c:pt>
                <c:pt idx="403">
                  <c:v>7.8285239999999998</c:v>
                </c:pt>
                <c:pt idx="404">
                  <c:v>7.8285239999999998</c:v>
                </c:pt>
                <c:pt idx="405">
                  <c:v>7.8285239999999998</c:v>
                </c:pt>
                <c:pt idx="406">
                  <c:v>7.8285239999999998</c:v>
                </c:pt>
                <c:pt idx="407">
                  <c:v>7.8285239999999998</c:v>
                </c:pt>
                <c:pt idx="408">
                  <c:v>7.8285239999999998</c:v>
                </c:pt>
                <c:pt idx="409">
                  <c:v>7.8285239999999998</c:v>
                </c:pt>
                <c:pt idx="410">
                  <c:v>7.8285239999999998</c:v>
                </c:pt>
                <c:pt idx="411">
                  <c:v>7.8285239999999998</c:v>
                </c:pt>
                <c:pt idx="412">
                  <c:v>7.8285239999999998</c:v>
                </c:pt>
                <c:pt idx="413">
                  <c:v>7.8285239999999998</c:v>
                </c:pt>
                <c:pt idx="414">
                  <c:v>7.8285239999999998</c:v>
                </c:pt>
                <c:pt idx="415">
                  <c:v>7.8285239999999998</c:v>
                </c:pt>
                <c:pt idx="416">
                  <c:v>7.8285239999999998</c:v>
                </c:pt>
                <c:pt idx="417">
                  <c:v>7.8285239999999998</c:v>
                </c:pt>
                <c:pt idx="418">
                  <c:v>7.8285239999999998</c:v>
                </c:pt>
                <c:pt idx="419">
                  <c:v>7.8285239999999998</c:v>
                </c:pt>
                <c:pt idx="420">
                  <c:v>7.8285239999999998</c:v>
                </c:pt>
                <c:pt idx="421">
                  <c:v>7.8285239999999998</c:v>
                </c:pt>
                <c:pt idx="422">
                  <c:v>7.8285239999999998</c:v>
                </c:pt>
                <c:pt idx="423">
                  <c:v>7.8285239999999998</c:v>
                </c:pt>
                <c:pt idx="424">
                  <c:v>7.8285239999999998</c:v>
                </c:pt>
                <c:pt idx="425">
                  <c:v>7.8285239999999998</c:v>
                </c:pt>
                <c:pt idx="426">
                  <c:v>7.8285239999999998</c:v>
                </c:pt>
                <c:pt idx="427">
                  <c:v>7.8285239999999998</c:v>
                </c:pt>
                <c:pt idx="428">
                  <c:v>7.8285239999999998</c:v>
                </c:pt>
                <c:pt idx="429">
                  <c:v>7.8285239999999998</c:v>
                </c:pt>
                <c:pt idx="430">
                  <c:v>7.8285239999999998</c:v>
                </c:pt>
                <c:pt idx="431">
                  <c:v>7.8285239999999998</c:v>
                </c:pt>
                <c:pt idx="432">
                  <c:v>7.8285239999999998</c:v>
                </c:pt>
                <c:pt idx="433">
                  <c:v>7.8285239999999998</c:v>
                </c:pt>
                <c:pt idx="434">
                  <c:v>7.8285239999999998</c:v>
                </c:pt>
                <c:pt idx="435">
                  <c:v>7.8285239999999998</c:v>
                </c:pt>
                <c:pt idx="436">
                  <c:v>7.8285239999999998</c:v>
                </c:pt>
                <c:pt idx="437">
                  <c:v>7.8285239999999998</c:v>
                </c:pt>
                <c:pt idx="438">
                  <c:v>7.8285239999999998</c:v>
                </c:pt>
                <c:pt idx="439">
                  <c:v>7.8285239999999998</c:v>
                </c:pt>
                <c:pt idx="440">
                  <c:v>7.8285239999999998</c:v>
                </c:pt>
                <c:pt idx="441">
                  <c:v>0</c:v>
                </c:pt>
                <c:pt idx="442">
                  <c:v>0</c:v>
                </c:pt>
                <c:pt idx="443">
                  <c:v>5.976432</c:v>
                </c:pt>
                <c:pt idx="444">
                  <c:v>5.976432</c:v>
                </c:pt>
                <c:pt idx="445">
                  <c:v>5.976432</c:v>
                </c:pt>
                <c:pt idx="446">
                  <c:v>5.976432</c:v>
                </c:pt>
                <c:pt idx="447">
                  <c:v>5.976432</c:v>
                </c:pt>
                <c:pt idx="448">
                  <c:v>5.976432</c:v>
                </c:pt>
                <c:pt idx="449">
                  <c:v>5.976432</c:v>
                </c:pt>
                <c:pt idx="450">
                  <c:v>5.976432</c:v>
                </c:pt>
                <c:pt idx="451">
                  <c:v>5.976432</c:v>
                </c:pt>
                <c:pt idx="452">
                  <c:v>5.976432</c:v>
                </c:pt>
                <c:pt idx="453">
                  <c:v>5.976432</c:v>
                </c:pt>
                <c:pt idx="454">
                  <c:v>5.976432</c:v>
                </c:pt>
                <c:pt idx="455">
                  <c:v>5.976432</c:v>
                </c:pt>
                <c:pt idx="456">
                  <c:v>5.976432</c:v>
                </c:pt>
                <c:pt idx="457">
                  <c:v>5.976432</c:v>
                </c:pt>
                <c:pt idx="458">
                  <c:v>5.976432</c:v>
                </c:pt>
                <c:pt idx="459">
                  <c:v>5.976432</c:v>
                </c:pt>
                <c:pt idx="460">
                  <c:v>5.976432</c:v>
                </c:pt>
                <c:pt idx="461">
                  <c:v>5.976432</c:v>
                </c:pt>
                <c:pt idx="462">
                  <c:v>5.976432</c:v>
                </c:pt>
                <c:pt idx="463">
                  <c:v>5.976432</c:v>
                </c:pt>
                <c:pt idx="464">
                  <c:v>5.976432</c:v>
                </c:pt>
                <c:pt idx="465">
                  <c:v>5.976432</c:v>
                </c:pt>
                <c:pt idx="466">
                  <c:v>5.976432</c:v>
                </c:pt>
                <c:pt idx="467">
                  <c:v>5.976432</c:v>
                </c:pt>
                <c:pt idx="468">
                  <c:v>5.976432</c:v>
                </c:pt>
                <c:pt idx="469">
                  <c:v>5.976432</c:v>
                </c:pt>
                <c:pt idx="470">
                  <c:v>5.976432</c:v>
                </c:pt>
                <c:pt idx="471">
                  <c:v>5.976432</c:v>
                </c:pt>
                <c:pt idx="472">
                  <c:v>5.976432</c:v>
                </c:pt>
                <c:pt idx="473">
                  <c:v>5.976432</c:v>
                </c:pt>
                <c:pt idx="474">
                  <c:v>5.976432</c:v>
                </c:pt>
                <c:pt idx="475">
                  <c:v>5.976432</c:v>
                </c:pt>
                <c:pt idx="476">
                  <c:v>5.976432</c:v>
                </c:pt>
                <c:pt idx="477">
                  <c:v>5.976432</c:v>
                </c:pt>
                <c:pt idx="478">
                  <c:v>5.976432</c:v>
                </c:pt>
                <c:pt idx="479">
                  <c:v>5.976432</c:v>
                </c:pt>
                <c:pt idx="480">
                  <c:v>5.976432</c:v>
                </c:pt>
                <c:pt idx="481">
                  <c:v>5.976432</c:v>
                </c:pt>
                <c:pt idx="482">
                  <c:v>5.976432</c:v>
                </c:pt>
                <c:pt idx="483">
                  <c:v>5.976432</c:v>
                </c:pt>
                <c:pt idx="484">
                  <c:v>5.976432</c:v>
                </c:pt>
                <c:pt idx="485">
                  <c:v>5.976432</c:v>
                </c:pt>
                <c:pt idx="486">
                  <c:v>5.976432</c:v>
                </c:pt>
                <c:pt idx="487">
                  <c:v>5.976432</c:v>
                </c:pt>
                <c:pt idx="488">
                  <c:v>5.976432</c:v>
                </c:pt>
                <c:pt idx="489">
                  <c:v>5.976432</c:v>
                </c:pt>
                <c:pt idx="490">
                  <c:v>5.976432</c:v>
                </c:pt>
                <c:pt idx="491">
                  <c:v>5.976432</c:v>
                </c:pt>
                <c:pt idx="492">
                  <c:v>5.976432</c:v>
                </c:pt>
                <c:pt idx="493">
                  <c:v>5.976432</c:v>
                </c:pt>
                <c:pt idx="494">
                  <c:v>5.976432</c:v>
                </c:pt>
                <c:pt idx="495">
                  <c:v>5.976432</c:v>
                </c:pt>
                <c:pt idx="496">
                  <c:v>5.976432</c:v>
                </c:pt>
                <c:pt idx="497">
                  <c:v>5.976432</c:v>
                </c:pt>
                <c:pt idx="498">
                  <c:v>5.976432</c:v>
                </c:pt>
                <c:pt idx="499">
                  <c:v>5.976432</c:v>
                </c:pt>
                <c:pt idx="500">
                  <c:v>5.976432</c:v>
                </c:pt>
                <c:pt idx="501">
                  <c:v>5.976432</c:v>
                </c:pt>
                <c:pt idx="502">
                  <c:v>5.976432</c:v>
                </c:pt>
                <c:pt idx="503">
                  <c:v>5.976432</c:v>
                </c:pt>
                <c:pt idx="504">
                  <c:v>5.976432</c:v>
                </c:pt>
                <c:pt idx="505">
                  <c:v>5.976432</c:v>
                </c:pt>
                <c:pt idx="506">
                  <c:v>5.976432</c:v>
                </c:pt>
                <c:pt idx="507">
                  <c:v>5.976432</c:v>
                </c:pt>
                <c:pt idx="508">
                  <c:v>5.976432</c:v>
                </c:pt>
                <c:pt idx="509">
                  <c:v>5.976432</c:v>
                </c:pt>
                <c:pt idx="510">
                  <c:v>5.976432</c:v>
                </c:pt>
                <c:pt idx="511">
                  <c:v>5.976432</c:v>
                </c:pt>
                <c:pt idx="512">
                  <c:v>5.976432</c:v>
                </c:pt>
                <c:pt idx="513">
                  <c:v>5.976432</c:v>
                </c:pt>
                <c:pt idx="514">
                  <c:v>5.976432</c:v>
                </c:pt>
                <c:pt idx="515">
                  <c:v>5.976432</c:v>
                </c:pt>
                <c:pt idx="516">
                  <c:v>5.976432</c:v>
                </c:pt>
                <c:pt idx="517">
                  <c:v>5.976432</c:v>
                </c:pt>
                <c:pt idx="518">
                  <c:v>5.976432</c:v>
                </c:pt>
                <c:pt idx="519">
                  <c:v>5.976432</c:v>
                </c:pt>
                <c:pt idx="520">
                  <c:v>5.976432</c:v>
                </c:pt>
                <c:pt idx="521">
                  <c:v>5.976432</c:v>
                </c:pt>
                <c:pt idx="522">
                  <c:v>5.976432</c:v>
                </c:pt>
                <c:pt idx="523">
                  <c:v>5.976432</c:v>
                </c:pt>
                <c:pt idx="524">
                  <c:v>5.976432</c:v>
                </c:pt>
                <c:pt idx="525">
                  <c:v>5.976432</c:v>
                </c:pt>
                <c:pt idx="526">
                  <c:v>5.976432</c:v>
                </c:pt>
                <c:pt idx="527">
                  <c:v>5.976432</c:v>
                </c:pt>
                <c:pt idx="528">
                  <c:v>5.976432</c:v>
                </c:pt>
                <c:pt idx="529">
                  <c:v>5.976432</c:v>
                </c:pt>
                <c:pt idx="530">
                  <c:v>5.976432</c:v>
                </c:pt>
                <c:pt idx="531">
                  <c:v>5.976432</c:v>
                </c:pt>
                <c:pt idx="532">
                  <c:v>5.976432</c:v>
                </c:pt>
                <c:pt idx="533">
                  <c:v>5.976432</c:v>
                </c:pt>
                <c:pt idx="534">
                  <c:v>5.976432</c:v>
                </c:pt>
                <c:pt idx="535">
                  <c:v>5.976432</c:v>
                </c:pt>
                <c:pt idx="536">
                  <c:v>5.976432</c:v>
                </c:pt>
                <c:pt idx="537">
                  <c:v>5.976432</c:v>
                </c:pt>
                <c:pt idx="538">
                  <c:v>5.976432</c:v>
                </c:pt>
                <c:pt idx="539">
                  <c:v>5.976432</c:v>
                </c:pt>
                <c:pt idx="540">
                  <c:v>5.976432</c:v>
                </c:pt>
                <c:pt idx="541">
                  <c:v>5.976432</c:v>
                </c:pt>
                <c:pt idx="542">
                  <c:v>5.976432</c:v>
                </c:pt>
                <c:pt idx="543">
                  <c:v>5.976432</c:v>
                </c:pt>
                <c:pt idx="544">
                  <c:v>5.976432</c:v>
                </c:pt>
                <c:pt idx="545">
                  <c:v>5.976432</c:v>
                </c:pt>
                <c:pt idx="546">
                  <c:v>5.976432</c:v>
                </c:pt>
                <c:pt idx="547">
                  <c:v>5.976432</c:v>
                </c:pt>
                <c:pt idx="548">
                  <c:v>5.976432</c:v>
                </c:pt>
                <c:pt idx="549">
                  <c:v>5.976432</c:v>
                </c:pt>
                <c:pt idx="550">
                  <c:v>5.976432</c:v>
                </c:pt>
                <c:pt idx="551">
                  <c:v>0</c:v>
                </c:pt>
                <c:pt idx="552">
                  <c:v>0</c:v>
                </c:pt>
                <c:pt idx="553">
                  <c:v>4.5318240000000003</c:v>
                </c:pt>
                <c:pt idx="554">
                  <c:v>4.5318240000000003</c:v>
                </c:pt>
                <c:pt idx="555">
                  <c:v>4.5318240000000003</c:v>
                </c:pt>
                <c:pt idx="556">
                  <c:v>4.5318240000000003</c:v>
                </c:pt>
                <c:pt idx="557">
                  <c:v>4.5318240000000003</c:v>
                </c:pt>
                <c:pt idx="558">
                  <c:v>4.5318240000000003</c:v>
                </c:pt>
                <c:pt idx="559">
                  <c:v>4.5318240000000003</c:v>
                </c:pt>
                <c:pt idx="560">
                  <c:v>4.5318240000000003</c:v>
                </c:pt>
                <c:pt idx="561">
                  <c:v>4.5318240000000003</c:v>
                </c:pt>
                <c:pt idx="562">
                  <c:v>4.5318240000000003</c:v>
                </c:pt>
                <c:pt idx="563">
                  <c:v>4.5318240000000003</c:v>
                </c:pt>
                <c:pt idx="564">
                  <c:v>4.5318240000000003</c:v>
                </c:pt>
                <c:pt idx="565">
                  <c:v>4.5318240000000003</c:v>
                </c:pt>
                <c:pt idx="566">
                  <c:v>4.5318240000000003</c:v>
                </c:pt>
                <c:pt idx="567">
                  <c:v>4.5318240000000003</c:v>
                </c:pt>
                <c:pt idx="568">
                  <c:v>4.5318240000000003</c:v>
                </c:pt>
                <c:pt idx="569">
                  <c:v>4.5318240000000003</c:v>
                </c:pt>
                <c:pt idx="570">
                  <c:v>4.5318240000000003</c:v>
                </c:pt>
                <c:pt idx="571">
                  <c:v>4.5318240000000003</c:v>
                </c:pt>
                <c:pt idx="572">
                  <c:v>4.5318240000000003</c:v>
                </c:pt>
                <c:pt idx="573">
                  <c:v>4.5318240000000003</c:v>
                </c:pt>
                <c:pt idx="574">
                  <c:v>4.5318240000000003</c:v>
                </c:pt>
                <c:pt idx="575">
                  <c:v>4.5318240000000003</c:v>
                </c:pt>
                <c:pt idx="576">
                  <c:v>4.5318240000000003</c:v>
                </c:pt>
                <c:pt idx="577">
                  <c:v>4.5318240000000003</c:v>
                </c:pt>
                <c:pt idx="578">
                  <c:v>4.5318240000000003</c:v>
                </c:pt>
                <c:pt idx="579">
                  <c:v>4.5318240000000003</c:v>
                </c:pt>
                <c:pt idx="580">
                  <c:v>4.5318240000000003</c:v>
                </c:pt>
                <c:pt idx="581">
                  <c:v>4.5318240000000003</c:v>
                </c:pt>
                <c:pt idx="582">
                  <c:v>4.5318240000000003</c:v>
                </c:pt>
                <c:pt idx="583">
                  <c:v>4.5318240000000003</c:v>
                </c:pt>
                <c:pt idx="584">
                  <c:v>4.5318240000000003</c:v>
                </c:pt>
                <c:pt idx="585">
                  <c:v>4.5318240000000003</c:v>
                </c:pt>
                <c:pt idx="586">
                  <c:v>4.5318240000000003</c:v>
                </c:pt>
                <c:pt idx="587">
                  <c:v>4.5318240000000003</c:v>
                </c:pt>
                <c:pt idx="588">
                  <c:v>4.5318240000000003</c:v>
                </c:pt>
                <c:pt idx="589">
                  <c:v>4.5318240000000003</c:v>
                </c:pt>
                <c:pt idx="590">
                  <c:v>4.5318240000000003</c:v>
                </c:pt>
                <c:pt idx="591">
                  <c:v>4.5318240000000003</c:v>
                </c:pt>
                <c:pt idx="592">
                  <c:v>4.5318240000000003</c:v>
                </c:pt>
                <c:pt idx="593">
                  <c:v>4.5318240000000003</c:v>
                </c:pt>
                <c:pt idx="594">
                  <c:v>4.5318240000000003</c:v>
                </c:pt>
                <c:pt idx="595">
                  <c:v>4.5318240000000003</c:v>
                </c:pt>
                <c:pt idx="596">
                  <c:v>4.5318240000000003</c:v>
                </c:pt>
                <c:pt idx="597">
                  <c:v>4.5318240000000003</c:v>
                </c:pt>
                <c:pt idx="598">
                  <c:v>4.5318240000000003</c:v>
                </c:pt>
                <c:pt idx="599">
                  <c:v>4.5318240000000003</c:v>
                </c:pt>
                <c:pt idx="600">
                  <c:v>4.5318240000000003</c:v>
                </c:pt>
                <c:pt idx="601">
                  <c:v>4.5318240000000003</c:v>
                </c:pt>
                <c:pt idx="602">
                  <c:v>4.5318240000000003</c:v>
                </c:pt>
                <c:pt idx="603">
                  <c:v>4.5318240000000003</c:v>
                </c:pt>
                <c:pt idx="604">
                  <c:v>4.5318240000000003</c:v>
                </c:pt>
                <c:pt idx="605">
                  <c:v>4.5318240000000003</c:v>
                </c:pt>
                <c:pt idx="606">
                  <c:v>4.5318240000000003</c:v>
                </c:pt>
                <c:pt idx="607">
                  <c:v>4.5318240000000003</c:v>
                </c:pt>
                <c:pt idx="608">
                  <c:v>4.5318240000000003</c:v>
                </c:pt>
                <c:pt idx="609">
                  <c:v>4.5318240000000003</c:v>
                </c:pt>
                <c:pt idx="610">
                  <c:v>4.5318240000000003</c:v>
                </c:pt>
                <c:pt idx="611">
                  <c:v>4.5318240000000003</c:v>
                </c:pt>
                <c:pt idx="612">
                  <c:v>4.5318240000000003</c:v>
                </c:pt>
                <c:pt idx="613">
                  <c:v>4.5318240000000003</c:v>
                </c:pt>
                <c:pt idx="614">
                  <c:v>4.5318240000000003</c:v>
                </c:pt>
                <c:pt idx="615">
                  <c:v>4.5318240000000003</c:v>
                </c:pt>
                <c:pt idx="616">
                  <c:v>4.5318240000000003</c:v>
                </c:pt>
                <c:pt idx="617">
                  <c:v>4.5318240000000003</c:v>
                </c:pt>
                <c:pt idx="618">
                  <c:v>4.5318240000000003</c:v>
                </c:pt>
                <c:pt idx="619">
                  <c:v>4.5318240000000003</c:v>
                </c:pt>
                <c:pt idx="620">
                  <c:v>4.5318240000000003</c:v>
                </c:pt>
                <c:pt idx="621">
                  <c:v>4.5318240000000003</c:v>
                </c:pt>
                <c:pt idx="622">
                  <c:v>4.5318240000000003</c:v>
                </c:pt>
                <c:pt idx="623">
                  <c:v>4.5318240000000003</c:v>
                </c:pt>
                <c:pt idx="624">
                  <c:v>4.5318240000000003</c:v>
                </c:pt>
                <c:pt idx="625">
                  <c:v>4.5318240000000003</c:v>
                </c:pt>
                <c:pt idx="626">
                  <c:v>4.5318240000000003</c:v>
                </c:pt>
                <c:pt idx="627">
                  <c:v>4.5318240000000003</c:v>
                </c:pt>
                <c:pt idx="628">
                  <c:v>4.5318240000000003</c:v>
                </c:pt>
                <c:pt idx="629">
                  <c:v>4.5318240000000003</c:v>
                </c:pt>
                <c:pt idx="630">
                  <c:v>4.5318240000000003</c:v>
                </c:pt>
                <c:pt idx="631">
                  <c:v>4.5318240000000003</c:v>
                </c:pt>
                <c:pt idx="632">
                  <c:v>4.5318240000000003</c:v>
                </c:pt>
                <c:pt idx="633">
                  <c:v>4.5318240000000003</c:v>
                </c:pt>
                <c:pt idx="634">
                  <c:v>4.5318240000000003</c:v>
                </c:pt>
                <c:pt idx="635">
                  <c:v>4.5318240000000003</c:v>
                </c:pt>
                <c:pt idx="636">
                  <c:v>4.5318240000000003</c:v>
                </c:pt>
                <c:pt idx="637">
                  <c:v>4.5318240000000003</c:v>
                </c:pt>
                <c:pt idx="638">
                  <c:v>4.5318240000000003</c:v>
                </c:pt>
                <c:pt idx="639">
                  <c:v>4.5318240000000003</c:v>
                </c:pt>
                <c:pt idx="640">
                  <c:v>4.5318240000000003</c:v>
                </c:pt>
                <c:pt idx="641">
                  <c:v>4.5318240000000003</c:v>
                </c:pt>
                <c:pt idx="642">
                  <c:v>4.5318240000000003</c:v>
                </c:pt>
                <c:pt idx="643">
                  <c:v>4.5318240000000003</c:v>
                </c:pt>
                <c:pt idx="644">
                  <c:v>4.5318240000000003</c:v>
                </c:pt>
                <c:pt idx="645">
                  <c:v>4.5318240000000003</c:v>
                </c:pt>
                <c:pt idx="646">
                  <c:v>4.5318240000000003</c:v>
                </c:pt>
                <c:pt idx="647">
                  <c:v>4.5318240000000003</c:v>
                </c:pt>
                <c:pt idx="648">
                  <c:v>4.5318240000000003</c:v>
                </c:pt>
                <c:pt idx="649">
                  <c:v>4.5318240000000003</c:v>
                </c:pt>
                <c:pt idx="650">
                  <c:v>4.5318240000000003</c:v>
                </c:pt>
                <c:pt idx="651">
                  <c:v>4.5318240000000003</c:v>
                </c:pt>
                <c:pt idx="652">
                  <c:v>4.5318240000000003</c:v>
                </c:pt>
                <c:pt idx="653">
                  <c:v>4.5318240000000003</c:v>
                </c:pt>
                <c:pt idx="654">
                  <c:v>4.5318240000000003</c:v>
                </c:pt>
                <c:pt idx="655">
                  <c:v>4.5318240000000003</c:v>
                </c:pt>
                <c:pt idx="656">
                  <c:v>4.5318240000000003</c:v>
                </c:pt>
                <c:pt idx="657">
                  <c:v>4.5318240000000003</c:v>
                </c:pt>
                <c:pt idx="658">
                  <c:v>4.5318240000000003</c:v>
                </c:pt>
                <c:pt idx="659">
                  <c:v>4.5318240000000003</c:v>
                </c:pt>
                <c:pt idx="660">
                  <c:v>4.5318240000000003</c:v>
                </c:pt>
                <c:pt idx="661">
                  <c:v>0</c:v>
                </c:pt>
                <c:pt idx="662">
                  <c:v>0</c:v>
                </c:pt>
                <c:pt idx="663">
                  <c:v>3.4661879999999998</c:v>
                </c:pt>
                <c:pt idx="664">
                  <c:v>3.4661879999999998</c:v>
                </c:pt>
                <c:pt idx="665">
                  <c:v>3.4661879999999998</c:v>
                </c:pt>
                <c:pt idx="666">
                  <c:v>3.4661879999999998</c:v>
                </c:pt>
                <c:pt idx="667">
                  <c:v>3.4661879999999998</c:v>
                </c:pt>
                <c:pt idx="668">
                  <c:v>3.4661879999999998</c:v>
                </c:pt>
                <c:pt idx="669">
                  <c:v>3.4661879999999998</c:v>
                </c:pt>
                <c:pt idx="670">
                  <c:v>3.4661879999999998</c:v>
                </c:pt>
                <c:pt idx="671">
                  <c:v>3.4661879999999998</c:v>
                </c:pt>
                <c:pt idx="672">
                  <c:v>3.4661879999999998</c:v>
                </c:pt>
                <c:pt idx="673">
                  <c:v>3.4661879999999998</c:v>
                </c:pt>
                <c:pt idx="674">
                  <c:v>3.4661879999999998</c:v>
                </c:pt>
                <c:pt idx="675">
                  <c:v>3.4661879999999998</c:v>
                </c:pt>
                <c:pt idx="676">
                  <c:v>3.4661879999999998</c:v>
                </c:pt>
                <c:pt idx="677">
                  <c:v>3.4661879999999998</c:v>
                </c:pt>
                <c:pt idx="678">
                  <c:v>3.4661879999999998</c:v>
                </c:pt>
                <c:pt idx="679">
                  <c:v>3.4661879999999998</c:v>
                </c:pt>
                <c:pt idx="680">
                  <c:v>3.4661879999999998</c:v>
                </c:pt>
                <c:pt idx="681">
                  <c:v>3.4661879999999998</c:v>
                </c:pt>
                <c:pt idx="682">
                  <c:v>3.4661879999999998</c:v>
                </c:pt>
                <c:pt idx="683">
                  <c:v>3.4661879999999998</c:v>
                </c:pt>
                <c:pt idx="684">
                  <c:v>3.4661879999999998</c:v>
                </c:pt>
                <c:pt idx="685">
                  <c:v>3.4661879999999998</c:v>
                </c:pt>
                <c:pt idx="686">
                  <c:v>3.4661879999999998</c:v>
                </c:pt>
                <c:pt idx="687">
                  <c:v>3.4661879999999998</c:v>
                </c:pt>
                <c:pt idx="688">
                  <c:v>3.4661879999999998</c:v>
                </c:pt>
                <c:pt idx="689">
                  <c:v>3.4661879999999998</c:v>
                </c:pt>
                <c:pt idx="690">
                  <c:v>3.4661879999999998</c:v>
                </c:pt>
                <c:pt idx="691">
                  <c:v>3.4661879999999998</c:v>
                </c:pt>
                <c:pt idx="692">
                  <c:v>3.4661879999999998</c:v>
                </c:pt>
                <c:pt idx="693">
                  <c:v>3.4661879999999998</c:v>
                </c:pt>
                <c:pt idx="694">
                  <c:v>3.4661879999999998</c:v>
                </c:pt>
                <c:pt idx="695">
                  <c:v>3.4661879999999998</c:v>
                </c:pt>
                <c:pt idx="696">
                  <c:v>3.4661879999999998</c:v>
                </c:pt>
                <c:pt idx="697">
                  <c:v>3.4661879999999998</c:v>
                </c:pt>
                <c:pt idx="698">
                  <c:v>3.4661879999999998</c:v>
                </c:pt>
                <c:pt idx="699">
                  <c:v>3.4661879999999998</c:v>
                </c:pt>
                <c:pt idx="700">
                  <c:v>3.4661879999999998</c:v>
                </c:pt>
                <c:pt idx="701">
                  <c:v>3.4661879999999998</c:v>
                </c:pt>
                <c:pt idx="702">
                  <c:v>3.4661879999999998</c:v>
                </c:pt>
                <c:pt idx="703">
                  <c:v>3.4661879999999998</c:v>
                </c:pt>
                <c:pt idx="704">
                  <c:v>3.4661879999999998</c:v>
                </c:pt>
                <c:pt idx="705">
                  <c:v>3.4661879999999998</c:v>
                </c:pt>
                <c:pt idx="706">
                  <c:v>3.4661879999999998</c:v>
                </c:pt>
                <c:pt idx="707">
                  <c:v>3.4661879999999998</c:v>
                </c:pt>
                <c:pt idx="708">
                  <c:v>3.4661879999999998</c:v>
                </c:pt>
                <c:pt idx="709">
                  <c:v>3.4661879999999998</c:v>
                </c:pt>
                <c:pt idx="710">
                  <c:v>3.4661879999999998</c:v>
                </c:pt>
                <c:pt idx="711">
                  <c:v>3.4661879999999998</c:v>
                </c:pt>
                <c:pt idx="712">
                  <c:v>3.4661879999999998</c:v>
                </c:pt>
                <c:pt idx="713">
                  <c:v>3.4661879999999998</c:v>
                </c:pt>
                <c:pt idx="714">
                  <c:v>3.4661879999999998</c:v>
                </c:pt>
                <c:pt idx="715">
                  <c:v>3.4661879999999998</c:v>
                </c:pt>
                <c:pt idx="716">
                  <c:v>3.4661879999999998</c:v>
                </c:pt>
                <c:pt idx="717">
                  <c:v>3.4661879999999998</c:v>
                </c:pt>
                <c:pt idx="718">
                  <c:v>3.4661879999999998</c:v>
                </c:pt>
                <c:pt idx="719">
                  <c:v>3.4661879999999998</c:v>
                </c:pt>
                <c:pt idx="720">
                  <c:v>3.4661879999999998</c:v>
                </c:pt>
                <c:pt idx="721">
                  <c:v>3.4661879999999998</c:v>
                </c:pt>
                <c:pt idx="722">
                  <c:v>3.4661879999999998</c:v>
                </c:pt>
                <c:pt idx="723">
                  <c:v>3.4661879999999998</c:v>
                </c:pt>
                <c:pt idx="724">
                  <c:v>3.4661879999999998</c:v>
                </c:pt>
                <c:pt idx="725">
                  <c:v>3.4661879999999998</c:v>
                </c:pt>
                <c:pt idx="726">
                  <c:v>3.4661879999999998</c:v>
                </c:pt>
                <c:pt idx="727">
                  <c:v>3.4661879999999998</c:v>
                </c:pt>
                <c:pt idx="728">
                  <c:v>3.4661879999999998</c:v>
                </c:pt>
                <c:pt idx="729">
                  <c:v>3.4661879999999998</c:v>
                </c:pt>
                <c:pt idx="730">
                  <c:v>3.4661879999999998</c:v>
                </c:pt>
                <c:pt idx="731">
                  <c:v>3.4661879999999998</c:v>
                </c:pt>
                <c:pt idx="732">
                  <c:v>3.4661879999999998</c:v>
                </c:pt>
                <c:pt idx="733">
                  <c:v>3.4661879999999998</c:v>
                </c:pt>
                <c:pt idx="734">
                  <c:v>3.4661879999999998</c:v>
                </c:pt>
                <c:pt idx="735">
                  <c:v>3.4661879999999998</c:v>
                </c:pt>
                <c:pt idx="736">
                  <c:v>3.4661879999999998</c:v>
                </c:pt>
                <c:pt idx="737">
                  <c:v>3.4661879999999998</c:v>
                </c:pt>
                <c:pt idx="738">
                  <c:v>3.4661879999999998</c:v>
                </c:pt>
                <c:pt idx="739">
                  <c:v>3.4661879999999998</c:v>
                </c:pt>
                <c:pt idx="740">
                  <c:v>3.4661879999999998</c:v>
                </c:pt>
                <c:pt idx="741">
                  <c:v>3.4661879999999998</c:v>
                </c:pt>
                <c:pt idx="742">
                  <c:v>3.4661879999999998</c:v>
                </c:pt>
                <c:pt idx="743">
                  <c:v>3.4661879999999998</c:v>
                </c:pt>
                <c:pt idx="744">
                  <c:v>3.4661879999999998</c:v>
                </c:pt>
                <c:pt idx="745">
                  <c:v>3.4661879999999998</c:v>
                </c:pt>
                <c:pt idx="746">
                  <c:v>3.4661879999999998</c:v>
                </c:pt>
                <c:pt idx="747">
                  <c:v>3.4661879999999998</c:v>
                </c:pt>
                <c:pt idx="748">
                  <c:v>3.4661879999999998</c:v>
                </c:pt>
                <c:pt idx="749">
                  <c:v>3.4661879999999998</c:v>
                </c:pt>
                <c:pt idx="750">
                  <c:v>3.4661879999999998</c:v>
                </c:pt>
                <c:pt idx="751">
                  <c:v>3.4661879999999998</c:v>
                </c:pt>
                <c:pt idx="752">
                  <c:v>3.4661879999999998</c:v>
                </c:pt>
                <c:pt idx="753">
                  <c:v>3.4661879999999998</c:v>
                </c:pt>
                <c:pt idx="754">
                  <c:v>3.4661879999999998</c:v>
                </c:pt>
                <c:pt idx="755">
                  <c:v>3.4661879999999998</c:v>
                </c:pt>
                <c:pt idx="756">
                  <c:v>3.4661879999999998</c:v>
                </c:pt>
                <c:pt idx="757">
                  <c:v>3.4661879999999998</c:v>
                </c:pt>
                <c:pt idx="758">
                  <c:v>3.4661879999999998</c:v>
                </c:pt>
                <c:pt idx="759">
                  <c:v>3.4661879999999998</c:v>
                </c:pt>
                <c:pt idx="760">
                  <c:v>3.4661879999999998</c:v>
                </c:pt>
                <c:pt idx="761">
                  <c:v>3.4661879999999998</c:v>
                </c:pt>
                <c:pt idx="762">
                  <c:v>3.4661879999999998</c:v>
                </c:pt>
                <c:pt idx="763">
                  <c:v>3.4661879999999998</c:v>
                </c:pt>
                <c:pt idx="764">
                  <c:v>3.4661879999999998</c:v>
                </c:pt>
                <c:pt idx="765">
                  <c:v>3.4661879999999998</c:v>
                </c:pt>
                <c:pt idx="766">
                  <c:v>3.4661879999999998</c:v>
                </c:pt>
                <c:pt idx="767">
                  <c:v>3.4661879999999998</c:v>
                </c:pt>
                <c:pt idx="768">
                  <c:v>3.4661879999999998</c:v>
                </c:pt>
                <c:pt idx="769">
                  <c:v>3.4661879999999998</c:v>
                </c:pt>
                <c:pt idx="770">
                  <c:v>3.4661879999999998</c:v>
                </c:pt>
                <c:pt idx="771">
                  <c:v>0</c:v>
                </c:pt>
                <c:pt idx="772">
                  <c:v>0</c:v>
                </c:pt>
                <c:pt idx="773">
                  <c:v>2.6448839999999998</c:v>
                </c:pt>
                <c:pt idx="774">
                  <c:v>2.6448839999999998</c:v>
                </c:pt>
                <c:pt idx="775">
                  <c:v>2.6448839999999998</c:v>
                </c:pt>
                <c:pt idx="776">
                  <c:v>2.6448839999999998</c:v>
                </c:pt>
                <c:pt idx="777">
                  <c:v>2.6448839999999998</c:v>
                </c:pt>
                <c:pt idx="778">
                  <c:v>2.6448839999999998</c:v>
                </c:pt>
                <c:pt idx="779">
                  <c:v>2.6448839999999998</c:v>
                </c:pt>
                <c:pt idx="780">
                  <c:v>2.6448839999999998</c:v>
                </c:pt>
                <c:pt idx="781">
                  <c:v>2.6448839999999998</c:v>
                </c:pt>
                <c:pt idx="782">
                  <c:v>2.6448839999999998</c:v>
                </c:pt>
                <c:pt idx="783">
                  <c:v>2.6448839999999998</c:v>
                </c:pt>
                <c:pt idx="784">
                  <c:v>2.6448839999999998</c:v>
                </c:pt>
                <c:pt idx="785">
                  <c:v>2.6448839999999998</c:v>
                </c:pt>
                <c:pt idx="786">
                  <c:v>2.6448839999999998</c:v>
                </c:pt>
                <c:pt idx="787">
                  <c:v>2.6448839999999998</c:v>
                </c:pt>
                <c:pt idx="788">
                  <c:v>2.6448839999999998</c:v>
                </c:pt>
                <c:pt idx="789">
                  <c:v>2.6448839999999998</c:v>
                </c:pt>
                <c:pt idx="790">
                  <c:v>2.6448839999999998</c:v>
                </c:pt>
                <c:pt idx="791">
                  <c:v>2.6448839999999998</c:v>
                </c:pt>
                <c:pt idx="792">
                  <c:v>2.6448839999999998</c:v>
                </c:pt>
                <c:pt idx="793">
                  <c:v>2.6448839999999998</c:v>
                </c:pt>
                <c:pt idx="794">
                  <c:v>2.6448839999999998</c:v>
                </c:pt>
                <c:pt idx="795">
                  <c:v>2.6448839999999998</c:v>
                </c:pt>
                <c:pt idx="796">
                  <c:v>2.6448839999999998</c:v>
                </c:pt>
                <c:pt idx="797">
                  <c:v>2.6448839999999998</c:v>
                </c:pt>
                <c:pt idx="798">
                  <c:v>2.6448839999999998</c:v>
                </c:pt>
                <c:pt idx="799">
                  <c:v>2.6448839999999998</c:v>
                </c:pt>
                <c:pt idx="800">
                  <c:v>2.6448839999999998</c:v>
                </c:pt>
                <c:pt idx="801">
                  <c:v>2.6448839999999998</c:v>
                </c:pt>
                <c:pt idx="802">
                  <c:v>2.6448839999999998</c:v>
                </c:pt>
                <c:pt idx="803">
                  <c:v>2.6448839999999998</c:v>
                </c:pt>
                <c:pt idx="804">
                  <c:v>2.6448839999999998</c:v>
                </c:pt>
                <c:pt idx="805">
                  <c:v>2.6448839999999998</c:v>
                </c:pt>
                <c:pt idx="806">
                  <c:v>2.6448839999999998</c:v>
                </c:pt>
                <c:pt idx="807">
                  <c:v>2.6448839999999998</c:v>
                </c:pt>
                <c:pt idx="808">
                  <c:v>2.6448839999999998</c:v>
                </c:pt>
                <c:pt idx="809">
                  <c:v>2.6448839999999998</c:v>
                </c:pt>
                <c:pt idx="810">
                  <c:v>2.6448839999999998</c:v>
                </c:pt>
                <c:pt idx="811">
                  <c:v>2.6448839999999998</c:v>
                </c:pt>
                <c:pt idx="812">
                  <c:v>2.6448839999999998</c:v>
                </c:pt>
                <c:pt idx="813">
                  <c:v>2.6448839999999998</c:v>
                </c:pt>
                <c:pt idx="814">
                  <c:v>2.6448839999999998</c:v>
                </c:pt>
                <c:pt idx="815">
                  <c:v>2.6448839999999998</c:v>
                </c:pt>
                <c:pt idx="816">
                  <c:v>2.6448839999999998</c:v>
                </c:pt>
                <c:pt idx="817">
                  <c:v>2.6448839999999998</c:v>
                </c:pt>
                <c:pt idx="818">
                  <c:v>2.6448839999999998</c:v>
                </c:pt>
                <c:pt idx="819">
                  <c:v>2.6448839999999998</c:v>
                </c:pt>
                <c:pt idx="820">
                  <c:v>2.6448839999999998</c:v>
                </c:pt>
                <c:pt idx="821">
                  <c:v>2.6448839999999998</c:v>
                </c:pt>
                <c:pt idx="822">
                  <c:v>2.6448839999999998</c:v>
                </c:pt>
                <c:pt idx="823">
                  <c:v>2.6448839999999998</c:v>
                </c:pt>
                <c:pt idx="824">
                  <c:v>2.6448839999999998</c:v>
                </c:pt>
                <c:pt idx="825">
                  <c:v>2.6448839999999998</c:v>
                </c:pt>
                <c:pt idx="826">
                  <c:v>2.6448839999999998</c:v>
                </c:pt>
                <c:pt idx="827">
                  <c:v>2.6448839999999998</c:v>
                </c:pt>
                <c:pt idx="828">
                  <c:v>2.6448839999999998</c:v>
                </c:pt>
                <c:pt idx="829">
                  <c:v>2.6448839999999998</c:v>
                </c:pt>
                <c:pt idx="830">
                  <c:v>2.6448839999999998</c:v>
                </c:pt>
                <c:pt idx="831">
                  <c:v>2.6448839999999998</c:v>
                </c:pt>
                <c:pt idx="832">
                  <c:v>2.6448839999999998</c:v>
                </c:pt>
                <c:pt idx="833">
                  <c:v>2.6448839999999998</c:v>
                </c:pt>
                <c:pt idx="834">
                  <c:v>2.6448839999999998</c:v>
                </c:pt>
                <c:pt idx="835">
                  <c:v>2.6448839999999998</c:v>
                </c:pt>
                <c:pt idx="836">
                  <c:v>2.6448839999999998</c:v>
                </c:pt>
                <c:pt idx="837">
                  <c:v>2.6448839999999998</c:v>
                </c:pt>
                <c:pt idx="838">
                  <c:v>2.6448839999999998</c:v>
                </c:pt>
                <c:pt idx="839">
                  <c:v>2.6448839999999998</c:v>
                </c:pt>
                <c:pt idx="840">
                  <c:v>2.6448839999999998</c:v>
                </c:pt>
                <c:pt idx="841">
                  <c:v>2.6448839999999998</c:v>
                </c:pt>
                <c:pt idx="842">
                  <c:v>2.6448839999999998</c:v>
                </c:pt>
                <c:pt idx="843">
                  <c:v>2.6448839999999998</c:v>
                </c:pt>
                <c:pt idx="844">
                  <c:v>2.6448839999999998</c:v>
                </c:pt>
                <c:pt idx="845">
                  <c:v>2.6448839999999998</c:v>
                </c:pt>
                <c:pt idx="846">
                  <c:v>2.6448839999999998</c:v>
                </c:pt>
                <c:pt idx="847">
                  <c:v>2.6448839999999998</c:v>
                </c:pt>
                <c:pt idx="848">
                  <c:v>2.6448839999999998</c:v>
                </c:pt>
                <c:pt idx="849">
                  <c:v>2.6448839999999998</c:v>
                </c:pt>
                <c:pt idx="850">
                  <c:v>2.6448839999999998</c:v>
                </c:pt>
                <c:pt idx="851">
                  <c:v>2.6448839999999998</c:v>
                </c:pt>
                <c:pt idx="852">
                  <c:v>2.6448839999999998</c:v>
                </c:pt>
                <c:pt idx="853">
                  <c:v>2.6448839999999998</c:v>
                </c:pt>
                <c:pt idx="854">
                  <c:v>2.6448839999999998</c:v>
                </c:pt>
                <c:pt idx="855">
                  <c:v>2.6448839999999998</c:v>
                </c:pt>
                <c:pt idx="856">
                  <c:v>2.6448839999999998</c:v>
                </c:pt>
                <c:pt idx="857">
                  <c:v>2.6448839999999998</c:v>
                </c:pt>
                <c:pt idx="858">
                  <c:v>2.6448839999999998</c:v>
                </c:pt>
                <c:pt idx="859">
                  <c:v>2.6448839999999998</c:v>
                </c:pt>
                <c:pt idx="860">
                  <c:v>2.6448839999999998</c:v>
                </c:pt>
                <c:pt idx="861">
                  <c:v>2.6448839999999998</c:v>
                </c:pt>
                <c:pt idx="862">
                  <c:v>2.6448839999999998</c:v>
                </c:pt>
                <c:pt idx="863">
                  <c:v>2.6448839999999998</c:v>
                </c:pt>
                <c:pt idx="864">
                  <c:v>2.6448839999999998</c:v>
                </c:pt>
                <c:pt idx="865">
                  <c:v>2.6448839999999998</c:v>
                </c:pt>
                <c:pt idx="866">
                  <c:v>2.6448839999999998</c:v>
                </c:pt>
                <c:pt idx="867">
                  <c:v>2.6448839999999998</c:v>
                </c:pt>
                <c:pt idx="868">
                  <c:v>2.6448839999999998</c:v>
                </c:pt>
                <c:pt idx="869">
                  <c:v>2.6448839999999998</c:v>
                </c:pt>
                <c:pt idx="870">
                  <c:v>2.6448839999999998</c:v>
                </c:pt>
                <c:pt idx="871">
                  <c:v>2.6448839999999998</c:v>
                </c:pt>
                <c:pt idx="872">
                  <c:v>2.6448839999999998</c:v>
                </c:pt>
                <c:pt idx="873">
                  <c:v>2.6448839999999998</c:v>
                </c:pt>
                <c:pt idx="874">
                  <c:v>2.6448839999999998</c:v>
                </c:pt>
                <c:pt idx="875">
                  <c:v>2.6448839999999998</c:v>
                </c:pt>
                <c:pt idx="876">
                  <c:v>2.6448839999999998</c:v>
                </c:pt>
                <c:pt idx="877">
                  <c:v>2.6448839999999998</c:v>
                </c:pt>
                <c:pt idx="878">
                  <c:v>2.6448839999999998</c:v>
                </c:pt>
                <c:pt idx="879">
                  <c:v>2.6448839999999998</c:v>
                </c:pt>
                <c:pt idx="880">
                  <c:v>2.6448839999999998</c:v>
                </c:pt>
                <c:pt idx="881">
                  <c:v>0</c:v>
                </c:pt>
                <c:pt idx="882">
                  <c:v>0</c:v>
                </c:pt>
                <c:pt idx="883">
                  <c:v>2.015244</c:v>
                </c:pt>
                <c:pt idx="884">
                  <c:v>2.015244</c:v>
                </c:pt>
                <c:pt idx="885">
                  <c:v>2.015244</c:v>
                </c:pt>
                <c:pt idx="886">
                  <c:v>2.015244</c:v>
                </c:pt>
                <c:pt idx="887">
                  <c:v>2.015244</c:v>
                </c:pt>
                <c:pt idx="888">
                  <c:v>2.015244</c:v>
                </c:pt>
                <c:pt idx="889">
                  <c:v>2.015244</c:v>
                </c:pt>
                <c:pt idx="890">
                  <c:v>2.015244</c:v>
                </c:pt>
                <c:pt idx="891">
                  <c:v>2.015244</c:v>
                </c:pt>
                <c:pt idx="892">
                  <c:v>2.015244</c:v>
                </c:pt>
                <c:pt idx="893">
                  <c:v>2.015244</c:v>
                </c:pt>
                <c:pt idx="894">
                  <c:v>2.015244</c:v>
                </c:pt>
                <c:pt idx="895">
                  <c:v>2.015244</c:v>
                </c:pt>
                <c:pt idx="896">
                  <c:v>2.015244</c:v>
                </c:pt>
                <c:pt idx="897">
                  <c:v>2.015244</c:v>
                </c:pt>
                <c:pt idx="898">
                  <c:v>2.015244</c:v>
                </c:pt>
                <c:pt idx="899">
                  <c:v>2.015244</c:v>
                </c:pt>
                <c:pt idx="900">
                  <c:v>2.015244</c:v>
                </c:pt>
                <c:pt idx="901">
                  <c:v>2.015244</c:v>
                </c:pt>
                <c:pt idx="902">
                  <c:v>2.015244</c:v>
                </c:pt>
                <c:pt idx="903">
                  <c:v>2.015244</c:v>
                </c:pt>
                <c:pt idx="904">
                  <c:v>2.015244</c:v>
                </c:pt>
                <c:pt idx="905">
                  <c:v>2.015244</c:v>
                </c:pt>
                <c:pt idx="906">
                  <c:v>2.015244</c:v>
                </c:pt>
                <c:pt idx="907">
                  <c:v>2.015244</c:v>
                </c:pt>
                <c:pt idx="908">
                  <c:v>2.015244</c:v>
                </c:pt>
                <c:pt idx="909">
                  <c:v>2.015244</c:v>
                </c:pt>
                <c:pt idx="910">
                  <c:v>2.015244</c:v>
                </c:pt>
                <c:pt idx="911">
                  <c:v>2.015244</c:v>
                </c:pt>
                <c:pt idx="912">
                  <c:v>2.015244</c:v>
                </c:pt>
                <c:pt idx="913">
                  <c:v>2.015244</c:v>
                </c:pt>
                <c:pt idx="914">
                  <c:v>2.015244</c:v>
                </c:pt>
                <c:pt idx="915">
                  <c:v>2.015244</c:v>
                </c:pt>
                <c:pt idx="916">
                  <c:v>2.015244</c:v>
                </c:pt>
                <c:pt idx="917">
                  <c:v>2.015244</c:v>
                </c:pt>
                <c:pt idx="918">
                  <c:v>2.015244</c:v>
                </c:pt>
                <c:pt idx="919">
                  <c:v>2.015244</c:v>
                </c:pt>
                <c:pt idx="920">
                  <c:v>2.015244</c:v>
                </c:pt>
                <c:pt idx="921">
                  <c:v>2.015244</c:v>
                </c:pt>
                <c:pt idx="922">
                  <c:v>2.015244</c:v>
                </c:pt>
                <c:pt idx="923">
                  <c:v>2.015244</c:v>
                </c:pt>
                <c:pt idx="924">
                  <c:v>2.015244</c:v>
                </c:pt>
                <c:pt idx="925">
                  <c:v>2.015244</c:v>
                </c:pt>
                <c:pt idx="926">
                  <c:v>2.015244</c:v>
                </c:pt>
                <c:pt idx="927">
                  <c:v>2.015244</c:v>
                </c:pt>
                <c:pt idx="928">
                  <c:v>2.015244</c:v>
                </c:pt>
                <c:pt idx="929">
                  <c:v>2.015244</c:v>
                </c:pt>
                <c:pt idx="930">
                  <c:v>2.015244</c:v>
                </c:pt>
                <c:pt idx="931">
                  <c:v>2.015244</c:v>
                </c:pt>
                <c:pt idx="932">
                  <c:v>2.015244</c:v>
                </c:pt>
                <c:pt idx="933">
                  <c:v>2.015244</c:v>
                </c:pt>
                <c:pt idx="934">
                  <c:v>2.015244</c:v>
                </c:pt>
                <c:pt idx="935">
                  <c:v>2.015244</c:v>
                </c:pt>
                <c:pt idx="936">
                  <c:v>2.015244</c:v>
                </c:pt>
                <c:pt idx="937">
                  <c:v>2.015244</c:v>
                </c:pt>
                <c:pt idx="938">
                  <c:v>2.015244</c:v>
                </c:pt>
                <c:pt idx="939">
                  <c:v>2.015244</c:v>
                </c:pt>
                <c:pt idx="940">
                  <c:v>2.015244</c:v>
                </c:pt>
                <c:pt idx="941">
                  <c:v>2.015244</c:v>
                </c:pt>
                <c:pt idx="942">
                  <c:v>2.015244</c:v>
                </c:pt>
                <c:pt idx="943">
                  <c:v>2.015244</c:v>
                </c:pt>
                <c:pt idx="944">
                  <c:v>2.015244</c:v>
                </c:pt>
                <c:pt idx="945">
                  <c:v>2.015244</c:v>
                </c:pt>
                <c:pt idx="946">
                  <c:v>2.015244</c:v>
                </c:pt>
                <c:pt idx="947">
                  <c:v>2.015244</c:v>
                </c:pt>
                <c:pt idx="948">
                  <c:v>2.015244</c:v>
                </c:pt>
                <c:pt idx="949">
                  <c:v>2.015244</c:v>
                </c:pt>
                <c:pt idx="950">
                  <c:v>2.015244</c:v>
                </c:pt>
                <c:pt idx="951">
                  <c:v>2.015244</c:v>
                </c:pt>
                <c:pt idx="952">
                  <c:v>2.015244</c:v>
                </c:pt>
                <c:pt idx="953">
                  <c:v>2.015244</c:v>
                </c:pt>
                <c:pt idx="954">
                  <c:v>2.015244</c:v>
                </c:pt>
                <c:pt idx="955">
                  <c:v>2.015244</c:v>
                </c:pt>
                <c:pt idx="956">
                  <c:v>2.015244</c:v>
                </c:pt>
                <c:pt idx="957">
                  <c:v>2.015244</c:v>
                </c:pt>
                <c:pt idx="958">
                  <c:v>2.015244</c:v>
                </c:pt>
                <c:pt idx="959">
                  <c:v>2.015244</c:v>
                </c:pt>
                <c:pt idx="960">
                  <c:v>2.015244</c:v>
                </c:pt>
                <c:pt idx="961">
                  <c:v>2.015244</c:v>
                </c:pt>
                <c:pt idx="962">
                  <c:v>2.015244</c:v>
                </c:pt>
                <c:pt idx="963">
                  <c:v>2.015244</c:v>
                </c:pt>
                <c:pt idx="964">
                  <c:v>2.015244</c:v>
                </c:pt>
                <c:pt idx="965">
                  <c:v>2.015244</c:v>
                </c:pt>
                <c:pt idx="966">
                  <c:v>2.015244</c:v>
                </c:pt>
                <c:pt idx="967">
                  <c:v>2.015244</c:v>
                </c:pt>
                <c:pt idx="968">
                  <c:v>2.015244</c:v>
                </c:pt>
                <c:pt idx="969">
                  <c:v>2.015244</c:v>
                </c:pt>
                <c:pt idx="970">
                  <c:v>2.015244</c:v>
                </c:pt>
                <c:pt idx="971">
                  <c:v>2.015244</c:v>
                </c:pt>
                <c:pt idx="972">
                  <c:v>2.015244</c:v>
                </c:pt>
                <c:pt idx="973">
                  <c:v>2.015244</c:v>
                </c:pt>
                <c:pt idx="974">
                  <c:v>2.015244</c:v>
                </c:pt>
                <c:pt idx="975">
                  <c:v>2.015244</c:v>
                </c:pt>
                <c:pt idx="976">
                  <c:v>2.015244</c:v>
                </c:pt>
                <c:pt idx="977">
                  <c:v>2.015244</c:v>
                </c:pt>
                <c:pt idx="978">
                  <c:v>2.015244</c:v>
                </c:pt>
                <c:pt idx="979">
                  <c:v>2.015244</c:v>
                </c:pt>
                <c:pt idx="980">
                  <c:v>2.015244</c:v>
                </c:pt>
                <c:pt idx="981">
                  <c:v>2.015244</c:v>
                </c:pt>
                <c:pt idx="982">
                  <c:v>2.015244</c:v>
                </c:pt>
                <c:pt idx="983">
                  <c:v>2.015244</c:v>
                </c:pt>
                <c:pt idx="984">
                  <c:v>2.015244</c:v>
                </c:pt>
                <c:pt idx="985">
                  <c:v>2.015244</c:v>
                </c:pt>
                <c:pt idx="986">
                  <c:v>2.015244</c:v>
                </c:pt>
                <c:pt idx="987">
                  <c:v>2.015244</c:v>
                </c:pt>
                <c:pt idx="988">
                  <c:v>2.015244</c:v>
                </c:pt>
                <c:pt idx="989">
                  <c:v>2.015244</c:v>
                </c:pt>
                <c:pt idx="990">
                  <c:v>2.015244</c:v>
                </c:pt>
                <c:pt idx="991">
                  <c:v>0</c:v>
                </c:pt>
                <c:pt idx="992">
                  <c:v>0</c:v>
                </c:pt>
                <c:pt idx="993">
                  <c:v>1.541628</c:v>
                </c:pt>
                <c:pt idx="994">
                  <c:v>1.541628</c:v>
                </c:pt>
                <c:pt idx="995">
                  <c:v>1.541628</c:v>
                </c:pt>
                <c:pt idx="996">
                  <c:v>1.541628</c:v>
                </c:pt>
                <c:pt idx="997">
                  <c:v>1.541628</c:v>
                </c:pt>
                <c:pt idx="998">
                  <c:v>1.541628</c:v>
                </c:pt>
                <c:pt idx="999">
                  <c:v>1.541628</c:v>
                </c:pt>
                <c:pt idx="1000">
                  <c:v>1.541628</c:v>
                </c:pt>
                <c:pt idx="1001">
                  <c:v>1.541628</c:v>
                </c:pt>
                <c:pt idx="1002">
                  <c:v>1.541628</c:v>
                </c:pt>
                <c:pt idx="1003">
                  <c:v>1.541628</c:v>
                </c:pt>
                <c:pt idx="1004">
                  <c:v>1.541628</c:v>
                </c:pt>
                <c:pt idx="1005">
                  <c:v>1.541628</c:v>
                </c:pt>
                <c:pt idx="1006">
                  <c:v>1.541628</c:v>
                </c:pt>
                <c:pt idx="1007">
                  <c:v>1.541628</c:v>
                </c:pt>
                <c:pt idx="1008">
                  <c:v>1.541628</c:v>
                </c:pt>
                <c:pt idx="1009">
                  <c:v>1.541628</c:v>
                </c:pt>
                <c:pt idx="1010">
                  <c:v>1.541628</c:v>
                </c:pt>
                <c:pt idx="1011">
                  <c:v>1.541628</c:v>
                </c:pt>
                <c:pt idx="1012">
                  <c:v>1.541628</c:v>
                </c:pt>
                <c:pt idx="1013">
                  <c:v>1.541628</c:v>
                </c:pt>
                <c:pt idx="1014">
                  <c:v>1.541628</c:v>
                </c:pt>
                <c:pt idx="1015">
                  <c:v>1.541628</c:v>
                </c:pt>
                <c:pt idx="1016">
                  <c:v>1.541628</c:v>
                </c:pt>
                <c:pt idx="1017">
                  <c:v>1.541628</c:v>
                </c:pt>
                <c:pt idx="1018">
                  <c:v>1.541628</c:v>
                </c:pt>
                <c:pt idx="1019">
                  <c:v>1.541628</c:v>
                </c:pt>
                <c:pt idx="1020">
                  <c:v>1.541628</c:v>
                </c:pt>
                <c:pt idx="1021">
                  <c:v>1.541628</c:v>
                </c:pt>
                <c:pt idx="1022">
                  <c:v>1.541628</c:v>
                </c:pt>
                <c:pt idx="1023">
                  <c:v>1.541628</c:v>
                </c:pt>
                <c:pt idx="1024">
                  <c:v>1.541628</c:v>
                </c:pt>
                <c:pt idx="1025">
                  <c:v>1.541628</c:v>
                </c:pt>
                <c:pt idx="1026">
                  <c:v>1.541628</c:v>
                </c:pt>
                <c:pt idx="1027">
                  <c:v>1.541628</c:v>
                </c:pt>
                <c:pt idx="1028">
                  <c:v>1.541628</c:v>
                </c:pt>
                <c:pt idx="1029">
                  <c:v>1.541628</c:v>
                </c:pt>
                <c:pt idx="1030">
                  <c:v>1.541628</c:v>
                </c:pt>
                <c:pt idx="1031">
                  <c:v>1.541628</c:v>
                </c:pt>
                <c:pt idx="1032">
                  <c:v>1.541628</c:v>
                </c:pt>
                <c:pt idx="1033">
                  <c:v>1.541628</c:v>
                </c:pt>
                <c:pt idx="1034">
                  <c:v>1.541628</c:v>
                </c:pt>
                <c:pt idx="1035">
                  <c:v>1.541628</c:v>
                </c:pt>
                <c:pt idx="1036">
                  <c:v>1.541628</c:v>
                </c:pt>
                <c:pt idx="1037">
                  <c:v>1.541628</c:v>
                </c:pt>
                <c:pt idx="1038">
                  <c:v>1.541628</c:v>
                </c:pt>
                <c:pt idx="1039">
                  <c:v>1.541628</c:v>
                </c:pt>
                <c:pt idx="1040">
                  <c:v>1.541628</c:v>
                </c:pt>
                <c:pt idx="1041">
                  <c:v>1.541628</c:v>
                </c:pt>
                <c:pt idx="1042">
                  <c:v>1.541628</c:v>
                </c:pt>
                <c:pt idx="1043">
                  <c:v>1.541628</c:v>
                </c:pt>
                <c:pt idx="1044">
                  <c:v>1.541628</c:v>
                </c:pt>
                <c:pt idx="1045">
                  <c:v>1.541628</c:v>
                </c:pt>
                <c:pt idx="1046">
                  <c:v>1.541628</c:v>
                </c:pt>
                <c:pt idx="1047">
                  <c:v>1.541628</c:v>
                </c:pt>
                <c:pt idx="1048">
                  <c:v>1.541628</c:v>
                </c:pt>
                <c:pt idx="1049">
                  <c:v>1.541628</c:v>
                </c:pt>
                <c:pt idx="1050">
                  <c:v>1.541628</c:v>
                </c:pt>
                <c:pt idx="1051">
                  <c:v>1.541628</c:v>
                </c:pt>
                <c:pt idx="1052">
                  <c:v>1.541628</c:v>
                </c:pt>
                <c:pt idx="1053">
                  <c:v>1.541628</c:v>
                </c:pt>
                <c:pt idx="1054">
                  <c:v>1.541628</c:v>
                </c:pt>
                <c:pt idx="1055">
                  <c:v>1.541628</c:v>
                </c:pt>
                <c:pt idx="1056">
                  <c:v>1.541628</c:v>
                </c:pt>
                <c:pt idx="1057">
                  <c:v>1.541628</c:v>
                </c:pt>
                <c:pt idx="1058">
                  <c:v>1.541628</c:v>
                </c:pt>
                <c:pt idx="1059">
                  <c:v>1.541628</c:v>
                </c:pt>
                <c:pt idx="1060">
                  <c:v>1.541628</c:v>
                </c:pt>
                <c:pt idx="1061">
                  <c:v>1.541628</c:v>
                </c:pt>
                <c:pt idx="1062">
                  <c:v>1.541628</c:v>
                </c:pt>
                <c:pt idx="1063">
                  <c:v>1.541628</c:v>
                </c:pt>
                <c:pt idx="1064">
                  <c:v>1.541628</c:v>
                </c:pt>
                <c:pt idx="1065">
                  <c:v>1.541628</c:v>
                </c:pt>
                <c:pt idx="1066">
                  <c:v>1.541628</c:v>
                </c:pt>
                <c:pt idx="1067">
                  <c:v>1.541628</c:v>
                </c:pt>
                <c:pt idx="1068">
                  <c:v>1.541628</c:v>
                </c:pt>
                <c:pt idx="1069">
                  <c:v>1.541628</c:v>
                </c:pt>
                <c:pt idx="1070">
                  <c:v>1.541628</c:v>
                </c:pt>
                <c:pt idx="1071">
                  <c:v>1.541628</c:v>
                </c:pt>
                <c:pt idx="1072">
                  <c:v>1.541628</c:v>
                </c:pt>
                <c:pt idx="1073">
                  <c:v>1.541628</c:v>
                </c:pt>
                <c:pt idx="1074">
                  <c:v>1.541628</c:v>
                </c:pt>
                <c:pt idx="1075">
                  <c:v>1.541628</c:v>
                </c:pt>
                <c:pt idx="1076">
                  <c:v>1.541628</c:v>
                </c:pt>
                <c:pt idx="1077">
                  <c:v>1.541628</c:v>
                </c:pt>
                <c:pt idx="1078">
                  <c:v>1.541628</c:v>
                </c:pt>
                <c:pt idx="1079">
                  <c:v>1.541628</c:v>
                </c:pt>
                <c:pt idx="1080">
                  <c:v>1.541628</c:v>
                </c:pt>
                <c:pt idx="1081">
                  <c:v>1.541628</c:v>
                </c:pt>
                <c:pt idx="1082">
                  <c:v>1.541628</c:v>
                </c:pt>
                <c:pt idx="1083">
                  <c:v>1.541628</c:v>
                </c:pt>
                <c:pt idx="1084">
                  <c:v>1.541628</c:v>
                </c:pt>
                <c:pt idx="1085">
                  <c:v>1.541628</c:v>
                </c:pt>
                <c:pt idx="1086">
                  <c:v>1.541628</c:v>
                </c:pt>
                <c:pt idx="1087">
                  <c:v>1.541628</c:v>
                </c:pt>
                <c:pt idx="1088">
                  <c:v>1.541628</c:v>
                </c:pt>
                <c:pt idx="1089">
                  <c:v>1.541628</c:v>
                </c:pt>
                <c:pt idx="1090">
                  <c:v>1.541628</c:v>
                </c:pt>
                <c:pt idx="1091">
                  <c:v>1.541628</c:v>
                </c:pt>
                <c:pt idx="1092">
                  <c:v>1.541628</c:v>
                </c:pt>
                <c:pt idx="1093">
                  <c:v>1.541628</c:v>
                </c:pt>
                <c:pt idx="1094">
                  <c:v>1.541628</c:v>
                </c:pt>
                <c:pt idx="1095">
                  <c:v>1.541628</c:v>
                </c:pt>
                <c:pt idx="1096">
                  <c:v>1.541628</c:v>
                </c:pt>
                <c:pt idx="1097">
                  <c:v>1.541628</c:v>
                </c:pt>
                <c:pt idx="1098">
                  <c:v>1.541628</c:v>
                </c:pt>
                <c:pt idx="1099">
                  <c:v>1.541628</c:v>
                </c:pt>
                <c:pt idx="1100">
                  <c:v>1.541628</c:v>
                </c:pt>
                <c:pt idx="1101">
                  <c:v>0</c:v>
                </c:pt>
                <c:pt idx="1102">
                  <c:v>0</c:v>
                </c:pt>
                <c:pt idx="1103">
                  <c:v>1.199484</c:v>
                </c:pt>
                <c:pt idx="1104">
                  <c:v>1.199484</c:v>
                </c:pt>
                <c:pt idx="1105">
                  <c:v>1.199484</c:v>
                </c:pt>
                <c:pt idx="1106">
                  <c:v>1.199484</c:v>
                </c:pt>
                <c:pt idx="1107">
                  <c:v>1.199484</c:v>
                </c:pt>
                <c:pt idx="1108">
                  <c:v>1.199484</c:v>
                </c:pt>
                <c:pt idx="1109">
                  <c:v>1.199484</c:v>
                </c:pt>
                <c:pt idx="1110">
                  <c:v>1.199484</c:v>
                </c:pt>
                <c:pt idx="1111">
                  <c:v>1.199484</c:v>
                </c:pt>
                <c:pt idx="1112">
                  <c:v>1.199484</c:v>
                </c:pt>
                <c:pt idx="1113">
                  <c:v>1.199484</c:v>
                </c:pt>
                <c:pt idx="1114">
                  <c:v>1.199484</c:v>
                </c:pt>
                <c:pt idx="1115">
                  <c:v>1.199484</c:v>
                </c:pt>
                <c:pt idx="1116">
                  <c:v>1.199484</c:v>
                </c:pt>
                <c:pt idx="1117">
                  <c:v>1.199484</c:v>
                </c:pt>
                <c:pt idx="1118">
                  <c:v>1.199484</c:v>
                </c:pt>
                <c:pt idx="1119">
                  <c:v>1.199484</c:v>
                </c:pt>
                <c:pt idx="1120">
                  <c:v>1.199484</c:v>
                </c:pt>
                <c:pt idx="1121">
                  <c:v>1.199484</c:v>
                </c:pt>
                <c:pt idx="1122">
                  <c:v>1.199484</c:v>
                </c:pt>
                <c:pt idx="1123">
                  <c:v>1.199484</c:v>
                </c:pt>
                <c:pt idx="1124">
                  <c:v>1.199484</c:v>
                </c:pt>
                <c:pt idx="1125">
                  <c:v>1.199484</c:v>
                </c:pt>
                <c:pt idx="1126">
                  <c:v>1.199484</c:v>
                </c:pt>
                <c:pt idx="1127">
                  <c:v>1.199484</c:v>
                </c:pt>
                <c:pt idx="1128">
                  <c:v>1.199484</c:v>
                </c:pt>
                <c:pt idx="1129">
                  <c:v>1.199484</c:v>
                </c:pt>
                <c:pt idx="1130">
                  <c:v>1.199484</c:v>
                </c:pt>
                <c:pt idx="1131">
                  <c:v>1.199484</c:v>
                </c:pt>
                <c:pt idx="1132">
                  <c:v>1.199484</c:v>
                </c:pt>
                <c:pt idx="1133">
                  <c:v>1.199484</c:v>
                </c:pt>
                <c:pt idx="1134">
                  <c:v>1.199484</c:v>
                </c:pt>
                <c:pt idx="1135">
                  <c:v>1.199484</c:v>
                </c:pt>
                <c:pt idx="1136">
                  <c:v>1.199484</c:v>
                </c:pt>
                <c:pt idx="1137">
                  <c:v>1.199484</c:v>
                </c:pt>
                <c:pt idx="1138">
                  <c:v>1.199484</c:v>
                </c:pt>
                <c:pt idx="1139">
                  <c:v>1.199484</c:v>
                </c:pt>
                <c:pt idx="1140">
                  <c:v>1.199484</c:v>
                </c:pt>
                <c:pt idx="1141">
                  <c:v>1.199484</c:v>
                </c:pt>
                <c:pt idx="1142">
                  <c:v>1.199484</c:v>
                </c:pt>
                <c:pt idx="1143">
                  <c:v>1.199484</c:v>
                </c:pt>
                <c:pt idx="1144">
                  <c:v>1.199484</c:v>
                </c:pt>
                <c:pt idx="1145">
                  <c:v>1.199484</c:v>
                </c:pt>
                <c:pt idx="1146">
                  <c:v>1.199484</c:v>
                </c:pt>
                <c:pt idx="1147">
                  <c:v>1.199484</c:v>
                </c:pt>
                <c:pt idx="1148">
                  <c:v>1.199484</c:v>
                </c:pt>
                <c:pt idx="1149">
                  <c:v>1.199484</c:v>
                </c:pt>
                <c:pt idx="1150">
                  <c:v>1.199484</c:v>
                </c:pt>
                <c:pt idx="1151">
                  <c:v>1.199484</c:v>
                </c:pt>
                <c:pt idx="1152">
                  <c:v>1.199484</c:v>
                </c:pt>
                <c:pt idx="1153">
                  <c:v>1.199484</c:v>
                </c:pt>
                <c:pt idx="1154">
                  <c:v>1.199484</c:v>
                </c:pt>
                <c:pt idx="1155">
                  <c:v>1.199484</c:v>
                </c:pt>
                <c:pt idx="1156">
                  <c:v>1.199484</c:v>
                </c:pt>
                <c:pt idx="1157">
                  <c:v>1.199484</c:v>
                </c:pt>
                <c:pt idx="1158">
                  <c:v>1.199484</c:v>
                </c:pt>
                <c:pt idx="1159">
                  <c:v>1.199484</c:v>
                </c:pt>
                <c:pt idx="1160">
                  <c:v>1.199484</c:v>
                </c:pt>
                <c:pt idx="1161">
                  <c:v>1.199484</c:v>
                </c:pt>
                <c:pt idx="1162">
                  <c:v>1.199484</c:v>
                </c:pt>
                <c:pt idx="1163">
                  <c:v>1.199484</c:v>
                </c:pt>
                <c:pt idx="1164">
                  <c:v>1.199484</c:v>
                </c:pt>
                <c:pt idx="1165">
                  <c:v>1.199484</c:v>
                </c:pt>
                <c:pt idx="1166">
                  <c:v>1.199484</c:v>
                </c:pt>
                <c:pt idx="1167">
                  <c:v>1.199484</c:v>
                </c:pt>
                <c:pt idx="1168">
                  <c:v>1.199484</c:v>
                </c:pt>
                <c:pt idx="1169">
                  <c:v>1.199484</c:v>
                </c:pt>
                <c:pt idx="1170">
                  <c:v>1.199484</c:v>
                </c:pt>
                <c:pt idx="1171">
                  <c:v>1.199484</c:v>
                </c:pt>
                <c:pt idx="1172">
                  <c:v>1.199484</c:v>
                </c:pt>
                <c:pt idx="1173">
                  <c:v>1.199484</c:v>
                </c:pt>
                <c:pt idx="1174">
                  <c:v>1.199484</c:v>
                </c:pt>
                <c:pt idx="1175">
                  <c:v>1.199484</c:v>
                </c:pt>
                <c:pt idx="1176">
                  <c:v>1.199484</c:v>
                </c:pt>
                <c:pt idx="1177">
                  <c:v>1.199484</c:v>
                </c:pt>
                <c:pt idx="1178">
                  <c:v>1.199484</c:v>
                </c:pt>
                <c:pt idx="1179">
                  <c:v>1.199484</c:v>
                </c:pt>
                <c:pt idx="1180">
                  <c:v>1.199484</c:v>
                </c:pt>
                <c:pt idx="1181">
                  <c:v>1.199484</c:v>
                </c:pt>
                <c:pt idx="1182">
                  <c:v>1.199484</c:v>
                </c:pt>
                <c:pt idx="1183">
                  <c:v>1.199484</c:v>
                </c:pt>
                <c:pt idx="1184">
                  <c:v>1.199484</c:v>
                </c:pt>
                <c:pt idx="1185">
                  <c:v>1.199484</c:v>
                </c:pt>
                <c:pt idx="1186">
                  <c:v>1.199484</c:v>
                </c:pt>
                <c:pt idx="1187">
                  <c:v>1.199484</c:v>
                </c:pt>
                <c:pt idx="1188">
                  <c:v>1.199484</c:v>
                </c:pt>
                <c:pt idx="1189">
                  <c:v>1.199484</c:v>
                </c:pt>
                <c:pt idx="1190">
                  <c:v>1.199484</c:v>
                </c:pt>
                <c:pt idx="1191">
                  <c:v>1.199484</c:v>
                </c:pt>
                <c:pt idx="1192">
                  <c:v>1.199484</c:v>
                </c:pt>
                <c:pt idx="1193">
                  <c:v>1.199484</c:v>
                </c:pt>
                <c:pt idx="1194">
                  <c:v>1.199484</c:v>
                </c:pt>
                <c:pt idx="1195">
                  <c:v>1.199484</c:v>
                </c:pt>
                <c:pt idx="1196">
                  <c:v>1.199484</c:v>
                </c:pt>
                <c:pt idx="1197">
                  <c:v>1.199484</c:v>
                </c:pt>
                <c:pt idx="1198">
                  <c:v>1.199484</c:v>
                </c:pt>
                <c:pt idx="1199">
                  <c:v>1.199484</c:v>
                </c:pt>
                <c:pt idx="1200">
                  <c:v>1.199484</c:v>
                </c:pt>
                <c:pt idx="1201">
                  <c:v>1.199484</c:v>
                </c:pt>
                <c:pt idx="1202">
                  <c:v>1.199484</c:v>
                </c:pt>
                <c:pt idx="1203">
                  <c:v>1.199484</c:v>
                </c:pt>
                <c:pt idx="1204">
                  <c:v>1.199484</c:v>
                </c:pt>
                <c:pt idx="1205">
                  <c:v>1.199484</c:v>
                </c:pt>
                <c:pt idx="1206">
                  <c:v>1.199484</c:v>
                </c:pt>
                <c:pt idx="1207">
                  <c:v>1.199484</c:v>
                </c:pt>
                <c:pt idx="1208">
                  <c:v>1.199484</c:v>
                </c:pt>
                <c:pt idx="1209">
                  <c:v>1.199484</c:v>
                </c:pt>
                <c:pt idx="1210">
                  <c:v>1.199484</c:v>
                </c:pt>
                <c:pt idx="1211">
                  <c:v>0</c:v>
                </c:pt>
                <c:pt idx="1212">
                  <c:v>0</c:v>
                </c:pt>
                <c:pt idx="1213">
                  <c:v>0.91674</c:v>
                </c:pt>
                <c:pt idx="1214">
                  <c:v>0.91674</c:v>
                </c:pt>
                <c:pt idx="1215">
                  <c:v>0.91674</c:v>
                </c:pt>
                <c:pt idx="1216">
                  <c:v>0.91674</c:v>
                </c:pt>
                <c:pt idx="1217">
                  <c:v>0.91674</c:v>
                </c:pt>
                <c:pt idx="1218">
                  <c:v>0.91674</c:v>
                </c:pt>
                <c:pt idx="1219">
                  <c:v>0.91674</c:v>
                </c:pt>
                <c:pt idx="1220">
                  <c:v>0.91674</c:v>
                </c:pt>
                <c:pt idx="1221">
                  <c:v>0.91674</c:v>
                </c:pt>
                <c:pt idx="1222">
                  <c:v>0.91674</c:v>
                </c:pt>
                <c:pt idx="1223">
                  <c:v>0.91674</c:v>
                </c:pt>
                <c:pt idx="1224">
                  <c:v>0.91674</c:v>
                </c:pt>
                <c:pt idx="1225">
                  <c:v>0.91674</c:v>
                </c:pt>
                <c:pt idx="1226">
                  <c:v>0.91674</c:v>
                </c:pt>
                <c:pt idx="1227">
                  <c:v>0.91674</c:v>
                </c:pt>
                <c:pt idx="1228">
                  <c:v>0.91674</c:v>
                </c:pt>
                <c:pt idx="1229">
                  <c:v>0.91674</c:v>
                </c:pt>
                <c:pt idx="1230">
                  <c:v>0.91674</c:v>
                </c:pt>
                <c:pt idx="1231">
                  <c:v>0.91674</c:v>
                </c:pt>
                <c:pt idx="1232">
                  <c:v>0.91674</c:v>
                </c:pt>
                <c:pt idx="1233">
                  <c:v>0.91674</c:v>
                </c:pt>
                <c:pt idx="1234">
                  <c:v>0.91674</c:v>
                </c:pt>
                <c:pt idx="1235">
                  <c:v>0.91674</c:v>
                </c:pt>
                <c:pt idx="1236">
                  <c:v>0.91674</c:v>
                </c:pt>
                <c:pt idx="1237">
                  <c:v>0.91674</c:v>
                </c:pt>
                <c:pt idx="1238">
                  <c:v>0.91674</c:v>
                </c:pt>
                <c:pt idx="1239">
                  <c:v>0.91674</c:v>
                </c:pt>
                <c:pt idx="1240">
                  <c:v>0.91674</c:v>
                </c:pt>
                <c:pt idx="1241">
                  <c:v>0.91674</c:v>
                </c:pt>
                <c:pt idx="1242">
                  <c:v>0.91674</c:v>
                </c:pt>
                <c:pt idx="1243">
                  <c:v>0.91674</c:v>
                </c:pt>
                <c:pt idx="1244">
                  <c:v>0.91674</c:v>
                </c:pt>
                <c:pt idx="1245">
                  <c:v>0.91674</c:v>
                </c:pt>
                <c:pt idx="1246">
                  <c:v>0.91674</c:v>
                </c:pt>
                <c:pt idx="1247">
                  <c:v>0.91674</c:v>
                </c:pt>
                <c:pt idx="1248">
                  <c:v>0.91674</c:v>
                </c:pt>
                <c:pt idx="1249">
                  <c:v>0.91674</c:v>
                </c:pt>
                <c:pt idx="1250">
                  <c:v>0.91674</c:v>
                </c:pt>
                <c:pt idx="1251">
                  <c:v>0.91674</c:v>
                </c:pt>
                <c:pt idx="1252">
                  <c:v>0.91674</c:v>
                </c:pt>
                <c:pt idx="1253">
                  <c:v>0.91674</c:v>
                </c:pt>
                <c:pt idx="1254">
                  <c:v>0.91674</c:v>
                </c:pt>
                <c:pt idx="1255">
                  <c:v>0.91674</c:v>
                </c:pt>
                <c:pt idx="1256">
                  <c:v>0.91674</c:v>
                </c:pt>
                <c:pt idx="1257">
                  <c:v>0.91674</c:v>
                </c:pt>
                <c:pt idx="1258">
                  <c:v>0.91674</c:v>
                </c:pt>
                <c:pt idx="1259">
                  <c:v>0.91674</c:v>
                </c:pt>
                <c:pt idx="1260">
                  <c:v>0.91674</c:v>
                </c:pt>
                <c:pt idx="1261">
                  <c:v>0.91674</c:v>
                </c:pt>
                <c:pt idx="1262">
                  <c:v>0.91674</c:v>
                </c:pt>
                <c:pt idx="1263">
                  <c:v>0.91674</c:v>
                </c:pt>
                <c:pt idx="1264">
                  <c:v>0.91674</c:v>
                </c:pt>
                <c:pt idx="1265">
                  <c:v>0.91674</c:v>
                </c:pt>
                <c:pt idx="1266">
                  <c:v>0.91674</c:v>
                </c:pt>
                <c:pt idx="1267">
                  <c:v>0.91674</c:v>
                </c:pt>
                <c:pt idx="1268">
                  <c:v>0.91674</c:v>
                </c:pt>
                <c:pt idx="1269">
                  <c:v>0.91674</c:v>
                </c:pt>
                <c:pt idx="1270">
                  <c:v>0.91674</c:v>
                </c:pt>
                <c:pt idx="1271">
                  <c:v>0.91674</c:v>
                </c:pt>
                <c:pt idx="1272">
                  <c:v>0.91674</c:v>
                </c:pt>
                <c:pt idx="1273">
                  <c:v>0.91674</c:v>
                </c:pt>
                <c:pt idx="1274">
                  <c:v>0.91674</c:v>
                </c:pt>
                <c:pt idx="1275">
                  <c:v>0.91674</c:v>
                </c:pt>
                <c:pt idx="1276">
                  <c:v>0.91674</c:v>
                </c:pt>
                <c:pt idx="1277">
                  <c:v>0.91674</c:v>
                </c:pt>
                <c:pt idx="1278">
                  <c:v>0.91674</c:v>
                </c:pt>
                <c:pt idx="1279">
                  <c:v>0.91674</c:v>
                </c:pt>
                <c:pt idx="1280">
                  <c:v>0.91674</c:v>
                </c:pt>
                <c:pt idx="1281">
                  <c:v>0.91674</c:v>
                </c:pt>
                <c:pt idx="1282">
                  <c:v>0.91674</c:v>
                </c:pt>
                <c:pt idx="1283">
                  <c:v>0.91674</c:v>
                </c:pt>
                <c:pt idx="1284">
                  <c:v>0.91674</c:v>
                </c:pt>
                <c:pt idx="1285">
                  <c:v>0.91674</c:v>
                </c:pt>
                <c:pt idx="1286">
                  <c:v>0.91674</c:v>
                </c:pt>
                <c:pt idx="1287">
                  <c:v>0.91674</c:v>
                </c:pt>
                <c:pt idx="1288">
                  <c:v>0.91674</c:v>
                </c:pt>
                <c:pt idx="1289">
                  <c:v>0.91674</c:v>
                </c:pt>
                <c:pt idx="1290">
                  <c:v>0.91674</c:v>
                </c:pt>
                <c:pt idx="1291">
                  <c:v>0.91674</c:v>
                </c:pt>
                <c:pt idx="1292">
                  <c:v>0.91674</c:v>
                </c:pt>
                <c:pt idx="1293">
                  <c:v>0.91674</c:v>
                </c:pt>
                <c:pt idx="1294">
                  <c:v>0.91674</c:v>
                </c:pt>
                <c:pt idx="1295">
                  <c:v>0.91674</c:v>
                </c:pt>
                <c:pt idx="1296">
                  <c:v>0.91674</c:v>
                </c:pt>
                <c:pt idx="1297">
                  <c:v>0.91674</c:v>
                </c:pt>
                <c:pt idx="1298">
                  <c:v>0.91674</c:v>
                </c:pt>
                <c:pt idx="1299">
                  <c:v>0.91674</c:v>
                </c:pt>
                <c:pt idx="1300">
                  <c:v>0.91674</c:v>
                </c:pt>
                <c:pt idx="1301">
                  <c:v>0.91674</c:v>
                </c:pt>
                <c:pt idx="1302">
                  <c:v>0.91674</c:v>
                </c:pt>
                <c:pt idx="1303">
                  <c:v>0.91674</c:v>
                </c:pt>
                <c:pt idx="1304">
                  <c:v>0.91674</c:v>
                </c:pt>
                <c:pt idx="1305">
                  <c:v>0.91674</c:v>
                </c:pt>
                <c:pt idx="1306">
                  <c:v>0.91674</c:v>
                </c:pt>
                <c:pt idx="1307">
                  <c:v>0.91674</c:v>
                </c:pt>
                <c:pt idx="1308">
                  <c:v>0.91674</c:v>
                </c:pt>
                <c:pt idx="1309">
                  <c:v>0.91674</c:v>
                </c:pt>
                <c:pt idx="1310">
                  <c:v>0.91674</c:v>
                </c:pt>
                <c:pt idx="1311">
                  <c:v>0.91674</c:v>
                </c:pt>
                <c:pt idx="1312">
                  <c:v>0.91674</c:v>
                </c:pt>
                <c:pt idx="1313">
                  <c:v>0.91674</c:v>
                </c:pt>
                <c:pt idx="1314">
                  <c:v>0.91674</c:v>
                </c:pt>
                <c:pt idx="1315">
                  <c:v>0.91674</c:v>
                </c:pt>
                <c:pt idx="1316">
                  <c:v>0.91674</c:v>
                </c:pt>
                <c:pt idx="1317">
                  <c:v>0.91674</c:v>
                </c:pt>
                <c:pt idx="1318">
                  <c:v>0.91674</c:v>
                </c:pt>
                <c:pt idx="1319">
                  <c:v>0.91674</c:v>
                </c:pt>
                <c:pt idx="1320">
                  <c:v>0.91674</c:v>
                </c:pt>
                <c:pt idx="1321">
                  <c:v>0</c:v>
                </c:pt>
                <c:pt idx="1322">
                  <c:v>0</c:v>
                </c:pt>
                <c:pt idx="1323">
                  <c:v>0.70527600000000001</c:v>
                </c:pt>
                <c:pt idx="1324">
                  <c:v>0.70527600000000001</c:v>
                </c:pt>
                <c:pt idx="1325">
                  <c:v>0.70527600000000001</c:v>
                </c:pt>
                <c:pt idx="1326">
                  <c:v>0.70527600000000001</c:v>
                </c:pt>
                <c:pt idx="1327">
                  <c:v>0.70527600000000001</c:v>
                </c:pt>
                <c:pt idx="1328">
                  <c:v>0.70527600000000001</c:v>
                </c:pt>
                <c:pt idx="1329">
                  <c:v>0.70527600000000001</c:v>
                </c:pt>
                <c:pt idx="1330">
                  <c:v>0.70527600000000001</c:v>
                </c:pt>
                <c:pt idx="1331">
                  <c:v>0.70527600000000001</c:v>
                </c:pt>
                <c:pt idx="1332">
                  <c:v>0.70527600000000001</c:v>
                </c:pt>
                <c:pt idx="1333">
                  <c:v>0.70527600000000001</c:v>
                </c:pt>
                <c:pt idx="1334">
                  <c:v>0.70527600000000001</c:v>
                </c:pt>
                <c:pt idx="1335">
                  <c:v>0.70527600000000001</c:v>
                </c:pt>
                <c:pt idx="1336">
                  <c:v>0.70527600000000001</c:v>
                </c:pt>
                <c:pt idx="1337">
                  <c:v>0.70527600000000001</c:v>
                </c:pt>
                <c:pt idx="1338">
                  <c:v>0.70527600000000001</c:v>
                </c:pt>
                <c:pt idx="1339">
                  <c:v>0.70527600000000001</c:v>
                </c:pt>
                <c:pt idx="1340">
                  <c:v>0.70527600000000001</c:v>
                </c:pt>
                <c:pt idx="1341">
                  <c:v>0.70527600000000001</c:v>
                </c:pt>
                <c:pt idx="1342">
                  <c:v>0.70527600000000001</c:v>
                </c:pt>
                <c:pt idx="1343">
                  <c:v>0.70527600000000001</c:v>
                </c:pt>
                <c:pt idx="1344">
                  <c:v>0.70527600000000001</c:v>
                </c:pt>
                <c:pt idx="1345">
                  <c:v>0.70527600000000001</c:v>
                </c:pt>
                <c:pt idx="1346">
                  <c:v>0.70527600000000001</c:v>
                </c:pt>
                <c:pt idx="1347">
                  <c:v>0.70527600000000001</c:v>
                </c:pt>
                <c:pt idx="1348">
                  <c:v>0.70527600000000001</c:v>
                </c:pt>
                <c:pt idx="1349">
                  <c:v>0.70527600000000001</c:v>
                </c:pt>
                <c:pt idx="1350">
                  <c:v>0.70527600000000001</c:v>
                </c:pt>
                <c:pt idx="1351">
                  <c:v>0.70527600000000001</c:v>
                </c:pt>
                <c:pt idx="1352">
                  <c:v>0.70527600000000001</c:v>
                </c:pt>
                <c:pt idx="1353">
                  <c:v>0.70527600000000001</c:v>
                </c:pt>
                <c:pt idx="1354">
                  <c:v>0.70527600000000001</c:v>
                </c:pt>
                <c:pt idx="1355">
                  <c:v>0.70527600000000001</c:v>
                </c:pt>
                <c:pt idx="1356">
                  <c:v>0.70527600000000001</c:v>
                </c:pt>
                <c:pt idx="1357">
                  <c:v>0.70527600000000001</c:v>
                </c:pt>
                <c:pt idx="1358">
                  <c:v>0.70527600000000001</c:v>
                </c:pt>
                <c:pt idx="1359">
                  <c:v>0.70527600000000001</c:v>
                </c:pt>
                <c:pt idx="1360">
                  <c:v>0.70527600000000001</c:v>
                </c:pt>
                <c:pt idx="1361">
                  <c:v>0.70527600000000001</c:v>
                </c:pt>
                <c:pt idx="1362">
                  <c:v>0.70527600000000001</c:v>
                </c:pt>
                <c:pt idx="1363">
                  <c:v>0.70527600000000001</c:v>
                </c:pt>
                <c:pt idx="1364">
                  <c:v>0.70527600000000001</c:v>
                </c:pt>
                <c:pt idx="1365">
                  <c:v>0.70527600000000001</c:v>
                </c:pt>
                <c:pt idx="1366">
                  <c:v>0.70527600000000001</c:v>
                </c:pt>
                <c:pt idx="1367">
                  <c:v>0.70527600000000001</c:v>
                </c:pt>
                <c:pt idx="1368">
                  <c:v>0.70527600000000001</c:v>
                </c:pt>
                <c:pt idx="1369">
                  <c:v>0.70527600000000001</c:v>
                </c:pt>
                <c:pt idx="1370">
                  <c:v>0.70527600000000001</c:v>
                </c:pt>
                <c:pt idx="1371">
                  <c:v>0.70527600000000001</c:v>
                </c:pt>
                <c:pt idx="1372">
                  <c:v>0.70527600000000001</c:v>
                </c:pt>
                <c:pt idx="1373">
                  <c:v>0.70527600000000001</c:v>
                </c:pt>
                <c:pt idx="1374">
                  <c:v>0.70527600000000001</c:v>
                </c:pt>
                <c:pt idx="1375">
                  <c:v>0.70527600000000001</c:v>
                </c:pt>
                <c:pt idx="1376">
                  <c:v>0.70527600000000001</c:v>
                </c:pt>
                <c:pt idx="1377">
                  <c:v>0.70527600000000001</c:v>
                </c:pt>
                <c:pt idx="1378">
                  <c:v>0.70527600000000001</c:v>
                </c:pt>
                <c:pt idx="1379">
                  <c:v>0.70527600000000001</c:v>
                </c:pt>
                <c:pt idx="1380">
                  <c:v>0.70527600000000001</c:v>
                </c:pt>
                <c:pt idx="1381">
                  <c:v>0.70527600000000001</c:v>
                </c:pt>
                <c:pt idx="1382">
                  <c:v>0.70527600000000001</c:v>
                </c:pt>
                <c:pt idx="1383">
                  <c:v>0.70527600000000001</c:v>
                </c:pt>
                <c:pt idx="1384">
                  <c:v>0.70527600000000001</c:v>
                </c:pt>
                <c:pt idx="1385">
                  <c:v>0.70527600000000001</c:v>
                </c:pt>
                <c:pt idx="1386">
                  <c:v>0.70527600000000001</c:v>
                </c:pt>
                <c:pt idx="1387">
                  <c:v>0.70527600000000001</c:v>
                </c:pt>
                <c:pt idx="1388">
                  <c:v>0.70527600000000001</c:v>
                </c:pt>
                <c:pt idx="1389">
                  <c:v>0.70527600000000001</c:v>
                </c:pt>
                <c:pt idx="1390">
                  <c:v>0.70527600000000001</c:v>
                </c:pt>
                <c:pt idx="1391">
                  <c:v>0.70527600000000001</c:v>
                </c:pt>
                <c:pt idx="1392">
                  <c:v>0.70527600000000001</c:v>
                </c:pt>
                <c:pt idx="1393">
                  <c:v>0.70527600000000001</c:v>
                </c:pt>
                <c:pt idx="1394">
                  <c:v>0.70527600000000001</c:v>
                </c:pt>
                <c:pt idx="1395">
                  <c:v>0.70527600000000001</c:v>
                </c:pt>
                <c:pt idx="1396">
                  <c:v>0.70527600000000001</c:v>
                </c:pt>
                <c:pt idx="1397">
                  <c:v>0.70527600000000001</c:v>
                </c:pt>
                <c:pt idx="1398">
                  <c:v>0.70527600000000001</c:v>
                </c:pt>
                <c:pt idx="1399">
                  <c:v>0.70527600000000001</c:v>
                </c:pt>
                <c:pt idx="1400">
                  <c:v>0.70527600000000001</c:v>
                </c:pt>
                <c:pt idx="1401">
                  <c:v>0.70527600000000001</c:v>
                </c:pt>
                <c:pt idx="1402">
                  <c:v>0.70527600000000001</c:v>
                </c:pt>
                <c:pt idx="1403">
                  <c:v>0.70527600000000001</c:v>
                </c:pt>
                <c:pt idx="1404">
                  <c:v>0.70527600000000001</c:v>
                </c:pt>
                <c:pt idx="1405">
                  <c:v>0.70527600000000001</c:v>
                </c:pt>
                <c:pt idx="1406">
                  <c:v>0.70527600000000001</c:v>
                </c:pt>
                <c:pt idx="1407">
                  <c:v>0.70527600000000001</c:v>
                </c:pt>
                <c:pt idx="1408">
                  <c:v>0.70527600000000001</c:v>
                </c:pt>
                <c:pt idx="1409">
                  <c:v>0.70527600000000001</c:v>
                </c:pt>
                <c:pt idx="1410">
                  <c:v>0.70527600000000001</c:v>
                </c:pt>
                <c:pt idx="1411">
                  <c:v>0.70527600000000001</c:v>
                </c:pt>
                <c:pt idx="1412">
                  <c:v>0.70527600000000001</c:v>
                </c:pt>
                <c:pt idx="1413">
                  <c:v>0.70527600000000001</c:v>
                </c:pt>
                <c:pt idx="1414">
                  <c:v>0.70527600000000001</c:v>
                </c:pt>
                <c:pt idx="1415">
                  <c:v>0.70527600000000001</c:v>
                </c:pt>
                <c:pt idx="1416">
                  <c:v>0.70527600000000001</c:v>
                </c:pt>
                <c:pt idx="1417">
                  <c:v>0.70527600000000001</c:v>
                </c:pt>
                <c:pt idx="1418">
                  <c:v>0.70527600000000001</c:v>
                </c:pt>
                <c:pt idx="1419">
                  <c:v>0.70527600000000001</c:v>
                </c:pt>
                <c:pt idx="1420">
                  <c:v>0.70527600000000001</c:v>
                </c:pt>
                <c:pt idx="1421">
                  <c:v>0.70527600000000001</c:v>
                </c:pt>
                <c:pt idx="1422">
                  <c:v>0.70527600000000001</c:v>
                </c:pt>
                <c:pt idx="1423">
                  <c:v>0.70527600000000001</c:v>
                </c:pt>
                <c:pt idx="1424">
                  <c:v>0.70527600000000001</c:v>
                </c:pt>
                <c:pt idx="1425">
                  <c:v>0.70527600000000001</c:v>
                </c:pt>
                <c:pt idx="1426">
                  <c:v>0.70527600000000001</c:v>
                </c:pt>
                <c:pt idx="1427">
                  <c:v>0.70527600000000001</c:v>
                </c:pt>
                <c:pt idx="1428">
                  <c:v>0.70527600000000001</c:v>
                </c:pt>
                <c:pt idx="1429">
                  <c:v>0.70527600000000001</c:v>
                </c:pt>
                <c:pt idx="1430">
                  <c:v>0.70527600000000001</c:v>
                </c:pt>
                <c:pt idx="1431">
                  <c:v>0</c:v>
                </c:pt>
                <c:pt idx="1432">
                  <c:v>0</c:v>
                </c:pt>
                <c:pt idx="1433">
                  <c:v>0.53420400000000001</c:v>
                </c:pt>
                <c:pt idx="1434">
                  <c:v>0.53420400000000001</c:v>
                </c:pt>
                <c:pt idx="1435">
                  <c:v>0.53420400000000001</c:v>
                </c:pt>
                <c:pt idx="1436">
                  <c:v>0.53420400000000001</c:v>
                </c:pt>
                <c:pt idx="1437">
                  <c:v>0.53420400000000001</c:v>
                </c:pt>
                <c:pt idx="1438">
                  <c:v>0.53420400000000001</c:v>
                </c:pt>
                <c:pt idx="1439">
                  <c:v>0.53420400000000001</c:v>
                </c:pt>
                <c:pt idx="1440">
                  <c:v>0.53420400000000001</c:v>
                </c:pt>
                <c:pt idx="1441">
                  <c:v>0.53420400000000001</c:v>
                </c:pt>
                <c:pt idx="1442">
                  <c:v>0.53420400000000001</c:v>
                </c:pt>
                <c:pt idx="1443">
                  <c:v>0.53420400000000001</c:v>
                </c:pt>
                <c:pt idx="1444">
                  <c:v>0.53420400000000001</c:v>
                </c:pt>
                <c:pt idx="1445">
                  <c:v>0.53420400000000001</c:v>
                </c:pt>
                <c:pt idx="1446">
                  <c:v>0.53420400000000001</c:v>
                </c:pt>
                <c:pt idx="1447">
                  <c:v>0.53420400000000001</c:v>
                </c:pt>
                <c:pt idx="1448">
                  <c:v>0.53420400000000001</c:v>
                </c:pt>
                <c:pt idx="1449">
                  <c:v>0.53420400000000001</c:v>
                </c:pt>
                <c:pt idx="1450">
                  <c:v>0.53420400000000001</c:v>
                </c:pt>
                <c:pt idx="1451">
                  <c:v>0.53420400000000001</c:v>
                </c:pt>
                <c:pt idx="1452">
                  <c:v>0.53420400000000001</c:v>
                </c:pt>
                <c:pt idx="1453">
                  <c:v>0.53420400000000001</c:v>
                </c:pt>
                <c:pt idx="1454">
                  <c:v>0.53420400000000001</c:v>
                </c:pt>
                <c:pt idx="1455">
                  <c:v>0.53420400000000001</c:v>
                </c:pt>
                <c:pt idx="1456">
                  <c:v>0.53420400000000001</c:v>
                </c:pt>
                <c:pt idx="1457">
                  <c:v>0.53420400000000001</c:v>
                </c:pt>
                <c:pt idx="1458">
                  <c:v>0.53420400000000001</c:v>
                </c:pt>
                <c:pt idx="1459">
                  <c:v>0.53420400000000001</c:v>
                </c:pt>
                <c:pt idx="1460">
                  <c:v>0.53420400000000001</c:v>
                </c:pt>
                <c:pt idx="1461">
                  <c:v>0.53420400000000001</c:v>
                </c:pt>
                <c:pt idx="1462">
                  <c:v>0.53420400000000001</c:v>
                </c:pt>
                <c:pt idx="1463">
                  <c:v>0.53420400000000001</c:v>
                </c:pt>
                <c:pt idx="1464">
                  <c:v>0.53420400000000001</c:v>
                </c:pt>
                <c:pt idx="1465">
                  <c:v>0.53420400000000001</c:v>
                </c:pt>
                <c:pt idx="1466">
                  <c:v>0.53420400000000001</c:v>
                </c:pt>
                <c:pt idx="1467">
                  <c:v>0.53420400000000001</c:v>
                </c:pt>
                <c:pt idx="1468">
                  <c:v>0.53420400000000001</c:v>
                </c:pt>
                <c:pt idx="1469">
                  <c:v>0.53420400000000001</c:v>
                </c:pt>
                <c:pt idx="1470">
                  <c:v>0.53420400000000001</c:v>
                </c:pt>
                <c:pt idx="1471">
                  <c:v>0.53420400000000001</c:v>
                </c:pt>
                <c:pt idx="1472">
                  <c:v>0.53420400000000001</c:v>
                </c:pt>
                <c:pt idx="1473">
                  <c:v>0.53420400000000001</c:v>
                </c:pt>
                <c:pt idx="1474">
                  <c:v>0.53420400000000001</c:v>
                </c:pt>
                <c:pt idx="1475">
                  <c:v>0.53420400000000001</c:v>
                </c:pt>
                <c:pt idx="1476">
                  <c:v>0.53420400000000001</c:v>
                </c:pt>
                <c:pt idx="1477">
                  <c:v>0.53420400000000001</c:v>
                </c:pt>
                <c:pt idx="1478">
                  <c:v>0.53420400000000001</c:v>
                </c:pt>
                <c:pt idx="1479">
                  <c:v>0.53420400000000001</c:v>
                </c:pt>
                <c:pt idx="1480">
                  <c:v>0.53420400000000001</c:v>
                </c:pt>
                <c:pt idx="1481">
                  <c:v>0.53420400000000001</c:v>
                </c:pt>
                <c:pt idx="1482">
                  <c:v>0.53420400000000001</c:v>
                </c:pt>
                <c:pt idx="1483">
                  <c:v>0.53420400000000001</c:v>
                </c:pt>
                <c:pt idx="1484">
                  <c:v>0.53420400000000001</c:v>
                </c:pt>
                <c:pt idx="1485">
                  <c:v>0.53420400000000001</c:v>
                </c:pt>
                <c:pt idx="1486">
                  <c:v>0.53420400000000001</c:v>
                </c:pt>
                <c:pt idx="1487">
                  <c:v>0.53420400000000001</c:v>
                </c:pt>
                <c:pt idx="1488">
                  <c:v>0.53420400000000001</c:v>
                </c:pt>
                <c:pt idx="1489">
                  <c:v>0.53420400000000001</c:v>
                </c:pt>
                <c:pt idx="1490">
                  <c:v>0.53420400000000001</c:v>
                </c:pt>
                <c:pt idx="1491">
                  <c:v>0.53420400000000001</c:v>
                </c:pt>
                <c:pt idx="1492">
                  <c:v>0.53420400000000001</c:v>
                </c:pt>
                <c:pt idx="1493">
                  <c:v>0.53420400000000001</c:v>
                </c:pt>
                <c:pt idx="1494">
                  <c:v>0.53420400000000001</c:v>
                </c:pt>
                <c:pt idx="1495">
                  <c:v>0.53420400000000001</c:v>
                </c:pt>
                <c:pt idx="1496">
                  <c:v>0.53420400000000001</c:v>
                </c:pt>
                <c:pt idx="1497">
                  <c:v>0.53420400000000001</c:v>
                </c:pt>
                <c:pt idx="1498">
                  <c:v>0.53420400000000001</c:v>
                </c:pt>
                <c:pt idx="1499">
                  <c:v>0.53420400000000001</c:v>
                </c:pt>
                <c:pt idx="1500">
                  <c:v>0.53420400000000001</c:v>
                </c:pt>
                <c:pt idx="1501">
                  <c:v>0.53420400000000001</c:v>
                </c:pt>
                <c:pt idx="1502">
                  <c:v>0.53420400000000001</c:v>
                </c:pt>
                <c:pt idx="1503">
                  <c:v>0.53420400000000001</c:v>
                </c:pt>
                <c:pt idx="1504">
                  <c:v>0.53420400000000001</c:v>
                </c:pt>
                <c:pt idx="1505">
                  <c:v>0.53420400000000001</c:v>
                </c:pt>
                <c:pt idx="1506">
                  <c:v>0.53420400000000001</c:v>
                </c:pt>
                <c:pt idx="1507">
                  <c:v>0.53420400000000001</c:v>
                </c:pt>
                <c:pt idx="1508">
                  <c:v>0.53420400000000001</c:v>
                </c:pt>
                <c:pt idx="1509">
                  <c:v>0.53420400000000001</c:v>
                </c:pt>
                <c:pt idx="1510">
                  <c:v>0.53420400000000001</c:v>
                </c:pt>
                <c:pt idx="1511">
                  <c:v>0.53420400000000001</c:v>
                </c:pt>
                <c:pt idx="1512">
                  <c:v>0.53420400000000001</c:v>
                </c:pt>
                <c:pt idx="1513">
                  <c:v>0.53420400000000001</c:v>
                </c:pt>
                <c:pt idx="1514">
                  <c:v>0.53420400000000001</c:v>
                </c:pt>
                <c:pt idx="1515">
                  <c:v>0.53420400000000001</c:v>
                </c:pt>
                <c:pt idx="1516">
                  <c:v>0.53420400000000001</c:v>
                </c:pt>
                <c:pt idx="1517">
                  <c:v>0.53420400000000001</c:v>
                </c:pt>
                <c:pt idx="1518">
                  <c:v>0.53420400000000001</c:v>
                </c:pt>
                <c:pt idx="1519">
                  <c:v>0.53420400000000001</c:v>
                </c:pt>
                <c:pt idx="1520">
                  <c:v>0.53420400000000001</c:v>
                </c:pt>
                <c:pt idx="1521">
                  <c:v>0.53420400000000001</c:v>
                </c:pt>
                <c:pt idx="1522">
                  <c:v>0.53420400000000001</c:v>
                </c:pt>
                <c:pt idx="1523">
                  <c:v>0.53420400000000001</c:v>
                </c:pt>
                <c:pt idx="1524">
                  <c:v>0.53420400000000001</c:v>
                </c:pt>
                <c:pt idx="1525">
                  <c:v>0.53420400000000001</c:v>
                </c:pt>
                <c:pt idx="1526">
                  <c:v>0.53420400000000001</c:v>
                </c:pt>
                <c:pt idx="1527">
                  <c:v>0.53420400000000001</c:v>
                </c:pt>
                <c:pt idx="1528">
                  <c:v>0.53420400000000001</c:v>
                </c:pt>
                <c:pt idx="1529">
                  <c:v>0.53420400000000001</c:v>
                </c:pt>
                <c:pt idx="1530">
                  <c:v>0.53420400000000001</c:v>
                </c:pt>
                <c:pt idx="1531">
                  <c:v>0.53420400000000001</c:v>
                </c:pt>
                <c:pt idx="1532">
                  <c:v>0.53420400000000001</c:v>
                </c:pt>
                <c:pt idx="1533">
                  <c:v>0.53420400000000001</c:v>
                </c:pt>
                <c:pt idx="1534">
                  <c:v>0.53420400000000001</c:v>
                </c:pt>
                <c:pt idx="1535">
                  <c:v>0.53420400000000001</c:v>
                </c:pt>
                <c:pt idx="1536">
                  <c:v>0.53420400000000001</c:v>
                </c:pt>
                <c:pt idx="1537">
                  <c:v>0.53420400000000001</c:v>
                </c:pt>
                <c:pt idx="1538">
                  <c:v>0.53420400000000001</c:v>
                </c:pt>
                <c:pt idx="1539">
                  <c:v>0.53420400000000001</c:v>
                </c:pt>
                <c:pt idx="1540">
                  <c:v>0.53420400000000001</c:v>
                </c:pt>
                <c:pt idx="1541">
                  <c:v>0</c:v>
                </c:pt>
                <c:pt idx="1542">
                  <c:v>0</c:v>
                </c:pt>
                <c:pt idx="1543">
                  <c:v>0.41223599999999999</c:v>
                </c:pt>
                <c:pt idx="1544">
                  <c:v>0.41223599999999999</c:v>
                </c:pt>
                <c:pt idx="1545">
                  <c:v>0.41223599999999999</c:v>
                </c:pt>
                <c:pt idx="1546">
                  <c:v>0.41223599999999999</c:v>
                </c:pt>
                <c:pt idx="1547">
                  <c:v>0.41223599999999999</c:v>
                </c:pt>
                <c:pt idx="1548">
                  <c:v>0.41223599999999999</c:v>
                </c:pt>
                <c:pt idx="1549">
                  <c:v>0.41223599999999999</c:v>
                </c:pt>
                <c:pt idx="1550">
                  <c:v>0.41223599999999999</c:v>
                </c:pt>
                <c:pt idx="1551">
                  <c:v>0.41223599999999999</c:v>
                </c:pt>
                <c:pt idx="1552">
                  <c:v>0.41223599999999999</c:v>
                </c:pt>
                <c:pt idx="1553">
                  <c:v>0.41223599999999999</c:v>
                </c:pt>
                <c:pt idx="1554">
                  <c:v>0.41223599999999999</c:v>
                </c:pt>
                <c:pt idx="1555">
                  <c:v>0.41223599999999999</c:v>
                </c:pt>
                <c:pt idx="1556">
                  <c:v>0.41223599999999999</c:v>
                </c:pt>
                <c:pt idx="1557">
                  <c:v>0.41223599999999999</c:v>
                </c:pt>
                <c:pt idx="1558">
                  <c:v>0.41223599999999999</c:v>
                </c:pt>
                <c:pt idx="1559">
                  <c:v>0.41223599999999999</c:v>
                </c:pt>
                <c:pt idx="1560">
                  <c:v>0.41223599999999999</c:v>
                </c:pt>
                <c:pt idx="1561">
                  <c:v>0.41223599999999999</c:v>
                </c:pt>
                <c:pt idx="1562">
                  <c:v>0.41223599999999999</c:v>
                </c:pt>
                <c:pt idx="1563">
                  <c:v>0.41223599999999999</c:v>
                </c:pt>
                <c:pt idx="1564">
                  <c:v>0.41223599999999999</c:v>
                </c:pt>
                <c:pt idx="1565">
                  <c:v>0.41223599999999999</c:v>
                </c:pt>
                <c:pt idx="1566">
                  <c:v>0.41223599999999999</c:v>
                </c:pt>
                <c:pt idx="1567">
                  <c:v>0.41223599999999999</c:v>
                </c:pt>
                <c:pt idx="1568">
                  <c:v>0.41223599999999999</c:v>
                </c:pt>
                <c:pt idx="1569">
                  <c:v>0.41223599999999999</c:v>
                </c:pt>
                <c:pt idx="1570">
                  <c:v>0.41223599999999999</c:v>
                </c:pt>
                <c:pt idx="1571">
                  <c:v>0.41223599999999999</c:v>
                </c:pt>
                <c:pt idx="1572">
                  <c:v>0.41223599999999999</c:v>
                </c:pt>
                <c:pt idx="1573">
                  <c:v>0.41223599999999999</c:v>
                </c:pt>
                <c:pt idx="1574">
                  <c:v>0.41223599999999999</c:v>
                </c:pt>
                <c:pt idx="1575">
                  <c:v>0.41223599999999999</c:v>
                </c:pt>
                <c:pt idx="1576">
                  <c:v>0.41223599999999999</c:v>
                </c:pt>
                <c:pt idx="1577">
                  <c:v>0.41223599999999999</c:v>
                </c:pt>
                <c:pt idx="1578">
                  <c:v>0.41223599999999999</c:v>
                </c:pt>
                <c:pt idx="1579">
                  <c:v>0.41223599999999999</c:v>
                </c:pt>
                <c:pt idx="1580">
                  <c:v>0.41223599999999999</c:v>
                </c:pt>
                <c:pt idx="1581">
                  <c:v>0.41223599999999999</c:v>
                </c:pt>
                <c:pt idx="1582">
                  <c:v>0.41223599999999999</c:v>
                </c:pt>
                <c:pt idx="1583">
                  <c:v>0.41223599999999999</c:v>
                </c:pt>
                <c:pt idx="1584">
                  <c:v>0.41223599999999999</c:v>
                </c:pt>
                <c:pt idx="1585">
                  <c:v>0.41223599999999999</c:v>
                </c:pt>
                <c:pt idx="1586">
                  <c:v>0.41223599999999999</c:v>
                </c:pt>
                <c:pt idx="1587">
                  <c:v>0.41223599999999999</c:v>
                </c:pt>
                <c:pt idx="1588">
                  <c:v>0.41223599999999999</c:v>
                </c:pt>
                <c:pt idx="1589">
                  <c:v>0.41223599999999999</c:v>
                </c:pt>
                <c:pt idx="1590">
                  <c:v>0.41223599999999999</c:v>
                </c:pt>
                <c:pt idx="1591">
                  <c:v>0.41223599999999999</c:v>
                </c:pt>
                <c:pt idx="1592">
                  <c:v>0.41223599999999999</c:v>
                </c:pt>
                <c:pt idx="1593">
                  <c:v>0.41223599999999999</c:v>
                </c:pt>
                <c:pt idx="1594">
                  <c:v>0.41223599999999999</c:v>
                </c:pt>
                <c:pt idx="1595">
                  <c:v>0.41223599999999999</c:v>
                </c:pt>
                <c:pt idx="1596">
                  <c:v>0.41223599999999999</c:v>
                </c:pt>
                <c:pt idx="1597">
                  <c:v>0.41223599999999999</c:v>
                </c:pt>
                <c:pt idx="1598">
                  <c:v>0.41223599999999999</c:v>
                </c:pt>
                <c:pt idx="1599">
                  <c:v>0.41223599999999999</c:v>
                </c:pt>
                <c:pt idx="1600">
                  <c:v>0.41223599999999999</c:v>
                </c:pt>
                <c:pt idx="1601">
                  <c:v>0.41223599999999999</c:v>
                </c:pt>
                <c:pt idx="1602">
                  <c:v>0.41223599999999999</c:v>
                </c:pt>
                <c:pt idx="1603">
                  <c:v>0.41223599999999999</c:v>
                </c:pt>
                <c:pt idx="1604">
                  <c:v>0.41223599999999999</c:v>
                </c:pt>
                <c:pt idx="1605">
                  <c:v>0.41223599999999999</c:v>
                </c:pt>
                <c:pt idx="1606">
                  <c:v>0.41223599999999999</c:v>
                </c:pt>
                <c:pt idx="1607">
                  <c:v>0.41223599999999999</c:v>
                </c:pt>
                <c:pt idx="1608">
                  <c:v>0.41223599999999999</c:v>
                </c:pt>
                <c:pt idx="1609">
                  <c:v>0.41223599999999999</c:v>
                </c:pt>
                <c:pt idx="1610">
                  <c:v>0.41223599999999999</c:v>
                </c:pt>
                <c:pt idx="1611">
                  <c:v>0.41223599999999999</c:v>
                </c:pt>
                <c:pt idx="1612">
                  <c:v>0.41223599999999999</c:v>
                </c:pt>
                <c:pt idx="1613">
                  <c:v>0.41223599999999999</c:v>
                </c:pt>
                <c:pt idx="1614">
                  <c:v>0.41223599999999999</c:v>
                </c:pt>
                <c:pt idx="1615">
                  <c:v>0.41223599999999999</c:v>
                </c:pt>
                <c:pt idx="1616">
                  <c:v>0.41223599999999999</c:v>
                </c:pt>
                <c:pt idx="1617">
                  <c:v>0.41223599999999999</c:v>
                </c:pt>
                <c:pt idx="1618">
                  <c:v>0.41223599999999999</c:v>
                </c:pt>
                <c:pt idx="1619">
                  <c:v>0.41223599999999999</c:v>
                </c:pt>
                <c:pt idx="1620">
                  <c:v>0.41223599999999999</c:v>
                </c:pt>
                <c:pt idx="1621">
                  <c:v>0.41223599999999999</c:v>
                </c:pt>
                <c:pt idx="1622">
                  <c:v>0.41223599999999999</c:v>
                </c:pt>
                <c:pt idx="1623">
                  <c:v>0.41223599999999999</c:v>
                </c:pt>
                <c:pt idx="1624">
                  <c:v>0.41223599999999999</c:v>
                </c:pt>
                <c:pt idx="1625">
                  <c:v>0.41223599999999999</c:v>
                </c:pt>
                <c:pt idx="1626">
                  <c:v>0.41223599999999999</c:v>
                </c:pt>
                <c:pt idx="1627">
                  <c:v>0.41223599999999999</c:v>
                </c:pt>
                <c:pt idx="1628">
                  <c:v>0.41223599999999999</c:v>
                </c:pt>
                <c:pt idx="1629">
                  <c:v>0.41223599999999999</c:v>
                </c:pt>
                <c:pt idx="1630">
                  <c:v>0.41223599999999999</c:v>
                </c:pt>
                <c:pt idx="1631">
                  <c:v>0.41223599999999999</c:v>
                </c:pt>
                <c:pt idx="1632">
                  <c:v>0.41223599999999999</c:v>
                </c:pt>
                <c:pt idx="1633">
                  <c:v>0.41223599999999999</c:v>
                </c:pt>
                <c:pt idx="1634">
                  <c:v>0.41223599999999999</c:v>
                </c:pt>
                <c:pt idx="1635">
                  <c:v>0.41223599999999999</c:v>
                </c:pt>
                <c:pt idx="1636">
                  <c:v>0.41223599999999999</c:v>
                </c:pt>
                <c:pt idx="1637">
                  <c:v>0.41223599999999999</c:v>
                </c:pt>
                <c:pt idx="1638">
                  <c:v>0.41223599999999999</c:v>
                </c:pt>
                <c:pt idx="1639">
                  <c:v>0.41223599999999999</c:v>
                </c:pt>
                <c:pt idx="1640">
                  <c:v>0.41223599999999999</c:v>
                </c:pt>
                <c:pt idx="1641">
                  <c:v>0.41223599999999999</c:v>
                </c:pt>
                <c:pt idx="1642">
                  <c:v>0.41223599999999999</c:v>
                </c:pt>
                <c:pt idx="1643">
                  <c:v>0.41223599999999999</c:v>
                </c:pt>
                <c:pt idx="1644">
                  <c:v>0.41223599999999999</c:v>
                </c:pt>
                <c:pt idx="1645">
                  <c:v>0.41223599999999999</c:v>
                </c:pt>
                <c:pt idx="1646">
                  <c:v>0.41223599999999999</c:v>
                </c:pt>
                <c:pt idx="1647">
                  <c:v>0.41223599999999999</c:v>
                </c:pt>
                <c:pt idx="1648">
                  <c:v>0.41223599999999999</c:v>
                </c:pt>
                <c:pt idx="1649">
                  <c:v>0.41223599999999999</c:v>
                </c:pt>
                <c:pt idx="1650">
                  <c:v>0.41223599999999999</c:v>
                </c:pt>
                <c:pt idx="1651">
                  <c:v>0</c:v>
                </c:pt>
                <c:pt idx="1652">
                  <c:v>0</c:v>
                </c:pt>
                <c:pt idx="1653">
                  <c:v>0.32868000000000003</c:v>
                </c:pt>
                <c:pt idx="1654">
                  <c:v>0.32868000000000003</c:v>
                </c:pt>
                <c:pt idx="1655">
                  <c:v>0.32868000000000003</c:v>
                </c:pt>
                <c:pt idx="1656">
                  <c:v>0.32868000000000003</c:v>
                </c:pt>
                <c:pt idx="1657">
                  <c:v>0.32868000000000003</c:v>
                </c:pt>
                <c:pt idx="1658">
                  <c:v>0.32868000000000003</c:v>
                </c:pt>
                <c:pt idx="1659">
                  <c:v>0.32868000000000003</c:v>
                </c:pt>
                <c:pt idx="1660">
                  <c:v>0.32868000000000003</c:v>
                </c:pt>
                <c:pt idx="1661">
                  <c:v>0.32868000000000003</c:v>
                </c:pt>
                <c:pt idx="1662">
                  <c:v>0.32868000000000003</c:v>
                </c:pt>
                <c:pt idx="1663">
                  <c:v>0.32868000000000003</c:v>
                </c:pt>
                <c:pt idx="1664">
                  <c:v>0.32868000000000003</c:v>
                </c:pt>
                <c:pt idx="1665">
                  <c:v>0.32868000000000003</c:v>
                </c:pt>
                <c:pt idx="1666">
                  <c:v>0.32868000000000003</c:v>
                </c:pt>
                <c:pt idx="1667">
                  <c:v>0.32868000000000003</c:v>
                </c:pt>
                <c:pt idx="1668">
                  <c:v>0.32868000000000003</c:v>
                </c:pt>
                <c:pt idx="1669">
                  <c:v>0.32868000000000003</c:v>
                </c:pt>
                <c:pt idx="1670">
                  <c:v>0.32868000000000003</c:v>
                </c:pt>
                <c:pt idx="1671">
                  <c:v>0.32868000000000003</c:v>
                </c:pt>
                <c:pt idx="1672">
                  <c:v>0.32868000000000003</c:v>
                </c:pt>
                <c:pt idx="1673">
                  <c:v>0.32868000000000003</c:v>
                </c:pt>
                <c:pt idx="1674">
                  <c:v>0.32868000000000003</c:v>
                </c:pt>
                <c:pt idx="1675">
                  <c:v>0.32868000000000003</c:v>
                </c:pt>
                <c:pt idx="1676">
                  <c:v>0.32868000000000003</c:v>
                </c:pt>
                <c:pt idx="1677">
                  <c:v>0.32868000000000003</c:v>
                </c:pt>
                <c:pt idx="1678">
                  <c:v>0.32868000000000003</c:v>
                </c:pt>
                <c:pt idx="1679">
                  <c:v>0.32868000000000003</c:v>
                </c:pt>
                <c:pt idx="1680">
                  <c:v>0.32868000000000003</c:v>
                </c:pt>
                <c:pt idx="1681">
                  <c:v>0.32868000000000003</c:v>
                </c:pt>
                <c:pt idx="1682">
                  <c:v>0.32868000000000003</c:v>
                </c:pt>
                <c:pt idx="1683">
                  <c:v>0.32868000000000003</c:v>
                </c:pt>
                <c:pt idx="1684">
                  <c:v>0.32868000000000003</c:v>
                </c:pt>
                <c:pt idx="1685">
                  <c:v>0.32868000000000003</c:v>
                </c:pt>
                <c:pt idx="1686">
                  <c:v>0.32868000000000003</c:v>
                </c:pt>
                <c:pt idx="1687">
                  <c:v>0.32868000000000003</c:v>
                </c:pt>
                <c:pt idx="1688">
                  <c:v>0.32868000000000003</c:v>
                </c:pt>
                <c:pt idx="1689">
                  <c:v>0.32868000000000003</c:v>
                </c:pt>
                <c:pt idx="1690">
                  <c:v>0.32868000000000003</c:v>
                </c:pt>
                <c:pt idx="1691">
                  <c:v>0.32868000000000003</c:v>
                </c:pt>
                <c:pt idx="1692">
                  <c:v>0.32868000000000003</c:v>
                </c:pt>
                <c:pt idx="1693">
                  <c:v>0.32868000000000003</c:v>
                </c:pt>
                <c:pt idx="1694">
                  <c:v>0.32868000000000003</c:v>
                </c:pt>
                <c:pt idx="1695">
                  <c:v>0.32868000000000003</c:v>
                </c:pt>
                <c:pt idx="1696">
                  <c:v>0.32868000000000003</c:v>
                </c:pt>
                <c:pt idx="1697">
                  <c:v>0.32868000000000003</c:v>
                </c:pt>
                <c:pt idx="1698">
                  <c:v>0.32868000000000003</c:v>
                </c:pt>
                <c:pt idx="1699">
                  <c:v>0.32868000000000003</c:v>
                </c:pt>
                <c:pt idx="1700">
                  <c:v>0.32868000000000003</c:v>
                </c:pt>
                <c:pt idx="1701">
                  <c:v>0.32868000000000003</c:v>
                </c:pt>
                <c:pt idx="1702">
                  <c:v>0.32868000000000003</c:v>
                </c:pt>
                <c:pt idx="1703">
                  <c:v>0.32868000000000003</c:v>
                </c:pt>
                <c:pt idx="1704">
                  <c:v>0.32868000000000003</c:v>
                </c:pt>
                <c:pt idx="1705">
                  <c:v>0.32868000000000003</c:v>
                </c:pt>
                <c:pt idx="1706">
                  <c:v>0.32868000000000003</c:v>
                </c:pt>
                <c:pt idx="1707">
                  <c:v>0.32868000000000003</c:v>
                </c:pt>
                <c:pt idx="1708">
                  <c:v>0.32868000000000003</c:v>
                </c:pt>
                <c:pt idx="1709">
                  <c:v>0.32868000000000003</c:v>
                </c:pt>
                <c:pt idx="1710">
                  <c:v>0.32868000000000003</c:v>
                </c:pt>
                <c:pt idx="1711">
                  <c:v>0.32868000000000003</c:v>
                </c:pt>
                <c:pt idx="1712">
                  <c:v>0.32868000000000003</c:v>
                </c:pt>
                <c:pt idx="1713">
                  <c:v>0.32868000000000003</c:v>
                </c:pt>
                <c:pt idx="1714">
                  <c:v>0.32868000000000003</c:v>
                </c:pt>
                <c:pt idx="1715">
                  <c:v>0.32868000000000003</c:v>
                </c:pt>
                <c:pt idx="1716">
                  <c:v>0.32868000000000003</c:v>
                </c:pt>
                <c:pt idx="1717">
                  <c:v>0.32868000000000003</c:v>
                </c:pt>
                <c:pt idx="1718">
                  <c:v>0.32868000000000003</c:v>
                </c:pt>
                <c:pt idx="1719">
                  <c:v>0.32868000000000003</c:v>
                </c:pt>
                <c:pt idx="1720">
                  <c:v>0.32868000000000003</c:v>
                </c:pt>
                <c:pt idx="1721">
                  <c:v>0.32868000000000003</c:v>
                </c:pt>
                <c:pt idx="1722">
                  <c:v>0.32868000000000003</c:v>
                </c:pt>
                <c:pt idx="1723">
                  <c:v>0.32868000000000003</c:v>
                </c:pt>
                <c:pt idx="1724">
                  <c:v>0.32868000000000003</c:v>
                </c:pt>
                <c:pt idx="1725">
                  <c:v>0.32868000000000003</c:v>
                </c:pt>
                <c:pt idx="1726">
                  <c:v>0.32868000000000003</c:v>
                </c:pt>
                <c:pt idx="1727">
                  <c:v>0.32868000000000003</c:v>
                </c:pt>
                <c:pt idx="1728">
                  <c:v>0.32868000000000003</c:v>
                </c:pt>
                <c:pt idx="1729">
                  <c:v>0.32868000000000003</c:v>
                </c:pt>
                <c:pt idx="1730">
                  <c:v>0.32868000000000003</c:v>
                </c:pt>
                <c:pt idx="1731">
                  <c:v>0.32868000000000003</c:v>
                </c:pt>
                <c:pt idx="1732">
                  <c:v>0.32868000000000003</c:v>
                </c:pt>
                <c:pt idx="1733">
                  <c:v>0.32868000000000003</c:v>
                </c:pt>
                <c:pt idx="1734">
                  <c:v>0.32868000000000003</c:v>
                </c:pt>
                <c:pt idx="1735">
                  <c:v>0.32868000000000003</c:v>
                </c:pt>
                <c:pt idx="1736">
                  <c:v>0.32868000000000003</c:v>
                </c:pt>
                <c:pt idx="1737">
                  <c:v>0.32868000000000003</c:v>
                </c:pt>
                <c:pt idx="1738">
                  <c:v>0.32868000000000003</c:v>
                </c:pt>
                <c:pt idx="1739">
                  <c:v>0.32868000000000003</c:v>
                </c:pt>
                <c:pt idx="1740">
                  <c:v>0.32868000000000003</c:v>
                </c:pt>
                <c:pt idx="1741">
                  <c:v>0.32868000000000003</c:v>
                </c:pt>
                <c:pt idx="1742">
                  <c:v>0.32868000000000003</c:v>
                </c:pt>
                <c:pt idx="1743">
                  <c:v>0.32868000000000003</c:v>
                </c:pt>
                <c:pt idx="1744">
                  <c:v>0.32868000000000003</c:v>
                </c:pt>
                <c:pt idx="1745">
                  <c:v>0.32868000000000003</c:v>
                </c:pt>
                <c:pt idx="1746">
                  <c:v>0.32868000000000003</c:v>
                </c:pt>
                <c:pt idx="1747">
                  <c:v>0.32868000000000003</c:v>
                </c:pt>
                <c:pt idx="1748">
                  <c:v>0.32868000000000003</c:v>
                </c:pt>
                <c:pt idx="1749">
                  <c:v>0.32868000000000003</c:v>
                </c:pt>
                <c:pt idx="1750">
                  <c:v>0.32868000000000003</c:v>
                </c:pt>
                <c:pt idx="1751">
                  <c:v>0.32868000000000003</c:v>
                </c:pt>
                <c:pt idx="1752">
                  <c:v>0.32868000000000003</c:v>
                </c:pt>
                <c:pt idx="1753">
                  <c:v>0.32868000000000003</c:v>
                </c:pt>
                <c:pt idx="1754">
                  <c:v>0.32868000000000003</c:v>
                </c:pt>
                <c:pt idx="1755">
                  <c:v>0.32868000000000003</c:v>
                </c:pt>
                <c:pt idx="1756">
                  <c:v>0.32868000000000003</c:v>
                </c:pt>
                <c:pt idx="1757">
                  <c:v>0.32868000000000003</c:v>
                </c:pt>
                <c:pt idx="1758">
                  <c:v>0.32868000000000003</c:v>
                </c:pt>
                <c:pt idx="1759">
                  <c:v>0.32868000000000003</c:v>
                </c:pt>
                <c:pt idx="1760">
                  <c:v>0.32868000000000003</c:v>
                </c:pt>
                <c:pt idx="1761">
                  <c:v>0</c:v>
                </c:pt>
                <c:pt idx="1762">
                  <c:v>0</c:v>
                </c:pt>
                <c:pt idx="1763">
                  <c:v>0.25462800000000002</c:v>
                </c:pt>
                <c:pt idx="1764">
                  <c:v>0.25462800000000002</c:v>
                </c:pt>
                <c:pt idx="1765">
                  <c:v>0.25462800000000002</c:v>
                </c:pt>
                <c:pt idx="1766">
                  <c:v>0.25462800000000002</c:v>
                </c:pt>
                <c:pt idx="1767">
                  <c:v>0.25462800000000002</c:v>
                </c:pt>
                <c:pt idx="1768">
                  <c:v>0.25462800000000002</c:v>
                </c:pt>
                <c:pt idx="1769">
                  <c:v>0.25462800000000002</c:v>
                </c:pt>
                <c:pt idx="1770">
                  <c:v>0.25462800000000002</c:v>
                </c:pt>
                <c:pt idx="1771">
                  <c:v>0.25462800000000002</c:v>
                </c:pt>
                <c:pt idx="1772">
                  <c:v>0.25462800000000002</c:v>
                </c:pt>
                <c:pt idx="1773">
                  <c:v>0.25462800000000002</c:v>
                </c:pt>
                <c:pt idx="1774">
                  <c:v>0.25462800000000002</c:v>
                </c:pt>
                <c:pt idx="1775">
                  <c:v>0.25462800000000002</c:v>
                </c:pt>
                <c:pt idx="1776">
                  <c:v>0.25462800000000002</c:v>
                </c:pt>
                <c:pt idx="1777">
                  <c:v>0.25462800000000002</c:v>
                </c:pt>
                <c:pt idx="1778">
                  <c:v>0.25462800000000002</c:v>
                </c:pt>
                <c:pt idx="1779">
                  <c:v>0.25462800000000002</c:v>
                </c:pt>
                <c:pt idx="1780">
                  <c:v>0.25462800000000002</c:v>
                </c:pt>
                <c:pt idx="1781">
                  <c:v>0.25462800000000002</c:v>
                </c:pt>
                <c:pt idx="1782">
                  <c:v>0.25462800000000002</c:v>
                </c:pt>
                <c:pt idx="1783">
                  <c:v>0.25462800000000002</c:v>
                </c:pt>
                <c:pt idx="1784">
                  <c:v>0.25462800000000002</c:v>
                </c:pt>
                <c:pt idx="1785">
                  <c:v>0.25462800000000002</c:v>
                </c:pt>
                <c:pt idx="1786">
                  <c:v>0.25462800000000002</c:v>
                </c:pt>
                <c:pt idx="1787">
                  <c:v>0.25462800000000002</c:v>
                </c:pt>
                <c:pt idx="1788">
                  <c:v>0.25462800000000002</c:v>
                </c:pt>
                <c:pt idx="1789">
                  <c:v>0.25462800000000002</c:v>
                </c:pt>
                <c:pt idx="1790">
                  <c:v>0.25462800000000002</c:v>
                </c:pt>
                <c:pt idx="1791">
                  <c:v>0.25462800000000002</c:v>
                </c:pt>
                <c:pt idx="1792">
                  <c:v>0.25462800000000002</c:v>
                </c:pt>
                <c:pt idx="1793">
                  <c:v>0.25462800000000002</c:v>
                </c:pt>
                <c:pt idx="1794">
                  <c:v>0.25462800000000002</c:v>
                </c:pt>
                <c:pt idx="1795">
                  <c:v>0.25462800000000002</c:v>
                </c:pt>
                <c:pt idx="1796">
                  <c:v>0.25462800000000002</c:v>
                </c:pt>
                <c:pt idx="1797">
                  <c:v>0.25462800000000002</c:v>
                </c:pt>
                <c:pt idx="1798">
                  <c:v>0.25462800000000002</c:v>
                </c:pt>
                <c:pt idx="1799">
                  <c:v>0.25462800000000002</c:v>
                </c:pt>
                <c:pt idx="1800">
                  <c:v>0.25462800000000002</c:v>
                </c:pt>
                <c:pt idx="1801">
                  <c:v>0.25462800000000002</c:v>
                </c:pt>
                <c:pt idx="1802">
                  <c:v>0.25462800000000002</c:v>
                </c:pt>
                <c:pt idx="1803">
                  <c:v>0.25462800000000002</c:v>
                </c:pt>
                <c:pt idx="1804">
                  <c:v>0.25462800000000002</c:v>
                </c:pt>
                <c:pt idx="1805">
                  <c:v>0.25462800000000002</c:v>
                </c:pt>
                <c:pt idx="1806">
                  <c:v>0.25462800000000002</c:v>
                </c:pt>
                <c:pt idx="1807">
                  <c:v>0.25462800000000002</c:v>
                </c:pt>
                <c:pt idx="1808">
                  <c:v>0.25462800000000002</c:v>
                </c:pt>
                <c:pt idx="1809">
                  <c:v>0.25462800000000002</c:v>
                </c:pt>
                <c:pt idx="1810">
                  <c:v>0.25462800000000002</c:v>
                </c:pt>
                <c:pt idx="1811">
                  <c:v>0.25462800000000002</c:v>
                </c:pt>
                <c:pt idx="1812">
                  <c:v>0.25462800000000002</c:v>
                </c:pt>
                <c:pt idx="1813">
                  <c:v>0.25462800000000002</c:v>
                </c:pt>
                <c:pt idx="1814">
                  <c:v>0.25462800000000002</c:v>
                </c:pt>
                <c:pt idx="1815">
                  <c:v>0.25462800000000002</c:v>
                </c:pt>
                <c:pt idx="1816">
                  <c:v>0.25462800000000002</c:v>
                </c:pt>
                <c:pt idx="1817">
                  <c:v>0.25462800000000002</c:v>
                </c:pt>
                <c:pt idx="1818">
                  <c:v>0.25462800000000002</c:v>
                </c:pt>
                <c:pt idx="1819">
                  <c:v>0.25462800000000002</c:v>
                </c:pt>
                <c:pt idx="1820">
                  <c:v>0.25462800000000002</c:v>
                </c:pt>
                <c:pt idx="1821">
                  <c:v>0.25462800000000002</c:v>
                </c:pt>
                <c:pt idx="1822">
                  <c:v>0.25462800000000002</c:v>
                </c:pt>
                <c:pt idx="1823">
                  <c:v>0.25462800000000002</c:v>
                </c:pt>
                <c:pt idx="1824">
                  <c:v>0.25462800000000002</c:v>
                </c:pt>
                <c:pt idx="1825">
                  <c:v>0.25462800000000002</c:v>
                </c:pt>
                <c:pt idx="1826">
                  <c:v>0.25462800000000002</c:v>
                </c:pt>
                <c:pt idx="1827">
                  <c:v>0.25462800000000002</c:v>
                </c:pt>
                <c:pt idx="1828">
                  <c:v>0.25462800000000002</c:v>
                </c:pt>
                <c:pt idx="1829">
                  <c:v>0.25462800000000002</c:v>
                </c:pt>
                <c:pt idx="1830">
                  <c:v>0.25462800000000002</c:v>
                </c:pt>
                <c:pt idx="1831">
                  <c:v>0.25462800000000002</c:v>
                </c:pt>
                <c:pt idx="1832">
                  <c:v>0.25462800000000002</c:v>
                </c:pt>
                <c:pt idx="1833">
                  <c:v>0.25462800000000002</c:v>
                </c:pt>
                <c:pt idx="1834">
                  <c:v>0.25462800000000002</c:v>
                </c:pt>
                <c:pt idx="1835">
                  <c:v>0.25462800000000002</c:v>
                </c:pt>
                <c:pt idx="1836">
                  <c:v>0.25462800000000002</c:v>
                </c:pt>
                <c:pt idx="1837">
                  <c:v>0.25462800000000002</c:v>
                </c:pt>
                <c:pt idx="1838">
                  <c:v>0.25462800000000002</c:v>
                </c:pt>
                <c:pt idx="1839">
                  <c:v>0.25462800000000002</c:v>
                </c:pt>
                <c:pt idx="1840">
                  <c:v>0.25462800000000002</c:v>
                </c:pt>
                <c:pt idx="1841">
                  <c:v>0.25462800000000002</c:v>
                </c:pt>
                <c:pt idx="1842">
                  <c:v>0.25462800000000002</c:v>
                </c:pt>
                <c:pt idx="1843">
                  <c:v>0.25462800000000002</c:v>
                </c:pt>
                <c:pt idx="1844">
                  <c:v>0.25462800000000002</c:v>
                </c:pt>
                <c:pt idx="1845">
                  <c:v>0.25462800000000002</c:v>
                </c:pt>
                <c:pt idx="1846">
                  <c:v>0.25462800000000002</c:v>
                </c:pt>
                <c:pt idx="1847">
                  <c:v>0.25462800000000002</c:v>
                </c:pt>
                <c:pt idx="1848">
                  <c:v>0.25462800000000002</c:v>
                </c:pt>
                <c:pt idx="1849">
                  <c:v>0.25462800000000002</c:v>
                </c:pt>
                <c:pt idx="1850">
                  <c:v>0.25462800000000002</c:v>
                </c:pt>
                <c:pt idx="1851">
                  <c:v>0.25462800000000002</c:v>
                </c:pt>
                <c:pt idx="1852">
                  <c:v>0.25462800000000002</c:v>
                </c:pt>
                <c:pt idx="1853">
                  <c:v>0.25462800000000002</c:v>
                </c:pt>
                <c:pt idx="1854">
                  <c:v>0.25462800000000002</c:v>
                </c:pt>
                <c:pt idx="1855">
                  <c:v>0.25462800000000002</c:v>
                </c:pt>
                <c:pt idx="1856">
                  <c:v>0.25462800000000002</c:v>
                </c:pt>
                <c:pt idx="1857">
                  <c:v>0.25462800000000002</c:v>
                </c:pt>
                <c:pt idx="1858">
                  <c:v>0.25462800000000002</c:v>
                </c:pt>
                <c:pt idx="1859">
                  <c:v>0.25462800000000002</c:v>
                </c:pt>
                <c:pt idx="1860">
                  <c:v>0.25462800000000002</c:v>
                </c:pt>
                <c:pt idx="1861">
                  <c:v>0.25462800000000002</c:v>
                </c:pt>
                <c:pt idx="1862">
                  <c:v>0.25462800000000002</c:v>
                </c:pt>
                <c:pt idx="1863">
                  <c:v>0.25462800000000002</c:v>
                </c:pt>
                <c:pt idx="1864">
                  <c:v>0.25462800000000002</c:v>
                </c:pt>
                <c:pt idx="1865">
                  <c:v>0.25462800000000002</c:v>
                </c:pt>
                <c:pt idx="1866">
                  <c:v>0.25462800000000002</c:v>
                </c:pt>
                <c:pt idx="1867">
                  <c:v>0.25462800000000002</c:v>
                </c:pt>
                <c:pt idx="1868">
                  <c:v>0.25462800000000002</c:v>
                </c:pt>
                <c:pt idx="1869">
                  <c:v>0.25462800000000002</c:v>
                </c:pt>
                <c:pt idx="1870">
                  <c:v>0.25462800000000002</c:v>
                </c:pt>
                <c:pt idx="1871">
                  <c:v>0</c:v>
                </c:pt>
                <c:pt idx="1872">
                  <c:v>0</c:v>
                </c:pt>
                <c:pt idx="1873">
                  <c:v>0.19008</c:v>
                </c:pt>
                <c:pt idx="1874">
                  <c:v>0.19008</c:v>
                </c:pt>
                <c:pt idx="1875">
                  <c:v>0.19008</c:v>
                </c:pt>
                <c:pt idx="1876">
                  <c:v>0.19008</c:v>
                </c:pt>
                <c:pt idx="1877">
                  <c:v>0.19008</c:v>
                </c:pt>
                <c:pt idx="1878">
                  <c:v>0.19008</c:v>
                </c:pt>
                <c:pt idx="1879">
                  <c:v>0.19008</c:v>
                </c:pt>
                <c:pt idx="1880">
                  <c:v>0.19008</c:v>
                </c:pt>
                <c:pt idx="1881">
                  <c:v>0.19008</c:v>
                </c:pt>
                <c:pt idx="1882">
                  <c:v>0.19008</c:v>
                </c:pt>
                <c:pt idx="1883">
                  <c:v>0.19008</c:v>
                </c:pt>
                <c:pt idx="1884">
                  <c:v>0.19008</c:v>
                </c:pt>
                <c:pt idx="1885">
                  <c:v>0.19008</c:v>
                </c:pt>
                <c:pt idx="1886">
                  <c:v>0.19008</c:v>
                </c:pt>
                <c:pt idx="1887">
                  <c:v>0.19008</c:v>
                </c:pt>
                <c:pt idx="1888">
                  <c:v>0.19008</c:v>
                </c:pt>
                <c:pt idx="1889">
                  <c:v>0.19008</c:v>
                </c:pt>
                <c:pt idx="1890">
                  <c:v>0.19008</c:v>
                </c:pt>
                <c:pt idx="1891">
                  <c:v>0.19008</c:v>
                </c:pt>
                <c:pt idx="1892">
                  <c:v>0.19008</c:v>
                </c:pt>
                <c:pt idx="1893">
                  <c:v>0.19008</c:v>
                </c:pt>
                <c:pt idx="1894">
                  <c:v>0.19008</c:v>
                </c:pt>
                <c:pt idx="1895">
                  <c:v>0.19008</c:v>
                </c:pt>
                <c:pt idx="1896">
                  <c:v>0.19008</c:v>
                </c:pt>
                <c:pt idx="1897">
                  <c:v>0.19008</c:v>
                </c:pt>
                <c:pt idx="1898">
                  <c:v>0.19008</c:v>
                </c:pt>
                <c:pt idx="1899">
                  <c:v>0.19008</c:v>
                </c:pt>
                <c:pt idx="1900">
                  <c:v>0.19008</c:v>
                </c:pt>
                <c:pt idx="1901">
                  <c:v>0.19008</c:v>
                </c:pt>
                <c:pt idx="1902">
                  <c:v>0.19008</c:v>
                </c:pt>
                <c:pt idx="1903">
                  <c:v>0.19008</c:v>
                </c:pt>
                <c:pt idx="1904">
                  <c:v>0.19008</c:v>
                </c:pt>
                <c:pt idx="1905">
                  <c:v>0.19008</c:v>
                </c:pt>
                <c:pt idx="1906">
                  <c:v>0.19008</c:v>
                </c:pt>
                <c:pt idx="1907">
                  <c:v>0.19008</c:v>
                </c:pt>
                <c:pt idx="1908">
                  <c:v>0.19008</c:v>
                </c:pt>
                <c:pt idx="1909">
                  <c:v>0.19008</c:v>
                </c:pt>
                <c:pt idx="1910">
                  <c:v>0.19008</c:v>
                </c:pt>
                <c:pt idx="1911">
                  <c:v>0.19008</c:v>
                </c:pt>
                <c:pt idx="1912">
                  <c:v>0.19008</c:v>
                </c:pt>
                <c:pt idx="1913">
                  <c:v>0.19008</c:v>
                </c:pt>
                <c:pt idx="1914">
                  <c:v>0.19008</c:v>
                </c:pt>
                <c:pt idx="1915">
                  <c:v>0.19008</c:v>
                </c:pt>
                <c:pt idx="1916">
                  <c:v>0.19008</c:v>
                </c:pt>
                <c:pt idx="1917">
                  <c:v>0.19008</c:v>
                </c:pt>
                <c:pt idx="1918">
                  <c:v>0.19008</c:v>
                </c:pt>
                <c:pt idx="1919">
                  <c:v>0.19008</c:v>
                </c:pt>
                <c:pt idx="1920">
                  <c:v>0.19008</c:v>
                </c:pt>
                <c:pt idx="1921">
                  <c:v>0.19008</c:v>
                </c:pt>
                <c:pt idx="1922">
                  <c:v>0.19008</c:v>
                </c:pt>
                <c:pt idx="1923">
                  <c:v>0.19008</c:v>
                </c:pt>
                <c:pt idx="1924">
                  <c:v>0.19008</c:v>
                </c:pt>
                <c:pt idx="1925">
                  <c:v>0.19008</c:v>
                </c:pt>
                <c:pt idx="1926">
                  <c:v>0.19008</c:v>
                </c:pt>
                <c:pt idx="1927">
                  <c:v>0.19008</c:v>
                </c:pt>
                <c:pt idx="1928">
                  <c:v>0.19008</c:v>
                </c:pt>
                <c:pt idx="1929">
                  <c:v>0.19008</c:v>
                </c:pt>
                <c:pt idx="1930">
                  <c:v>0.19008</c:v>
                </c:pt>
                <c:pt idx="1931">
                  <c:v>0.19008</c:v>
                </c:pt>
                <c:pt idx="1932">
                  <c:v>0.19008</c:v>
                </c:pt>
                <c:pt idx="1933">
                  <c:v>0.19008</c:v>
                </c:pt>
                <c:pt idx="1934">
                  <c:v>0.19008</c:v>
                </c:pt>
                <c:pt idx="1935">
                  <c:v>0.19008</c:v>
                </c:pt>
                <c:pt idx="1936">
                  <c:v>0.19008</c:v>
                </c:pt>
                <c:pt idx="1937">
                  <c:v>0.19008</c:v>
                </c:pt>
                <c:pt idx="1938">
                  <c:v>0.19008</c:v>
                </c:pt>
                <c:pt idx="1939">
                  <c:v>0.19008</c:v>
                </c:pt>
                <c:pt idx="1940">
                  <c:v>0.19008</c:v>
                </c:pt>
                <c:pt idx="1941">
                  <c:v>0.19008</c:v>
                </c:pt>
                <c:pt idx="1942">
                  <c:v>0.19008</c:v>
                </c:pt>
                <c:pt idx="1943">
                  <c:v>0.19008</c:v>
                </c:pt>
                <c:pt idx="1944">
                  <c:v>0.19008</c:v>
                </c:pt>
                <c:pt idx="1945">
                  <c:v>0.19008</c:v>
                </c:pt>
                <c:pt idx="1946">
                  <c:v>0.19008</c:v>
                </c:pt>
                <c:pt idx="1947">
                  <c:v>0.19008</c:v>
                </c:pt>
                <c:pt idx="1948">
                  <c:v>0.19008</c:v>
                </c:pt>
                <c:pt idx="1949">
                  <c:v>0.19008</c:v>
                </c:pt>
                <c:pt idx="1950">
                  <c:v>0.19008</c:v>
                </c:pt>
                <c:pt idx="1951">
                  <c:v>0.19008</c:v>
                </c:pt>
                <c:pt idx="1952">
                  <c:v>0.19008</c:v>
                </c:pt>
                <c:pt idx="1953">
                  <c:v>0.19008</c:v>
                </c:pt>
                <c:pt idx="1954">
                  <c:v>0.19008</c:v>
                </c:pt>
                <c:pt idx="1955">
                  <c:v>0.19008</c:v>
                </c:pt>
                <c:pt idx="1956">
                  <c:v>0.19008</c:v>
                </c:pt>
                <c:pt idx="1957">
                  <c:v>0.19008</c:v>
                </c:pt>
                <c:pt idx="1958">
                  <c:v>0.19008</c:v>
                </c:pt>
                <c:pt idx="1959">
                  <c:v>0.19008</c:v>
                </c:pt>
                <c:pt idx="1960">
                  <c:v>0.19008</c:v>
                </c:pt>
                <c:pt idx="1961">
                  <c:v>0.19008</c:v>
                </c:pt>
                <c:pt idx="1962">
                  <c:v>0.19008</c:v>
                </c:pt>
                <c:pt idx="1963">
                  <c:v>0.19008</c:v>
                </c:pt>
                <c:pt idx="1964">
                  <c:v>0.19008</c:v>
                </c:pt>
                <c:pt idx="1965">
                  <c:v>0.19008</c:v>
                </c:pt>
                <c:pt idx="1966">
                  <c:v>0.19008</c:v>
                </c:pt>
                <c:pt idx="1967">
                  <c:v>0.19008</c:v>
                </c:pt>
                <c:pt idx="1968">
                  <c:v>0.19008</c:v>
                </c:pt>
                <c:pt idx="1969">
                  <c:v>0.19008</c:v>
                </c:pt>
                <c:pt idx="1970">
                  <c:v>0.19008</c:v>
                </c:pt>
                <c:pt idx="1971">
                  <c:v>0.19008</c:v>
                </c:pt>
                <c:pt idx="1972">
                  <c:v>0.19008</c:v>
                </c:pt>
                <c:pt idx="1973">
                  <c:v>0.19008</c:v>
                </c:pt>
                <c:pt idx="1974">
                  <c:v>0.19008</c:v>
                </c:pt>
                <c:pt idx="1975">
                  <c:v>0.19008</c:v>
                </c:pt>
                <c:pt idx="1976">
                  <c:v>0.19008</c:v>
                </c:pt>
                <c:pt idx="1977">
                  <c:v>0.19008</c:v>
                </c:pt>
                <c:pt idx="1978">
                  <c:v>0.19008</c:v>
                </c:pt>
                <c:pt idx="1979">
                  <c:v>0.19008</c:v>
                </c:pt>
                <c:pt idx="1980">
                  <c:v>0.19008</c:v>
                </c:pt>
                <c:pt idx="1981">
                  <c:v>0</c:v>
                </c:pt>
                <c:pt idx="1982">
                  <c:v>0</c:v>
                </c:pt>
                <c:pt idx="1983">
                  <c:v>0.150084</c:v>
                </c:pt>
                <c:pt idx="1984">
                  <c:v>0.150084</c:v>
                </c:pt>
                <c:pt idx="1985">
                  <c:v>0.150084</c:v>
                </c:pt>
                <c:pt idx="1986">
                  <c:v>0.150084</c:v>
                </c:pt>
                <c:pt idx="1987">
                  <c:v>0.150084</c:v>
                </c:pt>
                <c:pt idx="1988">
                  <c:v>0.150084</c:v>
                </c:pt>
                <c:pt idx="1989">
                  <c:v>0.150084</c:v>
                </c:pt>
                <c:pt idx="1990">
                  <c:v>0.150084</c:v>
                </c:pt>
                <c:pt idx="1991">
                  <c:v>0.150084</c:v>
                </c:pt>
                <c:pt idx="1992">
                  <c:v>0.150084</c:v>
                </c:pt>
                <c:pt idx="1993">
                  <c:v>0.150084</c:v>
                </c:pt>
                <c:pt idx="1994">
                  <c:v>0.150084</c:v>
                </c:pt>
                <c:pt idx="1995">
                  <c:v>0.150084</c:v>
                </c:pt>
                <c:pt idx="1996">
                  <c:v>0.150084</c:v>
                </c:pt>
                <c:pt idx="1997">
                  <c:v>0.150084</c:v>
                </c:pt>
                <c:pt idx="1998">
                  <c:v>0.150084</c:v>
                </c:pt>
                <c:pt idx="1999">
                  <c:v>0.150084</c:v>
                </c:pt>
                <c:pt idx="2000">
                  <c:v>0.150084</c:v>
                </c:pt>
                <c:pt idx="2001">
                  <c:v>0.150084</c:v>
                </c:pt>
                <c:pt idx="2002">
                  <c:v>0.150084</c:v>
                </c:pt>
                <c:pt idx="2003">
                  <c:v>0.150084</c:v>
                </c:pt>
                <c:pt idx="2004">
                  <c:v>0.150084</c:v>
                </c:pt>
                <c:pt idx="2005">
                  <c:v>0.150084</c:v>
                </c:pt>
                <c:pt idx="2006">
                  <c:v>0.150084</c:v>
                </c:pt>
                <c:pt idx="2007">
                  <c:v>0.150084</c:v>
                </c:pt>
                <c:pt idx="2008">
                  <c:v>0.150084</c:v>
                </c:pt>
                <c:pt idx="2009">
                  <c:v>0.150084</c:v>
                </c:pt>
                <c:pt idx="2010">
                  <c:v>0.150084</c:v>
                </c:pt>
                <c:pt idx="2011">
                  <c:v>0.150084</c:v>
                </c:pt>
                <c:pt idx="2012">
                  <c:v>0.150084</c:v>
                </c:pt>
                <c:pt idx="2013">
                  <c:v>0.150084</c:v>
                </c:pt>
                <c:pt idx="2014">
                  <c:v>0.150084</c:v>
                </c:pt>
                <c:pt idx="2015">
                  <c:v>0.150084</c:v>
                </c:pt>
                <c:pt idx="2016">
                  <c:v>0.150084</c:v>
                </c:pt>
                <c:pt idx="2017">
                  <c:v>0.150084</c:v>
                </c:pt>
                <c:pt idx="2018">
                  <c:v>0.150084</c:v>
                </c:pt>
                <c:pt idx="2019">
                  <c:v>0.150084</c:v>
                </c:pt>
                <c:pt idx="2020">
                  <c:v>0.150084</c:v>
                </c:pt>
                <c:pt idx="2021">
                  <c:v>0.150084</c:v>
                </c:pt>
                <c:pt idx="2022">
                  <c:v>0.150084</c:v>
                </c:pt>
                <c:pt idx="2023">
                  <c:v>0.150084</c:v>
                </c:pt>
                <c:pt idx="2024">
                  <c:v>0.150084</c:v>
                </c:pt>
                <c:pt idx="2025">
                  <c:v>0.150084</c:v>
                </c:pt>
                <c:pt idx="2026">
                  <c:v>0.150084</c:v>
                </c:pt>
                <c:pt idx="2027">
                  <c:v>0.150084</c:v>
                </c:pt>
                <c:pt idx="2028">
                  <c:v>0.150084</c:v>
                </c:pt>
                <c:pt idx="2029">
                  <c:v>0.150084</c:v>
                </c:pt>
                <c:pt idx="2030">
                  <c:v>0.150084</c:v>
                </c:pt>
                <c:pt idx="2031">
                  <c:v>0.150084</c:v>
                </c:pt>
                <c:pt idx="2032">
                  <c:v>0.150084</c:v>
                </c:pt>
                <c:pt idx="2033">
                  <c:v>0.150084</c:v>
                </c:pt>
                <c:pt idx="2034">
                  <c:v>0.150084</c:v>
                </c:pt>
                <c:pt idx="2035">
                  <c:v>0.150084</c:v>
                </c:pt>
                <c:pt idx="2036">
                  <c:v>0.150084</c:v>
                </c:pt>
                <c:pt idx="2037">
                  <c:v>0.150084</c:v>
                </c:pt>
                <c:pt idx="2038">
                  <c:v>0.150084</c:v>
                </c:pt>
                <c:pt idx="2039">
                  <c:v>0.150084</c:v>
                </c:pt>
                <c:pt idx="2040">
                  <c:v>0.150084</c:v>
                </c:pt>
                <c:pt idx="2041">
                  <c:v>0.150084</c:v>
                </c:pt>
                <c:pt idx="2042">
                  <c:v>0.150084</c:v>
                </c:pt>
                <c:pt idx="2043">
                  <c:v>0.150084</c:v>
                </c:pt>
                <c:pt idx="2044">
                  <c:v>0.150084</c:v>
                </c:pt>
                <c:pt idx="2045">
                  <c:v>0.150084</c:v>
                </c:pt>
                <c:pt idx="2046">
                  <c:v>0.150084</c:v>
                </c:pt>
                <c:pt idx="2047">
                  <c:v>0.150084</c:v>
                </c:pt>
                <c:pt idx="2048">
                  <c:v>0.150084</c:v>
                </c:pt>
                <c:pt idx="2049">
                  <c:v>0.150084</c:v>
                </c:pt>
                <c:pt idx="2050">
                  <c:v>0.150084</c:v>
                </c:pt>
                <c:pt idx="2051">
                  <c:v>0.150084</c:v>
                </c:pt>
                <c:pt idx="2052">
                  <c:v>0.150084</c:v>
                </c:pt>
                <c:pt idx="2053">
                  <c:v>0.150084</c:v>
                </c:pt>
                <c:pt idx="2054">
                  <c:v>0.150084</c:v>
                </c:pt>
                <c:pt idx="2055">
                  <c:v>0.150084</c:v>
                </c:pt>
                <c:pt idx="2056">
                  <c:v>0.150084</c:v>
                </c:pt>
                <c:pt idx="2057">
                  <c:v>0.150084</c:v>
                </c:pt>
                <c:pt idx="2058">
                  <c:v>0.150084</c:v>
                </c:pt>
                <c:pt idx="2059">
                  <c:v>0.150084</c:v>
                </c:pt>
                <c:pt idx="2060">
                  <c:v>0.150084</c:v>
                </c:pt>
                <c:pt idx="2061">
                  <c:v>0.150084</c:v>
                </c:pt>
                <c:pt idx="2062">
                  <c:v>0.150084</c:v>
                </c:pt>
                <c:pt idx="2063">
                  <c:v>0.150084</c:v>
                </c:pt>
                <c:pt idx="2064">
                  <c:v>0.150084</c:v>
                </c:pt>
                <c:pt idx="2065">
                  <c:v>0.150084</c:v>
                </c:pt>
                <c:pt idx="2066">
                  <c:v>0.150084</c:v>
                </c:pt>
                <c:pt idx="2067">
                  <c:v>0.150084</c:v>
                </c:pt>
                <c:pt idx="2068">
                  <c:v>0.150084</c:v>
                </c:pt>
                <c:pt idx="2069">
                  <c:v>0.150084</c:v>
                </c:pt>
                <c:pt idx="2070">
                  <c:v>0.150084</c:v>
                </c:pt>
                <c:pt idx="2071">
                  <c:v>0.150084</c:v>
                </c:pt>
                <c:pt idx="2072">
                  <c:v>0.150084</c:v>
                </c:pt>
                <c:pt idx="2073">
                  <c:v>0.150084</c:v>
                </c:pt>
                <c:pt idx="2074">
                  <c:v>0.150084</c:v>
                </c:pt>
                <c:pt idx="2075">
                  <c:v>0.150084</c:v>
                </c:pt>
                <c:pt idx="2076">
                  <c:v>0.150084</c:v>
                </c:pt>
                <c:pt idx="2077">
                  <c:v>0.150084</c:v>
                </c:pt>
                <c:pt idx="2078">
                  <c:v>0.150084</c:v>
                </c:pt>
                <c:pt idx="2079">
                  <c:v>0.150084</c:v>
                </c:pt>
                <c:pt idx="2080">
                  <c:v>0.150084</c:v>
                </c:pt>
                <c:pt idx="2081">
                  <c:v>0.150084</c:v>
                </c:pt>
                <c:pt idx="2082">
                  <c:v>0.150084</c:v>
                </c:pt>
                <c:pt idx="2083">
                  <c:v>0.150084</c:v>
                </c:pt>
                <c:pt idx="2084">
                  <c:v>0.150084</c:v>
                </c:pt>
                <c:pt idx="2085">
                  <c:v>0.150084</c:v>
                </c:pt>
                <c:pt idx="2086">
                  <c:v>0.150084</c:v>
                </c:pt>
                <c:pt idx="2087">
                  <c:v>0.150084</c:v>
                </c:pt>
                <c:pt idx="2088">
                  <c:v>0.150084</c:v>
                </c:pt>
                <c:pt idx="2089">
                  <c:v>0.150084</c:v>
                </c:pt>
                <c:pt idx="2090">
                  <c:v>0.150084</c:v>
                </c:pt>
                <c:pt idx="2091">
                  <c:v>0</c:v>
                </c:pt>
                <c:pt idx="2092">
                  <c:v>0</c:v>
                </c:pt>
                <c:pt idx="2093">
                  <c:v>0.12078</c:v>
                </c:pt>
                <c:pt idx="2094">
                  <c:v>0.12078</c:v>
                </c:pt>
                <c:pt idx="2095">
                  <c:v>0.12078</c:v>
                </c:pt>
                <c:pt idx="2096">
                  <c:v>0.12078</c:v>
                </c:pt>
                <c:pt idx="2097">
                  <c:v>0.12078</c:v>
                </c:pt>
                <c:pt idx="2098">
                  <c:v>0.12078</c:v>
                </c:pt>
                <c:pt idx="2099">
                  <c:v>0.12078</c:v>
                </c:pt>
                <c:pt idx="2100">
                  <c:v>0.12078</c:v>
                </c:pt>
                <c:pt idx="2101">
                  <c:v>0.12078</c:v>
                </c:pt>
                <c:pt idx="2102">
                  <c:v>0.12078</c:v>
                </c:pt>
                <c:pt idx="2103">
                  <c:v>0.12078</c:v>
                </c:pt>
                <c:pt idx="2104">
                  <c:v>0.12078</c:v>
                </c:pt>
                <c:pt idx="2105">
                  <c:v>0.12078</c:v>
                </c:pt>
                <c:pt idx="2106">
                  <c:v>0.12078</c:v>
                </c:pt>
                <c:pt idx="2107">
                  <c:v>0.12078</c:v>
                </c:pt>
                <c:pt idx="2108">
                  <c:v>0.12078</c:v>
                </c:pt>
                <c:pt idx="2109">
                  <c:v>0.12078</c:v>
                </c:pt>
                <c:pt idx="2110">
                  <c:v>0.12078</c:v>
                </c:pt>
                <c:pt idx="2111">
                  <c:v>0.12078</c:v>
                </c:pt>
                <c:pt idx="2112">
                  <c:v>0.12078</c:v>
                </c:pt>
                <c:pt idx="2113">
                  <c:v>0.12078</c:v>
                </c:pt>
                <c:pt idx="2114">
                  <c:v>0.12078</c:v>
                </c:pt>
                <c:pt idx="2115">
                  <c:v>0.12078</c:v>
                </c:pt>
                <c:pt idx="2116">
                  <c:v>0.12078</c:v>
                </c:pt>
                <c:pt idx="2117">
                  <c:v>0.12078</c:v>
                </c:pt>
                <c:pt idx="2118">
                  <c:v>0.12078</c:v>
                </c:pt>
                <c:pt idx="2119">
                  <c:v>0.12078</c:v>
                </c:pt>
                <c:pt idx="2120">
                  <c:v>0.12078</c:v>
                </c:pt>
                <c:pt idx="2121">
                  <c:v>0.12078</c:v>
                </c:pt>
                <c:pt idx="2122">
                  <c:v>0.12078</c:v>
                </c:pt>
                <c:pt idx="2123">
                  <c:v>0.12078</c:v>
                </c:pt>
                <c:pt idx="2124">
                  <c:v>0.12078</c:v>
                </c:pt>
                <c:pt idx="2125">
                  <c:v>0.12078</c:v>
                </c:pt>
                <c:pt idx="2126">
                  <c:v>0.12078</c:v>
                </c:pt>
                <c:pt idx="2127">
                  <c:v>0.12078</c:v>
                </c:pt>
                <c:pt idx="2128">
                  <c:v>0.12078</c:v>
                </c:pt>
                <c:pt idx="2129">
                  <c:v>0.12078</c:v>
                </c:pt>
                <c:pt idx="2130">
                  <c:v>0.12078</c:v>
                </c:pt>
                <c:pt idx="2131">
                  <c:v>0.12078</c:v>
                </c:pt>
                <c:pt idx="2132">
                  <c:v>0.12078</c:v>
                </c:pt>
                <c:pt idx="2133">
                  <c:v>0.12078</c:v>
                </c:pt>
                <c:pt idx="2134">
                  <c:v>0.12078</c:v>
                </c:pt>
                <c:pt idx="2135">
                  <c:v>0.12078</c:v>
                </c:pt>
                <c:pt idx="2136">
                  <c:v>0.12078</c:v>
                </c:pt>
                <c:pt idx="2137">
                  <c:v>0.12078</c:v>
                </c:pt>
                <c:pt idx="2138">
                  <c:v>0.12078</c:v>
                </c:pt>
                <c:pt idx="2139">
                  <c:v>0.12078</c:v>
                </c:pt>
                <c:pt idx="2140">
                  <c:v>0.12078</c:v>
                </c:pt>
                <c:pt idx="2141">
                  <c:v>0.12078</c:v>
                </c:pt>
                <c:pt idx="2142">
                  <c:v>0.12078</c:v>
                </c:pt>
                <c:pt idx="2143">
                  <c:v>0.12078</c:v>
                </c:pt>
                <c:pt idx="2144">
                  <c:v>0.12078</c:v>
                </c:pt>
                <c:pt idx="2145">
                  <c:v>0.12078</c:v>
                </c:pt>
                <c:pt idx="2146">
                  <c:v>0.12078</c:v>
                </c:pt>
                <c:pt idx="2147">
                  <c:v>0.12078</c:v>
                </c:pt>
                <c:pt idx="2148">
                  <c:v>0.12078</c:v>
                </c:pt>
                <c:pt idx="2149">
                  <c:v>0.12078</c:v>
                </c:pt>
                <c:pt idx="2150">
                  <c:v>0.12078</c:v>
                </c:pt>
                <c:pt idx="2151">
                  <c:v>0.12078</c:v>
                </c:pt>
                <c:pt idx="2152">
                  <c:v>0.12078</c:v>
                </c:pt>
                <c:pt idx="2153">
                  <c:v>0.12078</c:v>
                </c:pt>
                <c:pt idx="2154">
                  <c:v>0.12078</c:v>
                </c:pt>
                <c:pt idx="2155">
                  <c:v>0.12078</c:v>
                </c:pt>
                <c:pt idx="2156">
                  <c:v>0.12078</c:v>
                </c:pt>
                <c:pt idx="2157">
                  <c:v>0.12078</c:v>
                </c:pt>
                <c:pt idx="2158">
                  <c:v>0.12078</c:v>
                </c:pt>
                <c:pt idx="2159">
                  <c:v>0.12078</c:v>
                </c:pt>
                <c:pt idx="2160">
                  <c:v>0.12078</c:v>
                </c:pt>
                <c:pt idx="2161">
                  <c:v>0.12078</c:v>
                </c:pt>
                <c:pt idx="2162">
                  <c:v>0.12078</c:v>
                </c:pt>
                <c:pt idx="2163">
                  <c:v>0.12078</c:v>
                </c:pt>
                <c:pt idx="2164">
                  <c:v>0.12078</c:v>
                </c:pt>
                <c:pt idx="2165">
                  <c:v>0.12078</c:v>
                </c:pt>
                <c:pt idx="2166">
                  <c:v>0.12078</c:v>
                </c:pt>
                <c:pt idx="2167">
                  <c:v>0.12078</c:v>
                </c:pt>
                <c:pt idx="2168">
                  <c:v>0.12078</c:v>
                </c:pt>
                <c:pt idx="2169">
                  <c:v>0.12078</c:v>
                </c:pt>
                <c:pt idx="2170">
                  <c:v>0.12078</c:v>
                </c:pt>
                <c:pt idx="2171">
                  <c:v>0.12078</c:v>
                </c:pt>
                <c:pt idx="2172">
                  <c:v>0.12078</c:v>
                </c:pt>
                <c:pt idx="2173">
                  <c:v>0.12078</c:v>
                </c:pt>
                <c:pt idx="2174">
                  <c:v>0.12078</c:v>
                </c:pt>
                <c:pt idx="2175">
                  <c:v>0.12078</c:v>
                </c:pt>
                <c:pt idx="2176">
                  <c:v>0.12078</c:v>
                </c:pt>
                <c:pt idx="2177">
                  <c:v>0.12078</c:v>
                </c:pt>
                <c:pt idx="2178">
                  <c:v>0.12078</c:v>
                </c:pt>
                <c:pt idx="2179">
                  <c:v>0.12078</c:v>
                </c:pt>
                <c:pt idx="2180">
                  <c:v>0.12078</c:v>
                </c:pt>
                <c:pt idx="2181">
                  <c:v>0.12078</c:v>
                </c:pt>
                <c:pt idx="2182">
                  <c:v>0.12078</c:v>
                </c:pt>
                <c:pt idx="2183">
                  <c:v>0.12078</c:v>
                </c:pt>
                <c:pt idx="2184">
                  <c:v>0.12078</c:v>
                </c:pt>
                <c:pt idx="2185">
                  <c:v>0.12078</c:v>
                </c:pt>
                <c:pt idx="2186">
                  <c:v>0.12078</c:v>
                </c:pt>
                <c:pt idx="2187">
                  <c:v>0.12078</c:v>
                </c:pt>
                <c:pt idx="2188">
                  <c:v>0.12078</c:v>
                </c:pt>
                <c:pt idx="2189">
                  <c:v>0.12078</c:v>
                </c:pt>
                <c:pt idx="2190">
                  <c:v>0.12078</c:v>
                </c:pt>
                <c:pt idx="2191">
                  <c:v>0.12078</c:v>
                </c:pt>
                <c:pt idx="2192">
                  <c:v>0.12078</c:v>
                </c:pt>
                <c:pt idx="2193">
                  <c:v>0.12078</c:v>
                </c:pt>
                <c:pt idx="2194">
                  <c:v>0.12078</c:v>
                </c:pt>
                <c:pt idx="2195">
                  <c:v>0.12078</c:v>
                </c:pt>
                <c:pt idx="2196">
                  <c:v>0.12078</c:v>
                </c:pt>
                <c:pt idx="2197">
                  <c:v>0.12078</c:v>
                </c:pt>
                <c:pt idx="2198">
                  <c:v>0.12078</c:v>
                </c:pt>
                <c:pt idx="2199">
                  <c:v>0.12078</c:v>
                </c:pt>
                <c:pt idx="2200">
                  <c:v>0.12078</c:v>
                </c:pt>
                <c:pt idx="2201">
                  <c:v>0</c:v>
                </c:pt>
                <c:pt idx="2202">
                  <c:v>0</c:v>
                </c:pt>
                <c:pt idx="2203">
                  <c:v>9.6227999999999994E-2</c:v>
                </c:pt>
                <c:pt idx="2204">
                  <c:v>9.6227999999999994E-2</c:v>
                </c:pt>
                <c:pt idx="2205">
                  <c:v>9.6227999999999994E-2</c:v>
                </c:pt>
                <c:pt idx="2206">
                  <c:v>9.6227999999999994E-2</c:v>
                </c:pt>
                <c:pt idx="2207">
                  <c:v>9.6227999999999994E-2</c:v>
                </c:pt>
                <c:pt idx="2208">
                  <c:v>9.6227999999999994E-2</c:v>
                </c:pt>
                <c:pt idx="2209">
                  <c:v>9.6227999999999994E-2</c:v>
                </c:pt>
                <c:pt idx="2210">
                  <c:v>9.6227999999999994E-2</c:v>
                </c:pt>
                <c:pt idx="2211">
                  <c:v>9.6227999999999994E-2</c:v>
                </c:pt>
                <c:pt idx="2212">
                  <c:v>9.6227999999999994E-2</c:v>
                </c:pt>
                <c:pt idx="2213">
                  <c:v>9.6227999999999994E-2</c:v>
                </c:pt>
                <c:pt idx="2214">
                  <c:v>9.6227999999999994E-2</c:v>
                </c:pt>
                <c:pt idx="2215">
                  <c:v>9.6227999999999994E-2</c:v>
                </c:pt>
                <c:pt idx="2216">
                  <c:v>9.6227999999999994E-2</c:v>
                </c:pt>
                <c:pt idx="2217">
                  <c:v>9.6227999999999994E-2</c:v>
                </c:pt>
                <c:pt idx="2218">
                  <c:v>9.6227999999999994E-2</c:v>
                </c:pt>
                <c:pt idx="2219">
                  <c:v>9.6227999999999994E-2</c:v>
                </c:pt>
                <c:pt idx="2220">
                  <c:v>9.6227999999999994E-2</c:v>
                </c:pt>
                <c:pt idx="2221">
                  <c:v>9.6227999999999994E-2</c:v>
                </c:pt>
                <c:pt idx="2222">
                  <c:v>9.6227999999999994E-2</c:v>
                </c:pt>
                <c:pt idx="2223">
                  <c:v>9.6227999999999994E-2</c:v>
                </c:pt>
                <c:pt idx="2224">
                  <c:v>9.6227999999999994E-2</c:v>
                </c:pt>
                <c:pt idx="2225">
                  <c:v>9.6227999999999994E-2</c:v>
                </c:pt>
                <c:pt idx="2226">
                  <c:v>9.6227999999999994E-2</c:v>
                </c:pt>
                <c:pt idx="2227">
                  <c:v>9.6227999999999994E-2</c:v>
                </c:pt>
                <c:pt idx="2228">
                  <c:v>9.6227999999999994E-2</c:v>
                </c:pt>
                <c:pt idx="2229">
                  <c:v>9.6227999999999994E-2</c:v>
                </c:pt>
                <c:pt idx="2230">
                  <c:v>9.6227999999999994E-2</c:v>
                </c:pt>
                <c:pt idx="2231">
                  <c:v>9.6227999999999994E-2</c:v>
                </c:pt>
                <c:pt idx="2232">
                  <c:v>9.6227999999999994E-2</c:v>
                </c:pt>
                <c:pt idx="2233">
                  <c:v>9.6227999999999994E-2</c:v>
                </c:pt>
                <c:pt idx="2234">
                  <c:v>9.6227999999999994E-2</c:v>
                </c:pt>
                <c:pt idx="2235">
                  <c:v>9.6227999999999994E-2</c:v>
                </c:pt>
                <c:pt idx="2236">
                  <c:v>9.6227999999999994E-2</c:v>
                </c:pt>
                <c:pt idx="2237">
                  <c:v>9.6227999999999994E-2</c:v>
                </c:pt>
                <c:pt idx="2238">
                  <c:v>9.6227999999999994E-2</c:v>
                </c:pt>
                <c:pt idx="2239">
                  <c:v>9.6227999999999994E-2</c:v>
                </c:pt>
                <c:pt idx="2240">
                  <c:v>9.6227999999999994E-2</c:v>
                </c:pt>
                <c:pt idx="2241">
                  <c:v>9.6227999999999994E-2</c:v>
                </c:pt>
                <c:pt idx="2242">
                  <c:v>9.6227999999999994E-2</c:v>
                </c:pt>
                <c:pt idx="2243">
                  <c:v>9.6227999999999994E-2</c:v>
                </c:pt>
                <c:pt idx="2244">
                  <c:v>9.6227999999999994E-2</c:v>
                </c:pt>
                <c:pt idx="2245">
                  <c:v>9.6227999999999994E-2</c:v>
                </c:pt>
                <c:pt idx="2246">
                  <c:v>9.6227999999999994E-2</c:v>
                </c:pt>
                <c:pt idx="2247">
                  <c:v>9.6227999999999994E-2</c:v>
                </c:pt>
                <c:pt idx="2248">
                  <c:v>9.6227999999999994E-2</c:v>
                </c:pt>
                <c:pt idx="2249">
                  <c:v>9.6227999999999994E-2</c:v>
                </c:pt>
                <c:pt idx="2250">
                  <c:v>9.6227999999999994E-2</c:v>
                </c:pt>
                <c:pt idx="2251">
                  <c:v>9.6227999999999994E-2</c:v>
                </c:pt>
                <c:pt idx="2252">
                  <c:v>9.6227999999999994E-2</c:v>
                </c:pt>
                <c:pt idx="2253">
                  <c:v>9.6227999999999994E-2</c:v>
                </c:pt>
                <c:pt idx="2254">
                  <c:v>9.6227999999999994E-2</c:v>
                </c:pt>
                <c:pt idx="2255">
                  <c:v>9.6227999999999994E-2</c:v>
                </c:pt>
                <c:pt idx="2256">
                  <c:v>9.6227999999999994E-2</c:v>
                </c:pt>
                <c:pt idx="2257">
                  <c:v>9.6227999999999994E-2</c:v>
                </c:pt>
                <c:pt idx="2258">
                  <c:v>9.6227999999999994E-2</c:v>
                </c:pt>
                <c:pt idx="2259">
                  <c:v>9.6227999999999994E-2</c:v>
                </c:pt>
                <c:pt idx="2260">
                  <c:v>9.6227999999999994E-2</c:v>
                </c:pt>
                <c:pt idx="2261">
                  <c:v>9.6227999999999994E-2</c:v>
                </c:pt>
                <c:pt idx="2262">
                  <c:v>9.6227999999999994E-2</c:v>
                </c:pt>
                <c:pt idx="2263">
                  <c:v>9.6227999999999994E-2</c:v>
                </c:pt>
                <c:pt idx="2264">
                  <c:v>9.6227999999999994E-2</c:v>
                </c:pt>
                <c:pt idx="2265">
                  <c:v>9.6227999999999994E-2</c:v>
                </c:pt>
                <c:pt idx="2266">
                  <c:v>9.6227999999999994E-2</c:v>
                </c:pt>
                <c:pt idx="2267">
                  <c:v>9.6227999999999994E-2</c:v>
                </c:pt>
                <c:pt idx="2268">
                  <c:v>9.6227999999999994E-2</c:v>
                </c:pt>
                <c:pt idx="2269">
                  <c:v>9.6227999999999994E-2</c:v>
                </c:pt>
                <c:pt idx="2270">
                  <c:v>9.6227999999999994E-2</c:v>
                </c:pt>
                <c:pt idx="2271">
                  <c:v>9.6227999999999994E-2</c:v>
                </c:pt>
                <c:pt idx="2272">
                  <c:v>9.6227999999999994E-2</c:v>
                </c:pt>
                <c:pt idx="2273">
                  <c:v>9.6227999999999994E-2</c:v>
                </c:pt>
                <c:pt idx="2274">
                  <c:v>9.6227999999999994E-2</c:v>
                </c:pt>
                <c:pt idx="2275">
                  <c:v>9.6227999999999994E-2</c:v>
                </c:pt>
                <c:pt idx="2276">
                  <c:v>9.6227999999999994E-2</c:v>
                </c:pt>
                <c:pt idx="2277">
                  <c:v>9.6227999999999994E-2</c:v>
                </c:pt>
                <c:pt idx="2278">
                  <c:v>9.6227999999999994E-2</c:v>
                </c:pt>
                <c:pt idx="2279">
                  <c:v>9.6227999999999994E-2</c:v>
                </c:pt>
                <c:pt idx="2280">
                  <c:v>9.6227999999999994E-2</c:v>
                </c:pt>
                <c:pt idx="2281">
                  <c:v>9.6227999999999994E-2</c:v>
                </c:pt>
                <c:pt idx="2282">
                  <c:v>9.6227999999999994E-2</c:v>
                </c:pt>
                <c:pt idx="2283">
                  <c:v>9.6227999999999994E-2</c:v>
                </c:pt>
                <c:pt idx="2284">
                  <c:v>9.6227999999999994E-2</c:v>
                </c:pt>
                <c:pt idx="2285">
                  <c:v>9.6227999999999994E-2</c:v>
                </c:pt>
                <c:pt idx="2286">
                  <c:v>9.6227999999999994E-2</c:v>
                </c:pt>
                <c:pt idx="2287">
                  <c:v>9.6227999999999994E-2</c:v>
                </c:pt>
                <c:pt idx="2288">
                  <c:v>9.6227999999999994E-2</c:v>
                </c:pt>
                <c:pt idx="2289">
                  <c:v>9.6227999999999994E-2</c:v>
                </c:pt>
                <c:pt idx="2290">
                  <c:v>9.6227999999999994E-2</c:v>
                </c:pt>
                <c:pt idx="2291">
                  <c:v>9.6227999999999994E-2</c:v>
                </c:pt>
                <c:pt idx="2292">
                  <c:v>9.6227999999999994E-2</c:v>
                </c:pt>
                <c:pt idx="2293">
                  <c:v>9.6227999999999994E-2</c:v>
                </c:pt>
                <c:pt idx="2294">
                  <c:v>9.6227999999999994E-2</c:v>
                </c:pt>
                <c:pt idx="2295">
                  <c:v>9.6227999999999994E-2</c:v>
                </c:pt>
                <c:pt idx="2296">
                  <c:v>9.6227999999999994E-2</c:v>
                </c:pt>
                <c:pt idx="2297">
                  <c:v>9.6227999999999994E-2</c:v>
                </c:pt>
                <c:pt idx="2298">
                  <c:v>9.6227999999999994E-2</c:v>
                </c:pt>
                <c:pt idx="2299">
                  <c:v>9.6227999999999994E-2</c:v>
                </c:pt>
                <c:pt idx="2300">
                  <c:v>9.6227999999999994E-2</c:v>
                </c:pt>
                <c:pt idx="2301">
                  <c:v>9.6227999999999994E-2</c:v>
                </c:pt>
                <c:pt idx="2302">
                  <c:v>9.6227999999999994E-2</c:v>
                </c:pt>
                <c:pt idx="2303">
                  <c:v>9.6227999999999994E-2</c:v>
                </c:pt>
                <c:pt idx="2304">
                  <c:v>9.6227999999999994E-2</c:v>
                </c:pt>
                <c:pt idx="2305">
                  <c:v>9.6227999999999994E-2</c:v>
                </c:pt>
                <c:pt idx="2306">
                  <c:v>9.6227999999999994E-2</c:v>
                </c:pt>
                <c:pt idx="2307">
                  <c:v>9.6227999999999994E-2</c:v>
                </c:pt>
                <c:pt idx="2308">
                  <c:v>9.6227999999999994E-2</c:v>
                </c:pt>
                <c:pt idx="2309">
                  <c:v>9.6227999999999994E-2</c:v>
                </c:pt>
                <c:pt idx="2310">
                  <c:v>9.6227999999999994E-2</c:v>
                </c:pt>
                <c:pt idx="2311">
                  <c:v>0</c:v>
                </c:pt>
                <c:pt idx="2312">
                  <c:v>0</c:v>
                </c:pt>
                <c:pt idx="2313">
                  <c:v>7.3260000000000006E-2</c:v>
                </c:pt>
                <c:pt idx="2314">
                  <c:v>7.3260000000000006E-2</c:v>
                </c:pt>
                <c:pt idx="2315">
                  <c:v>7.3260000000000006E-2</c:v>
                </c:pt>
                <c:pt idx="2316">
                  <c:v>7.3260000000000006E-2</c:v>
                </c:pt>
                <c:pt idx="2317">
                  <c:v>7.3260000000000006E-2</c:v>
                </c:pt>
                <c:pt idx="2318">
                  <c:v>7.3260000000000006E-2</c:v>
                </c:pt>
                <c:pt idx="2319">
                  <c:v>7.3260000000000006E-2</c:v>
                </c:pt>
                <c:pt idx="2320">
                  <c:v>7.3260000000000006E-2</c:v>
                </c:pt>
                <c:pt idx="2321">
                  <c:v>7.3260000000000006E-2</c:v>
                </c:pt>
                <c:pt idx="2322">
                  <c:v>7.3260000000000006E-2</c:v>
                </c:pt>
                <c:pt idx="2323">
                  <c:v>7.3260000000000006E-2</c:v>
                </c:pt>
                <c:pt idx="2324">
                  <c:v>7.3260000000000006E-2</c:v>
                </c:pt>
                <c:pt idx="2325">
                  <c:v>7.3260000000000006E-2</c:v>
                </c:pt>
                <c:pt idx="2326">
                  <c:v>7.3260000000000006E-2</c:v>
                </c:pt>
                <c:pt idx="2327">
                  <c:v>7.3260000000000006E-2</c:v>
                </c:pt>
                <c:pt idx="2328">
                  <c:v>7.3260000000000006E-2</c:v>
                </c:pt>
                <c:pt idx="2329">
                  <c:v>7.3260000000000006E-2</c:v>
                </c:pt>
                <c:pt idx="2330">
                  <c:v>7.3260000000000006E-2</c:v>
                </c:pt>
                <c:pt idx="2331">
                  <c:v>7.3260000000000006E-2</c:v>
                </c:pt>
                <c:pt idx="2332">
                  <c:v>7.3260000000000006E-2</c:v>
                </c:pt>
                <c:pt idx="2333">
                  <c:v>7.3260000000000006E-2</c:v>
                </c:pt>
                <c:pt idx="2334">
                  <c:v>7.3260000000000006E-2</c:v>
                </c:pt>
                <c:pt idx="2335">
                  <c:v>7.3260000000000006E-2</c:v>
                </c:pt>
                <c:pt idx="2336">
                  <c:v>7.3260000000000006E-2</c:v>
                </c:pt>
                <c:pt idx="2337">
                  <c:v>7.3260000000000006E-2</c:v>
                </c:pt>
                <c:pt idx="2338">
                  <c:v>7.3260000000000006E-2</c:v>
                </c:pt>
                <c:pt idx="2339">
                  <c:v>7.3260000000000006E-2</c:v>
                </c:pt>
                <c:pt idx="2340">
                  <c:v>7.3260000000000006E-2</c:v>
                </c:pt>
                <c:pt idx="2341">
                  <c:v>7.3260000000000006E-2</c:v>
                </c:pt>
                <c:pt idx="2342">
                  <c:v>7.3260000000000006E-2</c:v>
                </c:pt>
                <c:pt idx="2343">
                  <c:v>7.3260000000000006E-2</c:v>
                </c:pt>
                <c:pt idx="2344">
                  <c:v>7.3260000000000006E-2</c:v>
                </c:pt>
                <c:pt idx="2345">
                  <c:v>7.3260000000000006E-2</c:v>
                </c:pt>
                <c:pt idx="2346">
                  <c:v>7.3260000000000006E-2</c:v>
                </c:pt>
                <c:pt idx="2347">
                  <c:v>7.3260000000000006E-2</c:v>
                </c:pt>
                <c:pt idx="2348">
                  <c:v>7.3260000000000006E-2</c:v>
                </c:pt>
                <c:pt idx="2349">
                  <c:v>7.3260000000000006E-2</c:v>
                </c:pt>
                <c:pt idx="2350">
                  <c:v>7.3260000000000006E-2</c:v>
                </c:pt>
                <c:pt idx="2351">
                  <c:v>7.3260000000000006E-2</c:v>
                </c:pt>
                <c:pt idx="2352">
                  <c:v>7.3260000000000006E-2</c:v>
                </c:pt>
                <c:pt idx="2353">
                  <c:v>7.3260000000000006E-2</c:v>
                </c:pt>
                <c:pt idx="2354">
                  <c:v>7.3260000000000006E-2</c:v>
                </c:pt>
                <c:pt idx="2355">
                  <c:v>7.3260000000000006E-2</c:v>
                </c:pt>
                <c:pt idx="2356">
                  <c:v>7.3260000000000006E-2</c:v>
                </c:pt>
                <c:pt idx="2357">
                  <c:v>7.3260000000000006E-2</c:v>
                </c:pt>
                <c:pt idx="2358">
                  <c:v>7.3260000000000006E-2</c:v>
                </c:pt>
                <c:pt idx="2359">
                  <c:v>7.3260000000000006E-2</c:v>
                </c:pt>
                <c:pt idx="2360">
                  <c:v>7.3260000000000006E-2</c:v>
                </c:pt>
                <c:pt idx="2361">
                  <c:v>7.3260000000000006E-2</c:v>
                </c:pt>
                <c:pt idx="2362">
                  <c:v>7.3260000000000006E-2</c:v>
                </c:pt>
                <c:pt idx="2363">
                  <c:v>7.3260000000000006E-2</c:v>
                </c:pt>
                <c:pt idx="2364">
                  <c:v>7.3260000000000006E-2</c:v>
                </c:pt>
                <c:pt idx="2365">
                  <c:v>7.3260000000000006E-2</c:v>
                </c:pt>
                <c:pt idx="2366">
                  <c:v>7.3260000000000006E-2</c:v>
                </c:pt>
                <c:pt idx="2367">
                  <c:v>7.3260000000000006E-2</c:v>
                </c:pt>
                <c:pt idx="2368">
                  <c:v>7.3260000000000006E-2</c:v>
                </c:pt>
                <c:pt idx="2369">
                  <c:v>7.3260000000000006E-2</c:v>
                </c:pt>
                <c:pt idx="2370">
                  <c:v>7.3260000000000006E-2</c:v>
                </c:pt>
                <c:pt idx="2371">
                  <c:v>7.3260000000000006E-2</c:v>
                </c:pt>
                <c:pt idx="2372">
                  <c:v>7.3260000000000006E-2</c:v>
                </c:pt>
                <c:pt idx="2373">
                  <c:v>7.3260000000000006E-2</c:v>
                </c:pt>
                <c:pt idx="2374">
                  <c:v>7.3260000000000006E-2</c:v>
                </c:pt>
                <c:pt idx="2375">
                  <c:v>7.3260000000000006E-2</c:v>
                </c:pt>
                <c:pt idx="2376">
                  <c:v>7.3260000000000006E-2</c:v>
                </c:pt>
                <c:pt idx="2377">
                  <c:v>7.3260000000000006E-2</c:v>
                </c:pt>
                <c:pt idx="2378">
                  <c:v>7.3260000000000006E-2</c:v>
                </c:pt>
                <c:pt idx="2379">
                  <c:v>7.3260000000000006E-2</c:v>
                </c:pt>
                <c:pt idx="2380">
                  <c:v>7.3260000000000006E-2</c:v>
                </c:pt>
                <c:pt idx="2381">
                  <c:v>7.3260000000000006E-2</c:v>
                </c:pt>
                <c:pt idx="2382">
                  <c:v>7.3260000000000006E-2</c:v>
                </c:pt>
                <c:pt idx="2383">
                  <c:v>7.3260000000000006E-2</c:v>
                </c:pt>
                <c:pt idx="2384">
                  <c:v>7.3260000000000006E-2</c:v>
                </c:pt>
                <c:pt idx="2385">
                  <c:v>7.3260000000000006E-2</c:v>
                </c:pt>
                <c:pt idx="2386">
                  <c:v>7.3260000000000006E-2</c:v>
                </c:pt>
                <c:pt idx="2387">
                  <c:v>7.3260000000000006E-2</c:v>
                </c:pt>
                <c:pt idx="2388">
                  <c:v>7.3260000000000006E-2</c:v>
                </c:pt>
                <c:pt idx="2389">
                  <c:v>7.3260000000000006E-2</c:v>
                </c:pt>
                <c:pt idx="2390">
                  <c:v>7.3260000000000006E-2</c:v>
                </c:pt>
                <c:pt idx="2391">
                  <c:v>7.3260000000000006E-2</c:v>
                </c:pt>
                <c:pt idx="2392">
                  <c:v>7.3260000000000006E-2</c:v>
                </c:pt>
                <c:pt idx="2393">
                  <c:v>7.3260000000000006E-2</c:v>
                </c:pt>
                <c:pt idx="2394">
                  <c:v>7.3260000000000006E-2</c:v>
                </c:pt>
                <c:pt idx="2395">
                  <c:v>7.3260000000000006E-2</c:v>
                </c:pt>
                <c:pt idx="2396">
                  <c:v>7.3260000000000006E-2</c:v>
                </c:pt>
                <c:pt idx="2397">
                  <c:v>7.3260000000000006E-2</c:v>
                </c:pt>
                <c:pt idx="2398">
                  <c:v>7.3260000000000006E-2</c:v>
                </c:pt>
                <c:pt idx="2399">
                  <c:v>7.3260000000000006E-2</c:v>
                </c:pt>
                <c:pt idx="2400">
                  <c:v>7.3260000000000006E-2</c:v>
                </c:pt>
                <c:pt idx="2401">
                  <c:v>7.3260000000000006E-2</c:v>
                </c:pt>
                <c:pt idx="2402">
                  <c:v>7.3260000000000006E-2</c:v>
                </c:pt>
                <c:pt idx="2403">
                  <c:v>7.3260000000000006E-2</c:v>
                </c:pt>
                <c:pt idx="2404">
                  <c:v>7.3260000000000006E-2</c:v>
                </c:pt>
                <c:pt idx="2405">
                  <c:v>7.3260000000000006E-2</c:v>
                </c:pt>
                <c:pt idx="2406">
                  <c:v>7.3260000000000006E-2</c:v>
                </c:pt>
                <c:pt idx="2407">
                  <c:v>7.3260000000000006E-2</c:v>
                </c:pt>
                <c:pt idx="2408">
                  <c:v>7.3260000000000006E-2</c:v>
                </c:pt>
                <c:pt idx="2409">
                  <c:v>7.3260000000000006E-2</c:v>
                </c:pt>
                <c:pt idx="2410">
                  <c:v>7.3260000000000006E-2</c:v>
                </c:pt>
                <c:pt idx="2411">
                  <c:v>7.3260000000000006E-2</c:v>
                </c:pt>
                <c:pt idx="2412">
                  <c:v>7.3260000000000006E-2</c:v>
                </c:pt>
                <c:pt idx="2413">
                  <c:v>7.3260000000000006E-2</c:v>
                </c:pt>
                <c:pt idx="2414">
                  <c:v>7.3260000000000006E-2</c:v>
                </c:pt>
                <c:pt idx="2415">
                  <c:v>7.3260000000000006E-2</c:v>
                </c:pt>
                <c:pt idx="2416">
                  <c:v>7.3260000000000006E-2</c:v>
                </c:pt>
                <c:pt idx="2417">
                  <c:v>7.3260000000000006E-2</c:v>
                </c:pt>
                <c:pt idx="2418">
                  <c:v>7.3260000000000006E-2</c:v>
                </c:pt>
                <c:pt idx="2419">
                  <c:v>7.3260000000000006E-2</c:v>
                </c:pt>
                <c:pt idx="2420">
                  <c:v>7.3260000000000006E-2</c:v>
                </c:pt>
                <c:pt idx="2421">
                  <c:v>0</c:v>
                </c:pt>
                <c:pt idx="2422">
                  <c:v>0</c:v>
                </c:pt>
                <c:pt idx="2423">
                  <c:v>6.2964000000000006E-2</c:v>
                </c:pt>
                <c:pt idx="2424">
                  <c:v>6.2964000000000006E-2</c:v>
                </c:pt>
                <c:pt idx="2425">
                  <c:v>6.2964000000000006E-2</c:v>
                </c:pt>
                <c:pt idx="2426">
                  <c:v>6.2964000000000006E-2</c:v>
                </c:pt>
                <c:pt idx="2427">
                  <c:v>6.2964000000000006E-2</c:v>
                </c:pt>
                <c:pt idx="2428">
                  <c:v>6.2964000000000006E-2</c:v>
                </c:pt>
                <c:pt idx="2429">
                  <c:v>6.2964000000000006E-2</c:v>
                </c:pt>
                <c:pt idx="2430">
                  <c:v>6.2964000000000006E-2</c:v>
                </c:pt>
                <c:pt idx="2431">
                  <c:v>6.2964000000000006E-2</c:v>
                </c:pt>
                <c:pt idx="2432">
                  <c:v>6.2964000000000006E-2</c:v>
                </c:pt>
                <c:pt idx="2433">
                  <c:v>6.2964000000000006E-2</c:v>
                </c:pt>
                <c:pt idx="2434">
                  <c:v>6.2964000000000006E-2</c:v>
                </c:pt>
                <c:pt idx="2435">
                  <c:v>6.2964000000000006E-2</c:v>
                </c:pt>
                <c:pt idx="2436">
                  <c:v>6.2964000000000006E-2</c:v>
                </c:pt>
                <c:pt idx="2437">
                  <c:v>6.2964000000000006E-2</c:v>
                </c:pt>
                <c:pt idx="2438">
                  <c:v>6.2964000000000006E-2</c:v>
                </c:pt>
                <c:pt idx="2439">
                  <c:v>6.2964000000000006E-2</c:v>
                </c:pt>
                <c:pt idx="2440">
                  <c:v>6.2964000000000006E-2</c:v>
                </c:pt>
                <c:pt idx="2441">
                  <c:v>6.2964000000000006E-2</c:v>
                </c:pt>
                <c:pt idx="2442">
                  <c:v>6.2964000000000006E-2</c:v>
                </c:pt>
                <c:pt idx="2443">
                  <c:v>6.2964000000000006E-2</c:v>
                </c:pt>
                <c:pt idx="2444">
                  <c:v>6.2964000000000006E-2</c:v>
                </c:pt>
                <c:pt idx="2445">
                  <c:v>6.2964000000000006E-2</c:v>
                </c:pt>
                <c:pt idx="2446">
                  <c:v>6.2964000000000006E-2</c:v>
                </c:pt>
                <c:pt idx="2447">
                  <c:v>6.2964000000000006E-2</c:v>
                </c:pt>
                <c:pt idx="2448">
                  <c:v>6.2964000000000006E-2</c:v>
                </c:pt>
                <c:pt idx="2449">
                  <c:v>6.2964000000000006E-2</c:v>
                </c:pt>
                <c:pt idx="2450">
                  <c:v>6.2964000000000006E-2</c:v>
                </c:pt>
                <c:pt idx="2451">
                  <c:v>6.2964000000000006E-2</c:v>
                </c:pt>
                <c:pt idx="2452">
                  <c:v>6.2964000000000006E-2</c:v>
                </c:pt>
                <c:pt idx="2453">
                  <c:v>6.2964000000000006E-2</c:v>
                </c:pt>
                <c:pt idx="2454">
                  <c:v>6.2964000000000006E-2</c:v>
                </c:pt>
                <c:pt idx="2455">
                  <c:v>6.2964000000000006E-2</c:v>
                </c:pt>
                <c:pt idx="2456">
                  <c:v>6.2964000000000006E-2</c:v>
                </c:pt>
                <c:pt idx="2457">
                  <c:v>6.2964000000000006E-2</c:v>
                </c:pt>
                <c:pt idx="2458">
                  <c:v>6.2964000000000006E-2</c:v>
                </c:pt>
                <c:pt idx="2459">
                  <c:v>6.2964000000000006E-2</c:v>
                </c:pt>
                <c:pt idx="2460">
                  <c:v>6.2964000000000006E-2</c:v>
                </c:pt>
                <c:pt idx="2461">
                  <c:v>6.2964000000000006E-2</c:v>
                </c:pt>
                <c:pt idx="2462">
                  <c:v>6.2964000000000006E-2</c:v>
                </c:pt>
                <c:pt idx="2463">
                  <c:v>6.2964000000000006E-2</c:v>
                </c:pt>
                <c:pt idx="2464">
                  <c:v>6.2964000000000006E-2</c:v>
                </c:pt>
                <c:pt idx="2465">
                  <c:v>6.2964000000000006E-2</c:v>
                </c:pt>
                <c:pt idx="2466">
                  <c:v>6.2964000000000006E-2</c:v>
                </c:pt>
                <c:pt idx="2467">
                  <c:v>6.2964000000000006E-2</c:v>
                </c:pt>
                <c:pt idx="2468">
                  <c:v>6.2964000000000006E-2</c:v>
                </c:pt>
                <c:pt idx="2469">
                  <c:v>6.2964000000000006E-2</c:v>
                </c:pt>
                <c:pt idx="2470">
                  <c:v>6.2964000000000006E-2</c:v>
                </c:pt>
                <c:pt idx="2471">
                  <c:v>6.2964000000000006E-2</c:v>
                </c:pt>
                <c:pt idx="2472">
                  <c:v>6.2964000000000006E-2</c:v>
                </c:pt>
                <c:pt idx="2473">
                  <c:v>6.2964000000000006E-2</c:v>
                </c:pt>
                <c:pt idx="2474">
                  <c:v>6.2964000000000006E-2</c:v>
                </c:pt>
                <c:pt idx="2475">
                  <c:v>6.2964000000000006E-2</c:v>
                </c:pt>
                <c:pt idx="2476">
                  <c:v>6.2964000000000006E-2</c:v>
                </c:pt>
                <c:pt idx="2477">
                  <c:v>6.2964000000000006E-2</c:v>
                </c:pt>
                <c:pt idx="2478">
                  <c:v>6.2964000000000006E-2</c:v>
                </c:pt>
                <c:pt idx="2479">
                  <c:v>6.2964000000000006E-2</c:v>
                </c:pt>
                <c:pt idx="2480">
                  <c:v>6.2964000000000006E-2</c:v>
                </c:pt>
                <c:pt idx="2481">
                  <c:v>6.2964000000000006E-2</c:v>
                </c:pt>
                <c:pt idx="2482">
                  <c:v>6.2964000000000006E-2</c:v>
                </c:pt>
                <c:pt idx="2483">
                  <c:v>6.2964000000000006E-2</c:v>
                </c:pt>
                <c:pt idx="2484">
                  <c:v>6.2964000000000006E-2</c:v>
                </c:pt>
                <c:pt idx="2485">
                  <c:v>6.2964000000000006E-2</c:v>
                </c:pt>
                <c:pt idx="2486">
                  <c:v>6.2964000000000006E-2</c:v>
                </c:pt>
                <c:pt idx="2487">
                  <c:v>6.2964000000000006E-2</c:v>
                </c:pt>
                <c:pt idx="2488">
                  <c:v>6.2964000000000006E-2</c:v>
                </c:pt>
                <c:pt idx="2489">
                  <c:v>6.2964000000000006E-2</c:v>
                </c:pt>
                <c:pt idx="2490">
                  <c:v>6.2964000000000006E-2</c:v>
                </c:pt>
                <c:pt idx="2491">
                  <c:v>6.2964000000000006E-2</c:v>
                </c:pt>
                <c:pt idx="2492">
                  <c:v>6.2964000000000006E-2</c:v>
                </c:pt>
                <c:pt idx="2493">
                  <c:v>6.2964000000000006E-2</c:v>
                </c:pt>
                <c:pt idx="2494">
                  <c:v>6.2964000000000006E-2</c:v>
                </c:pt>
                <c:pt idx="2495">
                  <c:v>6.2964000000000006E-2</c:v>
                </c:pt>
                <c:pt idx="2496">
                  <c:v>6.2964000000000006E-2</c:v>
                </c:pt>
                <c:pt idx="2497">
                  <c:v>6.2964000000000006E-2</c:v>
                </c:pt>
                <c:pt idx="2498">
                  <c:v>6.2964000000000006E-2</c:v>
                </c:pt>
                <c:pt idx="2499">
                  <c:v>6.2964000000000006E-2</c:v>
                </c:pt>
                <c:pt idx="2500">
                  <c:v>6.2964000000000006E-2</c:v>
                </c:pt>
                <c:pt idx="2501">
                  <c:v>6.2964000000000006E-2</c:v>
                </c:pt>
                <c:pt idx="2502">
                  <c:v>6.2964000000000006E-2</c:v>
                </c:pt>
                <c:pt idx="2503">
                  <c:v>6.2964000000000006E-2</c:v>
                </c:pt>
                <c:pt idx="2504">
                  <c:v>6.2964000000000006E-2</c:v>
                </c:pt>
                <c:pt idx="2505">
                  <c:v>6.2964000000000006E-2</c:v>
                </c:pt>
                <c:pt idx="2506">
                  <c:v>6.2964000000000006E-2</c:v>
                </c:pt>
                <c:pt idx="2507">
                  <c:v>6.2964000000000006E-2</c:v>
                </c:pt>
                <c:pt idx="2508">
                  <c:v>6.2964000000000006E-2</c:v>
                </c:pt>
                <c:pt idx="2509">
                  <c:v>6.2964000000000006E-2</c:v>
                </c:pt>
                <c:pt idx="2510">
                  <c:v>6.2964000000000006E-2</c:v>
                </c:pt>
                <c:pt idx="2511">
                  <c:v>6.2964000000000006E-2</c:v>
                </c:pt>
                <c:pt idx="2512">
                  <c:v>6.2964000000000006E-2</c:v>
                </c:pt>
                <c:pt idx="2513">
                  <c:v>6.2964000000000006E-2</c:v>
                </c:pt>
                <c:pt idx="2514">
                  <c:v>6.2964000000000006E-2</c:v>
                </c:pt>
                <c:pt idx="2515">
                  <c:v>6.2964000000000006E-2</c:v>
                </c:pt>
                <c:pt idx="2516">
                  <c:v>6.2964000000000006E-2</c:v>
                </c:pt>
                <c:pt idx="2517">
                  <c:v>6.2964000000000006E-2</c:v>
                </c:pt>
                <c:pt idx="2518">
                  <c:v>6.2964000000000006E-2</c:v>
                </c:pt>
                <c:pt idx="2519">
                  <c:v>6.2964000000000006E-2</c:v>
                </c:pt>
                <c:pt idx="2520">
                  <c:v>6.2964000000000006E-2</c:v>
                </c:pt>
                <c:pt idx="2521">
                  <c:v>6.2964000000000006E-2</c:v>
                </c:pt>
                <c:pt idx="2522">
                  <c:v>6.2964000000000006E-2</c:v>
                </c:pt>
                <c:pt idx="2523">
                  <c:v>6.2964000000000006E-2</c:v>
                </c:pt>
                <c:pt idx="2524">
                  <c:v>6.2964000000000006E-2</c:v>
                </c:pt>
                <c:pt idx="2525">
                  <c:v>6.2964000000000006E-2</c:v>
                </c:pt>
                <c:pt idx="2526">
                  <c:v>6.2964000000000006E-2</c:v>
                </c:pt>
                <c:pt idx="2527">
                  <c:v>6.2964000000000006E-2</c:v>
                </c:pt>
                <c:pt idx="2528">
                  <c:v>6.2964000000000006E-2</c:v>
                </c:pt>
                <c:pt idx="2529">
                  <c:v>6.2964000000000006E-2</c:v>
                </c:pt>
                <c:pt idx="2530">
                  <c:v>6.2964000000000006E-2</c:v>
                </c:pt>
                <c:pt idx="2531">
                  <c:v>0</c:v>
                </c:pt>
                <c:pt idx="2532">
                  <c:v>0</c:v>
                </c:pt>
                <c:pt idx="2533">
                  <c:v>4.9500000000000002E-2</c:v>
                </c:pt>
                <c:pt idx="2534">
                  <c:v>4.9500000000000002E-2</c:v>
                </c:pt>
                <c:pt idx="2535">
                  <c:v>4.9500000000000002E-2</c:v>
                </c:pt>
                <c:pt idx="2536">
                  <c:v>4.9500000000000002E-2</c:v>
                </c:pt>
                <c:pt idx="2537">
                  <c:v>4.9500000000000002E-2</c:v>
                </c:pt>
                <c:pt idx="2538">
                  <c:v>4.9500000000000002E-2</c:v>
                </c:pt>
                <c:pt idx="2539">
                  <c:v>4.9500000000000002E-2</c:v>
                </c:pt>
                <c:pt idx="2540">
                  <c:v>4.9500000000000002E-2</c:v>
                </c:pt>
                <c:pt idx="2541">
                  <c:v>4.9500000000000002E-2</c:v>
                </c:pt>
                <c:pt idx="2542">
                  <c:v>4.9500000000000002E-2</c:v>
                </c:pt>
                <c:pt idx="2543">
                  <c:v>4.9500000000000002E-2</c:v>
                </c:pt>
                <c:pt idx="2544">
                  <c:v>4.9500000000000002E-2</c:v>
                </c:pt>
                <c:pt idx="2545">
                  <c:v>4.9500000000000002E-2</c:v>
                </c:pt>
                <c:pt idx="2546">
                  <c:v>4.9500000000000002E-2</c:v>
                </c:pt>
                <c:pt idx="2547">
                  <c:v>4.9500000000000002E-2</c:v>
                </c:pt>
                <c:pt idx="2548">
                  <c:v>4.9500000000000002E-2</c:v>
                </c:pt>
                <c:pt idx="2549">
                  <c:v>4.9500000000000002E-2</c:v>
                </c:pt>
                <c:pt idx="2550">
                  <c:v>4.9500000000000002E-2</c:v>
                </c:pt>
                <c:pt idx="2551">
                  <c:v>4.9500000000000002E-2</c:v>
                </c:pt>
                <c:pt idx="2552">
                  <c:v>4.9500000000000002E-2</c:v>
                </c:pt>
                <c:pt idx="2553">
                  <c:v>4.9500000000000002E-2</c:v>
                </c:pt>
                <c:pt idx="2554">
                  <c:v>4.9500000000000002E-2</c:v>
                </c:pt>
                <c:pt idx="2555">
                  <c:v>4.9500000000000002E-2</c:v>
                </c:pt>
                <c:pt idx="2556">
                  <c:v>4.9500000000000002E-2</c:v>
                </c:pt>
                <c:pt idx="2557">
                  <c:v>4.9500000000000002E-2</c:v>
                </c:pt>
                <c:pt idx="2558">
                  <c:v>4.9500000000000002E-2</c:v>
                </c:pt>
                <c:pt idx="2559">
                  <c:v>4.9500000000000002E-2</c:v>
                </c:pt>
                <c:pt idx="2560">
                  <c:v>4.9500000000000002E-2</c:v>
                </c:pt>
                <c:pt idx="2561">
                  <c:v>4.9500000000000002E-2</c:v>
                </c:pt>
                <c:pt idx="2562">
                  <c:v>4.9500000000000002E-2</c:v>
                </c:pt>
                <c:pt idx="2563">
                  <c:v>4.9500000000000002E-2</c:v>
                </c:pt>
                <c:pt idx="2564">
                  <c:v>4.9500000000000002E-2</c:v>
                </c:pt>
                <c:pt idx="2565">
                  <c:v>4.9500000000000002E-2</c:v>
                </c:pt>
                <c:pt idx="2566">
                  <c:v>4.9500000000000002E-2</c:v>
                </c:pt>
                <c:pt idx="2567">
                  <c:v>4.9500000000000002E-2</c:v>
                </c:pt>
                <c:pt idx="2568">
                  <c:v>4.9500000000000002E-2</c:v>
                </c:pt>
                <c:pt idx="2569">
                  <c:v>4.9500000000000002E-2</c:v>
                </c:pt>
                <c:pt idx="2570">
                  <c:v>4.9500000000000002E-2</c:v>
                </c:pt>
                <c:pt idx="2571">
                  <c:v>4.9500000000000002E-2</c:v>
                </c:pt>
                <c:pt idx="2572">
                  <c:v>4.9500000000000002E-2</c:v>
                </c:pt>
                <c:pt idx="2573">
                  <c:v>4.9500000000000002E-2</c:v>
                </c:pt>
                <c:pt idx="2574">
                  <c:v>4.9500000000000002E-2</c:v>
                </c:pt>
                <c:pt idx="2575">
                  <c:v>4.9500000000000002E-2</c:v>
                </c:pt>
                <c:pt idx="2576">
                  <c:v>4.9500000000000002E-2</c:v>
                </c:pt>
                <c:pt idx="2577">
                  <c:v>4.9500000000000002E-2</c:v>
                </c:pt>
                <c:pt idx="2578">
                  <c:v>4.9500000000000002E-2</c:v>
                </c:pt>
                <c:pt idx="2579">
                  <c:v>4.9500000000000002E-2</c:v>
                </c:pt>
                <c:pt idx="2580">
                  <c:v>4.9500000000000002E-2</c:v>
                </c:pt>
                <c:pt idx="2581">
                  <c:v>4.9500000000000002E-2</c:v>
                </c:pt>
                <c:pt idx="2582">
                  <c:v>4.9500000000000002E-2</c:v>
                </c:pt>
                <c:pt idx="2583">
                  <c:v>4.9500000000000002E-2</c:v>
                </c:pt>
                <c:pt idx="2584">
                  <c:v>4.9500000000000002E-2</c:v>
                </c:pt>
                <c:pt idx="2585">
                  <c:v>4.9500000000000002E-2</c:v>
                </c:pt>
                <c:pt idx="2586">
                  <c:v>4.9500000000000002E-2</c:v>
                </c:pt>
                <c:pt idx="2587">
                  <c:v>4.9500000000000002E-2</c:v>
                </c:pt>
                <c:pt idx="2588">
                  <c:v>4.9500000000000002E-2</c:v>
                </c:pt>
                <c:pt idx="2589">
                  <c:v>4.9500000000000002E-2</c:v>
                </c:pt>
                <c:pt idx="2590">
                  <c:v>4.9500000000000002E-2</c:v>
                </c:pt>
                <c:pt idx="2591">
                  <c:v>4.9500000000000002E-2</c:v>
                </c:pt>
                <c:pt idx="2592">
                  <c:v>4.9500000000000002E-2</c:v>
                </c:pt>
                <c:pt idx="2593">
                  <c:v>4.9500000000000002E-2</c:v>
                </c:pt>
                <c:pt idx="2594">
                  <c:v>4.9500000000000002E-2</c:v>
                </c:pt>
                <c:pt idx="2595">
                  <c:v>4.9500000000000002E-2</c:v>
                </c:pt>
                <c:pt idx="2596">
                  <c:v>4.9500000000000002E-2</c:v>
                </c:pt>
                <c:pt idx="2597">
                  <c:v>4.9500000000000002E-2</c:v>
                </c:pt>
                <c:pt idx="2598">
                  <c:v>4.9500000000000002E-2</c:v>
                </c:pt>
                <c:pt idx="2599">
                  <c:v>4.9500000000000002E-2</c:v>
                </c:pt>
                <c:pt idx="2600">
                  <c:v>4.9500000000000002E-2</c:v>
                </c:pt>
                <c:pt idx="2601">
                  <c:v>4.9500000000000002E-2</c:v>
                </c:pt>
                <c:pt idx="2602">
                  <c:v>4.9500000000000002E-2</c:v>
                </c:pt>
                <c:pt idx="2603">
                  <c:v>4.9500000000000002E-2</c:v>
                </c:pt>
                <c:pt idx="2604">
                  <c:v>4.9500000000000002E-2</c:v>
                </c:pt>
                <c:pt idx="2605">
                  <c:v>4.9500000000000002E-2</c:v>
                </c:pt>
                <c:pt idx="2606">
                  <c:v>4.9500000000000002E-2</c:v>
                </c:pt>
                <c:pt idx="2607">
                  <c:v>4.9500000000000002E-2</c:v>
                </c:pt>
                <c:pt idx="2608">
                  <c:v>4.9500000000000002E-2</c:v>
                </c:pt>
                <c:pt idx="2609">
                  <c:v>4.9500000000000002E-2</c:v>
                </c:pt>
                <c:pt idx="2610">
                  <c:v>4.9500000000000002E-2</c:v>
                </c:pt>
                <c:pt idx="2611">
                  <c:v>4.9500000000000002E-2</c:v>
                </c:pt>
                <c:pt idx="2612">
                  <c:v>4.9500000000000002E-2</c:v>
                </c:pt>
                <c:pt idx="2613">
                  <c:v>4.9500000000000002E-2</c:v>
                </c:pt>
                <c:pt idx="2614">
                  <c:v>4.9500000000000002E-2</c:v>
                </c:pt>
                <c:pt idx="2615">
                  <c:v>4.9500000000000002E-2</c:v>
                </c:pt>
                <c:pt idx="2616">
                  <c:v>4.9500000000000002E-2</c:v>
                </c:pt>
                <c:pt idx="2617">
                  <c:v>4.9500000000000002E-2</c:v>
                </c:pt>
                <c:pt idx="2618">
                  <c:v>4.9500000000000002E-2</c:v>
                </c:pt>
                <c:pt idx="2619">
                  <c:v>4.9500000000000002E-2</c:v>
                </c:pt>
                <c:pt idx="2620">
                  <c:v>4.9500000000000002E-2</c:v>
                </c:pt>
                <c:pt idx="2621">
                  <c:v>4.9500000000000002E-2</c:v>
                </c:pt>
                <c:pt idx="2622">
                  <c:v>4.9500000000000002E-2</c:v>
                </c:pt>
                <c:pt idx="2623">
                  <c:v>4.9500000000000002E-2</c:v>
                </c:pt>
                <c:pt idx="2624">
                  <c:v>4.9500000000000002E-2</c:v>
                </c:pt>
                <c:pt idx="2625">
                  <c:v>4.9500000000000002E-2</c:v>
                </c:pt>
                <c:pt idx="2626">
                  <c:v>4.9500000000000002E-2</c:v>
                </c:pt>
                <c:pt idx="2627">
                  <c:v>4.9500000000000002E-2</c:v>
                </c:pt>
                <c:pt idx="2628">
                  <c:v>4.9500000000000002E-2</c:v>
                </c:pt>
                <c:pt idx="2629">
                  <c:v>4.9500000000000002E-2</c:v>
                </c:pt>
                <c:pt idx="2630">
                  <c:v>4.9500000000000002E-2</c:v>
                </c:pt>
                <c:pt idx="2631">
                  <c:v>4.9500000000000002E-2</c:v>
                </c:pt>
                <c:pt idx="2632">
                  <c:v>4.9500000000000002E-2</c:v>
                </c:pt>
                <c:pt idx="2633">
                  <c:v>4.9500000000000002E-2</c:v>
                </c:pt>
                <c:pt idx="2634">
                  <c:v>4.9500000000000002E-2</c:v>
                </c:pt>
                <c:pt idx="2635">
                  <c:v>4.9500000000000002E-2</c:v>
                </c:pt>
                <c:pt idx="2636">
                  <c:v>4.9500000000000002E-2</c:v>
                </c:pt>
                <c:pt idx="2637">
                  <c:v>4.9500000000000002E-2</c:v>
                </c:pt>
                <c:pt idx="2638">
                  <c:v>4.9500000000000002E-2</c:v>
                </c:pt>
                <c:pt idx="2639">
                  <c:v>4.9500000000000002E-2</c:v>
                </c:pt>
                <c:pt idx="2640">
                  <c:v>4.9500000000000002E-2</c:v>
                </c:pt>
                <c:pt idx="2641">
                  <c:v>0</c:v>
                </c:pt>
                <c:pt idx="2642">
                  <c:v>0</c:v>
                </c:pt>
                <c:pt idx="2643">
                  <c:v>4.1183999999999998E-2</c:v>
                </c:pt>
                <c:pt idx="2644">
                  <c:v>4.1183999999999998E-2</c:v>
                </c:pt>
                <c:pt idx="2645">
                  <c:v>4.1183999999999998E-2</c:v>
                </c:pt>
                <c:pt idx="2646">
                  <c:v>4.1183999999999998E-2</c:v>
                </c:pt>
                <c:pt idx="2647">
                  <c:v>4.1183999999999998E-2</c:v>
                </c:pt>
                <c:pt idx="2648">
                  <c:v>4.1183999999999998E-2</c:v>
                </c:pt>
                <c:pt idx="2649">
                  <c:v>4.1183999999999998E-2</c:v>
                </c:pt>
                <c:pt idx="2650">
                  <c:v>4.1183999999999998E-2</c:v>
                </c:pt>
                <c:pt idx="2651">
                  <c:v>4.1183999999999998E-2</c:v>
                </c:pt>
                <c:pt idx="2652">
                  <c:v>4.1183999999999998E-2</c:v>
                </c:pt>
                <c:pt idx="2653">
                  <c:v>4.1183999999999998E-2</c:v>
                </c:pt>
                <c:pt idx="2654">
                  <c:v>4.1183999999999998E-2</c:v>
                </c:pt>
                <c:pt idx="2655">
                  <c:v>4.1183999999999998E-2</c:v>
                </c:pt>
                <c:pt idx="2656">
                  <c:v>4.1183999999999998E-2</c:v>
                </c:pt>
                <c:pt idx="2657">
                  <c:v>4.1183999999999998E-2</c:v>
                </c:pt>
                <c:pt idx="2658">
                  <c:v>4.1183999999999998E-2</c:v>
                </c:pt>
                <c:pt idx="2659">
                  <c:v>4.1183999999999998E-2</c:v>
                </c:pt>
                <c:pt idx="2660">
                  <c:v>4.1183999999999998E-2</c:v>
                </c:pt>
                <c:pt idx="2661">
                  <c:v>4.1183999999999998E-2</c:v>
                </c:pt>
                <c:pt idx="2662">
                  <c:v>4.1183999999999998E-2</c:v>
                </c:pt>
                <c:pt idx="2663">
                  <c:v>4.1183999999999998E-2</c:v>
                </c:pt>
                <c:pt idx="2664">
                  <c:v>4.1183999999999998E-2</c:v>
                </c:pt>
                <c:pt idx="2665">
                  <c:v>4.1183999999999998E-2</c:v>
                </c:pt>
                <c:pt idx="2666">
                  <c:v>4.1183999999999998E-2</c:v>
                </c:pt>
                <c:pt idx="2667">
                  <c:v>4.1183999999999998E-2</c:v>
                </c:pt>
                <c:pt idx="2668">
                  <c:v>4.1183999999999998E-2</c:v>
                </c:pt>
                <c:pt idx="2669">
                  <c:v>4.1183999999999998E-2</c:v>
                </c:pt>
                <c:pt idx="2670">
                  <c:v>4.1183999999999998E-2</c:v>
                </c:pt>
                <c:pt idx="2671">
                  <c:v>4.1183999999999998E-2</c:v>
                </c:pt>
                <c:pt idx="2672">
                  <c:v>4.1183999999999998E-2</c:v>
                </c:pt>
                <c:pt idx="2673">
                  <c:v>4.1183999999999998E-2</c:v>
                </c:pt>
                <c:pt idx="2674">
                  <c:v>4.1183999999999998E-2</c:v>
                </c:pt>
                <c:pt idx="2675">
                  <c:v>4.1183999999999998E-2</c:v>
                </c:pt>
                <c:pt idx="2676">
                  <c:v>4.1183999999999998E-2</c:v>
                </c:pt>
                <c:pt idx="2677">
                  <c:v>4.1183999999999998E-2</c:v>
                </c:pt>
                <c:pt idx="2678">
                  <c:v>4.1183999999999998E-2</c:v>
                </c:pt>
                <c:pt idx="2679">
                  <c:v>4.1183999999999998E-2</c:v>
                </c:pt>
                <c:pt idx="2680">
                  <c:v>4.1183999999999998E-2</c:v>
                </c:pt>
                <c:pt idx="2681">
                  <c:v>4.1183999999999998E-2</c:v>
                </c:pt>
                <c:pt idx="2682">
                  <c:v>4.1183999999999998E-2</c:v>
                </c:pt>
                <c:pt idx="2683">
                  <c:v>4.1183999999999998E-2</c:v>
                </c:pt>
                <c:pt idx="2684">
                  <c:v>4.1183999999999998E-2</c:v>
                </c:pt>
                <c:pt idx="2685">
                  <c:v>4.1183999999999998E-2</c:v>
                </c:pt>
                <c:pt idx="2686">
                  <c:v>4.1183999999999998E-2</c:v>
                </c:pt>
                <c:pt idx="2687">
                  <c:v>4.1183999999999998E-2</c:v>
                </c:pt>
                <c:pt idx="2688">
                  <c:v>4.1183999999999998E-2</c:v>
                </c:pt>
                <c:pt idx="2689">
                  <c:v>4.1183999999999998E-2</c:v>
                </c:pt>
                <c:pt idx="2690">
                  <c:v>4.1183999999999998E-2</c:v>
                </c:pt>
                <c:pt idx="2691">
                  <c:v>4.1183999999999998E-2</c:v>
                </c:pt>
                <c:pt idx="2692">
                  <c:v>4.1183999999999998E-2</c:v>
                </c:pt>
                <c:pt idx="2693">
                  <c:v>4.1183999999999998E-2</c:v>
                </c:pt>
                <c:pt idx="2694">
                  <c:v>4.1183999999999998E-2</c:v>
                </c:pt>
                <c:pt idx="2695">
                  <c:v>4.1183999999999998E-2</c:v>
                </c:pt>
                <c:pt idx="2696">
                  <c:v>4.1183999999999998E-2</c:v>
                </c:pt>
                <c:pt idx="2697">
                  <c:v>4.1183999999999998E-2</c:v>
                </c:pt>
                <c:pt idx="2698">
                  <c:v>4.1183999999999998E-2</c:v>
                </c:pt>
                <c:pt idx="2699">
                  <c:v>4.1183999999999998E-2</c:v>
                </c:pt>
                <c:pt idx="2700">
                  <c:v>4.1183999999999998E-2</c:v>
                </c:pt>
                <c:pt idx="2701">
                  <c:v>4.1183999999999998E-2</c:v>
                </c:pt>
                <c:pt idx="2702">
                  <c:v>4.1183999999999998E-2</c:v>
                </c:pt>
                <c:pt idx="2703">
                  <c:v>4.1183999999999998E-2</c:v>
                </c:pt>
                <c:pt idx="2704">
                  <c:v>4.1183999999999998E-2</c:v>
                </c:pt>
                <c:pt idx="2705">
                  <c:v>4.1183999999999998E-2</c:v>
                </c:pt>
                <c:pt idx="2706">
                  <c:v>4.1183999999999998E-2</c:v>
                </c:pt>
                <c:pt idx="2707">
                  <c:v>4.1183999999999998E-2</c:v>
                </c:pt>
                <c:pt idx="2708">
                  <c:v>4.1183999999999998E-2</c:v>
                </c:pt>
                <c:pt idx="2709">
                  <c:v>4.1183999999999998E-2</c:v>
                </c:pt>
                <c:pt idx="2710">
                  <c:v>4.1183999999999998E-2</c:v>
                </c:pt>
                <c:pt idx="2711">
                  <c:v>4.1183999999999998E-2</c:v>
                </c:pt>
                <c:pt idx="2712">
                  <c:v>4.1183999999999998E-2</c:v>
                </c:pt>
                <c:pt idx="2713">
                  <c:v>4.1183999999999998E-2</c:v>
                </c:pt>
                <c:pt idx="2714">
                  <c:v>4.1183999999999998E-2</c:v>
                </c:pt>
                <c:pt idx="2715">
                  <c:v>4.1183999999999998E-2</c:v>
                </c:pt>
                <c:pt idx="2716">
                  <c:v>4.1183999999999998E-2</c:v>
                </c:pt>
                <c:pt idx="2717">
                  <c:v>4.1183999999999998E-2</c:v>
                </c:pt>
                <c:pt idx="2718">
                  <c:v>4.1183999999999998E-2</c:v>
                </c:pt>
                <c:pt idx="2719">
                  <c:v>4.1183999999999998E-2</c:v>
                </c:pt>
                <c:pt idx="2720">
                  <c:v>4.1183999999999998E-2</c:v>
                </c:pt>
                <c:pt idx="2721">
                  <c:v>4.1183999999999998E-2</c:v>
                </c:pt>
                <c:pt idx="2722">
                  <c:v>4.1183999999999998E-2</c:v>
                </c:pt>
                <c:pt idx="2723">
                  <c:v>4.1183999999999998E-2</c:v>
                </c:pt>
                <c:pt idx="2724">
                  <c:v>4.1183999999999998E-2</c:v>
                </c:pt>
                <c:pt idx="2725">
                  <c:v>4.1183999999999998E-2</c:v>
                </c:pt>
                <c:pt idx="2726">
                  <c:v>4.1183999999999998E-2</c:v>
                </c:pt>
                <c:pt idx="2727">
                  <c:v>4.1183999999999998E-2</c:v>
                </c:pt>
                <c:pt idx="2728">
                  <c:v>4.1183999999999998E-2</c:v>
                </c:pt>
                <c:pt idx="2729">
                  <c:v>4.1183999999999998E-2</c:v>
                </c:pt>
                <c:pt idx="2730">
                  <c:v>4.1183999999999998E-2</c:v>
                </c:pt>
                <c:pt idx="2731">
                  <c:v>4.1183999999999998E-2</c:v>
                </c:pt>
                <c:pt idx="2732">
                  <c:v>4.1183999999999998E-2</c:v>
                </c:pt>
                <c:pt idx="2733">
                  <c:v>4.1183999999999998E-2</c:v>
                </c:pt>
                <c:pt idx="2734">
                  <c:v>4.1183999999999998E-2</c:v>
                </c:pt>
                <c:pt idx="2735">
                  <c:v>4.1183999999999998E-2</c:v>
                </c:pt>
                <c:pt idx="2736">
                  <c:v>4.1183999999999998E-2</c:v>
                </c:pt>
                <c:pt idx="2737">
                  <c:v>4.1183999999999998E-2</c:v>
                </c:pt>
                <c:pt idx="2738">
                  <c:v>4.1183999999999998E-2</c:v>
                </c:pt>
                <c:pt idx="2739">
                  <c:v>4.1183999999999998E-2</c:v>
                </c:pt>
                <c:pt idx="2740">
                  <c:v>4.1183999999999998E-2</c:v>
                </c:pt>
                <c:pt idx="2741">
                  <c:v>4.1183999999999998E-2</c:v>
                </c:pt>
                <c:pt idx="2742">
                  <c:v>4.1183999999999998E-2</c:v>
                </c:pt>
                <c:pt idx="2743">
                  <c:v>4.1183999999999998E-2</c:v>
                </c:pt>
                <c:pt idx="2744">
                  <c:v>4.1183999999999998E-2</c:v>
                </c:pt>
                <c:pt idx="2745">
                  <c:v>4.1183999999999998E-2</c:v>
                </c:pt>
                <c:pt idx="2746">
                  <c:v>4.1183999999999998E-2</c:v>
                </c:pt>
                <c:pt idx="2747">
                  <c:v>4.1183999999999998E-2</c:v>
                </c:pt>
                <c:pt idx="2748">
                  <c:v>4.1183999999999998E-2</c:v>
                </c:pt>
                <c:pt idx="2749">
                  <c:v>4.1183999999999998E-2</c:v>
                </c:pt>
                <c:pt idx="2750">
                  <c:v>4.1183999999999998E-2</c:v>
                </c:pt>
                <c:pt idx="2751">
                  <c:v>0</c:v>
                </c:pt>
                <c:pt idx="2752">
                  <c:v>0</c:v>
                </c:pt>
                <c:pt idx="2753">
                  <c:v>3.3660000000000002E-2</c:v>
                </c:pt>
                <c:pt idx="2754">
                  <c:v>3.3660000000000002E-2</c:v>
                </c:pt>
                <c:pt idx="2755">
                  <c:v>3.3660000000000002E-2</c:v>
                </c:pt>
                <c:pt idx="2756">
                  <c:v>3.3660000000000002E-2</c:v>
                </c:pt>
                <c:pt idx="2757">
                  <c:v>3.3660000000000002E-2</c:v>
                </c:pt>
                <c:pt idx="2758">
                  <c:v>3.3660000000000002E-2</c:v>
                </c:pt>
                <c:pt idx="2759">
                  <c:v>3.3660000000000002E-2</c:v>
                </c:pt>
                <c:pt idx="2760">
                  <c:v>3.3660000000000002E-2</c:v>
                </c:pt>
                <c:pt idx="2761">
                  <c:v>3.3660000000000002E-2</c:v>
                </c:pt>
                <c:pt idx="2762">
                  <c:v>3.3660000000000002E-2</c:v>
                </c:pt>
                <c:pt idx="2763">
                  <c:v>3.3660000000000002E-2</c:v>
                </c:pt>
                <c:pt idx="2764">
                  <c:v>3.3660000000000002E-2</c:v>
                </c:pt>
                <c:pt idx="2765">
                  <c:v>3.3660000000000002E-2</c:v>
                </c:pt>
                <c:pt idx="2766">
                  <c:v>3.3660000000000002E-2</c:v>
                </c:pt>
                <c:pt idx="2767">
                  <c:v>3.3660000000000002E-2</c:v>
                </c:pt>
                <c:pt idx="2768">
                  <c:v>3.3660000000000002E-2</c:v>
                </c:pt>
                <c:pt idx="2769">
                  <c:v>3.3660000000000002E-2</c:v>
                </c:pt>
                <c:pt idx="2770">
                  <c:v>3.3660000000000002E-2</c:v>
                </c:pt>
                <c:pt idx="2771">
                  <c:v>3.3660000000000002E-2</c:v>
                </c:pt>
                <c:pt idx="2772">
                  <c:v>3.3660000000000002E-2</c:v>
                </c:pt>
                <c:pt idx="2773">
                  <c:v>3.3660000000000002E-2</c:v>
                </c:pt>
                <c:pt idx="2774">
                  <c:v>3.3660000000000002E-2</c:v>
                </c:pt>
                <c:pt idx="2775">
                  <c:v>3.3660000000000002E-2</c:v>
                </c:pt>
                <c:pt idx="2776">
                  <c:v>3.3660000000000002E-2</c:v>
                </c:pt>
                <c:pt idx="2777">
                  <c:v>3.3660000000000002E-2</c:v>
                </c:pt>
                <c:pt idx="2778">
                  <c:v>3.3660000000000002E-2</c:v>
                </c:pt>
                <c:pt idx="2779">
                  <c:v>3.3660000000000002E-2</c:v>
                </c:pt>
                <c:pt idx="2780">
                  <c:v>3.3660000000000002E-2</c:v>
                </c:pt>
                <c:pt idx="2781">
                  <c:v>3.3660000000000002E-2</c:v>
                </c:pt>
                <c:pt idx="2782">
                  <c:v>3.3660000000000002E-2</c:v>
                </c:pt>
                <c:pt idx="2783">
                  <c:v>3.3660000000000002E-2</c:v>
                </c:pt>
                <c:pt idx="2784">
                  <c:v>3.3660000000000002E-2</c:v>
                </c:pt>
                <c:pt idx="2785">
                  <c:v>3.3660000000000002E-2</c:v>
                </c:pt>
                <c:pt idx="2786">
                  <c:v>3.3660000000000002E-2</c:v>
                </c:pt>
                <c:pt idx="2787">
                  <c:v>3.3660000000000002E-2</c:v>
                </c:pt>
                <c:pt idx="2788">
                  <c:v>3.3660000000000002E-2</c:v>
                </c:pt>
                <c:pt idx="2789">
                  <c:v>3.3660000000000002E-2</c:v>
                </c:pt>
                <c:pt idx="2790">
                  <c:v>3.3660000000000002E-2</c:v>
                </c:pt>
                <c:pt idx="2791">
                  <c:v>3.3660000000000002E-2</c:v>
                </c:pt>
                <c:pt idx="2792">
                  <c:v>3.3660000000000002E-2</c:v>
                </c:pt>
                <c:pt idx="2793">
                  <c:v>3.3660000000000002E-2</c:v>
                </c:pt>
                <c:pt idx="2794">
                  <c:v>3.3660000000000002E-2</c:v>
                </c:pt>
                <c:pt idx="2795">
                  <c:v>3.3660000000000002E-2</c:v>
                </c:pt>
                <c:pt idx="2796">
                  <c:v>3.3660000000000002E-2</c:v>
                </c:pt>
                <c:pt idx="2797">
                  <c:v>3.3660000000000002E-2</c:v>
                </c:pt>
                <c:pt idx="2798">
                  <c:v>3.3660000000000002E-2</c:v>
                </c:pt>
                <c:pt idx="2799">
                  <c:v>3.3660000000000002E-2</c:v>
                </c:pt>
                <c:pt idx="2800">
                  <c:v>3.3660000000000002E-2</c:v>
                </c:pt>
                <c:pt idx="2801">
                  <c:v>3.3660000000000002E-2</c:v>
                </c:pt>
                <c:pt idx="2802">
                  <c:v>3.3660000000000002E-2</c:v>
                </c:pt>
                <c:pt idx="2803">
                  <c:v>3.3660000000000002E-2</c:v>
                </c:pt>
                <c:pt idx="2804">
                  <c:v>3.3660000000000002E-2</c:v>
                </c:pt>
                <c:pt idx="2805">
                  <c:v>3.3660000000000002E-2</c:v>
                </c:pt>
                <c:pt idx="2806">
                  <c:v>3.3660000000000002E-2</c:v>
                </c:pt>
                <c:pt idx="2807">
                  <c:v>3.3660000000000002E-2</c:v>
                </c:pt>
                <c:pt idx="2808">
                  <c:v>3.3660000000000002E-2</c:v>
                </c:pt>
                <c:pt idx="2809">
                  <c:v>3.3660000000000002E-2</c:v>
                </c:pt>
                <c:pt idx="2810">
                  <c:v>3.3660000000000002E-2</c:v>
                </c:pt>
                <c:pt idx="2811">
                  <c:v>3.3660000000000002E-2</c:v>
                </c:pt>
                <c:pt idx="2812">
                  <c:v>3.3660000000000002E-2</c:v>
                </c:pt>
                <c:pt idx="2813">
                  <c:v>3.3660000000000002E-2</c:v>
                </c:pt>
                <c:pt idx="2814">
                  <c:v>3.3660000000000002E-2</c:v>
                </c:pt>
                <c:pt idx="2815">
                  <c:v>3.3660000000000002E-2</c:v>
                </c:pt>
                <c:pt idx="2816">
                  <c:v>3.3660000000000002E-2</c:v>
                </c:pt>
                <c:pt idx="2817">
                  <c:v>3.3660000000000002E-2</c:v>
                </c:pt>
                <c:pt idx="2818">
                  <c:v>3.3660000000000002E-2</c:v>
                </c:pt>
                <c:pt idx="2819">
                  <c:v>3.3660000000000002E-2</c:v>
                </c:pt>
                <c:pt idx="2820">
                  <c:v>3.3660000000000002E-2</c:v>
                </c:pt>
                <c:pt idx="2821">
                  <c:v>3.3660000000000002E-2</c:v>
                </c:pt>
                <c:pt idx="2822">
                  <c:v>3.3660000000000002E-2</c:v>
                </c:pt>
                <c:pt idx="2823">
                  <c:v>3.3660000000000002E-2</c:v>
                </c:pt>
                <c:pt idx="2824">
                  <c:v>3.3660000000000002E-2</c:v>
                </c:pt>
                <c:pt idx="2825">
                  <c:v>3.3660000000000002E-2</c:v>
                </c:pt>
                <c:pt idx="2826">
                  <c:v>3.3660000000000002E-2</c:v>
                </c:pt>
                <c:pt idx="2827">
                  <c:v>3.3660000000000002E-2</c:v>
                </c:pt>
                <c:pt idx="2828">
                  <c:v>3.3660000000000002E-2</c:v>
                </c:pt>
                <c:pt idx="2829">
                  <c:v>3.3660000000000002E-2</c:v>
                </c:pt>
                <c:pt idx="2830">
                  <c:v>3.3660000000000002E-2</c:v>
                </c:pt>
                <c:pt idx="2831">
                  <c:v>3.3660000000000002E-2</c:v>
                </c:pt>
                <c:pt idx="2832">
                  <c:v>3.3660000000000002E-2</c:v>
                </c:pt>
                <c:pt idx="2833">
                  <c:v>3.3660000000000002E-2</c:v>
                </c:pt>
                <c:pt idx="2834">
                  <c:v>3.3660000000000002E-2</c:v>
                </c:pt>
                <c:pt idx="2835">
                  <c:v>3.3660000000000002E-2</c:v>
                </c:pt>
                <c:pt idx="2836">
                  <c:v>3.3660000000000002E-2</c:v>
                </c:pt>
                <c:pt idx="2837">
                  <c:v>3.3660000000000002E-2</c:v>
                </c:pt>
                <c:pt idx="2838">
                  <c:v>3.3660000000000002E-2</c:v>
                </c:pt>
                <c:pt idx="2839">
                  <c:v>3.3660000000000002E-2</c:v>
                </c:pt>
                <c:pt idx="2840">
                  <c:v>3.3660000000000002E-2</c:v>
                </c:pt>
                <c:pt idx="2841">
                  <c:v>3.3660000000000002E-2</c:v>
                </c:pt>
                <c:pt idx="2842">
                  <c:v>3.3660000000000002E-2</c:v>
                </c:pt>
                <c:pt idx="2843">
                  <c:v>3.3660000000000002E-2</c:v>
                </c:pt>
                <c:pt idx="2844">
                  <c:v>3.3660000000000002E-2</c:v>
                </c:pt>
                <c:pt idx="2845">
                  <c:v>3.3660000000000002E-2</c:v>
                </c:pt>
                <c:pt idx="2846">
                  <c:v>3.3660000000000002E-2</c:v>
                </c:pt>
                <c:pt idx="2847">
                  <c:v>3.3660000000000002E-2</c:v>
                </c:pt>
                <c:pt idx="2848">
                  <c:v>3.3660000000000002E-2</c:v>
                </c:pt>
                <c:pt idx="2849">
                  <c:v>3.3660000000000002E-2</c:v>
                </c:pt>
                <c:pt idx="2850">
                  <c:v>3.3660000000000002E-2</c:v>
                </c:pt>
                <c:pt idx="2851">
                  <c:v>3.3660000000000002E-2</c:v>
                </c:pt>
                <c:pt idx="2852">
                  <c:v>3.3660000000000002E-2</c:v>
                </c:pt>
                <c:pt idx="2853">
                  <c:v>3.3660000000000002E-2</c:v>
                </c:pt>
                <c:pt idx="2854">
                  <c:v>3.3660000000000002E-2</c:v>
                </c:pt>
                <c:pt idx="2855">
                  <c:v>3.3660000000000002E-2</c:v>
                </c:pt>
                <c:pt idx="2856">
                  <c:v>3.3660000000000002E-2</c:v>
                </c:pt>
                <c:pt idx="2857">
                  <c:v>3.3660000000000002E-2</c:v>
                </c:pt>
                <c:pt idx="2858">
                  <c:v>3.3660000000000002E-2</c:v>
                </c:pt>
                <c:pt idx="2859">
                  <c:v>3.3660000000000002E-2</c:v>
                </c:pt>
                <c:pt idx="2860">
                  <c:v>3.3660000000000002E-2</c:v>
                </c:pt>
                <c:pt idx="2861">
                  <c:v>0</c:v>
                </c:pt>
                <c:pt idx="2862">
                  <c:v>0</c:v>
                </c:pt>
                <c:pt idx="2863">
                  <c:v>0</c:v>
                </c:pt>
                <c:pt idx="2864">
                  <c:v>0</c:v>
                </c:pt>
                <c:pt idx="2865">
                  <c:v>0</c:v>
                </c:pt>
                <c:pt idx="2866">
                  <c:v>0</c:v>
                </c:pt>
                <c:pt idx="2867">
                  <c:v>0</c:v>
                </c:pt>
                <c:pt idx="2868">
                  <c:v>0</c:v>
                </c:pt>
                <c:pt idx="2869">
                  <c:v>0</c:v>
                </c:pt>
              </c:numCache>
            </c:numRef>
          </c:yVal>
          <c:smooth val="0"/>
        </c:ser>
        <c:ser>
          <c:idx val="6"/>
          <c:order val="6"/>
          <c:tx>
            <c:strRef>
              <c:f>Φύλλο1!$N$1</c:f>
              <c:strCache>
                <c:ptCount val="1"/>
                <c:pt idx="0">
                  <c:v>Results Cache</c:v>
                </c:pt>
              </c:strCache>
            </c:strRef>
          </c:tx>
          <c:spPr>
            <a:ln w="22225" cap="rnd">
              <a:solidFill>
                <a:srgbClr val="00B0F0"/>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O$1:$O$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36</c:v>
                </c:pt>
                <c:pt idx="332">
                  <c:v>0.36</c:v>
                </c:pt>
                <c:pt idx="333">
                  <c:v>0.36</c:v>
                </c:pt>
                <c:pt idx="334">
                  <c:v>0.36</c:v>
                </c:pt>
                <c:pt idx="335">
                  <c:v>0.36</c:v>
                </c:pt>
                <c:pt idx="336">
                  <c:v>0.36</c:v>
                </c:pt>
                <c:pt idx="337">
                  <c:v>0.36</c:v>
                </c:pt>
                <c:pt idx="338">
                  <c:v>0.36</c:v>
                </c:pt>
                <c:pt idx="339">
                  <c:v>0.36</c:v>
                </c:pt>
                <c:pt idx="340">
                  <c:v>11.24</c:v>
                </c:pt>
                <c:pt idx="341">
                  <c:v>11.24</c:v>
                </c:pt>
                <c:pt idx="342">
                  <c:v>11.24</c:v>
                </c:pt>
                <c:pt idx="343">
                  <c:v>11.24</c:v>
                </c:pt>
                <c:pt idx="344">
                  <c:v>11.24</c:v>
                </c:pt>
                <c:pt idx="345">
                  <c:v>11.24</c:v>
                </c:pt>
                <c:pt idx="346">
                  <c:v>11.24</c:v>
                </c:pt>
                <c:pt idx="347">
                  <c:v>11.24</c:v>
                </c:pt>
                <c:pt idx="348">
                  <c:v>11.24</c:v>
                </c:pt>
                <c:pt idx="349">
                  <c:v>11.24</c:v>
                </c:pt>
                <c:pt idx="350">
                  <c:v>11.24</c:v>
                </c:pt>
                <c:pt idx="351">
                  <c:v>11.24</c:v>
                </c:pt>
                <c:pt idx="352">
                  <c:v>11.24</c:v>
                </c:pt>
                <c:pt idx="353">
                  <c:v>11.24</c:v>
                </c:pt>
                <c:pt idx="354">
                  <c:v>11.24</c:v>
                </c:pt>
                <c:pt idx="355">
                  <c:v>11.24</c:v>
                </c:pt>
                <c:pt idx="356">
                  <c:v>11.24</c:v>
                </c:pt>
                <c:pt idx="357">
                  <c:v>11.24</c:v>
                </c:pt>
                <c:pt idx="358">
                  <c:v>11.24</c:v>
                </c:pt>
                <c:pt idx="359">
                  <c:v>11.24</c:v>
                </c:pt>
                <c:pt idx="360">
                  <c:v>11.24</c:v>
                </c:pt>
                <c:pt idx="361">
                  <c:v>11.24</c:v>
                </c:pt>
                <c:pt idx="362">
                  <c:v>11.24</c:v>
                </c:pt>
                <c:pt idx="363">
                  <c:v>11.24</c:v>
                </c:pt>
                <c:pt idx="364">
                  <c:v>11.24</c:v>
                </c:pt>
                <c:pt idx="365">
                  <c:v>11.24</c:v>
                </c:pt>
                <c:pt idx="366">
                  <c:v>11.24</c:v>
                </c:pt>
                <c:pt idx="367">
                  <c:v>11.24</c:v>
                </c:pt>
                <c:pt idx="368">
                  <c:v>11.24</c:v>
                </c:pt>
                <c:pt idx="369">
                  <c:v>11.24</c:v>
                </c:pt>
                <c:pt idx="370">
                  <c:v>11.24</c:v>
                </c:pt>
                <c:pt idx="371">
                  <c:v>11.24</c:v>
                </c:pt>
                <c:pt idx="372">
                  <c:v>11.24</c:v>
                </c:pt>
                <c:pt idx="373">
                  <c:v>11.24</c:v>
                </c:pt>
                <c:pt idx="374">
                  <c:v>11.24</c:v>
                </c:pt>
                <c:pt idx="375">
                  <c:v>11.24</c:v>
                </c:pt>
                <c:pt idx="376">
                  <c:v>11.24</c:v>
                </c:pt>
                <c:pt idx="377">
                  <c:v>11.24</c:v>
                </c:pt>
                <c:pt idx="378">
                  <c:v>11.24</c:v>
                </c:pt>
                <c:pt idx="379">
                  <c:v>11.24</c:v>
                </c:pt>
                <c:pt idx="380">
                  <c:v>11.24</c:v>
                </c:pt>
                <c:pt idx="381">
                  <c:v>11.24</c:v>
                </c:pt>
                <c:pt idx="382">
                  <c:v>11.24</c:v>
                </c:pt>
                <c:pt idx="383">
                  <c:v>11.24</c:v>
                </c:pt>
                <c:pt idx="384">
                  <c:v>11.24</c:v>
                </c:pt>
                <c:pt idx="385">
                  <c:v>11.24</c:v>
                </c:pt>
                <c:pt idx="386">
                  <c:v>11.24</c:v>
                </c:pt>
                <c:pt idx="387">
                  <c:v>11.24</c:v>
                </c:pt>
                <c:pt idx="388">
                  <c:v>11.24</c:v>
                </c:pt>
                <c:pt idx="389">
                  <c:v>11.24</c:v>
                </c:pt>
                <c:pt idx="390">
                  <c:v>11.24</c:v>
                </c:pt>
                <c:pt idx="391">
                  <c:v>11.24</c:v>
                </c:pt>
                <c:pt idx="392">
                  <c:v>11.24</c:v>
                </c:pt>
                <c:pt idx="393">
                  <c:v>11.24</c:v>
                </c:pt>
                <c:pt idx="394">
                  <c:v>11.24</c:v>
                </c:pt>
                <c:pt idx="395">
                  <c:v>11.24</c:v>
                </c:pt>
                <c:pt idx="396">
                  <c:v>11.24</c:v>
                </c:pt>
                <c:pt idx="397">
                  <c:v>11.24</c:v>
                </c:pt>
                <c:pt idx="398">
                  <c:v>11.24</c:v>
                </c:pt>
                <c:pt idx="399">
                  <c:v>11.24</c:v>
                </c:pt>
                <c:pt idx="400">
                  <c:v>11.24</c:v>
                </c:pt>
                <c:pt idx="401">
                  <c:v>11.24</c:v>
                </c:pt>
                <c:pt idx="402">
                  <c:v>11.24</c:v>
                </c:pt>
                <c:pt idx="403">
                  <c:v>11.24</c:v>
                </c:pt>
                <c:pt idx="404">
                  <c:v>11.24</c:v>
                </c:pt>
                <c:pt idx="405">
                  <c:v>11.24</c:v>
                </c:pt>
                <c:pt idx="406">
                  <c:v>11.24</c:v>
                </c:pt>
                <c:pt idx="407">
                  <c:v>11.24</c:v>
                </c:pt>
                <c:pt idx="408">
                  <c:v>11.24</c:v>
                </c:pt>
                <c:pt idx="409">
                  <c:v>11.24</c:v>
                </c:pt>
                <c:pt idx="410">
                  <c:v>11.24</c:v>
                </c:pt>
                <c:pt idx="411">
                  <c:v>11.24</c:v>
                </c:pt>
                <c:pt idx="412">
                  <c:v>11.24</c:v>
                </c:pt>
                <c:pt idx="413">
                  <c:v>11.24</c:v>
                </c:pt>
                <c:pt idx="414">
                  <c:v>11.24</c:v>
                </c:pt>
                <c:pt idx="415">
                  <c:v>11.24</c:v>
                </c:pt>
                <c:pt idx="416">
                  <c:v>11.24</c:v>
                </c:pt>
                <c:pt idx="417">
                  <c:v>11.24</c:v>
                </c:pt>
                <c:pt idx="418">
                  <c:v>11.24</c:v>
                </c:pt>
                <c:pt idx="419">
                  <c:v>11.24</c:v>
                </c:pt>
                <c:pt idx="420">
                  <c:v>11.24</c:v>
                </c:pt>
                <c:pt idx="421">
                  <c:v>11.24</c:v>
                </c:pt>
                <c:pt idx="422">
                  <c:v>11.24</c:v>
                </c:pt>
                <c:pt idx="423">
                  <c:v>11.24</c:v>
                </c:pt>
                <c:pt idx="424">
                  <c:v>11.24</c:v>
                </c:pt>
                <c:pt idx="425">
                  <c:v>11.24</c:v>
                </c:pt>
                <c:pt idx="426">
                  <c:v>11.24</c:v>
                </c:pt>
                <c:pt idx="427">
                  <c:v>11.24</c:v>
                </c:pt>
                <c:pt idx="428">
                  <c:v>11.24</c:v>
                </c:pt>
                <c:pt idx="429">
                  <c:v>11.24</c:v>
                </c:pt>
                <c:pt idx="430">
                  <c:v>11.24</c:v>
                </c:pt>
                <c:pt idx="431">
                  <c:v>11.24</c:v>
                </c:pt>
                <c:pt idx="432">
                  <c:v>11.24</c:v>
                </c:pt>
                <c:pt idx="433">
                  <c:v>11.24</c:v>
                </c:pt>
                <c:pt idx="434">
                  <c:v>11.24</c:v>
                </c:pt>
                <c:pt idx="435">
                  <c:v>11.24</c:v>
                </c:pt>
                <c:pt idx="436">
                  <c:v>11.24</c:v>
                </c:pt>
                <c:pt idx="437">
                  <c:v>11.24</c:v>
                </c:pt>
                <c:pt idx="438">
                  <c:v>11.24</c:v>
                </c:pt>
                <c:pt idx="439">
                  <c:v>11.24</c:v>
                </c:pt>
                <c:pt idx="440">
                  <c:v>11.24</c:v>
                </c:pt>
                <c:pt idx="441">
                  <c:v>11.24</c:v>
                </c:pt>
                <c:pt idx="442">
                  <c:v>11.24</c:v>
                </c:pt>
                <c:pt idx="443">
                  <c:v>11.24</c:v>
                </c:pt>
                <c:pt idx="444">
                  <c:v>11.24</c:v>
                </c:pt>
                <c:pt idx="445">
                  <c:v>11.24</c:v>
                </c:pt>
                <c:pt idx="446">
                  <c:v>11.24</c:v>
                </c:pt>
                <c:pt idx="447">
                  <c:v>11.24</c:v>
                </c:pt>
                <c:pt idx="448">
                  <c:v>11.24</c:v>
                </c:pt>
                <c:pt idx="449">
                  <c:v>11.24</c:v>
                </c:pt>
                <c:pt idx="450">
                  <c:v>11.24</c:v>
                </c:pt>
                <c:pt idx="451">
                  <c:v>11.24</c:v>
                </c:pt>
                <c:pt idx="452">
                  <c:v>11.24</c:v>
                </c:pt>
                <c:pt idx="453">
                  <c:v>11.24</c:v>
                </c:pt>
                <c:pt idx="454">
                  <c:v>11.24</c:v>
                </c:pt>
                <c:pt idx="455">
                  <c:v>11.24</c:v>
                </c:pt>
                <c:pt idx="456">
                  <c:v>11.24</c:v>
                </c:pt>
                <c:pt idx="457">
                  <c:v>11.24</c:v>
                </c:pt>
                <c:pt idx="458">
                  <c:v>11.24</c:v>
                </c:pt>
                <c:pt idx="459">
                  <c:v>11.24</c:v>
                </c:pt>
                <c:pt idx="460">
                  <c:v>11.24</c:v>
                </c:pt>
                <c:pt idx="461">
                  <c:v>11.24</c:v>
                </c:pt>
                <c:pt idx="462">
                  <c:v>11.24</c:v>
                </c:pt>
                <c:pt idx="463">
                  <c:v>11.24</c:v>
                </c:pt>
                <c:pt idx="464">
                  <c:v>11.24</c:v>
                </c:pt>
                <c:pt idx="465">
                  <c:v>11.24</c:v>
                </c:pt>
                <c:pt idx="466">
                  <c:v>11.24</c:v>
                </c:pt>
                <c:pt idx="467">
                  <c:v>11.24</c:v>
                </c:pt>
                <c:pt idx="468">
                  <c:v>11.24</c:v>
                </c:pt>
                <c:pt idx="469">
                  <c:v>11.24</c:v>
                </c:pt>
                <c:pt idx="470">
                  <c:v>11.24</c:v>
                </c:pt>
                <c:pt idx="471">
                  <c:v>11.24</c:v>
                </c:pt>
                <c:pt idx="472">
                  <c:v>11.24</c:v>
                </c:pt>
                <c:pt idx="473">
                  <c:v>11.24</c:v>
                </c:pt>
                <c:pt idx="474">
                  <c:v>11.24</c:v>
                </c:pt>
                <c:pt idx="475">
                  <c:v>11.24</c:v>
                </c:pt>
                <c:pt idx="476">
                  <c:v>11.24</c:v>
                </c:pt>
                <c:pt idx="477">
                  <c:v>11.24</c:v>
                </c:pt>
                <c:pt idx="478">
                  <c:v>11.24</c:v>
                </c:pt>
                <c:pt idx="479">
                  <c:v>11.24</c:v>
                </c:pt>
                <c:pt idx="480">
                  <c:v>11.24</c:v>
                </c:pt>
                <c:pt idx="481">
                  <c:v>11.24</c:v>
                </c:pt>
                <c:pt idx="482">
                  <c:v>11.24</c:v>
                </c:pt>
                <c:pt idx="483">
                  <c:v>11.24</c:v>
                </c:pt>
                <c:pt idx="484">
                  <c:v>11.24</c:v>
                </c:pt>
                <c:pt idx="485">
                  <c:v>11.24</c:v>
                </c:pt>
                <c:pt idx="486">
                  <c:v>11.24</c:v>
                </c:pt>
                <c:pt idx="487">
                  <c:v>11.24</c:v>
                </c:pt>
                <c:pt idx="488">
                  <c:v>11.24</c:v>
                </c:pt>
                <c:pt idx="489">
                  <c:v>11.24</c:v>
                </c:pt>
                <c:pt idx="490">
                  <c:v>11.24</c:v>
                </c:pt>
                <c:pt idx="491">
                  <c:v>11.24</c:v>
                </c:pt>
                <c:pt idx="492">
                  <c:v>11.24</c:v>
                </c:pt>
                <c:pt idx="493">
                  <c:v>11.24</c:v>
                </c:pt>
                <c:pt idx="494">
                  <c:v>11.24</c:v>
                </c:pt>
                <c:pt idx="495">
                  <c:v>11.24</c:v>
                </c:pt>
                <c:pt idx="496">
                  <c:v>11.24</c:v>
                </c:pt>
                <c:pt idx="497">
                  <c:v>11.24</c:v>
                </c:pt>
                <c:pt idx="498">
                  <c:v>11.24</c:v>
                </c:pt>
                <c:pt idx="499">
                  <c:v>11.24</c:v>
                </c:pt>
                <c:pt idx="500">
                  <c:v>11.24</c:v>
                </c:pt>
                <c:pt idx="501">
                  <c:v>11.24</c:v>
                </c:pt>
                <c:pt idx="502">
                  <c:v>11.24</c:v>
                </c:pt>
                <c:pt idx="503">
                  <c:v>11.24</c:v>
                </c:pt>
                <c:pt idx="504">
                  <c:v>11.24</c:v>
                </c:pt>
                <c:pt idx="505">
                  <c:v>11.24</c:v>
                </c:pt>
                <c:pt idx="506">
                  <c:v>11.24</c:v>
                </c:pt>
                <c:pt idx="507">
                  <c:v>11.24</c:v>
                </c:pt>
                <c:pt idx="508">
                  <c:v>11.24</c:v>
                </c:pt>
                <c:pt idx="509">
                  <c:v>11.24</c:v>
                </c:pt>
                <c:pt idx="510">
                  <c:v>11.24</c:v>
                </c:pt>
                <c:pt idx="511">
                  <c:v>11.24</c:v>
                </c:pt>
                <c:pt idx="512">
                  <c:v>11.24</c:v>
                </c:pt>
                <c:pt idx="513">
                  <c:v>11.24</c:v>
                </c:pt>
                <c:pt idx="514">
                  <c:v>11.24</c:v>
                </c:pt>
                <c:pt idx="515">
                  <c:v>11.24</c:v>
                </c:pt>
                <c:pt idx="516">
                  <c:v>11.24</c:v>
                </c:pt>
                <c:pt idx="517">
                  <c:v>11.24</c:v>
                </c:pt>
                <c:pt idx="518">
                  <c:v>11.24</c:v>
                </c:pt>
                <c:pt idx="519">
                  <c:v>11.24</c:v>
                </c:pt>
                <c:pt idx="520">
                  <c:v>11.24</c:v>
                </c:pt>
                <c:pt idx="521">
                  <c:v>11.24</c:v>
                </c:pt>
                <c:pt idx="522">
                  <c:v>11.24</c:v>
                </c:pt>
                <c:pt idx="523">
                  <c:v>11.24</c:v>
                </c:pt>
                <c:pt idx="524">
                  <c:v>11.24</c:v>
                </c:pt>
                <c:pt idx="525">
                  <c:v>11.24</c:v>
                </c:pt>
                <c:pt idx="526">
                  <c:v>11.24</c:v>
                </c:pt>
                <c:pt idx="527">
                  <c:v>11.24</c:v>
                </c:pt>
                <c:pt idx="528">
                  <c:v>11.24</c:v>
                </c:pt>
                <c:pt idx="529">
                  <c:v>11.24</c:v>
                </c:pt>
                <c:pt idx="530">
                  <c:v>11.24</c:v>
                </c:pt>
                <c:pt idx="531">
                  <c:v>11.24</c:v>
                </c:pt>
                <c:pt idx="532">
                  <c:v>11.24</c:v>
                </c:pt>
                <c:pt idx="533">
                  <c:v>11.24</c:v>
                </c:pt>
                <c:pt idx="534">
                  <c:v>11.24</c:v>
                </c:pt>
                <c:pt idx="535">
                  <c:v>11.24</c:v>
                </c:pt>
                <c:pt idx="536">
                  <c:v>11.24</c:v>
                </c:pt>
                <c:pt idx="537">
                  <c:v>11.24</c:v>
                </c:pt>
                <c:pt idx="538">
                  <c:v>11.24</c:v>
                </c:pt>
                <c:pt idx="539">
                  <c:v>11.24</c:v>
                </c:pt>
                <c:pt idx="540">
                  <c:v>11.24</c:v>
                </c:pt>
                <c:pt idx="541">
                  <c:v>11.24</c:v>
                </c:pt>
                <c:pt idx="542">
                  <c:v>11.24</c:v>
                </c:pt>
                <c:pt idx="543">
                  <c:v>11.24</c:v>
                </c:pt>
                <c:pt idx="544">
                  <c:v>11.24</c:v>
                </c:pt>
                <c:pt idx="545">
                  <c:v>11.24</c:v>
                </c:pt>
                <c:pt idx="546">
                  <c:v>11.24</c:v>
                </c:pt>
                <c:pt idx="547">
                  <c:v>11.24</c:v>
                </c:pt>
                <c:pt idx="548">
                  <c:v>11.24</c:v>
                </c:pt>
                <c:pt idx="549">
                  <c:v>11.24</c:v>
                </c:pt>
                <c:pt idx="550">
                  <c:v>11.24</c:v>
                </c:pt>
                <c:pt idx="551">
                  <c:v>11.24</c:v>
                </c:pt>
                <c:pt idx="552">
                  <c:v>11.24</c:v>
                </c:pt>
                <c:pt idx="553">
                  <c:v>11.24</c:v>
                </c:pt>
                <c:pt idx="554">
                  <c:v>11.24</c:v>
                </c:pt>
                <c:pt idx="555">
                  <c:v>11.24</c:v>
                </c:pt>
                <c:pt idx="556">
                  <c:v>11.24</c:v>
                </c:pt>
                <c:pt idx="557">
                  <c:v>11.24</c:v>
                </c:pt>
                <c:pt idx="558">
                  <c:v>11.24</c:v>
                </c:pt>
                <c:pt idx="559">
                  <c:v>11.24</c:v>
                </c:pt>
                <c:pt idx="560">
                  <c:v>11.24</c:v>
                </c:pt>
                <c:pt idx="561">
                  <c:v>11.24</c:v>
                </c:pt>
                <c:pt idx="562">
                  <c:v>11.24</c:v>
                </c:pt>
                <c:pt idx="563">
                  <c:v>11.24</c:v>
                </c:pt>
                <c:pt idx="564">
                  <c:v>11.24</c:v>
                </c:pt>
                <c:pt idx="565">
                  <c:v>11.24</c:v>
                </c:pt>
                <c:pt idx="566">
                  <c:v>11.24</c:v>
                </c:pt>
                <c:pt idx="567">
                  <c:v>11.24</c:v>
                </c:pt>
                <c:pt idx="568">
                  <c:v>11.24</c:v>
                </c:pt>
                <c:pt idx="569">
                  <c:v>11.24</c:v>
                </c:pt>
                <c:pt idx="570">
                  <c:v>11.24</c:v>
                </c:pt>
                <c:pt idx="571">
                  <c:v>11.24</c:v>
                </c:pt>
                <c:pt idx="572">
                  <c:v>11.24</c:v>
                </c:pt>
                <c:pt idx="573">
                  <c:v>11.24</c:v>
                </c:pt>
                <c:pt idx="574">
                  <c:v>11.24</c:v>
                </c:pt>
                <c:pt idx="575">
                  <c:v>11.24</c:v>
                </c:pt>
                <c:pt idx="576">
                  <c:v>11.24</c:v>
                </c:pt>
                <c:pt idx="577">
                  <c:v>11.24</c:v>
                </c:pt>
                <c:pt idx="578">
                  <c:v>11.24</c:v>
                </c:pt>
                <c:pt idx="579">
                  <c:v>11.24</c:v>
                </c:pt>
                <c:pt idx="580">
                  <c:v>11.24</c:v>
                </c:pt>
                <c:pt idx="581">
                  <c:v>11.24</c:v>
                </c:pt>
                <c:pt idx="582">
                  <c:v>11.24</c:v>
                </c:pt>
                <c:pt idx="583">
                  <c:v>11.24</c:v>
                </c:pt>
                <c:pt idx="584">
                  <c:v>11.24</c:v>
                </c:pt>
                <c:pt idx="585">
                  <c:v>11.24</c:v>
                </c:pt>
                <c:pt idx="586">
                  <c:v>11.24</c:v>
                </c:pt>
                <c:pt idx="587">
                  <c:v>11.24</c:v>
                </c:pt>
                <c:pt idx="588">
                  <c:v>11.24</c:v>
                </c:pt>
                <c:pt idx="589">
                  <c:v>11.24</c:v>
                </c:pt>
                <c:pt idx="590">
                  <c:v>11.24</c:v>
                </c:pt>
                <c:pt idx="591">
                  <c:v>11.24</c:v>
                </c:pt>
                <c:pt idx="592">
                  <c:v>11.24</c:v>
                </c:pt>
                <c:pt idx="593">
                  <c:v>11.24</c:v>
                </c:pt>
                <c:pt idx="594">
                  <c:v>11.24</c:v>
                </c:pt>
                <c:pt idx="595">
                  <c:v>11.24</c:v>
                </c:pt>
                <c:pt idx="596">
                  <c:v>11.24</c:v>
                </c:pt>
                <c:pt idx="597">
                  <c:v>11.24</c:v>
                </c:pt>
                <c:pt idx="598">
                  <c:v>11.24</c:v>
                </c:pt>
                <c:pt idx="599">
                  <c:v>11.24</c:v>
                </c:pt>
                <c:pt idx="600">
                  <c:v>11.24</c:v>
                </c:pt>
                <c:pt idx="601">
                  <c:v>11.24</c:v>
                </c:pt>
                <c:pt idx="602">
                  <c:v>11.24</c:v>
                </c:pt>
                <c:pt idx="603">
                  <c:v>11.24</c:v>
                </c:pt>
                <c:pt idx="604">
                  <c:v>11.24</c:v>
                </c:pt>
                <c:pt idx="605">
                  <c:v>11.24</c:v>
                </c:pt>
                <c:pt idx="606">
                  <c:v>11.24</c:v>
                </c:pt>
                <c:pt idx="607">
                  <c:v>11.24</c:v>
                </c:pt>
                <c:pt idx="608">
                  <c:v>11.24</c:v>
                </c:pt>
                <c:pt idx="609">
                  <c:v>11.24</c:v>
                </c:pt>
                <c:pt idx="610">
                  <c:v>11.24</c:v>
                </c:pt>
                <c:pt idx="611">
                  <c:v>11.24</c:v>
                </c:pt>
                <c:pt idx="612">
                  <c:v>11.24</c:v>
                </c:pt>
                <c:pt idx="613">
                  <c:v>11.24</c:v>
                </c:pt>
                <c:pt idx="614">
                  <c:v>11.24</c:v>
                </c:pt>
                <c:pt idx="615">
                  <c:v>11.24</c:v>
                </c:pt>
                <c:pt idx="616">
                  <c:v>11.24</c:v>
                </c:pt>
                <c:pt idx="617">
                  <c:v>11.24</c:v>
                </c:pt>
                <c:pt idx="618">
                  <c:v>11.24</c:v>
                </c:pt>
                <c:pt idx="619">
                  <c:v>11.24</c:v>
                </c:pt>
                <c:pt idx="620">
                  <c:v>11.24</c:v>
                </c:pt>
                <c:pt idx="621">
                  <c:v>11.24</c:v>
                </c:pt>
                <c:pt idx="622">
                  <c:v>11.24</c:v>
                </c:pt>
                <c:pt idx="623">
                  <c:v>11.24</c:v>
                </c:pt>
                <c:pt idx="624">
                  <c:v>11.24</c:v>
                </c:pt>
                <c:pt idx="625">
                  <c:v>11.24</c:v>
                </c:pt>
                <c:pt idx="626">
                  <c:v>11.24</c:v>
                </c:pt>
                <c:pt idx="627">
                  <c:v>11.24</c:v>
                </c:pt>
                <c:pt idx="628">
                  <c:v>11.24</c:v>
                </c:pt>
                <c:pt idx="629">
                  <c:v>11.24</c:v>
                </c:pt>
                <c:pt idx="630">
                  <c:v>11.24</c:v>
                </c:pt>
                <c:pt idx="631">
                  <c:v>11.24</c:v>
                </c:pt>
                <c:pt idx="632">
                  <c:v>11.24</c:v>
                </c:pt>
                <c:pt idx="633">
                  <c:v>11.24</c:v>
                </c:pt>
                <c:pt idx="634">
                  <c:v>11.24</c:v>
                </c:pt>
                <c:pt idx="635">
                  <c:v>11.24</c:v>
                </c:pt>
                <c:pt idx="636">
                  <c:v>11.24</c:v>
                </c:pt>
                <c:pt idx="637">
                  <c:v>11.24</c:v>
                </c:pt>
                <c:pt idx="638">
                  <c:v>11.24</c:v>
                </c:pt>
                <c:pt idx="639">
                  <c:v>11.24</c:v>
                </c:pt>
                <c:pt idx="640">
                  <c:v>11.24</c:v>
                </c:pt>
                <c:pt idx="641">
                  <c:v>11.24</c:v>
                </c:pt>
                <c:pt idx="642">
                  <c:v>11.24</c:v>
                </c:pt>
                <c:pt idx="643">
                  <c:v>11.24</c:v>
                </c:pt>
                <c:pt idx="644">
                  <c:v>11.24</c:v>
                </c:pt>
                <c:pt idx="645">
                  <c:v>11.24</c:v>
                </c:pt>
                <c:pt idx="646">
                  <c:v>11.24</c:v>
                </c:pt>
                <c:pt idx="647">
                  <c:v>11.24</c:v>
                </c:pt>
                <c:pt idx="648">
                  <c:v>11.24</c:v>
                </c:pt>
                <c:pt idx="649">
                  <c:v>11.24</c:v>
                </c:pt>
                <c:pt idx="650">
                  <c:v>11.24</c:v>
                </c:pt>
                <c:pt idx="651">
                  <c:v>11.24</c:v>
                </c:pt>
                <c:pt idx="652">
                  <c:v>11.24</c:v>
                </c:pt>
                <c:pt idx="653">
                  <c:v>11.24</c:v>
                </c:pt>
                <c:pt idx="654">
                  <c:v>11.24</c:v>
                </c:pt>
                <c:pt idx="655">
                  <c:v>11.24</c:v>
                </c:pt>
                <c:pt idx="656">
                  <c:v>11.24</c:v>
                </c:pt>
                <c:pt idx="657">
                  <c:v>11.24</c:v>
                </c:pt>
                <c:pt idx="658">
                  <c:v>11.24</c:v>
                </c:pt>
                <c:pt idx="659">
                  <c:v>11.24</c:v>
                </c:pt>
                <c:pt idx="660">
                  <c:v>11.24</c:v>
                </c:pt>
                <c:pt idx="661">
                  <c:v>11.24</c:v>
                </c:pt>
                <c:pt idx="662">
                  <c:v>11.24</c:v>
                </c:pt>
                <c:pt idx="663">
                  <c:v>11.24</c:v>
                </c:pt>
                <c:pt idx="664">
                  <c:v>11.24</c:v>
                </c:pt>
                <c:pt idx="665">
                  <c:v>11.24</c:v>
                </c:pt>
                <c:pt idx="666">
                  <c:v>11.24</c:v>
                </c:pt>
                <c:pt idx="667">
                  <c:v>11.24</c:v>
                </c:pt>
                <c:pt idx="668">
                  <c:v>11.24</c:v>
                </c:pt>
                <c:pt idx="669">
                  <c:v>11.24</c:v>
                </c:pt>
                <c:pt idx="670">
                  <c:v>11.24</c:v>
                </c:pt>
                <c:pt idx="671">
                  <c:v>11.24</c:v>
                </c:pt>
                <c:pt idx="672">
                  <c:v>11.24</c:v>
                </c:pt>
                <c:pt idx="673">
                  <c:v>11.24</c:v>
                </c:pt>
                <c:pt idx="674">
                  <c:v>11.24</c:v>
                </c:pt>
                <c:pt idx="675">
                  <c:v>11.24</c:v>
                </c:pt>
                <c:pt idx="676">
                  <c:v>11.24</c:v>
                </c:pt>
                <c:pt idx="677">
                  <c:v>11.24</c:v>
                </c:pt>
                <c:pt idx="678">
                  <c:v>11.24</c:v>
                </c:pt>
                <c:pt idx="679">
                  <c:v>11.24</c:v>
                </c:pt>
                <c:pt idx="680">
                  <c:v>11.24</c:v>
                </c:pt>
                <c:pt idx="681">
                  <c:v>11.24</c:v>
                </c:pt>
                <c:pt idx="682">
                  <c:v>11.24</c:v>
                </c:pt>
                <c:pt idx="683">
                  <c:v>11.24</c:v>
                </c:pt>
                <c:pt idx="684">
                  <c:v>11.24</c:v>
                </c:pt>
                <c:pt idx="685">
                  <c:v>11.24</c:v>
                </c:pt>
                <c:pt idx="686">
                  <c:v>11.24</c:v>
                </c:pt>
                <c:pt idx="687">
                  <c:v>11.24</c:v>
                </c:pt>
                <c:pt idx="688">
                  <c:v>11.24</c:v>
                </c:pt>
                <c:pt idx="689">
                  <c:v>11.24</c:v>
                </c:pt>
                <c:pt idx="690">
                  <c:v>11.24</c:v>
                </c:pt>
                <c:pt idx="691">
                  <c:v>11.24</c:v>
                </c:pt>
                <c:pt idx="692">
                  <c:v>11.24</c:v>
                </c:pt>
                <c:pt idx="693">
                  <c:v>11.24</c:v>
                </c:pt>
                <c:pt idx="694">
                  <c:v>11.24</c:v>
                </c:pt>
                <c:pt idx="695">
                  <c:v>11.24</c:v>
                </c:pt>
                <c:pt idx="696">
                  <c:v>11.24</c:v>
                </c:pt>
                <c:pt idx="697">
                  <c:v>11.24</c:v>
                </c:pt>
                <c:pt idx="698">
                  <c:v>11.24</c:v>
                </c:pt>
                <c:pt idx="699">
                  <c:v>11.24</c:v>
                </c:pt>
                <c:pt idx="700">
                  <c:v>11.24</c:v>
                </c:pt>
                <c:pt idx="701">
                  <c:v>11.24</c:v>
                </c:pt>
                <c:pt idx="702">
                  <c:v>11.24</c:v>
                </c:pt>
                <c:pt idx="703">
                  <c:v>11.24</c:v>
                </c:pt>
                <c:pt idx="704">
                  <c:v>11.24</c:v>
                </c:pt>
                <c:pt idx="705">
                  <c:v>11.24</c:v>
                </c:pt>
                <c:pt idx="706">
                  <c:v>11.24</c:v>
                </c:pt>
                <c:pt idx="707">
                  <c:v>11.24</c:v>
                </c:pt>
                <c:pt idx="708">
                  <c:v>11.24</c:v>
                </c:pt>
                <c:pt idx="709">
                  <c:v>11.24</c:v>
                </c:pt>
                <c:pt idx="710">
                  <c:v>11.24</c:v>
                </c:pt>
                <c:pt idx="711">
                  <c:v>11.24</c:v>
                </c:pt>
                <c:pt idx="712">
                  <c:v>11.24</c:v>
                </c:pt>
                <c:pt idx="713">
                  <c:v>11.24</c:v>
                </c:pt>
                <c:pt idx="714">
                  <c:v>11.24</c:v>
                </c:pt>
                <c:pt idx="715">
                  <c:v>11.24</c:v>
                </c:pt>
                <c:pt idx="716">
                  <c:v>11.24</c:v>
                </c:pt>
                <c:pt idx="717">
                  <c:v>11.24</c:v>
                </c:pt>
                <c:pt idx="718">
                  <c:v>11.24</c:v>
                </c:pt>
                <c:pt idx="719">
                  <c:v>11.24</c:v>
                </c:pt>
                <c:pt idx="720">
                  <c:v>11.24</c:v>
                </c:pt>
                <c:pt idx="721">
                  <c:v>11.24</c:v>
                </c:pt>
                <c:pt idx="722">
                  <c:v>11.24</c:v>
                </c:pt>
                <c:pt idx="723">
                  <c:v>11.24</c:v>
                </c:pt>
                <c:pt idx="724">
                  <c:v>11.24</c:v>
                </c:pt>
                <c:pt idx="725">
                  <c:v>11.24</c:v>
                </c:pt>
                <c:pt idx="726">
                  <c:v>11.24</c:v>
                </c:pt>
                <c:pt idx="727">
                  <c:v>11.24</c:v>
                </c:pt>
                <c:pt idx="728">
                  <c:v>11.24</c:v>
                </c:pt>
                <c:pt idx="729">
                  <c:v>11.24</c:v>
                </c:pt>
                <c:pt idx="730">
                  <c:v>11.24</c:v>
                </c:pt>
                <c:pt idx="731">
                  <c:v>11.24</c:v>
                </c:pt>
                <c:pt idx="732">
                  <c:v>11.24</c:v>
                </c:pt>
                <c:pt idx="733">
                  <c:v>11.24</c:v>
                </c:pt>
                <c:pt idx="734">
                  <c:v>11.24</c:v>
                </c:pt>
                <c:pt idx="735">
                  <c:v>11.24</c:v>
                </c:pt>
                <c:pt idx="736">
                  <c:v>11.24</c:v>
                </c:pt>
                <c:pt idx="737">
                  <c:v>11.24</c:v>
                </c:pt>
                <c:pt idx="738">
                  <c:v>11.24</c:v>
                </c:pt>
                <c:pt idx="739">
                  <c:v>11.24</c:v>
                </c:pt>
                <c:pt idx="740">
                  <c:v>11.24</c:v>
                </c:pt>
                <c:pt idx="741">
                  <c:v>11.24</c:v>
                </c:pt>
                <c:pt idx="742">
                  <c:v>11.24</c:v>
                </c:pt>
                <c:pt idx="743">
                  <c:v>11.24</c:v>
                </c:pt>
                <c:pt idx="744">
                  <c:v>11.24</c:v>
                </c:pt>
                <c:pt idx="745">
                  <c:v>11.24</c:v>
                </c:pt>
                <c:pt idx="746">
                  <c:v>11.24</c:v>
                </c:pt>
                <c:pt idx="747">
                  <c:v>11.24</c:v>
                </c:pt>
                <c:pt idx="748">
                  <c:v>11.24</c:v>
                </c:pt>
                <c:pt idx="749">
                  <c:v>11.24</c:v>
                </c:pt>
                <c:pt idx="750">
                  <c:v>11.24</c:v>
                </c:pt>
                <c:pt idx="751">
                  <c:v>11.24</c:v>
                </c:pt>
                <c:pt idx="752">
                  <c:v>11.24</c:v>
                </c:pt>
                <c:pt idx="753">
                  <c:v>11.24</c:v>
                </c:pt>
                <c:pt idx="754">
                  <c:v>11.24</c:v>
                </c:pt>
                <c:pt idx="755">
                  <c:v>11.24</c:v>
                </c:pt>
                <c:pt idx="756">
                  <c:v>11.24</c:v>
                </c:pt>
                <c:pt idx="757">
                  <c:v>11.24</c:v>
                </c:pt>
                <c:pt idx="758">
                  <c:v>11.24</c:v>
                </c:pt>
                <c:pt idx="759">
                  <c:v>11.24</c:v>
                </c:pt>
                <c:pt idx="760">
                  <c:v>11.24</c:v>
                </c:pt>
                <c:pt idx="761">
                  <c:v>11.24</c:v>
                </c:pt>
                <c:pt idx="762">
                  <c:v>11.24</c:v>
                </c:pt>
                <c:pt idx="763">
                  <c:v>11.24</c:v>
                </c:pt>
                <c:pt idx="764">
                  <c:v>11.24</c:v>
                </c:pt>
                <c:pt idx="765">
                  <c:v>11.24</c:v>
                </c:pt>
                <c:pt idx="766">
                  <c:v>11.24</c:v>
                </c:pt>
                <c:pt idx="767">
                  <c:v>11.24</c:v>
                </c:pt>
                <c:pt idx="768">
                  <c:v>11.24</c:v>
                </c:pt>
                <c:pt idx="769">
                  <c:v>11.24</c:v>
                </c:pt>
                <c:pt idx="770">
                  <c:v>11.24</c:v>
                </c:pt>
                <c:pt idx="771">
                  <c:v>11.24</c:v>
                </c:pt>
                <c:pt idx="772">
                  <c:v>11.24</c:v>
                </c:pt>
                <c:pt idx="773">
                  <c:v>11.24</c:v>
                </c:pt>
                <c:pt idx="774">
                  <c:v>11.24</c:v>
                </c:pt>
                <c:pt idx="775">
                  <c:v>11.24</c:v>
                </c:pt>
                <c:pt idx="776">
                  <c:v>11.24</c:v>
                </c:pt>
                <c:pt idx="777">
                  <c:v>11.24</c:v>
                </c:pt>
                <c:pt idx="778">
                  <c:v>11.24</c:v>
                </c:pt>
                <c:pt idx="779">
                  <c:v>11.24</c:v>
                </c:pt>
                <c:pt idx="780">
                  <c:v>11.24</c:v>
                </c:pt>
                <c:pt idx="781">
                  <c:v>11.24</c:v>
                </c:pt>
                <c:pt idx="782">
                  <c:v>11.24</c:v>
                </c:pt>
                <c:pt idx="783">
                  <c:v>11.24</c:v>
                </c:pt>
                <c:pt idx="784">
                  <c:v>11.24</c:v>
                </c:pt>
                <c:pt idx="785">
                  <c:v>11.24</c:v>
                </c:pt>
                <c:pt idx="786">
                  <c:v>11.24</c:v>
                </c:pt>
                <c:pt idx="787">
                  <c:v>11.24</c:v>
                </c:pt>
                <c:pt idx="788">
                  <c:v>11.24</c:v>
                </c:pt>
                <c:pt idx="789">
                  <c:v>11.24</c:v>
                </c:pt>
                <c:pt idx="790">
                  <c:v>11.24</c:v>
                </c:pt>
                <c:pt idx="791">
                  <c:v>11.24</c:v>
                </c:pt>
                <c:pt idx="792">
                  <c:v>11.24</c:v>
                </c:pt>
                <c:pt idx="793">
                  <c:v>11.24</c:v>
                </c:pt>
                <c:pt idx="794">
                  <c:v>11.24</c:v>
                </c:pt>
                <c:pt idx="795">
                  <c:v>11.24</c:v>
                </c:pt>
                <c:pt idx="796">
                  <c:v>11.24</c:v>
                </c:pt>
                <c:pt idx="797">
                  <c:v>11.24</c:v>
                </c:pt>
                <c:pt idx="798">
                  <c:v>11.24</c:v>
                </c:pt>
                <c:pt idx="799">
                  <c:v>11.24</c:v>
                </c:pt>
                <c:pt idx="800">
                  <c:v>11.24</c:v>
                </c:pt>
                <c:pt idx="801">
                  <c:v>11.24</c:v>
                </c:pt>
                <c:pt idx="802">
                  <c:v>11.24</c:v>
                </c:pt>
                <c:pt idx="803">
                  <c:v>11.24</c:v>
                </c:pt>
                <c:pt idx="804">
                  <c:v>11.24</c:v>
                </c:pt>
                <c:pt idx="805">
                  <c:v>11.24</c:v>
                </c:pt>
                <c:pt idx="806">
                  <c:v>11.24</c:v>
                </c:pt>
                <c:pt idx="807">
                  <c:v>11.24</c:v>
                </c:pt>
                <c:pt idx="808">
                  <c:v>11.24</c:v>
                </c:pt>
                <c:pt idx="809">
                  <c:v>11.24</c:v>
                </c:pt>
                <c:pt idx="810">
                  <c:v>11.24</c:v>
                </c:pt>
                <c:pt idx="811">
                  <c:v>11.24</c:v>
                </c:pt>
                <c:pt idx="812">
                  <c:v>11.24</c:v>
                </c:pt>
                <c:pt idx="813">
                  <c:v>11.24</c:v>
                </c:pt>
                <c:pt idx="814">
                  <c:v>11.24</c:v>
                </c:pt>
                <c:pt idx="815">
                  <c:v>11.24</c:v>
                </c:pt>
                <c:pt idx="816">
                  <c:v>11.24</c:v>
                </c:pt>
                <c:pt idx="817">
                  <c:v>11.24</c:v>
                </c:pt>
                <c:pt idx="818">
                  <c:v>11.24</c:v>
                </c:pt>
                <c:pt idx="819">
                  <c:v>11.24</c:v>
                </c:pt>
                <c:pt idx="820">
                  <c:v>11.24</c:v>
                </c:pt>
                <c:pt idx="821">
                  <c:v>11.24</c:v>
                </c:pt>
                <c:pt idx="822">
                  <c:v>11.24</c:v>
                </c:pt>
                <c:pt idx="823">
                  <c:v>11.24</c:v>
                </c:pt>
                <c:pt idx="824">
                  <c:v>11.24</c:v>
                </c:pt>
                <c:pt idx="825">
                  <c:v>11.24</c:v>
                </c:pt>
                <c:pt idx="826">
                  <c:v>11.24</c:v>
                </c:pt>
                <c:pt idx="827">
                  <c:v>11.24</c:v>
                </c:pt>
                <c:pt idx="828">
                  <c:v>11.24</c:v>
                </c:pt>
                <c:pt idx="829">
                  <c:v>11.24</c:v>
                </c:pt>
                <c:pt idx="830">
                  <c:v>11.24</c:v>
                </c:pt>
                <c:pt idx="831">
                  <c:v>11.24</c:v>
                </c:pt>
                <c:pt idx="832">
                  <c:v>11.24</c:v>
                </c:pt>
                <c:pt idx="833">
                  <c:v>11.24</c:v>
                </c:pt>
                <c:pt idx="834">
                  <c:v>11.24</c:v>
                </c:pt>
                <c:pt idx="835">
                  <c:v>11.24</c:v>
                </c:pt>
                <c:pt idx="836">
                  <c:v>11.24</c:v>
                </c:pt>
                <c:pt idx="837">
                  <c:v>11.24</c:v>
                </c:pt>
                <c:pt idx="838">
                  <c:v>11.24</c:v>
                </c:pt>
                <c:pt idx="839">
                  <c:v>11.24</c:v>
                </c:pt>
                <c:pt idx="840">
                  <c:v>11.24</c:v>
                </c:pt>
                <c:pt idx="841">
                  <c:v>11.24</c:v>
                </c:pt>
                <c:pt idx="842">
                  <c:v>11.24</c:v>
                </c:pt>
                <c:pt idx="843">
                  <c:v>11.24</c:v>
                </c:pt>
                <c:pt idx="844">
                  <c:v>11.24</c:v>
                </c:pt>
                <c:pt idx="845">
                  <c:v>11.24</c:v>
                </c:pt>
                <c:pt idx="846">
                  <c:v>11.24</c:v>
                </c:pt>
                <c:pt idx="847">
                  <c:v>11.24</c:v>
                </c:pt>
                <c:pt idx="848">
                  <c:v>11.24</c:v>
                </c:pt>
                <c:pt idx="849">
                  <c:v>11.24</c:v>
                </c:pt>
                <c:pt idx="850">
                  <c:v>11.24</c:v>
                </c:pt>
                <c:pt idx="851">
                  <c:v>11.24</c:v>
                </c:pt>
                <c:pt idx="852">
                  <c:v>11.24</c:v>
                </c:pt>
                <c:pt idx="853">
                  <c:v>11.24</c:v>
                </c:pt>
                <c:pt idx="854">
                  <c:v>11.24</c:v>
                </c:pt>
                <c:pt idx="855">
                  <c:v>11.24</c:v>
                </c:pt>
                <c:pt idx="856">
                  <c:v>11.24</c:v>
                </c:pt>
                <c:pt idx="857">
                  <c:v>11.24</c:v>
                </c:pt>
                <c:pt idx="858">
                  <c:v>11.24</c:v>
                </c:pt>
                <c:pt idx="859">
                  <c:v>11.24</c:v>
                </c:pt>
                <c:pt idx="860">
                  <c:v>11.24</c:v>
                </c:pt>
                <c:pt idx="861">
                  <c:v>11.24</c:v>
                </c:pt>
                <c:pt idx="862">
                  <c:v>11.24</c:v>
                </c:pt>
                <c:pt idx="863">
                  <c:v>11.24</c:v>
                </c:pt>
                <c:pt idx="864">
                  <c:v>11.24</c:v>
                </c:pt>
                <c:pt idx="865">
                  <c:v>11.24</c:v>
                </c:pt>
                <c:pt idx="866">
                  <c:v>11.24</c:v>
                </c:pt>
                <c:pt idx="867">
                  <c:v>11.24</c:v>
                </c:pt>
                <c:pt idx="868">
                  <c:v>11.24</c:v>
                </c:pt>
                <c:pt idx="869">
                  <c:v>11.24</c:v>
                </c:pt>
                <c:pt idx="870">
                  <c:v>11.24</c:v>
                </c:pt>
                <c:pt idx="871">
                  <c:v>11.24</c:v>
                </c:pt>
                <c:pt idx="872">
                  <c:v>11.24</c:v>
                </c:pt>
                <c:pt idx="873">
                  <c:v>11.24</c:v>
                </c:pt>
                <c:pt idx="874">
                  <c:v>11.24</c:v>
                </c:pt>
                <c:pt idx="875">
                  <c:v>11.24</c:v>
                </c:pt>
                <c:pt idx="876">
                  <c:v>11.24</c:v>
                </c:pt>
                <c:pt idx="877">
                  <c:v>11.24</c:v>
                </c:pt>
                <c:pt idx="878">
                  <c:v>11.24</c:v>
                </c:pt>
                <c:pt idx="879">
                  <c:v>11.24</c:v>
                </c:pt>
                <c:pt idx="880">
                  <c:v>11.24</c:v>
                </c:pt>
                <c:pt idx="881">
                  <c:v>11.24</c:v>
                </c:pt>
                <c:pt idx="882">
                  <c:v>11.24</c:v>
                </c:pt>
                <c:pt idx="883">
                  <c:v>11.24</c:v>
                </c:pt>
                <c:pt idx="884">
                  <c:v>11.24</c:v>
                </c:pt>
                <c:pt idx="885">
                  <c:v>11.24</c:v>
                </c:pt>
                <c:pt idx="886">
                  <c:v>11.24</c:v>
                </c:pt>
                <c:pt idx="887">
                  <c:v>11.24</c:v>
                </c:pt>
                <c:pt idx="888">
                  <c:v>11.24</c:v>
                </c:pt>
                <c:pt idx="889">
                  <c:v>11.24</c:v>
                </c:pt>
                <c:pt idx="890">
                  <c:v>11.24</c:v>
                </c:pt>
                <c:pt idx="891">
                  <c:v>11.24</c:v>
                </c:pt>
                <c:pt idx="892">
                  <c:v>11.24</c:v>
                </c:pt>
                <c:pt idx="893">
                  <c:v>11.24</c:v>
                </c:pt>
                <c:pt idx="894">
                  <c:v>11.24</c:v>
                </c:pt>
                <c:pt idx="895">
                  <c:v>11.24</c:v>
                </c:pt>
                <c:pt idx="896">
                  <c:v>11.24</c:v>
                </c:pt>
                <c:pt idx="897">
                  <c:v>11.24</c:v>
                </c:pt>
                <c:pt idx="898">
                  <c:v>11.24</c:v>
                </c:pt>
                <c:pt idx="899">
                  <c:v>11.24</c:v>
                </c:pt>
                <c:pt idx="900">
                  <c:v>11.24</c:v>
                </c:pt>
                <c:pt idx="901">
                  <c:v>11.24</c:v>
                </c:pt>
                <c:pt idx="902">
                  <c:v>11.24</c:v>
                </c:pt>
                <c:pt idx="903">
                  <c:v>11.24</c:v>
                </c:pt>
                <c:pt idx="904">
                  <c:v>11.24</c:v>
                </c:pt>
                <c:pt idx="905">
                  <c:v>11.24</c:v>
                </c:pt>
                <c:pt idx="906">
                  <c:v>11.24</c:v>
                </c:pt>
                <c:pt idx="907">
                  <c:v>11.24</c:v>
                </c:pt>
                <c:pt idx="908">
                  <c:v>11.24</c:v>
                </c:pt>
                <c:pt idx="909">
                  <c:v>11.24</c:v>
                </c:pt>
                <c:pt idx="910">
                  <c:v>11.24</c:v>
                </c:pt>
                <c:pt idx="911">
                  <c:v>11.24</c:v>
                </c:pt>
                <c:pt idx="912">
                  <c:v>11.24</c:v>
                </c:pt>
                <c:pt idx="913">
                  <c:v>11.24</c:v>
                </c:pt>
                <c:pt idx="914">
                  <c:v>11.24</c:v>
                </c:pt>
                <c:pt idx="915">
                  <c:v>11.24</c:v>
                </c:pt>
                <c:pt idx="916">
                  <c:v>11.24</c:v>
                </c:pt>
                <c:pt idx="917">
                  <c:v>11.24</c:v>
                </c:pt>
                <c:pt idx="918">
                  <c:v>11.24</c:v>
                </c:pt>
                <c:pt idx="919">
                  <c:v>11.24</c:v>
                </c:pt>
                <c:pt idx="920">
                  <c:v>11.24</c:v>
                </c:pt>
                <c:pt idx="921">
                  <c:v>11.24</c:v>
                </c:pt>
                <c:pt idx="922">
                  <c:v>11.24</c:v>
                </c:pt>
                <c:pt idx="923">
                  <c:v>11.24</c:v>
                </c:pt>
                <c:pt idx="924">
                  <c:v>11.24</c:v>
                </c:pt>
                <c:pt idx="925">
                  <c:v>11.24</c:v>
                </c:pt>
                <c:pt idx="926">
                  <c:v>11.24</c:v>
                </c:pt>
                <c:pt idx="927">
                  <c:v>11.24</c:v>
                </c:pt>
                <c:pt idx="928">
                  <c:v>11.24</c:v>
                </c:pt>
                <c:pt idx="929">
                  <c:v>11.24</c:v>
                </c:pt>
                <c:pt idx="930">
                  <c:v>11.24</c:v>
                </c:pt>
                <c:pt idx="931">
                  <c:v>11.24</c:v>
                </c:pt>
                <c:pt idx="932">
                  <c:v>11.24</c:v>
                </c:pt>
                <c:pt idx="933">
                  <c:v>11.24</c:v>
                </c:pt>
                <c:pt idx="934">
                  <c:v>11.24</c:v>
                </c:pt>
                <c:pt idx="935">
                  <c:v>11.24</c:v>
                </c:pt>
                <c:pt idx="936">
                  <c:v>11.24</c:v>
                </c:pt>
                <c:pt idx="937">
                  <c:v>11.24</c:v>
                </c:pt>
                <c:pt idx="938">
                  <c:v>11.24</c:v>
                </c:pt>
                <c:pt idx="939">
                  <c:v>11.24</c:v>
                </c:pt>
                <c:pt idx="940">
                  <c:v>11.24</c:v>
                </c:pt>
                <c:pt idx="941">
                  <c:v>11.24</c:v>
                </c:pt>
                <c:pt idx="942">
                  <c:v>11.24</c:v>
                </c:pt>
                <c:pt idx="943">
                  <c:v>11.24</c:v>
                </c:pt>
                <c:pt idx="944">
                  <c:v>11.24</c:v>
                </c:pt>
                <c:pt idx="945">
                  <c:v>11.24</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11.24</c:v>
                </c:pt>
                <c:pt idx="2866">
                  <c:v>11.24</c:v>
                </c:pt>
                <c:pt idx="2867">
                  <c:v>0.38175999999999999</c:v>
                </c:pt>
                <c:pt idx="2868">
                  <c:v>0.38175999999999999</c:v>
                </c:pt>
                <c:pt idx="2869">
                  <c:v>0.38175999999999999</c:v>
                </c:pt>
              </c:numCache>
            </c:numRef>
          </c:yVal>
          <c:smooth val="0"/>
        </c:ser>
        <c:ser>
          <c:idx val="7"/>
          <c:order val="7"/>
          <c:tx>
            <c:strRef>
              <c:f>Φύλλο1!$P$1</c:f>
              <c:strCache>
                <c:ptCount val="1"/>
                <c:pt idx="0">
                  <c:v>F. Pyramid</c:v>
                </c:pt>
              </c:strCache>
            </c:strRef>
          </c:tx>
          <c:spPr>
            <a:ln w="22225" cap="rnd">
              <a:solidFill>
                <a:srgbClr val="0070C0"/>
              </a:solidFill>
              <a:round/>
            </a:ln>
            <a:effectLst/>
          </c:spPr>
          <c:marker>
            <c:symbol val="none"/>
          </c:marker>
          <c:xVal>
            <c:numRef>
              <c:f>Φύλλο1!$A$1:$A$2870</c:f>
              <c:numCache>
                <c:formatCode>General</c:formatCode>
                <c:ptCount val="2870"/>
                <c:pt idx="0">
                  <c:v>0</c:v>
                </c:pt>
                <c:pt idx="1">
                  <c:v>0</c:v>
                </c:pt>
                <c:pt idx="2">
                  <c:v>0</c:v>
                </c:pt>
                <c:pt idx="3">
                  <c:v>0</c:v>
                </c:pt>
                <c:pt idx="4">
                  <c:v>0</c:v>
                </c:pt>
                <c:pt idx="5">
                  <c:v>0</c:v>
                </c:pt>
                <c:pt idx="6">
                  <c:v>2.6800000000000018E-3</c:v>
                </c:pt>
                <c:pt idx="7">
                  <c:v>2.6800000000000018E-3</c:v>
                </c:pt>
                <c:pt idx="8">
                  <c:v>2.6800000000000018E-3</c:v>
                </c:pt>
                <c:pt idx="9">
                  <c:v>2.6800000000000018E-3</c:v>
                </c:pt>
                <c:pt idx="10">
                  <c:v>7.0999999999999952E-3</c:v>
                </c:pt>
                <c:pt idx="11">
                  <c:v>7.0999999999999952E-3</c:v>
                </c:pt>
                <c:pt idx="12">
                  <c:v>7.0999999999999952E-3</c:v>
                </c:pt>
                <c:pt idx="13">
                  <c:v>7.0999999999999952E-3</c:v>
                </c:pt>
                <c:pt idx="14">
                  <c:v>7.0999999999999952E-3</c:v>
                </c:pt>
                <c:pt idx="15">
                  <c:v>7.0999999999999952E-3</c:v>
                </c:pt>
                <c:pt idx="16">
                  <c:v>5.5110000000000006E-2</c:v>
                </c:pt>
                <c:pt idx="17">
                  <c:v>5.5110000000000006E-2</c:v>
                </c:pt>
                <c:pt idx="18">
                  <c:v>5.5110000000000006E-2</c:v>
                </c:pt>
                <c:pt idx="19">
                  <c:v>5.5110000000000006E-2</c:v>
                </c:pt>
                <c:pt idx="20">
                  <c:v>5.5110000000000006E-2</c:v>
                </c:pt>
                <c:pt idx="21">
                  <c:v>5.5110000000000006E-2</c:v>
                </c:pt>
                <c:pt idx="22">
                  <c:v>6.3280000000000003E-2</c:v>
                </c:pt>
                <c:pt idx="23">
                  <c:v>6.3280000000000003E-2</c:v>
                </c:pt>
                <c:pt idx="24">
                  <c:v>6.3280000000000003E-2</c:v>
                </c:pt>
                <c:pt idx="25">
                  <c:v>6.3280000000000003E-2</c:v>
                </c:pt>
                <c:pt idx="26">
                  <c:v>6.3280000000000003E-2</c:v>
                </c:pt>
                <c:pt idx="27">
                  <c:v>6.3280000000000003E-2</c:v>
                </c:pt>
                <c:pt idx="28">
                  <c:v>7.4619999999999992E-2</c:v>
                </c:pt>
                <c:pt idx="29">
                  <c:v>7.4619999999999992E-2</c:v>
                </c:pt>
                <c:pt idx="30">
                  <c:v>7.4619999999999992E-2</c:v>
                </c:pt>
                <c:pt idx="31">
                  <c:v>7.4619999999999992E-2</c:v>
                </c:pt>
                <c:pt idx="32">
                  <c:v>7.4800000000000005E-2</c:v>
                </c:pt>
                <c:pt idx="33">
                  <c:v>7.4800000000000005E-2</c:v>
                </c:pt>
                <c:pt idx="34">
                  <c:v>7.4800000000000005E-2</c:v>
                </c:pt>
                <c:pt idx="35">
                  <c:v>7.4800000000000005E-2</c:v>
                </c:pt>
                <c:pt idx="36">
                  <c:v>7.6539999999999997E-2</c:v>
                </c:pt>
                <c:pt idx="37">
                  <c:v>7.6539999999999997E-2</c:v>
                </c:pt>
                <c:pt idx="38">
                  <c:v>7.6539999999999997E-2</c:v>
                </c:pt>
                <c:pt idx="39">
                  <c:v>7.6539999999999997E-2</c:v>
                </c:pt>
                <c:pt idx="40">
                  <c:v>7.6539999999999997E-2</c:v>
                </c:pt>
                <c:pt idx="41">
                  <c:v>7.6539999999999997E-2</c:v>
                </c:pt>
                <c:pt idx="42">
                  <c:v>7.9199999999999993E-2</c:v>
                </c:pt>
                <c:pt idx="43">
                  <c:v>7.9199999999999993E-2</c:v>
                </c:pt>
                <c:pt idx="44">
                  <c:v>7.9199999999999993E-2</c:v>
                </c:pt>
                <c:pt idx="45">
                  <c:v>7.9199999999999993E-2</c:v>
                </c:pt>
                <c:pt idx="46">
                  <c:v>7.9199999999999993E-2</c:v>
                </c:pt>
                <c:pt idx="47">
                  <c:v>7.9199999999999993E-2</c:v>
                </c:pt>
                <c:pt idx="48">
                  <c:v>7.9199999999999993E-2</c:v>
                </c:pt>
                <c:pt idx="49">
                  <c:v>7.9199999999999993E-2</c:v>
                </c:pt>
                <c:pt idx="50">
                  <c:v>7.9609999999999986E-2</c:v>
                </c:pt>
                <c:pt idx="51">
                  <c:v>7.9609999999999986E-2</c:v>
                </c:pt>
                <c:pt idx="52">
                  <c:v>7.9609999999999986E-2</c:v>
                </c:pt>
                <c:pt idx="53">
                  <c:v>7.9609999999999986E-2</c:v>
                </c:pt>
                <c:pt idx="54">
                  <c:v>7.9609999999999986E-2</c:v>
                </c:pt>
                <c:pt idx="55">
                  <c:v>7.9609999999999986E-2</c:v>
                </c:pt>
                <c:pt idx="56">
                  <c:v>8.0249999999999988E-2</c:v>
                </c:pt>
                <c:pt idx="57">
                  <c:v>8.0249999999999988E-2</c:v>
                </c:pt>
                <c:pt idx="58">
                  <c:v>8.0249999999999988E-2</c:v>
                </c:pt>
                <c:pt idx="59">
                  <c:v>8.0249999999999988E-2</c:v>
                </c:pt>
                <c:pt idx="60">
                  <c:v>8.0249999999999988E-2</c:v>
                </c:pt>
                <c:pt idx="61">
                  <c:v>8.0249999999999988E-2</c:v>
                </c:pt>
                <c:pt idx="62">
                  <c:v>8.0249999999999988E-2</c:v>
                </c:pt>
                <c:pt idx="63">
                  <c:v>8.0249999999999988E-2</c:v>
                </c:pt>
                <c:pt idx="64">
                  <c:v>8.0359999999999987E-2</c:v>
                </c:pt>
                <c:pt idx="65">
                  <c:v>8.0359999999999987E-2</c:v>
                </c:pt>
                <c:pt idx="66">
                  <c:v>8.0359999999999987E-2</c:v>
                </c:pt>
                <c:pt idx="67">
                  <c:v>8.0359999999999987E-2</c:v>
                </c:pt>
                <c:pt idx="68">
                  <c:v>8.0359999999999987E-2</c:v>
                </c:pt>
                <c:pt idx="69">
                  <c:v>8.0359999999999987E-2</c:v>
                </c:pt>
                <c:pt idx="70">
                  <c:v>8.0499999999999988E-2</c:v>
                </c:pt>
                <c:pt idx="71">
                  <c:v>8.0499999999999988E-2</c:v>
                </c:pt>
                <c:pt idx="72">
                  <c:v>8.0499999999999988E-2</c:v>
                </c:pt>
                <c:pt idx="73">
                  <c:v>8.0499999999999988E-2</c:v>
                </c:pt>
                <c:pt idx="74">
                  <c:v>8.0499999999999988E-2</c:v>
                </c:pt>
                <c:pt idx="75">
                  <c:v>8.0499999999999988E-2</c:v>
                </c:pt>
                <c:pt idx="76">
                  <c:v>8.0509999999999998E-2</c:v>
                </c:pt>
                <c:pt idx="77">
                  <c:v>8.0520000000000008E-2</c:v>
                </c:pt>
                <c:pt idx="78">
                  <c:v>8.0520000000000008E-2</c:v>
                </c:pt>
                <c:pt idx="79">
                  <c:v>8.0520000000000008E-2</c:v>
                </c:pt>
                <c:pt idx="80">
                  <c:v>9.7280000000000005E-2</c:v>
                </c:pt>
                <c:pt idx="81">
                  <c:v>9.7289999999999988E-2</c:v>
                </c:pt>
                <c:pt idx="82">
                  <c:v>9.7289999999999988E-2</c:v>
                </c:pt>
                <c:pt idx="83">
                  <c:v>9.7289999999999988E-2</c:v>
                </c:pt>
                <c:pt idx="84">
                  <c:v>9.7289999999999988E-2</c:v>
                </c:pt>
                <c:pt idx="85">
                  <c:v>9.7289999999999988E-2</c:v>
                </c:pt>
                <c:pt idx="86">
                  <c:v>0.13355</c:v>
                </c:pt>
                <c:pt idx="87">
                  <c:v>0.13355</c:v>
                </c:pt>
                <c:pt idx="88">
                  <c:v>0.13355</c:v>
                </c:pt>
                <c:pt idx="89">
                  <c:v>0.13355</c:v>
                </c:pt>
                <c:pt idx="90">
                  <c:v>0.13355</c:v>
                </c:pt>
                <c:pt idx="91">
                  <c:v>0.13355</c:v>
                </c:pt>
                <c:pt idx="92">
                  <c:v>0.13944000000000001</c:v>
                </c:pt>
                <c:pt idx="93">
                  <c:v>0.13944000000000001</c:v>
                </c:pt>
                <c:pt idx="94">
                  <c:v>0.13944999999999999</c:v>
                </c:pt>
                <c:pt idx="95">
                  <c:v>0.13944999999999999</c:v>
                </c:pt>
                <c:pt idx="96">
                  <c:v>0.13944999999999999</c:v>
                </c:pt>
                <c:pt idx="97">
                  <c:v>0.13944999999999999</c:v>
                </c:pt>
                <c:pt idx="98">
                  <c:v>0.14781</c:v>
                </c:pt>
                <c:pt idx="99">
                  <c:v>0.14781</c:v>
                </c:pt>
                <c:pt idx="100">
                  <c:v>0.14782000000000001</c:v>
                </c:pt>
                <c:pt idx="101">
                  <c:v>0.14782000000000001</c:v>
                </c:pt>
                <c:pt idx="102">
                  <c:v>0.14782000000000001</c:v>
                </c:pt>
                <c:pt idx="103">
                  <c:v>0.14782000000000001</c:v>
                </c:pt>
                <c:pt idx="104">
                  <c:v>0.14782000000000001</c:v>
                </c:pt>
                <c:pt idx="105">
                  <c:v>0.14782000000000001</c:v>
                </c:pt>
                <c:pt idx="106">
                  <c:v>0.14906</c:v>
                </c:pt>
                <c:pt idx="107">
                  <c:v>0.14906</c:v>
                </c:pt>
                <c:pt idx="108">
                  <c:v>0.14906</c:v>
                </c:pt>
                <c:pt idx="109">
                  <c:v>0.14906</c:v>
                </c:pt>
                <c:pt idx="110">
                  <c:v>0.14906</c:v>
                </c:pt>
                <c:pt idx="111">
                  <c:v>0.14906</c:v>
                </c:pt>
                <c:pt idx="112">
                  <c:v>0.15107999999999999</c:v>
                </c:pt>
                <c:pt idx="113">
                  <c:v>0.15107999999999999</c:v>
                </c:pt>
                <c:pt idx="114">
                  <c:v>0.15107999999999999</c:v>
                </c:pt>
                <c:pt idx="115">
                  <c:v>0.15107999999999999</c:v>
                </c:pt>
                <c:pt idx="116">
                  <c:v>0.15107999999999999</c:v>
                </c:pt>
                <c:pt idx="117">
                  <c:v>0.15107999999999999</c:v>
                </c:pt>
                <c:pt idx="118">
                  <c:v>0.15107999999999999</c:v>
                </c:pt>
                <c:pt idx="119">
                  <c:v>0.15107999999999999</c:v>
                </c:pt>
                <c:pt idx="120">
                  <c:v>0.15139</c:v>
                </c:pt>
                <c:pt idx="121">
                  <c:v>0.15139</c:v>
                </c:pt>
                <c:pt idx="122">
                  <c:v>0.15139</c:v>
                </c:pt>
                <c:pt idx="123">
                  <c:v>0.15139</c:v>
                </c:pt>
                <c:pt idx="124">
                  <c:v>0.15139</c:v>
                </c:pt>
                <c:pt idx="125">
                  <c:v>0.15139</c:v>
                </c:pt>
                <c:pt idx="126">
                  <c:v>0.15185000000000001</c:v>
                </c:pt>
                <c:pt idx="127">
                  <c:v>0.15185999999999999</c:v>
                </c:pt>
                <c:pt idx="128">
                  <c:v>0.15185999999999999</c:v>
                </c:pt>
                <c:pt idx="129">
                  <c:v>0.15185999999999999</c:v>
                </c:pt>
                <c:pt idx="130">
                  <c:v>0.15185999999999999</c:v>
                </c:pt>
                <c:pt idx="131">
                  <c:v>0.15185999999999999</c:v>
                </c:pt>
                <c:pt idx="132">
                  <c:v>0.15185999999999999</c:v>
                </c:pt>
                <c:pt idx="133">
                  <c:v>0.15185999999999999</c:v>
                </c:pt>
                <c:pt idx="134">
                  <c:v>0.15196000000000001</c:v>
                </c:pt>
                <c:pt idx="135">
                  <c:v>0.15196000000000001</c:v>
                </c:pt>
                <c:pt idx="136">
                  <c:v>0.15196000000000001</c:v>
                </c:pt>
                <c:pt idx="137">
                  <c:v>0.15196000000000001</c:v>
                </c:pt>
                <c:pt idx="138">
                  <c:v>0.15196000000000001</c:v>
                </c:pt>
                <c:pt idx="139">
                  <c:v>0.15196000000000001</c:v>
                </c:pt>
                <c:pt idx="140">
                  <c:v>0.15204999999999999</c:v>
                </c:pt>
                <c:pt idx="141">
                  <c:v>0.15204999999999999</c:v>
                </c:pt>
                <c:pt idx="142">
                  <c:v>0.15204999999999999</c:v>
                </c:pt>
                <c:pt idx="143">
                  <c:v>0.15204999999999999</c:v>
                </c:pt>
                <c:pt idx="144">
                  <c:v>0.15206</c:v>
                </c:pt>
                <c:pt idx="145">
                  <c:v>0.15206</c:v>
                </c:pt>
                <c:pt idx="146">
                  <c:v>0.15206</c:v>
                </c:pt>
                <c:pt idx="147">
                  <c:v>0.15206</c:v>
                </c:pt>
                <c:pt idx="148">
                  <c:v>0.15206</c:v>
                </c:pt>
                <c:pt idx="149">
                  <c:v>0.15206</c:v>
                </c:pt>
                <c:pt idx="150">
                  <c:v>0.16581000000000001</c:v>
                </c:pt>
                <c:pt idx="151">
                  <c:v>0.16581000000000001</c:v>
                </c:pt>
                <c:pt idx="152">
                  <c:v>0.16581000000000001</c:v>
                </c:pt>
                <c:pt idx="153">
                  <c:v>0.16581000000000001</c:v>
                </c:pt>
                <c:pt idx="154">
                  <c:v>0.16581000000000001</c:v>
                </c:pt>
                <c:pt idx="155">
                  <c:v>0.16581000000000001</c:v>
                </c:pt>
                <c:pt idx="156">
                  <c:v>0.19289000000000001</c:v>
                </c:pt>
                <c:pt idx="157">
                  <c:v>0.19290000000000002</c:v>
                </c:pt>
                <c:pt idx="158">
                  <c:v>0.19290000000000002</c:v>
                </c:pt>
                <c:pt idx="159">
                  <c:v>0.19290000000000002</c:v>
                </c:pt>
                <c:pt idx="160">
                  <c:v>0.19290000000000002</c:v>
                </c:pt>
                <c:pt idx="161">
                  <c:v>0.19290000000000002</c:v>
                </c:pt>
                <c:pt idx="162">
                  <c:v>0.19713999999999998</c:v>
                </c:pt>
                <c:pt idx="163">
                  <c:v>0.19713999999999998</c:v>
                </c:pt>
                <c:pt idx="164">
                  <c:v>0.19713999999999998</c:v>
                </c:pt>
                <c:pt idx="165">
                  <c:v>0.19714999999999999</c:v>
                </c:pt>
                <c:pt idx="166">
                  <c:v>0.19714999999999999</c:v>
                </c:pt>
                <c:pt idx="167">
                  <c:v>0.19714999999999999</c:v>
                </c:pt>
                <c:pt idx="168">
                  <c:v>0.20329000000000003</c:v>
                </c:pt>
                <c:pt idx="169">
                  <c:v>0.20329000000000003</c:v>
                </c:pt>
                <c:pt idx="170">
                  <c:v>0.20329000000000003</c:v>
                </c:pt>
                <c:pt idx="171">
                  <c:v>0.20329000000000003</c:v>
                </c:pt>
                <c:pt idx="172">
                  <c:v>0.20329000000000003</c:v>
                </c:pt>
                <c:pt idx="173">
                  <c:v>0.20329000000000003</c:v>
                </c:pt>
                <c:pt idx="174">
                  <c:v>0.20329000000000003</c:v>
                </c:pt>
                <c:pt idx="175">
                  <c:v>0.20329000000000003</c:v>
                </c:pt>
                <c:pt idx="176">
                  <c:v>0.20423000000000002</c:v>
                </c:pt>
                <c:pt idx="177">
                  <c:v>0.20423000000000002</c:v>
                </c:pt>
                <c:pt idx="178">
                  <c:v>0.20423000000000002</c:v>
                </c:pt>
                <c:pt idx="179">
                  <c:v>0.20423000000000002</c:v>
                </c:pt>
                <c:pt idx="180">
                  <c:v>0.20423000000000002</c:v>
                </c:pt>
                <c:pt idx="181">
                  <c:v>0.20423000000000002</c:v>
                </c:pt>
                <c:pt idx="182">
                  <c:v>0.20573000000000002</c:v>
                </c:pt>
                <c:pt idx="183">
                  <c:v>0.20573000000000002</c:v>
                </c:pt>
                <c:pt idx="184">
                  <c:v>0.20573000000000002</c:v>
                </c:pt>
                <c:pt idx="185">
                  <c:v>0.20573000000000002</c:v>
                </c:pt>
                <c:pt idx="186">
                  <c:v>0.20573000000000002</c:v>
                </c:pt>
                <c:pt idx="187">
                  <c:v>0.20573000000000002</c:v>
                </c:pt>
                <c:pt idx="188">
                  <c:v>0.20573000000000002</c:v>
                </c:pt>
                <c:pt idx="189">
                  <c:v>0.20573999999999998</c:v>
                </c:pt>
                <c:pt idx="190">
                  <c:v>0.20595999999999998</c:v>
                </c:pt>
                <c:pt idx="191">
                  <c:v>0.20595999999999998</c:v>
                </c:pt>
                <c:pt idx="192">
                  <c:v>0.20596999999999999</c:v>
                </c:pt>
                <c:pt idx="193">
                  <c:v>0.20596999999999999</c:v>
                </c:pt>
                <c:pt idx="194">
                  <c:v>0.20596999999999999</c:v>
                </c:pt>
                <c:pt idx="195">
                  <c:v>0.20596999999999999</c:v>
                </c:pt>
                <c:pt idx="196">
                  <c:v>0.20630999999999999</c:v>
                </c:pt>
                <c:pt idx="197">
                  <c:v>0.20630999999999999</c:v>
                </c:pt>
                <c:pt idx="198">
                  <c:v>0.20630999999999999</c:v>
                </c:pt>
                <c:pt idx="199">
                  <c:v>0.20630999999999999</c:v>
                </c:pt>
                <c:pt idx="200">
                  <c:v>0.20630999999999999</c:v>
                </c:pt>
                <c:pt idx="201">
                  <c:v>0.20630999999999999</c:v>
                </c:pt>
                <c:pt idx="202">
                  <c:v>0.20630999999999999</c:v>
                </c:pt>
                <c:pt idx="203">
                  <c:v>0.20630999999999999</c:v>
                </c:pt>
                <c:pt idx="204">
                  <c:v>0.20637</c:v>
                </c:pt>
                <c:pt idx="205">
                  <c:v>0.20637</c:v>
                </c:pt>
                <c:pt idx="206">
                  <c:v>0.20637</c:v>
                </c:pt>
                <c:pt idx="207">
                  <c:v>0.20637</c:v>
                </c:pt>
                <c:pt idx="208">
                  <c:v>0.20637</c:v>
                </c:pt>
                <c:pt idx="209">
                  <c:v>0.20637</c:v>
                </c:pt>
                <c:pt idx="210">
                  <c:v>0.20644000000000001</c:v>
                </c:pt>
                <c:pt idx="211">
                  <c:v>0.20644000000000001</c:v>
                </c:pt>
                <c:pt idx="212">
                  <c:v>0.20644000000000001</c:v>
                </c:pt>
                <c:pt idx="213">
                  <c:v>0.20644000000000001</c:v>
                </c:pt>
                <c:pt idx="214">
                  <c:v>0.20644000000000001</c:v>
                </c:pt>
                <c:pt idx="215">
                  <c:v>0.20644000000000001</c:v>
                </c:pt>
                <c:pt idx="216">
                  <c:v>0.20644000000000001</c:v>
                </c:pt>
                <c:pt idx="217">
                  <c:v>0.20644000000000001</c:v>
                </c:pt>
                <c:pt idx="218">
                  <c:v>0.20644000000000001</c:v>
                </c:pt>
                <c:pt idx="219">
                  <c:v>0.20644000000000001</c:v>
                </c:pt>
                <c:pt idx="220">
                  <c:v>0.21839999999999998</c:v>
                </c:pt>
                <c:pt idx="221">
                  <c:v>0.21839999999999998</c:v>
                </c:pt>
                <c:pt idx="222">
                  <c:v>0.21840999999999999</c:v>
                </c:pt>
                <c:pt idx="223">
                  <c:v>0.21840999999999999</c:v>
                </c:pt>
                <c:pt idx="224">
                  <c:v>0.21840999999999999</c:v>
                </c:pt>
                <c:pt idx="225">
                  <c:v>0.21840999999999999</c:v>
                </c:pt>
                <c:pt idx="226">
                  <c:v>0.2389</c:v>
                </c:pt>
                <c:pt idx="227">
                  <c:v>0.2389</c:v>
                </c:pt>
                <c:pt idx="228">
                  <c:v>0.2389</c:v>
                </c:pt>
                <c:pt idx="229">
                  <c:v>0.2389</c:v>
                </c:pt>
                <c:pt idx="230">
                  <c:v>0.2389</c:v>
                </c:pt>
                <c:pt idx="231">
                  <c:v>0.2389</c:v>
                </c:pt>
                <c:pt idx="232">
                  <c:v>0.24176999999999998</c:v>
                </c:pt>
                <c:pt idx="233">
                  <c:v>0.24177999999999999</c:v>
                </c:pt>
                <c:pt idx="234">
                  <c:v>0.24177999999999999</c:v>
                </c:pt>
                <c:pt idx="235">
                  <c:v>0.24177999999999999</c:v>
                </c:pt>
                <c:pt idx="236">
                  <c:v>0.24177999999999999</c:v>
                </c:pt>
                <c:pt idx="237">
                  <c:v>0.24177999999999999</c:v>
                </c:pt>
                <c:pt idx="238">
                  <c:v>0.24658000000000002</c:v>
                </c:pt>
                <c:pt idx="239">
                  <c:v>0.24658000000000002</c:v>
                </c:pt>
                <c:pt idx="240">
                  <c:v>0.24658000000000002</c:v>
                </c:pt>
                <c:pt idx="241">
                  <c:v>0.24658000000000002</c:v>
                </c:pt>
                <c:pt idx="242">
                  <c:v>0.24658000000000002</c:v>
                </c:pt>
                <c:pt idx="243">
                  <c:v>0.24658000000000002</c:v>
                </c:pt>
                <c:pt idx="244">
                  <c:v>0.24658000000000002</c:v>
                </c:pt>
                <c:pt idx="245">
                  <c:v>0.24658000000000002</c:v>
                </c:pt>
                <c:pt idx="246">
                  <c:v>0.24729000000000001</c:v>
                </c:pt>
                <c:pt idx="247">
                  <c:v>0.24729000000000001</c:v>
                </c:pt>
                <c:pt idx="248">
                  <c:v>0.24729000000000001</c:v>
                </c:pt>
                <c:pt idx="249">
                  <c:v>0.24729000000000001</c:v>
                </c:pt>
                <c:pt idx="250">
                  <c:v>0.24729000000000001</c:v>
                </c:pt>
                <c:pt idx="251">
                  <c:v>0.24729000000000001</c:v>
                </c:pt>
                <c:pt idx="252">
                  <c:v>0.24843999999999999</c:v>
                </c:pt>
                <c:pt idx="253">
                  <c:v>0.24843999999999999</c:v>
                </c:pt>
                <c:pt idx="254">
                  <c:v>0.24843999999999999</c:v>
                </c:pt>
                <c:pt idx="255">
                  <c:v>0.24843999999999999</c:v>
                </c:pt>
                <c:pt idx="256">
                  <c:v>0.24843999999999999</c:v>
                </c:pt>
                <c:pt idx="257">
                  <c:v>0.24843999999999999</c:v>
                </c:pt>
                <c:pt idx="258">
                  <c:v>0.24843999999999999</c:v>
                </c:pt>
                <c:pt idx="259">
                  <c:v>0.24843999999999999</c:v>
                </c:pt>
                <c:pt idx="260">
                  <c:v>0.24862000000000001</c:v>
                </c:pt>
                <c:pt idx="261">
                  <c:v>0.24862000000000001</c:v>
                </c:pt>
                <c:pt idx="262">
                  <c:v>0.24862000000000001</c:v>
                </c:pt>
                <c:pt idx="263">
                  <c:v>0.24862000000000001</c:v>
                </c:pt>
                <c:pt idx="264">
                  <c:v>0.24862000000000001</c:v>
                </c:pt>
                <c:pt idx="265">
                  <c:v>0.24862000000000001</c:v>
                </c:pt>
                <c:pt idx="266">
                  <c:v>0.24887999999999999</c:v>
                </c:pt>
                <c:pt idx="267">
                  <c:v>0.24887999999999999</c:v>
                </c:pt>
                <c:pt idx="268">
                  <c:v>0.24887999999999999</c:v>
                </c:pt>
                <c:pt idx="269">
                  <c:v>0.24889</c:v>
                </c:pt>
                <c:pt idx="270">
                  <c:v>0.24889</c:v>
                </c:pt>
                <c:pt idx="271">
                  <c:v>0.24889</c:v>
                </c:pt>
                <c:pt idx="272">
                  <c:v>0.24889</c:v>
                </c:pt>
                <c:pt idx="273">
                  <c:v>0.24889</c:v>
                </c:pt>
                <c:pt idx="274">
                  <c:v>0.24889</c:v>
                </c:pt>
                <c:pt idx="275">
                  <c:v>0.24889</c:v>
                </c:pt>
                <c:pt idx="276">
                  <c:v>0.25874999999999998</c:v>
                </c:pt>
                <c:pt idx="277">
                  <c:v>0.25875999999999999</c:v>
                </c:pt>
                <c:pt idx="278">
                  <c:v>0.25875999999999999</c:v>
                </c:pt>
                <c:pt idx="279">
                  <c:v>0.25875999999999999</c:v>
                </c:pt>
                <c:pt idx="280">
                  <c:v>0.25875999999999999</c:v>
                </c:pt>
                <c:pt idx="281">
                  <c:v>0.25875999999999999</c:v>
                </c:pt>
                <c:pt idx="282">
                  <c:v>0.27395000000000003</c:v>
                </c:pt>
                <c:pt idx="283">
                  <c:v>0.27395999999999998</c:v>
                </c:pt>
                <c:pt idx="284">
                  <c:v>0.27395999999999998</c:v>
                </c:pt>
                <c:pt idx="285">
                  <c:v>0.27395999999999998</c:v>
                </c:pt>
                <c:pt idx="286">
                  <c:v>0.27395999999999998</c:v>
                </c:pt>
                <c:pt idx="287">
                  <c:v>0.27395999999999998</c:v>
                </c:pt>
                <c:pt idx="288">
                  <c:v>0.27621000000000001</c:v>
                </c:pt>
                <c:pt idx="289">
                  <c:v>0.27621000000000001</c:v>
                </c:pt>
                <c:pt idx="290">
                  <c:v>0.27621000000000001</c:v>
                </c:pt>
                <c:pt idx="291">
                  <c:v>0.27621000000000001</c:v>
                </c:pt>
                <c:pt idx="292">
                  <c:v>0.27621000000000001</c:v>
                </c:pt>
                <c:pt idx="293">
                  <c:v>0.27621000000000001</c:v>
                </c:pt>
                <c:pt idx="294">
                  <c:v>0.27979999999999999</c:v>
                </c:pt>
                <c:pt idx="295">
                  <c:v>0.27979999999999999</c:v>
                </c:pt>
                <c:pt idx="296">
                  <c:v>0.27979999999999999</c:v>
                </c:pt>
                <c:pt idx="297">
                  <c:v>0.27979999999999999</c:v>
                </c:pt>
                <c:pt idx="298">
                  <c:v>0.27981</c:v>
                </c:pt>
                <c:pt idx="299">
                  <c:v>0.27981</c:v>
                </c:pt>
                <c:pt idx="300">
                  <c:v>0.27981</c:v>
                </c:pt>
                <c:pt idx="301">
                  <c:v>0.27981</c:v>
                </c:pt>
                <c:pt idx="302">
                  <c:v>0.28034999999999999</c:v>
                </c:pt>
                <c:pt idx="303">
                  <c:v>0.28034999999999999</c:v>
                </c:pt>
                <c:pt idx="304">
                  <c:v>0.28034999999999999</c:v>
                </c:pt>
                <c:pt idx="305">
                  <c:v>0.28034999999999999</c:v>
                </c:pt>
                <c:pt idx="306">
                  <c:v>0.28034999999999999</c:v>
                </c:pt>
                <c:pt idx="307">
                  <c:v>0.28034999999999999</c:v>
                </c:pt>
                <c:pt idx="308">
                  <c:v>0.28119</c:v>
                </c:pt>
                <c:pt idx="309">
                  <c:v>0.28119</c:v>
                </c:pt>
                <c:pt idx="310">
                  <c:v>0.28119</c:v>
                </c:pt>
                <c:pt idx="311">
                  <c:v>0.28119</c:v>
                </c:pt>
                <c:pt idx="312">
                  <c:v>0.28119</c:v>
                </c:pt>
                <c:pt idx="313">
                  <c:v>0.28119</c:v>
                </c:pt>
                <c:pt idx="314">
                  <c:v>0.28119</c:v>
                </c:pt>
                <c:pt idx="315">
                  <c:v>0.28119</c:v>
                </c:pt>
                <c:pt idx="316">
                  <c:v>0.28133000000000002</c:v>
                </c:pt>
                <c:pt idx="317">
                  <c:v>0.28133000000000002</c:v>
                </c:pt>
                <c:pt idx="318">
                  <c:v>0.28133000000000002</c:v>
                </c:pt>
                <c:pt idx="319">
                  <c:v>0.28133000000000002</c:v>
                </c:pt>
                <c:pt idx="320">
                  <c:v>0.28133000000000002</c:v>
                </c:pt>
                <c:pt idx="321">
                  <c:v>0.28133000000000002</c:v>
                </c:pt>
                <c:pt idx="322">
                  <c:v>0.28150999999999998</c:v>
                </c:pt>
                <c:pt idx="323">
                  <c:v>0.28150999999999998</c:v>
                </c:pt>
                <c:pt idx="324">
                  <c:v>0.28150999999999998</c:v>
                </c:pt>
                <c:pt idx="325">
                  <c:v>0.28150999999999998</c:v>
                </c:pt>
                <c:pt idx="326">
                  <c:v>0.28150999999999998</c:v>
                </c:pt>
                <c:pt idx="327">
                  <c:v>0.28150999999999998</c:v>
                </c:pt>
                <c:pt idx="328">
                  <c:v>0.28171000000000002</c:v>
                </c:pt>
                <c:pt idx="329">
                  <c:v>0.28171000000000002</c:v>
                </c:pt>
                <c:pt idx="330">
                  <c:v>0.28182000000000001</c:v>
                </c:pt>
                <c:pt idx="331">
                  <c:v>0.28182000000000001</c:v>
                </c:pt>
                <c:pt idx="332">
                  <c:v>0.28183000000000002</c:v>
                </c:pt>
                <c:pt idx="333">
                  <c:v>2.0655099999999997</c:v>
                </c:pt>
                <c:pt idx="334">
                  <c:v>2.0655099999999997</c:v>
                </c:pt>
                <c:pt idx="335">
                  <c:v>2.0655099999999997</c:v>
                </c:pt>
                <c:pt idx="336">
                  <c:v>2.1111999999999997</c:v>
                </c:pt>
                <c:pt idx="337">
                  <c:v>2.1111999999999997</c:v>
                </c:pt>
                <c:pt idx="338">
                  <c:v>2.1111999999999997</c:v>
                </c:pt>
                <c:pt idx="339">
                  <c:v>2.1112899999999999</c:v>
                </c:pt>
                <c:pt idx="340">
                  <c:v>2.1112899999999999</c:v>
                </c:pt>
                <c:pt idx="341">
                  <c:v>2.1112899999999999</c:v>
                </c:pt>
                <c:pt idx="342">
                  <c:v>2.1112899999999999</c:v>
                </c:pt>
                <c:pt idx="343">
                  <c:v>2.1112899999999999</c:v>
                </c:pt>
                <c:pt idx="344">
                  <c:v>2.1539099999999998</c:v>
                </c:pt>
                <c:pt idx="345">
                  <c:v>2.1539199999999998</c:v>
                </c:pt>
                <c:pt idx="346">
                  <c:v>2.1539199999999998</c:v>
                </c:pt>
                <c:pt idx="347">
                  <c:v>2.15402</c:v>
                </c:pt>
                <c:pt idx="348">
                  <c:v>2.15402</c:v>
                </c:pt>
                <c:pt idx="349">
                  <c:v>2.15402</c:v>
                </c:pt>
                <c:pt idx="350">
                  <c:v>2.15402</c:v>
                </c:pt>
                <c:pt idx="351">
                  <c:v>2.15402</c:v>
                </c:pt>
                <c:pt idx="352">
                  <c:v>2.1959999999999997</c:v>
                </c:pt>
                <c:pt idx="353">
                  <c:v>2.1959999999999997</c:v>
                </c:pt>
                <c:pt idx="354">
                  <c:v>2.1959999999999997</c:v>
                </c:pt>
                <c:pt idx="355">
                  <c:v>2.19611</c:v>
                </c:pt>
                <c:pt idx="356">
                  <c:v>2.19611</c:v>
                </c:pt>
                <c:pt idx="357">
                  <c:v>2.19611</c:v>
                </c:pt>
                <c:pt idx="358">
                  <c:v>2.19611</c:v>
                </c:pt>
                <c:pt idx="359">
                  <c:v>2.19611</c:v>
                </c:pt>
                <c:pt idx="360">
                  <c:v>2.26763</c:v>
                </c:pt>
                <c:pt idx="361">
                  <c:v>2.26763</c:v>
                </c:pt>
                <c:pt idx="362">
                  <c:v>2.26763</c:v>
                </c:pt>
                <c:pt idx="363">
                  <c:v>2.2681999999999998</c:v>
                </c:pt>
                <c:pt idx="364">
                  <c:v>2.2681999999999998</c:v>
                </c:pt>
                <c:pt idx="365">
                  <c:v>2.2681999999999998</c:v>
                </c:pt>
                <c:pt idx="366">
                  <c:v>2.2681999999999998</c:v>
                </c:pt>
                <c:pt idx="367">
                  <c:v>2.2682099999999998</c:v>
                </c:pt>
                <c:pt idx="368">
                  <c:v>2.34091</c:v>
                </c:pt>
                <c:pt idx="369">
                  <c:v>2.34091</c:v>
                </c:pt>
                <c:pt idx="370">
                  <c:v>2.34091</c:v>
                </c:pt>
                <c:pt idx="371">
                  <c:v>2.34172</c:v>
                </c:pt>
                <c:pt idx="372">
                  <c:v>2.34172</c:v>
                </c:pt>
                <c:pt idx="373">
                  <c:v>2.3417300000000001</c:v>
                </c:pt>
                <c:pt idx="374">
                  <c:v>2.3417300000000001</c:v>
                </c:pt>
                <c:pt idx="375">
                  <c:v>2.3417300000000001</c:v>
                </c:pt>
                <c:pt idx="376">
                  <c:v>2.4142600000000001</c:v>
                </c:pt>
                <c:pt idx="377">
                  <c:v>2.4142699999999997</c:v>
                </c:pt>
                <c:pt idx="378">
                  <c:v>2.4142699999999997</c:v>
                </c:pt>
                <c:pt idx="379">
                  <c:v>2.4156</c:v>
                </c:pt>
                <c:pt idx="380">
                  <c:v>2.4156</c:v>
                </c:pt>
                <c:pt idx="381">
                  <c:v>2.41561</c:v>
                </c:pt>
                <c:pt idx="382">
                  <c:v>2.41561</c:v>
                </c:pt>
                <c:pt idx="383">
                  <c:v>2.41561</c:v>
                </c:pt>
                <c:pt idx="384">
                  <c:v>2.4873699999999999</c:v>
                </c:pt>
                <c:pt idx="385">
                  <c:v>2.4873799999999999</c:v>
                </c:pt>
                <c:pt idx="386">
                  <c:v>2.4873799999999999</c:v>
                </c:pt>
                <c:pt idx="387">
                  <c:v>2.48861</c:v>
                </c:pt>
                <c:pt idx="388">
                  <c:v>2.48861</c:v>
                </c:pt>
                <c:pt idx="389">
                  <c:v>2.4886200000000001</c:v>
                </c:pt>
                <c:pt idx="390">
                  <c:v>2.4886200000000001</c:v>
                </c:pt>
                <c:pt idx="391">
                  <c:v>2.4886200000000001</c:v>
                </c:pt>
                <c:pt idx="392">
                  <c:v>2.5618599999999998</c:v>
                </c:pt>
                <c:pt idx="393">
                  <c:v>2.5618599999999998</c:v>
                </c:pt>
                <c:pt idx="394">
                  <c:v>2.5618599999999998</c:v>
                </c:pt>
                <c:pt idx="395">
                  <c:v>2.56332</c:v>
                </c:pt>
                <c:pt idx="396">
                  <c:v>2.56332</c:v>
                </c:pt>
                <c:pt idx="397">
                  <c:v>2.5633300000000001</c:v>
                </c:pt>
                <c:pt idx="398">
                  <c:v>2.5633300000000001</c:v>
                </c:pt>
                <c:pt idx="399">
                  <c:v>2.5633300000000001</c:v>
                </c:pt>
                <c:pt idx="400">
                  <c:v>2.6344599999999998</c:v>
                </c:pt>
                <c:pt idx="401">
                  <c:v>2.6344599999999998</c:v>
                </c:pt>
                <c:pt idx="402">
                  <c:v>2.6344599999999998</c:v>
                </c:pt>
                <c:pt idx="403">
                  <c:v>2.6357599999999999</c:v>
                </c:pt>
                <c:pt idx="404">
                  <c:v>2.6357599999999999</c:v>
                </c:pt>
                <c:pt idx="405">
                  <c:v>2.6357699999999999</c:v>
                </c:pt>
                <c:pt idx="406">
                  <c:v>2.6357699999999999</c:v>
                </c:pt>
                <c:pt idx="407">
                  <c:v>2.6357699999999999</c:v>
                </c:pt>
                <c:pt idx="408">
                  <c:v>2.7062999999999997</c:v>
                </c:pt>
                <c:pt idx="409">
                  <c:v>2.7062999999999997</c:v>
                </c:pt>
                <c:pt idx="410">
                  <c:v>2.7062999999999997</c:v>
                </c:pt>
                <c:pt idx="411">
                  <c:v>2.7071700000000001</c:v>
                </c:pt>
                <c:pt idx="412">
                  <c:v>2.7071700000000001</c:v>
                </c:pt>
                <c:pt idx="413">
                  <c:v>2.7071799999999997</c:v>
                </c:pt>
                <c:pt idx="414">
                  <c:v>2.7071799999999997</c:v>
                </c:pt>
                <c:pt idx="415">
                  <c:v>2.7071799999999997</c:v>
                </c:pt>
                <c:pt idx="416">
                  <c:v>2.74898</c:v>
                </c:pt>
                <c:pt idx="417">
                  <c:v>2.74898</c:v>
                </c:pt>
                <c:pt idx="418">
                  <c:v>2.74898</c:v>
                </c:pt>
                <c:pt idx="419">
                  <c:v>2.7490899999999998</c:v>
                </c:pt>
                <c:pt idx="420">
                  <c:v>2.7490899999999998</c:v>
                </c:pt>
                <c:pt idx="421">
                  <c:v>2.7490899999999998</c:v>
                </c:pt>
                <c:pt idx="422">
                  <c:v>2.7490899999999998</c:v>
                </c:pt>
                <c:pt idx="423">
                  <c:v>2.7490899999999998</c:v>
                </c:pt>
                <c:pt idx="424">
                  <c:v>2.7921199999999997</c:v>
                </c:pt>
                <c:pt idx="425">
                  <c:v>2.7921199999999997</c:v>
                </c:pt>
                <c:pt idx="426">
                  <c:v>2.7921199999999997</c:v>
                </c:pt>
                <c:pt idx="427">
                  <c:v>2.7922099999999999</c:v>
                </c:pt>
                <c:pt idx="428">
                  <c:v>2.7922099999999999</c:v>
                </c:pt>
                <c:pt idx="429">
                  <c:v>2.7922199999999999</c:v>
                </c:pt>
                <c:pt idx="430">
                  <c:v>2.7922199999999999</c:v>
                </c:pt>
                <c:pt idx="431">
                  <c:v>2.7922199999999999</c:v>
                </c:pt>
                <c:pt idx="432">
                  <c:v>2.8345799999999999</c:v>
                </c:pt>
                <c:pt idx="433">
                  <c:v>2.8345799999999999</c:v>
                </c:pt>
                <c:pt idx="434">
                  <c:v>2.8345799999999999</c:v>
                </c:pt>
                <c:pt idx="435">
                  <c:v>2.83466</c:v>
                </c:pt>
                <c:pt idx="436">
                  <c:v>2.83466</c:v>
                </c:pt>
                <c:pt idx="437">
                  <c:v>2.83466</c:v>
                </c:pt>
                <c:pt idx="438">
                  <c:v>2.83466</c:v>
                </c:pt>
                <c:pt idx="439">
                  <c:v>2.83466</c:v>
                </c:pt>
                <c:pt idx="440">
                  <c:v>2.8346999999999998</c:v>
                </c:pt>
                <c:pt idx="441">
                  <c:v>2.8346999999999998</c:v>
                </c:pt>
                <c:pt idx="442">
                  <c:v>2.83474</c:v>
                </c:pt>
                <c:pt idx="443">
                  <c:v>4.1792100000000003</c:v>
                </c:pt>
                <c:pt idx="444">
                  <c:v>4.1792100000000003</c:v>
                </c:pt>
                <c:pt idx="445">
                  <c:v>4.1792100000000003</c:v>
                </c:pt>
                <c:pt idx="446">
                  <c:v>4.2111599999999996</c:v>
                </c:pt>
                <c:pt idx="447">
                  <c:v>4.2111599999999996</c:v>
                </c:pt>
                <c:pt idx="448">
                  <c:v>4.2111599999999996</c:v>
                </c:pt>
                <c:pt idx="449">
                  <c:v>4.21122</c:v>
                </c:pt>
                <c:pt idx="450">
                  <c:v>4.21122</c:v>
                </c:pt>
                <c:pt idx="451">
                  <c:v>4.21122</c:v>
                </c:pt>
                <c:pt idx="452">
                  <c:v>4.21122</c:v>
                </c:pt>
                <c:pt idx="453">
                  <c:v>4.21122</c:v>
                </c:pt>
                <c:pt idx="454">
                  <c:v>4.2438700000000003</c:v>
                </c:pt>
                <c:pt idx="455">
                  <c:v>4.2438700000000003</c:v>
                </c:pt>
                <c:pt idx="456">
                  <c:v>4.2438700000000003</c:v>
                </c:pt>
                <c:pt idx="457">
                  <c:v>4.2439599999999995</c:v>
                </c:pt>
                <c:pt idx="458">
                  <c:v>4.2439599999999995</c:v>
                </c:pt>
                <c:pt idx="459">
                  <c:v>4.2439599999999995</c:v>
                </c:pt>
                <c:pt idx="460">
                  <c:v>4.2439599999999995</c:v>
                </c:pt>
                <c:pt idx="461">
                  <c:v>4.2439599999999995</c:v>
                </c:pt>
                <c:pt idx="462">
                  <c:v>4.2761699999999996</c:v>
                </c:pt>
                <c:pt idx="463">
                  <c:v>4.2761699999999996</c:v>
                </c:pt>
                <c:pt idx="464">
                  <c:v>4.2761699999999996</c:v>
                </c:pt>
                <c:pt idx="465">
                  <c:v>4.2763200000000001</c:v>
                </c:pt>
                <c:pt idx="466">
                  <c:v>4.2763299999999997</c:v>
                </c:pt>
                <c:pt idx="467">
                  <c:v>4.2763299999999997</c:v>
                </c:pt>
                <c:pt idx="468">
                  <c:v>4.2763299999999997</c:v>
                </c:pt>
                <c:pt idx="469">
                  <c:v>4.2763299999999997</c:v>
                </c:pt>
                <c:pt idx="470">
                  <c:v>4.3287899999999997</c:v>
                </c:pt>
                <c:pt idx="471">
                  <c:v>4.3287899999999997</c:v>
                </c:pt>
                <c:pt idx="472">
                  <c:v>4.3287899999999997</c:v>
                </c:pt>
                <c:pt idx="473">
                  <c:v>4.3292599999999997</c:v>
                </c:pt>
                <c:pt idx="474">
                  <c:v>4.3292599999999997</c:v>
                </c:pt>
                <c:pt idx="475">
                  <c:v>4.3292599999999997</c:v>
                </c:pt>
                <c:pt idx="476">
                  <c:v>4.3292599999999997</c:v>
                </c:pt>
                <c:pt idx="477">
                  <c:v>4.3292599999999997</c:v>
                </c:pt>
                <c:pt idx="478">
                  <c:v>4.3844799999999999</c:v>
                </c:pt>
                <c:pt idx="479">
                  <c:v>4.3844799999999999</c:v>
                </c:pt>
                <c:pt idx="480">
                  <c:v>4.3844799999999999</c:v>
                </c:pt>
                <c:pt idx="481">
                  <c:v>4.3851300000000002</c:v>
                </c:pt>
                <c:pt idx="482">
                  <c:v>4.3851300000000002</c:v>
                </c:pt>
                <c:pt idx="483">
                  <c:v>4.3851300000000002</c:v>
                </c:pt>
                <c:pt idx="484">
                  <c:v>4.3851300000000002</c:v>
                </c:pt>
                <c:pt idx="485">
                  <c:v>4.3851300000000002</c:v>
                </c:pt>
                <c:pt idx="486">
                  <c:v>4.4403199999999998</c:v>
                </c:pt>
                <c:pt idx="487">
                  <c:v>4.4403199999999998</c:v>
                </c:pt>
                <c:pt idx="488">
                  <c:v>4.4403199999999998</c:v>
                </c:pt>
                <c:pt idx="489">
                  <c:v>4.44116</c:v>
                </c:pt>
                <c:pt idx="490">
                  <c:v>4.44116</c:v>
                </c:pt>
                <c:pt idx="491">
                  <c:v>4.4411699999999996</c:v>
                </c:pt>
                <c:pt idx="492">
                  <c:v>4.4411699999999996</c:v>
                </c:pt>
                <c:pt idx="493">
                  <c:v>4.4411699999999996</c:v>
                </c:pt>
                <c:pt idx="494">
                  <c:v>4.49594</c:v>
                </c:pt>
                <c:pt idx="495">
                  <c:v>4.49594</c:v>
                </c:pt>
                <c:pt idx="496">
                  <c:v>4.49594</c:v>
                </c:pt>
                <c:pt idx="497">
                  <c:v>4.4967899999999998</c:v>
                </c:pt>
                <c:pt idx="498">
                  <c:v>4.4967899999999998</c:v>
                </c:pt>
                <c:pt idx="499">
                  <c:v>4.4967999999999995</c:v>
                </c:pt>
                <c:pt idx="500">
                  <c:v>4.4967999999999995</c:v>
                </c:pt>
                <c:pt idx="501">
                  <c:v>4.4967999999999995</c:v>
                </c:pt>
                <c:pt idx="502">
                  <c:v>4.5529500000000001</c:v>
                </c:pt>
                <c:pt idx="503">
                  <c:v>4.5529500000000001</c:v>
                </c:pt>
                <c:pt idx="504">
                  <c:v>4.5529500000000001</c:v>
                </c:pt>
                <c:pt idx="505">
                  <c:v>4.5539100000000001</c:v>
                </c:pt>
                <c:pt idx="506">
                  <c:v>4.5539100000000001</c:v>
                </c:pt>
                <c:pt idx="507">
                  <c:v>4.5539199999999997</c:v>
                </c:pt>
                <c:pt idx="508">
                  <c:v>4.5539199999999997</c:v>
                </c:pt>
                <c:pt idx="509">
                  <c:v>4.5539199999999997</c:v>
                </c:pt>
                <c:pt idx="510">
                  <c:v>4.6077399999999997</c:v>
                </c:pt>
                <c:pt idx="511">
                  <c:v>4.6077599999999999</c:v>
                </c:pt>
                <c:pt idx="512">
                  <c:v>4.6077599999999999</c:v>
                </c:pt>
                <c:pt idx="513">
                  <c:v>4.6086200000000002</c:v>
                </c:pt>
                <c:pt idx="514">
                  <c:v>4.6086200000000002</c:v>
                </c:pt>
                <c:pt idx="515">
                  <c:v>4.6086299999999998</c:v>
                </c:pt>
                <c:pt idx="516">
                  <c:v>4.6086299999999998</c:v>
                </c:pt>
                <c:pt idx="517">
                  <c:v>4.6086299999999998</c:v>
                </c:pt>
                <c:pt idx="518">
                  <c:v>4.6624099999999995</c:v>
                </c:pt>
                <c:pt idx="519">
                  <c:v>4.6624099999999995</c:v>
                </c:pt>
                <c:pt idx="520">
                  <c:v>4.6624099999999995</c:v>
                </c:pt>
                <c:pt idx="521">
                  <c:v>4.6630599999999998</c:v>
                </c:pt>
                <c:pt idx="522">
                  <c:v>4.6630599999999998</c:v>
                </c:pt>
                <c:pt idx="523">
                  <c:v>4.6630599999999998</c:v>
                </c:pt>
                <c:pt idx="524">
                  <c:v>4.6630599999999998</c:v>
                </c:pt>
                <c:pt idx="525">
                  <c:v>4.6630599999999998</c:v>
                </c:pt>
                <c:pt idx="526">
                  <c:v>4.6949800000000002</c:v>
                </c:pt>
                <c:pt idx="527">
                  <c:v>4.6949800000000002</c:v>
                </c:pt>
                <c:pt idx="528">
                  <c:v>4.6949800000000002</c:v>
                </c:pt>
                <c:pt idx="529">
                  <c:v>4.6950700000000003</c:v>
                </c:pt>
                <c:pt idx="530">
                  <c:v>4.6950700000000003</c:v>
                </c:pt>
                <c:pt idx="531">
                  <c:v>4.6950700000000003</c:v>
                </c:pt>
                <c:pt idx="532">
                  <c:v>4.6950700000000003</c:v>
                </c:pt>
                <c:pt idx="533">
                  <c:v>4.6950700000000003</c:v>
                </c:pt>
                <c:pt idx="534">
                  <c:v>4.7279999999999998</c:v>
                </c:pt>
                <c:pt idx="535">
                  <c:v>4.7279999999999998</c:v>
                </c:pt>
                <c:pt idx="536">
                  <c:v>4.7279999999999998</c:v>
                </c:pt>
                <c:pt idx="537">
                  <c:v>4.7280800000000003</c:v>
                </c:pt>
                <c:pt idx="538">
                  <c:v>4.7280800000000003</c:v>
                </c:pt>
                <c:pt idx="539">
                  <c:v>4.7280800000000003</c:v>
                </c:pt>
                <c:pt idx="540">
                  <c:v>4.7280899999999999</c:v>
                </c:pt>
                <c:pt idx="541">
                  <c:v>4.7280899999999999</c:v>
                </c:pt>
                <c:pt idx="542">
                  <c:v>4.7606399999999995</c:v>
                </c:pt>
                <c:pt idx="543">
                  <c:v>4.7606399999999995</c:v>
                </c:pt>
                <c:pt idx="544">
                  <c:v>4.7606399999999995</c:v>
                </c:pt>
                <c:pt idx="545">
                  <c:v>4.7606999999999999</c:v>
                </c:pt>
                <c:pt idx="546">
                  <c:v>4.7606999999999999</c:v>
                </c:pt>
                <c:pt idx="547">
                  <c:v>4.7607099999999996</c:v>
                </c:pt>
                <c:pt idx="548">
                  <c:v>4.7607099999999996</c:v>
                </c:pt>
                <c:pt idx="549">
                  <c:v>4.7607099999999996</c:v>
                </c:pt>
                <c:pt idx="550">
                  <c:v>4.7607400000000002</c:v>
                </c:pt>
                <c:pt idx="551">
                  <c:v>4.7607400000000002</c:v>
                </c:pt>
                <c:pt idx="552">
                  <c:v>4.7607900000000001</c:v>
                </c:pt>
                <c:pt idx="553">
                  <c:v>5.7896799999999997</c:v>
                </c:pt>
                <c:pt idx="554">
                  <c:v>5.7896799999999997</c:v>
                </c:pt>
                <c:pt idx="555">
                  <c:v>5.7896799999999997</c:v>
                </c:pt>
                <c:pt idx="556">
                  <c:v>5.8139700000000003</c:v>
                </c:pt>
                <c:pt idx="557">
                  <c:v>5.8139700000000003</c:v>
                </c:pt>
                <c:pt idx="558">
                  <c:v>5.8139700000000003</c:v>
                </c:pt>
                <c:pt idx="559">
                  <c:v>5.8140000000000001</c:v>
                </c:pt>
                <c:pt idx="560">
                  <c:v>5.8140000000000001</c:v>
                </c:pt>
                <c:pt idx="561">
                  <c:v>5.8140000000000001</c:v>
                </c:pt>
                <c:pt idx="562">
                  <c:v>5.8140000000000001</c:v>
                </c:pt>
                <c:pt idx="563">
                  <c:v>5.8140000000000001</c:v>
                </c:pt>
                <c:pt idx="564">
                  <c:v>5.8389699999999998</c:v>
                </c:pt>
                <c:pt idx="565">
                  <c:v>5.8389800000000003</c:v>
                </c:pt>
                <c:pt idx="566">
                  <c:v>5.8389800000000003</c:v>
                </c:pt>
                <c:pt idx="567">
                  <c:v>5.8390399999999998</c:v>
                </c:pt>
                <c:pt idx="568">
                  <c:v>5.8390500000000003</c:v>
                </c:pt>
                <c:pt idx="569">
                  <c:v>5.8390500000000003</c:v>
                </c:pt>
                <c:pt idx="570">
                  <c:v>5.8390500000000003</c:v>
                </c:pt>
                <c:pt idx="571">
                  <c:v>5.8390500000000003</c:v>
                </c:pt>
                <c:pt idx="572">
                  <c:v>5.8635599999999997</c:v>
                </c:pt>
                <c:pt idx="573">
                  <c:v>5.8635599999999997</c:v>
                </c:pt>
                <c:pt idx="574">
                  <c:v>5.8635599999999997</c:v>
                </c:pt>
                <c:pt idx="575">
                  <c:v>5.8636299999999997</c:v>
                </c:pt>
                <c:pt idx="576">
                  <c:v>5.8636299999999997</c:v>
                </c:pt>
                <c:pt idx="577">
                  <c:v>5.8636299999999997</c:v>
                </c:pt>
                <c:pt idx="578">
                  <c:v>5.8636299999999997</c:v>
                </c:pt>
                <c:pt idx="579">
                  <c:v>5.8636299999999997</c:v>
                </c:pt>
                <c:pt idx="580">
                  <c:v>5.9037800000000002</c:v>
                </c:pt>
                <c:pt idx="581">
                  <c:v>5.9037800000000002</c:v>
                </c:pt>
                <c:pt idx="582">
                  <c:v>5.9037800000000002</c:v>
                </c:pt>
                <c:pt idx="583">
                  <c:v>5.90421</c:v>
                </c:pt>
                <c:pt idx="584">
                  <c:v>5.90421</c:v>
                </c:pt>
                <c:pt idx="585">
                  <c:v>5.90421</c:v>
                </c:pt>
                <c:pt idx="586">
                  <c:v>5.90421</c:v>
                </c:pt>
                <c:pt idx="587">
                  <c:v>5.90421</c:v>
                </c:pt>
                <c:pt idx="588">
                  <c:v>5.9463999999999997</c:v>
                </c:pt>
                <c:pt idx="589">
                  <c:v>5.9463999999999997</c:v>
                </c:pt>
                <c:pt idx="590">
                  <c:v>5.9463999999999997</c:v>
                </c:pt>
                <c:pt idx="591">
                  <c:v>5.9470000000000001</c:v>
                </c:pt>
                <c:pt idx="592">
                  <c:v>5.9470000000000001</c:v>
                </c:pt>
                <c:pt idx="593">
                  <c:v>5.9470000000000001</c:v>
                </c:pt>
                <c:pt idx="594">
                  <c:v>5.9470000000000001</c:v>
                </c:pt>
                <c:pt idx="595">
                  <c:v>5.9470000000000001</c:v>
                </c:pt>
                <c:pt idx="596">
                  <c:v>5.98916</c:v>
                </c:pt>
                <c:pt idx="597">
                  <c:v>5.98916</c:v>
                </c:pt>
                <c:pt idx="598">
                  <c:v>5.98916</c:v>
                </c:pt>
                <c:pt idx="599">
                  <c:v>5.9898600000000002</c:v>
                </c:pt>
                <c:pt idx="600">
                  <c:v>5.9898699999999998</c:v>
                </c:pt>
                <c:pt idx="601">
                  <c:v>5.9898699999999998</c:v>
                </c:pt>
                <c:pt idx="602">
                  <c:v>5.9898699999999998</c:v>
                </c:pt>
                <c:pt idx="603">
                  <c:v>5.9898699999999998</c:v>
                </c:pt>
                <c:pt idx="604">
                  <c:v>6.0318199999999997</c:v>
                </c:pt>
                <c:pt idx="605">
                  <c:v>6.0318199999999997</c:v>
                </c:pt>
                <c:pt idx="606">
                  <c:v>6.0318300000000002</c:v>
                </c:pt>
                <c:pt idx="607">
                  <c:v>6.0326399999999998</c:v>
                </c:pt>
                <c:pt idx="608">
                  <c:v>6.0326399999999998</c:v>
                </c:pt>
                <c:pt idx="609">
                  <c:v>6.0326500000000003</c:v>
                </c:pt>
                <c:pt idx="610">
                  <c:v>6.0326500000000003</c:v>
                </c:pt>
                <c:pt idx="611">
                  <c:v>6.0326500000000003</c:v>
                </c:pt>
                <c:pt idx="612">
                  <c:v>6.0754000000000001</c:v>
                </c:pt>
                <c:pt idx="613">
                  <c:v>6.0754000000000001</c:v>
                </c:pt>
                <c:pt idx="614">
                  <c:v>6.0754099999999998</c:v>
                </c:pt>
                <c:pt idx="615">
                  <c:v>6.0761099999999999</c:v>
                </c:pt>
                <c:pt idx="616">
                  <c:v>6.0761099999999999</c:v>
                </c:pt>
                <c:pt idx="617">
                  <c:v>6.0761099999999999</c:v>
                </c:pt>
                <c:pt idx="618">
                  <c:v>6.0761099999999999</c:v>
                </c:pt>
                <c:pt idx="619">
                  <c:v>6.0761099999999999</c:v>
                </c:pt>
                <c:pt idx="620">
                  <c:v>6.1173999999999999</c:v>
                </c:pt>
                <c:pt idx="621">
                  <c:v>6.1173999999999999</c:v>
                </c:pt>
                <c:pt idx="622">
                  <c:v>6.1173999999999999</c:v>
                </c:pt>
                <c:pt idx="623">
                  <c:v>6.1181000000000001</c:v>
                </c:pt>
                <c:pt idx="624">
                  <c:v>6.1181000000000001</c:v>
                </c:pt>
                <c:pt idx="625">
                  <c:v>6.1181099999999997</c:v>
                </c:pt>
                <c:pt idx="626">
                  <c:v>6.1181099999999997</c:v>
                </c:pt>
                <c:pt idx="627">
                  <c:v>6.1181099999999997</c:v>
                </c:pt>
                <c:pt idx="628">
                  <c:v>6.1592099999999999</c:v>
                </c:pt>
                <c:pt idx="629">
                  <c:v>6.1592099999999999</c:v>
                </c:pt>
                <c:pt idx="630">
                  <c:v>6.1592099999999999</c:v>
                </c:pt>
                <c:pt idx="631">
                  <c:v>6.15984</c:v>
                </c:pt>
                <c:pt idx="632">
                  <c:v>6.15984</c:v>
                </c:pt>
                <c:pt idx="633">
                  <c:v>6.1670400000000001</c:v>
                </c:pt>
                <c:pt idx="634">
                  <c:v>6.1670400000000001</c:v>
                </c:pt>
                <c:pt idx="635">
                  <c:v>6.1670400000000001</c:v>
                </c:pt>
                <c:pt idx="636">
                  <c:v>6.1912899999999995</c:v>
                </c:pt>
                <c:pt idx="637">
                  <c:v>6.1912899999999995</c:v>
                </c:pt>
                <c:pt idx="638">
                  <c:v>6.1912899999999995</c:v>
                </c:pt>
                <c:pt idx="639">
                  <c:v>6.19137</c:v>
                </c:pt>
                <c:pt idx="640">
                  <c:v>6.19137</c:v>
                </c:pt>
                <c:pt idx="641">
                  <c:v>6.19137</c:v>
                </c:pt>
                <c:pt idx="642">
                  <c:v>6.19137</c:v>
                </c:pt>
                <c:pt idx="643">
                  <c:v>6.19137</c:v>
                </c:pt>
                <c:pt idx="644">
                  <c:v>6.2165099999999995</c:v>
                </c:pt>
                <c:pt idx="645">
                  <c:v>6.21652</c:v>
                </c:pt>
                <c:pt idx="646">
                  <c:v>6.21652</c:v>
                </c:pt>
                <c:pt idx="647">
                  <c:v>6.2165900000000001</c:v>
                </c:pt>
                <c:pt idx="648">
                  <c:v>6.2165900000000001</c:v>
                </c:pt>
                <c:pt idx="649">
                  <c:v>6.2165900000000001</c:v>
                </c:pt>
                <c:pt idx="650">
                  <c:v>6.2165900000000001</c:v>
                </c:pt>
                <c:pt idx="651">
                  <c:v>6.2165900000000001</c:v>
                </c:pt>
                <c:pt idx="652">
                  <c:v>6.2414399999999999</c:v>
                </c:pt>
                <c:pt idx="653">
                  <c:v>6.2414399999999999</c:v>
                </c:pt>
                <c:pt idx="654">
                  <c:v>6.2414399999999999</c:v>
                </c:pt>
                <c:pt idx="655">
                  <c:v>6.2414899999999998</c:v>
                </c:pt>
                <c:pt idx="656">
                  <c:v>6.2414899999999998</c:v>
                </c:pt>
                <c:pt idx="657">
                  <c:v>6.2414899999999998</c:v>
                </c:pt>
                <c:pt idx="658">
                  <c:v>6.2414899999999998</c:v>
                </c:pt>
                <c:pt idx="659">
                  <c:v>6.2414899999999998</c:v>
                </c:pt>
                <c:pt idx="660">
                  <c:v>6.2415199999999995</c:v>
                </c:pt>
                <c:pt idx="661">
                  <c:v>6.2415199999999995</c:v>
                </c:pt>
                <c:pt idx="662">
                  <c:v>6.2415700000000003</c:v>
                </c:pt>
                <c:pt idx="663">
                  <c:v>7.0197700000000003</c:v>
                </c:pt>
                <c:pt idx="664">
                  <c:v>7.0197700000000003</c:v>
                </c:pt>
                <c:pt idx="665">
                  <c:v>7.0197700000000003</c:v>
                </c:pt>
                <c:pt idx="666">
                  <c:v>7.03817</c:v>
                </c:pt>
                <c:pt idx="667">
                  <c:v>7.03817</c:v>
                </c:pt>
                <c:pt idx="668">
                  <c:v>7.03817</c:v>
                </c:pt>
                <c:pt idx="669">
                  <c:v>7.0381799999999997</c:v>
                </c:pt>
                <c:pt idx="670">
                  <c:v>7.0381799999999997</c:v>
                </c:pt>
                <c:pt idx="671">
                  <c:v>7.0381799999999997</c:v>
                </c:pt>
                <c:pt idx="672">
                  <c:v>7.0381799999999997</c:v>
                </c:pt>
                <c:pt idx="673">
                  <c:v>7.0381799999999997</c:v>
                </c:pt>
                <c:pt idx="674">
                  <c:v>7.0570599999999999</c:v>
                </c:pt>
                <c:pt idx="675">
                  <c:v>7.0570599999999999</c:v>
                </c:pt>
                <c:pt idx="676">
                  <c:v>7.0570599999999999</c:v>
                </c:pt>
                <c:pt idx="677">
                  <c:v>7.05708</c:v>
                </c:pt>
                <c:pt idx="678">
                  <c:v>7.05708</c:v>
                </c:pt>
                <c:pt idx="679">
                  <c:v>7.0570899999999996</c:v>
                </c:pt>
                <c:pt idx="680">
                  <c:v>7.0570899999999996</c:v>
                </c:pt>
                <c:pt idx="681">
                  <c:v>7.0570899999999996</c:v>
                </c:pt>
                <c:pt idx="682">
                  <c:v>7.0756699999999997</c:v>
                </c:pt>
                <c:pt idx="683">
                  <c:v>7.0756699999999997</c:v>
                </c:pt>
                <c:pt idx="684">
                  <c:v>7.0756699999999997</c:v>
                </c:pt>
                <c:pt idx="685">
                  <c:v>7.0756899999999998</c:v>
                </c:pt>
                <c:pt idx="686">
                  <c:v>7.0756899999999998</c:v>
                </c:pt>
                <c:pt idx="687">
                  <c:v>7.0756899999999998</c:v>
                </c:pt>
                <c:pt idx="688">
                  <c:v>7.0756899999999998</c:v>
                </c:pt>
                <c:pt idx="689">
                  <c:v>7.0757000000000003</c:v>
                </c:pt>
                <c:pt idx="690">
                  <c:v>7.1061100000000001</c:v>
                </c:pt>
                <c:pt idx="691">
                  <c:v>7.1061100000000001</c:v>
                </c:pt>
                <c:pt idx="692">
                  <c:v>7.1061100000000001</c:v>
                </c:pt>
                <c:pt idx="693">
                  <c:v>7.1064799999999995</c:v>
                </c:pt>
                <c:pt idx="694">
                  <c:v>7.1064799999999995</c:v>
                </c:pt>
                <c:pt idx="695">
                  <c:v>7.10649</c:v>
                </c:pt>
                <c:pt idx="696">
                  <c:v>7.10649</c:v>
                </c:pt>
                <c:pt idx="697">
                  <c:v>7.10649</c:v>
                </c:pt>
                <c:pt idx="698">
                  <c:v>7.1385100000000001</c:v>
                </c:pt>
                <c:pt idx="699">
                  <c:v>7.1385100000000001</c:v>
                </c:pt>
                <c:pt idx="700">
                  <c:v>7.1385100000000001</c:v>
                </c:pt>
                <c:pt idx="701">
                  <c:v>7.13896</c:v>
                </c:pt>
                <c:pt idx="702">
                  <c:v>7.13896</c:v>
                </c:pt>
                <c:pt idx="703">
                  <c:v>7.1389699999999996</c:v>
                </c:pt>
                <c:pt idx="704">
                  <c:v>7.1389699999999996</c:v>
                </c:pt>
                <c:pt idx="705">
                  <c:v>7.1389699999999996</c:v>
                </c:pt>
                <c:pt idx="706">
                  <c:v>7.1708999999999996</c:v>
                </c:pt>
                <c:pt idx="707">
                  <c:v>7.1709100000000001</c:v>
                </c:pt>
                <c:pt idx="708">
                  <c:v>7.1709100000000001</c:v>
                </c:pt>
                <c:pt idx="709">
                  <c:v>7.1713199999999997</c:v>
                </c:pt>
                <c:pt idx="710">
                  <c:v>7.1713300000000002</c:v>
                </c:pt>
                <c:pt idx="711">
                  <c:v>7.1713300000000002</c:v>
                </c:pt>
                <c:pt idx="712">
                  <c:v>7.1713300000000002</c:v>
                </c:pt>
                <c:pt idx="713">
                  <c:v>7.1713300000000002</c:v>
                </c:pt>
                <c:pt idx="714">
                  <c:v>7.2031499999999999</c:v>
                </c:pt>
                <c:pt idx="715">
                  <c:v>7.2031499999999999</c:v>
                </c:pt>
                <c:pt idx="716">
                  <c:v>7.2031499999999999</c:v>
                </c:pt>
                <c:pt idx="717">
                  <c:v>7.2037599999999999</c:v>
                </c:pt>
                <c:pt idx="718">
                  <c:v>7.2037599999999999</c:v>
                </c:pt>
                <c:pt idx="719">
                  <c:v>7.2037599999999999</c:v>
                </c:pt>
                <c:pt idx="720">
                  <c:v>7.2037599999999999</c:v>
                </c:pt>
                <c:pt idx="721">
                  <c:v>7.2037599999999999</c:v>
                </c:pt>
                <c:pt idx="722">
                  <c:v>7.2361899999999997</c:v>
                </c:pt>
                <c:pt idx="723">
                  <c:v>7.2361899999999997</c:v>
                </c:pt>
                <c:pt idx="724">
                  <c:v>7.2361899999999997</c:v>
                </c:pt>
                <c:pt idx="725">
                  <c:v>7.2366099999999998</c:v>
                </c:pt>
                <c:pt idx="726">
                  <c:v>7.2366099999999998</c:v>
                </c:pt>
                <c:pt idx="727">
                  <c:v>7.2366099999999998</c:v>
                </c:pt>
                <c:pt idx="728">
                  <c:v>7.2366099999999998</c:v>
                </c:pt>
                <c:pt idx="729">
                  <c:v>7.2366099999999998</c:v>
                </c:pt>
                <c:pt idx="730">
                  <c:v>7.2678000000000003</c:v>
                </c:pt>
                <c:pt idx="731">
                  <c:v>7.2678000000000003</c:v>
                </c:pt>
                <c:pt idx="732">
                  <c:v>7.2678000000000003</c:v>
                </c:pt>
                <c:pt idx="733">
                  <c:v>7.2682399999999996</c:v>
                </c:pt>
                <c:pt idx="734">
                  <c:v>7.2682500000000001</c:v>
                </c:pt>
                <c:pt idx="735">
                  <c:v>7.2682500000000001</c:v>
                </c:pt>
                <c:pt idx="736">
                  <c:v>7.2682500000000001</c:v>
                </c:pt>
                <c:pt idx="737">
                  <c:v>7.2682500000000001</c:v>
                </c:pt>
                <c:pt idx="738">
                  <c:v>7.29941</c:v>
                </c:pt>
                <c:pt idx="739">
                  <c:v>7.29941</c:v>
                </c:pt>
                <c:pt idx="740">
                  <c:v>7.29941</c:v>
                </c:pt>
                <c:pt idx="741">
                  <c:v>7.2999000000000001</c:v>
                </c:pt>
                <c:pt idx="742">
                  <c:v>7.2999000000000001</c:v>
                </c:pt>
                <c:pt idx="743">
                  <c:v>7.2999099999999997</c:v>
                </c:pt>
                <c:pt idx="744">
                  <c:v>7.2999099999999997</c:v>
                </c:pt>
                <c:pt idx="745">
                  <c:v>7.2999099999999997</c:v>
                </c:pt>
                <c:pt idx="746">
                  <c:v>7.3184399999999998</c:v>
                </c:pt>
                <c:pt idx="747">
                  <c:v>7.3184399999999998</c:v>
                </c:pt>
                <c:pt idx="748">
                  <c:v>7.3184399999999998</c:v>
                </c:pt>
                <c:pt idx="749">
                  <c:v>7.3184899999999997</c:v>
                </c:pt>
                <c:pt idx="750">
                  <c:v>7.3184899999999997</c:v>
                </c:pt>
                <c:pt idx="751">
                  <c:v>7.3184899999999997</c:v>
                </c:pt>
                <c:pt idx="752">
                  <c:v>7.3184899999999997</c:v>
                </c:pt>
                <c:pt idx="753">
                  <c:v>7.3184899999999997</c:v>
                </c:pt>
                <c:pt idx="754">
                  <c:v>7.3374600000000001</c:v>
                </c:pt>
                <c:pt idx="755">
                  <c:v>7.3374699999999997</c:v>
                </c:pt>
                <c:pt idx="756">
                  <c:v>7.3374699999999997</c:v>
                </c:pt>
                <c:pt idx="757">
                  <c:v>7.33751</c:v>
                </c:pt>
                <c:pt idx="758">
                  <c:v>7.33751</c:v>
                </c:pt>
                <c:pt idx="759">
                  <c:v>7.33751</c:v>
                </c:pt>
                <c:pt idx="760">
                  <c:v>7.33751</c:v>
                </c:pt>
                <c:pt idx="761">
                  <c:v>7.33751</c:v>
                </c:pt>
                <c:pt idx="762">
                  <c:v>7.3562700000000003</c:v>
                </c:pt>
                <c:pt idx="763">
                  <c:v>7.3562700000000003</c:v>
                </c:pt>
                <c:pt idx="764">
                  <c:v>7.3562700000000003</c:v>
                </c:pt>
                <c:pt idx="765">
                  <c:v>7.3563000000000001</c:v>
                </c:pt>
                <c:pt idx="766">
                  <c:v>7.3563000000000001</c:v>
                </c:pt>
                <c:pt idx="767">
                  <c:v>7.3563000000000001</c:v>
                </c:pt>
                <c:pt idx="768">
                  <c:v>7.3563000000000001</c:v>
                </c:pt>
                <c:pt idx="769">
                  <c:v>7.3563000000000001</c:v>
                </c:pt>
                <c:pt idx="770">
                  <c:v>7.3563299999999998</c:v>
                </c:pt>
                <c:pt idx="771">
                  <c:v>7.3563299999999998</c:v>
                </c:pt>
                <c:pt idx="772">
                  <c:v>7.3563700000000001</c:v>
                </c:pt>
                <c:pt idx="773">
                  <c:v>7.9573900000000002</c:v>
                </c:pt>
                <c:pt idx="774">
                  <c:v>7.9573900000000002</c:v>
                </c:pt>
                <c:pt idx="775">
                  <c:v>7.9573900000000002</c:v>
                </c:pt>
                <c:pt idx="776">
                  <c:v>7.9715100000000003</c:v>
                </c:pt>
                <c:pt idx="777">
                  <c:v>7.9715100000000003</c:v>
                </c:pt>
                <c:pt idx="778">
                  <c:v>7.9715100000000003</c:v>
                </c:pt>
                <c:pt idx="779">
                  <c:v>7.9715199999999999</c:v>
                </c:pt>
                <c:pt idx="780">
                  <c:v>7.9715199999999999</c:v>
                </c:pt>
                <c:pt idx="781">
                  <c:v>7.9715199999999999</c:v>
                </c:pt>
                <c:pt idx="782">
                  <c:v>7.9715199999999999</c:v>
                </c:pt>
                <c:pt idx="783">
                  <c:v>7.9715199999999999</c:v>
                </c:pt>
                <c:pt idx="784">
                  <c:v>7.9858799999999999</c:v>
                </c:pt>
                <c:pt idx="785">
                  <c:v>7.9858799999999999</c:v>
                </c:pt>
                <c:pt idx="786">
                  <c:v>7.9858799999999999</c:v>
                </c:pt>
                <c:pt idx="787">
                  <c:v>7.9858899999999995</c:v>
                </c:pt>
                <c:pt idx="788">
                  <c:v>7.9858899999999995</c:v>
                </c:pt>
                <c:pt idx="789">
                  <c:v>7.9858899999999995</c:v>
                </c:pt>
                <c:pt idx="790">
                  <c:v>7.9858899999999995</c:v>
                </c:pt>
                <c:pt idx="791">
                  <c:v>7.9858899999999995</c:v>
                </c:pt>
                <c:pt idx="792">
                  <c:v>8.0000099999999996</c:v>
                </c:pt>
                <c:pt idx="793">
                  <c:v>8.0000099999999996</c:v>
                </c:pt>
                <c:pt idx="794">
                  <c:v>8.0000099999999996</c:v>
                </c:pt>
                <c:pt idx="795">
                  <c:v>8.0000199999999992</c:v>
                </c:pt>
                <c:pt idx="796">
                  <c:v>8.0000199999999992</c:v>
                </c:pt>
                <c:pt idx="797">
                  <c:v>8.0000199999999992</c:v>
                </c:pt>
                <c:pt idx="798">
                  <c:v>8.0000199999999992</c:v>
                </c:pt>
                <c:pt idx="799">
                  <c:v>8.0000199999999992</c:v>
                </c:pt>
                <c:pt idx="800">
                  <c:v>8.0233699999999999</c:v>
                </c:pt>
                <c:pt idx="801">
                  <c:v>8.0233699999999999</c:v>
                </c:pt>
                <c:pt idx="802">
                  <c:v>8.0233699999999999</c:v>
                </c:pt>
                <c:pt idx="803">
                  <c:v>8.0236400000000003</c:v>
                </c:pt>
                <c:pt idx="804">
                  <c:v>8.0236400000000003</c:v>
                </c:pt>
                <c:pt idx="805">
                  <c:v>8.0236400000000003</c:v>
                </c:pt>
                <c:pt idx="806">
                  <c:v>8.0236400000000003</c:v>
                </c:pt>
                <c:pt idx="807">
                  <c:v>8.0236400000000003</c:v>
                </c:pt>
                <c:pt idx="808">
                  <c:v>8.0482499999999995</c:v>
                </c:pt>
                <c:pt idx="809">
                  <c:v>8.0482599999999991</c:v>
                </c:pt>
                <c:pt idx="810">
                  <c:v>8.0482599999999991</c:v>
                </c:pt>
                <c:pt idx="811">
                  <c:v>8.0486400000000007</c:v>
                </c:pt>
                <c:pt idx="812">
                  <c:v>8.0486400000000007</c:v>
                </c:pt>
                <c:pt idx="813">
                  <c:v>8.0486400000000007</c:v>
                </c:pt>
                <c:pt idx="814">
                  <c:v>8.0486400000000007</c:v>
                </c:pt>
                <c:pt idx="815">
                  <c:v>8.0486400000000007</c:v>
                </c:pt>
                <c:pt idx="816">
                  <c:v>8.0731999999999999</c:v>
                </c:pt>
                <c:pt idx="817">
                  <c:v>8.0731999999999999</c:v>
                </c:pt>
                <c:pt idx="818">
                  <c:v>8.0731999999999999</c:v>
                </c:pt>
                <c:pt idx="819">
                  <c:v>8.0734300000000001</c:v>
                </c:pt>
                <c:pt idx="820">
                  <c:v>8.0734300000000001</c:v>
                </c:pt>
                <c:pt idx="821">
                  <c:v>8.0734399999999997</c:v>
                </c:pt>
                <c:pt idx="822">
                  <c:v>8.0734399999999997</c:v>
                </c:pt>
                <c:pt idx="823">
                  <c:v>8.0734399999999997</c:v>
                </c:pt>
                <c:pt idx="824">
                  <c:v>8.09788</c:v>
                </c:pt>
                <c:pt idx="825">
                  <c:v>8.09788</c:v>
                </c:pt>
                <c:pt idx="826">
                  <c:v>8.09788</c:v>
                </c:pt>
                <c:pt idx="827">
                  <c:v>8.0983000000000001</c:v>
                </c:pt>
                <c:pt idx="828">
                  <c:v>8.0983000000000001</c:v>
                </c:pt>
                <c:pt idx="829">
                  <c:v>8.0983099999999997</c:v>
                </c:pt>
                <c:pt idx="830">
                  <c:v>8.0983099999999997</c:v>
                </c:pt>
                <c:pt idx="831">
                  <c:v>8.0983099999999997</c:v>
                </c:pt>
                <c:pt idx="832">
                  <c:v>8.1232299999999995</c:v>
                </c:pt>
                <c:pt idx="833">
                  <c:v>8.1232299999999995</c:v>
                </c:pt>
                <c:pt idx="834">
                  <c:v>8.1232299999999995</c:v>
                </c:pt>
                <c:pt idx="835">
                  <c:v>8.1234400000000004</c:v>
                </c:pt>
                <c:pt idx="836">
                  <c:v>8.1234400000000004</c:v>
                </c:pt>
                <c:pt idx="837">
                  <c:v>8.1234400000000004</c:v>
                </c:pt>
                <c:pt idx="838">
                  <c:v>8.1234400000000004</c:v>
                </c:pt>
                <c:pt idx="839">
                  <c:v>8.1234400000000004</c:v>
                </c:pt>
                <c:pt idx="840">
                  <c:v>8.1474600000000006</c:v>
                </c:pt>
                <c:pt idx="841">
                  <c:v>8.1474600000000006</c:v>
                </c:pt>
                <c:pt idx="842">
                  <c:v>8.1474600000000006</c:v>
                </c:pt>
                <c:pt idx="843">
                  <c:v>8.14771</c:v>
                </c:pt>
                <c:pt idx="844">
                  <c:v>8.14771</c:v>
                </c:pt>
                <c:pt idx="845">
                  <c:v>8.14771</c:v>
                </c:pt>
                <c:pt idx="846">
                  <c:v>8.14771</c:v>
                </c:pt>
                <c:pt idx="847">
                  <c:v>8.14771</c:v>
                </c:pt>
                <c:pt idx="848">
                  <c:v>8.1715800000000005</c:v>
                </c:pt>
                <c:pt idx="849">
                  <c:v>8.1715900000000001</c:v>
                </c:pt>
                <c:pt idx="850">
                  <c:v>8.1715900000000001</c:v>
                </c:pt>
                <c:pt idx="851">
                  <c:v>8.1718999999999991</c:v>
                </c:pt>
                <c:pt idx="852">
                  <c:v>8.1718999999999991</c:v>
                </c:pt>
                <c:pt idx="853">
                  <c:v>8.1719100000000005</c:v>
                </c:pt>
                <c:pt idx="854">
                  <c:v>8.1719100000000005</c:v>
                </c:pt>
                <c:pt idx="855">
                  <c:v>8.1719100000000005</c:v>
                </c:pt>
                <c:pt idx="856">
                  <c:v>8.1860999999999997</c:v>
                </c:pt>
                <c:pt idx="857">
                  <c:v>8.1860999999999997</c:v>
                </c:pt>
                <c:pt idx="858">
                  <c:v>8.1861099999999993</c:v>
                </c:pt>
                <c:pt idx="859">
                  <c:v>8.1861300000000004</c:v>
                </c:pt>
                <c:pt idx="860">
                  <c:v>8.1861300000000004</c:v>
                </c:pt>
                <c:pt idx="861">
                  <c:v>8.1861300000000004</c:v>
                </c:pt>
                <c:pt idx="862">
                  <c:v>8.1861300000000004</c:v>
                </c:pt>
                <c:pt idx="863">
                  <c:v>8.1861300000000004</c:v>
                </c:pt>
                <c:pt idx="864">
                  <c:v>8.2006200000000007</c:v>
                </c:pt>
                <c:pt idx="865">
                  <c:v>8.2006200000000007</c:v>
                </c:pt>
                <c:pt idx="866">
                  <c:v>8.2006200000000007</c:v>
                </c:pt>
                <c:pt idx="867">
                  <c:v>8.2006399999999999</c:v>
                </c:pt>
                <c:pt idx="868">
                  <c:v>8.2006399999999999</c:v>
                </c:pt>
                <c:pt idx="869">
                  <c:v>8.2006499999999996</c:v>
                </c:pt>
                <c:pt idx="870">
                  <c:v>8.2006499999999996</c:v>
                </c:pt>
                <c:pt idx="871">
                  <c:v>8.2006499999999996</c:v>
                </c:pt>
                <c:pt idx="872">
                  <c:v>8.21495</c:v>
                </c:pt>
                <c:pt idx="873">
                  <c:v>8.21495</c:v>
                </c:pt>
                <c:pt idx="874">
                  <c:v>8.21495</c:v>
                </c:pt>
                <c:pt idx="875">
                  <c:v>8.2149699999999992</c:v>
                </c:pt>
                <c:pt idx="876">
                  <c:v>8.2149699999999992</c:v>
                </c:pt>
                <c:pt idx="877">
                  <c:v>8.2149800000000006</c:v>
                </c:pt>
                <c:pt idx="878">
                  <c:v>8.2149800000000006</c:v>
                </c:pt>
                <c:pt idx="879">
                  <c:v>8.2149800000000006</c:v>
                </c:pt>
                <c:pt idx="880">
                  <c:v>8.2149999999999999</c:v>
                </c:pt>
                <c:pt idx="881">
                  <c:v>8.2149999999999999</c:v>
                </c:pt>
                <c:pt idx="882">
                  <c:v>8.2150400000000001</c:v>
                </c:pt>
                <c:pt idx="883">
                  <c:v>8.6732899999999997</c:v>
                </c:pt>
                <c:pt idx="884">
                  <c:v>8.6732899999999997</c:v>
                </c:pt>
                <c:pt idx="885">
                  <c:v>8.6732899999999997</c:v>
                </c:pt>
                <c:pt idx="886">
                  <c:v>8.6841500000000007</c:v>
                </c:pt>
                <c:pt idx="887">
                  <c:v>8.6841500000000007</c:v>
                </c:pt>
                <c:pt idx="888">
                  <c:v>8.6841500000000007</c:v>
                </c:pt>
                <c:pt idx="889">
                  <c:v>8.6841600000000003</c:v>
                </c:pt>
                <c:pt idx="890">
                  <c:v>8.6841600000000003</c:v>
                </c:pt>
                <c:pt idx="891">
                  <c:v>8.6841600000000003</c:v>
                </c:pt>
                <c:pt idx="892">
                  <c:v>8.6841600000000003</c:v>
                </c:pt>
                <c:pt idx="893">
                  <c:v>8.6841600000000003</c:v>
                </c:pt>
                <c:pt idx="894">
                  <c:v>8.6950699999999994</c:v>
                </c:pt>
                <c:pt idx="895">
                  <c:v>8.6950699999999994</c:v>
                </c:pt>
                <c:pt idx="896">
                  <c:v>8.6950699999999994</c:v>
                </c:pt>
                <c:pt idx="897">
                  <c:v>8.695079999999999</c:v>
                </c:pt>
                <c:pt idx="898">
                  <c:v>8.695079999999999</c:v>
                </c:pt>
                <c:pt idx="899">
                  <c:v>8.695079999999999</c:v>
                </c:pt>
                <c:pt idx="900">
                  <c:v>8.695079999999999</c:v>
                </c:pt>
                <c:pt idx="901">
                  <c:v>8.695079999999999</c:v>
                </c:pt>
                <c:pt idx="902">
                  <c:v>8.7058099999999996</c:v>
                </c:pt>
                <c:pt idx="903">
                  <c:v>8.7058099999999996</c:v>
                </c:pt>
                <c:pt idx="904">
                  <c:v>8.7058199999999992</c:v>
                </c:pt>
                <c:pt idx="905">
                  <c:v>8.7058199999999992</c:v>
                </c:pt>
                <c:pt idx="906">
                  <c:v>8.7058199999999992</c:v>
                </c:pt>
                <c:pt idx="907">
                  <c:v>8.7058199999999992</c:v>
                </c:pt>
                <c:pt idx="908">
                  <c:v>8.7058300000000006</c:v>
                </c:pt>
                <c:pt idx="909">
                  <c:v>8.7058300000000006</c:v>
                </c:pt>
                <c:pt idx="910">
                  <c:v>8.7235599999999991</c:v>
                </c:pt>
                <c:pt idx="911">
                  <c:v>8.7235599999999991</c:v>
                </c:pt>
                <c:pt idx="912">
                  <c:v>8.7235599999999991</c:v>
                </c:pt>
                <c:pt idx="913">
                  <c:v>8.7236999999999991</c:v>
                </c:pt>
                <c:pt idx="914">
                  <c:v>8.7236999999999991</c:v>
                </c:pt>
                <c:pt idx="915">
                  <c:v>8.7236999999999991</c:v>
                </c:pt>
                <c:pt idx="916">
                  <c:v>8.7236999999999991</c:v>
                </c:pt>
                <c:pt idx="917">
                  <c:v>8.7237100000000005</c:v>
                </c:pt>
                <c:pt idx="918">
                  <c:v>8.7424999999999997</c:v>
                </c:pt>
                <c:pt idx="919">
                  <c:v>8.7424999999999997</c:v>
                </c:pt>
                <c:pt idx="920">
                  <c:v>8.7424999999999997</c:v>
                </c:pt>
                <c:pt idx="921">
                  <c:v>8.7426499999999994</c:v>
                </c:pt>
                <c:pt idx="922">
                  <c:v>8.7426499999999994</c:v>
                </c:pt>
                <c:pt idx="923">
                  <c:v>8.7426499999999994</c:v>
                </c:pt>
                <c:pt idx="924">
                  <c:v>8.7426499999999994</c:v>
                </c:pt>
                <c:pt idx="925">
                  <c:v>8.7426499999999994</c:v>
                </c:pt>
                <c:pt idx="926">
                  <c:v>8.7615099999999995</c:v>
                </c:pt>
                <c:pt idx="927">
                  <c:v>8.7615099999999995</c:v>
                </c:pt>
                <c:pt idx="928">
                  <c:v>8.7615099999999995</c:v>
                </c:pt>
                <c:pt idx="929">
                  <c:v>8.7615499999999997</c:v>
                </c:pt>
                <c:pt idx="930">
                  <c:v>8.7615499999999997</c:v>
                </c:pt>
                <c:pt idx="931">
                  <c:v>8.7615499999999997</c:v>
                </c:pt>
                <c:pt idx="932">
                  <c:v>8.7615499999999997</c:v>
                </c:pt>
                <c:pt idx="933">
                  <c:v>8.7615499999999997</c:v>
                </c:pt>
                <c:pt idx="934">
                  <c:v>8.7802699999999998</c:v>
                </c:pt>
                <c:pt idx="935">
                  <c:v>8.7802699999999998</c:v>
                </c:pt>
                <c:pt idx="936">
                  <c:v>8.7802699999999998</c:v>
                </c:pt>
                <c:pt idx="937">
                  <c:v>8.7804400000000005</c:v>
                </c:pt>
                <c:pt idx="938">
                  <c:v>8.7804400000000005</c:v>
                </c:pt>
                <c:pt idx="939">
                  <c:v>8.7804500000000001</c:v>
                </c:pt>
                <c:pt idx="940">
                  <c:v>8.7804500000000001</c:v>
                </c:pt>
                <c:pt idx="941">
                  <c:v>8.7804500000000001</c:v>
                </c:pt>
                <c:pt idx="942">
                  <c:v>8.7994799999999991</c:v>
                </c:pt>
                <c:pt idx="943">
                  <c:v>8.7994799999999991</c:v>
                </c:pt>
                <c:pt idx="944">
                  <c:v>8.7994799999999991</c:v>
                </c:pt>
                <c:pt idx="945">
                  <c:v>8.7995099999999997</c:v>
                </c:pt>
                <c:pt idx="946">
                  <c:v>8.7995099999999997</c:v>
                </c:pt>
                <c:pt idx="947">
                  <c:v>8.7995099999999997</c:v>
                </c:pt>
                <c:pt idx="948">
                  <c:v>8.7995099999999997</c:v>
                </c:pt>
                <c:pt idx="949">
                  <c:v>8.7995099999999997</c:v>
                </c:pt>
                <c:pt idx="950">
                  <c:v>8.8179400000000001</c:v>
                </c:pt>
                <c:pt idx="951">
                  <c:v>8.8179400000000001</c:v>
                </c:pt>
                <c:pt idx="952">
                  <c:v>8.8179400000000001</c:v>
                </c:pt>
                <c:pt idx="953">
                  <c:v>8.8180200000000006</c:v>
                </c:pt>
                <c:pt idx="954">
                  <c:v>8.8180200000000006</c:v>
                </c:pt>
                <c:pt idx="955">
                  <c:v>8.8180200000000006</c:v>
                </c:pt>
                <c:pt idx="956">
                  <c:v>8.8180200000000006</c:v>
                </c:pt>
                <c:pt idx="957">
                  <c:v>8.8180200000000006</c:v>
                </c:pt>
                <c:pt idx="958">
                  <c:v>8.8363499999999995</c:v>
                </c:pt>
                <c:pt idx="959">
                  <c:v>8.8363499999999995</c:v>
                </c:pt>
                <c:pt idx="960">
                  <c:v>8.8363499999999995</c:v>
                </c:pt>
                <c:pt idx="961">
                  <c:v>8.83643</c:v>
                </c:pt>
                <c:pt idx="962">
                  <c:v>8.83643</c:v>
                </c:pt>
                <c:pt idx="963">
                  <c:v>8.83643</c:v>
                </c:pt>
                <c:pt idx="964">
                  <c:v>8.83643</c:v>
                </c:pt>
                <c:pt idx="965">
                  <c:v>8.83643</c:v>
                </c:pt>
                <c:pt idx="966">
                  <c:v>8.8472899999999992</c:v>
                </c:pt>
                <c:pt idx="967">
                  <c:v>8.8472899999999992</c:v>
                </c:pt>
                <c:pt idx="968">
                  <c:v>8.8472899999999992</c:v>
                </c:pt>
                <c:pt idx="969">
                  <c:v>8.8473000000000006</c:v>
                </c:pt>
                <c:pt idx="970">
                  <c:v>8.8473000000000006</c:v>
                </c:pt>
                <c:pt idx="971">
                  <c:v>8.8473000000000006</c:v>
                </c:pt>
                <c:pt idx="972">
                  <c:v>8.8473000000000006</c:v>
                </c:pt>
                <c:pt idx="973">
                  <c:v>8.8473000000000006</c:v>
                </c:pt>
                <c:pt idx="974">
                  <c:v>8.8584999999999994</c:v>
                </c:pt>
                <c:pt idx="975">
                  <c:v>8.8585100000000008</c:v>
                </c:pt>
                <c:pt idx="976">
                  <c:v>8.8585100000000008</c:v>
                </c:pt>
                <c:pt idx="977">
                  <c:v>8.8585200000000004</c:v>
                </c:pt>
                <c:pt idx="978">
                  <c:v>8.8585200000000004</c:v>
                </c:pt>
                <c:pt idx="979">
                  <c:v>8.8585200000000004</c:v>
                </c:pt>
                <c:pt idx="980">
                  <c:v>8.8585200000000004</c:v>
                </c:pt>
                <c:pt idx="981">
                  <c:v>8.8585200000000004</c:v>
                </c:pt>
                <c:pt idx="982">
                  <c:v>8.86951</c:v>
                </c:pt>
                <c:pt idx="983">
                  <c:v>8.86951</c:v>
                </c:pt>
                <c:pt idx="984">
                  <c:v>8.86951</c:v>
                </c:pt>
                <c:pt idx="985">
                  <c:v>8.8695199999999996</c:v>
                </c:pt>
                <c:pt idx="986">
                  <c:v>8.8695199999999996</c:v>
                </c:pt>
                <c:pt idx="987">
                  <c:v>8.8695199999999996</c:v>
                </c:pt>
                <c:pt idx="988">
                  <c:v>8.8695199999999996</c:v>
                </c:pt>
                <c:pt idx="989">
                  <c:v>8.8695199999999996</c:v>
                </c:pt>
                <c:pt idx="990">
                  <c:v>8.8695400000000006</c:v>
                </c:pt>
                <c:pt idx="991">
                  <c:v>8.8695400000000006</c:v>
                </c:pt>
                <c:pt idx="992">
                  <c:v>8.8695799999999991</c:v>
                </c:pt>
                <c:pt idx="993">
                  <c:v>9.2161899999999992</c:v>
                </c:pt>
                <c:pt idx="994">
                  <c:v>9.2161899999999992</c:v>
                </c:pt>
                <c:pt idx="995">
                  <c:v>9.2161899999999992</c:v>
                </c:pt>
                <c:pt idx="996">
                  <c:v>9.2243499999999994</c:v>
                </c:pt>
                <c:pt idx="997">
                  <c:v>9.2243499999999994</c:v>
                </c:pt>
                <c:pt idx="998">
                  <c:v>9.2243499999999994</c:v>
                </c:pt>
                <c:pt idx="999">
                  <c:v>9.224359999999999</c:v>
                </c:pt>
                <c:pt idx="1000">
                  <c:v>9.224359999999999</c:v>
                </c:pt>
                <c:pt idx="1001">
                  <c:v>9.224359999999999</c:v>
                </c:pt>
                <c:pt idx="1002">
                  <c:v>9.224359999999999</c:v>
                </c:pt>
                <c:pt idx="1003">
                  <c:v>9.224359999999999</c:v>
                </c:pt>
                <c:pt idx="1004">
                  <c:v>9.2325800000000005</c:v>
                </c:pt>
                <c:pt idx="1005">
                  <c:v>9.2325800000000005</c:v>
                </c:pt>
                <c:pt idx="1006">
                  <c:v>9.2325800000000005</c:v>
                </c:pt>
                <c:pt idx="1007">
                  <c:v>9.2325900000000001</c:v>
                </c:pt>
                <c:pt idx="1008">
                  <c:v>9.2325900000000001</c:v>
                </c:pt>
                <c:pt idx="1009">
                  <c:v>9.2325900000000001</c:v>
                </c:pt>
                <c:pt idx="1010">
                  <c:v>9.2325900000000001</c:v>
                </c:pt>
                <c:pt idx="1011">
                  <c:v>9.2325900000000001</c:v>
                </c:pt>
                <c:pt idx="1012">
                  <c:v>9.2406699999999997</c:v>
                </c:pt>
                <c:pt idx="1013">
                  <c:v>9.2406699999999997</c:v>
                </c:pt>
                <c:pt idx="1014">
                  <c:v>9.2406699999999997</c:v>
                </c:pt>
                <c:pt idx="1015">
                  <c:v>9.2406799999999993</c:v>
                </c:pt>
                <c:pt idx="1016">
                  <c:v>9.2406799999999993</c:v>
                </c:pt>
                <c:pt idx="1017">
                  <c:v>9.2406799999999993</c:v>
                </c:pt>
                <c:pt idx="1018">
                  <c:v>9.2406799999999993</c:v>
                </c:pt>
                <c:pt idx="1019">
                  <c:v>9.2406799999999993</c:v>
                </c:pt>
                <c:pt idx="1020">
                  <c:v>9.2540999999999993</c:v>
                </c:pt>
                <c:pt idx="1021">
                  <c:v>9.2541200000000003</c:v>
                </c:pt>
                <c:pt idx="1022">
                  <c:v>9.2541200000000003</c:v>
                </c:pt>
                <c:pt idx="1023">
                  <c:v>9.2541600000000006</c:v>
                </c:pt>
                <c:pt idx="1024">
                  <c:v>9.2541600000000006</c:v>
                </c:pt>
                <c:pt idx="1025">
                  <c:v>9.2541600000000006</c:v>
                </c:pt>
                <c:pt idx="1026">
                  <c:v>9.2541600000000006</c:v>
                </c:pt>
                <c:pt idx="1027">
                  <c:v>9.2541600000000006</c:v>
                </c:pt>
                <c:pt idx="1028">
                  <c:v>9.2683800000000005</c:v>
                </c:pt>
                <c:pt idx="1029">
                  <c:v>9.2683800000000005</c:v>
                </c:pt>
                <c:pt idx="1030">
                  <c:v>9.2683800000000005</c:v>
                </c:pt>
                <c:pt idx="1031">
                  <c:v>9.2684099999999994</c:v>
                </c:pt>
                <c:pt idx="1032">
                  <c:v>9.2684099999999994</c:v>
                </c:pt>
                <c:pt idx="1033">
                  <c:v>9.2684099999999994</c:v>
                </c:pt>
                <c:pt idx="1034">
                  <c:v>9.2684099999999994</c:v>
                </c:pt>
                <c:pt idx="1035">
                  <c:v>9.2684099999999994</c:v>
                </c:pt>
                <c:pt idx="1036">
                  <c:v>9.2825199999999999</c:v>
                </c:pt>
                <c:pt idx="1037">
                  <c:v>9.2825299999999995</c:v>
                </c:pt>
                <c:pt idx="1038">
                  <c:v>9.2825299999999995</c:v>
                </c:pt>
                <c:pt idx="1039">
                  <c:v>9.2825299999999995</c:v>
                </c:pt>
                <c:pt idx="1040">
                  <c:v>9.2825299999999995</c:v>
                </c:pt>
                <c:pt idx="1041">
                  <c:v>9.2825299999999995</c:v>
                </c:pt>
                <c:pt idx="1042">
                  <c:v>9.2825299999999995</c:v>
                </c:pt>
                <c:pt idx="1043">
                  <c:v>9.2825299999999995</c:v>
                </c:pt>
                <c:pt idx="1044">
                  <c:v>9.2965</c:v>
                </c:pt>
                <c:pt idx="1045">
                  <c:v>9.2965</c:v>
                </c:pt>
                <c:pt idx="1046">
                  <c:v>9.2965</c:v>
                </c:pt>
                <c:pt idx="1047">
                  <c:v>9.2965199999999992</c:v>
                </c:pt>
                <c:pt idx="1048">
                  <c:v>9.2965199999999992</c:v>
                </c:pt>
                <c:pt idx="1049">
                  <c:v>9.2965199999999992</c:v>
                </c:pt>
                <c:pt idx="1050">
                  <c:v>9.2965199999999992</c:v>
                </c:pt>
                <c:pt idx="1051">
                  <c:v>9.2965199999999992</c:v>
                </c:pt>
                <c:pt idx="1052">
                  <c:v>9.310929999999999</c:v>
                </c:pt>
                <c:pt idx="1053">
                  <c:v>9.310929999999999</c:v>
                </c:pt>
                <c:pt idx="1054">
                  <c:v>9.310929999999999</c:v>
                </c:pt>
                <c:pt idx="1055">
                  <c:v>9.3109400000000004</c:v>
                </c:pt>
                <c:pt idx="1056">
                  <c:v>9.3109400000000004</c:v>
                </c:pt>
                <c:pt idx="1057">
                  <c:v>9.3109400000000004</c:v>
                </c:pt>
                <c:pt idx="1058">
                  <c:v>9.3109400000000004</c:v>
                </c:pt>
                <c:pt idx="1059">
                  <c:v>9.3109400000000004</c:v>
                </c:pt>
                <c:pt idx="1060">
                  <c:v>9.3247699999999991</c:v>
                </c:pt>
                <c:pt idx="1061">
                  <c:v>9.3247699999999991</c:v>
                </c:pt>
                <c:pt idx="1062">
                  <c:v>9.3247699999999991</c:v>
                </c:pt>
                <c:pt idx="1063">
                  <c:v>9.3247800000000005</c:v>
                </c:pt>
                <c:pt idx="1064">
                  <c:v>9.3247800000000005</c:v>
                </c:pt>
                <c:pt idx="1065">
                  <c:v>9.3247800000000005</c:v>
                </c:pt>
                <c:pt idx="1066">
                  <c:v>9.3247800000000005</c:v>
                </c:pt>
                <c:pt idx="1067">
                  <c:v>9.3247800000000005</c:v>
                </c:pt>
                <c:pt idx="1068">
                  <c:v>9.3385099999999994</c:v>
                </c:pt>
                <c:pt idx="1069">
                  <c:v>9.3385099999999994</c:v>
                </c:pt>
                <c:pt idx="1070">
                  <c:v>9.3385099999999994</c:v>
                </c:pt>
                <c:pt idx="1071">
                  <c:v>9.338519999999999</c:v>
                </c:pt>
                <c:pt idx="1072">
                  <c:v>9.338519999999999</c:v>
                </c:pt>
                <c:pt idx="1073">
                  <c:v>9.338519999999999</c:v>
                </c:pt>
                <c:pt idx="1074">
                  <c:v>9.338519999999999</c:v>
                </c:pt>
                <c:pt idx="1075">
                  <c:v>9.338519999999999</c:v>
                </c:pt>
                <c:pt idx="1076">
                  <c:v>9.3466299999999993</c:v>
                </c:pt>
                <c:pt idx="1077">
                  <c:v>9.3466299999999993</c:v>
                </c:pt>
                <c:pt idx="1078">
                  <c:v>9.3466299999999993</c:v>
                </c:pt>
                <c:pt idx="1079">
                  <c:v>9.3466400000000007</c:v>
                </c:pt>
                <c:pt idx="1080">
                  <c:v>9.3466400000000007</c:v>
                </c:pt>
                <c:pt idx="1081">
                  <c:v>9.3466400000000007</c:v>
                </c:pt>
                <c:pt idx="1082">
                  <c:v>9.3466400000000007</c:v>
                </c:pt>
                <c:pt idx="1083">
                  <c:v>9.3466400000000007</c:v>
                </c:pt>
                <c:pt idx="1084">
                  <c:v>9.3549199999999999</c:v>
                </c:pt>
                <c:pt idx="1085">
                  <c:v>9.3549199999999999</c:v>
                </c:pt>
                <c:pt idx="1086">
                  <c:v>9.3549199999999999</c:v>
                </c:pt>
                <c:pt idx="1087">
                  <c:v>9.3549299999999995</c:v>
                </c:pt>
                <c:pt idx="1088">
                  <c:v>9.3549299999999995</c:v>
                </c:pt>
                <c:pt idx="1089">
                  <c:v>9.3549299999999995</c:v>
                </c:pt>
                <c:pt idx="1090">
                  <c:v>9.3549299999999995</c:v>
                </c:pt>
                <c:pt idx="1091">
                  <c:v>9.3549299999999995</c:v>
                </c:pt>
                <c:pt idx="1092">
                  <c:v>9.3631899999999995</c:v>
                </c:pt>
                <c:pt idx="1093">
                  <c:v>9.3631899999999995</c:v>
                </c:pt>
                <c:pt idx="1094">
                  <c:v>9.3631999999999991</c:v>
                </c:pt>
                <c:pt idx="1095">
                  <c:v>9.3631999999999991</c:v>
                </c:pt>
                <c:pt idx="1096">
                  <c:v>9.3631999999999991</c:v>
                </c:pt>
                <c:pt idx="1097">
                  <c:v>9.3631999999999991</c:v>
                </c:pt>
                <c:pt idx="1098">
                  <c:v>9.3631999999999991</c:v>
                </c:pt>
                <c:pt idx="1099">
                  <c:v>9.3631999999999991</c:v>
                </c:pt>
                <c:pt idx="1100">
                  <c:v>9.3632299999999997</c:v>
                </c:pt>
                <c:pt idx="1101">
                  <c:v>9.3632299999999997</c:v>
                </c:pt>
                <c:pt idx="1102">
                  <c:v>9.3632600000000004</c:v>
                </c:pt>
                <c:pt idx="1103">
                  <c:v>9.6253799999999998</c:v>
                </c:pt>
                <c:pt idx="1104">
                  <c:v>9.6253799999999998</c:v>
                </c:pt>
                <c:pt idx="1105">
                  <c:v>9.6253799999999998</c:v>
                </c:pt>
                <c:pt idx="1106">
                  <c:v>9.6316199999999998</c:v>
                </c:pt>
                <c:pt idx="1107">
                  <c:v>9.6316199999999998</c:v>
                </c:pt>
                <c:pt idx="1108">
                  <c:v>9.6316199999999998</c:v>
                </c:pt>
                <c:pt idx="1109">
                  <c:v>9.6316299999999995</c:v>
                </c:pt>
                <c:pt idx="1110">
                  <c:v>9.6316299999999995</c:v>
                </c:pt>
                <c:pt idx="1111">
                  <c:v>9.6316299999999995</c:v>
                </c:pt>
                <c:pt idx="1112">
                  <c:v>9.6316299999999995</c:v>
                </c:pt>
                <c:pt idx="1113">
                  <c:v>9.6316299999999995</c:v>
                </c:pt>
                <c:pt idx="1114">
                  <c:v>9.6379800000000007</c:v>
                </c:pt>
                <c:pt idx="1115">
                  <c:v>9.6379800000000007</c:v>
                </c:pt>
                <c:pt idx="1116">
                  <c:v>9.6379800000000007</c:v>
                </c:pt>
                <c:pt idx="1117">
                  <c:v>9.6379900000000003</c:v>
                </c:pt>
                <c:pt idx="1118">
                  <c:v>9.6379900000000003</c:v>
                </c:pt>
                <c:pt idx="1119">
                  <c:v>9.6379900000000003</c:v>
                </c:pt>
                <c:pt idx="1120">
                  <c:v>9.6379900000000003</c:v>
                </c:pt>
                <c:pt idx="1121">
                  <c:v>9.6379900000000003</c:v>
                </c:pt>
                <c:pt idx="1122">
                  <c:v>9.6442300000000003</c:v>
                </c:pt>
                <c:pt idx="1123">
                  <c:v>9.6442399999999999</c:v>
                </c:pt>
                <c:pt idx="1124">
                  <c:v>9.6442399999999999</c:v>
                </c:pt>
                <c:pt idx="1125">
                  <c:v>9.6442399999999999</c:v>
                </c:pt>
                <c:pt idx="1126">
                  <c:v>9.6442399999999999</c:v>
                </c:pt>
                <c:pt idx="1127">
                  <c:v>9.6442399999999999</c:v>
                </c:pt>
                <c:pt idx="1128">
                  <c:v>9.6442399999999999</c:v>
                </c:pt>
                <c:pt idx="1129">
                  <c:v>9.6442399999999999</c:v>
                </c:pt>
                <c:pt idx="1130">
                  <c:v>9.6545299999999994</c:v>
                </c:pt>
                <c:pt idx="1131">
                  <c:v>9.6545299999999994</c:v>
                </c:pt>
                <c:pt idx="1132">
                  <c:v>9.6545299999999994</c:v>
                </c:pt>
                <c:pt idx="1133">
                  <c:v>9.654539999999999</c:v>
                </c:pt>
                <c:pt idx="1134">
                  <c:v>9.654539999999999</c:v>
                </c:pt>
                <c:pt idx="1135">
                  <c:v>9.654539999999999</c:v>
                </c:pt>
                <c:pt idx="1136">
                  <c:v>9.654539999999999</c:v>
                </c:pt>
                <c:pt idx="1137">
                  <c:v>9.654539999999999</c:v>
                </c:pt>
                <c:pt idx="1138">
                  <c:v>9.6654099999999996</c:v>
                </c:pt>
                <c:pt idx="1139">
                  <c:v>9.6654199999999992</c:v>
                </c:pt>
                <c:pt idx="1140">
                  <c:v>9.6654199999999992</c:v>
                </c:pt>
                <c:pt idx="1141">
                  <c:v>9.6654199999999992</c:v>
                </c:pt>
                <c:pt idx="1142">
                  <c:v>9.6654300000000006</c:v>
                </c:pt>
                <c:pt idx="1143">
                  <c:v>9.6654300000000006</c:v>
                </c:pt>
                <c:pt idx="1144">
                  <c:v>9.6654300000000006</c:v>
                </c:pt>
                <c:pt idx="1145">
                  <c:v>9.6654300000000006</c:v>
                </c:pt>
                <c:pt idx="1146">
                  <c:v>9.6762700000000006</c:v>
                </c:pt>
                <c:pt idx="1147">
                  <c:v>9.6762700000000006</c:v>
                </c:pt>
                <c:pt idx="1148">
                  <c:v>9.6762700000000006</c:v>
                </c:pt>
                <c:pt idx="1149">
                  <c:v>9.6762800000000002</c:v>
                </c:pt>
                <c:pt idx="1150">
                  <c:v>9.6762800000000002</c:v>
                </c:pt>
                <c:pt idx="1151">
                  <c:v>9.6762800000000002</c:v>
                </c:pt>
                <c:pt idx="1152">
                  <c:v>9.6762800000000002</c:v>
                </c:pt>
                <c:pt idx="1153">
                  <c:v>9.6762800000000002</c:v>
                </c:pt>
                <c:pt idx="1154">
                  <c:v>9.6869999999999994</c:v>
                </c:pt>
                <c:pt idx="1155">
                  <c:v>9.6869999999999994</c:v>
                </c:pt>
                <c:pt idx="1156">
                  <c:v>9.6869999999999994</c:v>
                </c:pt>
                <c:pt idx="1157">
                  <c:v>9.687009999999999</c:v>
                </c:pt>
                <c:pt idx="1158">
                  <c:v>9.687009999999999</c:v>
                </c:pt>
                <c:pt idx="1159">
                  <c:v>9.687009999999999</c:v>
                </c:pt>
                <c:pt idx="1160">
                  <c:v>9.687009999999999</c:v>
                </c:pt>
                <c:pt idx="1161">
                  <c:v>9.687009999999999</c:v>
                </c:pt>
                <c:pt idx="1162">
                  <c:v>9.6978799999999996</c:v>
                </c:pt>
                <c:pt idx="1163">
                  <c:v>9.6978799999999996</c:v>
                </c:pt>
                <c:pt idx="1164">
                  <c:v>9.6978799999999996</c:v>
                </c:pt>
                <c:pt idx="1165">
                  <c:v>9.6978899999999992</c:v>
                </c:pt>
                <c:pt idx="1166">
                  <c:v>9.6978899999999992</c:v>
                </c:pt>
                <c:pt idx="1167">
                  <c:v>9.6978899999999992</c:v>
                </c:pt>
                <c:pt idx="1168">
                  <c:v>9.6978899999999992</c:v>
                </c:pt>
                <c:pt idx="1169">
                  <c:v>9.6978899999999992</c:v>
                </c:pt>
                <c:pt idx="1170">
                  <c:v>9.7083099999999991</c:v>
                </c:pt>
                <c:pt idx="1171">
                  <c:v>9.7083099999999991</c:v>
                </c:pt>
                <c:pt idx="1172">
                  <c:v>9.7083099999999991</c:v>
                </c:pt>
                <c:pt idx="1173">
                  <c:v>9.7083200000000005</c:v>
                </c:pt>
                <c:pt idx="1174">
                  <c:v>9.7083200000000005</c:v>
                </c:pt>
                <c:pt idx="1175">
                  <c:v>9.7083200000000005</c:v>
                </c:pt>
                <c:pt idx="1176">
                  <c:v>9.7083200000000005</c:v>
                </c:pt>
                <c:pt idx="1177">
                  <c:v>9.7083200000000005</c:v>
                </c:pt>
                <c:pt idx="1178">
                  <c:v>9.7187099999999997</c:v>
                </c:pt>
                <c:pt idx="1179">
                  <c:v>9.7187099999999997</c:v>
                </c:pt>
                <c:pt idx="1180">
                  <c:v>9.7187099999999997</c:v>
                </c:pt>
                <c:pt idx="1181">
                  <c:v>9.7187199999999994</c:v>
                </c:pt>
                <c:pt idx="1182">
                  <c:v>9.7187199999999994</c:v>
                </c:pt>
                <c:pt idx="1183">
                  <c:v>9.7187199999999994</c:v>
                </c:pt>
                <c:pt idx="1184">
                  <c:v>9.7187199999999994</c:v>
                </c:pt>
                <c:pt idx="1185">
                  <c:v>9.7187199999999994</c:v>
                </c:pt>
                <c:pt idx="1186">
                  <c:v>9.7248900000000003</c:v>
                </c:pt>
                <c:pt idx="1187">
                  <c:v>9.7248900000000003</c:v>
                </c:pt>
                <c:pt idx="1188">
                  <c:v>9.7248900000000003</c:v>
                </c:pt>
                <c:pt idx="1189">
                  <c:v>9.7248999999999999</c:v>
                </c:pt>
                <c:pt idx="1190">
                  <c:v>9.7248999999999999</c:v>
                </c:pt>
                <c:pt idx="1191">
                  <c:v>9.7248999999999999</c:v>
                </c:pt>
                <c:pt idx="1192">
                  <c:v>9.7248999999999999</c:v>
                </c:pt>
                <c:pt idx="1193">
                  <c:v>9.7248999999999999</c:v>
                </c:pt>
                <c:pt idx="1194">
                  <c:v>9.7311999999999994</c:v>
                </c:pt>
                <c:pt idx="1195">
                  <c:v>9.7311999999999994</c:v>
                </c:pt>
                <c:pt idx="1196">
                  <c:v>9.7311999999999994</c:v>
                </c:pt>
                <c:pt idx="1197">
                  <c:v>9.731209999999999</c:v>
                </c:pt>
                <c:pt idx="1198">
                  <c:v>9.731209999999999</c:v>
                </c:pt>
                <c:pt idx="1199">
                  <c:v>9.731209999999999</c:v>
                </c:pt>
                <c:pt idx="1200">
                  <c:v>9.731209999999999</c:v>
                </c:pt>
                <c:pt idx="1201">
                  <c:v>9.731209999999999</c:v>
                </c:pt>
                <c:pt idx="1202">
                  <c:v>9.7374399999999994</c:v>
                </c:pt>
                <c:pt idx="1203">
                  <c:v>9.7374399999999994</c:v>
                </c:pt>
                <c:pt idx="1204">
                  <c:v>9.7374399999999994</c:v>
                </c:pt>
                <c:pt idx="1205">
                  <c:v>9.7374499999999991</c:v>
                </c:pt>
                <c:pt idx="1206">
                  <c:v>9.7374499999999991</c:v>
                </c:pt>
                <c:pt idx="1207">
                  <c:v>9.7374499999999991</c:v>
                </c:pt>
                <c:pt idx="1208">
                  <c:v>9.7374499999999991</c:v>
                </c:pt>
                <c:pt idx="1209">
                  <c:v>9.7374499999999991</c:v>
                </c:pt>
                <c:pt idx="1210">
                  <c:v>9.7374700000000001</c:v>
                </c:pt>
                <c:pt idx="1211">
                  <c:v>9.7374700000000001</c:v>
                </c:pt>
                <c:pt idx="1212">
                  <c:v>9.7374899999999993</c:v>
                </c:pt>
                <c:pt idx="1213">
                  <c:v>9.9395199999999999</c:v>
                </c:pt>
                <c:pt idx="1214">
                  <c:v>9.9395199999999999</c:v>
                </c:pt>
                <c:pt idx="1215">
                  <c:v>9.9395199999999999</c:v>
                </c:pt>
                <c:pt idx="1216">
                  <c:v>9.9443199999999994</c:v>
                </c:pt>
                <c:pt idx="1217">
                  <c:v>9.9443199999999994</c:v>
                </c:pt>
                <c:pt idx="1218">
                  <c:v>9.9443199999999994</c:v>
                </c:pt>
                <c:pt idx="1219">
                  <c:v>9.944329999999999</c:v>
                </c:pt>
                <c:pt idx="1220">
                  <c:v>9.944329999999999</c:v>
                </c:pt>
                <c:pt idx="1221">
                  <c:v>9.944329999999999</c:v>
                </c:pt>
                <c:pt idx="1222">
                  <c:v>9.944329999999999</c:v>
                </c:pt>
                <c:pt idx="1223">
                  <c:v>9.944329999999999</c:v>
                </c:pt>
                <c:pt idx="1224">
                  <c:v>9.9491499999999995</c:v>
                </c:pt>
                <c:pt idx="1225">
                  <c:v>9.9491499999999995</c:v>
                </c:pt>
                <c:pt idx="1226">
                  <c:v>9.9491599999999991</c:v>
                </c:pt>
                <c:pt idx="1227">
                  <c:v>9.9491599999999991</c:v>
                </c:pt>
                <c:pt idx="1228">
                  <c:v>9.9491599999999991</c:v>
                </c:pt>
                <c:pt idx="1229">
                  <c:v>9.9491599999999991</c:v>
                </c:pt>
                <c:pt idx="1230">
                  <c:v>9.9491599999999991</c:v>
                </c:pt>
                <c:pt idx="1231">
                  <c:v>9.9491599999999991</c:v>
                </c:pt>
                <c:pt idx="1232">
                  <c:v>9.9539100000000005</c:v>
                </c:pt>
                <c:pt idx="1233">
                  <c:v>9.9539200000000001</c:v>
                </c:pt>
                <c:pt idx="1234">
                  <c:v>9.9539200000000001</c:v>
                </c:pt>
                <c:pt idx="1235">
                  <c:v>9.9539200000000001</c:v>
                </c:pt>
                <c:pt idx="1236">
                  <c:v>9.9539200000000001</c:v>
                </c:pt>
                <c:pt idx="1237">
                  <c:v>9.9539200000000001</c:v>
                </c:pt>
                <c:pt idx="1238">
                  <c:v>9.9539200000000001</c:v>
                </c:pt>
                <c:pt idx="1239">
                  <c:v>9.9539200000000001</c:v>
                </c:pt>
                <c:pt idx="1240">
                  <c:v>9.9618099999999998</c:v>
                </c:pt>
                <c:pt idx="1241">
                  <c:v>9.9618099999999998</c:v>
                </c:pt>
                <c:pt idx="1242">
                  <c:v>9.9618099999999998</c:v>
                </c:pt>
                <c:pt idx="1243">
                  <c:v>9.9618199999999995</c:v>
                </c:pt>
                <c:pt idx="1244">
                  <c:v>9.9618199999999995</c:v>
                </c:pt>
                <c:pt idx="1245">
                  <c:v>9.9618199999999995</c:v>
                </c:pt>
                <c:pt idx="1246">
                  <c:v>9.9618199999999995</c:v>
                </c:pt>
                <c:pt idx="1247">
                  <c:v>9.9618199999999995</c:v>
                </c:pt>
                <c:pt idx="1248">
                  <c:v>9.970089999999999</c:v>
                </c:pt>
                <c:pt idx="1249">
                  <c:v>9.970089999999999</c:v>
                </c:pt>
                <c:pt idx="1250">
                  <c:v>9.970089999999999</c:v>
                </c:pt>
                <c:pt idx="1251">
                  <c:v>9.9701000000000004</c:v>
                </c:pt>
                <c:pt idx="1252">
                  <c:v>9.9701000000000004</c:v>
                </c:pt>
                <c:pt idx="1253">
                  <c:v>9.9701000000000004</c:v>
                </c:pt>
                <c:pt idx="1254">
                  <c:v>9.9701000000000004</c:v>
                </c:pt>
                <c:pt idx="1255">
                  <c:v>9.9701000000000004</c:v>
                </c:pt>
                <c:pt idx="1256">
                  <c:v>9.9782899999999994</c:v>
                </c:pt>
                <c:pt idx="1257">
                  <c:v>9.9782899999999994</c:v>
                </c:pt>
                <c:pt idx="1258">
                  <c:v>9.9782899999999994</c:v>
                </c:pt>
                <c:pt idx="1259">
                  <c:v>9.9782899999999994</c:v>
                </c:pt>
                <c:pt idx="1260">
                  <c:v>9.9782899999999994</c:v>
                </c:pt>
                <c:pt idx="1261">
                  <c:v>9.9782899999999994</c:v>
                </c:pt>
                <c:pt idx="1262">
                  <c:v>9.9782899999999994</c:v>
                </c:pt>
                <c:pt idx="1263">
                  <c:v>9.9782999999999991</c:v>
                </c:pt>
                <c:pt idx="1264">
                  <c:v>9.9864899999999999</c:v>
                </c:pt>
                <c:pt idx="1265">
                  <c:v>9.9864899999999999</c:v>
                </c:pt>
                <c:pt idx="1266">
                  <c:v>9.9864899999999999</c:v>
                </c:pt>
                <c:pt idx="1267">
                  <c:v>9.9864999999999995</c:v>
                </c:pt>
                <c:pt idx="1268">
                  <c:v>9.9864999999999995</c:v>
                </c:pt>
                <c:pt idx="1269">
                  <c:v>9.9864999999999995</c:v>
                </c:pt>
                <c:pt idx="1270">
                  <c:v>9.9864999999999995</c:v>
                </c:pt>
                <c:pt idx="1271">
                  <c:v>9.9864999999999995</c:v>
                </c:pt>
                <c:pt idx="1272">
                  <c:v>9.9949499999999993</c:v>
                </c:pt>
                <c:pt idx="1273">
                  <c:v>9.9949499999999993</c:v>
                </c:pt>
                <c:pt idx="1274">
                  <c:v>9.9949499999999993</c:v>
                </c:pt>
                <c:pt idx="1275">
                  <c:v>9.9949499999999993</c:v>
                </c:pt>
                <c:pt idx="1276">
                  <c:v>9.9949499999999993</c:v>
                </c:pt>
                <c:pt idx="1277">
                  <c:v>9.9949499999999993</c:v>
                </c:pt>
                <c:pt idx="1278">
                  <c:v>9.9949499999999993</c:v>
                </c:pt>
                <c:pt idx="1279">
                  <c:v>9.9949499999999993</c:v>
                </c:pt>
                <c:pt idx="1280">
                  <c:v>10.00311</c:v>
                </c:pt>
                <c:pt idx="1281">
                  <c:v>10.00311</c:v>
                </c:pt>
                <c:pt idx="1282">
                  <c:v>10.00311</c:v>
                </c:pt>
                <c:pt idx="1283">
                  <c:v>10.003119999999999</c:v>
                </c:pt>
                <c:pt idx="1284">
                  <c:v>10.003119999999999</c:v>
                </c:pt>
                <c:pt idx="1285">
                  <c:v>10.003119999999999</c:v>
                </c:pt>
                <c:pt idx="1286">
                  <c:v>10.003119999999999</c:v>
                </c:pt>
                <c:pt idx="1287">
                  <c:v>10.003119999999999</c:v>
                </c:pt>
                <c:pt idx="1288">
                  <c:v>10.011229999999999</c:v>
                </c:pt>
                <c:pt idx="1289">
                  <c:v>10.011229999999999</c:v>
                </c:pt>
                <c:pt idx="1290">
                  <c:v>10.011229999999999</c:v>
                </c:pt>
                <c:pt idx="1291">
                  <c:v>10.011239999999999</c:v>
                </c:pt>
                <c:pt idx="1292">
                  <c:v>10.011239999999999</c:v>
                </c:pt>
                <c:pt idx="1293">
                  <c:v>10.011239999999999</c:v>
                </c:pt>
                <c:pt idx="1294">
                  <c:v>10.011239999999999</c:v>
                </c:pt>
                <c:pt idx="1295">
                  <c:v>10.011239999999999</c:v>
                </c:pt>
                <c:pt idx="1296">
                  <c:v>10.016069999999999</c:v>
                </c:pt>
                <c:pt idx="1297">
                  <c:v>10.016069999999999</c:v>
                </c:pt>
                <c:pt idx="1298">
                  <c:v>10.016069999999999</c:v>
                </c:pt>
                <c:pt idx="1299">
                  <c:v>10.016080000000001</c:v>
                </c:pt>
                <c:pt idx="1300">
                  <c:v>10.016080000000001</c:v>
                </c:pt>
                <c:pt idx="1301">
                  <c:v>10.016080000000001</c:v>
                </c:pt>
                <c:pt idx="1302">
                  <c:v>10.016080000000001</c:v>
                </c:pt>
                <c:pt idx="1303">
                  <c:v>10.016080000000001</c:v>
                </c:pt>
                <c:pt idx="1304">
                  <c:v>10.02098</c:v>
                </c:pt>
                <c:pt idx="1305">
                  <c:v>10.02098</c:v>
                </c:pt>
                <c:pt idx="1306">
                  <c:v>10.02098</c:v>
                </c:pt>
                <c:pt idx="1307">
                  <c:v>10.020989999999999</c:v>
                </c:pt>
                <c:pt idx="1308">
                  <c:v>10.020989999999999</c:v>
                </c:pt>
                <c:pt idx="1309">
                  <c:v>10.020989999999999</c:v>
                </c:pt>
                <c:pt idx="1310">
                  <c:v>10.020989999999999</c:v>
                </c:pt>
                <c:pt idx="1311">
                  <c:v>10.020989999999999</c:v>
                </c:pt>
                <c:pt idx="1312">
                  <c:v>10.02589</c:v>
                </c:pt>
                <c:pt idx="1313">
                  <c:v>10.02589</c:v>
                </c:pt>
                <c:pt idx="1314">
                  <c:v>10.02589</c:v>
                </c:pt>
                <c:pt idx="1315">
                  <c:v>10.02589</c:v>
                </c:pt>
                <c:pt idx="1316">
                  <c:v>10.02589</c:v>
                </c:pt>
                <c:pt idx="1317">
                  <c:v>10.02589</c:v>
                </c:pt>
                <c:pt idx="1318">
                  <c:v>10.02589</c:v>
                </c:pt>
                <c:pt idx="1319">
                  <c:v>10.0259</c:v>
                </c:pt>
                <c:pt idx="1320">
                  <c:v>10.02591</c:v>
                </c:pt>
                <c:pt idx="1321">
                  <c:v>10.02591</c:v>
                </c:pt>
                <c:pt idx="1322">
                  <c:v>10.02594</c:v>
                </c:pt>
                <c:pt idx="1323">
                  <c:v>10.18136</c:v>
                </c:pt>
                <c:pt idx="1324">
                  <c:v>10.18136</c:v>
                </c:pt>
                <c:pt idx="1325">
                  <c:v>10.18136</c:v>
                </c:pt>
                <c:pt idx="1326">
                  <c:v>10.1852</c:v>
                </c:pt>
                <c:pt idx="1327">
                  <c:v>10.1852</c:v>
                </c:pt>
                <c:pt idx="1328">
                  <c:v>10.1852</c:v>
                </c:pt>
                <c:pt idx="1329">
                  <c:v>10.18521</c:v>
                </c:pt>
                <c:pt idx="1330">
                  <c:v>10.18521</c:v>
                </c:pt>
                <c:pt idx="1331">
                  <c:v>10.18521</c:v>
                </c:pt>
                <c:pt idx="1332">
                  <c:v>10.18521</c:v>
                </c:pt>
                <c:pt idx="1333">
                  <c:v>10.18521</c:v>
                </c:pt>
                <c:pt idx="1334">
                  <c:v>10.18906</c:v>
                </c:pt>
                <c:pt idx="1335">
                  <c:v>10.18906</c:v>
                </c:pt>
                <c:pt idx="1336">
                  <c:v>10.18906</c:v>
                </c:pt>
                <c:pt idx="1337">
                  <c:v>10.189069999999999</c:v>
                </c:pt>
                <c:pt idx="1338">
                  <c:v>10.189069999999999</c:v>
                </c:pt>
                <c:pt idx="1339">
                  <c:v>10.189069999999999</c:v>
                </c:pt>
                <c:pt idx="1340">
                  <c:v>10.189069999999999</c:v>
                </c:pt>
                <c:pt idx="1341">
                  <c:v>10.189069999999999</c:v>
                </c:pt>
                <c:pt idx="1342">
                  <c:v>10.19279</c:v>
                </c:pt>
                <c:pt idx="1343">
                  <c:v>10.19279</c:v>
                </c:pt>
                <c:pt idx="1344">
                  <c:v>10.19279</c:v>
                </c:pt>
                <c:pt idx="1345">
                  <c:v>10.1928</c:v>
                </c:pt>
                <c:pt idx="1346">
                  <c:v>10.1928</c:v>
                </c:pt>
                <c:pt idx="1347">
                  <c:v>10.1928</c:v>
                </c:pt>
                <c:pt idx="1348">
                  <c:v>10.1928</c:v>
                </c:pt>
                <c:pt idx="1349">
                  <c:v>10.1928</c:v>
                </c:pt>
                <c:pt idx="1350">
                  <c:v>10.198969999999999</c:v>
                </c:pt>
                <c:pt idx="1351">
                  <c:v>10.198969999999999</c:v>
                </c:pt>
                <c:pt idx="1352">
                  <c:v>10.198969999999999</c:v>
                </c:pt>
                <c:pt idx="1353">
                  <c:v>10.198969999999999</c:v>
                </c:pt>
                <c:pt idx="1354">
                  <c:v>10.198969999999999</c:v>
                </c:pt>
                <c:pt idx="1355">
                  <c:v>10.198969999999999</c:v>
                </c:pt>
                <c:pt idx="1356">
                  <c:v>10.198969999999999</c:v>
                </c:pt>
                <c:pt idx="1357">
                  <c:v>10.198969999999999</c:v>
                </c:pt>
                <c:pt idx="1358">
                  <c:v>10.20551</c:v>
                </c:pt>
                <c:pt idx="1359">
                  <c:v>10.20551</c:v>
                </c:pt>
                <c:pt idx="1360">
                  <c:v>10.20551</c:v>
                </c:pt>
                <c:pt idx="1361">
                  <c:v>10.20552</c:v>
                </c:pt>
                <c:pt idx="1362">
                  <c:v>10.20552</c:v>
                </c:pt>
                <c:pt idx="1363">
                  <c:v>10.20552</c:v>
                </c:pt>
                <c:pt idx="1364">
                  <c:v>10.20552</c:v>
                </c:pt>
                <c:pt idx="1365">
                  <c:v>10.20552</c:v>
                </c:pt>
                <c:pt idx="1366">
                  <c:v>10.21203</c:v>
                </c:pt>
                <c:pt idx="1367">
                  <c:v>10.21203</c:v>
                </c:pt>
                <c:pt idx="1368">
                  <c:v>10.21204</c:v>
                </c:pt>
                <c:pt idx="1369">
                  <c:v>10.21204</c:v>
                </c:pt>
                <c:pt idx="1370">
                  <c:v>10.21204</c:v>
                </c:pt>
                <c:pt idx="1371">
                  <c:v>10.21204</c:v>
                </c:pt>
                <c:pt idx="1372">
                  <c:v>10.21204</c:v>
                </c:pt>
                <c:pt idx="1373">
                  <c:v>10.21204</c:v>
                </c:pt>
                <c:pt idx="1374">
                  <c:v>10.21866</c:v>
                </c:pt>
                <c:pt idx="1375">
                  <c:v>10.21866</c:v>
                </c:pt>
                <c:pt idx="1376">
                  <c:v>10.21866</c:v>
                </c:pt>
                <c:pt idx="1377">
                  <c:v>10.21866</c:v>
                </c:pt>
                <c:pt idx="1378">
                  <c:v>10.21866</c:v>
                </c:pt>
                <c:pt idx="1379">
                  <c:v>10.21866</c:v>
                </c:pt>
                <c:pt idx="1380">
                  <c:v>10.218669999999999</c:v>
                </c:pt>
                <c:pt idx="1381">
                  <c:v>10.218669999999999</c:v>
                </c:pt>
                <c:pt idx="1382">
                  <c:v>10.225210000000001</c:v>
                </c:pt>
                <c:pt idx="1383">
                  <c:v>10.225210000000001</c:v>
                </c:pt>
                <c:pt idx="1384">
                  <c:v>10.225210000000001</c:v>
                </c:pt>
                <c:pt idx="1385">
                  <c:v>10.22522</c:v>
                </c:pt>
                <c:pt idx="1386">
                  <c:v>10.22522</c:v>
                </c:pt>
                <c:pt idx="1387">
                  <c:v>10.22522</c:v>
                </c:pt>
                <c:pt idx="1388">
                  <c:v>10.22522</c:v>
                </c:pt>
                <c:pt idx="1389">
                  <c:v>10.22522</c:v>
                </c:pt>
                <c:pt idx="1390">
                  <c:v>10.231619999999999</c:v>
                </c:pt>
                <c:pt idx="1391">
                  <c:v>10.231629999999999</c:v>
                </c:pt>
                <c:pt idx="1392">
                  <c:v>10.231629999999999</c:v>
                </c:pt>
                <c:pt idx="1393">
                  <c:v>10.231629999999999</c:v>
                </c:pt>
                <c:pt idx="1394">
                  <c:v>10.231629999999999</c:v>
                </c:pt>
                <c:pt idx="1395">
                  <c:v>10.231629999999999</c:v>
                </c:pt>
                <c:pt idx="1396">
                  <c:v>10.231629999999999</c:v>
                </c:pt>
                <c:pt idx="1397">
                  <c:v>10.231629999999999</c:v>
                </c:pt>
                <c:pt idx="1398">
                  <c:v>10.238149999999999</c:v>
                </c:pt>
                <c:pt idx="1399">
                  <c:v>10.238149999999999</c:v>
                </c:pt>
                <c:pt idx="1400">
                  <c:v>10.238149999999999</c:v>
                </c:pt>
                <c:pt idx="1401">
                  <c:v>10.238149999999999</c:v>
                </c:pt>
                <c:pt idx="1402">
                  <c:v>10.238160000000001</c:v>
                </c:pt>
                <c:pt idx="1403">
                  <c:v>10.238160000000001</c:v>
                </c:pt>
                <c:pt idx="1404">
                  <c:v>10.238160000000001</c:v>
                </c:pt>
                <c:pt idx="1405">
                  <c:v>10.238160000000001</c:v>
                </c:pt>
                <c:pt idx="1406">
                  <c:v>10.241989999999999</c:v>
                </c:pt>
                <c:pt idx="1407">
                  <c:v>10.241989999999999</c:v>
                </c:pt>
                <c:pt idx="1408">
                  <c:v>10.241989999999999</c:v>
                </c:pt>
                <c:pt idx="1409">
                  <c:v>10.241999999999999</c:v>
                </c:pt>
                <c:pt idx="1410">
                  <c:v>10.241999999999999</c:v>
                </c:pt>
                <c:pt idx="1411">
                  <c:v>10.241999999999999</c:v>
                </c:pt>
                <c:pt idx="1412">
                  <c:v>10.241999999999999</c:v>
                </c:pt>
                <c:pt idx="1413">
                  <c:v>10.241999999999999</c:v>
                </c:pt>
                <c:pt idx="1414">
                  <c:v>10.245849999999999</c:v>
                </c:pt>
                <c:pt idx="1415">
                  <c:v>10.245849999999999</c:v>
                </c:pt>
                <c:pt idx="1416">
                  <c:v>10.245849999999999</c:v>
                </c:pt>
                <c:pt idx="1417">
                  <c:v>10.24586</c:v>
                </c:pt>
                <c:pt idx="1418">
                  <c:v>10.24586</c:v>
                </c:pt>
                <c:pt idx="1419">
                  <c:v>10.24586</c:v>
                </c:pt>
                <c:pt idx="1420">
                  <c:v>10.24586</c:v>
                </c:pt>
                <c:pt idx="1421">
                  <c:v>10.24586</c:v>
                </c:pt>
                <c:pt idx="1422">
                  <c:v>10.249599999999999</c:v>
                </c:pt>
                <c:pt idx="1423">
                  <c:v>10.249599999999999</c:v>
                </c:pt>
                <c:pt idx="1424">
                  <c:v>10.249599999999999</c:v>
                </c:pt>
                <c:pt idx="1425">
                  <c:v>10.249610000000001</c:v>
                </c:pt>
                <c:pt idx="1426">
                  <c:v>10.249610000000001</c:v>
                </c:pt>
                <c:pt idx="1427">
                  <c:v>10.249610000000001</c:v>
                </c:pt>
                <c:pt idx="1428">
                  <c:v>10.249610000000001</c:v>
                </c:pt>
                <c:pt idx="1429">
                  <c:v>10.249610000000001</c:v>
                </c:pt>
                <c:pt idx="1430">
                  <c:v>10.24963</c:v>
                </c:pt>
                <c:pt idx="1431">
                  <c:v>10.24963</c:v>
                </c:pt>
                <c:pt idx="1432">
                  <c:v>10.249649999999999</c:v>
                </c:pt>
                <c:pt idx="1433">
                  <c:v>10.3705</c:v>
                </c:pt>
                <c:pt idx="1434">
                  <c:v>10.370509999999999</c:v>
                </c:pt>
                <c:pt idx="1435">
                  <c:v>10.370509999999999</c:v>
                </c:pt>
                <c:pt idx="1436">
                  <c:v>10.37344</c:v>
                </c:pt>
                <c:pt idx="1437">
                  <c:v>10.37344</c:v>
                </c:pt>
                <c:pt idx="1438">
                  <c:v>10.37344</c:v>
                </c:pt>
                <c:pt idx="1439">
                  <c:v>10.37344</c:v>
                </c:pt>
                <c:pt idx="1440">
                  <c:v>10.37344</c:v>
                </c:pt>
                <c:pt idx="1441">
                  <c:v>10.37344</c:v>
                </c:pt>
                <c:pt idx="1442">
                  <c:v>10.37344</c:v>
                </c:pt>
                <c:pt idx="1443">
                  <c:v>10.37344</c:v>
                </c:pt>
                <c:pt idx="1444">
                  <c:v>10.376429999999999</c:v>
                </c:pt>
                <c:pt idx="1445">
                  <c:v>10.376440000000001</c:v>
                </c:pt>
                <c:pt idx="1446">
                  <c:v>10.376440000000001</c:v>
                </c:pt>
                <c:pt idx="1447">
                  <c:v>10.376440000000001</c:v>
                </c:pt>
                <c:pt idx="1448">
                  <c:v>10.376440000000001</c:v>
                </c:pt>
                <c:pt idx="1449">
                  <c:v>10.376440000000001</c:v>
                </c:pt>
                <c:pt idx="1450">
                  <c:v>10.376440000000001</c:v>
                </c:pt>
                <c:pt idx="1451">
                  <c:v>10.376440000000001</c:v>
                </c:pt>
                <c:pt idx="1452">
                  <c:v>10.37932</c:v>
                </c:pt>
                <c:pt idx="1453">
                  <c:v>10.37932</c:v>
                </c:pt>
                <c:pt idx="1454">
                  <c:v>10.37932</c:v>
                </c:pt>
                <c:pt idx="1455">
                  <c:v>10.37932</c:v>
                </c:pt>
                <c:pt idx="1456">
                  <c:v>10.37932</c:v>
                </c:pt>
                <c:pt idx="1457">
                  <c:v>10.37932</c:v>
                </c:pt>
                <c:pt idx="1458">
                  <c:v>10.37932</c:v>
                </c:pt>
                <c:pt idx="1459">
                  <c:v>10.37933</c:v>
                </c:pt>
                <c:pt idx="1460">
                  <c:v>10.38409</c:v>
                </c:pt>
                <c:pt idx="1461">
                  <c:v>10.38409</c:v>
                </c:pt>
                <c:pt idx="1462">
                  <c:v>10.38409</c:v>
                </c:pt>
                <c:pt idx="1463">
                  <c:v>10.3841</c:v>
                </c:pt>
                <c:pt idx="1464">
                  <c:v>10.3841</c:v>
                </c:pt>
                <c:pt idx="1465">
                  <c:v>10.3841</c:v>
                </c:pt>
                <c:pt idx="1466">
                  <c:v>10.3841</c:v>
                </c:pt>
                <c:pt idx="1467">
                  <c:v>10.3841</c:v>
                </c:pt>
                <c:pt idx="1468">
                  <c:v>10.38904</c:v>
                </c:pt>
                <c:pt idx="1469">
                  <c:v>10.38904</c:v>
                </c:pt>
                <c:pt idx="1470">
                  <c:v>10.38904</c:v>
                </c:pt>
                <c:pt idx="1471">
                  <c:v>10.389049999999999</c:v>
                </c:pt>
                <c:pt idx="1472">
                  <c:v>10.389049999999999</c:v>
                </c:pt>
                <c:pt idx="1473">
                  <c:v>10.389049999999999</c:v>
                </c:pt>
                <c:pt idx="1474">
                  <c:v>10.389049999999999</c:v>
                </c:pt>
                <c:pt idx="1475">
                  <c:v>10.389049999999999</c:v>
                </c:pt>
                <c:pt idx="1476">
                  <c:v>10.394</c:v>
                </c:pt>
                <c:pt idx="1477">
                  <c:v>10.394</c:v>
                </c:pt>
                <c:pt idx="1478">
                  <c:v>10.394</c:v>
                </c:pt>
                <c:pt idx="1479">
                  <c:v>10.394</c:v>
                </c:pt>
                <c:pt idx="1480">
                  <c:v>10.394</c:v>
                </c:pt>
                <c:pt idx="1481">
                  <c:v>10.394</c:v>
                </c:pt>
                <c:pt idx="1482">
                  <c:v>10.39401</c:v>
                </c:pt>
                <c:pt idx="1483">
                  <c:v>10.39401</c:v>
                </c:pt>
                <c:pt idx="1484">
                  <c:v>10.39894</c:v>
                </c:pt>
                <c:pt idx="1485">
                  <c:v>10.39894</c:v>
                </c:pt>
                <c:pt idx="1486">
                  <c:v>10.39894</c:v>
                </c:pt>
                <c:pt idx="1487">
                  <c:v>10.398949999999999</c:v>
                </c:pt>
                <c:pt idx="1488">
                  <c:v>10.398949999999999</c:v>
                </c:pt>
                <c:pt idx="1489">
                  <c:v>10.398949999999999</c:v>
                </c:pt>
                <c:pt idx="1490">
                  <c:v>10.398949999999999</c:v>
                </c:pt>
                <c:pt idx="1491">
                  <c:v>10.398949999999999</c:v>
                </c:pt>
                <c:pt idx="1492">
                  <c:v>10.40394</c:v>
                </c:pt>
                <c:pt idx="1493">
                  <c:v>10.40394</c:v>
                </c:pt>
                <c:pt idx="1494">
                  <c:v>10.40394</c:v>
                </c:pt>
                <c:pt idx="1495">
                  <c:v>10.40395</c:v>
                </c:pt>
                <c:pt idx="1496">
                  <c:v>10.40395</c:v>
                </c:pt>
                <c:pt idx="1497">
                  <c:v>10.40395</c:v>
                </c:pt>
                <c:pt idx="1498">
                  <c:v>10.40395</c:v>
                </c:pt>
                <c:pt idx="1499">
                  <c:v>10.40395</c:v>
                </c:pt>
                <c:pt idx="1500">
                  <c:v>10.408770000000001</c:v>
                </c:pt>
                <c:pt idx="1501">
                  <c:v>10.408770000000001</c:v>
                </c:pt>
                <c:pt idx="1502">
                  <c:v>10.408770000000001</c:v>
                </c:pt>
                <c:pt idx="1503">
                  <c:v>10.40878</c:v>
                </c:pt>
                <c:pt idx="1504">
                  <c:v>10.40878</c:v>
                </c:pt>
                <c:pt idx="1505">
                  <c:v>10.40878</c:v>
                </c:pt>
                <c:pt idx="1506">
                  <c:v>10.40878</c:v>
                </c:pt>
                <c:pt idx="1507">
                  <c:v>10.40878</c:v>
                </c:pt>
                <c:pt idx="1508">
                  <c:v>10.41361</c:v>
                </c:pt>
                <c:pt idx="1509">
                  <c:v>10.41361</c:v>
                </c:pt>
                <c:pt idx="1510">
                  <c:v>10.41361</c:v>
                </c:pt>
                <c:pt idx="1511">
                  <c:v>10.41362</c:v>
                </c:pt>
                <c:pt idx="1512">
                  <c:v>10.41362</c:v>
                </c:pt>
                <c:pt idx="1513">
                  <c:v>10.41362</c:v>
                </c:pt>
                <c:pt idx="1514">
                  <c:v>10.41362</c:v>
                </c:pt>
                <c:pt idx="1515">
                  <c:v>10.41362</c:v>
                </c:pt>
                <c:pt idx="1516">
                  <c:v>10.41652</c:v>
                </c:pt>
                <c:pt idx="1517">
                  <c:v>10.41652</c:v>
                </c:pt>
                <c:pt idx="1518">
                  <c:v>10.41652</c:v>
                </c:pt>
                <c:pt idx="1519">
                  <c:v>10.41652</c:v>
                </c:pt>
                <c:pt idx="1520">
                  <c:v>10.41653</c:v>
                </c:pt>
                <c:pt idx="1521">
                  <c:v>10.41653</c:v>
                </c:pt>
                <c:pt idx="1522">
                  <c:v>10.41653</c:v>
                </c:pt>
                <c:pt idx="1523">
                  <c:v>10.41653</c:v>
                </c:pt>
                <c:pt idx="1524">
                  <c:v>10.419449999999999</c:v>
                </c:pt>
                <c:pt idx="1525">
                  <c:v>10.419449999999999</c:v>
                </c:pt>
                <c:pt idx="1526">
                  <c:v>10.419449999999999</c:v>
                </c:pt>
                <c:pt idx="1527">
                  <c:v>10.419459999999999</c:v>
                </c:pt>
                <c:pt idx="1528">
                  <c:v>10.419459999999999</c:v>
                </c:pt>
                <c:pt idx="1529">
                  <c:v>10.419459999999999</c:v>
                </c:pt>
                <c:pt idx="1530">
                  <c:v>10.419459999999999</c:v>
                </c:pt>
                <c:pt idx="1531">
                  <c:v>10.419459999999999</c:v>
                </c:pt>
                <c:pt idx="1532">
                  <c:v>10.422359999999999</c:v>
                </c:pt>
                <c:pt idx="1533">
                  <c:v>10.422359999999999</c:v>
                </c:pt>
                <c:pt idx="1534">
                  <c:v>10.422359999999999</c:v>
                </c:pt>
                <c:pt idx="1535">
                  <c:v>10.42238</c:v>
                </c:pt>
                <c:pt idx="1536">
                  <c:v>10.42238</c:v>
                </c:pt>
                <c:pt idx="1537">
                  <c:v>10.42238</c:v>
                </c:pt>
                <c:pt idx="1538">
                  <c:v>10.42238</c:v>
                </c:pt>
                <c:pt idx="1539">
                  <c:v>10.42238</c:v>
                </c:pt>
                <c:pt idx="1540">
                  <c:v>10.42239</c:v>
                </c:pt>
                <c:pt idx="1541">
                  <c:v>10.42239</c:v>
                </c:pt>
                <c:pt idx="1542">
                  <c:v>10.422420000000001</c:v>
                </c:pt>
                <c:pt idx="1543">
                  <c:v>10.51539</c:v>
                </c:pt>
                <c:pt idx="1544">
                  <c:v>10.51539</c:v>
                </c:pt>
                <c:pt idx="1545">
                  <c:v>10.51539</c:v>
                </c:pt>
                <c:pt idx="1546">
                  <c:v>10.51764</c:v>
                </c:pt>
                <c:pt idx="1547">
                  <c:v>10.51764</c:v>
                </c:pt>
                <c:pt idx="1548">
                  <c:v>10.51764</c:v>
                </c:pt>
                <c:pt idx="1549">
                  <c:v>10.51765</c:v>
                </c:pt>
                <c:pt idx="1550">
                  <c:v>10.51765</c:v>
                </c:pt>
                <c:pt idx="1551">
                  <c:v>10.51765</c:v>
                </c:pt>
                <c:pt idx="1552">
                  <c:v>10.51765</c:v>
                </c:pt>
                <c:pt idx="1553">
                  <c:v>10.51765</c:v>
                </c:pt>
                <c:pt idx="1554">
                  <c:v>10.5199</c:v>
                </c:pt>
                <c:pt idx="1555">
                  <c:v>10.5199</c:v>
                </c:pt>
                <c:pt idx="1556">
                  <c:v>10.5199</c:v>
                </c:pt>
                <c:pt idx="1557">
                  <c:v>10.5199</c:v>
                </c:pt>
                <c:pt idx="1558">
                  <c:v>10.5199</c:v>
                </c:pt>
                <c:pt idx="1559">
                  <c:v>10.5199</c:v>
                </c:pt>
                <c:pt idx="1560">
                  <c:v>10.5199</c:v>
                </c:pt>
                <c:pt idx="1561">
                  <c:v>10.5199</c:v>
                </c:pt>
                <c:pt idx="1562">
                  <c:v>10.5221</c:v>
                </c:pt>
                <c:pt idx="1563">
                  <c:v>10.5221</c:v>
                </c:pt>
                <c:pt idx="1564">
                  <c:v>10.5221</c:v>
                </c:pt>
                <c:pt idx="1565">
                  <c:v>10.52211</c:v>
                </c:pt>
                <c:pt idx="1566">
                  <c:v>10.52211</c:v>
                </c:pt>
                <c:pt idx="1567">
                  <c:v>10.52211</c:v>
                </c:pt>
                <c:pt idx="1568">
                  <c:v>10.52211</c:v>
                </c:pt>
                <c:pt idx="1569">
                  <c:v>10.52211</c:v>
                </c:pt>
                <c:pt idx="1570">
                  <c:v>10.525779999999999</c:v>
                </c:pt>
                <c:pt idx="1571">
                  <c:v>10.525779999999999</c:v>
                </c:pt>
                <c:pt idx="1572">
                  <c:v>10.525779999999999</c:v>
                </c:pt>
                <c:pt idx="1573">
                  <c:v>10.525790000000001</c:v>
                </c:pt>
                <c:pt idx="1574">
                  <c:v>10.525790000000001</c:v>
                </c:pt>
                <c:pt idx="1575">
                  <c:v>10.525790000000001</c:v>
                </c:pt>
                <c:pt idx="1576">
                  <c:v>10.525790000000001</c:v>
                </c:pt>
                <c:pt idx="1577">
                  <c:v>10.525790000000001</c:v>
                </c:pt>
                <c:pt idx="1578">
                  <c:v>10.529669999999999</c:v>
                </c:pt>
                <c:pt idx="1579">
                  <c:v>10.529669999999999</c:v>
                </c:pt>
                <c:pt idx="1580">
                  <c:v>10.529669999999999</c:v>
                </c:pt>
                <c:pt idx="1581">
                  <c:v>10.529679999999999</c:v>
                </c:pt>
                <c:pt idx="1582">
                  <c:v>10.529679999999999</c:v>
                </c:pt>
                <c:pt idx="1583">
                  <c:v>10.529679999999999</c:v>
                </c:pt>
                <c:pt idx="1584">
                  <c:v>10.529679999999999</c:v>
                </c:pt>
                <c:pt idx="1585">
                  <c:v>10.529679999999999</c:v>
                </c:pt>
                <c:pt idx="1586">
                  <c:v>10.533519999999999</c:v>
                </c:pt>
                <c:pt idx="1587">
                  <c:v>10.533519999999999</c:v>
                </c:pt>
                <c:pt idx="1588">
                  <c:v>10.533519999999999</c:v>
                </c:pt>
                <c:pt idx="1589">
                  <c:v>10.533519999999999</c:v>
                </c:pt>
                <c:pt idx="1590">
                  <c:v>10.533519999999999</c:v>
                </c:pt>
                <c:pt idx="1591">
                  <c:v>10.533519999999999</c:v>
                </c:pt>
                <c:pt idx="1592">
                  <c:v>10.533519999999999</c:v>
                </c:pt>
                <c:pt idx="1593">
                  <c:v>10.533519999999999</c:v>
                </c:pt>
                <c:pt idx="1594">
                  <c:v>10.5373</c:v>
                </c:pt>
                <c:pt idx="1595">
                  <c:v>10.5373</c:v>
                </c:pt>
                <c:pt idx="1596">
                  <c:v>10.5373</c:v>
                </c:pt>
                <c:pt idx="1597">
                  <c:v>10.53731</c:v>
                </c:pt>
                <c:pt idx="1598">
                  <c:v>10.53731</c:v>
                </c:pt>
                <c:pt idx="1599">
                  <c:v>10.53731</c:v>
                </c:pt>
                <c:pt idx="1600">
                  <c:v>10.53731</c:v>
                </c:pt>
                <c:pt idx="1601">
                  <c:v>10.53731</c:v>
                </c:pt>
                <c:pt idx="1602">
                  <c:v>10.54119</c:v>
                </c:pt>
                <c:pt idx="1603">
                  <c:v>10.54119</c:v>
                </c:pt>
                <c:pt idx="1604">
                  <c:v>10.54119</c:v>
                </c:pt>
                <c:pt idx="1605">
                  <c:v>10.54119</c:v>
                </c:pt>
                <c:pt idx="1606">
                  <c:v>10.54119</c:v>
                </c:pt>
                <c:pt idx="1607">
                  <c:v>10.5412</c:v>
                </c:pt>
                <c:pt idx="1608">
                  <c:v>10.5412</c:v>
                </c:pt>
                <c:pt idx="1609">
                  <c:v>10.5412</c:v>
                </c:pt>
                <c:pt idx="1610">
                  <c:v>10.54494</c:v>
                </c:pt>
                <c:pt idx="1611">
                  <c:v>10.54495</c:v>
                </c:pt>
                <c:pt idx="1612">
                  <c:v>10.54495</c:v>
                </c:pt>
                <c:pt idx="1613">
                  <c:v>10.54495</c:v>
                </c:pt>
                <c:pt idx="1614">
                  <c:v>10.54495</c:v>
                </c:pt>
                <c:pt idx="1615">
                  <c:v>10.54495</c:v>
                </c:pt>
                <c:pt idx="1616">
                  <c:v>10.54495</c:v>
                </c:pt>
                <c:pt idx="1617">
                  <c:v>10.54495</c:v>
                </c:pt>
                <c:pt idx="1618">
                  <c:v>10.54867</c:v>
                </c:pt>
                <c:pt idx="1619">
                  <c:v>10.54867</c:v>
                </c:pt>
                <c:pt idx="1620">
                  <c:v>10.54867</c:v>
                </c:pt>
                <c:pt idx="1621">
                  <c:v>10.54867</c:v>
                </c:pt>
                <c:pt idx="1622">
                  <c:v>10.54867</c:v>
                </c:pt>
                <c:pt idx="1623">
                  <c:v>10.54867</c:v>
                </c:pt>
                <c:pt idx="1624">
                  <c:v>10.54867</c:v>
                </c:pt>
                <c:pt idx="1625">
                  <c:v>10.548679999999999</c:v>
                </c:pt>
                <c:pt idx="1626">
                  <c:v>10.550890000000001</c:v>
                </c:pt>
                <c:pt idx="1627">
                  <c:v>10.550890000000001</c:v>
                </c:pt>
                <c:pt idx="1628">
                  <c:v>10.550890000000001</c:v>
                </c:pt>
                <c:pt idx="1629">
                  <c:v>10.550890000000001</c:v>
                </c:pt>
                <c:pt idx="1630">
                  <c:v>10.550890000000001</c:v>
                </c:pt>
                <c:pt idx="1631">
                  <c:v>10.550890000000001</c:v>
                </c:pt>
                <c:pt idx="1632">
                  <c:v>10.550890000000001</c:v>
                </c:pt>
                <c:pt idx="1633">
                  <c:v>10.550890000000001</c:v>
                </c:pt>
                <c:pt idx="1634">
                  <c:v>10.55316</c:v>
                </c:pt>
                <c:pt idx="1635">
                  <c:v>10.55316</c:v>
                </c:pt>
                <c:pt idx="1636">
                  <c:v>10.55316</c:v>
                </c:pt>
                <c:pt idx="1637">
                  <c:v>10.55316</c:v>
                </c:pt>
                <c:pt idx="1638">
                  <c:v>10.55317</c:v>
                </c:pt>
                <c:pt idx="1639">
                  <c:v>10.55317</c:v>
                </c:pt>
                <c:pt idx="1640">
                  <c:v>10.55317</c:v>
                </c:pt>
                <c:pt idx="1641">
                  <c:v>10.55317</c:v>
                </c:pt>
                <c:pt idx="1642">
                  <c:v>10.555400000000001</c:v>
                </c:pt>
                <c:pt idx="1643">
                  <c:v>10.555400000000001</c:v>
                </c:pt>
                <c:pt idx="1644">
                  <c:v>10.555400000000001</c:v>
                </c:pt>
                <c:pt idx="1645">
                  <c:v>10.55541</c:v>
                </c:pt>
                <c:pt idx="1646">
                  <c:v>10.55541</c:v>
                </c:pt>
                <c:pt idx="1647">
                  <c:v>10.55541</c:v>
                </c:pt>
                <c:pt idx="1648">
                  <c:v>10.55541</c:v>
                </c:pt>
                <c:pt idx="1649">
                  <c:v>10.55541</c:v>
                </c:pt>
                <c:pt idx="1650">
                  <c:v>10.55542</c:v>
                </c:pt>
                <c:pt idx="1651">
                  <c:v>10.55542</c:v>
                </c:pt>
                <c:pt idx="1652">
                  <c:v>10.555439999999999</c:v>
                </c:pt>
                <c:pt idx="1653">
                  <c:v>10.62744</c:v>
                </c:pt>
                <c:pt idx="1654">
                  <c:v>10.62744</c:v>
                </c:pt>
                <c:pt idx="1655">
                  <c:v>10.62744</c:v>
                </c:pt>
                <c:pt idx="1656">
                  <c:v>10.62922</c:v>
                </c:pt>
                <c:pt idx="1657">
                  <c:v>10.62922</c:v>
                </c:pt>
                <c:pt idx="1658">
                  <c:v>10.62922</c:v>
                </c:pt>
                <c:pt idx="1659">
                  <c:v>10.62923</c:v>
                </c:pt>
                <c:pt idx="1660">
                  <c:v>10.62923</c:v>
                </c:pt>
                <c:pt idx="1661">
                  <c:v>10.62923</c:v>
                </c:pt>
                <c:pt idx="1662">
                  <c:v>10.62923</c:v>
                </c:pt>
                <c:pt idx="1663">
                  <c:v>10.62923</c:v>
                </c:pt>
                <c:pt idx="1664">
                  <c:v>10.63096</c:v>
                </c:pt>
                <c:pt idx="1665">
                  <c:v>10.63096</c:v>
                </c:pt>
                <c:pt idx="1666">
                  <c:v>10.63096</c:v>
                </c:pt>
                <c:pt idx="1667">
                  <c:v>10.63096</c:v>
                </c:pt>
                <c:pt idx="1668">
                  <c:v>10.63096</c:v>
                </c:pt>
                <c:pt idx="1669">
                  <c:v>10.63096</c:v>
                </c:pt>
                <c:pt idx="1670">
                  <c:v>10.63096</c:v>
                </c:pt>
                <c:pt idx="1671">
                  <c:v>10.63096</c:v>
                </c:pt>
                <c:pt idx="1672">
                  <c:v>10.63266</c:v>
                </c:pt>
                <c:pt idx="1673">
                  <c:v>10.63266</c:v>
                </c:pt>
                <c:pt idx="1674">
                  <c:v>10.63266</c:v>
                </c:pt>
                <c:pt idx="1675">
                  <c:v>10.63266</c:v>
                </c:pt>
                <c:pt idx="1676">
                  <c:v>10.63266</c:v>
                </c:pt>
                <c:pt idx="1677">
                  <c:v>10.63266</c:v>
                </c:pt>
                <c:pt idx="1678">
                  <c:v>10.632669999999999</c:v>
                </c:pt>
                <c:pt idx="1679">
                  <c:v>10.632669999999999</c:v>
                </c:pt>
                <c:pt idx="1680">
                  <c:v>10.635529999999999</c:v>
                </c:pt>
                <c:pt idx="1681">
                  <c:v>10.635529999999999</c:v>
                </c:pt>
                <c:pt idx="1682">
                  <c:v>10.635529999999999</c:v>
                </c:pt>
                <c:pt idx="1683">
                  <c:v>10.635540000000001</c:v>
                </c:pt>
                <c:pt idx="1684">
                  <c:v>10.635540000000001</c:v>
                </c:pt>
                <c:pt idx="1685">
                  <c:v>10.635540000000001</c:v>
                </c:pt>
                <c:pt idx="1686">
                  <c:v>10.635540000000001</c:v>
                </c:pt>
                <c:pt idx="1687">
                  <c:v>10.635540000000001</c:v>
                </c:pt>
                <c:pt idx="1688">
                  <c:v>10.638529999999999</c:v>
                </c:pt>
                <c:pt idx="1689">
                  <c:v>10.638529999999999</c:v>
                </c:pt>
                <c:pt idx="1690">
                  <c:v>10.638529999999999</c:v>
                </c:pt>
                <c:pt idx="1691">
                  <c:v>10.638540000000001</c:v>
                </c:pt>
                <c:pt idx="1692">
                  <c:v>10.638540000000001</c:v>
                </c:pt>
                <c:pt idx="1693">
                  <c:v>10.638540000000001</c:v>
                </c:pt>
                <c:pt idx="1694">
                  <c:v>10.638540000000001</c:v>
                </c:pt>
                <c:pt idx="1695">
                  <c:v>10.638540000000001</c:v>
                </c:pt>
                <c:pt idx="1696">
                  <c:v>10.641500000000001</c:v>
                </c:pt>
                <c:pt idx="1697">
                  <c:v>10.641500000000001</c:v>
                </c:pt>
                <c:pt idx="1698">
                  <c:v>10.641500000000001</c:v>
                </c:pt>
                <c:pt idx="1699">
                  <c:v>10.641500000000001</c:v>
                </c:pt>
                <c:pt idx="1700">
                  <c:v>10.641500000000001</c:v>
                </c:pt>
                <c:pt idx="1701">
                  <c:v>10.641500000000001</c:v>
                </c:pt>
                <c:pt idx="1702">
                  <c:v>10.641500000000001</c:v>
                </c:pt>
                <c:pt idx="1703">
                  <c:v>10.641500000000001</c:v>
                </c:pt>
                <c:pt idx="1704">
                  <c:v>10.644449999999999</c:v>
                </c:pt>
                <c:pt idx="1705">
                  <c:v>10.644449999999999</c:v>
                </c:pt>
                <c:pt idx="1706">
                  <c:v>10.644449999999999</c:v>
                </c:pt>
                <c:pt idx="1707">
                  <c:v>10.644449999999999</c:v>
                </c:pt>
                <c:pt idx="1708">
                  <c:v>10.644449999999999</c:v>
                </c:pt>
                <c:pt idx="1709">
                  <c:v>10.644449999999999</c:v>
                </c:pt>
                <c:pt idx="1710">
                  <c:v>10.644449999999999</c:v>
                </c:pt>
                <c:pt idx="1711">
                  <c:v>10.644449999999999</c:v>
                </c:pt>
                <c:pt idx="1712">
                  <c:v>10.64743</c:v>
                </c:pt>
                <c:pt idx="1713">
                  <c:v>10.64743</c:v>
                </c:pt>
                <c:pt idx="1714">
                  <c:v>10.64743</c:v>
                </c:pt>
                <c:pt idx="1715">
                  <c:v>10.64743</c:v>
                </c:pt>
                <c:pt idx="1716">
                  <c:v>10.64743</c:v>
                </c:pt>
                <c:pt idx="1717">
                  <c:v>10.64743</c:v>
                </c:pt>
                <c:pt idx="1718">
                  <c:v>10.64743</c:v>
                </c:pt>
                <c:pt idx="1719">
                  <c:v>10.64743</c:v>
                </c:pt>
                <c:pt idx="1720">
                  <c:v>10.65033</c:v>
                </c:pt>
                <c:pt idx="1721">
                  <c:v>10.65033</c:v>
                </c:pt>
                <c:pt idx="1722">
                  <c:v>10.65033</c:v>
                </c:pt>
                <c:pt idx="1723">
                  <c:v>10.65034</c:v>
                </c:pt>
                <c:pt idx="1724">
                  <c:v>10.65034</c:v>
                </c:pt>
                <c:pt idx="1725">
                  <c:v>10.65034</c:v>
                </c:pt>
                <c:pt idx="1726">
                  <c:v>10.65034</c:v>
                </c:pt>
                <c:pt idx="1727">
                  <c:v>10.65034</c:v>
                </c:pt>
                <c:pt idx="1728">
                  <c:v>10.653219999999999</c:v>
                </c:pt>
                <c:pt idx="1729">
                  <c:v>10.653219999999999</c:v>
                </c:pt>
                <c:pt idx="1730">
                  <c:v>10.653219999999999</c:v>
                </c:pt>
                <c:pt idx="1731">
                  <c:v>10.653219999999999</c:v>
                </c:pt>
                <c:pt idx="1732">
                  <c:v>10.653219999999999</c:v>
                </c:pt>
                <c:pt idx="1733">
                  <c:v>10.653219999999999</c:v>
                </c:pt>
                <c:pt idx="1734">
                  <c:v>10.653219999999999</c:v>
                </c:pt>
                <c:pt idx="1735">
                  <c:v>10.653219999999999</c:v>
                </c:pt>
                <c:pt idx="1736">
                  <c:v>10.65493</c:v>
                </c:pt>
                <c:pt idx="1737">
                  <c:v>10.65493</c:v>
                </c:pt>
                <c:pt idx="1738">
                  <c:v>10.65493</c:v>
                </c:pt>
                <c:pt idx="1739">
                  <c:v>10.65494</c:v>
                </c:pt>
                <c:pt idx="1740">
                  <c:v>10.65494</c:v>
                </c:pt>
                <c:pt idx="1741">
                  <c:v>10.65494</c:v>
                </c:pt>
                <c:pt idx="1742">
                  <c:v>10.65494</c:v>
                </c:pt>
                <c:pt idx="1743">
                  <c:v>10.65494</c:v>
                </c:pt>
                <c:pt idx="1744">
                  <c:v>10.656689999999999</c:v>
                </c:pt>
                <c:pt idx="1745">
                  <c:v>10.656689999999999</c:v>
                </c:pt>
                <c:pt idx="1746">
                  <c:v>10.656689999999999</c:v>
                </c:pt>
                <c:pt idx="1747">
                  <c:v>10.656689999999999</c:v>
                </c:pt>
                <c:pt idx="1748">
                  <c:v>10.656689999999999</c:v>
                </c:pt>
                <c:pt idx="1749">
                  <c:v>10.656689999999999</c:v>
                </c:pt>
                <c:pt idx="1750">
                  <c:v>10.656689999999999</c:v>
                </c:pt>
                <c:pt idx="1751">
                  <c:v>10.656689999999999</c:v>
                </c:pt>
                <c:pt idx="1752">
                  <c:v>10.65842</c:v>
                </c:pt>
                <c:pt idx="1753">
                  <c:v>10.658429999999999</c:v>
                </c:pt>
                <c:pt idx="1754">
                  <c:v>10.658429999999999</c:v>
                </c:pt>
                <c:pt idx="1755">
                  <c:v>10.658429999999999</c:v>
                </c:pt>
                <c:pt idx="1756">
                  <c:v>10.658429999999999</c:v>
                </c:pt>
                <c:pt idx="1757">
                  <c:v>10.658429999999999</c:v>
                </c:pt>
                <c:pt idx="1758">
                  <c:v>10.658429999999999</c:v>
                </c:pt>
                <c:pt idx="1759">
                  <c:v>10.658429999999999</c:v>
                </c:pt>
                <c:pt idx="1760">
                  <c:v>10.65845</c:v>
                </c:pt>
                <c:pt idx="1761">
                  <c:v>10.65845</c:v>
                </c:pt>
                <c:pt idx="1762">
                  <c:v>10.65846</c:v>
                </c:pt>
                <c:pt idx="1763">
                  <c:v>10.714</c:v>
                </c:pt>
                <c:pt idx="1764">
                  <c:v>10.714</c:v>
                </c:pt>
                <c:pt idx="1765">
                  <c:v>10.714</c:v>
                </c:pt>
                <c:pt idx="1766">
                  <c:v>10.71538</c:v>
                </c:pt>
                <c:pt idx="1767">
                  <c:v>10.715389999999999</c:v>
                </c:pt>
                <c:pt idx="1768">
                  <c:v>10.715389999999999</c:v>
                </c:pt>
                <c:pt idx="1769">
                  <c:v>10.715389999999999</c:v>
                </c:pt>
                <c:pt idx="1770">
                  <c:v>10.715389999999999</c:v>
                </c:pt>
                <c:pt idx="1771">
                  <c:v>10.715389999999999</c:v>
                </c:pt>
                <c:pt idx="1772">
                  <c:v>10.715389999999999</c:v>
                </c:pt>
                <c:pt idx="1773">
                  <c:v>10.715389999999999</c:v>
                </c:pt>
                <c:pt idx="1774">
                  <c:v>10.71679</c:v>
                </c:pt>
                <c:pt idx="1775">
                  <c:v>10.71679</c:v>
                </c:pt>
                <c:pt idx="1776">
                  <c:v>10.71679</c:v>
                </c:pt>
                <c:pt idx="1777">
                  <c:v>10.71679</c:v>
                </c:pt>
                <c:pt idx="1778">
                  <c:v>10.71679</c:v>
                </c:pt>
                <c:pt idx="1779">
                  <c:v>10.71679</c:v>
                </c:pt>
                <c:pt idx="1780">
                  <c:v>10.71679</c:v>
                </c:pt>
                <c:pt idx="1781">
                  <c:v>10.71679</c:v>
                </c:pt>
                <c:pt idx="1782">
                  <c:v>10.71813</c:v>
                </c:pt>
                <c:pt idx="1783">
                  <c:v>10.71813</c:v>
                </c:pt>
                <c:pt idx="1784">
                  <c:v>10.71813</c:v>
                </c:pt>
                <c:pt idx="1785">
                  <c:v>10.71815</c:v>
                </c:pt>
                <c:pt idx="1786">
                  <c:v>10.71815</c:v>
                </c:pt>
                <c:pt idx="1787">
                  <c:v>10.71815</c:v>
                </c:pt>
                <c:pt idx="1788">
                  <c:v>10.71815</c:v>
                </c:pt>
                <c:pt idx="1789">
                  <c:v>10.71815</c:v>
                </c:pt>
                <c:pt idx="1790">
                  <c:v>10.72045</c:v>
                </c:pt>
                <c:pt idx="1791">
                  <c:v>10.72045</c:v>
                </c:pt>
                <c:pt idx="1792">
                  <c:v>10.720459999999999</c:v>
                </c:pt>
                <c:pt idx="1793">
                  <c:v>10.720459999999999</c:v>
                </c:pt>
                <c:pt idx="1794">
                  <c:v>10.720459999999999</c:v>
                </c:pt>
                <c:pt idx="1795">
                  <c:v>10.720459999999999</c:v>
                </c:pt>
                <c:pt idx="1796">
                  <c:v>10.720459999999999</c:v>
                </c:pt>
                <c:pt idx="1797">
                  <c:v>10.720459999999999</c:v>
                </c:pt>
                <c:pt idx="1798">
                  <c:v>10.72282</c:v>
                </c:pt>
                <c:pt idx="1799">
                  <c:v>10.72282</c:v>
                </c:pt>
                <c:pt idx="1800">
                  <c:v>10.72282</c:v>
                </c:pt>
                <c:pt idx="1801">
                  <c:v>10.72282</c:v>
                </c:pt>
                <c:pt idx="1802">
                  <c:v>10.72282</c:v>
                </c:pt>
                <c:pt idx="1803">
                  <c:v>10.72282</c:v>
                </c:pt>
                <c:pt idx="1804">
                  <c:v>10.72282</c:v>
                </c:pt>
                <c:pt idx="1805">
                  <c:v>10.72282</c:v>
                </c:pt>
                <c:pt idx="1806">
                  <c:v>10.72517</c:v>
                </c:pt>
                <c:pt idx="1807">
                  <c:v>10.72517</c:v>
                </c:pt>
                <c:pt idx="1808">
                  <c:v>10.72517</c:v>
                </c:pt>
                <c:pt idx="1809">
                  <c:v>10.72517</c:v>
                </c:pt>
                <c:pt idx="1810">
                  <c:v>10.72517</c:v>
                </c:pt>
                <c:pt idx="1811">
                  <c:v>10.72517</c:v>
                </c:pt>
                <c:pt idx="1812">
                  <c:v>10.72517</c:v>
                </c:pt>
                <c:pt idx="1813">
                  <c:v>10.72517</c:v>
                </c:pt>
                <c:pt idx="1814">
                  <c:v>10.72747</c:v>
                </c:pt>
                <c:pt idx="1815">
                  <c:v>10.72747</c:v>
                </c:pt>
                <c:pt idx="1816">
                  <c:v>10.72747</c:v>
                </c:pt>
                <c:pt idx="1817">
                  <c:v>10.72747</c:v>
                </c:pt>
                <c:pt idx="1818">
                  <c:v>10.72747</c:v>
                </c:pt>
                <c:pt idx="1819">
                  <c:v>10.72747</c:v>
                </c:pt>
                <c:pt idx="1820">
                  <c:v>10.72747</c:v>
                </c:pt>
                <c:pt idx="1821">
                  <c:v>10.72747</c:v>
                </c:pt>
                <c:pt idx="1822">
                  <c:v>10.72986</c:v>
                </c:pt>
                <c:pt idx="1823">
                  <c:v>10.72986</c:v>
                </c:pt>
                <c:pt idx="1824">
                  <c:v>10.72986</c:v>
                </c:pt>
                <c:pt idx="1825">
                  <c:v>10.72987</c:v>
                </c:pt>
                <c:pt idx="1826">
                  <c:v>10.72987</c:v>
                </c:pt>
                <c:pt idx="1827">
                  <c:v>10.72987</c:v>
                </c:pt>
                <c:pt idx="1828">
                  <c:v>10.72987</c:v>
                </c:pt>
                <c:pt idx="1829">
                  <c:v>10.72987</c:v>
                </c:pt>
                <c:pt idx="1830">
                  <c:v>10.73222</c:v>
                </c:pt>
                <c:pt idx="1831">
                  <c:v>10.73222</c:v>
                </c:pt>
                <c:pt idx="1832">
                  <c:v>10.73222</c:v>
                </c:pt>
                <c:pt idx="1833">
                  <c:v>10.73222</c:v>
                </c:pt>
                <c:pt idx="1834">
                  <c:v>10.73222</c:v>
                </c:pt>
                <c:pt idx="1835">
                  <c:v>10.73222</c:v>
                </c:pt>
                <c:pt idx="1836">
                  <c:v>10.73222</c:v>
                </c:pt>
                <c:pt idx="1837">
                  <c:v>10.732229999999999</c:v>
                </c:pt>
                <c:pt idx="1838">
                  <c:v>10.734529999999999</c:v>
                </c:pt>
                <c:pt idx="1839">
                  <c:v>10.734529999999999</c:v>
                </c:pt>
                <c:pt idx="1840">
                  <c:v>10.734529999999999</c:v>
                </c:pt>
                <c:pt idx="1841">
                  <c:v>10.734529999999999</c:v>
                </c:pt>
                <c:pt idx="1842">
                  <c:v>10.734529999999999</c:v>
                </c:pt>
                <c:pt idx="1843">
                  <c:v>10.734529999999999</c:v>
                </c:pt>
                <c:pt idx="1844">
                  <c:v>10.734529999999999</c:v>
                </c:pt>
                <c:pt idx="1845">
                  <c:v>10.734529999999999</c:v>
                </c:pt>
                <c:pt idx="1846">
                  <c:v>10.735889999999999</c:v>
                </c:pt>
                <c:pt idx="1847">
                  <c:v>10.735889999999999</c:v>
                </c:pt>
                <c:pt idx="1848">
                  <c:v>10.735889999999999</c:v>
                </c:pt>
                <c:pt idx="1849">
                  <c:v>10.735889999999999</c:v>
                </c:pt>
                <c:pt idx="1850">
                  <c:v>10.735889999999999</c:v>
                </c:pt>
                <c:pt idx="1851">
                  <c:v>10.735889999999999</c:v>
                </c:pt>
                <c:pt idx="1852">
                  <c:v>10.735889999999999</c:v>
                </c:pt>
                <c:pt idx="1853">
                  <c:v>10.735899999999999</c:v>
                </c:pt>
                <c:pt idx="1854">
                  <c:v>10.73728</c:v>
                </c:pt>
                <c:pt idx="1855">
                  <c:v>10.73728</c:v>
                </c:pt>
                <c:pt idx="1856">
                  <c:v>10.73728</c:v>
                </c:pt>
                <c:pt idx="1857">
                  <c:v>10.73728</c:v>
                </c:pt>
                <c:pt idx="1858">
                  <c:v>10.73728</c:v>
                </c:pt>
                <c:pt idx="1859">
                  <c:v>10.73728</c:v>
                </c:pt>
                <c:pt idx="1860">
                  <c:v>10.73728</c:v>
                </c:pt>
                <c:pt idx="1861">
                  <c:v>10.73728</c:v>
                </c:pt>
                <c:pt idx="1862">
                  <c:v>10.738630000000001</c:v>
                </c:pt>
                <c:pt idx="1863">
                  <c:v>10.738630000000001</c:v>
                </c:pt>
                <c:pt idx="1864">
                  <c:v>10.738630000000001</c:v>
                </c:pt>
                <c:pt idx="1865">
                  <c:v>10.73864</c:v>
                </c:pt>
                <c:pt idx="1866">
                  <c:v>10.73864</c:v>
                </c:pt>
                <c:pt idx="1867">
                  <c:v>10.73864</c:v>
                </c:pt>
                <c:pt idx="1868">
                  <c:v>10.73864</c:v>
                </c:pt>
                <c:pt idx="1869">
                  <c:v>10.73864</c:v>
                </c:pt>
                <c:pt idx="1870">
                  <c:v>10.73865</c:v>
                </c:pt>
                <c:pt idx="1871">
                  <c:v>10.73865</c:v>
                </c:pt>
                <c:pt idx="1872">
                  <c:v>10.73868</c:v>
                </c:pt>
                <c:pt idx="1873">
                  <c:v>10.78163</c:v>
                </c:pt>
                <c:pt idx="1874">
                  <c:v>10.781639999999999</c:v>
                </c:pt>
                <c:pt idx="1875">
                  <c:v>10.781639999999999</c:v>
                </c:pt>
                <c:pt idx="1876">
                  <c:v>10.782719999999999</c:v>
                </c:pt>
                <c:pt idx="1877">
                  <c:v>10.782719999999999</c:v>
                </c:pt>
                <c:pt idx="1878">
                  <c:v>10.782719999999999</c:v>
                </c:pt>
                <c:pt idx="1879">
                  <c:v>10.782719999999999</c:v>
                </c:pt>
                <c:pt idx="1880">
                  <c:v>10.782719999999999</c:v>
                </c:pt>
                <c:pt idx="1881">
                  <c:v>10.782719999999999</c:v>
                </c:pt>
                <c:pt idx="1882">
                  <c:v>10.782729999999999</c:v>
                </c:pt>
                <c:pt idx="1883">
                  <c:v>10.782729999999999</c:v>
                </c:pt>
                <c:pt idx="1884">
                  <c:v>10.783799999999999</c:v>
                </c:pt>
                <c:pt idx="1885">
                  <c:v>10.783799999999999</c:v>
                </c:pt>
                <c:pt idx="1886">
                  <c:v>10.783799999999999</c:v>
                </c:pt>
                <c:pt idx="1887">
                  <c:v>10.783799999999999</c:v>
                </c:pt>
                <c:pt idx="1888">
                  <c:v>10.783799999999999</c:v>
                </c:pt>
                <c:pt idx="1889">
                  <c:v>10.783799999999999</c:v>
                </c:pt>
                <c:pt idx="1890">
                  <c:v>10.783799999999999</c:v>
                </c:pt>
                <c:pt idx="1891">
                  <c:v>10.783799999999999</c:v>
                </c:pt>
                <c:pt idx="1892">
                  <c:v>10.784839999999999</c:v>
                </c:pt>
                <c:pt idx="1893">
                  <c:v>10.784839999999999</c:v>
                </c:pt>
                <c:pt idx="1894">
                  <c:v>10.784839999999999</c:v>
                </c:pt>
                <c:pt idx="1895">
                  <c:v>10.784839999999999</c:v>
                </c:pt>
                <c:pt idx="1896">
                  <c:v>10.784839999999999</c:v>
                </c:pt>
                <c:pt idx="1897">
                  <c:v>10.784839999999999</c:v>
                </c:pt>
                <c:pt idx="1898">
                  <c:v>10.784839999999999</c:v>
                </c:pt>
                <c:pt idx="1899">
                  <c:v>10.784839999999999</c:v>
                </c:pt>
                <c:pt idx="1900">
                  <c:v>10.78661</c:v>
                </c:pt>
                <c:pt idx="1901">
                  <c:v>10.78661</c:v>
                </c:pt>
                <c:pt idx="1902">
                  <c:v>10.78661</c:v>
                </c:pt>
                <c:pt idx="1903">
                  <c:v>10.78661</c:v>
                </c:pt>
                <c:pt idx="1904">
                  <c:v>10.78661</c:v>
                </c:pt>
                <c:pt idx="1905">
                  <c:v>10.78661</c:v>
                </c:pt>
                <c:pt idx="1906">
                  <c:v>10.78661</c:v>
                </c:pt>
                <c:pt idx="1907">
                  <c:v>10.78661</c:v>
                </c:pt>
                <c:pt idx="1908">
                  <c:v>10.788449999999999</c:v>
                </c:pt>
                <c:pt idx="1909">
                  <c:v>10.788449999999999</c:v>
                </c:pt>
                <c:pt idx="1910">
                  <c:v>10.788449999999999</c:v>
                </c:pt>
                <c:pt idx="1911">
                  <c:v>10.788449999999999</c:v>
                </c:pt>
                <c:pt idx="1912">
                  <c:v>10.788449999999999</c:v>
                </c:pt>
                <c:pt idx="1913">
                  <c:v>10.788449999999999</c:v>
                </c:pt>
                <c:pt idx="1914">
                  <c:v>10.788449999999999</c:v>
                </c:pt>
                <c:pt idx="1915">
                  <c:v>10.788449999999999</c:v>
                </c:pt>
                <c:pt idx="1916">
                  <c:v>10.79026</c:v>
                </c:pt>
                <c:pt idx="1917">
                  <c:v>10.79026</c:v>
                </c:pt>
                <c:pt idx="1918">
                  <c:v>10.79026</c:v>
                </c:pt>
                <c:pt idx="1919">
                  <c:v>10.79026</c:v>
                </c:pt>
                <c:pt idx="1920">
                  <c:v>10.79026</c:v>
                </c:pt>
                <c:pt idx="1921">
                  <c:v>10.79026</c:v>
                </c:pt>
                <c:pt idx="1922">
                  <c:v>10.79026</c:v>
                </c:pt>
                <c:pt idx="1923">
                  <c:v>10.79026</c:v>
                </c:pt>
                <c:pt idx="1924">
                  <c:v>10.7921</c:v>
                </c:pt>
                <c:pt idx="1925">
                  <c:v>10.7921</c:v>
                </c:pt>
                <c:pt idx="1926">
                  <c:v>10.7921</c:v>
                </c:pt>
                <c:pt idx="1927">
                  <c:v>10.792109999999999</c:v>
                </c:pt>
                <c:pt idx="1928">
                  <c:v>10.792109999999999</c:v>
                </c:pt>
                <c:pt idx="1929">
                  <c:v>10.792109999999999</c:v>
                </c:pt>
                <c:pt idx="1930">
                  <c:v>10.792109999999999</c:v>
                </c:pt>
                <c:pt idx="1931">
                  <c:v>10.792109999999999</c:v>
                </c:pt>
                <c:pt idx="1932">
                  <c:v>10.79393</c:v>
                </c:pt>
                <c:pt idx="1933">
                  <c:v>10.79393</c:v>
                </c:pt>
                <c:pt idx="1934">
                  <c:v>10.79393</c:v>
                </c:pt>
                <c:pt idx="1935">
                  <c:v>10.79393</c:v>
                </c:pt>
                <c:pt idx="1936">
                  <c:v>10.79393</c:v>
                </c:pt>
                <c:pt idx="1937">
                  <c:v>10.79393</c:v>
                </c:pt>
                <c:pt idx="1938">
                  <c:v>10.79393</c:v>
                </c:pt>
                <c:pt idx="1939">
                  <c:v>10.79393</c:v>
                </c:pt>
                <c:pt idx="1940">
                  <c:v>10.79571</c:v>
                </c:pt>
                <c:pt idx="1941">
                  <c:v>10.79571</c:v>
                </c:pt>
                <c:pt idx="1942">
                  <c:v>10.79571</c:v>
                </c:pt>
                <c:pt idx="1943">
                  <c:v>10.795730000000001</c:v>
                </c:pt>
                <c:pt idx="1944">
                  <c:v>10.795730000000001</c:v>
                </c:pt>
                <c:pt idx="1945">
                  <c:v>10.795730000000001</c:v>
                </c:pt>
                <c:pt idx="1946">
                  <c:v>10.795730000000001</c:v>
                </c:pt>
                <c:pt idx="1947">
                  <c:v>10.795730000000001</c:v>
                </c:pt>
                <c:pt idx="1948">
                  <c:v>10.79752</c:v>
                </c:pt>
                <c:pt idx="1949">
                  <c:v>10.79752</c:v>
                </c:pt>
                <c:pt idx="1950">
                  <c:v>10.79752</c:v>
                </c:pt>
                <c:pt idx="1951">
                  <c:v>10.79752</c:v>
                </c:pt>
                <c:pt idx="1952">
                  <c:v>10.79752</c:v>
                </c:pt>
                <c:pt idx="1953">
                  <c:v>10.79752</c:v>
                </c:pt>
                <c:pt idx="1954">
                  <c:v>10.79752</c:v>
                </c:pt>
                <c:pt idx="1955">
                  <c:v>10.79753</c:v>
                </c:pt>
                <c:pt idx="1956">
                  <c:v>10.79857</c:v>
                </c:pt>
                <c:pt idx="1957">
                  <c:v>10.79857</c:v>
                </c:pt>
                <c:pt idx="1958">
                  <c:v>10.79857</c:v>
                </c:pt>
                <c:pt idx="1959">
                  <c:v>10.79857</c:v>
                </c:pt>
                <c:pt idx="1960">
                  <c:v>10.79857</c:v>
                </c:pt>
                <c:pt idx="1961">
                  <c:v>10.79857</c:v>
                </c:pt>
                <c:pt idx="1962">
                  <c:v>10.798579999999999</c:v>
                </c:pt>
                <c:pt idx="1963">
                  <c:v>10.798579999999999</c:v>
                </c:pt>
                <c:pt idx="1964">
                  <c:v>10.799630000000001</c:v>
                </c:pt>
                <c:pt idx="1965">
                  <c:v>10.799630000000001</c:v>
                </c:pt>
                <c:pt idx="1966">
                  <c:v>10.799630000000001</c:v>
                </c:pt>
                <c:pt idx="1967">
                  <c:v>10.799630000000001</c:v>
                </c:pt>
                <c:pt idx="1968">
                  <c:v>10.799630000000001</c:v>
                </c:pt>
                <c:pt idx="1969">
                  <c:v>10.799630000000001</c:v>
                </c:pt>
                <c:pt idx="1970">
                  <c:v>10.79964</c:v>
                </c:pt>
                <c:pt idx="1971">
                  <c:v>10.79964</c:v>
                </c:pt>
                <c:pt idx="1972">
                  <c:v>10.800689999999999</c:v>
                </c:pt>
                <c:pt idx="1973">
                  <c:v>10.800689999999999</c:v>
                </c:pt>
                <c:pt idx="1974">
                  <c:v>10.800689999999999</c:v>
                </c:pt>
                <c:pt idx="1975">
                  <c:v>10.800689999999999</c:v>
                </c:pt>
                <c:pt idx="1976">
                  <c:v>10.800689999999999</c:v>
                </c:pt>
                <c:pt idx="1977">
                  <c:v>10.800689999999999</c:v>
                </c:pt>
                <c:pt idx="1978">
                  <c:v>10.800689999999999</c:v>
                </c:pt>
                <c:pt idx="1979">
                  <c:v>10.800689999999999</c:v>
                </c:pt>
                <c:pt idx="1980">
                  <c:v>10.80071</c:v>
                </c:pt>
                <c:pt idx="1981">
                  <c:v>10.80071</c:v>
                </c:pt>
                <c:pt idx="1982">
                  <c:v>10.80073</c:v>
                </c:pt>
                <c:pt idx="1983">
                  <c:v>10.8346</c:v>
                </c:pt>
                <c:pt idx="1984">
                  <c:v>10.8346</c:v>
                </c:pt>
                <c:pt idx="1985">
                  <c:v>10.8346</c:v>
                </c:pt>
                <c:pt idx="1986">
                  <c:v>10.83545</c:v>
                </c:pt>
                <c:pt idx="1987">
                  <c:v>10.83545</c:v>
                </c:pt>
                <c:pt idx="1988">
                  <c:v>10.83545</c:v>
                </c:pt>
                <c:pt idx="1989">
                  <c:v>10.835459999999999</c:v>
                </c:pt>
                <c:pt idx="1990">
                  <c:v>10.835459999999999</c:v>
                </c:pt>
                <c:pt idx="1991">
                  <c:v>10.835459999999999</c:v>
                </c:pt>
                <c:pt idx="1992">
                  <c:v>10.835459999999999</c:v>
                </c:pt>
                <c:pt idx="1993">
                  <c:v>10.835459999999999</c:v>
                </c:pt>
                <c:pt idx="1994">
                  <c:v>10.8363</c:v>
                </c:pt>
                <c:pt idx="1995">
                  <c:v>10.8363</c:v>
                </c:pt>
                <c:pt idx="1996">
                  <c:v>10.8363</c:v>
                </c:pt>
                <c:pt idx="1997">
                  <c:v>10.8363</c:v>
                </c:pt>
                <c:pt idx="1998">
                  <c:v>10.8363</c:v>
                </c:pt>
                <c:pt idx="1999">
                  <c:v>10.8363</c:v>
                </c:pt>
                <c:pt idx="2000">
                  <c:v>10.8363</c:v>
                </c:pt>
                <c:pt idx="2001">
                  <c:v>10.8363</c:v>
                </c:pt>
                <c:pt idx="2002">
                  <c:v>10.837120000000001</c:v>
                </c:pt>
                <c:pt idx="2003">
                  <c:v>10.837120000000001</c:v>
                </c:pt>
                <c:pt idx="2004">
                  <c:v>10.837120000000001</c:v>
                </c:pt>
                <c:pt idx="2005">
                  <c:v>10.837120000000001</c:v>
                </c:pt>
                <c:pt idx="2006">
                  <c:v>10.837120000000001</c:v>
                </c:pt>
                <c:pt idx="2007">
                  <c:v>10.837120000000001</c:v>
                </c:pt>
                <c:pt idx="2008">
                  <c:v>10.837120000000001</c:v>
                </c:pt>
                <c:pt idx="2009">
                  <c:v>10.837120000000001</c:v>
                </c:pt>
                <c:pt idx="2010">
                  <c:v>10.838509999999999</c:v>
                </c:pt>
                <c:pt idx="2011">
                  <c:v>10.838509999999999</c:v>
                </c:pt>
                <c:pt idx="2012">
                  <c:v>10.838509999999999</c:v>
                </c:pt>
                <c:pt idx="2013">
                  <c:v>10.838509999999999</c:v>
                </c:pt>
                <c:pt idx="2014">
                  <c:v>10.838509999999999</c:v>
                </c:pt>
                <c:pt idx="2015">
                  <c:v>10.838509999999999</c:v>
                </c:pt>
                <c:pt idx="2016">
                  <c:v>10.838509999999999</c:v>
                </c:pt>
                <c:pt idx="2017">
                  <c:v>10.838509999999999</c:v>
                </c:pt>
                <c:pt idx="2018">
                  <c:v>10.83996</c:v>
                </c:pt>
                <c:pt idx="2019">
                  <c:v>10.83996</c:v>
                </c:pt>
                <c:pt idx="2020">
                  <c:v>10.83996</c:v>
                </c:pt>
                <c:pt idx="2021">
                  <c:v>10.83996</c:v>
                </c:pt>
                <c:pt idx="2022">
                  <c:v>10.83996</c:v>
                </c:pt>
                <c:pt idx="2023">
                  <c:v>10.83996</c:v>
                </c:pt>
                <c:pt idx="2024">
                  <c:v>10.83996</c:v>
                </c:pt>
                <c:pt idx="2025">
                  <c:v>10.83996</c:v>
                </c:pt>
                <c:pt idx="2026">
                  <c:v>10.841379999999999</c:v>
                </c:pt>
                <c:pt idx="2027">
                  <c:v>10.841379999999999</c:v>
                </c:pt>
                <c:pt idx="2028">
                  <c:v>10.841379999999999</c:v>
                </c:pt>
                <c:pt idx="2029">
                  <c:v>10.841390000000001</c:v>
                </c:pt>
                <c:pt idx="2030">
                  <c:v>10.841390000000001</c:v>
                </c:pt>
                <c:pt idx="2031">
                  <c:v>10.841390000000001</c:v>
                </c:pt>
                <c:pt idx="2032">
                  <c:v>10.841390000000001</c:v>
                </c:pt>
                <c:pt idx="2033">
                  <c:v>10.841390000000001</c:v>
                </c:pt>
                <c:pt idx="2034">
                  <c:v>10.84281</c:v>
                </c:pt>
                <c:pt idx="2035">
                  <c:v>10.84281</c:v>
                </c:pt>
                <c:pt idx="2036">
                  <c:v>10.84281</c:v>
                </c:pt>
                <c:pt idx="2037">
                  <c:v>10.84281</c:v>
                </c:pt>
                <c:pt idx="2038">
                  <c:v>10.84281</c:v>
                </c:pt>
                <c:pt idx="2039">
                  <c:v>10.84281</c:v>
                </c:pt>
                <c:pt idx="2040">
                  <c:v>10.84282</c:v>
                </c:pt>
                <c:pt idx="2041">
                  <c:v>10.84282</c:v>
                </c:pt>
                <c:pt idx="2042">
                  <c:v>10.84427</c:v>
                </c:pt>
                <c:pt idx="2043">
                  <c:v>10.84427</c:v>
                </c:pt>
                <c:pt idx="2044">
                  <c:v>10.84427</c:v>
                </c:pt>
                <c:pt idx="2045">
                  <c:v>10.844279999999999</c:v>
                </c:pt>
                <c:pt idx="2046">
                  <c:v>10.844279999999999</c:v>
                </c:pt>
                <c:pt idx="2047">
                  <c:v>10.844289999999999</c:v>
                </c:pt>
                <c:pt idx="2048">
                  <c:v>10.844289999999999</c:v>
                </c:pt>
                <c:pt idx="2049">
                  <c:v>10.844289999999999</c:v>
                </c:pt>
                <c:pt idx="2050">
                  <c:v>10.845689999999999</c:v>
                </c:pt>
                <c:pt idx="2051">
                  <c:v>10.845689999999999</c:v>
                </c:pt>
                <c:pt idx="2052">
                  <c:v>10.845689999999999</c:v>
                </c:pt>
                <c:pt idx="2053">
                  <c:v>10.845689999999999</c:v>
                </c:pt>
                <c:pt idx="2054">
                  <c:v>10.845689999999999</c:v>
                </c:pt>
                <c:pt idx="2055">
                  <c:v>10.845689999999999</c:v>
                </c:pt>
                <c:pt idx="2056">
                  <c:v>10.845689999999999</c:v>
                </c:pt>
                <c:pt idx="2057">
                  <c:v>10.845689999999999</c:v>
                </c:pt>
                <c:pt idx="2058">
                  <c:v>10.847099999999999</c:v>
                </c:pt>
                <c:pt idx="2059">
                  <c:v>10.847099999999999</c:v>
                </c:pt>
                <c:pt idx="2060">
                  <c:v>10.847099999999999</c:v>
                </c:pt>
                <c:pt idx="2061">
                  <c:v>10.847099999999999</c:v>
                </c:pt>
                <c:pt idx="2062">
                  <c:v>10.847099999999999</c:v>
                </c:pt>
                <c:pt idx="2063">
                  <c:v>10.847099999999999</c:v>
                </c:pt>
                <c:pt idx="2064">
                  <c:v>10.847110000000001</c:v>
                </c:pt>
                <c:pt idx="2065">
                  <c:v>10.847110000000001</c:v>
                </c:pt>
                <c:pt idx="2066">
                  <c:v>10.847949999999999</c:v>
                </c:pt>
                <c:pt idx="2067">
                  <c:v>10.847949999999999</c:v>
                </c:pt>
                <c:pt idx="2068">
                  <c:v>10.847949999999999</c:v>
                </c:pt>
                <c:pt idx="2069">
                  <c:v>10.847949999999999</c:v>
                </c:pt>
                <c:pt idx="2070">
                  <c:v>10.847949999999999</c:v>
                </c:pt>
                <c:pt idx="2071">
                  <c:v>10.847949999999999</c:v>
                </c:pt>
                <c:pt idx="2072">
                  <c:v>10.847949999999999</c:v>
                </c:pt>
                <c:pt idx="2073">
                  <c:v>10.847949999999999</c:v>
                </c:pt>
                <c:pt idx="2074">
                  <c:v>10.848789999999999</c:v>
                </c:pt>
                <c:pt idx="2075">
                  <c:v>10.848789999999999</c:v>
                </c:pt>
                <c:pt idx="2076">
                  <c:v>10.848789999999999</c:v>
                </c:pt>
                <c:pt idx="2077">
                  <c:v>10.848800000000001</c:v>
                </c:pt>
                <c:pt idx="2078">
                  <c:v>10.848800000000001</c:v>
                </c:pt>
                <c:pt idx="2079">
                  <c:v>10.848800000000001</c:v>
                </c:pt>
                <c:pt idx="2080">
                  <c:v>10.848800000000001</c:v>
                </c:pt>
                <c:pt idx="2081">
                  <c:v>10.848800000000001</c:v>
                </c:pt>
                <c:pt idx="2082">
                  <c:v>10.849639999999999</c:v>
                </c:pt>
                <c:pt idx="2083">
                  <c:v>10.849639999999999</c:v>
                </c:pt>
                <c:pt idx="2084">
                  <c:v>10.849639999999999</c:v>
                </c:pt>
                <c:pt idx="2085">
                  <c:v>10.849639999999999</c:v>
                </c:pt>
                <c:pt idx="2086">
                  <c:v>10.849639999999999</c:v>
                </c:pt>
                <c:pt idx="2087">
                  <c:v>10.849639999999999</c:v>
                </c:pt>
                <c:pt idx="2088">
                  <c:v>10.849639999999999</c:v>
                </c:pt>
                <c:pt idx="2089">
                  <c:v>10.849639999999999</c:v>
                </c:pt>
                <c:pt idx="2090">
                  <c:v>10.84965</c:v>
                </c:pt>
                <c:pt idx="2091">
                  <c:v>10.84965</c:v>
                </c:pt>
                <c:pt idx="2092">
                  <c:v>10.84967</c:v>
                </c:pt>
                <c:pt idx="2093">
                  <c:v>10.875489999999999</c:v>
                </c:pt>
                <c:pt idx="2094">
                  <c:v>10.875489999999999</c:v>
                </c:pt>
                <c:pt idx="2095">
                  <c:v>10.875489999999999</c:v>
                </c:pt>
                <c:pt idx="2096">
                  <c:v>10.87616</c:v>
                </c:pt>
                <c:pt idx="2097">
                  <c:v>10.87616</c:v>
                </c:pt>
                <c:pt idx="2098">
                  <c:v>10.87616</c:v>
                </c:pt>
                <c:pt idx="2099">
                  <c:v>10.87616</c:v>
                </c:pt>
                <c:pt idx="2100">
                  <c:v>10.87616</c:v>
                </c:pt>
                <c:pt idx="2101">
                  <c:v>10.87616</c:v>
                </c:pt>
                <c:pt idx="2102">
                  <c:v>10.87617</c:v>
                </c:pt>
                <c:pt idx="2103">
                  <c:v>10.87617</c:v>
                </c:pt>
                <c:pt idx="2104">
                  <c:v>10.876810000000001</c:v>
                </c:pt>
                <c:pt idx="2105">
                  <c:v>10.876810000000001</c:v>
                </c:pt>
                <c:pt idx="2106">
                  <c:v>10.876810000000001</c:v>
                </c:pt>
                <c:pt idx="2107">
                  <c:v>10.876810000000001</c:v>
                </c:pt>
                <c:pt idx="2108">
                  <c:v>10.876810000000001</c:v>
                </c:pt>
                <c:pt idx="2109">
                  <c:v>10.876810000000001</c:v>
                </c:pt>
                <c:pt idx="2110">
                  <c:v>10.876810000000001</c:v>
                </c:pt>
                <c:pt idx="2111">
                  <c:v>10.876810000000001</c:v>
                </c:pt>
                <c:pt idx="2112">
                  <c:v>10.87744</c:v>
                </c:pt>
                <c:pt idx="2113">
                  <c:v>10.87744</c:v>
                </c:pt>
                <c:pt idx="2114">
                  <c:v>10.87744</c:v>
                </c:pt>
                <c:pt idx="2115">
                  <c:v>10.87744</c:v>
                </c:pt>
                <c:pt idx="2116">
                  <c:v>10.87744</c:v>
                </c:pt>
                <c:pt idx="2117">
                  <c:v>10.87744</c:v>
                </c:pt>
                <c:pt idx="2118">
                  <c:v>10.87744</c:v>
                </c:pt>
                <c:pt idx="2119">
                  <c:v>10.87744</c:v>
                </c:pt>
                <c:pt idx="2120">
                  <c:v>10.87853</c:v>
                </c:pt>
                <c:pt idx="2121">
                  <c:v>10.87853</c:v>
                </c:pt>
                <c:pt idx="2122">
                  <c:v>10.87853</c:v>
                </c:pt>
                <c:pt idx="2123">
                  <c:v>10.87853</c:v>
                </c:pt>
                <c:pt idx="2124">
                  <c:v>10.87853</c:v>
                </c:pt>
                <c:pt idx="2125">
                  <c:v>10.87853</c:v>
                </c:pt>
                <c:pt idx="2126">
                  <c:v>10.87853</c:v>
                </c:pt>
                <c:pt idx="2127">
                  <c:v>10.87853</c:v>
                </c:pt>
                <c:pt idx="2128">
                  <c:v>10.879630000000001</c:v>
                </c:pt>
                <c:pt idx="2129">
                  <c:v>10.879630000000001</c:v>
                </c:pt>
                <c:pt idx="2130">
                  <c:v>10.879630000000001</c:v>
                </c:pt>
                <c:pt idx="2131">
                  <c:v>10.87964</c:v>
                </c:pt>
                <c:pt idx="2132">
                  <c:v>10.87964</c:v>
                </c:pt>
                <c:pt idx="2133">
                  <c:v>10.87964</c:v>
                </c:pt>
                <c:pt idx="2134">
                  <c:v>10.87964</c:v>
                </c:pt>
                <c:pt idx="2135">
                  <c:v>10.87964</c:v>
                </c:pt>
                <c:pt idx="2136">
                  <c:v>10.880739999999999</c:v>
                </c:pt>
                <c:pt idx="2137">
                  <c:v>10.880749999999999</c:v>
                </c:pt>
                <c:pt idx="2138">
                  <c:v>10.880749999999999</c:v>
                </c:pt>
                <c:pt idx="2139">
                  <c:v>10.880749999999999</c:v>
                </c:pt>
                <c:pt idx="2140">
                  <c:v>10.880749999999999</c:v>
                </c:pt>
                <c:pt idx="2141">
                  <c:v>10.880749999999999</c:v>
                </c:pt>
                <c:pt idx="2142">
                  <c:v>10.880749999999999</c:v>
                </c:pt>
                <c:pt idx="2143">
                  <c:v>10.880749999999999</c:v>
                </c:pt>
                <c:pt idx="2144">
                  <c:v>10.88185</c:v>
                </c:pt>
                <c:pt idx="2145">
                  <c:v>10.88185</c:v>
                </c:pt>
                <c:pt idx="2146">
                  <c:v>10.88185</c:v>
                </c:pt>
                <c:pt idx="2147">
                  <c:v>10.88186</c:v>
                </c:pt>
                <c:pt idx="2148">
                  <c:v>10.88186</c:v>
                </c:pt>
                <c:pt idx="2149">
                  <c:v>10.88186</c:v>
                </c:pt>
                <c:pt idx="2150">
                  <c:v>10.88186</c:v>
                </c:pt>
                <c:pt idx="2151">
                  <c:v>10.88186</c:v>
                </c:pt>
                <c:pt idx="2152">
                  <c:v>10.88297</c:v>
                </c:pt>
                <c:pt idx="2153">
                  <c:v>10.88297</c:v>
                </c:pt>
                <c:pt idx="2154">
                  <c:v>10.88297</c:v>
                </c:pt>
                <c:pt idx="2155">
                  <c:v>10.88297</c:v>
                </c:pt>
                <c:pt idx="2156">
                  <c:v>10.88297</c:v>
                </c:pt>
                <c:pt idx="2157">
                  <c:v>10.88297</c:v>
                </c:pt>
                <c:pt idx="2158">
                  <c:v>10.88297</c:v>
                </c:pt>
                <c:pt idx="2159">
                  <c:v>10.88297</c:v>
                </c:pt>
                <c:pt idx="2160">
                  <c:v>10.88406</c:v>
                </c:pt>
                <c:pt idx="2161">
                  <c:v>10.88406</c:v>
                </c:pt>
                <c:pt idx="2162">
                  <c:v>10.88406</c:v>
                </c:pt>
                <c:pt idx="2163">
                  <c:v>10.884069999999999</c:v>
                </c:pt>
                <c:pt idx="2164">
                  <c:v>10.884069999999999</c:v>
                </c:pt>
                <c:pt idx="2165">
                  <c:v>10.884069999999999</c:v>
                </c:pt>
                <c:pt idx="2166">
                  <c:v>10.884069999999999</c:v>
                </c:pt>
                <c:pt idx="2167">
                  <c:v>10.884069999999999</c:v>
                </c:pt>
                <c:pt idx="2168">
                  <c:v>10.885159999999999</c:v>
                </c:pt>
                <c:pt idx="2169">
                  <c:v>10.885159999999999</c:v>
                </c:pt>
                <c:pt idx="2170">
                  <c:v>10.885159999999999</c:v>
                </c:pt>
                <c:pt idx="2171">
                  <c:v>10.885159999999999</c:v>
                </c:pt>
                <c:pt idx="2172">
                  <c:v>10.885159999999999</c:v>
                </c:pt>
                <c:pt idx="2173">
                  <c:v>10.885159999999999</c:v>
                </c:pt>
                <c:pt idx="2174">
                  <c:v>10.885159999999999</c:v>
                </c:pt>
                <c:pt idx="2175">
                  <c:v>10.885159999999999</c:v>
                </c:pt>
                <c:pt idx="2176">
                  <c:v>10.885809999999999</c:v>
                </c:pt>
                <c:pt idx="2177">
                  <c:v>10.885809999999999</c:v>
                </c:pt>
                <c:pt idx="2178">
                  <c:v>10.885809999999999</c:v>
                </c:pt>
                <c:pt idx="2179">
                  <c:v>10.885809999999999</c:v>
                </c:pt>
                <c:pt idx="2180">
                  <c:v>10.885809999999999</c:v>
                </c:pt>
                <c:pt idx="2181">
                  <c:v>10.885809999999999</c:v>
                </c:pt>
                <c:pt idx="2182">
                  <c:v>10.885809999999999</c:v>
                </c:pt>
                <c:pt idx="2183">
                  <c:v>10.885809999999999</c:v>
                </c:pt>
                <c:pt idx="2184">
                  <c:v>10.886469999999999</c:v>
                </c:pt>
                <c:pt idx="2185">
                  <c:v>10.886469999999999</c:v>
                </c:pt>
                <c:pt idx="2186">
                  <c:v>10.886469999999999</c:v>
                </c:pt>
                <c:pt idx="2187">
                  <c:v>10.886469999999999</c:v>
                </c:pt>
                <c:pt idx="2188">
                  <c:v>10.886469999999999</c:v>
                </c:pt>
                <c:pt idx="2189">
                  <c:v>10.886469999999999</c:v>
                </c:pt>
                <c:pt idx="2190">
                  <c:v>10.886469999999999</c:v>
                </c:pt>
                <c:pt idx="2191">
                  <c:v>10.886469999999999</c:v>
                </c:pt>
                <c:pt idx="2192">
                  <c:v>10.887119999999999</c:v>
                </c:pt>
                <c:pt idx="2193">
                  <c:v>10.887119999999999</c:v>
                </c:pt>
                <c:pt idx="2194">
                  <c:v>10.887119999999999</c:v>
                </c:pt>
                <c:pt idx="2195">
                  <c:v>10.887119999999999</c:v>
                </c:pt>
                <c:pt idx="2196">
                  <c:v>10.887119999999999</c:v>
                </c:pt>
                <c:pt idx="2197">
                  <c:v>10.887119999999999</c:v>
                </c:pt>
                <c:pt idx="2198">
                  <c:v>10.887119999999999</c:v>
                </c:pt>
                <c:pt idx="2199">
                  <c:v>10.887119999999999</c:v>
                </c:pt>
                <c:pt idx="2200">
                  <c:v>10.887129999999999</c:v>
                </c:pt>
                <c:pt idx="2201">
                  <c:v>10.887129999999999</c:v>
                </c:pt>
                <c:pt idx="2202">
                  <c:v>10.88715</c:v>
                </c:pt>
                <c:pt idx="2203">
                  <c:v>10.907159999999999</c:v>
                </c:pt>
                <c:pt idx="2204">
                  <c:v>10.907159999999999</c:v>
                </c:pt>
                <c:pt idx="2205">
                  <c:v>10.907159999999999</c:v>
                </c:pt>
                <c:pt idx="2206">
                  <c:v>10.90767</c:v>
                </c:pt>
                <c:pt idx="2207">
                  <c:v>10.90767</c:v>
                </c:pt>
                <c:pt idx="2208">
                  <c:v>10.90767</c:v>
                </c:pt>
                <c:pt idx="2209">
                  <c:v>10.90767</c:v>
                </c:pt>
                <c:pt idx="2210">
                  <c:v>10.90767</c:v>
                </c:pt>
                <c:pt idx="2211">
                  <c:v>10.90767</c:v>
                </c:pt>
                <c:pt idx="2212">
                  <c:v>10.90767</c:v>
                </c:pt>
                <c:pt idx="2213">
                  <c:v>10.90767</c:v>
                </c:pt>
                <c:pt idx="2214">
                  <c:v>10.90817</c:v>
                </c:pt>
                <c:pt idx="2215">
                  <c:v>10.90817</c:v>
                </c:pt>
                <c:pt idx="2216">
                  <c:v>10.90817</c:v>
                </c:pt>
                <c:pt idx="2217">
                  <c:v>10.90817</c:v>
                </c:pt>
                <c:pt idx="2218">
                  <c:v>10.90817</c:v>
                </c:pt>
                <c:pt idx="2219">
                  <c:v>10.90817</c:v>
                </c:pt>
                <c:pt idx="2220">
                  <c:v>10.90817</c:v>
                </c:pt>
                <c:pt idx="2221">
                  <c:v>10.90817</c:v>
                </c:pt>
                <c:pt idx="2222">
                  <c:v>10.90865</c:v>
                </c:pt>
                <c:pt idx="2223">
                  <c:v>10.90865</c:v>
                </c:pt>
                <c:pt idx="2224">
                  <c:v>10.90865</c:v>
                </c:pt>
                <c:pt idx="2225">
                  <c:v>10.90865</c:v>
                </c:pt>
                <c:pt idx="2226">
                  <c:v>10.90865</c:v>
                </c:pt>
                <c:pt idx="2227">
                  <c:v>10.90865</c:v>
                </c:pt>
                <c:pt idx="2228">
                  <c:v>10.90865</c:v>
                </c:pt>
                <c:pt idx="2229">
                  <c:v>10.908659999999999</c:v>
                </c:pt>
                <c:pt idx="2230">
                  <c:v>10.90948</c:v>
                </c:pt>
                <c:pt idx="2231">
                  <c:v>10.90948</c:v>
                </c:pt>
                <c:pt idx="2232">
                  <c:v>10.90948</c:v>
                </c:pt>
                <c:pt idx="2233">
                  <c:v>10.90948</c:v>
                </c:pt>
                <c:pt idx="2234">
                  <c:v>10.90948</c:v>
                </c:pt>
                <c:pt idx="2235">
                  <c:v>10.90948</c:v>
                </c:pt>
                <c:pt idx="2236">
                  <c:v>10.90948</c:v>
                </c:pt>
                <c:pt idx="2237">
                  <c:v>10.90948</c:v>
                </c:pt>
                <c:pt idx="2238">
                  <c:v>10.91033</c:v>
                </c:pt>
                <c:pt idx="2239">
                  <c:v>10.91033</c:v>
                </c:pt>
                <c:pt idx="2240">
                  <c:v>10.91033</c:v>
                </c:pt>
                <c:pt idx="2241">
                  <c:v>10.91033</c:v>
                </c:pt>
                <c:pt idx="2242">
                  <c:v>10.91033</c:v>
                </c:pt>
                <c:pt idx="2243">
                  <c:v>10.91033</c:v>
                </c:pt>
                <c:pt idx="2244">
                  <c:v>10.91033</c:v>
                </c:pt>
                <c:pt idx="2245">
                  <c:v>10.91033</c:v>
                </c:pt>
                <c:pt idx="2246">
                  <c:v>10.91117</c:v>
                </c:pt>
                <c:pt idx="2247">
                  <c:v>10.91117</c:v>
                </c:pt>
                <c:pt idx="2248">
                  <c:v>10.91117</c:v>
                </c:pt>
                <c:pt idx="2249">
                  <c:v>10.91118</c:v>
                </c:pt>
                <c:pt idx="2250">
                  <c:v>10.91118</c:v>
                </c:pt>
                <c:pt idx="2251">
                  <c:v>10.91118</c:v>
                </c:pt>
                <c:pt idx="2252">
                  <c:v>10.91118</c:v>
                </c:pt>
                <c:pt idx="2253">
                  <c:v>10.91118</c:v>
                </c:pt>
                <c:pt idx="2254">
                  <c:v>10.91203</c:v>
                </c:pt>
                <c:pt idx="2255">
                  <c:v>10.91203</c:v>
                </c:pt>
                <c:pt idx="2256">
                  <c:v>10.91203</c:v>
                </c:pt>
                <c:pt idx="2257">
                  <c:v>10.91203</c:v>
                </c:pt>
                <c:pt idx="2258">
                  <c:v>10.91203</c:v>
                </c:pt>
                <c:pt idx="2259">
                  <c:v>10.91203</c:v>
                </c:pt>
                <c:pt idx="2260">
                  <c:v>10.91203</c:v>
                </c:pt>
                <c:pt idx="2261">
                  <c:v>10.91203</c:v>
                </c:pt>
                <c:pt idx="2262">
                  <c:v>10.912879999999999</c:v>
                </c:pt>
                <c:pt idx="2263">
                  <c:v>10.912889999999999</c:v>
                </c:pt>
                <c:pt idx="2264">
                  <c:v>10.912889999999999</c:v>
                </c:pt>
                <c:pt idx="2265">
                  <c:v>10.912889999999999</c:v>
                </c:pt>
                <c:pt idx="2266">
                  <c:v>10.912889999999999</c:v>
                </c:pt>
                <c:pt idx="2267">
                  <c:v>10.912889999999999</c:v>
                </c:pt>
                <c:pt idx="2268">
                  <c:v>10.912889999999999</c:v>
                </c:pt>
                <c:pt idx="2269">
                  <c:v>10.912889999999999</c:v>
                </c:pt>
                <c:pt idx="2270">
                  <c:v>10.91372</c:v>
                </c:pt>
                <c:pt idx="2271">
                  <c:v>10.91372</c:v>
                </c:pt>
                <c:pt idx="2272">
                  <c:v>10.91372</c:v>
                </c:pt>
                <c:pt idx="2273">
                  <c:v>10.91372</c:v>
                </c:pt>
                <c:pt idx="2274">
                  <c:v>10.91372</c:v>
                </c:pt>
                <c:pt idx="2275">
                  <c:v>10.91372</c:v>
                </c:pt>
                <c:pt idx="2276">
                  <c:v>10.913729999999999</c:v>
                </c:pt>
                <c:pt idx="2277">
                  <c:v>10.913729999999999</c:v>
                </c:pt>
                <c:pt idx="2278">
                  <c:v>10.91456</c:v>
                </c:pt>
                <c:pt idx="2279">
                  <c:v>10.91456</c:v>
                </c:pt>
                <c:pt idx="2280">
                  <c:v>10.91456</c:v>
                </c:pt>
                <c:pt idx="2281">
                  <c:v>10.914569999999999</c:v>
                </c:pt>
                <c:pt idx="2282">
                  <c:v>10.914569999999999</c:v>
                </c:pt>
                <c:pt idx="2283">
                  <c:v>10.914569999999999</c:v>
                </c:pt>
                <c:pt idx="2284">
                  <c:v>10.914569999999999</c:v>
                </c:pt>
                <c:pt idx="2285">
                  <c:v>10.914569999999999</c:v>
                </c:pt>
                <c:pt idx="2286">
                  <c:v>10.91507</c:v>
                </c:pt>
                <c:pt idx="2287">
                  <c:v>10.91507</c:v>
                </c:pt>
                <c:pt idx="2288">
                  <c:v>10.91507</c:v>
                </c:pt>
                <c:pt idx="2289">
                  <c:v>10.91507</c:v>
                </c:pt>
                <c:pt idx="2290">
                  <c:v>10.91507</c:v>
                </c:pt>
                <c:pt idx="2291">
                  <c:v>10.91507</c:v>
                </c:pt>
                <c:pt idx="2292">
                  <c:v>10.91507</c:v>
                </c:pt>
                <c:pt idx="2293">
                  <c:v>10.91507</c:v>
                </c:pt>
                <c:pt idx="2294">
                  <c:v>10.915570000000001</c:v>
                </c:pt>
                <c:pt idx="2295">
                  <c:v>10.915570000000001</c:v>
                </c:pt>
                <c:pt idx="2296">
                  <c:v>10.915570000000001</c:v>
                </c:pt>
                <c:pt idx="2297">
                  <c:v>10.915570000000001</c:v>
                </c:pt>
                <c:pt idx="2298">
                  <c:v>10.915570000000001</c:v>
                </c:pt>
                <c:pt idx="2299">
                  <c:v>10.91558</c:v>
                </c:pt>
                <c:pt idx="2300">
                  <c:v>10.91558</c:v>
                </c:pt>
                <c:pt idx="2301">
                  <c:v>10.91558</c:v>
                </c:pt>
                <c:pt idx="2302">
                  <c:v>10.916079999999999</c:v>
                </c:pt>
                <c:pt idx="2303">
                  <c:v>10.916079999999999</c:v>
                </c:pt>
                <c:pt idx="2304">
                  <c:v>10.916079999999999</c:v>
                </c:pt>
                <c:pt idx="2305">
                  <c:v>10.916079999999999</c:v>
                </c:pt>
                <c:pt idx="2306">
                  <c:v>10.916079999999999</c:v>
                </c:pt>
                <c:pt idx="2307">
                  <c:v>10.916079999999999</c:v>
                </c:pt>
                <c:pt idx="2308">
                  <c:v>10.916079999999999</c:v>
                </c:pt>
                <c:pt idx="2309">
                  <c:v>10.916079999999999</c:v>
                </c:pt>
                <c:pt idx="2310">
                  <c:v>10.9161</c:v>
                </c:pt>
                <c:pt idx="2311">
                  <c:v>10.9161</c:v>
                </c:pt>
                <c:pt idx="2312">
                  <c:v>10.91611</c:v>
                </c:pt>
                <c:pt idx="2313">
                  <c:v>10.932449999999999</c:v>
                </c:pt>
                <c:pt idx="2314">
                  <c:v>10.932449999999999</c:v>
                </c:pt>
                <c:pt idx="2315">
                  <c:v>10.932449999999999</c:v>
                </c:pt>
                <c:pt idx="2316">
                  <c:v>10.93286</c:v>
                </c:pt>
                <c:pt idx="2317">
                  <c:v>10.93286</c:v>
                </c:pt>
                <c:pt idx="2318">
                  <c:v>10.93286</c:v>
                </c:pt>
                <c:pt idx="2319">
                  <c:v>10.932869999999999</c:v>
                </c:pt>
                <c:pt idx="2320">
                  <c:v>10.932869999999999</c:v>
                </c:pt>
                <c:pt idx="2321">
                  <c:v>10.932869999999999</c:v>
                </c:pt>
                <c:pt idx="2322">
                  <c:v>10.932869999999999</c:v>
                </c:pt>
                <c:pt idx="2323">
                  <c:v>10.932869999999999</c:v>
                </c:pt>
                <c:pt idx="2324">
                  <c:v>10.93328</c:v>
                </c:pt>
                <c:pt idx="2325">
                  <c:v>10.93328</c:v>
                </c:pt>
                <c:pt idx="2326">
                  <c:v>10.93328</c:v>
                </c:pt>
                <c:pt idx="2327">
                  <c:v>10.93328</c:v>
                </c:pt>
                <c:pt idx="2328">
                  <c:v>10.93328</c:v>
                </c:pt>
                <c:pt idx="2329">
                  <c:v>10.93328</c:v>
                </c:pt>
                <c:pt idx="2330">
                  <c:v>10.93328</c:v>
                </c:pt>
                <c:pt idx="2331">
                  <c:v>10.93328</c:v>
                </c:pt>
                <c:pt idx="2332">
                  <c:v>10.933680000000001</c:v>
                </c:pt>
                <c:pt idx="2333">
                  <c:v>10.933680000000001</c:v>
                </c:pt>
                <c:pt idx="2334">
                  <c:v>10.933680000000001</c:v>
                </c:pt>
                <c:pt idx="2335">
                  <c:v>10.933680000000001</c:v>
                </c:pt>
                <c:pt idx="2336">
                  <c:v>10.933680000000001</c:v>
                </c:pt>
                <c:pt idx="2337">
                  <c:v>10.933680000000001</c:v>
                </c:pt>
                <c:pt idx="2338">
                  <c:v>10.933680000000001</c:v>
                </c:pt>
                <c:pt idx="2339">
                  <c:v>10.933680000000001</c:v>
                </c:pt>
                <c:pt idx="2340">
                  <c:v>10.93435</c:v>
                </c:pt>
                <c:pt idx="2341">
                  <c:v>10.93435</c:v>
                </c:pt>
                <c:pt idx="2342">
                  <c:v>10.93435</c:v>
                </c:pt>
                <c:pt idx="2343">
                  <c:v>10.93436</c:v>
                </c:pt>
                <c:pt idx="2344">
                  <c:v>10.93436</c:v>
                </c:pt>
                <c:pt idx="2345">
                  <c:v>10.93436</c:v>
                </c:pt>
                <c:pt idx="2346">
                  <c:v>10.93436</c:v>
                </c:pt>
                <c:pt idx="2347">
                  <c:v>10.93436</c:v>
                </c:pt>
                <c:pt idx="2348">
                  <c:v>10.93506</c:v>
                </c:pt>
                <c:pt idx="2349">
                  <c:v>10.93506</c:v>
                </c:pt>
                <c:pt idx="2350">
                  <c:v>10.93506</c:v>
                </c:pt>
                <c:pt idx="2351">
                  <c:v>10.93506</c:v>
                </c:pt>
                <c:pt idx="2352">
                  <c:v>10.93506</c:v>
                </c:pt>
                <c:pt idx="2353">
                  <c:v>10.93506</c:v>
                </c:pt>
                <c:pt idx="2354">
                  <c:v>10.93506</c:v>
                </c:pt>
                <c:pt idx="2355">
                  <c:v>10.93506</c:v>
                </c:pt>
                <c:pt idx="2356">
                  <c:v>10.93577</c:v>
                </c:pt>
                <c:pt idx="2357">
                  <c:v>10.93577</c:v>
                </c:pt>
                <c:pt idx="2358">
                  <c:v>10.93577</c:v>
                </c:pt>
                <c:pt idx="2359">
                  <c:v>10.93577</c:v>
                </c:pt>
                <c:pt idx="2360">
                  <c:v>10.93577</c:v>
                </c:pt>
                <c:pt idx="2361">
                  <c:v>10.93577</c:v>
                </c:pt>
                <c:pt idx="2362">
                  <c:v>10.93577</c:v>
                </c:pt>
                <c:pt idx="2363">
                  <c:v>10.93577</c:v>
                </c:pt>
                <c:pt idx="2364">
                  <c:v>10.93647</c:v>
                </c:pt>
                <c:pt idx="2365">
                  <c:v>10.93647</c:v>
                </c:pt>
                <c:pt idx="2366">
                  <c:v>10.93648</c:v>
                </c:pt>
                <c:pt idx="2367">
                  <c:v>10.93648</c:v>
                </c:pt>
                <c:pt idx="2368">
                  <c:v>10.93648</c:v>
                </c:pt>
                <c:pt idx="2369">
                  <c:v>10.93648</c:v>
                </c:pt>
                <c:pt idx="2370">
                  <c:v>10.93648</c:v>
                </c:pt>
                <c:pt idx="2371">
                  <c:v>10.93648</c:v>
                </c:pt>
                <c:pt idx="2372">
                  <c:v>10.937200000000001</c:v>
                </c:pt>
                <c:pt idx="2373">
                  <c:v>10.937200000000001</c:v>
                </c:pt>
                <c:pt idx="2374">
                  <c:v>10.937200000000001</c:v>
                </c:pt>
                <c:pt idx="2375">
                  <c:v>10.937200000000001</c:v>
                </c:pt>
                <c:pt idx="2376">
                  <c:v>10.937200000000001</c:v>
                </c:pt>
                <c:pt idx="2377">
                  <c:v>10.937200000000001</c:v>
                </c:pt>
                <c:pt idx="2378">
                  <c:v>10.937200000000001</c:v>
                </c:pt>
                <c:pt idx="2379">
                  <c:v>10.937200000000001</c:v>
                </c:pt>
                <c:pt idx="2380">
                  <c:v>10.937899999999999</c:v>
                </c:pt>
                <c:pt idx="2381">
                  <c:v>10.937899999999999</c:v>
                </c:pt>
                <c:pt idx="2382">
                  <c:v>10.937899999999999</c:v>
                </c:pt>
                <c:pt idx="2383">
                  <c:v>10.937899999999999</c:v>
                </c:pt>
                <c:pt idx="2384">
                  <c:v>10.937899999999999</c:v>
                </c:pt>
                <c:pt idx="2385">
                  <c:v>10.937899999999999</c:v>
                </c:pt>
                <c:pt idx="2386">
                  <c:v>10.937899999999999</c:v>
                </c:pt>
                <c:pt idx="2387">
                  <c:v>10.937899999999999</c:v>
                </c:pt>
                <c:pt idx="2388">
                  <c:v>10.93859</c:v>
                </c:pt>
                <c:pt idx="2389">
                  <c:v>10.93859</c:v>
                </c:pt>
                <c:pt idx="2390">
                  <c:v>10.93859</c:v>
                </c:pt>
                <c:pt idx="2391">
                  <c:v>10.93859</c:v>
                </c:pt>
                <c:pt idx="2392">
                  <c:v>10.93859</c:v>
                </c:pt>
                <c:pt idx="2393">
                  <c:v>10.93859</c:v>
                </c:pt>
                <c:pt idx="2394">
                  <c:v>10.93859</c:v>
                </c:pt>
                <c:pt idx="2395">
                  <c:v>10.93859</c:v>
                </c:pt>
                <c:pt idx="2396">
                  <c:v>10.93901</c:v>
                </c:pt>
                <c:pt idx="2397">
                  <c:v>10.93901</c:v>
                </c:pt>
                <c:pt idx="2398">
                  <c:v>10.93901</c:v>
                </c:pt>
                <c:pt idx="2399">
                  <c:v>10.93901</c:v>
                </c:pt>
                <c:pt idx="2400">
                  <c:v>10.93901</c:v>
                </c:pt>
                <c:pt idx="2401">
                  <c:v>10.93901</c:v>
                </c:pt>
                <c:pt idx="2402">
                  <c:v>10.93901</c:v>
                </c:pt>
                <c:pt idx="2403">
                  <c:v>10.93901</c:v>
                </c:pt>
                <c:pt idx="2404">
                  <c:v>10.93942</c:v>
                </c:pt>
                <c:pt idx="2405">
                  <c:v>10.93942</c:v>
                </c:pt>
                <c:pt idx="2406">
                  <c:v>10.93942</c:v>
                </c:pt>
                <c:pt idx="2407">
                  <c:v>10.93943</c:v>
                </c:pt>
                <c:pt idx="2408">
                  <c:v>10.93943</c:v>
                </c:pt>
                <c:pt idx="2409">
                  <c:v>10.93943</c:v>
                </c:pt>
                <c:pt idx="2410">
                  <c:v>10.93943</c:v>
                </c:pt>
                <c:pt idx="2411">
                  <c:v>10.93943</c:v>
                </c:pt>
                <c:pt idx="2412">
                  <c:v>10.93985</c:v>
                </c:pt>
                <c:pt idx="2413">
                  <c:v>10.93985</c:v>
                </c:pt>
                <c:pt idx="2414">
                  <c:v>10.93985</c:v>
                </c:pt>
                <c:pt idx="2415">
                  <c:v>10.93985</c:v>
                </c:pt>
                <c:pt idx="2416">
                  <c:v>10.93985</c:v>
                </c:pt>
                <c:pt idx="2417">
                  <c:v>10.93985</c:v>
                </c:pt>
                <c:pt idx="2418">
                  <c:v>10.93985</c:v>
                </c:pt>
                <c:pt idx="2419">
                  <c:v>10.93985</c:v>
                </c:pt>
                <c:pt idx="2420">
                  <c:v>10.939859999999999</c:v>
                </c:pt>
                <c:pt idx="2421">
                  <c:v>10.939859999999999</c:v>
                </c:pt>
                <c:pt idx="2422">
                  <c:v>10.93988</c:v>
                </c:pt>
                <c:pt idx="2423">
                  <c:v>10.951689999999999</c:v>
                </c:pt>
                <c:pt idx="2424">
                  <c:v>10.951689999999999</c:v>
                </c:pt>
                <c:pt idx="2425">
                  <c:v>10.951689999999999</c:v>
                </c:pt>
                <c:pt idx="2426">
                  <c:v>10.952</c:v>
                </c:pt>
                <c:pt idx="2427">
                  <c:v>10.952</c:v>
                </c:pt>
                <c:pt idx="2428">
                  <c:v>10.952</c:v>
                </c:pt>
                <c:pt idx="2429">
                  <c:v>10.952</c:v>
                </c:pt>
                <c:pt idx="2430">
                  <c:v>10.952</c:v>
                </c:pt>
                <c:pt idx="2431">
                  <c:v>10.952</c:v>
                </c:pt>
                <c:pt idx="2432">
                  <c:v>10.952</c:v>
                </c:pt>
                <c:pt idx="2433">
                  <c:v>10.952</c:v>
                </c:pt>
                <c:pt idx="2434">
                  <c:v>10.952299999999999</c:v>
                </c:pt>
                <c:pt idx="2435">
                  <c:v>10.952299999999999</c:v>
                </c:pt>
                <c:pt idx="2436">
                  <c:v>10.952299999999999</c:v>
                </c:pt>
                <c:pt idx="2437">
                  <c:v>10.952310000000001</c:v>
                </c:pt>
                <c:pt idx="2438">
                  <c:v>10.952310000000001</c:v>
                </c:pt>
                <c:pt idx="2439">
                  <c:v>10.952310000000001</c:v>
                </c:pt>
                <c:pt idx="2440">
                  <c:v>10.952310000000001</c:v>
                </c:pt>
                <c:pt idx="2441">
                  <c:v>10.952310000000001</c:v>
                </c:pt>
                <c:pt idx="2442">
                  <c:v>10.95261</c:v>
                </c:pt>
                <c:pt idx="2443">
                  <c:v>10.95261</c:v>
                </c:pt>
                <c:pt idx="2444">
                  <c:v>10.95261</c:v>
                </c:pt>
                <c:pt idx="2445">
                  <c:v>10.95261</c:v>
                </c:pt>
                <c:pt idx="2446">
                  <c:v>10.95261</c:v>
                </c:pt>
                <c:pt idx="2447">
                  <c:v>10.95261</c:v>
                </c:pt>
                <c:pt idx="2448">
                  <c:v>10.95261</c:v>
                </c:pt>
                <c:pt idx="2449">
                  <c:v>10.95261</c:v>
                </c:pt>
                <c:pt idx="2450">
                  <c:v>10.95313</c:v>
                </c:pt>
                <c:pt idx="2451">
                  <c:v>10.95313</c:v>
                </c:pt>
                <c:pt idx="2452">
                  <c:v>10.95313</c:v>
                </c:pt>
                <c:pt idx="2453">
                  <c:v>10.95313</c:v>
                </c:pt>
                <c:pt idx="2454">
                  <c:v>10.95313</c:v>
                </c:pt>
                <c:pt idx="2455">
                  <c:v>10.95313</c:v>
                </c:pt>
                <c:pt idx="2456">
                  <c:v>10.95313</c:v>
                </c:pt>
                <c:pt idx="2457">
                  <c:v>10.95313</c:v>
                </c:pt>
                <c:pt idx="2458">
                  <c:v>10.95365</c:v>
                </c:pt>
                <c:pt idx="2459">
                  <c:v>10.95365</c:v>
                </c:pt>
                <c:pt idx="2460">
                  <c:v>10.95365</c:v>
                </c:pt>
                <c:pt idx="2461">
                  <c:v>10.953659999999999</c:v>
                </c:pt>
                <c:pt idx="2462">
                  <c:v>10.953659999999999</c:v>
                </c:pt>
                <c:pt idx="2463">
                  <c:v>10.953659999999999</c:v>
                </c:pt>
                <c:pt idx="2464">
                  <c:v>10.953659999999999</c:v>
                </c:pt>
                <c:pt idx="2465">
                  <c:v>10.953659999999999</c:v>
                </c:pt>
                <c:pt idx="2466">
                  <c:v>10.954179999999999</c:v>
                </c:pt>
                <c:pt idx="2467">
                  <c:v>10.954190000000001</c:v>
                </c:pt>
                <c:pt idx="2468">
                  <c:v>10.954190000000001</c:v>
                </c:pt>
                <c:pt idx="2469">
                  <c:v>10.954190000000001</c:v>
                </c:pt>
                <c:pt idx="2470">
                  <c:v>10.954190000000001</c:v>
                </c:pt>
                <c:pt idx="2471">
                  <c:v>10.954190000000001</c:v>
                </c:pt>
                <c:pt idx="2472">
                  <c:v>10.954190000000001</c:v>
                </c:pt>
                <c:pt idx="2473">
                  <c:v>10.954190000000001</c:v>
                </c:pt>
                <c:pt idx="2474">
                  <c:v>10.95472</c:v>
                </c:pt>
                <c:pt idx="2475">
                  <c:v>10.95472</c:v>
                </c:pt>
                <c:pt idx="2476">
                  <c:v>10.95472</c:v>
                </c:pt>
                <c:pt idx="2477">
                  <c:v>10.95472</c:v>
                </c:pt>
                <c:pt idx="2478">
                  <c:v>10.95472</c:v>
                </c:pt>
                <c:pt idx="2479">
                  <c:v>10.95472</c:v>
                </c:pt>
                <c:pt idx="2480">
                  <c:v>10.95472</c:v>
                </c:pt>
                <c:pt idx="2481">
                  <c:v>10.95472</c:v>
                </c:pt>
                <c:pt idx="2482">
                  <c:v>10.955249999999999</c:v>
                </c:pt>
                <c:pt idx="2483">
                  <c:v>10.955249999999999</c:v>
                </c:pt>
                <c:pt idx="2484">
                  <c:v>10.955249999999999</c:v>
                </c:pt>
                <c:pt idx="2485">
                  <c:v>10.955249999999999</c:v>
                </c:pt>
                <c:pt idx="2486">
                  <c:v>10.955249999999999</c:v>
                </c:pt>
                <c:pt idx="2487">
                  <c:v>10.955249999999999</c:v>
                </c:pt>
                <c:pt idx="2488">
                  <c:v>10.955249999999999</c:v>
                </c:pt>
                <c:pt idx="2489">
                  <c:v>10.955249999999999</c:v>
                </c:pt>
                <c:pt idx="2490">
                  <c:v>10.955780000000001</c:v>
                </c:pt>
                <c:pt idx="2491">
                  <c:v>10.955780000000001</c:v>
                </c:pt>
                <c:pt idx="2492">
                  <c:v>10.955780000000001</c:v>
                </c:pt>
                <c:pt idx="2493">
                  <c:v>10.955780000000001</c:v>
                </c:pt>
                <c:pt idx="2494">
                  <c:v>10.955780000000001</c:v>
                </c:pt>
                <c:pt idx="2495">
                  <c:v>10.955780000000001</c:v>
                </c:pt>
                <c:pt idx="2496">
                  <c:v>10.955780000000001</c:v>
                </c:pt>
                <c:pt idx="2497">
                  <c:v>10.955780000000001</c:v>
                </c:pt>
                <c:pt idx="2498">
                  <c:v>10.956289999999999</c:v>
                </c:pt>
                <c:pt idx="2499">
                  <c:v>10.956289999999999</c:v>
                </c:pt>
                <c:pt idx="2500">
                  <c:v>10.956300000000001</c:v>
                </c:pt>
                <c:pt idx="2501">
                  <c:v>10.956300000000001</c:v>
                </c:pt>
                <c:pt idx="2502">
                  <c:v>10.956300000000001</c:v>
                </c:pt>
                <c:pt idx="2503">
                  <c:v>10.956300000000001</c:v>
                </c:pt>
                <c:pt idx="2504">
                  <c:v>10.956300000000001</c:v>
                </c:pt>
                <c:pt idx="2505">
                  <c:v>10.956300000000001</c:v>
                </c:pt>
                <c:pt idx="2506">
                  <c:v>10.95661</c:v>
                </c:pt>
                <c:pt idx="2507">
                  <c:v>10.95661</c:v>
                </c:pt>
                <c:pt idx="2508">
                  <c:v>10.95661</c:v>
                </c:pt>
                <c:pt idx="2509">
                  <c:v>10.95661</c:v>
                </c:pt>
                <c:pt idx="2510">
                  <c:v>10.95661</c:v>
                </c:pt>
                <c:pt idx="2511">
                  <c:v>10.95661</c:v>
                </c:pt>
                <c:pt idx="2512">
                  <c:v>10.95661</c:v>
                </c:pt>
                <c:pt idx="2513">
                  <c:v>10.95661</c:v>
                </c:pt>
                <c:pt idx="2514">
                  <c:v>10.95692</c:v>
                </c:pt>
                <c:pt idx="2515">
                  <c:v>10.95692</c:v>
                </c:pt>
                <c:pt idx="2516">
                  <c:v>10.95692</c:v>
                </c:pt>
                <c:pt idx="2517">
                  <c:v>10.95692</c:v>
                </c:pt>
                <c:pt idx="2518">
                  <c:v>10.95692</c:v>
                </c:pt>
                <c:pt idx="2519">
                  <c:v>10.95692</c:v>
                </c:pt>
                <c:pt idx="2520">
                  <c:v>10.95692</c:v>
                </c:pt>
                <c:pt idx="2521">
                  <c:v>10.95692</c:v>
                </c:pt>
                <c:pt idx="2522">
                  <c:v>10.957229999999999</c:v>
                </c:pt>
                <c:pt idx="2523">
                  <c:v>10.957229999999999</c:v>
                </c:pt>
                <c:pt idx="2524">
                  <c:v>10.957229999999999</c:v>
                </c:pt>
                <c:pt idx="2525">
                  <c:v>10.957229999999999</c:v>
                </c:pt>
                <c:pt idx="2526">
                  <c:v>10.957229999999999</c:v>
                </c:pt>
                <c:pt idx="2527">
                  <c:v>10.957229999999999</c:v>
                </c:pt>
                <c:pt idx="2528">
                  <c:v>10.957229999999999</c:v>
                </c:pt>
                <c:pt idx="2529">
                  <c:v>10.957229999999999</c:v>
                </c:pt>
                <c:pt idx="2530">
                  <c:v>10.957240000000001</c:v>
                </c:pt>
                <c:pt idx="2531">
                  <c:v>10.957240000000001</c:v>
                </c:pt>
                <c:pt idx="2532">
                  <c:v>10.95726</c:v>
                </c:pt>
                <c:pt idx="2533">
                  <c:v>10.96712</c:v>
                </c:pt>
                <c:pt idx="2534">
                  <c:v>10.96712</c:v>
                </c:pt>
                <c:pt idx="2535">
                  <c:v>10.96712</c:v>
                </c:pt>
                <c:pt idx="2536">
                  <c:v>10.96739</c:v>
                </c:pt>
                <c:pt idx="2537">
                  <c:v>10.96739</c:v>
                </c:pt>
                <c:pt idx="2538">
                  <c:v>10.96739</c:v>
                </c:pt>
                <c:pt idx="2539">
                  <c:v>10.96739</c:v>
                </c:pt>
                <c:pt idx="2540">
                  <c:v>10.96739</c:v>
                </c:pt>
                <c:pt idx="2541">
                  <c:v>10.96739</c:v>
                </c:pt>
                <c:pt idx="2542">
                  <c:v>10.96739</c:v>
                </c:pt>
                <c:pt idx="2543">
                  <c:v>10.96739</c:v>
                </c:pt>
                <c:pt idx="2544">
                  <c:v>10.96767</c:v>
                </c:pt>
                <c:pt idx="2545">
                  <c:v>10.96767</c:v>
                </c:pt>
                <c:pt idx="2546">
                  <c:v>10.96767</c:v>
                </c:pt>
                <c:pt idx="2547">
                  <c:v>10.96767</c:v>
                </c:pt>
                <c:pt idx="2548">
                  <c:v>10.96767</c:v>
                </c:pt>
                <c:pt idx="2549">
                  <c:v>10.96767</c:v>
                </c:pt>
                <c:pt idx="2550">
                  <c:v>10.96767</c:v>
                </c:pt>
                <c:pt idx="2551">
                  <c:v>10.96767</c:v>
                </c:pt>
                <c:pt idx="2552">
                  <c:v>10.967929999999999</c:v>
                </c:pt>
                <c:pt idx="2553">
                  <c:v>10.967929999999999</c:v>
                </c:pt>
                <c:pt idx="2554">
                  <c:v>10.967929999999999</c:v>
                </c:pt>
                <c:pt idx="2555">
                  <c:v>10.967929999999999</c:v>
                </c:pt>
                <c:pt idx="2556">
                  <c:v>10.967929999999999</c:v>
                </c:pt>
                <c:pt idx="2557">
                  <c:v>10.967929999999999</c:v>
                </c:pt>
                <c:pt idx="2558">
                  <c:v>10.967929999999999</c:v>
                </c:pt>
                <c:pt idx="2559">
                  <c:v>10.96794</c:v>
                </c:pt>
                <c:pt idx="2560">
                  <c:v>10.96838</c:v>
                </c:pt>
                <c:pt idx="2561">
                  <c:v>10.96838</c:v>
                </c:pt>
                <c:pt idx="2562">
                  <c:v>10.96838</c:v>
                </c:pt>
                <c:pt idx="2563">
                  <c:v>10.96838</c:v>
                </c:pt>
                <c:pt idx="2564">
                  <c:v>10.96838</c:v>
                </c:pt>
                <c:pt idx="2565">
                  <c:v>10.96838</c:v>
                </c:pt>
                <c:pt idx="2566">
                  <c:v>10.96838</c:v>
                </c:pt>
                <c:pt idx="2567">
                  <c:v>10.96838</c:v>
                </c:pt>
                <c:pt idx="2568">
                  <c:v>10.96884</c:v>
                </c:pt>
                <c:pt idx="2569">
                  <c:v>10.96884</c:v>
                </c:pt>
                <c:pt idx="2570">
                  <c:v>10.96884</c:v>
                </c:pt>
                <c:pt idx="2571">
                  <c:v>10.96884</c:v>
                </c:pt>
                <c:pt idx="2572">
                  <c:v>10.96884</c:v>
                </c:pt>
                <c:pt idx="2573">
                  <c:v>10.96884</c:v>
                </c:pt>
                <c:pt idx="2574">
                  <c:v>10.96884</c:v>
                </c:pt>
                <c:pt idx="2575">
                  <c:v>10.96884</c:v>
                </c:pt>
                <c:pt idx="2576">
                  <c:v>10.9693</c:v>
                </c:pt>
                <c:pt idx="2577">
                  <c:v>10.9693</c:v>
                </c:pt>
                <c:pt idx="2578">
                  <c:v>10.9693</c:v>
                </c:pt>
                <c:pt idx="2579">
                  <c:v>10.9693</c:v>
                </c:pt>
                <c:pt idx="2580">
                  <c:v>10.9693</c:v>
                </c:pt>
                <c:pt idx="2581">
                  <c:v>10.96931</c:v>
                </c:pt>
                <c:pt idx="2582">
                  <c:v>10.96931</c:v>
                </c:pt>
                <c:pt idx="2583">
                  <c:v>10.96931</c:v>
                </c:pt>
                <c:pt idx="2584">
                  <c:v>10.96977</c:v>
                </c:pt>
                <c:pt idx="2585">
                  <c:v>10.96977</c:v>
                </c:pt>
                <c:pt idx="2586">
                  <c:v>10.96977</c:v>
                </c:pt>
                <c:pt idx="2587">
                  <c:v>10.96977</c:v>
                </c:pt>
                <c:pt idx="2588">
                  <c:v>10.96977</c:v>
                </c:pt>
                <c:pt idx="2589">
                  <c:v>10.96977</c:v>
                </c:pt>
                <c:pt idx="2590">
                  <c:v>10.96977</c:v>
                </c:pt>
                <c:pt idx="2591">
                  <c:v>10.96977</c:v>
                </c:pt>
                <c:pt idx="2592">
                  <c:v>10.970229999999999</c:v>
                </c:pt>
                <c:pt idx="2593">
                  <c:v>10.970229999999999</c:v>
                </c:pt>
                <c:pt idx="2594">
                  <c:v>10.970229999999999</c:v>
                </c:pt>
                <c:pt idx="2595">
                  <c:v>10.970229999999999</c:v>
                </c:pt>
                <c:pt idx="2596">
                  <c:v>10.970229999999999</c:v>
                </c:pt>
                <c:pt idx="2597">
                  <c:v>10.970229999999999</c:v>
                </c:pt>
                <c:pt idx="2598">
                  <c:v>10.970229999999999</c:v>
                </c:pt>
                <c:pt idx="2599">
                  <c:v>10.970229999999999</c:v>
                </c:pt>
                <c:pt idx="2600">
                  <c:v>10.97068</c:v>
                </c:pt>
                <c:pt idx="2601">
                  <c:v>10.970689999999999</c:v>
                </c:pt>
                <c:pt idx="2602">
                  <c:v>10.970689999999999</c:v>
                </c:pt>
                <c:pt idx="2603">
                  <c:v>10.970689999999999</c:v>
                </c:pt>
                <c:pt idx="2604">
                  <c:v>10.970689999999999</c:v>
                </c:pt>
                <c:pt idx="2605">
                  <c:v>10.970689999999999</c:v>
                </c:pt>
                <c:pt idx="2606">
                  <c:v>10.970689999999999</c:v>
                </c:pt>
                <c:pt idx="2607">
                  <c:v>10.970689999999999</c:v>
                </c:pt>
                <c:pt idx="2608">
                  <c:v>10.97114</c:v>
                </c:pt>
                <c:pt idx="2609">
                  <c:v>10.97114</c:v>
                </c:pt>
                <c:pt idx="2610">
                  <c:v>10.97114</c:v>
                </c:pt>
                <c:pt idx="2611">
                  <c:v>10.97114</c:v>
                </c:pt>
                <c:pt idx="2612">
                  <c:v>10.97114</c:v>
                </c:pt>
                <c:pt idx="2613">
                  <c:v>10.97114</c:v>
                </c:pt>
                <c:pt idx="2614">
                  <c:v>10.97114</c:v>
                </c:pt>
                <c:pt idx="2615">
                  <c:v>10.97114</c:v>
                </c:pt>
                <c:pt idx="2616">
                  <c:v>10.97142</c:v>
                </c:pt>
                <c:pt idx="2617">
                  <c:v>10.97142</c:v>
                </c:pt>
                <c:pt idx="2618">
                  <c:v>10.97142</c:v>
                </c:pt>
                <c:pt idx="2619">
                  <c:v>10.97142</c:v>
                </c:pt>
                <c:pt idx="2620">
                  <c:v>10.97142</c:v>
                </c:pt>
                <c:pt idx="2621">
                  <c:v>10.97142</c:v>
                </c:pt>
                <c:pt idx="2622">
                  <c:v>10.97142</c:v>
                </c:pt>
                <c:pt idx="2623">
                  <c:v>10.97142</c:v>
                </c:pt>
                <c:pt idx="2624">
                  <c:v>10.97171</c:v>
                </c:pt>
                <c:pt idx="2625">
                  <c:v>10.97171</c:v>
                </c:pt>
                <c:pt idx="2626">
                  <c:v>10.97171</c:v>
                </c:pt>
                <c:pt idx="2627">
                  <c:v>10.97171</c:v>
                </c:pt>
                <c:pt idx="2628">
                  <c:v>10.97171</c:v>
                </c:pt>
                <c:pt idx="2629">
                  <c:v>10.97171</c:v>
                </c:pt>
                <c:pt idx="2630">
                  <c:v>10.97171</c:v>
                </c:pt>
                <c:pt idx="2631">
                  <c:v>10.97171</c:v>
                </c:pt>
                <c:pt idx="2632">
                  <c:v>10.97198</c:v>
                </c:pt>
                <c:pt idx="2633">
                  <c:v>10.97198</c:v>
                </c:pt>
                <c:pt idx="2634">
                  <c:v>10.97198</c:v>
                </c:pt>
                <c:pt idx="2635">
                  <c:v>10.97198</c:v>
                </c:pt>
                <c:pt idx="2636">
                  <c:v>10.97198</c:v>
                </c:pt>
                <c:pt idx="2637">
                  <c:v>10.97198</c:v>
                </c:pt>
                <c:pt idx="2638">
                  <c:v>10.97198</c:v>
                </c:pt>
                <c:pt idx="2639">
                  <c:v>10.97198</c:v>
                </c:pt>
                <c:pt idx="2640">
                  <c:v>10.97199</c:v>
                </c:pt>
                <c:pt idx="2641">
                  <c:v>10.97199</c:v>
                </c:pt>
                <c:pt idx="2642">
                  <c:v>10.972009999999999</c:v>
                </c:pt>
                <c:pt idx="2643">
                  <c:v>10.979329999999999</c:v>
                </c:pt>
                <c:pt idx="2644">
                  <c:v>10.979329999999999</c:v>
                </c:pt>
                <c:pt idx="2645">
                  <c:v>10.979329999999999</c:v>
                </c:pt>
                <c:pt idx="2646">
                  <c:v>10.979519999999999</c:v>
                </c:pt>
                <c:pt idx="2647">
                  <c:v>10.979519999999999</c:v>
                </c:pt>
                <c:pt idx="2648">
                  <c:v>10.979519999999999</c:v>
                </c:pt>
                <c:pt idx="2649">
                  <c:v>10.97953</c:v>
                </c:pt>
                <c:pt idx="2650">
                  <c:v>10.97953</c:v>
                </c:pt>
                <c:pt idx="2651">
                  <c:v>10.97953</c:v>
                </c:pt>
                <c:pt idx="2652">
                  <c:v>10.97953</c:v>
                </c:pt>
                <c:pt idx="2653">
                  <c:v>10.97953</c:v>
                </c:pt>
                <c:pt idx="2654">
                  <c:v>10.97973</c:v>
                </c:pt>
                <c:pt idx="2655">
                  <c:v>10.97973</c:v>
                </c:pt>
                <c:pt idx="2656">
                  <c:v>10.97974</c:v>
                </c:pt>
                <c:pt idx="2657">
                  <c:v>10.97974</c:v>
                </c:pt>
                <c:pt idx="2658">
                  <c:v>10.97974</c:v>
                </c:pt>
                <c:pt idx="2659">
                  <c:v>10.97974</c:v>
                </c:pt>
                <c:pt idx="2660">
                  <c:v>10.97974</c:v>
                </c:pt>
                <c:pt idx="2661">
                  <c:v>10.97974</c:v>
                </c:pt>
                <c:pt idx="2662">
                  <c:v>10.97993</c:v>
                </c:pt>
                <c:pt idx="2663">
                  <c:v>10.979939999999999</c:v>
                </c:pt>
                <c:pt idx="2664">
                  <c:v>10.979939999999999</c:v>
                </c:pt>
                <c:pt idx="2665">
                  <c:v>10.979939999999999</c:v>
                </c:pt>
                <c:pt idx="2666">
                  <c:v>10.979939999999999</c:v>
                </c:pt>
                <c:pt idx="2667">
                  <c:v>10.979939999999999</c:v>
                </c:pt>
                <c:pt idx="2668">
                  <c:v>10.979939999999999</c:v>
                </c:pt>
                <c:pt idx="2669">
                  <c:v>10.979939999999999</c:v>
                </c:pt>
                <c:pt idx="2670">
                  <c:v>10.980269999999999</c:v>
                </c:pt>
                <c:pt idx="2671">
                  <c:v>10.980269999999999</c:v>
                </c:pt>
                <c:pt idx="2672">
                  <c:v>10.980269999999999</c:v>
                </c:pt>
                <c:pt idx="2673">
                  <c:v>10.980269999999999</c:v>
                </c:pt>
                <c:pt idx="2674">
                  <c:v>10.980269999999999</c:v>
                </c:pt>
                <c:pt idx="2675">
                  <c:v>10.980269999999999</c:v>
                </c:pt>
                <c:pt idx="2676">
                  <c:v>10.980269999999999</c:v>
                </c:pt>
                <c:pt idx="2677">
                  <c:v>10.980269999999999</c:v>
                </c:pt>
                <c:pt idx="2678">
                  <c:v>10.98062</c:v>
                </c:pt>
                <c:pt idx="2679">
                  <c:v>10.98062</c:v>
                </c:pt>
                <c:pt idx="2680">
                  <c:v>10.98062</c:v>
                </c:pt>
                <c:pt idx="2681">
                  <c:v>10.98062</c:v>
                </c:pt>
                <c:pt idx="2682">
                  <c:v>10.98062</c:v>
                </c:pt>
                <c:pt idx="2683">
                  <c:v>10.98062</c:v>
                </c:pt>
                <c:pt idx="2684">
                  <c:v>10.98063</c:v>
                </c:pt>
                <c:pt idx="2685">
                  <c:v>10.98063</c:v>
                </c:pt>
                <c:pt idx="2686">
                  <c:v>10.98099</c:v>
                </c:pt>
                <c:pt idx="2687">
                  <c:v>10.98099</c:v>
                </c:pt>
                <c:pt idx="2688">
                  <c:v>10.98099</c:v>
                </c:pt>
                <c:pt idx="2689">
                  <c:v>10.98099</c:v>
                </c:pt>
                <c:pt idx="2690">
                  <c:v>10.98099</c:v>
                </c:pt>
                <c:pt idx="2691">
                  <c:v>10.98099</c:v>
                </c:pt>
                <c:pt idx="2692">
                  <c:v>10.98099</c:v>
                </c:pt>
                <c:pt idx="2693">
                  <c:v>10.98099</c:v>
                </c:pt>
                <c:pt idx="2694">
                  <c:v>10.981339999999999</c:v>
                </c:pt>
                <c:pt idx="2695">
                  <c:v>10.981339999999999</c:v>
                </c:pt>
                <c:pt idx="2696">
                  <c:v>10.981349999999999</c:v>
                </c:pt>
                <c:pt idx="2697">
                  <c:v>10.981349999999999</c:v>
                </c:pt>
                <c:pt idx="2698">
                  <c:v>10.981349999999999</c:v>
                </c:pt>
                <c:pt idx="2699">
                  <c:v>10.981349999999999</c:v>
                </c:pt>
                <c:pt idx="2700">
                  <c:v>10.981349999999999</c:v>
                </c:pt>
                <c:pt idx="2701">
                  <c:v>10.981349999999999</c:v>
                </c:pt>
                <c:pt idx="2702">
                  <c:v>10.9817</c:v>
                </c:pt>
                <c:pt idx="2703">
                  <c:v>10.9817</c:v>
                </c:pt>
                <c:pt idx="2704">
                  <c:v>10.9817</c:v>
                </c:pt>
                <c:pt idx="2705">
                  <c:v>10.98171</c:v>
                </c:pt>
                <c:pt idx="2706">
                  <c:v>10.98171</c:v>
                </c:pt>
                <c:pt idx="2707">
                  <c:v>10.98171</c:v>
                </c:pt>
                <c:pt idx="2708">
                  <c:v>10.98171</c:v>
                </c:pt>
                <c:pt idx="2709">
                  <c:v>10.98171</c:v>
                </c:pt>
                <c:pt idx="2710">
                  <c:v>10.982049999999999</c:v>
                </c:pt>
                <c:pt idx="2711">
                  <c:v>10.982049999999999</c:v>
                </c:pt>
                <c:pt idx="2712">
                  <c:v>10.982049999999999</c:v>
                </c:pt>
                <c:pt idx="2713">
                  <c:v>10.982060000000001</c:v>
                </c:pt>
                <c:pt idx="2714">
                  <c:v>10.982060000000001</c:v>
                </c:pt>
                <c:pt idx="2715">
                  <c:v>10.982060000000001</c:v>
                </c:pt>
                <c:pt idx="2716">
                  <c:v>10.982060000000001</c:v>
                </c:pt>
                <c:pt idx="2717">
                  <c:v>10.982060000000001</c:v>
                </c:pt>
                <c:pt idx="2718">
                  <c:v>10.9824</c:v>
                </c:pt>
                <c:pt idx="2719">
                  <c:v>10.9824</c:v>
                </c:pt>
                <c:pt idx="2720">
                  <c:v>10.9824</c:v>
                </c:pt>
                <c:pt idx="2721">
                  <c:v>10.9824</c:v>
                </c:pt>
                <c:pt idx="2722">
                  <c:v>10.98241</c:v>
                </c:pt>
                <c:pt idx="2723">
                  <c:v>10.98241</c:v>
                </c:pt>
                <c:pt idx="2724">
                  <c:v>10.98241</c:v>
                </c:pt>
                <c:pt idx="2725">
                  <c:v>10.98241</c:v>
                </c:pt>
                <c:pt idx="2726">
                  <c:v>10.982609999999999</c:v>
                </c:pt>
                <c:pt idx="2727">
                  <c:v>10.982609999999999</c:v>
                </c:pt>
                <c:pt idx="2728">
                  <c:v>10.982609999999999</c:v>
                </c:pt>
                <c:pt idx="2729">
                  <c:v>10.982609999999999</c:v>
                </c:pt>
                <c:pt idx="2730">
                  <c:v>10.982609999999999</c:v>
                </c:pt>
                <c:pt idx="2731">
                  <c:v>10.982609999999999</c:v>
                </c:pt>
                <c:pt idx="2732">
                  <c:v>10.982620000000001</c:v>
                </c:pt>
                <c:pt idx="2733">
                  <c:v>10.982620000000001</c:v>
                </c:pt>
                <c:pt idx="2734">
                  <c:v>10.98282</c:v>
                </c:pt>
                <c:pt idx="2735">
                  <c:v>10.98282</c:v>
                </c:pt>
                <c:pt idx="2736">
                  <c:v>10.98282</c:v>
                </c:pt>
                <c:pt idx="2737">
                  <c:v>10.98282</c:v>
                </c:pt>
                <c:pt idx="2738">
                  <c:v>10.98282</c:v>
                </c:pt>
                <c:pt idx="2739">
                  <c:v>10.98282</c:v>
                </c:pt>
                <c:pt idx="2740">
                  <c:v>10.98282</c:v>
                </c:pt>
                <c:pt idx="2741">
                  <c:v>10.98282</c:v>
                </c:pt>
                <c:pt idx="2742">
                  <c:v>10.98302</c:v>
                </c:pt>
                <c:pt idx="2743">
                  <c:v>10.98302</c:v>
                </c:pt>
                <c:pt idx="2744">
                  <c:v>10.98302</c:v>
                </c:pt>
                <c:pt idx="2745">
                  <c:v>10.98302</c:v>
                </c:pt>
                <c:pt idx="2746">
                  <c:v>10.98302</c:v>
                </c:pt>
                <c:pt idx="2747">
                  <c:v>10.98302</c:v>
                </c:pt>
                <c:pt idx="2748">
                  <c:v>10.983029999999999</c:v>
                </c:pt>
                <c:pt idx="2749">
                  <c:v>10.983029999999999</c:v>
                </c:pt>
                <c:pt idx="2750">
                  <c:v>10.983039999999999</c:v>
                </c:pt>
                <c:pt idx="2751">
                  <c:v>10.983039999999999</c:v>
                </c:pt>
                <c:pt idx="2752">
                  <c:v>10.98305</c:v>
                </c:pt>
                <c:pt idx="2753">
                  <c:v>10.98884</c:v>
                </c:pt>
                <c:pt idx="2754">
                  <c:v>10.98884</c:v>
                </c:pt>
                <c:pt idx="2755">
                  <c:v>10.98884</c:v>
                </c:pt>
                <c:pt idx="2756">
                  <c:v>10.98901</c:v>
                </c:pt>
                <c:pt idx="2757">
                  <c:v>10.98901</c:v>
                </c:pt>
                <c:pt idx="2758">
                  <c:v>10.98901</c:v>
                </c:pt>
                <c:pt idx="2759">
                  <c:v>10.98901</c:v>
                </c:pt>
                <c:pt idx="2760">
                  <c:v>10.98901</c:v>
                </c:pt>
                <c:pt idx="2761">
                  <c:v>10.98901</c:v>
                </c:pt>
                <c:pt idx="2762">
                  <c:v>10.98901</c:v>
                </c:pt>
                <c:pt idx="2763">
                  <c:v>10.98901</c:v>
                </c:pt>
                <c:pt idx="2764">
                  <c:v>10.989179999999999</c:v>
                </c:pt>
                <c:pt idx="2765">
                  <c:v>10.989179999999999</c:v>
                </c:pt>
                <c:pt idx="2766">
                  <c:v>10.989179999999999</c:v>
                </c:pt>
                <c:pt idx="2767">
                  <c:v>10.989179999999999</c:v>
                </c:pt>
                <c:pt idx="2768">
                  <c:v>10.989179999999999</c:v>
                </c:pt>
                <c:pt idx="2769">
                  <c:v>10.989179999999999</c:v>
                </c:pt>
                <c:pt idx="2770">
                  <c:v>10.989179999999999</c:v>
                </c:pt>
                <c:pt idx="2771">
                  <c:v>10.989179999999999</c:v>
                </c:pt>
                <c:pt idx="2772">
                  <c:v>10.98934</c:v>
                </c:pt>
                <c:pt idx="2773">
                  <c:v>10.98934</c:v>
                </c:pt>
                <c:pt idx="2774">
                  <c:v>10.98934</c:v>
                </c:pt>
                <c:pt idx="2775">
                  <c:v>10.98935</c:v>
                </c:pt>
                <c:pt idx="2776">
                  <c:v>10.98935</c:v>
                </c:pt>
                <c:pt idx="2777">
                  <c:v>10.98935</c:v>
                </c:pt>
                <c:pt idx="2778">
                  <c:v>10.98935</c:v>
                </c:pt>
                <c:pt idx="2779">
                  <c:v>10.98935</c:v>
                </c:pt>
                <c:pt idx="2780">
                  <c:v>10.98963</c:v>
                </c:pt>
                <c:pt idx="2781">
                  <c:v>10.98963</c:v>
                </c:pt>
                <c:pt idx="2782">
                  <c:v>10.98963</c:v>
                </c:pt>
                <c:pt idx="2783">
                  <c:v>10.98963</c:v>
                </c:pt>
                <c:pt idx="2784">
                  <c:v>10.98963</c:v>
                </c:pt>
                <c:pt idx="2785">
                  <c:v>10.98963</c:v>
                </c:pt>
                <c:pt idx="2786">
                  <c:v>10.98963</c:v>
                </c:pt>
                <c:pt idx="2787">
                  <c:v>10.98963</c:v>
                </c:pt>
                <c:pt idx="2788">
                  <c:v>10.98992</c:v>
                </c:pt>
                <c:pt idx="2789">
                  <c:v>10.98992</c:v>
                </c:pt>
                <c:pt idx="2790">
                  <c:v>10.98992</c:v>
                </c:pt>
                <c:pt idx="2791">
                  <c:v>10.98992</c:v>
                </c:pt>
                <c:pt idx="2792">
                  <c:v>10.98992</c:v>
                </c:pt>
                <c:pt idx="2793">
                  <c:v>10.98992</c:v>
                </c:pt>
                <c:pt idx="2794">
                  <c:v>10.98992</c:v>
                </c:pt>
                <c:pt idx="2795">
                  <c:v>10.98992</c:v>
                </c:pt>
                <c:pt idx="2796">
                  <c:v>10.990209999999999</c:v>
                </c:pt>
                <c:pt idx="2797">
                  <c:v>10.990209999999999</c:v>
                </c:pt>
                <c:pt idx="2798">
                  <c:v>10.990209999999999</c:v>
                </c:pt>
                <c:pt idx="2799">
                  <c:v>10.990220000000001</c:v>
                </c:pt>
                <c:pt idx="2800">
                  <c:v>10.990220000000001</c:v>
                </c:pt>
                <c:pt idx="2801">
                  <c:v>10.990220000000001</c:v>
                </c:pt>
                <c:pt idx="2802">
                  <c:v>10.990220000000001</c:v>
                </c:pt>
                <c:pt idx="2803">
                  <c:v>10.990220000000001</c:v>
                </c:pt>
                <c:pt idx="2804">
                  <c:v>10.99051</c:v>
                </c:pt>
                <c:pt idx="2805">
                  <c:v>10.99051</c:v>
                </c:pt>
                <c:pt idx="2806">
                  <c:v>10.99051</c:v>
                </c:pt>
                <c:pt idx="2807">
                  <c:v>10.99051</c:v>
                </c:pt>
                <c:pt idx="2808">
                  <c:v>10.99051</c:v>
                </c:pt>
                <c:pt idx="2809">
                  <c:v>10.99051</c:v>
                </c:pt>
                <c:pt idx="2810">
                  <c:v>10.99051</c:v>
                </c:pt>
                <c:pt idx="2811">
                  <c:v>10.99051</c:v>
                </c:pt>
                <c:pt idx="2812">
                  <c:v>10.9908</c:v>
                </c:pt>
                <c:pt idx="2813">
                  <c:v>10.9908</c:v>
                </c:pt>
                <c:pt idx="2814">
                  <c:v>10.9908</c:v>
                </c:pt>
                <c:pt idx="2815">
                  <c:v>10.99081</c:v>
                </c:pt>
                <c:pt idx="2816">
                  <c:v>10.99081</c:v>
                </c:pt>
                <c:pt idx="2817">
                  <c:v>10.99081</c:v>
                </c:pt>
                <c:pt idx="2818">
                  <c:v>10.99081</c:v>
                </c:pt>
                <c:pt idx="2819">
                  <c:v>10.99081</c:v>
                </c:pt>
                <c:pt idx="2820">
                  <c:v>10.99109</c:v>
                </c:pt>
                <c:pt idx="2821">
                  <c:v>10.99109</c:v>
                </c:pt>
                <c:pt idx="2822">
                  <c:v>10.99109</c:v>
                </c:pt>
                <c:pt idx="2823">
                  <c:v>10.991099999999999</c:v>
                </c:pt>
                <c:pt idx="2824">
                  <c:v>10.991099999999999</c:v>
                </c:pt>
                <c:pt idx="2825">
                  <c:v>10.991099999999999</c:v>
                </c:pt>
                <c:pt idx="2826">
                  <c:v>10.991099999999999</c:v>
                </c:pt>
                <c:pt idx="2827">
                  <c:v>10.991099999999999</c:v>
                </c:pt>
                <c:pt idx="2828">
                  <c:v>10.991379999999999</c:v>
                </c:pt>
                <c:pt idx="2829">
                  <c:v>10.991379999999999</c:v>
                </c:pt>
                <c:pt idx="2830">
                  <c:v>10.991379999999999</c:v>
                </c:pt>
                <c:pt idx="2831">
                  <c:v>10.991379999999999</c:v>
                </c:pt>
                <c:pt idx="2832">
                  <c:v>10.991379999999999</c:v>
                </c:pt>
                <c:pt idx="2833">
                  <c:v>10.991379999999999</c:v>
                </c:pt>
                <c:pt idx="2834">
                  <c:v>10.991379999999999</c:v>
                </c:pt>
                <c:pt idx="2835">
                  <c:v>10.991379999999999</c:v>
                </c:pt>
                <c:pt idx="2836">
                  <c:v>10.99156</c:v>
                </c:pt>
                <c:pt idx="2837">
                  <c:v>10.99156</c:v>
                </c:pt>
                <c:pt idx="2838">
                  <c:v>10.99156</c:v>
                </c:pt>
                <c:pt idx="2839">
                  <c:v>10.99156</c:v>
                </c:pt>
                <c:pt idx="2840">
                  <c:v>10.99156</c:v>
                </c:pt>
                <c:pt idx="2841">
                  <c:v>10.99156</c:v>
                </c:pt>
                <c:pt idx="2842">
                  <c:v>10.99156</c:v>
                </c:pt>
                <c:pt idx="2843">
                  <c:v>10.99156</c:v>
                </c:pt>
                <c:pt idx="2844">
                  <c:v>10.99174</c:v>
                </c:pt>
                <c:pt idx="2845">
                  <c:v>10.99174</c:v>
                </c:pt>
                <c:pt idx="2846">
                  <c:v>10.99174</c:v>
                </c:pt>
                <c:pt idx="2847">
                  <c:v>10.99174</c:v>
                </c:pt>
                <c:pt idx="2848">
                  <c:v>10.99174</c:v>
                </c:pt>
                <c:pt idx="2849">
                  <c:v>10.99174</c:v>
                </c:pt>
                <c:pt idx="2850">
                  <c:v>10.99174</c:v>
                </c:pt>
                <c:pt idx="2851">
                  <c:v>10.99174</c:v>
                </c:pt>
                <c:pt idx="2852">
                  <c:v>10.991910000000001</c:v>
                </c:pt>
                <c:pt idx="2853">
                  <c:v>10.991910000000001</c:v>
                </c:pt>
                <c:pt idx="2854">
                  <c:v>10.991910000000001</c:v>
                </c:pt>
                <c:pt idx="2855">
                  <c:v>10.99192</c:v>
                </c:pt>
                <c:pt idx="2856">
                  <c:v>10.99192</c:v>
                </c:pt>
                <c:pt idx="2857">
                  <c:v>10.99192</c:v>
                </c:pt>
                <c:pt idx="2858">
                  <c:v>10.99192</c:v>
                </c:pt>
                <c:pt idx="2859">
                  <c:v>10.99192</c:v>
                </c:pt>
                <c:pt idx="2860">
                  <c:v>10.99193</c:v>
                </c:pt>
                <c:pt idx="2861">
                  <c:v>10.99193</c:v>
                </c:pt>
                <c:pt idx="2862">
                  <c:v>10.993819999999999</c:v>
                </c:pt>
                <c:pt idx="2863">
                  <c:v>10.993819999999999</c:v>
                </c:pt>
                <c:pt idx="2864">
                  <c:v>11.00056</c:v>
                </c:pt>
                <c:pt idx="2865">
                  <c:v>11.00056</c:v>
                </c:pt>
                <c:pt idx="2866">
                  <c:v>11.00056</c:v>
                </c:pt>
                <c:pt idx="2867">
                  <c:v>11.00056</c:v>
                </c:pt>
                <c:pt idx="2868">
                  <c:v>11.00056</c:v>
                </c:pt>
                <c:pt idx="2869">
                  <c:v>11.00056</c:v>
                </c:pt>
              </c:numCache>
            </c:numRef>
          </c:xVal>
          <c:yVal>
            <c:numRef>
              <c:f>Φύλλο1!$Q$1:$Q$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2.6772480000000001</c:v>
                </c:pt>
                <c:pt idx="14">
                  <c:v>2.6772480000000001</c:v>
                </c:pt>
                <c:pt idx="15">
                  <c:v>2.6772480000000001</c:v>
                </c:pt>
                <c:pt idx="16">
                  <c:v>2.6772480000000001</c:v>
                </c:pt>
                <c:pt idx="17">
                  <c:v>2.6772480000000001</c:v>
                </c:pt>
                <c:pt idx="18">
                  <c:v>2.6772480000000001</c:v>
                </c:pt>
                <c:pt idx="19">
                  <c:v>2.6772480000000001</c:v>
                </c:pt>
                <c:pt idx="20">
                  <c:v>2.6772480000000001</c:v>
                </c:pt>
                <c:pt idx="21">
                  <c:v>2.6772480000000001</c:v>
                </c:pt>
                <c:pt idx="22">
                  <c:v>2.6772480000000001</c:v>
                </c:pt>
                <c:pt idx="23">
                  <c:v>2.6772480000000001</c:v>
                </c:pt>
                <c:pt idx="24">
                  <c:v>2.6772480000000001</c:v>
                </c:pt>
                <c:pt idx="25">
                  <c:v>3.4037760000000001</c:v>
                </c:pt>
                <c:pt idx="26">
                  <c:v>3.4037760000000001</c:v>
                </c:pt>
                <c:pt idx="27">
                  <c:v>3.4037760000000001</c:v>
                </c:pt>
                <c:pt idx="28">
                  <c:v>3.4037760000000001</c:v>
                </c:pt>
                <c:pt idx="29">
                  <c:v>3.4037760000000001</c:v>
                </c:pt>
                <c:pt idx="30">
                  <c:v>3.4037760000000001</c:v>
                </c:pt>
                <c:pt idx="31">
                  <c:v>3.4037760000000001</c:v>
                </c:pt>
                <c:pt idx="32">
                  <c:v>3.4037760000000001</c:v>
                </c:pt>
                <c:pt idx="33">
                  <c:v>3.4037760000000001</c:v>
                </c:pt>
                <c:pt idx="34">
                  <c:v>3.4037760000000001</c:v>
                </c:pt>
                <c:pt idx="35">
                  <c:v>3.4037760000000001</c:v>
                </c:pt>
                <c:pt idx="36">
                  <c:v>3.4037760000000001</c:v>
                </c:pt>
                <c:pt idx="37">
                  <c:v>3.4037760000000001</c:v>
                </c:pt>
                <c:pt idx="38">
                  <c:v>3.4037760000000001</c:v>
                </c:pt>
                <c:pt idx="39">
                  <c:v>3.6157439999999998</c:v>
                </c:pt>
                <c:pt idx="40">
                  <c:v>3.6157439999999998</c:v>
                </c:pt>
                <c:pt idx="41">
                  <c:v>3.6157439999999998</c:v>
                </c:pt>
                <c:pt idx="42">
                  <c:v>3.6157439999999998</c:v>
                </c:pt>
                <c:pt idx="43">
                  <c:v>3.6157439999999998</c:v>
                </c:pt>
                <c:pt idx="44">
                  <c:v>3.6157439999999998</c:v>
                </c:pt>
                <c:pt idx="45">
                  <c:v>3.6157439999999998</c:v>
                </c:pt>
                <c:pt idx="46">
                  <c:v>3.6157439999999998</c:v>
                </c:pt>
                <c:pt idx="47">
                  <c:v>3.6157439999999998</c:v>
                </c:pt>
                <c:pt idx="48">
                  <c:v>3.6157439999999998</c:v>
                </c:pt>
                <c:pt idx="49">
                  <c:v>3.6157439999999998</c:v>
                </c:pt>
                <c:pt idx="50">
                  <c:v>3.6157439999999998</c:v>
                </c:pt>
                <c:pt idx="51">
                  <c:v>3.6157439999999998</c:v>
                </c:pt>
                <c:pt idx="52">
                  <c:v>3.6157439999999998</c:v>
                </c:pt>
                <c:pt idx="53">
                  <c:v>3.685632</c:v>
                </c:pt>
                <c:pt idx="54">
                  <c:v>3.685632</c:v>
                </c:pt>
                <c:pt idx="55">
                  <c:v>3.685632</c:v>
                </c:pt>
                <c:pt idx="56">
                  <c:v>3.685632</c:v>
                </c:pt>
                <c:pt idx="57">
                  <c:v>3.685632</c:v>
                </c:pt>
                <c:pt idx="58">
                  <c:v>3.685632</c:v>
                </c:pt>
                <c:pt idx="59">
                  <c:v>3.685632</c:v>
                </c:pt>
                <c:pt idx="60">
                  <c:v>3.685632</c:v>
                </c:pt>
                <c:pt idx="61">
                  <c:v>3.685632</c:v>
                </c:pt>
                <c:pt idx="62">
                  <c:v>3.685632</c:v>
                </c:pt>
                <c:pt idx="63">
                  <c:v>3.685632</c:v>
                </c:pt>
                <c:pt idx="64">
                  <c:v>3.685632</c:v>
                </c:pt>
                <c:pt idx="65">
                  <c:v>3.685632</c:v>
                </c:pt>
                <c:pt idx="66">
                  <c:v>3.685632</c:v>
                </c:pt>
                <c:pt idx="67">
                  <c:v>3.7143039999999998</c:v>
                </c:pt>
                <c:pt idx="68">
                  <c:v>3.7143039999999998</c:v>
                </c:pt>
                <c:pt idx="69">
                  <c:v>3.7143039999999998</c:v>
                </c:pt>
                <c:pt idx="70">
                  <c:v>3.7143039999999998</c:v>
                </c:pt>
                <c:pt idx="71">
                  <c:v>3.7143039999999998</c:v>
                </c:pt>
                <c:pt idx="72">
                  <c:v>3.7143039999999998</c:v>
                </c:pt>
                <c:pt idx="73">
                  <c:v>3.7143039999999998</c:v>
                </c:pt>
                <c:pt idx="74">
                  <c:v>3.7143039999999998</c:v>
                </c:pt>
                <c:pt idx="75">
                  <c:v>3.7143039999999998</c:v>
                </c:pt>
                <c:pt idx="76">
                  <c:v>3.7143039999999998</c:v>
                </c:pt>
                <c:pt idx="77">
                  <c:v>3.7143039999999998</c:v>
                </c:pt>
                <c:pt idx="78">
                  <c:v>3.7143039999999998</c:v>
                </c:pt>
                <c:pt idx="79">
                  <c:v>3.7143039999999998</c:v>
                </c:pt>
                <c:pt idx="80">
                  <c:v>3.7143039999999998</c:v>
                </c:pt>
                <c:pt idx="81">
                  <c:v>3.7143039999999998</c:v>
                </c:pt>
                <c:pt idx="82">
                  <c:v>3.7143039999999998</c:v>
                </c:pt>
                <c:pt idx="83">
                  <c:v>5.774464</c:v>
                </c:pt>
                <c:pt idx="84">
                  <c:v>5.774464</c:v>
                </c:pt>
                <c:pt idx="85">
                  <c:v>5.774464</c:v>
                </c:pt>
                <c:pt idx="86">
                  <c:v>5.774464</c:v>
                </c:pt>
                <c:pt idx="87">
                  <c:v>5.774464</c:v>
                </c:pt>
                <c:pt idx="88">
                  <c:v>5.774464</c:v>
                </c:pt>
                <c:pt idx="89">
                  <c:v>5.774464</c:v>
                </c:pt>
                <c:pt idx="90">
                  <c:v>5.774464</c:v>
                </c:pt>
                <c:pt idx="91">
                  <c:v>5.774464</c:v>
                </c:pt>
                <c:pt idx="92">
                  <c:v>5.774464</c:v>
                </c:pt>
                <c:pt idx="93">
                  <c:v>5.774464</c:v>
                </c:pt>
                <c:pt idx="94">
                  <c:v>5.774464</c:v>
                </c:pt>
                <c:pt idx="95">
                  <c:v>6.3386880000000003</c:v>
                </c:pt>
                <c:pt idx="96">
                  <c:v>6.3386880000000003</c:v>
                </c:pt>
                <c:pt idx="97">
                  <c:v>6.3386880000000003</c:v>
                </c:pt>
                <c:pt idx="98">
                  <c:v>6.3386880000000003</c:v>
                </c:pt>
                <c:pt idx="99">
                  <c:v>6.3386880000000003</c:v>
                </c:pt>
                <c:pt idx="100">
                  <c:v>6.3386880000000003</c:v>
                </c:pt>
                <c:pt idx="101">
                  <c:v>6.3386880000000003</c:v>
                </c:pt>
                <c:pt idx="102">
                  <c:v>6.3386880000000003</c:v>
                </c:pt>
                <c:pt idx="103">
                  <c:v>6.3386880000000003</c:v>
                </c:pt>
                <c:pt idx="104">
                  <c:v>6.3386880000000003</c:v>
                </c:pt>
                <c:pt idx="105">
                  <c:v>6.3386880000000003</c:v>
                </c:pt>
                <c:pt idx="106">
                  <c:v>6.3386880000000003</c:v>
                </c:pt>
                <c:pt idx="107">
                  <c:v>6.3386880000000003</c:v>
                </c:pt>
                <c:pt idx="108">
                  <c:v>6.3386880000000003</c:v>
                </c:pt>
                <c:pt idx="109">
                  <c:v>6.5066240000000004</c:v>
                </c:pt>
                <c:pt idx="110">
                  <c:v>6.5066240000000004</c:v>
                </c:pt>
                <c:pt idx="111">
                  <c:v>6.5066240000000004</c:v>
                </c:pt>
                <c:pt idx="112">
                  <c:v>6.5066240000000004</c:v>
                </c:pt>
                <c:pt idx="113">
                  <c:v>6.5066240000000004</c:v>
                </c:pt>
                <c:pt idx="114">
                  <c:v>6.5066240000000004</c:v>
                </c:pt>
                <c:pt idx="115">
                  <c:v>6.5066240000000004</c:v>
                </c:pt>
                <c:pt idx="116">
                  <c:v>6.5066240000000004</c:v>
                </c:pt>
                <c:pt idx="117">
                  <c:v>6.5066240000000004</c:v>
                </c:pt>
                <c:pt idx="118">
                  <c:v>6.5066240000000004</c:v>
                </c:pt>
                <c:pt idx="119">
                  <c:v>6.5066240000000004</c:v>
                </c:pt>
                <c:pt idx="120">
                  <c:v>6.5066240000000004</c:v>
                </c:pt>
                <c:pt idx="121">
                  <c:v>6.5066240000000004</c:v>
                </c:pt>
                <c:pt idx="122">
                  <c:v>6.5066240000000004</c:v>
                </c:pt>
                <c:pt idx="123">
                  <c:v>6.5649920000000002</c:v>
                </c:pt>
                <c:pt idx="124">
                  <c:v>6.5649920000000002</c:v>
                </c:pt>
                <c:pt idx="125">
                  <c:v>6.5649920000000002</c:v>
                </c:pt>
                <c:pt idx="126">
                  <c:v>6.5649920000000002</c:v>
                </c:pt>
                <c:pt idx="127">
                  <c:v>6.5649920000000002</c:v>
                </c:pt>
                <c:pt idx="128">
                  <c:v>6.5649920000000002</c:v>
                </c:pt>
                <c:pt idx="129">
                  <c:v>6.5649920000000002</c:v>
                </c:pt>
                <c:pt idx="130">
                  <c:v>6.5649920000000002</c:v>
                </c:pt>
                <c:pt idx="131">
                  <c:v>6.5649920000000002</c:v>
                </c:pt>
                <c:pt idx="132">
                  <c:v>6.5649920000000002</c:v>
                </c:pt>
                <c:pt idx="133">
                  <c:v>6.5649920000000002</c:v>
                </c:pt>
                <c:pt idx="134">
                  <c:v>6.5649920000000002</c:v>
                </c:pt>
                <c:pt idx="135">
                  <c:v>6.5649920000000002</c:v>
                </c:pt>
                <c:pt idx="136">
                  <c:v>6.5649920000000002</c:v>
                </c:pt>
                <c:pt idx="137">
                  <c:v>6.5899520000000003</c:v>
                </c:pt>
                <c:pt idx="138">
                  <c:v>6.5899520000000003</c:v>
                </c:pt>
                <c:pt idx="139">
                  <c:v>6.5899520000000003</c:v>
                </c:pt>
                <c:pt idx="140">
                  <c:v>6.5899520000000003</c:v>
                </c:pt>
                <c:pt idx="141">
                  <c:v>6.5899520000000003</c:v>
                </c:pt>
                <c:pt idx="142">
                  <c:v>6.5899520000000003</c:v>
                </c:pt>
                <c:pt idx="143">
                  <c:v>6.5899520000000003</c:v>
                </c:pt>
                <c:pt idx="144">
                  <c:v>6.5899520000000003</c:v>
                </c:pt>
                <c:pt idx="145">
                  <c:v>6.5899520000000003</c:v>
                </c:pt>
                <c:pt idx="146">
                  <c:v>6.5899520000000003</c:v>
                </c:pt>
                <c:pt idx="147">
                  <c:v>6.5899520000000003</c:v>
                </c:pt>
                <c:pt idx="148">
                  <c:v>6.5899520000000003</c:v>
                </c:pt>
                <c:pt idx="149">
                  <c:v>6.5899520000000003</c:v>
                </c:pt>
                <c:pt idx="150">
                  <c:v>6.5899520000000003</c:v>
                </c:pt>
                <c:pt idx="151">
                  <c:v>6.5899520000000003</c:v>
                </c:pt>
                <c:pt idx="152">
                  <c:v>6.5899520000000003</c:v>
                </c:pt>
                <c:pt idx="153">
                  <c:v>8.1667839999999998</c:v>
                </c:pt>
                <c:pt idx="154">
                  <c:v>8.1667839999999998</c:v>
                </c:pt>
                <c:pt idx="155">
                  <c:v>8.1667839999999998</c:v>
                </c:pt>
                <c:pt idx="156">
                  <c:v>8.1667839999999998</c:v>
                </c:pt>
                <c:pt idx="157">
                  <c:v>8.1667839999999998</c:v>
                </c:pt>
                <c:pt idx="158">
                  <c:v>8.1667839999999998</c:v>
                </c:pt>
                <c:pt idx="159">
                  <c:v>8.1667839999999998</c:v>
                </c:pt>
                <c:pt idx="160">
                  <c:v>8.1667839999999998</c:v>
                </c:pt>
                <c:pt idx="161">
                  <c:v>8.1667839999999998</c:v>
                </c:pt>
                <c:pt idx="162">
                  <c:v>8.1667839999999998</c:v>
                </c:pt>
                <c:pt idx="163">
                  <c:v>8.1667839999999998</c:v>
                </c:pt>
                <c:pt idx="164">
                  <c:v>8.1667839999999998</c:v>
                </c:pt>
                <c:pt idx="165">
                  <c:v>8.6127359999999999</c:v>
                </c:pt>
                <c:pt idx="166">
                  <c:v>8.6127359999999999</c:v>
                </c:pt>
                <c:pt idx="167">
                  <c:v>8.6127359999999999</c:v>
                </c:pt>
                <c:pt idx="168">
                  <c:v>8.6127359999999999</c:v>
                </c:pt>
                <c:pt idx="169">
                  <c:v>8.6127359999999999</c:v>
                </c:pt>
                <c:pt idx="170">
                  <c:v>8.6127359999999999</c:v>
                </c:pt>
                <c:pt idx="171">
                  <c:v>8.6127359999999999</c:v>
                </c:pt>
                <c:pt idx="172">
                  <c:v>8.6127359999999999</c:v>
                </c:pt>
                <c:pt idx="173">
                  <c:v>8.6127359999999999</c:v>
                </c:pt>
                <c:pt idx="174">
                  <c:v>8.6127359999999999</c:v>
                </c:pt>
                <c:pt idx="175">
                  <c:v>8.6127359999999999</c:v>
                </c:pt>
                <c:pt idx="176">
                  <c:v>8.6127359999999999</c:v>
                </c:pt>
                <c:pt idx="177">
                  <c:v>8.6127359999999999</c:v>
                </c:pt>
                <c:pt idx="178">
                  <c:v>8.6127359999999999</c:v>
                </c:pt>
                <c:pt idx="179">
                  <c:v>8.7500800000000005</c:v>
                </c:pt>
                <c:pt idx="180">
                  <c:v>8.7500800000000005</c:v>
                </c:pt>
                <c:pt idx="181">
                  <c:v>8.7500800000000005</c:v>
                </c:pt>
                <c:pt idx="182">
                  <c:v>8.7500800000000005</c:v>
                </c:pt>
                <c:pt idx="183">
                  <c:v>8.7500800000000005</c:v>
                </c:pt>
                <c:pt idx="184">
                  <c:v>8.7500800000000005</c:v>
                </c:pt>
                <c:pt idx="185">
                  <c:v>8.7500800000000005</c:v>
                </c:pt>
                <c:pt idx="186">
                  <c:v>8.7500800000000005</c:v>
                </c:pt>
                <c:pt idx="187">
                  <c:v>8.7500800000000005</c:v>
                </c:pt>
                <c:pt idx="188">
                  <c:v>8.7500800000000005</c:v>
                </c:pt>
                <c:pt idx="189">
                  <c:v>8.7500800000000005</c:v>
                </c:pt>
                <c:pt idx="190">
                  <c:v>8.7500800000000005</c:v>
                </c:pt>
                <c:pt idx="191">
                  <c:v>8.7500800000000005</c:v>
                </c:pt>
                <c:pt idx="192">
                  <c:v>8.7500800000000005</c:v>
                </c:pt>
                <c:pt idx="193">
                  <c:v>8.7984639999999992</c:v>
                </c:pt>
                <c:pt idx="194">
                  <c:v>8.7984639999999992</c:v>
                </c:pt>
                <c:pt idx="195">
                  <c:v>8.7984639999999992</c:v>
                </c:pt>
                <c:pt idx="196">
                  <c:v>8.7984639999999992</c:v>
                </c:pt>
                <c:pt idx="197">
                  <c:v>8.7984639999999992</c:v>
                </c:pt>
                <c:pt idx="198">
                  <c:v>8.7984639999999992</c:v>
                </c:pt>
                <c:pt idx="199">
                  <c:v>8.7984639999999992</c:v>
                </c:pt>
                <c:pt idx="200">
                  <c:v>8.7984639999999992</c:v>
                </c:pt>
                <c:pt idx="201">
                  <c:v>8.7984639999999992</c:v>
                </c:pt>
                <c:pt idx="202">
                  <c:v>8.7984639999999992</c:v>
                </c:pt>
                <c:pt idx="203">
                  <c:v>8.7984639999999992</c:v>
                </c:pt>
                <c:pt idx="204">
                  <c:v>8.7984639999999992</c:v>
                </c:pt>
                <c:pt idx="205">
                  <c:v>8.7984639999999992</c:v>
                </c:pt>
                <c:pt idx="206">
                  <c:v>8.7984639999999992</c:v>
                </c:pt>
                <c:pt idx="207">
                  <c:v>8.8199679999999994</c:v>
                </c:pt>
                <c:pt idx="208">
                  <c:v>8.8199679999999994</c:v>
                </c:pt>
                <c:pt idx="209">
                  <c:v>8.8199679999999994</c:v>
                </c:pt>
                <c:pt idx="210">
                  <c:v>8.8199679999999994</c:v>
                </c:pt>
                <c:pt idx="211">
                  <c:v>8.8199679999999994</c:v>
                </c:pt>
                <c:pt idx="212">
                  <c:v>8.8199679999999994</c:v>
                </c:pt>
                <c:pt idx="213">
                  <c:v>8.8199679999999994</c:v>
                </c:pt>
                <c:pt idx="214">
                  <c:v>8.8199679999999994</c:v>
                </c:pt>
                <c:pt idx="215">
                  <c:v>8.8199679999999994</c:v>
                </c:pt>
                <c:pt idx="216">
                  <c:v>8.8199679999999994</c:v>
                </c:pt>
                <c:pt idx="217">
                  <c:v>8.8199679999999994</c:v>
                </c:pt>
                <c:pt idx="218">
                  <c:v>8.8199679999999994</c:v>
                </c:pt>
                <c:pt idx="219">
                  <c:v>8.8199679999999994</c:v>
                </c:pt>
                <c:pt idx="220">
                  <c:v>8.8199679999999994</c:v>
                </c:pt>
                <c:pt idx="221">
                  <c:v>8.8199679999999994</c:v>
                </c:pt>
                <c:pt idx="222">
                  <c:v>8.8199679999999994</c:v>
                </c:pt>
                <c:pt idx="223">
                  <c:v>10.038527999999999</c:v>
                </c:pt>
                <c:pt idx="224">
                  <c:v>10.038527999999999</c:v>
                </c:pt>
                <c:pt idx="225">
                  <c:v>10.038527999999999</c:v>
                </c:pt>
                <c:pt idx="226">
                  <c:v>10.038527999999999</c:v>
                </c:pt>
                <c:pt idx="227">
                  <c:v>10.038527999999999</c:v>
                </c:pt>
                <c:pt idx="228">
                  <c:v>10.038527999999999</c:v>
                </c:pt>
                <c:pt idx="229">
                  <c:v>10.038527999999999</c:v>
                </c:pt>
                <c:pt idx="230">
                  <c:v>10.038527999999999</c:v>
                </c:pt>
                <c:pt idx="231">
                  <c:v>10.038527999999999</c:v>
                </c:pt>
                <c:pt idx="232">
                  <c:v>10.038527999999999</c:v>
                </c:pt>
                <c:pt idx="233">
                  <c:v>10.038527999999999</c:v>
                </c:pt>
                <c:pt idx="234">
                  <c:v>10.038527999999999</c:v>
                </c:pt>
                <c:pt idx="235">
                  <c:v>10.38592</c:v>
                </c:pt>
                <c:pt idx="236">
                  <c:v>10.38592</c:v>
                </c:pt>
                <c:pt idx="237">
                  <c:v>10.38592</c:v>
                </c:pt>
                <c:pt idx="238">
                  <c:v>10.38592</c:v>
                </c:pt>
                <c:pt idx="239">
                  <c:v>10.38592</c:v>
                </c:pt>
                <c:pt idx="240">
                  <c:v>10.38592</c:v>
                </c:pt>
                <c:pt idx="241">
                  <c:v>10.38592</c:v>
                </c:pt>
                <c:pt idx="242">
                  <c:v>10.38592</c:v>
                </c:pt>
                <c:pt idx="243">
                  <c:v>10.38592</c:v>
                </c:pt>
                <c:pt idx="244">
                  <c:v>10.38592</c:v>
                </c:pt>
                <c:pt idx="245">
                  <c:v>10.38592</c:v>
                </c:pt>
                <c:pt idx="246">
                  <c:v>10.38592</c:v>
                </c:pt>
                <c:pt idx="247">
                  <c:v>10.38592</c:v>
                </c:pt>
                <c:pt idx="248">
                  <c:v>10.38592</c:v>
                </c:pt>
                <c:pt idx="249">
                  <c:v>10.495744</c:v>
                </c:pt>
                <c:pt idx="250">
                  <c:v>10.495744</c:v>
                </c:pt>
                <c:pt idx="251">
                  <c:v>10.495744</c:v>
                </c:pt>
                <c:pt idx="252">
                  <c:v>10.495744</c:v>
                </c:pt>
                <c:pt idx="253">
                  <c:v>10.495744</c:v>
                </c:pt>
                <c:pt idx="254">
                  <c:v>10.495744</c:v>
                </c:pt>
                <c:pt idx="255">
                  <c:v>10.495744</c:v>
                </c:pt>
                <c:pt idx="256">
                  <c:v>10.495744</c:v>
                </c:pt>
                <c:pt idx="257">
                  <c:v>10.495744</c:v>
                </c:pt>
                <c:pt idx="258">
                  <c:v>10.495744</c:v>
                </c:pt>
                <c:pt idx="259">
                  <c:v>10.495744</c:v>
                </c:pt>
                <c:pt idx="260">
                  <c:v>10.495744</c:v>
                </c:pt>
                <c:pt idx="261">
                  <c:v>10.495744</c:v>
                </c:pt>
                <c:pt idx="262">
                  <c:v>10.495744</c:v>
                </c:pt>
                <c:pt idx="263">
                  <c:v>10.534656</c:v>
                </c:pt>
                <c:pt idx="264">
                  <c:v>10.534656</c:v>
                </c:pt>
                <c:pt idx="265">
                  <c:v>10.534656</c:v>
                </c:pt>
                <c:pt idx="266">
                  <c:v>10.534656</c:v>
                </c:pt>
                <c:pt idx="267">
                  <c:v>10.534656</c:v>
                </c:pt>
                <c:pt idx="268">
                  <c:v>10.534656</c:v>
                </c:pt>
                <c:pt idx="269">
                  <c:v>10.534656</c:v>
                </c:pt>
                <c:pt idx="270">
                  <c:v>10.534656</c:v>
                </c:pt>
                <c:pt idx="271">
                  <c:v>10.534656</c:v>
                </c:pt>
                <c:pt idx="272">
                  <c:v>10.534656</c:v>
                </c:pt>
                <c:pt idx="273">
                  <c:v>10.534656</c:v>
                </c:pt>
                <c:pt idx="274">
                  <c:v>10.534656</c:v>
                </c:pt>
                <c:pt idx="275">
                  <c:v>10.534656</c:v>
                </c:pt>
                <c:pt idx="276">
                  <c:v>10.534656</c:v>
                </c:pt>
                <c:pt idx="277">
                  <c:v>10.534656</c:v>
                </c:pt>
                <c:pt idx="278">
                  <c:v>10.534656</c:v>
                </c:pt>
                <c:pt idx="279">
                  <c:v>11.475455999999999</c:v>
                </c:pt>
                <c:pt idx="280">
                  <c:v>11.475455999999999</c:v>
                </c:pt>
                <c:pt idx="281">
                  <c:v>11.475455999999999</c:v>
                </c:pt>
                <c:pt idx="282">
                  <c:v>11.475455999999999</c:v>
                </c:pt>
                <c:pt idx="283">
                  <c:v>11.475455999999999</c:v>
                </c:pt>
                <c:pt idx="284">
                  <c:v>11.475455999999999</c:v>
                </c:pt>
                <c:pt idx="285">
                  <c:v>11.475455999999999</c:v>
                </c:pt>
                <c:pt idx="286">
                  <c:v>11.475455999999999</c:v>
                </c:pt>
                <c:pt idx="287">
                  <c:v>11.475455999999999</c:v>
                </c:pt>
                <c:pt idx="288">
                  <c:v>11.475455999999999</c:v>
                </c:pt>
                <c:pt idx="289">
                  <c:v>11.475455999999999</c:v>
                </c:pt>
                <c:pt idx="290">
                  <c:v>11.475455999999999</c:v>
                </c:pt>
                <c:pt idx="291">
                  <c:v>11.748352000000001</c:v>
                </c:pt>
                <c:pt idx="292">
                  <c:v>11.748352000000001</c:v>
                </c:pt>
                <c:pt idx="293">
                  <c:v>11.748352000000001</c:v>
                </c:pt>
                <c:pt idx="294">
                  <c:v>11.748352000000001</c:v>
                </c:pt>
                <c:pt idx="295">
                  <c:v>11.748352000000001</c:v>
                </c:pt>
                <c:pt idx="296">
                  <c:v>11.748352000000001</c:v>
                </c:pt>
                <c:pt idx="297">
                  <c:v>11.748352000000001</c:v>
                </c:pt>
                <c:pt idx="298">
                  <c:v>11.748352000000001</c:v>
                </c:pt>
                <c:pt idx="299">
                  <c:v>11.748352000000001</c:v>
                </c:pt>
                <c:pt idx="300">
                  <c:v>11.748352000000001</c:v>
                </c:pt>
                <c:pt idx="301">
                  <c:v>11.748352000000001</c:v>
                </c:pt>
                <c:pt idx="302">
                  <c:v>11.748352000000001</c:v>
                </c:pt>
                <c:pt idx="303">
                  <c:v>11.748352000000001</c:v>
                </c:pt>
                <c:pt idx="304">
                  <c:v>11.748352000000001</c:v>
                </c:pt>
                <c:pt idx="305">
                  <c:v>11.833728000000001</c:v>
                </c:pt>
                <c:pt idx="306">
                  <c:v>11.833728000000001</c:v>
                </c:pt>
                <c:pt idx="307">
                  <c:v>11.833728000000001</c:v>
                </c:pt>
                <c:pt idx="308">
                  <c:v>11.833728000000001</c:v>
                </c:pt>
                <c:pt idx="309">
                  <c:v>11.833728000000001</c:v>
                </c:pt>
                <c:pt idx="310">
                  <c:v>11.833728000000001</c:v>
                </c:pt>
                <c:pt idx="311">
                  <c:v>11.833728000000001</c:v>
                </c:pt>
                <c:pt idx="312">
                  <c:v>11.833728000000001</c:v>
                </c:pt>
                <c:pt idx="313">
                  <c:v>11.833728000000001</c:v>
                </c:pt>
                <c:pt idx="314">
                  <c:v>11.833728000000001</c:v>
                </c:pt>
                <c:pt idx="315">
                  <c:v>11.833728000000001</c:v>
                </c:pt>
                <c:pt idx="316">
                  <c:v>11.833728000000001</c:v>
                </c:pt>
                <c:pt idx="317">
                  <c:v>11.833728000000001</c:v>
                </c:pt>
                <c:pt idx="318">
                  <c:v>11.833728000000001</c:v>
                </c:pt>
                <c:pt idx="319">
                  <c:v>11.868288</c:v>
                </c:pt>
                <c:pt idx="320">
                  <c:v>11.868288</c:v>
                </c:pt>
                <c:pt idx="321">
                  <c:v>11.868288</c:v>
                </c:pt>
                <c:pt idx="322">
                  <c:v>11.868288</c:v>
                </c:pt>
                <c:pt idx="323">
                  <c:v>11.868288</c:v>
                </c:pt>
                <c:pt idx="324">
                  <c:v>11.868288</c:v>
                </c:pt>
                <c:pt idx="325">
                  <c:v>11.868288</c:v>
                </c:pt>
                <c:pt idx="326">
                  <c:v>11.868288</c:v>
                </c:pt>
                <c:pt idx="327">
                  <c:v>11.868288</c:v>
                </c:pt>
                <c:pt idx="328">
                  <c:v>11.868288</c:v>
                </c:pt>
                <c:pt idx="329">
                  <c:v>11.868288</c:v>
                </c:pt>
                <c:pt idx="330">
                  <c:v>11.868288</c:v>
                </c:pt>
                <c:pt idx="331">
                  <c:v>11.868288</c:v>
                </c:pt>
                <c:pt idx="332">
                  <c:v>11.868288</c:v>
                </c:pt>
                <c:pt idx="333">
                  <c:v>11.868288</c:v>
                </c:pt>
                <c:pt idx="334">
                  <c:v>11.868288</c:v>
                </c:pt>
                <c:pt idx="335">
                  <c:v>9.1910399999999992</c:v>
                </c:pt>
                <c:pt idx="336">
                  <c:v>9.1910399999999992</c:v>
                </c:pt>
                <c:pt idx="337">
                  <c:v>9.1910399999999992</c:v>
                </c:pt>
                <c:pt idx="338">
                  <c:v>9.1910399999999992</c:v>
                </c:pt>
                <c:pt idx="339">
                  <c:v>9.1910399999999992</c:v>
                </c:pt>
                <c:pt idx="340">
                  <c:v>9.1910399999999992</c:v>
                </c:pt>
                <c:pt idx="341">
                  <c:v>9.1910399999999992</c:v>
                </c:pt>
                <c:pt idx="342">
                  <c:v>9.1910399999999992</c:v>
                </c:pt>
                <c:pt idx="343">
                  <c:v>9.1910399999999992</c:v>
                </c:pt>
                <c:pt idx="344">
                  <c:v>9.1910399999999992</c:v>
                </c:pt>
                <c:pt idx="345">
                  <c:v>9.1910399999999992</c:v>
                </c:pt>
                <c:pt idx="346">
                  <c:v>9.1910399999999992</c:v>
                </c:pt>
                <c:pt idx="347">
                  <c:v>9.1910399999999992</c:v>
                </c:pt>
                <c:pt idx="348">
                  <c:v>9.1910399999999992</c:v>
                </c:pt>
                <c:pt idx="349">
                  <c:v>9.1910399999999992</c:v>
                </c:pt>
                <c:pt idx="350">
                  <c:v>9.1910399999999992</c:v>
                </c:pt>
                <c:pt idx="351">
                  <c:v>9.1910399999999992</c:v>
                </c:pt>
                <c:pt idx="352">
                  <c:v>9.1910399999999992</c:v>
                </c:pt>
                <c:pt idx="353">
                  <c:v>9.1910399999999992</c:v>
                </c:pt>
                <c:pt idx="354">
                  <c:v>9.1910399999999992</c:v>
                </c:pt>
                <c:pt idx="355">
                  <c:v>9.1910399999999992</c:v>
                </c:pt>
                <c:pt idx="356">
                  <c:v>9.1910399999999992</c:v>
                </c:pt>
                <c:pt idx="357">
                  <c:v>9.1910399999999992</c:v>
                </c:pt>
                <c:pt idx="358">
                  <c:v>9.1910399999999992</c:v>
                </c:pt>
                <c:pt idx="359">
                  <c:v>9.1910399999999992</c:v>
                </c:pt>
                <c:pt idx="360">
                  <c:v>9.1910399999999992</c:v>
                </c:pt>
                <c:pt idx="361">
                  <c:v>9.1910399999999992</c:v>
                </c:pt>
                <c:pt idx="362">
                  <c:v>9.1910399999999992</c:v>
                </c:pt>
                <c:pt idx="363">
                  <c:v>9.1910399999999992</c:v>
                </c:pt>
                <c:pt idx="364">
                  <c:v>9.1910399999999992</c:v>
                </c:pt>
                <c:pt idx="365">
                  <c:v>9.1910399999999992</c:v>
                </c:pt>
                <c:pt idx="366">
                  <c:v>9.1910399999999992</c:v>
                </c:pt>
                <c:pt idx="367">
                  <c:v>9.1910399999999992</c:v>
                </c:pt>
                <c:pt idx="368">
                  <c:v>9.1910399999999992</c:v>
                </c:pt>
                <c:pt idx="369">
                  <c:v>9.1910399999999992</c:v>
                </c:pt>
                <c:pt idx="370">
                  <c:v>9.1910399999999992</c:v>
                </c:pt>
                <c:pt idx="371">
                  <c:v>9.1910399999999992</c:v>
                </c:pt>
                <c:pt idx="372">
                  <c:v>9.1910399999999992</c:v>
                </c:pt>
                <c:pt idx="373">
                  <c:v>9.1910399999999992</c:v>
                </c:pt>
                <c:pt idx="374">
                  <c:v>9.1910399999999992</c:v>
                </c:pt>
                <c:pt idx="375">
                  <c:v>9.1910399999999992</c:v>
                </c:pt>
                <c:pt idx="376">
                  <c:v>9.1910399999999992</c:v>
                </c:pt>
                <c:pt idx="377">
                  <c:v>9.1910399999999992</c:v>
                </c:pt>
                <c:pt idx="378">
                  <c:v>9.1910399999999992</c:v>
                </c:pt>
                <c:pt idx="379">
                  <c:v>9.1910399999999992</c:v>
                </c:pt>
                <c:pt idx="380">
                  <c:v>9.1910399999999992</c:v>
                </c:pt>
                <c:pt idx="381">
                  <c:v>9.1910399999999992</c:v>
                </c:pt>
                <c:pt idx="382">
                  <c:v>9.1910399999999992</c:v>
                </c:pt>
                <c:pt idx="383">
                  <c:v>9.1910399999999992</c:v>
                </c:pt>
                <c:pt idx="384">
                  <c:v>9.1910399999999992</c:v>
                </c:pt>
                <c:pt idx="385">
                  <c:v>9.1910399999999992</c:v>
                </c:pt>
                <c:pt idx="386">
                  <c:v>9.1910399999999992</c:v>
                </c:pt>
                <c:pt idx="387">
                  <c:v>9.1910399999999992</c:v>
                </c:pt>
                <c:pt idx="388">
                  <c:v>9.1910399999999992</c:v>
                </c:pt>
                <c:pt idx="389">
                  <c:v>9.1910399999999992</c:v>
                </c:pt>
                <c:pt idx="390">
                  <c:v>9.1910399999999992</c:v>
                </c:pt>
                <c:pt idx="391">
                  <c:v>9.1910399999999992</c:v>
                </c:pt>
                <c:pt idx="392">
                  <c:v>9.1910399999999992</c:v>
                </c:pt>
                <c:pt idx="393">
                  <c:v>9.1910399999999992</c:v>
                </c:pt>
                <c:pt idx="394">
                  <c:v>9.1910399999999992</c:v>
                </c:pt>
                <c:pt idx="395">
                  <c:v>9.1910399999999992</c:v>
                </c:pt>
                <c:pt idx="396">
                  <c:v>9.1910399999999992</c:v>
                </c:pt>
                <c:pt idx="397">
                  <c:v>9.1910399999999992</c:v>
                </c:pt>
                <c:pt idx="398">
                  <c:v>9.1910399999999992</c:v>
                </c:pt>
                <c:pt idx="399">
                  <c:v>9.1910399999999992</c:v>
                </c:pt>
                <c:pt idx="400">
                  <c:v>9.1910399999999992</c:v>
                </c:pt>
                <c:pt idx="401">
                  <c:v>9.1910399999999992</c:v>
                </c:pt>
                <c:pt idx="402">
                  <c:v>9.1910399999999992</c:v>
                </c:pt>
                <c:pt idx="403">
                  <c:v>9.1910399999999992</c:v>
                </c:pt>
                <c:pt idx="404">
                  <c:v>9.1910399999999992</c:v>
                </c:pt>
                <c:pt idx="405">
                  <c:v>9.1910399999999992</c:v>
                </c:pt>
                <c:pt idx="406">
                  <c:v>9.1910399999999992</c:v>
                </c:pt>
                <c:pt idx="407">
                  <c:v>9.1910399999999992</c:v>
                </c:pt>
                <c:pt idx="408">
                  <c:v>9.1910399999999992</c:v>
                </c:pt>
                <c:pt idx="409">
                  <c:v>9.1910399999999992</c:v>
                </c:pt>
                <c:pt idx="410">
                  <c:v>9.1910399999999992</c:v>
                </c:pt>
                <c:pt idx="411">
                  <c:v>9.1910399999999992</c:v>
                </c:pt>
                <c:pt idx="412">
                  <c:v>9.1910399999999992</c:v>
                </c:pt>
                <c:pt idx="413">
                  <c:v>9.1910399999999992</c:v>
                </c:pt>
                <c:pt idx="414">
                  <c:v>9.1910399999999992</c:v>
                </c:pt>
                <c:pt idx="415">
                  <c:v>9.1910399999999992</c:v>
                </c:pt>
                <c:pt idx="416">
                  <c:v>9.1910399999999992</c:v>
                </c:pt>
                <c:pt idx="417">
                  <c:v>9.1910399999999992</c:v>
                </c:pt>
                <c:pt idx="418">
                  <c:v>9.1910399999999992</c:v>
                </c:pt>
                <c:pt idx="419">
                  <c:v>9.1910399999999992</c:v>
                </c:pt>
                <c:pt idx="420">
                  <c:v>9.1910399999999992</c:v>
                </c:pt>
                <c:pt idx="421">
                  <c:v>9.1910399999999992</c:v>
                </c:pt>
                <c:pt idx="422">
                  <c:v>9.1910399999999992</c:v>
                </c:pt>
                <c:pt idx="423">
                  <c:v>9.1910399999999992</c:v>
                </c:pt>
                <c:pt idx="424">
                  <c:v>9.1910399999999992</c:v>
                </c:pt>
                <c:pt idx="425">
                  <c:v>9.1910399999999992</c:v>
                </c:pt>
                <c:pt idx="426">
                  <c:v>9.1910399999999992</c:v>
                </c:pt>
                <c:pt idx="427">
                  <c:v>9.1910399999999992</c:v>
                </c:pt>
                <c:pt idx="428">
                  <c:v>9.1910399999999992</c:v>
                </c:pt>
                <c:pt idx="429">
                  <c:v>9.1910399999999992</c:v>
                </c:pt>
                <c:pt idx="430">
                  <c:v>9.1910399999999992</c:v>
                </c:pt>
                <c:pt idx="431">
                  <c:v>9.1910399999999992</c:v>
                </c:pt>
                <c:pt idx="432">
                  <c:v>9.1910399999999992</c:v>
                </c:pt>
                <c:pt idx="433">
                  <c:v>9.1910399999999992</c:v>
                </c:pt>
                <c:pt idx="434">
                  <c:v>9.1910399999999992</c:v>
                </c:pt>
                <c:pt idx="435">
                  <c:v>9.1910399999999992</c:v>
                </c:pt>
                <c:pt idx="436">
                  <c:v>9.1910399999999992</c:v>
                </c:pt>
                <c:pt idx="437">
                  <c:v>9.1910399999999992</c:v>
                </c:pt>
                <c:pt idx="438">
                  <c:v>9.1910399999999992</c:v>
                </c:pt>
                <c:pt idx="439">
                  <c:v>9.1910399999999992</c:v>
                </c:pt>
                <c:pt idx="440">
                  <c:v>9.1910399999999992</c:v>
                </c:pt>
                <c:pt idx="441">
                  <c:v>9.1910399999999992</c:v>
                </c:pt>
                <c:pt idx="442">
                  <c:v>9.1910399999999992</c:v>
                </c:pt>
                <c:pt idx="443">
                  <c:v>9.1910399999999992</c:v>
                </c:pt>
                <c:pt idx="444">
                  <c:v>9.1910399999999992</c:v>
                </c:pt>
                <c:pt idx="445">
                  <c:v>7.1308800000000003</c:v>
                </c:pt>
                <c:pt idx="446">
                  <c:v>7.1308800000000003</c:v>
                </c:pt>
                <c:pt idx="447">
                  <c:v>7.1308800000000003</c:v>
                </c:pt>
                <c:pt idx="448">
                  <c:v>7.1308800000000003</c:v>
                </c:pt>
                <c:pt idx="449">
                  <c:v>7.1308800000000003</c:v>
                </c:pt>
                <c:pt idx="450">
                  <c:v>7.1308800000000003</c:v>
                </c:pt>
                <c:pt idx="451">
                  <c:v>7.1308800000000003</c:v>
                </c:pt>
                <c:pt idx="452">
                  <c:v>7.1308800000000003</c:v>
                </c:pt>
                <c:pt idx="453">
                  <c:v>7.1308800000000003</c:v>
                </c:pt>
                <c:pt idx="454">
                  <c:v>7.1308800000000003</c:v>
                </c:pt>
                <c:pt idx="455">
                  <c:v>7.1308800000000003</c:v>
                </c:pt>
                <c:pt idx="456">
                  <c:v>7.1308800000000003</c:v>
                </c:pt>
                <c:pt idx="457">
                  <c:v>7.1308800000000003</c:v>
                </c:pt>
                <c:pt idx="458">
                  <c:v>7.1308800000000003</c:v>
                </c:pt>
                <c:pt idx="459">
                  <c:v>7.1308800000000003</c:v>
                </c:pt>
                <c:pt idx="460">
                  <c:v>7.1308800000000003</c:v>
                </c:pt>
                <c:pt idx="461">
                  <c:v>7.1308800000000003</c:v>
                </c:pt>
                <c:pt idx="462">
                  <c:v>7.1308800000000003</c:v>
                </c:pt>
                <c:pt idx="463">
                  <c:v>7.1308800000000003</c:v>
                </c:pt>
                <c:pt idx="464">
                  <c:v>7.1308800000000003</c:v>
                </c:pt>
                <c:pt idx="465">
                  <c:v>7.1308800000000003</c:v>
                </c:pt>
                <c:pt idx="466">
                  <c:v>7.1308800000000003</c:v>
                </c:pt>
                <c:pt idx="467">
                  <c:v>7.1308800000000003</c:v>
                </c:pt>
                <c:pt idx="468">
                  <c:v>7.1308800000000003</c:v>
                </c:pt>
                <c:pt idx="469">
                  <c:v>7.1308800000000003</c:v>
                </c:pt>
                <c:pt idx="470">
                  <c:v>7.1308800000000003</c:v>
                </c:pt>
                <c:pt idx="471">
                  <c:v>7.1308800000000003</c:v>
                </c:pt>
                <c:pt idx="472">
                  <c:v>7.1308800000000003</c:v>
                </c:pt>
                <c:pt idx="473">
                  <c:v>7.1308800000000003</c:v>
                </c:pt>
                <c:pt idx="474">
                  <c:v>7.1308800000000003</c:v>
                </c:pt>
                <c:pt idx="475">
                  <c:v>7.1308800000000003</c:v>
                </c:pt>
                <c:pt idx="476">
                  <c:v>7.1308800000000003</c:v>
                </c:pt>
                <c:pt idx="477">
                  <c:v>7.1308800000000003</c:v>
                </c:pt>
                <c:pt idx="478">
                  <c:v>7.1308800000000003</c:v>
                </c:pt>
                <c:pt idx="479">
                  <c:v>7.1308800000000003</c:v>
                </c:pt>
                <c:pt idx="480">
                  <c:v>7.1308800000000003</c:v>
                </c:pt>
                <c:pt idx="481">
                  <c:v>7.1308800000000003</c:v>
                </c:pt>
                <c:pt idx="482">
                  <c:v>7.1308800000000003</c:v>
                </c:pt>
                <c:pt idx="483">
                  <c:v>7.1308800000000003</c:v>
                </c:pt>
                <c:pt idx="484">
                  <c:v>7.1308800000000003</c:v>
                </c:pt>
                <c:pt idx="485">
                  <c:v>7.1308800000000003</c:v>
                </c:pt>
                <c:pt idx="486">
                  <c:v>7.1308800000000003</c:v>
                </c:pt>
                <c:pt idx="487">
                  <c:v>7.1308800000000003</c:v>
                </c:pt>
                <c:pt idx="488">
                  <c:v>7.1308800000000003</c:v>
                </c:pt>
                <c:pt idx="489">
                  <c:v>7.1308800000000003</c:v>
                </c:pt>
                <c:pt idx="490">
                  <c:v>7.1308800000000003</c:v>
                </c:pt>
                <c:pt idx="491">
                  <c:v>7.1308800000000003</c:v>
                </c:pt>
                <c:pt idx="492">
                  <c:v>7.1308800000000003</c:v>
                </c:pt>
                <c:pt idx="493">
                  <c:v>7.1308800000000003</c:v>
                </c:pt>
                <c:pt idx="494">
                  <c:v>7.1308800000000003</c:v>
                </c:pt>
                <c:pt idx="495">
                  <c:v>7.1308800000000003</c:v>
                </c:pt>
                <c:pt idx="496">
                  <c:v>7.1308800000000003</c:v>
                </c:pt>
                <c:pt idx="497">
                  <c:v>7.1308800000000003</c:v>
                </c:pt>
                <c:pt idx="498">
                  <c:v>7.1308800000000003</c:v>
                </c:pt>
                <c:pt idx="499">
                  <c:v>7.1308800000000003</c:v>
                </c:pt>
                <c:pt idx="500">
                  <c:v>7.1308800000000003</c:v>
                </c:pt>
                <c:pt idx="501">
                  <c:v>7.1308800000000003</c:v>
                </c:pt>
                <c:pt idx="502">
                  <c:v>7.1308800000000003</c:v>
                </c:pt>
                <c:pt idx="503">
                  <c:v>7.1308800000000003</c:v>
                </c:pt>
                <c:pt idx="504">
                  <c:v>7.1308800000000003</c:v>
                </c:pt>
                <c:pt idx="505">
                  <c:v>7.1308800000000003</c:v>
                </c:pt>
                <c:pt idx="506">
                  <c:v>7.1308800000000003</c:v>
                </c:pt>
                <c:pt idx="507">
                  <c:v>7.1308800000000003</c:v>
                </c:pt>
                <c:pt idx="508">
                  <c:v>7.1308800000000003</c:v>
                </c:pt>
                <c:pt idx="509">
                  <c:v>7.1308800000000003</c:v>
                </c:pt>
                <c:pt idx="510">
                  <c:v>7.1308800000000003</c:v>
                </c:pt>
                <c:pt idx="511">
                  <c:v>7.1308800000000003</c:v>
                </c:pt>
                <c:pt idx="512">
                  <c:v>7.1308800000000003</c:v>
                </c:pt>
                <c:pt idx="513">
                  <c:v>7.1308800000000003</c:v>
                </c:pt>
                <c:pt idx="514">
                  <c:v>7.1308800000000003</c:v>
                </c:pt>
                <c:pt idx="515">
                  <c:v>7.1308800000000003</c:v>
                </c:pt>
                <c:pt idx="516">
                  <c:v>7.1308800000000003</c:v>
                </c:pt>
                <c:pt idx="517">
                  <c:v>7.1308800000000003</c:v>
                </c:pt>
                <c:pt idx="518">
                  <c:v>7.1308800000000003</c:v>
                </c:pt>
                <c:pt idx="519">
                  <c:v>7.1308800000000003</c:v>
                </c:pt>
                <c:pt idx="520">
                  <c:v>7.1308800000000003</c:v>
                </c:pt>
                <c:pt idx="521">
                  <c:v>7.1308800000000003</c:v>
                </c:pt>
                <c:pt idx="522">
                  <c:v>7.1308800000000003</c:v>
                </c:pt>
                <c:pt idx="523">
                  <c:v>7.1308800000000003</c:v>
                </c:pt>
                <c:pt idx="524">
                  <c:v>7.1308800000000003</c:v>
                </c:pt>
                <c:pt idx="525">
                  <c:v>7.1308800000000003</c:v>
                </c:pt>
                <c:pt idx="526">
                  <c:v>7.1308800000000003</c:v>
                </c:pt>
                <c:pt idx="527">
                  <c:v>7.1308800000000003</c:v>
                </c:pt>
                <c:pt idx="528">
                  <c:v>7.1308800000000003</c:v>
                </c:pt>
                <c:pt idx="529">
                  <c:v>7.1308800000000003</c:v>
                </c:pt>
                <c:pt idx="530">
                  <c:v>7.1308800000000003</c:v>
                </c:pt>
                <c:pt idx="531">
                  <c:v>7.1308800000000003</c:v>
                </c:pt>
                <c:pt idx="532">
                  <c:v>7.1308800000000003</c:v>
                </c:pt>
                <c:pt idx="533">
                  <c:v>7.1308800000000003</c:v>
                </c:pt>
                <c:pt idx="534">
                  <c:v>7.1308800000000003</c:v>
                </c:pt>
                <c:pt idx="535">
                  <c:v>7.1308800000000003</c:v>
                </c:pt>
                <c:pt idx="536">
                  <c:v>7.1308800000000003</c:v>
                </c:pt>
                <c:pt idx="537">
                  <c:v>7.1308800000000003</c:v>
                </c:pt>
                <c:pt idx="538">
                  <c:v>7.1308800000000003</c:v>
                </c:pt>
                <c:pt idx="539">
                  <c:v>7.1308800000000003</c:v>
                </c:pt>
                <c:pt idx="540">
                  <c:v>7.1308800000000003</c:v>
                </c:pt>
                <c:pt idx="541">
                  <c:v>7.1308800000000003</c:v>
                </c:pt>
                <c:pt idx="542">
                  <c:v>7.1308800000000003</c:v>
                </c:pt>
                <c:pt idx="543">
                  <c:v>7.1308800000000003</c:v>
                </c:pt>
                <c:pt idx="544">
                  <c:v>7.1308800000000003</c:v>
                </c:pt>
                <c:pt idx="545">
                  <c:v>7.1308800000000003</c:v>
                </c:pt>
                <c:pt idx="546">
                  <c:v>7.1308800000000003</c:v>
                </c:pt>
                <c:pt idx="547">
                  <c:v>7.1308800000000003</c:v>
                </c:pt>
                <c:pt idx="548">
                  <c:v>7.1308800000000003</c:v>
                </c:pt>
                <c:pt idx="549">
                  <c:v>7.1308800000000003</c:v>
                </c:pt>
                <c:pt idx="550">
                  <c:v>7.1308800000000003</c:v>
                </c:pt>
                <c:pt idx="551">
                  <c:v>7.1308800000000003</c:v>
                </c:pt>
                <c:pt idx="552">
                  <c:v>7.1308800000000003</c:v>
                </c:pt>
                <c:pt idx="553">
                  <c:v>7.1308800000000003</c:v>
                </c:pt>
                <c:pt idx="554">
                  <c:v>7.1308800000000003</c:v>
                </c:pt>
                <c:pt idx="555">
                  <c:v>5.5540479999999999</c:v>
                </c:pt>
                <c:pt idx="556">
                  <c:v>5.5540479999999999</c:v>
                </c:pt>
                <c:pt idx="557">
                  <c:v>5.5540479999999999</c:v>
                </c:pt>
                <c:pt idx="558">
                  <c:v>5.5540479999999999</c:v>
                </c:pt>
                <c:pt idx="559">
                  <c:v>5.5540479999999999</c:v>
                </c:pt>
                <c:pt idx="560">
                  <c:v>5.5540479999999999</c:v>
                </c:pt>
                <c:pt idx="561">
                  <c:v>5.5540479999999999</c:v>
                </c:pt>
                <c:pt idx="562">
                  <c:v>5.5540479999999999</c:v>
                </c:pt>
                <c:pt idx="563">
                  <c:v>5.5540479999999999</c:v>
                </c:pt>
                <c:pt idx="564">
                  <c:v>5.5540479999999999</c:v>
                </c:pt>
                <c:pt idx="565">
                  <c:v>5.5540479999999999</c:v>
                </c:pt>
                <c:pt idx="566">
                  <c:v>5.5540479999999999</c:v>
                </c:pt>
                <c:pt idx="567">
                  <c:v>5.5540479999999999</c:v>
                </c:pt>
                <c:pt idx="568">
                  <c:v>5.5540479999999999</c:v>
                </c:pt>
                <c:pt idx="569">
                  <c:v>5.5540479999999999</c:v>
                </c:pt>
                <c:pt idx="570">
                  <c:v>5.5540479999999999</c:v>
                </c:pt>
                <c:pt idx="571">
                  <c:v>5.5540479999999999</c:v>
                </c:pt>
                <c:pt idx="572">
                  <c:v>5.5540479999999999</c:v>
                </c:pt>
                <c:pt idx="573">
                  <c:v>5.5540479999999999</c:v>
                </c:pt>
                <c:pt idx="574">
                  <c:v>5.5540479999999999</c:v>
                </c:pt>
                <c:pt idx="575">
                  <c:v>5.5540479999999999</c:v>
                </c:pt>
                <c:pt idx="576">
                  <c:v>5.5540479999999999</c:v>
                </c:pt>
                <c:pt idx="577">
                  <c:v>5.5540479999999999</c:v>
                </c:pt>
                <c:pt idx="578">
                  <c:v>5.5540479999999999</c:v>
                </c:pt>
                <c:pt idx="579">
                  <c:v>5.5540479999999999</c:v>
                </c:pt>
                <c:pt idx="580">
                  <c:v>5.5540479999999999</c:v>
                </c:pt>
                <c:pt idx="581">
                  <c:v>5.5540479999999999</c:v>
                </c:pt>
                <c:pt idx="582">
                  <c:v>5.5540479999999999</c:v>
                </c:pt>
                <c:pt idx="583">
                  <c:v>5.5540479999999999</c:v>
                </c:pt>
                <c:pt idx="584">
                  <c:v>5.5540479999999999</c:v>
                </c:pt>
                <c:pt idx="585">
                  <c:v>5.5540479999999999</c:v>
                </c:pt>
                <c:pt idx="586">
                  <c:v>5.5540479999999999</c:v>
                </c:pt>
                <c:pt idx="587">
                  <c:v>5.5540479999999999</c:v>
                </c:pt>
                <c:pt idx="588">
                  <c:v>5.5540479999999999</c:v>
                </c:pt>
                <c:pt idx="589">
                  <c:v>5.5540479999999999</c:v>
                </c:pt>
                <c:pt idx="590">
                  <c:v>5.5540479999999999</c:v>
                </c:pt>
                <c:pt idx="591">
                  <c:v>5.5540479999999999</c:v>
                </c:pt>
                <c:pt idx="592">
                  <c:v>5.5540479999999999</c:v>
                </c:pt>
                <c:pt idx="593">
                  <c:v>5.5540479999999999</c:v>
                </c:pt>
                <c:pt idx="594">
                  <c:v>5.5540479999999999</c:v>
                </c:pt>
                <c:pt idx="595">
                  <c:v>5.5540479999999999</c:v>
                </c:pt>
                <c:pt idx="596">
                  <c:v>5.5540479999999999</c:v>
                </c:pt>
                <c:pt idx="597">
                  <c:v>5.5540479999999999</c:v>
                </c:pt>
                <c:pt idx="598">
                  <c:v>5.5540479999999999</c:v>
                </c:pt>
                <c:pt idx="599">
                  <c:v>5.5540479999999999</c:v>
                </c:pt>
                <c:pt idx="600">
                  <c:v>5.5540479999999999</c:v>
                </c:pt>
                <c:pt idx="601">
                  <c:v>5.5540479999999999</c:v>
                </c:pt>
                <c:pt idx="602">
                  <c:v>5.5540479999999999</c:v>
                </c:pt>
                <c:pt idx="603">
                  <c:v>5.5540479999999999</c:v>
                </c:pt>
                <c:pt idx="604">
                  <c:v>5.5540479999999999</c:v>
                </c:pt>
                <c:pt idx="605">
                  <c:v>5.5540479999999999</c:v>
                </c:pt>
                <c:pt idx="606">
                  <c:v>5.5540479999999999</c:v>
                </c:pt>
                <c:pt idx="607">
                  <c:v>5.5540479999999999</c:v>
                </c:pt>
                <c:pt idx="608">
                  <c:v>5.5540479999999999</c:v>
                </c:pt>
                <c:pt idx="609">
                  <c:v>5.5540479999999999</c:v>
                </c:pt>
                <c:pt idx="610">
                  <c:v>5.5540479999999999</c:v>
                </c:pt>
                <c:pt idx="611">
                  <c:v>5.5540479999999999</c:v>
                </c:pt>
                <c:pt idx="612">
                  <c:v>5.5540479999999999</c:v>
                </c:pt>
                <c:pt idx="613">
                  <c:v>5.5540479999999999</c:v>
                </c:pt>
                <c:pt idx="614">
                  <c:v>5.5540479999999999</c:v>
                </c:pt>
                <c:pt idx="615">
                  <c:v>5.5540479999999999</c:v>
                </c:pt>
                <c:pt idx="616">
                  <c:v>5.5540479999999999</c:v>
                </c:pt>
                <c:pt idx="617">
                  <c:v>5.5540479999999999</c:v>
                </c:pt>
                <c:pt idx="618">
                  <c:v>5.5540479999999999</c:v>
                </c:pt>
                <c:pt idx="619">
                  <c:v>5.5540479999999999</c:v>
                </c:pt>
                <c:pt idx="620">
                  <c:v>5.5540479999999999</c:v>
                </c:pt>
                <c:pt idx="621">
                  <c:v>5.5540479999999999</c:v>
                </c:pt>
                <c:pt idx="622">
                  <c:v>5.5540479999999999</c:v>
                </c:pt>
                <c:pt idx="623">
                  <c:v>5.5540479999999999</c:v>
                </c:pt>
                <c:pt idx="624">
                  <c:v>5.5540479999999999</c:v>
                </c:pt>
                <c:pt idx="625">
                  <c:v>5.5540479999999999</c:v>
                </c:pt>
                <c:pt idx="626">
                  <c:v>5.5540479999999999</c:v>
                </c:pt>
                <c:pt idx="627">
                  <c:v>5.5540479999999999</c:v>
                </c:pt>
                <c:pt idx="628">
                  <c:v>5.5540479999999999</c:v>
                </c:pt>
                <c:pt idx="629">
                  <c:v>5.5540479999999999</c:v>
                </c:pt>
                <c:pt idx="630">
                  <c:v>5.5540479999999999</c:v>
                </c:pt>
                <c:pt idx="631">
                  <c:v>5.5540479999999999</c:v>
                </c:pt>
                <c:pt idx="632">
                  <c:v>5.5540479999999999</c:v>
                </c:pt>
                <c:pt idx="633">
                  <c:v>5.5540479999999999</c:v>
                </c:pt>
                <c:pt idx="634">
                  <c:v>5.5540479999999999</c:v>
                </c:pt>
                <c:pt idx="635">
                  <c:v>5.5540479999999999</c:v>
                </c:pt>
                <c:pt idx="636">
                  <c:v>5.5540479999999999</c:v>
                </c:pt>
                <c:pt idx="637">
                  <c:v>5.5540479999999999</c:v>
                </c:pt>
                <c:pt idx="638">
                  <c:v>5.5540479999999999</c:v>
                </c:pt>
                <c:pt idx="639">
                  <c:v>5.5540479999999999</c:v>
                </c:pt>
                <c:pt idx="640">
                  <c:v>5.5540479999999999</c:v>
                </c:pt>
                <c:pt idx="641">
                  <c:v>5.5540479999999999</c:v>
                </c:pt>
                <c:pt idx="642">
                  <c:v>5.5540479999999999</c:v>
                </c:pt>
                <c:pt idx="643">
                  <c:v>5.5540479999999999</c:v>
                </c:pt>
                <c:pt idx="644">
                  <c:v>5.5540479999999999</c:v>
                </c:pt>
                <c:pt idx="645">
                  <c:v>5.5540479999999999</c:v>
                </c:pt>
                <c:pt idx="646">
                  <c:v>5.5540479999999999</c:v>
                </c:pt>
                <c:pt idx="647">
                  <c:v>5.5540479999999999</c:v>
                </c:pt>
                <c:pt idx="648">
                  <c:v>5.5540479999999999</c:v>
                </c:pt>
                <c:pt idx="649">
                  <c:v>5.5540479999999999</c:v>
                </c:pt>
                <c:pt idx="650">
                  <c:v>5.5540479999999999</c:v>
                </c:pt>
                <c:pt idx="651">
                  <c:v>5.5540479999999999</c:v>
                </c:pt>
                <c:pt idx="652">
                  <c:v>5.5540479999999999</c:v>
                </c:pt>
                <c:pt idx="653">
                  <c:v>5.5540479999999999</c:v>
                </c:pt>
                <c:pt idx="654">
                  <c:v>5.5540479999999999</c:v>
                </c:pt>
                <c:pt idx="655">
                  <c:v>5.5540479999999999</c:v>
                </c:pt>
                <c:pt idx="656">
                  <c:v>5.5540479999999999</c:v>
                </c:pt>
                <c:pt idx="657">
                  <c:v>5.5540479999999999</c:v>
                </c:pt>
                <c:pt idx="658">
                  <c:v>5.5540479999999999</c:v>
                </c:pt>
                <c:pt idx="659">
                  <c:v>5.5540479999999999</c:v>
                </c:pt>
                <c:pt idx="660">
                  <c:v>5.5540479999999999</c:v>
                </c:pt>
                <c:pt idx="661">
                  <c:v>5.5540479999999999</c:v>
                </c:pt>
                <c:pt idx="662">
                  <c:v>5.5540479999999999</c:v>
                </c:pt>
                <c:pt idx="663">
                  <c:v>5.5540479999999999</c:v>
                </c:pt>
                <c:pt idx="664">
                  <c:v>5.5540479999999999</c:v>
                </c:pt>
                <c:pt idx="665">
                  <c:v>4.3354879999999998</c:v>
                </c:pt>
                <c:pt idx="666">
                  <c:v>4.3354879999999998</c:v>
                </c:pt>
                <c:pt idx="667">
                  <c:v>4.3354879999999998</c:v>
                </c:pt>
                <c:pt idx="668">
                  <c:v>4.3354879999999998</c:v>
                </c:pt>
                <c:pt idx="669">
                  <c:v>4.3354879999999998</c:v>
                </c:pt>
                <c:pt idx="670">
                  <c:v>4.3354879999999998</c:v>
                </c:pt>
                <c:pt idx="671">
                  <c:v>4.3354879999999998</c:v>
                </c:pt>
                <c:pt idx="672">
                  <c:v>4.3354879999999998</c:v>
                </c:pt>
                <c:pt idx="673">
                  <c:v>4.3354879999999998</c:v>
                </c:pt>
                <c:pt idx="674">
                  <c:v>4.3354879999999998</c:v>
                </c:pt>
                <c:pt idx="675">
                  <c:v>4.3354879999999998</c:v>
                </c:pt>
                <c:pt idx="676">
                  <c:v>4.3354879999999998</c:v>
                </c:pt>
                <c:pt idx="677">
                  <c:v>4.3354879999999998</c:v>
                </c:pt>
                <c:pt idx="678">
                  <c:v>4.3354879999999998</c:v>
                </c:pt>
                <c:pt idx="679">
                  <c:v>4.3354879999999998</c:v>
                </c:pt>
                <c:pt idx="680">
                  <c:v>4.3354879999999998</c:v>
                </c:pt>
                <c:pt idx="681">
                  <c:v>4.3354879999999998</c:v>
                </c:pt>
                <c:pt idx="682">
                  <c:v>4.3354879999999998</c:v>
                </c:pt>
                <c:pt idx="683">
                  <c:v>4.3354879999999998</c:v>
                </c:pt>
                <c:pt idx="684">
                  <c:v>4.3354879999999998</c:v>
                </c:pt>
                <c:pt idx="685">
                  <c:v>4.3354879999999998</c:v>
                </c:pt>
                <c:pt idx="686">
                  <c:v>4.3354879999999998</c:v>
                </c:pt>
                <c:pt idx="687">
                  <c:v>4.3354879999999998</c:v>
                </c:pt>
                <c:pt idx="688">
                  <c:v>4.3354879999999998</c:v>
                </c:pt>
                <c:pt idx="689">
                  <c:v>4.3354879999999998</c:v>
                </c:pt>
                <c:pt idx="690">
                  <c:v>4.3354879999999998</c:v>
                </c:pt>
                <c:pt idx="691">
                  <c:v>4.3354879999999998</c:v>
                </c:pt>
                <c:pt idx="692">
                  <c:v>4.3354879999999998</c:v>
                </c:pt>
                <c:pt idx="693">
                  <c:v>4.3354879999999998</c:v>
                </c:pt>
                <c:pt idx="694">
                  <c:v>4.3354879999999998</c:v>
                </c:pt>
                <c:pt idx="695">
                  <c:v>4.3354879999999998</c:v>
                </c:pt>
                <c:pt idx="696">
                  <c:v>4.3354879999999998</c:v>
                </c:pt>
                <c:pt idx="697">
                  <c:v>4.3354879999999998</c:v>
                </c:pt>
                <c:pt idx="698">
                  <c:v>4.3354879999999998</c:v>
                </c:pt>
                <c:pt idx="699">
                  <c:v>4.3354879999999998</c:v>
                </c:pt>
                <c:pt idx="700">
                  <c:v>4.3354879999999998</c:v>
                </c:pt>
                <c:pt idx="701">
                  <c:v>4.3354879999999998</c:v>
                </c:pt>
                <c:pt idx="702">
                  <c:v>4.3354879999999998</c:v>
                </c:pt>
                <c:pt idx="703">
                  <c:v>4.3354879999999998</c:v>
                </c:pt>
                <c:pt idx="704">
                  <c:v>4.3354879999999998</c:v>
                </c:pt>
                <c:pt idx="705">
                  <c:v>4.3354879999999998</c:v>
                </c:pt>
                <c:pt idx="706">
                  <c:v>4.3354879999999998</c:v>
                </c:pt>
                <c:pt idx="707">
                  <c:v>4.3354879999999998</c:v>
                </c:pt>
                <c:pt idx="708">
                  <c:v>4.3354879999999998</c:v>
                </c:pt>
                <c:pt idx="709">
                  <c:v>4.3354879999999998</c:v>
                </c:pt>
                <c:pt idx="710">
                  <c:v>4.3354879999999998</c:v>
                </c:pt>
                <c:pt idx="711">
                  <c:v>4.3354879999999998</c:v>
                </c:pt>
                <c:pt idx="712">
                  <c:v>4.3354879999999998</c:v>
                </c:pt>
                <c:pt idx="713">
                  <c:v>4.3354879999999998</c:v>
                </c:pt>
                <c:pt idx="714">
                  <c:v>4.3354879999999998</c:v>
                </c:pt>
                <c:pt idx="715">
                  <c:v>4.3354879999999998</c:v>
                </c:pt>
                <c:pt idx="716">
                  <c:v>4.3354879999999998</c:v>
                </c:pt>
                <c:pt idx="717">
                  <c:v>4.3354879999999998</c:v>
                </c:pt>
                <c:pt idx="718">
                  <c:v>4.3354879999999998</c:v>
                </c:pt>
                <c:pt idx="719">
                  <c:v>4.3354879999999998</c:v>
                </c:pt>
                <c:pt idx="720">
                  <c:v>4.3354879999999998</c:v>
                </c:pt>
                <c:pt idx="721">
                  <c:v>4.3354879999999998</c:v>
                </c:pt>
                <c:pt idx="722">
                  <c:v>4.3354879999999998</c:v>
                </c:pt>
                <c:pt idx="723">
                  <c:v>4.3354879999999998</c:v>
                </c:pt>
                <c:pt idx="724">
                  <c:v>4.3354879999999998</c:v>
                </c:pt>
                <c:pt idx="725">
                  <c:v>4.3354879999999998</c:v>
                </c:pt>
                <c:pt idx="726">
                  <c:v>4.3354879999999998</c:v>
                </c:pt>
                <c:pt idx="727">
                  <c:v>4.3354879999999998</c:v>
                </c:pt>
                <c:pt idx="728">
                  <c:v>4.3354879999999998</c:v>
                </c:pt>
                <c:pt idx="729">
                  <c:v>4.3354879999999998</c:v>
                </c:pt>
                <c:pt idx="730">
                  <c:v>4.3354879999999998</c:v>
                </c:pt>
                <c:pt idx="731">
                  <c:v>4.3354879999999998</c:v>
                </c:pt>
                <c:pt idx="732">
                  <c:v>4.3354879999999998</c:v>
                </c:pt>
                <c:pt idx="733">
                  <c:v>4.3354879999999998</c:v>
                </c:pt>
                <c:pt idx="734">
                  <c:v>4.3354879999999998</c:v>
                </c:pt>
                <c:pt idx="735">
                  <c:v>4.3354879999999998</c:v>
                </c:pt>
                <c:pt idx="736">
                  <c:v>4.3354879999999998</c:v>
                </c:pt>
                <c:pt idx="737">
                  <c:v>4.3354879999999998</c:v>
                </c:pt>
                <c:pt idx="738">
                  <c:v>4.3354879999999998</c:v>
                </c:pt>
                <c:pt idx="739">
                  <c:v>4.3354879999999998</c:v>
                </c:pt>
                <c:pt idx="740">
                  <c:v>4.3354879999999998</c:v>
                </c:pt>
                <c:pt idx="741">
                  <c:v>4.3354879999999998</c:v>
                </c:pt>
                <c:pt idx="742">
                  <c:v>4.3354879999999998</c:v>
                </c:pt>
                <c:pt idx="743">
                  <c:v>4.3354879999999998</c:v>
                </c:pt>
                <c:pt idx="744">
                  <c:v>4.3354879999999998</c:v>
                </c:pt>
                <c:pt idx="745">
                  <c:v>4.3354879999999998</c:v>
                </c:pt>
                <c:pt idx="746">
                  <c:v>4.3354879999999998</c:v>
                </c:pt>
                <c:pt idx="747">
                  <c:v>4.3354879999999998</c:v>
                </c:pt>
                <c:pt idx="748">
                  <c:v>4.3354879999999998</c:v>
                </c:pt>
                <c:pt idx="749">
                  <c:v>4.3354879999999998</c:v>
                </c:pt>
                <c:pt idx="750">
                  <c:v>4.3354879999999998</c:v>
                </c:pt>
                <c:pt idx="751">
                  <c:v>4.3354879999999998</c:v>
                </c:pt>
                <c:pt idx="752">
                  <c:v>4.3354879999999998</c:v>
                </c:pt>
                <c:pt idx="753">
                  <c:v>4.3354879999999998</c:v>
                </c:pt>
                <c:pt idx="754">
                  <c:v>4.3354879999999998</c:v>
                </c:pt>
                <c:pt idx="755">
                  <c:v>4.3354879999999998</c:v>
                </c:pt>
                <c:pt idx="756">
                  <c:v>4.3354879999999998</c:v>
                </c:pt>
                <c:pt idx="757">
                  <c:v>4.3354879999999998</c:v>
                </c:pt>
                <c:pt idx="758">
                  <c:v>4.3354879999999998</c:v>
                </c:pt>
                <c:pt idx="759">
                  <c:v>4.3354879999999998</c:v>
                </c:pt>
                <c:pt idx="760">
                  <c:v>4.3354879999999998</c:v>
                </c:pt>
                <c:pt idx="761">
                  <c:v>4.3354879999999998</c:v>
                </c:pt>
                <c:pt idx="762">
                  <c:v>4.3354879999999998</c:v>
                </c:pt>
                <c:pt idx="763">
                  <c:v>4.3354879999999998</c:v>
                </c:pt>
                <c:pt idx="764">
                  <c:v>4.3354879999999998</c:v>
                </c:pt>
                <c:pt idx="765">
                  <c:v>4.3354879999999998</c:v>
                </c:pt>
                <c:pt idx="766">
                  <c:v>4.3354879999999998</c:v>
                </c:pt>
                <c:pt idx="767">
                  <c:v>4.3354879999999998</c:v>
                </c:pt>
                <c:pt idx="768">
                  <c:v>4.3354879999999998</c:v>
                </c:pt>
                <c:pt idx="769">
                  <c:v>4.3354879999999998</c:v>
                </c:pt>
                <c:pt idx="770">
                  <c:v>4.3354879999999998</c:v>
                </c:pt>
                <c:pt idx="771">
                  <c:v>4.3354879999999998</c:v>
                </c:pt>
                <c:pt idx="772">
                  <c:v>4.3354879999999998</c:v>
                </c:pt>
                <c:pt idx="773">
                  <c:v>4.3354879999999998</c:v>
                </c:pt>
                <c:pt idx="774">
                  <c:v>4.3354879999999998</c:v>
                </c:pt>
                <c:pt idx="775">
                  <c:v>3.3946879999999999</c:v>
                </c:pt>
                <c:pt idx="776">
                  <c:v>3.3946879999999999</c:v>
                </c:pt>
                <c:pt idx="777">
                  <c:v>3.3946879999999999</c:v>
                </c:pt>
                <c:pt idx="778">
                  <c:v>3.3946879999999999</c:v>
                </c:pt>
                <c:pt idx="779">
                  <c:v>3.3946879999999999</c:v>
                </c:pt>
                <c:pt idx="780">
                  <c:v>3.3946879999999999</c:v>
                </c:pt>
                <c:pt idx="781">
                  <c:v>3.3946879999999999</c:v>
                </c:pt>
                <c:pt idx="782">
                  <c:v>3.3946879999999999</c:v>
                </c:pt>
                <c:pt idx="783">
                  <c:v>3.3946879999999999</c:v>
                </c:pt>
                <c:pt idx="784">
                  <c:v>3.3946879999999999</c:v>
                </c:pt>
                <c:pt idx="785">
                  <c:v>3.3946879999999999</c:v>
                </c:pt>
                <c:pt idx="786">
                  <c:v>3.3946879999999999</c:v>
                </c:pt>
                <c:pt idx="787">
                  <c:v>3.3946879999999999</c:v>
                </c:pt>
                <c:pt idx="788">
                  <c:v>3.3946879999999999</c:v>
                </c:pt>
                <c:pt idx="789">
                  <c:v>3.3946879999999999</c:v>
                </c:pt>
                <c:pt idx="790">
                  <c:v>3.3946879999999999</c:v>
                </c:pt>
                <c:pt idx="791">
                  <c:v>3.3946879999999999</c:v>
                </c:pt>
                <c:pt idx="792">
                  <c:v>3.3946879999999999</c:v>
                </c:pt>
                <c:pt idx="793">
                  <c:v>3.3946879999999999</c:v>
                </c:pt>
                <c:pt idx="794">
                  <c:v>3.3946879999999999</c:v>
                </c:pt>
                <c:pt idx="795">
                  <c:v>3.3946879999999999</c:v>
                </c:pt>
                <c:pt idx="796">
                  <c:v>3.3946879999999999</c:v>
                </c:pt>
                <c:pt idx="797">
                  <c:v>3.3946879999999999</c:v>
                </c:pt>
                <c:pt idx="798">
                  <c:v>3.3946879999999999</c:v>
                </c:pt>
                <c:pt idx="799">
                  <c:v>3.3946879999999999</c:v>
                </c:pt>
                <c:pt idx="800">
                  <c:v>3.3946879999999999</c:v>
                </c:pt>
                <c:pt idx="801">
                  <c:v>3.3946879999999999</c:v>
                </c:pt>
                <c:pt idx="802">
                  <c:v>3.3946879999999999</c:v>
                </c:pt>
                <c:pt idx="803">
                  <c:v>3.3946879999999999</c:v>
                </c:pt>
                <c:pt idx="804">
                  <c:v>3.3946879999999999</c:v>
                </c:pt>
                <c:pt idx="805">
                  <c:v>3.3946879999999999</c:v>
                </c:pt>
                <c:pt idx="806">
                  <c:v>3.3946879999999999</c:v>
                </c:pt>
                <c:pt idx="807">
                  <c:v>3.3946879999999999</c:v>
                </c:pt>
                <c:pt idx="808">
                  <c:v>3.3946879999999999</c:v>
                </c:pt>
                <c:pt idx="809">
                  <c:v>3.3946879999999999</c:v>
                </c:pt>
                <c:pt idx="810">
                  <c:v>3.3946879999999999</c:v>
                </c:pt>
                <c:pt idx="811">
                  <c:v>3.3946879999999999</c:v>
                </c:pt>
                <c:pt idx="812">
                  <c:v>3.3946879999999999</c:v>
                </c:pt>
                <c:pt idx="813">
                  <c:v>3.3946879999999999</c:v>
                </c:pt>
                <c:pt idx="814">
                  <c:v>3.3946879999999999</c:v>
                </c:pt>
                <c:pt idx="815">
                  <c:v>3.3946879999999999</c:v>
                </c:pt>
                <c:pt idx="816">
                  <c:v>3.3946879999999999</c:v>
                </c:pt>
                <c:pt idx="817">
                  <c:v>3.3946879999999999</c:v>
                </c:pt>
                <c:pt idx="818">
                  <c:v>3.3946879999999999</c:v>
                </c:pt>
                <c:pt idx="819">
                  <c:v>3.3946879999999999</c:v>
                </c:pt>
                <c:pt idx="820">
                  <c:v>3.3946879999999999</c:v>
                </c:pt>
                <c:pt idx="821">
                  <c:v>3.3946879999999999</c:v>
                </c:pt>
                <c:pt idx="822">
                  <c:v>3.3946879999999999</c:v>
                </c:pt>
                <c:pt idx="823">
                  <c:v>3.3946879999999999</c:v>
                </c:pt>
                <c:pt idx="824">
                  <c:v>3.3946879999999999</c:v>
                </c:pt>
                <c:pt idx="825">
                  <c:v>3.3946879999999999</c:v>
                </c:pt>
                <c:pt idx="826">
                  <c:v>3.3946879999999999</c:v>
                </c:pt>
                <c:pt idx="827">
                  <c:v>3.3946879999999999</c:v>
                </c:pt>
                <c:pt idx="828">
                  <c:v>3.3946879999999999</c:v>
                </c:pt>
                <c:pt idx="829">
                  <c:v>3.3946879999999999</c:v>
                </c:pt>
                <c:pt idx="830">
                  <c:v>3.3946879999999999</c:v>
                </c:pt>
                <c:pt idx="831">
                  <c:v>3.3946879999999999</c:v>
                </c:pt>
                <c:pt idx="832">
                  <c:v>3.3946879999999999</c:v>
                </c:pt>
                <c:pt idx="833">
                  <c:v>3.3946879999999999</c:v>
                </c:pt>
                <c:pt idx="834">
                  <c:v>3.3946879999999999</c:v>
                </c:pt>
                <c:pt idx="835">
                  <c:v>3.3946879999999999</c:v>
                </c:pt>
                <c:pt idx="836">
                  <c:v>3.3946879999999999</c:v>
                </c:pt>
                <c:pt idx="837">
                  <c:v>3.3946879999999999</c:v>
                </c:pt>
                <c:pt idx="838">
                  <c:v>3.3946879999999999</c:v>
                </c:pt>
                <c:pt idx="839">
                  <c:v>3.3946879999999999</c:v>
                </c:pt>
                <c:pt idx="840">
                  <c:v>3.3946879999999999</c:v>
                </c:pt>
                <c:pt idx="841">
                  <c:v>3.3946879999999999</c:v>
                </c:pt>
                <c:pt idx="842">
                  <c:v>3.3946879999999999</c:v>
                </c:pt>
                <c:pt idx="843">
                  <c:v>3.3946879999999999</c:v>
                </c:pt>
                <c:pt idx="844">
                  <c:v>3.3946879999999999</c:v>
                </c:pt>
                <c:pt idx="845">
                  <c:v>3.3946879999999999</c:v>
                </c:pt>
                <c:pt idx="846">
                  <c:v>3.3946879999999999</c:v>
                </c:pt>
                <c:pt idx="847">
                  <c:v>3.3946879999999999</c:v>
                </c:pt>
                <c:pt idx="848">
                  <c:v>3.3946879999999999</c:v>
                </c:pt>
                <c:pt idx="849">
                  <c:v>3.3946879999999999</c:v>
                </c:pt>
                <c:pt idx="850">
                  <c:v>3.3946879999999999</c:v>
                </c:pt>
                <c:pt idx="851">
                  <c:v>3.3946879999999999</c:v>
                </c:pt>
                <c:pt idx="852">
                  <c:v>3.3946879999999999</c:v>
                </c:pt>
                <c:pt idx="853">
                  <c:v>3.3946879999999999</c:v>
                </c:pt>
                <c:pt idx="854">
                  <c:v>3.3946879999999999</c:v>
                </c:pt>
                <c:pt idx="855">
                  <c:v>3.3946879999999999</c:v>
                </c:pt>
                <c:pt idx="856">
                  <c:v>3.3946879999999999</c:v>
                </c:pt>
                <c:pt idx="857">
                  <c:v>3.3946879999999999</c:v>
                </c:pt>
                <c:pt idx="858">
                  <c:v>3.3946879999999999</c:v>
                </c:pt>
                <c:pt idx="859">
                  <c:v>3.3946879999999999</c:v>
                </c:pt>
                <c:pt idx="860">
                  <c:v>3.3946879999999999</c:v>
                </c:pt>
                <c:pt idx="861">
                  <c:v>3.3946879999999999</c:v>
                </c:pt>
                <c:pt idx="862">
                  <c:v>3.3946879999999999</c:v>
                </c:pt>
                <c:pt idx="863">
                  <c:v>3.3946879999999999</c:v>
                </c:pt>
                <c:pt idx="864">
                  <c:v>3.3946879999999999</c:v>
                </c:pt>
                <c:pt idx="865">
                  <c:v>3.3946879999999999</c:v>
                </c:pt>
                <c:pt idx="866">
                  <c:v>3.3946879999999999</c:v>
                </c:pt>
                <c:pt idx="867">
                  <c:v>3.3946879999999999</c:v>
                </c:pt>
                <c:pt idx="868">
                  <c:v>3.3946879999999999</c:v>
                </c:pt>
                <c:pt idx="869">
                  <c:v>3.3946879999999999</c:v>
                </c:pt>
                <c:pt idx="870">
                  <c:v>3.3946879999999999</c:v>
                </c:pt>
                <c:pt idx="871">
                  <c:v>3.3946879999999999</c:v>
                </c:pt>
                <c:pt idx="872">
                  <c:v>3.3946879999999999</c:v>
                </c:pt>
                <c:pt idx="873">
                  <c:v>3.3946879999999999</c:v>
                </c:pt>
                <c:pt idx="874">
                  <c:v>3.3946879999999999</c:v>
                </c:pt>
                <c:pt idx="875">
                  <c:v>3.3946879999999999</c:v>
                </c:pt>
                <c:pt idx="876">
                  <c:v>3.3946879999999999</c:v>
                </c:pt>
                <c:pt idx="877">
                  <c:v>3.3946879999999999</c:v>
                </c:pt>
                <c:pt idx="878">
                  <c:v>3.3946879999999999</c:v>
                </c:pt>
                <c:pt idx="879">
                  <c:v>3.3946879999999999</c:v>
                </c:pt>
                <c:pt idx="880">
                  <c:v>3.3946879999999999</c:v>
                </c:pt>
                <c:pt idx="881">
                  <c:v>3.3946879999999999</c:v>
                </c:pt>
                <c:pt idx="882">
                  <c:v>3.3946879999999999</c:v>
                </c:pt>
                <c:pt idx="883">
                  <c:v>3.3946879999999999</c:v>
                </c:pt>
                <c:pt idx="884">
                  <c:v>3.3946879999999999</c:v>
                </c:pt>
                <c:pt idx="885">
                  <c:v>2.6681599999999999</c:v>
                </c:pt>
                <c:pt idx="886">
                  <c:v>2.6681599999999999</c:v>
                </c:pt>
                <c:pt idx="887">
                  <c:v>2.6681599999999999</c:v>
                </c:pt>
                <c:pt idx="888">
                  <c:v>2.6681599999999999</c:v>
                </c:pt>
                <c:pt idx="889">
                  <c:v>2.6681599999999999</c:v>
                </c:pt>
                <c:pt idx="890">
                  <c:v>2.6681599999999999</c:v>
                </c:pt>
                <c:pt idx="891">
                  <c:v>2.6681599999999999</c:v>
                </c:pt>
                <c:pt idx="892">
                  <c:v>2.6681599999999999</c:v>
                </c:pt>
                <c:pt idx="893">
                  <c:v>2.6681599999999999</c:v>
                </c:pt>
                <c:pt idx="894">
                  <c:v>2.6681599999999999</c:v>
                </c:pt>
                <c:pt idx="895">
                  <c:v>2.6681599999999999</c:v>
                </c:pt>
                <c:pt idx="896">
                  <c:v>2.6681599999999999</c:v>
                </c:pt>
                <c:pt idx="897">
                  <c:v>2.6681599999999999</c:v>
                </c:pt>
                <c:pt idx="898">
                  <c:v>2.6681599999999999</c:v>
                </c:pt>
                <c:pt idx="899">
                  <c:v>2.6681599999999999</c:v>
                </c:pt>
                <c:pt idx="900">
                  <c:v>2.6681599999999999</c:v>
                </c:pt>
                <c:pt idx="901">
                  <c:v>2.6681599999999999</c:v>
                </c:pt>
                <c:pt idx="902">
                  <c:v>2.6681599999999999</c:v>
                </c:pt>
                <c:pt idx="903">
                  <c:v>2.6681599999999999</c:v>
                </c:pt>
                <c:pt idx="904">
                  <c:v>2.6681599999999999</c:v>
                </c:pt>
                <c:pt idx="905">
                  <c:v>2.6681599999999999</c:v>
                </c:pt>
                <c:pt idx="906">
                  <c:v>2.6681599999999999</c:v>
                </c:pt>
                <c:pt idx="907">
                  <c:v>2.6681599999999999</c:v>
                </c:pt>
                <c:pt idx="908">
                  <c:v>2.6681599999999999</c:v>
                </c:pt>
                <c:pt idx="909">
                  <c:v>2.6681599999999999</c:v>
                </c:pt>
                <c:pt idx="910">
                  <c:v>2.6681599999999999</c:v>
                </c:pt>
                <c:pt idx="911">
                  <c:v>2.6681599999999999</c:v>
                </c:pt>
                <c:pt idx="912">
                  <c:v>2.6681599999999999</c:v>
                </c:pt>
                <c:pt idx="913">
                  <c:v>2.6681599999999999</c:v>
                </c:pt>
                <c:pt idx="914">
                  <c:v>2.6681599999999999</c:v>
                </c:pt>
                <c:pt idx="915">
                  <c:v>2.6681599999999999</c:v>
                </c:pt>
                <c:pt idx="916">
                  <c:v>2.6681599999999999</c:v>
                </c:pt>
                <c:pt idx="917">
                  <c:v>2.6681599999999999</c:v>
                </c:pt>
                <c:pt idx="918">
                  <c:v>2.6681599999999999</c:v>
                </c:pt>
                <c:pt idx="919">
                  <c:v>2.6681599999999999</c:v>
                </c:pt>
                <c:pt idx="920">
                  <c:v>2.6681599999999999</c:v>
                </c:pt>
                <c:pt idx="921">
                  <c:v>2.6681599999999999</c:v>
                </c:pt>
                <c:pt idx="922">
                  <c:v>2.6681599999999999</c:v>
                </c:pt>
                <c:pt idx="923">
                  <c:v>2.6681599999999999</c:v>
                </c:pt>
                <c:pt idx="924">
                  <c:v>2.6681599999999999</c:v>
                </c:pt>
                <c:pt idx="925">
                  <c:v>2.6681599999999999</c:v>
                </c:pt>
                <c:pt idx="926">
                  <c:v>2.6681599999999999</c:v>
                </c:pt>
                <c:pt idx="927">
                  <c:v>2.6681599999999999</c:v>
                </c:pt>
                <c:pt idx="928">
                  <c:v>2.6681599999999999</c:v>
                </c:pt>
                <c:pt idx="929">
                  <c:v>2.6681599999999999</c:v>
                </c:pt>
                <c:pt idx="930">
                  <c:v>2.6681599999999999</c:v>
                </c:pt>
                <c:pt idx="931">
                  <c:v>2.6681599999999999</c:v>
                </c:pt>
                <c:pt idx="932">
                  <c:v>2.6681599999999999</c:v>
                </c:pt>
                <c:pt idx="933">
                  <c:v>2.6681599999999999</c:v>
                </c:pt>
                <c:pt idx="934">
                  <c:v>2.6681599999999999</c:v>
                </c:pt>
                <c:pt idx="935">
                  <c:v>2.6681599999999999</c:v>
                </c:pt>
                <c:pt idx="936">
                  <c:v>2.6681599999999999</c:v>
                </c:pt>
                <c:pt idx="937">
                  <c:v>2.6681599999999999</c:v>
                </c:pt>
                <c:pt idx="938">
                  <c:v>2.6681599999999999</c:v>
                </c:pt>
                <c:pt idx="939">
                  <c:v>2.6681599999999999</c:v>
                </c:pt>
                <c:pt idx="940">
                  <c:v>2.6681599999999999</c:v>
                </c:pt>
                <c:pt idx="941">
                  <c:v>2.6681599999999999</c:v>
                </c:pt>
                <c:pt idx="942">
                  <c:v>2.6681599999999999</c:v>
                </c:pt>
                <c:pt idx="943">
                  <c:v>2.6681599999999999</c:v>
                </c:pt>
                <c:pt idx="944">
                  <c:v>2.6681599999999999</c:v>
                </c:pt>
                <c:pt idx="945">
                  <c:v>2.6681599999999999</c:v>
                </c:pt>
                <c:pt idx="946">
                  <c:v>2.6681599999999999</c:v>
                </c:pt>
                <c:pt idx="947">
                  <c:v>2.6681599999999999</c:v>
                </c:pt>
                <c:pt idx="948">
                  <c:v>2.6681599999999999</c:v>
                </c:pt>
                <c:pt idx="949">
                  <c:v>2.6681599999999999</c:v>
                </c:pt>
                <c:pt idx="950">
                  <c:v>2.6681599999999999</c:v>
                </c:pt>
                <c:pt idx="951">
                  <c:v>2.6681599999999999</c:v>
                </c:pt>
                <c:pt idx="952">
                  <c:v>2.6681599999999999</c:v>
                </c:pt>
                <c:pt idx="953">
                  <c:v>2.6681599999999999</c:v>
                </c:pt>
                <c:pt idx="954">
                  <c:v>2.6681599999999999</c:v>
                </c:pt>
                <c:pt idx="955">
                  <c:v>2.6681599999999999</c:v>
                </c:pt>
                <c:pt idx="956">
                  <c:v>2.6681599999999999</c:v>
                </c:pt>
                <c:pt idx="957">
                  <c:v>2.6681599999999999</c:v>
                </c:pt>
                <c:pt idx="958">
                  <c:v>2.6681599999999999</c:v>
                </c:pt>
                <c:pt idx="959">
                  <c:v>2.6681599999999999</c:v>
                </c:pt>
                <c:pt idx="960">
                  <c:v>2.6681599999999999</c:v>
                </c:pt>
                <c:pt idx="961">
                  <c:v>2.6681599999999999</c:v>
                </c:pt>
                <c:pt idx="962">
                  <c:v>2.6681599999999999</c:v>
                </c:pt>
                <c:pt idx="963">
                  <c:v>2.6681599999999999</c:v>
                </c:pt>
                <c:pt idx="964">
                  <c:v>2.6681599999999999</c:v>
                </c:pt>
                <c:pt idx="965">
                  <c:v>2.6681599999999999</c:v>
                </c:pt>
                <c:pt idx="966">
                  <c:v>2.6681599999999999</c:v>
                </c:pt>
                <c:pt idx="967">
                  <c:v>2.6681599999999999</c:v>
                </c:pt>
                <c:pt idx="968">
                  <c:v>2.6681599999999999</c:v>
                </c:pt>
                <c:pt idx="969">
                  <c:v>2.6681599999999999</c:v>
                </c:pt>
                <c:pt idx="970">
                  <c:v>2.6681599999999999</c:v>
                </c:pt>
                <c:pt idx="971">
                  <c:v>2.6681599999999999</c:v>
                </c:pt>
                <c:pt idx="972">
                  <c:v>2.6681599999999999</c:v>
                </c:pt>
                <c:pt idx="973">
                  <c:v>2.6681599999999999</c:v>
                </c:pt>
                <c:pt idx="974">
                  <c:v>2.6681599999999999</c:v>
                </c:pt>
                <c:pt idx="975">
                  <c:v>2.6681599999999999</c:v>
                </c:pt>
                <c:pt idx="976">
                  <c:v>2.6681599999999999</c:v>
                </c:pt>
                <c:pt idx="977">
                  <c:v>2.6681599999999999</c:v>
                </c:pt>
                <c:pt idx="978">
                  <c:v>2.6681599999999999</c:v>
                </c:pt>
                <c:pt idx="979">
                  <c:v>2.6681599999999999</c:v>
                </c:pt>
                <c:pt idx="980">
                  <c:v>2.6681599999999999</c:v>
                </c:pt>
                <c:pt idx="981">
                  <c:v>2.6681599999999999</c:v>
                </c:pt>
                <c:pt idx="982">
                  <c:v>2.6681599999999999</c:v>
                </c:pt>
                <c:pt idx="983">
                  <c:v>2.6681599999999999</c:v>
                </c:pt>
                <c:pt idx="984">
                  <c:v>2.6681599999999999</c:v>
                </c:pt>
                <c:pt idx="985">
                  <c:v>2.6681599999999999</c:v>
                </c:pt>
                <c:pt idx="986">
                  <c:v>2.6681599999999999</c:v>
                </c:pt>
                <c:pt idx="987">
                  <c:v>2.6681599999999999</c:v>
                </c:pt>
                <c:pt idx="988">
                  <c:v>2.6681599999999999</c:v>
                </c:pt>
                <c:pt idx="989">
                  <c:v>2.6681599999999999</c:v>
                </c:pt>
                <c:pt idx="990">
                  <c:v>2.6681599999999999</c:v>
                </c:pt>
                <c:pt idx="991">
                  <c:v>2.6681599999999999</c:v>
                </c:pt>
                <c:pt idx="992">
                  <c:v>2.6681599999999999</c:v>
                </c:pt>
                <c:pt idx="993">
                  <c:v>2.6681599999999999</c:v>
                </c:pt>
                <c:pt idx="994">
                  <c:v>2.6681599999999999</c:v>
                </c:pt>
                <c:pt idx="995">
                  <c:v>2.103936</c:v>
                </c:pt>
                <c:pt idx="996">
                  <c:v>2.103936</c:v>
                </c:pt>
                <c:pt idx="997">
                  <c:v>2.103936</c:v>
                </c:pt>
                <c:pt idx="998">
                  <c:v>2.103936</c:v>
                </c:pt>
                <c:pt idx="999">
                  <c:v>2.103936</c:v>
                </c:pt>
                <c:pt idx="1000">
                  <c:v>2.103936</c:v>
                </c:pt>
                <c:pt idx="1001">
                  <c:v>2.103936</c:v>
                </c:pt>
                <c:pt idx="1002">
                  <c:v>2.103936</c:v>
                </c:pt>
                <c:pt idx="1003">
                  <c:v>2.103936</c:v>
                </c:pt>
                <c:pt idx="1004">
                  <c:v>2.103936</c:v>
                </c:pt>
                <c:pt idx="1005">
                  <c:v>2.103936</c:v>
                </c:pt>
                <c:pt idx="1006">
                  <c:v>2.103936</c:v>
                </c:pt>
                <c:pt idx="1007">
                  <c:v>2.103936</c:v>
                </c:pt>
                <c:pt idx="1008">
                  <c:v>2.103936</c:v>
                </c:pt>
                <c:pt idx="1009">
                  <c:v>2.103936</c:v>
                </c:pt>
                <c:pt idx="1010">
                  <c:v>2.103936</c:v>
                </c:pt>
                <c:pt idx="1011">
                  <c:v>2.103936</c:v>
                </c:pt>
                <c:pt idx="1012">
                  <c:v>2.103936</c:v>
                </c:pt>
                <c:pt idx="1013">
                  <c:v>2.103936</c:v>
                </c:pt>
                <c:pt idx="1014">
                  <c:v>2.103936</c:v>
                </c:pt>
                <c:pt idx="1015">
                  <c:v>2.103936</c:v>
                </c:pt>
                <c:pt idx="1016">
                  <c:v>2.103936</c:v>
                </c:pt>
                <c:pt idx="1017">
                  <c:v>2.103936</c:v>
                </c:pt>
                <c:pt idx="1018">
                  <c:v>2.103936</c:v>
                </c:pt>
                <c:pt idx="1019">
                  <c:v>2.103936</c:v>
                </c:pt>
                <c:pt idx="1020">
                  <c:v>2.103936</c:v>
                </c:pt>
                <c:pt idx="1021">
                  <c:v>2.103936</c:v>
                </c:pt>
                <c:pt idx="1022">
                  <c:v>2.103936</c:v>
                </c:pt>
                <c:pt idx="1023">
                  <c:v>2.103936</c:v>
                </c:pt>
                <c:pt idx="1024">
                  <c:v>2.103936</c:v>
                </c:pt>
                <c:pt idx="1025">
                  <c:v>2.103936</c:v>
                </c:pt>
                <c:pt idx="1026">
                  <c:v>2.103936</c:v>
                </c:pt>
                <c:pt idx="1027">
                  <c:v>2.103936</c:v>
                </c:pt>
                <c:pt idx="1028">
                  <c:v>2.103936</c:v>
                </c:pt>
                <c:pt idx="1029">
                  <c:v>2.103936</c:v>
                </c:pt>
                <c:pt idx="1030">
                  <c:v>2.103936</c:v>
                </c:pt>
                <c:pt idx="1031">
                  <c:v>2.103936</c:v>
                </c:pt>
                <c:pt idx="1032">
                  <c:v>2.103936</c:v>
                </c:pt>
                <c:pt idx="1033">
                  <c:v>2.103936</c:v>
                </c:pt>
                <c:pt idx="1034">
                  <c:v>2.103936</c:v>
                </c:pt>
                <c:pt idx="1035">
                  <c:v>2.103936</c:v>
                </c:pt>
                <c:pt idx="1036">
                  <c:v>2.103936</c:v>
                </c:pt>
                <c:pt idx="1037">
                  <c:v>2.103936</c:v>
                </c:pt>
                <c:pt idx="1038">
                  <c:v>2.103936</c:v>
                </c:pt>
                <c:pt idx="1039">
                  <c:v>2.103936</c:v>
                </c:pt>
                <c:pt idx="1040">
                  <c:v>2.103936</c:v>
                </c:pt>
                <c:pt idx="1041">
                  <c:v>2.103936</c:v>
                </c:pt>
                <c:pt idx="1042">
                  <c:v>2.103936</c:v>
                </c:pt>
                <c:pt idx="1043">
                  <c:v>2.103936</c:v>
                </c:pt>
                <c:pt idx="1044">
                  <c:v>2.103936</c:v>
                </c:pt>
                <c:pt idx="1045">
                  <c:v>2.103936</c:v>
                </c:pt>
                <c:pt idx="1046">
                  <c:v>2.103936</c:v>
                </c:pt>
                <c:pt idx="1047">
                  <c:v>2.103936</c:v>
                </c:pt>
                <c:pt idx="1048">
                  <c:v>2.103936</c:v>
                </c:pt>
                <c:pt idx="1049">
                  <c:v>2.103936</c:v>
                </c:pt>
                <c:pt idx="1050">
                  <c:v>2.103936</c:v>
                </c:pt>
                <c:pt idx="1051">
                  <c:v>2.103936</c:v>
                </c:pt>
                <c:pt idx="1052">
                  <c:v>2.103936</c:v>
                </c:pt>
                <c:pt idx="1053">
                  <c:v>2.103936</c:v>
                </c:pt>
                <c:pt idx="1054">
                  <c:v>2.103936</c:v>
                </c:pt>
                <c:pt idx="1055">
                  <c:v>2.103936</c:v>
                </c:pt>
                <c:pt idx="1056">
                  <c:v>2.103936</c:v>
                </c:pt>
                <c:pt idx="1057">
                  <c:v>2.103936</c:v>
                </c:pt>
                <c:pt idx="1058">
                  <c:v>2.103936</c:v>
                </c:pt>
                <c:pt idx="1059">
                  <c:v>2.103936</c:v>
                </c:pt>
                <c:pt idx="1060">
                  <c:v>2.103936</c:v>
                </c:pt>
                <c:pt idx="1061">
                  <c:v>2.103936</c:v>
                </c:pt>
                <c:pt idx="1062">
                  <c:v>2.103936</c:v>
                </c:pt>
                <c:pt idx="1063">
                  <c:v>2.103936</c:v>
                </c:pt>
                <c:pt idx="1064">
                  <c:v>2.103936</c:v>
                </c:pt>
                <c:pt idx="1065">
                  <c:v>2.103936</c:v>
                </c:pt>
                <c:pt idx="1066">
                  <c:v>2.103936</c:v>
                </c:pt>
                <c:pt idx="1067">
                  <c:v>2.103936</c:v>
                </c:pt>
                <c:pt idx="1068">
                  <c:v>2.103936</c:v>
                </c:pt>
                <c:pt idx="1069">
                  <c:v>2.103936</c:v>
                </c:pt>
                <c:pt idx="1070">
                  <c:v>2.103936</c:v>
                </c:pt>
                <c:pt idx="1071">
                  <c:v>2.103936</c:v>
                </c:pt>
                <c:pt idx="1072">
                  <c:v>2.103936</c:v>
                </c:pt>
                <c:pt idx="1073">
                  <c:v>2.103936</c:v>
                </c:pt>
                <c:pt idx="1074">
                  <c:v>2.103936</c:v>
                </c:pt>
                <c:pt idx="1075">
                  <c:v>2.103936</c:v>
                </c:pt>
                <c:pt idx="1076">
                  <c:v>2.103936</c:v>
                </c:pt>
                <c:pt idx="1077">
                  <c:v>2.103936</c:v>
                </c:pt>
                <c:pt idx="1078">
                  <c:v>2.103936</c:v>
                </c:pt>
                <c:pt idx="1079">
                  <c:v>2.103936</c:v>
                </c:pt>
                <c:pt idx="1080">
                  <c:v>2.103936</c:v>
                </c:pt>
                <c:pt idx="1081">
                  <c:v>2.103936</c:v>
                </c:pt>
                <c:pt idx="1082">
                  <c:v>2.103936</c:v>
                </c:pt>
                <c:pt idx="1083">
                  <c:v>2.103936</c:v>
                </c:pt>
                <c:pt idx="1084">
                  <c:v>2.103936</c:v>
                </c:pt>
                <c:pt idx="1085">
                  <c:v>2.103936</c:v>
                </c:pt>
                <c:pt idx="1086">
                  <c:v>2.103936</c:v>
                </c:pt>
                <c:pt idx="1087">
                  <c:v>2.103936</c:v>
                </c:pt>
                <c:pt idx="1088">
                  <c:v>2.103936</c:v>
                </c:pt>
                <c:pt idx="1089">
                  <c:v>2.103936</c:v>
                </c:pt>
                <c:pt idx="1090">
                  <c:v>2.103936</c:v>
                </c:pt>
                <c:pt idx="1091">
                  <c:v>2.103936</c:v>
                </c:pt>
                <c:pt idx="1092">
                  <c:v>2.103936</c:v>
                </c:pt>
                <c:pt idx="1093">
                  <c:v>2.103936</c:v>
                </c:pt>
                <c:pt idx="1094">
                  <c:v>2.103936</c:v>
                </c:pt>
                <c:pt idx="1095">
                  <c:v>2.103936</c:v>
                </c:pt>
                <c:pt idx="1096">
                  <c:v>2.103936</c:v>
                </c:pt>
                <c:pt idx="1097">
                  <c:v>2.103936</c:v>
                </c:pt>
                <c:pt idx="1098">
                  <c:v>2.103936</c:v>
                </c:pt>
                <c:pt idx="1099">
                  <c:v>2.103936</c:v>
                </c:pt>
                <c:pt idx="1100">
                  <c:v>2.103936</c:v>
                </c:pt>
                <c:pt idx="1101">
                  <c:v>2.103936</c:v>
                </c:pt>
                <c:pt idx="1102">
                  <c:v>2.103936</c:v>
                </c:pt>
                <c:pt idx="1103">
                  <c:v>2.103936</c:v>
                </c:pt>
                <c:pt idx="1104">
                  <c:v>2.103936</c:v>
                </c:pt>
                <c:pt idx="1105">
                  <c:v>1.6579839999999999</c:v>
                </c:pt>
                <c:pt idx="1106">
                  <c:v>1.6579839999999999</c:v>
                </c:pt>
                <c:pt idx="1107">
                  <c:v>1.6579839999999999</c:v>
                </c:pt>
                <c:pt idx="1108">
                  <c:v>1.6579839999999999</c:v>
                </c:pt>
                <c:pt idx="1109">
                  <c:v>1.6579839999999999</c:v>
                </c:pt>
                <c:pt idx="1110">
                  <c:v>1.6579839999999999</c:v>
                </c:pt>
                <c:pt idx="1111">
                  <c:v>1.6579839999999999</c:v>
                </c:pt>
                <c:pt idx="1112">
                  <c:v>1.6579839999999999</c:v>
                </c:pt>
                <c:pt idx="1113">
                  <c:v>1.6579839999999999</c:v>
                </c:pt>
                <c:pt idx="1114">
                  <c:v>1.6579839999999999</c:v>
                </c:pt>
                <c:pt idx="1115">
                  <c:v>1.6579839999999999</c:v>
                </c:pt>
                <c:pt idx="1116">
                  <c:v>1.6579839999999999</c:v>
                </c:pt>
                <c:pt idx="1117">
                  <c:v>1.6579839999999999</c:v>
                </c:pt>
                <c:pt idx="1118">
                  <c:v>1.6579839999999999</c:v>
                </c:pt>
                <c:pt idx="1119">
                  <c:v>1.6579839999999999</c:v>
                </c:pt>
                <c:pt idx="1120">
                  <c:v>1.6579839999999999</c:v>
                </c:pt>
                <c:pt idx="1121">
                  <c:v>1.6579839999999999</c:v>
                </c:pt>
                <c:pt idx="1122">
                  <c:v>1.6579839999999999</c:v>
                </c:pt>
                <c:pt idx="1123">
                  <c:v>1.6579839999999999</c:v>
                </c:pt>
                <c:pt idx="1124">
                  <c:v>1.6579839999999999</c:v>
                </c:pt>
                <c:pt idx="1125">
                  <c:v>1.6579839999999999</c:v>
                </c:pt>
                <c:pt idx="1126">
                  <c:v>1.6579839999999999</c:v>
                </c:pt>
                <c:pt idx="1127">
                  <c:v>1.6579839999999999</c:v>
                </c:pt>
                <c:pt idx="1128">
                  <c:v>1.6579839999999999</c:v>
                </c:pt>
                <c:pt idx="1129">
                  <c:v>1.6579839999999999</c:v>
                </c:pt>
                <c:pt idx="1130">
                  <c:v>1.6579839999999999</c:v>
                </c:pt>
                <c:pt idx="1131">
                  <c:v>1.6579839999999999</c:v>
                </c:pt>
                <c:pt idx="1132">
                  <c:v>1.6579839999999999</c:v>
                </c:pt>
                <c:pt idx="1133">
                  <c:v>1.6579839999999999</c:v>
                </c:pt>
                <c:pt idx="1134">
                  <c:v>1.6579839999999999</c:v>
                </c:pt>
                <c:pt idx="1135">
                  <c:v>1.6579839999999999</c:v>
                </c:pt>
                <c:pt idx="1136">
                  <c:v>1.6579839999999999</c:v>
                </c:pt>
                <c:pt idx="1137">
                  <c:v>1.6579839999999999</c:v>
                </c:pt>
                <c:pt idx="1138">
                  <c:v>1.6579839999999999</c:v>
                </c:pt>
                <c:pt idx="1139">
                  <c:v>1.6579839999999999</c:v>
                </c:pt>
                <c:pt idx="1140">
                  <c:v>1.6579839999999999</c:v>
                </c:pt>
                <c:pt idx="1141">
                  <c:v>1.6579839999999999</c:v>
                </c:pt>
                <c:pt idx="1142">
                  <c:v>1.6579839999999999</c:v>
                </c:pt>
                <c:pt idx="1143">
                  <c:v>1.6579839999999999</c:v>
                </c:pt>
                <c:pt idx="1144">
                  <c:v>1.6579839999999999</c:v>
                </c:pt>
                <c:pt idx="1145">
                  <c:v>1.6579839999999999</c:v>
                </c:pt>
                <c:pt idx="1146">
                  <c:v>1.6579839999999999</c:v>
                </c:pt>
                <c:pt idx="1147">
                  <c:v>1.6579839999999999</c:v>
                </c:pt>
                <c:pt idx="1148">
                  <c:v>1.6579839999999999</c:v>
                </c:pt>
                <c:pt idx="1149">
                  <c:v>1.6579839999999999</c:v>
                </c:pt>
                <c:pt idx="1150">
                  <c:v>1.6579839999999999</c:v>
                </c:pt>
                <c:pt idx="1151">
                  <c:v>1.6579839999999999</c:v>
                </c:pt>
                <c:pt idx="1152">
                  <c:v>1.6579839999999999</c:v>
                </c:pt>
                <c:pt idx="1153">
                  <c:v>1.6579839999999999</c:v>
                </c:pt>
                <c:pt idx="1154">
                  <c:v>1.6579839999999999</c:v>
                </c:pt>
                <c:pt idx="1155">
                  <c:v>1.6579839999999999</c:v>
                </c:pt>
                <c:pt idx="1156">
                  <c:v>1.6579839999999999</c:v>
                </c:pt>
                <c:pt idx="1157">
                  <c:v>1.6579839999999999</c:v>
                </c:pt>
                <c:pt idx="1158">
                  <c:v>1.6579839999999999</c:v>
                </c:pt>
                <c:pt idx="1159">
                  <c:v>1.6579839999999999</c:v>
                </c:pt>
                <c:pt idx="1160">
                  <c:v>1.6579839999999999</c:v>
                </c:pt>
                <c:pt idx="1161">
                  <c:v>1.6579839999999999</c:v>
                </c:pt>
                <c:pt idx="1162">
                  <c:v>1.6579839999999999</c:v>
                </c:pt>
                <c:pt idx="1163">
                  <c:v>1.6579839999999999</c:v>
                </c:pt>
                <c:pt idx="1164">
                  <c:v>1.6579839999999999</c:v>
                </c:pt>
                <c:pt idx="1165">
                  <c:v>1.6579839999999999</c:v>
                </c:pt>
                <c:pt idx="1166">
                  <c:v>1.6579839999999999</c:v>
                </c:pt>
                <c:pt idx="1167">
                  <c:v>1.6579839999999999</c:v>
                </c:pt>
                <c:pt idx="1168">
                  <c:v>1.6579839999999999</c:v>
                </c:pt>
                <c:pt idx="1169">
                  <c:v>1.6579839999999999</c:v>
                </c:pt>
                <c:pt idx="1170">
                  <c:v>1.6579839999999999</c:v>
                </c:pt>
                <c:pt idx="1171">
                  <c:v>1.6579839999999999</c:v>
                </c:pt>
                <c:pt idx="1172">
                  <c:v>1.6579839999999999</c:v>
                </c:pt>
                <c:pt idx="1173">
                  <c:v>1.6579839999999999</c:v>
                </c:pt>
                <c:pt idx="1174">
                  <c:v>1.6579839999999999</c:v>
                </c:pt>
                <c:pt idx="1175">
                  <c:v>1.6579839999999999</c:v>
                </c:pt>
                <c:pt idx="1176">
                  <c:v>1.6579839999999999</c:v>
                </c:pt>
                <c:pt idx="1177">
                  <c:v>1.6579839999999999</c:v>
                </c:pt>
                <c:pt idx="1178">
                  <c:v>1.6579839999999999</c:v>
                </c:pt>
                <c:pt idx="1179">
                  <c:v>1.6579839999999999</c:v>
                </c:pt>
                <c:pt idx="1180">
                  <c:v>1.6579839999999999</c:v>
                </c:pt>
                <c:pt idx="1181">
                  <c:v>1.6579839999999999</c:v>
                </c:pt>
                <c:pt idx="1182">
                  <c:v>1.6579839999999999</c:v>
                </c:pt>
                <c:pt idx="1183">
                  <c:v>1.6579839999999999</c:v>
                </c:pt>
                <c:pt idx="1184">
                  <c:v>1.6579839999999999</c:v>
                </c:pt>
                <c:pt idx="1185">
                  <c:v>1.6579839999999999</c:v>
                </c:pt>
                <c:pt idx="1186">
                  <c:v>1.6579839999999999</c:v>
                </c:pt>
                <c:pt idx="1187">
                  <c:v>1.6579839999999999</c:v>
                </c:pt>
                <c:pt idx="1188">
                  <c:v>1.6579839999999999</c:v>
                </c:pt>
                <c:pt idx="1189">
                  <c:v>1.6579839999999999</c:v>
                </c:pt>
                <c:pt idx="1190">
                  <c:v>1.6579839999999999</c:v>
                </c:pt>
                <c:pt idx="1191">
                  <c:v>1.6579839999999999</c:v>
                </c:pt>
                <c:pt idx="1192">
                  <c:v>1.6579839999999999</c:v>
                </c:pt>
                <c:pt idx="1193">
                  <c:v>1.6579839999999999</c:v>
                </c:pt>
                <c:pt idx="1194">
                  <c:v>1.6579839999999999</c:v>
                </c:pt>
                <c:pt idx="1195">
                  <c:v>1.6579839999999999</c:v>
                </c:pt>
                <c:pt idx="1196">
                  <c:v>1.6579839999999999</c:v>
                </c:pt>
                <c:pt idx="1197">
                  <c:v>1.6579839999999999</c:v>
                </c:pt>
                <c:pt idx="1198">
                  <c:v>1.6579839999999999</c:v>
                </c:pt>
                <c:pt idx="1199">
                  <c:v>1.6579839999999999</c:v>
                </c:pt>
                <c:pt idx="1200">
                  <c:v>1.6579839999999999</c:v>
                </c:pt>
                <c:pt idx="1201">
                  <c:v>1.6579839999999999</c:v>
                </c:pt>
                <c:pt idx="1202">
                  <c:v>1.6579839999999999</c:v>
                </c:pt>
                <c:pt idx="1203">
                  <c:v>1.6579839999999999</c:v>
                </c:pt>
                <c:pt idx="1204">
                  <c:v>1.6579839999999999</c:v>
                </c:pt>
                <c:pt idx="1205">
                  <c:v>1.6579839999999999</c:v>
                </c:pt>
                <c:pt idx="1206">
                  <c:v>1.6579839999999999</c:v>
                </c:pt>
                <c:pt idx="1207">
                  <c:v>1.6579839999999999</c:v>
                </c:pt>
                <c:pt idx="1208">
                  <c:v>1.6579839999999999</c:v>
                </c:pt>
                <c:pt idx="1209">
                  <c:v>1.6579839999999999</c:v>
                </c:pt>
                <c:pt idx="1210">
                  <c:v>1.6579839999999999</c:v>
                </c:pt>
                <c:pt idx="1211">
                  <c:v>1.6579839999999999</c:v>
                </c:pt>
                <c:pt idx="1212">
                  <c:v>1.6579839999999999</c:v>
                </c:pt>
                <c:pt idx="1213">
                  <c:v>1.6579839999999999</c:v>
                </c:pt>
                <c:pt idx="1214">
                  <c:v>1.6579839999999999</c:v>
                </c:pt>
                <c:pt idx="1215">
                  <c:v>1.310592</c:v>
                </c:pt>
                <c:pt idx="1216">
                  <c:v>1.310592</c:v>
                </c:pt>
                <c:pt idx="1217">
                  <c:v>1.310592</c:v>
                </c:pt>
                <c:pt idx="1218">
                  <c:v>1.310592</c:v>
                </c:pt>
                <c:pt idx="1219">
                  <c:v>1.310592</c:v>
                </c:pt>
                <c:pt idx="1220">
                  <c:v>1.310592</c:v>
                </c:pt>
                <c:pt idx="1221">
                  <c:v>1.310592</c:v>
                </c:pt>
                <c:pt idx="1222">
                  <c:v>1.310592</c:v>
                </c:pt>
                <c:pt idx="1223">
                  <c:v>1.310592</c:v>
                </c:pt>
                <c:pt idx="1224">
                  <c:v>1.310592</c:v>
                </c:pt>
                <c:pt idx="1225">
                  <c:v>1.310592</c:v>
                </c:pt>
                <c:pt idx="1226">
                  <c:v>1.310592</c:v>
                </c:pt>
                <c:pt idx="1227">
                  <c:v>1.310592</c:v>
                </c:pt>
                <c:pt idx="1228">
                  <c:v>1.310592</c:v>
                </c:pt>
                <c:pt idx="1229">
                  <c:v>1.310592</c:v>
                </c:pt>
                <c:pt idx="1230">
                  <c:v>1.310592</c:v>
                </c:pt>
                <c:pt idx="1231">
                  <c:v>1.310592</c:v>
                </c:pt>
                <c:pt idx="1232">
                  <c:v>1.310592</c:v>
                </c:pt>
                <c:pt idx="1233">
                  <c:v>1.310592</c:v>
                </c:pt>
                <c:pt idx="1234">
                  <c:v>1.310592</c:v>
                </c:pt>
                <c:pt idx="1235">
                  <c:v>1.310592</c:v>
                </c:pt>
                <c:pt idx="1236">
                  <c:v>1.310592</c:v>
                </c:pt>
                <c:pt idx="1237">
                  <c:v>1.310592</c:v>
                </c:pt>
                <c:pt idx="1238">
                  <c:v>1.310592</c:v>
                </c:pt>
                <c:pt idx="1239">
                  <c:v>1.310592</c:v>
                </c:pt>
                <c:pt idx="1240">
                  <c:v>1.310592</c:v>
                </c:pt>
                <c:pt idx="1241">
                  <c:v>1.310592</c:v>
                </c:pt>
                <c:pt idx="1242">
                  <c:v>1.310592</c:v>
                </c:pt>
                <c:pt idx="1243">
                  <c:v>1.310592</c:v>
                </c:pt>
                <c:pt idx="1244">
                  <c:v>1.310592</c:v>
                </c:pt>
                <c:pt idx="1245">
                  <c:v>1.310592</c:v>
                </c:pt>
                <c:pt idx="1246">
                  <c:v>1.310592</c:v>
                </c:pt>
                <c:pt idx="1247">
                  <c:v>1.310592</c:v>
                </c:pt>
                <c:pt idx="1248">
                  <c:v>1.310592</c:v>
                </c:pt>
                <c:pt idx="1249">
                  <c:v>1.310592</c:v>
                </c:pt>
                <c:pt idx="1250">
                  <c:v>1.310592</c:v>
                </c:pt>
                <c:pt idx="1251">
                  <c:v>1.310592</c:v>
                </c:pt>
                <c:pt idx="1252">
                  <c:v>1.310592</c:v>
                </c:pt>
                <c:pt idx="1253">
                  <c:v>1.310592</c:v>
                </c:pt>
                <c:pt idx="1254">
                  <c:v>1.310592</c:v>
                </c:pt>
                <c:pt idx="1255">
                  <c:v>1.310592</c:v>
                </c:pt>
                <c:pt idx="1256">
                  <c:v>1.310592</c:v>
                </c:pt>
                <c:pt idx="1257">
                  <c:v>1.310592</c:v>
                </c:pt>
                <c:pt idx="1258">
                  <c:v>1.310592</c:v>
                </c:pt>
                <c:pt idx="1259">
                  <c:v>1.310592</c:v>
                </c:pt>
                <c:pt idx="1260">
                  <c:v>1.310592</c:v>
                </c:pt>
                <c:pt idx="1261">
                  <c:v>1.310592</c:v>
                </c:pt>
                <c:pt idx="1262">
                  <c:v>1.310592</c:v>
                </c:pt>
                <c:pt idx="1263">
                  <c:v>1.310592</c:v>
                </c:pt>
                <c:pt idx="1264">
                  <c:v>1.310592</c:v>
                </c:pt>
                <c:pt idx="1265">
                  <c:v>1.310592</c:v>
                </c:pt>
                <c:pt idx="1266">
                  <c:v>1.310592</c:v>
                </c:pt>
                <c:pt idx="1267">
                  <c:v>1.310592</c:v>
                </c:pt>
                <c:pt idx="1268">
                  <c:v>1.310592</c:v>
                </c:pt>
                <c:pt idx="1269">
                  <c:v>1.310592</c:v>
                </c:pt>
                <c:pt idx="1270">
                  <c:v>1.310592</c:v>
                </c:pt>
                <c:pt idx="1271">
                  <c:v>1.310592</c:v>
                </c:pt>
                <c:pt idx="1272">
                  <c:v>1.310592</c:v>
                </c:pt>
                <c:pt idx="1273">
                  <c:v>1.310592</c:v>
                </c:pt>
                <c:pt idx="1274">
                  <c:v>1.310592</c:v>
                </c:pt>
                <c:pt idx="1275">
                  <c:v>1.310592</c:v>
                </c:pt>
                <c:pt idx="1276">
                  <c:v>1.310592</c:v>
                </c:pt>
                <c:pt idx="1277">
                  <c:v>1.310592</c:v>
                </c:pt>
                <c:pt idx="1278">
                  <c:v>1.310592</c:v>
                </c:pt>
                <c:pt idx="1279">
                  <c:v>1.310592</c:v>
                </c:pt>
                <c:pt idx="1280">
                  <c:v>1.310592</c:v>
                </c:pt>
                <c:pt idx="1281">
                  <c:v>1.310592</c:v>
                </c:pt>
                <c:pt idx="1282">
                  <c:v>1.310592</c:v>
                </c:pt>
                <c:pt idx="1283">
                  <c:v>1.310592</c:v>
                </c:pt>
                <c:pt idx="1284">
                  <c:v>1.310592</c:v>
                </c:pt>
                <c:pt idx="1285">
                  <c:v>1.310592</c:v>
                </c:pt>
                <c:pt idx="1286">
                  <c:v>1.310592</c:v>
                </c:pt>
                <c:pt idx="1287">
                  <c:v>1.310592</c:v>
                </c:pt>
                <c:pt idx="1288">
                  <c:v>1.310592</c:v>
                </c:pt>
                <c:pt idx="1289">
                  <c:v>1.310592</c:v>
                </c:pt>
                <c:pt idx="1290">
                  <c:v>1.310592</c:v>
                </c:pt>
                <c:pt idx="1291">
                  <c:v>1.310592</c:v>
                </c:pt>
                <c:pt idx="1292">
                  <c:v>1.310592</c:v>
                </c:pt>
                <c:pt idx="1293">
                  <c:v>1.310592</c:v>
                </c:pt>
                <c:pt idx="1294">
                  <c:v>1.310592</c:v>
                </c:pt>
                <c:pt idx="1295">
                  <c:v>1.310592</c:v>
                </c:pt>
                <c:pt idx="1296">
                  <c:v>1.310592</c:v>
                </c:pt>
                <c:pt idx="1297">
                  <c:v>1.310592</c:v>
                </c:pt>
                <c:pt idx="1298">
                  <c:v>1.310592</c:v>
                </c:pt>
                <c:pt idx="1299">
                  <c:v>1.310592</c:v>
                </c:pt>
                <c:pt idx="1300">
                  <c:v>1.310592</c:v>
                </c:pt>
                <c:pt idx="1301">
                  <c:v>1.310592</c:v>
                </c:pt>
                <c:pt idx="1302">
                  <c:v>1.310592</c:v>
                </c:pt>
                <c:pt idx="1303">
                  <c:v>1.310592</c:v>
                </c:pt>
                <c:pt idx="1304">
                  <c:v>1.310592</c:v>
                </c:pt>
                <c:pt idx="1305">
                  <c:v>1.310592</c:v>
                </c:pt>
                <c:pt idx="1306">
                  <c:v>1.310592</c:v>
                </c:pt>
                <c:pt idx="1307">
                  <c:v>1.310592</c:v>
                </c:pt>
                <c:pt idx="1308">
                  <c:v>1.310592</c:v>
                </c:pt>
                <c:pt idx="1309">
                  <c:v>1.310592</c:v>
                </c:pt>
                <c:pt idx="1310">
                  <c:v>1.310592</c:v>
                </c:pt>
                <c:pt idx="1311">
                  <c:v>1.310592</c:v>
                </c:pt>
                <c:pt idx="1312">
                  <c:v>1.310592</c:v>
                </c:pt>
                <c:pt idx="1313">
                  <c:v>1.310592</c:v>
                </c:pt>
                <c:pt idx="1314">
                  <c:v>1.310592</c:v>
                </c:pt>
                <c:pt idx="1315">
                  <c:v>1.310592</c:v>
                </c:pt>
                <c:pt idx="1316">
                  <c:v>1.310592</c:v>
                </c:pt>
                <c:pt idx="1317">
                  <c:v>1.310592</c:v>
                </c:pt>
                <c:pt idx="1318">
                  <c:v>1.310592</c:v>
                </c:pt>
                <c:pt idx="1319">
                  <c:v>1.310592</c:v>
                </c:pt>
                <c:pt idx="1320">
                  <c:v>1.310592</c:v>
                </c:pt>
                <c:pt idx="1321">
                  <c:v>1.310592</c:v>
                </c:pt>
                <c:pt idx="1322">
                  <c:v>1.310592</c:v>
                </c:pt>
                <c:pt idx="1323">
                  <c:v>1.310592</c:v>
                </c:pt>
                <c:pt idx="1324">
                  <c:v>1.310592</c:v>
                </c:pt>
                <c:pt idx="1325">
                  <c:v>1.037696</c:v>
                </c:pt>
                <c:pt idx="1326">
                  <c:v>1.037696</c:v>
                </c:pt>
                <c:pt idx="1327">
                  <c:v>1.037696</c:v>
                </c:pt>
                <c:pt idx="1328">
                  <c:v>1.037696</c:v>
                </c:pt>
                <c:pt idx="1329">
                  <c:v>1.037696</c:v>
                </c:pt>
                <c:pt idx="1330">
                  <c:v>1.037696</c:v>
                </c:pt>
                <c:pt idx="1331">
                  <c:v>1.037696</c:v>
                </c:pt>
                <c:pt idx="1332">
                  <c:v>1.037696</c:v>
                </c:pt>
                <c:pt idx="1333">
                  <c:v>1.037696</c:v>
                </c:pt>
                <c:pt idx="1334">
                  <c:v>1.037696</c:v>
                </c:pt>
                <c:pt idx="1335">
                  <c:v>1.037696</c:v>
                </c:pt>
                <c:pt idx="1336">
                  <c:v>1.037696</c:v>
                </c:pt>
                <c:pt idx="1337">
                  <c:v>1.037696</c:v>
                </c:pt>
                <c:pt idx="1338">
                  <c:v>1.037696</c:v>
                </c:pt>
                <c:pt idx="1339">
                  <c:v>1.037696</c:v>
                </c:pt>
                <c:pt idx="1340">
                  <c:v>1.037696</c:v>
                </c:pt>
                <c:pt idx="1341">
                  <c:v>1.037696</c:v>
                </c:pt>
                <c:pt idx="1342">
                  <c:v>1.037696</c:v>
                </c:pt>
                <c:pt idx="1343">
                  <c:v>1.037696</c:v>
                </c:pt>
                <c:pt idx="1344">
                  <c:v>1.037696</c:v>
                </c:pt>
                <c:pt idx="1345">
                  <c:v>1.037696</c:v>
                </c:pt>
                <c:pt idx="1346">
                  <c:v>1.037696</c:v>
                </c:pt>
                <c:pt idx="1347">
                  <c:v>1.037696</c:v>
                </c:pt>
                <c:pt idx="1348">
                  <c:v>1.037696</c:v>
                </c:pt>
                <c:pt idx="1349">
                  <c:v>1.037696</c:v>
                </c:pt>
                <c:pt idx="1350">
                  <c:v>1.037696</c:v>
                </c:pt>
                <c:pt idx="1351">
                  <c:v>1.037696</c:v>
                </c:pt>
                <c:pt idx="1352">
                  <c:v>1.037696</c:v>
                </c:pt>
                <c:pt idx="1353">
                  <c:v>1.037696</c:v>
                </c:pt>
                <c:pt idx="1354">
                  <c:v>1.037696</c:v>
                </c:pt>
                <c:pt idx="1355">
                  <c:v>1.037696</c:v>
                </c:pt>
                <c:pt idx="1356">
                  <c:v>1.037696</c:v>
                </c:pt>
                <c:pt idx="1357">
                  <c:v>1.037696</c:v>
                </c:pt>
                <c:pt idx="1358">
                  <c:v>1.037696</c:v>
                </c:pt>
                <c:pt idx="1359">
                  <c:v>1.037696</c:v>
                </c:pt>
                <c:pt idx="1360">
                  <c:v>1.037696</c:v>
                </c:pt>
                <c:pt idx="1361">
                  <c:v>1.037696</c:v>
                </c:pt>
                <c:pt idx="1362">
                  <c:v>1.037696</c:v>
                </c:pt>
                <c:pt idx="1363">
                  <c:v>1.037696</c:v>
                </c:pt>
                <c:pt idx="1364">
                  <c:v>1.037696</c:v>
                </c:pt>
                <c:pt idx="1365">
                  <c:v>1.037696</c:v>
                </c:pt>
                <c:pt idx="1366">
                  <c:v>1.037696</c:v>
                </c:pt>
                <c:pt idx="1367">
                  <c:v>1.037696</c:v>
                </c:pt>
                <c:pt idx="1368">
                  <c:v>1.037696</c:v>
                </c:pt>
                <c:pt idx="1369">
                  <c:v>1.037696</c:v>
                </c:pt>
                <c:pt idx="1370">
                  <c:v>1.037696</c:v>
                </c:pt>
                <c:pt idx="1371">
                  <c:v>1.037696</c:v>
                </c:pt>
                <c:pt idx="1372">
                  <c:v>1.037696</c:v>
                </c:pt>
                <c:pt idx="1373">
                  <c:v>1.037696</c:v>
                </c:pt>
                <c:pt idx="1374">
                  <c:v>1.037696</c:v>
                </c:pt>
                <c:pt idx="1375">
                  <c:v>1.037696</c:v>
                </c:pt>
                <c:pt idx="1376">
                  <c:v>1.037696</c:v>
                </c:pt>
                <c:pt idx="1377">
                  <c:v>1.037696</c:v>
                </c:pt>
                <c:pt idx="1378">
                  <c:v>1.037696</c:v>
                </c:pt>
                <c:pt idx="1379">
                  <c:v>1.037696</c:v>
                </c:pt>
                <c:pt idx="1380">
                  <c:v>1.037696</c:v>
                </c:pt>
                <c:pt idx="1381">
                  <c:v>1.037696</c:v>
                </c:pt>
                <c:pt idx="1382">
                  <c:v>1.037696</c:v>
                </c:pt>
                <c:pt idx="1383">
                  <c:v>1.037696</c:v>
                </c:pt>
                <c:pt idx="1384">
                  <c:v>1.037696</c:v>
                </c:pt>
                <c:pt idx="1385">
                  <c:v>1.037696</c:v>
                </c:pt>
                <c:pt idx="1386">
                  <c:v>1.037696</c:v>
                </c:pt>
                <c:pt idx="1387">
                  <c:v>1.037696</c:v>
                </c:pt>
                <c:pt idx="1388">
                  <c:v>1.037696</c:v>
                </c:pt>
                <c:pt idx="1389">
                  <c:v>1.037696</c:v>
                </c:pt>
                <c:pt idx="1390">
                  <c:v>1.037696</c:v>
                </c:pt>
                <c:pt idx="1391">
                  <c:v>1.037696</c:v>
                </c:pt>
                <c:pt idx="1392">
                  <c:v>1.037696</c:v>
                </c:pt>
                <c:pt idx="1393">
                  <c:v>1.037696</c:v>
                </c:pt>
                <c:pt idx="1394">
                  <c:v>1.037696</c:v>
                </c:pt>
                <c:pt idx="1395">
                  <c:v>1.037696</c:v>
                </c:pt>
                <c:pt idx="1396">
                  <c:v>1.037696</c:v>
                </c:pt>
                <c:pt idx="1397">
                  <c:v>1.037696</c:v>
                </c:pt>
                <c:pt idx="1398">
                  <c:v>1.037696</c:v>
                </c:pt>
                <c:pt idx="1399">
                  <c:v>1.037696</c:v>
                </c:pt>
                <c:pt idx="1400">
                  <c:v>1.037696</c:v>
                </c:pt>
                <c:pt idx="1401">
                  <c:v>1.037696</c:v>
                </c:pt>
                <c:pt idx="1402">
                  <c:v>1.037696</c:v>
                </c:pt>
                <c:pt idx="1403">
                  <c:v>1.037696</c:v>
                </c:pt>
                <c:pt idx="1404">
                  <c:v>1.037696</c:v>
                </c:pt>
                <c:pt idx="1405">
                  <c:v>1.037696</c:v>
                </c:pt>
                <c:pt idx="1406">
                  <c:v>1.037696</c:v>
                </c:pt>
                <c:pt idx="1407">
                  <c:v>1.037696</c:v>
                </c:pt>
                <c:pt idx="1408">
                  <c:v>1.037696</c:v>
                </c:pt>
                <c:pt idx="1409">
                  <c:v>1.037696</c:v>
                </c:pt>
                <c:pt idx="1410">
                  <c:v>1.037696</c:v>
                </c:pt>
                <c:pt idx="1411">
                  <c:v>1.037696</c:v>
                </c:pt>
                <c:pt idx="1412">
                  <c:v>1.037696</c:v>
                </c:pt>
                <c:pt idx="1413">
                  <c:v>1.037696</c:v>
                </c:pt>
                <c:pt idx="1414">
                  <c:v>1.037696</c:v>
                </c:pt>
                <c:pt idx="1415">
                  <c:v>1.037696</c:v>
                </c:pt>
                <c:pt idx="1416">
                  <c:v>1.037696</c:v>
                </c:pt>
                <c:pt idx="1417">
                  <c:v>1.037696</c:v>
                </c:pt>
                <c:pt idx="1418">
                  <c:v>1.037696</c:v>
                </c:pt>
                <c:pt idx="1419">
                  <c:v>1.037696</c:v>
                </c:pt>
                <c:pt idx="1420">
                  <c:v>1.037696</c:v>
                </c:pt>
                <c:pt idx="1421">
                  <c:v>1.037696</c:v>
                </c:pt>
                <c:pt idx="1422">
                  <c:v>1.037696</c:v>
                </c:pt>
                <c:pt idx="1423">
                  <c:v>1.037696</c:v>
                </c:pt>
                <c:pt idx="1424">
                  <c:v>1.037696</c:v>
                </c:pt>
                <c:pt idx="1425">
                  <c:v>1.037696</c:v>
                </c:pt>
                <c:pt idx="1426">
                  <c:v>1.037696</c:v>
                </c:pt>
                <c:pt idx="1427">
                  <c:v>1.037696</c:v>
                </c:pt>
                <c:pt idx="1428">
                  <c:v>1.037696</c:v>
                </c:pt>
                <c:pt idx="1429">
                  <c:v>1.037696</c:v>
                </c:pt>
                <c:pt idx="1430">
                  <c:v>1.037696</c:v>
                </c:pt>
                <c:pt idx="1431">
                  <c:v>1.037696</c:v>
                </c:pt>
                <c:pt idx="1432">
                  <c:v>1.037696</c:v>
                </c:pt>
                <c:pt idx="1433">
                  <c:v>1.037696</c:v>
                </c:pt>
                <c:pt idx="1434">
                  <c:v>1.037696</c:v>
                </c:pt>
                <c:pt idx="1435">
                  <c:v>0.82572800000000002</c:v>
                </c:pt>
                <c:pt idx="1436">
                  <c:v>0.82572800000000002</c:v>
                </c:pt>
                <c:pt idx="1437">
                  <c:v>0.82572800000000002</c:v>
                </c:pt>
                <c:pt idx="1438">
                  <c:v>0.82572800000000002</c:v>
                </c:pt>
                <c:pt idx="1439">
                  <c:v>0.82572800000000002</c:v>
                </c:pt>
                <c:pt idx="1440">
                  <c:v>0.82572800000000002</c:v>
                </c:pt>
                <c:pt idx="1441">
                  <c:v>0.82572800000000002</c:v>
                </c:pt>
                <c:pt idx="1442">
                  <c:v>0.82572800000000002</c:v>
                </c:pt>
                <c:pt idx="1443">
                  <c:v>0.82572800000000002</c:v>
                </c:pt>
                <c:pt idx="1444">
                  <c:v>0.82572800000000002</c:v>
                </c:pt>
                <c:pt idx="1445">
                  <c:v>0.82572800000000002</c:v>
                </c:pt>
                <c:pt idx="1446">
                  <c:v>0.82572800000000002</c:v>
                </c:pt>
                <c:pt idx="1447">
                  <c:v>0.82572800000000002</c:v>
                </c:pt>
                <c:pt idx="1448">
                  <c:v>0.82572800000000002</c:v>
                </c:pt>
                <c:pt idx="1449">
                  <c:v>0.82572800000000002</c:v>
                </c:pt>
                <c:pt idx="1450">
                  <c:v>0.82572800000000002</c:v>
                </c:pt>
                <c:pt idx="1451">
                  <c:v>0.82572800000000002</c:v>
                </c:pt>
                <c:pt idx="1452">
                  <c:v>0.82572800000000002</c:v>
                </c:pt>
                <c:pt idx="1453">
                  <c:v>0.82572800000000002</c:v>
                </c:pt>
                <c:pt idx="1454">
                  <c:v>0.82572800000000002</c:v>
                </c:pt>
                <c:pt idx="1455">
                  <c:v>0.82572800000000002</c:v>
                </c:pt>
                <c:pt idx="1456">
                  <c:v>0.82572800000000002</c:v>
                </c:pt>
                <c:pt idx="1457">
                  <c:v>0.82572800000000002</c:v>
                </c:pt>
                <c:pt idx="1458">
                  <c:v>0.82572800000000002</c:v>
                </c:pt>
                <c:pt idx="1459">
                  <c:v>0.82572800000000002</c:v>
                </c:pt>
                <c:pt idx="1460">
                  <c:v>0.82572800000000002</c:v>
                </c:pt>
                <c:pt idx="1461">
                  <c:v>0.82572800000000002</c:v>
                </c:pt>
                <c:pt idx="1462">
                  <c:v>0.82572800000000002</c:v>
                </c:pt>
                <c:pt idx="1463">
                  <c:v>0.82572800000000002</c:v>
                </c:pt>
                <c:pt idx="1464">
                  <c:v>0.82572800000000002</c:v>
                </c:pt>
                <c:pt idx="1465">
                  <c:v>0.82572800000000002</c:v>
                </c:pt>
                <c:pt idx="1466">
                  <c:v>0.82572800000000002</c:v>
                </c:pt>
                <c:pt idx="1467">
                  <c:v>0.82572800000000002</c:v>
                </c:pt>
                <c:pt idx="1468">
                  <c:v>0.82572800000000002</c:v>
                </c:pt>
                <c:pt idx="1469">
                  <c:v>0.82572800000000002</c:v>
                </c:pt>
                <c:pt idx="1470">
                  <c:v>0.82572800000000002</c:v>
                </c:pt>
                <c:pt idx="1471">
                  <c:v>0.82572800000000002</c:v>
                </c:pt>
                <c:pt idx="1472">
                  <c:v>0.82572800000000002</c:v>
                </c:pt>
                <c:pt idx="1473">
                  <c:v>0.82572800000000002</c:v>
                </c:pt>
                <c:pt idx="1474">
                  <c:v>0.82572800000000002</c:v>
                </c:pt>
                <c:pt idx="1475">
                  <c:v>0.82572800000000002</c:v>
                </c:pt>
                <c:pt idx="1476">
                  <c:v>0.82572800000000002</c:v>
                </c:pt>
                <c:pt idx="1477">
                  <c:v>0.82572800000000002</c:v>
                </c:pt>
                <c:pt idx="1478">
                  <c:v>0.82572800000000002</c:v>
                </c:pt>
                <c:pt idx="1479">
                  <c:v>0.82572800000000002</c:v>
                </c:pt>
                <c:pt idx="1480">
                  <c:v>0.82572800000000002</c:v>
                </c:pt>
                <c:pt idx="1481">
                  <c:v>0.82572800000000002</c:v>
                </c:pt>
                <c:pt idx="1482">
                  <c:v>0.82572800000000002</c:v>
                </c:pt>
                <c:pt idx="1483">
                  <c:v>0.82572800000000002</c:v>
                </c:pt>
                <c:pt idx="1484">
                  <c:v>0.82572800000000002</c:v>
                </c:pt>
                <c:pt idx="1485">
                  <c:v>0.82572800000000002</c:v>
                </c:pt>
                <c:pt idx="1486">
                  <c:v>0.82572800000000002</c:v>
                </c:pt>
                <c:pt idx="1487">
                  <c:v>0.82572800000000002</c:v>
                </c:pt>
                <c:pt idx="1488">
                  <c:v>0.82572800000000002</c:v>
                </c:pt>
                <c:pt idx="1489">
                  <c:v>0.82572800000000002</c:v>
                </c:pt>
                <c:pt idx="1490">
                  <c:v>0.82572800000000002</c:v>
                </c:pt>
                <c:pt idx="1491">
                  <c:v>0.82572800000000002</c:v>
                </c:pt>
                <c:pt idx="1492">
                  <c:v>0.82572800000000002</c:v>
                </c:pt>
                <c:pt idx="1493">
                  <c:v>0.82572800000000002</c:v>
                </c:pt>
                <c:pt idx="1494">
                  <c:v>0.82572800000000002</c:v>
                </c:pt>
                <c:pt idx="1495">
                  <c:v>0.82572800000000002</c:v>
                </c:pt>
                <c:pt idx="1496">
                  <c:v>0.82572800000000002</c:v>
                </c:pt>
                <c:pt idx="1497">
                  <c:v>0.82572800000000002</c:v>
                </c:pt>
                <c:pt idx="1498">
                  <c:v>0.82572800000000002</c:v>
                </c:pt>
                <c:pt idx="1499">
                  <c:v>0.82572800000000002</c:v>
                </c:pt>
                <c:pt idx="1500">
                  <c:v>0.82572800000000002</c:v>
                </c:pt>
                <c:pt idx="1501">
                  <c:v>0.82572800000000002</c:v>
                </c:pt>
                <c:pt idx="1502">
                  <c:v>0.82572800000000002</c:v>
                </c:pt>
                <c:pt idx="1503">
                  <c:v>0.82572800000000002</c:v>
                </c:pt>
                <c:pt idx="1504">
                  <c:v>0.82572800000000002</c:v>
                </c:pt>
                <c:pt idx="1505">
                  <c:v>0.82572800000000002</c:v>
                </c:pt>
                <c:pt idx="1506">
                  <c:v>0.82572800000000002</c:v>
                </c:pt>
                <c:pt idx="1507">
                  <c:v>0.82572800000000002</c:v>
                </c:pt>
                <c:pt idx="1508">
                  <c:v>0.82572800000000002</c:v>
                </c:pt>
                <c:pt idx="1509">
                  <c:v>0.82572800000000002</c:v>
                </c:pt>
                <c:pt idx="1510">
                  <c:v>0.82572800000000002</c:v>
                </c:pt>
                <c:pt idx="1511">
                  <c:v>0.82572800000000002</c:v>
                </c:pt>
                <c:pt idx="1512">
                  <c:v>0.82572800000000002</c:v>
                </c:pt>
                <c:pt idx="1513">
                  <c:v>0.82572800000000002</c:v>
                </c:pt>
                <c:pt idx="1514">
                  <c:v>0.82572800000000002</c:v>
                </c:pt>
                <c:pt idx="1515">
                  <c:v>0.82572800000000002</c:v>
                </c:pt>
                <c:pt idx="1516">
                  <c:v>0.82572800000000002</c:v>
                </c:pt>
                <c:pt idx="1517">
                  <c:v>0.82572800000000002</c:v>
                </c:pt>
                <c:pt idx="1518">
                  <c:v>0.82572800000000002</c:v>
                </c:pt>
                <c:pt idx="1519">
                  <c:v>0.82572800000000002</c:v>
                </c:pt>
                <c:pt idx="1520">
                  <c:v>0.82572800000000002</c:v>
                </c:pt>
                <c:pt idx="1521">
                  <c:v>0.82572800000000002</c:v>
                </c:pt>
                <c:pt idx="1522">
                  <c:v>0.82572800000000002</c:v>
                </c:pt>
                <c:pt idx="1523">
                  <c:v>0.82572800000000002</c:v>
                </c:pt>
                <c:pt idx="1524">
                  <c:v>0.82572800000000002</c:v>
                </c:pt>
                <c:pt idx="1525">
                  <c:v>0.82572800000000002</c:v>
                </c:pt>
                <c:pt idx="1526">
                  <c:v>0.82572800000000002</c:v>
                </c:pt>
                <c:pt idx="1527">
                  <c:v>0.82572800000000002</c:v>
                </c:pt>
                <c:pt idx="1528">
                  <c:v>0.82572800000000002</c:v>
                </c:pt>
                <c:pt idx="1529">
                  <c:v>0.82572800000000002</c:v>
                </c:pt>
                <c:pt idx="1530">
                  <c:v>0.82572800000000002</c:v>
                </c:pt>
                <c:pt idx="1531">
                  <c:v>0.82572800000000002</c:v>
                </c:pt>
                <c:pt idx="1532">
                  <c:v>0.82572800000000002</c:v>
                </c:pt>
                <c:pt idx="1533">
                  <c:v>0.82572800000000002</c:v>
                </c:pt>
                <c:pt idx="1534">
                  <c:v>0.82572800000000002</c:v>
                </c:pt>
                <c:pt idx="1535">
                  <c:v>0.82572800000000002</c:v>
                </c:pt>
                <c:pt idx="1536">
                  <c:v>0.82572800000000002</c:v>
                </c:pt>
                <c:pt idx="1537">
                  <c:v>0.82572800000000002</c:v>
                </c:pt>
                <c:pt idx="1538">
                  <c:v>0.82572800000000002</c:v>
                </c:pt>
                <c:pt idx="1539">
                  <c:v>0.82572800000000002</c:v>
                </c:pt>
                <c:pt idx="1540">
                  <c:v>0.82572800000000002</c:v>
                </c:pt>
                <c:pt idx="1541">
                  <c:v>0.82572800000000002</c:v>
                </c:pt>
                <c:pt idx="1542">
                  <c:v>0.82572800000000002</c:v>
                </c:pt>
                <c:pt idx="1543">
                  <c:v>0.82572800000000002</c:v>
                </c:pt>
                <c:pt idx="1544">
                  <c:v>0.82572800000000002</c:v>
                </c:pt>
                <c:pt idx="1545">
                  <c:v>0.65779200000000004</c:v>
                </c:pt>
                <c:pt idx="1546">
                  <c:v>0.65779200000000004</c:v>
                </c:pt>
                <c:pt idx="1547">
                  <c:v>0.65779200000000004</c:v>
                </c:pt>
                <c:pt idx="1548">
                  <c:v>0.65779200000000004</c:v>
                </c:pt>
                <c:pt idx="1549">
                  <c:v>0.65779200000000004</c:v>
                </c:pt>
                <c:pt idx="1550">
                  <c:v>0.65779200000000004</c:v>
                </c:pt>
                <c:pt idx="1551">
                  <c:v>0.65779200000000004</c:v>
                </c:pt>
                <c:pt idx="1552">
                  <c:v>0.65779200000000004</c:v>
                </c:pt>
                <c:pt idx="1553">
                  <c:v>0.65779200000000004</c:v>
                </c:pt>
                <c:pt idx="1554">
                  <c:v>0.65779200000000004</c:v>
                </c:pt>
                <c:pt idx="1555">
                  <c:v>0.65779200000000004</c:v>
                </c:pt>
                <c:pt idx="1556">
                  <c:v>0.65779200000000004</c:v>
                </c:pt>
                <c:pt idx="1557">
                  <c:v>0.65779200000000004</c:v>
                </c:pt>
                <c:pt idx="1558">
                  <c:v>0.65779200000000004</c:v>
                </c:pt>
                <c:pt idx="1559">
                  <c:v>0.65779200000000004</c:v>
                </c:pt>
                <c:pt idx="1560">
                  <c:v>0.65779200000000004</c:v>
                </c:pt>
                <c:pt idx="1561">
                  <c:v>0.65779200000000004</c:v>
                </c:pt>
                <c:pt idx="1562">
                  <c:v>0.65779200000000004</c:v>
                </c:pt>
                <c:pt idx="1563">
                  <c:v>0.65779200000000004</c:v>
                </c:pt>
                <c:pt idx="1564">
                  <c:v>0.65779200000000004</c:v>
                </c:pt>
                <c:pt idx="1565">
                  <c:v>0.65779200000000004</c:v>
                </c:pt>
                <c:pt idx="1566">
                  <c:v>0.65779200000000004</c:v>
                </c:pt>
                <c:pt idx="1567">
                  <c:v>0.65779200000000004</c:v>
                </c:pt>
                <c:pt idx="1568">
                  <c:v>0.65779200000000004</c:v>
                </c:pt>
                <c:pt idx="1569">
                  <c:v>0.65779200000000004</c:v>
                </c:pt>
                <c:pt idx="1570">
                  <c:v>0.65779200000000004</c:v>
                </c:pt>
                <c:pt idx="1571">
                  <c:v>0.65779200000000004</c:v>
                </c:pt>
                <c:pt idx="1572">
                  <c:v>0.65779200000000004</c:v>
                </c:pt>
                <c:pt idx="1573">
                  <c:v>0.65779200000000004</c:v>
                </c:pt>
                <c:pt idx="1574">
                  <c:v>0.65779200000000004</c:v>
                </c:pt>
                <c:pt idx="1575">
                  <c:v>0.65779200000000004</c:v>
                </c:pt>
                <c:pt idx="1576">
                  <c:v>0.65779200000000004</c:v>
                </c:pt>
                <c:pt idx="1577">
                  <c:v>0.65779200000000004</c:v>
                </c:pt>
                <c:pt idx="1578">
                  <c:v>0.65779200000000004</c:v>
                </c:pt>
                <c:pt idx="1579">
                  <c:v>0.65779200000000004</c:v>
                </c:pt>
                <c:pt idx="1580">
                  <c:v>0.65779200000000004</c:v>
                </c:pt>
                <c:pt idx="1581">
                  <c:v>0.65779200000000004</c:v>
                </c:pt>
                <c:pt idx="1582">
                  <c:v>0.65779200000000004</c:v>
                </c:pt>
                <c:pt idx="1583">
                  <c:v>0.65779200000000004</c:v>
                </c:pt>
                <c:pt idx="1584">
                  <c:v>0.65779200000000004</c:v>
                </c:pt>
                <c:pt idx="1585">
                  <c:v>0.65779200000000004</c:v>
                </c:pt>
                <c:pt idx="1586">
                  <c:v>0.65779200000000004</c:v>
                </c:pt>
                <c:pt idx="1587">
                  <c:v>0.65779200000000004</c:v>
                </c:pt>
                <c:pt idx="1588">
                  <c:v>0.65779200000000004</c:v>
                </c:pt>
                <c:pt idx="1589">
                  <c:v>0.65779200000000004</c:v>
                </c:pt>
                <c:pt idx="1590">
                  <c:v>0.65779200000000004</c:v>
                </c:pt>
                <c:pt idx="1591">
                  <c:v>0.65779200000000004</c:v>
                </c:pt>
                <c:pt idx="1592">
                  <c:v>0.65779200000000004</c:v>
                </c:pt>
                <c:pt idx="1593">
                  <c:v>0.65779200000000004</c:v>
                </c:pt>
                <c:pt idx="1594">
                  <c:v>0.65779200000000004</c:v>
                </c:pt>
                <c:pt idx="1595">
                  <c:v>0.65779200000000004</c:v>
                </c:pt>
                <c:pt idx="1596">
                  <c:v>0.65779200000000004</c:v>
                </c:pt>
                <c:pt idx="1597">
                  <c:v>0.65779200000000004</c:v>
                </c:pt>
                <c:pt idx="1598">
                  <c:v>0.65779200000000004</c:v>
                </c:pt>
                <c:pt idx="1599">
                  <c:v>0.65779200000000004</c:v>
                </c:pt>
                <c:pt idx="1600">
                  <c:v>0.65779200000000004</c:v>
                </c:pt>
                <c:pt idx="1601">
                  <c:v>0.65779200000000004</c:v>
                </c:pt>
                <c:pt idx="1602">
                  <c:v>0.65779200000000004</c:v>
                </c:pt>
                <c:pt idx="1603">
                  <c:v>0.65779200000000004</c:v>
                </c:pt>
                <c:pt idx="1604">
                  <c:v>0.65779200000000004</c:v>
                </c:pt>
                <c:pt idx="1605">
                  <c:v>0.65779200000000004</c:v>
                </c:pt>
                <c:pt idx="1606">
                  <c:v>0.65779200000000004</c:v>
                </c:pt>
                <c:pt idx="1607">
                  <c:v>0.65779200000000004</c:v>
                </c:pt>
                <c:pt idx="1608">
                  <c:v>0.65779200000000004</c:v>
                </c:pt>
                <c:pt idx="1609">
                  <c:v>0.65779200000000004</c:v>
                </c:pt>
                <c:pt idx="1610">
                  <c:v>0.65779200000000004</c:v>
                </c:pt>
                <c:pt idx="1611">
                  <c:v>0.65779200000000004</c:v>
                </c:pt>
                <c:pt idx="1612">
                  <c:v>0.65779200000000004</c:v>
                </c:pt>
                <c:pt idx="1613">
                  <c:v>0.65779200000000004</c:v>
                </c:pt>
                <c:pt idx="1614">
                  <c:v>0.65779200000000004</c:v>
                </c:pt>
                <c:pt idx="1615">
                  <c:v>0.65779200000000004</c:v>
                </c:pt>
                <c:pt idx="1616">
                  <c:v>0.65779200000000004</c:v>
                </c:pt>
                <c:pt idx="1617">
                  <c:v>0.65779200000000004</c:v>
                </c:pt>
                <c:pt idx="1618">
                  <c:v>0.65779200000000004</c:v>
                </c:pt>
                <c:pt idx="1619">
                  <c:v>0.65779200000000004</c:v>
                </c:pt>
                <c:pt idx="1620">
                  <c:v>0.65779200000000004</c:v>
                </c:pt>
                <c:pt idx="1621">
                  <c:v>0.65779200000000004</c:v>
                </c:pt>
                <c:pt idx="1622">
                  <c:v>0.65779200000000004</c:v>
                </c:pt>
                <c:pt idx="1623">
                  <c:v>0.65779200000000004</c:v>
                </c:pt>
                <c:pt idx="1624">
                  <c:v>0.65779200000000004</c:v>
                </c:pt>
                <c:pt idx="1625">
                  <c:v>0.65779200000000004</c:v>
                </c:pt>
                <c:pt idx="1626">
                  <c:v>0.65779200000000004</c:v>
                </c:pt>
                <c:pt idx="1627">
                  <c:v>0.65779200000000004</c:v>
                </c:pt>
                <c:pt idx="1628">
                  <c:v>0.65779200000000004</c:v>
                </c:pt>
                <c:pt idx="1629">
                  <c:v>0.65779200000000004</c:v>
                </c:pt>
                <c:pt idx="1630">
                  <c:v>0.65779200000000004</c:v>
                </c:pt>
                <c:pt idx="1631">
                  <c:v>0.65779200000000004</c:v>
                </c:pt>
                <c:pt idx="1632">
                  <c:v>0.65779200000000004</c:v>
                </c:pt>
                <c:pt idx="1633">
                  <c:v>0.65779200000000004</c:v>
                </c:pt>
                <c:pt idx="1634">
                  <c:v>0.65779200000000004</c:v>
                </c:pt>
                <c:pt idx="1635">
                  <c:v>0.65779200000000004</c:v>
                </c:pt>
                <c:pt idx="1636">
                  <c:v>0.65779200000000004</c:v>
                </c:pt>
                <c:pt idx="1637">
                  <c:v>0.65779200000000004</c:v>
                </c:pt>
                <c:pt idx="1638">
                  <c:v>0.65779200000000004</c:v>
                </c:pt>
                <c:pt idx="1639">
                  <c:v>0.65779200000000004</c:v>
                </c:pt>
                <c:pt idx="1640">
                  <c:v>0.65779200000000004</c:v>
                </c:pt>
                <c:pt idx="1641">
                  <c:v>0.65779200000000004</c:v>
                </c:pt>
                <c:pt idx="1642">
                  <c:v>0.65779200000000004</c:v>
                </c:pt>
                <c:pt idx="1643">
                  <c:v>0.65779200000000004</c:v>
                </c:pt>
                <c:pt idx="1644">
                  <c:v>0.65779200000000004</c:v>
                </c:pt>
                <c:pt idx="1645">
                  <c:v>0.65779200000000004</c:v>
                </c:pt>
                <c:pt idx="1646">
                  <c:v>0.65779200000000004</c:v>
                </c:pt>
                <c:pt idx="1647">
                  <c:v>0.65779200000000004</c:v>
                </c:pt>
                <c:pt idx="1648">
                  <c:v>0.65779200000000004</c:v>
                </c:pt>
                <c:pt idx="1649">
                  <c:v>0.65779200000000004</c:v>
                </c:pt>
                <c:pt idx="1650">
                  <c:v>0.65779200000000004</c:v>
                </c:pt>
                <c:pt idx="1651">
                  <c:v>0.65779200000000004</c:v>
                </c:pt>
                <c:pt idx="1652">
                  <c:v>0.65779200000000004</c:v>
                </c:pt>
                <c:pt idx="1653">
                  <c:v>0.65779200000000004</c:v>
                </c:pt>
                <c:pt idx="1654">
                  <c:v>0.65779200000000004</c:v>
                </c:pt>
                <c:pt idx="1655">
                  <c:v>0.52044800000000002</c:v>
                </c:pt>
                <c:pt idx="1656">
                  <c:v>0.52044800000000002</c:v>
                </c:pt>
                <c:pt idx="1657">
                  <c:v>0.52044800000000002</c:v>
                </c:pt>
                <c:pt idx="1658">
                  <c:v>0.52044800000000002</c:v>
                </c:pt>
                <c:pt idx="1659">
                  <c:v>0.52044800000000002</c:v>
                </c:pt>
                <c:pt idx="1660">
                  <c:v>0.52044800000000002</c:v>
                </c:pt>
                <c:pt idx="1661">
                  <c:v>0.52044800000000002</c:v>
                </c:pt>
                <c:pt idx="1662">
                  <c:v>0.52044800000000002</c:v>
                </c:pt>
                <c:pt idx="1663">
                  <c:v>0.52044800000000002</c:v>
                </c:pt>
                <c:pt idx="1664">
                  <c:v>0.52044800000000002</c:v>
                </c:pt>
                <c:pt idx="1665">
                  <c:v>0.52044800000000002</c:v>
                </c:pt>
                <c:pt idx="1666">
                  <c:v>0.52044800000000002</c:v>
                </c:pt>
                <c:pt idx="1667">
                  <c:v>0.52044800000000002</c:v>
                </c:pt>
                <c:pt idx="1668">
                  <c:v>0.52044800000000002</c:v>
                </c:pt>
                <c:pt idx="1669">
                  <c:v>0.52044800000000002</c:v>
                </c:pt>
                <c:pt idx="1670">
                  <c:v>0.52044800000000002</c:v>
                </c:pt>
                <c:pt idx="1671">
                  <c:v>0.52044800000000002</c:v>
                </c:pt>
                <c:pt idx="1672">
                  <c:v>0.52044800000000002</c:v>
                </c:pt>
                <c:pt idx="1673">
                  <c:v>0.52044800000000002</c:v>
                </c:pt>
                <c:pt idx="1674">
                  <c:v>0.52044800000000002</c:v>
                </c:pt>
                <c:pt idx="1675">
                  <c:v>0.52044800000000002</c:v>
                </c:pt>
                <c:pt idx="1676">
                  <c:v>0.52044800000000002</c:v>
                </c:pt>
                <c:pt idx="1677">
                  <c:v>0.52044800000000002</c:v>
                </c:pt>
                <c:pt idx="1678">
                  <c:v>0.52044800000000002</c:v>
                </c:pt>
                <c:pt idx="1679">
                  <c:v>0.52044800000000002</c:v>
                </c:pt>
                <c:pt idx="1680">
                  <c:v>0.52044800000000002</c:v>
                </c:pt>
                <c:pt idx="1681">
                  <c:v>0.52044800000000002</c:v>
                </c:pt>
                <c:pt idx="1682">
                  <c:v>0.52044800000000002</c:v>
                </c:pt>
                <c:pt idx="1683">
                  <c:v>0.52044800000000002</c:v>
                </c:pt>
                <c:pt idx="1684">
                  <c:v>0.52044800000000002</c:v>
                </c:pt>
                <c:pt idx="1685">
                  <c:v>0.52044800000000002</c:v>
                </c:pt>
                <c:pt idx="1686">
                  <c:v>0.52044800000000002</c:v>
                </c:pt>
                <c:pt idx="1687">
                  <c:v>0.52044800000000002</c:v>
                </c:pt>
                <c:pt idx="1688">
                  <c:v>0.52044800000000002</c:v>
                </c:pt>
                <c:pt idx="1689">
                  <c:v>0.52044800000000002</c:v>
                </c:pt>
                <c:pt idx="1690">
                  <c:v>0.52044800000000002</c:v>
                </c:pt>
                <c:pt idx="1691">
                  <c:v>0.52044800000000002</c:v>
                </c:pt>
                <c:pt idx="1692">
                  <c:v>0.52044800000000002</c:v>
                </c:pt>
                <c:pt idx="1693">
                  <c:v>0.52044800000000002</c:v>
                </c:pt>
                <c:pt idx="1694">
                  <c:v>0.52044800000000002</c:v>
                </c:pt>
                <c:pt idx="1695">
                  <c:v>0.52044800000000002</c:v>
                </c:pt>
                <c:pt idx="1696">
                  <c:v>0.52044800000000002</c:v>
                </c:pt>
                <c:pt idx="1697">
                  <c:v>0.52044800000000002</c:v>
                </c:pt>
                <c:pt idx="1698">
                  <c:v>0.52044800000000002</c:v>
                </c:pt>
                <c:pt idx="1699">
                  <c:v>0.52044800000000002</c:v>
                </c:pt>
                <c:pt idx="1700">
                  <c:v>0.52044800000000002</c:v>
                </c:pt>
                <c:pt idx="1701">
                  <c:v>0.52044800000000002</c:v>
                </c:pt>
                <c:pt idx="1702">
                  <c:v>0.52044800000000002</c:v>
                </c:pt>
                <c:pt idx="1703">
                  <c:v>0.52044800000000002</c:v>
                </c:pt>
                <c:pt idx="1704">
                  <c:v>0.52044800000000002</c:v>
                </c:pt>
                <c:pt idx="1705">
                  <c:v>0.52044800000000002</c:v>
                </c:pt>
                <c:pt idx="1706">
                  <c:v>0.52044800000000002</c:v>
                </c:pt>
                <c:pt idx="1707">
                  <c:v>0.52044800000000002</c:v>
                </c:pt>
                <c:pt idx="1708">
                  <c:v>0.52044800000000002</c:v>
                </c:pt>
                <c:pt idx="1709">
                  <c:v>0.52044800000000002</c:v>
                </c:pt>
                <c:pt idx="1710">
                  <c:v>0.52044800000000002</c:v>
                </c:pt>
                <c:pt idx="1711">
                  <c:v>0.52044800000000002</c:v>
                </c:pt>
                <c:pt idx="1712">
                  <c:v>0.52044800000000002</c:v>
                </c:pt>
                <c:pt idx="1713">
                  <c:v>0.52044800000000002</c:v>
                </c:pt>
                <c:pt idx="1714">
                  <c:v>0.52044800000000002</c:v>
                </c:pt>
                <c:pt idx="1715">
                  <c:v>0.52044800000000002</c:v>
                </c:pt>
                <c:pt idx="1716">
                  <c:v>0.52044800000000002</c:v>
                </c:pt>
                <c:pt idx="1717">
                  <c:v>0.52044800000000002</c:v>
                </c:pt>
                <c:pt idx="1718">
                  <c:v>0.52044800000000002</c:v>
                </c:pt>
                <c:pt idx="1719">
                  <c:v>0.52044800000000002</c:v>
                </c:pt>
                <c:pt idx="1720">
                  <c:v>0.52044800000000002</c:v>
                </c:pt>
                <c:pt idx="1721">
                  <c:v>0.52044800000000002</c:v>
                </c:pt>
                <c:pt idx="1722">
                  <c:v>0.52044800000000002</c:v>
                </c:pt>
                <c:pt idx="1723">
                  <c:v>0.52044800000000002</c:v>
                </c:pt>
                <c:pt idx="1724">
                  <c:v>0.52044800000000002</c:v>
                </c:pt>
                <c:pt idx="1725">
                  <c:v>0.52044800000000002</c:v>
                </c:pt>
                <c:pt idx="1726">
                  <c:v>0.52044800000000002</c:v>
                </c:pt>
                <c:pt idx="1727">
                  <c:v>0.52044800000000002</c:v>
                </c:pt>
                <c:pt idx="1728">
                  <c:v>0.52044800000000002</c:v>
                </c:pt>
                <c:pt idx="1729">
                  <c:v>0.52044800000000002</c:v>
                </c:pt>
                <c:pt idx="1730">
                  <c:v>0.52044800000000002</c:v>
                </c:pt>
                <c:pt idx="1731">
                  <c:v>0.52044800000000002</c:v>
                </c:pt>
                <c:pt idx="1732">
                  <c:v>0.52044800000000002</c:v>
                </c:pt>
                <c:pt idx="1733">
                  <c:v>0.52044800000000002</c:v>
                </c:pt>
                <c:pt idx="1734">
                  <c:v>0.52044800000000002</c:v>
                </c:pt>
                <c:pt idx="1735">
                  <c:v>0.52044800000000002</c:v>
                </c:pt>
                <c:pt idx="1736">
                  <c:v>0.52044800000000002</c:v>
                </c:pt>
                <c:pt idx="1737">
                  <c:v>0.52044800000000002</c:v>
                </c:pt>
                <c:pt idx="1738">
                  <c:v>0.52044800000000002</c:v>
                </c:pt>
                <c:pt idx="1739">
                  <c:v>0.52044800000000002</c:v>
                </c:pt>
                <c:pt idx="1740">
                  <c:v>0.52044800000000002</c:v>
                </c:pt>
                <c:pt idx="1741">
                  <c:v>0.52044800000000002</c:v>
                </c:pt>
                <c:pt idx="1742">
                  <c:v>0.52044800000000002</c:v>
                </c:pt>
                <c:pt idx="1743">
                  <c:v>0.52044800000000002</c:v>
                </c:pt>
                <c:pt idx="1744">
                  <c:v>0.52044800000000002</c:v>
                </c:pt>
                <c:pt idx="1745">
                  <c:v>0.52044800000000002</c:v>
                </c:pt>
                <c:pt idx="1746">
                  <c:v>0.52044800000000002</c:v>
                </c:pt>
                <c:pt idx="1747">
                  <c:v>0.52044800000000002</c:v>
                </c:pt>
                <c:pt idx="1748">
                  <c:v>0.52044800000000002</c:v>
                </c:pt>
                <c:pt idx="1749">
                  <c:v>0.52044800000000002</c:v>
                </c:pt>
                <c:pt idx="1750">
                  <c:v>0.52044800000000002</c:v>
                </c:pt>
                <c:pt idx="1751">
                  <c:v>0.52044800000000002</c:v>
                </c:pt>
                <c:pt idx="1752">
                  <c:v>0.52044800000000002</c:v>
                </c:pt>
                <c:pt idx="1753">
                  <c:v>0.52044800000000002</c:v>
                </c:pt>
                <c:pt idx="1754">
                  <c:v>0.52044800000000002</c:v>
                </c:pt>
                <c:pt idx="1755">
                  <c:v>0.52044800000000002</c:v>
                </c:pt>
                <c:pt idx="1756">
                  <c:v>0.52044800000000002</c:v>
                </c:pt>
                <c:pt idx="1757">
                  <c:v>0.52044800000000002</c:v>
                </c:pt>
                <c:pt idx="1758">
                  <c:v>0.52044800000000002</c:v>
                </c:pt>
                <c:pt idx="1759">
                  <c:v>0.52044800000000002</c:v>
                </c:pt>
                <c:pt idx="1760">
                  <c:v>0.52044800000000002</c:v>
                </c:pt>
                <c:pt idx="1761">
                  <c:v>0.52044800000000002</c:v>
                </c:pt>
                <c:pt idx="1762">
                  <c:v>0.52044800000000002</c:v>
                </c:pt>
                <c:pt idx="1763">
                  <c:v>0.52044800000000002</c:v>
                </c:pt>
                <c:pt idx="1764">
                  <c:v>0.52044800000000002</c:v>
                </c:pt>
                <c:pt idx="1765">
                  <c:v>0.41062399999999999</c:v>
                </c:pt>
                <c:pt idx="1766">
                  <c:v>0.41062399999999999</c:v>
                </c:pt>
                <c:pt idx="1767">
                  <c:v>0.41062399999999999</c:v>
                </c:pt>
                <c:pt idx="1768">
                  <c:v>0.41062399999999999</c:v>
                </c:pt>
                <c:pt idx="1769">
                  <c:v>0.41062399999999999</c:v>
                </c:pt>
                <c:pt idx="1770">
                  <c:v>0.41062399999999999</c:v>
                </c:pt>
                <c:pt idx="1771">
                  <c:v>0.41062399999999999</c:v>
                </c:pt>
                <c:pt idx="1772">
                  <c:v>0.41062399999999999</c:v>
                </c:pt>
                <c:pt idx="1773">
                  <c:v>0.41062399999999999</c:v>
                </c:pt>
                <c:pt idx="1774">
                  <c:v>0.41062399999999999</c:v>
                </c:pt>
                <c:pt idx="1775">
                  <c:v>0.41062399999999999</c:v>
                </c:pt>
                <c:pt idx="1776">
                  <c:v>0.41062399999999999</c:v>
                </c:pt>
                <c:pt idx="1777">
                  <c:v>0.41062399999999999</c:v>
                </c:pt>
                <c:pt idx="1778">
                  <c:v>0.41062399999999999</c:v>
                </c:pt>
                <c:pt idx="1779">
                  <c:v>0.41062399999999999</c:v>
                </c:pt>
                <c:pt idx="1780">
                  <c:v>0.41062399999999999</c:v>
                </c:pt>
                <c:pt idx="1781">
                  <c:v>0.41062399999999999</c:v>
                </c:pt>
                <c:pt idx="1782">
                  <c:v>0.41062399999999999</c:v>
                </c:pt>
                <c:pt idx="1783">
                  <c:v>0.41062399999999999</c:v>
                </c:pt>
                <c:pt idx="1784">
                  <c:v>0.41062399999999999</c:v>
                </c:pt>
                <c:pt idx="1785">
                  <c:v>0.41062399999999999</c:v>
                </c:pt>
                <c:pt idx="1786">
                  <c:v>0.41062399999999999</c:v>
                </c:pt>
                <c:pt idx="1787">
                  <c:v>0.41062399999999999</c:v>
                </c:pt>
                <c:pt idx="1788">
                  <c:v>0.41062399999999999</c:v>
                </c:pt>
                <c:pt idx="1789">
                  <c:v>0.41062399999999999</c:v>
                </c:pt>
                <c:pt idx="1790">
                  <c:v>0.41062399999999999</c:v>
                </c:pt>
                <c:pt idx="1791">
                  <c:v>0.41062399999999999</c:v>
                </c:pt>
                <c:pt idx="1792">
                  <c:v>0.41062399999999999</c:v>
                </c:pt>
                <c:pt idx="1793">
                  <c:v>0.41062399999999999</c:v>
                </c:pt>
                <c:pt idx="1794">
                  <c:v>0.41062399999999999</c:v>
                </c:pt>
                <c:pt idx="1795">
                  <c:v>0.41062399999999999</c:v>
                </c:pt>
                <c:pt idx="1796">
                  <c:v>0.41062399999999999</c:v>
                </c:pt>
                <c:pt idx="1797">
                  <c:v>0.41062399999999999</c:v>
                </c:pt>
                <c:pt idx="1798">
                  <c:v>0.41062399999999999</c:v>
                </c:pt>
                <c:pt idx="1799">
                  <c:v>0.41062399999999999</c:v>
                </c:pt>
                <c:pt idx="1800">
                  <c:v>0.41062399999999999</c:v>
                </c:pt>
                <c:pt idx="1801">
                  <c:v>0.41062399999999999</c:v>
                </c:pt>
                <c:pt idx="1802">
                  <c:v>0.41062399999999999</c:v>
                </c:pt>
                <c:pt idx="1803">
                  <c:v>0.41062399999999999</c:v>
                </c:pt>
                <c:pt idx="1804">
                  <c:v>0.41062399999999999</c:v>
                </c:pt>
                <c:pt idx="1805">
                  <c:v>0.41062399999999999</c:v>
                </c:pt>
                <c:pt idx="1806">
                  <c:v>0.41062399999999999</c:v>
                </c:pt>
                <c:pt idx="1807">
                  <c:v>0.41062399999999999</c:v>
                </c:pt>
                <c:pt idx="1808">
                  <c:v>0.41062399999999999</c:v>
                </c:pt>
                <c:pt idx="1809">
                  <c:v>0.41062399999999999</c:v>
                </c:pt>
                <c:pt idx="1810">
                  <c:v>0.41062399999999999</c:v>
                </c:pt>
                <c:pt idx="1811">
                  <c:v>0.41062399999999999</c:v>
                </c:pt>
                <c:pt idx="1812">
                  <c:v>0.41062399999999999</c:v>
                </c:pt>
                <c:pt idx="1813">
                  <c:v>0.41062399999999999</c:v>
                </c:pt>
                <c:pt idx="1814">
                  <c:v>0.41062399999999999</c:v>
                </c:pt>
                <c:pt idx="1815">
                  <c:v>0.41062399999999999</c:v>
                </c:pt>
                <c:pt idx="1816">
                  <c:v>0.41062399999999999</c:v>
                </c:pt>
                <c:pt idx="1817">
                  <c:v>0.41062399999999999</c:v>
                </c:pt>
                <c:pt idx="1818">
                  <c:v>0.41062399999999999</c:v>
                </c:pt>
                <c:pt idx="1819">
                  <c:v>0.41062399999999999</c:v>
                </c:pt>
                <c:pt idx="1820">
                  <c:v>0.41062399999999999</c:v>
                </c:pt>
                <c:pt idx="1821">
                  <c:v>0.41062399999999999</c:v>
                </c:pt>
                <c:pt idx="1822">
                  <c:v>0.41062399999999999</c:v>
                </c:pt>
                <c:pt idx="1823">
                  <c:v>0.41062399999999999</c:v>
                </c:pt>
                <c:pt idx="1824">
                  <c:v>0.41062399999999999</c:v>
                </c:pt>
                <c:pt idx="1825">
                  <c:v>0.41062399999999999</c:v>
                </c:pt>
                <c:pt idx="1826">
                  <c:v>0.41062399999999999</c:v>
                </c:pt>
                <c:pt idx="1827">
                  <c:v>0.41062399999999999</c:v>
                </c:pt>
                <c:pt idx="1828">
                  <c:v>0.41062399999999999</c:v>
                </c:pt>
                <c:pt idx="1829">
                  <c:v>0.41062399999999999</c:v>
                </c:pt>
                <c:pt idx="1830">
                  <c:v>0.41062399999999999</c:v>
                </c:pt>
                <c:pt idx="1831">
                  <c:v>0.41062399999999999</c:v>
                </c:pt>
                <c:pt idx="1832">
                  <c:v>0.41062399999999999</c:v>
                </c:pt>
                <c:pt idx="1833">
                  <c:v>0.41062399999999999</c:v>
                </c:pt>
                <c:pt idx="1834">
                  <c:v>0.41062399999999999</c:v>
                </c:pt>
                <c:pt idx="1835">
                  <c:v>0.41062399999999999</c:v>
                </c:pt>
                <c:pt idx="1836">
                  <c:v>0.41062399999999999</c:v>
                </c:pt>
                <c:pt idx="1837">
                  <c:v>0.41062399999999999</c:v>
                </c:pt>
                <c:pt idx="1838">
                  <c:v>0.41062399999999999</c:v>
                </c:pt>
                <c:pt idx="1839">
                  <c:v>0.41062399999999999</c:v>
                </c:pt>
                <c:pt idx="1840">
                  <c:v>0.41062399999999999</c:v>
                </c:pt>
                <c:pt idx="1841">
                  <c:v>0.41062399999999999</c:v>
                </c:pt>
                <c:pt idx="1842">
                  <c:v>0.41062399999999999</c:v>
                </c:pt>
                <c:pt idx="1843">
                  <c:v>0.41062399999999999</c:v>
                </c:pt>
                <c:pt idx="1844">
                  <c:v>0.41062399999999999</c:v>
                </c:pt>
                <c:pt idx="1845">
                  <c:v>0.41062399999999999</c:v>
                </c:pt>
                <c:pt idx="1846">
                  <c:v>0.41062399999999999</c:v>
                </c:pt>
                <c:pt idx="1847">
                  <c:v>0.41062399999999999</c:v>
                </c:pt>
                <c:pt idx="1848">
                  <c:v>0.41062399999999999</c:v>
                </c:pt>
                <c:pt idx="1849">
                  <c:v>0.41062399999999999</c:v>
                </c:pt>
                <c:pt idx="1850">
                  <c:v>0.41062399999999999</c:v>
                </c:pt>
                <c:pt idx="1851">
                  <c:v>0.41062399999999999</c:v>
                </c:pt>
                <c:pt idx="1852">
                  <c:v>0.41062399999999999</c:v>
                </c:pt>
                <c:pt idx="1853">
                  <c:v>0.41062399999999999</c:v>
                </c:pt>
                <c:pt idx="1854">
                  <c:v>0.41062399999999999</c:v>
                </c:pt>
                <c:pt idx="1855">
                  <c:v>0.41062399999999999</c:v>
                </c:pt>
                <c:pt idx="1856">
                  <c:v>0.41062399999999999</c:v>
                </c:pt>
                <c:pt idx="1857">
                  <c:v>0.41062399999999999</c:v>
                </c:pt>
                <c:pt idx="1858">
                  <c:v>0.41062399999999999</c:v>
                </c:pt>
                <c:pt idx="1859">
                  <c:v>0.41062399999999999</c:v>
                </c:pt>
                <c:pt idx="1860">
                  <c:v>0.41062399999999999</c:v>
                </c:pt>
                <c:pt idx="1861">
                  <c:v>0.41062399999999999</c:v>
                </c:pt>
                <c:pt idx="1862">
                  <c:v>0.41062399999999999</c:v>
                </c:pt>
                <c:pt idx="1863">
                  <c:v>0.41062399999999999</c:v>
                </c:pt>
                <c:pt idx="1864">
                  <c:v>0.41062399999999999</c:v>
                </c:pt>
                <c:pt idx="1865">
                  <c:v>0.41062399999999999</c:v>
                </c:pt>
                <c:pt idx="1866">
                  <c:v>0.41062399999999999</c:v>
                </c:pt>
                <c:pt idx="1867">
                  <c:v>0.41062399999999999</c:v>
                </c:pt>
                <c:pt idx="1868">
                  <c:v>0.41062399999999999</c:v>
                </c:pt>
                <c:pt idx="1869">
                  <c:v>0.41062399999999999</c:v>
                </c:pt>
                <c:pt idx="1870">
                  <c:v>0.41062399999999999</c:v>
                </c:pt>
                <c:pt idx="1871">
                  <c:v>0.41062399999999999</c:v>
                </c:pt>
                <c:pt idx="1872">
                  <c:v>0.41062399999999999</c:v>
                </c:pt>
                <c:pt idx="1873">
                  <c:v>0.41062399999999999</c:v>
                </c:pt>
                <c:pt idx="1874">
                  <c:v>0.41062399999999999</c:v>
                </c:pt>
                <c:pt idx="1875">
                  <c:v>0.32524799999999998</c:v>
                </c:pt>
                <c:pt idx="1876">
                  <c:v>0.32524799999999998</c:v>
                </c:pt>
                <c:pt idx="1877">
                  <c:v>0.32524799999999998</c:v>
                </c:pt>
                <c:pt idx="1878">
                  <c:v>0.32524799999999998</c:v>
                </c:pt>
                <c:pt idx="1879">
                  <c:v>0.32524799999999998</c:v>
                </c:pt>
                <c:pt idx="1880">
                  <c:v>0.32524799999999998</c:v>
                </c:pt>
                <c:pt idx="1881">
                  <c:v>0.32524799999999998</c:v>
                </c:pt>
                <c:pt idx="1882">
                  <c:v>0.32524799999999998</c:v>
                </c:pt>
                <c:pt idx="1883">
                  <c:v>0.32524799999999998</c:v>
                </c:pt>
                <c:pt idx="1884">
                  <c:v>0.32524799999999998</c:v>
                </c:pt>
                <c:pt idx="1885">
                  <c:v>0.32524799999999998</c:v>
                </c:pt>
                <c:pt idx="1886">
                  <c:v>0.32524799999999998</c:v>
                </c:pt>
                <c:pt idx="1887">
                  <c:v>0.32524799999999998</c:v>
                </c:pt>
                <c:pt idx="1888">
                  <c:v>0.32524799999999998</c:v>
                </c:pt>
                <c:pt idx="1889">
                  <c:v>0.32524799999999998</c:v>
                </c:pt>
                <c:pt idx="1890">
                  <c:v>0.32524799999999998</c:v>
                </c:pt>
                <c:pt idx="1891">
                  <c:v>0.32524799999999998</c:v>
                </c:pt>
                <c:pt idx="1892">
                  <c:v>0.32524799999999998</c:v>
                </c:pt>
                <c:pt idx="1893">
                  <c:v>0.32524799999999998</c:v>
                </c:pt>
                <c:pt idx="1894">
                  <c:v>0.32524799999999998</c:v>
                </c:pt>
                <c:pt idx="1895">
                  <c:v>0.32524799999999998</c:v>
                </c:pt>
                <c:pt idx="1896">
                  <c:v>0.32524799999999998</c:v>
                </c:pt>
                <c:pt idx="1897">
                  <c:v>0.32524799999999998</c:v>
                </c:pt>
                <c:pt idx="1898">
                  <c:v>0.32524799999999998</c:v>
                </c:pt>
                <c:pt idx="1899">
                  <c:v>0.32524799999999998</c:v>
                </c:pt>
                <c:pt idx="1900">
                  <c:v>0.32524799999999998</c:v>
                </c:pt>
                <c:pt idx="1901">
                  <c:v>0.32524799999999998</c:v>
                </c:pt>
                <c:pt idx="1902">
                  <c:v>0.32524799999999998</c:v>
                </c:pt>
                <c:pt idx="1903">
                  <c:v>0.32524799999999998</c:v>
                </c:pt>
                <c:pt idx="1904">
                  <c:v>0.32524799999999998</c:v>
                </c:pt>
                <c:pt idx="1905">
                  <c:v>0.32524799999999998</c:v>
                </c:pt>
                <c:pt idx="1906">
                  <c:v>0.32524799999999998</c:v>
                </c:pt>
                <c:pt idx="1907">
                  <c:v>0.32524799999999998</c:v>
                </c:pt>
                <c:pt idx="1908">
                  <c:v>0.32524799999999998</c:v>
                </c:pt>
                <c:pt idx="1909">
                  <c:v>0.32524799999999998</c:v>
                </c:pt>
                <c:pt idx="1910">
                  <c:v>0.32524799999999998</c:v>
                </c:pt>
                <c:pt idx="1911">
                  <c:v>0.32524799999999998</c:v>
                </c:pt>
                <c:pt idx="1912">
                  <c:v>0.32524799999999998</c:v>
                </c:pt>
                <c:pt idx="1913">
                  <c:v>0.32524799999999998</c:v>
                </c:pt>
                <c:pt idx="1914">
                  <c:v>0.32524799999999998</c:v>
                </c:pt>
                <c:pt idx="1915">
                  <c:v>0.32524799999999998</c:v>
                </c:pt>
                <c:pt idx="1916">
                  <c:v>0.32524799999999998</c:v>
                </c:pt>
                <c:pt idx="1917">
                  <c:v>0.32524799999999998</c:v>
                </c:pt>
                <c:pt idx="1918">
                  <c:v>0.32524799999999998</c:v>
                </c:pt>
                <c:pt idx="1919">
                  <c:v>0.32524799999999998</c:v>
                </c:pt>
                <c:pt idx="1920">
                  <c:v>0.32524799999999998</c:v>
                </c:pt>
                <c:pt idx="1921">
                  <c:v>0.32524799999999998</c:v>
                </c:pt>
                <c:pt idx="1922">
                  <c:v>0.32524799999999998</c:v>
                </c:pt>
                <c:pt idx="1923">
                  <c:v>0.32524799999999998</c:v>
                </c:pt>
                <c:pt idx="1924">
                  <c:v>0.32524799999999998</c:v>
                </c:pt>
                <c:pt idx="1925">
                  <c:v>0.32524799999999998</c:v>
                </c:pt>
                <c:pt idx="1926">
                  <c:v>0.32524799999999998</c:v>
                </c:pt>
                <c:pt idx="1927">
                  <c:v>0.32524799999999998</c:v>
                </c:pt>
                <c:pt idx="1928">
                  <c:v>0.32524799999999998</c:v>
                </c:pt>
                <c:pt idx="1929">
                  <c:v>0.32524799999999998</c:v>
                </c:pt>
                <c:pt idx="1930">
                  <c:v>0.32524799999999998</c:v>
                </c:pt>
                <c:pt idx="1931">
                  <c:v>0.32524799999999998</c:v>
                </c:pt>
                <c:pt idx="1932">
                  <c:v>0.32524799999999998</c:v>
                </c:pt>
                <c:pt idx="1933">
                  <c:v>0.32524799999999998</c:v>
                </c:pt>
                <c:pt idx="1934">
                  <c:v>0.32524799999999998</c:v>
                </c:pt>
                <c:pt idx="1935">
                  <c:v>0.32524799999999998</c:v>
                </c:pt>
                <c:pt idx="1936">
                  <c:v>0.32524799999999998</c:v>
                </c:pt>
                <c:pt idx="1937">
                  <c:v>0.32524799999999998</c:v>
                </c:pt>
                <c:pt idx="1938">
                  <c:v>0.32524799999999998</c:v>
                </c:pt>
                <c:pt idx="1939">
                  <c:v>0.32524799999999998</c:v>
                </c:pt>
                <c:pt idx="1940">
                  <c:v>0.32524799999999998</c:v>
                </c:pt>
                <c:pt idx="1941">
                  <c:v>0.32524799999999998</c:v>
                </c:pt>
                <c:pt idx="1942">
                  <c:v>0.32524799999999998</c:v>
                </c:pt>
                <c:pt idx="1943">
                  <c:v>0.32524799999999998</c:v>
                </c:pt>
                <c:pt idx="1944">
                  <c:v>0.32524799999999998</c:v>
                </c:pt>
                <c:pt idx="1945">
                  <c:v>0.32524799999999998</c:v>
                </c:pt>
                <c:pt idx="1946">
                  <c:v>0.32524799999999998</c:v>
                </c:pt>
                <c:pt idx="1947">
                  <c:v>0.32524799999999998</c:v>
                </c:pt>
                <c:pt idx="1948">
                  <c:v>0.32524799999999998</c:v>
                </c:pt>
                <c:pt idx="1949">
                  <c:v>0.32524799999999998</c:v>
                </c:pt>
                <c:pt idx="1950">
                  <c:v>0.32524799999999998</c:v>
                </c:pt>
                <c:pt idx="1951">
                  <c:v>0.32524799999999998</c:v>
                </c:pt>
                <c:pt idx="1952">
                  <c:v>0.32524799999999998</c:v>
                </c:pt>
                <c:pt idx="1953">
                  <c:v>0.32524799999999998</c:v>
                </c:pt>
                <c:pt idx="1954">
                  <c:v>0.32524799999999998</c:v>
                </c:pt>
                <c:pt idx="1955">
                  <c:v>0.32524799999999998</c:v>
                </c:pt>
                <c:pt idx="1956">
                  <c:v>0.32524799999999998</c:v>
                </c:pt>
                <c:pt idx="1957">
                  <c:v>0.32524799999999998</c:v>
                </c:pt>
                <c:pt idx="1958">
                  <c:v>0.32524799999999998</c:v>
                </c:pt>
                <c:pt idx="1959">
                  <c:v>0.32524799999999998</c:v>
                </c:pt>
                <c:pt idx="1960">
                  <c:v>0.32524799999999998</c:v>
                </c:pt>
                <c:pt idx="1961">
                  <c:v>0.32524799999999998</c:v>
                </c:pt>
                <c:pt idx="1962">
                  <c:v>0.32524799999999998</c:v>
                </c:pt>
                <c:pt idx="1963">
                  <c:v>0.32524799999999998</c:v>
                </c:pt>
                <c:pt idx="1964">
                  <c:v>0.32524799999999998</c:v>
                </c:pt>
                <c:pt idx="1965">
                  <c:v>0.32524799999999998</c:v>
                </c:pt>
                <c:pt idx="1966">
                  <c:v>0.32524799999999998</c:v>
                </c:pt>
                <c:pt idx="1967">
                  <c:v>0.32524799999999998</c:v>
                </c:pt>
                <c:pt idx="1968">
                  <c:v>0.32524799999999998</c:v>
                </c:pt>
                <c:pt idx="1969">
                  <c:v>0.32524799999999998</c:v>
                </c:pt>
                <c:pt idx="1970">
                  <c:v>0.32524799999999998</c:v>
                </c:pt>
                <c:pt idx="1971">
                  <c:v>0.32524799999999998</c:v>
                </c:pt>
                <c:pt idx="1972">
                  <c:v>0.32524799999999998</c:v>
                </c:pt>
                <c:pt idx="1973">
                  <c:v>0.32524799999999998</c:v>
                </c:pt>
                <c:pt idx="1974">
                  <c:v>0.32524799999999998</c:v>
                </c:pt>
                <c:pt idx="1975">
                  <c:v>0.32524799999999998</c:v>
                </c:pt>
                <c:pt idx="1976">
                  <c:v>0.32524799999999998</c:v>
                </c:pt>
                <c:pt idx="1977">
                  <c:v>0.32524799999999998</c:v>
                </c:pt>
                <c:pt idx="1978">
                  <c:v>0.32524799999999998</c:v>
                </c:pt>
                <c:pt idx="1979">
                  <c:v>0.32524799999999998</c:v>
                </c:pt>
                <c:pt idx="1980">
                  <c:v>0.32524799999999998</c:v>
                </c:pt>
                <c:pt idx="1981">
                  <c:v>0.32524799999999998</c:v>
                </c:pt>
                <c:pt idx="1982">
                  <c:v>0.32524799999999998</c:v>
                </c:pt>
                <c:pt idx="1983">
                  <c:v>0.32524799999999998</c:v>
                </c:pt>
                <c:pt idx="1984">
                  <c:v>0.32524799999999998</c:v>
                </c:pt>
                <c:pt idx="1985">
                  <c:v>0.25535999999999998</c:v>
                </c:pt>
                <c:pt idx="1986">
                  <c:v>0.25535999999999998</c:v>
                </c:pt>
                <c:pt idx="1987">
                  <c:v>0.25535999999999998</c:v>
                </c:pt>
                <c:pt idx="1988">
                  <c:v>0.25535999999999998</c:v>
                </c:pt>
                <c:pt idx="1989">
                  <c:v>0.25535999999999998</c:v>
                </c:pt>
                <c:pt idx="1990">
                  <c:v>0.25535999999999998</c:v>
                </c:pt>
                <c:pt idx="1991">
                  <c:v>0.25535999999999998</c:v>
                </c:pt>
                <c:pt idx="1992">
                  <c:v>0.25535999999999998</c:v>
                </c:pt>
                <c:pt idx="1993">
                  <c:v>0.25535999999999998</c:v>
                </c:pt>
                <c:pt idx="1994">
                  <c:v>0.25535999999999998</c:v>
                </c:pt>
                <c:pt idx="1995">
                  <c:v>0.25535999999999998</c:v>
                </c:pt>
                <c:pt idx="1996">
                  <c:v>0.25535999999999998</c:v>
                </c:pt>
                <c:pt idx="1997">
                  <c:v>0.25535999999999998</c:v>
                </c:pt>
                <c:pt idx="1998">
                  <c:v>0.25535999999999998</c:v>
                </c:pt>
                <c:pt idx="1999">
                  <c:v>0.25535999999999998</c:v>
                </c:pt>
                <c:pt idx="2000">
                  <c:v>0.25535999999999998</c:v>
                </c:pt>
                <c:pt idx="2001">
                  <c:v>0.25535999999999998</c:v>
                </c:pt>
                <c:pt idx="2002">
                  <c:v>0.25535999999999998</c:v>
                </c:pt>
                <c:pt idx="2003">
                  <c:v>0.25535999999999998</c:v>
                </c:pt>
                <c:pt idx="2004">
                  <c:v>0.25535999999999998</c:v>
                </c:pt>
                <c:pt idx="2005">
                  <c:v>0.25535999999999998</c:v>
                </c:pt>
                <c:pt idx="2006">
                  <c:v>0.25535999999999998</c:v>
                </c:pt>
                <c:pt idx="2007">
                  <c:v>0.25535999999999998</c:v>
                </c:pt>
                <c:pt idx="2008">
                  <c:v>0.25535999999999998</c:v>
                </c:pt>
                <c:pt idx="2009">
                  <c:v>0.25535999999999998</c:v>
                </c:pt>
                <c:pt idx="2010">
                  <c:v>0.25535999999999998</c:v>
                </c:pt>
                <c:pt idx="2011">
                  <c:v>0.25535999999999998</c:v>
                </c:pt>
                <c:pt idx="2012">
                  <c:v>0.25535999999999998</c:v>
                </c:pt>
                <c:pt idx="2013">
                  <c:v>0.25535999999999998</c:v>
                </c:pt>
                <c:pt idx="2014">
                  <c:v>0.25535999999999998</c:v>
                </c:pt>
                <c:pt idx="2015">
                  <c:v>0.25535999999999998</c:v>
                </c:pt>
                <c:pt idx="2016">
                  <c:v>0.25535999999999998</c:v>
                </c:pt>
                <c:pt idx="2017">
                  <c:v>0.25535999999999998</c:v>
                </c:pt>
                <c:pt idx="2018">
                  <c:v>0.25535999999999998</c:v>
                </c:pt>
                <c:pt idx="2019">
                  <c:v>0.25535999999999998</c:v>
                </c:pt>
                <c:pt idx="2020">
                  <c:v>0.25535999999999998</c:v>
                </c:pt>
                <c:pt idx="2021">
                  <c:v>0.25535999999999998</c:v>
                </c:pt>
                <c:pt idx="2022">
                  <c:v>0.25535999999999998</c:v>
                </c:pt>
                <c:pt idx="2023">
                  <c:v>0.25535999999999998</c:v>
                </c:pt>
                <c:pt idx="2024">
                  <c:v>0.25535999999999998</c:v>
                </c:pt>
                <c:pt idx="2025">
                  <c:v>0.25535999999999998</c:v>
                </c:pt>
                <c:pt idx="2026">
                  <c:v>0.25535999999999998</c:v>
                </c:pt>
                <c:pt idx="2027">
                  <c:v>0.25535999999999998</c:v>
                </c:pt>
                <c:pt idx="2028">
                  <c:v>0.25535999999999998</c:v>
                </c:pt>
                <c:pt idx="2029">
                  <c:v>0.25535999999999998</c:v>
                </c:pt>
                <c:pt idx="2030">
                  <c:v>0.25535999999999998</c:v>
                </c:pt>
                <c:pt idx="2031">
                  <c:v>0.25535999999999998</c:v>
                </c:pt>
                <c:pt idx="2032">
                  <c:v>0.25535999999999998</c:v>
                </c:pt>
                <c:pt idx="2033">
                  <c:v>0.25535999999999998</c:v>
                </c:pt>
                <c:pt idx="2034">
                  <c:v>0.25535999999999998</c:v>
                </c:pt>
                <c:pt idx="2035">
                  <c:v>0.25535999999999998</c:v>
                </c:pt>
                <c:pt idx="2036">
                  <c:v>0.25535999999999998</c:v>
                </c:pt>
                <c:pt idx="2037">
                  <c:v>0.25535999999999998</c:v>
                </c:pt>
                <c:pt idx="2038">
                  <c:v>0.25535999999999998</c:v>
                </c:pt>
                <c:pt idx="2039">
                  <c:v>0.25535999999999998</c:v>
                </c:pt>
                <c:pt idx="2040">
                  <c:v>0.25535999999999998</c:v>
                </c:pt>
                <c:pt idx="2041">
                  <c:v>0.25535999999999998</c:v>
                </c:pt>
                <c:pt idx="2042">
                  <c:v>0.25535999999999998</c:v>
                </c:pt>
                <c:pt idx="2043">
                  <c:v>0.25535999999999998</c:v>
                </c:pt>
                <c:pt idx="2044">
                  <c:v>0.25535999999999998</c:v>
                </c:pt>
                <c:pt idx="2045">
                  <c:v>0.25535999999999998</c:v>
                </c:pt>
                <c:pt idx="2046">
                  <c:v>0.25535999999999998</c:v>
                </c:pt>
                <c:pt idx="2047">
                  <c:v>0.25535999999999998</c:v>
                </c:pt>
                <c:pt idx="2048">
                  <c:v>0.25535999999999998</c:v>
                </c:pt>
                <c:pt idx="2049">
                  <c:v>0.25535999999999998</c:v>
                </c:pt>
                <c:pt idx="2050">
                  <c:v>0.25535999999999998</c:v>
                </c:pt>
                <c:pt idx="2051">
                  <c:v>0.25535999999999998</c:v>
                </c:pt>
                <c:pt idx="2052">
                  <c:v>0.25535999999999998</c:v>
                </c:pt>
                <c:pt idx="2053">
                  <c:v>0.25535999999999998</c:v>
                </c:pt>
                <c:pt idx="2054">
                  <c:v>0.25535999999999998</c:v>
                </c:pt>
                <c:pt idx="2055">
                  <c:v>0.25535999999999998</c:v>
                </c:pt>
                <c:pt idx="2056">
                  <c:v>0.25535999999999998</c:v>
                </c:pt>
                <c:pt idx="2057">
                  <c:v>0.25535999999999998</c:v>
                </c:pt>
                <c:pt idx="2058">
                  <c:v>0.25535999999999998</c:v>
                </c:pt>
                <c:pt idx="2059">
                  <c:v>0.25535999999999998</c:v>
                </c:pt>
                <c:pt idx="2060">
                  <c:v>0.25535999999999998</c:v>
                </c:pt>
                <c:pt idx="2061">
                  <c:v>0.25535999999999998</c:v>
                </c:pt>
                <c:pt idx="2062">
                  <c:v>0.25535999999999998</c:v>
                </c:pt>
                <c:pt idx="2063">
                  <c:v>0.25535999999999998</c:v>
                </c:pt>
                <c:pt idx="2064">
                  <c:v>0.25535999999999998</c:v>
                </c:pt>
                <c:pt idx="2065">
                  <c:v>0.25535999999999998</c:v>
                </c:pt>
                <c:pt idx="2066">
                  <c:v>0.25535999999999998</c:v>
                </c:pt>
                <c:pt idx="2067">
                  <c:v>0.25535999999999998</c:v>
                </c:pt>
                <c:pt idx="2068">
                  <c:v>0.25535999999999998</c:v>
                </c:pt>
                <c:pt idx="2069">
                  <c:v>0.25535999999999998</c:v>
                </c:pt>
                <c:pt idx="2070">
                  <c:v>0.25535999999999998</c:v>
                </c:pt>
                <c:pt idx="2071">
                  <c:v>0.25535999999999998</c:v>
                </c:pt>
                <c:pt idx="2072">
                  <c:v>0.25535999999999998</c:v>
                </c:pt>
                <c:pt idx="2073">
                  <c:v>0.25535999999999998</c:v>
                </c:pt>
                <c:pt idx="2074">
                  <c:v>0.25535999999999998</c:v>
                </c:pt>
                <c:pt idx="2075">
                  <c:v>0.25535999999999998</c:v>
                </c:pt>
                <c:pt idx="2076">
                  <c:v>0.25535999999999998</c:v>
                </c:pt>
                <c:pt idx="2077">
                  <c:v>0.25535999999999998</c:v>
                </c:pt>
                <c:pt idx="2078">
                  <c:v>0.25535999999999998</c:v>
                </c:pt>
                <c:pt idx="2079">
                  <c:v>0.25535999999999998</c:v>
                </c:pt>
                <c:pt idx="2080">
                  <c:v>0.25535999999999998</c:v>
                </c:pt>
                <c:pt idx="2081">
                  <c:v>0.25535999999999998</c:v>
                </c:pt>
                <c:pt idx="2082">
                  <c:v>0.25535999999999998</c:v>
                </c:pt>
                <c:pt idx="2083">
                  <c:v>0.25535999999999998</c:v>
                </c:pt>
                <c:pt idx="2084">
                  <c:v>0.25535999999999998</c:v>
                </c:pt>
                <c:pt idx="2085">
                  <c:v>0.25535999999999998</c:v>
                </c:pt>
                <c:pt idx="2086">
                  <c:v>0.25535999999999998</c:v>
                </c:pt>
                <c:pt idx="2087">
                  <c:v>0.25535999999999998</c:v>
                </c:pt>
                <c:pt idx="2088">
                  <c:v>0.25535999999999998</c:v>
                </c:pt>
                <c:pt idx="2089">
                  <c:v>0.25535999999999998</c:v>
                </c:pt>
                <c:pt idx="2090">
                  <c:v>0.25535999999999998</c:v>
                </c:pt>
                <c:pt idx="2091">
                  <c:v>0.25535999999999998</c:v>
                </c:pt>
                <c:pt idx="2092">
                  <c:v>0.25535999999999998</c:v>
                </c:pt>
                <c:pt idx="2093">
                  <c:v>0.25535999999999998</c:v>
                </c:pt>
                <c:pt idx="2094">
                  <c:v>0.25535999999999998</c:v>
                </c:pt>
                <c:pt idx="2095">
                  <c:v>0.196992</c:v>
                </c:pt>
                <c:pt idx="2096">
                  <c:v>0.196992</c:v>
                </c:pt>
                <c:pt idx="2097">
                  <c:v>0.196992</c:v>
                </c:pt>
                <c:pt idx="2098">
                  <c:v>0.196992</c:v>
                </c:pt>
                <c:pt idx="2099">
                  <c:v>0.196992</c:v>
                </c:pt>
                <c:pt idx="2100">
                  <c:v>0.196992</c:v>
                </c:pt>
                <c:pt idx="2101">
                  <c:v>0.196992</c:v>
                </c:pt>
                <c:pt idx="2102">
                  <c:v>0.196992</c:v>
                </c:pt>
                <c:pt idx="2103">
                  <c:v>0.196992</c:v>
                </c:pt>
                <c:pt idx="2104">
                  <c:v>0.196992</c:v>
                </c:pt>
                <c:pt idx="2105">
                  <c:v>0.196992</c:v>
                </c:pt>
                <c:pt idx="2106">
                  <c:v>0.196992</c:v>
                </c:pt>
                <c:pt idx="2107">
                  <c:v>0.196992</c:v>
                </c:pt>
                <c:pt idx="2108">
                  <c:v>0.196992</c:v>
                </c:pt>
                <c:pt idx="2109">
                  <c:v>0.196992</c:v>
                </c:pt>
                <c:pt idx="2110">
                  <c:v>0.196992</c:v>
                </c:pt>
                <c:pt idx="2111">
                  <c:v>0.196992</c:v>
                </c:pt>
                <c:pt idx="2112">
                  <c:v>0.196992</c:v>
                </c:pt>
                <c:pt idx="2113">
                  <c:v>0.196992</c:v>
                </c:pt>
                <c:pt idx="2114">
                  <c:v>0.196992</c:v>
                </c:pt>
                <c:pt idx="2115">
                  <c:v>0.196992</c:v>
                </c:pt>
                <c:pt idx="2116">
                  <c:v>0.196992</c:v>
                </c:pt>
                <c:pt idx="2117">
                  <c:v>0.196992</c:v>
                </c:pt>
                <c:pt idx="2118">
                  <c:v>0.196992</c:v>
                </c:pt>
                <c:pt idx="2119">
                  <c:v>0.196992</c:v>
                </c:pt>
                <c:pt idx="2120">
                  <c:v>0.196992</c:v>
                </c:pt>
                <c:pt idx="2121">
                  <c:v>0.196992</c:v>
                </c:pt>
                <c:pt idx="2122">
                  <c:v>0.196992</c:v>
                </c:pt>
                <c:pt idx="2123">
                  <c:v>0.196992</c:v>
                </c:pt>
                <c:pt idx="2124">
                  <c:v>0.196992</c:v>
                </c:pt>
                <c:pt idx="2125">
                  <c:v>0.196992</c:v>
                </c:pt>
                <c:pt idx="2126">
                  <c:v>0.196992</c:v>
                </c:pt>
                <c:pt idx="2127">
                  <c:v>0.196992</c:v>
                </c:pt>
                <c:pt idx="2128">
                  <c:v>0.196992</c:v>
                </c:pt>
                <c:pt idx="2129">
                  <c:v>0.196992</c:v>
                </c:pt>
                <c:pt idx="2130">
                  <c:v>0.196992</c:v>
                </c:pt>
                <c:pt idx="2131">
                  <c:v>0.196992</c:v>
                </c:pt>
                <c:pt idx="2132">
                  <c:v>0.196992</c:v>
                </c:pt>
                <c:pt idx="2133">
                  <c:v>0.196992</c:v>
                </c:pt>
                <c:pt idx="2134">
                  <c:v>0.196992</c:v>
                </c:pt>
                <c:pt idx="2135">
                  <c:v>0.196992</c:v>
                </c:pt>
                <c:pt idx="2136">
                  <c:v>0.196992</c:v>
                </c:pt>
                <c:pt idx="2137">
                  <c:v>0.196992</c:v>
                </c:pt>
                <c:pt idx="2138">
                  <c:v>0.196992</c:v>
                </c:pt>
                <c:pt idx="2139">
                  <c:v>0.196992</c:v>
                </c:pt>
                <c:pt idx="2140">
                  <c:v>0.196992</c:v>
                </c:pt>
                <c:pt idx="2141">
                  <c:v>0.196992</c:v>
                </c:pt>
                <c:pt idx="2142">
                  <c:v>0.196992</c:v>
                </c:pt>
                <c:pt idx="2143">
                  <c:v>0.196992</c:v>
                </c:pt>
                <c:pt idx="2144">
                  <c:v>0.196992</c:v>
                </c:pt>
                <c:pt idx="2145">
                  <c:v>0.196992</c:v>
                </c:pt>
                <c:pt idx="2146">
                  <c:v>0.196992</c:v>
                </c:pt>
                <c:pt idx="2147">
                  <c:v>0.196992</c:v>
                </c:pt>
                <c:pt idx="2148">
                  <c:v>0.196992</c:v>
                </c:pt>
                <c:pt idx="2149">
                  <c:v>0.196992</c:v>
                </c:pt>
                <c:pt idx="2150">
                  <c:v>0.196992</c:v>
                </c:pt>
                <c:pt idx="2151">
                  <c:v>0.196992</c:v>
                </c:pt>
                <c:pt idx="2152">
                  <c:v>0.196992</c:v>
                </c:pt>
                <c:pt idx="2153">
                  <c:v>0.196992</c:v>
                </c:pt>
                <c:pt idx="2154">
                  <c:v>0.196992</c:v>
                </c:pt>
                <c:pt idx="2155">
                  <c:v>0.196992</c:v>
                </c:pt>
                <c:pt idx="2156">
                  <c:v>0.196992</c:v>
                </c:pt>
                <c:pt idx="2157">
                  <c:v>0.196992</c:v>
                </c:pt>
                <c:pt idx="2158">
                  <c:v>0.196992</c:v>
                </c:pt>
                <c:pt idx="2159">
                  <c:v>0.196992</c:v>
                </c:pt>
                <c:pt idx="2160">
                  <c:v>0.196992</c:v>
                </c:pt>
                <c:pt idx="2161">
                  <c:v>0.196992</c:v>
                </c:pt>
                <c:pt idx="2162">
                  <c:v>0.196992</c:v>
                </c:pt>
                <c:pt idx="2163">
                  <c:v>0.196992</c:v>
                </c:pt>
                <c:pt idx="2164">
                  <c:v>0.196992</c:v>
                </c:pt>
                <c:pt idx="2165">
                  <c:v>0.196992</c:v>
                </c:pt>
                <c:pt idx="2166">
                  <c:v>0.196992</c:v>
                </c:pt>
                <c:pt idx="2167">
                  <c:v>0.196992</c:v>
                </c:pt>
                <c:pt idx="2168">
                  <c:v>0.196992</c:v>
                </c:pt>
                <c:pt idx="2169">
                  <c:v>0.196992</c:v>
                </c:pt>
                <c:pt idx="2170">
                  <c:v>0.196992</c:v>
                </c:pt>
                <c:pt idx="2171">
                  <c:v>0.196992</c:v>
                </c:pt>
                <c:pt idx="2172">
                  <c:v>0.196992</c:v>
                </c:pt>
                <c:pt idx="2173">
                  <c:v>0.196992</c:v>
                </c:pt>
                <c:pt idx="2174">
                  <c:v>0.196992</c:v>
                </c:pt>
                <c:pt idx="2175">
                  <c:v>0.196992</c:v>
                </c:pt>
                <c:pt idx="2176">
                  <c:v>0.196992</c:v>
                </c:pt>
                <c:pt idx="2177">
                  <c:v>0.196992</c:v>
                </c:pt>
                <c:pt idx="2178">
                  <c:v>0.196992</c:v>
                </c:pt>
                <c:pt idx="2179">
                  <c:v>0.196992</c:v>
                </c:pt>
                <c:pt idx="2180">
                  <c:v>0.196992</c:v>
                </c:pt>
                <c:pt idx="2181">
                  <c:v>0.196992</c:v>
                </c:pt>
                <c:pt idx="2182">
                  <c:v>0.196992</c:v>
                </c:pt>
                <c:pt idx="2183">
                  <c:v>0.196992</c:v>
                </c:pt>
                <c:pt idx="2184">
                  <c:v>0.196992</c:v>
                </c:pt>
                <c:pt idx="2185">
                  <c:v>0.196992</c:v>
                </c:pt>
                <c:pt idx="2186">
                  <c:v>0.196992</c:v>
                </c:pt>
                <c:pt idx="2187">
                  <c:v>0.196992</c:v>
                </c:pt>
                <c:pt idx="2188">
                  <c:v>0.196992</c:v>
                </c:pt>
                <c:pt idx="2189">
                  <c:v>0.196992</c:v>
                </c:pt>
                <c:pt idx="2190">
                  <c:v>0.196992</c:v>
                </c:pt>
                <c:pt idx="2191">
                  <c:v>0.196992</c:v>
                </c:pt>
                <c:pt idx="2192">
                  <c:v>0.196992</c:v>
                </c:pt>
                <c:pt idx="2193">
                  <c:v>0.196992</c:v>
                </c:pt>
                <c:pt idx="2194">
                  <c:v>0.196992</c:v>
                </c:pt>
                <c:pt idx="2195">
                  <c:v>0.196992</c:v>
                </c:pt>
                <c:pt idx="2196">
                  <c:v>0.196992</c:v>
                </c:pt>
                <c:pt idx="2197">
                  <c:v>0.196992</c:v>
                </c:pt>
                <c:pt idx="2198">
                  <c:v>0.196992</c:v>
                </c:pt>
                <c:pt idx="2199">
                  <c:v>0.196992</c:v>
                </c:pt>
                <c:pt idx="2200">
                  <c:v>0.196992</c:v>
                </c:pt>
                <c:pt idx="2201">
                  <c:v>0.196992</c:v>
                </c:pt>
                <c:pt idx="2202">
                  <c:v>0.196992</c:v>
                </c:pt>
                <c:pt idx="2203">
                  <c:v>0.196992</c:v>
                </c:pt>
                <c:pt idx="2204">
                  <c:v>0.196992</c:v>
                </c:pt>
                <c:pt idx="2205">
                  <c:v>0.14860799999999999</c:v>
                </c:pt>
                <c:pt idx="2206">
                  <c:v>0.14860799999999999</c:v>
                </c:pt>
                <c:pt idx="2207">
                  <c:v>0.14860799999999999</c:v>
                </c:pt>
                <c:pt idx="2208">
                  <c:v>0.14860799999999999</c:v>
                </c:pt>
                <c:pt idx="2209">
                  <c:v>0.14860799999999999</c:v>
                </c:pt>
                <c:pt idx="2210">
                  <c:v>0.14860799999999999</c:v>
                </c:pt>
                <c:pt idx="2211">
                  <c:v>0.14860799999999999</c:v>
                </c:pt>
                <c:pt idx="2212">
                  <c:v>0.14860799999999999</c:v>
                </c:pt>
                <c:pt idx="2213">
                  <c:v>0.14860799999999999</c:v>
                </c:pt>
                <c:pt idx="2214">
                  <c:v>0.14860799999999999</c:v>
                </c:pt>
                <c:pt idx="2215">
                  <c:v>0.14860799999999999</c:v>
                </c:pt>
                <c:pt idx="2216">
                  <c:v>0.14860799999999999</c:v>
                </c:pt>
                <c:pt idx="2217">
                  <c:v>0.14860799999999999</c:v>
                </c:pt>
                <c:pt idx="2218">
                  <c:v>0.14860799999999999</c:v>
                </c:pt>
                <c:pt idx="2219">
                  <c:v>0.14860799999999999</c:v>
                </c:pt>
                <c:pt idx="2220">
                  <c:v>0.14860799999999999</c:v>
                </c:pt>
                <c:pt idx="2221">
                  <c:v>0.14860799999999999</c:v>
                </c:pt>
                <c:pt idx="2222">
                  <c:v>0.14860799999999999</c:v>
                </c:pt>
                <c:pt idx="2223">
                  <c:v>0.14860799999999999</c:v>
                </c:pt>
                <c:pt idx="2224">
                  <c:v>0.14860799999999999</c:v>
                </c:pt>
                <c:pt idx="2225">
                  <c:v>0.14860799999999999</c:v>
                </c:pt>
                <c:pt idx="2226">
                  <c:v>0.14860799999999999</c:v>
                </c:pt>
                <c:pt idx="2227">
                  <c:v>0.14860799999999999</c:v>
                </c:pt>
                <c:pt idx="2228">
                  <c:v>0.14860799999999999</c:v>
                </c:pt>
                <c:pt idx="2229">
                  <c:v>0.14860799999999999</c:v>
                </c:pt>
                <c:pt idx="2230">
                  <c:v>0.14860799999999999</c:v>
                </c:pt>
                <c:pt idx="2231">
                  <c:v>0.14860799999999999</c:v>
                </c:pt>
                <c:pt idx="2232">
                  <c:v>0.14860799999999999</c:v>
                </c:pt>
                <c:pt idx="2233">
                  <c:v>0.14860799999999999</c:v>
                </c:pt>
                <c:pt idx="2234">
                  <c:v>0.14860799999999999</c:v>
                </c:pt>
                <c:pt idx="2235">
                  <c:v>0.14860799999999999</c:v>
                </c:pt>
                <c:pt idx="2236">
                  <c:v>0.14860799999999999</c:v>
                </c:pt>
                <c:pt idx="2237">
                  <c:v>0.14860799999999999</c:v>
                </c:pt>
                <c:pt idx="2238">
                  <c:v>0.14860799999999999</c:v>
                </c:pt>
                <c:pt idx="2239">
                  <c:v>0.14860799999999999</c:v>
                </c:pt>
                <c:pt idx="2240">
                  <c:v>0.14860799999999999</c:v>
                </c:pt>
                <c:pt idx="2241">
                  <c:v>0.14860799999999999</c:v>
                </c:pt>
                <c:pt idx="2242">
                  <c:v>0.14860799999999999</c:v>
                </c:pt>
                <c:pt idx="2243">
                  <c:v>0.14860799999999999</c:v>
                </c:pt>
                <c:pt idx="2244">
                  <c:v>0.14860799999999999</c:v>
                </c:pt>
                <c:pt idx="2245">
                  <c:v>0.14860799999999999</c:v>
                </c:pt>
                <c:pt idx="2246">
                  <c:v>0.14860799999999999</c:v>
                </c:pt>
                <c:pt idx="2247">
                  <c:v>0.14860799999999999</c:v>
                </c:pt>
                <c:pt idx="2248">
                  <c:v>0.14860799999999999</c:v>
                </c:pt>
                <c:pt idx="2249">
                  <c:v>0.14860799999999999</c:v>
                </c:pt>
                <c:pt idx="2250">
                  <c:v>0.14860799999999999</c:v>
                </c:pt>
                <c:pt idx="2251">
                  <c:v>0.14860799999999999</c:v>
                </c:pt>
                <c:pt idx="2252">
                  <c:v>0.14860799999999999</c:v>
                </c:pt>
                <c:pt idx="2253">
                  <c:v>0.14860799999999999</c:v>
                </c:pt>
                <c:pt idx="2254">
                  <c:v>0.14860799999999999</c:v>
                </c:pt>
                <c:pt idx="2255">
                  <c:v>0.14860799999999999</c:v>
                </c:pt>
                <c:pt idx="2256">
                  <c:v>0.14860799999999999</c:v>
                </c:pt>
                <c:pt idx="2257">
                  <c:v>0.14860799999999999</c:v>
                </c:pt>
                <c:pt idx="2258">
                  <c:v>0.14860799999999999</c:v>
                </c:pt>
                <c:pt idx="2259">
                  <c:v>0.14860799999999999</c:v>
                </c:pt>
                <c:pt idx="2260">
                  <c:v>0.14860799999999999</c:v>
                </c:pt>
                <c:pt idx="2261">
                  <c:v>0.14860799999999999</c:v>
                </c:pt>
                <c:pt idx="2262">
                  <c:v>0.14860799999999999</c:v>
                </c:pt>
                <c:pt idx="2263">
                  <c:v>0.14860799999999999</c:v>
                </c:pt>
                <c:pt idx="2264">
                  <c:v>0.14860799999999999</c:v>
                </c:pt>
                <c:pt idx="2265">
                  <c:v>0.14860799999999999</c:v>
                </c:pt>
                <c:pt idx="2266">
                  <c:v>0.14860799999999999</c:v>
                </c:pt>
                <c:pt idx="2267">
                  <c:v>0.14860799999999999</c:v>
                </c:pt>
                <c:pt idx="2268">
                  <c:v>0.14860799999999999</c:v>
                </c:pt>
                <c:pt idx="2269">
                  <c:v>0.14860799999999999</c:v>
                </c:pt>
                <c:pt idx="2270">
                  <c:v>0.14860799999999999</c:v>
                </c:pt>
                <c:pt idx="2271">
                  <c:v>0.14860799999999999</c:v>
                </c:pt>
                <c:pt idx="2272">
                  <c:v>0.14860799999999999</c:v>
                </c:pt>
                <c:pt idx="2273">
                  <c:v>0.14860799999999999</c:v>
                </c:pt>
                <c:pt idx="2274">
                  <c:v>0.14860799999999999</c:v>
                </c:pt>
                <c:pt idx="2275">
                  <c:v>0.14860799999999999</c:v>
                </c:pt>
                <c:pt idx="2276">
                  <c:v>0.14860799999999999</c:v>
                </c:pt>
                <c:pt idx="2277">
                  <c:v>0.14860799999999999</c:v>
                </c:pt>
                <c:pt idx="2278">
                  <c:v>0.14860799999999999</c:v>
                </c:pt>
                <c:pt idx="2279">
                  <c:v>0.14860799999999999</c:v>
                </c:pt>
                <c:pt idx="2280">
                  <c:v>0.14860799999999999</c:v>
                </c:pt>
                <c:pt idx="2281">
                  <c:v>0.14860799999999999</c:v>
                </c:pt>
                <c:pt idx="2282">
                  <c:v>0.14860799999999999</c:v>
                </c:pt>
                <c:pt idx="2283">
                  <c:v>0.14860799999999999</c:v>
                </c:pt>
                <c:pt idx="2284">
                  <c:v>0.14860799999999999</c:v>
                </c:pt>
                <c:pt idx="2285">
                  <c:v>0.14860799999999999</c:v>
                </c:pt>
                <c:pt idx="2286">
                  <c:v>0.14860799999999999</c:v>
                </c:pt>
                <c:pt idx="2287">
                  <c:v>0.14860799999999999</c:v>
                </c:pt>
                <c:pt idx="2288">
                  <c:v>0.14860799999999999</c:v>
                </c:pt>
                <c:pt idx="2289">
                  <c:v>0.14860799999999999</c:v>
                </c:pt>
                <c:pt idx="2290">
                  <c:v>0.14860799999999999</c:v>
                </c:pt>
                <c:pt idx="2291">
                  <c:v>0.14860799999999999</c:v>
                </c:pt>
                <c:pt idx="2292">
                  <c:v>0.14860799999999999</c:v>
                </c:pt>
                <c:pt idx="2293">
                  <c:v>0.14860799999999999</c:v>
                </c:pt>
                <c:pt idx="2294">
                  <c:v>0.14860799999999999</c:v>
                </c:pt>
                <c:pt idx="2295">
                  <c:v>0.14860799999999999</c:v>
                </c:pt>
                <c:pt idx="2296">
                  <c:v>0.14860799999999999</c:v>
                </c:pt>
                <c:pt idx="2297">
                  <c:v>0.14860799999999999</c:v>
                </c:pt>
                <c:pt idx="2298">
                  <c:v>0.14860799999999999</c:v>
                </c:pt>
                <c:pt idx="2299">
                  <c:v>0.14860799999999999</c:v>
                </c:pt>
                <c:pt idx="2300">
                  <c:v>0.14860799999999999</c:v>
                </c:pt>
                <c:pt idx="2301">
                  <c:v>0.14860799999999999</c:v>
                </c:pt>
                <c:pt idx="2302">
                  <c:v>0.14860799999999999</c:v>
                </c:pt>
                <c:pt idx="2303">
                  <c:v>0.14860799999999999</c:v>
                </c:pt>
                <c:pt idx="2304">
                  <c:v>0.14860799999999999</c:v>
                </c:pt>
                <c:pt idx="2305">
                  <c:v>0.14860799999999999</c:v>
                </c:pt>
                <c:pt idx="2306">
                  <c:v>0.14860799999999999</c:v>
                </c:pt>
                <c:pt idx="2307">
                  <c:v>0.14860799999999999</c:v>
                </c:pt>
                <c:pt idx="2308">
                  <c:v>0.14860799999999999</c:v>
                </c:pt>
                <c:pt idx="2309">
                  <c:v>0.14860799999999999</c:v>
                </c:pt>
                <c:pt idx="2310">
                  <c:v>0.14860799999999999</c:v>
                </c:pt>
                <c:pt idx="2311">
                  <c:v>0.14860799999999999</c:v>
                </c:pt>
                <c:pt idx="2312">
                  <c:v>0.14860799999999999</c:v>
                </c:pt>
                <c:pt idx="2313">
                  <c:v>0.14860799999999999</c:v>
                </c:pt>
                <c:pt idx="2314">
                  <c:v>0.14860799999999999</c:v>
                </c:pt>
                <c:pt idx="2315">
                  <c:v>0.109696</c:v>
                </c:pt>
                <c:pt idx="2316">
                  <c:v>0.109696</c:v>
                </c:pt>
                <c:pt idx="2317">
                  <c:v>0.109696</c:v>
                </c:pt>
                <c:pt idx="2318">
                  <c:v>0.109696</c:v>
                </c:pt>
                <c:pt idx="2319">
                  <c:v>0.109696</c:v>
                </c:pt>
                <c:pt idx="2320">
                  <c:v>0.109696</c:v>
                </c:pt>
                <c:pt idx="2321">
                  <c:v>0.109696</c:v>
                </c:pt>
                <c:pt idx="2322">
                  <c:v>0.109696</c:v>
                </c:pt>
                <c:pt idx="2323">
                  <c:v>0.109696</c:v>
                </c:pt>
                <c:pt idx="2324">
                  <c:v>0.109696</c:v>
                </c:pt>
                <c:pt idx="2325">
                  <c:v>0.109696</c:v>
                </c:pt>
                <c:pt idx="2326">
                  <c:v>0.109696</c:v>
                </c:pt>
                <c:pt idx="2327">
                  <c:v>0.109696</c:v>
                </c:pt>
                <c:pt idx="2328">
                  <c:v>0.109696</c:v>
                </c:pt>
                <c:pt idx="2329">
                  <c:v>0.109696</c:v>
                </c:pt>
                <c:pt idx="2330">
                  <c:v>0.109696</c:v>
                </c:pt>
                <c:pt idx="2331">
                  <c:v>0.109696</c:v>
                </c:pt>
                <c:pt idx="2332">
                  <c:v>0.109696</c:v>
                </c:pt>
                <c:pt idx="2333">
                  <c:v>0.109696</c:v>
                </c:pt>
                <c:pt idx="2334">
                  <c:v>0.109696</c:v>
                </c:pt>
                <c:pt idx="2335">
                  <c:v>0.109696</c:v>
                </c:pt>
                <c:pt idx="2336">
                  <c:v>0.109696</c:v>
                </c:pt>
                <c:pt idx="2337">
                  <c:v>0.109696</c:v>
                </c:pt>
                <c:pt idx="2338">
                  <c:v>0.109696</c:v>
                </c:pt>
                <c:pt idx="2339">
                  <c:v>0.109696</c:v>
                </c:pt>
                <c:pt idx="2340">
                  <c:v>0.109696</c:v>
                </c:pt>
                <c:pt idx="2341">
                  <c:v>0.109696</c:v>
                </c:pt>
                <c:pt idx="2342">
                  <c:v>0.109696</c:v>
                </c:pt>
                <c:pt idx="2343">
                  <c:v>0.109696</c:v>
                </c:pt>
                <c:pt idx="2344">
                  <c:v>0.109696</c:v>
                </c:pt>
                <c:pt idx="2345">
                  <c:v>0.109696</c:v>
                </c:pt>
                <c:pt idx="2346">
                  <c:v>0.109696</c:v>
                </c:pt>
                <c:pt idx="2347">
                  <c:v>0.109696</c:v>
                </c:pt>
                <c:pt idx="2348">
                  <c:v>0.109696</c:v>
                </c:pt>
                <c:pt idx="2349">
                  <c:v>0.109696</c:v>
                </c:pt>
                <c:pt idx="2350">
                  <c:v>0.109696</c:v>
                </c:pt>
                <c:pt idx="2351">
                  <c:v>0.109696</c:v>
                </c:pt>
                <c:pt idx="2352">
                  <c:v>0.109696</c:v>
                </c:pt>
                <c:pt idx="2353">
                  <c:v>0.109696</c:v>
                </c:pt>
                <c:pt idx="2354">
                  <c:v>0.109696</c:v>
                </c:pt>
                <c:pt idx="2355">
                  <c:v>0.109696</c:v>
                </c:pt>
                <c:pt idx="2356">
                  <c:v>0.109696</c:v>
                </c:pt>
                <c:pt idx="2357">
                  <c:v>0.109696</c:v>
                </c:pt>
                <c:pt idx="2358">
                  <c:v>0.109696</c:v>
                </c:pt>
                <c:pt idx="2359">
                  <c:v>0.109696</c:v>
                </c:pt>
                <c:pt idx="2360">
                  <c:v>0.109696</c:v>
                </c:pt>
                <c:pt idx="2361">
                  <c:v>0.109696</c:v>
                </c:pt>
                <c:pt idx="2362">
                  <c:v>0.109696</c:v>
                </c:pt>
                <c:pt idx="2363">
                  <c:v>0.109696</c:v>
                </c:pt>
                <c:pt idx="2364">
                  <c:v>0.109696</c:v>
                </c:pt>
                <c:pt idx="2365">
                  <c:v>0.109696</c:v>
                </c:pt>
                <c:pt idx="2366">
                  <c:v>0.109696</c:v>
                </c:pt>
                <c:pt idx="2367">
                  <c:v>0.109696</c:v>
                </c:pt>
                <c:pt idx="2368">
                  <c:v>0.109696</c:v>
                </c:pt>
                <c:pt idx="2369">
                  <c:v>0.109696</c:v>
                </c:pt>
                <c:pt idx="2370">
                  <c:v>0.109696</c:v>
                </c:pt>
                <c:pt idx="2371">
                  <c:v>0.109696</c:v>
                </c:pt>
                <c:pt idx="2372">
                  <c:v>0.109696</c:v>
                </c:pt>
                <c:pt idx="2373">
                  <c:v>0.109696</c:v>
                </c:pt>
                <c:pt idx="2374">
                  <c:v>0.109696</c:v>
                </c:pt>
                <c:pt idx="2375">
                  <c:v>0.109696</c:v>
                </c:pt>
                <c:pt idx="2376">
                  <c:v>0.109696</c:v>
                </c:pt>
                <c:pt idx="2377">
                  <c:v>0.109696</c:v>
                </c:pt>
                <c:pt idx="2378">
                  <c:v>0.109696</c:v>
                </c:pt>
                <c:pt idx="2379">
                  <c:v>0.109696</c:v>
                </c:pt>
                <c:pt idx="2380">
                  <c:v>0.109696</c:v>
                </c:pt>
                <c:pt idx="2381">
                  <c:v>0.109696</c:v>
                </c:pt>
                <c:pt idx="2382">
                  <c:v>0.109696</c:v>
                </c:pt>
                <c:pt idx="2383">
                  <c:v>0.109696</c:v>
                </c:pt>
                <c:pt idx="2384">
                  <c:v>0.109696</c:v>
                </c:pt>
                <c:pt idx="2385">
                  <c:v>0.109696</c:v>
                </c:pt>
                <c:pt idx="2386">
                  <c:v>0.109696</c:v>
                </c:pt>
                <c:pt idx="2387">
                  <c:v>0.109696</c:v>
                </c:pt>
                <c:pt idx="2388">
                  <c:v>0.109696</c:v>
                </c:pt>
                <c:pt idx="2389">
                  <c:v>0.109696</c:v>
                </c:pt>
                <c:pt idx="2390">
                  <c:v>0.109696</c:v>
                </c:pt>
                <c:pt idx="2391">
                  <c:v>0.109696</c:v>
                </c:pt>
                <c:pt idx="2392">
                  <c:v>0.109696</c:v>
                </c:pt>
                <c:pt idx="2393">
                  <c:v>0.109696</c:v>
                </c:pt>
                <c:pt idx="2394">
                  <c:v>0.109696</c:v>
                </c:pt>
                <c:pt idx="2395">
                  <c:v>0.109696</c:v>
                </c:pt>
                <c:pt idx="2396">
                  <c:v>0.109696</c:v>
                </c:pt>
                <c:pt idx="2397">
                  <c:v>0.109696</c:v>
                </c:pt>
                <c:pt idx="2398">
                  <c:v>0.109696</c:v>
                </c:pt>
                <c:pt idx="2399">
                  <c:v>0.109696</c:v>
                </c:pt>
                <c:pt idx="2400">
                  <c:v>0.109696</c:v>
                </c:pt>
                <c:pt idx="2401">
                  <c:v>0.109696</c:v>
                </c:pt>
                <c:pt idx="2402">
                  <c:v>0.109696</c:v>
                </c:pt>
                <c:pt idx="2403">
                  <c:v>0.109696</c:v>
                </c:pt>
                <c:pt idx="2404">
                  <c:v>0.109696</c:v>
                </c:pt>
                <c:pt idx="2405">
                  <c:v>0.109696</c:v>
                </c:pt>
                <c:pt idx="2406">
                  <c:v>0.109696</c:v>
                </c:pt>
                <c:pt idx="2407">
                  <c:v>0.109696</c:v>
                </c:pt>
                <c:pt idx="2408">
                  <c:v>0.109696</c:v>
                </c:pt>
                <c:pt idx="2409">
                  <c:v>0.109696</c:v>
                </c:pt>
                <c:pt idx="2410">
                  <c:v>0.109696</c:v>
                </c:pt>
                <c:pt idx="2411">
                  <c:v>0.109696</c:v>
                </c:pt>
                <c:pt idx="2412">
                  <c:v>0.109696</c:v>
                </c:pt>
                <c:pt idx="2413">
                  <c:v>0.109696</c:v>
                </c:pt>
                <c:pt idx="2414">
                  <c:v>0.109696</c:v>
                </c:pt>
                <c:pt idx="2415">
                  <c:v>0.109696</c:v>
                </c:pt>
                <c:pt idx="2416">
                  <c:v>0.109696</c:v>
                </c:pt>
                <c:pt idx="2417">
                  <c:v>0.109696</c:v>
                </c:pt>
                <c:pt idx="2418">
                  <c:v>0.109696</c:v>
                </c:pt>
                <c:pt idx="2419">
                  <c:v>0.109696</c:v>
                </c:pt>
                <c:pt idx="2420">
                  <c:v>0.109696</c:v>
                </c:pt>
                <c:pt idx="2421">
                  <c:v>0.109696</c:v>
                </c:pt>
                <c:pt idx="2422">
                  <c:v>0.109696</c:v>
                </c:pt>
                <c:pt idx="2423">
                  <c:v>0.109696</c:v>
                </c:pt>
                <c:pt idx="2424">
                  <c:v>0.109696</c:v>
                </c:pt>
                <c:pt idx="2425">
                  <c:v>7.5135999999999994E-2</c:v>
                </c:pt>
                <c:pt idx="2426">
                  <c:v>7.5135999999999994E-2</c:v>
                </c:pt>
                <c:pt idx="2427">
                  <c:v>7.5135999999999994E-2</c:v>
                </c:pt>
                <c:pt idx="2428">
                  <c:v>7.5135999999999994E-2</c:v>
                </c:pt>
                <c:pt idx="2429">
                  <c:v>7.5135999999999994E-2</c:v>
                </c:pt>
                <c:pt idx="2430">
                  <c:v>7.5135999999999994E-2</c:v>
                </c:pt>
                <c:pt idx="2431">
                  <c:v>7.5135999999999994E-2</c:v>
                </c:pt>
                <c:pt idx="2432">
                  <c:v>7.5135999999999994E-2</c:v>
                </c:pt>
                <c:pt idx="2433">
                  <c:v>7.5135999999999994E-2</c:v>
                </c:pt>
                <c:pt idx="2434">
                  <c:v>7.5135999999999994E-2</c:v>
                </c:pt>
                <c:pt idx="2435">
                  <c:v>7.5135999999999994E-2</c:v>
                </c:pt>
                <c:pt idx="2436">
                  <c:v>7.5135999999999994E-2</c:v>
                </c:pt>
                <c:pt idx="2437">
                  <c:v>7.5135999999999994E-2</c:v>
                </c:pt>
                <c:pt idx="2438">
                  <c:v>7.5135999999999994E-2</c:v>
                </c:pt>
                <c:pt idx="2439">
                  <c:v>7.5135999999999994E-2</c:v>
                </c:pt>
                <c:pt idx="2440">
                  <c:v>7.5135999999999994E-2</c:v>
                </c:pt>
                <c:pt idx="2441">
                  <c:v>7.5135999999999994E-2</c:v>
                </c:pt>
                <c:pt idx="2442">
                  <c:v>7.5135999999999994E-2</c:v>
                </c:pt>
                <c:pt idx="2443">
                  <c:v>7.5135999999999994E-2</c:v>
                </c:pt>
                <c:pt idx="2444">
                  <c:v>7.5135999999999994E-2</c:v>
                </c:pt>
                <c:pt idx="2445">
                  <c:v>7.5135999999999994E-2</c:v>
                </c:pt>
                <c:pt idx="2446">
                  <c:v>7.5135999999999994E-2</c:v>
                </c:pt>
                <c:pt idx="2447">
                  <c:v>7.5135999999999994E-2</c:v>
                </c:pt>
                <c:pt idx="2448">
                  <c:v>7.5135999999999994E-2</c:v>
                </c:pt>
                <c:pt idx="2449">
                  <c:v>7.5135999999999994E-2</c:v>
                </c:pt>
                <c:pt idx="2450">
                  <c:v>7.5135999999999994E-2</c:v>
                </c:pt>
                <c:pt idx="2451">
                  <c:v>7.5135999999999994E-2</c:v>
                </c:pt>
                <c:pt idx="2452">
                  <c:v>7.5135999999999994E-2</c:v>
                </c:pt>
                <c:pt idx="2453">
                  <c:v>7.5135999999999994E-2</c:v>
                </c:pt>
                <c:pt idx="2454">
                  <c:v>7.5135999999999994E-2</c:v>
                </c:pt>
                <c:pt idx="2455">
                  <c:v>7.5135999999999994E-2</c:v>
                </c:pt>
                <c:pt idx="2456">
                  <c:v>7.5135999999999994E-2</c:v>
                </c:pt>
                <c:pt idx="2457">
                  <c:v>7.5135999999999994E-2</c:v>
                </c:pt>
                <c:pt idx="2458">
                  <c:v>7.5135999999999994E-2</c:v>
                </c:pt>
                <c:pt idx="2459">
                  <c:v>7.5135999999999994E-2</c:v>
                </c:pt>
                <c:pt idx="2460">
                  <c:v>7.5135999999999994E-2</c:v>
                </c:pt>
                <c:pt idx="2461">
                  <c:v>7.5135999999999994E-2</c:v>
                </c:pt>
                <c:pt idx="2462">
                  <c:v>7.5135999999999994E-2</c:v>
                </c:pt>
                <c:pt idx="2463">
                  <c:v>7.5135999999999994E-2</c:v>
                </c:pt>
                <c:pt idx="2464">
                  <c:v>7.5135999999999994E-2</c:v>
                </c:pt>
                <c:pt idx="2465">
                  <c:v>7.5135999999999994E-2</c:v>
                </c:pt>
                <c:pt idx="2466">
                  <c:v>7.5135999999999994E-2</c:v>
                </c:pt>
                <c:pt idx="2467">
                  <c:v>7.5135999999999994E-2</c:v>
                </c:pt>
                <c:pt idx="2468">
                  <c:v>7.5135999999999994E-2</c:v>
                </c:pt>
                <c:pt idx="2469">
                  <c:v>7.5135999999999994E-2</c:v>
                </c:pt>
                <c:pt idx="2470">
                  <c:v>7.5135999999999994E-2</c:v>
                </c:pt>
                <c:pt idx="2471">
                  <c:v>7.5135999999999994E-2</c:v>
                </c:pt>
                <c:pt idx="2472">
                  <c:v>7.5135999999999994E-2</c:v>
                </c:pt>
                <c:pt idx="2473">
                  <c:v>7.5135999999999994E-2</c:v>
                </c:pt>
                <c:pt idx="2474">
                  <c:v>7.5135999999999994E-2</c:v>
                </c:pt>
                <c:pt idx="2475">
                  <c:v>7.5135999999999994E-2</c:v>
                </c:pt>
                <c:pt idx="2476">
                  <c:v>7.5135999999999994E-2</c:v>
                </c:pt>
                <c:pt idx="2477">
                  <c:v>7.5135999999999994E-2</c:v>
                </c:pt>
                <c:pt idx="2478">
                  <c:v>7.5135999999999994E-2</c:v>
                </c:pt>
                <c:pt idx="2479">
                  <c:v>7.5135999999999994E-2</c:v>
                </c:pt>
                <c:pt idx="2480">
                  <c:v>7.5135999999999994E-2</c:v>
                </c:pt>
                <c:pt idx="2481">
                  <c:v>7.5135999999999994E-2</c:v>
                </c:pt>
                <c:pt idx="2482">
                  <c:v>7.5135999999999994E-2</c:v>
                </c:pt>
                <c:pt idx="2483">
                  <c:v>7.5135999999999994E-2</c:v>
                </c:pt>
                <c:pt idx="2484">
                  <c:v>7.5135999999999994E-2</c:v>
                </c:pt>
                <c:pt idx="2485">
                  <c:v>7.5135999999999994E-2</c:v>
                </c:pt>
                <c:pt idx="2486">
                  <c:v>7.5135999999999994E-2</c:v>
                </c:pt>
                <c:pt idx="2487">
                  <c:v>7.5135999999999994E-2</c:v>
                </c:pt>
                <c:pt idx="2488">
                  <c:v>7.5135999999999994E-2</c:v>
                </c:pt>
                <c:pt idx="2489">
                  <c:v>7.5135999999999994E-2</c:v>
                </c:pt>
                <c:pt idx="2490">
                  <c:v>7.5135999999999994E-2</c:v>
                </c:pt>
                <c:pt idx="2491">
                  <c:v>7.5135999999999994E-2</c:v>
                </c:pt>
                <c:pt idx="2492">
                  <c:v>7.5135999999999994E-2</c:v>
                </c:pt>
                <c:pt idx="2493">
                  <c:v>7.5135999999999994E-2</c:v>
                </c:pt>
                <c:pt idx="2494">
                  <c:v>7.5135999999999994E-2</c:v>
                </c:pt>
                <c:pt idx="2495">
                  <c:v>7.5135999999999994E-2</c:v>
                </c:pt>
                <c:pt idx="2496">
                  <c:v>7.5135999999999994E-2</c:v>
                </c:pt>
                <c:pt idx="2497">
                  <c:v>7.5135999999999994E-2</c:v>
                </c:pt>
                <c:pt idx="2498">
                  <c:v>7.5135999999999994E-2</c:v>
                </c:pt>
                <c:pt idx="2499">
                  <c:v>7.5135999999999994E-2</c:v>
                </c:pt>
                <c:pt idx="2500">
                  <c:v>7.5135999999999994E-2</c:v>
                </c:pt>
                <c:pt idx="2501">
                  <c:v>7.5135999999999994E-2</c:v>
                </c:pt>
                <c:pt idx="2502">
                  <c:v>7.5135999999999994E-2</c:v>
                </c:pt>
                <c:pt idx="2503">
                  <c:v>7.5135999999999994E-2</c:v>
                </c:pt>
                <c:pt idx="2504">
                  <c:v>7.5135999999999994E-2</c:v>
                </c:pt>
                <c:pt idx="2505">
                  <c:v>7.5135999999999994E-2</c:v>
                </c:pt>
                <c:pt idx="2506">
                  <c:v>7.5135999999999994E-2</c:v>
                </c:pt>
                <c:pt idx="2507">
                  <c:v>7.5135999999999994E-2</c:v>
                </c:pt>
                <c:pt idx="2508">
                  <c:v>7.5135999999999994E-2</c:v>
                </c:pt>
                <c:pt idx="2509">
                  <c:v>7.5135999999999994E-2</c:v>
                </c:pt>
                <c:pt idx="2510">
                  <c:v>7.5135999999999994E-2</c:v>
                </c:pt>
                <c:pt idx="2511">
                  <c:v>7.5135999999999994E-2</c:v>
                </c:pt>
                <c:pt idx="2512">
                  <c:v>7.5135999999999994E-2</c:v>
                </c:pt>
                <c:pt idx="2513">
                  <c:v>7.5135999999999994E-2</c:v>
                </c:pt>
                <c:pt idx="2514">
                  <c:v>7.5135999999999994E-2</c:v>
                </c:pt>
                <c:pt idx="2515">
                  <c:v>7.5135999999999994E-2</c:v>
                </c:pt>
                <c:pt idx="2516">
                  <c:v>7.5135999999999994E-2</c:v>
                </c:pt>
                <c:pt idx="2517">
                  <c:v>7.5135999999999994E-2</c:v>
                </c:pt>
                <c:pt idx="2518">
                  <c:v>7.5135999999999994E-2</c:v>
                </c:pt>
                <c:pt idx="2519">
                  <c:v>7.5135999999999994E-2</c:v>
                </c:pt>
                <c:pt idx="2520">
                  <c:v>7.5135999999999994E-2</c:v>
                </c:pt>
                <c:pt idx="2521">
                  <c:v>7.5135999999999994E-2</c:v>
                </c:pt>
                <c:pt idx="2522">
                  <c:v>7.5135999999999994E-2</c:v>
                </c:pt>
                <c:pt idx="2523">
                  <c:v>7.5135999999999994E-2</c:v>
                </c:pt>
                <c:pt idx="2524">
                  <c:v>7.5135999999999994E-2</c:v>
                </c:pt>
                <c:pt idx="2525">
                  <c:v>7.5135999999999994E-2</c:v>
                </c:pt>
                <c:pt idx="2526">
                  <c:v>7.5135999999999994E-2</c:v>
                </c:pt>
                <c:pt idx="2527">
                  <c:v>7.5135999999999994E-2</c:v>
                </c:pt>
                <c:pt idx="2528">
                  <c:v>7.5135999999999994E-2</c:v>
                </c:pt>
                <c:pt idx="2529">
                  <c:v>7.5135999999999994E-2</c:v>
                </c:pt>
                <c:pt idx="2530">
                  <c:v>7.5135999999999994E-2</c:v>
                </c:pt>
                <c:pt idx="2531">
                  <c:v>7.5135999999999994E-2</c:v>
                </c:pt>
                <c:pt idx="2532">
                  <c:v>7.5135999999999994E-2</c:v>
                </c:pt>
                <c:pt idx="2533">
                  <c:v>7.5135999999999994E-2</c:v>
                </c:pt>
                <c:pt idx="2534">
                  <c:v>7.5135999999999994E-2</c:v>
                </c:pt>
                <c:pt idx="2535">
                  <c:v>4.6463999999999998E-2</c:v>
                </c:pt>
                <c:pt idx="2536">
                  <c:v>4.6463999999999998E-2</c:v>
                </c:pt>
                <c:pt idx="2537">
                  <c:v>4.6463999999999998E-2</c:v>
                </c:pt>
                <c:pt idx="2538">
                  <c:v>4.6463999999999998E-2</c:v>
                </c:pt>
                <c:pt idx="2539">
                  <c:v>4.6463999999999998E-2</c:v>
                </c:pt>
                <c:pt idx="2540">
                  <c:v>4.6463999999999998E-2</c:v>
                </c:pt>
                <c:pt idx="2541">
                  <c:v>4.6463999999999998E-2</c:v>
                </c:pt>
                <c:pt idx="2542">
                  <c:v>4.6463999999999998E-2</c:v>
                </c:pt>
                <c:pt idx="2543">
                  <c:v>4.6463999999999998E-2</c:v>
                </c:pt>
                <c:pt idx="2544">
                  <c:v>4.6463999999999998E-2</c:v>
                </c:pt>
                <c:pt idx="2545">
                  <c:v>4.6463999999999998E-2</c:v>
                </c:pt>
                <c:pt idx="2546">
                  <c:v>4.6463999999999998E-2</c:v>
                </c:pt>
                <c:pt idx="2547">
                  <c:v>4.6463999999999998E-2</c:v>
                </c:pt>
                <c:pt idx="2548">
                  <c:v>4.6463999999999998E-2</c:v>
                </c:pt>
                <c:pt idx="2549">
                  <c:v>4.6463999999999998E-2</c:v>
                </c:pt>
                <c:pt idx="2550">
                  <c:v>4.6463999999999998E-2</c:v>
                </c:pt>
                <c:pt idx="2551">
                  <c:v>4.6463999999999998E-2</c:v>
                </c:pt>
                <c:pt idx="2552">
                  <c:v>4.6463999999999998E-2</c:v>
                </c:pt>
                <c:pt idx="2553">
                  <c:v>4.6463999999999998E-2</c:v>
                </c:pt>
                <c:pt idx="2554">
                  <c:v>4.6463999999999998E-2</c:v>
                </c:pt>
                <c:pt idx="2555">
                  <c:v>4.6463999999999998E-2</c:v>
                </c:pt>
                <c:pt idx="2556">
                  <c:v>4.6463999999999998E-2</c:v>
                </c:pt>
                <c:pt idx="2557">
                  <c:v>4.6463999999999998E-2</c:v>
                </c:pt>
                <c:pt idx="2558">
                  <c:v>4.6463999999999998E-2</c:v>
                </c:pt>
                <c:pt idx="2559">
                  <c:v>4.6463999999999998E-2</c:v>
                </c:pt>
                <c:pt idx="2560">
                  <c:v>4.6463999999999998E-2</c:v>
                </c:pt>
                <c:pt idx="2561">
                  <c:v>4.6463999999999998E-2</c:v>
                </c:pt>
                <c:pt idx="2562">
                  <c:v>4.6463999999999998E-2</c:v>
                </c:pt>
                <c:pt idx="2563">
                  <c:v>4.6463999999999998E-2</c:v>
                </c:pt>
                <c:pt idx="2564">
                  <c:v>4.6463999999999998E-2</c:v>
                </c:pt>
                <c:pt idx="2565">
                  <c:v>4.6463999999999998E-2</c:v>
                </c:pt>
                <c:pt idx="2566">
                  <c:v>4.6463999999999998E-2</c:v>
                </c:pt>
                <c:pt idx="2567">
                  <c:v>4.6463999999999998E-2</c:v>
                </c:pt>
                <c:pt idx="2568">
                  <c:v>4.6463999999999998E-2</c:v>
                </c:pt>
                <c:pt idx="2569">
                  <c:v>4.6463999999999998E-2</c:v>
                </c:pt>
                <c:pt idx="2570">
                  <c:v>4.6463999999999998E-2</c:v>
                </c:pt>
                <c:pt idx="2571">
                  <c:v>4.6463999999999998E-2</c:v>
                </c:pt>
                <c:pt idx="2572">
                  <c:v>4.6463999999999998E-2</c:v>
                </c:pt>
                <c:pt idx="2573">
                  <c:v>4.6463999999999998E-2</c:v>
                </c:pt>
                <c:pt idx="2574">
                  <c:v>4.6463999999999998E-2</c:v>
                </c:pt>
                <c:pt idx="2575">
                  <c:v>4.6463999999999998E-2</c:v>
                </c:pt>
                <c:pt idx="2576">
                  <c:v>4.6463999999999998E-2</c:v>
                </c:pt>
                <c:pt idx="2577">
                  <c:v>4.6463999999999998E-2</c:v>
                </c:pt>
                <c:pt idx="2578">
                  <c:v>4.6463999999999998E-2</c:v>
                </c:pt>
                <c:pt idx="2579">
                  <c:v>4.6463999999999998E-2</c:v>
                </c:pt>
                <c:pt idx="2580">
                  <c:v>4.6463999999999998E-2</c:v>
                </c:pt>
                <c:pt idx="2581">
                  <c:v>4.6463999999999998E-2</c:v>
                </c:pt>
                <c:pt idx="2582">
                  <c:v>4.6463999999999998E-2</c:v>
                </c:pt>
                <c:pt idx="2583">
                  <c:v>4.6463999999999998E-2</c:v>
                </c:pt>
                <c:pt idx="2584">
                  <c:v>4.6463999999999998E-2</c:v>
                </c:pt>
                <c:pt idx="2585">
                  <c:v>4.6463999999999998E-2</c:v>
                </c:pt>
                <c:pt idx="2586">
                  <c:v>4.6463999999999998E-2</c:v>
                </c:pt>
                <c:pt idx="2587">
                  <c:v>4.6463999999999998E-2</c:v>
                </c:pt>
                <c:pt idx="2588">
                  <c:v>4.6463999999999998E-2</c:v>
                </c:pt>
                <c:pt idx="2589">
                  <c:v>4.6463999999999998E-2</c:v>
                </c:pt>
                <c:pt idx="2590">
                  <c:v>4.6463999999999998E-2</c:v>
                </c:pt>
                <c:pt idx="2591">
                  <c:v>4.6463999999999998E-2</c:v>
                </c:pt>
                <c:pt idx="2592">
                  <c:v>4.6463999999999998E-2</c:v>
                </c:pt>
                <c:pt idx="2593">
                  <c:v>4.6463999999999998E-2</c:v>
                </c:pt>
                <c:pt idx="2594">
                  <c:v>4.6463999999999998E-2</c:v>
                </c:pt>
                <c:pt idx="2595">
                  <c:v>4.6463999999999998E-2</c:v>
                </c:pt>
                <c:pt idx="2596">
                  <c:v>4.6463999999999998E-2</c:v>
                </c:pt>
                <c:pt idx="2597">
                  <c:v>4.6463999999999998E-2</c:v>
                </c:pt>
                <c:pt idx="2598">
                  <c:v>4.6463999999999998E-2</c:v>
                </c:pt>
                <c:pt idx="2599">
                  <c:v>4.6463999999999998E-2</c:v>
                </c:pt>
                <c:pt idx="2600">
                  <c:v>4.6463999999999998E-2</c:v>
                </c:pt>
                <c:pt idx="2601">
                  <c:v>4.6463999999999998E-2</c:v>
                </c:pt>
                <c:pt idx="2602">
                  <c:v>4.6463999999999998E-2</c:v>
                </c:pt>
                <c:pt idx="2603">
                  <c:v>4.6463999999999998E-2</c:v>
                </c:pt>
                <c:pt idx="2604">
                  <c:v>4.6463999999999998E-2</c:v>
                </c:pt>
                <c:pt idx="2605">
                  <c:v>4.6463999999999998E-2</c:v>
                </c:pt>
                <c:pt idx="2606">
                  <c:v>4.6463999999999998E-2</c:v>
                </c:pt>
                <c:pt idx="2607">
                  <c:v>4.6463999999999998E-2</c:v>
                </c:pt>
                <c:pt idx="2608">
                  <c:v>4.6463999999999998E-2</c:v>
                </c:pt>
                <c:pt idx="2609">
                  <c:v>4.6463999999999998E-2</c:v>
                </c:pt>
                <c:pt idx="2610">
                  <c:v>4.6463999999999998E-2</c:v>
                </c:pt>
                <c:pt idx="2611">
                  <c:v>4.6463999999999998E-2</c:v>
                </c:pt>
                <c:pt idx="2612">
                  <c:v>4.6463999999999998E-2</c:v>
                </c:pt>
                <c:pt idx="2613">
                  <c:v>4.6463999999999998E-2</c:v>
                </c:pt>
                <c:pt idx="2614">
                  <c:v>4.6463999999999998E-2</c:v>
                </c:pt>
                <c:pt idx="2615">
                  <c:v>4.6463999999999998E-2</c:v>
                </c:pt>
                <c:pt idx="2616">
                  <c:v>4.6463999999999998E-2</c:v>
                </c:pt>
                <c:pt idx="2617">
                  <c:v>4.6463999999999998E-2</c:v>
                </c:pt>
                <c:pt idx="2618">
                  <c:v>4.6463999999999998E-2</c:v>
                </c:pt>
                <c:pt idx="2619">
                  <c:v>4.6463999999999998E-2</c:v>
                </c:pt>
                <c:pt idx="2620">
                  <c:v>4.6463999999999998E-2</c:v>
                </c:pt>
                <c:pt idx="2621">
                  <c:v>4.6463999999999998E-2</c:v>
                </c:pt>
                <c:pt idx="2622">
                  <c:v>4.6463999999999998E-2</c:v>
                </c:pt>
                <c:pt idx="2623">
                  <c:v>4.6463999999999998E-2</c:v>
                </c:pt>
                <c:pt idx="2624">
                  <c:v>4.6463999999999998E-2</c:v>
                </c:pt>
                <c:pt idx="2625">
                  <c:v>4.6463999999999998E-2</c:v>
                </c:pt>
                <c:pt idx="2626">
                  <c:v>4.6463999999999998E-2</c:v>
                </c:pt>
                <c:pt idx="2627">
                  <c:v>4.6463999999999998E-2</c:v>
                </c:pt>
                <c:pt idx="2628">
                  <c:v>4.6463999999999998E-2</c:v>
                </c:pt>
                <c:pt idx="2629">
                  <c:v>4.6463999999999998E-2</c:v>
                </c:pt>
                <c:pt idx="2630">
                  <c:v>4.6463999999999998E-2</c:v>
                </c:pt>
                <c:pt idx="2631">
                  <c:v>4.6463999999999998E-2</c:v>
                </c:pt>
                <c:pt idx="2632">
                  <c:v>4.6463999999999998E-2</c:v>
                </c:pt>
                <c:pt idx="2633">
                  <c:v>4.6463999999999998E-2</c:v>
                </c:pt>
                <c:pt idx="2634">
                  <c:v>4.6463999999999998E-2</c:v>
                </c:pt>
                <c:pt idx="2635">
                  <c:v>4.6463999999999998E-2</c:v>
                </c:pt>
                <c:pt idx="2636">
                  <c:v>4.6463999999999998E-2</c:v>
                </c:pt>
                <c:pt idx="2637">
                  <c:v>4.6463999999999998E-2</c:v>
                </c:pt>
                <c:pt idx="2638">
                  <c:v>4.6463999999999998E-2</c:v>
                </c:pt>
                <c:pt idx="2639">
                  <c:v>4.6463999999999998E-2</c:v>
                </c:pt>
                <c:pt idx="2640">
                  <c:v>4.6463999999999998E-2</c:v>
                </c:pt>
                <c:pt idx="2641">
                  <c:v>4.6463999999999998E-2</c:v>
                </c:pt>
                <c:pt idx="2642">
                  <c:v>4.6463999999999998E-2</c:v>
                </c:pt>
                <c:pt idx="2643">
                  <c:v>4.6463999999999998E-2</c:v>
                </c:pt>
                <c:pt idx="2644">
                  <c:v>4.6463999999999998E-2</c:v>
                </c:pt>
                <c:pt idx="2645">
                  <c:v>2.1503999999999999E-2</c:v>
                </c:pt>
                <c:pt idx="2646">
                  <c:v>2.1503999999999999E-2</c:v>
                </c:pt>
                <c:pt idx="2647">
                  <c:v>2.1503999999999999E-2</c:v>
                </c:pt>
                <c:pt idx="2648">
                  <c:v>2.1503999999999999E-2</c:v>
                </c:pt>
                <c:pt idx="2649">
                  <c:v>2.1503999999999999E-2</c:v>
                </c:pt>
                <c:pt idx="2650">
                  <c:v>2.1503999999999999E-2</c:v>
                </c:pt>
                <c:pt idx="2651">
                  <c:v>2.1503999999999999E-2</c:v>
                </c:pt>
                <c:pt idx="2652">
                  <c:v>2.1503999999999999E-2</c:v>
                </c:pt>
                <c:pt idx="2653">
                  <c:v>2.1503999999999999E-2</c:v>
                </c:pt>
                <c:pt idx="2654">
                  <c:v>2.1503999999999999E-2</c:v>
                </c:pt>
                <c:pt idx="2655">
                  <c:v>2.1503999999999999E-2</c:v>
                </c:pt>
                <c:pt idx="2656">
                  <c:v>2.1503999999999999E-2</c:v>
                </c:pt>
                <c:pt idx="2657">
                  <c:v>2.1503999999999999E-2</c:v>
                </c:pt>
                <c:pt idx="2658">
                  <c:v>2.1503999999999999E-2</c:v>
                </c:pt>
                <c:pt idx="2659">
                  <c:v>2.1503999999999999E-2</c:v>
                </c:pt>
                <c:pt idx="2660">
                  <c:v>2.1503999999999999E-2</c:v>
                </c:pt>
                <c:pt idx="2661">
                  <c:v>2.1503999999999999E-2</c:v>
                </c:pt>
                <c:pt idx="2662">
                  <c:v>2.1503999999999999E-2</c:v>
                </c:pt>
                <c:pt idx="2663">
                  <c:v>2.1503999999999999E-2</c:v>
                </c:pt>
                <c:pt idx="2664">
                  <c:v>2.1503999999999999E-2</c:v>
                </c:pt>
                <c:pt idx="2665">
                  <c:v>2.1503999999999999E-2</c:v>
                </c:pt>
                <c:pt idx="2666">
                  <c:v>2.1503999999999999E-2</c:v>
                </c:pt>
                <c:pt idx="2667">
                  <c:v>2.1503999999999999E-2</c:v>
                </c:pt>
                <c:pt idx="2668">
                  <c:v>2.1503999999999999E-2</c:v>
                </c:pt>
                <c:pt idx="2669">
                  <c:v>2.1503999999999999E-2</c:v>
                </c:pt>
                <c:pt idx="2670">
                  <c:v>2.1503999999999999E-2</c:v>
                </c:pt>
                <c:pt idx="2671">
                  <c:v>2.1503999999999999E-2</c:v>
                </c:pt>
                <c:pt idx="2672">
                  <c:v>2.1503999999999999E-2</c:v>
                </c:pt>
                <c:pt idx="2673">
                  <c:v>2.1503999999999999E-2</c:v>
                </c:pt>
                <c:pt idx="2674">
                  <c:v>2.1503999999999999E-2</c:v>
                </c:pt>
                <c:pt idx="2675">
                  <c:v>2.1503999999999999E-2</c:v>
                </c:pt>
                <c:pt idx="2676">
                  <c:v>2.1503999999999999E-2</c:v>
                </c:pt>
                <c:pt idx="2677">
                  <c:v>2.1503999999999999E-2</c:v>
                </c:pt>
                <c:pt idx="2678">
                  <c:v>2.1503999999999999E-2</c:v>
                </c:pt>
                <c:pt idx="2679">
                  <c:v>2.1503999999999999E-2</c:v>
                </c:pt>
                <c:pt idx="2680">
                  <c:v>2.1503999999999999E-2</c:v>
                </c:pt>
                <c:pt idx="2681">
                  <c:v>2.1503999999999999E-2</c:v>
                </c:pt>
                <c:pt idx="2682">
                  <c:v>2.1503999999999999E-2</c:v>
                </c:pt>
                <c:pt idx="2683">
                  <c:v>2.1503999999999999E-2</c:v>
                </c:pt>
                <c:pt idx="2684">
                  <c:v>2.1503999999999999E-2</c:v>
                </c:pt>
                <c:pt idx="2685">
                  <c:v>2.1503999999999999E-2</c:v>
                </c:pt>
                <c:pt idx="2686">
                  <c:v>2.1503999999999999E-2</c:v>
                </c:pt>
                <c:pt idx="2687">
                  <c:v>2.1503999999999999E-2</c:v>
                </c:pt>
                <c:pt idx="2688">
                  <c:v>2.1503999999999999E-2</c:v>
                </c:pt>
                <c:pt idx="2689">
                  <c:v>2.1503999999999999E-2</c:v>
                </c:pt>
                <c:pt idx="2690">
                  <c:v>2.1503999999999999E-2</c:v>
                </c:pt>
                <c:pt idx="2691">
                  <c:v>2.1503999999999999E-2</c:v>
                </c:pt>
                <c:pt idx="2692">
                  <c:v>2.1503999999999999E-2</c:v>
                </c:pt>
                <c:pt idx="2693">
                  <c:v>2.1503999999999999E-2</c:v>
                </c:pt>
                <c:pt idx="2694">
                  <c:v>2.1503999999999999E-2</c:v>
                </c:pt>
                <c:pt idx="2695">
                  <c:v>2.1503999999999999E-2</c:v>
                </c:pt>
                <c:pt idx="2696">
                  <c:v>2.1503999999999999E-2</c:v>
                </c:pt>
                <c:pt idx="2697">
                  <c:v>2.1503999999999999E-2</c:v>
                </c:pt>
                <c:pt idx="2698">
                  <c:v>2.1503999999999999E-2</c:v>
                </c:pt>
                <c:pt idx="2699">
                  <c:v>2.1503999999999999E-2</c:v>
                </c:pt>
                <c:pt idx="2700">
                  <c:v>2.1503999999999999E-2</c:v>
                </c:pt>
                <c:pt idx="2701">
                  <c:v>2.1503999999999999E-2</c:v>
                </c:pt>
                <c:pt idx="2702">
                  <c:v>2.1503999999999999E-2</c:v>
                </c:pt>
                <c:pt idx="2703">
                  <c:v>2.1503999999999999E-2</c:v>
                </c:pt>
                <c:pt idx="2704">
                  <c:v>2.1503999999999999E-2</c:v>
                </c:pt>
                <c:pt idx="2705">
                  <c:v>2.1503999999999999E-2</c:v>
                </c:pt>
                <c:pt idx="2706">
                  <c:v>2.1503999999999999E-2</c:v>
                </c:pt>
                <c:pt idx="2707">
                  <c:v>2.1503999999999999E-2</c:v>
                </c:pt>
                <c:pt idx="2708">
                  <c:v>2.1503999999999999E-2</c:v>
                </c:pt>
                <c:pt idx="2709">
                  <c:v>2.1503999999999999E-2</c:v>
                </c:pt>
                <c:pt idx="2710">
                  <c:v>2.1503999999999999E-2</c:v>
                </c:pt>
                <c:pt idx="2711">
                  <c:v>2.1503999999999999E-2</c:v>
                </c:pt>
                <c:pt idx="2712">
                  <c:v>2.1503999999999999E-2</c:v>
                </c:pt>
                <c:pt idx="2713">
                  <c:v>2.1503999999999999E-2</c:v>
                </c:pt>
                <c:pt idx="2714">
                  <c:v>2.1503999999999999E-2</c:v>
                </c:pt>
                <c:pt idx="2715">
                  <c:v>2.1503999999999999E-2</c:v>
                </c:pt>
                <c:pt idx="2716">
                  <c:v>2.1503999999999999E-2</c:v>
                </c:pt>
                <c:pt idx="2717">
                  <c:v>2.1503999999999999E-2</c:v>
                </c:pt>
                <c:pt idx="2718">
                  <c:v>2.1503999999999999E-2</c:v>
                </c:pt>
                <c:pt idx="2719">
                  <c:v>2.1503999999999999E-2</c:v>
                </c:pt>
                <c:pt idx="2720">
                  <c:v>2.1503999999999999E-2</c:v>
                </c:pt>
                <c:pt idx="2721">
                  <c:v>2.1503999999999999E-2</c:v>
                </c:pt>
                <c:pt idx="2722">
                  <c:v>2.1503999999999999E-2</c:v>
                </c:pt>
                <c:pt idx="2723">
                  <c:v>2.1503999999999999E-2</c:v>
                </c:pt>
                <c:pt idx="2724">
                  <c:v>2.1503999999999999E-2</c:v>
                </c:pt>
                <c:pt idx="2725">
                  <c:v>2.1503999999999999E-2</c:v>
                </c:pt>
                <c:pt idx="2726">
                  <c:v>2.1503999999999999E-2</c:v>
                </c:pt>
                <c:pt idx="2727">
                  <c:v>2.1503999999999999E-2</c:v>
                </c:pt>
                <c:pt idx="2728">
                  <c:v>2.1503999999999999E-2</c:v>
                </c:pt>
                <c:pt idx="2729">
                  <c:v>2.1503999999999999E-2</c:v>
                </c:pt>
                <c:pt idx="2730">
                  <c:v>2.1503999999999999E-2</c:v>
                </c:pt>
                <c:pt idx="2731">
                  <c:v>2.1503999999999999E-2</c:v>
                </c:pt>
                <c:pt idx="2732">
                  <c:v>2.1503999999999999E-2</c:v>
                </c:pt>
                <c:pt idx="2733">
                  <c:v>2.1503999999999999E-2</c:v>
                </c:pt>
                <c:pt idx="2734">
                  <c:v>2.1503999999999999E-2</c:v>
                </c:pt>
                <c:pt idx="2735">
                  <c:v>2.1503999999999999E-2</c:v>
                </c:pt>
                <c:pt idx="2736">
                  <c:v>2.1503999999999999E-2</c:v>
                </c:pt>
                <c:pt idx="2737">
                  <c:v>2.1503999999999999E-2</c:v>
                </c:pt>
                <c:pt idx="2738">
                  <c:v>2.1503999999999999E-2</c:v>
                </c:pt>
                <c:pt idx="2739">
                  <c:v>2.1503999999999999E-2</c:v>
                </c:pt>
                <c:pt idx="2740">
                  <c:v>2.1503999999999999E-2</c:v>
                </c:pt>
                <c:pt idx="2741">
                  <c:v>2.1503999999999999E-2</c:v>
                </c:pt>
                <c:pt idx="2742">
                  <c:v>2.1503999999999999E-2</c:v>
                </c:pt>
                <c:pt idx="2743">
                  <c:v>2.1503999999999999E-2</c:v>
                </c:pt>
                <c:pt idx="2744">
                  <c:v>2.1503999999999999E-2</c:v>
                </c:pt>
                <c:pt idx="2745">
                  <c:v>2.1503999999999999E-2</c:v>
                </c:pt>
                <c:pt idx="2746">
                  <c:v>2.1503999999999999E-2</c:v>
                </c:pt>
                <c:pt idx="2747">
                  <c:v>2.1503999999999999E-2</c:v>
                </c:pt>
                <c:pt idx="2748">
                  <c:v>2.1503999999999999E-2</c:v>
                </c:pt>
                <c:pt idx="2749">
                  <c:v>2.1503999999999999E-2</c:v>
                </c:pt>
                <c:pt idx="2750">
                  <c:v>2.1503999999999999E-2</c:v>
                </c:pt>
                <c:pt idx="2751">
                  <c:v>2.1503999999999999E-2</c:v>
                </c:pt>
                <c:pt idx="2752">
                  <c:v>2.1503999999999999E-2</c:v>
                </c:pt>
                <c:pt idx="2753">
                  <c:v>2.1503999999999999E-2</c:v>
                </c:pt>
                <c:pt idx="2754">
                  <c:v>2.1503999999999999E-2</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dLbls>
          <c:showLegendKey val="0"/>
          <c:showVal val="0"/>
          <c:showCatName val="0"/>
          <c:showSerName val="0"/>
          <c:showPercent val="0"/>
          <c:showBubbleSize val="0"/>
        </c:dLbls>
        <c:axId val="-2115708272"/>
        <c:axId val="-2115696304"/>
      </c:scatterChart>
      <c:valAx>
        <c:axId val="-2115708272"/>
        <c:scaling>
          <c:orientation val="minMax"/>
          <c:max val="11.1"/>
          <c:min val="0"/>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115696304"/>
        <c:crosses val="autoZero"/>
        <c:crossBetween val="midCat"/>
      </c:valAx>
      <c:valAx>
        <c:axId val="-2115696304"/>
        <c:scaling>
          <c:orientation val="minMax"/>
          <c:max val="6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8272"/>
        <c:crosses val="autoZero"/>
        <c:crossBetween val="midCat"/>
      </c:valAx>
      <c:spPr>
        <a:noFill/>
        <a:ln>
          <a:noFill/>
        </a:ln>
        <a:effectLst/>
      </c:spPr>
    </c:plotArea>
    <c:legend>
      <c:legendPos val="b"/>
      <c:layout>
        <c:manualLayout>
          <c:xMode val="edge"/>
          <c:yMode val="edge"/>
          <c:x val="1.3065227957616408E-2"/>
          <c:y val="0.8858392220203245"/>
          <c:w val="0.9602174984099684"/>
          <c:h val="0.107015276936536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5462962962962962E-2"/>
          <c:y val="0.10486891385767791"/>
          <c:w val="0.94907407407407407"/>
          <c:h val="0.35222209899818857"/>
        </c:manualLayout>
      </c:layout>
      <c:areaChart>
        <c:grouping val="standard"/>
        <c:varyColors val="0"/>
        <c:ser>
          <c:idx val="0"/>
          <c:order val="0"/>
          <c:tx>
            <c:strRef>
              <c:f>Φύλλο1!$A$1</c:f>
              <c:strCache>
                <c:ptCount val="1"/>
                <c:pt idx="0">
                  <c:v>Feature Pyramid</c:v>
                </c:pt>
              </c:strCache>
            </c:strRef>
          </c:tx>
          <c:spPr>
            <a:solidFill>
              <a:schemeClr val="accent5"/>
            </a:solidFill>
            <a:ln>
              <a:noFill/>
            </a:ln>
            <a:effectLst/>
          </c:spPr>
          <c:val>
            <c:numRef>
              <c:f>Φύλλο1!$B$1:$B$6075</c:f>
              <c:numCache>
                <c:formatCode>General</c:formatCode>
                <c:ptCount val="6075"/>
                <c:pt idx="0">
                  <c:v>0</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numCache>
            </c:numRef>
          </c:val>
        </c:ser>
        <c:ser>
          <c:idx val="2"/>
          <c:order val="2"/>
          <c:tx>
            <c:strRef>
              <c:f>Φύλλο1!$E$1</c:f>
              <c:strCache>
                <c:ptCount val="1"/>
                <c:pt idx="0">
                  <c:v>Convolution</c:v>
                </c:pt>
              </c:strCache>
            </c:strRef>
          </c:tx>
          <c:spPr>
            <a:solidFill>
              <a:schemeClr val="accent6"/>
            </a:solidFill>
            <a:ln>
              <a:noFill/>
            </a:ln>
            <a:effectLst/>
          </c:spPr>
          <c:val>
            <c:numRef>
              <c:f>Φύλλο1!$F$1:$F$6075</c:f>
              <c:numCache>
                <c:formatCode>General</c:formatCode>
                <c:ptCount val="607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1</c:v>
                </c:pt>
                <c:pt idx="5253">
                  <c:v>1</c:v>
                </c:pt>
                <c:pt idx="5254">
                  <c:v>1</c:v>
                </c:pt>
                <c:pt idx="5255">
                  <c:v>1</c:v>
                </c:pt>
                <c:pt idx="5256">
                  <c:v>1</c:v>
                </c:pt>
                <c:pt idx="5257">
                  <c:v>1</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1</c:v>
                </c:pt>
                <c:pt idx="5325">
                  <c:v>1</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1</c:v>
                </c:pt>
                <c:pt idx="5393">
                  <c:v>1</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1</c:v>
                </c:pt>
                <c:pt idx="5461">
                  <c:v>1</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1</c:v>
                </c:pt>
                <c:pt idx="5529">
                  <c:v>1</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1</c:v>
                </c:pt>
                <c:pt idx="5597">
                  <c:v>1</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1</c:v>
                </c:pt>
                <c:pt idx="5665">
                  <c:v>1</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1</c:v>
                </c:pt>
                <c:pt idx="5733">
                  <c:v>1</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1</c:v>
                </c:pt>
                <c:pt idx="5801">
                  <c:v>1</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1</c:v>
                </c:pt>
                <c:pt idx="5869">
                  <c:v>1</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1</c:v>
                </c:pt>
                <c:pt idx="5937">
                  <c:v>1</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1</c:v>
                </c:pt>
                <c:pt idx="6005">
                  <c:v>1</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numCache>
            </c:numRef>
          </c:val>
        </c:ser>
        <c:ser>
          <c:idx val="3"/>
          <c:order val="3"/>
          <c:tx>
            <c:strRef>
              <c:f>Φύλλο1!$G$1</c:f>
              <c:strCache>
                <c:ptCount val="1"/>
                <c:pt idx="0">
                  <c:v>DT</c:v>
                </c:pt>
              </c:strCache>
            </c:strRef>
          </c:tx>
          <c:spPr>
            <a:solidFill>
              <a:srgbClr val="C00000"/>
            </a:solidFill>
            <a:ln>
              <a:noFill/>
            </a:ln>
            <a:effectLst/>
          </c:spPr>
          <c:val>
            <c:numRef>
              <c:f>Φύλλο1!$H$1:$H$6075</c:f>
              <c:numCache>
                <c:formatCode>General</c:formatCode>
                <c:ptCount val="607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0</c:v>
                </c:pt>
                <c:pt idx="1057">
                  <c:v>0</c:v>
                </c:pt>
                <c:pt idx="1058">
                  <c:v>0</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0</c:v>
                </c:pt>
                <c:pt idx="1078">
                  <c:v>0</c:v>
                </c:pt>
                <c:pt idx="1079">
                  <c:v>0</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0</c:v>
                </c:pt>
                <c:pt idx="1099">
                  <c:v>0</c:v>
                </c:pt>
                <c:pt idx="1100">
                  <c:v>0</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0</c:v>
                </c:pt>
                <c:pt idx="1135">
                  <c:v>0</c:v>
                </c:pt>
                <c:pt idx="1136">
                  <c:v>0</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0</c:v>
                </c:pt>
                <c:pt idx="1172">
                  <c:v>0</c:v>
                </c:pt>
                <c:pt idx="1173">
                  <c:v>0</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0</c:v>
                </c:pt>
                <c:pt idx="1209">
                  <c:v>0</c:v>
                </c:pt>
                <c:pt idx="1210">
                  <c:v>0</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0</c:v>
                </c:pt>
                <c:pt idx="1245">
                  <c:v>0</c:v>
                </c:pt>
                <c:pt idx="1246">
                  <c:v>0</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0</c:v>
                </c:pt>
                <c:pt idx="1282">
                  <c:v>0</c:v>
                </c:pt>
                <c:pt idx="1283">
                  <c:v>0</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0</c:v>
                </c:pt>
                <c:pt idx="1319">
                  <c:v>0</c:v>
                </c:pt>
                <c:pt idx="1320">
                  <c:v>0</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0</c:v>
                </c:pt>
                <c:pt idx="1355">
                  <c:v>0</c:v>
                </c:pt>
                <c:pt idx="1356">
                  <c:v>0</c:v>
                </c:pt>
                <c:pt idx="1357">
                  <c:v>1</c:v>
                </c:pt>
                <c:pt idx="1358">
                  <c:v>1</c:v>
                </c:pt>
                <c:pt idx="1359">
                  <c:v>1</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0</c:v>
                </c:pt>
                <c:pt idx="1376">
                  <c:v>0</c:v>
                </c:pt>
                <c:pt idx="1377">
                  <c:v>0</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0</c:v>
                </c:pt>
                <c:pt idx="1398">
                  <c:v>0</c:v>
                </c:pt>
                <c:pt idx="1399">
                  <c:v>0</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0</c:v>
                </c:pt>
                <c:pt idx="2107">
                  <c:v>0</c:v>
                </c:pt>
                <c:pt idx="2108">
                  <c:v>0</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0</c:v>
                </c:pt>
                <c:pt idx="2123">
                  <c:v>0</c:v>
                </c:pt>
                <c:pt idx="2124">
                  <c:v>0</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0</c:v>
                </c:pt>
                <c:pt idx="2140">
                  <c:v>0</c:v>
                </c:pt>
                <c:pt idx="2141">
                  <c:v>0</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0</c:v>
                </c:pt>
                <c:pt idx="2166">
                  <c:v>0</c:v>
                </c:pt>
                <c:pt idx="2167">
                  <c:v>0</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0</c:v>
                </c:pt>
                <c:pt idx="2194">
                  <c:v>0</c:v>
                </c:pt>
                <c:pt idx="2195">
                  <c:v>0</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0</c:v>
                </c:pt>
                <c:pt idx="2222">
                  <c:v>0</c:v>
                </c:pt>
                <c:pt idx="2223">
                  <c:v>0</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0</c:v>
                </c:pt>
                <c:pt idx="2249">
                  <c:v>0</c:v>
                </c:pt>
                <c:pt idx="2250">
                  <c:v>0</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0</c:v>
                </c:pt>
                <c:pt idx="2278">
                  <c:v>0</c:v>
                </c:pt>
                <c:pt idx="2279">
                  <c:v>0</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0</c:v>
                </c:pt>
                <c:pt idx="2305">
                  <c:v>0</c:v>
                </c:pt>
                <c:pt idx="2306">
                  <c:v>0</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0</c:v>
                </c:pt>
                <c:pt idx="2333">
                  <c:v>0</c:v>
                </c:pt>
                <c:pt idx="2334">
                  <c:v>0</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0</c:v>
                </c:pt>
                <c:pt idx="2349">
                  <c:v>0</c:v>
                </c:pt>
                <c:pt idx="2350">
                  <c:v>0</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0</c:v>
                </c:pt>
                <c:pt idx="2365">
                  <c:v>0</c:v>
                </c:pt>
                <c:pt idx="2366">
                  <c:v>0</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1</c:v>
                </c:pt>
                <c:pt idx="2897">
                  <c:v>1</c:v>
                </c:pt>
                <c:pt idx="2898">
                  <c:v>1</c:v>
                </c:pt>
                <c:pt idx="2899">
                  <c:v>1</c:v>
                </c:pt>
                <c:pt idx="2900">
                  <c:v>1</c:v>
                </c:pt>
                <c:pt idx="2901">
                  <c:v>1</c:v>
                </c:pt>
                <c:pt idx="2902">
                  <c:v>1</c:v>
                </c:pt>
                <c:pt idx="2903">
                  <c:v>1</c:v>
                </c:pt>
                <c:pt idx="2904">
                  <c:v>1</c:v>
                </c:pt>
                <c:pt idx="2905">
                  <c:v>1</c:v>
                </c:pt>
                <c:pt idx="2906">
                  <c:v>1</c:v>
                </c:pt>
                <c:pt idx="2907">
                  <c:v>0</c:v>
                </c:pt>
                <c:pt idx="2908">
                  <c:v>0</c:v>
                </c:pt>
                <c:pt idx="2909">
                  <c:v>0</c:v>
                </c:pt>
                <c:pt idx="2910">
                  <c:v>1</c:v>
                </c:pt>
                <c:pt idx="2911">
                  <c:v>1</c:v>
                </c:pt>
                <c:pt idx="2912">
                  <c:v>1</c:v>
                </c:pt>
                <c:pt idx="2913">
                  <c:v>1</c:v>
                </c:pt>
                <c:pt idx="2914">
                  <c:v>1</c:v>
                </c:pt>
                <c:pt idx="2915">
                  <c:v>1</c:v>
                </c:pt>
                <c:pt idx="2916">
                  <c:v>1</c:v>
                </c:pt>
                <c:pt idx="2917">
                  <c:v>1</c:v>
                </c:pt>
                <c:pt idx="2918">
                  <c:v>1</c:v>
                </c:pt>
                <c:pt idx="2919">
                  <c:v>1</c:v>
                </c:pt>
                <c:pt idx="2920">
                  <c:v>0</c:v>
                </c:pt>
                <c:pt idx="2921">
                  <c:v>0</c:v>
                </c:pt>
                <c:pt idx="2922">
                  <c:v>0</c:v>
                </c:pt>
                <c:pt idx="2923">
                  <c:v>1</c:v>
                </c:pt>
                <c:pt idx="2924">
                  <c:v>1</c:v>
                </c:pt>
                <c:pt idx="2925">
                  <c:v>1</c:v>
                </c:pt>
                <c:pt idx="2926">
                  <c:v>1</c:v>
                </c:pt>
                <c:pt idx="2927">
                  <c:v>1</c:v>
                </c:pt>
                <c:pt idx="2928">
                  <c:v>1</c:v>
                </c:pt>
                <c:pt idx="2929">
                  <c:v>1</c:v>
                </c:pt>
                <c:pt idx="2930">
                  <c:v>1</c:v>
                </c:pt>
                <c:pt idx="2931">
                  <c:v>1</c:v>
                </c:pt>
                <c:pt idx="2932">
                  <c:v>0</c:v>
                </c:pt>
                <c:pt idx="2933">
                  <c:v>0</c:v>
                </c:pt>
                <c:pt idx="2934">
                  <c:v>0</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0</c:v>
                </c:pt>
                <c:pt idx="2953">
                  <c:v>0</c:v>
                </c:pt>
                <c:pt idx="2954">
                  <c:v>0</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0</c:v>
                </c:pt>
                <c:pt idx="2975">
                  <c:v>0</c:v>
                </c:pt>
                <c:pt idx="2976">
                  <c:v>0</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0</c:v>
                </c:pt>
                <c:pt idx="2996">
                  <c:v>0</c:v>
                </c:pt>
                <c:pt idx="2997">
                  <c:v>0</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0</c:v>
                </c:pt>
                <c:pt idx="3017">
                  <c:v>0</c:v>
                </c:pt>
                <c:pt idx="3018">
                  <c:v>0</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0</c:v>
                </c:pt>
                <c:pt idx="3039">
                  <c:v>0</c:v>
                </c:pt>
                <c:pt idx="3040">
                  <c:v>0</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0</c:v>
                </c:pt>
                <c:pt idx="3060">
                  <c:v>0</c:v>
                </c:pt>
                <c:pt idx="3061">
                  <c:v>0</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0</c:v>
                </c:pt>
                <c:pt idx="3081">
                  <c:v>0</c:v>
                </c:pt>
                <c:pt idx="3082">
                  <c:v>0</c:v>
                </c:pt>
                <c:pt idx="3083">
                  <c:v>0</c:v>
                </c:pt>
                <c:pt idx="3084">
                  <c:v>0</c:v>
                </c:pt>
                <c:pt idx="3085">
                  <c:v>1</c:v>
                </c:pt>
                <c:pt idx="3086">
                  <c:v>1</c:v>
                </c:pt>
                <c:pt idx="3087">
                  <c:v>1</c:v>
                </c:pt>
                <c:pt idx="3088">
                  <c:v>1</c:v>
                </c:pt>
                <c:pt idx="3089">
                  <c:v>1</c:v>
                </c:pt>
                <c:pt idx="3090">
                  <c:v>1</c:v>
                </c:pt>
                <c:pt idx="3091">
                  <c:v>1</c:v>
                </c:pt>
                <c:pt idx="3092">
                  <c:v>1</c:v>
                </c:pt>
                <c:pt idx="3093">
                  <c:v>1</c:v>
                </c:pt>
                <c:pt idx="3094">
                  <c:v>1</c:v>
                </c:pt>
                <c:pt idx="3095">
                  <c:v>1</c:v>
                </c:pt>
                <c:pt idx="3096">
                  <c:v>0</c:v>
                </c:pt>
                <c:pt idx="3097">
                  <c:v>0</c:v>
                </c:pt>
                <c:pt idx="3098">
                  <c:v>0</c:v>
                </c:pt>
                <c:pt idx="3099">
                  <c:v>1</c:v>
                </c:pt>
                <c:pt idx="3100">
                  <c:v>1</c:v>
                </c:pt>
                <c:pt idx="3101">
                  <c:v>1</c:v>
                </c:pt>
                <c:pt idx="3102">
                  <c:v>1</c:v>
                </c:pt>
                <c:pt idx="3103">
                  <c:v>1</c:v>
                </c:pt>
                <c:pt idx="3104">
                  <c:v>1</c:v>
                </c:pt>
                <c:pt idx="3105">
                  <c:v>1</c:v>
                </c:pt>
                <c:pt idx="3106">
                  <c:v>1</c:v>
                </c:pt>
                <c:pt idx="3107">
                  <c:v>1</c:v>
                </c:pt>
                <c:pt idx="3108">
                  <c:v>1</c:v>
                </c:pt>
                <c:pt idx="3109">
                  <c:v>0</c:v>
                </c:pt>
                <c:pt idx="3110">
                  <c:v>0</c:v>
                </c:pt>
                <c:pt idx="3111">
                  <c:v>0</c:v>
                </c:pt>
                <c:pt idx="3112">
                  <c:v>1</c:v>
                </c:pt>
                <c:pt idx="3113">
                  <c:v>1</c:v>
                </c:pt>
                <c:pt idx="3114">
                  <c:v>1</c:v>
                </c:pt>
                <c:pt idx="3115">
                  <c:v>1</c:v>
                </c:pt>
                <c:pt idx="3116">
                  <c:v>1</c:v>
                </c:pt>
                <c:pt idx="3117">
                  <c:v>1</c:v>
                </c:pt>
                <c:pt idx="3118">
                  <c:v>1</c:v>
                </c:pt>
                <c:pt idx="3119">
                  <c:v>1</c:v>
                </c:pt>
                <c:pt idx="3120">
                  <c:v>1</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1</c:v>
                </c:pt>
                <c:pt idx="3512">
                  <c:v>1</c:v>
                </c:pt>
                <c:pt idx="3513">
                  <c:v>1</c:v>
                </c:pt>
                <c:pt idx="3514">
                  <c:v>1</c:v>
                </c:pt>
                <c:pt idx="3515">
                  <c:v>1</c:v>
                </c:pt>
                <c:pt idx="3516">
                  <c:v>1</c:v>
                </c:pt>
                <c:pt idx="3517">
                  <c:v>1</c:v>
                </c:pt>
                <c:pt idx="3518">
                  <c:v>1</c:v>
                </c:pt>
                <c:pt idx="3519">
                  <c:v>1</c:v>
                </c:pt>
                <c:pt idx="3520">
                  <c:v>0</c:v>
                </c:pt>
                <c:pt idx="3521">
                  <c:v>0</c:v>
                </c:pt>
                <c:pt idx="3522">
                  <c:v>0</c:v>
                </c:pt>
                <c:pt idx="3523">
                  <c:v>1</c:v>
                </c:pt>
                <c:pt idx="3524">
                  <c:v>1</c:v>
                </c:pt>
                <c:pt idx="3525">
                  <c:v>1</c:v>
                </c:pt>
                <c:pt idx="3526">
                  <c:v>1</c:v>
                </c:pt>
                <c:pt idx="3527">
                  <c:v>1</c:v>
                </c:pt>
                <c:pt idx="3528">
                  <c:v>1</c:v>
                </c:pt>
                <c:pt idx="3529">
                  <c:v>0</c:v>
                </c:pt>
                <c:pt idx="3530">
                  <c:v>0</c:v>
                </c:pt>
                <c:pt idx="3531">
                  <c:v>0</c:v>
                </c:pt>
                <c:pt idx="3532">
                  <c:v>1</c:v>
                </c:pt>
                <c:pt idx="3533">
                  <c:v>1</c:v>
                </c:pt>
                <c:pt idx="3534">
                  <c:v>1</c:v>
                </c:pt>
                <c:pt idx="3535">
                  <c:v>1</c:v>
                </c:pt>
                <c:pt idx="3536">
                  <c:v>1</c:v>
                </c:pt>
                <c:pt idx="3537">
                  <c:v>1</c:v>
                </c:pt>
                <c:pt idx="3538">
                  <c:v>0</c:v>
                </c:pt>
                <c:pt idx="3539">
                  <c:v>0</c:v>
                </c:pt>
                <c:pt idx="3540">
                  <c:v>0</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0</c:v>
                </c:pt>
                <c:pt idx="3555">
                  <c:v>0</c:v>
                </c:pt>
                <c:pt idx="3556">
                  <c:v>0</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0</c:v>
                </c:pt>
                <c:pt idx="3571">
                  <c:v>0</c:v>
                </c:pt>
                <c:pt idx="3572">
                  <c:v>0</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0</c:v>
                </c:pt>
                <c:pt idx="3587">
                  <c:v>0</c:v>
                </c:pt>
                <c:pt idx="3588">
                  <c:v>0</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0</c:v>
                </c:pt>
                <c:pt idx="3603">
                  <c:v>0</c:v>
                </c:pt>
                <c:pt idx="3604">
                  <c:v>0</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0</c:v>
                </c:pt>
                <c:pt idx="3620">
                  <c:v>0</c:v>
                </c:pt>
                <c:pt idx="3621">
                  <c:v>0</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0</c:v>
                </c:pt>
                <c:pt idx="3635">
                  <c:v>0</c:v>
                </c:pt>
                <c:pt idx="3636">
                  <c:v>0</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0</c:v>
                </c:pt>
                <c:pt idx="3651">
                  <c:v>0</c:v>
                </c:pt>
                <c:pt idx="3652">
                  <c:v>0</c:v>
                </c:pt>
                <c:pt idx="3653">
                  <c:v>1</c:v>
                </c:pt>
                <c:pt idx="3654">
                  <c:v>1</c:v>
                </c:pt>
                <c:pt idx="3655">
                  <c:v>1</c:v>
                </c:pt>
                <c:pt idx="3656">
                  <c:v>1</c:v>
                </c:pt>
                <c:pt idx="3657">
                  <c:v>1</c:v>
                </c:pt>
                <c:pt idx="3658">
                  <c:v>1</c:v>
                </c:pt>
                <c:pt idx="3659">
                  <c:v>1</c:v>
                </c:pt>
                <c:pt idx="3660">
                  <c:v>0</c:v>
                </c:pt>
                <c:pt idx="3661">
                  <c:v>0</c:v>
                </c:pt>
                <c:pt idx="3662">
                  <c:v>0</c:v>
                </c:pt>
                <c:pt idx="3663">
                  <c:v>1</c:v>
                </c:pt>
                <c:pt idx="3664">
                  <c:v>1</c:v>
                </c:pt>
                <c:pt idx="3665">
                  <c:v>1</c:v>
                </c:pt>
                <c:pt idx="3666">
                  <c:v>1</c:v>
                </c:pt>
                <c:pt idx="3667">
                  <c:v>1</c:v>
                </c:pt>
                <c:pt idx="3668">
                  <c:v>1</c:v>
                </c:pt>
                <c:pt idx="3669">
                  <c:v>0</c:v>
                </c:pt>
                <c:pt idx="3670">
                  <c:v>0</c:v>
                </c:pt>
                <c:pt idx="3671">
                  <c:v>0</c:v>
                </c:pt>
                <c:pt idx="3672">
                  <c:v>1</c:v>
                </c:pt>
                <c:pt idx="3673">
                  <c:v>1</c:v>
                </c:pt>
                <c:pt idx="3674">
                  <c:v>1</c:v>
                </c:pt>
                <c:pt idx="3675">
                  <c:v>1</c:v>
                </c:pt>
                <c:pt idx="3676">
                  <c:v>1</c:v>
                </c:pt>
                <c:pt idx="3677">
                  <c:v>1</c:v>
                </c:pt>
                <c:pt idx="3678">
                  <c:v>1</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1</c:v>
                </c:pt>
                <c:pt idx="3981">
                  <c:v>1</c:v>
                </c:pt>
                <c:pt idx="3982">
                  <c:v>1</c:v>
                </c:pt>
                <c:pt idx="3983">
                  <c:v>1</c:v>
                </c:pt>
                <c:pt idx="3984">
                  <c:v>1</c:v>
                </c:pt>
                <c:pt idx="3985">
                  <c:v>1</c:v>
                </c:pt>
                <c:pt idx="3986">
                  <c:v>0</c:v>
                </c:pt>
                <c:pt idx="3987">
                  <c:v>0</c:v>
                </c:pt>
                <c:pt idx="3988">
                  <c:v>0</c:v>
                </c:pt>
                <c:pt idx="3989">
                  <c:v>1</c:v>
                </c:pt>
                <c:pt idx="3990">
                  <c:v>1</c:v>
                </c:pt>
                <c:pt idx="3991">
                  <c:v>1</c:v>
                </c:pt>
                <c:pt idx="3992">
                  <c:v>1</c:v>
                </c:pt>
                <c:pt idx="3993">
                  <c:v>0</c:v>
                </c:pt>
                <c:pt idx="3994">
                  <c:v>0</c:v>
                </c:pt>
                <c:pt idx="3995">
                  <c:v>0</c:v>
                </c:pt>
                <c:pt idx="3996">
                  <c:v>1</c:v>
                </c:pt>
                <c:pt idx="3997">
                  <c:v>1</c:v>
                </c:pt>
                <c:pt idx="3998">
                  <c:v>1</c:v>
                </c:pt>
                <c:pt idx="3999">
                  <c:v>1</c:v>
                </c:pt>
                <c:pt idx="4000">
                  <c:v>0</c:v>
                </c:pt>
                <c:pt idx="4001">
                  <c:v>0</c:v>
                </c:pt>
                <c:pt idx="4002">
                  <c:v>0</c:v>
                </c:pt>
                <c:pt idx="4003">
                  <c:v>1</c:v>
                </c:pt>
                <c:pt idx="4004">
                  <c:v>1</c:v>
                </c:pt>
                <c:pt idx="4005">
                  <c:v>1</c:v>
                </c:pt>
                <c:pt idx="4006">
                  <c:v>1</c:v>
                </c:pt>
                <c:pt idx="4007">
                  <c:v>1</c:v>
                </c:pt>
                <c:pt idx="4008">
                  <c:v>1</c:v>
                </c:pt>
                <c:pt idx="4009">
                  <c:v>1</c:v>
                </c:pt>
                <c:pt idx="4010">
                  <c:v>1</c:v>
                </c:pt>
                <c:pt idx="4011">
                  <c:v>1</c:v>
                </c:pt>
                <c:pt idx="4012">
                  <c:v>0</c:v>
                </c:pt>
                <c:pt idx="4013">
                  <c:v>0</c:v>
                </c:pt>
                <c:pt idx="4014">
                  <c:v>0</c:v>
                </c:pt>
                <c:pt idx="4015">
                  <c:v>1</c:v>
                </c:pt>
                <c:pt idx="4016">
                  <c:v>1</c:v>
                </c:pt>
                <c:pt idx="4017">
                  <c:v>1</c:v>
                </c:pt>
                <c:pt idx="4018">
                  <c:v>1</c:v>
                </c:pt>
                <c:pt idx="4019">
                  <c:v>1</c:v>
                </c:pt>
                <c:pt idx="4020">
                  <c:v>1</c:v>
                </c:pt>
                <c:pt idx="4021">
                  <c:v>1</c:v>
                </c:pt>
                <c:pt idx="4022">
                  <c:v>1</c:v>
                </c:pt>
                <c:pt idx="4023">
                  <c:v>1</c:v>
                </c:pt>
                <c:pt idx="4024">
                  <c:v>1</c:v>
                </c:pt>
                <c:pt idx="4025">
                  <c:v>0</c:v>
                </c:pt>
                <c:pt idx="4026">
                  <c:v>0</c:v>
                </c:pt>
                <c:pt idx="4027">
                  <c:v>0</c:v>
                </c:pt>
                <c:pt idx="4028">
                  <c:v>1</c:v>
                </c:pt>
                <c:pt idx="4029">
                  <c:v>1</c:v>
                </c:pt>
                <c:pt idx="4030">
                  <c:v>1</c:v>
                </c:pt>
                <c:pt idx="4031">
                  <c:v>1</c:v>
                </c:pt>
                <c:pt idx="4032">
                  <c:v>1</c:v>
                </c:pt>
                <c:pt idx="4033">
                  <c:v>1</c:v>
                </c:pt>
                <c:pt idx="4034">
                  <c:v>1</c:v>
                </c:pt>
                <c:pt idx="4035">
                  <c:v>1</c:v>
                </c:pt>
                <c:pt idx="4036">
                  <c:v>1</c:v>
                </c:pt>
                <c:pt idx="4037">
                  <c:v>0</c:v>
                </c:pt>
                <c:pt idx="4038">
                  <c:v>0</c:v>
                </c:pt>
                <c:pt idx="4039">
                  <c:v>0</c:v>
                </c:pt>
                <c:pt idx="4040">
                  <c:v>1</c:v>
                </c:pt>
                <c:pt idx="4041">
                  <c:v>1</c:v>
                </c:pt>
                <c:pt idx="4042">
                  <c:v>1</c:v>
                </c:pt>
                <c:pt idx="4043">
                  <c:v>1</c:v>
                </c:pt>
                <c:pt idx="4044">
                  <c:v>1</c:v>
                </c:pt>
                <c:pt idx="4045">
                  <c:v>1</c:v>
                </c:pt>
                <c:pt idx="4046">
                  <c:v>1</c:v>
                </c:pt>
                <c:pt idx="4047">
                  <c:v>1</c:v>
                </c:pt>
                <c:pt idx="4048">
                  <c:v>1</c:v>
                </c:pt>
                <c:pt idx="4049">
                  <c:v>0</c:v>
                </c:pt>
                <c:pt idx="4050">
                  <c:v>0</c:v>
                </c:pt>
                <c:pt idx="4051">
                  <c:v>0</c:v>
                </c:pt>
                <c:pt idx="4052">
                  <c:v>1</c:v>
                </c:pt>
                <c:pt idx="4053">
                  <c:v>1</c:v>
                </c:pt>
                <c:pt idx="4054">
                  <c:v>1</c:v>
                </c:pt>
                <c:pt idx="4055">
                  <c:v>1</c:v>
                </c:pt>
                <c:pt idx="4056">
                  <c:v>1</c:v>
                </c:pt>
                <c:pt idx="4057">
                  <c:v>1</c:v>
                </c:pt>
                <c:pt idx="4058">
                  <c:v>1</c:v>
                </c:pt>
                <c:pt idx="4059">
                  <c:v>1</c:v>
                </c:pt>
                <c:pt idx="4060">
                  <c:v>1</c:v>
                </c:pt>
                <c:pt idx="4061">
                  <c:v>1</c:v>
                </c:pt>
                <c:pt idx="4062">
                  <c:v>0</c:v>
                </c:pt>
                <c:pt idx="4063">
                  <c:v>0</c:v>
                </c:pt>
                <c:pt idx="4064">
                  <c:v>0</c:v>
                </c:pt>
                <c:pt idx="4065">
                  <c:v>1</c:v>
                </c:pt>
                <c:pt idx="4066">
                  <c:v>1</c:v>
                </c:pt>
                <c:pt idx="4067">
                  <c:v>1</c:v>
                </c:pt>
                <c:pt idx="4068">
                  <c:v>1</c:v>
                </c:pt>
                <c:pt idx="4069">
                  <c:v>1</c:v>
                </c:pt>
                <c:pt idx="4070">
                  <c:v>1</c:v>
                </c:pt>
                <c:pt idx="4071">
                  <c:v>1</c:v>
                </c:pt>
                <c:pt idx="4072">
                  <c:v>1</c:v>
                </c:pt>
                <c:pt idx="4073">
                  <c:v>1</c:v>
                </c:pt>
                <c:pt idx="4074">
                  <c:v>0</c:v>
                </c:pt>
                <c:pt idx="4075">
                  <c:v>0</c:v>
                </c:pt>
                <c:pt idx="4076">
                  <c:v>0</c:v>
                </c:pt>
                <c:pt idx="4077">
                  <c:v>1</c:v>
                </c:pt>
                <c:pt idx="4078">
                  <c:v>1</c:v>
                </c:pt>
                <c:pt idx="4079">
                  <c:v>1</c:v>
                </c:pt>
                <c:pt idx="4080">
                  <c:v>1</c:v>
                </c:pt>
                <c:pt idx="4081">
                  <c:v>1</c:v>
                </c:pt>
                <c:pt idx="4082">
                  <c:v>1</c:v>
                </c:pt>
                <c:pt idx="4083">
                  <c:v>1</c:v>
                </c:pt>
                <c:pt idx="4084">
                  <c:v>1</c:v>
                </c:pt>
                <c:pt idx="4085">
                  <c:v>1</c:v>
                </c:pt>
                <c:pt idx="4086">
                  <c:v>0</c:v>
                </c:pt>
                <c:pt idx="4087">
                  <c:v>0</c:v>
                </c:pt>
                <c:pt idx="4088">
                  <c:v>0</c:v>
                </c:pt>
                <c:pt idx="4089">
                  <c:v>1</c:v>
                </c:pt>
                <c:pt idx="4090">
                  <c:v>1</c:v>
                </c:pt>
                <c:pt idx="4091">
                  <c:v>1</c:v>
                </c:pt>
                <c:pt idx="4092">
                  <c:v>1</c:v>
                </c:pt>
                <c:pt idx="4093">
                  <c:v>1</c:v>
                </c:pt>
                <c:pt idx="4094">
                  <c:v>0</c:v>
                </c:pt>
                <c:pt idx="4095">
                  <c:v>0</c:v>
                </c:pt>
                <c:pt idx="4096">
                  <c:v>0</c:v>
                </c:pt>
                <c:pt idx="4097">
                  <c:v>1</c:v>
                </c:pt>
                <c:pt idx="4098">
                  <c:v>1</c:v>
                </c:pt>
                <c:pt idx="4099">
                  <c:v>1</c:v>
                </c:pt>
                <c:pt idx="4100">
                  <c:v>1</c:v>
                </c:pt>
                <c:pt idx="4101">
                  <c:v>0</c:v>
                </c:pt>
                <c:pt idx="4102">
                  <c:v>0</c:v>
                </c:pt>
                <c:pt idx="4103">
                  <c:v>0</c:v>
                </c:pt>
                <c:pt idx="4104">
                  <c:v>1</c:v>
                </c:pt>
                <c:pt idx="4105">
                  <c:v>1</c:v>
                </c:pt>
                <c:pt idx="4106">
                  <c:v>1</c:v>
                </c:pt>
                <c:pt idx="4107">
                  <c:v>1</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1</c:v>
                </c:pt>
                <c:pt idx="4339">
                  <c:v>1</c:v>
                </c:pt>
                <c:pt idx="4340">
                  <c:v>1</c:v>
                </c:pt>
                <c:pt idx="4341">
                  <c:v>1</c:v>
                </c:pt>
                <c:pt idx="4342">
                  <c:v>1</c:v>
                </c:pt>
                <c:pt idx="4343">
                  <c:v>0</c:v>
                </c:pt>
                <c:pt idx="4344">
                  <c:v>0</c:v>
                </c:pt>
                <c:pt idx="4345">
                  <c:v>0</c:v>
                </c:pt>
                <c:pt idx="4346">
                  <c:v>1</c:v>
                </c:pt>
                <c:pt idx="4347">
                  <c:v>1</c:v>
                </c:pt>
                <c:pt idx="4348">
                  <c:v>0</c:v>
                </c:pt>
                <c:pt idx="4349">
                  <c:v>0</c:v>
                </c:pt>
                <c:pt idx="4350">
                  <c:v>0</c:v>
                </c:pt>
                <c:pt idx="4351">
                  <c:v>1</c:v>
                </c:pt>
                <c:pt idx="4352">
                  <c:v>1</c:v>
                </c:pt>
                <c:pt idx="4353">
                  <c:v>0</c:v>
                </c:pt>
                <c:pt idx="4354">
                  <c:v>0</c:v>
                </c:pt>
                <c:pt idx="4355">
                  <c:v>0</c:v>
                </c:pt>
                <c:pt idx="4356">
                  <c:v>1</c:v>
                </c:pt>
                <c:pt idx="4357">
                  <c:v>1</c:v>
                </c:pt>
                <c:pt idx="4358">
                  <c:v>1</c:v>
                </c:pt>
                <c:pt idx="4359">
                  <c:v>1</c:v>
                </c:pt>
                <c:pt idx="4360">
                  <c:v>1</c:v>
                </c:pt>
                <c:pt idx="4361">
                  <c:v>1</c:v>
                </c:pt>
                <c:pt idx="4362">
                  <c:v>0</c:v>
                </c:pt>
                <c:pt idx="4363">
                  <c:v>0</c:v>
                </c:pt>
                <c:pt idx="4364">
                  <c:v>0</c:v>
                </c:pt>
                <c:pt idx="4365">
                  <c:v>1</c:v>
                </c:pt>
                <c:pt idx="4366">
                  <c:v>1</c:v>
                </c:pt>
                <c:pt idx="4367">
                  <c:v>1</c:v>
                </c:pt>
                <c:pt idx="4368">
                  <c:v>1</c:v>
                </c:pt>
                <c:pt idx="4369">
                  <c:v>1</c:v>
                </c:pt>
                <c:pt idx="4370">
                  <c:v>1</c:v>
                </c:pt>
                <c:pt idx="4371">
                  <c:v>1</c:v>
                </c:pt>
                <c:pt idx="4372">
                  <c:v>0</c:v>
                </c:pt>
                <c:pt idx="4373">
                  <c:v>0</c:v>
                </c:pt>
                <c:pt idx="4374">
                  <c:v>0</c:v>
                </c:pt>
                <c:pt idx="4375">
                  <c:v>1</c:v>
                </c:pt>
                <c:pt idx="4376">
                  <c:v>1</c:v>
                </c:pt>
                <c:pt idx="4377">
                  <c:v>1</c:v>
                </c:pt>
                <c:pt idx="4378">
                  <c:v>1</c:v>
                </c:pt>
                <c:pt idx="4379">
                  <c:v>1</c:v>
                </c:pt>
                <c:pt idx="4380">
                  <c:v>1</c:v>
                </c:pt>
                <c:pt idx="4381">
                  <c:v>0</c:v>
                </c:pt>
                <c:pt idx="4382">
                  <c:v>0</c:v>
                </c:pt>
                <c:pt idx="4383">
                  <c:v>0</c:v>
                </c:pt>
                <c:pt idx="4384">
                  <c:v>1</c:v>
                </c:pt>
                <c:pt idx="4385">
                  <c:v>1</c:v>
                </c:pt>
                <c:pt idx="4386">
                  <c:v>1</c:v>
                </c:pt>
                <c:pt idx="4387">
                  <c:v>1</c:v>
                </c:pt>
                <c:pt idx="4388">
                  <c:v>1</c:v>
                </c:pt>
                <c:pt idx="4389">
                  <c:v>1</c:v>
                </c:pt>
                <c:pt idx="4390">
                  <c:v>1</c:v>
                </c:pt>
                <c:pt idx="4391">
                  <c:v>0</c:v>
                </c:pt>
                <c:pt idx="4392">
                  <c:v>0</c:v>
                </c:pt>
                <c:pt idx="4393">
                  <c:v>0</c:v>
                </c:pt>
                <c:pt idx="4394">
                  <c:v>1</c:v>
                </c:pt>
                <c:pt idx="4395">
                  <c:v>1</c:v>
                </c:pt>
                <c:pt idx="4396">
                  <c:v>1</c:v>
                </c:pt>
                <c:pt idx="4397">
                  <c:v>1</c:v>
                </c:pt>
                <c:pt idx="4398">
                  <c:v>1</c:v>
                </c:pt>
                <c:pt idx="4399">
                  <c:v>1</c:v>
                </c:pt>
                <c:pt idx="4400">
                  <c:v>0</c:v>
                </c:pt>
                <c:pt idx="4401">
                  <c:v>0</c:v>
                </c:pt>
                <c:pt idx="4402">
                  <c:v>0</c:v>
                </c:pt>
                <c:pt idx="4403">
                  <c:v>1</c:v>
                </c:pt>
                <c:pt idx="4404">
                  <c:v>1</c:v>
                </c:pt>
                <c:pt idx="4405">
                  <c:v>1</c:v>
                </c:pt>
                <c:pt idx="4406">
                  <c:v>1</c:v>
                </c:pt>
                <c:pt idx="4407">
                  <c:v>1</c:v>
                </c:pt>
                <c:pt idx="4408">
                  <c:v>1</c:v>
                </c:pt>
                <c:pt idx="4409">
                  <c:v>0</c:v>
                </c:pt>
                <c:pt idx="4410">
                  <c:v>0</c:v>
                </c:pt>
                <c:pt idx="4411">
                  <c:v>0</c:v>
                </c:pt>
                <c:pt idx="4412">
                  <c:v>1</c:v>
                </c:pt>
                <c:pt idx="4413">
                  <c:v>1</c:v>
                </c:pt>
                <c:pt idx="4414">
                  <c:v>1</c:v>
                </c:pt>
                <c:pt idx="4415">
                  <c:v>1</c:v>
                </c:pt>
                <c:pt idx="4416">
                  <c:v>1</c:v>
                </c:pt>
                <c:pt idx="4417">
                  <c:v>1</c:v>
                </c:pt>
                <c:pt idx="4418">
                  <c:v>1</c:v>
                </c:pt>
                <c:pt idx="4419">
                  <c:v>0</c:v>
                </c:pt>
                <c:pt idx="4420">
                  <c:v>0</c:v>
                </c:pt>
                <c:pt idx="4421">
                  <c:v>0</c:v>
                </c:pt>
                <c:pt idx="4422">
                  <c:v>1</c:v>
                </c:pt>
                <c:pt idx="4423">
                  <c:v>1</c:v>
                </c:pt>
                <c:pt idx="4424">
                  <c:v>0</c:v>
                </c:pt>
                <c:pt idx="4425">
                  <c:v>0</c:v>
                </c:pt>
                <c:pt idx="4426">
                  <c:v>0</c:v>
                </c:pt>
                <c:pt idx="4427">
                  <c:v>1</c:v>
                </c:pt>
                <c:pt idx="4428">
                  <c:v>1</c:v>
                </c:pt>
                <c:pt idx="4429">
                  <c:v>1</c:v>
                </c:pt>
                <c:pt idx="4430">
                  <c:v>0</c:v>
                </c:pt>
                <c:pt idx="4431">
                  <c:v>0</c:v>
                </c:pt>
                <c:pt idx="4432">
                  <c:v>0</c:v>
                </c:pt>
                <c:pt idx="4433">
                  <c:v>1</c:v>
                </c:pt>
                <c:pt idx="4434">
                  <c:v>1</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1</c:v>
                </c:pt>
                <c:pt idx="4611">
                  <c:v>1</c:v>
                </c:pt>
                <c:pt idx="4612">
                  <c:v>1</c:v>
                </c:pt>
                <c:pt idx="4613">
                  <c:v>0</c:v>
                </c:pt>
                <c:pt idx="4614">
                  <c:v>0</c:v>
                </c:pt>
                <c:pt idx="4615">
                  <c:v>0</c:v>
                </c:pt>
                <c:pt idx="4616">
                  <c:v>1</c:v>
                </c:pt>
                <c:pt idx="4617">
                  <c:v>1</c:v>
                </c:pt>
                <c:pt idx="4618">
                  <c:v>0</c:v>
                </c:pt>
                <c:pt idx="4619">
                  <c:v>0</c:v>
                </c:pt>
                <c:pt idx="4620">
                  <c:v>0</c:v>
                </c:pt>
                <c:pt idx="4621">
                  <c:v>1</c:v>
                </c:pt>
                <c:pt idx="4622">
                  <c:v>1</c:v>
                </c:pt>
                <c:pt idx="4623">
                  <c:v>0</c:v>
                </c:pt>
                <c:pt idx="4624">
                  <c:v>0</c:v>
                </c:pt>
                <c:pt idx="4625">
                  <c:v>0</c:v>
                </c:pt>
                <c:pt idx="4626">
                  <c:v>1</c:v>
                </c:pt>
                <c:pt idx="4627">
                  <c:v>1</c:v>
                </c:pt>
                <c:pt idx="4628">
                  <c:v>0</c:v>
                </c:pt>
                <c:pt idx="4629">
                  <c:v>0</c:v>
                </c:pt>
                <c:pt idx="4630">
                  <c:v>0</c:v>
                </c:pt>
                <c:pt idx="4631">
                  <c:v>1</c:v>
                </c:pt>
                <c:pt idx="4632">
                  <c:v>1</c:v>
                </c:pt>
                <c:pt idx="4633">
                  <c:v>1</c:v>
                </c:pt>
                <c:pt idx="4634">
                  <c:v>1</c:v>
                </c:pt>
                <c:pt idx="4635">
                  <c:v>0</c:v>
                </c:pt>
                <c:pt idx="4636">
                  <c:v>0</c:v>
                </c:pt>
                <c:pt idx="4637">
                  <c:v>0</c:v>
                </c:pt>
                <c:pt idx="4638">
                  <c:v>1</c:v>
                </c:pt>
                <c:pt idx="4639">
                  <c:v>1</c:v>
                </c:pt>
                <c:pt idx="4640">
                  <c:v>1</c:v>
                </c:pt>
                <c:pt idx="4641">
                  <c:v>1</c:v>
                </c:pt>
                <c:pt idx="4642">
                  <c:v>0</c:v>
                </c:pt>
                <c:pt idx="4643">
                  <c:v>0</c:v>
                </c:pt>
                <c:pt idx="4644">
                  <c:v>0</c:v>
                </c:pt>
                <c:pt idx="4645">
                  <c:v>1</c:v>
                </c:pt>
                <c:pt idx="4646">
                  <c:v>1</c:v>
                </c:pt>
                <c:pt idx="4647">
                  <c:v>1</c:v>
                </c:pt>
                <c:pt idx="4648">
                  <c:v>1</c:v>
                </c:pt>
                <c:pt idx="4649">
                  <c:v>0</c:v>
                </c:pt>
                <c:pt idx="4650">
                  <c:v>0</c:v>
                </c:pt>
                <c:pt idx="4651">
                  <c:v>0</c:v>
                </c:pt>
                <c:pt idx="4652">
                  <c:v>1</c:v>
                </c:pt>
                <c:pt idx="4653">
                  <c:v>1</c:v>
                </c:pt>
                <c:pt idx="4654">
                  <c:v>1</c:v>
                </c:pt>
                <c:pt idx="4655">
                  <c:v>1</c:v>
                </c:pt>
                <c:pt idx="4656">
                  <c:v>0</c:v>
                </c:pt>
                <c:pt idx="4657">
                  <c:v>0</c:v>
                </c:pt>
                <c:pt idx="4658">
                  <c:v>0</c:v>
                </c:pt>
                <c:pt idx="4659">
                  <c:v>1</c:v>
                </c:pt>
                <c:pt idx="4660">
                  <c:v>1</c:v>
                </c:pt>
                <c:pt idx="4661">
                  <c:v>1</c:v>
                </c:pt>
                <c:pt idx="4662">
                  <c:v>1</c:v>
                </c:pt>
                <c:pt idx="4663">
                  <c:v>0</c:v>
                </c:pt>
                <c:pt idx="4664">
                  <c:v>0</c:v>
                </c:pt>
                <c:pt idx="4665">
                  <c:v>0</c:v>
                </c:pt>
                <c:pt idx="4666">
                  <c:v>1</c:v>
                </c:pt>
                <c:pt idx="4667">
                  <c:v>1</c:v>
                </c:pt>
                <c:pt idx="4668">
                  <c:v>1</c:v>
                </c:pt>
                <c:pt idx="4669">
                  <c:v>1</c:v>
                </c:pt>
                <c:pt idx="4670">
                  <c:v>0</c:v>
                </c:pt>
                <c:pt idx="4671">
                  <c:v>0</c:v>
                </c:pt>
                <c:pt idx="4672">
                  <c:v>0</c:v>
                </c:pt>
                <c:pt idx="4673">
                  <c:v>1</c:v>
                </c:pt>
                <c:pt idx="4674">
                  <c:v>1</c:v>
                </c:pt>
                <c:pt idx="4675">
                  <c:v>0</c:v>
                </c:pt>
                <c:pt idx="4676">
                  <c:v>0</c:v>
                </c:pt>
                <c:pt idx="4677">
                  <c:v>0</c:v>
                </c:pt>
                <c:pt idx="4678">
                  <c:v>1</c:v>
                </c:pt>
                <c:pt idx="4679">
                  <c:v>1</c:v>
                </c:pt>
                <c:pt idx="4680">
                  <c:v>0</c:v>
                </c:pt>
                <c:pt idx="4681">
                  <c:v>0</c:v>
                </c:pt>
                <c:pt idx="4682">
                  <c:v>0</c:v>
                </c:pt>
                <c:pt idx="4683">
                  <c:v>1</c:v>
                </c:pt>
                <c:pt idx="4684">
                  <c:v>1</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1</c:v>
                </c:pt>
                <c:pt idx="4815">
                  <c:v>1</c:v>
                </c:pt>
                <c:pt idx="4816">
                  <c:v>0</c:v>
                </c:pt>
                <c:pt idx="4817">
                  <c:v>0</c:v>
                </c:pt>
                <c:pt idx="4818">
                  <c:v>0</c:v>
                </c:pt>
                <c:pt idx="4819">
                  <c:v>1</c:v>
                </c:pt>
                <c:pt idx="4820">
                  <c:v>1</c:v>
                </c:pt>
                <c:pt idx="4821">
                  <c:v>0</c:v>
                </c:pt>
                <c:pt idx="4822">
                  <c:v>0</c:v>
                </c:pt>
                <c:pt idx="4823">
                  <c:v>0</c:v>
                </c:pt>
                <c:pt idx="4824">
                  <c:v>1</c:v>
                </c:pt>
                <c:pt idx="4825">
                  <c:v>1</c:v>
                </c:pt>
                <c:pt idx="4826">
                  <c:v>0</c:v>
                </c:pt>
                <c:pt idx="4827">
                  <c:v>0</c:v>
                </c:pt>
                <c:pt idx="4828">
                  <c:v>0</c:v>
                </c:pt>
                <c:pt idx="4829">
                  <c:v>1</c:v>
                </c:pt>
                <c:pt idx="4830">
                  <c:v>1</c:v>
                </c:pt>
                <c:pt idx="4831">
                  <c:v>0</c:v>
                </c:pt>
                <c:pt idx="4832">
                  <c:v>0</c:v>
                </c:pt>
                <c:pt idx="4833">
                  <c:v>0</c:v>
                </c:pt>
                <c:pt idx="4834">
                  <c:v>1</c:v>
                </c:pt>
                <c:pt idx="4835">
                  <c:v>1</c:v>
                </c:pt>
                <c:pt idx="4836">
                  <c:v>0</c:v>
                </c:pt>
                <c:pt idx="4837">
                  <c:v>0</c:v>
                </c:pt>
                <c:pt idx="4838">
                  <c:v>0</c:v>
                </c:pt>
                <c:pt idx="4839">
                  <c:v>1</c:v>
                </c:pt>
                <c:pt idx="4840">
                  <c:v>1</c:v>
                </c:pt>
                <c:pt idx="4841">
                  <c:v>0</c:v>
                </c:pt>
                <c:pt idx="4842">
                  <c:v>0</c:v>
                </c:pt>
                <c:pt idx="4843">
                  <c:v>0</c:v>
                </c:pt>
                <c:pt idx="4844">
                  <c:v>1</c:v>
                </c:pt>
                <c:pt idx="4845">
                  <c:v>1</c:v>
                </c:pt>
                <c:pt idx="4846">
                  <c:v>0</c:v>
                </c:pt>
                <c:pt idx="4847">
                  <c:v>0</c:v>
                </c:pt>
                <c:pt idx="4848">
                  <c:v>0</c:v>
                </c:pt>
                <c:pt idx="4849">
                  <c:v>1</c:v>
                </c:pt>
                <c:pt idx="4850">
                  <c:v>1</c:v>
                </c:pt>
                <c:pt idx="4851">
                  <c:v>0</c:v>
                </c:pt>
                <c:pt idx="4852">
                  <c:v>0</c:v>
                </c:pt>
                <c:pt idx="4853">
                  <c:v>0</c:v>
                </c:pt>
                <c:pt idx="4854">
                  <c:v>1</c:v>
                </c:pt>
                <c:pt idx="4855">
                  <c:v>1</c:v>
                </c:pt>
                <c:pt idx="4856">
                  <c:v>0</c:v>
                </c:pt>
                <c:pt idx="4857">
                  <c:v>0</c:v>
                </c:pt>
                <c:pt idx="4858">
                  <c:v>0</c:v>
                </c:pt>
                <c:pt idx="4859">
                  <c:v>1</c:v>
                </c:pt>
                <c:pt idx="4860">
                  <c:v>1</c:v>
                </c:pt>
                <c:pt idx="4861">
                  <c:v>0</c:v>
                </c:pt>
                <c:pt idx="4862">
                  <c:v>0</c:v>
                </c:pt>
                <c:pt idx="4863">
                  <c:v>0</c:v>
                </c:pt>
                <c:pt idx="4864">
                  <c:v>1</c:v>
                </c:pt>
                <c:pt idx="4865">
                  <c:v>1</c:v>
                </c:pt>
                <c:pt idx="4866">
                  <c:v>0</c:v>
                </c:pt>
                <c:pt idx="4867">
                  <c:v>0</c:v>
                </c:pt>
                <c:pt idx="4868">
                  <c:v>0</c:v>
                </c:pt>
                <c:pt idx="4869">
                  <c:v>1</c:v>
                </c:pt>
                <c:pt idx="4870">
                  <c:v>1</c:v>
                </c:pt>
                <c:pt idx="4871">
                  <c:v>0</c:v>
                </c:pt>
                <c:pt idx="4872">
                  <c:v>0</c:v>
                </c:pt>
                <c:pt idx="4873">
                  <c:v>0</c:v>
                </c:pt>
                <c:pt idx="4874">
                  <c:v>1</c:v>
                </c:pt>
                <c:pt idx="4875">
                  <c:v>1</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1</c:v>
                </c:pt>
                <c:pt idx="4972">
                  <c:v>1</c:v>
                </c:pt>
                <c:pt idx="4973">
                  <c:v>0</c:v>
                </c:pt>
                <c:pt idx="4974">
                  <c:v>0</c:v>
                </c:pt>
                <c:pt idx="4975">
                  <c:v>0</c:v>
                </c:pt>
                <c:pt idx="4976">
                  <c:v>1</c:v>
                </c:pt>
                <c:pt idx="4977">
                  <c:v>1</c:v>
                </c:pt>
                <c:pt idx="4978">
                  <c:v>0</c:v>
                </c:pt>
                <c:pt idx="4979">
                  <c:v>0</c:v>
                </c:pt>
                <c:pt idx="4980">
                  <c:v>0</c:v>
                </c:pt>
                <c:pt idx="4981">
                  <c:v>1</c:v>
                </c:pt>
                <c:pt idx="4982">
                  <c:v>1</c:v>
                </c:pt>
                <c:pt idx="4983">
                  <c:v>0</c:v>
                </c:pt>
                <c:pt idx="4984">
                  <c:v>0</c:v>
                </c:pt>
                <c:pt idx="4985">
                  <c:v>0</c:v>
                </c:pt>
                <c:pt idx="4986">
                  <c:v>1</c:v>
                </c:pt>
                <c:pt idx="4987">
                  <c:v>1</c:v>
                </c:pt>
                <c:pt idx="4988">
                  <c:v>0</c:v>
                </c:pt>
                <c:pt idx="4989">
                  <c:v>0</c:v>
                </c:pt>
                <c:pt idx="4990">
                  <c:v>0</c:v>
                </c:pt>
                <c:pt idx="4991">
                  <c:v>1</c:v>
                </c:pt>
                <c:pt idx="4992">
                  <c:v>1</c:v>
                </c:pt>
                <c:pt idx="4993">
                  <c:v>0</c:v>
                </c:pt>
                <c:pt idx="4994">
                  <c:v>0</c:v>
                </c:pt>
                <c:pt idx="4995">
                  <c:v>0</c:v>
                </c:pt>
                <c:pt idx="4996">
                  <c:v>1</c:v>
                </c:pt>
                <c:pt idx="4997">
                  <c:v>1</c:v>
                </c:pt>
                <c:pt idx="4998">
                  <c:v>0</c:v>
                </c:pt>
                <c:pt idx="4999">
                  <c:v>0</c:v>
                </c:pt>
                <c:pt idx="5000">
                  <c:v>0</c:v>
                </c:pt>
                <c:pt idx="5001">
                  <c:v>1</c:v>
                </c:pt>
                <c:pt idx="5002">
                  <c:v>1</c:v>
                </c:pt>
                <c:pt idx="5003">
                  <c:v>0</c:v>
                </c:pt>
                <c:pt idx="5004">
                  <c:v>0</c:v>
                </c:pt>
                <c:pt idx="5005">
                  <c:v>0</c:v>
                </c:pt>
                <c:pt idx="5006">
                  <c:v>1</c:v>
                </c:pt>
                <c:pt idx="5007">
                  <c:v>1</c:v>
                </c:pt>
                <c:pt idx="5008">
                  <c:v>0</c:v>
                </c:pt>
                <c:pt idx="5009">
                  <c:v>0</c:v>
                </c:pt>
                <c:pt idx="5010">
                  <c:v>0</c:v>
                </c:pt>
                <c:pt idx="5011">
                  <c:v>1</c:v>
                </c:pt>
                <c:pt idx="5012">
                  <c:v>1</c:v>
                </c:pt>
                <c:pt idx="5013">
                  <c:v>0</c:v>
                </c:pt>
                <c:pt idx="5014">
                  <c:v>0</c:v>
                </c:pt>
                <c:pt idx="5015">
                  <c:v>0</c:v>
                </c:pt>
                <c:pt idx="5016">
                  <c:v>1</c:v>
                </c:pt>
                <c:pt idx="5017">
                  <c:v>1</c:v>
                </c:pt>
                <c:pt idx="5018">
                  <c:v>0</c:v>
                </c:pt>
                <c:pt idx="5019">
                  <c:v>0</c:v>
                </c:pt>
                <c:pt idx="5020">
                  <c:v>0</c:v>
                </c:pt>
                <c:pt idx="5021">
                  <c:v>1</c:v>
                </c:pt>
                <c:pt idx="5022">
                  <c:v>1</c:v>
                </c:pt>
                <c:pt idx="5023">
                  <c:v>0</c:v>
                </c:pt>
                <c:pt idx="5024">
                  <c:v>0</c:v>
                </c:pt>
                <c:pt idx="5025">
                  <c:v>0</c:v>
                </c:pt>
                <c:pt idx="5026">
                  <c:v>1</c:v>
                </c:pt>
                <c:pt idx="5027">
                  <c:v>1</c:v>
                </c:pt>
                <c:pt idx="5028">
                  <c:v>0</c:v>
                </c:pt>
                <c:pt idx="5029">
                  <c:v>0</c:v>
                </c:pt>
                <c:pt idx="5030">
                  <c:v>0</c:v>
                </c:pt>
                <c:pt idx="5031">
                  <c:v>1</c:v>
                </c:pt>
                <c:pt idx="5032">
                  <c:v>1</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1</c:v>
                </c:pt>
                <c:pt idx="5093">
                  <c:v>1</c:v>
                </c:pt>
                <c:pt idx="5094">
                  <c:v>0</c:v>
                </c:pt>
                <c:pt idx="5095">
                  <c:v>0</c:v>
                </c:pt>
                <c:pt idx="5096">
                  <c:v>0</c:v>
                </c:pt>
                <c:pt idx="5097">
                  <c:v>1</c:v>
                </c:pt>
                <c:pt idx="5098">
                  <c:v>1</c:v>
                </c:pt>
                <c:pt idx="5099">
                  <c:v>0</c:v>
                </c:pt>
                <c:pt idx="5100">
                  <c:v>0</c:v>
                </c:pt>
                <c:pt idx="5101">
                  <c:v>0</c:v>
                </c:pt>
                <c:pt idx="5102">
                  <c:v>1</c:v>
                </c:pt>
                <c:pt idx="5103">
                  <c:v>1</c:v>
                </c:pt>
                <c:pt idx="5104">
                  <c:v>0</c:v>
                </c:pt>
                <c:pt idx="5105">
                  <c:v>0</c:v>
                </c:pt>
                <c:pt idx="5106">
                  <c:v>0</c:v>
                </c:pt>
                <c:pt idx="5107">
                  <c:v>1</c:v>
                </c:pt>
                <c:pt idx="5108">
                  <c:v>1</c:v>
                </c:pt>
                <c:pt idx="5109">
                  <c:v>0</c:v>
                </c:pt>
                <c:pt idx="5110">
                  <c:v>0</c:v>
                </c:pt>
                <c:pt idx="5111">
                  <c:v>0</c:v>
                </c:pt>
                <c:pt idx="5112">
                  <c:v>1</c:v>
                </c:pt>
                <c:pt idx="5113">
                  <c:v>1</c:v>
                </c:pt>
                <c:pt idx="5114">
                  <c:v>0</c:v>
                </c:pt>
                <c:pt idx="5115">
                  <c:v>0</c:v>
                </c:pt>
                <c:pt idx="5116">
                  <c:v>0</c:v>
                </c:pt>
                <c:pt idx="5117">
                  <c:v>1</c:v>
                </c:pt>
                <c:pt idx="5118">
                  <c:v>1</c:v>
                </c:pt>
                <c:pt idx="5119">
                  <c:v>0</c:v>
                </c:pt>
                <c:pt idx="5120">
                  <c:v>0</c:v>
                </c:pt>
                <c:pt idx="5121">
                  <c:v>0</c:v>
                </c:pt>
                <c:pt idx="5122">
                  <c:v>1</c:v>
                </c:pt>
                <c:pt idx="5123">
                  <c:v>1</c:v>
                </c:pt>
                <c:pt idx="5124">
                  <c:v>0</c:v>
                </c:pt>
                <c:pt idx="5125">
                  <c:v>0</c:v>
                </c:pt>
                <c:pt idx="5126">
                  <c:v>0</c:v>
                </c:pt>
                <c:pt idx="5127">
                  <c:v>1</c:v>
                </c:pt>
                <c:pt idx="5128">
                  <c:v>1</c:v>
                </c:pt>
                <c:pt idx="5129">
                  <c:v>0</c:v>
                </c:pt>
                <c:pt idx="5130">
                  <c:v>0</c:v>
                </c:pt>
                <c:pt idx="5131">
                  <c:v>0</c:v>
                </c:pt>
                <c:pt idx="5132">
                  <c:v>1</c:v>
                </c:pt>
                <c:pt idx="5133">
                  <c:v>1</c:v>
                </c:pt>
                <c:pt idx="5134">
                  <c:v>0</c:v>
                </c:pt>
                <c:pt idx="5135">
                  <c:v>0</c:v>
                </c:pt>
                <c:pt idx="5136">
                  <c:v>0</c:v>
                </c:pt>
                <c:pt idx="5137">
                  <c:v>1</c:v>
                </c:pt>
                <c:pt idx="5138">
                  <c:v>1</c:v>
                </c:pt>
                <c:pt idx="5139">
                  <c:v>0</c:v>
                </c:pt>
                <c:pt idx="5140">
                  <c:v>0</c:v>
                </c:pt>
                <c:pt idx="5141">
                  <c:v>0</c:v>
                </c:pt>
                <c:pt idx="5142">
                  <c:v>1</c:v>
                </c:pt>
                <c:pt idx="5143">
                  <c:v>1</c:v>
                </c:pt>
                <c:pt idx="5144">
                  <c:v>0</c:v>
                </c:pt>
                <c:pt idx="5145">
                  <c:v>0</c:v>
                </c:pt>
                <c:pt idx="5146">
                  <c:v>0</c:v>
                </c:pt>
                <c:pt idx="5147">
                  <c:v>1</c:v>
                </c:pt>
                <c:pt idx="5148">
                  <c:v>1</c:v>
                </c:pt>
                <c:pt idx="5149">
                  <c:v>0</c:v>
                </c:pt>
                <c:pt idx="5150">
                  <c:v>0</c:v>
                </c:pt>
                <c:pt idx="5151">
                  <c:v>0</c:v>
                </c:pt>
                <c:pt idx="5152">
                  <c:v>1</c:v>
                </c:pt>
                <c:pt idx="5153">
                  <c:v>1</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1</c:v>
                </c:pt>
                <c:pt idx="5188">
                  <c:v>1</c:v>
                </c:pt>
                <c:pt idx="5189">
                  <c:v>0</c:v>
                </c:pt>
                <c:pt idx="5190">
                  <c:v>0</c:v>
                </c:pt>
                <c:pt idx="5191">
                  <c:v>0</c:v>
                </c:pt>
                <c:pt idx="5192">
                  <c:v>1</c:v>
                </c:pt>
                <c:pt idx="5193">
                  <c:v>1</c:v>
                </c:pt>
                <c:pt idx="5194">
                  <c:v>0</c:v>
                </c:pt>
                <c:pt idx="5195">
                  <c:v>0</c:v>
                </c:pt>
                <c:pt idx="5196">
                  <c:v>0</c:v>
                </c:pt>
                <c:pt idx="5197">
                  <c:v>1</c:v>
                </c:pt>
                <c:pt idx="5198">
                  <c:v>1</c:v>
                </c:pt>
                <c:pt idx="5199">
                  <c:v>0</c:v>
                </c:pt>
                <c:pt idx="5200">
                  <c:v>0</c:v>
                </c:pt>
                <c:pt idx="5201">
                  <c:v>0</c:v>
                </c:pt>
                <c:pt idx="5202">
                  <c:v>1</c:v>
                </c:pt>
                <c:pt idx="5203">
                  <c:v>1</c:v>
                </c:pt>
                <c:pt idx="5204">
                  <c:v>0</c:v>
                </c:pt>
                <c:pt idx="5205">
                  <c:v>0</c:v>
                </c:pt>
                <c:pt idx="5206">
                  <c:v>0</c:v>
                </c:pt>
                <c:pt idx="5207">
                  <c:v>1</c:v>
                </c:pt>
                <c:pt idx="5208">
                  <c:v>1</c:v>
                </c:pt>
                <c:pt idx="5209">
                  <c:v>0</c:v>
                </c:pt>
                <c:pt idx="5210">
                  <c:v>0</c:v>
                </c:pt>
                <c:pt idx="5211">
                  <c:v>0</c:v>
                </c:pt>
                <c:pt idx="5212">
                  <c:v>1</c:v>
                </c:pt>
                <c:pt idx="5213">
                  <c:v>1</c:v>
                </c:pt>
                <c:pt idx="5214">
                  <c:v>0</c:v>
                </c:pt>
                <c:pt idx="5215">
                  <c:v>0</c:v>
                </c:pt>
                <c:pt idx="5216">
                  <c:v>0</c:v>
                </c:pt>
                <c:pt idx="5217">
                  <c:v>1</c:v>
                </c:pt>
                <c:pt idx="5218">
                  <c:v>1</c:v>
                </c:pt>
                <c:pt idx="5219">
                  <c:v>0</c:v>
                </c:pt>
                <c:pt idx="5220">
                  <c:v>0</c:v>
                </c:pt>
                <c:pt idx="5221">
                  <c:v>0</c:v>
                </c:pt>
                <c:pt idx="5222">
                  <c:v>1</c:v>
                </c:pt>
                <c:pt idx="5223">
                  <c:v>1</c:v>
                </c:pt>
                <c:pt idx="5224">
                  <c:v>0</c:v>
                </c:pt>
                <c:pt idx="5225">
                  <c:v>0</c:v>
                </c:pt>
                <c:pt idx="5226">
                  <c:v>0</c:v>
                </c:pt>
                <c:pt idx="5227">
                  <c:v>1</c:v>
                </c:pt>
                <c:pt idx="5228">
                  <c:v>1</c:v>
                </c:pt>
                <c:pt idx="5229">
                  <c:v>0</c:v>
                </c:pt>
                <c:pt idx="5230">
                  <c:v>0</c:v>
                </c:pt>
                <c:pt idx="5231">
                  <c:v>0</c:v>
                </c:pt>
                <c:pt idx="5232">
                  <c:v>1</c:v>
                </c:pt>
                <c:pt idx="5233">
                  <c:v>1</c:v>
                </c:pt>
                <c:pt idx="5234">
                  <c:v>0</c:v>
                </c:pt>
                <c:pt idx="5235">
                  <c:v>0</c:v>
                </c:pt>
                <c:pt idx="5236">
                  <c:v>0</c:v>
                </c:pt>
                <c:pt idx="5237">
                  <c:v>1</c:v>
                </c:pt>
                <c:pt idx="5238">
                  <c:v>1</c:v>
                </c:pt>
                <c:pt idx="5239">
                  <c:v>0</c:v>
                </c:pt>
                <c:pt idx="5240">
                  <c:v>0</c:v>
                </c:pt>
                <c:pt idx="5241">
                  <c:v>0</c:v>
                </c:pt>
                <c:pt idx="5242">
                  <c:v>1</c:v>
                </c:pt>
                <c:pt idx="5243">
                  <c:v>1</c:v>
                </c:pt>
                <c:pt idx="5244">
                  <c:v>0</c:v>
                </c:pt>
                <c:pt idx="5245">
                  <c:v>0</c:v>
                </c:pt>
                <c:pt idx="5246">
                  <c:v>0</c:v>
                </c:pt>
                <c:pt idx="5247">
                  <c:v>1</c:v>
                </c:pt>
                <c:pt idx="5248">
                  <c:v>1</c:v>
                </c:pt>
                <c:pt idx="5249">
                  <c:v>0</c:v>
                </c:pt>
                <c:pt idx="5250">
                  <c:v>0</c:v>
                </c:pt>
                <c:pt idx="5251">
                  <c:v>0</c:v>
                </c:pt>
                <c:pt idx="5252">
                  <c:v>0</c:v>
                </c:pt>
                <c:pt idx="5253">
                  <c:v>0</c:v>
                </c:pt>
                <c:pt idx="5254">
                  <c:v>0</c:v>
                </c:pt>
                <c:pt idx="5255">
                  <c:v>0</c:v>
                </c:pt>
                <c:pt idx="5256">
                  <c:v>0</c:v>
                </c:pt>
                <c:pt idx="5257">
                  <c:v>0</c:v>
                </c:pt>
                <c:pt idx="5258">
                  <c:v>0</c:v>
                </c:pt>
                <c:pt idx="5259">
                  <c:v>1</c:v>
                </c:pt>
                <c:pt idx="5260">
                  <c:v>1</c:v>
                </c:pt>
                <c:pt idx="5261">
                  <c:v>0</c:v>
                </c:pt>
                <c:pt idx="5262">
                  <c:v>0</c:v>
                </c:pt>
                <c:pt idx="5263">
                  <c:v>0</c:v>
                </c:pt>
                <c:pt idx="5264">
                  <c:v>1</c:v>
                </c:pt>
                <c:pt idx="5265">
                  <c:v>1</c:v>
                </c:pt>
                <c:pt idx="5266">
                  <c:v>0</c:v>
                </c:pt>
                <c:pt idx="5267">
                  <c:v>0</c:v>
                </c:pt>
                <c:pt idx="5268">
                  <c:v>0</c:v>
                </c:pt>
                <c:pt idx="5269">
                  <c:v>1</c:v>
                </c:pt>
                <c:pt idx="5270">
                  <c:v>1</c:v>
                </c:pt>
                <c:pt idx="5271">
                  <c:v>0</c:v>
                </c:pt>
                <c:pt idx="5272">
                  <c:v>0</c:v>
                </c:pt>
                <c:pt idx="5273">
                  <c:v>0</c:v>
                </c:pt>
                <c:pt idx="5274">
                  <c:v>1</c:v>
                </c:pt>
                <c:pt idx="5275">
                  <c:v>1</c:v>
                </c:pt>
                <c:pt idx="5276">
                  <c:v>0</c:v>
                </c:pt>
                <c:pt idx="5277">
                  <c:v>0</c:v>
                </c:pt>
                <c:pt idx="5278">
                  <c:v>0</c:v>
                </c:pt>
                <c:pt idx="5279">
                  <c:v>1</c:v>
                </c:pt>
                <c:pt idx="5280">
                  <c:v>1</c:v>
                </c:pt>
                <c:pt idx="5281">
                  <c:v>0</c:v>
                </c:pt>
                <c:pt idx="5282">
                  <c:v>0</c:v>
                </c:pt>
                <c:pt idx="5283">
                  <c:v>0</c:v>
                </c:pt>
                <c:pt idx="5284">
                  <c:v>1</c:v>
                </c:pt>
                <c:pt idx="5285">
                  <c:v>1</c:v>
                </c:pt>
                <c:pt idx="5286">
                  <c:v>0</c:v>
                </c:pt>
                <c:pt idx="5287">
                  <c:v>0</c:v>
                </c:pt>
                <c:pt idx="5288">
                  <c:v>0</c:v>
                </c:pt>
                <c:pt idx="5289">
                  <c:v>1</c:v>
                </c:pt>
                <c:pt idx="5290">
                  <c:v>1</c:v>
                </c:pt>
                <c:pt idx="5291">
                  <c:v>0</c:v>
                </c:pt>
                <c:pt idx="5292">
                  <c:v>0</c:v>
                </c:pt>
                <c:pt idx="5293">
                  <c:v>0</c:v>
                </c:pt>
                <c:pt idx="5294">
                  <c:v>1</c:v>
                </c:pt>
                <c:pt idx="5295">
                  <c:v>1</c:v>
                </c:pt>
                <c:pt idx="5296">
                  <c:v>0</c:v>
                </c:pt>
                <c:pt idx="5297">
                  <c:v>0</c:v>
                </c:pt>
                <c:pt idx="5298">
                  <c:v>0</c:v>
                </c:pt>
                <c:pt idx="5299">
                  <c:v>1</c:v>
                </c:pt>
                <c:pt idx="5300">
                  <c:v>1</c:v>
                </c:pt>
                <c:pt idx="5301">
                  <c:v>0</c:v>
                </c:pt>
                <c:pt idx="5302">
                  <c:v>0</c:v>
                </c:pt>
                <c:pt idx="5303">
                  <c:v>0</c:v>
                </c:pt>
                <c:pt idx="5304">
                  <c:v>1</c:v>
                </c:pt>
                <c:pt idx="5305">
                  <c:v>1</c:v>
                </c:pt>
                <c:pt idx="5306">
                  <c:v>0</c:v>
                </c:pt>
                <c:pt idx="5307">
                  <c:v>0</c:v>
                </c:pt>
                <c:pt idx="5308">
                  <c:v>0</c:v>
                </c:pt>
                <c:pt idx="5309">
                  <c:v>1</c:v>
                </c:pt>
                <c:pt idx="5310">
                  <c:v>1</c:v>
                </c:pt>
                <c:pt idx="5311">
                  <c:v>0</c:v>
                </c:pt>
                <c:pt idx="5312">
                  <c:v>0</c:v>
                </c:pt>
                <c:pt idx="5313">
                  <c:v>0</c:v>
                </c:pt>
                <c:pt idx="5314">
                  <c:v>1</c:v>
                </c:pt>
                <c:pt idx="5315">
                  <c:v>1</c:v>
                </c:pt>
                <c:pt idx="5316">
                  <c:v>0</c:v>
                </c:pt>
                <c:pt idx="5317">
                  <c:v>0</c:v>
                </c:pt>
                <c:pt idx="5318">
                  <c:v>0</c:v>
                </c:pt>
                <c:pt idx="5319">
                  <c:v>1</c:v>
                </c:pt>
                <c:pt idx="5320">
                  <c:v>1</c:v>
                </c:pt>
                <c:pt idx="5321">
                  <c:v>0</c:v>
                </c:pt>
                <c:pt idx="5322">
                  <c:v>0</c:v>
                </c:pt>
                <c:pt idx="5323">
                  <c:v>0</c:v>
                </c:pt>
                <c:pt idx="5324">
                  <c:v>0</c:v>
                </c:pt>
                <c:pt idx="5325">
                  <c:v>0</c:v>
                </c:pt>
                <c:pt idx="5326">
                  <c:v>0</c:v>
                </c:pt>
                <c:pt idx="5327">
                  <c:v>1</c:v>
                </c:pt>
                <c:pt idx="5328">
                  <c:v>1</c:v>
                </c:pt>
                <c:pt idx="5329">
                  <c:v>0</c:v>
                </c:pt>
                <c:pt idx="5330">
                  <c:v>0</c:v>
                </c:pt>
                <c:pt idx="5331">
                  <c:v>0</c:v>
                </c:pt>
                <c:pt idx="5332">
                  <c:v>1</c:v>
                </c:pt>
                <c:pt idx="5333">
                  <c:v>1</c:v>
                </c:pt>
                <c:pt idx="5334">
                  <c:v>0</c:v>
                </c:pt>
                <c:pt idx="5335">
                  <c:v>0</c:v>
                </c:pt>
                <c:pt idx="5336">
                  <c:v>0</c:v>
                </c:pt>
                <c:pt idx="5337">
                  <c:v>1</c:v>
                </c:pt>
                <c:pt idx="5338">
                  <c:v>1</c:v>
                </c:pt>
                <c:pt idx="5339">
                  <c:v>0</c:v>
                </c:pt>
                <c:pt idx="5340">
                  <c:v>0</c:v>
                </c:pt>
                <c:pt idx="5341">
                  <c:v>0</c:v>
                </c:pt>
                <c:pt idx="5342">
                  <c:v>1</c:v>
                </c:pt>
                <c:pt idx="5343">
                  <c:v>1</c:v>
                </c:pt>
                <c:pt idx="5344">
                  <c:v>0</c:v>
                </c:pt>
                <c:pt idx="5345">
                  <c:v>0</c:v>
                </c:pt>
                <c:pt idx="5346">
                  <c:v>0</c:v>
                </c:pt>
                <c:pt idx="5347">
                  <c:v>1</c:v>
                </c:pt>
                <c:pt idx="5348">
                  <c:v>1</c:v>
                </c:pt>
                <c:pt idx="5349">
                  <c:v>0</c:v>
                </c:pt>
                <c:pt idx="5350">
                  <c:v>0</c:v>
                </c:pt>
                <c:pt idx="5351">
                  <c:v>0</c:v>
                </c:pt>
                <c:pt idx="5352">
                  <c:v>1</c:v>
                </c:pt>
                <c:pt idx="5353">
                  <c:v>1</c:v>
                </c:pt>
                <c:pt idx="5354">
                  <c:v>0</c:v>
                </c:pt>
                <c:pt idx="5355">
                  <c:v>0</c:v>
                </c:pt>
                <c:pt idx="5356">
                  <c:v>0</c:v>
                </c:pt>
                <c:pt idx="5357">
                  <c:v>1</c:v>
                </c:pt>
                <c:pt idx="5358">
                  <c:v>1</c:v>
                </c:pt>
                <c:pt idx="5359">
                  <c:v>0</c:v>
                </c:pt>
                <c:pt idx="5360">
                  <c:v>0</c:v>
                </c:pt>
                <c:pt idx="5361">
                  <c:v>0</c:v>
                </c:pt>
                <c:pt idx="5362">
                  <c:v>1</c:v>
                </c:pt>
                <c:pt idx="5363">
                  <c:v>1</c:v>
                </c:pt>
                <c:pt idx="5364">
                  <c:v>0</c:v>
                </c:pt>
                <c:pt idx="5365">
                  <c:v>0</c:v>
                </c:pt>
                <c:pt idx="5366">
                  <c:v>0</c:v>
                </c:pt>
                <c:pt idx="5367">
                  <c:v>1</c:v>
                </c:pt>
                <c:pt idx="5368">
                  <c:v>1</c:v>
                </c:pt>
                <c:pt idx="5369">
                  <c:v>0</c:v>
                </c:pt>
                <c:pt idx="5370">
                  <c:v>0</c:v>
                </c:pt>
                <c:pt idx="5371">
                  <c:v>0</c:v>
                </c:pt>
                <c:pt idx="5372">
                  <c:v>1</c:v>
                </c:pt>
                <c:pt idx="5373">
                  <c:v>1</c:v>
                </c:pt>
                <c:pt idx="5374">
                  <c:v>0</c:v>
                </c:pt>
                <c:pt idx="5375">
                  <c:v>0</c:v>
                </c:pt>
                <c:pt idx="5376">
                  <c:v>0</c:v>
                </c:pt>
                <c:pt idx="5377">
                  <c:v>1</c:v>
                </c:pt>
                <c:pt idx="5378">
                  <c:v>1</c:v>
                </c:pt>
                <c:pt idx="5379">
                  <c:v>0</c:v>
                </c:pt>
                <c:pt idx="5380">
                  <c:v>0</c:v>
                </c:pt>
                <c:pt idx="5381">
                  <c:v>0</c:v>
                </c:pt>
                <c:pt idx="5382">
                  <c:v>1</c:v>
                </c:pt>
                <c:pt idx="5383">
                  <c:v>1</c:v>
                </c:pt>
                <c:pt idx="5384">
                  <c:v>0</c:v>
                </c:pt>
                <c:pt idx="5385">
                  <c:v>0</c:v>
                </c:pt>
                <c:pt idx="5386">
                  <c:v>0</c:v>
                </c:pt>
                <c:pt idx="5387">
                  <c:v>1</c:v>
                </c:pt>
                <c:pt idx="5388">
                  <c:v>1</c:v>
                </c:pt>
                <c:pt idx="5389">
                  <c:v>0</c:v>
                </c:pt>
                <c:pt idx="5390">
                  <c:v>0</c:v>
                </c:pt>
                <c:pt idx="5391">
                  <c:v>0</c:v>
                </c:pt>
                <c:pt idx="5392">
                  <c:v>0</c:v>
                </c:pt>
                <c:pt idx="5393">
                  <c:v>0</c:v>
                </c:pt>
                <c:pt idx="5394">
                  <c:v>0</c:v>
                </c:pt>
                <c:pt idx="5395">
                  <c:v>1</c:v>
                </c:pt>
                <c:pt idx="5396">
                  <c:v>1</c:v>
                </c:pt>
                <c:pt idx="5397">
                  <c:v>0</c:v>
                </c:pt>
                <c:pt idx="5398">
                  <c:v>0</c:v>
                </c:pt>
                <c:pt idx="5399">
                  <c:v>0</c:v>
                </c:pt>
                <c:pt idx="5400">
                  <c:v>1</c:v>
                </c:pt>
                <c:pt idx="5401">
                  <c:v>1</c:v>
                </c:pt>
                <c:pt idx="5402">
                  <c:v>0</c:v>
                </c:pt>
                <c:pt idx="5403">
                  <c:v>0</c:v>
                </c:pt>
                <c:pt idx="5404">
                  <c:v>0</c:v>
                </c:pt>
                <c:pt idx="5405">
                  <c:v>1</c:v>
                </c:pt>
                <c:pt idx="5406">
                  <c:v>1</c:v>
                </c:pt>
                <c:pt idx="5407">
                  <c:v>0</c:v>
                </c:pt>
                <c:pt idx="5408">
                  <c:v>0</c:v>
                </c:pt>
                <c:pt idx="5409">
                  <c:v>0</c:v>
                </c:pt>
                <c:pt idx="5410">
                  <c:v>1</c:v>
                </c:pt>
                <c:pt idx="5411">
                  <c:v>1</c:v>
                </c:pt>
                <c:pt idx="5412">
                  <c:v>0</c:v>
                </c:pt>
                <c:pt idx="5413">
                  <c:v>0</c:v>
                </c:pt>
                <c:pt idx="5414">
                  <c:v>0</c:v>
                </c:pt>
                <c:pt idx="5415">
                  <c:v>1</c:v>
                </c:pt>
                <c:pt idx="5416">
                  <c:v>1</c:v>
                </c:pt>
                <c:pt idx="5417">
                  <c:v>0</c:v>
                </c:pt>
                <c:pt idx="5418">
                  <c:v>0</c:v>
                </c:pt>
                <c:pt idx="5419">
                  <c:v>0</c:v>
                </c:pt>
                <c:pt idx="5420">
                  <c:v>1</c:v>
                </c:pt>
                <c:pt idx="5421">
                  <c:v>1</c:v>
                </c:pt>
                <c:pt idx="5422">
                  <c:v>0</c:v>
                </c:pt>
                <c:pt idx="5423">
                  <c:v>0</c:v>
                </c:pt>
                <c:pt idx="5424">
                  <c:v>0</c:v>
                </c:pt>
                <c:pt idx="5425">
                  <c:v>1</c:v>
                </c:pt>
                <c:pt idx="5426">
                  <c:v>1</c:v>
                </c:pt>
                <c:pt idx="5427">
                  <c:v>0</c:v>
                </c:pt>
                <c:pt idx="5428">
                  <c:v>0</c:v>
                </c:pt>
                <c:pt idx="5429">
                  <c:v>0</c:v>
                </c:pt>
                <c:pt idx="5430">
                  <c:v>1</c:v>
                </c:pt>
                <c:pt idx="5431">
                  <c:v>1</c:v>
                </c:pt>
                <c:pt idx="5432">
                  <c:v>0</c:v>
                </c:pt>
                <c:pt idx="5433">
                  <c:v>0</c:v>
                </c:pt>
                <c:pt idx="5434">
                  <c:v>0</c:v>
                </c:pt>
                <c:pt idx="5435">
                  <c:v>1</c:v>
                </c:pt>
                <c:pt idx="5436">
                  <c:v>1</c:v>
                </c:pt>
                <c:pt idx="5437">
                  <c:v>0</c:v>
                </c:pt>
                <c:pt idx="5438">
                  <c:v>0</c:v>
                </c:pt>
                <c:pt idx="5439">
                  <c:v>0</c:v>
                </c:pt>
                <c:pt idx="5440">
                  <c:v>1</c:v>
                </c:pt>
                <c:pt idx="5441">
                  <c:v>1</c:v>
                </c:pt>
                <c:pt idx="5442">
                  <c:v>0</c:v>
                </c:pt>
                <c:pt idx="5443">
                  <c:v>0</c:v>
                </c:pt>
                <c:pt idx="5444">
                  <c:v>0</c:v>
                </c:pt>
                <c:pt idx="5445">
                  <c:v>1</c:v>
                </c:pt>
                <c:pt idx="5446">
                  <c:v>1</c:v>
                </c:pt>
                <c:pt idx="5447">
                  <c:v>0</c:v>
                </c:pt>
                <c:pt idx="5448">
                  <c:v>0</c:v>
                </c:pt>
                <c:pt idx="5449">
                  <c:v>0</c:v>
                </c:pt>
                <c:pt idx="5450">
                  <c:v>1</c:v>
                </c:pt>
                <c:pt idx="5451">
                  <c:v>1</c:v>
                </c:pt>
                <c:pt idx="5452">
                  <c:v>0</c:v>
                </c:pt>
                <c:pt idx="5453">
                  <c:v>0</c:v>
                </c:pt>
                <c:pt idx="5454">
                  <c:v>0</c:v>
                </c:pt>
                <c:pt idx="5455">
                  <c:v>1</c:v>
                </c:pt>
                <c:pt idx="5456">
                  <c:v>1</c:v>
                </c:pt>
                <c:pt idx="5457">
                  <c:v>0</c:v>
                </c:pt>
                <c:pt idx="5458">
                  <c:v>0</c:v>
                </c:pt>
                <c:pt idx="5459">
                  <c:v>0</c:v>
                </c:pt>
                <c:pt idx="5460">
                  <c:v>0</c:v>
                </c:pt>
                <c:pt idx="5461">
                  <c:v>0</c:v>
                </c:pt>
                <c:pt idx="5462">
                  <c:v>0</c:v>
                </c:pt>
                <c:pt idx="5463">
                  <c:v>1</c:v>
                </c:pt>
                <c:pt idx="5464">
                  <c:v>1</c:v>
                </c:pt>
                <c:pt idx="5465">
                  <c:v>0</c:v>
                </c:pt>
                <c:pt idx="5466">
                  <c:v>0</c:v>
                </c:pt>
                <c:pt idx="5467">
                  <c:v>0</c:v>
                </c:pt>
                <c:pt idx="5468">
                  <c:v>1</c:v>
                </c:pt>
                <c:pt idx="5469">
                  <c:v>1</c:v>
                </c:pt>
                <c:pt idx="5470">
                  <c:v>0</c:v>
                </c:pt>
                <c:pt idx="5471">
                  <c:v>0</c:v>
                </c:pt>
                <c:pt idx="5472">
                  <c:v>0</c:v>
                </c:pt>
                <c:pt idx="5473">
                  <c:v>1</c:v>
                </c:pt>
                <c:pt idx="5474">
                  <c:v>1</c:v>
                </c:pt>
                <c:pt idx="5475">
                  <c:v>0</c:v>
                </c:pt>
                <c:pt idx="5476">
                  <c:v>0</c:v>
                </c:pt>
                <c:pt idx="5477">
                  <c:v>0</c:v>
                </c:pt>
                <c:pt idx="5478">
                  <c:v>1</c:v>
                </c:pt>
                <c:pt idx="5479">
                  <c:v>1</c:v>
                </c:pt>
                <c:pt idx="5480">
                  <c:v>0</c:v>
                </c:pt>
                <c:pt idx="5481">
                  <c:v>0</c:v>
                </c:pt>
                <c:pt idx="5482">
                  <c:v>0</c:v>
                </c:pt>
                <c:pt idx="5483">
                  <c:v>1</c:v>
                </c:pt>
                <c:pt idx="5484">
                  <c:v>1</c:v>
                </c:pt>
                <c:pt idx="5485">
                  <c:v>0</c:v>
                </c:pt>
                <c:pt idx="5486">
                  <c:v>0</c:v>
                </c:pt>
                <c:pt idx="5487">
                  <c:v>0</c:v>
                </c:pt>
                <c:pt idx="5488">
                  <c:v>1</c:v>
                </c:pt>
                <c:pt idx="5489">
                  <c:v>1</c:v>
                </c:pt>
                <c:pt idx="5490">
                  <c:v>0</c:v>
                </c:pt>
                <c:pt idx="5491">
                  <c:v>0</c:v>
                </c:pt>
                <c:pt idx="5492">
                  <c:v>0</c:v>
                </c:pt>
                <c:pt idx="5493">
                  <c:v>1</c:v>
                </c:pt>
                <c:pt idx="5494">
                  <c:v>1</c:v>
                </c:pt>
                <c:pt idx="5495">
                  <c:v>0</c:v>
                </c:pt>
                <c:pt idx="5496">
                  <c:v>0</c:v>
                </c:pt>
                <c:pt idx="5497">
                  <c:v>0</c:v>
                </c:pt>
                <c:pt idx="5498">
                  <c:v>1</c:v>
                </c:pt>
                <c:pt idx="5499">
                  <c:v>1</c:v>
                </c:pt>
                <c:pt idx="5500">
                  <c:v>0</c:v>
                </c:pt>
                <c:pt idx="5501">
                  <c:v>0</c:v>
                </c:pt>
                <c:pt idx="5502">
                  <c:v>0</c:v>
                </c:pt>
                <c:pt idx="5503">
                  <c:v>1</c:v>
                </c:pt>
                <c:pt idx="5504">
                  <c:v>1</c:v>
                </c:pt>
                <c:pt idx="5505">
                  <c:v>0</c:v>
                </c:pt>
                <c:pt idx="5506">
                  <c:v>0</c:v>
                </c:pt>
                <c:pt idx="5507">
                  <c:v>0</c:v>
                </c:pt>
                <c:pt idx="5508">
                  <c:v>1</c:v>
                </c:pt>
                <c:pt idx="5509">
                  <c:v>1</c:v>
                </c:pt>
                <c:pt idx="5510">
                  <c:v>0</c:v>
                </c:pt>
                <c:pt idx="5511">
                  <c:v>0</c:v>
                </c:pt>
                <c:pt idx="5512">
                  <c:v>0</c:v>
                </c:pt>
                <c:pt idx="5513">
                  <c:v>1</c:v>
                </c:pt>
                <c:pt idx="5514">
                  <c:v>1</c:v>
                </c:pt>
                <c:pt idx="5515">
                  <c:v>0</c:v>
                </c:pt>
                <c:pt idx="5516">
                  <c:v>0</c:v>
                </c:pt>
                <c:pt idx="5517">
                  <c:v>0</c:v>
                </c:pt>
                <c:pt idx="5518">
                  <c:v>1</c:v>
                </c:pt>
                <c:pt idx="5519">
                  <c:v>1</c:v>
                </c:pt>
                <c:pt idx="5520">
                  <c:v>0</c:v>
                </c:pt>
                <c:pt idx="5521">
                  <c:v>0</c:v>
                </c:pt>
                <c:pt idx="5522">
                  <c:v>0</c:v>
                </c:pt>
                <c:pt idx="5523">
                  <c:v>1</c:v>
                </c:pt>
                <c:pt idx="5524">
                  <c:v>1</c:v>
                </c:pt>
                <c:pt idx="5525">
                  <c:v>0</c:v>
                </c:pt>
                <c:pt idx="5526">
                  <c:v>0</c:v>
                </c:pt>
                <c:pt idx="5527">
                  <c:v>0</c:v>
                </c:pt>
                <c:pt idx="5528">
                  <c:v>0</c:v>
                </c:pt>
                <c:pt idx="5529">
                  <c:v>0</c:v>
                </c:pt>
                <c:pt idx="5530">
                  <c:v>0</c:v>
                </c:pt>
                <c:pt idx="5531">
                  <c:v>1</c:v>
                </c:pt>
                <c:pt idx="5532">
                  <c:v>1</c:v>
                </c:pt>
                <c:pt idx="5533">
                  <c:v>0</c:v>
                </c:pt>
                <c:pt idx="5534">
                  <c:v>0</c:v>
                </c:pt>
                <c:pt idx="5535">
                  <c:v>0</c:v>
                </c:pt>
                <c:pt idx="5536">
                  <c:v>1</c:v>
                </c:pt>
                <c:pt idx="5537">
                  <c:v>1</c:v>
                </c:pt>
                <c:pt idx="5538">
                  <c:v>0</c:v>
                </c:pt>
                <c:pt idx="5539">
                  <c:v>0</c:v>
                </c:pt>
                <c:pt idx="5540">
                  <c:v>0</c:v>
                </c:pt>
                <c:pt idx="5541">
                  <c:v>1</c:v>
                </c:pt>
                <c:pt idx="5542">
                  <c:v>1</c:v>
                </c:pt>
                <c:pt idx="5543">
                  <c:v>0</c:v>
                </c:pt>
                <c:pt idx="5544">
                  <c:v>0</c:v>
                </c:pt>
                <c:pt idx="5545">
                  <c:v>0</c:v>
                </c:pt>
                <c:pt idx="5546">
                  <c:v>1</c:v>
                </c:pt>
                <c:pt idx="5547">
                  <c:v>1</c:v>
                </c:pt>
                <c:pt idx="5548">
                  <c:v>0</c:v>
                </c:pt>
                <c:pt idx="5549">
                  <c:v>0</c:v>
                </c:pt>
                <c:pt idx="5550">
                  <c:v>0</c:v>
                </c:pt>
                <c:pt idx="5551">
                  <c:v>1</c:v>
                </c:pt>
                <c:pt idx="5552">
                  <c:v>1</c:v>
                </c:pt>
                <c:pt idx="5553">
                  <c:v>0</c:v>
                </c:pt>
                <c:pt idx="5554">
                  <c:v>0</c:v>
                </c:pt>
                <c:pt idx="5555">
                  <c:v>0</c:v>
                </c:pt>
                <c:pt idx="5556">
                  <c:v>1</c:v>
                </c:pt>
                <c:pt idx="5557">
                  <c:v>1</c:v>
                </c:pt>
                <c:pt idx="5558">
                  <c:v>0</c:v>
                </c:pt>
                <c:pt idx="5559">
                  <c:v>0</c:v>
                </c:pt>
                <c:pt idx="5560">
                  <c:v>0</c:v>
                </c:pt>
                <c:pt idx="5561">
                  <c:v>1</c:v>
                </c:pt>
                <c:pt idx="5562">
                  <c:v>1</c:v>
                </c:pt>
                <c:pt idx="5563">
                  <c:v>0</c:v>
                </c:pt>
                <c:pt idx="5564">
                  <c:v>0</c:v>
                </c:pt>
                <c:pt idx="5565">
                  <c:v>0</c:v>
                </c:pt>
                <c:pt idx="5566">
                  <c:v>1</c:v>
                </c:pt>
                <c:pt idx="5567">
                  <c:v>1</c:v>
                </c:pt>
                <c:pt idx="5568">
                  <c:v>0</c:v>
                </c:pt>
                <c:pt idx="5569">
                  <c:v>0</c:v>
                </c:pt>
                <c:pt idx="5570">
                  <c:v>0</c:v>
                </c:pt>
                <c:pt idx="5571">
                  <c:v>1</c:v>
                </c:pt>
                <c:pt idx="5572">
                  <c:v>1</c:v>
                </c:pt>
                <c:pt idx="5573">
                  <c:v>0</c:v>
                </c:pt>
                <c:pt idx="5574">
                  <c:v>0</c:v>
                </c:pt>
                <c:pt idx="5575">
                  <c:v>0</c:v>
                </c:pt>
                <c:pt idx="5576">
                  <c:v>1</c:v>
                </c:pt>
                <c:pt idx="5577">
                  <c:v>1</c:v>
                </c:pt>
                <c:pt idx="5578">
                  <c:v>0</c:v>
                </c:pt>
                <c:pt idx="5579">
                  <c:v>0</c:v>
                </c:pt>
                <c:pt idx="5580">
                  <c:v>0</c:v>
                </c:pt>
                <c:pt idx="5581">
                  <c:v>1</c:v>
                </c:pt>
                <c:pt idx="5582">
                  <c:v>1</c:v>
                </c:pt>
                <c:pt idx="5583">
                  <c:v>0</c:v>
                </c:pt>
                <c:pt idx="5584">
                  <c:v>0</c:v>
                </c:pt>
                <c:pt idx="5585">
                  <c:v>0</c:v>
                </c:pt>
                <c:pt idx="5586">
                  <c:v>1</c:v>
                </c:pt>
                <c:pt idx="5587">
                  <c:v>1</c:v>
                </c:pt>
                <c:pt idx="5588">
                  <c:v>0</c:v>
                </c:pt>
                <c:pt idx="5589">
                  <c:v>0</c:v>
                </c:pt>
                <c:pt idx="5590">
                  <c:v>0</c:v>
                </c:pt>
                <c:pt idx="5591">
                  <c:v>1</c:v>
                </c:pt>
                <c:pt idx="5592">
                  <c:v>1</c:v>
                </c:pt>
                <c:pt idx="5593">
                  <c:v>0</c:v>
                </c:pt>
                <c:pt idx="5594">
                  <c:v>0</c:v>
                </c:pt>
                <c:pt idx="5595">
                  <c:v>0</c:v>
                </c:pt>
                <c:pt idx="5596">
                  <c:v>0</c:v>
                </c:pt>
                <c:pt idx="5597">
                  <c:v>0</c:v>
                </c:pt>
                <c:pt idx="5598">
                  <c:v>0</c:v>
                </c:pt>
                <c:pt idx="5599">
                  <c:v>1</c:v>
                </c:pt>
                <c:pt idx="5600">
                  <c:v>1</c:v>
                </c:pt>
                <c:pt idx="5601">
                  <c:v>0</c:v>
                </c:pt>
                <c:pt idx="5602">
                  <c:v>0</c:v>
                </c:pt>
                <c:pt idx="5603">
                  <c:v>0</c:v>
                </c:pt>
                <c:pt idx="5604">
                  <c:v>1</c:v>
                </c:pt>
                <c:pt idx="5605">
                  <c:v>1</c:v>
                </c:pt>
                <c:pt idx="5606">
                  <c:v>0</c:v>
                </c:pt>
                <c:pt idx="5607">
                  <c:v>0</c:v>
                </c:pt>
                <c:pt idx="5608">
                  <c:v>0</c:v>
                </c:pt>
                <c:pt idx="5609">
                  <c:v>1</c:v>
                </c:pt>
                <c:pt idx="5610">
                  <c:v>1</c:v>
                </c:pt>
                <c:pt idx="5611">
                  <c:v>0</c:v>
                </c:pt>
                <c:pt idx="5612">
                  <c:v>0</c:v>
                </c:pt>
                <c:pt idx="5613">
                  <c:v>0</c:v>
                </c:pt>
                <c:pt idx="5614">
                  <c:v>1</c:v>
                </c:pt>
                <c:pt idx="5615">
                  <c:v>1</c:v>
                </c:pt>
                <c:pt idx="5616">
                  <c:v>0</c:v>
                </c:pt>
                <c:pt idx="5617">
                  <c:v>0</c:v>
                </c:pt>
                <c:pt idx="5618">
                  <c:v>0</c:v>
                </c:pt>
                <c:pt idx="5619">
                  <c:v>1</c:v>
                </c:pt>
                <c:pt idx="5620">
                  <c:v>1</c:v>
                </c:pt>
                <c:pt idx="5621">
                  <c:v>0</c:v>
                </c:pt>
                <c:pt idx="5622">
                  <c:v>0</c:v>
                </c:pt>
                <c:pt idx="5623">
                  <c:v>0</c:v>
                </c:pt>
                <c:pt idx="5624">
                  <c:v>1</c:v>
                </c:pt>
                <c:pt idx="5625">
                  <c:v>1</c:v>
                </c:pt>
                <c:pt idx="5626">
                  <c:v>0</c:v>
                </c:pt>
                <c:pt idx="5627">
                  <c:v>0</c:v>
                </c:pt>
                <c:pt idx="5628">
                  <c:v>0</c:v>
                </c:pt>
                <c:pt idx="5629">
                  <c:v>1</c:v>
                </c:pt>
                <c:pt idx="5630">
                  <c:v>1</c:v>
                </c:pt>
                <c:pt idx="5631">
                  <c:v>0</c:v>
                </c:pt>
                <c:pt idx="5632">
                  <c:v>0</c:v>
                </c:pt>
                <c:pt idx="5633">
                  <c:v>0</c:v>
                </c:pt>
                <c:pt idx="5634">
                  <c:v>1</c:v>
                </c:pt>
                <c:pt idx="5635">
                  <c:v>1</c:v>
                </c:pt>
                <c:pt idx="5636">
                  <c:v>0</c:v>
                </c:pt>
                <c:pt idx="5637">
                  <c:v>0</c:v>
                </c:pt>
                <c:pt idx="5638">
                  <c:v>0</c:v>
                </c:pt>
                <c:pt idx="5639">
                  <c:v>1</c:v>
                </c:pt>
                <c:pt idx="5640">
                  <c:v>1</c:v>
                </c:pt>
                <c:pt idx="5641">
                  <c:v>0</c:v>
                </c:pt>
                <c:pt idx="5642">
                  <c:v>0</c:v>
                </c:pt>
                <c:pt idx="5643">
                  <c:v>0</c:v>
                </c:pt>
                <c:pt idx="5644">
                  <c:v>1</c:v>
                </c:pt>
                <c:pt idx="5645">
                  <c:v>1</c:v>
                </c:pt>
                <c:pt idx="5646">
                  <c:v>0</c:v>
                </c:pt>
                <c:pt idx="5647">
                  <c:v>0</c:v>
                </c:pt>
                <c:pt idx="5648">
                  <c:v>0</c:v>
                </c:pt>
                <c:pt idx="5649">
                  <c:v>1</c:v>
                </c:pt>
                <c:pt idx="5650">
                  <c:v>1</c:v>
                </c:pt>
                <c:pt idx="5651">
                  <c:v>0</c:v>
                </c:pt>
                <c:pt idx="5652">
                  <c:v>0</c:v>
                </c:pt>
                <c:pt idx="5653">
                  <c:v>0</c:v>
                </c:pt>
                <c:pt idx="5654">
                  <c:v>1</c:v>
                </c:pt>
                <c:pt idx="5655">
                  <c:v>1</c:v>
                </c:pt>
                <c:pt idx="5656">
                  <c:v>0</c:v>
                </c:pt>
                <c:pt idx="5657">
                  <c:v>0</c:v>
                </c:pt>
                <c:pt idx="5658">
                  <c:v>0</c:v>
                </c:pt>
                <c:pt idx="5659">
                  <c:v>1</c:v>
                </c:pt>
                <c:pt idx="5660">
                  <c:v>1</c:v>
                </c:pt>
                <c:pt idx="5661">
                  <c:v>0</c:v>
                </c:pt>
                <c:pt idx="5662">
                  <c:v>0</c:v>
                </c:pt>
                <c:pt idx="5663">
                  <c:v>0</c:v>
                </c:pt>
                <c:pt idx="5664">
                  <c:v>0</c:v>
                </c:pt>
                <c:pt idx="5665">
                  <c:v>0</c:v>
                </c:pt>
                <c:pt idx="5666">
                  <c:v>0</c:v>
                </c:pt>
                <c:pt idx="5667">
                  <c:v>1</c:v>
                </c:pt>
                <c:pt idx="5668">
                  <c:v>1</c:v>
                </c:pt>
                <c:pt idx="5669">
                  <c:v>0</c:v>
                </c:pt>
                <c:pt idx="5670">
                  <c:v>0</c:v>
                </c:pt>
                <c:pt idx="5671">
                  <c:v>0</c:v>
                </c:pt>
                <c:pt idx="5672">
                  <c:v>1</c:v>
                </c:pt>
                <c:pt idx="5673">
                  <c:v>1</c:v>
                </c:pt>
                <c:pt idx="5674">
                  <c:v>0</c:v>
                </c:pt>
                <c:pt idx="5675">
                  <c:v>0</c:v>
                </c:pt>
                <c:pt idx="5676">
                  <c:v>0</c:v>
                </c:pt>
                <c:pt idx="5677">
                  <c:v>1</c:v>
                </c:pt>
                <c:pt idx="5678">
                  <c:v>1</c:v>
                </c:pt>
                <c:pt idx="5679">
                  <c:v>0</c:v>
                </c:pt>
                <c:pt idx="5680">
                  <c:v>0</c:v>
                </c:pt>
                <c:pt idx="5681">
                  <c:v>0</c:v>
                </c:pt>
                <c:pt idx="5682">
                  <c:v>1</c:v>
                </c:pt>
                <c:pt idx="5683">
                  <c:v>1</c:v>
                </c:pt>
                <c:pt idx="5684">
                  <c:v>0</c:v>
                </c:pt>
                <c:pt idx="5685">
                  <c:v>0</c:v>
                </c:pt>
                <c:pt idx="5686">
                  <c:v>0</c:v>
                </c:pt>
                <c:pt idx="5687">
                  <c:v>1</c:v>
                </c:pt>
                <c:pt idx="5688">
                  <c:v>1</c:v>
                </c:pt>
                <c:pt idx="5689">
                  <c:v>0</c:v>
                </c:pt>
                <c:pt idx="5690">
                  <c:v>0</c:v>
                </c:pt>
                <c:pt idx="5691">
                  <c:v>0</c:v>
                </c:pt>
                <c:pt idx="5692">
                  <c:v>1</c:v>
                </c:pt>
                <c:pt idx="5693">
                  <c:v>1</c:v>
                </c:pt>
                <c:pt idx="5694">
                  <c:v>0</c:v>
                </c:pt>
                <c:pt idx="5695">
                  <c:v>0</c:v>
                </c:pt>
                <c:pt idx="5696">
                  <c:v>0</c:v>
                </c:pt>
                <c:pt idx="5697">
                  <c:v>1</c:v>
                </c:pt>
                <c:pt idx="5698">
                  <c:v>1</c:v>
                </c:pt>
                <c:pt idx="5699">
                  <c:v>0</c:v>
                </c:pt>
                <c:pt idx="5700">
                  <c:v>0</c:v>
                </c:pt>
                <c:pt idx="5701">
                  <c:v>0</c:v>
                </c:pt>
                <c:pt idx="5702">
                  <c:v>1</c:v>
                </c:pt>
                <c:pt idx="5703">
                  <c:v>1</c:v>
                </c:pt>
                <c:pt idx="5704">
                  <c:v>0</c:v>
                </c:pt>
                <c:pt idx="5705">
                  <c:v>0</c:v>
                </c:pt>
                <c:pt idx="5706">
                  <c:v>0</c:v>
                </c:pt>
                <c:pt idx="5707">
                  <c:v>1</c:v>
                </c:pt>
                <c:pt idx="5708">
                  <c:v>1</c:v>
                </c:pt>
                <c:pt idx="5709">
                  <c:v>0</c:v>
                </c:pt>
                <c:pt idx="5710">
                  <c:v>0</c:v>
                </c:pt>
                <c:pt idx="5711">
                  <c:v>0</c:v>
                </c:pt>
                <c:pt idx="5712">
                  <c:v>1</c:v>
                </c:pt>
                <c:pt idx="5713">
                  <c:v>1</c:v>
                </c:pt>
                <c:pt idx="5714">
                  <c:v>0</c:v>
                </c:pt>
                <c:pt idx="5715">
                  <c:v>0</c:v>
                </c:pt>
                <c:pt idx="5716">
                  <c:v>0</c:v>
                </c:pt>
                <c:pt idx="5717">
                  <c:v>1</c:v>
                </c:pt>
                <c:pt idx="5718">
                  <c:v>1</c:v>
                </c:pt>
                <c:pt idx="5719">
                  <c:v>0</c:v>
                </c:pt>
                <c:pt idx="5720">
                  <c:v>0</c:v>
                </c:pt>
                <c:pt idx="5721">
                  <c:v>0</c:v>
                </c:pt>
                <c:pt idx="5722">
                  <c:v>1</c:v>
                </c:pt>
                <c:pt idx="5723">
                  <c:v>1</c:v>
                </c:pt>
                <c:pt idx="5724">
                  <c:v>0</c:v>
                </c:pt>
                <c:pt idx="5725">
                  <c:v>0</c:v>
                </c:pt>
                <c:pt idx="5726">
                  <c:v>0</c:v>
                </c:pt>
                <c:pt idx="5727">
                  <c:v>1</c:v>
                </c:pt>
                <c:pt idx="5728">
                  <c:v>1</c:v>
                </c:pt>
                <c:pt idx="5729">
                  <c:v>0</c:v>
                </c:pt>
                <c:pt idx="5730">
                  <c:v>0</c:v>
                </c:pt>
                <c:pt idx="5731">
                  <c:v>0</c:v>
                </c:pt>
                <c:pt idx="5732">
                  <c:v>0</c:v>
                </c:pt>
                <c:pt idx="5733">
                  <c:v>0</c:v>
                </c:pt>
                <c:pt idx="5734">
                  <c:v>0</c:v>
                </c:pt>
                <c:pt idx="5735">
                  <c:v>1</c:v>
                </c:pt>
                <c:pt idx="5736">
                  <c:v>1</c:v>
                </c:pt>
                <c:pt idx="5737">
                  <c:v>0</c:v>
                </c:pt>
                <c:pt idx="5738">
                  <c:v>0</c:v>
                </c:pt>
                <c:pt idx="5739">
                  <c:v>0</c:v>
                </c:pt>
                <c:pt idx="5740">
                  <c:v>1</c:v>
                </c:pt>
                <c:pt idx="5741">
                  <c:v>1</c:v>
                </c:pt>
                <c:pt idx="5742">
                  <c:v>0</c:v>
                </c:pt>
                <c:pt idx="5743">
                  <c:v>0</c:v>
                </c:pt>
                <c:pt idx="5744">
                  <c:v>0</c:v>
                </c:pt>
                <c:pt idx="5745">
                  <c:v>1</c:v>
                </c:pt>
                <c:pt idx="5746">
                  <c:v>1</c:v>
                </c:pt>
                <c:pt idx="5747">
                  <c:v>0</c:v>
                </c:pt>
                <c:pt idx="5748">
                  <c:v>0</c:v>
                </c:pt>
                <c:pt idx="5749">
                  <c:v>0</c:v>
                </c:pt>
                <c:pt idx="5750">
                  <c:v>1</c:v>
                </c:pt>
                <c:pt idx="5751">
                  <c:v>1</c:v>
                </c:pt>
                <c:pt idx="5752">
                  <c:v>0</c:v>
                </c:pt>
                <c:pt idx="5753">
                  <c:v>0</c:v>
                </c:pt>
                <c:pt idx="5754">
                  <c:v>0</c:v>
                </c:pt>
                <c:pt idx="5755">
                  <c:v>1</c:v>
                </c:pt>
                <c:pt idx="5756">
                  <c:v>1</c:v>
                </c:pt>
                <c:pt idx="5757">
                  <c:v>0</c:v>
                </c:pt>
                <c:pt idx="5758">
                  <c:v>0</c:v>
                </c:pt>
                <c:pt idx="5759">
                  <c:v>0</c:v>
                </c:pt>
                <c:pt idx="5760">
                  <c:v>1</c:v>
                </c:pt>
                <c:pt idx="5761">
                  <c:v>1</c:v>
                </c:pt>
                <c:pt idx="5762">
                  <c:v>0</c:v>
                </c:pt>
                <c:pt idx="5763">
                  <c:v>0</c:v>
                </c:pt>
                <c:pt idx="5764">
                  <c:v>0</c:v>
                </c:pt>
                <c:pt idx="5765">
                  <c:v>1</c:v>
                </c:pt>
                <c:pt idx="5766">
                  <c:v>1</c:v>
                </c:pt>
                <c:pt idx="5767">
                  <c:v>0</c:v>
                </c:pt>
                <c:pt idx="5768">
                  <c:v>0</c:v>
                </c:pt>
                <c:pt idx="5769">
                  <c:v>0</c:v>
                </c:pt>
                <c:pt idx="5770">
                  <c:v>1</c:v>
                </c:pt>
                <c:pt idx="5771">
                  <c:v>1</c:v>
                </c:pt>
                <c:pt idx="5772">
                  <c:v>0</c:v>
                </c:pt>
                <c:pt idx="5773">
                  <c:v>0</c:v>
                </c:pt>
                <c:pt idx="5774">
                  <c:v>0</c:v>
                </c:pt>
                <c:pt idx="5775">
                  <c:v>1</c:v>
                </c:pt>
                <c:pt idx="5776">
                  <c:v>1</c:v>
                </c:pt>
                <c:pt idx="5777">
                  <c:v>0</c:v>
                </c:pt>
                <c:pt idx="5778">
                  <c:v>0</c:v>
                </c:pt>
                <c:pt idx="5779">
                  <c:v>0</c:v>
                </c:pt>
                <c:pt idx="5780">
                  <c:v>1</c:v>
                </c:pt>
                <c:pt idx="5781">
                  <c:v>1</c:v>
                </c:pt>
                <c:pt idx="5782">
                  <c:v>0</c:v>
                </c:pt>
                <c:pt idx="5783">
                  <c:v>0</c:v>
                </c:pt>
                <c:pt idx="5784">
                  <c:v>0</c:v>
                </c:pt>
                <c:pt idx="5785">
                  <c:v>1</c:v>
                </c:pt>
                <c:pt idx="5786">
                  <c:v>1</c:v>
                </c:pt>
                <c:pt idx="5787">
                  <c:v>0</c:v>
                </c:pt>
                <c:pt idx="5788">
                  <c:v>0</c:v>
                </c:pt>
                <c:pt idx="5789">
                  <c:v>0</c:v>
                </c:pt>
                <c:pt idx="5790">
                  <c:v>1</c:v>
                </c:pt>
                <c:pt idx="5791">
                  <c:v>1</c:v>
                </c:pt>
                <c:pt idx="5792">
                  <c:v>0</c:v>
                </c:pt>
                <c:pt idx="5793">
                  <c:v>0</c:v>
                </c:pt>
                <c:pt idx="5794">
                  <c:v>0</c:v>
                </c:pt>
                <c:pt idx="5795">
                  <c:v>1</c:v>
                </c:pt>
                <c:pt idx="5796">
                  <c:v>1</c:v>
                </c:pt>
                <c:pt idx="5797">
                  <c:v>0</c:v>
                </c:pt>
                <c:pt idx="5798">
                  <c:v>0</c:v>
                </c:pt>
                <c:pt idx="5799">
                  <c:v>0</c:v>
                </c:pt>
                <c:pt idx="5800">
                  <c:v>0</c:v>
                </c:pt>
                <c:pt idx="5801">
                  <c:v>0</c:v>
                </c:pt>
                <c:pt idx="5802">
                  <c:v>0</c:v>
                </c:pt>
                <c:pt idx="5803">
                  <c:v>1</c:v>
                </c:pt>
                <c:pt idx="5804">
                  <c:v>1</c:v>
                </c:pt>
                <c:pt idx="5805">
                  <c:v>0</c:v>
                </c:pt>
                <c:pt idx="5806">
                  <c:v>0</c:v>
                </c:pt>
                <c:pt idx="5807">
                  <c:v>0</c:v>
                </c:pt>
                <c:pt idx="5808">
                  <c:v>1</c:v>
                </c:pt>
                <c:pt idx="5809">
                  <c:v>1</c:v>
                </c:pt>
                <c:pt idx="5810">
                  <c:v>0</c:v>
                </c:pt>
                <c:pt idx="5811">
                  <c:v>0</c:v>
                </c:pt>
                <c:pt idx="5812">
                  <c:v>0</c:v>
                </c:pt>
                <c:pt idx="5813">
                  <c:v>1</c:v>
                </c:pt>
                <c:pt idx="5814">
                  <c:v>1</c:v>
                </c:pt>
                <c:pt idx="5815">
                  <c:v>0</c:v>
                </c:pt>
                <c:pt idx="5816">
                  <c:v>0</c:v>
                </c:pt>
                <c:pt idx="5817">
                  <c:v>0</c:v>
                </c:pt>
                <c:pt idx="5818">
                  <c:v>1</c:v>
                </c:pt>
                <c:pt idx="5819">
                  <c:v>1</c:v>
                </c:pt>
                <c:pt idx="5820">
                  <c:v>0</c:v>
                </c:pt>
                <c:pt idx="5821">
                  <c:v>0</c:v>
                </c:pt>
                <c:pt idx="5822">
                  <c:v>0</c:v>
                </c:pt>
                <c:pt idx="5823">
                  <c:v>1</c:v>
                </c:pt>
                <c:pt idx="5824">
                  <c:v>1</c:v>
                </c:pt>
                <c:pt idx="5825">
                  <c:v>0</c:v>
                </c:pt>
                <c:pt idx="5826">
                  <c:v>0</c:v>
                </c:pt>
                <c:pt idx="5827">
                  <c:v>0</c:v>
                </c:pt>
                <c:pt idx="5828">
                  <c:v>1</c:v>
                </c:pt>
                <c:pt idx="5829">
                  <c:v>1</c:v>
                </c:pt>
                <c:pt idx="5830">
                  <c:v>0</c:v>
                </c:pt>
                <c:pt idx="5831">
                  <c:v>0</c:v>
                </c:pt>
                <c:pt idx="5832">
                  <c:v>0</c:v>
                </c:pt>
                <c:pt idx="5833">
                  <c:v>1</c:v>
                </c:pt>
                <c:pt idx="5834">
                  <c:v>1</c:v>
                </c:pt>
                <c:pt idx="5835">
                  <c:v>0</c:v>
                </c:pt>
                <c:pt idx="5836">
                  <c:v>0</c:v>
                </c:pt>
                <c:pt idx="5837">
                  <c:v>0</c:v>
                </c:pt>
                <c:pt idx="5838">
                  <c:v>1</c:v>
                </c:pt>
                <c:pt idx="5839">
                  <c:v>1</c:v>
                </c:pt>
                <c:pt idx="5840">
                  <c:v>0</c:v>
                </c:pt>
                <c:pt idx="5841">
                  <c:v>0</c:v>
                </c:pt>
                <c:pt idx="5842">
                  <c:v>0</c:v>
                </c:pt>
                <c:pt idx="5843">
                  <c:v>1</c:v>
                </c:pt>
                <c:pt idx="5844">
                  <c:v>1</c:v>
                </c:pt>
                <c:pt idx="5845">
                  <c:v>0</c:v>
                </c:pt>
                <c:pt idx="5846">
                  <c:v>0</c:v>
                </c:pt>
                <c:pt idx="5847">
                  <c:v>0</c:v>
                </c:pt>
                <c:pt idx="5848">
                  <c:v>1</c:v>
                </c:pt>
                <c:pt idx="5849">
                  <c:v>1</c:v>
                </c:pt>
                <c:pt idx="5850">
                  <c:v>0</c:v>
                </c:pt>
                <c:pt idx="5851">
                  <c:v>0</c:v>
                </c:pt>
                <c:pt idx="5852">
                  <c:v>0</c:v>
                </c:pt>
                <c:pt idx="5853">
                  <c:v>1</c:v>
                </c:pt>
                <c:pt idx="5854">
                  <c:v>1</c:v>
                </c:pt>
                <c:pt idx="5855">
                  <c:v>0</c:v>
                </c:pt>
                <c:pt idx="5856">
                  <c:v>0</c:v>
                </c:pt>
                <c:pt idx="5857">
                  <c:v>0</c:v>
                </c:pt>
                <c:pt idx="5858">
                  <c:v>1</c:v>
                </c:pt>
                <c:pt idx="5859">
                  <c:v>1</c:v>
                </c:pt>
                <c:pt idx="5860">
                  <c:v>0</c:v>
                </c:pt>
                <c:pt idx="5861">
                  <c:v>0</c:v>
                </c:pt>
                <c:pt idx="5862">
                  <c:v>0</c:v>
                </c:pt>
                <c:pt idx="5863">
                  <c:v>1</c:v>
                </c:pt>
                <c:pt idx="5864">
                  <c:v>1</c:v>
                </c:pt>
                <c:pt idx="5865">
                  <c:v>0</c:v>
                </c:pt>
                <c:pt idx="5866">
                  <c:v>0</c:v>
                </c:pt>
                <c:pt idx="5867">
                  <c:v>0</c:v>
                </c:pt>
                <c:pt idx="5868">
                  <c:v>0</c:v>
                </c:pt>
                <c:pt idx="5869">
                  <c:v>0</c:v>
                </c:pt>
                <c:pt idx="5870">
                  <c:v>0</c:v>
                </c:pt>
                <c:pt idx="5871">
                  <c:v>1</c:v>
                </c:pt>
                <c:pt idx="5872">
                  <c:v>1</c:v>
                </c:pt>
                <c:pt idx="5873">
                  <c:v>0</c:v>
                </c:pt>
                <c:pt idx="5874">
                  <c:v>0</c:v>
                </c:pt>
                <c:pt idx="5875">
                  <c:v>0</c:v>
                </c:pt>
                <c:pt idx="5876">
                  <c:v>1</c:v>
                </c:pt>
                <c:pt idx="5877">
                  <c:v>1</c:v>
                </c:pt>
                <c:pt idx="5878">
                  <c:v>0</c:v>
                </c:pt>
                <c:pt idx="5879">
                  <c:v>0</c:v>
                </c:pt>
                <c:pt idx="5880">
                  <c:v>0</c:v>
                </c:pt>
                <c:pt idx="5881">
                  <c:v>1</c:v>
                </c:pt>
                <c:pt idx="5882">
                  <c:v>1</c:v>
                </c:pt>
                <c:pt idx="5883">
                  <c:v>0</c:v>
                </c:pt>
                <c:pt idx="5884">
                  <c:v>0</c:v>
                </c:pt>
                <c:pt idx="5885">
                  <c:v>0</c:v>
                </c:pt>
                <c:pt idx="5886">
                  <c:v>1</c:v>
                </c:pt>
                <c:pt idx="5887">
                  <c:v>1</c:v>
                </c:pt>
                <c:pt idx="5888">
                  <c:v>0</c:v>
                </c:pt>
                <c:pt idx="5889">
                  <c:v>0</c:v>
                </c:pt>
                <c:pt idx="5890">
                  <c:v>0</c:v>
                </c:pt>
                <c:pt idx="5891">
                  <c:v>1</c:v>
                </c:pt>
                <c:pt idx="5892">
                  <c:v>1</c:v>
                </c:pt>
                <c:pt idx="5893">
                  <c:v>0</c:v>
                </c:pt>
                <c:pt idx="5894">
                  <c:v>0</c:v>
                </c:pt>
                <c:pt idx="5895">
                  <c:v>0</c:v>
                </c:pt>
                <c:pt idx="5896">
                  <c:v>1</c:v>
                </c:pt>
                <c:pt idx="5897">
                  <c:v>1</c:v>
                </c:pt>
                <c:pt idx="5898">
                  <c:v>0</c:v>
                </c:pt>
                <c:pt idx="5899">
                  <c:v>0</c:v>
                </c:pt>
                <c:pt idx="5900">
                  <c:v>0</c:v>
                </c:pt>
                <c:pt idx="5901">
                  <c:v>1</c:v>
                </c:pt>
                <c:pt idx="5902">
                  <c:v>1</c:v>
                </c:pt>
                <c:pt idx="5903">
                  <c:v>0</c:v>
                </c:pt>
                <c:pt idx="5904">
                  <c:v>0</c:v>
                </c:pt>
                <c:pt idx="5905">
                  <c:v>0</c:v>
                </c:pt>
                <c:pt idx="5906">
                  <c:v>1</c:v>
                </c:pt>
                <c:pt idx="5907">
                  <c:v>1</c:v>
                </c:pt>
                <c:pt idx="5908">
                  <c:v>0</c:v>
                </c:pt>
                <c:pt idx="5909">
                  <c:v>0</c:v>
                </c:pt>
                <c:pt idx="5910">
                  <c:v>0</c:v>
                </c:pt>
                <c:pt idx="5911">
                  <c:v>1</c:v>
                </c:pt>
                <c:pt idx="5912">
                  <c:v>1</c:v>
                </c:pt>
                <c:pt idx="5913">
                  <c:v>0</c:v>
                </c:pt>
                <c:pt idx="5914">
                  <c:v>0</c:v>
                </c:pt>
                <c:pt idx="5915">
                  <c:v>0</c:v>
                </c:pt>
                <c:pt idx="5916">
                  <c:v>1</c:v>
                </c:pt>
                <c:pt idx="5917">
                  <c:v>1</c:v>
                </c:pt>
                <c:pt idx="5918">
                  <c:v>0</c:v>
                </c:pt>
                <c:pt idx="5919">
                  <c:v>0</c:v>
                </c:pt>
                <c:pt idx="5920">
                  <c:v>0</c:v>
                </c:pt>
                <c:pt idx="5921">
                  <c:v>1</c:v>
                </c:pt>
                <c:pt idx="5922">
                  <c:v>1</c:v>
                </c:pt>
                <c:pt idx="5923">
                  <c:v>0</c:v>
                </c:pt>
                <c:pt idx="5924">
                  <c:v>0</c:v>
                </c:pt>
                <c:pt idx="5925">
                  <c:v>0</c:v>
                </c:pt>
                <c:pt idx="5926">
                  <c:v>1</c:v>
                </c:pt>
                <c:pt idx="5927">
                  <c:v>1</c:v>
                </c:pt>
                <c:pt idx="5928">
                  <c:v>0</c:v>
                </c:pt>
                <c:pt idx="5929">
                  <c:v>0</c:v>
                </c:pt>
                <c:pt idx="5930">
                  <c:v>0</c:v>
                </c:pt>
                <c:pt idx="5931">
                  <c:v>1</c:v>
                </c:pt>
                <c:pt idx="5932">
                  <c:v>1</c:v>
                </c:pt>
                <c:pt idx="5933">
                  <c:v>0</c:v>
                </c:pt>
                <c:pt idx="5934">
                  <c:v>0</c:v>
                </c:pt>
                <c:pt idx="5935">
                  <c:v>0</c:v>
                </c:pt>
                <c:pt idx="5936">
                  <c:v>0</c:v>
                </c:pt>
                <c:pt idx="5937">
                  <c:v>0</c:v>
                </c:pt>
                <c:pt idx="5938">
                  <c:v>0</c:v>
                </c:pt>
                <c:pt idx="5939">
                  <c:v>1</c:v>
                </c:pt>
                <c:pt idx="5940">
                  <c:v>1</c:v>
                </c:pt>
                <c:pt idx="5941">
                  <c:v>0</c:v>
                </c:pt>
                <c:pt idx="5942">
                  <c:v>0</c:v>
                </c:pt>
                <c:pt idx="5943">
                  <c:v>0</c:v>
                </c:pt>
                <c:pt idx="5944">
                  <c:v>1</c:v>
                </c:pt>
                <c:pt idx="5945">
                  <c:v>1</c:v>
                </c:pt>
                <c:pt idx="5946">
                  <c:v>0</c:v>
                </c:pt>
                <c:pt idx="5947">
                  <c:v>0</c:v>
                </c:pt>
                <c:pt idx="5948">
                  <c:v>0</c:v>
                </c:pt>
                <c:pt idx="5949">
                  <c:v>1</c:v>
                </c:pt>
                <c:pt idx="5950">
                  <c:v>1</c:v>
                </c:pt>
                <c:pt idx="5951">
                  <c:v>0</c:v>
                </c:pt>
                <c:pt idx="5952">
                  <c:v>0</c:v>
                </c:pt>
                <c:pt idx="5953">
                  <c:v>0</c:v>
                </c:pt>
                <c:pt idx="5954">
                  <c:v>1</c:v>
                </c:pt>
                <c:pt idx="5955">
                  <c:v>1</c:v>
                </c:pt>
                <c:pt idx="5956">
                  <c:v>0</c:v>
                </c:pt>
                <c:pt idx="5957">
                  <c:v>0</c:v>
                </c:pt>
                <c:pt idx="5958">
                  <c:v>0</c:v>
                </c:pt>
                <c:pt idx="5959">
                  <c:v>1</c:v>
                </c:pt>
                <c:pt idx="5960">
                  <c:v>1</c:v>
                </c:pt>
                <c:pt idx="5961">
                  <c:v>0</c:v>
                </c:pt>
                <c:pt idx="5962">
                  <c:v>0</c:v>
                </c:pt>
                <c:pt idx="5963">
                  <c:v>0</c:v>
                </c:pt>
                <c:pt idx="5964">
                  <c:v>1</c:v>
                </c:pt>
                <c:pt idx="5965">
                  <c:v>1</c:v>
                </c:pt>
                <c:pt idx="5966">
                  <c:v>0</c:v>
                </c:pt>
                <c:pt idx="5967">
                  <c:v>0</c:v>
                </c:pt>
                <c:pt idx="5968">
                  <c:v>0</c:v>
                </c:pt>
                <c:pt idx="5969">
                  <c:v>1</c:v>
                </c:pt>
                <c:pt idx="5970">
                  <c:v>1</c:v>
                </c:pt>
                <c:pt idx="5971">
                  <c:v>0</c:v>
                </c:pt>
                <c:pt idx="5972">
                  <c:v>0</c:v>
                </c:pt>
                <c:pt idx="5973">
                  <c:v>0</c:v>
                </c:pt>
                <c:pt idx="5974">
                  <c:v>1</c:v>
                </c:pt>
                <c:pt idx="5975">
                  <c:v>1</c:v>
                </c:pt>
                <c:pt idx="5976">
                  <c:v>0</c:v>
                </c:pt>
                <c:pt idx="5977">
                  <c:v>0</c:v>
                </c:pt>
                <c:pt idx="5978">
                  <c:v>0</c:v>
                </c:pt>
                <c:pt idx="5979">
                  <c:v>1</c:v>
                </c:pt>
                <c:pt idx="5980">
                  <c:v>1</c:v>
                </c:pt>
                <c:pt idx="5981">
                  <c:v>0</c:v>
                </c:pt>
                <c:pt idx="5982">
                  <c:v>0</c:v>
                </c:pt>
                <c:pt idx="5983">
                  <c:v>0</c:v>
                </c:pt>
                <c:pt idx="5984">
                  <c:v>1</c:v>
                </c:pt>
                <c:pt idx="5985">
                  <c:v>1</c:v>
                </c:pt>
                <c:pt idx="5986">
                  <c:v>0</c:v>
                </c:pt>
                <c:pt idx="5987">
                  <c:v>0</c:v>
                </c:pt>
                <c:pt idx="5988">
                  <c:v>0</c:v>
                </c:pt>
                <c:pt idx="5989">
                  <c:v>1</c:v>
                </c:pt>
                <c:pt idx="5990">
                  <c:v>1</c:v>
                </c:pt>
                <c:pt idx="5991">
                  <c:v>0</c:v>
                </c:pt>
                <c:pt idx="5992">
                  <c:v>0</c:v>
                </c:pt>
                <c:pt idx="5993">
                  <c:v>0</c:v>
                </c:pt>
                <c:pt idx="5994">
                  <c:v>1</c:v>
                </c:pt>
                <c:pt idx="5995">
                  <c:v>1</c:v>
                </c:pt>
                <c:pt idx="5996">
                  <c:v>0</c:v>
                </c:pt>
                <c:pt idx="5997">
                  <c:v>0</c:v>
                </c:pt>
                <c:pt idx="5998">
                  <c:v>0</c:v>
                </c:pt>
                <c:pt idx="5999">
                  <c:v>1</c:v>
                </c:pt>
                <c:pt idx="6000">
                  <c:v>1</c:v>
                </c:pt>
                <c:pt idx="6001">
                  <c:v>0</c:v>
                </c:pt>
                <c:pt idx="6002">
                  <c:v>0</c:v>
                </c:pt>
                <c:pt idx="6003">
                  <c:v>0</c:v>
                </c:pt>
                <c:pt idx="6004">
                  <c:v>0</c:v>
                </c:pt>
                <c:pt idx="6005">
                  <c:v>0</c:v>
                </c:pt>
                <c:pt idx="6006">
                  <c:v>0</c:v>
                </c:pt>
                <c:pt idx="6007">
                  <c:v>1</c:v>
                </c:pt>
                <c:pt idx="6008">
                  <c:v>1</c:v>
                </c:pt>
                <c:pt idx="6009">
                  <c:v>0</c:v>
                </c:pt>
                <c:pt idx="6010">
                  <c:v>0</c:v>
                </c:pt>
                <c:pt idx="6011">
                  <c:v>0</c:v>
                </c:pt>
                <c:pt idx="6012">
                  <c:v>1</c:v>
                </c:pt>
                <c:pt idx="6013">
                  <c:v>1</c:v>
                </c:pt>
                <c:pt idx="6014">
                  <c:v>0</c:v>
                </c:pt>
                <c:pt idx="6015">
                  <c:v>0</c:v>
                </c:pt>
                <c:pt idx="6016">
                  <c:v>0</c:v>
                </c:pt>
                <c:pt idx="6017">
                  <c:v>1</c:v>
                </c:pt>
                <c:pt idx="6018">
                  <c:v>1</c:v>
                </c:pt>
                <c:pt idx="6019">
                  <c:v>0</c:v>
                </c:pt>
                <c:pt idx="6020">
                  <c:v>0</c:v>
                </c:pt>
                <c:pt idx="6021">
                  <c:v>0</c:v>
                </c:pt>
                <c:pt idx="6022">
                  <c:v>1</c:v>
                </c:pt>
                <c:pt idx="6023">
                  <c:v>1</c:v>
                </c:pt>
                <c:pt idx="6024">
                  <c:v>0</c:v>
                </c:pt>
                <c:pt idx="6025">
                  <c:v>0</c:v>
                </c:pt>
                <c:pt idx="6026">
                  <c:v>0</c:v>
                </c:pt>
                <c:pt idx="6027">
                  <c:v>1</c:v>
                </c:pt>
                <c:pt idx="6028">
                  <c:v>1</c:v>
                </c:pt>
                <c:pt idx="6029">
                  <c:v>0</c:v>
                </c:pt>
                <c:pt idx="6030">
                  <c:v>0</c:v>
                </c:pt>
                <c:pt idx="6031">
                  <c:v>0</c:v>
                </c:pt>
                <c:pt idx="6032">
                  <c:v>1</c:v>
                </c:pt>
                <c:pt idx="6033">
                  <c:v>1</c:v>
                </c:pt>
                <c:pt idx="6034">
                  <c:v>0</c:v>
                </c:pt>
                <c:pt idx="6035">
                  <c:v>0</c:v>
                </c:pt>
                <c:pt idx="6036">
                  <c:v>0</c:v>
                </c:pt>
                <c:pt idx="6037">
                  <c:v>1</c:v>
                </c:pt>
                <c:pt idx="6038">
                  <c:v>1</c:v>
                </c:pt>
                <c:pt idx="6039">
                  <c:v>0</c:v>
                </c:pt>
                <c:pt idx="6040">
                  <c:v>0</c:v>
                </c:pt>
                <c:pt idx="6041">
                  <c:v>0</c:v>
                </c:pt>
                <c:pt idx="6042">
                  <c:v>1</c:v>
                </c:pt>
                <c:pt idx="6043">
                  <c:v>1</c:v>
                </c:pt>
                <c:pt idx="6044">
                  <c:v>0</c:v>
                </c:pt>
                <c:pt idx="6045">
                  <c:v>0</c:v>
                </c:pt>
                <c:pt idx="6046">
                  <c:v>0</c:v>
                </c:pt>
                <c:pt idx="6047">
                  <c:v>1</c:v>
                </c:pt>
                <c:pt idx="6048">
                  <c:v>1</c:v>
                </c:pt>
                <c:pt idx="6049">
                  <c:v>0</c:v>
                </c:pt>
                <c:pt idx="6050">
                  <c:v>0</c:v>
                </c:pt>
                <c:pt idx="6051">
                  <c:v>0</c:v>
                </c:pt>
                <c:pt idx="6052">
                  <c:v>1</c:v>
                </c:pt>
                <c:pt idx="6053">
                  <c:v>1</c:v>
                </c:pt>
                <c:pt idx="6054">
                  <c:v>0</c:v>
                </c:pt>
                <c:pt idx="6055">
                  <c:v>0</c:v>
                </c:pt>
                <c:pt idx="6056">
                  <c:v>0</c:v>
                </c:pt>
                <c:pt idx="6057">
                  <c:v>1</c:v>
                </c:pt>
                <c:pt idx="6058">
                  <c:v>1</c:v>
                </c:pt>
                <c:pt idx="6059">
                  <c:v>0</c:v>
                </c:pt>
                <c:pt idx="6060">
                  <c:v>0</c:v>
                </c:pt>
                <c:pt idx="6061">
                  <c:v>0</c:v>
                </c:pt>
                <c:pt idx="6062">
                  <c:v>1</c:v>
                </c:pt>
                <c:pt idx="6063">
                  <c:v>1</c:v>
                </c:pt>
                <c:pt idx="6064">
                  <c:v>0</c:v>
                </c:pt>
                <c:pt idx="6065">
                  <c:v>0</c:v>
                </c:pt>
                <c:pt idx="6066">
                  <c:v>0</c:v>
                </c:pt>
                <c:pt idx="6067">
                  <c:v>1</c:v>
                </c:pt>
                <c:pt idx="6068">
                  <c:v>1</c:v>
                </c:pt>
                <c:pt idx="6069">
                  <c:v>0</c:v>
                </c:pt>
                <c:pt idx="6070">
                  <c:v>0</c:v>
                </c:pt>
                <c:pt idx="6071">
                  <c:v>0</c:v>
                </c:pt>
                <c:pt idx="6072">
                  <c:v>0</c:v>
                </c:pt>
                <c:pt idx="6073">
                  <c:v>0</c:v>
                </c:pt>
                <c:pt idx="6074">
                  <c:v>0</c:v>
                </c:pt>
              </c:numCache>
            </c:numRef>
          </c:val>
        </c:ser>
        <c:ser>
          <c:idx val="4"/>
          <c:order val="4"/>
          <c:tx>
            <c:strRef>
              <c:f>Φύλλο1!$I$1</c:f>
              <c:strCache>
                <c:ptCount val="1"/>
                <c:pt idx="0">
                  <c:v>Backtrack</c:v>
                </c:pt>
              </c:strCache>
            </c:strRef>
          </c:tx>
          <c:spPr>
            <a:solidFill>
              <a:schemeClr val="accent4"/>
            </a:solidFill>
            <a:ln>
              <a:noFill/>
            </a:ln>
            <a:effectLst/>
          </c:spPr>
          <c:val>
            <c:numRef>
              <c:f>Φύλλο1!$J$1:$J$6075</c:f>
              <c:numCache>
                <c:formatCode>General</c:formatCode>
                <c:ptCount val="607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1</c:v>
                </c:pt>
                <c:pt idx="1057">
                  <c:v>1</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1</c:v>
                </c:pt>
                <c:pt idx="1078">
                  <c:v>1</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1</c:v>
                </c:pt>
                <c:pt idx="1099">
                  <c:v>1</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1</c:v>
                </c:pt>
                <c:pt idx="1135">
                  <c:v>1</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1</c:v>
                </c:pt>
                <c:pt idx="1172">
                  <c:v>1</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1</c:v>
                </c:pt>
                <c:pt idx="1209">
                  <c:v>1</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1</c:v>
                </c:pt>
                <c:pt idx="1245">
                  <c:v>1</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1</c:v>
                </c:pt>
                <c:pt idx="1282">
                  <c:v>1</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1</c:v>
                </c:pt>
                <c:pt idx="1319">
                  <c:v>1</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1</c:v>
                </c:pt>
                <c:pt idx="1355">
                  <c:v>1</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1</c:v>
                </c:pt>
                <c:pt idx="1376">
                  <c:v>1</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1</c:v>
                </c:pt>
                <c:pt idx="1398">
                  <c:v>1</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1</c:v>
                </c:pt>
                <c:pt idx="1419">
                  <c:v>1</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1</c:v>
                </c:pt>
                <c:pt idx="2107">
                  <c:v>1</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1</c:v>
                </c:pt>
                <c:pt idx="2123">
                  <c:v>1</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1</c:v>
                </c:pt>
                <c:pt idx="2140">
                  <c:v>1</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1</c:v>
                </c:pt>
                <c:pt idx="2166">
                  <c:v>1</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1</c:v>
                </c:pt>
                <c:pt idx="2194">
                  <c:v>1</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1</c:v>
                </c:pt>
                <c:pt idx="2222">
                  <c:v>1</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1</c:v>
                </c:pt>
                <c:pt idx="2249">
                  <c:v>1</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1</c:v>
                </c:pt>
                <c:pt idx="2278">
                  <c:v>1</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1</c:v>
                </c:pt>
                <c:pt idx="2305">
                  <c:v>1</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1</c:v>
                </c:pt>
                <c:pt idx="2333">
                  <c:v>1</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1</c:v>
                </c:pt>
                <c:pt idx="2349">
                  <c:v>1</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1</c:v>
                </c:pt>
                <c:pt idx="2365">
                  <c:v>1</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1</c:v>
                </c:pt>
                <c:pt idx="2382">
                  <c:v>1</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1</c:v>
                </c:pt>
                <c:pt idx="2908">
                  <c:v>1</c:v>
                </c:pt>
                <c:pt idx="2909">
                  <c:v>0</c:v>
                </c:pt>
                <c:pt idx="2910">
                  <c:v>0</c:v>
                </c:pt>
                <c:pt idx="2911">
                  <c:v>0</c:v>
                </c:pt>
                <c:pt idx="2912">
                  <c:v>0</c:v>
                </c:pt>
                <c:pt idx="2913">
                  <c:v>0</c:v>
                </c:pt>
                <c:pt idx="2914">
                  <c:v>0</c:v>
                </c:pt>
                <c:pt idx="2915">
                  <c:v>0</c:v>
                </c:pt>
                <c:pt idx="2916">
                  <c:v>0</c:v>
                </c:pt>
                <c:pt idx="2917">
                  <c:v>0</c:v>
                </c:pt>
                <c:pt idx="2918">
                  <c:v>0</c:v>
                </c:pt>
                <c:pt idx="2919">
                  <c:v>0</c:v>
                </c:pt>
                <c:pt idx="2920">
                  <c:v>1</c:v>
                </c:pt>
                <c:pt idx="2921">
                  <c:v>1</c:v>
                </c:pt>
                <c:pt idx="2922">
                  <c:v>0</c:v>
                </c:pt>
                <c:pt idx="2923">
                  <c:v>0</c:v>
                </c:pt>
                <c:pt idx="2924">
                  <c:v>0</c:v>
                </c:pt>
                <c:pt idx="2925">
                  <c:v>0</c:v>
                </c:pt>
                <c:pt idx="2926">
                  <c:v>0</c:v>
                </c:pt>
                <c:pt idx="2927">
                  <c:v>0</c:v>
                </c:pt>
                <c:pt idx="2928">
                  <c:v>0</c:v>
                </c:pt>
                <c:pt idx="2929">
                  <c:v>0</c:v>
                </c:pt>
                <c:pt idx="2930">
                  <c:v>0</c:v>
                </c:pt>
                <c:pt idx="2931">
                  <c:v>0</c:v>
                </c:pt>
                <c:pt idx="2932">
                  <c:v>1</c:v>
                </c:pt>
                <c:pt idx="2933">
                  <c:v>1</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1</c:v>
                </c:pt>
                <c:pt idx="2953">
                  <c:v>1</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1</c:v>
                </c:pt>
                <c:pt idx="2975">
                  <c:v>1</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1</c:v>
                </c:pt>
                <c:pt idx="2996">
                  <c:v>1</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1</c:v>
                </c:pt>
                <c:pt idx="3017">
                  <c:v>1</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1</c:v>
                </c:pt>
                <c:pt idx="3039">
                  <c:v>1</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1</c:v>
                </c:pt>
                <c:pt idx="3060">
                  <c:v>1</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1</c:v>
                </c:pt>
                <c:pt idx="3081">
                  <c:v>1</c:v>
                </c:pt>
                <c:pt idx="3082">
                  <c:v>1</c:v>
                </c:pt>
                <c:pt idx="3083">
                  <c:v>1</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1</c:v>
                </c:pt>
                <c:pt idx="3097">
                  <c:v>1</c:v>
                </c:pt>
                <c:pt idx="3098">
                  <c:v>0</c:v>
                </c:pt>
                <c:pt idx="3099">
                  <c:v>0</c:v>
                </c:pt>
                <c:pt idx="3100">
                  <c:v>0</c:v>
                </c:pt>
                <c:pt idx="3101">
                  <c:v>0</c:v>
                </c:pt>
                <c:pt idx="3102">
                  <c:v>0</c:v>
                </c:pt>
                <c:pt idx="3103">
                  <c:v>0</c:v>
                </c:pt>
                <c:pt idx="3104">
                  <c:v>0</c:v>
                </c:pt>
                <c:pt idx="3105">
                  <c:v>0</c:v>
                </c:pt>
                <c:pt idx="3106">
                  <c:v>0</c:v>
                </c:pt>
                <c:pt idx="3107">
                  <c:v>0</c:v>
                </c:pt>
                <c:pt idx="3108">
                  <c:v>0</c:v>
                </c:pt>
                <c:pt idx="3109">
                  <c:v>1</c:v>
                </c:pt>
                <c:pt idx="3110">
                  <c:v>1</c:v>
                </c:pt>
                <c:pt idx="3111">
                  <c:v>0</c:v>
                </c:pt>
                <c:pt idx="3112">
                  <c:v>0</c:v>
                </c:pt>
                <c:pt idx="3113">
                  <c:v>0</c:v>
                </c:pt>
                <c:pt idx="3114">
                  <c:v>0</c:v>
                </c:pt>
                <c:pt idx="3115">
                  <c:v>0</c:v>
                </c:pt>
                <c:pt idx="3116">
                  <c:v>0</c:v>
                </c:pt>
                <c:pt idx="3117">
                  <c:v>0</c:v>
                </c:pt>
                <c:pt idx="3118">
                  <c:v>0</c:v>
                </c:pt>
                <c:pt idx="3119">
                  <c:v>0</c:v>
                </c:pt>
                <c:pt idx="3120">
                  <c:v>0</c:v>
                </c:pt>
                <c:pt idx="3121">
                  <c:v>1</c:v>
                </c:pt>
                <c:pt idx="3122">
                  <c:v>1</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1</c:v>
                </c:pt>
                <c:pt idx="3521">
                  <c:v>1</c:v>
                </c:pt>
                <c:pt idx="3522">
                  <c:v>0</c:v>
                </c:pt>
                <c:pt idx="3523">
                  <c:v>0</c:v>
                </c:pt>
                <c:pt idx="3524">
                  <c:v>0</c:v>
                </c:pt>
                <c:pt idx="3525">
                  <c:v>0</c:v>
                </c:pt>
                <c:pt idx="3526">
                  <c:v>0</c:v>
                </c:pt>
                <c:pt idx="3527">
                  <c:v>0</c:v>
                </c:pt>
                <c:pt idx="3528">
                  <c:v>0</c:v>
                </c:pt>
                <c:pt idx="3529">
                  <c:v>1</c:v>
                </c:pt>
                <c:pt idx="3530">
                  <c:v>1</c:v>
                </c:pt>
                <c:pt idx="3531">
                  <c:v>0</c:v>
                </c:pt>
                <c:pt idx="3532">
                  <c:v>0</c:v>
                </c:pt>
                <c:pt idx="3533">
                  <c:v>0</c:v>
                </c:pt>
                <c:pt idx="3534">
                  <c:v>0</c:v>
                </c:pt>
                <c:pt idx="3535">
                  <c:v>0</c:v>
                </c:pt>
                <c:pt idx="3536">
                  <c:v>0</c:v>
                </c:pt>
                <c:pt idx="3537">
                  <c:v>0</c:v>
                </c:pt>
                <c:pt idx="3538">
                  <c:v>1</c:v>
                </c:pt>
                <c:pt idx="3539">
                  <c:v>1</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1</c:v>
                </c:pt>
                <c:pt idx="3555">
                  <c:v>1</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1</c:v>
                </c:pt>
                <c:pt idx="3571">
                  <c:v>1</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1</c:v>
                </c:pt>
                <c:pt idx="3587">
                  <c:v>1</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1</c:v>
                </c:pt>
                <c:pt idx="3603">
                  <c:v>1</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1</c:v>
                </c:pt>
                <c:pt idx="3620">
                  <c:v>1</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1</c:v>
                </c:pt>
                <c:pt idx="3635">
                  <c:v>1</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1</c:v>
                </c:pt>
                <c:pt idx="3651">
                  <c:v>1</c:v>
                </c:pt>
                <c:pt idx="3652">
                  <c:v>0</c:v>
                </c:pt>
                <c:pt idx="3653">
                  <c:v>0</c:v>
                </c:pt>
                <c:pt idx="3654">
                  <c:v>0</c:v>
                </c:pt>
                <c:pt idx="3655">
                  <c:v>0</c:v>
                </c:pt>
                <c:pt idx="3656">
                  <c:v>0</c:v>
                </c:pt>
                <c:pt idx="3657">
                  <c:v>0</c:v>
                </c:pt>
                <c:pt idx="3658">
                  <c:v>0</c:v>
                </c:pt>
                <c:pt idx="3659">
                  <c:v>0</c:v>
                </c:pt>
                <c:pt idx="3660">
                  <c:v>1</c:v>
                </c:pt>
                <c:pt idx="3661">
                  <c:v>1</c:v>
                </c:pt>
                <c:pt idx="3662">
                  <c:v>0</c:v>
                </c:pt>
                <c:pt idx="3663">
                  <c:v>0</c:v>
                </c:pt>
                <c:pt idx="3664">
                  <c:v>0</c:v>
                </c:pt>
                <c:pt idx="3665">
                  <c:v>0</c:v>
                </c:pt>
                <c:pt idx="3666">
                  <c:v>0</c:v>
                </c:pt>
                <c:pt idx="3667">
                  <c:v>0</c:v>
                </c:pt>
                <c:pt idx="3668">
                  <c:v>0</c:v>
                </c:pt>
                <c:pt idx="3669">
                  <c:v>1</c:v>
                </c:pt>
                <c:pt idx="3670">
                  <c:v>1</c:v>
                </c:pt>
                <c:pt idx="3671">
                  <c:v>0</c:v>
                </c:pt>
                <c:pt idx="3672">
                  <c:v>0</c:v>
                </c:pt>
                <c:pt idx="3673">
                  <c:v>0</c:v>
                </c:pt>
                <c:pt idx="3674">
                  <c:v>0</c:v>
                </c:pt>
                <c:pt idx="3675">
                  <c:v>0</c:v>
                </c:pt>
                <c:pt idx="3676">
                  <c:v>0</c:v>
                </c:pt>
                <c:pt idx="3677">
                  <c:v>0</c:v>
                </c:pt>
                <c:pt idx="3678">
                  <c:v>0</c:v>
                </c:pt>
                <c:pt idx="3679">
                  <c:v>1</c:v>
                </c:pt>
                <c:pt idx="3680">
                  <c:v>1</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1</c:v>
                </c:pt>
                <c:pt idx="3987">
                  <c:v>1</c:v>
                </c:pt>
                <c:pt idx="3988">
                  <c:v>0</c:v>
                </c:pt>
                <c:pt idx="3989">
                  <c:v>0</c:v>
                </c:pt>
                <c:pt idx="3990">
                  <c:v>0</c:v>
                </c:pt>
                <c:pt idx="3991">
                  <c:v>0</c:v>
                </c:pt>
                <c:pt idx="3992">
                  <c:v>0</c:v>
                </c:pt>
                <c:pt idx="3993">
                  <c:v>1</c:v>
                </c:pt>
                <c:pt idx="3994">
                  <c:v>1</c:v>
                </c:pt>
                <c:pt idx="3995">
                  <c:v>0</c:v>
                </c:pt>
                <c:pt idx="3996">
                  <c:v>0</c:v>
                </c:pt>
                <c:pt idx="3997">
                  <c:v>0</c:v>
                </c:pt>
                <c:pt idx="3998">
                  <c:v>0</c:v>
                </c:pt>
                <c:pt idx="3999">
                  <c:v>0</c:v>
                </c:pt>
                <c:pt idx="4000">
                  <c:v>1</c:v>
                </c:pt>
                <c:pt idx="4001">
                  <c:v>1</c:v>
                </c:pt>
                <c:pt idx="4002">
                  <c:v>0</c:v>
                </c:pt>
                <c:pt idx="4003">
                  <c:v>0</c:v>
                </c:pt>
                <c:pt idx="4004">
                  <c:v>0</c:v>
                </c:pt>
                <c:pt idx="4005">
                  <c:v>0</c:v>
                </c:pt>
                <c:pt idx="4006">
                  <c:v>0</c:v>
                </c:pt>
                <c:pt idx="4007">
                  <c:v>0</c:v>
                </c:pt>
                <c:pt idx="4008">
                  <c:v>0</c:v>
                </c:pt>
                <c:pt idx="4009">
                  <c:v>0</c:v>
                </c:pt>
                <c:pt idx="4010">
                  <c:v>0</c:v>
                </c:pt>
                <c:pt idx="4011">
                  <c:v>0</c:v>
                </c:pt>
                <c:pt idx="4012">
                  <c:v>1</c:v>
                </c:pt>
                <c:pt idx="4013">
                  <c:v>1</c:v>
                </c:pt>
                <c:pt idx="4014">
                  <c:v>0</c:v>
                </c:pt>
                <c:pt idx="4015">
                  <c:v>0</c:v>
                </c:pt>
                <c:pt idx="4016">
                  <c:v>0</c:v>
                </c:pt>
                <c:pt idx="4017">
                  <c:v>0</c:v>
                </c:pt>
                <c:pt idx="4018">
                  <c:v>0</c:v>
                </c:pt>
                <c:pt idx="4019">
                  <c:v>0</c:v>
                </c:pt>
                <c:pt idx="4020">
                  <c:v>0</c:v>
                </c:pt>
                <c:pt idx="4021">
                  <c:v>0</c:v>
                </c:pt>
                <c:pt idx="4022">
                  <c:v>0</c:v>
                </c:pt>
                <c:pt idx="4023">
                  <c:v>0</c:v>
                </c:pt>
                <c:pt idx="4024">
                  <c:v>0</c:v>
                </c:pt>
                <c:pt idx="4025">
                  <c:v>1</c:v>
                </c:pt>
                <c:pt idx="4026">
                  <c:v>1</c:v>
                </c:pt>
                <c:pt idx="4027">
                  <c:v>0</c:v>
                </c:pt>
                <c:pt idx="4028">
                  <c:v>0</c:v>
                </c:pt>
                <c:pt idx="4029">
                  <c:v>0</c:v>
                </c:pt>
                <c:pt idx="4030">
                  <c:v>0</c:v>
                </c:pt>
                <c:pt idx="4031">
                  <c:v>0</c:v>
                </c:pt>
                <c:pt idx="4032">
                  <c:v>0</c:v>
                </c:pt>
                <c:pt idx="4033">
                  <c:v>0</c:v>
                </c:pt>
                <c:pt idx="4034">
                  <c:v>0</c:v>
                </c:pt>
                <c:pt idx="4035">
                  <c:v>0</c:v>
                </c:pt>
                <c:pt idx="4036">
                  <c:v>0</c:v>
                </c:pt>
                <c:pt idx="4037">
                  <c:v>1</c:v>
                </c:pt>
                <c:pt idx="4038">
                  <c:v>1</c:v>
                </c:pt>
                <c:pt idx="4039">
                  <c:v>0</c:v>
                </c:pt>
                <c:pt idx="4040">
                  <c:v>0</c:v>
                </c:pt>
                <c:pt idx="4041">
                  <c:v>0</c:v>
                </c:pt>
                <c:pt idx="4042">
                  <c:v>0</c:v>
                </c:pt>
                <c:pt idx="4043">
                  <c:v>0</c:v>
                </c:pt>
                <c:pt idx="4044">
                  <c:v>0</c:v>
                </c:pt>
                <c:pt idx="4045">
                  <c:v>0</c:v>
                </c:pt>
                <c:pt idx="4046">
                  <c:v>0</c:v>
                </c:pt>
                <c:pt idx="4047">
                  <c:v>0</c:v>
                </c:pt>
                <c:pt idx="4048">
                  <c:v>0</c:v>
                </c:pt>
                <c:pt idx="4049">
                  <c:v>1</c:v>
                </c:pt>
                <c:pt idx="4050">
                  <c:v>1</c:v>
                </c:pt>
                <c:pt idx="4051">
                  <c:v>0</c:v>
                </c:pt>
                <c:pt idx="4052">
                  <c:v>0</c:v>
                </c:pt>
                <c:pt idx="4053">
                  <c:v>0</c:v>
                </c:pt>
                <c:pt idx="4054">
                  <c:v>0</c:v>
                </c:pt>
                <c:pt idx="4055">
                  <c:v>0</c:v>
                </c:pt>
                <c:pt idx="4056">
                  <c:v>0</c:v>
                </c:pt>
                <c:pt idx="4057">
                  <c:v>0</c:v>
                </c:pt>
                <c:pt idx="4058">
                  <c:v>0</c:v>
                </c:pt>
                <c:pt idx="4059">
                  <c:v>0</c:v>
                </c:pt>
                <c:pt idx="4060">
                  <c:v>0</c:v>
                </c:pt>
                <c:pt idx="4061">
                  <c:v>0</c:v>
                </c:pt>
                <c:pt idx="4062">
                  <c:v>1</c:v>
                </c:pt>
                <c:pt idx="4063">
                  <c:v>1</c:v>
                </c:pt>
                <c:pt idx="4064">
                  <c:v>0</c:v>
                </c:pt>
                <c:pt idx="4065">
                  <c:v>0</c:v>
                </c:pt>
                <c:pt idx="4066">
                  <c:v>0</c:v>
                </c:pt>
                <c:pt idx="4067">
                  <c:v>0</c:v>
                </c:pt>
                <c:pt idx="4068">
                  <c:v>0</c:v>
                </c:pt>
                <c:pt idx="4069">
                  <c:v>0</c:v>
                </c:pt>
                <c:pt idx="4070">
                  <c:v>0</c:v>
                </c:pt>
                <c:pt idx="4071">
                  <c:v>0</c:v>
                </c:pt>
                <c:pt idx="4072">
                  <c:v>0</c:v>
                </c:pt>
                <c:pt idx="4073">
                  <c:v>0</c:v>
                </c:pt>
                <c:pt idx="4074">
                  <c:v>1</c:v>
                </c:pt>
                <c:pt idx="4075">
                  <c:v>1</c:v>
                </c:pt>
                <c:pt idx="4076">
                  <c:v>0</c:v>
                </c:pt>
                <c:pt idx="4077">
                  <c:v>0</c:v>
                </c:pt>
                <c:pt idx="4078">
                  <c:v>0</c:v>
                </c:pt>
                <c:pt idx="4079">
                  <c:v>0</c:v>
                </c:pt>
                <c:pt idx="4080">
                  <c:v>0</c:v>
                </c:pt>
                <c:pt idx="4081">
                  <c:v>0</c:v>
                </c:pt>
                <c:pt idx="4082">
                  <c:v>0</c:v>
                </c:pt>
                <c:pt idx="4083">
                  <c:v>0</c:v>
                </c:pt>
                <c:pt idx="4084">
                  <c:v>0</c:v>
                </c:pt>
                <c:pt idx="4085">
                  <c:v>0</c:v>
                </c:pt>
                <c:pt idx="4086">
                  <c:v>1</c:v>
                </c:pt>
                <c:pt idx="4087">
                  <c:v>1</c:v>
                </c:pt>
                <c:pt idx="4088">
                  <c:v>0</c:v>
                </c:pt>
                <c:pt idx="4089">
                  <c:v>0</c:v>
                </c:pt>
                <c:pt idx="4090">
                  <c:v>0</c:v>
                </c:pt>
                <c:pt idx="4091">
                  <c:v>0</c:v>
                </c:pt>
                <c:pt idx="4092">
                  <c:v>0</c:v>
                </c:pt>
                <c:pt idx="4093">
                  <c:v>0</c:v>
                </c:pt>
                <c:pt idx="4094">
                  <c:v>1</c:v>
                </c:pt>
                <c:pt idx="4095">
                  <c:v>1</c:v>
                </c:pt>
                <c:pt idx="4096">
                  <c:v>0</c:v>
                </c:pt>
                <c:pt idx="4097">
                  <c:v>0</c:v>
                </c:pt>
                <c:pt idx="4098">
                  <c:v>0</c:v>
                </c:pt>
                <c:pt idx="4099">
                  <c:v>0</c:v>
                </c:pt>
                <c:pt idx="4100">
                  <c:v>0</c:v>
                </c:pt>
                <c:pt idx="4101">
                  <c:v>1</c:v>
                </c:pt>
                <c:pt idx="4102">
                  <c:v>1</c:v>
                </c:pt>
                <c:pt idx="4103">
                  <c:v>0</c:v>
                </c:pt>
                <c:pt idx="4104">
                  <c:v>0</c:v>
                </c:pt>
                <c:pt idx="4105">
                  <c:v>0</c:v>
                </c:pt>
                <c:pt idx="4106">
                  <c:v>0</c:v>
                </c:pt>
                <c:pt idx="4107">
                  <c:v>0</c:v>
                </c:pt>
                <c:pt idx="4108">
                  <c:v>1</c:v>
                </c:pt>
                <c:pt idx="4109">
                  <c:v>1</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1</c:v>
                </c:pt>
                <c:pt idx="4344">
                  <c:v>1</c:v>
                </c:pt>
                <c:pt idx="4345">
                  <c:v>0</c:v>
                </c:pt>
                <c:pt idx="4346">
                  <c:v>0</c:v>
                </c:pt>
                <c:pt idx="4347">
                  <c:v>0</c:v>
                </c:pt>
                <c:pt idx="4348">
                  <c:v>1</c:v>
                </c:pt>
                <c:pt idx="4349">
                  <c:v>1</c:v>
                </c:pt>
                <c:pt idx="4350">
                  <c:v>0</c:v>
                </c:pt>
                <c:pt idx="4351">
                  <c:v>0</c:v>
                </c:pt>
                <c:pt idx="4352">
                  <c:v>0</c:v>
                </c:pt>
                <c:pt idx="4353">
                  <c:v>1</c:v>
                </c:pt>
                <c:pt idx="4354">
                  <c:v>1</c:v>
                </c:pt>
                <c:pt idx="4355">
                  <c:v>0</c:v>
                </c:pt>
                <c:pt idx="4356">
                  <c:v>0</c:v>
                </c:pt>
                <c:pt idx="4357">
                  <c:v>0</c:v>
                </c:pt>
                <c:pt idx="4358">
                  <c:v>0</c:v>
                </c:pt>
                <c:pt idx="4359">
                  <c:v>0</c:v>
                </c:pt>
                <c:pt idx="4360">
                  <c:v>0</c:v>
                </c:pt>
                <c:pt idx="4361">
                  <c:v>0</c:v>
                </c:pt>
                <c:pt idx="4362">
                  <c:v>1</c:v>
                </c:pt>
                <c:pt idx="4363">
                  <c:v>1</c:v>
                </c:pt>
                <c:pt idx="4364">
                  <c:v>0</c:v>
                </c:pt>
                <c:pt idx="4365">
                  <c:v>0</c:v>
                </c:pt>
                <c:pt idx="4366">
                  <c:v>0</c:v>
                </c:pt>
                <c:pt idx="4367">
                  <c:v>0</c:v>
                </c:pt>
                <c:pt idx="4368">
                  <c:v>0</c:v>
                </c:pt>
                <c:pt idx="4369">
                  <c:v>0</c:v>
                </c:pt>
                <c:pt idx="4370">
                  <c:v>0</c:v>
                </c:pt>
                <c:pt idx="4371">
                  <c:v>0</c:v>
                </c:pt>
                <c:pt idx="4372">
                  <c:v>1</c:v>
                </c:pt>
                <c:pt idx="4373">
                  <c:v>1</c:v>
                </c:pt>
                <c:pt idx="4374">
                  <c:v>0</c:v>
                </c:pt>
                <c:pt idx="4375">
                  <c:v>0</c:v>
                </c:pt>
                <c:pt idx="4376">
                  <c:v>0</c:v>
                </c:pt>
                <c:pt idx="4377">
                  <c:v>0</c:v>
                </c:pt>
                <c:pt idx="4378">
                  <c:v>0</c:v>
                </c:pt>
                <c:pt idx="4379">
                  <c:v>0</c:v>
                </c:pt>
                <c:pt idx="4380">
                  <c:v>0</c:v>
                </c:pt>
                <c:pt idx="4381">
                  <c:v>1</c:v>
                </c:pt>
                <c:pt idx="4382">
                  <c:v>1</c:v>
                </c:pt>
                <c:pt idx="4383">
                  <c:v>0</c:v>
                </c:pt>
                <c:pt idx="4384">
                  <c:v>0</c:v>
                </c:pt>
                <c:pt idx="4385">
                  <c:v>0</c:v>
                </c:pt>
                <c:pt idx="4386">
                  <c:v>0</c:v>
                </c:pt>
                <c:pt idx="4387">
                  <c:v>0</c:v>
                </c:pt>
                <c:pt idx="4388">
                  <c:v>0</c:v>
                </c:pt>
                <c:pt idx="4389">
                  <c:v>0</c:v>
                </c:pt>
                <c:pt idx="4390">
                  <c:v>0</c:v>
                </c:pt>
                <c:pt idx="4391">
                  <c:v>1</c:v>
                </c:pt>
                <c:pt idx="4392">
                  <c:v>1</c:v>
                </c:pt>
                <c:pt idx="4393">
                  <c:v>0</c:v>
                </c:pt>
                <c:pt idx="4394">
                  <c:v>0</c:v>
                </c:pt>
                <c:pt idx="4395">
                  <c:v>0</c:v>
                </c:pt>
                <c:pt idx="4396">
                  <c:v>0</c:v>
                </c:pt>
                <c:pt idx="4397">
                  <c:v>0</c:v>
                </c:pt>
                <c:pt idx="4398">
                  <c:v>0</c:v>
                </c:pt>
                <c:pt idx="4399">
                  <c:v>0</c:v>
                </c:pt>
                <c:pt idx="4400">
                  <c:v>1</c:v>
                </c:pt>
                <c:pt idx="4401">
                  <c:v>1</c:v>
                </c:pt>
                <c:pt idx="4402">
                  <c:v>0</c:v>
                </c:pt>
                <c:pt idx="4403">
                  <c:v>0</c:v>
                </c:pt>
                <c:pt idx="4404">
                  <c:v>0</c:v>
                </c:pt>
                <c:pt idx="4405">
                  <c:v>0</c:v>
                </c:pt>
                <c:pt idx="4406">
                  <c:v>0</c:v>
                </c:pt>
                <c:pt idx="4407">
                  <c:v>0</c:v>
                </c:pt>
                <c:pt idx="4408">
                  <c:v>0</c:v>
                </c:pt>
                <c:pt idx="4409">
                  <c:v>1</c:v>
                </c:pt>
                <c:pt idx="4410">
                  <c:v>1</c:v>
                </c:pt>
                <c:pt idx="4411">
                  <c:v>0</c:v>
                </c:pt>
                <c:pt idx="4412">
                  <c:v>0</c:v>
                </c:pt>
                <c:pt idx="4413">
                  <c:v>0</c:v>
                </c:pt>
                <c:pt idx="4414">
                  <c:v>0</c:v>
                </c:pt>
                <c:pt idx="4415">
                  <c:v>0</c:v>
                </c:pt>
                <c:pt idx="4416">
                  <c:v>0</c:v>
                </c:pt>
                <c:pt idx="4417">
                  <c:v>0</c:v>
                </c:pt>
                <c:pt idx="4418">
                  <c:v>0</c:v>
                </c:pt>
                <c:pt idx="4419">
                  <c:v>1</c:v>
                </c:pt>
                <c:pt idx="4420">
                  <c:v>1</c:v>
                </c:pt>
                <c:pt idx="4421">
                  <c:v>0</c:v>
                </c:pt>
                <c:pt idx="4422">
                  <c:v>0</c:v>
                </c:pt>
                <c:pt idx="4423">
                  <c:v>0</c:v>
                </c:pt>
                <c:pt idx="4424">
                  <c:v>1</c:v>
                </c:pt>
                <c:pt idx="4425">
                  <c:v>1</c:v>
                </c:pt>
                <c:pt idx="4426">
                  <c:v>0</c:v>
                </c:pt>
                <c:pt idx="4427">
                  <c:v>0</c:v>
                </c:pt>
                <c:pt idx="4428">
                  <c:v>0</c:v>
                </c:pt>
                <c:pt idx="4429">
                  <c:v>0</c:v>
                </c:pt>
                <c:pt idx="4430">
                  <c:v>1</c:v>
                </c:pt>
                <c:pt idx="4431">
                  <c:v>1</c:v>
                </c:pt>
                <c:pt idx="4432">
                  <c:v>0</c:v>
                </c:pt>
                <c:pt idx="4433">
                  <c:v>0</c:v>
                </c:pt>
                <c:pt idx="4434">
                  <c:v>0</c:v>
                </c:pt>
                <c:pt idx="4435">
                  <c:v>1</c:v>
                </c:pt>
                <c:pt idx="4436">
                  <c:v>1</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1</c:v>
                </c:pt>
                <c:pt idx="4614">
                  <c:v>1</c:v>
                </c:pt>
                <c:pt idx="4615">
                  <c:v>0</c:v>
                </c:pt>
                <c:pt idx="4616">
                  <c:v>0</c:v>
                </c:pt>
                <c:pt idx="4617">
                  <c:v>0</c:v>
                </c:pt>
                <c:pt idx="4618">
                  <c:v>1</c:v>
                </c:pt>
                <c:pt idx="4619">
                  <c:v>1</c:v>
                </c:pt>
                <c:pt idx="4620">
                  <c:v>0</c:v>
                </c:pt>
                <c:pt idx="4621">
                  <c:v>0</c:v>
                </c:pt>
                <c:pt idx="4622">
                  <c:v>0</c:v>
                </c:pt>
                <c:pt idx="4623">
                  <c:v>1</c:v>
                </c:pt>
                <c:pt idx="4624">
                  <c:v>1</c:v>
                </c:pt>
                <c:pt idx="4625">
                  <c:v>0</c:v>
                </c:pt>
                <c:pt idx="4626">
                  <c:v>0</c:v>
                </c:pt>
                <c:pt idx="4627">
                  <c:v>0</c:v>
                </c:pt>
                <c:pt idx="4628">
                  <c:v>1</c:v>
                </c:pt>
                <c:pt idx="4629">
                  <c:v>1</c:v>
                </c:pt>
                <c:pt idx="4630">
                  <c:v>0</c:v>
                </c:pt>
                <c:pt idx="4631">
                  <c:v>0</c:v>
                </c:pt>
                <c:pt idx="4632">
                  <c:v>0</c:v>
                </c:pt>
                <c:pt idx="4633">
                  <c:v>0</c:v>
                </c:pt>
                <c:pt idx="4634">
                  <c:v>0</c:v>
                </c:pt>
                <c:pt idx="4635">
                  <c:v>1</c:v>
                </c:pt>
                <c:pt idx="4636">
                  <c:v>1</c:v>
                </c:pt>
                <c:pt idx="4637">
                  <c:v>0</c:v>
                </c:pt>
                <c:pt idx="4638">
                  <c:v>0</c:v>
                </c:pt>
                <c:pt idx="4639">
                  <c:v>0</c:v>
                </c:pt>
                <c:pt idx="4640">
                  <c:v>0</c:v>
                </c:pt>
                <c:pt idx="4641">
                  <c:v>0</c:v>
                </c:pt>
                <c:pt idx="4642">
                  <c:v>1</c:v>
                </c:pt>
                <c:pt idx="4643">
                  <c:v>1</c:v>
                </c:pt>
                <c:pt idx="4644">
                  <c:v>0</c:v>
                </c:pt>
                <c:pt idx="4645">
                  <c:v>0</c:v>
                </c:pt>
                <c:pt idx="4646">
                  <c:v>0</c:v>
                </c:pt>
                <c:pt idx="4647">
                  <c:v>0</c:v>
                </c:pt>
                <c:pt idx="4648">
                  <c:v>0</c:v>
                </c:pt>
                <c:pt idx="4649">
                  <c:v>1</c:v>
                </c:pt>
                <c:pt idx="4650">
                  <c:v>1</c:v>
                </c:pt>
                <c:pt idx="4651">
                  <c:v>0</c:v>
                </c:pt>
                <c:pt idx="4652">
                  <c:v>0</c:v>
                </c:pt>
                <c:pt idx="4653">
                  <c:v>0</c:v>
                </c:pt>
                <c:pt idx="4654">
                  <c:v>0</c:v>
                </c:pt>
                <c:pt idx="4655">
                  <c:v>0</c:v>
                </c:pt>
                <c:pt idx="4656">
                  <c:v>1</c:v>
                </c:pt>
                <c:pt idx="4657">
                  <c:v>1</c:v>
                </c:pt>
                <c:pt idx="4658">
                  <c:v>0</c:v>
                </c:pt>
                <c:pt idx="4659">
                  <c:v>0</c:v>
                </c:pt>
                <c:pt idx="4660">
                  <c:v>0</c:v>
                </c:pt>
                <c:pt idx="4661">
                  <c:v>0</c:v>
                </c:pt>
                <c:pt idx="4662">
                  <c:v>0</c:v>
                </c:pt>
                <c:pt idx="4663">
                  <c:v>1</c:v>
                </c:pt>
                <c:pt idx="4664">
                  <c:v>1</c:v>
                </c:pt>
                <c:pt idx="4665">
                  <c:v>0</c:v>
                </c:pt>
                <c:pt idx="4666">
                  <c:v>0</c:v>
                </c:pt>
                <c:pt idx="4667">
                  <c:v>0</c:v>
                </c:pt>
                <c:pt idx="4668">
                  <c:v>0</c:v>
                </c:pt>
                <c:pt idx="4669">
                  <c:v>0</c:v>
                </c:pt>
                <c:pt idx="4670">
                  <c:v>1</c:v>
                </c:pt>
                <c:pt idx="4671">
                  <c:v>1</c:v>
                </c:pt>
                <c:pt idx="4672">
                  <c:v>0</c:v>
                </c:pt>
                <c:pt idx="4673">
                  <c:v>0</c:v>
                </c:pt>
                <c:pt idx="4674">
                  <c:v>0</c:v>
                </c:pt>
                <c:pt idx="4675">
                  <c:v>1</c:v>
                </c:pt>
                <c:pt idx="4676">
                  <c:v>1</c:v>
                </c:pt>
                <c:pt idx="4677">
                  <c:v>0</c:v>
                </c:pt>
                <c:pt idx="4678">
                  <c:v>0</c:v>
                </c:pt>
                <c:pt idx="4679">
                  <c:v>0</c:v>
                </c:pt>
                <c:pt idx="4680">
                  <c:v>1</c:v>
                </c:pt>
                <c:pt idx="4681">
                  <c:v>1</c:v>
                </c:pt>
                <c:pt idx="4682">
                  <c:v>0</c:v>
                </c:pt>
                <c:pt idx="4683">
                  <c:v>0</c:v>
                </c:pt>
                <c:pt idx="4684">
                  <c:v>0</c:v>
                </c:pt>
                <c:pt idx="4685">
                  <c:v>1</c:v>
                </c:pt>
                <c:pt idx="4686">
                  <c:v>1</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1</c:v>
                </c:pt>
                <c:pt idx="4817">
                  <c:v>1</c:v>
                </c:pt>
                <c:pt idx="4818">
                  <c:v>0</c:v>
                </c:pt>
                <c:pt idx="4819">
                  <c:v>0</c:v>
                </c:pt>
                <c:pt idx="4820">
                  <c:v>0</c:v>
                </c:pt>
                <c:pt idx="4821">
                  <c:v>1</c:v>
                </c:pt>
                <c:pt idx="4822">
                  <c:v>1</c:v>
                </c:pt>
                <c:pt idx="4823">
                  <c:v>0</c:v>
                </c:pt>
                <c:pt idx="4824">
                  <c:v>0</c:v>
                </c:pt>
                <c:pt idx="4825">
                  <c:v>0</c:v>
                </c:pt>
                <c:pt idx="4826">
                  <c:v>1</c:v>
                </c:pt>
                <c:pt idx="4827">
                  <c:v>1</c:v>
                </c:pt>
                <c:pt idx="4828">
                  <c:v>0</c:v>
                </c:pt>
                <c:pt idx="4829">
                  <c:v>0</c:v>
                </c:pt>
                <c:pt idx="4830">
                  <c:v>0</c:v>
                </c:pt>
                <c:pt idx="4831">
                  <c:v>1</c:v>
                </c:pt>
                <c:pt idx="4832">
                  <c:v>1</c:v>
                </c:pt>
                <c:pt idx="4833">
                  <c:v>0</c:v>
                </c:pt>
                <c:pt idx="4834">
                  <c:v>0</c:v>
                </c:pt>
                <c:pt idx="4835">
                  <c:v>0</c:v>
                </c:pt>
                <c:pt idx="4836">
                  <c:v>1</c:v>
                </c:pt>
                <c:pt idx="4837">
                  <c:v>1</c:v>
                </c:pt>
                <c:pt idx="4838">
                  <c:v>0</c:v>
                </c:pt>
                <c:pt idx="4839">
                  <c:v>0</c:v>
                </c:pt>
                <c:pt idx="4840">
                  <c:v>0</c:v>
                </c:pt>
                <c:pt idx="4841">
                  <c:v>1</c:v>
                </c:pt>
                <c:pt idx="4842">
                  <c:v>1</c:v>
                </c:pt>
                <c:pt idx="4843">
                  <c:v>0</c:v>
                </c:pt>
                <c:pt idx="4844">
                  <c:v>0</c:v>
                </c:pt>
                <c:pt idx="4845">
                  <c:v>0</c:v>
                </c:pt>
                <c:pt idx="4846">
                  <c:v>1</c:v>
                </c:pt>
                <c:pt idx="4847">
                  <c:v>1</c:v>
                </c:pt>
                <c:pt idx="4848">
                  <c:v>0</c:v>
                </c:pt>
                <c:pt idx="4849">
                  <c:v>0</c:v>
                </c:pt>
                <c:pt idx="4850">
                  <c:v>0</c:v>
                </c:pt>
                <c:pt idx="4851">
                  <c:v>1</c:v>
                </c:pt>
                <c:pt idx="4852">
                  <c:v>1</c:v>
                </c:pt>
                <c:pt idx="4853">
                  <c:v>0</c:v>
                </c:pt>
                <c:pt idx="4854">
                  <c:v>0</c:v>
                </c:pt>
                <c:pt idx="4855">
                  <c:v>0</c:v>
                </c:pt>
                <c:pt idx="4856">
                  <c:v>1</c:v>
                </c:pt>
                <c:pt idx="4857">
                  <c:v>1</c:v>
                </c:pt>
                <c:pt idx="4858">
                  <c:v>0</c:v>
                </c:pt>
                <c:pt idx="4859">
                  <c:v>0</c:v>
                </c:pt>
                <c:pt idx="4860">
                  <c:v>0</c:v>
                </c:pt>
                <c:pt idx="4861">
                  <c:v>1</c:v>
                </c:pt>
                <c:pt idx="4862">
                  <c:v>1</c:v>
                </c:pt>
                <c:pt idx="4863">
                  <c:v>0</c:v>
                </c:pt>
                <c:pt idx="4864">
                  <c:v>0</c:v>
                </c:pt>
                <c:pt idx="4865">
                  <c:v>0</c:v>
                </c:pt>
                <c:pt idx="4866">
                  <c:v>1</c:v>
                </c:pt>
                <c:pt idx="4867">
                  <c:v>1</c:v>
                </c:pt>
                <c:pt idx="4868">
                  <c:v>0</c:v>
                </c:pt>
                <c:pt idx="4869">
                  <c:v>0</c:v>
                </c:pt>
                <c:pt idx="4870">
                  <c:v>0</c:v>
                </c:pt>
                <c:pt idx="4871">
                  <c:v>1</c:v>
                </c:pt>
                <c:pt idx="4872">
                  <c:v>1</c:v>
                </c:pt>
                <c:pt idx="4873">
                  <c:v>0</c:v>
                </c:pt>
                <c:pt idx="4874">
                  <c:v>0</c:v>
                </c:pt>
                <c:pt idx="4875">
                  <c:v>0</c:v>
                </c:pt>
                <c:pt idx="4876">
                  <c:v>1</c:v>
                </c:pt>
                <c:pt idx="4877">
                  <c:v>1</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1</c:v>
                </c:pt>
                <c:pt idx="4974">
                  <c:v>1</c:v>
                </c:pt>
                <c:pt idx="4975">
                  <c:v>0</c:v>
                </c:pt>
                <c:pt idx="4976">
                  <c:v>0</c:v>
                </c:pt>
                <c:pt idx="4977">
                  <c:v>0</c:v>
                </c:pt>
                <c:pt idx="4978">
                  <c:v>1</c:v>
                </c:pt>
                <c:pt idx="4979">
                  <c:v>1</c:v>
                </c:pt>
                <c:pt idx="4980">
                  <c:v>0</c:v>
                </c:pt>
                <c:pt idx="4981">
                  <c:v>0</c:v>
                </c:pt>
                <c:pt idx="4982">
                  <c:v>0</c:v>
                </c:pt>
                <c:pt idx="4983">
                  <c:v>1</c:v>
                </c:pt>
                <c:pt idx="4984">
                  <c:v>1</c:v>
                </c:pt>
                <c:pt idx="4985">
                  <c:v>0</c:v>
                </c:pt>
                <c:pt idx="4986">
                  <c:v>0</c:v>
                </c:pt>
                <c:pt idx="4987">
                  <c:v>0</c:v>
                </c:pt>
                <c:pt idx="4988">
                  <c:v>1</c:v>
                </c:pt>
                <c:pt idx="4989">
                  <c:v>1</c:v>
                </c:pt>
                <c:pt idx="4990">
                  <c:v>0</c:v>
                </c:pt>
                <c:pt idx="4991">
                  <c:v>0</c:v>
                </c:pt>
                <c:pt idx="4992">
                  <c:v>0</c:v>
                </c:pt>
                <c:pt idx="4993">
                  <c:v>1</c:v>
                </c:pt>
                <c:pt idx="4994">
                  <c:v>1</c:v>
                </c:pt>
                <c:pt idx="4995">
                  <c:v>0</c:v>
                </c:pt>
                <c:pt idx="4996">
                  <c:v>0</c:v>
                </c:pt>
                <c:pt idx="4997">
                  <c:v>0</c:v>
                </c:pt>
                <c:pt idx="4998">
                  <c:v>1</c:v>
                </c:pt>
                <c:pt idx="4999">
                  <c:v>1</c:v>
                </c:pt>
                <c:pt idx="5000">
                  <c:v>0</c:v>
                </c:pt>
                <c:pt idx="5001">
                  <c:v>0</c:v>
                </c:pt>
                <c:pt idx="5002">
                  <c:v>0</c:v>
                </c:pt>
                <c:pt idx="5003">
                  <c:v>1</c:v>
                </c:pt>
                <c:pt idx="5004">
                  <c:v>1</c:v>
                </c:pt>
                <c:pt idx="5005">
                  <c:v>0</c:v>
                </c:pt>
                <c:pt idx="5006">
                  <c:v>0</c:v>
                </c:pt>
                <c:pt idx="5007">
                  <c:v>0</c:v>
                </c:pt>
                <c:pt idx="5008">
                  <c:v>1</c:v>
                </c:pt>
                <c:pt idx="5009">
                  <c:v>1</c:v>
                </c:pt>
                <c:pt idx="5010">
                  <c:v>0</c:v>
                </c:pt>
                <c:pt idx="5011">
                  <c:v>0</c:v>
                </c:pt>
                <c:pt idx="5012">
                  <c:v>0</c:v>
                </c:pt>
                <c:pt idx="5013">
                  <c:v>1</c:v>
                </c:pt>
                <c:pt idx="5014">
                  <c:v>1</c:v>
                </c:pt>
                <c:pt idx="5015">
                  <c:v>0</c:v>
                </c:pt>
                <c:pt idx="5016">
                  <c:v>0</c:v>
                </c:pt>
                <c:pt idx="5017">
                  <c:v>0</c:v>
                </c:pt>
                <c:pt idx="5018">
                  <c:v>1</c:v>
                </c:pt>
                <c:pt idx="5019">
                  <c:v>1</c:v>
                </c:pt>
                <c:pt idx="5020">
                  <c:v>0</c:v>
                </c:pt>
                <c:pt idx="5021">
                  <c:v>0</c:v>
                </c:pt>
                <c:pt idx="5022">
                  <c:v>0</c:v>
                </c:pt>
                <c:pt idx="5023">
                  <c:v>1</c:v>
                </c:pt>
                <c:pt idx="5024">
                  <c:v>1</c:v>
                </c:pt>
                <c:pt idx="5025">
                  <c:v>0</c:v>
                </c:pt>
                <c:pt idx="5026">
                  <c:v>0</c:v>
                </c:pt>
                <c:pt idx="5027">
                  <c:v>0</c:v>
                </c:pt>
                <c:pt idx="5028">
                  <c:v>1</c:v>
                </c:pt>
                <c:pt idx="5029">
                  <c:v>1</c:v>
                </c:pt>
                <c:pt idx="5030">
                  <c:v>0</c:v>
                </c:pt>
                <c:pt idx="5031">
                  <c:v>0</c:v>
                </c:pt>
                <c:pt idx="5032">
                  <c:v>0</c:v>
                </c:pt>
                <c:pt idx="5033">
                  <c:v>1</c:v>
                </c:pt>
                <c:pt idx="5034">
                  <c:v>1</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1</c:v>
                </c:pt>
                <c:pt idx="5095">
                  <c:v>1</c:v>
                </c:pt>
                <c:pt idx="5096">
                  <c:v>0</c:v>
                </c:pt>
                <c:pt idx="5097">
                  <c:v>0</c:v>
                </c:pt>
                <c:pt idx="5098">
                  <c:v>0</c:v>
                </c:pt>
                <c:pt idx="5099">
                  <c:v>1</c:v>
                </c:pt>
                <c:pt idx="5100">
                  <c:v>1</c:v>
                </c:pt>
                <c:pt idx="5101">
                  <c:v>0</c:v>
                </c:pt>
                <c:pt idx="5102">
                  <c:v>0</c:v>
                </c:pt>
                <c:pt idx="5103">
                  <c:v>0</c:v>
                </c:pt>
                <c:pt idx="5104">
                  <c:v>1</c:v>
                </c:pt>
                <c:pt idx="5105">
                  <c:v>1</c:v>
                </c:pt>
                <c:pt idx="5106">
                  <c:v>0</c:v>
                </c:pt>
                <c:pt idx="5107">
                  <c:v>0</c:v>
                </c:pt>
                <c:pt idx="5108">
                  <c:v>0</c:v>
                </c:pt>
                <c:pt idx="5109">
                  <c:v>1</c:v>
                </c:pt>
                <c:pt idx="5110">
                  <c:v>1</c:v>
                </c:pt>
                <c:pt idx="5111">
                  <c:v>0</c:v>
                </c:pt>
                <c:pt idx="5112">
                  <c:v>0</c:v>
                </c:pt>
                <c:pt idx="5113">
                  <c:v>0</c:v>
                </c:pt>
                <c:pt idx="5114">
                  <c:v>1</c:v>
                </c:pt>
                <c:pt idx="5115">
                  <c:v>1</c:v>
                </c:pt>
                <c:pt idx="5116">
                  <c:v>0</c:v>
                </c:pt>
                <c:pt idx="5117">
                  <c:v>0</c:v>
                </c:pt>
                <c:pt idx="5118">
                  <c:v>0</c:v>
                </c:pt>
                <c:pt idx="5119">
                  <c:v>1</c:v>
                </c:pt>
                <c:pt idx="5120">
                  <c:v>1</c:v>
                </c:pt>
                <c:pt idx="5121">
                  <c:v>0</c:v>
                </c:pt>
                <c:pt idx="5122">
                  <c:v>0</c:v>
                </c:pt>
                <c:pt idx="5123">
                  <c:v>0</c:v>
                </c:pt>
                <c:pt idx="5124">
                  <c:v>1</c:v>
                </c:pt>
                <c:pt idx="5125">
                  <c:v>1</c:v>
                </c:pt>
                <c:pt idx="5126">
                  <c:v>0</c:v>
                </c:pt>
                <c:pt idx="5127">
                  <c:v>0</c:v>
                </c:pt>
                <c:pt idx="5128">
                  <c:v>0</c:v>
                </c:pt>
                <c:pt idx="5129">
                  <c:v>1</c:v>
                </c:pt>
                <c:pt idx="5130">
                  <c:v>1</c:v>
                </c:pt>
                <c:pt idx="5131">
                  <c:v>0</c:v>
                </c:pt>
                <c:pt idx="5132">
                  <c:v>0</c:v>
                </c:pt>
                <c:pt idx="5133">
                  <c:v>0</c:v>
                </c:pt>
                <c:pt idx="5134">
                  <c:v>1</c:v>
                </c:pt>
                <c:pt idx="5135">
                  <c:v>1</c:v>
                </c:pt>
                <c:pt idx="5136">
                  <c:v>0</c:v>
                </c:pt>
                <c:pt idx="5137">
                  <c:v>0</c:v>
                </c:pt>
                <c:pt idx="5138">
                  <c:v>0</c:v>
                </c:pt>
                <c:pt idx="5139">
                  <c:v>1</c:v>
                </c:pt>
                <c:pt idx="5140">
                  <c:v>1</c:v>
                </c:pt>
                <c:pt idx="5141">
                  <c:v>0</c:v>
                </c:pt>
                <c:pt idx="5142">
                  <c:v>0</c:v>
                </c:pt>
                <c:pt idx="5143">
                  <c:v>0</c:v>
                </c:pt>
                <c:pt idx="5144">
                  <c:v>1</c:v>
                </c:pt>
                <c:pt idx="5145">
                  <c:v>1</c:v>
                </c:pt>
                <c:pt idx="5146">
                  <c:v>0</c:v>
                </c:pt>
                <c:pt idx="5147">
                  <c:v>0</c:v>
                </c:pt>
                <c:pt idx="5148">
                  <c:v>0</c:v>
                </c:pt>
                <c:pt idx="5149">
                  <c:v>1</c:v>
                </c:pt>
                <c:pt idx="5150">
                  <c:v>1</c:v>
                </c:pt>
                <c:pt idx="5151">
                  <c:v>0</c:v>
                </c:pt>
                <c:pt idx="5152">
                  <c:v>0</c:v>
                </c:pt>
                <c:pt idx="5153">
                  <c:v>0</c:v>
                </c:pt>
                <c:pt idx="5154">
                  <c:v>1</c:v>
                </c:pt>
                <c:pt idx="5155">
                  <c:v>1</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1</c:v>
                </c:pt>
                <c:pt idx="5190">
                  <c:v>1</c:v>
                </c:pt>
                <c:pt idx="5191">
                  <c:v>0</c:v>
                </c:pt>
                <c:pt idx="5192">
                  <c:v>0</c:v>
                </c:pt>
                <c:pt idx="5193">
                  <c:v>0</c:v>
                </c:pt>
                <c:pt idx="5194">
                  <c:v>1</c:v>
                </c:pt>
                <c:pt idx="5195">
                  <c:v>1</c:v>
                </c:pt>
                <c:pt idx="5196">
                  <c:v>0</c:v>
                </c:pt>
                <c:pt idx="5197">
                  <c:v>0</c:v>
                </c:pt>
                <c:pt idx="5198">
                  <c:v>0</c:v>
                </c:pt>
                <c:pt idx="5199">
                  <c:v>1</c:v>
                </c:pt>
                <c:pt idx="5200">
                  <c:v>1</c:v>
                </c:pt>
                <c:pt idx="5201">
                  <c:v>0</c:v>
                </c:pt>
                <c:pt idx="5202">
                  <c:v>0</c:v>
                </c:pt>
                <c:pt idx="5203">
                  <c:v>0</c:v>
                </c:pt>
                <c:pt idx="5204">
                  <c:v>1</c:v>
                </c:pt>
                <c:pt idx="5205">
                  <c:v>1</c:v>
                </c:pt>
                <c:pt idx="5206">
                  <c:v>0</c:v>
                </c:pt>
                <c:pt idx="5207">
                  <c:v>0</c:v>
                </c:pt>
                <c:pt idx="5208">
                  <c:v>0</c:v>
                </c:pt>
                <c:pt idx="5209">
                  <c:v>1</c:v>
                </c:pt>
                <c:pt idx="5210">
                  <c:v>1</c:v>
                </c:pt>
                <c:pt idx="5211">
                  <c:v>0</c:v>
                </c:pt>
                <c:pt idx="5212">
                  <c:v>0</c:v>
                </c:pt>
                <c:pt idx="5213">
                  <c:v>0</c:v>
                </c:pt>
                <c:pt idx="5214">
                  <c:v>1</c:v>
                </c:pt>
                <c:pt idx="5215">
                  <c:v>1</c:v>
                </c:pt>
                <c:pt idx="5216">
                  <c:v>0</c:v>
                </c:pt>
                <c:pt idx="5217">
                  <c:v>0</c:v>
                </c:pt>
                <c:pt idx="5218">
                  <c:v>0</c:v>
                </c:pt>
                <c:pt idx="5219">
                  <c:v>1</c:v>
                </c:pt>
                <c:pt idx="5220">
                  <c:v>1</c:v>
                </c:pt>
                <c:pt idx="5221">
                  <c:v>0</c:v>
                </c:pt>
                <c:pt idx="5222">
                  <c:v>0</c:v>
                </c:pt>
                <c:pt idx="5223">
                  <c:v>0</c:v>
                </c:pt>
                <c:pt idx="5224">
                  <c:v>1</c:v>
                </c:pt>
                <c:pt idx="5225">
                  <c:v>1</c:v>
                </c:pt>
                <c:pt idx="5226">
                  <c:v>0</c:v>
                </c:pt>
                <c:pt idx="5227">
                  <c:v>0</c:v>
                </c:pt>
                <c:pt idx="5228">
                  <c:v>0</c:v>
                </c:pt>
                <c:pt idx="5229">
                  <c:v>1</c:v>
                </c:pt>
                <c:pt idx="5230">
                  <c:v>1</c:v>
                </c:pt>
                <c:pt idx="5231">
                  <c:v>0</c:v>
                </c:pt>
                <c:pt idx="5232">
                  <c:v>0</c:v>
                </c:pt>
                <c:pt idx="5233">
                  <c:v>0</c:v>
                </c:pt>
                <c:pt idx="5234">
                  <c:v>1</c:v>
                </c:pt>
                <c:pt idx="5235">
                  <c:v>1</c:v>
                </c:pt>
                <c:pt idx="5236">
                  <c:v>0</c:v>
                </c:pt>
                <c:pt idx="5237">
                  <c:v>0</c:v>
                </c:pt>
                <c:pt idx="5238">
                  <c:v>0</c:v>
                </c:pt>
                <c:pt idx="5239">
                  <c:v>1</c:v>
                </c:pt>
                <c:pt idx="5240">
                  <c:v>1</c:v>
                </c:pt>
                <c:pt idx="5241">
                  <c:v>0</c:v>
                </c:pt>
                <c:pt idx="5242">
                  <c:v>0</c:v>
                </c:pt>
                <c:pt idx="5243">
                  <c:v>0</c:v>
                </c:pt>
                <c:pt idx="5244">
                  <c:v>1</c:v>
                </c:pt>
                <c:pt idx="5245">
                  <c:v>1</c:v>
                </c:pt>
                <c:pt idx="5246">
                  <c:v>0</c:v>
                </c:pt>
                <c:pt idx="5247">
                  <c:v>0</c:v>
                </c:pt>
                <c:pt idx="5248">
                  <c:v>0</c:v>
                </c:pt>
                <c:pt idx="5249">
                  <c:v>1</c:v>
                </c:pt>
                <c:pt idx="5250">
                  <c:v>1</c:v>
                </c:pt>
                <c:pt idx="5251">
                  <c:v>0</c:v>
                </c:pt>
                <c:pt idx="5252">
                  <c:v>0</c:v>
                </c:pt>
                <c:pt idx="5253">
                  <c:v>0</c:v>
                </c:pt>
                <c:pt idx="5254">
                  <c:v>0</c:v>
                </c:pt>
                <c:pt idx="5255">
                  <c:v>0</c:v>
                </c:pt>
                <c:pt idx="5256">
                  <c:v>0</c:v>
                </c:pt>
                <c:pt idx="5257">
                  <c:v>0</c:v>
                </c:pt>
                <c:pt idx="5258">
                  <c:v>0</c:v>
                </c:pt>
                <c:pt idx="5259">
                  <c:v>0</c:v>
                </c:pt>
                <c:pt idx="5260">
                  <c:v>0</c:v>
                </c:pt>
                <c:pt idx="5261">
                  <c:v>1</c:v>
                </c:pt>
                <c:pt idx="5262">
                  <c:v>1</c:v>
                </c:pt>
                <c:pt idx="5263">
                  <c:v>0</c:v>
                </c:pt>
                <c:pt idx="5264">
                  <c:v>0</c:v>
                </c:pt>
                <c:pt idx="5265">
                  <c:v>0</c:v>
                </c:pt>
                <c:pt idx="5266">
                  <c:v>1</c:v>
                </c:pt>
                <c:pt idx="5267">
                  <c:v>1</c:v>
                </c:pt>
                <c:pt idx="5268">
                  <c:v>0</c:v>
                </c:pt>
                <c:pt idx="5269">
                  <c:v>0</c:v>
                </c:pt>
                <c:pt idx="5270">
                  <c:v>0</c:v>
                </c:pt>
                <c:pt idx="5271">
                  <c:v>1</c:v>
                </c:pt>
                <c:pt idx="5272">
                  <c:v>1</c:v>
                </c:pt>
                <c:pt idx="5273">
                  <c:v>0</c:v>
                </c:pt>
                <c:pt idx="5274">
                  <c:v>0</c:v>
                </c:pt>
                <c:pt idx="5275">
                  <c:v>0</c:v>
                </c:pt>
                <c:pt idx="5276">
                  <c:v>1</c:v>
                </c:pt>
                <c:pt idx="5277">
                  <c:v>1</c:v>
                </c:pt>
                <c:pt idx="5278">
                  <c:v>0</c:v>
                </c:pt>
                <c:pt idx="5279">
                  <c:v>0</c:v>
                </c:pt>
                <c:pt idx="5280">
                  <c:v>0</c:v>
                </c:pt>
                <c:pt idx="5281">
                  <c:v>1</c:v>
                </c:pt>
                <c:pt idx="5282">
                  <c:v>1</c:v>
                </c:pt>
                <c:pt idx="5283">
                  <c:v>0</c:v>
                </c:pt>
                <c:pt idx="5284">
                  <c:v>0</c:v>
                </c:pt>
                <c:pt idx="5285">
                  <c:v>0</c:v>
                </c:pt>
                <c:pt idx="5286">
                  <c:v>1</c:v>
                </c:pt>
                <c:pt idx="5287">
                  <c:v>1</c:v>
                </c:pt>
                <c:pt idx="5288">
                  <c:v>0</c:v>
                </c:pt>
                <c:pt idx="5289">
                  <c:v>0</c:v>
                </c:pt>
                <c:pt idx="5290">
                  <c:v>0</c:v>
                </c:pt>
                <c:pt idx="5291">
                  <c:v>1</c:v>
                </c:pt>
                <c:pt idx="5292">
                  <c:v>1</c:v>
                </c:pt>
                <c:pt idx="5293">
                  <c:v>0</c:v>
                </c:pt>
                <c:pt idx="5294">
                  <c:v>0</c:v>
                </c:pt>
                <c:pt idx="5295">
                  <c:v>0</c:v>
                </c:pt>
                <c:pt idx="5296">
                  <c:v>1</c:v>
                </c:pt>
                <c:pt idx="5297">
                  <c:v>1</c:v>
                </c:pt>
                <c:pt idx="5298">
                  <c:v>0</c:v>
                </c:pt>
                <c:pt idx="5299">
                  <c:v>0</c:v>
                </c:pt>
                <c:pt idx="5300">
                  <c:v>0</c:v>
                </c:pt>
                <c:pt idx="5301">
                  <c:v>1</c:v>
                </c:pt>
                <c:pt idx="5302">
                  <c:v>1</c:v>
                </c:pt>
                <c:pt idx="5303">
                  <c:v>0</c:v>
                </c:pt>
                <c:pt idx="5304">
                  <c:v>0</c:v>
                </c:pt>
                <c:pt idx="5305">
                  <c:v>0</c:v>
                </c:pt>
                <c:pt idx="5306">
                  <c:v>1</c:v>
                </c:pt>
                <c:pt idx="5307">
                  <c:v>1</c:v>
                </c:pt>
                <c:pt idx="5308">
                  <c:v>0</c:v>
                </c:pt>
                <c:pt idx="5309">
                  <c:v>0</c:v>
                </c:pt>
                <c:pt idx="5310">
                  <c:v>0</c:v>
                </c:pt>
                <c:pt idx="5311">
                  <c:v>1</c:v>
                </c:pt>
                <c:pt idx="5312">
                  <c:v>1</c:v>
                </c:pt>
                <c:pt idx="5313">
                  <c:v>0</c:v>
                </c:pt>
                <c:pt idx="5314">
                  <c:v>0</c:v>
                </c:pt>
                <c:pt idx="5315">
                  <c:v>0</c:v>
                </c:pt>
                <c:pt idx="5316">
                  <c:v>1</c:v>
                </c:pt>
                <c:pt idx="5317">
                  <c:v>1</c:v>
                </c:pt>
                <c:pt idx="5318">
                  <c:v>0</c:v>
                </c:pt>
                <c:pt idx="5319">
                  <c:v>0</c:v>
                </c:pt>
                <c:pt idx="5320">
                  <c:v>0</c:v>
                </c:pt>
                <c:pt idx="5321">
                  <c:v>1</c:v>
                </c:pt>
                <c:pt idx="5322">
                  <c:v>1</c:v>
                </c:pt>
                <c:pt idx="5323">
                  <c:v>0</c:v>
                </c:pt>
                <c:pt idx="5324">
                  <c:v>0</c:v>
                </c:pt>
                <c:pt idx="5325">
                  <c:v>0</c:v>
                </c:pt>
                <c:pt idx="5326">
                  <c:v>0</c:v>
                </c:pt>
                <c:pt idx="5327">
                  <c:v>0</c:v>
                </c:pt>
                <c:pt idx="5328">
                  <c:v>0</c:v>
                </c:pt>
                <c:pt idx="5329">
                  <c:v>1</c:v>
                </c:pt>
                <c:pt idx="5330">
                  <c:v>1</c:v>
                </c:pt>
                <c:pt idx="5331">
                  <c:v>0</c:v>
                </c:pt>
                <c:pt idx="5332">
                  <c:v>0</c:v>
                </c:pt>
                <c:pt idx="5333">
                  <c:v>0</c:v>
                </c:pt>
                <c:pt idx="5334">
                  <c:v>1</c:v>
                </c:pt>
                <c:pt idx="5335">
                  <c:v>1</c:v>
                </c:pt>
                <c:pt idx="5336">
                  <c:v>0</c:v>
                </c:pt>
                <c:pt idx="5337">
                  <c:v>0</c:v>
                </c:pt>
                <c:pt idx="5338">
                  <c:v>0</c:v>
                </c:pt>
                <c:pt idx="5339">
                  <c:v>1</c:v>
                </c:pt>
                <c:pt idx="5340">
                  <c:v>1</c:v>
                </c:pt>
                <c:pt idx="5341">
                  <c:v>0</c:v>
                </c:pt>
                <c:pt idx="5342">
                  <c:v>0</c:v>
                </c:pt>
                <c:pt idx="5343">
                  <c:v>0</c:v>
                </c:pt>
                <c:pt idx="5344">
                  <c:v>1</c:v>
                </c:pt>
                <c:pt idx="5345">
                  <c:v>1</c:v>
                </c:pt>
                <c:pt idx="5346">
                  <c:v>0</c:v>
                </c:pt>
                <c:pt idx="5347">
                  <c:v>0</c:v>
                </c:pt>
                <c:pt idx="5348">
                  <c:v>0</c:v>
                </c:pt>
                <c:pt idx="5349">
                  <c:v>1</c:v>
                </c:pt>
                <c:pt idx="5350">
                  <c:v>1</c:v>
                </c:pt>
                <c:pt idx="5351">
                  <c:v>0</c:v>
                </c:pt>
                <c:pt idx="5352">
                  <c:v>0</c:v>
                </c:pt>
                <c:pt idx="5353">
                  <c:v>0</c:v>
                </c:pt>
                <c:pt idx="5354">
                  <c:v>1</c:v>
                </c:pt>
                <c:pt idx="5355">
                  <c:v>1</c:v>
                </c:pt>
                <c:pt idx="5356">
                  <c:v>0</c:v>
                </c:pt>
                <c:pt idx="5357">
                  <c:v>0</c:v>
                </c:pt>
                <c:pt idx="5358">
                  <c:v>0</c:v>
                </c:pt>
                <c:pt idx="5359">
                  <c:v>1</c:v>
                </c:pt>
                <c:pt idx="5360">
                  <c:v>1</c:v>
                </c:pt>
                <c:pt idx="5361">
                  <c:v>0</c:v>
                </c:pt>
                <c:pt idx="5362">
                  <c:v>0</c:v>
                </c:pt>
                <c:pt idx="5363">
                  <c:v>0</c:v>
                </c:pt>
                <c:pt idx="5364">
                  <c:v>1</c:v>
                </c:pt>
                <c:pt idx="5365">
                  <c:v>1</c:v>
                </c:pt>
                <c:pt idx="5366">
                  <c:v>0</c:v>
                </c:pt>
                <c:pt idx="5367">
                  <c:v>0</c:v>
                </c:pt>
                <c:pt idx="5368">
                  <c:v>0</c:v>
                </c:pt>
                <c:pt idx="5369">
                  <c:v>1</c:v>
                </c:pt>
                <c:pt idx="5370">
                  <c:v>1</c:v>
                </c:pt>
                <c:pt idx="5371">
                  <c:v>0</c:v>
                </c:pt>
                <c:pt idx="5372">
                  <c:v>0</c:v>
                </c:pt>
                <c:pt idx="5373">
                  <c:v>0</c:v>
                </c:pt>
                <c:pt idx="5374">
                  <c:v>1</c:v>
                </c:pt>
                <c:pt idx="5375">
                  <c:v>1</c:v>
                </c:pt>
                <c:pt idx="5376">
                  <c:v>0</c:v>
                </c:pt>
                <c:pt idx="5377">
                  <c:v>0</c:v>
                </c:pt>
                <c:pt idx="5378">
                  <c:v>0</c:v>
                </c:pt>
                <c:pt idx="5379">
                  <c:v>1</c:v>
                </c:pt>
                <c:pt idx="5380">
                  <c:v>1</c:v>
                </c:pt>
                <c:pt idx="5381">
                  <c:v>0</c:v>
                </c:pt>
                <c:pt idx="5382">
                  <c:v>0</c:v>
                </c:pt>
                <c:pt idx="5383">
                  <c:v>0</c:v>
                </c:pt>
                <c:pt idx="5384">
                  <c:v>1</c:v>
                </c:pt>
                <c:pt idx="5385">
                  <c:v>1</c:v>
                </c:pt>
                <c:pt idx="5386">
                  <c:v>0</c:v>
                </c:pt>
                <c:pt idx="5387">
                  <c:v>0</c:v>
                </c:pt>
                <c:pt idx="5388">
                  <c:v>0</c:v>
                </c:pt>
                <c:pt idx="5389">
                  <c:v>1</c:v>
                </c:pt>
                <c:pt idx="5390">
                  <c:v>1</c:v>
                </c:pt>
                <c:pt idx="5391">
                  <c:v>0</c:v>
                </c:pt>
                <c:pt idx="5392">
                  <c:v>0</c:v>
                </c:pt>
                <c:pt idx="5393">
                  <c:v>0</c:v>
                </c:pt>
                <c:pt idx="5394">
                  <c:v>0</c:v>
                </c:pt>
                <c:pt idx="5395">
                  <c:v>0</c:v>
                </c:pt>
                <c:pt idx="5396">
                  <c:v>0</c:v>
                </c:pt>
                <c:pt idx="5397">
                  <c:v>1</c:v>
                </c:pt>
                <c:pt idx="5398">
                  <c:v>1</c:v>
                </c:pt>
                <c:pt idx="5399">
                  <c:v>0</c:v>
                </c:pt>
                <c:pt idx="5400">
                  <c:v>0</c:v>
                </c:pt>
                <c:pt idx="5401">
                  <c:v>0</c:v>
                </c:pt>
                <c:pt idx="5402">
                  <c:v>1</c:v>
                </c:pt>
                <c:pt idx="5403">
                  <c:v>1</c:v>
                </c:pt>
                <c:pt idx="5404">
                  <c:v>0</c:v>
                </c:pt>
                <c:pt idx="5405">
                  <c:v>0</c:v>
                </c:pt>
                <c:pt idx="5406">
                  <c:v>0</c:v>
                </c:pt>
                <c:pt idx="5407">
                  <c:v>1</c:v>
                </c:pt>
                <c:pt idx="5408">
                  <c:v>1</c:v>
                </c:pt>
                <c:pt idx="5409">
                  <c:v>0</c:v>
                </c:pt>
                <c:pt idx="5410">
                  <c:v>0</c:v>
                </c:pt>
                <c:pt idx="5411">
                  <c:v>0</c:v>
                </c:pt>
                <c:pt idx="5412">
                  <c:v>1</c:v>
                </c:pt>
                <c:pt idx="5413">
                  <c:v>1</c:v>
                </c:pt>
                <c:pt idx="5414">
                  <c:v>0</c:v>
                </c:pt>
                <c:pt idx="5415">
                  <c:v>0</c:v>
                </c:pt>
                <c:pt idx="5416">
                  <c:v>0</c:v>
                </c:pt>
                <c:pt idx="5417">
                  <c:v>1</c:v>
                </c:pt>
                <c:pt idx="5418">
                  <c:v>1</c:v>
                </c:pt>
                <c:pt idx="5419">
                  <c:v>0</c:v>
                </c:pt>
                <c:pt idx="5420">
                  <c:v>0</c:v>
                </c:pt>
                <c:pt idx="5421">
                  <c:v>0</c:v>
                </c:pt>
                <c:pt idx="5422">
                  <c:v>1</c:v>
                </c:pt>
                <c:pt idx="5423">
                  <c:v>1</c:v>
                </c:pt>
                <c:pt idx="5424">
                  <c:v>0</c:v>
                </c:pt>
                <c:pt idx="5425">
                  <c:v>0</c:v>
                </c:pt>
                <c:pt idx="5426">
                  <c:v>0</c:v>
                </c:pt>
                <c:pt idx="5427">
                  <c:v>1</c:v>
                </c:pt>
                <c:pt idx="5428">
                  <c:v>1</c:v>
                </c:pt>
                <c:pt idx="5429">
                  <c:v>0</c:v>
                </c:pt>
                <c:pt idx="5430">
                  <c:v>0</c:v>
                </c:pt>
                <c:pt idx="5431">
                  <c:v>0</c:v>
                </c:pt>
                <c:pt idx="5432">
                  <c:v>1</c:v>
                </c:pt>
                <c:pt idx="5433">
                  <c:v>1</c:v>
                </c:pt>
                <c:pt idx="5434">
                  <c:v>0</c:v>
                </c:pt>
                <c:pt idx="5435">
                  <c:v>0</c:v>
                </c:pt>
                <c:pt idx="5436">
                  <c:v>0</c:v>
                </c:pt>
                <c:pt idx="5437">
                  <c:v>1</c:v>
                </c:pt>
                <c:pt idx="5438">
                  <c:v>1</c:v>
                </c:pt>
                <c:pt idx="5439">
                  <c:v>0</c:v>
                </c:pt>
                <c:pt idx="5440">
                  <c:v>0</c:v>
                </c:pt>
                <c:pt idx="5441">
                  <c:v>0</c:v>
                </c:pt>
                <c:pt idx="5442">
                  <c:v>1</c:v>
                </c:pt>
                <c:pt idx="5443">
                  <c:v>1</c:v>
                </c:pt>
                <c:pt idx="5444">
                  <c:v>0</c:v>
                </c:pt>
                <c:pt idx="5445">
                  <c:v>0</c:v>
                </c:pt>
                <c:pt idx="5446">
                  <c:v>0</c:v>
                </c:pt>
                <c:pt idx="5447">
                  <c:v>1</c:v>
                </c:pt>
                <c:pt idx="5448">
                  <c:v>1</c:v>
                </c:pt>
                <c:pt idx="5449">
                  <c:v>0</c:v>
                </c:pt>
                <c:pt idx="5450">
                  <c:v>0</c:v>
                </c:pt>
                <c:pt idx="5451">
                  <c:v>0</c:v>
                </c:pt>
                <c:pt idx="5452">
                  <c:v>1</c:v>
                </c:pt>
                <c:pt idx="5453">
                  <c:v>1</c:v>
                </c:pt>
                <c:pt idx="5454">
                  <c:v>0</c:v>
                </c:pt>
                <c:pt idx="5455">
                  <c:v>0</c:v>
                </c:pt>
                <c:pt idx="5456">
                  <c:v>0</c:v>
                </c:pt>
                <c:pt idx="5457">
                  <c:v>1</c:v>
                </c:pt>
                <c:pt idx="5458">
                  <c:v>1</c:v>
                </c:pt>
                <c:pt idx="5459">
                  <c:v>0</c:v>
                </c:pt>
                <c:pt idx="5460">
                  <c:v>0</c:v>
                </c:pt>
                <c:pt idx="5461">
                  <c:v>0</c:v>
                </c:pt>
                <c:pt idx="5462">
                  <c:v>0</c:v>
                </c:pt>
                <c:pt idx="5463">
                  <c:v>0</c:v>
                </c:pt>
                <c:pt idx="5464">
                  <c:v>0</c:v>
                </c:pt>
                <c:pt idx="5465">
                  <c:v>1</c:v>
                </c:pt>
                <c:pt idx="5466">
                  <c:v>1</c:v>
                </c:pt>
                <c:pt idx="5467">
                  <c:v>0</c:v>
                </c:pt>
                <c:pt idx="5468">
                  <c:v>0</c:v>
                </c:pt>
                <c:pt idx="5469">
                  <c:v>0</c:v>
                </c:pt>
                <c:pt idx="5470">
                  <c:v>1</c:v>
                </c:pt>
                <c:pt idx="5471">
                  <c:v>1</c:v>
                </c:pt>
                <c:pt idx="5472">
                  <c:v>0</c:v>
                </c:pt>
                <c:pt idx="5473">
                  <c:v>0</c:v>
                </c:pt>
                <c:pt idx="5474">
                  <c:v>0</c:v>
                </c:pt>
                <c:pt idx="5475">
                  <c:v>1</c:v>
                </c:pt>
                <c:pt idx="5476">
                  <c:v>1</c:v>
                </c:pt>
                <c:pt idx="5477">
                  <c:v>0</c:v>
                </c:pt>
                <c:pt idx="5478">
                  <c:v>0</c:v>
                </c:pt>
                <c:pt idx="5479">
                  <c:v>0</c:v>
                </c:pt>
                <c:pt idx="5480">
                  <c:v>1</c:v>
                </c:pt>
                <c:pt idx="5481">
                  <c:v>1</c:v>
                </c:pt>
                <c:pt idx="5482">
                  <c:v>0</c:v>
                </c:pt>
                <c:pt idx="5483">
                  <c:v>0</c:v>
                </c:pt>
                <c:pt idx="5484">
                  <c:v>0</c:v>
                </c:pt>
                <c:pt idx="5485">
                  <c:v>1</c:v>
                </c:pt>
                <c:pt idx="5486">
                  <c:v>1</c:v>
                </c:pt>
                <c:pt idx="5487">
                  <c:v>0</c:v>
                </c:pt>
                <c:pt idx="5488">
                  <c:v>0</c:v>
                </c:pt>
                <c:pt idx="5489">
                  <c:v>0</c:v>
                </c:pt>
                <c:pt idx="5490">
                  <c:v>1</c:v>
                </c:pt>
                <c:pt idx="5491">
                  <c:v>1</c:v>
                </c:pt>
                <c:pt idx="5492">
                  <c:v>0</c:v>
                </c:pt>
                <c:pt idx="5493">
                  <c:v>0</c:v>
                </c:pt>
                <c:pt idx="5494">
                  <c:v>0</c:v>
                </c:pt>
                <c:pt idx="5495">
                  <c:v>1</c:v>
                </c:pt>
                <c:pt idx="5496">
                  <c:v>1</c:v>
                </c:pt>
                <c:pt idx="5497">
                  <c:v>0</c:v>
                </c:pt>
                <c:pt idx="5498">
                  <c:v>0</c:v>
                </c:pt>
                <c:pt idx="5499">
                  <c:v>0</c:v>
                </c:pt>
                <c:pt idx="5500">
                  <c:v>1</c:v>
                </c:pt>
                <c:pt idx="5501">
                  <c:v>1</c:v>
                </c:pt>
                <c:pt idx="5502">
                  <c:v>0</c:v>
                </c:pt>
                <c:pt idx="5503">
                  <c:v>0</c:v>
                </c:pt>
                <c:pt idx="5504">
                  <c:v>0</c:v>
                </c:pt>
                <c:pt idx="5505">
                  <c:v>1</c:v>
                </c:pt>
                <c:pt idx="5506">
                  <c:v>1</c:v>
                </c:pt>
                <c:pt idx="5507">
                  <c:v>0</c:v>
                </c:pt>
                <c:pt idx="5508">
                  <c:v>0</c:v>
                </c:pt>
                <c:pt idx="5509">
                  <c:v>0</c:v>
                </c:pt>
                <c:pt idx="5510">
                  <c:v>1</c:v>
                </c:pt>
                <c:pt idx="5511">
                  <c:v>1</c:v>
                </c:pt>
                <c:pt idx="5512">
                  <c:v>0</c:v>
                </c:pt>
                <c:pt idx="5513">
                  <c:v>0</c:v>
                </c:pt>
                <c:pt idx="5514">
                  <c:v>0</c:v>
                </c:pt>
                <c:pt idx="5515">
                  <c:v>1</c:v>
                </c:pt>
                <c:pt idx="5516">
                  <c:v>1</c:v>
                </c:pt>
                <c:pt idx="5517">
                  <c:v>0</c:v>
                </c:pt>
                <c:pt idx="5518">
                  <c:v>0</c:v>
                </c:pt>
                <c:pt idx="5519">
                  <c:v>0</c:v>
                </c:pt>
                <c:pt idx="5520">
                  <c:v>1</c:v>
                </c:pt>
                <c:pt idx="5521">
                  <c:v>1</c:v>
                </c:pt>
                <c:pt idx="5522">
                  <c:v>0</c:v>
                </c:pt>
                <c:pt idx="5523">
                  <c:v>0</c:v>
                </c:pt>
                <c:pt idx="5524">
                  <c:v>0</c:v>
                </c:pt>
                <c:pt idx="5525">
                  <c:v>1</c:v>
                </c:pt>
                <c:pt idx="5526">
                  <c:v>1</c:v>
                </c:pt>
                <c:pt idx="5527">
                  <c:v>0</c:v>
                </c:pt>
                <c:pt idx="5528">
                  <c:v>0</c:v>
                </c:pt>
                <c:pt idx="5529">
                  <c:v>0</c:v>
                </c:pt>
                <c:pt idx="5530">
                  <c:v>0</c:v>
                </c:pt>
                <c:pt idx="5531">
                  <c:v>0</c:v>
                </c:pt>
                <c:pt idx="5532">
                  <c:v>0</c:v>
                </c:pt>
                <c:pt idx="5533">
                  <c:v>1</c:v>
                </c:pt>
                <c:pt idx="5534">
                  <c:v>1</c:v>
                </c:pt>
                <c:pt idx="5535">
                  <c:v>0</c:v>
                </c:pt>
                <c:pt idx="5536">
                  <c:v>0</c:v>
                </c:pt>
                <c:pt idx="5537">
                  <c:v>0</c:v>
                </c:pt>
                <c:pt idx="5538">
                  <c:v>1</c:v>
                </c:pt>
                <c:pt idx="5539">
                  <c:v>1</c:v>
                </c:pt>
                <c:pt idx="5540">
                  <c:v>0</c:v>
                </c:pt>
                <c:pt idx="5541">
                  <c:v>0</c:v>
                </c:pt>
                <c:pt idx="5542">
                  <c:v>0</c:v>
                </c:pt>
                <c:pt idx="5543">
                  <c:v>1</c:v>
                </c:pt>
                <c:pt idx="5544">
                  <c:v>1</c:v>
                </c:pt>
                <c:pt idx="5545">
                  <c:v>0</c:v>
                </c:pt>
                <c:pt idx="5546">
                  <c:v>0</c:v>
                </c:pt>
                <c:pt idx="5547">
                  <c:v>0</c:v>
                </c:pt>
                <c:pt idx="5548">
                  <c:v>1</c:v>
                </c:pt>
                <c:pt idx="5549">
                  <c:v>1</c:v>
                </c:pt>
                <c:pt idx="5550">
                  <c:v>0</c:v>
                </c:pt>
                <c:pt idx="5551">
                  <c:v>0</c:v>
                </c:pt>
                <c:pt idx="5552">
                  <c:v>0</c:v>
                </c:pt>
                <c:pt idx="5553">
                  <c:v>1</c:v>
                </c:pt>
                <c:pt idx="5554">
                  <c:v>1</c:v>
                </c:pt>
                <c:pt idx="5555">
                  <c:v>0</c:v>
                </c:pt>
                <c:pt idx="5556">
                  <c:v>0</c:v>
                </c:pt>
                <c:pt idx="5557">
                  <c:v>0</c:v>
                </c:pt>
                <c:pt idx="5558">
                  <c:v>1</c:v>
                </c:pt>
                <c:pt idx="5559">
                  <c:v>1</c:v>
                </c:pt>
                <c:pt idx="5560">
                  <c:v>0</c:v>
                </c:pt>
                <c:pt idx="5561">
                  <c:v>0</c:v>
                </c:pt>
                <c:pt idx="5562">
                  <c:v>0</c:v>
                </c:pt>
                <c:pt idx="5563">
                  <c:v>1</c:v>
                </c:pt>
                <c:pt idx="5564">
                  <c:v>1</c:v>
                </c:pt>
                <c:pt idx="5565">
                  <c:v>0</c:v>
                </c:pt>
                <c:pt idx="5566">
                  <c:v>0</c:v>
                </c:pt>
                <c:pt idx="5567">
                  <c:v>0</c:v>
                </c:pt>
                <c:pt idx="5568">
                  <c:v>1</c:v>
                </c:pt>
                <c:pt idx="5569">
                  <c:v>1</c:v>
                </c:pt>
                <c:pt idx="5570">
                  <c:v>0</c:v>
                </c:pt>
                <c:pt idx="5571">
                  <c:v>0</c:v>
                </c:pt>
                <c:pt idx="5572">
                  <c:v>0</c:v>
                </c:pt>
                <c:pt idx="5573">
                  <c:v>1</c:v>
                </c:pt>
                <c:pt idx="5574">
                  <c:v>1</c:v>
                </c:pt>
                <c:pt idx="5575">
                  <c:v>0</c:v>
                </c:pt>
                <c:pt idx="5576">
                  <c:v>0</c:v>
                </c:pt>
                <c:pt idx="5577">
                  <c:v>0</c:v>
                </c:pt>
                <c:pt idx="5578">
                  <c:v>1</c:v>
                </c:pt>
                <c:pt idx="5579">
                  <c:v>1</c:v>
                </c:pt>
                <c:pt idx="5580">
                  <c:v>0</c:v>
                </c:pt>
                <c:pt idx="5581">
                  <c:v>0</c:v>
                </c:pt>
                <c:pt idx="5582">
                  <c:v>0</c:v>
                </c:pt>
                <c:pt idx="5583">
                  <c:v>1</c:v>
                </c:pt>
                <c:pt idx="5584">
                  <c:v>1</c:v>
                </c:pt>
                <c:pt idx="5585">
                  <c:v>0</c:v>
                </c:pt>
                <c:pt idx="5586">
                  <c:v>0</c:v>
                </c:pt>
                <c:pt idx="5587">
                  <c:v>0</c:v>
                </c:pt>
                <c:pt idx="5588">
                  <c:v>1</c:v>
                </c:pt>
                <c:pt idx="5589">
                  <c:v>1</c:v>
                </c:pt>
                <c:pt idx="5590">
                  <c:v>0</c:v>
                </c:pt>
                <c:pt idx="5591">
                  <c:v>0</c:v>
                </c:pt>
                <c:pt idx="5592">
                  <c:v>0</c:v>
                </c:pt>
                <c:pt idx="5593">
                  <c:v>1</c:v>
                </c:pt>
                <c:pt idx="5594">
                  <c:v>1</c:v>
                </c:pt>
                <c:pt idx="5595">
                  <c:v>0</c:v>
                </c:pt>
                <c:pt idx="5596">
                  <c:v>0</c:v>
                </c:pt>
                <c:pt idx="5597">
                  <c:v>0</c:v>
                </c:pt>
                <c:pt idx="5598">
                  <c:v>0</c:v>
                </c:pt>
                <c:pt idx="5599">
                  <c:v>0</c:v>
                </c:pt>
                <c:pt idx="5600">
                  <c:v>0</c:v>
                </c:pt>
                <c:pt idx="5601">
                  <c:v>1</c:v>
                </c:pt>
                <c:pt idx="5602">
                  <c:v>1</c:v>
                </c:pt>
                <c:pt idx="5603">
                  <c:v>0</c:v>
                </c:pt>
                <c:pt idx="5604">
                  <c:v>0</c:v>
                </c:pt>
                <c:pt idx="5605">
                  <c:v>0</c:v>
                </c:pt>
                <c:pt idx="5606">
                  <c:v>1</c:v>
                </c:pt>
                <c:pt idx="5607">
                  <c:v>1</c:v>
                </c:pt>
                <c:pt idx="5608">
                  <c:v>0</c:v>
                </c:pt>
                <c:pt idx="5609">
                  <c:v>0</c:v>
                </c:pt>
                <c:pt idx="5610">
                  <c:v>0</c:v>
                </c:pt>
                <c:pt idx="5611">
                  <c:v>1</c:v>
                </c:pt>
                <c:pt idx="5612">
                  <c:v>1</c:v>
                </c:pt>
                <c:pt idx="5613">
                  <c:v>0</c:v>
                </c:pt>
                <c:pt idx="5614">
                  <c:v>0</c:v>
                </c:pt>
                <c:pt idx="5615">
                  <c:v>0</c:v>
                </c:pt>
                <c:pt idx="5616">
                  <c:v>1</c:v>
                </c:pt>
                <c:pt idx="5617">
                  <c:v>1</c:v>
                </c:pt>
                <c:pt idx="5618">
                  <c:v>0</c:v>
                </c:pt>
                <c:pt idx="5619">
                  <c:v>0</c:v>
                </c:pt>
                <c:pt idx="5620">
                  <c:v>0</c:v>
                </c:pt>
                <c:pt idx="5621">
                  <c:v>1</c:v>
                </c:pt>
                <c:pt idx="5622">
                  <c:v>1</c:v>
                </c:pt>
                <c:pt idx="5623">
                  <c:v>0</c:v>
                </c:pt>
                <c:pt idx="5624">
                  <c:v>0</c:v>
                </c:pt>
                <c:pt idx="5625">
                  <c:v>0</c:v>
                </c:pt>
                <c:pt idx="5626">
                  <c:v>1</c:v>
                </c:pt>
                <c:pt idx="5627">
                  <c:v>1</c:v>
                </c:pt>
                <c:pt idx="5628">
                  <c:v>0</c:v>
                </c:pt>
                <c:pt idx="5629">
                  <c:v>0</c:v>
                </c:pt>
                <c:pt idx="5630">
                  <c:v>0</c:v>
                </c:pt>
                <c:pt idx="5631">
                  <c:v>1</c:v>
                </c:pt>
                <c:pt idx="5632">
                  <c:v>1</c:v>
                </c:pt>
                <c:pt idx="5633">
                  <c:v>0</c:v>
                </c:pt>
                <c:pt idx="5634">
                  <c:v>0</c:v>
                </c:pt>
                <c:pt idx="5635">
                  <c:v>0</c:v>
                </c:pt>
                <c:pt idx="5636">
                  <c:v>1</c:v>
                </c:pt>
                <c:pt idx="5637">
                  <c:v>1</c:v>
                </c:pt>
                <c:pt idx="5638">
                  <c:v>0</c:v>
                </c:pt>
                <c:pt idx="5639">
                  <c:v>0</c:v>
                </c:pt>
                <c:pt idx="5640">
                  <c:v>0</c:v>
                </c:pt>
                <c:pt idx="5641">
                  <c:v>1</c:v>
                </c:pt>
                <c:pt idx="5642">
                  <c:v>1</c:v>
                </c:pt>
                <c:pt idx="5643">
                  <c:v>0</c:v>
                </c:pt>
                <c:pt idx="5644">
                  <c:v>0</c:v>
                </c:pt>
                <c:pt idx="5645">
                  <c:v>0</c:v>
                </c:pt>
                <c:pt idx="5646">
                  <c:v>1</c:v>
                </c:pt>
                <c:pt idx="5647">
                  <c:v>1</c:v>
                </c:pt>
                <c:pt idx="5648">
                  <c:v>0</c:v>
                </c:pt>
                <c:pt idx="5649">
                  <c:v>0</c:v>
                </c:pt>
                <c:pt idx="5650">
                  <c:v>0</c:v>
                </c:pt>
                <c:pt idx="5651">
                  <c:v>1</c:v>
                </c:pt>
                <c:pt idx="5652">
                  <c:v>1</c:v>
                </c:pt>
                <c:pt idx="5653">
                  <c:v>0</c:v>
                </c:pt>
                <c:pt idx="5654">
                  <c:v>0</c:v>
                </c:pt>
                <c:pt idx="5655">
                  <c:v>0</c:v>
                </c:pt>
                <c:pt idx="5656">
                  <c:v>1</c:v>
                </c:pt>
                <c:pt idx="5657">
                  <c:v>1</c:v>
                </c:pt>
                <c:pt idx="5658">
                  <c:v>0</c:v>
                </c:pt>
                <c:pt idx="5659">
                  <c:v>0</c:v>
                </c:pt>
                <c:pt idx="5660">
                  <c:v>0</c:v>
                </c:pt>
                <c:pt idx="5661">
                  <c:v>1</c:v>
                </c:pt>
                <c:pt idx="5662">
                  <c:v>1</c:v>
                </c:pt>
                <c:pt idx="5663">
                  <c:v>0</c:v>
                </c:pt>
                <c:pt idx="5664">
                  <c:v>0</c:v>
                </c:pt>
                <c:pt idx="5665">
                  <c:v>0</c:v>
                </c:pt>
                <c:pt idx="5666">
                  <c:v>0</c:v>
                </c:pt>
                <c:pt idx="5667">
                  <c:v>0</c:v>
                </c:pt>
                <c:pt idx="5668">
                  <c:v>0</c:v>
                </c:pt>
                <c:pt idx="5669">
                  <c:v>1</c:v>
                </c:pt>
                <c:pt idx="5670">
                  <c:v>1</c:v>
                </c:pt>
                <c:pt idx="5671">
                  <c:v>0</c:v>
                </c:pt>
                <c:pt idx="5672">
                  <c:v>0</c:v>
                </c:pt>
                <c:pt idx="5673">
                  <c:v>0</c:v>
                </c:pt>
                <c:pt idx="5674">
                  <c:v>1</c:v>
                </c:pt>
                <c:pt idx="5675">
                  <c:v>1</c:v>
                </c:pt>
                <c:pt idx="5676">
                  <c:v>0</c:v>
                </c:pt>
                <c:pt idx="5677">
                  <c:v>0</c:v>
                </c:pt>
                <c:pt idx="5678">
                  <c:v>0</c:v>
                </c:pt>
                <c:pt idx="5679">
                  <c:v>1</c:v>
                </c:pt>
                <c:pt idx="5680">
                  <c:v>1</c:v>
                </c:pt>
                <c:pt idx="5681">
                  <c:v>0</c:v>
                </c:pt>
                <c:pt idx="5682">
                  <c:v>0</c:v>
                </c:pt>
                <c:pt idx="5683">
                  <c:v>0</c:v>
                </c:pt>
                <c:pt idx="5684">
                  <c:v>1</c:v>
                </c:pt>
                <c:pt idx="5685">
                  <c:v>1</c:v>
                </c:pt>
                <c:pt idx="5686">
                  <c:v>0</c:v>
                </c:pt>
                <c:pt idx="5687">
                  <c:v>0</c:v>
                </c:pt>
                <c:pt idx="5688">
                  <c:v>0</c:v>
                </c:pt>
                <c:pt idx="5689">
                  <c:v>1</c:v>
                </c:pt>
                <c:pt idx="5690">
                  <c:v>1</c:v>
                </c:pt>
                <c:pt idx="5691">
                  <c:v>0</c:v>
                </c:pt>
                <c:pt idx="5692">
                  <c:v>0</c:v>
                </c:pt>
                <c:pt idx="5693">
                  <c:v>0</c:v>
                </c:pt>
                <c:pt idx="5694">
                  <c:v>1</c:v>
                </c:pt>
                <c:pt idx="5695">
                  <c:v>1</c:v>
                </c:pt>
                <c:pt idx="5696">
                  <c:v>0</c:v>
                </c:pt>
                <c:pt idx="5697">
                  <c:v>0</c:v>
                </c:pt>
                <c:pt idx="5698">
                  <c:v>0</c:v>
                </c:pt>
                <c:pt idx="5699">
                  <c:v>1</c:v>
                </c:pt>
                <c:pt idx="5700">
                  <c:v>1</c:v>
                </c:pt>
                <c:pt idx="5701">
                  <c:v>0</c:v>
                </c:pt>
                <c:pt idx="5702">
                  <c:v>0</c:v>
                </c:pt>
                <c:pt idx="5703">
                  <c:v>0</c:v>
                </c:pt>
                <c:pt idx="5704">
                  <c:v>1</c:v>
                </c:pt>
                <c:pt idx="5705">
                  <c:v>1</c:v>
                </c:pt>
                <c:pt idx="5706">
                  <c:v>0</c:v>
                </c:pt>
                <c:pt idx="5707">
                  <c:v>0</c:v>
                </c:pt>
                <c:pt idx="5708">
                  <c:v>0</c:v>
                </c:pt>
                <c:pt idx="5709">
                  <c:v>1</c:v>
                </c:pt>
                <c:pt idx="5710">
                  <c:v>1</c:v>
                </c:pt>
                <c:pt idx="5711">
                  <c:v>0</c:v>
                </c:pt>
                <c:pt idx="5712">
                  <c:v>0</c:v>
                </c:pt>
                <c:pt idx="5713">
                  <c:v>0</c:v>
                </c:pt>
                <c:pt idx="5714">
                  <c:v>1</c:v>
                </c:pt>
                <c:pt idx="5715">
                  <c:v>1</c:v>
                </c:pt>
                <c:pt idx="5716">
                  <c:v>0</c:v>
                </c:pt>
                <c:pt idx="5717">
                  <c:v>0</c:v>
                </c:pt>
                <c:pt idx="5718">
                  <c:v>0</c:v>
                </c:pt>
                <c:pt idx="5719">
                  <c:v>1</c:v>
                </c:pt>
                <c:pt idx="5720">
                  <c:v>1</c:v>
                </c:pt>
                <c:pt idx="5721">
                  <c:v>0</c:v>
                </c:pt>
                <c:pt idx="5722">
                  <c:v>0</c:v>
                </c:pt>
                <c:pt idx="5723">
                  <c:v>0</c:v>
                </c:pt>
                <c:pt idx="5724">
                  <c:v>1</c:v>
                </c:pt>
                <c:pt idx="5725">
                  <c:v>1</c:v>
                </c:pt>
                <c:pt idx="5726">
                  <c:v>0</c:v>
                </c:pt>
                <c:pt idx="5727">
                  <c:v>0</c:v>
                </c:pt>
                <c:pt idx="5728">
                  <c:v>0</c:v>
                </c:pt>
                <c:pt idx="5729">
                  <c:v>1</c:v>
                </c:pt>
                <c:pt idx="5730">
                  <c:v>1</c:v>
                </c:pt>
                <c:pt idx="5731">
                  <c:v>0</c:v>
                </c:pt>
                <c:pt idx="5732">
                  <c:v>0</c:v>
                </c:pt>
                <c:pt idx="5733">
                  <c:v>0</c:v>
                </c:pt>
                <c:pt idx="5734">
                  <c:v>0</c:v>
                </c:pt>
                <c:pt idx="5735">
                  <c:v>0</c:v>
                </c:pt>
                <c:pt idx="5736">
                  <c:v>0</c:v>
                </c:pt>
                <c:pt idx="5737">
                  <c:v>1</c:v>
                </c:pt>
                <c:pt idx="5738">
                  <c:v>1</c:v>
                </c:pt>
                <c:pt idx="5739">
                  <c:v>0</c:v>
                </c:pt>
                <c:pt idx="5740">
                  <c:v>0</c:v>
                </c:pt>
                <c:pt idx="5741">
                  <c:v>0</c:v>
                </c:pt>
                <c:pt idx="5742">
                  <c:v>1</c:v>
                </c:pt>
                <c:pt idx="5743">
                  <c:v>1</c:v>
                </c:pt>
                <c:pt idx="5744">
                  <c:v>0</c:v>
                </c:pt>
                <c:pt idx="5745">
                  <c:v>0</c:v>
                </c:pt>
                <c:pt idx="5746">
                  <c:v>0</c:v>
                </c:pt>
                <c:pt idx="5747">
                  <c:v>1</c:v>
                </c:pt>
                <c:pt idx="5748">
                  <c:v>1</c:v>
                </c:pt>
                <c:pt idx="5749">
                  <c:v>0</c:v>
                </c:pt>
                <c:pt idx="5750">
                  <c:v>0</c:v>
                </c:pt>
                <c:pt idx="5751">
                  <c:v>0</c:v>
                </c:pt>
                <c:pt idx="5752">
                  <c:v>1</c:v>
                </c:pt>
                <c:pt idx="5753">
                  <c:v>1</c:v>
                </c:pt>
                <c:pt idx="5754">
                  <c:v>0</c:v>
                </c:pt>
                <c:pt idx="5755">
                  <c:v>0</c:v>
                </c:pt>
                <c:pt idx="5756">
                  <c:v>0</c:v>
                </c:pt>
                <c:pt idx="5757">
                  <c:v>1</c:v>
                </c:pt>
                <c:pt idx="5758">
                  <c:v>1</c:v>
                </c:pt>
                <c:pt idx="5759">
                  <c:v>0</c:v>
                </c:pt>
                <c:pt idx="5760">
                  <c:v>0</c:v>
                </c:pt>
                <c:pt idx="5761">
                  <c:v>0</c:v>
                </c:pt>
                <c:pt idx="5762">
                  <c:v>1</c:v>
                </c:pt>
                <c:pt idx="5763">
                  <c:v>1</c:v>
                </c:pt>
                <c:pt idx="5764">
                  <c:v>0</c:v>
                </c:pt>
                <c:pt idx="5765">
                  <c:v>0</c:v>
                </c:pt>
                <c:pt idx="5766">
                  <c:v>0</c:v>
                </c:pt>
                <c:pt idx="5767">
                  <c:v>1</c:v>
                </c:pt>
                <c:pt idx="5768">
                  <c:v>1</c:v>
                </c:pt>
                <c:pt idx="5769">
                  <c:v>0</c:v>
                </c:pt>
                <c:pt idx="5770">
                  <c:v>0</c:v>
                </c:pt>
                <c:pt idx="5771">
                  <c:v>0</c:v>
                </c:pt>
                <c:pt idx="5772">
                  <c:v>1</c:v>
                </c:pt>
                <c:pt idx="5773">
                  <c:v>1</c:v>
                </c:pt>
                <c:pt idx="5774">
                  <c:v>0</c:v>
                </c:pt>
                <c:pt idx="5775">
                  <c:v>0</c:v>
                </c:pt>
                <c:pt idx="5776">
                  <c:v>0</c:v>
                </c:pt>
                <c:pt idx="5777">
                  <c:v>1</c:v>
                </c:pt>
                <c:pt idx="5778">
                  <c:v>1</c:v>
                </c:pt>
                <c:pt idx="5779">
                  <c:v>0</c:v>
                </c:pt>
                <c:pt idx="5780">
                  <c:v>0</c:v>
                </c:pt>
                <c:pt idx="5781">
                  <c:v>0</c:v>
                </c:pt>
                <c:pt idx="5782">
                  <c:v>1</c:v>
                </c:pt>
                <c:pt idx="5783">
                  <c:v>1</c:v>
                </c:pt>
                <c:pt idx="5784">
                  <c:v>0</c:v>
                </c:pt>
                <c:pt idx="5785">
                  <c:v>0</c:v>
                </c:pt>
                <c:pt idx="5786">
                  <c:v>0</c:v>
                </c:pt>
                <c:pt idx="5787">
                  <c:v>1</c:v>
                </c:pt>
                <c:pt idx="5788">
                  <c:v>1</c:v>
                </c:pt>
                <c:pt idx="5789">
                  <c:v>0</c:v>
                </c:pt>
                <c:pt idx="5790">
                  <c:v>0</c:v>
                </c:pt>
                <c:pt idx="5791">
                  <c:v>0</c:v>
                </c:pt>
                <c:pt idx="5792">
                  <c:v>1</c:v>
                </c:pt>
                <c:pt idx="5793">
                  <c:v>1</c:v>
                </c:pt>
                <c:pt idx="5794">
                  <c:v>0</c:v>
                </c:pt>
                <c:pt idx="5795">
                  <c:v>0</c:v>
                </c:pt>
                <c:pt idx="5796">
                  <c:v>0</c:v>
                </c:pt>
                <c:pt idx="5797">
                  <c:v>1</c:v>
                </c:pt>
                <c:pt idx="5798">
                  <c:v>1</c:v>
                </c:pt>
                <c:pt idx="5799">
                  <c:v>0</c:v>
                </c:pt>
                <c:pt idx="5800">
                  <c:v>0</c:v>
                </c:pt>
                <c:pt idx="5801">
                  <c:v>0</c:v>
                </c:pt>
                <c:pt idx="5802">
                  <c:v>0</c:v>
                </c:pt>
                <c:pt idx="5803">
                  <c:v>0</c:v>
                </c:pt>
                <c:pt idx="5804">
                  <c:v>0</c:v>
                </c:pt>
                <c:pt idx="5805">
                  <c:v>1</c:v>
                </c:pt>
                <c:pt idx="5806">
                  <c:v>1</c:v>
                </c:pt>
                <c:pt idx="5807">
                  <c:v>0</c:v>
                </c:pt>
                <c:pt idx="5808">
                  <c:v>0</c:v>
                </c:pt>
                <c:pt idx="5809">
                  <c:v>0</c:v>
                </c:pt>
                <c:pt idx="5810">
                  <c:v>1</c:v>
                </c:pt>
                <c:pt idx="5811">
                  <c:v>1</c:v>
                </c:pt>
                <c:pt idx="5812">
                  <c:v>0</c:v>
                </c:pt>
                <c:pt idx="5813">
                  <c:v>0</c:v>
                </c:pt>
                <c:pt idx="5814">
                  <c:v>0</c:v>
                </c:pt>
                <c:pt idx="5815">
                  <c:v>1</c:v>
                </c:pt>
                <c:pt idx="5816">
                  <c:v>1</c:v>
                </c:pt>
                <c:pt idx="5817">
                  <c:v>0</c:v>
                </c:pt>
                <c:pt idx="5818">
                  <c:v>0</c:v>
                </c:pt>
                <c:pt idx="5819">
                  <c:v>0</c:v>
                </c:pt>
                <c:pt idx="5820">
                  <c:v>1</c:v>
                </c:pt>
                <c:pt idx="5821">
                  <c:v>1</c:v>
                </c:pt>
                <c:pt idx="5822">
                  <c:v>0</c:v>
                </c:pt>
                <c:pt idx="5823">
                  <c:v>0</c:v>
                </c:pt>
                <c:pt idx="5824">
                  <c:v>0</c:v>
                </c:pt>
                <c:pt idx="5825">
                  <c:v>1</c:v>
                </c:pt>
                <c:pt idx="5826">
                  <c:v>1</c:v>
                </c:pt>
                <c:pt idx="5827">
                  <c:v>0</c:v>
                </c:pt>
                <c:pt idx="5828">
                  <c:v>0</c:v>
                </c:pt>
                <c:pt idx="5829">
                  <c:v>0</c:v>
                </c:pt>
                <c:pt idx="5830">
                  <c:v>1</c:v>
                </c:pt>
                <c:pt idx="5831">
                  <c:v>1</c:v>
                </c:pt>
                <c:pt idx="5832">
                  <c:v>0</c:v>
                </c:pt>
                <c:pt idx="5833">
                  <c:v>0</c:v>
                </c:pt>
                <c:pt idx="5834">
                  <c:v>0</c:v>
                </c:pt>
                <c:pt idx="5835">
                  <c:v>1</c:v>
                </c:pt>
                <c:pt idx="5836">
                  <c:v>1</c:v>
                </c:pt>
                <c:pt idx="5837">
                  <c:v>0</c:v>
                </c:pt>
                <c:pt idx="5838">
                  <c:v>0</c:v>
                </c:pt>
                <c:pt idx="5839">
                  <c:v>0</c:v>
                </c:pt>
                <c:pt idx="5840">
                  <c:v>1</c:v>
                </c:pt>
                <c:pt idx="5841">
                  <c:v>1</c:v>
                </c:pt>
                <c:pt idx="5842">
                  <c:v>0</c:v>
                </c:pt>
                <c:pt idx="5843">
                  <c:v>0</c:v>
                </c:pt>
                <c:pt idx="5844">
                  <c:v>0</c:v>
                </c:pt>
                <c:pt idx="5845">
                  <c:v>1</c:v>
                </c:pt>
                <c:pt idx="5846">
                  <c:v>1</c:v>
                </c:pt>
                <c:pt idx="5847">
                  <c:v>0</c:v>
                </c:pt>
                <c:pt idx="5848">
                  <c:v>0</c:v>
                </c:pt>
                <c:pt idx="5849">
                  <c:v>0</c:v>
                </c:pt>
                <c:pt idx="5850">
                  <c:v>1</c:v>
                </c:pt>
                <c:pt idx="5851">
                  <c:v>1</c:v>
                </c:pt>
                <c:pt idx="5852">
                  <c:v>0</c:v>
                </c:pt>
                <c:pt idx="5853">
                  <c:v>0</c:v>
                </c:pt>
                <c:pt idx="5854">
                  <c:v>0</c:v>
                </c:pt>
                <c:pt idx="5855">
                  <c:v>1</c:v>
                </c:pt>
                <c:pt idx="5856">
                  <c:v>1</c:v>
                </c:pt>
                <c:pt idx="5857">
                  <c:v>0</c:v>
                </c:pt>
                <c:pt idx="5858">
                  <c:v>0</c:v>
                </c:pt>
                <c:pt idx="5859">
                  <c:v>0</c:v>
                </c:pt>
                <c:pt idx="5860">
                  <c:v>1</c:v>
                </c:pt>
                <c:pt idx="5861">
                  <c:v>1</c:v>
                </c:pt>
                <c:pt idx="5862">
                  <c:v>0</c:v>
                </c:pt>
                <c:pt idx="5863">
                  <c:v>0</c:v>
                </c:pt>
                <c:pt idx="5864">
                  <c:v>0</c:v>
                </c:pt>
                <c:pt idx="5865">
                  <c:v>1</c:v>
                </c:pt>
                <c:pt idx="5866">
                  <c:v>1</c:v>
                </c:pt>
                <c:pt idx="5867">
                  <c:v>0</c:v>
                </c:pt>
                <c:pt idx="5868">
                  <c:v>0</c:v>
                </c:pt>
                <c:pt idx="5869">
                  <c:v>0</c:v>
                </c:pt>
                <c:pt idx="5870">
                  <c:v>0</c:v>
                </c:pt>
                <c:pt idx="5871">
                  <c:v>0</c:v>
                </c:pt>
                <c:pt idx="5872">
                  <c:v>0</c:v>
                </c:pt>
                <c:pt idx="5873">
                  <c:v>1</c:v>
                </c:pt>
                <c:pt idx="5874">
                  <c:v>1</c:v>
                </c:pt>
                <c:pt idx="5875">
                  <c:v>0</c:v>
                </c:pt>
                <c:pt idx="5876">
                  <c:v>0</c:v>
                </c:pt>
                <c:pt idx="5877">
                  <c:v>0</c:v>
                </c:pt>
                <c:pt idx="5878">
                  <c:v>1</c:v>
                </c:pt>
                <c:pt idx="5879">
                  <c:v>1</c:v>
                </c:pt>
                <c:pt idx="5880">
                  <c:v>0</c:v>
                </c:pt>
                <c:pt idx="5881">
                  <c:v>0</c:v>
                </c:pt>
                <c:pt idx="5882">
                  <c:v>0</c:v>
                </c:pt>
                <c:pt idx="5883">
                  <c:v>1</c:v>
                </c:pt>
                <c:pt idx="5884">
                  <c:v>1</c:v>
                </c:pt>
                <c:pt idx="5885">
                  <c:v>0</c:v>
                </c:pt>
                <c:pt idx="5886">
                  <c:v>0</c:v>
                </c:pt>
                <c:pt idx="5887">
                  <c:v>0</c:v>
                </c:pt>
                <c:pt idx="5888">
                  <c:v>1</c:v>
                </c:pt>
                <c:pt idx="5889">
                  <c:v>1</c:v>
                </c:pt>
                <c:pt idx="5890">
                  <c:v>0</c:v>
                </c:pt>
                <c:pt idx="5891">
                  <c:v>0</c:v>
                </c:pt>
                <c:pt idx="5892">
                  <c:v>0</c:v>
                </c:pt>
                <c:pt idx="5893">
                  <c:v>1</c:v>
                </c:pt>
                <c:pt idx="5894">
                  <c:v>1</c:v>
                </c:pt>
                <c:pt idx="5895">
                  <c:v>0</c:v>
                </c:pt>
                <c:pt idx="5896">
                  <c:v>0</c:v>
                </c:pt>
                <c:pt idx="5897">
                  <c:v>0</c:v>
                </c:pt>
                <c:pt idx="5898">
                  <c:v>1</c:v>
                </c:pt>
                <c:pt idx="5899">
                  <c:v>1</c:v>
                </c:pt>
                <c:pt idx="5900">
                  <c:v>0</c:v>
                </c:pt>
                <c:pt idx="5901">
                  <c:v>0</c:v>
                </c:pt>
                <c:pt idx="5902">
                  <c:v>0</c:v>
                </c:pt>
                <c:pt idx="5903">
                  <c:v>1</c:v>
                </c:pt>
                <c:pt idx="5904">
                  <c:v>1</c:v>
                </c:pt>
                <c:pt idx="5905">
                  <c:v>0</c:v>
                </c:pt>
                <c:pt idx="5906">
                  <c:v>0</c:v>
                </c:pt>
                <c:pt idx="5907">
                  <c:v>0</c:v>
                </c:pt>
                <c:pt idx="5908">
                  <c:v>1</c:v>
                </c:pt>
                <c:pt idx="5909">
                  <c:v>1</c:v>
                </c:pt>
                <c:pt idx="5910">
                  <c:v>0</c:v>
                </c:pt>
                <c:pt idx="5911">
                  <c:v>0</c:v>
                </c:pt>
                <c:pt idx="5912">
                  <c:v>0</c:v>
                </c:pt>
                <c:pt idx="5913">
                  <c:v>1</c:v>
                </c:pt>
                <c:pt idx="5914">
                  <c:v>1</c:v>
                </c:pt>
                <c:pt idx="5915">
                  <c:v>0</c:v>
                </c:pt>
                <c:pt idx="5916">
                  <c:v>0</c:v>
                </c:pt>
                <c:pt idx="5917">
                  <c:v>0</c:v>
                </c:pt>
                <c:pt idx="5918">
                  <c:v>1</c:v>
                </c:pt>
                <c:pt idx="5919">
                  <c:v>1</c:v>
                </c:pt>
                <c:pt idx="5920">
                  <c:v>0</c:v>
                </c:pt>
                <c:pt idx="5921">
                  <c:v>0</c:v>
                </c:pt>
                <c:pt idx="5922">
                  <c:v>0</c:v>
                </c:pt>
                <c:pt idx="5923">
                  <c:v>1</c:v>
                </c:pt>
                <c:pt idx="5924">
                  <c:v>1</c:v>
                </c:pt>
                <c:pt idx="5925">
                  <c:v>0</c:v>
                </c:pt>
                <c:pt idx="5926">
                  <c:v>0</c:v>
                </c:pt>
                <c:pt idx="5927">
                  <c:v>0</c:v>
                </c:pt>
                <c:pt idx="5928">
                  <c:v>1</c:v>
                </c:pt>
                <c:pt idx="5929">
                  <c:v>1</c:v>
                </c:pt>
                <c:pt idx="5930">
                  <c:v>0</c:v>
                </c:pt>
                <c:pt idx="5931">
                  <c:v>0</c:v>
                </c:pt>
                <c:pt idx="5932">
                  <c:v>0</c:v>
                </c:pt>
                <c:pt idx="5933">
                  <c:v>1</c:v>
                </c:pt>
                <c:pt idx="5934">
                  <c:v>1</c:v>
                </c:pt>
                <c:pt idx="5935">
                  <c:v>0</c:v>
                </c:pt>
                <c:pt idx="5936">
                  <c:v>0</c:v>
                </c:pt>
                <c:pt idx="5937">
                  <c:v>0</c:v>
                </c:pt>
                <c:pt idx="5938">
                  <c:v>0</c:v>
                </c:pt>
                <c:pt idx="5939">
                  <c:v>0</c:v>
                </c:pt>
                <c:pt idx="5940">
                  <c:v>0</c:v>
                </c:pt>
                <c:pt idx="5941">
                  <c:v>1</c:v>
                </c:pt>
                <c:pt idx="5942">
                  <c:v>1</c:v>
                </c:pt>
                <c:pt idx="5943">
                  <c:v>0</c:v>
                </c:pt>
                <c:pt idx="5944">
                  <c:v>0</c:v>
                </c:pt>
                <c:pt idx="5945">
                  <c:v>0</c:v>
                </c:pt>
                <c:pt idx="5946">
                  <c:v>1</c:v>
                </c:pt>
                <c:pt idx="5947">
                  <c:v>1</c:v>
                </c:pt>
                <c:pt idx="5948">
                  <c:v>0</c:v>
                </c:pt>
                <c:pt idx="5949">
                  <c:v>0</c:v>
                </c:pt>
                <c:pt idx="5950">
                  <c:v>0</c:v>
                </c:pt>
                <c:pt idx="5951">
                  <c:v>1</c:v>
                </c:pt>
                <c:pt idx="5952">
                  <c:v>1</c:v>
                </c:pt>
                <c:pt idx="5953">
                  <c:v>0</c:v>
                </c:pt>
                <c:pt idx="5954">
                  <c:v>0</c:v>
                </c:pt>
                <c:pt idx="5955">
                  <c:v>0</c:v>
                </c:pt>
                <c:pt idx="5956">
                  <c:v>1</c:v>
                </c:pt>
                <c:pt idx="5957">
                  <c:v>1</c:v>
                </c:pt>
                <c:pt idx="5958">
                  <c:v>0</c:v>
                </c:pt>
                <c:pt idx="5959">
                  <c:v>0</c:v>
                </c:pt>
                <c:pt idx="5960">
                  <c:v>0</c:v>
                </c:pt>
                <c:pt idx="5961">
                  <c:v>1</c:v>
                </c:pt>
                <c:pt idx="5962">
                  <c:v>1</c:v>
                </c:pt>
                <c:pt idx="5963">
                  <c:v>0</c:v>
                </c:pt>
                <c:pt idx="5964">
                  <c:v>0</c:v>
                </c:pt>
                <c:pt idx="5965">
                  <c:v>0</c:v>
                </c:pt>
                <c:pt idx="5966">
                  <c:v>1</c:v>
                </c:pt>
                <c:pt idx="5967">
                  <c:v>1</c:v>
                </c:pt>
                <c:pt idx="5968">
                  <c:v>0</c:v>
                </c:pt>
                <c:pt idx="5969">
                  <c:v>0</c:v>
                </c:pt>
                <c:pt idx="5970">
                  <c:v>0</c:v>
                </c:pt>
                <c:pt idx="5971">
                  <c:v>1</c:v>
                </c:pt>
                <c:pt idx="5972">
                  <c:v>1</c:v>
                </c:pt>
                <c:pt idx="5973">
                  <c:v>0</c:v>
                </c:pt>
                <c:pt idx="5974">
                  <c:v>0</c:v>
                </c:pt>
                <c:pt idx="5975">
                  <c:v>0</c:v>
                </c:pt>
                <c:pt idx="5976">
                  <c:v>1</c:v>
                </c:pt>
                <c:pt idx="5977">
                  <c:v>1</c:v>
                </c:pt>
                <c:pt idx="5978">
                  <c:v>0</c:v>
                </c:pt>
                <c:pt idx="5979">
                  <c:v>0</c:v>
                </c:pt>
                <c:pt idx="5980">
                  <c:v>0</c:v>
                </c:pt>
                <c:pt idx="5981">
                  <c:v>1</c:v>
                </c:pt>
                <c:pt idx="5982">
                  <c:v>1</c:v>
                </c:pt>
                <c:pt idx="5983">
                  <c:v>0</c:v>
                </c:pt>
                <c:pt idx="5984">
                  <c:v>0</c:v>
                </c:pt>
                <c:pt idx="5985">
                  <c:v>0</c:v>
                </c:pt>
                <c:pt idx="5986">
                  <c:v>1</c:v>
                </c:pt>
                <c:pt idx="5987">
                  <c:v>1</c:v>
                </c:pt>
                <c:pt idx="5988">
                  <c:v>0</c:v>
                </c:pt>
                <c:pt idx="5989">
                  <c:v>0</c:v>
                </c:pt>
                <c:pt idx="5990">
                  <c:v>0</c:v>
                </c:pt>
                <c:pt idx="5991">
                  <c:v>1</c:v>
                </c:pt>
                <c:pt idx="5992">
                  <c:v>1</c:v>
                </c:pt>
                <c:pt idx="5993">
                  <c:v>0</c:v>
                </c:pt>
                <c:pt idx="5994">
                  <c:v>0</c:v>
                </c:pt>
                <c:pt idx="5995">
                  <c:v>0</c:v>
                </c:pt>
                <c:pt idx="5996">
                  <c:v>1</c:v>
                </c:pt>
                <c:pt idx="5997">
                  <c:v>1</c:v>
                </c:pt>
                <c:pt idx="5998">
                  <c:v>0</c:v>
                </c:pt>
                <c:pt idx="5999">
                  <c:v>0</c:v>
                </c:pt>
                <c:pt idx="6000">
                  <c:v>0</c:v>
                </c:pt>
                <c:pt idx="6001">
                  <c:v>1</c:v>
                </c:pt>
                <c:pt idx="6002">
                  <c:v>1</c:v>
                </c:pt>
                <c:pt idx="6003">
                  <c:v>0</c:v>
                </c:pt>
                <c:pt idx="6004">
                  <c:v>0</c:v>
                </c:pt>
                <c:pt idx="6005">
                  <c:v>0</c:v>
                </c:pt>
                <c:pt idx="6006">
                  <c:v>0</c:v>
                </c:pt>
                <c:pt idx="6007">
                  <c:v>0</c:v>
                </c:pt>
                <c:pt idx="6008">
                  <c:v>0</c:v>
                </c:pt>
                <c:pt idx="6009">
                  <c:v>1</c:v>
                </c:pt>
                <c:pt idx="6010">
                  <c:v>1</c:v>
                </c:pt>
                <c:pt idx="6011">
                  <c:v>0</c:v>
                </c:pt>
                <c:pt idx="6012">
                  <c:v>0</c:v>
                </c:pt>
                <c:pt idx="6013">
                  <c:v>0</c:v>
                </c:pt>
                <c:pt idx="6014">
                  <c:v>1</c:v>
                </c:pt>
                <c:pt idx="6015">
                  <c:v>1</c:v>
                </c:pt>
                <c:pt idx="6016">
                  <c:v>0</c:v>
                </c:pt>
                <c:pt idx="6017">
                  <c:v>0</c:v>
                </c:pt>
                <c:pt idx="6018">
                  <c:v>0</c:v>
                </c:pt>
                <c:pt idx="6019">
                  <c:v>1</c:v>
                </c:pt>
                <c:pt idx="6020">
                  <c:v>1</c:v>
                </c:pt>
                <c:pt idx="6021">
                  <c:v>0</c:v>
                </c:pt>
                <c:pt idx="6022">
                  <c:v>0</c:v>
                </c:pt>
                <c:pt idx="6023">
                  <c:v>0</c:v>
                </c:pt>
                <c:pt idx="6024">
                  <c:v>1</c:v>
                </c:pt>
                <c:pt idx="6025">
                  <c:v>1</c:v>
                </c:pt>
                <c:pt idx="6026">
                  <c:v>0</c:v>
                </c:pt>
                <c:pt idx="6027">
                  <c:v>0</c:v>
                </c:pt>
                <c:pt idx="6028">
                  <c:v>0</c:v>
                </c:pt>
                <c:pt idx="6029">
                  <c:v>1</c:v>
                </c:pt>
                <c:pt idx="6030">
                  <c:v>1</c:v>
                </c:pt>
                <c:pt idx="6031">
                  <c:v>0</c:v>
                </c:pt>
                <c:pt idx="6032">
                  <c:v>0</c:v>
                </c:pt>
                <c:pt idx="6033">
                  <c:v>0</c:v>
                </c:pt>
                <c:pt idx="6034">
                  <c:v>1</c:v>
                </c:pt>
                <c:pt idx="6035">
                  <c:v>1</c:v>
                </c:pt>
                <c:pt idx="6036">
                  <c:v>0</c:v>
                </c:pt>
                <c:pt idx="6037">
                  <c:v>0</c:v>
                </c:pt>
                <c:pt idx="6038">
                  <c:v>0</c:v>
                </c:pt>
                <c:pt idx="6039">
                  <c:v>1</c:v>
                </c:pt>
                <c:pt idx="6040">
                  <c:v>1</c:v>
                </c:pt>
                <c:pt idx="6041">
                  <c:v>0</c:v>
                </c:pt>
                <c:pt idx="6042">
                  <c:v>0</c:v>
                </c:pt>
                <c:pt idx="6043">
                  <c:v>0</c:v>
                </c:pt>
                <c:pt idx="6044">
                  <c:v>1</c:v>
                </c:pt>
                <c:pt idx="6045">
                  <c:v>1</c:v>
                </c:pt>
                <c:pt idx="6046">
                  <c:v>0</c:v>
                </c:pt>
                <c:pt idx="6047">
                  <c:v>0</c:v>
                </c:pt>
                <c:pt idx="6048">
                  <c:v>0</c:v>
                </c:pt>
                <c:pt idx="6049">
                  <c:v>1</c:v>
                </c:pt>
                <c:pt idx="6050">
                  <c:v>1</c:v>
                </c:pt>
                <c:pt idx="6051">
                  <c:v>0</c:v>
                </c:pt>
                <c:pt idx="6052">
                  <c:v>0</c:v>
                </c:pt>
                <c:pt idx="6053">
                  <c:v>0</c:v>
                </c:pt>
                <c:pt idx="6054">
                  <c:v>1</c:v>
                </c:pt>
                <c:pt idx="6055">
                  <c:v>1</c:v>
                </c:pt>
                <c:pt idx="6056">
                  <c:v>0</c:v>
                </c:pt>
                <c:pt idx="6057">
                  <c:v>0</c:v>
                </c:pt>
                <c:pt idx="6058">
                  <c:v>0</c:v>
                </c:pt>
                <c:pt idx="6059">
                  <c:v>1</c:v>
                </c:pt>
                <c:pt idx="6060">
                  <c:v>1</c:v>
                </c:pt>
                <c:pt idx="6061">
                  <c:v>0</c:v>
                </c:pt>
                <c:pt idx="6062">
                  <c:v>0</c:v>
                </c:pt>
                <c:pt idx="6063">
                  <c:v>0</c:v>
                </c:pt>
                <c:pt idx="6064">
                  <c:v>1</c:v>
                </c:pt>
                <c:pt idx="6065">
                  <c:v>1</c:v>
                </c:pt>
                <c:pt idx="6066">
                  <c:v>0</c:v>
                </c:pt>
                <c:pt idx="6067">
                  <c:v>0</c:v>
                </c:pt>
                <c:pt idx="6068">
                  <c:v>0</c:v>
                </c:pt>
                <c:pt idx="6069">
                  <c:v>1</c:v>
                </c:pt>
                <c:pt idx="6070">
                  <c:v>1</c:v>
                </c:pt>
                <c:pt idx="6071">
                  <c:v>0</c:v>
                </c:pt>
                <c:pt idx="6072">
                  <c:v>0</c:v>
                </c:pt>
                <c:pt idx="6073">
                  <c:v>0</c:v>
                </c:pt>
                <c:pt idx="6074">
                  <c:v>0</c:v>
                </c:pt>
              </c:numCache>
            </c:numRef>
          </c:val>
        </c:ser>
        <c:dLbls>
          <c:showLegendKey val="0"/>
          <c:showVal val="0"/>
          <c:showCatName val="0"/>
          <c:showSerName val="0"/>
          <c:showPercent val="0"/>
          <c:showBubbleSize val="0"/>
        </c:dLbls>
        <c:axId val="-2115690320"/>
        <c:axId val="-2115693584"/>
        <c:extLst>
          <c:ext xmlns:c15="http://schemas.microsoft.com/office/drawing/2012/chart" uri="{02D57815-91ED-43cb-92C2-25804820EDAC}">
            <c15:filteredAreaSeries>
              <c15:ser>
                <c:idx val="1"/>
                <c:order val="1"/>
                <c:tx>
                  <c:strRef>
                    <c:extLst>
                      <c:ext uri="{02D57815-91ED-43cb-92C2-25804820EDAC}">
                        <c15:formulaRef>
                          <c15:sqref>Φύλλο1!$C$1</c15:sqref>
                        </c15:formulaRef>
                      </c:ext>
                    </c:extLst>
                    <c:strCache>
                      <c:ptCount val="1"/>
                      <c:pt idx="0">
                        <c:v>Detect</c:v>
                      </c:pt>
                    </c:strCache>
                  </c:strRef>
                </c:tx>
                <c:spPr>
                  <a:solidFill>
                    <a:schemeClr val="accent2"/>
                  </a:solidFill>
                  <a:ln>
                    <a:noFill/>
                  </a:ln>
                  <a:effectLst/>
                </c:spPr>
                <c:val>
                  <c:numRef>
                    <c:extLst>
                      <c:ext uri="{02D57815-91ED-43cb-92C2-25804820EDAC}">
                        <c15:formulaRef>
                          <c15:sqref>Φύλλο1!$D$1:$D$6075</c15:sqref>
                        </c15:formulaRef>
                      </c:ext>
                    </c:extLst>
                    <c:numCache>
                      <c:formatCode>General</c:formatCode>
                      <c:ptCount val="607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1</c:v>
                      </c:pt>
                      <c:pt idx="2166">
                        <c:v>1</c:v>
                      </c:pt>
                      <c:pt idx="2167">
                        <c:v>1</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1</c:v>
                      </c:pt>
                      <c:pt idx="2222">
                        <c:v>1</c:v>
                      </c:pt>
                      <c:pt idx="2223">
                        <c:v>1</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1</c:v>
                      </c:pt>
                      <c:pt idx="2921">
                        <c:v>1</c:v>
                      </c:pt>
                      <c:pt idx="2922">
                        <c:v>1</c:v>
                      </c:pt>
                      <c:pt idx="2923">
                        <c:v>1</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1</c:v>
                      </c:pt>
                      <c:pt idx="3675">
                        <c:v>1</c:v>
                      </c:pt>
                      <c:pt idx="3676">
                        <c:v>1</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1</c:v>
                      </c:pt>
                      <c:pt idx="4837">
                        <c:v>1</c:v>
                      </c:pt>
                      <c:pt idx="4838">
                        <c:v>1</c:v>
                      </c:pt>
                      <c:pt idx="4839">
                        <c:v>1</c:v>
                      </c:pt>
                      <c:pt idx="4840">
                        <c:v>1</c:v>
                      </c:pt>
                      <c:pt idx="4841">
                        <c:v>1</c:v>
                      </c:pt>
                      <c:pt idx="4842">
                        <c:v>1</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1</c:v>
                      </c:pt>
                      <c:pt idx="4857">
                        <c:v>1</c:v>
                      </c:pt>
                      <c:pt idx="4858">
                        <c:v>1</c:v>
                      </c:pt>
                      <c:pt idx="4859">
                        <c:v>1</c:v>
                      </c:pt>
                      <c:pt idx="4860">
                        <c:v>1</c:v>
                      </c:pt>
                      <c:pt idx="4861">
                        <c:v>1</c:v>
                      </c:pt>
                      <c:pt idx="4862">
                        <c:v>1</c:v>
                      </c:pt>
                      <c:pt idx="4863">
                        <c:v>1</c:v>
                      </c:pt>
                      <c:pt idx="4864">
                        <c:v>1</c:v>
                      </c:pt>
                      <c:pt idx="4865">
                        <c:v>1</c:v>
                      </c:pt>
                      <c:pt idx="4866">
                        <c:v>1</c:v>
                      </c:pt>
                      <c:pt idx="4867">
                        <c:v>1</c:v>
                      </c:pt>
                      <c:pt idx="4868">
                        <c:v>1</c:v>
                      </c:pt>
                      <c:pt idx="4869">
                        <c:v>1</c:v>
                      </c:pt>
                      <c:pt idx="4870">
                        <c:v>1</c:v>
                      </c:pt>
                      <c:pt idx="4871">
                        <c:v>1</c:v>
                      </c:pt>
                      <c:pt idx="4872">
                        <c:v>1</c:v>
                      </c:pt>
                      <c:pt idx="4873">
                        <c:v>1</c:v>
                      </c:pt>
                      <c:pt idx="4874">
                        <c:v>1</c:v>
                      </c:pt>
                      <c:pt idx="4875">
                        <c:v>1</c:v>
                      </c:pt>
                      <c:pt idx="4876">
                        <c:v>1</c:v>
                      </c:pt>
                      <c:pt idx="4877">
                        <c:v>1</c:v>
                      </c:pt>
                      <c:pt idx="4878">
                        <c:v>1</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1</c:v>
                      </c:pt>
                      <c:pt idx="4971">
                        <c:v>1</c:v>
                      </c:pt>
                      <c:pt idx="4972">
                        <c:v>1</c:v>
                      </c:pt>
                      <c:pt idx="4973">
                        <c:v>1</c:v>
                      </c:pt>
                      <c:pt idx="4974">
                        <c:v>1</c:v>
                      </c:pt>
                      <c:pt idx="4975">
                        <c:v>1</c:v>
                      </c:pt>
                      <c:pt idx="4976">
                        <c:v>1</c:v>
                      </c:pt>
                      <c:pt idx="4977">
                        <c:v>1</c:v>
                      </c:pt>
                      <c:pt idx="4978">
                        <c:v>1</c:v>
                      </c:pt>
                      <c:pt idx="4979">
                        <c:v>1</c:v>
                      </c:pt>
                      <c:pt idx="4980">
                        <c:v>1</c:v>
                      </c:pt>
                      <c:pt idx="4981">
                        <c:v>1</c:v>
                      </c:pt>
                      <c:pt idx="4982">
                        <c:v>1</c:v>
                      </c:pt>
                      <c:pt idx="4983">
                        <c:v>1</c:v>
                      </c:pt>
                      <c:pt idx="4984">
                        <c:v>1</c:v>
                      </c:pt>
                      <c:pt idx="4985">
                        <c:v>1</c:v>
                      </c:pt>
                      <c:pt idx="4986">
                        <c:v>1</c:v>
                      </c:pt>
                      <c:pt idx="4987">
                        <c:v>1</c:v>
                      </c:pt>
                      <c:pt idx="4988">
                        <c:v>1</c:v>
                      </c:pt>
                      <c:pt idx="4989">
                        <c:v>1</c:v>
                      </c:pt>
                      <c:pt idx="4990">
                        <c:v>1</c:v>
                      </c:pt>
                      <c:pt idx="4991">
                        <c:v>1</c:v>
                      </c:pt>
                      <c:pt idx="4992">
                        <c:v>1</c:v>
                      </c:pt>
                      <c:pt idx="4993">
                        <c:v>1</c:v>
                      </c:pt>
                      <c:pt idx="4994">
                        <c:v>1</c:v>
                      </c:pt>
                      <c:pt idx="4995">
                        <c:v>1</c:v>
                      </c:pt>
                      <c:pt idx="4996">
                        <c:v>1</c:v>
                      </c:pt>
                      <c:pt idx="4997">
                        <c:v>1</c:v>
                      </c:pt>
                      <c:pt idx="4998">
                        <c:v>1</c:v>
                      </c:pt>
                      <c:pt idx="4999">
                        <c:v>1</c:v>
                      </c:pt>
                      <c:pt idx="5000">
                        <c:v>1</c:v>
                      </c:pt>
                      <c:pt idx="5001">
                        <c:v>1</c:v>
                      </c:pt>
                      <c:pt idx="5002">
                        <c:v>1</c:v>
                      </c:pt>
                      <c:pt idx="5003">
                        <c:v>1</c:v>
                      </c:pt>
                      <c:pt idx="5004">
                        <c:v>1</c:v>
                      </c:pt>
                      <c:pt idx="5005">
                        <c:v>1</c:v>
                      </c:pt>
                      <c:pt idx="5006">
                        <c:v>1</c:v>
                      </c:pt>
                      <c:pt idx="5007">
                        <c:v>1</c:v>
                      </c:pt>
                      <c:pt idx="5008">
                        <c:v>1</c:v>
                      </c:pt>
                      <c:pt idx="5009">
                        <c:v>1</c:v>
                      </c:pt>
                      <c:pt idx="5010">
                        <c:v>1</c:v>
                      </c:pt>
                      <c:pt idx="5011">
                        <c:v>1</c:v>
                      </c:pt>
                      <c:pt idx="5012">
                        <c:v>1</c:v>
                      </c:pt>
                      <c:pt idx="5013">
                        <c:v>1</c:v>
                      </c:pt>
                      <c:pt idx="5014">
                        <c:v>1</c:v>
                      </c:pt>
                      <c:pt idx="5015">
                        <c:v>1</c:v>
                      </c:pt>
                      <c:pt idx="5016">
                        <c:v>1</c:v>
                      </c:pt>
                      <c:pt idx="5017">
                        <c:v>1</c:v>
                      </c:pt>
                      <c:pt idx="5018">
                        <c:v>1</c:v>
                      </c:pt>
                      <c:pt idx="5019">
                        <c:v>1</c:v>
                      </c:pt>
                      <c:pt idx="5020">
                        <c:v>1</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1</c:v>
                      </c:pt>
                      <c:pt idx="5188">
                        <c:v>1</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1</c:v>
                      </c:pt>
                      <c:pt idx="5210">
                        <c:v>1</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1</c:v>
                      </c:pt>
                      <c:pt idx="5234">
                        <c:v>1</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1</c:v>
                      </c:pt>
                      <c:pt idx="5257">
                        <c:v>1</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1</c:v>
                      </c:pt>
                      <c:pt idx="5281">
                        <c:v>1</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1</c:v>
                      </c:pt>
                      <c:pt idx="5305">
                        <c:v>1</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1</c:v>
                      </c:pt>
                      <c:pt idx="5328">
                        <c:v>1</c:v>
                      </c:pt>
                      <c:pt idx="5329">
                        <c:v>1</c:v>
                      </c:pt>
                      <c:pt idx="5330">
                        <c:v>1</c:v>
                      </c:pt>
                      <c:pt idx="5331">
                        <c:v>1</c:v>
                      </c:pt>
                      <c:pt idx="5332">
                        <c:v>1</c:v>
                      </c:pt>
                      <c:pt idx="5333">
                        <c:v>1</c:v>
                      </c:pt>
                      <c:pt idx="5334">
                        <c:v>1</c:v>
                      </c:pt>
                      <c:pt idx="5335">
                        <c:v>1</c:v>
                      </c:pt>
                      <c:pt idx="5336">
                        <c:v>1</c:v>
                      </c:pt>
                      <c:pt idx="5337">
                        <c:v>1</c:v>
                      </c:pt>
                      <c:pt idx="5338">
                        <c:v>1</c:v>
                      </c:pt>
                      <c:pt idx="5339">
                        <c:v>1</c:v>
                      </c:pt>
                      <c:pt idx="5340">
                        <c:v>1</c:v>
                      </c:pt>
                      <c:pt idx="5341">
                        <c:v>1</c:v>
                      </c:pt>
                      <c:pt idx="5342">
                        <c:v>1</c:v>
                      </c:pt>
                      <c:pt idx="5343">
                        <c:v>1</c:v>
                      </c:pt>
                      <c:pt idx="5344">
                        <c:v>1</c:v>
                      </c:pt>
                      <c:pt idx="5345">
                        <c:v>1</c:v>
                      </c:pt>
                      <c:pt idx="5346">
                        <c:v>1</c:v>
                      </c:pt>
                      <c:pt idx="5347">
                        <c:v>1</c:v>
                      </c:pt>
                      <c:pt idx="5348">
                        <c:v>1</c:v>
                      </c:pt>
                      <c:pt idx="5349">
                        <c:v>1</c:v>
                      </c:pt>
                      <c:pt idx="5350">
                        <c:v>1</c:v>
                      </c:pt>
                      <c:pt idx="5351">
                        <c:v>1</c:v>
                      </c:pt>
                      <c:pt idx="5352">
                        <c:v>1</c:v>
                      </c:pt>
                      <c:pt idx="5353">
                        <c:v>1</c:v>
                      </c:pt>
                      <c:pt idx="5354">
                        <c:v>1</c:v>
                      </c:pt>
                      <c:pt idx="5355">
                        <c:v>1</c:v>
                      </c:pt>
                      <c:pt idx="5356">
                        <c:v>1</c:v>
                      </c:pt>
                      <c:pt idx="5357">
                        <c:v>1</c:v>
                      </c:pt>
                      <c:pt idx="5358">
                        <c:v>1</c:v>
                      </c:pt>
                      <c:pt idx="5359">
                        <c:v>1</c:v>
                      </c:pt>
                      <c:pt idx="5360">
                        <c:v>1</c:v>
                      </c:pt>
                      <c:pt idx="5361">
                        <c:v>1</c:v>
                      </c:pt>
                      <c:pt idx="5362">
                        <c:v>1</c:v>
                      </c:pt>
                      <c:pt idx="5363">
                        <c:v>1</c:v>
                      </c:pt>
                      <c:pt idx="5364">
                        <c:v>1</c:v>
                      </c:pt>
                      <c:pt idx="5365">
                        <c:v>1</c:v>
                      </c:pt>
                      <c:pt idx="5366">
                        <c:v>1</c:v>
                      </c:pt>
                      <c:pt idx="5367">
                        <c:v>1</c:v>
                      </c:pt>
                      <c:pt idx="5368">
                        <c:v>1</c:v>
                      </c:pt>
                      <c:pt idx="5369">
                        <c:v>1</c:v>
                      </c:pt>
                      <c:pt idx="5370">
                        <c:v>1</c:v>
                      </c:pt>
                      <c:pt idx="5371">
                        <c:v>1</c:v>
                      </c:pt>
                      <c:pt idx="5372">
                        <c:v>1</c:v>
                      </c:pt>
                      <c:pt idx="5373">
                        <c:v>1</c:v>
                      </c:pt>
                      <c:pt idx="5374">
                        <c:v>1</c:v>
                      </c:pt>
                      <c:pt idx="5375">
                        <c:v>1</c:v>
                      </c:pt>
                      <c:pt idx="5376">
                        <c:v>1</c:v>
                      </c:pt>
                      <c:pt idx="5377">
                        <c:v>1</c:v>
                      </c:pt>
                      <c:pt idx="5378">
                        <c:v>1</c:v>
                      </c:pt>
                      <c:pt idx="5379">
                        <c:v>1</c:v>
                      </c:pt>
                      <c:pt idx="5380">
                        <c:v>1</c:v>
                      </c:pt>
                      <c:pt idx="5381">
                        <c:v>1</c:v>
                      </c:pt>
                      <c:pt idx="5382">
                        <c:v>1</c:v>
                      </c:pt>
                      <c:pt idx="5383">
                        <c:v>1</c:v>
                      </c:pt>
                      <c:pt idx="5384">
                        <c:v>1</c:v>
                      </c:pt>
                      <c:pt idx="5385">
                        <c:v>1</c:v>
                      </c:pt>
                      <c:pt idx="5386">
                        <c:v>1</c:v>
                      </c:pt>
                      <c:pt idx="5387">
                        <c:v>1</c:v>
                      </c:pt>
                      <c:pt idx="5388">
                        <c:v>1</c:v>
                      </c:pt>
                      <c:pt idx="5389">
                        <c:v>1</c:v>
                      </c:pt>
                      <c:pt idx="5390">
                        <c:v>1</c:v>
                      </c:pt>
                      <c:pt idx="5391">
                        <c:v>1</c:v>
                      </c:pt>
                      <c:pt idx="5392">
                        <c:v>1</c:v>
                      </c:pt>
                      <c:pt idx="5393">
                        <c:v>1</c:v>
                      </c:pt>
                      <c:pt idx="5394">
                        <c:v>1</c:v>
                      </c:pt>
                      <c:pt idx="5395">
                        <c:v>1</c:v>
                      </c:pt>
                      <c:pt idx="5396">
                        <c:v>1</c:v>
                      </c:pt>
                      <c:pt idx="5397">
                        <c:v>1</c:v>
                      </c:pt>
                      <c:pt idx="5398">
                        <c:v>1</c:v>
                      </c:pt>
                      <c:pt idx="5399">
                        <c:v>1</c:v>
                      </c:pt>
                      <c:pt idx="5400">
                        <c:v>1</c:v>
                      </c:pt>
                      <c:pt idx="5401">
                        <c:v>1</c:v>
                      </c:pt>
                      <c:pt idx="5402">
                        <c:v>1</c:v>
                      </c:pt>
                      <c:pt idx="5403">
                        <c:v>1</c:v>
                      </c:pt>
                      <c:pt idx="5404">
                        <c:v>1</c:v>
                      </c:pt>
                      <c:pt idx="5405">
                        <c:v>1</c:v>
                      </c:pt>
                      <c:pt idx="5406">
                        <c:v>1</c:v>
                      </c:pt>
                      <c:pt idx="5407">
                        <c:v>1</c:v>
                      </c:pt>
                      <c:pt idx="5408">
                        <c:v>1</c:v>
                      </c:pt>
                      <c:pt idx="5409">
                        <c:v>1</c:v>
                      </c:pt>
                      <c:pt idx="5410">
                        <c:v>1</c:v>
                      </c:pt>
                      <c:pt idx="5411">
                        <c:v>1</c:v>
                      </c:pt>
                      <c:pt idx="5412">
                        <c:v>1</c:v>
                      </c:pt>
                      <c:pt idx="5413">
                        <c:v>1</c:v>
                      </c:pt>
                      <c:pt idx="5414">
                        <c:v>1</c:v>
                      </c:pt>
                      <c:pt idx="5415">
                        <c:v>1</c:v>
                      </c:pt>
                      <c:pt idx="5416">
                        <c:v>1</c:v>
                      </c:pt>
                      <c:pt idx="5417">
                        <c:v>1</c:v>
                      </c:pt>
                      <c:pt idx="5418">
                        <c:v>1</c:v>
                      </c:pt>
                      <c:pt idx="5419">
                        <c:v>1</c:v>
                      </c:pt>
                      <c:pt idx="5420">
                        <c:v>1</c:v>
                      </c:pt>
                      <c:pt idx="5421">
                        <c:v>1</c:v>
                      </c:pt>
                      <c:pt idx="5422">
                        <c:v>1</c:v>
                      </c:pt>
                      <c:pt idx="5423">
                        <c:v>1</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1</c:v>
                      </c:pt>
                      <c:pt idx="5443">
                        <c:v>1</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1</c:v>
                      </c:pt>
                      <c:pt idx="5463">
                        <c:v>1</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1</c:v>
                      </c:pt>
                      <c:pt idx="5482">
                        <c:v>1</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1</c:v>
                      </c:pt>
                      <c:pt idx="5519">
                        <c:v>1</c:v>
                      </c:pt>
                      <c:pt idx="5520">
                        <c:v>1</c:v>
                      </c:pt>
                      <c:pt idx="5521">
                        <c:v>1</c:v>
                      </c:pt>
                      <c:pt idx="5522">
                        <c:v>1</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1</c:v>
                      </c:pt>
                      <c:pt idx="5647">
                        <c:v>1</c:v>
                      </c:pt>
                      <c:pt idx="5648">
                        <c:v>1</c:v>
                      </c:pt>
                      <c:pt idx="5649">
                        <c:v>1</c:v>
                      </c:pt>
                      <c:pt idx="5650">
                        <c:v>1</c:v>
                      </c:pt>
                      <c:pt idx="5651">
                        <c:v>1</c:v>
                      </c:pt>
                      <c:pt idx="5652">
                        <c:v>1</c:v>
                      </c:pt>
                      <c:pt idx="5653">
                        <c:v>1</c:v>
                      </c:pt>
                      <c:pt idx="5654">
                        <c:v>1</c:v>
                      </c:pt>
                      <c:pt idx="5655">
                        <c:v>1</c:v>
                      </c:pt>
                      <c:pt idx="5656">
                        <c:v>1</c:v>
                      </c:pt>
                      <c:pt idx="5657">
                        <c:v>1</c:v>
                      </c:pt>
                      <c:pt idx="5658">
                        <c:v>1</c:v>
                      </c:pt>
                      <c:pt idx="5659">
                        <c:v>1</c:v>
                      </c:pt>
                      <c:pt idx="5660">
                        <c:v>1</c:v>
                      </c:pt>
                      <c:pt idx="5661">
                        <c:v>1</c:v>
                      </c:pt>
                      <c:pt idx="5662">
                        <c:v>1</c:v>
                      </c:pt>
                      <c:pt idx="5663">
                        <c:v>1</c:v>
                      </c:pt>
                      <c:pt idx="5664">
                        <c:v>1</c:v>
                      </c:pt>
                      <c:pt idx="5665">
                        <c:v>1</c:v>
                      </c:pt>
                      <c:pt idx="5666">
                        <c:v>1</c:v>
                      </c:pt>
                      <c:pt idx="5667">
                        <c:v>1</c:v>
                      </c:pt>
                      <c:pt idx="5668">
                        <c:v>1</c:v>
                      </c:pt>
                      <c:pt idx="5669">
                        <c:v>1</c:v>
                      </c:pt>
                      <c:pt idx="5670">
                        <c:v>1</c:v>
                      </c:pt>
                      <c:pt idx="5671">
                        <c:v>1</c:v>
                      </c:pt>
                      <c:pt idx="5672">
                        <c:v>1</c:v>
                      </c:pt>
                      <c:pt idx="5673">
                        <c:v>1</c:v>
                      </c:pt>
                      <c:pt idx="5674">
                        <c:v>1</c:v>
                      </c:pt>
                      <c:pt idx="5675">
                        <c:v>1</c:v>
                      </c:pt>
                      <c:pt idx="5676">
                        <c:v>1</c:v>
                      </c:pt>
                      <c:pt idx="5677">
                        <c:v>1</c:v>
                      </c:pt>
                      <c:pt idx="5678">
                        <c:v>1</c:v>
                      </c:pt>
                      <c:pt idx="5679">
                        <c:v>1</c:v>
                      </c:pt>
                      <c:pt idx="5680">
                        <c:v>1</c:v>
                      </c:pt>
                      <c:pt idx="5681">
                        <c:v>1</c:v>
                      </c:pt>
                      <c:pt idx="5682">
                        <c:v>1</c:v>
                      </c:pt>
                      <c:pt idx="5683">
                        <c:v>1</c:v>
                      </c:pt>
                      <c:pt idx="5684">
                        <c:v>1</c:v>
                      </c:pt>
                      <c:pt idx="5685">
                        <c:v>1</c:v>
                      </c:pt>
                      <c:pt idx="5686">
                        <c:v>1</c:v>
                      </c:pt>
                      <c:pt idx="5687">
                        <c:v>1</c:v>
                      </c:pt>
                      <c:pt idx="5688">
                        <c:v>1</c:v>
                      </c:pt>
                      <c:pt idx="5689">
                        <c:v>1</c:v>
                      </c:pt>
                      <c:pt idx="5690">
                        <c:v>1</c:v>
                      </c:pt>
                      <c:pt idx="5691">
                        <c:v>1</c:v>
                      </c:pt>
                      <c:pt idx="5692">
                        <c:v>1</c:v>
                      </c:pt>
                      <c:pt idx="5693">
                        <c:v>1</c:v>
                      </c:pt>
                      <c:pt idx="5694">
                        <c:v>1</c:v>
                      </c:pt>
                      <c:pt idx="5695">
                        <c:v>1</c:v>
                      </c:pt>
                      <c:pt idx="5696">
                        <c:v>1</c:v>
                      </c:pt>
                      <c:pt idx="5697">
                        <c:v>1</c:v>
                      </c:pt>
                      <c:pt idx="5698">
                        <c:v>1</c:v>
                      </c:pt>
                      <c:pt idx="5699">
                        <c:v>1</c:v>
                      </c:pt>
                      <c:pt idx="5700">
                        <c:v>1</c:v>
                      </c:pt>
                      <c:pt idx="5701">
                        <c:v>1</c:v>
                      </c:pt>
                      <c:pt idx="5702">
                        <c:v>1</c:v>
                      </c:pt>
                      <c:pt idx="5703">
                        <c:v>1</c:v>
                      </c:pt>
                      <c:pt idx="5704">
                        <c:v>1</c:v>
                      </c:pt>
                      <c:pt idx="5705">
                        <c:v>1</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1</c:v>
                      </c:pt>
                      <c:pt idx="5749">
                        <c:v>1</c:v>
                      </c:pt>
                      <c:pt idx="5750">
                        <c:v>1</c:v>
                      </c:pt>
                      <c:pt idx="5751">
                        <c:v>1</c:v>
                      </c:pt>
                      <c:pt idx="5752">
                        <c:v>1</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1</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1</c:v>
                      </c:pt>
                      <c:pt idx="5791">
                        <c:v>1</c:v>
                      </c:pt>
                      <c:pt idx="5792">
                        <c:v>1</c:v>
                      </c:pt>
                      <c:pt idx="5793">
                        <c:v>1</c:v>
                      </c:pt>
                      <c:pt idx="5794">
                        <c:v>1</c:v>
                      </c:pt>
                      <c:pt idx="5795">
                        <c:v>1</c:v>
                      </c:pt>
                      <c:pt idx="5796">
                        <c:v>1</c:v>
                      </c:pt>
                      <c:pt idx="5797">
                        <c:v>1</c:v>
                      </c:pt>
                      <c:pt idx="5798">
                        <c:v>1</c:v>
                      </c:pt>
                      <c:pt idx="5799">
                        <c:v>1</c:v>
                      </c:pt>
                      <c:pt idx="5800">
                        <c:v>1</c:v>
                      </c:pt>
                      <c:pt idx="5801">
                        <c:v>1</c:v>
                      </c:pt>
                      <c:pt idx="5802">
                        <c:v>1</c:v>
                      </c:pt>
                      <c:pt idx="5803">
                        <c:v>1</c:v>
                      </c:pt>
                      <c:pt idx="5804">
                        <c:v>1</c:v>
                      </c:pt>
                      <c:pt idx="5805">
                        <c:v>1</c:v>
                      </c:pt>
                      <c:pt idx="5806">
                        <c:v>1</c:v>
                      </c:pt>
                      <c:pt idx="5807">
                        <c:v>1</c:v>
                      </c:pt>
                      <c:pt idx="5808">
                        <c:v>1</c:v>
                      </c:pt>
                      <c:pt idx="5809">
                        <c:v>1</c:v>
                      </c:pt>
                      <c:pt idx="5810">
                        <c:v>1</c:v>
                      </c:pt>
                      <c:pt idx="5811">
                        <c:v>1</c:v>
                      </c:pt>
                      <c:pt idx="5812">
                        <c:v>1</c:v>
                      </c:pt>
                      <c:pt idx="5813">
                        <c:v>1</c:v>
                      </c:pt>
                      <c:pt idx="5814">
                        <c:v>1</c:v>
                      </c:pt>
                      <c:pt idx="5815">
                        <c:v>1</c:v>
                      </c:pt>
                      <c:pt idx="5816">
                        <c:v>1</c:v>
                      </c:pt>
                      <c:pt idx="5817">
                        <c:v>1</c:v>
                      </c:pt>
                      <c:pt idx="5818">
                        <c:v>1</c:v>
                      </c:pt>
                      <c:pt idx="5819">
                        <c:v>1</c:v>
                      </c:pt>
                      <c:pt idx="5820">
                        <c:v>1</c:v>
                      </c:pt>
                      <c:pt idx="5821">
                        <c:v>1</c:v>
                      </c:pt>
                      <c:pt idx="5822">
                        <c:v>1</c:v>
                      </c:pt>
                      <c:pt idx="5823">
                        <c:v>1</c:v>
                      </c:pt>
                      <c:pt idx="5824">
                        <c:v>1</c:v>
                      </c:pt>
                      <c:pt idx="5825">
                        <c:v>1</c:v>
                      </c:pt>
                      <c:pt idx="5826">
                        <c:v>1</c:v>
                      </c:pt>
                      <c:pt idx="5827">
                        <c:v>1</c:v>
                      </c:pt>
                      <c:pt idx="5828">
                        <c:v>1</c:v>
                      </c:pt>
                      <c:pt idx="5829">
                        <c:v>1</c:v>
                      </c:pt>
                      <c:pt idx="5830">
                        <c:v>1</c:v>
                      </c:pt>
                      <c:pt idx="5831">
                        <c:v>1</c:v>
                      </c:pt>
                      <c:pt idx="5832">
                        <c:v>1</c:v>
                      </c:pt>
                      <c:pt idx="5833">
                        <c:v>1</c:v>
                      </c:pt>
                      <c:pt idx="5834">
                        <c:v>1</c:v>
                      </c:pt>
                      <c:pt idx="5835">
                        <c:v>1</c:v>
                      </c:pt>
                      <c:pt idx="5836">
                        <c:v>1</c:v>
                      </c:pt>
                      <c:pt idx="5837">
                        <c:v>1</c:v>
                      </c:pt>
                      <c:pt idx="5838">
                        <c:v>1</c:v>
                      </c:pt>
                      <c:pt idx="5839">
                        <c:v>1</c:v>
                      </c:pt>
                      <c:pt idx="5840">
                        <c:v>1</c:v>
                      </c:pt>
                      <c:pt idx="5841">
                        <c:v>1</c:v>
                      </c:pt>
                      <c:pt idx="5842">
                        <c:v>1</c:v>
                      </c:pt>
                      <c:pt idx="5843">
                        <c:v>1</c:v>
                      </c:pt>
                      <c:pt idx="5844">
                        <c:v>1</c:v>
                      </c:pt>
                      <c:pt idx="5845">
                        <c:v>1</c:v>
                      </c:pt>
                      <c:pt idx="5846">
                        <c:v>1</c:v>
                      </c:pt>
                      <c:pt idx="5847">
                        <c:v>1</c:v>
                      </c:pt>
                      <c:pt idx="5848">
                        <c:v>1</c:v>
                      </c:pt>
                      <c:pt idx="5849">
                        <c:v>1</c:v>
                      </c:pt>
                      <c:pt idx="5850">
                        <c:v>1</c:v>
                      </c:pt>
                      <c:pt idx="5851">
                        <c:v>1</c:v>
                      </c:pt>
                      <c:pt idx="5852">
                        <c:v>1</c:v>
                      </c:pt>
                      <c:pt idx="5853">
                        <c:v>1</c:v>
                      </c:pt>
                      <c:pt idx="5854">
                        <c:v>1</c:v>
                      </c:pt>
                      <c:pt idx="5855">
                        <c:v>1</c:v>
                      </c:pt>
                      <c:pt idx="5856">
                        <c:v>1</c:v>
                      </c:pt>
                      <c:pt idx="5857">
                        <c:v>1</c:v>
                      </c:pt>
                      <c:pt idx="5858">
                        <c:v>1</c:v>
                      </c:pt>
                      <c:pt idx="5859">
                        <c:v>1</c:v>
                      </c:pt>
                      <c:pt idx="5860">
                        <c:v>1</c:v>
                      </c:pt>
                      <c:pt idx="5861">
                        <c:v>1</c:v>
                      </c:pt>
                      <c:pt idx="5862">
                        <c:v>1</c:v>
                      </c:pt>
                      <c:pt idx="5863">
                        <c:v>1</c:v>
                      </c:pt>
                      <c:pt idx="5864">
                        <c:v>1</c:v>
                      </c:pt>
                      <c:pt idx="5865">
                        <c:v>1</c:v>
                      </c:pt>
                      <c:pt idx="5866">
                        <c:v>1</c:v>
                      </c:pt>
                      <c:pt idx="5867">
                        <c:v>1</c:v>
                      </c:pt>
                      <c:pt idx="5868">
                        <c:v>1</c:v>
                      </c:pt>
                      <c:pt idx="5869">
                        <c:v>1</c:v>
                      </c:pt>
                      <c:pt idx="5870">
                        <c:v>1</c:v>
                      </c:pt>
                      <c:pt idx="5871">
                        <c:v>1</c:v>
                      </c:pt>
                      <c:pt idx="5872">
                        <c:v>1</c:v>
                      </c:pt>
                      <c:pt idx="5873">
                        <c:v>1</c:v>
                      </c:pt>
                      <c:pt idx="5874">
                        <c:v>1</c:v>
                      </c:pt>
                      <c:pt idx="5875">
                        <c:v>1</c:v>
                      </c:pt>
                      <c:pt idx="5876">
                        <c:v>1</c:v>
                      </c:pt>
                      <c:pt idx="5877">
                        <c:v>1</c:v>
                      </c:pt>
                      <c:pt idx="5878">
                        <c:v>1</c:v>
                      </c:pt>
                      <c:pt idx="5879">
                        <c:v>1</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1</c:v>
                      </c:pt>
                      <c:pt idx="5896">
                        <c:v>1</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1</c:v>
                      </c:pt>
                      <c:pt idx="5914">
                        <c:v>1</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1</c:v>
                      </c:pt>
                      <c:pt idx="5932">
                        <c:v>1</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1</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1</c:v>
                      </c:pt>
                      <c:pt idx="6019">
                        <c:v>1</c:v>
                      </c:pt>
                      <c:pt idx="6020">
                        <c:v>1</c:v>
                      </c:pt>
                      <c:pt idx="6021">
                        <c:v>1</c:v>
                      </c:pt>
                      <c:pt idx="6022">
                        <c:v>1</c:v>
                      </c:pt>
                      <c:pt idx="6023">
                        <c:v>1</c:v>
                      </c:pt>
                      <c:pt idx="6024">
                        <c:v>1</c:v>
                      </c:pt>
                      <c:pt idx="6025">
                        <c:v>1</c:v>
                      </c:pt>
                      <c:pt idx="6026">
                        <c:v>1</c:v>
                      </c:pt>
                      <c:pt idx="6027">
                        <c:v>1</c:v>
                      </c:pt>
                      <c:pt idx="6028">
                        <c:v>1</c:v>
                      </c:pt>
                      <c:pt idx="6029">
                        <c:v>1</c:v>
                      </c:pt>
                      <c:pt idx="6030">
                        <c:v>1</c:v>
                      </c:pt>
                      <c:pt idx="6031">
                        <c:v>1</c:v>
                      </c:pt>
                      <c:pt idx="6032">
                        <c:v>1</c:v>
                      </c:pt>
                      <c:pt idx="6033">
                        <c:v>1</c:v>
                      </c:pt>
                      <c:pt idx="6034">
                        <c:v>1</c:v>
                      </c:pt>
                      <c:pt idx="6035">
                        <c:v>1</c:v>
                      </c:pt>
                      <c:pt idx="6036">
                        <c:v>1</c:v>
                      </c:pt>
                      <c:pt idx="6037">
                        <c:v>1</c:v>
                      </c:pt>
                      <c:pt idx="6038">
                        <c:v>1</c:v>
                      </c:pt>
                      <c:pt idx="6039">
                        <c:v>1</c:v>
                      </c:pt>
                      <c:pt idx="6040">
                        <c:v>1</c:v>
                      </c:pt>
                      <c:pt idx="6041">
                        <c:v>1</c:v>
                      </c:pt>
                      <c:pt idx="6042">
                        <c:v>1</c:v>
                      </c:pt>
                      <c:pt idx="6043">
                        <c:v>1</c:v>
                      </c:pt>
                      <c:pt idx="6044">
                        <c:v>1</c:v>
                      </c:pt>
                      <c:pt idx="6045">
                        <c:v>1</c:v>
                      </c:pt>
                      <c:pt idx="6046">
                        <c:v>1</c:v>
                      </c:pt>
                      <c:pt idx="6047">
                        <c:v>1</c:v>
                      </c:pt>
                      <c:pt idx="6048">
                        <c:v>1</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0</c:v>
                      </c:pt>
                      <c:pt idx="6074">
                        <c:v>0</c:v>
                      </c:pt>
                    </c:numCache>
                  </c:numRef>
                </c:val>
              </c15:ser>
            </c15:filteredAreaSeries>
          </c:ext>
        </c:extLst>
      </c:areaChart>
      <c:catAx>
        <c:axId val="-2115690320"/>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15693584"/>
        <c:crosses val="autoZero"/>
        <c:auto val="1"/>
        <c:lblAlgn val="ctr"/>
        <c:lblOffset val="100"/>
        <c:noMultiLvlLbl val="0"/>
      </c:catAx>
      <c:valAx>
        <c:axId val="-2115693584"/>
        <c:scaling>
          <c:orientation val="minMax"/>
          <c:max val="1"/>
        </c:scaling>
        <c:delete val="1"/>
        <c:axPos val="l"/>
        <c:numFmt formatCode="General" sourceLinked="1"/>
        <c:majorTickMark val="out"/>
        <c:minorTickMark val="none"/>
        <c:tickLblPos val="nextTo"/>
        <c:crossAx val="-2115690320"/>
        <c:crosses val="autoZero"/>
        <c:crossBetween val="midCat"/>
      </c:valAx>
      <c:spPr>
        <a:noFill/>
        <a:ln>
          <a:noFill/>
        </a:ln>
        <a:effectLst/>
      </c:spPr>
    </c:plotArea>
    <c:legend>
      <c:legendPos val="b"/>
      <c:layout>
        <c:manualLayout>
          <c:xMode val="edge"/>
          <c:yMode val="edge"/>
          <c:x val="1.410159667541557E-2"/>
          <c:y val="0.70224542156949465"/>
          <c:w val="0.96716717701953925"/>
          <c:h val="0.2528107582057860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5462962962962962E-2"/>
          <c:y val="0.15120274914089346"/>
          <c:w val="0.94907407407407407"/>
          <c:h val="0.36278215223097121"/>
        </c:manualLayout>
      </c:layout>
      <c:areaChart>
        <c:grouping val="standard"/>
        <c:varyColors val="0"/>
        <c:ser>
          <c:idx val="1"/>
          <c:order val="0"/>
          <c:tx>
            <c:strRef>
              <c:f>Φύλλο1!$A$1</c:f>
              <c:strCache>
                <c:ptCount val="1"/>
                <c:pt idx="0">
                  <c:v>FP Stage</c:v>
                </c:pt>
              </c:strCache>
            </c:strRef>
          </c:tx>
          <c:spPr>
            <a:solidFill>
              <a:schemeClr val="accent5"/>
            </a:solidFill>
            <a:ln w="25400">
              <a:noFill/>
            </a:ln>
            <a:effectLst/>
          </c:spPr>
          <c:val>
            <c:numRef>
              <c:f>Φύλλο1!$B$1:$B$6622</c:f>
              <c:numCache>
                <c:formatCode>General</c:formatCode>
                <c:ptCount val="6622"/>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numCache>
            </c:numRef>
          </c:val>
        </c:ser>
        <c:ser>
          <c:idx val="2"/>
          <c:order val="1"/>
          <c:tx>
            <c:strRef>
              <c:f>Φύλλο1!$C$1</c:f>
              <c:strCache>
                <c:ptCount val="1"/>
                <c:pt idx="0">
                  <c:v>Convolution</c:v>
                </c:pt>
              </c:strCache>
            </c:strRef>
          </c:tx>
          <c:spPr>
            <a:solidFill>
              <a:schemeClr val="accent6"/>
            </a:solidFill>
            <a:ln>
              <a:noFill/>
            </a:ln>
            <a:effectLst/>
          </c:spPr>
          <c:val>
            <c:numRef>
              <c:f>Φύλλο1!$D$1:$D$6622</c:f>
              <c:numCache>
                <c:formatCode>General</c:formatCode>
                <c:ptCount val="66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1</c:v>
                </c:pt>
                <c:pt idx="186">
                  <c:v>1</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1</c:v>
                </c:pt>
                <c:pt idx="254">
                  <c:v>1</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1</c:v>
                </c:pt>
                <c:pt idx="322">
                  <c:v>1</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1</c:v>
                </c:pt>
                <c:pt idx="390">
                  <c:v>1</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1</c:v>
                </c:pt>
                <c:pt idx="458">
                  <c:v>1</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1</c:v>
                </c:pt>
                <c:pt idx="526">
                  <c:v>1</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1</c:v>
                </c:pt>
                <c:pt idx="594">
                  <c:v>1</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1</c:v>
                </c:pt>
                <c:pt idx="662">
                  <c:v>1</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1</c:v>
                </c:pt>
                <c:pt idx="730">
                  <c:v>1</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1</c:v>
                </c:pt>
                <c:pt idx="798">
                  <c:v>1</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1</c:v>
                </c:pt>
                <c:pt idx="866">
                  <c:v>1</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1</c:v>
                </c:pt>
                <c:pt idx="934">
                  <c:v>1</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1</c:v>
                </c:pt>
                <c:pt idx="1002">
                  <c:v>1</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1</c:v>
                </c:pt>
                <c:pt idx="1070">
                  <c:v>1</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1</c:v>
                </c:pt>
                <c:pt idx="1138">
                  <c:v>1</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1</c:v>
                </c:pt>
                <c:pt idx="1206">
                  <c:v>1</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1</c:v>
                </c:pt>
                <c:pt idx="5188">
                  <c:v>1</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1</c:v>
                </c:pt>
                <c:pt idx="5210">
                  <c:v>1</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1</c:v>
                </c:pt>
                <c:pt idx="5234">
                  <c:v>1</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1</c:v>
                </c:pt>
                <c:pt idx="5257">
                  <c:v>1</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1</c:v>
                </c:pt>
                <c:pt idx="5281">
                  <c:v>1</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1</c:v>
                </c:pt>
                <c:pt idx="5305">
                  <c:v>1</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1</c:v>
                </c:pt>
                <c:pt idx="5328">
                  <c:v>1</c:v>
                </c:pt>
                <c:pt idx="5329">
                  <c:v>1</c:v>
                </c:pt>
                <c:pt idx="5330">
                  <c:v>1</c:v>
                </c:pt>
                <c:pt idx="5331">
                  <c:v>1</c:v>
                </c:pt>
                <c:pt idx="5332">
                  <c:v>1</c:v>
                </c:pt>
                <c:pt idx="5333">
                  <c:v>1</c:v>
                </c:pt>
                <c:pt idx="5334">
                  <c:v>1</c:v>
                </c:pt>
                <c:pt idx="5335">
                  <c:v>1</c:v>
                </c:pt>
                <c:pt idx="5336">
                  <c:v>1</c:v>
                </c:pt>
                <c:pt idx="5337">
                  <c:v>1</c:v>
                </c:pt>
                <c:pt idx="5338">
                  <c:v>1</c:v>
                </c:pt>
                <c:pt idx="5339">
                  <c:v>1</c:v>
                </c:pt>
                <c:pt idx="5340">
                  <c:v>1</c:v>
                </c:pt>
                <c:pt idx="5341">
                  <c:v>1</c:v>
                </c:pt>
                <c:pt idx="5342">
                  <c:v>1</c:v>
                </c:pt>
                <c:pt idx="5343">
                  <c:v>1</c:v>
                </c:pt>
                <c:pt idx="5344">
                  <c:v>1</c:v>
                </c:pt>
                <c:pt idx="5345">
                  <c:v>1</c:v>
                </c:pt>
                <c:pt idx="5346">
                  <c:v>1</c:v>
                </c:pt>
                <c:pt idx="5347">
                  <c:v>1</c:v>
                </c:pt>
                <c:pt idx="5348">
                  <c:v>1</c:v>
                </c:pt>
                <c:pt idx="5349">
                  <c:v>1</c:v>
                </c:pt>
                <c:pt idx="5350">
                  <c:v>1</c:v>
                </c:pt>
                <c:pt idx="5351">
                  <c:v>1</c:v>
                </c:pt>
                <c:pt idx="5352">
                  <c:v>1</c:v>
                </c:pt>
                <c:pt idx="5353">
                  <c:v>1</c:v>
                </c:pt>
                <c:pt idx="5354">
                  <c:v>1</c:v>
                </c:pt>
                <c:pt idx="5355">
                  <c:v>1</c:v>
                </c:pt>
                <c:pt idx="5356">
                  <c:v>1</c:v>
                </c:pt>
                <c:pt idx="5357">
                  <c:v>1</c:v>
                </c:pt>
                <c:pt idx="5358">
                  <c:v>1</c:v>
                </c:pt>
                <c:pt idx="5359">
                  <c:v>1</c:v>
                </c:pt>
                <c:pt idx="5360">
                  <c:v>1</c:v>
                </c:pt>
                <c:pt idx="5361">
                  <c:v>1</c:v>
                </c:pt>
                <c:pt idx="5362">
                  <c:v>1</c:v>
                </c:pt>
                <c:pt idx="5363">
                  <c:v>1</c:v>
                </c:pt>
                <c:pt idx="5364">
                  <c:v>1</c:v>
                </c:pt>
                <c:pt idx="5365">
                  <c:v>1</c:v>
                </c:pt>
                <c:pt idx="5366">
                  <c:v>1</c:v>
                </c:pt>
                <c:pt idx="5367">
                  <c:v>1</c:v>
                </c:pt>
                <c:pt idx="5368">
                  <c:v>1</c:v>
                </c:pt>
                <c:pt idx="5369">
                  <c:v>1</c:v>
                </c:pt>
                <c:pt idx="5370">
                  <c:v>1</c:v>
                </c:pt>
                <c:pt idx="5371">
                  <c:v>1</c:v>
                </c:pt>
                <c:pt idx="5372">
                  <c:v>1</c:v>
                </c:pt>
                <c:pt idx="5373">
                  <c:v>1</c:v>
                </c:pt>
                <c:pt idx="5374">
                  <c:v>1</c:v>
                </c:pt>
                <c:pt idx="5375">
                  <c:v>1</c:v>
                </c:pt>
                <c:pt idx="5376">
                  <c:v>1</c:v>
                </c:pt>
                <c:pt idx="5377">
                  <c:v>1</c:v>
                </c:pt>
                <c:pt idx="5378">
                  <c:v>1</c:v>
                </c:pt>
                <c:pt idx="5379">
                  <c:v>1</c:v>
                </c:pt>
                <c:pt idx="5380">
                  <c:v>1</c:v>
                </c:pt>
                <c:pt idx="5381">
                  <c:v>1</c:v>
                </c:pt>
                <c:pt idx="5382">
                  <c:v>1</c:v>
                </c:pt>
                <c:pt idx="5383">
                  <c:v>1</c:v>
                </c:pt>
                <c:pt idx="5384">
                  <c:v>1</c:v>
                </c:pt>
                <c:pt idx="5385">
                  <c:v>1</c:v>
                </c:pt>
                <c:pt idx="5386">
                  <c:v>1</c:v>
                </c:pt>
                <c:pt idx="5387">
                  <c:v>1</c:v>
                </c:pt>
                <c:pt idx="5388">
                  <c:v>1</c:v>
                </c:pt>
                <c:pt idx="5389">
                  <c:v>1</c:v>
                </c:pt>
                <c:pt idx="5390">
                  <c:v>1</c:v>
                </c:pt>
                <c:pt idx="5391">
                  <c:v>1</c:v>
                </c:pt>
                <c:pt idx="5392">
                  <c:v>1</c:v>
                </c:pt>
                <c:pt idx="5393">
                  <c:v>1</c:v>
                </c:pt>
                <c:pt idx="5394">
                  <c:v>1</c:v>
                </c:pt>
                <c:pt idx="5395">
                  <c:v>1</c:v>
                </c:pt>
                <c:pt idx="5396">
                  <c:v>1</c:v>
                </c:pt>
                <c:pt idx="5397">
                  <c:v>1</c:v>
                </c:pt>
                <c:pt idx="5398">
                  <c:v>1</c:v>
                </c:pt>
                <c:pt idx="5399">
                  <c:v>1</c:v>
                </c:pt>
                <c:pt idx="5400">
                  <c:v>1</c:v>
                </c:pt>
                <c:pt idx="5401">
                  <c:v>1</c:v>
                </c:pt>
                <c:pt idx="5402">
                  <c:v>1</c:v>
                </c:pt>
                <c:pt idx="5403">
                  <c:v>1</c:v>
                </c:pt>
                <c:pt idx="5404">
                  <c:v>1</c:v>
                </c:pt>
                <c:pt idx="5405">
                  <c:v>1</c:v>
                </c:pt>
                <c:pt idx="5406">
                  <c:v>1</c:v>
                </c:pt>
                <c:pt idx="5407">
                  <c:v>1</c:v>
                </c:pt>
                <c:pt idx="5408">
                  <c:v>1</c:v>
                </c:pt>
                <c:pt idx="5409">
                  <c:v>1</c:v>
                </c:pt>
                <c:pt idx="5410">
                  <c:v>1</c:v>
                </c:pt>
                <c:pt idx="5411">
                  <c:v>1</c:v>
                </c:pt>
                <c:pt idx="5412">
                  <c:v>1</c:v>
                </c:pt>
                <c:pt idx="5413">
                  <c:v>1</c:v>
                </c:pt>
                <c:pt idx="5414">
                  <c:v>1</c:v>
                </c:pt>
                <c:pt idx="5415">
                  <c:v>1</c:v>
                </c:pt>
                <c:pt idx="5416">
                  <c:v>1</c:v>
                </c:pt>
                <c:pt idx="5417">
                  <c:v>1</c:v>
                </c:pt>
                <c:pt idx="5418">
                  <c:v>1</c:v>
                </c:pt>
                <c:pt idx="5419">
                  <c:v>1</c:v>
                </c:pt>
                <c:pt idx="5420">
                  <c:v>1</c:v>
                </c:pt>
                <c:pt idx="5421">
                  <c:v>1</c:v>
                </c:pt>
                <c:pt idx="5422">
                  <c:v>1</c:v>
                </c:pt>
                <c:pt idx="5423">
                  <c:v>1</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1</c:v>
                </c:pt>
                <c:pt idx="5443">
                  <c:v>1</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1</c:v>
                </c:pt>
                <c:pt idx="5463">
                  <c:v>1</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1</c:v>
                </c:pt>
                <c:pt idx="5482">
                  <c:v>1</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1</c:v>
                </c:pt>
                <c:pt idx="5519">
                  <c:v>1</c:v>
                </c:pt>
                <c:pt idx="5520">
                  <c:v>1</c:v>
                </c:pt>
                <c:pt idx="5521">
                  <c:v>1</c:v>
                </c:pt>
                <c:pt idx="5522">
                  <c:v>1</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1</c:v>
                </c:pt>
                <c:pt idx="5647">
                  <c:v>1</c:v>
                </c:pt>
                <c:pt idx="5648">
                  <c:v>1</c:v>
                </c:pt>
                <c:pt idx="5649">
                  <c:v>1</c:v>
                </c:pt>
                <c:pt idx="5650">
                  <c:v>1</c:v>
                </c:pt>
                <c:pt idx="5651">
                  <c:v>1</c:v>
                </c:pt>
                <c:pt idx="5652">
                  <c:v>1</c:v>
                </c:pt>
                <c:pt idx="5653">
                  <c:v>1</c:v>
                </c:pt>
                <c:pt idx="5654">
                  <c:v>1</c:v>
                </c:pt>
                <c:pt idx="5655">
                  <c:v>1</c:v>
                </c:pt>
                <c:pt idx="5656">
                  <c:v>1</c:v>
                </c:pt>
                <c:pt idx="5657">
                  <c:v>1</c:v>
                </c:pt>
                <c:pt idx="5658">
                  <c:v>1</c:v>
                </c:pt>
                <c:pt idx="5659">
                  <c:v>1</c:v>
                </c:pt>
                <c:pt idx="5660">
                  <c:v>1</c:v>
                </c:pt>
                <c:pt idx="5661">
                  <c:v>1</c:v>
                </c:pt>
                <c:pt idx="5662">
                  <c:v>1</c:v>
                </c:pt>
                <c:pt idx="5663">
                  <c:v>1</c:v>
                </c:pt>
                <c:pt idx="5664">
                  <c:v>1</c:v>
                </c:pt>
                <c:pt idx="5665">
                  <c:v>1</c:v>
                </c:pt>
                <c:pt idx="5666">
                  <c:v>1</c:v>
                </c:pt>
                <c:pt idx="5667">
                  <c:v>1</c:v>
                </c:pt>
                <c:pt idx="5668">
                  <c:v>1</c:v>
                </c:pt>
                <c:pt idx="5669">
                  <c:v>1</c:v>
                </c:pt>
                <c:pt idx="5670">
                  <c:v>1</c:v>
                </c:pt>
                <c:pt idx="5671">
                  <c:v>1</c:v>
                </c:pt>
                <c:pt idx="5672">
                  <c:v>1</c:v>
                </c:pt>
                <c:pt idx="5673">
                  <c:v>1</c:v>
                </c:pt>
                <c:pt idx="5674">
                  <c:v>1</c:v>
                </c:pt>
                <c:pt idx="5675">
                  <c:v>1</c:v>
                </c:pt>
                <c:pt idx="5676">
                  <c:v>1</c:v>
                </c:pt>
                <c:pt idx="5677">
                  <c:v>1</c:v>
                </c:pt>
                <c:pt idx="5678">
                  <c:v>1</c:v>
                </c:pt>
                <c:pt idx="5679">
                  <c:v>1</c:v>
                </c:pt>
                <c:pt idx="5680">
                  <c:v>1</c:v>
                </c:pt>
                <c:pt idx="5681">
                  <c:v>1</c:v>
                </c:pt>
                <c:pt idx="5682">
                  <c:v>1</c:v>
                </c:pt>
                <c:pt idx="5683">
                  <c:v>1</c:v>
                </c:pt>
                <c:pt idx="5684">
                  <c:v>1</c:v>
                </c:pt>
                <c:pt idx="5685">
                  <c:v>1</c:v>
                </c:pt>
                <c:pt idx="5686">
                  <c:v>1</c:v>
                </c:pt>
                <c:pt idx="5687">
                  <c:v>1</c:v>
                </c:pt>
                <c:pt idx="5688">
                  <c:v>1</c:v>
                </c:pt>
                <c:pt idx="5689">
                  <c:v>1</c:v>
                </c:pt>
                <c:pt idx="5690">
                  <c:v>1</c:v>
                </c:pt>
                <c:pt idx="5691">
                  <c:v>1</c:v>
                </c:pt>
                <c:pt idx="5692">
                  <c:v>1</c:v>
                </c:pt>
                <c:pt idx="5693">
                  <c:v>1</c:v>
                </c:pt>
                <c:pt idx="5694">
                  <c:v>1</c:v>
                </c:pt>
                <c:pt idx="5695">
                  <c:v>1</c:v>
                </c:pt>
                <c:pt idx="5696">
                  <c:v>1</c:v>
                </c:pt>
                <c:pt idx="5697">
                  <c:v>1</c:v>
                </c:pt>
                <c:pt idx="5698">
                  <c:v>1</c:v>
                </c:pt>
                <c:pt idx="5699">
                  <c:v>1</c:v>
                </c:pt>
                <c:pt idx="5700">
                  <c:v>1</c:v>
                </c:pt>
                <c:pt idx="5701">
                  <c:v>1</c:v>
                </c:pt>
                <c:pt idx="5702">
                  <c:v>1</c:v>
                </c:pt>
                <c:pt idx="5703">
                  <c:v>1</c:v>
                </c:pt>
                <c:pt idx="5704">
                  <c:v>1</c:v>
                </c:pt>
                <c:pt idx="5705">
                  <c:v>1</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1</c:v>
                </c:pt>
                <c:pt idx="5749">
                  <c:v>1</c:v>
                </c:pt>
                <c:pt idx="5750">
                  <c:v>1</c:v>
                </c:pt>
                <c:pt idx="5751">
                  <c:v>1</c:v>
                </c:pt>
                <c:pt idx="5752">
                  <c:v>1</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1</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1</c:v>
                </c:pt>
                <c:pt idx="5791">
                  <c:v>1</c:v>
                </c:pt>
                <c:pt idx="5792">
                  <c:v>1</c:v>
                </c:pt>
                <c:pt idx="5793">
                  <c:v>1</c:v>
                </c:pt>
                <c:pt idx="5794">
                  <c:v>1</c:v>
                </c:pt>
                <c:pt idx="5795">
                  <c:v>1</c:v>
                </c:pt>
                <c:pt idx="5796">
                  <c:v>1</c:v>
                </c:pt>
                <c:pt idx="5797">
                  <c:v>1</c:v>
                </c:pt>
                <c:pt idx="5798">
                  <c:v>1</c:v>
                </c:pt>
                <c:pt idx="5799">
                  <c:v>1</c:v>
                </c:pt>
                <c:pt idx="5800">
                  <c:v>1</c:v>
                </c:pt>
                <c:pt idx="5801">
                  <c:v>1</c:v>
                </c:pt>
                <c:pt idx="5802">
                  <c:v>1</c:v>
                </c:pt>
                <c:pt idx="5803">
                  <c:v>1</c:v>
                </c:pt>
                <c:pt idx="5804">
                  <c:v>1</c:v>
                </c:pt>
                <c:pt idx="5805">
                  <c:v>1</c:v>
                </c:pt>
                <c:pt idx="5806">
                  <c:v>1</c:v>
                </c:pt>
                <c:pt idx="5807">
                  <c:v>1</c:v>
                </c:pt>
                <c:pt idx="5808">
                  <c:v>1</c:v>
                </c:pt>
                <c:pt idx="5809">
                  <c:v>1</c:v>
                </c:pt>
                <c:pt idx="5810">
                  <c:v>1</c:v>
                </c:pt>
                <c:pt idx="5811">
                  <c:v>1</c:v>
                </c:pt>
                <c:pt idx="5812">
                  <c:v>1</c:v>
                </c:pt>
                <c:pt idx="5813">
                  <c:v>1</c:v>
                </c:pt>
                <c:pt idx="5814">
                  <c:v>1</c:v>
                </c:pt>
                <c:pt idx="5815">
                  <c:v>1</c:v>
                </c:pt>
                <c:pt idx="5816">
                  <c:v>1</c:v>
                </c:pt>
                <c:pt idx="5817">
                  <c:v>1</c:v>
                </c:pt>
                <c:pt idx="5818">
                  <c:v>1</c:v>
                </c:pt>
                <c:pt idx="5819">
                  <c:v>1</c:v>
                </c:pt>
                <c:pt idx="5820">
                  <c:v>1</c:v>
                </c:pt>
                <c:pt idx="5821">
                  <c:v>1</c:v>
                </c:pt>
                <c:pt idx="5822">
                  <c:v>1</c:v>
                </c:pt>
                <c:pt idx="5823">
                  <c:v>1</c:v>
                </c:pt>
                <c:pt idx="5824">
                  <c:v>1</c:v>
                </c:pt>
                <c:pt idx="5825">
                  <c:v>1</c:v>
                </c:pt>
                <c:pt idx="5826">
                  <c:v>1</c:v>
                </c:pt>
                <c:pt idx="5827">
                  <c:v>1</c:v>
                </c:pt>
                <c:pt idx="5828">
                  <c:v>1</c:v>
                </c:pt>
                <c:pt idx="5829">
                  <c:v>1</c:v>
                </c:pt>
                <c:pt idx="5830">
                  <c:v>1</c:v>
                </c:pt>
                <c:pt idx="5831">
                  <c:v>1</c:v>
                </c:pt>
                <c:pt idx="5832">
                  <c:v>1</c:v>
                </c:pt>
                <c:pt idx="5833">
                  <c:v>1</c:v>
                </c:pt>
                <c:pt idx="5834">
                  <c:v>1</c:v>
                </c:pt>
                <c:pt idx="5835">
                  <c:v>1</c:v>
                </c:pt>
                <c:pt idx="5836">
                  <c:v>1</c:v>
                </c:pt>
                <c:pt idx="5837">
                  <c:v>1</c:v>
                </c:pt>
                <c:pt idx="5838">
                  <c:v>1</c:v>
                </c:pt>
                <c:pt idx="5839">
                  <c:v>1</c:v>
                </c:pt>
                <c:pt idx="5840">
                  <c:v>1</c:v>
                </c:pt>
                <c:pt idx="5841">
                  <c:v>1</c:v>
                </c:pt>
                <c:pt idx="5842">
                  <c:v>1</c:v>
                </c:pt>
                <c:pt idx="5843">
                  <c:v>1</c:v>
                </c:pt>
                <c:pt idx="5844">
                  <c:v>1</c:v>
                </c:pt>
                <c:pt idx="5845">
                  <c:v>1</c:v>
                </c:pt>
                <c:pt idx="5846">
                  <c:v>1</c:v>
                </c:pt>
                <c:pt idx="5847">
                  <c:v>1</c:v>
                </c:pt>
                <c:pt idx="5848">
                  <c:v>1</c:v>
                </c:pt>
                <c:pt idx="5849">
                  <c:v>1</c:v>
                </c:pt>
                <c:pt idx="5850">
                  <c:v>1</c:v>
                </c:pt>
                <c:pt idx="5851">
                  <c:v>1</c:v>
                </c:pt>
                <c:pt idx="5852">
                  <c:v>1</c:v>
                </c:pt>
                <c:pt idx="5853">
                  <c:v>1</c:v>
                </c:pt>
                <c:pt idx="5854">
                  <c:v>1</c:v>
                </c:pt>
                <c:pt idx="5855">
                  <c:v>1</c:v>
                </c:pt>
                <c:pt idx="5856">
                  <c:v>1</c:v>
                </c:pt>
                <c:pt idx="5857">
                  <c:v>1</c:v>
                </c:pt>
                <c:pt idx="5858">
                  <c:v>1</c:v>
                </c:pt>
                <c:pt idx="5859">
                  <c:v>1</c:v>
                </c:pt>
                <c:pt idx="5860">
                  <c:v>1</c:v>
                </c:pt>
                <c:pt idx="5861">
                  <c:v>1</c:v>
                </c:pt>
                <c:pt idx="5862">
                  <c:v>1</c:v>
                </c:pt>
                <c:pt idx="5863">
                  <c:v>1</c:v>
                </c:pt>
                <c:pt idx="5864">
                  <c:v>1</c:v>
                </c:pt>
                <c:pt idx="5865">
                  <c:v>1</c:v>
                </c:pt>
                <c:pt idx="5866">
                  <c:v>1</c:v>
                </c:pt>
                <c:pt idx="5867">
                  <c:v>1</c:v>
                </c:pt>
                <c:pt idx="5868">
                  <c:v>1</c:v>
                </c:pt>
                <c:pt idx="5869">
                  <c:v>1</c:v>
                </c:pt>
                <c:pt idx="5870">
                  <c:v>1</c:v>
                </c:pt>
                <c:pt idx="5871">
                  <c:v>1</c:v>
                </c:pt>
                <c:pt idx="5872">
                  <c:v>1</c:v>
                </c:pt>
                <c:pt idx="5873">
                  <c:v>1</c:v>
                </c:pt>
                <c:pt idx="5874">
                  <c:v>1</c:v>
                </c:pt>
                <c:pt idx="5875">
                  <c:v>1</c:v>
                </c:pt>
                <c:pt idx="5876">
                  <c:v>1</c:v>
                </c:pt>
                <c:pt idx="5877">
                  <c:v>1</c:v>
                </c:pt>
                <c:pt idx="5878">
                  <c:v>1</c:v>
                </c:pt>
                <c:pt idx="5879">
                  <c:v>1</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1</c:v>
                </c:pt>
                <c:pt idx="5896">
                  <c:v>1</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1</c:v>
                </c:pt>
                <c:pt idx="5914">
                  <c:v>1</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1</c:v>
                </c:pt>
                <c:pt idx="5932">
                  <c:v>1</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1</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1</c:v>
                </c:pt>
                <c:pt idx="6019">
                  <c:v>1</c:v>
                </c:pt>
                <c:pt idx="6020">
                  <c:v>1</c:v>
                </c:pt>
                <c:pt idx="6021">
                  <c:v>1</c:v>
                </c:pt>
                <c:pt idx="6022">
                  <c:v>1</c:v>
                </c:pt>
                <c:pt idx="6023">
                  <c:v>1</c:v>
                </c:pt>
                <c:pt idx="6024">
                  <c:v>1</c:v>
                </c:pt>
                <c:pt idx="6025">
                  <c:v>1</c:v>
                </c:pt>
                <c:pt idx="6026">
                  <c:v>1</c:v>
                </c:pt>
                <c:pt idx="6027">
                  <c:v>1</c:v>
                </c:pt>
                <c:pt idx="6028">
                  <c:v>1</c:v>
                </c:pt>
                <c:pt idx="6029">
                  <c:v>1</c:v>
                </c:pt>
                <c:pt idx="6030">
                  <c:v>1</c:v>
                </c:pt>
                <c:pt idx="6031">
                  <c:v>1</c:v>
                </c:pt>
                <c:pt idx="6032">
                  <c:v>1</c:v>
                </c:pt>
                <c:pt idx="6033">
                  <c:v>1</c:v>
                </c:pt>
                <c:pt idx="6034">
                  <c:v>1</c:v>
                </c:pt>
                <c:pt idx="6035">
                  <c:v>1</c:v>
                </c:pt>
                <c:pt idx="6036">
                  <c:v>1</c:v>
                </c:pt>
                <c:pt idx="6037">
                  <c:v>1</c:v>
                </c:pt>
                <c:pt idx="6038">
                  <c:v>1</c:v>
                </c:pt>
                <c:pt idx="6039">
                  <c:v>1</c:v>
                </c:pt>
                <c:pt idx="6040">
                  <c:v>1</c:v>
                </c:pt>
                <c:pt idx="6041">
                  <c:v>1</c:v>
                </c:pt>
                <c:pt idx="6042">
                  <c:v>1</c:v>
                </c:pt>
                <c:pt idx="6043">
                  <c:v>1</c:v>
                </c:pt>
                <c:pt idx="6044">
                  <c:v>1</c:v>
                </c:pt>
                <c:pt idx="6045">
                  <c:v>1</c:v>
                </c:pt>
                <c:pt idx="6046">
                  <c:v>1</c:v>
                </c:pt>
                <c:pt idx="6047">
                  <c:v>1</c:v>
                </c:pt>
                <c:pt idx="6048">
                  <c:v>1</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1</c:v>
                </c:pt>
                <c:pt idx="6074">
                  <c:v>1</c:v>
                </c:pt>
                <c:pt idx="6075">
                  <c:v>1</c:v>
                </c:pt>
                <c:pt idx="6076">
                  <c:v>1</c:v>
                </c:pt>
                <c:pt idx="6077">
                  <c:v>1</c:v>
                </c:pt>
                <c:pt idx="6078">
                  <c:v>1</c:v>
                </c:pt>
                <c:pt idx="6079">
                  <c:v>1</c:v>
                </c:pt>
                <c:pt idx="6080">
                  <c:v>1</c:v>
                </c:pt>
                <c:pt idx="6081">
                  <c:v>1</c:v>
                </c:pt>
                <c:pt idx="6082">
                  <c:v>1</c:v>
                </c:pt>
                <c:pt idx="6083">
                  <c:v>1</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numCache>
            </c:numRef>
          </c:val>
        </c:ser>
        <c:ser>
          <c:idx val="3"/>
          <c:order val="2"/>
          <c:tx>
            <c:strRef>
              <c:f>Φύλλο1!$E$1</c:f>
              <c:strCache>
                <c:ptCount val="1"/>
                <c:pt idx="0">
                  <c:v>DT</c:v>
                </c:pt>
              </c:strCache>
            </c:strRef>
          </c:tx>
          <c:spPr>
            <a:solidFill>
              <a:srgbClr val="C00000"/>
            </a:solidFill>
            <a:ln>
              <a:noFill/>
            </a:ln>
            <a:effectLst/>
          </c:spPr>
          <c:val>
            <c:numRef>
              <c:f>Φύλλο1!$F$1:$F$6622</c:f>
              <c:numCache>
                <c:formatCode>General</c:formatCode>
                <c:ptCount val="66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1</c:v>
                </c:pt>
                <c:pt idx="189">
                  <c:v>1</c:v>
                </c:pt>
                <c:pt idx="190">
                  <c:v>0</c:v>
                </c:pt>
                <c:pt idx="191">
                  <c:v>0</c:v>
                </c:pt>
                <c:pt idx="192">
                  <c:v>0</c:v>
                </c:pt>
                <c:pt idx="193">
                  <c:v>1</c:v>
                </c:pt>
                <c:pt idx="194">
                  <c:v>1</c:v>
                </c:pt>
                <c:pt idx="195">
                  <c:v>0</c:v>
                </c:pt>
                <c:pt idx="196">
                  <c:v>0</c:v>
                </c:pt>
                <c:pt idx="197">
                  <c:v>0</c:v>
                </c:pt>
                <c:pt idx="198">
                  <c:v>1</c:v>
                </c:pt>
                <c:pt idx="199">
                  <c:v>1</c:v>
                </c:pt>
                <c:pt idx="200">
                  <c:v>0</c:v>
                </c:pt>
                <c:pt idx="201">
                  <c:v>0</c:v>
                </c:pt>
                <c:pt idx="202">
                  <c:v>0</c:v>
                </c:pt>
                <c:pt idx="203">
                  <c:v>1</c:v>
                </c:pt>
                <c:pt idx="204">
                  <c:v>1</c:v>
                </c:pt>
                <c:pt idx="205">
                  <c:v>0</c:v>
                </c:pt>
                <c:pt idx="206">
                  <c:v>0</c:v>
                </c:pt>
                <c:pt idx="207">
                  <c:v>0</c:v>
                </c:pt>
                <c:pt idx="208">
                  <c:v>1</c:v>
                </c:pt>
                <c:pt idx="209">
                  <c:v>1</c:v>
                </c:pt>
                <c:pt idx="210">
                  <c:v>0</c:v>
                </c:pt>
                <c:pt idx="211">
                  <c:v>0</c:v>
                </c:pt>
                <c:pt idx="212">
                  <c:v>0</c:v>
                </c:pt>
                <c:pt idx="213">
                  <c:v>1</c:v>
                </c:pt>
                <c:pt idx="214">
                  <c:v>1</c:v>
                </c:pt>
                <c:pt idx="215">
                  <c:v>0</c:v>
                </c:pt>
                <c:pt idx="216">
                  <c:v>0</c:v>
                </c:pt>
                <c:pt idx="217">
                  <c:v>0</c:v>
                </c:pt>
                <c:pt idx="218">
                  <c:v>1</c:v>
                </c:pt>
                <c:pt idx="219">
                  <c:v>1</c:v>
                </c:pt>
                <c:pt idx="220">
                  <c:v>0</c:v>
                </c:pt>
                <c:pt idx="221">
                  <c:v>0</c:v>
                </c:pt>
                <c:pt idx="222">
                  <c:v>0</c:v>
                </c:pt>
                <c:pt idx="223">
                  <c:v>1</c:v>
                </c:pt>
                <c:pt idx="224">
                  <c:v>1</c:v>
                </c:pt>
                <c:pt idx="225">
                  <c:v>0</c:v>
                </c:pt>
                <c:pt idx="226">
                  <c:v>0</c:v>
                </c:pt>
                <c:pt idx="227">
                  <c:v>0</c:v>
                </c:pt>
                <c:pt idx="228">
                  <c:v>1</c:v>
                </c:pt>
                <c:pt idx="229">
                  <c:v>1</c:v>
                </c:pt>
                <c:pt idx="230">
                  <c:v>0</c:v>
                </c:pt>
                <c:pt idx="231">
                  <c:v>0</c:v>
                </c:pt>
                <c:pt idx="232">
                  <c:v>0</c:v>
                </c:pt>
                <c:pt idx="233">
                  <c:v>1</c:v>
                </c:pt>
                <c:pt idx="234">
                  <c:v>1</c:v>
                </c:pt>
                <c:pt idx="235">
                  <c:v>0</c:v>
                </c:pt>
                <c:pt idx="236">
                  <c:v>0</c:v>
                </c:pt>
                <c:pt idx="237">
                  <c:v>0</c:v>
                </c:pt>
                <c:pt idx="238">
                  <c:v>1</c:v>
                </c:pt>
                <c:pt idx="239">
                  <c:v>1</c:v>
                </c:pt>
                <c:pt idx="240">
                  <c:v>0</c:v>
                </c:pt>
                <c:pt idx="241">
                  <c:v>0</c:v>
                </c:pt>
                <c:pt idx="242">
                  <c:v>0</c:v>
                </c:pt>
                <c:pt idx="243">
                  <c:v>1</c:v>
                </c:pt>
                <c:pt idx="244">
                  <c:v>1</c:v>
                </c:pt>
                <c:pt idx="245">
                  <c:v>0</c:v>
                </c:pt>
                <c:pt idx="246">
                  <c:v>0</c:v>
                </c:pt>
                <c:pt idx="247">
                  <c:v>0</c:v>
                </c:pt>
                <c:pt idx="248">
                  <c:v>1</c:v>
                </c:pt>
                <c:pt idx="249">
                  <c:v>1</c:v>
                </c:pt>
                <c:pt idx="250">
                  <c:v>0</c:v>
                </c:pt>
                <c:pt idx="251">
                  <c:v>0</c:v>
                </c:pt>
                <c:pt idx="252">
                  <c:v>0</c:v>
                </c:pt>
                <c:pt idx="253">
                  <c:v>0</c:v>
                </c:pt>
                <c:pt idx="254">
                  <c:v>0</c:v>
                </c:pt>
                <c:pt idx="255">
                  <c:v>0</c:v>
                </c:pt>
                <c:pt idx="256">
                  <c:v>1</c:v>
                </c:pt>
                <c:pt idx="257">
                  <c:v>1</c:v>
                </c:pt>
                <c:pt idx="258">
                  <c:v>0</c:v>
                </c:pt>
                <c:pt idx="259">
                  <c:v>0</c:v>
                </c:pt>
                <c:pt idx="260">
                  <c:v>0</c:v>
                </c:pt>
                <c:pt idx="261">
                  <c:v>1</c:v>
                </c:pt>
                <c:pt idx="262">
                  <c:v>1</c:v>
                </c:pt>
                <c:pt idx="263">
                  <c:v>0</c:v>
                </c:pt>
                <c:pt idx="264">
                  <c:v>0</c:v>
                </c:pt>
                <c:pt idx="265">
                  <c:v>0</c:v>
                </c:pt>
                <c:pt idx="266">
                  <c:v>1</c:v>
                </c:pt>
                <c:pt idx="267">
                  <c:v>1</c:v>
                </c:pt>
                <c:pt idx="268">
                  <c:v>0</c:v>
                </c:pt>
                <c:pt idx="269">
                  <c:v>0</c:v>
                </c:pt>
                <c:pt idx="270">
                  <c:v>0</c:v>
                </c:pt>
                <c:pt idx="271">
                  <c:v>1</c:v>
                </c:pt>
                <c:pt idx="272">
                  <c:v>1</c:v>
                </c:pt>
                <c:pt idx="273">
                  <c:v>0</c:v>
                </c:pt>
                <c:pt idx="274">
                  <c:v>0</c:v>
                </c:pt>
                <c:pt idx="275">
                  <c:v>0</c:v>
                </c:pt>
                <c:pt idx="276">
                  <c:v>1</c:v>
                </c:pt>
                <c:pt idx="277">
                  <c:v>1</c:v>
                </c:pt>
                <c:pt idx="278">
                  <c:v>0</c:v>
                </c:pt>
                <c:pt idx="279">
                  <c:v>0</c:v>
                </c:pt>
                <c:pt idx="280">
                  <c:v>0</c:v>
                </c:pt>
                <c:pt idx="281">
                  <c:v>1</c:v>
                </c:pt>
                <c:pt idx="282">
                  <c:v>1</c:v>
                </c:pt>
                <c:pt idx="283">
                  <c:v>0</c:v>
                </c:pt>
                <c:pt idx="284">
                  <c:v>0</c:v>
                </c:pt>
                <c:pt idx="285">
                  <c:v>0</c:v>
                </c:pt>
                <c:pt idx="286">
                  <c:v>1</c:v>
                </c:pt>
                <c:pt idx="287">
                  <c:v>1</c:v>
                </c:pt>
                <c:pt idx="288">
                  <c:v>0</c:v>
                </c:pt>
                <c:pt idx="289">
                  <c:v>0</c:v>
                </c:pt>
                <c:pt idx="290">
                  <c:v>0</c:v>
                </c:pt>
                <c:pt idx="291">
                  <c:v>1</c:v>
                </c:pt>
                <c:pt idx="292">
                  <c:v>1</c:v>
                </c:pt>
                <c:pt idx="293">
                  <c:v>0</c:v>
                </c:pt>
                <c:pt idx="294">
                  <c:v>0</c:v>
                </c:pt>
                <c:pt idx="295">
                  <c:v>0</c:v>
                </c:pt>
                <c:pt idx="296">
                  <c:v>1</c:v>
                </c:pt>
                <c:pt idx="297">
                  <c:v>1</c:v>
                </c:pt>
                <c:pt idx="298">
                  <c:v>0</c:v>
                </c:pt>
                <c:pt idx="299">
                  <c:v>0</c:v>
                </c:pt>
                <c:pt idx="300">
                  <c:v>0</c:v>
                </c:pt>
                <c:pt idx="301">
                  <c:v>1</c:v>
                </c:pt>
                <c:pt idx="302">
                  <c:v>1</c:v>
                </c:pt>
                <c:pt idx="303">
                  <c:v>0</c:v>
                </c:pt>
                <c:pt idx="304">
                  <c:v>0</c:v>
                </c:pt>
                <c:pt idx="305">
                  <c:v>0</c:v>
                </c:pt>
                <c:pt idx="306">
                  <c:v>1</c:v>
                </c:pt>
                <c:pt idx="307">
                  <c:v>1</c:v>
                </c:pt>
                <c:pt idx="308">
                  <c:v>0</c:v>
                </c:pt>
                <c:pt idx="309">
                  <c:v>0</c:v>
                </c:pt>
                <c:pt idx="310">
                  <c:v>0</c:v>
                </c:pt>
                <c:pt idx="311">
                  <c:v>1</c:v>
                </c:pt>
                <c:pt idx="312">
                  <c:v>1</c:v>
                </c:pt>
                <c:pt idx="313">
                  <c:v>0</c:v>
                </c:pt>
                <c:pt idx="314">
                  <c:v>0</c:v>
                </c:pt>
                <c:pt idx="315">
                  <c:v>0</c:v>
                </c:pt>
                <c:pt idx="316">
                  <c:v>1</c:v>
                </c:pt>
                <c:pt idx="317">
                  <c:v>1</c:v>
                </c:pt>
                <c:pt idx="318">
                  <c:v>0</c:v>
                </c:pt>
                <c:pt idx="319">
                  <c:v>0</c:v>
                </c:pt>
                <c:pt idx="320">
                  <c:v>0</c:v>
                </c:pt>
                <c:pt idx="321">
                  <c:v>0</c:v>
                </c:pt>
                <c:pt idx="322">
                  <c:v>0</c:v>
                </c:pt>
                <c:pt idx="323">
                  <c:v>0</c:v>
                </c:pt>
                <c:pt idx="324">
                  <c:v>1</c:v>
                </c:pt>
                <c:pt idx="325">
                  <c:v>1</c:v>
                </c:pt>
                <c:pt idx="326">
                  <c:v>0</c:v>
                </c:pt>
                <c:pt idx="327">
                  <c:v>0</c:v>
                </c:pt>
                <c:pt idx="328">
                  <c:v>0</c:v>
                </c:pt>
                <c:pt idx="329">
                  <c:v>1</c:v>
                </c:pt>
                <c:pt idx="330">
                  <c:v>1</c:v>
                </c:pt>
                <c:pt idx="331">
                  <c:v>0</c:v>
                </c:pt>
                <c:pt idx="332">
                  <c:v>0</c:v>
                </c:pt>
                <c:pt idx="333">
                  <c:v>0</c:v>
                </c:pt>
                <c:pt idx="334">
                  <c:v>1</c:v>
                </c:pt>
                <c:pt idx="335">
                  <c:v>1</c:v>
                </c:pt>
                <c:pt idx="336">
                  <c:v>0</c:v>
                </c:pt>
                <c:pt idx="337">
                  <c:v>0</c:v>
                </c:pt>
                <c:pt idx="338">
                  <c:v>0</c:v>
                </c:pt>
                <c:pt idx="339">
                  <c:v>1</c:v>
                </c:pt>
                <c:pt idx="340">
                  <c:v>1</c:v>
                </c:pt>
                <c:pt idx="341">
                  <c:v>0</c:v>
                </c:pt>
                <c:pt idx="342">
                  <c:v>0</c:v>
                </c:pt>
                <c:pt idx="343">
                  <c:v>0</c:v>
                </c:pt>
                <c:pt idx="344">
                  <c:v>1</c:v>
                </c:pt>
                <c:pt idx="345">
                  <c:v>1</c:v>
                </c:pt>
                <c:pt idx="346">
                  <c:v>0</c:v>
                </c:pt>
                <c:pt idx="347">
                  <c:v>0</c:v>
                </c:pt>
                <c:pt idx="348">
                  <c:v>0</c:v>
                </c:pt>
                <c:pt idx="349">
                  <c:v>1</c:v>
                </c:pt>
                <c:pt idx="350">
                  <c:v>1</c:v>
                </c:pt>
                <c:pt idx="351">
                  <c:v>0</c:v>
                </c:pt>
                <c:pt idx="352">
                  <c:v>0</c:v>
                </c:pt>
                <c:pt idx="353">
                  <c:v>0</c:v>
                </c:pt>
                <c:pt idx="354">
                  <c:v>1</c:v>
                </c:pt>
                <c:pt idx="355">
                  <c:v>1</c:v>
                </c:pt>
                <c:pt idx="356">
                  <c:v>0</c:v>
                </c:pt>
                <c:pt idx="357">
                  <c:v>0</c:v>
                </c:pt>
                <c:pt idx="358">
                  <c:v>0</c:v>
                </c:pt>
                <c:pt idx="359">
                  <c:v>1</c:v>
                </c:pt>
                <c:pt idx="360">
                  <c:v>1</c:v>
                </c:pt>
                <c:pt idx="361">
                  <c:v>0</c:v>
                </c:pt>
                <c:pt idx="362">
                  <c:v>0</c:v>
                </c:pt>
                <c:pt idx="363">
                  <c:v>0</c:v>
                </c:pt>
                <c:pt idx="364">
                  <c:v>1</c:v>
                </c:pt>
                <c:pt idx="365">
                  <c:v>1</c:v>
                </c:pt>
                <c:pt idx="366">
                  <c:v>0</c:v>
                </c:pt>
                <c:pt idx="367">
                  <c:v>0</c:v>
                </c:pt>
                <c:pt idx="368">
                  <c:v>0</c:v>
                </c:pt>
                <c:pt idx="369">
                  <c:v>1</c:v>
                </c:pt>
                <c:pt idx="370">
                  <c:v>1</c:v>
                </c:pt>
                <c:pt idx="371">
                  <c:v>0</c:v>
                </c:pt>
                <c:pt idx="372">
                  <c:v>0</c:v>
                </c:pt>
                <c:pt idx="373">
                  <c:v>0</c:v>
                </c:pt>
                <c:pt idx="374">
                  <c:v>1</c:v>
                </c:pt>
                <c:pt idx="375">
                  <c:v>1</c:v>
                </c:pt>
                <c:pt idx="376">
                  <c:v>0</c:v>
                </c:pt>
                <c:pt idx="377">
                  <c:v>0</c:v>
                </c:pt>
                <c:pt idx="378">
                  <c:v>0</c:v>
                </c:pt>
                <c:pt idx="379">
                  <c:v>1</c:v>
                </c:pt>
                <c:pt idx="380">
                  <c:v>1</c:v>
                </c:pt>
                <c:pt idx="381">
                  <c:v>0</c:v>
                </c:pt>
                <c:pt idx="382">
                  <c:v>0</c:v>
                </c:pt>
                <c:pt idx="383">
                  <c:v>0</c:v>
                </c:pt>
                <c:pt idx="384">
                  <c:v>1</c:v>
                </c:pt>
                <c:pt idx="385">
                  <c:v>1</c:v>
                </c:pt>
                <c:pt idx="386">
                  <c:v>0</c:v>
                </c:pt>
                <c:pt idx="387">
                  <c:v>0</c:v>
                </c:pt>
                <c:pt idx="388">
                  <c:v>0</c:v>
                </c:pt>
                <c:pt idx="389">
                  <c:v>0</c:v>
                </c:pt>
                <c:pt idx="390">
                  <c:v>0</c:v>
                </c:pt>
                <c:pt idx="391">
                  <c:v>0</c:v>
                </c:pt>
                <c:pt idx="392">
                  <c:v>1</c:v>
                </c:pt>
                <c:pt idx="393">
                  <c:v>1</c:v>
                </c:pt>
                <c:pt idx="394">
                  <c:v>0</c:v>
                </c:pt>
                <c:pt idx="395">
                  <c:v>0</c:v>
                </c:pt>
                <c:pt idx="396">
                  <c:v>0</c:v>
                </c:pt>
                <c:pt idx="397">
                  <c:v>1</c:v>
                </c:pt>
                <c:pt idx="398">
                  <c:v>1</c:v>
                </c:pt>
                <c:pt idx="399">
                  <c:v>0</c:v>
                </c:pt>
                <c:pt idx="400">
                  <c:v>0</c:v>
                </c:pt>
                <c:pt idx="401">
                  <c:v>0</c:v>
                </c:pt>
                <c:pt idx="402">
                  <c:v>1</c:v>
                </c:pt>
                <c:pt idx="403">
                  <c:v>1</c:v>
                </c:pt>
                <c:pt idx="404">
                  <c:v>0</c:v>
                </c:pt>
                <c:pt idx="405">
                  <c:v>0</c:v>
                </c:pt>
                <c:pt idx="406">
                  <c:v>0</c:v>
                </c:pt>
                <c:pt idx="407">
                  <c:v>1</c:v>
                </c:pt>
                <c:pt idx="408">
                  <c:v>1</c:v>
                </c:pt>
                <c:pt idx="409">
                  <c:v>0</c:v>
                </c:pt>
                <c:pt idx="410">
                  <c:v>0</c:v>
                </c:pt>
                <c:pt idx="411">
                  <c:v>0</c:v>
                </c:pt>
                <c:pt idx="412">
                  <c:v>1</c:v>
                </c:pt>
                <c:pt idx="413">
                  <c:v>1</c:v>
                </c:pt>
                <c:pt idx="414">
                  <c:v>0</c:v>
                </c:pt>
                <c:pt idx="415">
                  <c:v>0</c:v>
                </c:pt>
                <c:pt idx="416">
                  <c:v>0</c:v>
                </c:pt>
                <c:pt idx="417">
                  <c:v>1</c:v>
                </c:pt>
                <c:pt idx="418">
                  <c:v>1</c:v>
                </c:pt>
                <c:pt idx="419">
                  <c:v>0</c:v>
                </c:pt>
                <c:pt idx="420">
                  <c:v>0</c:v>
                </c:pt>
                <c:pt idx="421">
                  <c:v>0</c:v>
                </c:pt>
                <c:pt idx="422">
                  <c:v>1</c:v>
                </c:pt>
                <c:pt idx="423">
                  <c:v>1</c:v>
                </c:pt>
                <c:pt idx="424">
                  <c:v>0</c:v>
                </c:pt>
                <c:pt idx="425">
                  <c:v>0</c:v>
                </c:pt>
                <c:pt idx="426">
                  <c:v>0</c:v>
                </c:pt>
                <c:pt idx="427">
                  <c:v>1</c:v>
                </c:pt>
                <c:pt idx="428">
                  <c:v>1</c:v>
                </c:pt>
                <c:pt idx="429">
                  <c:v>0</c:v>
                </c:pt>
                <c:pt idx="430">
                  <c:v>0</c:v>
                </c:pt>
                <c:pt idx="431">
                  <c:v>0</c:v>
                </c:pt>
                <c:pt idx="432">
                  <c:v>1</c:v>
                </c:pt>
                <c:pt idx="433">
                  <c:v>1</c:v>
                </c:pt>
                <c:pt idx="434">
                  <c:v>0</c:v>
                </c:pt>
                <c:pt idx="435">
                  <c:v>0</c:v>
                </c:pt>
                <c:pt idx="436">
                  <c:v>0</c:v>
                </c:pt>
                <c:pt idx="437">
                  <c:v>1</c:v>
                </c:pt>
                <c:pt idx="438">
                  <c:v>1</c:v>
                </c:pt>
                <c:pt idx="439">
                  <c:v>0</c:v>
                </c:pt>
                <c:pt idx="440">
                  <c:v>0</c:v>
                </c:pt>
                <c:pt idx="441">
                  <c:v>0</c:v>
                </c:pt>
                <c:pt idx="442">
                  <c:v>1</c:v>
                </c:pt>
                <c:pt idx="443">
                  <c:v>1</c:v>
                </c:pt>
                <c:pt idx="444">
                  <c:v>0</c:v>
                </c:pt>
                <c:pt idx="445">
                  <c:v>0</c:v>
                </c:pt>
                <c:pt idx="446">
                  <c:v>0</c:v>
                </c:pt>
                <c:pt idx="447">
                  <c:v>1</c:v>
                </c:pt>
                <c:pt idx="448">
                  <c:v>1</c:v>
                </c:pt>
                <c:pt idx="449">
                  <c:v>0</c:v>
                </c:pt>
                <c:pt idx="450">
                  <c:v>0</c:v>
                </c:pt>
                <c:pt idx="451">
                  <c:v>0</c:v>
                </c:pt>
                <c:pt idx="452">
                  <c:v>1</c:v>
                </c:pt>
                <c:pt idx="453">
                  <c:v>1</c:v>
                </c:pt>
                <c:pt idx="454">
                  <c:v>0</c:v>
                </c:pt>
                <c:pt idx="455">
                  <c:v>0</c:v>
                </c:pt>
                <c:pt idx="456">
                  <c:v>0</c:v>
                </c:pt>
                <c:pt idx="457">
                  <c:v>0</c:v>
                </c:pt>
                <c:pt idx="458">
                  <c:v>0</c:v>
                </c:pt>
                <c:pt idx="459">
                  <c:v>0</c:v>
                </c:pt>
                <c:pt idx="460">
                  <c:v>1</c:v>
                </c:pt>
                <c:pt idx="461">
                  <c:v>1</c:v>
                </c:pt>
                <c:pt idx="462">
                  <c:v>0</c:v>
                </c:pt>
                <c:pt idx="463">
                  <c:v>0</c:v>
                </c:pt>
                <c:pt idx="464">
                  <c:v>0</c:v>
                </c:pt>
                <c:pt idx="465">
                  <c:v>1</c:v>
                </c:pt>
                <c:pt idx="466">
                  <c:v>1</c:v>
                </c:pt>
                <c:pt idx="467">
                  <c:v>0</c:v>
                </c:pt>
                <c:pt idx="468">
                  <c:v>0</c:v>
                </c:pt>
                <c:pt idx="469">
                  <c:v>0</c:v>
                </c:pt>
                <c:pt idx="470">
                  <c:v>1</c:v>
                </c:pt>
                <c:pt idx="471">
                  <c:v>1</c:v>
                </c:pt>
                <c:pt idx="472">
                  <c:v>0</c:v>
                </c:pt>
                <c:pt idx="473">
                  <c:v>0</c:v>
                </c:pt>
                <c:pt idx="474">
                  <c:v>0</c:v>
                </c:pt>
                <c:pt idx="475">
                  <c:v>1</c:v>
                </c:pt>
                <c:pt idx="476">
                  <c:v>1</c:v>
                </c:pt>
                <c:pt idx="477">
                  <c:v>0</c:v>
                </c:pt>
                <c:pt idx="478">
                  <c:v>0</c:v>
                </c:pt>
                <c:pt idx="479">
                  <c:v>0</c:v>
                </c:pt>
                <c:pt idx="480">
                  <c:v>1</c:v>
                </c:pt>
                <c:pt idx="481">
                  <c:v>1</c:v>
                </c:pt>
                <c:pt idx="482">
                  <c:v>0</c:v>
                </c:pt>
                <c:pt idx="483">
                  <c:v>0</c:v>
                </c:pt>
                <c:pt idx="484">
                  <c:v>0</c:v>
                </c:pt>
                <c:pt idx="485">
                  <c:v>1</c:v>
                </c:pt>
                <c:pt idx="486">
                  <c:v>1</c:v>
                </c:pt>
                <c:pt idx="487">
                  <c:v>0</c:v>
                </c:pt>
                <c:pt idx="488">
                  <c:v>0</c:v>
                </c:pt>
                <c:pt idx="489">
                  <c:v>0</c:v>
                </c:pt>
                <c:pt idx="490">
                  <c:v>1</c:v>
                </c:pt>
                <c:pt idx="491">
                  <c:v>1</c:v>
                </c:pt>
                <c:pt idx="492">
                  <c:v>0</c:v>
                </c:pt>
                <c:pt idx="493">
                  <c:v>0</c:v>
                </c:pt>
                <c:pt idx="494">
                  <c:v>0</c:v>
                </c:pt>
                <c:pt idx="495">
                  <c:v>1</c:v>
                </c:pt>
                <c:pt idx="496">
                  <c:v>1</c:v>
                </c:pt>
                <c:pt idx="497">
                  <c:v>0</c:v>
                </c:pt>
                <c:pt idx="498">
                  <c:v>0</c:v>
                </c:pt>
                <c:pt idx="499">
                  <c:v>0</c:v>
                </c:pt>
                <c:pt idx="500">
                  <c:v>1</c:v>
                </c:pt>
                <c:pt idx="501">
                  <c:v>1</c:v>
                </c:pt>
                <c:pt idx="502">
                  <c:v>0</c:v>
                </c:pt>
                <c:pt idx="503">
                  <c:v>0</c:v>
                </c:pt>
                <c:pt idx="504">
                  <c:v>0</c:v>
                </c:pt>
                <c:pt idx="505">
                  <c:v>1</c:v>
                </c:pt>
                <c:pt idx="506">
                  <c:v>1</c:v>
                </c:pt>
                <c:pt idx="507">
                  <c:v>0</c:v>
                </c:pt>
                <c:pt idx="508">
                  <c:v>0</c:v>
                </c:pt>
                <c:pt idx="509">
                  <c:v>0</c:v>
                </c:pt>
                <c:pt idx="510">
                  <c:v>1</c:v>
                </c:pt>
                <c:pt idx="511">
                  <c:v>1</c:v>
                </c:pt>
                <c:pt idx="512">
                  <c:v>0</c:v>
                </c:pt>
                <c:pt idx="513">
                  <c:v>0</c:v>
                </c:pt>
                <c:pt idx="514">
                  <c:v>0</c:v>
                </c:pt>
                <c:pt idx="515">
                  <c:v>1</c:v>
                </c:pt>
                <c:pt idx="516">
                  <c:v>1</c:v>
                </c:pt>
                <c:pt idx="517">
                  <c:v>0</c:v>
                </c:pt>
                <c:pt idx="518">
                  <c:v>0</c:v>
                </c:pt>
                <c:pt idx="519">
                  <c:v>0</c:v>
                </c:pt>
                <c:pt idx="520">
                  <c:v>1</c:v>
                </c:pt>
                <c:pt idx="521">
                  <c:v>1</c:v>
                </c:pt>
                <c:pt idx="522">
                  <c:v>0</c:v>
                </c:pt>
                <c:pt idx="523">
                  <c:v>0</c:v>
                </c:pt>
                <c:pt idx="524">
                  <c:v>0</c:v>
                </c:pt>
                <c:pt idx="525">
                  <c:v>0</c:v>
                </c:pt>
                <c:pt idx="526">
                  <c:v>0</c:v>
                </c:pt>
                <c:pt idx="527">
                  <c:v>0</c:v>
                </c:pt>
                <c:pt idx="528">
                  <c:v>1</c:v>
                </c:pt>
                <c:pt idx="529">
                  <c:v>1</c:v>
                </c:pt>
                <c:pt idx="530">
                  <c:v>0</c:v>
                </c:pt>
                <c:pt idx="531">
                  <c:v>0</c:v>
                </c:pt>
                <c:pt idx="532">
                  <c:v>0</c:v>
                </c:pt>
                <c:pt idx="533">
                  <c:v>1</c:v>
                </c:pt>
                <c:pt idx="534">
                  <c:v>1</c:v>
                </c:pt>
                <c:pt idx="535">
                  <c:v>0</c:v>
                </c:pt>
                <c:pt idx="536">
                  <c:v>0</c:v>
                </c:pt>
                <c:pt idx="537">
                  <c:v>0</c:v>
                </c:pt>
                <c:pt idx="538">
                  <c:v>1</c:v>
                </c:pt>
                <c:pt idx="539">
                  <c:v>1</c:v>
                </c:pt>
                <c:pt idx="540">
                  <c:v>0</c:v>
                </c:pt>
                <c:pt idx="541">
                  <c:v>0</c:v>
                </c:pt>
                <c:pt idx="542">
                  <c:v>0</c:v>
                </c:pt>
                <c:pt idx="543">
                  <c:v>1</c:v>
                </c:pt>
                <c:pt idx="544">
                  <c:v>1</c:v>
                </c:pt>
                <c:pt idx="545">
                  <c:v>0</c:v>
                </c:pt>
                <c:pt idx="546">
                  <c:v>0</c:v>
                </c:pt>
                <c:pt idx="547">
                  <c:v>0</c:v>
                </c:pt>
                <c:pt idx="548">
                  <c:v>1</c:v>
                </c:pt>
                <c:pt idx="549">
                  <c:v>1</c:v>
                </c:pt>
                <c:pt idx="550">
                  <c:v>0</c:v>
                </c:pt>
                <c:pt idx="551">
                  <c:v>0</c:v>
                </c:pt>
                <c:pt idx="552">
                  <c:v>0</c:v>
                </c:pt>
                <c:pt idx="553">
                  <c:v>1</c:v>
                </c:pt>
                <c:pt idx="554">
                  <c:v>1</c:v>
                </c:pt>
                <c:pt idx="555">
                  <c:v>0</c:v>
                </c:pt>
                <c:pt idx="556">
                  <c:v>0</c:v>
                </c:pt>
                <c:pt idx="557">
                  <c:v>0</c:v>
                </c:pt>
                <c:pt idx="558">
                  <c:v>1</c:v>
                </c:pt>
                <c:pt idx="559">
                  <c:v>1</c:v>
                </c:pt>
                <c:pt idx="560">
                  <c:v>0</c:v>
                </c:pt>
                <c:pt idx="561">
                  <c:v>0</c:v>
                </c:pt>
                <c:pt idx="562">
                  <c:v>0</c:v>
                </c:pt>
                <c:pt idx="563">
                  <c:v>1</c:v>
                </c:pt>
                <c:pt idx="564">
                  <c:v>1</c:v>
                </c:pt>
                <c:pt idx="565">
                  <c:v>0</c:v>
                </c:pt>
                <c:pt idx="566">
                  <c:v>0</c:v>
                </c:pt>
                <c:pt idx="567">
                  <c:v>0</c:v>
                </c:pt>
                <c:pt idx="568">
                  <c:v>1</c:v>
                </c:pt>
                <c:pt idx="569">
                  <c:v>1</c:v>
                </c:pt>
                <c:pt idx="570">
                  <c:v>0</c:v>
                </c:pt>
                <c:pt idx="571">
                  <c:v>0</c:v>
                </c:pt>
                <c:pt idx="572">
                  <c:v>0</c:v>
                </c:pt>
                <c:pt idx="573">
                  <c:v>1</c:v>
                </c:pt>
                <c:pt idx="574">
                  <c:v>1</c:v>
                </c:pt>
                <c:pt idx="575">
                  <c:v>0</c:v>
                </c:pt>
                <c:pt idx="576">
                  <c:v>0</c:v>
                </c:pt>
                <c:pt idx="577">
                  <c:v>0</c:v>
                </c:pt>
                <c:pt idx="578">
                  <c:v>1</c:v>
                </c:pt>
                <c:pt idx="579">
                  <c:v>1</c:v>
                </c:pt>
                <c:pt idx="580">
                  <c:v>0</c:v>
                </c:pt>
                <c:pt idx="581">
                  <c:v>0</c:v>
                </c:pt>
                <c:pt idx="582">
                  <c:v>0</c:v>
                </c:pt>
                <c:pt idx="583">
                  <c:v>1</c:v>
                </c:pt>
                <c:pt idx="584">
                  <c:v>1</c:v>
                </c:pt>
                <c:pt idx="585">
                  <c:v>0</c:v>
                </c:pt>
                <c:pt idx="586">
                  <c:v>0</c:v>
                </c:pt>
                <c:pt idx="587">
                  <c:v>0</c:v>
                </c:pt>
                <c:pt idx="588">
                  <c:v>1</c:v>
                </c:pt>
                <c:pt idx="589">
                  <c:v>1</c:v>
                </c:pt>
                <c:pt idx="590">
                  <c:v>0</c:v>
                </c:pt>
                <c:pt idx="591">
                  <c:v>0</c:v>
                </c:pt>
                <c:pt idx="592">
                  <c:v>0</c:v>
                </c:pt>
                <c:pt idx="593">
                  <c:v>0</c:v>
                </c:pt>
                <c:pt idx="594">
                  <c:v>0</c:v>
                </c:pt>
                <c:pt idx="595">
                  <c:v>0</c:v>
                </c:pt>
                <c:pt idx="596">
                  <c:v>1</c:v>
                </c:pt>
                <c:pt idx="597">
                  <c:v>1</c:v>
                </c:pt>
                <c:pt idx="598">
                  <c:v>0</c:v>
                </c:pt>
                <c:pt idx="599">
                  <c:v>0</c:v>
                </c:pt>
                <c:pt idx="600">
                  <c:v>0</c:v>
                </c:pt>
                <c:pt idx="601">
                  <c:v>1</c:v>
                </c:pt>
                <c:pt idx="602">
                  <c:v>1</c:v>
                </c:pt>
                <c:pt idx="603">
                  <c:v>0</c:v>
                </c:pt>
                <c:pt idx="604">
                  <c:v>0</c:v>
                </c:pt>
                <c:pt idx="605">
                  <c:v>0</c:v>
                </c:pt>
                <c:pt idx="606">
                  <c:v>1</c:v>
                </c:pt>
                <c:pt idx="607">
                  <c:v>1</c:v>
                </c:pt>
                <c:pt idx="608">
                  <c:v>0</c:v>
                </c:pt>
                <c:pt idx="609">
                  <c:v>0</c:v>
                </c:pt>
                <c:pt idx="610">
                  <c:v>0</c:v>
                </c:pt>
                <c:pt idx="611">
                  <c:v>1</c:v>
                </c:pt>
                <c:pt idx="612">
                  <c:v>1</c:v>
                </c:pt>
                <c:pt idx="613">
                  <c:v>0</c:v>
                </c:pt>
                <c:pt idx="614">
                  <c:v>0</c:v>
                </c:pt>
                <c:pt idx="615">
                  <c:v>0</c:v>
                </c:pt>
                <c:pt idx="616">
                  <c:v>1</c:v>
                </c:pt>
                <c:pt idx="617">
                  <c:v>1</c:v>
                </c:pt>
                <c:pt idx="618">
                  <c:v>0</c:v>
                </c:pt>
                <c:pt idx="619">
                  <c:v>0</c:v>
                </c:pt>
                <c:pt idx="620">
                  <c:v>0</c:v>
                </c:pt>
                <c:pt idx="621">
                  <c:v>1</c:v>
                </c:pt>
                <c:pt idx="622">
                  <c:v>1</c:v>
                </c:pt>
                <c:pt idx="623">
                  <c:v>0</c:v>
                </c:pt>
                <c:pt idx="624">
                  <c:v>0</c:v>
                </c:pt>
                <c:pt idx="625">
                  <c:v>0</c:v>
                </c:pt>
                <c:pt idx="626">
                  <c:v>1</c:v>
                </c:pt>
                <c:pt idx="627">
                  <c:v>1</c:v>
                </c:pt>
                <c:pt idx="628">
                  <c:v>0</c:v>
                </c:pt>
                <c:pt idx="629">
                  <c:v>0</c:v>
                </c:pt>
                <c:pt idx="630">
                  <c:v>0</c:v>
                </c:pt>
                <c:pt idx="631">
                  <c:v>1</c:v>
                </c:pt>
                <c:pt idx="632">
                  <c:v>1</c:v>
                </c:pt>
                <c:pt idx="633">
                  <c:v>0</c:v>
                </c:pt>
                <c:pt idx="634">
                  <c:v>0</c:v>
                </c:pt>
                <c:pt idx="635">
                  <c:v>0</c:v>
                </c:pt>
                <c:pt idx="636">
                  <c:v>1</c:v>
                </c:pt>
                <c:pt idx="637">
                  <c:v>1</c:v>
                </c:pt>
                <c:pt idx="638">
                  <c:v>0</c:v>
                </c:pt>
                <c:pt idx="639">
                  <c:v>0</c:v>
                </c:pt>
                <c:pt idx="640">
                  <c:v>0</c:v>
                </c:pt>
                <c:pt idx="641">
                  <c:v>1</c:v>
                </c:pt>
                <c:pt idx="642">
                  <c:v>1</c:v>
                </c:pt>
                <c:pt idx="643">
                  <c:v>0</c:v>
                </c:pt>
                <c:pt idx="644">
                  <c:v>0</c:v>
                </c:pt>
                <c:pt idx="645">
                  <c:v>0</c:v>
                </c:pt>
                <c:pt idx="646">
                  <c:v>1</c:v>
                </c:pt>
                <c:pt idx="647">
                  <c:v>1</c:v>
                </c:pt>
                <c:pt idx="648">
                  <c:v>0</c:v>
                </c:pt>
                <c:pt idx="649">
                  <c:v>0</c:v>
                </c:pt>
                <c:pt idx="650">
                  <c:v>0</c:v>
                </c:pt>
                <c:pt idx="651">
                  <c:v>1</c:v>
                </c:pt>
                <c:pt idx="652">
                  <c:v>1</c:v>
                </c:pt>
                <c:pt idx="653">
                  <c:v>0</c:v>
                </c:pt>
                <c:pt idx="654">
                  <c:v>0</c:v>
                </c:pt>
                <c:pt idx="655">
                  <c:v>0</c:v>
                </c:pt>
                <c:pt idx="656">
                  <c:v>1</c:v>
                </c:pt>
                <c:pt idx="657">
                  <c:v>1</c:v>
                </c:pt>
                <c:pt idx="658">
                  <c:v>0</c:v>
                </c:pt>
                <c:pt idx="659">
                  <c:v>0</c:v>
                </c:pt>
                <c:pt idx="660">
                  <c:v>0</c:v>
                </c:pt>
                <c:pt idx="661">
                  <c:v>0</c:v>
                </c:pt>
                <c:pt idx="662">
                  <c:v>0</c:v>
                </c:pt>
                <c:pt idx="663">
                  <c:v>0</c:v>
                </c:pt>
                <c:pt idx="664">
                  <c:v>1</c:v>
                </c:pt>
                <c:pt idx="665">
                  <c:v>1</c:v>
                </c:pt>
                <c:pt idx="666">
                  <c:v>0</c:v>
                </c:pt>
                <c:pt idx="667">
                  <c:v>0</c:v>
                </c:pt>
                <c:pt idx="668">
                  <c:v>0</c:v>
                </c:pt>
                <c:pt idx="669">
                  <c:v>1</c:v>
                </c:pt>
                <c:pt idx="670">
                  <c:v>1</c:v>
                </c:pt>
                <c:pt idx="671">
                  <c:v>0</c:v>
                </c:pt>
                <c:pt idx="672">
                  <c:v>0</c:v>
                </c:pt>
                <c:pt idx="673">
                  <c:v>0</c:v>
                </c:pt>
                <c:pt idx="674">
                  <c:v>1</c:v>
                </c:pt>
                <c:pt idx="675">
                  <c:v>1</c:v>
                </c:pt>
                <c:pt idx="676">
                  <c:v>0</c:v>
                </c:pt>
                <c:pt idx="677">
                  <c:v>0</c:v>
                </c:pt>
                <c:pt idx="678">
                  <c:v>0</c:v>
                </c:pt>
                <c:pt idx="679">
                  <c:v>1</c:v>
                </c:pt>
                <c:pt idx="680">
                  <c:v>1</c:v>
                </c:pt>
                <c:pt idx="681">
                  <c:v>0</c:v>
                </c:pt>
                <c:pt idx="682">
                  <c:v>0</c:v>
                </c:pt>
                <c:pt idx="683">
                  <c:v>0</c:v>
                </c:pt>
                <c:pt idx="684">
                  <c:v>1</c:v>
                </c:pt>
                <c:pt idx="685">
                  <c:v>1</c:v>
                </c:pt>
                <c:pt idx="686">
                  <c:v>0</c:v>
                </c:pt>
                <c:pt idx="687">
                  <c:v>0</c:v>
                </c:pt>
                <c:pt idx="688">
                  <c:v>0</c:v>
                </c:pt>
                <c:pt idx="689">
                  <c:v>1</c:v>
                </c:pt>
                <c:pt idx="690">
                  <c:v>1</c:v>
                </c:pt>
                <c:pt idx="691">
                  <c:v>0</c:v>
                </c:pt>
                <c:pt idx="692">
                  <c:v>0</c:v>
                </c:pt>
                <c:pt idx="693">
                  <c:v>0</c:v>
                </c:pt>
                <c:pt idx="694">
                  <c:v>1</c:v>
                </c:pt>
                <c:pt idx="695">
                  <c:v>1</c:v>
                </c:pt>
                <c:pt idx="696">
                  <c:v>0</c:v>
                </c:pt>
                <c:pt idx="697">
                  <c:v>0</c:v>
                </c:pt>
                <c:pt idx="698">
                  <c:v>0</c:v>
                </c:pt>
                <c:pt idx="699">
                  <c:v>1</c:v>
                </c:pt>
                <c:pt idx="700">
                  <c:v>1</c:v>
                </c:pt>
                <c:pt idx="701">
                  <c:v>0</c:v>
                </c:pt>
                <c:pt idx="702">
                  <c:v>0</c:v>
                </c:pt>
                <c:pt idx="703">
                  <c:v>0</c:v>
                </c:pt>
                <c:pt idx="704">
                  <c:v>1</c:v>
                </c:pt>
                <c:pt idx="705">
                  <c:v>1</c:v>
                </c:pt>
                <c:pt idx="706">
                  <c:v>0</c:v>
                </c:pt>
                <c:pt idx="707">
                  <c:v>0</c:v>
                </c:pt>
                <c:pt idx="708">
                  <c:v>0</c:v>
                </c:pt>
                <c:pt idx="709">
                  <c:v>1</c:v>
                </c:pt>
                <c:pt idx="710">
                  <c:v>1</c:v>
                </c:pt>
                <c:pt idx="711">
                  <c:v>0</c:v>
                </c:pt>
                <c:pt idx="712">
                  <c:v>0</c:v>
                </c:pt>
                <c:pt idx="713">
                  <c:v>0</c:v>
                </c:pt>
                <c:pt idx="714">
                  <c:v>1</c:v>
                </c:pt>
                <c:pt idx="715">
                  <c:v>1</c:v>
                </c:pt>
                <c:pt idx="716">
                  <c:v>0</c:v>
                </c:pt>
                <c:pt idx="717">
                  <c:v>0</c:v>
                </c:pt>
                <c:pt idx="718">
                  <c:v>0</c:v>
                </c:pt>
                <c:pt idx="719">
                  <c:v>1</c:v>
                </c:pt>
                <c:pt idx="720">
                  <c:v>1</c:v>
                </c:pt>
                <c:pt idx="721">
                  <c:v>0</c:v>
                </c:pt>
                <c:pt idx="722">
                  <c:v>0</c:v>
                </c:pt>
                <c:pt idx="723">
                  <c:v>0</c:v>
                </c:pt>
                <c:pt idx="724">
                  <c:v>1</c:v>
                </c:pt>
                <c:pt idx="725">
                  <c:v>1</c:v>
                </c:pt>
                <c:pt idx="726">
                  <c:v>0</c:v>
                </c:pt>
                <c:pt idx="727">
                  <c:v>0</c:v>
                </c:pt>
                <c:pt idx="728">
                  <c:v>0</c:v>
                </c:pt>
                <c:pt idx="729">
                  <c:v>0</c:v>
                </c:pt>
                <c:pt idx="730">
                  <c:v>0</c:v>
                </c:pt>
                <c:pt idx="731">
                  <c:v>0</c:v>
                </c:pt>
                <c:pt idx="732">
                  <c:v>1</c:v>
                </c:pt>
                <c:pt idx="733">
                  <c:v>1</c:v>
                </c:pt>
                <c:pt idx="734">
                  <c:v>0</c:v>
                </c:pt>
                <c:pt idx="735">
                  <c:v>0</c:v>
                </c:pt>
                <c:pt idx="736">
                  <c:v>0</c:v>
                </c:pt>
                <c:pt idx="737">
                  <c:v>1</c:v>
                </c:pt>
                <c:pt idx="738">
                  <c:v>1</c:v>
                </c:pt>
                <c:pt idx="739">
                  <c:v>0</c:v>
                </c:pt>
                <c:pt idx="740">
                  <c:v>0</c:v>
                </c:pt>
                <c:pt idx="741">
                  <c:v>0</c:v>
                </c:pt>
                <c:pt idx="742">
                  <c:v>1</c:v>
                </c:pt>
                <c:pt idx="743">
                  <c:v>1</c:v>
                </c:pt>
                <c:pt idx="744">
                  <c:v>0</c:v>
                </c:pt>
                <c:pt idx="745">
                  <c:v>0</c:v>
                </c:pt>
                <c:pt idx="746">
                  <c:v>0</c:v>
                </c:pt>
                <c:pt idx="747">
                  <c:v>1</c:v>
                </c:pt>
                <c:pt idx="748">
                  <c:v>1</c:v>
                </c:pt>
                <c:pt idx="749">
                  <c:v>0</c:v>
                </c:pt>
                <c:pt idx="750">
                  <c:v>0</c:v>
                </c:pt>
                <c:pt idx="751">
                  <c:v>0</c:v>
                </c:pt>
                <c:pt idx="752">
                  <c:v>1</c:v>
                </c:pt>
                <c:pt idx="753">
                  <c:v>1</c:v>
                </c:pt>
                <c:pt idx="754">
                  <c:v>0</c:v>
                </c:pt>
                <c:pt idx="755">
                  <c:v>0</c:v>
                </c:pt>
                <c:pt idx="756">
                  <c:v>0</c:v>
                </c:pt>
                <c:pt idx="757">
                  <c:v>1</c:v>
                </c:pt>
                <c:pt idx="758">
                  <c:v>1</c:v>
                </c:pt>
                <c:pt idx="759">
                  <c:v>0</c:v>
                </c:pt>
                <c:pt idx="760">
                  <c:v>0</c:v>
                </c:pt>
                <c:pt idx="761">
                  <c:v>0</c:v>
                </c:pt>
                <c:pt idx="762">
                  <c:v>1</c:v>
                </c:pt>
                <c:pt idx="763">
                  <c:v>1</c:v>
                </c:pt>
                <c:pt idx="764">
                  <c:v>0</c:v>
                </c:pt>
                <c:pt idx="765">
                  <c:v>0</c:v>
                </c:pt>
                <c:pt idx="766">
                  <c:v>0</c:v>
                </c:pt>
                <c:pt idx="767">
                  <c:v>1</c:v>
                </c:pt>
                <c:pt idx="768">
                  <c:v>1</c:v>
                </c:pt>
                <c:pt idx="769">
                  <c:v>0</c:v>
                </c:pt>
                <c:pt idx="770">
                  <c:v>0</c:v>
                </c:pt>
                <c:pt idx="771">
                  <c:v>0</c:v>
                </c:pt>
                <c:pt idx="772">
                  <c:v>1</c:v>
                </c:pt>
                <c:pt idx="773">
                  <c:v>1</c:v>
                </c:pt>
                <c:pt idx="774">
                  <c:v>0</c:v>
                </c:pt>
                <c:pt idx="775">
                  <c:v>0</c:v>
                </c:pt>
                <c:pt idx="776">
                  <c:v>0</c:v>
                </c:pt>
                <c:pt idx="777">
                  <c:v>1</c:v>
                </c:pt>
                <c:pt idx="778">
                  <c:v>1</c:v>
                </c:pt>
                <c:pt idx="779">
                  <c:v>0</c:v>
                </c:pt>
                <c:pt idx="780">
                  <c:v>0</c:v>
                </c:pt>
                <c:pt idx="781">
                  <c:v>0</c:v>
                </c:pt>
                <c:pt idx="782">
                  <c:v>1</c:v>
                </c:pt>
                <c:pt idx="783">
                  <c:v>1</c:v>
                </c:pt>
                <c:pt idx="784">
                  <c:v>0</c:v>
                </c:pt>
                <c:pt idx="785">
                  <c:v>0</c:v>
                </c:pt>
                <c:pt idx="786">
                  <c:v>0</c:v>
                </c:pt>
                <c:pt idx="787">
                  <c:v>1</c:v>
                </c:pt>
                <c:pt idx="788">
                  <c:v>1</c:v>
                </c:pt>
                <c:pt idx="789">
                  <c:v>0</c:v>
                </c:pt>
                <c:pt idx="790">
                  <c:v>0</c:v>
                </c:pt>
                <c:pt idx="791">
                  <c:v>0</c:v>
                </c:pt>
                <c:pt idx="792">
                  <c:v>1</c:v>
                </c:pt>
                <c:pt idx="793">
                  <c:v>1</c:v>
                </c:pt>
                <c:pt idx="794">
                  <c:v>0</c:v>
                </c:pt>
                <c:pt idx="795">
                  <c:v>0</c:v>
                </c:pt>
                <c:pt idx="796">
                  <c:v>0</c:v>
                </c:pt>
                <c:pt idx="797">
                  <c:v>0</c:v>
                </c:pt>
                <c:pt idx="798">
                  <c:v>0</c:v>
                </c:pt>
                <c:pt idx="799">
                  <c:v>0</c:v>
                </c:pt>
                <c:pt idx="800">
                  <c:v>1</c:v>
                </c:pt>
                <c:pt idx="801">
                  <c:v>1</c:v>
                </c:pt>
                <c:pt idx="802">
                  <c:v>0</c:v>
                </c:pt>
                <c:pt idx="803">
                  <c:v>0</c:v>
                </c:pt>
                <c:pt idx="804">
                  <c:v>0</c:v>
                </c:pt>
                <c:pt idx="805">
                  <c:v>1</c:v>
                </c:pt>
                <c:pt idx="806">
                  <c:v>1</c:v>
                </c:pt>
                <c:pt idx="807">
                  <c:v>0</c:v>
                </c:pt>
                <c:pt idx="808">
                  <c:v>0</c:v>
                </c:pt>
                <c:pt idx="809">
                  <c:v>0</c:v>
                </c:pt>
                <c:pt idx="810">
                  <c:v>1</c:v>
                </c:pt>
                <c:pt idx="811">
                  <c:v>1</c:v>
                </c:pt>
                <c:pt idx="812">
                  <c:v>0</c:v>
                </c:pt>
                <c:pt idx="813">
                  <c:v>0</c:v>
                </c:pt>
                <c:pt idx="814">
                  <c:v>0</c:v>
                </c:pt>
                <c:pt idx="815">
                  <c:v>1</c:v>
                </c:pt>
                <c:pt idx="816">
                  <c:v>1</c:v>
                </c:pt>
                <c:pt idx="817">
                  <c:v>0</c:v>
                </c:pt>
                <c:pt idx="818">
                  <c:v>0</c:v>
                </c:pt>
                <c:pt idx="819">
                  <c:v>0</c:v>
                </c:pt>
                <c:pt idx="820">
                  <c:v>1</c:v>
                </c:pt>
                <c:pt idx="821">
                  <c:v>1</c:v>
                </c:pt>
                <c:pt idx="822">
                  <c:v>0</c:v>
                </c:pt>
                <c:pt idx="823">
                  <c:v>0</c:v>
                </c:pt>
                <c:pt idx="824">
                  <c:v>0</c:v>
                </c:pt>
                <c:pt idx="825">
                  <c:v>1</c:v>
                </c:pt>
                <c:pt idx="826">
                  <c:v>1</c:v>
                </c:pt>
                <c:pt idx="827">
                  <c:v>0</c:v>
                </c:pt>
                <c:pt idx="828">
                  <c:v>0</c:v>
                </c:pt>
                <c:pt idx="829">
                  <c:v>0</c:v>
                </c:pt>
                <c:pt idx="830">
                  <c:v>1</c:v>
                </c:pt>
                <c:pt idx="831">
                  <c:v>1</c:v>
                </c:pt>
                <c:pt idx="832">
                  <c:v>0</c:v>
                </c:pt>
                <c:pt idx="833">
                  <c:v>0</c:v>
                </c:pt>
                <c:pt idx="834">
                  <c:v>0</c:v>
                </c:pt>
                <c:pt idx="835">
                  <c:v>1</c:v>
                </c:pt>
                <c:pt idx="836">
                  <c:v>1</c:v>
                </c:pt>
                <c:pt idx="837">
                  <c:v>0</c:v>
                </c:pt>
                <c:pt idx="838">
                  <c:v>0</c:v>
                </c:pt>
                <c:pt idx="839">
                  <c:v>0</c:v>
                </c:pt>
                <c:pt idx="840">
                  <c:v>1</c:v>
                </c:pt>
                <c:pt idx="841">
                  <c:v>1</c:v>
                </c:pt>
                <c:pt idx="842">
                  <c:v>0</c:v>
                </c:pt>
                <c:pt idx="843">
                  <c:v>0</c:v>
                </c:pt>
                <c:pt idx="844">
                  <c:v>0</c:v>
                </c:pt>
                <c:pt idx="845">
                  <c:v>1</c:v>
                </c:pt>
                <c:pt idx="846">
                  <c:v>1</c:v>
                </c:pt>
                <c:pt idx="847">
                  <c:v>0</c:v>
                </c:pt>
                <c:pt idx="848">
                  <c:v>0</c:v>
                </c:pt>
                <c:pt idx="849">
                  <c:v>0</c:v>
                </c:pt>
                <c:pt idx="850">
                  <c:v>1</c:v>
                </c:pt>
                <c:pt idx="851">
                  <c:v>1</c:v>
                </c:pt>
                <c:pt idx="852">
                  <c:v>0</c:v>
                </c:pt>
                <c:pt idx="853">
                  <c:v>0</c:v>
                </c:pt>
                <c:pt idx="854">
                  <c:v>0</c:v>
                </c:pt>
                <c:pt idx="855">
                  <c:v>1</c:v>
                </c:pt>
                <c:pt idx="856">
                  <c:v>1</c:v>
                </c:pt>
                <c:pt idx="857">
                  <c:v>0</c:v>
                </c:pt>
                <c:pt idx="858">
                  <c:v>0</c:v>
                </c:pt>
                <c:pt idx="859">
                  <c:v>0</c:v>
                </c:pt>
                <c:pt idx="860">
                  <c:v>1</c:v>
                </c:pt>
                <c:pt idx="861">
                  <c:v>1</c:v>
                </c:pt>
                <c:pt idx="862">
                  <c:v>0</c:v>
                </c:pt>
                <c:pt idx="863">
                  <c:v>0</c:v>
                </c:pt>
                <c:pt idx="864">
                  <c:v>0</c:v>
                </c:pt>
                <c:pt idx="865">
                  <c:v>0</c:v>
                </c:pt>
                <c:pt idx="866">
                  <c:v>0</c:v>
                </c:pt>
                <c:pt idx="867">
                  <c:v>0</c:v>
                </c:pt>
                <c:pt idx="868">
                  <c:v>1</c:v>
                </c:pt>
                <c:pt idx="869">
                  <c:v>1</c:v>
                </c:pt>
                <c:pt idx="870">
                  <c:v>0</c:v>
                </c:pt>
                <c:pt idx="871">
                  <c:v>0</c:v>
                </c:pt>
                <c:pt idx="872">
                  <c:v>0</c:v>
                </c:pt>
                <c:pt idx="873">
                  <c:v>1</c:v>
                </c:pt>
                <c:pt idx="874">
                  <c:v>1</c:v>
                </c:pt>
                <c:pt idx="875">
                  <c:v>0</c:v>
                </c:pt>
                <c:pt idx="876">
                  <c:v>0</c:v>
                </c:pt>
                <c:pt idx="877">
                  <c:v>0</c:v>
                </c:pt>
                <c:pt idx="878">
                  <c:v>1</c:v>
                </c:pt>
                <c:pt idx="879">
                  <c:v>1</c:v>
                </c:pt>
                <c:pt idx="880">
                  <c:v>0</c:v>
                </c:pt>
                <c:pt idx="881">
                  <c:v>0</c:v>
                </c:pt>
                <c:pt idx="882">
                  <c:v>0</c:v>
                </c:pt>
                <c:pt idx="883">
                  <c:v>1</c:v>
                </c:pt>
                <c:pt idx="884">
                  <c:v>1</c:v>
                </c:pt>
                <c:pt idx="885">
                  <c:v>0</c:v>
                </c:pt>
                <c:pt idx="886">
                  <c:v>0</c:v>
                </c:pt>
                <c:pt idx="887">
                  <c:v>0</c:v>
                </c:pt>
                <c:pt idx="888">
                  <c:v>1</c:v>
                </c:pt>
                <c:pt idx="889">
                  <c:v>1</c:v>
                </c:pt>
                <c:pt idx="890">
                  <c:v>0</c:v>
                </c:pt>
                <c:pt idx="891">
                  <c:v>0</c:v>
                </c:pt>
                <c:pt idx="892">
                  <c:v>0</c:v>
                </c:pt>
                <c:pt idx="893">
                  <c:v>1</c:v>
                </c:pt>
                <c:pt idx="894">
                  <c:v>1</c:v>
                </c:pt>
                <c:pt idx="895">
                  <c:v>0</c:v>
                </c:pt>
                <c:pt idx="896">
                  <c:v>0</c:v>
                </c:pt>
                <c:pt idx="897">
                  <c:v>0</c:v>
                </c:pt>
                <c:pt idx="898">
                  <c:v>1</c:v>
                </c:pt>
                <c:pt idx="899">
                  <c:v>1</c:v>
                </c:pt>
                <c:pt idx="900">
                  <c:v>0</c:v>
                </c:pt>
                <c:pt idx="901">
                  <c:v>0</c:v>
                </c:pt>
                <c:pt idx="902">
                  <c:v>0</c:v>
                </c:pt>
                <c:pt idx="903">
                  <c:v>1</c:v>
                </c:pt>
                <c:pt idx="904">
                  <c:v>1</c:v>
                </c:pt>
                <c:pt idx="905">
                  <c:v>0</c:v>
                </c:pt>
                <c:pt idx="906">
                  <c:v>0</c:v>
                </c:pt>
                <c:pt idx="907">
                  <c:v>0</c:v>
                </c:pt>
                <c:pt idx="908">
                  <c:v>1</c:v>
                </c:pt>
                <c:pt idx="909">
                  <c:v>1</c:v>
                </c:pt>
                <c:pt idx="910">
                  <c:v>0</c:v>
                </c:pt>
                <c:pt idx="911">
                  <c:v>0</c:v>
                </c:pt>
                <c:pt idx="912">
                  <c:v>0</c:v>
                </c:pt>
                <c:pt idx="913">
                  <c:v>1</c:v>
                </c:pt>
                <c:pt idx="914">
                  <c:v>1</c:v>
                </c:pt>
                <c:pt idx="915">
                  <c:v>0</c:v>
                </c:pt>
                <c:pt idx="916">
                  <c:v>0</c:v>
                </c:pt>
                <c:pt idx="917">
                  <c:v>0</c:v>
                </c:pt>
                <c:pt idx="918">
                  <c:v>1</c:v>
                </c:pt>
                <c:pt idx="919">
                  <c:v>1</c:v>
                </c:pt>
                <c:pt idx="920">
                  <c:v>0</c:v>
                </c:pt>
                <c:pt idx="921">
                  <c:v>0</c:v>
                </c:pt>
                <c:pt idx="922">
                  <c:v>0</c:v>
                </c:pt>
                <c:pt idx="923">
                  <c:v>1</c:v>
                </c:pt>
                <c:pt idx="924">
                  <c:v>1</c:v>
                </c:pt>
                <c:pt idx="925">
                  <c:v>0</c:v>
                </c:pt>
                <c:pt idx="926">
                  <c:v>0</c:v>
                </c:pt>
                <c:pt idx="927">
                  <c:v>0</c:v>
                </c:pt>
                <c:pt idx="928">
                  <c:v>1</c:v>
                </c:pt>
                <c:pt idx="929">
                  <c:v>1</c:v>
                </c:pt>
                <c:pt idx="930">
                  <c:v>0</c:v>
                </c:pt>
                <c:pt idx="931">
                  <c:v>0</c:v>
                </c:pt>
                <c:pt idx="932">
                  <c:v>0</c:v>
                </c:pt>
                <c:pt idx="933">
                  <c:v>0</c:v>
                </c:pt>
                <c:pt idx="934">
                  <c:v>0</c:v>
                </c:pt>
                <c:pt idx="935">
                  <c:v>0</c:v>
                </c:pt>
                <c:pt idx="936">
                  <c:v>1</c:v>
                </c:pt>
                <c:pt idx="937">
                  <c:v>1</c:v>
                </c:pt>
                <c:pt idx="938">
                  <c:v>0</c:v>
                </c:pt>
                <c:pt idx="939">
                  <c:v>0</c:v>
                </c:pt>
                <c:pt idx="940">
                  <c:v>0</c:v>
                </c:pt>
                <c:pt idx="941">
                  <c:v>1</c:v>
                </c:pt>
                <c:pt idx="942">
                  <c:v>1</c:v>
                </c:pt>
                <c:pt idx="943">
                  <c:v>0</c:v>
                </c:pt>
                <c:pt idx="944">
                  <c:v>0</c:v>
                </c:pt>
                <c:pt idx="945">
                  <c:v>0</c:v>
                </c:pt>
                <c:pt idx="946">
                  <c:v>1</c:v>
                </c:pt>
                <c:pt idx="947">
                  <c:v>1</c:v>
                </c:pt>
                <c:pt idx="948">
                  <c:v>0</c:v>
                </c:pt>
                <c:pt idx="949">
                  <c:v>0</c:v>
                </c:pt>
                <c:pt idx="950">
                  <c:v>0</c:v>
                </c:pt>
                <c:pt idx="951">
                  <c:v>1</c:v>
                </c:pt>
                <c:pt idx="952">
                  <c:v>1</c:v>
                </c:pt>
                <c:pt idx="953">
                  <c:v>0</c:v>
                </c:pt>
                <c:pt idx="954">
                  <c:v>0</c:v>
                </c:pt>
                <c:pt idx="955">
                  <c:v>0</c:v>
                </c:pt>
                <c:pt idx="956">
                  <c:v>1</c:v>
                </c:pt>
                <c:pt idx="957">
                  <c:v>1</c:v>
                </c:pt>
                <c:pt idx="958">
                  <c:v>0</c:v>
                </c:pt>
                <c:pt idx="959">
                  <c:v>0</c:v>
                </c:pt>
                <c:pt idx="960">
                  <c:v>0</c:v>
                </c:pt>
                <c:pt idx="961">
                  <c:v>1</c:v>
                </c:pt>
                <c:pt idx="962">
                  <c:v>1</c:v>
                </c:pt>
                <c:pt idx="963">
                  <c:v>0</c:v>
                </c:pt>
                <c:pt idx="964">
                  <c:v>0</c:v>
                </c:pt>
                <c:pt idx="965">
                  <c:v>0</c:v>
                </c:pt>
                <c:pt idx="966">
                  <c:v>1</c:v>
                </c:pt>
                <c:pt idx="967">
                  <c:v>1</c:v>
                </c:pt>
                <c:pt idx="968">
                  <c:v>0</c:v>
                </c:pt>
                <c:pt idx="969">
                  <c:v>0</c:v>
                </c:pt>
                <c:pt idx="970">
                  <c:v>0</c:v>
                </c:pt>
                <c:pt idx="971">
                  <c:v>1</c:v>
                </c:pt>
                <c:pt idx="972">
                  <c:v>1</c:v>
                </c:pt>
                <c:pt idx="973">
                  <c:v>0</c:v>
                </c:pt>
                <c:pt idx="974">
                  <c:v>0</c:v>
                </c:pt>
                <c:pt idx="975">
                  <c:v>0</c:v>
                </c:pt>
                <c:pt idx="976">
                  <c:v>1</c:v>
                </c:pt>
                <c:pt idx="977">
                  <c:v>1</c:v>
                </c:pt>
                <c:pt idx="978">
                  <c:v>0</c:v>
                </c:pt>
                <c:pt idx="979">
                  <c:v>0</c:v>
                </c:pt>
                <c:pt idx="980">
                  <c:v>0</c:v>
                </c:pt>
                <c:pt idx="981">
                  <c:v>1</c:v>
                </c:pt>
                <c:pt idx="982">
                  <c:v>1</c:v>
                </c:pt>
                <c:pt idx="983">
                  <c:v>0</c:v>
                </c:pt>
                <c:pt idx="984">
                  <c:v>0</c:v>
                </c:pt>
                <c:pt idx="985">
                  <c:v>0</c:v>
                </c:pt>
                <c:pt idx="986">
                  <c:v>1</c:v>
                </c:pt>
                <c:pt idx="987">
                  <c:v>1</c:v>
                </c:pt>
                <c:pt idx="988">
                  <c:v>0</c:v>
                </c:pt>
                <c:pt idx="989">
                  <c:v>0</c:v>
                </c:pt>
                <c:pt idx="990">
                  <c:v>0</c:v>
                </c:pt>
                <c:pt idx="991">
                  <c:v>1</c:v>
                </c:pt>
                <c:pt idx="992">
                  <c:v>1</c:v>
                </c:pt>
                <c:pt idx="993">
                  <c:v>0</c:v>
                </c:pt>
                <c:pt idx="994">
                  <c:v>0</c:v>
                </c:pt>
                <c:pt idx="995">
                  <c:v>0</c:v>
                </c:pt>
                <c:pt idx="996">
                  <c:v>1</c:v>
                </c:pt>
                <c:pt idx="997">
                  <c:v>1</c:v>
                </c:pt>
                <c:pt idx="998">
                  <c:v>0</c:v>
                </c:pt>
                <c:pt idx="999">
                  <c:v>0</c:v>
                </c:pt>
                <c:pt idx="1000">
                  <c:v>0</c:v>
                </c:pt>
                <c:pt idx="1001">
                  <c:v>0</c:v>
                </c:pt>
                <c:pt idx="1002">
                  <c:v>0</c:v>
                </c:pt>
                <c:pt idx="1003">
                  <c:v>0</c:v>
                </c:pt>
                <c:pt idx="1004">
                  <c:v>1</c:v>
                </c:pt>
                <c:pt idx="1005">
                  <c:v>1</c:v>
                </c:pt>
                <c:pt idx="1006">
                  <c:v>0</c:v>
                </c:pt>
                <c:pt idx="1007">
                  <c:v>0</c:v>
                </c:pt>
                <c:pt idx="1008">
                  <c:v>0</c:v>
                </c:pt>
                <c:pt idx="1009">
                  <c:v>1</c:v>
                </c:pt>
                <c:pt idx="1010">
                  <c:v>1</c:v>
                </c:pt>
                <c:pt idx="1011">
                  <c:v>0</c:v>
                </c:pt>
                <c:pt idx="1012">
                  <c:v>0</c:v>
                </c:pt>
                <c:pt idx="1013">
                  <c:v>0</c:v>
                </c:pt>
                <c:pt idx="1014">
                  <c:v>1</c:v>
                </c:pt>
                <c:pt idx="1015">
                  <c:v>1</c:v>
                </c:pt>
                <c:pt idx="1016">
                  <c:v>0</c:v>
                </c:pt>
                <c:pt idx="1017">
                  <c:v>0</c:v>
                </c:pt>
                <c:pt idx="1018">
                  <c:v>0</c:v>
                </c:pt>
                <c:pt idx="1019">
                  <c:v>1</c:v>
                </c:pt>
                <c:pt idx="1020">
                  <c:v>1</c:v>
                </c:pt>
                <c:pt idx="1021">
                  <c:v>0</c:v>
                </c:pt>
                <c:pt idx="1022">
                  <c:v>0</c:v>
                </c:pt>
                <c:pt idx="1023">
                  <c:v>0</c:v>
                </c:pt>
                <c:pt idx="1024">
                  <c:v>1</c:v>
                </c:pt>
                <c:pt idx="1025">
                  <c:v>1</c:v>
                </c:pt>
                <c:pt idx="1026">
                  <c:v>0</c:v>
                </c:pt>
                <c:pt idx="1027">
                  <c:v>0</c:v>
                </c:pt>
                <c:pt idx="1028">
                  <c:v>0</c:v>
                </c:pt>
                <c:pt idx="1029">
                  <c:v>1</c:v>
                </c:pt>
                <c:pt idx="1030">
                  <c:v>1</c:v>
                </c:pt>
                <c:pt idx="1031">
                  <c:v>0</c:v>
                </c:pt>
                <c:pt idx="1032">
                  <c:v>0</c:v>
                </c:pt>
                <c:pt idx="1033">
                  <c:v>0</c:v>
                </c:pt>
                <c:pt idx="1034">
                  <c:v>1</c:v>
                </c:pt>
                <c:pt idx="1035">
                  <c:v>1</c:v>
                </c:pt>
                <c:pt idx="1036">
                  <c:v>0</c:v>
                </c:pt>
                <c:pt idx="1037">
                  <c:v>0</c:v>
                </c:pt>
                <c:pt idx="1038">
                  <c:v>0</c:v>
                </c:pt>
                <c:pt idx="1039">
                  <c:v>1</c:v>
                </c:pt>
                <c:pt idx="1040">
                  <c:v>1</c:v>
                </c:pt>
                <c:pt idx="1041">
                  <c:v>0</c:v>
                </c:pt>
                <c:pt idx="1042">
                  <c:v>0</c:v>
                </c:pt>
                <c:pt idx="1043">
                  <c:v>0</c:v>
                </c:pt>
                <c:pt idx="1044">
                  <c:v>1</c:v>
                </c:pt>
                <c:pt idx="1045">
                  <c:v>1</c:v>
                </c:pt>
                <c:pt idx="1046">
                  <c:v>0</c:v>
                </c:pt>
                <c:pt idx="1047">
                  <c:v>0</c:v>
                </c:pt>
                <c:pt idx="1048">
                  <c:v>0</c:v>
                </c:pt>
                <c:pt idx="1049">
                  <c:v>1</c:v>
                </c:pt>
                <c:pt idx="1050">
                  <c:v>1</c:v>
                </c:pt>
                <c:pt idx="1051">
                  <c:v>0</c:v>
                </c:pt>
                <c:pt idx="1052">
                  <c:v>0</c:v>
                </c:pt>
                <c:pt idx="1053">
                  <c:v>0</c:v>
                </c:pt>
                <c:pt idx="1054">
                  <c:v>1</c:v>
                </c:pt>
                <c:pt idx="1055">
                  <c:v>1</c:v>
                </c:pt>
                <c:pt idx="1056">
                  <c:v>0</c:v>
                </c:pt>
                <c:pt idx="1057">
                  <c:v>0</c:v>
                </c:pt>
                <c:pt idx="1058">
                  <c:v>0</c:v>
                </c:pt>
                <c:pt idx="1059">
                  <c:v>1</c:v>
                </c:pt>
                <c:pt idx="1060">
                  <c:v>1</c:v>
                </c:pt>
                <c:pt idx="1061">
                  <c:v>0</c:v>
                </c:pt>
                <c:pt idx="1062">
                  <c:v>0</c:v>
                </c:pt>
                <c:pt idx="1063">
                  <c:v>0</c:v>
                </c:pt>
                <c:pt idx="1064">
                  <c:v>1</c:v>
                </c:pt>
                <c:pt idx="1065">
                  <c:v>1</c:v>
                </c:pt>
                <c:pt idx="1066">
                  <c:v>0</c:v>
                </c:pt>
                <c:pt idx="1067">
                  <c:v>0</c:v>
                </c:pt>
                <c:pt idx="1068">
                  <c:v>0</c:v>
                </c:pt>
                <c:pt idx="1069">
                  <c:v>0</c:v>
                </c:pt>
                <c:pt idx="1070">
                  <c:v>0</c:v>
                </c:pt>
                <c:pt idx="1071">
                  <c:v>0</c:v>
                </c:pt>
                <c:pt idx="1072">
                  <c:v>1</c:v>
                </c:pt>
                <c:pt idx="1073">
                  <c:v>1</c:v>
                </c:pt>
                <c:pt idx="1074">
                  <c:v>0</c:v>
                </c:pt>
                <c:pt idx="1075">
                  <c:v>0</c:v>
                </c:pt>
                <c:pt idx="1076">
                  <c:v>0</c:v>
                </c:pt>
                <c:pt idx="1077">
                  <c:v>1</c:v>
                </c:pt>
                <c:pt idx="1078">
                  <c:v>1</c:v>
                </c:pt>
                <c:pt idx="1079">
                  <c:v>0</c:v>
                </c:pt>
                <c:pt idx="1080">
                  <c:v>0</c:v>
                </c:pt>
                <c:pt idx="1081">
                  <c:v>0</c:v>
                </c:pt>
                <c:pt idx="1082">
                  <c:v>1</c:v>
                </c:pt>
                <c:pt idx="1083">
                  <c:v>1</c:v>
                </c:pt>
                <c:pt idx="1084">
                  <c:v>0</c:v>
                </c:pt>
                <c:pt idx="1085">
                  <c:v>0</c:v>
                </c:pt>
                <c:pt idx="1086">
                  <c:v>0</c:v>
                </c:pt>
                <c:pt idx="1087">
                  <c:v>1</c:v>
                </c:pt>
                <c:pt idx="1088">
                  <c:v>1</c:v>
                </c:pt>
                <c:pt idx="1089">
                  <c:v>0</c:v>
                </c:pt>
                <c:pt idx="1090">
                  <c:v>0</c:v>
                </c:pt>
                <c:pt idx="1091">
                  <c:v>0</c:v>
                </c:pt>
                <c:pt idx="1092">
                  <c:v>1</c:v>
                </c:pt>
                <c:pt idx="1093">
                  <c:v>1</c:v>
                </c:pt>
                <c:pt idx="1094">
                  <c:v>0</c:v>
                </c:pt>
                <c:pt idx="1095">
                  <c:v>0</c:v>
                </c:pt>
                <c:pt idx="1096">
                  <c:v>0</c:v>
                </c:pt>
                <c:pt idx="1097">
                  <c:v>1</c:v>
                </c:pt>
                <c:pt idx="1098">
                  <c:v>1</c:v>
                </c:pt>
                <c:pt idx="1099">
                  <c:v>0</c:v>
                </c:pt>
                <c:pt idx="1100">
                  <c:v>0</c:v>
                </c:pt>
                <c:pt idx="1101">
                  <c:v>0</c:v>
                </c:pt>
                <c:pt idx="1102">
                  <c:v>1</c:v>
                </c:pt>
                <c:pt idx="1103">
                  <c:v>1</c:v>
                </c:pt>
                <c:pt idx="1104">
                  <c:v>0</c:v>
                </c:pt>
                <c:pt idx="1105">
                  <c:v>0</c:v>
                </c:pt>
                <c:pt idx="1106">
                  <c:v>0</c:v>
                </c:pt>
                <c:pt idx="1107">
                  <c:v>1</c:v>
                </c:pt>
                <c:pt idx="1108">
                  <c:v>1</c:v>
                </c:pt>
                <c:pt idx="1109">
                  <c:v>0</c:v>
                </c:pt>
                <c:pt idx="1110">
                  <c:v>0</c:v>
                </c:pt>
                <c:pt idx="1111">
                  <c:v>0</c:v>
                </c:pt>
                <c:pt idx="1112">
                  <c:v>1</c:v>
                </c:pt>
                <c:pt idx="1113">
                  <c:v>1</c:v>
                </c:pt>
                <c:pt idx="1114">
                  <c:v>0</c:v>
                </c:pt>
                <c:pt idx="1115">
                  <c:v>0</c:v>
                </c:pt>
                <c:pt idx="1116">
                  <c:v>0</c:v>
                </c:pt>
                <c:pt idx="1117">
                  <c:v>1</c:v>
                </c:pt>
                <c:pt idx="1118">
                  <c:v>1</c:v>
                </c:pt>
                <c:pt idx="1119">
                  <c:v>0</c:v>
                </c:pt>
                <c:pt idx="1120">
                  <c:v>0</c:v>
                </c:pt>
                <c:pt idx="1121">
                  <c:v>0</c:v>
                </c:pt>
                <c:pt idx="1122">
                  <c:v>1</c:v>
                </c:pt>
                <c:pt idx="1123">
                  <c:v>1</c:v>
                </c:pt>
                <c:pt idx="1124">
                  <c:v>0</c:v>
                </c:pt>
                <c:pt idx="1125">
                  <c:v>0</c:v>
                </c:pt>
                <c:pt idx="1126">
                  <c:v>0</c:v>
                </c:pt>
                <c:pt idx="1127">
                  <c:v>1</c:v>
                </c:pt>
                <c:pt idx="1128">
                  <c:v>1</c:v>
                </c:pt>
                <c:pt idx="1129">
                  <c:v>0</c:v>
                </c:pt>
                <c:pt idx="1130">
                  <c:v>0</c:v>
                </c:pt>
                <c:pt idx="1131">
                  <c:v>0</c:v>
                </c:pt>
                <c:pt idx="1132">
                  <c:v>1</c:v>
                </c:pt>
                <c:pt idx="1133">
                  <c:v>1</c:v>
                </c:pt>
                <c:pt idx="1134">
                  <c:v>0</c:v>
                </c:pt>
                <c:pt idx="1135">
                  <c:v>0</c:v>
                </c:pt>
                <c:pt idx="1136">
                  <c:v>0</c:v>
                </c:pt>
                <c:pt idx="1137">
                  <c:v>0</c:v>
                </c:pt>
                <c:pt idx="1138">
                  <c:v>0</c:v>
                </c:pt>
                <c:pt idx="1139">
                  <c:v>0</c:v>
                </c:pt>
                <c:pt idx="1140">
                  <c:v>1</c:v>
                </c:pt>
                <c:pt idx="1141">
                  <c:v>1</c:v>
                </c:pt>
                <c:pt idx="1142">
                  <c:v>0</c:v>
                </c:pt>
                <c:pt idx="1143">
                  <c:v>0</c:v>
                </c:pt>
                <c:pt idx="1144">
                  <c:v>0</c:v>
                </c:pt>
                <c:pt idx="1145">
                  <c:v>1</c:v>
                </c:pt>
                <c:pt idx="1146">
                  <c:v>1</c:v>
                </c:pt>
                <c:pt idx="1147">
                  <c:v>0</c:v>
                </c:pt>
                <c:pt idx="1148">
                  <c:v>0</c:v>
                </c:pt>
                <c:pt idx="1149">
                  <c:v>0</c:v>
                </c:pt>
                <c:pt idx="1150">
                  <c:v>1</c:v>
                </c:pt>
                <c:pt idx="1151">
                  <c:v>1</c:v>
                </c:pt>
                <c:pt idx="1152">
                  <c:v>0</c:v>
                </c:pt>
                <c:pt idx="1153">
                  <c:v>0</c:v>
                </c:pt>
                <c:pt idx="1154">
                  <c:v>0</c:v>
                </c:pt>
                <c:pt idx="1155">
                  <c:v>1</c:v>
                </c:pt>
                <c:pt idx="1156">
                  <c:v>1</c:v>
                </c:pt>
                <c:pt idx="1157">
                  <c:v>0</c:v>
                </c:pt>
                <c:pt idx="1158">
                  <c:v>0</c:v>
                </c:pt>
                <c:pt idx="1159">
                  <c:v>0</c:v>
                </c:pt>
                <c:pt idx="1160">
                  <c:v>1</c:v>
                </c:pt>
                <c:pt idx="1161">
                  <c:v>1</c:v>
                </c:pt>
                <c:pt idx="1162">
                  <c:v>0</c:v>
                </c:pt>
                <c:pt idx="1163">
                  <c:v>0</c:v>
                </c:pt>
                <c:pt idx="1164">
                  <c:v>0</c:v>
                </c:pt>
                <c:pt idx="1165">
                  <c:v>1</c:v>
                </c:pt>
                <c:pt idx="1166">
                  <c:v>1</c:v>
                </c:pt>
                <c:pt idx="1167">
                  <c:v>0</c:v>
                </c:pt>
                <c:pt idx="1168">
                  <c:v>0</c:v>
                </c:pt>
                <c:pt idx="1169">
                  <c:v>0</c:v>
                </c:pt>
                <c:pt idx="1170">
                  <c:v>1</c:v>
                </c:pt>
                <c:pt idx="1171">
                  <c:v>1</c:v>
                </c:pt>
                <c:pt idx="1172">
                  <c:v>0</c:v>
                </c:pt>
                <c:pt idx="1173">
                  <c:v>0</c:v>
                </c:pt>
                <c:pt idx="1174">
                  <c:v>0</c:v>
                </c:pt>
                <c:pt idx="1175">
                  <c:v>1</c:v>
                </c:pt>
                <c:pt idx="1176">
                  <c:v>1</c:v>
                </c:pt>
                <c:pt idx="1177">
                  <c:v>0</c:v>
                </c:pt>
                <c:pt idx="1178">
                  <c:v>0</c:v>
                </c:pt>
                <c:pt idx="1179">
                  <c:v>0</c:v>
                </c:pt>
                <c:pt idx="1180">
                  <c:v>1</c:v>
                </c:pt>
                <c:pt idx="1181">
                  <c:v>1</c:v>
                </c:pt>
                <c:pt idx="1182">
                  <c:v>0</c:v>
                </c:pt>
                <c:pt idx="1183">
                  <c:v>0</c:v>
                </c:pt>
                <c:pt idx="1184">
                  <c:v>0</c:v>
                </c:pt>
                <c:pt idx="1185">
                  <c:v>1</c:v>
                </c:pt>
                <c:pt idx="1186">
                  <c:v>1</c:v>
                </c:pt>
                <c:pt idx="1187">
                  <c:v>0</c:v>
                </c:pt>
                <c:pt idx="1188">
                  <c:v>0</c:v>
                </c:pt>
                <c:pt idx="1189">
                  <c:v>0</c:v>
                </c:pt>
                <c:pt idx="1190">
                  <c:v>1</c:v>
                </c:pt>
                <c:pt idx="1191">
                  <c:v>1</c:v>
                </c:pt>
                <c:pt idx="1192">
                  <c:v>0</c:v>
                </c:pt>
                <c:pt idx="1193">
                  <c:v>0</c:v>
                </c:pt>
                <c:pt idx="1194">
                  <c:v>0</c:v>
                </c:pt>
                <c:pt idx="1195">
                  <c:v>1</c:v>
                </c:pt>
                <c:pt idx="1196">
                  <c:v>1</c:v>
                </c:pt>
                <c:pt idx="1197">
                  <c:v>0</c:v>
                </c:pt>
                <c:pt idx="1198">
                  <c:v>0</c:v>
                </c:pt>
                <c:pt idx="1199">
                  <c:v>0</c:v>
                </c:pt>
                <c:pt idx="1200">
                  <c:v>1</c:v>
                </c:pt>
                <c:pt idx="1201">
                  <c:v>1</c:v>
                </c:pt>
                <c:pt idx="1202">
                  <c:v>0</c:v>
                </c:pt>
                <c:pt idx="1203">
                  <c:v>0</c:v>
                </c:pt>
                <c:pt idx="1204">
                  <c:v>0</c:v>
                </c:pt>
                <c:pt idx="1205">
                  <c:v>0</c:v>
                </c:pt>
                <c:pt idx="1206">
                  <c:v>0</c:v>
                </c:pt>
                <c:pt idx="1207">
                  <c:v>0</c:v>
                </c:pt>
                <c:pt idx="1208">
                  <c:v>1</c:v>
                </c:pt>
                <c:pt idx="1209">
                  <c:v>1</c:v>
                </c:pt>
                <c:pt idx="1210">
                  <c:v>0</c:v>
                </c:pt>
                <c:pt idx="1211">
                  <c:v>0</c:v>
                </c:pt>
                <c:pt idx="1212">
                  <c:v>0</c:v>
                </c:pt>
                <c:pt idx="1213">
                  <c:v>1</c:v>
                </c:pt>
                <c:pt idx="1214">
                  <c:v>1</c:v>
                </c:pt>
                <c:pt idx="1215">
                  <c:v>0</c:v>
                </c:pt>
                <c:pt idx="1216">
                  <c:v>0</c:v>
                </c:pt>
                <c:pt idx="1217">
                  <c:v>0</c:v>
                </c:pt>
                <c:pt idx="1218">
                  <c:v>1</c:v>
                </c:pt>
                <c:pt idx="1219">
                  <c:v>1</c:v>
                </c:pt>
                <c:pt idx="1220">
                  <c:v>0</c:v>
                </c:pt>
                <c:pt idx="1221">
                  <c:v>0</c:v>
                </c:pt>
                <c:pt idx="1222">
                  <c:v>0</c:v>
                </c:pt>
                <c:pt idx="1223">
                  <c:v>1</c:v>
                </c:pt>
                <c:pt idx="1224">
                  <c:v>1</c:v>
                </c:pt>
                <c:pt idx="1225">
                  <c:v>0</c:v>
                </c:pt>
                <c:pt idx="1226">
                  <c:v>0</c:v>
                </c:pt>
                <c:pt idx="1227">
                  <c:v>0</c:v>
                </c:pt>
                <c:pt idx="1228">
                  <c:v>1</c:v>
                </c:pt>
                <c:pt idx="1229">
                  <c:v>1</c:v>
                </c:pt>
                <c:pt idx="1230">
                  <c:v>0</c:v>
                </c:pt>
                <c:pt idx="1231">
                  <c:v>0</c:v>
                </c:pt>
                <c:pt idx="1232">
                  <c:v>0</c:v>
                </c:pt>
                <c:pt idx="1233">
                  <c:v>1</c:v>
                </c:pt>
                <c:pt idx="1234">
                  <c:v>1</c:v>
                </c:pt>
                <c:pt idx="1235">
                  <c:v>0</c:v>
                </c:pt>
                <c:pt idx="1236">
                  <c:v>0</c:v>
                </c:pt>
                <c:pt idx="1237">
                  <c:v>0</c:v>
                </c:pt>
                <c:pt idx="1238">
                  <c:v>1</c:v>
                </c:pt>
                <c:pt idx="1239">
                  <c:v>1</c:v>
                </c:pt>
                <c:pt idx="1240">
                  <c:v>0</c:v>
                </c:pt>
                <c:pt idx="1241">
                  <c:v>0</c:v>
                </c:pt>
                <c:pt idx="1242">
                  <c:v>0</c:v>
                </c:pt>
                <c:pt idx="1243">
                  <c:v>1</c:v>
                </c:pt>
                <c:pt idx="1244">
                  <c:v>1</c:v>
                </c:pt>
                <c:pt idx="1245">
                  <c:v>0</c:v>
                </c:pt>
                <c:pt idx="1246">
                  <c:v>0</c:v>
                </c:pt>
                <c:pt idx="1247">
                  <c:v>0</c:v>
                </c:pt>
                <c:pt idx="1248">
                  <c:v>1</c:v>
                </c:pt>
                <c:pt idx="1249">
                  <c:v>1</c:v>
                </c:pt>
                <c:pt idx="1250">
                  <c:v>0</c:v>
                </c:pt>
                <c:pt idx="1251">
                  <c:v>0</c:v>
                </c:pt>
                <c:pt idx="1252">
                  <c:v>0</c:v>
                </c:pt>
                <c:pt idx="1253">
                  <c:v>1</c:v>
                </c:pt>
                <c:pt idx="1254">
                  <c:v>1</c:v>
                </c:pt>
                <c:pt idx="1255">
                  <c:v>0</c:v>
                </c:pt>
                <c:pt idx="1256">
                  <c:v>0</c:v>
                </c:pt>
                <c:pt idx="1257">
                  <c:v>0</c:v>
                </c:pt>
                <c:pt idx="1258">
                  <c:v>1</c:v>
                </c:pt>
                <c:pt idx="1259">
                  <c:v>1</c:v>
                </c:pt>
                <c:pt idx="1260">
                  <c:v>0</c:v>
                </c:pt>
                <c:pt idx="1261">
                  <c:v>0</c:v>
                </c:pt>
                <c:pt idx="1262">
                  <c:v>0</c:v>
                </c:pt>
                <c:pt idx="1263">
                  <c:v>1</c:v>
                </c:pt>
                <c:pt idx="1264">
                  <c:v>1</c:v>
                </c:pt>
                <c:pt idx="1265">
                  <c:v>0</c:v>
                </c:pt>
                <c:pt idx="1266">
                  <c:v>0</c:v>
                </c:pt>
                <c:pt idx="1267">
                  <c:v>0</c:v>
                </c:pt>
                <c:pt idx="1268">
                  <c:v>1</c:v>
                </c:pt>
                <c:pt idx="1269">
                  <c:v>1</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1</c:v>
                </c:pt>
                <c:pt idx="1329">
                  <c:v>1</c:v>
                </c:pt>
                <c:pt idx="1330">
                  <c:v>1</c:v>
                </c:pt>
                <c:pt idx="1331">
                  <c:v>1</c:v>
                </c:pt>
                <c:pt idx="1332">
                  <c:v>0</c:v>
                </c:pt>
                <c:pt idx="1333">
                  <c:v>0</c:v>
                </c:pt>
                <c:pt idx="1334">
                  <c:v>0</c:v>
                </c:pt>
                <c:pt idx="1335">
                  <c:v>1</c:v>
                </c:pt>
                <c:pt idx="1336">
                  <c:v>1</c:v>
                </c:pt>
                <c:pt idx="1337">
                  <c:v>0</c:v>
                </c:pt>
                <c:pt idx="1338">
                  <c:v>0</c:v>
                </c:pt>
                <c:pt idx="1339">
                  <c:v>0</c:v>
                </c:pt>
                <c:pt idx="1340">
                  <c:v>1</c:v>
                </c:pt>
                <c:pt idx="1341">
                  <c:v>1</c:v>
                </c:pt>
                <c:pt idx="1342">
                  <c:v>0</c:v>
                </c:pt>
                <c:pt idx="1343">
                  <c:v>0</c:v>
                </c:pt>
                <c:pt idx="1344">
                  <c:v>0</c:v>
                </c:pt>
                <c:pt idx="1345">
                  <c:v>1</c:v>
                </c:pt>
                <c:pt idx="1346">
                  <c:v>1</c:v>
                </c:pt>
                <c:pt idx="1347">
                  <c:v>1</c:v>
                </c:pt>
                <c:pt idx="1348">
                  <c:v>1</c:v>
                </c:pt>
                <c:pt idx="1349">
                  <c:v>0</c:v>
                </c:pt>
                <c:pt idx="1350">
                  <c:v>0</c:v>
                </c:pt>
                <c:pt idx="1351">
                  <c:v>0</c:v>
                </c:pt>
                <c:pt idx="1352">
                  <c:v>1</c:v>
                </c:pt>
                <c:pt idx="1353">
                  <c:v>1</c:v>
                </c:pt>
                <c:pt idx="1354">
                  <c:v>1</c:v>
                </c:pt>
                <c:pt idx="1355">
                  <c:v>1</c:v>
                </c:pt>
                <c:pt idx="1356">
                  <c:v>1</c:v>
                </c:pt>
                <c:pt idx="1357">
                  <c:v>0</c:v>
                </c:pt>
                <c:pt idx="1358">
                  <c:v>0</c:v>
                </c:pt>
                <c:pt idx="1359">
                  <c:v>0</c:v>
                </c:pt>
                <c:pt idx="1360">
                  <c:v>1</c:v>
                </c:pt>
                <c:pt idx="1361">
                  <c:v>1</c:v>
                </c:pt>
                <c:pt idx="1362">
                  <c:v>1</c:v>
                </c:pt>
                <c:pt idx="1363">
                  <c:v>1</c:v>
                </c:pt>
                <c:pt idx="1364">
                  <c:v>1</c:v>
                </c:pt>
                <c:pt idx="1365">
                  <c:v>1</c:v>
                </c:pt>
                <c:pt idx="1366">
                  <c:v>0</c:v>
                </c:pt>
                <c:pt idx="1367">
                  <c:v>0</c:v>
                </c:pt>
                <c:pt idx="1368">
                  <c:v>0</c:v>
                </c:pt>
                <c:pt idx="1369">
                  <c:v>1</c:v>
                </c:pt>
                <c:pt idx="1370">
                  <c:v>1</c:v>
                </c:pt>
                <c:pt idx="1371">
                  <c:v>1</c:v>
                </c:pt>
                <c:pt idx="1372">
                  <c:v>1</c:v>
                </c:pt>
                <c:pt idx="1373">
                  <c:v>1</c:v>
                </c:pt>
                <c:pt idx="1374">
                  <c:v>0</c:v>
                </c:pt>
                <c:pt idx="1375">
                  <c:v>0</c:v>
                </c:pt>
                <c:pt idx="1376">
                  <c:v>0</c:v>
                </c:pt>
                <c:pt idx="1377">
                  <c:v>1</c:v>
                </c:pt>
                <c:pt idx="1378">
                  <c:v>1</c:v>
                </c:pt>
                <c:pt idx="1379">
                  <c:v>1</c:v>
                </c:pt>
                <c:pt idx="1380">
                  <c:v>1</c:v>
                </c:pt>
                <c:pt idx="1381">
                  <c:v>1</c:v>
                </c:pt>
                <c:pt idx="1382">
                  <c:v>0</c:v>
                </c:pt>
                <c:pt idx="1383">
                  <c:v>0</c:v>
                </c:pt>
                <c:pt idx="1384">
                  <c:v>0</c:v>
                </c:pt>
                <c:pt idx="1385">
                  <c:v>1</c:v>
                </c:pt>
                <c:pt idx="1386">
                  <c:v>1</c:v>
                </c:pt>
                <c:pt idx="1387">
                  <c:v>1</c:v>
                </c:pt>
                <c:pt idx="1388">
                  <c:v>1</c:v>
                </c:pt>
                <c:pt idx="1389">
                  <c:v>1</c:v>
                </c:pt>
                <c:pt idx="1390">
                  <c:v>0</c:v>
                </c:pt>
                <c:pt idx="1391">
                  <c:v>0</c:v>
                </c:pt>
                <c:pt idx="1392">
                  <c:v>0</c:v>
                </c:pt>
                <c:pt idx="1393">
                  <c:v>1</c:v>
                </c:pt>
                <c:pt idx="1394">
                  <c:v>1</c:v>
                </c:pt>
                <c:pt idx="1395">
                  <c:v>1</c:v>
                </c:pt>
                <c:pt idx="1396">
                  <c:v>1</c:v>
                </c:pt>
                <c:pt idx="1397">
                  <c:v>1</c:v>
                </c:pt>
                <c:pt idx="1398">
                  <c:v>0</c:v>
                </c:pt>
                <c:pt idx="1399">
                  <c:v>0</c:v>
                </c:pt>
                <c:pt idx="1400">
                  <c:v>0</c:v>
                </c:pt>
                <c:pt idx="1401">
                  <c:v>1</c:v>
                </c:pt>
                <c:pt idx="1402">
                  <c:v>1</c:v>
                </c:pt>
                <c:pt idx="1403">
                  <c:v>0</c:v>
                </c:pt>
                <c:pt idx="1404">
                  <c:v>0</c:v>
                </c:pt>
                <c:pt idx="1405">
                  <c:v>0</c:v>
                </c:pt>
                <c:pt idx="1406">
                  <c:v>1</c:v>
                </c:pt>
                <c:pt idx="1407">
                  <c:v>1</c:v>
                </c:pt>
                <c:pt idx="1408">
                  <c:v>0</c:v>
                </c:pt>
                <c:pt idx="1409">
                  <c:v>0</c:v>
                </c:pt>
                <c:pt idx="1410">
                  <c:v>0</c:v>
                </c:pt>
                <c:pt idx="1411">
                  <c:v>1</c:v>
                </c:pt>
                <c:pt idx="1412">
                  <c:v>1</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1</c:v>
                </c:pt>
                <c:pt idx="1684">
                  <c:v>1</c:v>
                </c:pt>
                <c:pt idx="1685">
                  <c:v>1</c:v>
                </c:pt>
                <c:pt idx="1686">
                  <c:v>1</c:v>
                </c:pt>
                <c:pt idx="1687">
                  <c:v>1</c:v>
                </c:pt>
                <c:pt idx="1688">
                  <c:v>1</c:v>
                </c:pt>
                <c:pt idx="1689">
                  <c:v>0</c:v>
                </c:pt>
                <c:pt idx="1690">
                  <c:v>0</c:v>
                </c:pt>
                <c:pt idx="1691">
                  <c:v>0</c:v>
                </c:pt>
                <c:pt idx="1692">
                  <c:v>1</c:v>
                </c:pt>
                <c:pt idx="1693">
                  <c:v>1</c:v>
                </c:pt>
                <c:pt idx="1694">
                  <c:v>1</c:v>
                </c:pt>
                <c:pt idx="1695">
                  <c:v>0</c:v>
                </c:pt>
                <c:pt idx="1696">
                  <c:v>0</c:v>
                </c:pt>
                <c:pt idx="1697">
                  <c:v>0</c:v>
                </c:pt>
                <c:pt idx="1698">
                  <c:v>1</c:v>
                </c:pt>
                <c:pt idx="1699">
                  <c:v>1</c:v>
                </c:pt>
                <c:pt idx="1700">
                  <c:v>1</c:v>
                </c:pt>
                <c:pt idx="1701">
                  <c:v>1</c:v>
                </c:pt>
                <c:pt idx="1702">
                  <c:v>0</c:v>
                </c:pt>
                <c:pt idx="1703">
                  <c:v>0</c:v>
                </c:pt>
                <c:pt idx="1704">
                  <c:v>0</c:v>
                </c:pt>
                <c:pt idx="1705">
                  <c:v>1</c:v>
                </c:pt>
                <c:pt idx="1706">
                  <c:v>1</c:v>
                </c:pt>
                <c:pt idx="1707">
                  <c:v>1</c:v>
                </c:pt>
                <c:pt idx="1708">
                  <c:v>1</c:v>
                </c:pt>
                <c:pt idx="1709">
                  <c:v>1</c:v>
                </c:pt>
                <c:pt idx="1710">
                  <c:v>1</c:v>
                </c:pt>
                <c:pt idx="1711">
                  <c:v>1</c:v>
                </c:pt>
                <c:pt idx="1712">
                  <c:v>0</c:v>
                </c:pt>
                <c:pt idx="1713">
                  <c:v>0</c:v>
                </c:pt>
                <c:pt idx="1714">
                  <c:v>0</c:v>
                </c:pt>
                <c:pt idx="1715">
                  <c:v>1</c:v>
                </c:pt>
                <c:pt idx="1716">
                  <c:v>1</c:v>
                </c:pt>
                <c:pt idx="1717">
                  <c:v>1</c:v>
                </c:pt>
                <c:pt idx="1718">
                  <c:v>1</c:v>
                </c:pt>
                <c:pt idx="1719">
                  <c:v>1</c:v>
                </c:pt>
                <c:pt idx="1720">
                  <c:v>1</c:v>
                </c:pt>
                <c:pt idx="1721">
                  <c:v>1</c:v>
                </c:pt>
                <c:pt idx="1722">
                  <c:v>1</c:v>
                </c:pt>
                <c:pt idx="1723">
                  <c:v>0</c:v>
                </c:pt>
                <c:pt idx="1724">
                  <c:v>0</c:v>
                </c:pt>
                <c:pt idx="1725">
                  <c:v>0</c:v>
                </c:pt>
                <c:pt idx="1726">
                  <c:v>1</c:v>
                </c:pt>
                <c:pt idx="1727">
                  <c:v>1</c:v>
                </c:pt>
                <c:pt idx="1728">
                  <c:v>1</c:v>
                </c:pt>
                <c:pt idx="1729">
                  <c:v>1</c:v>
                </c:pt>
                <c:pt idx="1730">
                  <c:v>1</c:v>
                </c:pt>
                <c:pt idx="1731">
                  <c:v>1</c:v>
                </c:pt>
                <c:pt idx="1732">
                  <c:v>1</c:v>
                </c:pt>
                <c:pt idx="1733">
                  <c:v>1</c:v>
                </c:pt>
                <c:pt idx="1734">
                  <c:v>0</c:v>
                </c:pt>
                <c:pt idx="1735">
                  <c:v>0</c:v>
                </c:pt>
                <c:pt idx="1736">
                  <c:v>0</c:v>
                </c:pt>
                <c:pt idx="1737">
                  <c:v>1</c:v>
                </c:pt>
                <c:pt idx="1738">
                  <c:v>1</c:v>
                </c:pt>
                <c:pt idx="1739">
                  <c:v>1</c:v>
                </c:pt>
                <c:pt idx="1740">
                  <c:v>1</c:v>
                </c:pt>
                <c:pt idx="1741">
                  <c:v>1</c:v>
                </c:pt>
                <c:pt idx="1742">
                  <c:v>1</c:v>
                </c:pt>
                <c:pt idx="1743">
                  <c:v>1</c:v>
                </c:pt>
                <c:pt idx="1744">
                  <c:v>1</c:v>
                </c:pt>
                <c:pt idx="1745">
                  <c:v>0</c:v>
                </c:pt>
                <c:pt idx="1746">
                  <c:v>0</c:v>
                </c:pt>
                <c:pt idx="1747">
                  <c:v>0</c:v>
                </c:pt>
                <c:pt idx="1748">
                  <c:v>1</c:v>
                </c:pt>
                <c:pt idx="1749">
                  <c:v>1</c:v>
                </c:pt>
                <c:pt idx="1750">
                  <c:v>1</c:v>
                </c:pt>
                <c:pt idx="1751">
                  <c:v>1</c:v>
                </c:pt>
                <c:pt idx="1752">
                  <c:v>1</c:v>
                </c:pt>
                <c:pt idx="1753">
                  <c:v>1</c:v>
                </c:pt>
                <c:pt idx="1754">
                  <c:v>1</c:v>
                </c:pt>
                <c:pt idx="1755">
                  <c:v>1</c:v>
                </c:pt>
                <c:pt idx="1756">
                  <c:v>0</c:v>
                </c:pt>
                <c:pt idx="1757">
                  <c:v>0</c:v>
                </c:pt>
                <c:pt idx="1758">
                  <c:v>0</c:v>
                </c:pt>
                <c:pt idx="1759">
                  <c:v>1</c:v>
                </c:pt>
                <c:pt idx="1760">
                  <c:v>1</c:v>
                </c:pt>
                <c:pt idx="1761">
                  <c:v>1</c:v>
                </c:pt>
                <c:pt idx="1762">
                  <c:v>1</c:v>
                </c:pt>
                <c:pt idx="1763">
                  <c:v>1</c:v>
                </c:pt>
                <c:pt idx="1764">
                  <c:v>1</c:v>
                </c:pt>
                <c:pt idx="1765">
                  <c:v>1</c:v>
                </c:pt>
                <c:pt idx="1766">
                  <c:v>1</c:v>
                </c:pt>
                <c:pt idx="1767">
                  <c:v>0</c:v>
                </c:pt>
                <c:pt idx="1768">
                  <c:v>0</c:v>
                </c:pt>
                <c:pt idx="1769">
                  <c:v>0</c:v>
                </c:pt>
                <c:pt idx="1770">
                  <c:v>1</c:v>
                </c:pt>
                <c:pt idx="1771">
                  <c:v>1</c:v>
                </c:pt>
                <c:pt idx="1772">
                  <c:v>1</c:v>
                </c:pt>
                <c:pt idx="1773">
                  <c:v>1</c:v>
                </c:pt>
                <c:pt idx="1774">
                  <c:v>1</c:v>
                </c:pt>
                <c:pt idx="1775">
                  <c:v>1</c:v>
                </c:pt>
                <c:pt idx="1776">
                  <c:v>1</c:v>
                </c:pt>
                <c:pt idx="1777">
                  <c:v>1</c:v>
                </c:pt>
                <c:pt idx="1778">
                  <c:v>0</c:v>
                </c:pt>
                <c:pt idx="1779">
                  <c:v>0</c:v>
                </c:pt>
                <c:pt idx="1780">
                  <c:v>0</c:v>
                </c:pt>
                <c:pt idx="1781">
                  <c:v>1</c:v>
                </c:pt>
                <c:pt idx="1782">
                  <c:v>1</c:v>
                </c:pt>
                <c:pt idx="1783">
                  <c:v>1</c:v>
                </c:pt>
                <c:pt idx="1784">
                  <c:v>0</c:v>
                </c:pt>
                <c:pt idx="1785">
                  <c:v>0</c:v>
                </c:pt>
                <c:pt idx="1786">
                  <c:v>0</c:v>
                </c:pt>
                <c:pt idx="1787">
                  <c:v>1</c:v>
                </c:pt>
                <c:pt idx="1788">
                  <c:v>1</c:v>
                </c:pt>
                <c:pt idx="1789">
                  <c:v>1</c:v>
                </c:pt>
                <c:pt idx="1790">
                  <c:v>0</c:v>
                </c:pt>
                <c:pt idx="1791">
                  <c:v>0</c:v>
                </c:pt>
                <c:pt idx="1792">
                  <c:v>0</c:v>
                </c:pt>
                <c:pt idx="1793">
                  <c:v>1</c:v>
                </c:pt>
                <c:pt idx="1794">
                  <c:v>1</c:v>
                </c:pt>
                <c:pt idx="1795">
                  <c:v>1</c:v>
                </c:pt>
                <c:pt idx="1796">
                  <c:v>1</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1</c:v>
                </c:pt>
                <c:pt idx="2153">
                  <c:v>1</c:v>
                </c:pt>
                <c:pt idx="2154">
                  <c:v>1</c:v>
                </c:pt>
                <c:pt idx="2155">
                  <c:v>1</c:v>
                </c:pt>
                <c:pt idx="2156">
                  <c:v>1</c:v>
                </c:pt>
                <c:pt idx="2157">
                  <c:v>1</c:v>
                </c:pt>
                <c:pt idx="2158">
                  <c:v>1</c:v>
                </c:pt>
                <c:pt idx="2159">
                  <c:v>0</c:v>
                </c:pt>
                <c:pt idx="2160">
                  <c:v>0</c:v>
                </c:pt>
                <c:pt idx="2161">
                  <c:v>0</c:v>
                </c:pt>
                <c:pt idx="2162">
                  <c:v>1</c:v>
                </c:pt>
                <c:pt idx="2163">
                  <c:v>1</c:v>
                </c:pt>
                <c:pt idx="2164">
                  <c:v>1</c:v>
                </c:pt>
                <c:pt idx="2165">
                  <c:v>1</c:v>
                </c:pt>
                <c:pt idx="2166">
                  <c:v>1</c:v>
                </c:pt>
                <c:pt idx="2167">
                  <c:v>1</c:v>
                </c:pt>
                <c:pt idx="2168">
                  <c:v>0</c:v>
                </c:pt>
                <c:pt idx="2169">
                  <c:v>0</c:v>
                </c:pt>
                <c:pt idx="2170">
                  <c:v>0</c:v>
                </c:pt>
                <c:pt idx="2171">
                  <c:v>1</c:v>
                </c:pt>
                <c:pt idx="2172">
                  <c:v>1</c:v>
                </c:pt>
                <c:pt idx="2173">
                  <c:v>1</c:v>
                </c:pt>
                <c:pt idx="2174">
                  <c:v>1</c:v>
                </c:pt>
                <c:pt idx="2175">
                  <c:v>1</c:v>
                </c:pt>
                <c:pt idx="2176">
                  <c:v>0</c:v>
                </c:pt>
                <c:pt idx="2177">
                  <c:v>0</c:v>
                </c:pt>
                <c:pt idx="2178">
                  <c:v>0</c:v>
                </c:pt>
                <c:pt idx="2179">
                  <c:v>1</c:v>
                </c:pt>
                <c:pt idx="2180">
                  <c:v>1</c:v>
                </c:pt>
                <c:pt idx="2181">
                  <c:v>1</c:v>
                </c:pt>
                <c:pt idx="2182">
                  <c:v>1</c:v>
                </c:pt>
                <c:pt idx="2183">
                  <c:v>1</c:v>
                </c:pt>
                <c:pt idx="2184">
                  <c:v>1</c:v>
                </c:pt>
                <c:pt idx="2185">
                  <c:v>1</c:v>
                </c:pt>
                <c:pt idx="2186">
                  <c:v>1</c:v>
                </c:pt>
                <c:pt idx="2187">
                  <c:v>1</c:v>
                </c:pt>
                <c:pt idx="2188">
                  <c:v>1</c:v>
                </c:pt>
                <c:pt idx="2189">
                  <c:v>1</c:v>
                </c:pt>
                <c:pt idx="2190">
                  <c:v>0</c:v>
                </c:pt>
                <c:pt idx="2191">
                  <c:v>0</c:v>
                </c:pt>
                <c:pt idx="2192">
                  <c:v>0</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0</c:v>
                </c:pt>
                <c:pt idx="2207">
                  <c:v>0</c:v>
                </c:pt>
                <c:pt idx="2208">
                  <c:v>0</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0</c:v>
                </c:pt>
                <c:pt idx="2222">
                  <c:v>0</c:v>
                </c:pt>
                <c:pt idx="2223">
                  <c:v>0</c:v>
                </c:pt>
                <c:pt idx="2224">
                  <c:v>1</c:v>
                </c:pt>
                <c:pt idx="2225">
                  <c:v>1</c:v>
                </c:pt>
                <c:pt idx="2226">
                  <c:v>1</c:v>
                </c:pt>
                <c:pt idx="2227">
                  <c:v>1</c:v>
                </c:pt>
                <c:pt idx="2228">
                  <c:v>1</c:v>
                </c:pt>
                <c:pt idx="2229">
                  <c:v>1</c:v>
                </c:pt>
                <c:pt idx="2230">
                  <c:v>1</c:v>
                </c:pt>
                <c:pt idx="2231">
                  <c:v>1</c:v>
                </c:pt>
                <c:pt idx="2232">
                  <c:v>1</c:v>
                </c:pt>
                <c:pt idx="2233">
                  <c:v>1</c:v>
                </c:pt>
                <c:pt idx="2234">
                  <c:v>1</c:v>
                </c:pt>
                <c:pt idx="2235">
                  <c:v>0</c:v>
                </c:pt>
                <c:pt idx="2236">
                  <c:v>0</c:v>
                </c:pt>
                <c:pt idx="2237">
                  <c:v>0</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0</c:v>
                </c:pt>
                <c:pt idx="2252">
                  <c:v>0</c:v>
                </c:pt>
                <c:pt idx="2253">
                  <c:v>0</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0</c:v>
                </c:pt>
                <c:pt idx="2267">
                  <c:v>0</c:v>
                </c:pt>
                <c:pt idx="2268">
                  <c:v>0</c:v>
                </c:pt>
                <c:pt idx="2269">
                  <c:v>1</c:v>
                </c:pt>
                <c:pt idx="2270">
                  <c:v>1</c:v>
                </c:pt>
                <c:pt idx="2271">
                  <c:v>1</c:v>
                </c:pt>
                <c:pt idx="2272">
                  <c:v>1</c:v>
                </c:pt>
                <c:pt idx="2273">
                  <c:v>1</c:v>
                </c:pt>
                <c:pt idx="2274">
                  <c:v>1</c:v>
                </c:pt>
                <c:pt idx="2275">
                  <c:v>1</c:v>
                </c:pt>
                <c:pt idx="2276">
                  <c:v>1</c:v>
                </c:pt>
                <c:pt idx="2277">
                  <c:v>1</c:v>
                </c:pt>
                <c:pt idx="2278">
                  <c:v>1</c:v>
                </c:pt>
                <c:pt idx="2279">
                  <c:v>1</c:v>
                </c:pt>
                <c:pt idx="2280">
                  <c:v>0</c:v>
                </c:pt>
                <c:pt idx="2281">
                  <c:v>0</c:v>
                </c:pt>
                <c:pt idx="2282">
                  <c:v>0</c:v>
                </c:pt>
                <c:pt idx="2283">
                  <c:v>1</c:v>
                </c:pt>
                <c:pt idx="2284">
                  <c:v>1</c:v>
                </c:pt>
                <c:pt idx="2285">
                  <c:v>1</c:v>
                </c:pt>
                <c:pt idx="2286">
                  <c:v>1</c:v>
                </c:pt>
                <c:pt idx="2287">
                  <c:v>1</c:v>
                </c:pt>
                <c:pt idx="2288">
                  <c:v>1</c:v>
                </c:pt>
                <c:pt idx="2289">
                  <c:v>0</c:v>
                </c:pt>
                <c:pt idx="2290">
                  <c:v>0</c:v>
                </c:pt>
                <c:pt idx="2291">
                  <c:v>0</c:v>
                </c:pt>
                <c:pt idx="2292">
                  <c:v>1</c:v>
                </c:pt>
                <c:pt idx="2293">
                  <c:v>1</c:v>
                </c:pt>
                <c:pt idx="2294">
                  <c:v>1</c:v>
                </c:pt>
                <c:pt idx="2295">
                  <c:v>1</c:v>
                </c:pt>
                <c:pt idx="2296">
                  <c:v>1</c:v>
                </c:pt>
                <c:pt idx="2297">
                  <c:v>1</c:v>
                </c:pt>
                <c:pt idx="2298">
                  <c:v>0</c:v>
                </c:pt>
                <c:pt idx="2299">
                  <c:v>0</c:v>
                </c:pt>
                <c:pt idx="2300">
                  <c:v>0</c:v>
                </c:pt>
                <c:pt idx="2301">
                  <c:v>1</c:v>
                </c:pt>
                <c:pt idx="2302">
                  <c:v>1</c:v>
                </c:pt>
                <c:pt idx="2303">
                  <c:v>1</c:v>
                </c:pt>
                <c:pt idx="2304">
                  <c:v>1</c:v>
                </c:pt>
                <c:pt idx="2305">
                  <c:v>1</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1</c:v>
                </c:pt>
                <c:pt idx="2766">
                  <c:v>1</c:v>
                </c:pt>
                <c:pt idx="2767">
                  <c:v>1</c:v>
                </c:pt>
                <c:pt idx="2768">
                  <c:v>1</c:v>
                </c:pt>
                <c:pt idx="2769">
                  <c:v>1</c:v>
                </c:pt>
                <c:pt idx="2770">
                  <c:v>1</c:v>
                </c:pt>
                <c:pt idx="2771">
                  <c:v>1</c:v>
                </c:pt>
                <c:pt idx="2772">
                  <c:v>1</c:v>
                </c:pt>
                <c:pt idx="2773">
                  <c:v>1</c:v>
                </c:pt>
                <c:pt idx="2774">
                  <c:v>1</c:v>
                </c:pt>
                <c:pt idx="2775">
                  <c:v>1</c:v>
                </c:pt>
                <c:pt idx="2776">
                  <c:v>0</c:v>
                </c:pt>
                <c:pt idx="2777">
                  <c:v>0</c:v>
                </c:pt>
                <c:pt idx="2778">
                  <c:v>0</c:v>
                </c:pt>
                <c:pt idx="2779">
                  <c:v>1</c:v>
                </c:pt>
                <c:pt idx="2780">
                  <c:v>1</c:v>
                </c:pt>
                <c:pt idx="2781">
                  <c:v>1</c:v>
                </c:pt>
                <c:pt idx="2782">
                  <c:v>1</c:v>
                </c:pt>
                <c:pt idx="2783">
                  <c:v>1</c:v>
                </c:pt>
                <c:pt idx="2784">
                  <c:v>1</c:v>
                </c:pt>
                <c:pt idx="2785">
                  <c:v>1</c:v>
                </c:pt>
                <c:pt idx="2786">
                  <c:v>1</c:v>
                </c:pt>
                <c:pt idx="2787">
                  <c:v>0</c:v>
                </c:pt>
                <c:pt idx="2788">
                  <c:v>0</c:v>
                </c:pt>
                <c:pt idx="2789">
                  <c:v>0</c:v>
                </c:pt>
                <c:pt idx="2790">
                  <c:v>1</c:v>
                </c:pt>
                <c:pt idx="2791">
                  <c:v>1</c:v>
                </c:pt>
                <c:pt idx="2792">
                  <c:v>1</c:v>
                </c:pt>
                <c:pt idx="2793">
                  <c:v>1</c:v>
                </c:pt>
                <c:pt idx="2794">
                  <c:v>1</c:v>
                </c:pt>
                <c:pt idx="2795">
                  <c:v>1</c:v>
                </c:pt>
                <c:pt idx="2796">
                  <c:v>1</c:v>
                </c:pt>
                <c:pt idx="2797">
                  <c:v>1</c:v>
                </c:pt>
                <c:pt idx="2798">
                  <c:v>0</c:v>
                </c:pt>
                <c:pt idx="2799">
                  <c:v>0</c:v>
                </c:pt>
                <c:pt idx="2800">
                  <c:v>0</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0</c:v>
                </c:pt>
                <c:pt idx="2817">
                  <c:v>0</c:v>
                </c:pt>
                <c:pt idx="2818">
                  <c:v>0</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0</c:v>
                </c:pt>
                <c:pt idx="2838">
                  <c:v>0</c:v>
                </c:pt>
                <c:pt idx="2839">
                  <c:v>0</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0</c:v>
                </c:pt>
                <c:pt idx="2858">
                  <c:v>0</c:v>
                </c:pt>
                <c:pt idx="2859">
                  <c:v>0</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0</c:v>
                </c:pt>
                <c:pt idx="2878">
                  <c:v>0</c:v>
                </c:pt>
                <c:pt idx="2879">
                  <c:v>0</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0</c:v>
                </c:pt>
                <c:pt idx="2898">
                  <c:v>0</c:v>
                </c:pt>
                <c:pt idx="2899">
                  <c:v>0</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0</c:v>
                </c:pt>
                <c:pt idx="2918">
                  <c:v>0</c:v>
                </c:pt>
                <c:pt idx="2919">
                  <c:v>0</c:v>
                </c:pt>
                <c:pt idx="2920">
                  <c:v>1</c:v>
                </c:pt>
                <c:pt idx="2921">
                  <c:v>1</c:v>
                </c:pt>
                <c:pt idx="2922">
                  <c:v>1</c:v>
                </c:pt>
                <c:pt idx="2923">
                  <c:v>1</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0</c:v>
                </c:pt>
                <c:pt idx="2938">
                  <c:v>0</c:v>
                </c:pt>
                <c:pt idx="2939">
                  <c:v>0</c:v>
                </c:pt>
                <c:pt idx="2940">
                  <c:v>1</c:v>
                </c:pt>
                <c:pt idx="2941">
                  <c:v>1</c:v>
                </c:pt>
                <c:pt idx="2942">
                  <c:v>1</c:v>
                </c:pt>
                <c:pt idx="2943">
                  <c:v>1</c:v>
                </c:pt>
                <c:pt idx="2944">
                  <c:v>1</c:v>
                </c:pt>
                <c:pt idx="2945">
                  <c:v>1</c:v>
                </c:pt>
                <c:pt idx="2946">
                  <c:v>1</c:v>
                </c:pt>
                <c:pt idx="2947">
                  <c:v>1</c:v>
                </c:pt>
                <c:pt idx="2948">
                  <c:v>1</c:v>
                </c:pt>
                <c:pt idx="2949">
                  <c:v>0</c:v>
                </c:pt>
                <c:pt idx="2950">
                  <c:v>0</c:v>
                </c:pt>
                <c:pt idx="2951">
                  <c:v>0</c:v>
                </c:pt>
                <c:pt idx="2952">
                  <c:v>1</c:v>
                </c:pt>
                <c:pt idx="2953">
                  <c:v>1</c:v>
                </c:pt>
                <c:pt idx="2954">
                  <c:v>1</c:v>
                </c:pt>
                <c:pt idx="2955">
                  <c:v>1</c:v>
                </c:pt>
                <c:pt idx="2956">
                  <c:v>1</c:v>
                </c:pt>
                <c:pt idx="2957">
                  <c:v>1</c:v>
                </c:pt>
                <c:pt idx="2958">
                  <c:v>1</c:v>
                </c:pt>
                <c:pt idx="2959">
                  <c:v>1</c:v>
                </c:pt>
                <c:pt idx="2960">
                  <c:v>0</c:v>
                </c:pt>
                <c:pt idx="2961">
                  <c:v>0</c:v>
                </c:pt>
                <c:pt idx="2962">
                  <c:v>0</c:v>
                </c:pt>
                <c:pt idx="2963">
                  <c:v>1</c:v>
                </c:pt>
                <c:pt idx="2964">
                  <c:v>1</c:v>
                </c:pt>
                <c:pt idx="2965">
                  <c:v>1</c:v>
                </c:pt>
                <c:pt idx="2966">
                  <c:v>1</c:v>
                </c:pt>
                <c:pt idx="2967">
                  <c:v>1</c:v>
                </c:pt>
                <c:pt idx="2968">
                  <c:v>1</c:v>
                </c:pt>
                <c:pt idx="2969">
                  <c:v>1</c:v>
                </c:pt>
                <c:pt idx="2970">
                  <c:v>1</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0</c:v>
                </c:pt>
                <c:pt idx="3592">
                  <c:v>0</c:v>
                </c:pt>
                <c:pt idx="3593">
                  <c:v>0</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0</c:v>
                </c:pt>
                <c:pt idx="3607">
                  <c:v>0</c:v>
                </c:pt>
                <c:pt idx="3608">
                  <c:v>0</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0</c:v>
                </c:pt>
                <c:pt idx="3622">
                  <c:v>0</c:v>
                </c:pt>
                <c:pt idx="3623">
                  <c:v>0</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0</c:v>
                </c:pt>
                <c:pt idx="3647">
                  <c:v>0</c:v>
                </c:pt>
                <c:pt idx="3648">
                  <c:v>0</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0</c:v>
                </c:pt>
                <c:pt idx="3675">
                  <c:v>0</c:v>
                </c:pt>
                <c:pt idx="3676">
                  <c:v>0</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0</c:v>
                </c:pt>
                <c:pt idx="3704">
                  <c:v>0</c:v>
                </c:pt>
                <c:pt idx="3705">
                  <c:v>0</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0</c:v>
                </c:pt>
                <c:pt idx="3732">
                  <c:v>0</c:v>
                </c:pt>
                <c:pt idx="3733">
                  <c:v>0</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0</c:v>
                </c:pt>
                <c:pt idx="3761">
                  <c:v>0</c:v>
                </c:pt>
                <c:pt idx="3762">
                  <c:v>0</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0</c:v>
                </c:pt>
                <c:pt idx="3788">
                  <c:v>0</c:v>
                </c:pt>
                <c:pt idx="3789">
                  <c:v>0</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0</c:v>
                </c:pt>
                <c:pt idx="3816">
                  <c:v>0</c:v>
                </c:pt>
                <c:pt idx="3817">
                  <c:v>0</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0</c:v>
                </c:pt>
                <c:pt idx="3833">
                  <c:v>0</c:v>
                </c:pt>
                <c:pt idx="3834">
                  <c:v>0</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0</c:v>
                </c:pt>
                <c:pt idx="3848">
                  <c:v>0</c:v>
                </c:pt>
                <c:pt idx="3849">
                  <c:v>0</c:v>
                </c:pt>
                <c:pt idx="3850">
                  <c:v>1</c:v>
                </c:pt>
                <c:pt idx="3851">
                  <c:v>1</c:v>
                </c:pt>
                <c:pt idx="3852">
                  <c:v>1</c:v>
                </c:pt>
                <c:pt idx="3853">
                  <c:v>1</c:v>
                </c:pt>
                <c:pt idx="3854">
                  <c:v>1</c:v>
                </c:pt>
                <c:pt idx="3855">
                  <c:v>1</c:v>
                </c:pt>
                <c:pt idx="3856">
                  <c:v>1</c:v>
                </c:pt>
                <c:pt idx="3857">
                  <c:v>1</c:v>
                </c:pt>
                <c:pt idx="3858">
                  <c:v>1</c:v>
                </c:pt>
                <c:pt idx="3859">
                  <c:v>1</c:v>
                </c:pt>
                <c:pt idx="3860">
                  <c:v>1</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0</c:v>
                </c:pt>
                <c:pt idx="4673">
                  <c:v>0</c:v>
                </c:pt>
                <c:pt idx="4674">
                  <c:v>0</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0</c:v>
                </c:pt>
                <c:pt idx="4694">
                  <c:v>0</c:v>
                </c:pt>
                <c:pt idx="4695">
                  <c:v>0</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0</c:v>
                </c:pt>
                <c:pt idx="4714">
                  <c:v>0</c:v>
                </c:pt>
                <c:pt idx="4715">
                  <c:v>0</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0</c:v>
                </c:pt>
                <c:pt idx="4748">
                  <c:v>0</c:v>
                </c:pt>
                <c:pt idx="4749">
                  <c:v>0</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0</c:v>
                </c:pt>
                <c:pt idx="4785">
                  <c:v>0</c:v>
                </c:pt>
                <c:pt idx="4786">
                  <c:v>0</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0</c:v>
                </c:pt>
                <c:pt idx="4822">
                  <c:v>0</c:v>
                </c:pt>
                <c:pt idx="4823">
                  <c:v>0</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1</c:v>
                </c:pt>
                <c:pt idx="4837">
                  <c:v>1</c:v>
                </c:pt>
                <c:pt idx="4838">
                  <c:v>1</c:v>
                </c:pt>
                <c:pt idx="4839">
                  <c:v>1</c:v>
                </c:pt>
                <c:pt idx="4840">
                  <c:v>1</c:v>
                </c:pt>
                <c:pt idx="4841">
                  <c:v>1</c:v>
                </c:pt>
                <c:pt idx="4842">
                  <c:v>1</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1</c:v>
                </c:pt>
                <c:pt idx="4857">
                  <c:v>1</c:v>
                </c:pt>
                <c:pt idx="4858">
                  <c:v>0</c:v>
                </c:pt>
                <c:pt idx="4859">
                  <c:v>0</c:v>
                </c:pt>
                <c:pt idx="4860">
                  <c:v>0</c:v>
                </c:pt>
                <c:pt idx="4861">
                  <c:v>1</c:v>
                </c:pt>
                <c:pt idx="4862">
                  <c:v>1</c:v>
                </c:pt>
                <c:pt idx="4863">
                  <c:v>1</c:v>
                </c:pt>
                <c:pt idx="4864">
                  <c:v>1</c:v>
                </c:pt>
                <c:pt idx="4865">
                  <c:v>1</c:v>
                </c:pt>
                <c:pt idx="4866">
                  <c:v>1</c:v>
                </c:pt>
                <c:pt idx="4867">
                  <c:v>1</c:v>
                </c:pt>
                <c:pt idx="4868">
                  <c:v>1</c:v>
                </c:pt>
                <c:pt idx="4869">
                  <c:v>1</c:v>
                </c:pt>
                <c:pt idx="4870">
                  <c:v>1</c:v>
                </c:pt>
                <c:pt idx="4871">
                  <c:v>1</c:v>
                </c:pt>
                <c:pt idx="4872">
                  <c:v>1</c:v>
                </c:pt>
                <c:pt idx="4873">
                  <c:v>1</c:v>
                </c:pt>
                <c:pt idx="4874">
                  <c:v>1</c:v>
                </c:pt>
                <c:pt idx="4875">
                  <c:v>1</c:v>
                </c:pt>
                <c:pt idx="4876">
                  <c:v>1</c:v>
                </c:pt>
                <c:pt idx="4877">
                  <c:v>1</c:v>
                </c:pt>
                <c:pt idx="4878">
                  <c:v>1</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0</c:v>
                </c:pt>
                <c:pt idx="4896">
                  <c:v>0</c:v>
                </c:pt>
                <c:pt idx="4897">
                  <c:v>0</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0</c:v>
                </c:pt>
                <c:pt idx="4933">
                  <c:v>0</c:v>
                </c:pt>
                <c:pt idx="4934">
                  <c:v>0</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0</c:v>
                </c:pt>
                <c:pt idx="4969">
                  <c:v>0</c:v>
                </c:pt>
                <c:pt idx="4970">
                  <c:v>0</c:v>
                </c:pt>
                <c:pt idx="4971">
                  <c:v>0</c:v>
                </c:pt>
                <c:pt idx="4972">
                  <c:v>0</c:v>
                </c:pt>
                <c:pt idx="4973">
                  <c:v>0</c:v>
                </c:pt>
                <c:pt idx="4974">
                  <c:v>0</c:v>
                </c:pt>
                <c:pt idx="4975">
                  <c:v>0</c:v>
                </c:pt>
                <c:pt idx="4976">
                  <c:v>0</c:v>
                </c:pt>
                <c:pt idx="4977">
                  <c:v>0</c:v>
                </c:pt>
                <c:pt idx="4978">
                  <c:v>1</c:v>
                </c:pt>
                <c:pt idx="4979">
                  <c:v>1</c:v>
                </c:pt>
                <c:pt idx="4980">
                  <c:v>1</c:v>
                </c:pt>
                <c:pt idx="4981">
                  <c:v>1</c:v>
                </c:pt>
                <c:pt idx="4982">
                  <c:v>1</c:v>
                </c:pt>
                <c:pt idx="4983">
                  <c:v>1</c:v>
                </c:pt>
                <c:pt idx="4984">
                  <c:v>1</c:v>
                </c:pt>
                <c:pt idx="4985">
                  <c:v>1</c:v>
                </c:pt>
                <c:pt idx="4986">
                  <c:v>1</c:v>
                </c:pt>
                <c:pt idx="4987">
                  <c:v>1</c:v>
                </c:pt>
                <c:pt idx="4988">
                  <c:v>1</c:v>
                </c:pt>
                <c:pt idx="4989">
                  <c:v>1</c:v>
                </c:pt>
                <c:pt idx="4990">
                  <c:v>1</c:v>
                </c:pt>
                <c:pt idx="4991">
                  <c:v>1</c:v>
                </c:pt>
                <c:pt idx="4992">
                  <c:v>1</c:v>
                </c:pt>
                <c:pt idx="4993">
                  <c:v>1</c:v>
                </c:pt>
                <c:pt idx="4994">
                  <c:v>1</c:v>
                </c:pt>
                <c:pt idx="4995">
                  <c:v>1</c:v>
                </c:pt>
                <c:pt idx="4996">
                  <c:v>1</c:v>
                </c:pt>
                <c:pt idx="4997">
                  <c:v>1</c:v>
                </c:pt>
                <c:pt idx="4998">
                  <c:v>0</c:v>
                </c:pt>
                <c:pt idx="4999">
                  <c:v>0</c:v>
                </c:pt>
                <c:pt idx="5000">
                  <c:v>0</c:v>
                </c:pt>
                <c:pt idx="5001">
                  <c:v>1</c:v>
                </c:pt>
                <c:pt idx="5002">
                  <c:v>1</c:v>
                </c:pt>
                <c:pt idx="5003">
                  <c:v>1</c:v>
                </c:pt>
                <c:pt idx="5004">
                  <c:v>1</c:v>
                </c:pt>
                <c:pt idx="5005">
                  <c:v>1</c:v>
                </c:pt>
                <c:pt idx="5006">
                  <c:v>1</c:v>
                </c:pt>
                <c:pt idx="5007">
                  <c:v>1</c:v>
                </c:pt>
                <c:pt idx="5008">
                  <c:v>1</c:v>
                </c:pt>
                <c:pt idx="5009">
                  <c:v>1</c:v>
                </c:pt>
                <c:pt idx="5010">
                  <c:v>1</c:v>
                </c:pt>
                <c:pt idx="5011">
                  <c:v>1</c:v>
                </c:pt>
                <c:pt idx="5012">
                  <c:v>1</c:v>
                </c:pt>
                <c:pt idx="5013">
                  <c:v>1</c:v>
                </c:pt>
                <c:pt idx="5014">
                  <c:v>1</c:v>
                </c:pt>
                <c:pt idx="5015">
                  <c:v>1</c:v>
                </c:pt>
                <c:pt idx="5016">
                  <c:v>1</c:v>
                </c:pt>
                <c:pt idx="5017">
                  <c:v>1</c:v>
                </c:pt>
                <c:pt idx="5018">
                  <c:v>0</c:v>
                </c:pt>
                <c:pt idx="5019">
                  <c:v>0</c:v>
                </c:pt>
                <c:pt idx="5020">
                  <c:v>0</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1</c:v>
                </c:pt>
                <c:pt idx="6086">
                  <c:v>1</c:v>
                </c:pt>
                <c:pt idx="6087">
                  <c:v>1</c:v>
                </c:pt>
                <c:pt idx="6088">
                  <c:v>1</c:v>
                </c:pt>
                <c:pt idx="6089">
                  <c:v>1</c:v>
                </c:pt>
                <c:pt idx="6090">
                  <c:v>1</c:v>
                </c:pt>
                <c:pt idx="6091">
                  <c:v>1</c:v>
                </c:pt>
                <c:pt idx="6092">
                  <c:v>1</c:v>
                </c:pt>
                <c:pt idx="6093">
                  <c:v>1</c:v>
                </c:pt>
                <c:pt idx="6094">
                  <c:v>1</c:v>
                </c:pt>
                <c:pt idx="6095">
                  <c:v>1</c:v>
                </c:pt>
                <c:pt idx="6096">
                  <c:v>1</c:v>
                </c:pt>
                <c:pt idx="6097">
                  <c:v>1</c:v>
                </c:pt>
                <c:pt idx="6098">
                  <c:v>1</c:v>
                </c:pt>
                <c:pt idx="6099">
                  <c:v>1</c:v>
                </c:pt>
                <c:pt idx="6100">
                  <c:v>1</c:v>
                </c:pt>
                <c:pt idx="6101">
                  <c:v>1</c:v>
                </c:pt>
                <c:pt idx="6102">
                  <c:v>1</c:v>
                </c:pt>
                <c:pt idx="6103">
                  <c:v>1</c:v>
                </c:pt>
                <c:pt idx="6104">
                  <c:v>1</c:v>
                </c:pt>
                <c:pt idx="6105">
                  <c:v>1</c:v>
                </c:pt>
                <c:pt idx="6106">
                  <c:v>1</c:v>
                </c:pt>
                <c:pt idx="6107">
                  <c:v>1</c:v>
                </c:pt>
                <c:pt idx="6108">
                  <c:v>1</c:v>
                </c:pt>
                <c:pt idx="6109">
                  <c:v>1</c:v>
                </c:pt>
                <c:pt idx="6110">
                  <c:v>1</c:v>
                </c:pt>
                <c:pt idx="6111">
                  <c:v>1</c:v>
                </c:pt>
                <c:pt idx="6112">
                  <c:v>1</c:v>
                </c:pt>
                <c:pt idx="6113">
                  <c:v>1</c:v>
                </c:pt>
                <c:pt idx="6114">
                  <c:v>0</c:v>
                </c:pt>
                <c:pt idx="6115">
                  <c:v>0</c:v>
                </c:pt>
                <c:pt idx="6116">
                  <c:v>0</c:v>
                </c:pt>
                <c:pt idx="6117">
                  <c:v>1</c:v>
                </c:pt>
                <c:pt idx="6118">
                  <c:v>1</c:v>
                </c:pt>
                <c:pt idx="6119">
                  <c:v>1</c:v>
                </c:pt>
                <c:pt idx="6120">
                  <c:v>1</c:v>
                </c:pt>
                <c:pt idx="6121">
                  <c:v>1</c:v>
                </c:pt>
                <c:pt idx="6122">
                  <c:v>1</c:v>
                </c:pt>
                <c:pt idx="6123">
                  <c:v>1</c:v>
                </c:pt>
                <c:pt idx="6124">
                  <c:v>1</c:v>
                </c:pt>
                <c:pt idx="6125">
                  <c:v>1</c:v>
                </c:pt>
                <c:pt idx="6126">
                  <c:v>1</c:v>
                </c:pt>
                <c:pt idx="6127">
                  <c:v>1</c:v>
                </c:pt>
                <c:pt idx="6128">
                  <c:v>1</c:v>
                </c:pt>
                <c:pt idx="6129">
                  <c:v>1</c:v>
                </c:pt>
                <c:pt idx="6130">
                  <c:v>1</c:v>
                </c:pt>
                <c:pt idx="6131">
                  <c:v>1</c:v>
                </c:pt>
                <c:pt idx="6132">
                  <c:v>1</c:v>
                </c:pt>
                <c:pt idx="6133">
                  <c:v>1</c:v>
                </c:pt>
                <c:pt idx="6134">
                  <c:v>1</c:v>
                </c:pt>
                <c:pt idx="6135">
                  <c:v>1</c:v>
                </c:pt>
                <c:pt idx="6136">
                  <c:v>1</c:v>
                </c:pt>
                <c:pt idx="6137">
                  <c:v>1</c:v>
                </c:pt>
                <c:pt idx="6138">
                  <c:v>1</c:v>
                </c:pt>
                <c:pt idx="6139">
                  <c:v>1</c:v>
                </c:pt>
                <c:pt idx="6140">
                  <c:v>1</c:v>
                </c:pt>
                <c:pt idx="6141">
                  <c:v>1</c:v>
                </c:pt>
                <c:pt idx="6142">
                  <c:v>1</c:v>
                </c:pt>
                <c:pt idx="6143">
                  <c:v>1</c:v>
                </c:pt>
                <c:pt idx="6144">
                  <c:v>0</c:v>
                </c:pt>
                <c:pt idx="6145">
                  <c:v>0</c:v>
                </c:pt>
                <c:pt idx="6146">
                  <c:v>0</c:v>
                </c:pt>
                <c:pt idx="6147">
                  <c:v>1</c:v>
                </c:pt>
                <c:pt idx="6148">
                  <c:v>1</c:v>
                </c:pt>
                <c:pt idx="6149">
                  <c:v>1</c:v>
                </c:pt>
                <c:pt idx="6150">
                  <c:v>1</c:v>
                </c:pt>
                <c:pt idx="6151">
                  <c:v>1</c:v>
                </c:pt>
                <c:pt idx="6152">
                  <c:v>1</c:v>
                </c:pt>
                <c:pt idx="6153">
                  <c:v>1</c:v>
                </c:pt>
                <c:pt idx="6154">
                  <c:v>1</c:v>
                </c:pt>
                <c:pt idx="6155">
                  <c:v>1</c:v>
                </c:pt>
                <c:pt idx="6156">
                  <c:v>1</c:v>
                </c:pt>
                <c:pt idx="6157">
                  <c:v>1</c:v>
                </c:pt>
                <c:pt idx="6158">
                  <c:v>1</c:v>
                </c:pt>
                <c:pt idx="6159">
                  <c:v>1</c:v>
                </c:pt>
                <c:pt idx="6160">
                  <c:v>1</c:v>
                </c:pt>
                <c:pt idx="6161">
                  <c:v>1</c:v>
                </c:pt>
                <c:pt idx="6162">
                  <c:v>1</c:v>
                </c:pt>
                <c:pt idx="6163">
                  <c:v>1</c:v>
                </c:pt>
                <c:pt idx="6164">
                  <c:v>1</c:v>
                </c:pt>
                <c:pt idx="6165">
                  <c:v>1</c:v>
                </c:pt>
                <c:pt idx="6166">
                  <c:v>1</c:v>
                </c:pt>
                <c:pt idx="6167">
                  <c:v>1</c:v>
                </c:pt>
                <c:pt idx="6168">
                  <c:v>1</c:v>
                </c:pt>
                <c:pt idx="6169">
                  <c:v>1</c:v>
                </c:pt>
                <c:pt idx="6170">
                  <c:v>1</c:v>
                </c:pt>
                <c:pt idx="6171">
                  <c:v>1</c:v>
                </c:pt>
                <c:pt idx="6172">
                  <c:v>1</c:v>
                </c:pt>
                <c:pt idx="6173">
                  <c:v>0</c:v>
                </c:pt>
                <c:pt idx="6174">
                  <c:v>0</c:v>
                </c:pt>
                <c:pt idx="6175">
                  <c:v>0</c:v>
                </c:pt>
                <c:pt idx="6176">
                  <c:v>1</c:v>
                </c:pt>
                <c:pt idx="6177">
                  <c:v>1</c:v>
                </c:pt>
                <c:pt idx="6178">
                  <c:v>1</c:v>
                </c:pt>
                <c:pt idx="6179">
                  <c:v>1</c:v>
                </c:pt>
                <c:pt idx="6180">
                  <c:v>1</c:v>
                </c:pt>
                <c:pt idx="6181">
                  <c:v>1</c:v>
                </c:pt>
                <c:pt idx="6182">
                  <c:v>1</c:v>
                </c:pt>
                <c:pt idx="6183">
                  <c:v>1</c:v>
                </c:pt>
                <c:pt idx="6184">
                  <c:v>1</c:v>
                </c:pt>
                <c:pt idx="6185">
                  <c:v>1</c:v>
                </c:pt>
                <c:pt idx="6186">
                  <c:v>1</c:v>
                </c:pt>
                <c:pt idx="6187">
                  <c:v>1</c:v>
                </c:pt>
                <c:pt idx="6188">
                  <c:v>1</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1</c:v>
                </c:pt>
                <c:pt idx="6203">
                  <c:v>1</c:v>
                </c:pt>
                <c:pt idx="6204">
                  <c:v>1</c:v>
                </c:pt>
                <c:pt idx="6205">
                  <c:v>1</c:v>
                </c:pt>
                <c:pt idx="6206">
                  <c:v>1</c:v>
                </c:pt>
                <c:pt idx="6207">
                  <c:v>1</c:v>
                </c:pt>
                <c:pt idx="6208">
                  <c:v>1</c:v>
                </c:pt>
                <c:pt idx="6209">
                  <c:v>1</c:v>
                </c:pt>
                <c:pt idx="6210">
                  <c:v>1</c:v>
                </c:pt>
                <c:pt idx="6211">
                  <c:v>1</c:v>
                </c:pt>
                <c:pt idx="6212">
                  <c:v>1</c:v>
                </c:pt>
                <c:pt idx="6213">
                  <c:v>1</c:v>
                </c:pt>
                <c:pt idx="6214">
                  <c:v>1</c:v>
                </c:pt>
                <c:pt idx="6215">
                  <c:v>1</c:v>
                </c:pt>
                <c:pt idx="6216">
                  <c:v>1</c:v>
                </c:pt>
                <c:pt idx="6217">
                  <c:v>1</c:v>
                </c:pt>
                <c:pt idx="6218">
                  <c:v>1</c:v>
                </c:pt>
                <c:pt idx="6219">
                  <c:v>1</c:v>
                </c:pt>
                <c:pt idx="6220">
                  <c:v>1</c:v>
                </c:pt>
                <c:pt idx="6221">
                  <c:v>0</c:v>
                </c:pt>
                <c:pt idx="6222">
                  <c:v>0</c:v>
                </c:pt>
                <c:pt idx="6223">
                  <c:v>0</c:v>
                </c:pt>
                <c:pt idx="6224">
                  <c:v>1</c:v>
                </c:pt>
                <c:pt idx="6225">
                  <c:v>1</c:v>
                </c:pt>
                <c:pt idx="6226">
                  <c:v>1</c:v>
                </c:pt>
                <c:pt idx="6227">
                  <c:v>1</c:v>
                </c:pt>
                <c:pt idx="6228">
                  <c:v>1</c:v>
                </c:pt>
                <c:pt idx="6229">
                  <c:v>1</c:v>
                </c:pt>
                <c:pt idx="6230">
                  <c:v>1</c:v>
                </c:pt>
                <c:pt idx="6231">
                  <c:v>1</c:v>
                </c:pt>
                <c:pt idx="6232">
                  <c:v>1</c:v>
                </c:pt>
                <c:pt idx="6233">
                  <c:v>1</c:v>
                </c:pt>
                <c:pt idx="6234">
                  <c:v>1</c:v>
                </c:pt>
                <c:pt idx="6235">
                  <c:v>1</c:v>
                </c:pt>
                <c:pt idx="6236">
                  <c:v>1</c:v>
                </c:pt>
                <c:pt idx="6237">
                  <c:v>1</c:v>
                </c:pt>
                <c:pt idx="6238">
                  <c:v>1</c:v>
                </c:pt>
                <c:pt idx="6239">
                  <c:v>1</c:v>
                </c:pt>
                <c:pt idx="6240">
                  <c:v>1</c:v>
                </c:pt>
                <c:pt idx="6241">
                  <c:v>1</c:v>
                </c:pt>
                <c:pt idx="6242">
                  <c:v>1</c:v>
                </c:pt>
                <c:pt idx="6243">
                  <c:v>1</c:v>
                </c:pt>
                <c:pt idx="6244">
                  <c:v>1</c:v>
                </c:pt>
                <c:pt idx="6245">
                  <c:v>1</c:v>
                </c:pt>
                <c:pt idx="6246">
                  <c:v>1</c:v>
                </c:pt>
                <c:pt idx="6247">
                  <c:v>1</c:v>
                </c:pt>
                <c:pt idx="6248">
                  <c:v>1</c:v>
                </c:pt>
                <c:pt idx="6249">
                  <c:v>1</c:v>
                </c:pt>
                <c:pt idx="6250">
                  <c:v>1</c:v>
                </c:pt>
                <c:pt idx="6251">
                  <c:v>1</c:v>
                </c:pt>
                <c:pt idx="6252">
                  <c:v>1</c:v>
                </c:pt>
                <c:pt idx="6253">
                  <c:v>1</c:v>
                </c:pt>
                <c:pt idx="6254">
                  <c:v>1</c:v>
                </c:pt>
                <c:pt idx="6255">
                  <c:v>1</c:v>
                </c:pt>
                <c:pt idx="6256">
                  <c:v>1</c:v>
                </c:pt>
                <c:pt idx="6257">
                  <c:v>1</c:v>
                </c:pt>
                <c:pt idx="6258">
                  <c:v>1</c:v>
                </c:pt>
                <c:pt idx="6259">
                  <c:v>1</c:v>
                </c:pt>
                <c:pt idx="6260">
                  <c:v>1</c:v>
                </c:pt>
                <c:pt idx="6261">
                  <c:v>1</c:v>
                </c:pt>
                <c:pt idx="6262">
                  <c:v>1</c:v>
                </c:pt>
                <c:pt idx="6263">
                  <c:v>1</c:v>
                </c:pt>
                <c:pt idx="6264">
                  <c:v>1</c:v>
                </c:pt>
                <c:pt idx="6265">
                  <c:v>1</c:v>
                </c:pt>
                <c:pt idx="6266">
                  <c:v>1</c:v>
                </c:pt>
                <c:pt idx="6267">
                  <c:v>1</c:v>
                </c:pt>
                <c:pt idx="6268">
                  <c:v>1</c:v>
                </c:pt>
                <c:pt idx="6269">
                  <c:v>1</c:v>
                </c:pt>
                <c:pt idx="6270">
                  <c:v>1</c:v>
                </c:pt>
                <c:pt idx="6271">
                  <c:v>1</c:v>
                </c:pt>
                <c:pt idx="6272">
                  <c:v>1</c:v>
                </c:pt>
                <c:pt idx="6273">
                  <c:v>0</c:v>
                </c:pt>
                <c:pt idx="6274">
                  <c:v>0</c:v>
                </c:pt>
                <c:pt idx="6275">
                  <c:v>0</c:v>
                </c:pt>
                <c:pt idx="6276">
                  <c:v>1</c:v>
                </c:pt>
                <c:pt idx="6277">
                  <c:v>1</c:v>
                </c:pt>
                <c:pt idx="6278">
                  <c:v>1</c:v>
                </c:pt>
                <c:pt idx="6279">
                  <c:v>1</c:v>
                </c:pt>
                <c:pt idx="6280">
                  <c:v>1</c:v>
                </c:pt>
                <c:pt idx="6281">
                  <c:v>1</c:v>
                </c:pt>
                <c:pt idx="6282">
                  <c:v>1</c:v>
                </c:pt>
                <c:pt idx="6283">
                  <c:v>1</c:v>
                </c:pt>
                <c:pt idx="6284">
                  <c:v>1</c:v>
                </c:pt>
                <c:pt idx="6285">
                  <c:v>1</c:v>
                </c:pt>
                <c:pt idx="6286">
                  <c:v>1</c:v>
                </c:pt>
                <c:pt idx="6287">
                  <c:v>1</c:v>
                </c:pt>
                <c:pt idx="6288">
                  <c:v>1</c:v>
                </c:pt>
                <c:pt idx="6289">
                  <c:v>1</c:v>
                </c:pt>
                <c:pt idx="6290">
                  <c:v>1</c:v>
                </c:pt>
                <c:pt idx="6291">
                  <c:v>1</c:v>
                </c:pt>
                <c:pt idx="6292">
                  <c:v>1</c:v>
                </c:pt>
                <c:pt idx="6293">
                  <c:v>1</c:v>
                </c:pt>
                <c:pt idx="6294">
                  <c:v>1</c:v>
                </c:pt>
                <c:pt idx="6295">
                  <c:v>1</c:v>
                </c:pt>
                <c:pt idx="6296">
                  <c:v>1</c:v>
                </c:pt>
                <c:pt idx="6297">
                  <c:v>1</c:v>
                </c:pt>
                <c:pt idx="6298">
                  <c:v>1</c:v>
                </c:pt>
                <c:pt idx="6299">
                  <c:v>1</c:v>
                </c:pt>
                <c:pt idx="6300">
                  <c:v>1</c:v>
                </c:pt>
                <c:pt idx="6301">
                  <c:v>1</c:v>
                </c:pt>
                <c:pt idx="6302">
                  <c:v>1</c:v>
                </c:pt>
                <c:pt idx="6303">
                  <c:v>1</c:v>
                </c:pt>
                <c:pt idx="6304">
                  <c:v>1</c:v>
                </c:pt>
                <c:pt idx="6305">
                  <c:v>1</c:v>
                </c:pt>
                <c:pt idx="6306">
                  <c:v>1</c:v>
                </c:pt>
                <c:pt idx="6307">
                  <c:v>1</c:v>
                </c:pt>
                <c:pt idx="6308">
                  <c:v>1</c:v>
                </c:pt>
                <c:pt idx="6309">
                  <c:v>1</c:v>
                </c:pt>
                <c:pt idx="6310">
                  <c:v>1</c:v>
                </c:pt>
                <c:pt idx="6311">
                  <c:v>1</c:v>
                </c:pt>
                <c:pt idx="6312">
                  <c:v>1</c:v>
                </c:pt>
                <c:pt idx="6313">
                  <c:v>1</c:v>
                </c:pt>
                <c:pt idx="6314">
                  <c:v>1</c:v>
                </c:pt>
                <c:pt idx="6315">
                  <c:v>1</c:v>
                </c:pt>
                <c:pt idx="6316">
                  <c:v>1</c:v>
                </c:pt>
                <c:pt idx="6317">
                  <c:v>1</c:v>
                </c:pt>
                <c:pt idx="6318">
                  <c:v>1</c:v>
                </c:pt>
                <c:pt idx="6319">
                  <c:v>1</c:v>
                </c:pt>
                <c:pt idx="6320">
                  <c:v>1</c:v>
                </c:pt>
                <c:pt idx="6321">
                  <c:v>1</c:v>
                </c:pt>
                <c:pt idx="6322">
                  <c:v>1</c:v>
                </c:pt>
                <c:pt idx="6323">
                  <c:v>1</c:v>
                </c:pt>
                <c:pt idx="6324">
                  <c:v>0</c:v>
                </c:pt>
                <c:pt idx="6325">
                  <c:v>0</c:v>
                </c:pt>
                <c:pt idx="6326">
                  <c:v>0</c:v>
                </c:pt>
                <c:pt idx="6327">
                  <c:v>1</c:v>
                </c:pt>
                <c:pt idx="6328">
                  <c:v>1</c:v>
                </c:pt>
                <c:pt idx="6329">
                  <c:v>1</c:v>
                </c:pt>
                <c:pt idx="6330">
                  <c:v>1</c:v>
                </c:pt>
                <c:pt idx="6331">
                  <c:v>1</c:v>
                </c:pt>
                <c:pt idx="6332">
                  <c:v>1</c:v>
                </c:pt>
                <c:pt idx="6333">
                  <c:v>1</c:v>
                </c:pt>
                <c:pt idx="6334">
                  <c:v>1</c:v>
                </c:pt>
                <c:pt idx="6335">
                  <c:v>1</c:v>
                </c:pt>
                <c:pt idx="6336">
                  <c:v>1</c:v>
                </c:pt>
                <c:pt idx="6337">
                  <c:v>1</c:v>
                </c:pt>
                <c:pt idx="6338">
                  <c:v>1</c:v>
                </c:pt>
                <c:pt idx="6339">
                  <c:v>1</c:v>
                </c:pt>
                <c:pt idx="6340">
                  <c:v>1</c:v>
                </c:pt>
                <c:pt idx="6341">
                  <c:v>1</c:v>
                </c:pt>
                <c:pt idx="6342">
                  <c:v>1</c:v>
                </c:pt>
                <c:pt idx="6343">
                  <c:v>1</c:v>
                </c:pt>
                <c:pt idx="6344">
                  <c:v>1</c:v>
                </c:pt>
                <c:pt idx="6345">
                  <c:v>1</c:v>
                </c:pt>
                <c:pt idx="6346">
                  <c:v>1</c:v>
                </c:pt>
                <c:pt idx="6347">
                  <c:v>1</c:v>
                </c:pt>
                <c:pt idx="6348">
                  <c:v>1</c:v>
                </c:pt>
                <c:pt idx="6349">
                  <c:v>1</c:v>
                </c:pt>
                <c:pt idx="6350">
                  <c:v>1</c:v>
                </c:pt>
                <c:pt idx="6351">
                  <c:v>1</c:v>
                </c:pt>
                <c:pt idx="6352">
                  <c:v>1</c:v>
                </c:pt>
                <c:pt idx="6353">
                  <c:v>1</c:v>
                </c:pt>
                <c:pt idx="6354">
                  <c:v>1</c:v>
                </c:pt>
                <c:pt idx="6355">
                  <c:v>1</c:v>
                </c:pt>
                <c:pt idx="6356">
                  <c:v>1</c:v>
                </c:pt>
                <c:pt idx="6357">
                  <c:v>1</c:v>
                </c:pt>
                <c:pt idx="6358">
                  <c:v>1</c:v>
                </c:pt>
                <c:pt idx="6359">
                  <c:v>1</c:v>
                </c:pt>
                <c:pt idx="6360">
                  <c:v>1</c:v>
                </c:pt>
                <c:pt idx="6361">
                  <c:v>1</c:v>
                </c:pt>
                <c:pt idx="6362">
                  <c:v>1</c:v>
                </c:pt>
                <c:pt idx="6363">
                  <c:v>1</c:v>
                </c:pt>
                <c:pt idx="6364">
                  <c:v>1</c:v>
                </c:pt>
                <c:pt idx="6365">
                  <c:v>1</c:v>
                </c:pt>
                <c:pt idx="6366">
                  <c:v>1</c:v>
                </c:pt>
                <c:pt idx="6367">
                  <c:v>1</c:v>
                </c:pt>
                <c:pt idx="6368">
                  <c:v>1</c:v>
                </c:pt>
                <c:pt idx="6369">
                  <c:v>1</c:v>
                </c:pt>
                <c:pt idx="6370">
                  <c:v>1</c:v>
                </c:pt>
                <c:pt idx="6371">
                  <c:v>1</c:v>
                </c:pt>
                <c:pt idx="6372">
                  <c:v>1</c:v>
                </c:pt>
                <c:pt idx="6373">
                  <c:v>1</c:v>
                </c:pt>
                <c:pt idx="6374">
                  <c:v>0</c:v>
                </c:pt>
                <c:pt idx="6375">
                  <c:v>0</c:v>
                </c:pt>
                <c:pt idx="6376">
                  <c:v>0</c:v>
                </c:pt>
                <c:pt idx="6377">
                  <c:v>1</c:v>
                </c:pt>
                <c:pt idx="6378">
                  <c:v>1</c:v>
                </c:pt>
                <c:pt idx="6379">
                  <c:v>1</c:v>
                </c:pt>
                <c:pt idx="6380">
                  <c:v>1</c:v>
                </c:pt>
                <c:pt idx="6381">
                  <c:v>1</c:v>
                </c:pt>
                <c:pt idx="6382">
                  <c:v>1</c:v>
                </c:pt>
                <c:pt idx="6383">
                  <c:v>1</c:v>
                </c:pt>
                <c:pt idx="6384">
                  <c:v>1</c:v>
                </c:pt>
                <c:pt idx="6385">
                  <c:v>1</c:v>
                </c:pt>
                <c:pt idx="6386">
                  <c:v>1</c:v>
                </c:pt>
                <c:pt idx="6387">
                  <c:v>1</c:v>
                </c:pt>
                <c:pt idx="6388">
                  <c:v>1</c:v>
                </c:pt>
                <c:pt idx="6389">
                  <c:v>1</c:v>
                </c:pt>
                <c:pt idx="6390">
                  <c:v>1</c:v>
                </c:pt>
                <c:pt idx="6391">
                  <c:v>1</c:v>
                </c:pt>
                <c:pt idx="6392">
                  <c:v>1</c:v>
                </c:pt>
                <c:pt idx="6393">
                  <c:v>1</c:v>
                </c:pt>
                <c:pt idx="6394">
                  <c:v>1</c:v>
                </c:pt>
                <c:pt idx="6395">
                  <c:v>1</c:v>
                </c:pt>
                <c:pt idx="6396">
                  <c:v>1</c:v>
                </c:pt>
                <c:pt idx="6397">
                  <c:v>1</c:v>
                </c:pt>
                <c:pt idx="6398">
                  <c:v>1</c:v>
                </c:pt>
                <c:pt idx="6399">
                  <c:v>1</c:v>
                </c:pt>
                <c:pt idx="6400">
                  <c:v>1</c:v>
                </c:pt>
                <c:pt idx="6401">
                  <c:v>1</c:v>
                </c:pt>
                <c:pt idx="6402">
                  <c:v>1</c:v>
                </c:pt>
                <c:pt idx="6403">
                  <c:v>1</c:v>
                </c:pt>
                <c:pt idx="6404">
                  <c:v>1</c:v>
                </c:pt>
                <c:pt idx="6405">
                  <c:v>1</c:v>
                </c:pt>
                <c:pt idx="6406">
                  <c:v>1</c:v>
                </c:pt>
                <c:pt idx="6407">
                  <c:v>1</c:v>
                </c:pt>
                <c:pt idx="6408">
                  <c:v>1</c:v>
                </c:pt>
                <c:pt idx="6409">
                  <c:v>1</c:v>
                </c:pt>
                <c:pt idx="6410">
                  <c:v>1</c:v>
                </c:pt>
                <c:pt idx="6411">
                  <c:v>1</c:v>
                </c:pt>
                <c:pt idx="6412">
                  <c:v>1</c:v>
                </c:pt>
                <c:pt idx="6413">
                  <c:v>1</c:v>
                </c:pt>
                <c:pt idx="6414">
                  <c:v>1</c:v>
                </c:pt>
                <c:pt idx="6415">
                  <c:v>1</c:v>
                </c:pt>
                <c:pt idx="6416">
                  <c:v>1</c:v>
                </c:pt>
                <c:pt idx="6417">
                  <c:v>1</c:v>
                </c:pt>
                <c:pt idx="6418">
                  <c:v>1</c:v>
                </c:pt>
                <c:pt idx="6419">
                  <c:v>1</c:v>
                </c:pt>
                <c:pt idx="6420">
                  <c:v>1</c:v>
                </c:pt>
                <c:pt idx="6421">
                  <c:v>1</c:v>
                </c:pt>
                <c:pt idx="6422">
                  <c:v>1</c:v>
                </c:pt>
                <c:pt idx="6423">
                  <c:v>1</c:v>
                </c:pt>
                <c:pt idx="6424">
                  <c:v>1</c:v>
                </c:pt>
                <c:pt idx="6425">
                  <c:v>1</c:v>
                </c:pt>
                <c:pt idx="6426">
                  <c:v>0</c:v>
                </c:pt>
                <c:pt idx="6427">
                  <c:v>0</c:v>
                </c:pt>
                <c:pt idx="6428">
                  <c:v>0</c:v>
                </c:pt>
                <c:pt idx="6429">
                  <c:v>1</c:v>
                </c:pt>
                <c:pt idx="6430">
                  <c:v>1</c:v>
                </c:pt>
                <c:pt idx="6431">
                  <c:v>1</c:v>
                </c:pt>
                <c:pt idx="6432">
                  <c:v>1</c:v>
                </c:pt>
                <c:pt idx="6433">
                  <c:v>1</c:v>
                </c:pt>
                <c:pt idx="6434">
                  <c:v>1</c:v>
                </c:pt>
                <c:pt idx="6435">
                  <c:v>1</c:v>
                </c:pt>
                <c:pt idx="6436">
                  <c:v>1</c:v>
                </c:pt>
                <c:pt idx="6437">
                  <c:v>1</c:v>
                </c:pt>
                <c:pt idx="6438">
                  <c:v>1</c:v>
                </c:pt>
                <c:pt idx="6439">
                  <c:v>1</c:v>
                </c:pt>
                <c:pt idx="6440">
                  <c:v>1</c:v>
                </c:pt>
                <c:pt idx="6441">
                  <c:v>1</c:v>
                </c:pt>
                <c:pt idx="6442">
                  <c:v>1</c:v>
                </c:pt>
                <c:pt idx="6443">
                  <c:v>1</c:v>
                </c:pt>
                <c:pt idx="6444">
                  <c:v>1</c:v>
                </c:pt>
                <c:pt idx="6445">
                  <c:v>1</c:v>
                </c:pt>
                <c:pt idx="6446">
                  <c:v>1</c:v>
                </c:pt>
                <c:pt idx="6447">
                  <c:v>1</c:v>
                </c:pt>
                <c:pt idx="6448">
                  <c:v>1</c:v>
                </c:pt>
                <c:pt idx="6449">
                  <c:v>1</c:v>
                </c:pt>
                <c:pt idx="6450">
                  <c:v>1</c:v>
                </c:pt>
                <c:pt idx="6451">
                  <c:v>1</c:v>
                </c:pt>
                <c:pt idx="6452">
                  <c:v>1</c:v>
                </c:pt>
                <c:pt idx="6453">
                  <c:v>1</c:v>
                </c:pt>
                <c:pt idx="6454">
                  <c:v>1</c:v>
                </c:pt>
                <c:pt idx="6455">
                  <c:v>1</c:v>
                </c:pt>
                <c:pt idx="6456">
                  <c:v>1</c:v>
                </c:pt>
                <c:pt idx="6457">
                  <c:v>1</c:v>
                </c:pt>
                <c:pt idx="6458">
                  <c:v>1</c:v>
                </c:pt>
                <c:pt idx="6459">
                  <c:v>1</c:v>
                </c:pt>
                <c:pt idx="6460">
                  <c:v>1</c:v>
                </c:pt>
                <c:pt idx="6461">
                  <c:v>1</c:v>
                </c:pt>
                <c:pt idx="6462">
                  <c:v>1</c:v>
                </c:pt>
                <c:pt idx="6463">
                  <c:v>1</c:v>
                </c:pt>
                <c:pt idx="6464">
                  <c:v>1</c:v>
                </c:pt>
                <c:pt idx="6465">
                  <c:v>1</c:v>
                </c:pt>
                <c:pt idx="6466">
                  <c:v>1</c:v>
                </c:pt>
                <c:pt idx="6467">
                  <c:v>1</c:v>
                </c:pt>
                <c:pt idx="6468">
                  <c:v>1</c:v>
                </c:pt>
                <c:pt idx="6469">
                  <c:v>1</c:v>
                </c:pt>
                <c:pt idx="6470">
                  <c:v>1</c:v>
                </c:pt>
                <c:pt idx="6471">
                  <c:v>1</c:v>
                </c:pt>
                <c:pt idx="6472">
                  <c:v>1</c:v>
                </c:pt>
                <c:pt idx="6473">
                  <c:v>1</c:v>
                </c:pt>
                <c:pt idx="6474">
                  <c:v>1</c:v>
                </c:pt>
                <c:pt idx="6475">
                  <c:v>1</c:v>
                </c:pt>
                <c:pt idx="6476">
                  <c:v>1</c:v>
                </c:pt>
                <c:pt idx="6477">
                  <c:v>0</c:v>
                </c:pt>
                <c:pt idx="6478">
                  <c:v>0</c:v>
                </c:pt>
                <c:pt idx="6479">
                  <c:v>0</c:v>
                </c:pt>
                <c:pt idx="6480">
                  <c:v>1</c:v>
                </c:pt>
                <c:pt idx="6481">
                  <c:v>1</c:v>
                </c:pt>
                <c:pt idx="6482">
                  <c:v>1</c:v>
                </c:pt>
                <c:pt idx="6483">
                  <c:v>1</c:v>
                </c:pt>
                <c:pt idx="6484">
                  <c:v>1</c:v>
                </c:pt>
                <c:pt idx="6485">
                  <c:v>1</c:v>
                </c:pt>
                <c:pt idx="6486">
                  <c:v>1</c:v>
                </c:pt>
                <c:pt idx="6487">
                  <c:v>1</c:v>
                </c:pt>
                <c:pt idx="6488">
                  <c:v>1</c:v>
                </c:pt>
                <c:pt idx="6489">
                  <c:v>1</c:v>
                </c:pt>
                <c:pt idx="6490">
                  <c:v>1</c:v>
                </c:pt>
                <c:pt idx="6491">
                  <c:v>1</c:v>
                </c:pt>
                <c:pt idx="6492">
                  <c:v>1</c:v>
                </c:pt>
                <c:pt idx="6493">
                  <c:v>1</c:v>
                </c:pt>
                <c:pt idx="6494">
                  <c:v>1</c:v>
                </c:pt>
                <c:pt idx="6495">
                  <c:v>1</c:v>
                </c:pt>
                <c:pt idx="6496">
                  <c:v>1</c:v>
                </c:pt>
                <c:pt idx="6497">
                  <c:v>1</c:v>
                </c:pt>
                <c:pt idx="6498">
                  <c:v>1</c:v>
                </c:pt>
                <c:pt idx="6499">
                  <c:v>1</c:v>
                </c:pt>
                <c:pt idx="6500">
                  <c:v>1</c:v>
                </c:pt>
                <c:pt idx="6501">
                  <c:v>1</c:v>
                </c:pt>
                <c:pt idx="6502">
                  <c:v>1</c:v>
                </c:pt>
                <c:pt idx="6503">
                  <c:v>1</c:v>
                </c:pt>
                <c:pt idx="6504">
                  <c:v>1</c:v>
                </c:pt>
                <c:pt idx="6505">
                  <c:v>1</c:v>
                </c:pt>
                <c:pt idx="6506">
                  <c:v>1</c:v>
                </c:pt>
                <c:pt idx="6507">
                  <c:v>1</c:v>
                </c:pt>
                <c:pt idx="6508">
                  <c:v>1</c:v>
                </c:pt>
                <c:pt idx="6509">
                  <c:v>1</c:v>
                </c:pt>
                <c:pt idx="6510">
                  <c:v>1</c:v>
                </c:pt>
                <c:pt idx="6511">
                  <c:v>1</c:v>
                </c:pt>
                <c:pt idx="6512">
                  <c:v>1</c:v>
                </c:pt>
                <c:pt idx="6513">
                  <c:v>1</c:v>
                </c:pt>
                <c:pt idx="6514">
                  <c:v>1</c:v>
                </c:pt>
                <c:pt idx="6515">
                  <c:v>1</c:v>
                </c:pt>
                <c:pt idx="6516">
                  <c:v>1</c:v>
                </c:pt>
                <c:pt idx="6517">
                  <c:v>1</c:v>
                </c:pt>
                <c:pt idx="6518">
                  <c:v>1</c:v>
                </c:pt>
                <c:pt idx="6519">
                  <c:v>1</c:v>
                </c:pt>
                <c:pt idx="6520">
                  <c:v>1</c:v>
                </c:pt>
                <c:pt idx="6521">
                  <c:v>1</c:v>
                </c:pt>
                <c:pt idx="6522">
                  <c:v>1</c:v>
                </c:pt>
                <c:pt idx="6523">
                  <c:v>1</c:v>
                </c:pt>
                <c:pt idx="6524">
                  <c:v>1</c:v>
                </c:pt>
                <c:pt idx="6525">
                  <c:v>1</c:v>
                </c:pt>
                <c:pt idx="6526">
                  <c:v>1</c:v>
                </c:pt>
                <c:pt idx="6527">
                  <c:v>0</c:v>
                </c:pt>
                <c:pt idx="6528">
                  <c:v>0</c:v>
                </c:pt>
                <c:pt idx="6529">
                  <c:v>0</c:v>
                </c:pt>
                <c:pt idx="6530">
                  <c:v>1</c:v>
                </c:pt>
                <c:pt idx="6531">
                  <c:v>1</c:v>
                </c:pt>
                <c:pt idx="6532">
                  <c:v>1</c:v>
                </c:pt>
                <c:pt idx="6533">
                  <c:v>1</c:v>
                </c:pt>
                <c:pt idx="6534">
                  <c:v>1</c:v>
                </c:pt>
                <c:pt idx="6535">
                  <c:v>1</c:v>
                </c:pt>
                <c:pt idx="6536">
                  <c:v>1</c:v>
                </c:pt>
                <c:pt idx="6537">
                  <c:v>1</c:v>
                </c:pt>
                <c:pt idx="6538">
                  <c:v>1</c:v>
                </c:pt>
                <c:pt idx="6539">
                  <c:v>1</c:v>
                </c:pt>
                <c:pt idx="6540">
                  <c:v>1</c:v>
                </c:pt>
                <c:pt idx="6541">
                  <c:v>1</c:v>
                </c:pt>
                <c:pt idx="6542">
                  <c:v>1</c:v>
                </c:pt>
                <c:pt idx="6543">
                  <c:v>1</c:v>
                </c:pt>
                <c:pt idx="6544">
                  <c:v>1</c:v>
                </c:pt>
                <c:pt idx="6545">
                  <c:v>1</c:v>
                </c:pt>
                <c:pt idx="6546">
                  <c:v>1</c:v>
                </c:pt>
                <c:pt idx="6547">
                  <c:v>1</c:v>
                </c:pt>
                <c:pt idx="6548">
                  <c:v>1</c:v>
                </c:pt>
                <c:pt idx="6549">
                  <c:v>1</c:v>
                </c:pt>
                <c:pt idx="6550">
                  <c:v>1</c:v>
                </c:pt>
                <c:pt idx="6551">
                  <c:v>1</c:v>
                </c:pt>
                <c:pt idx="6552">
                  <c:v>1</c:v>
                </c:pt>
                <c:pt idx="6553">
                  <c:v>1</c:v>
                </c:pt>
                <c:pt idx="6554">
                  <c:v>1</c:v>
                </c:pt>
                <c:pt idx="6555">
                  <c:v>1</c:v>
                </c:pt>
                <c:pt idx="6556">
                  <c:v>1</c:v>
                </c:pt>
                <c:pt idx="6557">
                  <c:v>0</c:v>
                </c:pt>
                <c:pt idx="6558">
                  <c:v>0</c:v>
                </c:pt>
                <c:pt idx="6559">
                  <c:v>0</c:v>
                </c:pt>
                <c:pt idx="6560">
                  <c:v>1</c:v>
                </c:pt>
                <c:pt idx="6561">
                  <c:v>1</c:v>
                </c:pt>
                <c:pt idx="6562">
                  <c:v>1</c:v>
                </c:pt>
                <c:pt idx="6563">
                  <c:v>1</c:v>
                </c:pt>
                <c:pt idx="6564">
                  <c:v>1</c:v>
                </c:pt>
                <c:pt idx="6565">
                  <c:v>1</c:v>
                </c:pt>
                <c:pt idx="6566">
                  <c:v>1</c:v>
                </c:pt>
                <c:pt idx="6567">
                  <c:v>1</c:v>
                </c:pt>
                <c:pt idx="6568">
                  <c:v>1</c:v>
                </c:pt>
                <c:pt idx="6569">
                  <c:v>1</c:v>
                </c:pt>
                <c:pt idx="6570">
                  <c:v>1</c:v>
                </c:pt>
                <c:pt idx="6571">
                  <c:v>1</c:v>
                </c:pt>
                <c:pt idx="6572">
                  <c:v>1</c:v>
                </c:pt>
                <c:pt idx="6573">
                  <c:v>1</c:v>
                </c:pt>
                <c:pt idx="6574">
                  <c:v>1</c:v>
                </c:pt>
                <c:pt idx="6575">
                  <c:v>1</c:v>
                </c:pt>
                <c:pt idx="6576">
                  <c:v>1</c:v>
                </c:pt>
                <c:pt idx="6577">
                  <c:v>1</c:v>
                </c:pt>
                <c:pt idx="6578">
                  <c:v>1</c:v>
                </c:pt>
                <c:pt idx="6579">
                  <c:v>1</c:v>
                </c:pt>
                <c:pt idx="6580">
                  <c:v>1</c:v>
                </c:pt>
                <c:pt idx="6581">
                  <c:v>1</c:v>
                </c:pt>
                <c:pt idx="6582">
                  <c:v>1</c:v>
                </c:pt>
                <c:pt idx="6583">
                  <c:v>1</c:v>
                </c:pt>
                <c:pt idx="6584">
                  <c:v>1</c:v>
                </c:pt>
                <c:pt idx="6585">
                  <c:v>1</c:v>
                </c:pt>
                <c:pt idx="6586">
                  <c:v>1</c:v>
                </c:pt>
                <c:pt idx="6587">
                  <c:v>0</c:v>
                </c:pt>
                <c:pt idx="6588">
                  <c:v>0</c:v>
                </c:pt>
                <c:pt idx="6589">
                  <c:v>0</c:v>
                </c:pt>
                <c:pt idx="6590">
                  <c:v>1</c:v>
                </c:pt>
                <c:pt idx="6591">
                  <c:v>1</c:v>
                </c:pt>
                <c:pt idx="6592">
                  <c:v>1</c:v>
                </c:pt>
                <c:pt idx="6593">
                  <c:v>1</c:v>
                </c:pt>
                <c:pt idx="6594">
                  <c:v>1</c:v>
                </c:pt>
                <c:pt idx="6595">
                  <c:v>1</c:v>
                </c:pt>
                <c:pt idx="6596">
                  <c:v>1</c:v>
                </c:pt>
                <c:pt idx="6597">
                  <c:v>1</c:v>
                </c:pt>
                <c:pt idx="6598">
                  <c:v>1</c:v>
                </c:pt>
                <c:pt idx="6599">
                  <c:v>1</c:v>
                </c:pt>
                <c:pt idx="6600">
                  <c:v>1</c:v>
                </c:pt>
                <c:pt idx="6601">
                  <c:v>1</c:v>
                </c:pt>
                <c:pt idx="6602">
                  <c:v>1</c:v>
                </c:pt>
                <c:pt idx="6603">
                  <c:v>1</c:v>
                </c:pt>
                <c:pt idx="6604">
                  <c:v>1</c:v>
                </c:pt>
                <c:pt idx="6605">
                  <c:v>1</c:v>
                </c:pt>
                <c:pt idx="6606">
                  <c:v>1</c:v>
                </c:pt>
                <c:pt idx="6607">
                  <c:v>1</c:v>
                </c:pt>
                <c:pt idx="6608">
                  <c:v>1</c:v>
                </c:pt>
                <c:pt idx="6609">
                  <c:v>1</c:v>
                </c:pt>
                <c:pt idx="6610">
                  <c:v>1</c:v>
                </c:pt>
                <c:pt idx="6611">
                  <c:v>1</c:v>
                </c:pt>
                <c:pt idx="6612">
                  <c:v>1</c:v>
                </c:pt>
                <c:pt idx="6613">
                  <c:v>1</c:v>
                </c:pt>
                <c:pt idx="6614">
                  <c:v>1</c:v>
                </c:pt>
                <c:pt idx="6615">
                  <c:v>1</c:v>
                </c:pt>
                <c:pt idx="6616">
                  <c:v>0</c:v>
                </c:pt>
                <c:pt idx="6617">
                  <c:v>0</c:v>
                </c:pt>
                <c:pt idx="6618">
                  <c:v>0</c:v>
                </c:pt>
                <c:pt idx="6619">
                  <c:v>0</c:v>
                </c:pt>
                <c:pt idx="6620">
                  <c:v>0</c:v>
                </c:pt>
              </c:numCache>
            </c:numRef>
          </c:val>
        </c:ser>
        <c:ser>
          <c:idx val="4"/>
          <c:order val="3"/>
          <c:tx>
            <c:strRef>
              <c:f>Φύλλο1!$G$1</c:f>
              <c:strCache>
                <c:ptCount val="1"/>
                <c:pt idx="0">
                  <c:v>Backtrack</c:v>
                </c:pt>
              </c:strCache>
            </c:strRef>
          </c:tx>
          <c:spPr>
            <a:solidFill>
              <a:schemeClr val="accent4"/>
            </a:solidFill>
            <a:ln>
              <a:noFill/>
            </a:ln>
            <a:effectLst/>
          </c:spPr>
          <c:val>
            <c:numRef>
              <c:f>Φύλλο1!$H$1:$H$6622</c:f>
              <c:numCache>
                <c:formatCode>General</c:formatCode>
                <c:ptCount val="66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1</c:v>
                </c:pt>
                <c:pt idx="191">
                  <c:v>1</c:v>
                </c:pt>
                <c:pt idx="192">
                  <c:v>0</c:v>
                </c:pt>
                <c:pt idx="193">
                  <c:v>0</c:v>
                </c:pt>
                <c:pt idx="194">
                  <c:v>0</c:v>
                </c:pt>
                <c:pt idx="195">
                  <c:v>1</c:v>
                </c:pt>
                <c:pt idx="196">
                  <c:v>1</c:v>
                </c:pt>
                <c:pt idx="197">
                  <c:v>0</c:v>
                </c:pt>
                <c:pt idx="198">
                  <c:v>0</c:v>
                </c:pt>
                <c:pt idx="199">
                  <c:v>0</c:v>
                </c:pt>
                <c:pt idx="200">
                  <c:v>1</c:v>
                </c:pt>
                <c:pt idx="201">
                  <c:v>1</c:v>
                </c:pt>
                <c:pt idx="202">
                  <c:v>0</c:v>
                </c:pt>
                <c:pt idx="203">
                  <c:v>0</c:v>
                </c:pt>
                <c:pt idx="204">
                  <c:v>0</c:v>
                </c:pt>
                <c:pt idx="205">
                  <c:v>1</c:v>
                </c:pt>
                <c:pt idx="206">
                  <c:v>1</c:v>
                </c:pt>
                <c:pt idx="207">
                  <c:v>0</c:v>
                </c:pt>
                <c:pt idx="208">
                  <c:v>0</c:v>
                </c:pt>
                <c:pt idx="209">
                  <c:v>0</c:v>
                </c:pt>
                <c:pt idx="210">
                  <c:v>1</c:v>
                </c:pt>
                <c:pt idx="211">
                  <c:v>1</c:v>
                </c:pt>
                <c:pt idx="212">
                  <c:v>0</c:v>
                </c:pt>
                <c:pt idx="213">
                  <c:v>0</c:v>
                </c:pt>
                <c:pt idx="214">
                  <c:v>0</c:v>
                </c:pt>
                <c:pt idx="215">
                  <c:v>1</c:v>
                </c:pt>
                <c:pt idx="216">
                  <c:v>1</c:v>
                </c:pt>
                <c:pt idx="217">
                  <c:v>0</c:v>
                </c:pt>
                <c:pt idx="218">
                  <c:v>0</c:v>
                </c:pt>
                <c:pt idx="219">
                  <c:v>0</c:v>
                </c:pt>
                <c:pt idx="220">
                  <c:v>1</c:v>
                </c:pt>
                <c:pt idx="221">
                  <c:v>1</c:v>
                </c:pt>
                <c:pt idx="222">
                  <c:v>0</c:v>
                </c:pt>
                <c:pt idx="223">
                  <c:v>0</c:v>
                </c:pt>
                <c:pt idx="224">
                  <c:v>0</c:v>
                </c:pt>
                <c:pt idx="225">
                  <c:v>1</c:v>
                </c:pt>
                <c:pt idx="226">
                  <c:v>1</c:v>
                </c:pt>
                <c:pt idx="227">
                  <c:v>0</c:v>
                </c:pt>
                <c:pt idx="228">
                  <c:v>0</c:v>
                </c:pt>
                <c:pt idx="229">
                  <c:v>0</c:v>
                </c:pt>
                <c:pt idx="230">
                  <c:v>1</c:v>
                </c:pt>
                <c:pt idx="231">
                  <c:v>1</c:v>
                </c:pt>
                <c:pt idx="232">
                  <c:v>0</c:v>
                </c:pt>
                <c:pt idx="233">
                  <c:v>0</c:v>
                </c:pt>
                <c:pt idx="234">
                  <c:v>0</c:v>
                </c:pt>
                <c:pt idx="235">
                  <c:v>1</c:v>
                </c:pt>
                <c:pt idx="236">
                  <c:v>1</c:v>
                </c:pt>
                <c:pt idx="237">
                  <c:v>0</c:v>
                </c:pt>
                <c:pt idx="238">
                  <c:v>0</c:v>
                </c:pt>
                <c:pt idx="239">
                  <c:v>0</c:v>
                </c:pt>
                <c:pt idx="240">
                  <c:v>1</c:v>
                </c:pt>
                <c:pt idx="241">
                  <c:v>1</c:v>
                </c:pt>
                <c:pt idx="242">
                  <c:v>0</c:v>
                </c:pt>
                <c:pt idx="243">
                  <c:v>0</c:v>
                </c:pt>
                <c:pt idx="244">
                  <c:v>0</c:v>
                </c:pt>
                <c:pt idx="245">
                  <c:v>1</c:v>
                </c:pt>
                <c:pt idx="246">
                  <c:v>1</c:v>
                </c:pt>
                <c:pt idx="247">
                  <c:v>0</c:v>
                </c:pt>
                <c:pt idx="248">
                  <c:v>0</c:v>
                </c:pt>
                <c:pt idx="249">
                  <c:v>0</c:v>
                </c:pt>
                <c:pt idx="250">
                  <c:v>1</c:v>
                </c:pt>
                <c:pt idx="251">
                  <c:v>1</c:v>
                </c:pt>
                <c:pt idx="252">
                  <c:v>0</c:v>
                </c:pt>
                <c:pt idx="253">
                  <c:v>0</c:v>
                </c:pt>
                <c:pt idx="254">
                  <c:v>0</c:v>
                </c:pt>
                <c:pt idx="255">
                  <c:v>0</c:v>
                </c:pt>
                <c:pt idx="256">
                  <c:v>0</c:v>
                </c:pt>
                <c:pt idx="257">
                  <c:v>0</c:v>
                </c:pt>
                <c:pt idx="258">
                  <c:v>1</c:v>
                </c:pt>
                <c:pt idx="259">
                  <c:v>1</c:v>
                </c:pt>
                <c:pt idx="260">
                  <c:v>0</c:v>
                </c:pt>
                <c:pt idx="261">
                  <c:v>0</c:v>
                </c:pt>
                <c:pt idx="262">
                  <c:v>0</c:v>
                </c:pt>
                <c:pt idx="263">
                  <c:v>1</c:v>
                </c:pt>
                <c:pt idx="264">
                  <c:v>1</c:v>
                </c:pt>
                <c:pt idx="265">
                  <c:v>0</c:v>
                </c:pt>
                <c:pt idx="266">
                  <c:v>0</c:v>
                </c:pt>
                <c:pt idx="267">
                  <c:v>0</c:v>
                </c:pt>
                <c:pt idx="268">
                  <c:v>1</c:v>
                </c:pt>
                <c:pt idx="269">
                  <c:v>1</c:v>
                </c:pt>
                <c:pt idx="270">
                  <c:v>0</c:v>
                </c:pt>
                <c:pt idx="271">
                  <c:v>0</c:v>
                </c:pt>
                <c:pt idx="272">
                  <c:v>0</c:v>
                </c:pt>
                <c:pt idx="273">
                  <c:v>1</c:v>
                </c:pt>
                <c:pt idx="274">
                  <c:v>1</c:v>
                </c:pt>
                <c:pt idx="275">
                  <c:v>0</c:v>
                </c:pt>
                <c:pt idx="276">
                  <c:v>0</c:v>
                </c:pt>
                <c:pt idx="277">
                  <c:v>0</c:v>
                </c:pt>
                <c:pt idx="278">
                  <c:v>1</c:v>
                </c:pt>
                <c:pt idx="279">
                  <c:v>1</c:v>
                </c:pt>
                <c:pt idx="280">
                  <c:v>0</c:v>
                </c:pt>
                <c:pt idx="281">
                  <c:v>0</c:v>
                </c:pt>
                <c:pt idx="282">
                  <c:v>0</c:v>
                </c:pt>
                <c:pt idx="283">
                  <c:v>1</c:v>
                </c:pt>
                <c:pt idx="284">
                  <c:v>1</c:v>
                </c:pt>
                <c:pt idx="285">
                  <c:v>0</c:v>
                </c:pt>
                <c:pt idx="286">
                  <c:v>0</c:v>
                </c:pt>
                <c:pt idx="287">
                  <c:v>0</c:v>
                </c:pt>
                <c:pt idx="288">
                  <c:v>1</c:v>
                </c:pt>
                <c:pt idx="289">
                  <c:v>1</c:v>
                </c:pt>
                <c:pt idx="290">
                  <c:v>0</c:v>
                </c:pt>
                <c:pt idx="291">
                  <c:v>0</c:v>
                </c:pt>
                <c:pt idx="292">
                  <c:v>0</c:v>
                </c:pt>
                <c:pt idx="293">
                  <c:v>1</c:v>
                </c:pt>
                <c:pt idx="294">
                  <c:v>1</c:v>
                </c:pt>
                <c:pt idx="295">
                  <c:v>0</c:v>
                </c:pt>
                <c:pt idx="296">
                  <c:v>0</c:v>
                </c:pt>
                <c:pt idx="297">
                  <c:v>0</c:v>
                </c:pt>
                <c:pt idx="298">
                  <c:v>1</c:v>
                </c:pt>
                <c:pt idx="299">
                  <c:v>1</c:v>
                </c:pt>
                <c:pt idx="300">
                  <c:v>0</c:v>
                </c:pt>
                <c:pt idx="301">
                  <c:v>0</c:v>
                </c:pt>
                <c:pt idx="302">
                  <c:v>0</c:v>
                </c:pt>
                <c:pt idx="303">
                  <c:v>1</c:v>
                </c:pt>
                <c:pt idx="304">
                  <c:v>1</c:v>
                </c:pt>
                <c:pt idx="305">
                  <c:v>0</c:v>
                </c:pt>
                <c:pt idx="306">
                  <c:v>0</c:v>
                </c:pt>
                <c:pt idx="307">
                  <c:v>0</c:v>
                </c:pt>
                <c:pt idx="308">
                  <c:v>1</c:v>
                </c:pt>
                <c:pt idx="309">
                  <c:v>1</c:v>
                </c:pt>
                <c:pt idx="310">
                  <c:v>0</c:v>
                </c:pt>
                <c:pt idx="311">
                  <c:v>0</c:v>
                </c:pt>
                <c:pt idx="312">
                  <c:v>0</c:v>
                </c:pt>
                <c:pt idx="313">
                  <c:v>1</c:v>
                </c:pt>
                <c:pt idx="314">
                  <c:v>1</c:v>
                </c:pt>
                <c:pt idx="315">
                  <c:v>0</c:v>
                </c:pt>
                <c:pt idx="316">
                  <c:v>0</c:v>
                </c:pt>
                <c:pt idx="317">
                  <c:v>0</c:v>
                </c:pt>
                <c:pt idx="318">
                  <c:v>1</c:v>
                </c:pt>
                <c:pt idx="319">
                  <c:v>1</c:v>
                </c:pt>
                <c:pt idx="320">
                  <c:v>0</c:v>
                </c:pt>
                <c:pt idx="321">
                  <c:v>0</c:v>
                </c:pt>
                <c:pt idx="322">
                  <c:v>0</c:v>
                </c:pt>
                <c:pt idx="323">
                  <c:v>0</c:v>
                </c:pt>
                <c:pt idx="324">
                  <c:v>0</c:v>
                </c:pt>
                <c:pt idx="325">
                  <c:v>0</c:v>
                </c:pt>
                <c:pt idx="326">
                  <c:v>1</c:v>
                </c:pt>
                <c:pt idx="327">
                  <c:v>1</c:v>
                </c:pt>
                <c:pt idx="328">
                  <c:v>0</c:v>
                </c:pt>
                <c:pt idx="329">
                  <c:v>0</c:v>
                </c:pt>
                <c:pt idx="330">
                  <c:v>0</c:v>
                </c:pt>
                <c:pt idx="331">
                  <c:v>1</c:v>
                </c:pt>
                <c:pt idx="332">
                  <c:v>1</c:v>
                </c:pt>
                <c:pt idx="333">
                  <c:v>0</c:v>
                </c:pt>
                <c:pt idx="334">
                  <c:v>0</c:v>
                </c:pt>
                <c:pt idx="335">
                  <c:v>0</c:v>
                </c:pt>
                <c:pt idx="336">
                  <c:v>1</c:v>
                </c:pt>
                <c:pt idx="337">
                  <c:v>1</c:v>
                </c:pt>
                <c:pt idx="338">
                  <c:v>0</c:v>
                </c:pt>
                <c:pt idx="339">
                  <c:v>0</c:v>
                </c:pt>
                <c:pt idx="340">
                  <c:v>0</c:v>
                </c:pt>
                <c:pt idx="341">
                  <c:v>1</c:v>
                </c:pt>
                <c:pt idx="342">
                  <c:v>1</c:v>
                </c:pt>
                <c:pt idx="343">
                  <c:v>0</c:v>
                </c:pt>
                <c:pt idx="344">
                  <c:v>0</c:v>
                </c:pt>
                <c:pt idx="345">
                  <c:v>0</c:v>
                </c:pt>
                <c:pt idx="346">
                  <c:v>1</c:v>
                </c:pt>
                <c:pt idx="347">
                  <c:v>1</c:v>
                </c:pt>
                <c:pt idx="348">
                  <c:v>0</c:v>
                </c:pt>
                <c:pt idx="349">
                  <c:v>0</c:v>
                </c:pt>
                <c:pt idx="350">
                  <c:v>0</c:v>
                </c:pt>
                <c:pt idx="351">
                  <c:v>1</c:v>
                </c:pt>
                <c:pt idx="352">
                  <c:v>1</c:v>
                </c:pt>
                <c:pt idx="353">
                  <c:v>0</c:v>
                </c:pt>
                <c:pt idx="354">
                  <c:v>0</c:v>
                </c:pt>
                <c:pt idx="355">
                  <c:v>0</c:v>
                </c:pt>
                <c:pt idx="356">
                  <c:v>1</c:v>
                </c:pt>
                <c:pt idx="357">
                  <c:v>1</c:v>
                </c:pt>
                <c:pt idx="358">
                  <c:v>0</c:v>
                </c:pt>
                <c:pt idx="359">
                  <c:v>0</c:v>
                </c:pt>
                <c:pt idx="360">
                  <c:v>0</c:v>
                </c:pt>
                <c:pt idx="361">
                  <c:v>1</c:v>
                </c:pt>
                <c:pt idx="362">
                  <c:v>1</c:v>
                </c:pt>
                <c:pt idx="363">
                  <c:v>0</c:v>
                </c:pt>
                <c:pt idx="364">
                  <c:v>0</c:v>
                </c:pt>
                <c:pt idx="365">
                  <c:v>0</c:v>
                </c:pt>
                <c:pt idx="366">
                  <c:v>1</c:v>
                </c:pt>
                <c:pt idx="367">
                  <c:v>1</c:v>
                </c:pt>
                <c:pt idx="368">
                  <c:v>0</c:v>
                </c:pt>
                <c:pt idx="369">
                  <c:v>0</c:v>
                </c:pt>
                <c:pt idx="370">
                  <c:v>0</c:v>
                </c:pt>
                <c:pt idx="371">
                  <c:v>1</c:v>
                </c:pt>
                <c:pt idx="372">
                  <c:v>1</c:v>
                </c:pt>
                <c:pt idx="373">
                  <c:v>0</c:v>
                </c:pt>
                <c:pt idx="374">
                  <c:v>0</c:v>
                </c:pt>
                <c:pt idx="375">
                  <c:v>0</c:v>
                </c:pt>
                <c:pt idx="376">
                  <c:v>1</c:v>
                </c:pt>
                <c:pt idx="377">
                  <c:v>1</c:v>
                </c:pt>
                <c:pt idx="378">
                  <c:v>0</c:v>
                </c:pt>
                <c:pt idx="379">
                  <c:v>0</c:v>
                </c:pt>
                <c:pt idx="380">
                  <c:v>0</c:v>
                </c:pt>
                <c:pt idx="381">
                  <c:v>1</c:v>
                </c:pt>
                <c:pt idx="382">
                  <c:v>1</c:v>
                </c:pt>
                <c:pt idx="383">
                  <c:v>0</c:v>
                </c:pt>
                <c:pt idx="384">
                  <c:v>0</c:v>
                </c:pt>
                <c:pt idx="385">
                  <c:v>0</c:v>
                </c:pt>
                <c:pt idx="386">
                  <c:v>1</c:v>
                </c:pt>
                <c:pt idx="387">
                  <c:v>1</c:v>
                </c:pt>
                <c:pt idx="388">
                  <c:v>0</c:v>
                </c:pt>
                <c:pt idx="389">
                  <c:v>0</c:v>
                </c:pt>
                <c:pt idx="390">
                  <c:v>0</c:v>
                </c:pt>
                <c:pt idx="391">
                  <c:v>0</c:v>
                </c:pt>
                <c:pt idx="392">
                  <c:v>0</c:v>
                </c:pt>
                <c:pt idx="393">
                  <c:v>0</c:v>
                </c:pt>
                <c:pt idx="394">
                  <c:v>1</c:v>
                </c:pt>
                <c:pt idx="395">
                  <c:v>1</c:v>
                </c:pt>
                <c:pt idx="396">
                  <c:v>0</c:v>
                </c:pt>
                <c:pt idx="397">
                  <c:v>0</c:v>
                </c:pt>
                <c:pt idx="398">
                  <c:v>0</c:v>
                </c:pt>
                <c:pt idx="399">
                  <c:v>1</c:v>
                </c:pt>
                <c:pt idx="400">
                  <c:v>1</c:v>
                </c:pt>
                <c:pt idx="401">
                  <c:v>0</c:v>
                </c:pt>
                <c:pt idx="402">
                  <c:v>0</c:v>
                </c:pt>
                <c:pt idx="403">
                  <c:v>0</c:v>
                </c:pt>
                <c:pt idx="404">
                  <c:v>1</c:v>
                </c:pt>
                <c:pt idx="405">
                  <c:v>1</c:v>
                </c:pt>
                <c:pt idx="406">
                  <c:v>0</c:v>
                </c:pt>
                <c:pt idx="407">
                  <c:v>0</c:v>
                </c:pt>
                <c:pt idx="408">
                  <c:v>0</c:v>
                </c:pt>
                <c:pt idx="409">
                  <c:v>1</c:v>
                </c:pt>
                <c:pt idx="410">
                  <c:v>1</c:v>
                </c:pt>
                <c:pt idx="411">
                  <c:v>0</c:v>
                </c:pt>
                <c:pt idx="412">
                  <c:v>0</c:v>
                </c:pt>
                <c:pt idx="413">
                  <c:v>0</c:v>
                </c:pt>
                <c:pt idx="414">
                  <c:v>1</c:v>
                </c:pt>
                <c:pt idx="415">
                  <c:v>1</c:v>
                </c:pt>
                <c:pt idx="416">
                  <c:v>0</c:v>
                </c:pt>
                <c:pt idx="417">
                  <c:v>0</c:v>
                </c:pt>
                <c:pt idx="418">
                  <c:v>0</c:v>
                </c:pt>
                <c:pt idx="419">
                  <c:v>1</c:v>
                </c:pt>
                <c:pt idx="420">
                  <c:v>1</c:v>
                </c:pt>
                <c:pt idx="421">
                  <c:v>0</c:v>
                </c:pt>
                <c:pt idx="422">
                  <c:v>0</c:v>
                </c:pt>
                <c:pt idx="423">
                  <c:v>0</c:v>
                </c:pt>
                <c:pt idx="424">
                  <c:v>1</c:v>
                </c:pt>
                <c:pt idx="425">
                  <c:v>1</c:v>
                </c:pt>
                <c:pt idx="426">
                  <c:v>0</c:v>
                </c:pt>
                <c:pt idx="427">
                  <c:v>0</c:v>
                </c:pt>
                <c:pt idx="428">
                  <c:v>0</c:v>
                </c:pt>
                <c:pt idx="429">
                  <c:v>1</c:v>
                </c:pt>
                <c:pt idx="430">
                  <c:v>1</c:v>
                </c:pt>
                <c:pt idx="431">
                  <c:v>0</c:v>
                </c:pt>
                <c:pt idx="432">
                  <c:v>0</c:v>
                </c:pt>
                <c:pt idx="433">
                  <c:v>0</c:v>
                </c:pt>
                <c:pt idx="434">
                  <c:v>1</c:v>
                </c:pt>
                <c:pt idx="435">
                  <c:v>1</c:v>
                </c:pt>
                <c:pt idx="436">
                  <c:v>0</c:v>
                </c:pt>
                <c:pt idx="437">
                  <c:v>0</c:v>
                </c:pt>
                <c:pt idx="438">
                  <c:v>0</c:v>
                </c:pt>
                <c:pt idx="439">
                  <c:v>1</c:v>
                </c:pt>
                <c:pt idx="440">
                  <c:v>1</c:v>
                </c:pt>
                <c:pt idx="441">
                  <c:v>0</c:v>
                </c:pt>
                <c:pt idx="442">
                  <c:v>0</c:v>
                </c:pt>
                <c:pt idx="443">
                  <c:v>0</c:v>
                </c:pt>
                <c:pt idx="444">
                  <c:v>1</c:v>
                </c:pt>
                <c:pt idx="445">
                  <c:v>1</c:v>
                </c:pt>
                <c:pt idx="446">
                  <c:v>0</c:v>
                </c:pt>
                <c:pt idx="447">
                  <c:v>0</c:v>
                </c:pt>
                <c:pt idx="448">
                  <c:v>0</c:v>
                </c:pt>
                <c:pt idx="449">
                  <c:v>1</c:v>
                </c:pt>
                <c:pt idx="450">
                  <c:v>1</c:v>
                </c:pt>
                <c:pt idx="451">
                  <c:v>0</c:v>
                </c:pt>
                <c:pt idx="452">
                  <c:v>0</c:v>
                </c:pt>
                <c:pt idx="453">
                  <c:v>0</c:v>
                </c:pt>
                <c:pt idx="454">
                  <c:v>1</c:v>
                </c:pt>
                <c:pt idx="455">
                  <c:v>1</c:v>
                </c:pt>
                <c:pt idx="456">
                  <c:v>0</c:v>
                </c:pt>
                <c:pt idx="457">
                  <c:v>0</c:v>
                </c:pt>
                <c:pt idx="458">
                  <c:v>0</c:v>
                </c:pt>
                <c:pt idx="459">
                  <c:v>0</c:v>
                </c:pt>
                <c:pt idx="460">
                  <c:v>0</c:v>
                </c:pt>
                <c:pt idx="461">
                  <c:v>0</c:v>
                </c:pt>
                <c:pt idx="462">
                  <c:v>1</c:v>
                </c:pt>
                <c:pt idx="463">
                  <c:v>1</c:v>
                </c:pt>
                <c:pt idx="464">
                  <c:v>0</c:v>
                </c:pt>
                <c:pt idx="465">
                  <c:v>0</c:v>
                </c:pt>
                <c:pt idx="466">
                  <c:v>0</c:v>
                </c:pt>
                <c:pt idx="467">
                  <c:v>1</c:v>
                </c:pt>
                <c:pt idx="468">
                  <c:v>1</c:v>
                </c:pt>
                <c:pt idx="469">
                  <c:v>0</c:v>
                </c:pt>
                <c:pt idx="470">
                  <c:v>0</c:v>
                </c:pt>
                <c:pt idx="471">
                  <c:v>0</c:v>
                </c:pt>
                <c:pt idx="472">
                  <c:v>1</c:v>
                </c:pt>
                <c:pt idx="473">
                  <c:v>1</c:v>
                </c:pt>
                <c:pt idx="474">
                  <c:v>0</c:v>
                </c:pt>
                <c:pt idx="475">
                  <c:v>0</c:v>
                </c:pt>
                <c:pt idx="476">
                  <c:v>0</c:v>
                </c:pt>
                <c:pt idx="477">
                  <c:v>1</c:v>
                </c:pt>
                <c:pt idx="478">
                  <c:v>1</c:v>
                </c:pt>
                <c:pt idx="479">
                  <c:v>0</c:v>
                </c:pt>
                <c:pt idx="480">
                  <c:v>0</c:v>
                </c:pt>
                <c:pt idx="481">
                  <c:v>0</c:v>
                </c:pt>
                <c:pt idx="482">
                  <c:v>1</c:v>
                </c:pt>
                <c:pt idx="483">
                  <c:v>1</c:v>
                </c:pt>
                <c:pt idx="484">
                  <c:v>0</c:v>
                </c:pt>
                <c:pt idx="485">
                  <c:v>0</c:v>
                </c:pt>
                <c:pt idx="486">
                  <c:v>0</c:v>
                </c:pt>
                <c:pt idx="487">
                  <c:v>1</c:v>
                </c:pt>
                <c:pt idx="488">
                  <c:v>1</c:v>
                </c:pt>
                <c:pt idx="489">
                  <c:v>0</c:v>
                </c:pt>
                <c:pt idx="490">
                  <c:v>0</c:v>
                </c:pt>
                <c:pt idx="491">
                  <c:v>0</c:v>
                </c:pt>
                <c:pt idx="492">
                  <c:v>1</c:v>
                </c:pt>
                <c:pt idx="493">
                  <c:v>1</c:v>
                </c:pt>
                <c:pt idx="494">
                  <c:v>0</c:v>
                </c:pt>
                <c:pt idx="495">
                  <c:v>0</c:v>
                </c:pt>
                <c:pt idx="496">
                  <c:v>0</c:v>
                </c:pt>
                <c:pt idx="497">
                  <c:v>1</c:v>
                </c:pt>
                <c:pt idx="498">
                  <c:v>1</c:v>
                </c:pt>
                <c:pt idx="499">
                  <c:v>0</c:v>
                </c:pt>
                <c:pt idx="500">
                  <c:v>0</c:v>
                </c:pt>
                <c:pt idx="501">
                  <c:v>0</c:v>
                </c:pt>
                <c:pt idx="502">
                  <c:v>1</c:v>
                </c:pt>
                <c:pt idx="503">
                  <c:v>1</c:v>
                </c:pt>
                <c:pt idx="504">
                  <c:v>0</c:v>
                </c:pt>
                <c:pt idx="505">
                  <c:v>0</c:v>
                </c:pt>
                <c:pt idx="506">
                  <c:v>0</c:v>
                </c:pt>
                <c:pt idx="507">
                  <c:v>1</c:v>
                </c:pt>
                <c:pt idx="508">
                  <c:v>1</c:v>
                </c:pt>
                <c:pt idx="509">
                  <c:v>0</c:v>
                </c:pt>
                <c:pt idx="510">
                  <c:v>0</c:v>
                </c:pt>
                <c:pt idx="511">
                  <c:v>0</c:v>
                </c:pt>
                <c:pt idx="512">
                  <c:v>1</c:v>
                </c:pt>
                <c:pt idx="513">
                  <c:v>1</c:v>
                </c:pt>
                <c:pt idx="514">
                  <c:v>0</c:v>
                </c:pt>
                <c:pt idx="515">
                  <c:v>0</c:v>
                </c:pt>
                <c:pt idx="516">
                  <c:v>0</c:v>
                </c:pt>
                <c:pt idx="517">
                  <c:v>1</c:v>
                </c:pt>
                <c:pt idx="518">
                  <c:v>1</c:v>
                </c:pt>
                <c:pt idx="519">
                  <c:v>0</c:v>
                </c:pt>
                <c:pt idx="520">
                  <c:v>0</c:v>
                </c:pt>
                <c:pt idx="521">
                  <c:v>0</c:v>
                </c:pt>
                <c:pt idx="522">
                  <c:v>1</c:v>
                </c:pt>
                <c:pt idx="523">
                  <c:v>1</c:v>
                </c:pt>
                <c:pt idx="524">
                  <c:v>0</c:v>
                </c:pt>
                <c:pt idx="525">
                  <c:v>0</c:v>
                </c:pt>
                <c:pt idx="526">
                  <c:v>0</c:v>
                </c:pt>
                <c:pt idx="527">
                  <c:v>0</c:v>
                </c:pt>
                <c:pt idx="528">
                  <c:v>0</c:v>
                </c:pt>
                <c:pt idx="529">
                  <c:v>0</c:v>
                </c:pt>
                <c:pt idx="530">
                  <c:v>1</c:v>
                </c:pt>
                <c:pt idx="531">
                  <c:v>1</c:v>
                </c:pt>
                <c:pt idx="532">
                  <c:v>0</c:v>
                </c:pt>
                <c:pt idx="533">
                  <c:v>0</c:v>
                </c:pt>
                <c:pt idx="534">
                  <c:v>0</c:v>
                </c:pt>
                <c:pt idx="535">
                  <c:v>1</c:v>
                </c:pt>
                <c:pt idx="536">
                  <c:v>1</c:v>
                </c:pt>
                <c:pt idx="537">
                  <c:v>0</c:v>
                </c:pt>
                <c:pt idx="538">
                  <c:v>0</c:v>
                </c:pt>
                <c:pt idx="539">
                  <c:v>0</c:v>
                </c:pt>
                <c:pt idx="540">
                  <c:v>1</c:v>
                </c:pt>
                <c:pt idx="541">
                  <c:v>1</c:v>
                </c:pt>
                <c:pt idx="542">
                  <c:v>0</c:v>
                </c:pt>
                <c:pt idx="543">
                  <c:v>0</c:v>
                </c:pt>
                <c:pt idx="544">
                  <c:v>0</c:v>
                </c:pt>
                <c:pt idx="545">
                  <c:v>1</c:v>
                </c:pt>
                <c:pt idx="546">
                  <c:v>1</c:v>
                </c:pt>
                <c:pt idx="547">
                  <c:v>0</c:v>
                </c:pt>
                <c:pt idx="548">
                  <c:v>0</c:v>
                </c:pt>
                <c:pt idx="549">
                  <c:v>0</c:v>
                </c:pt>
                <c:pt idx="550">
                  <c:v>1</c:v>
                </c:pt>
                <c:pt idx="551">
                  <c:v>1</c:v>
                </c:pt>
                <c:pt idx="552">
                  <c:v>0</c:v>
                </c:pt>
                <c:pt idx="553">
                  <c:v>0</c:v>
                </c:pt>
                <c:pt idx="554">
                  <c:v>0</c:v>
                </c:pt>
                <c:pt idx="555">
                  <c:v>1</c:v>
                </c:pt>
                <c:pt idx="556">
                  <c:v>1</c:v>
                </c:pt>
                <c:pt idx="557">
                  <c:v>0</c:v>
                </c:pt>
                <c:pt idx="558">
                  <c:v>0</c:v>
                </c:pt>
                <c:pt idx="559">
                  <c:v>0</c:v>
                </c:pt>
                <c:pt idx="560">
                  <c:v>1</c:v>
                </c:pt>
                <c:pt idx="561">
                  <c:v>1</c:v>
                </c:pt>
                <c:pt idx="562">
                  <c:v>0</c:v>
                </c:pt>
                <c:pt idx="563">
                  <c:v>0</c:v>
                </c:pt>
                <c:pt idx="564">
                  <c:v>0</c:v>
                </c:pt>
                <c:pt idx="565">
                  <c:v>1</c:v>
                </c:pt>
                <c:pt idx="566">
                  <c:v>1</c:v>
                </c:pt>
                <c:pt idx="567">
                  <c:v>0</c:v>
                </c:pt>
                <c:pt idx="568">
                  <c:v>0</c:v>
                </c:pt>
                <c:pt idx="569">
                  <c:v>0</c:v>
                </c:pt>
                <c:pt idx="570">
                  <c:v>1</c:v>
                </c:pt>
                <c:pt idx="571">
                  <c:v>1</c:v>
                </c:pt>
                <c:pt idx="572">
                  <c:v>0</c:v>
                </c:pt>
                <c:pt idx="573">
                  <c:v>0</c:v>
                </c:pt>
                <c:pt idx="574">
                  <c:v>0</c:v>
                </c:pt>
                <c:pt idx="575">
                  <c:v>1</c:v>
                </c:pt>
                <c:pt idx="576">
                  <c:v>1</c:v>
                </c:pt>
                <c:pt idx="577">
                  <c:v>0</c:v>
                </c:pt>
                <c:pt idx="578">
                  <c:v>0</c:v>
                </c:pt>
                <c:pt idx="579">
                  <c:v>0</c:v>
                </c:pt>
                <c:pt idx="580">
                  <c:v>1</c:v>
                </c:pt>
                <c:pt idx="581">
                  <c:v>1</c:v>
                </c:pt>
                <c:pt idx="582">
                  <c:v>0</c:v>
                </c:pt>
                <c:pt idx="583">
                  <c:v>0</c:v>
                </c:pt>
                <c:pt idx="584">
                  <c:v>0</c:v>
                </c:pt>
                <c:pt idx="585">
                  <c:v>1</c:v>
                </c:pt>
                <c:pt idx="586">
                  <c:v>1</c:v>
                </c:pt>
                <c:pt idx="587">
                  <c:v>0</c:v>
                </c:pt>
                <c:pt idx="588">
                  <c:v>0</c:v>
                </c:pt>
                <c:pt idx="589">
                  <c:v>0</c:v>
                </c:pt>
                <c:pt idx="590">
                  <c:v>1</c:v>
                </c:pt>
                <c:pt idx="591">
                  <c:v>1</c:v>
                </c:pt>
                <c:pt idx="592">
                  <c:v>0</c:v>
                </c:pt>
                <c:pt idx="593">
                  <c:v>0</c:v>
                </c:pt>
                <c:pt idx="594">
                  <c:v>0</c:v>
                </c:pt>
                <c:pt idx="595">
                  <c:v>0</c:v>
                </c:pt>
                <c:pt idx="596">
                  <c:v>0</c:v>
                </c:pt>
                <c:pt idx="597">
                  <c:v>0</c:v>
                </c:pt>
                <c:pt idx="598">
                  <c:v>1</c:v>
                </c:pt>
                <c:pt idx="599">
                  <c:v>1</c:v>
                </c:pt>
                <c:pt idx="600">
                  <c:v>0</c:v>
                </c:pt>
                <c:pt idx="601">
                  <c:v>0</c:v>
                </c:pt>
                <c:pt idx="602">
                  <c:v>0</c:v>
                </c:pt>
                <c:pt idx="603">
                  <c:v>1</c:v>
                </c:pt>
                <c:pt idx="604">
                  <c:v>1</c:v>
                </c:pt>
                <c:pt idx="605">
                  <c:v>0</c:v>
                </c:pt>
                <c:pt idx="606">
                  <c:v>0</c:v>
                </c:pt>
                <c:pt idx="607">
                  <c:v>0</c:v>
                </c:pt>
                <c:pt idx="608">
                  <c:v>1</c:v>
                </c:pt>
                <c:pt idx="609">
                  <c:v>1</c:v>
                </c:pt>
                <c:pt idx="610">
                  <c:v>0</c:v>
                </c:pt>
                <c:pt idx="611">
                  <c:v>0</c:v>
                </c:pt>
                <c:pt idx="612">
                  <c:v>0</c:v>
                </c:pt>
                <c:pt idx="613">
                  <c:v>1</c:v>
                </c:pt>
                <c:pt idx="614">
                  <c:v>1</c:v>
                </c:pt>
                <c:pt idx="615">
                  <c:v>0</c:v>
                </c:pt>
                <c:pt idx="616">
                  <c:v>0</c:v>
                </c:pt>
                <c:pt idx="617">
                  <c:v>0</c:v>
                </c:pt>
                <c:pt idx="618">
                  <c:v>1</c:v>
                </c:pt>
                <c:pt idx="619">
                  <c:v>1</c:v>
                </c:pt>
                <c:pt idx="620">
                  <c:v>0</c:v>
                </c:pt>
                <c:pt idx="621">
                  <c:v>0</c:v>
                </c:pt>
                <c:pt idx="622">
                  <c:v>0</c:v>
                </c:pt>
                <c:pt idx="623">
                  <c:v>1</c:v>
                </c:pt>
                <c:pt idx="624">
                  <c:v>1</c:v>
                </c:pt>
                <c:pt idx="625">
                  <c:v>0</c:v>
                </c:pt>
                <c:pt idx="626">
                  <c:v>0</c:v>
                </c:pt>
                <c:pt idx="627">
                  <c:v>0</c:v>
                </c:pt>
                <c:pt idx="628">
                  <c:v>1</c:v>
                </c:pt>
                <c:pt idx="629">
                  <c:v>1</c:v>
                </c:pt>
                <c:pt idx="630">
                  <c:v>0</c:v>
                </c:pt>
                <c:pt idx="631">
                  <c:v>0</c:v>
                </c:pt>
                <c:pt idx="632">
                  <c:v>0</c:v>
                </c:pt>
                <c:pt idx="633">
                  <c:v>1</c:v>
                </c:pt>
                <c:pt idx="634">
                  <c:v>1</c:v>
                </c:pt>
                <c:pt idx="635">
                  <c:v>0</c:v>
                </c:pt>
                <c:pt idx="636">
                  <c:v>0</c:v>
                </c:pt>
                <c:pt idx="637">
                  <c:v>0</c:v>
                </c:pt>
                <c:pt idx="638">
                  <c:v>1</c:v>
                </c:pt>
                <c:pt idx="639">
                  <c:v>1</c:v>
                </c:pt>
                <c:pt idx="640">
                  <c:v>0</c:v>
                </c:pt>
                <c:pt idx="641">
                  <c:v>0</c:v>
                </c:pt>
                <c:pt idx="642">
                  <c:v>0</c:v>
                </c:pt>
                <c:pt idx="643">
                  <c:v>1</c:v>
                </c:pt>
                <c:pt idx="644">
                  <c:v>1</c:v>
                </c:pt>
                <c:pt idx="645">
                  <c:v>0</c:v>
                </c:pt>
                <c:pt idx="646">
                  <c:v>0</c:v>
                </c:pt>
                <c:pt idx="647">
                  <c:v>0</c:v>
                </c:pt>
                <c:pt idx="648">
                  <c:v>1</c:v>
                </c:pt>
                <c:pt idx="649">
                  <c:v>1</c:v>
                </c:pt>
                <c:pt idx="650">
                  <c:v>0</c:v>
                </c:pt>
                <c:pt idx="651">
                  <c:v>0</c:v>
                </c:pt>
                <c:pt idx="652">
                  <c:v>0</c:v>
                </c:pt>
                <c:pt idx="653">
                  <c:v>1</c:v>
                </c:pt>
                <c:pt idx="654">
                  <c:v>1</c:v>
                </c:pt>
                <c:pt idx="655">
                  <c:v>0</c:v>
                </c:pt>
                <c:pt idx="656">
                  <c:v>0</c:v>
                </c:pt>
                <c:pt idx="657">
                  <c:v>0</c:v>
                </c:pt>
                <c:pt idx="658">
                  <c:v>1</c:v>
                </c:pt>
                <c:pt idx="659">
                  <c:v>1</c:v>
                </c:pt>
                <c:pt idx="660">
                  <c:v>0</c:v>
                </c:pt>
                <c:pt idx="661">
                  <c:v>0</c:v>
                </c:pt>
                <c:pt idx="662">
                  <c:v>0</c:v>
                </c:pt>
                <c:pt idx="663">
                  <c:v>0</c:v>
                </c:pt>
                <c:pt idx="664">
                  <c:v>0</c:v>
                </c:pt>
                <c:pt idx="665">
                  <c:v>0</c:v>
                </c:pt>
                <c:pt idx="666">
                  <c:v>1</c:v>
                </c:pt>
                <c:pt idx="667">
                  <c:v>1</c:v>
                </c:pt>
                <c:pt idx="668">
                  <c:v>0</c:v>
                </c:pt>
                <c:pt idx="669">
                  <c:v>0</c:v>
                </c:pt>
                <c:pt idx="670">
                  <c:v>0</c:v>
                </c:pt>
                <c:pt idx="671">
                  <c:v>1</c:v>
                </c:pt>
                <c:pt idx="672">
                  <c:v>1</c:v>
                </c:pt>
                <c:pt idx="673">
                  <c:v>0</c:v>
                </c:pt>
                <c:pt idx="674">
                  <c:v>0</c:v>
                </c:pt>
                <c:pt idx="675">
                  <c:v>0</c:v>
                </c:pt>
                <c:pt idx="676">
                  <c:v>1</c:v>
                </c:pt>
                <c:pt idx="677">
                  <c:v>1</c:v>
                </c:pt>
                <c:pt idx="678">
                  <c:v>0</c:v>
                </c:pt>
                <c:pt idx="679">
                  <c:v>0</c:v>
                </c:pt>
                <c:pt idx="680">
                  <c:v>0</c:v>
                </c:pt>
                <c:pt idx="681">
                  <c:v>1</c:v>
                </c:pt>
                <c:pt idx="682">
                  <c:v>1</c:v>
                </c:pt>
                <c:pt idx="683">
                  <c:v>0</c:v>
                </c:pt>
                <c:pt idx="684">
                  <c:v>0</c:v>
                </c:pt>
                <c:pt idx="685">
                  <c:v>0</c:v>
                </c:pt>
                <c:pt idx="686">
                  <c:v>1</c:v>
                </c:pt>
                <c:pt idx="687">
                  <c:v>1</c:v>
                </c:pt>
                <c:pt idx="688">
                  <c:v>0</c:v>
                </c:pt>
                <c:pt idx="689">
                  <c:v>0</c:v>
                </c:pt>
                <c:pt idx="690">
                  <c:v>0</c:v>
                </c:pt>
                <c:pt idx="691">
                  <c:v>1</c:v>
                </c:pt>
                <c:pt idx="692">
                  <c:v>1</c:v>
                </c:pt>
                <c:pt idx="693">
                  <c:v>0</c:v>
                </c:pt>
                <c:pt idx="694">
                  <c:v>0</c:v>
                </c:pt>
                <c:pt idx="695">
                  <c:v>0</c:v>
                </c:pt>
                <c:pt idx="696">
                  <c:v>1</c:v>
                </c:pt>
                <c:pt idx="697">
                  <c:v>1</c:v>
                </c:pt>
                <c:pt idx="698">
                  <c:v>0</c:v>
                </c:pt>
                <c:pt idx="699">
                  <c:v>0</c:v>
                </c:pt>
                <c:pt idx="700">
                  <c:v>0</c:v>
                </c:pt>
                <c:pt idx="701">
                  <c:v>1</c:v>
                </c:pt>
                <c:pt idx="702">
                  <c:v>1</c:v>
                </c:pt>
                <c:pt idx="703">
                  <c:v>0</c:v>
                </c:pt>
                <c:pt idx="704">
                  <c:v>0</c:v>
                </c:pt>
                <c:pt idx="705">
                  <c:v>0</c:v>
                </c:pt>
                <c:pt idx="706">
                  <c:v>1</c:v>
                </c:pt>
                <c:pt idx="707">
                  <c:v>1</c:v>
                </c:pt>
                <c:pt idx="708">
                  <c:v>0</c:v>
                </c:pt>
                <c:pt idx="709">
                  <c:v>0</c:v>
                </c:pt>
                <c:pt idx="710">
                  <c:v>0</c:v>
                </c:pt>
                <c:pt idx="711">
                  <c:v>1</c:v>
                </c:pt>
                <c:pt idx="712">
                  <c:v>1</c:v>
                </c:pt>
                <c:pt idx="713">
                  <c:v>0</c:v>
                </c:pt>
                <c:pt idx="714">
                  <c:v>0</c:v>
                </c:pt>
                <c:pt idx="715">
                  <c:v>0</c:v>
                </c:pt>
                <c:pt idx="716">
                  <c:v>1</c:v>
                </c:pt>
                <c:pt idx="717">
                  <c:v>1</c:v>
                </c:pt>
                <c:pt idx="718">
                  <c:v>0</c:v>
                </c:pt>
                <c:pt idx="719">
                  <c:v>0</c:v>
                </c:pt>
                <c:pt idx="720">
                  <c:v>0</c:v>
                </c:pt>
                <c:pt idx="721">
                  <c:v>1</c:v>
                </c:pt>
                <c:pt idx="722">
                  <c:v>1</c:v>
                </c:pt>
                <c:pt idx="723">
                  <c:v>0</c:v>
                </c:pt>
                <c:pt idx="724">
                  <c:v>0</c:v>
                </c:pt>
                <c:pt idx="725">
                  <c:v>0</c:v>
                </c:pt>
                <c:pt idx="726">
                  <c:v>1</c:v>
                </c:pt>
                <c:pt idx="727">
                  <c:v>1</c:v>
                </c:pt>
                <c:pt idx="728">
                  <c:v>0</c:v>
                </c:pt>
                <c:pt idx="729">
                  <c:v>0</c:v>
                </c:pt>
                <c:pt idx="730">
                  <c:v>0</c:v>
                </c:pt>
                <c:pt idx="731">
                  <c:v>0</c:v>
                </c:pt>
                <c:pt idx="732">
                  <c:v>0</c:v>
                </c:pt>
                <c:pt idx="733">
                  <c:v>0</c:v>
                </c:pt>
                <c:pt idx="734">
                  <c:v>1</c:v>
                </c:pt>
                <c:pt idx="735">
                  <c:v>1</c:v>
                </c:pt>
                <c:pt idx="736">
                  <c:v>0</c:v>
                </c:pt>
                <c:pt idx="737">
                  <c:v>0</c:v>
                </c:pt>
                <c:pt idx="738">
                  <c:v>0</c:v>
                </c:pt>
                <c:pt idx="739">
                  <c:v>1</c:v>
                </c:pt>
                <c:pt idx="740">
                  <c:v>1</c:v>
                </c:pt>
                <c:pt idx="741">
                  <c:v>0</c:v>
                </c:pt>
                <c:pt idx="742">
                  <c:v>0</c:v>
                </c:pt>
                <c:pt idx="743">
                  <c:v>0</c:v>
                </c:pt>
                <c:pt idx="744">
                  <c:v>1</c:v>
                </c:pt>
                <c:pt idx="745">
                  <c:v>1</c:v>
                </c:pt>
                <c:pt idx="746">
                  <c:v>0</c:v>
                </c:pt>
                <c:pt idx="747">
                  <c:v>0</c:v>
                </c:pt>
                <c:pt idx="748">
                  <c:v>0</c:v>
                </c:pt>
                <c:pt idx="749">
                  <c:v>1</c:v>
                </c:pt>
                <c:pt idx="750">
                  <c:v>1</c:v>
                </c:pt>
                <c:pt idx="751">
                  <c:v>0</c:v>
                </c:pt>
                <c:pt idx="752">
                  <c:v>0</c:v>
                </c:pt>
                <c:pt idx="753">
                  <c:v>0</c:v>
                </c:pt>
                <c:pt idx="754">
                  <c:v>1</c:v>
                </c:pt>
                <c:pt idx="755">
                  <c:v>1</c:v>
                </c:pt>
                <c:pt idx="756">
                  <c:v>0</c:v>
                </c:pt>
                <c:pt idx="757">
                  <c:v>0</c:v>
                </c:pt>
                <c:pt idx="758">
                  <c:v>0</c:v>
                </c:pt>
                <c:pt idx="759">
                  <c:v>1</c:v>
                </c:pt>
                <c:pt idx="760">
                  <c:v>1</c:v>
                </c:pt>
                <c:pt idx="761">
                  <c:v>0</c:v>
                </c:pt>
                <c:pt idx="762">
                  <c:v>0</c:v>
                </c:pt>
                <c:pt idx="763">
                  <c:v>0</c:v>
                </c:pt>
                <c:pt idx="764">
                  <c:v>1</c:v>
                </c:pt>
                <c:pt idx="765">
                  <c:v>1</c:v>
                </c:pt>
                <c:pt idx="766">
                  <c:v>0</c:v>
                </c:pt>
                <c:pt idx="767">
                  <c:v>0</c:v>
                </c:pt>
                <c:pt idx="768">
                  <c:v>0</c:v>
                </c:pt>
                <c:pt idx="769">
                  <c:v>1</c:v>
                </c:pt>
                <c:pt idx="770">
                  <c:v>1</c:v>
                </c:pt>
                <c:pt idx="771">
                  <c:v>0</c:v>
                </c:pt>
                <c:pt idx="772">
                  <c:v>0</c:v>
                </c:pt>
                <c:pt idx="773">
                  <c:v>0</c:v>
                </c:pt>
                <c:pt idx="774">
                  <c:v>1</c:v>
                </c:pt>
                <c:pt idx="775">
                  <c:v>1</c:v>
                </c:pt>
                <c:pt idx="776">
                  <c:v>0</c:v>
                </c:pt>
                <c:pt idx="777">
                  <c:v>0</c:v>
                </c:pt>
                <c:pt idx="778">
                  <c:v>0</c:v>
                </c:pt>
                <c:pt idx="779">
                  <c:v>1</c:v>
                </c:pt>
                <c:pt idx="780">
                  <c:v>1</c:v>
                </c:pt>
                <c:pt idx="781">
                  <c:v>0</c:v>
                </c:pt>
                <c:pt idx="782">
                  <c:v>0</c:v>
                </c:pt>
                <c:pt idx="783">
                  <c:v>0</c:v>
                </c:pt>
                <c:pt idx="784">
                  <c:v>1</c:v>
                </c:pt>
                <c:pt idx="785">
                  <c:v>1</c:v>
                </c:pt>
                <c:pt idx="786">
                  <c:v>0</c:v>
                </c:pt>
                <c:pt idx="787">
                  <c:v>0</c:v>
                </c:pt>
                <c:pt idx="788">
                  <c:v>0</c:v>
                </c:pt>
                <c:pt idx="789">
                  <c:v>1</c:v>
                </c:pt>
                <c:pt idx="790">
                  <c:v>1</c:v>
                </c:pt>
                <c:pt idx="791">
                  <c:v>0</c:v>
                </c:pt>
                <c:pt idx="792">
                  <c:v>0</c:v>
                </c:pt>
                <c:pt idx="793">
                  <c:v>0</c:v>
                </c:pt>
                <c:pt idx="794">
                  <c:v>1</c:v>
                </c:pt>
                <c:pt idx="795">
                  <c:v>1</c:v>
                </c:pt>
                <c:pt idx="796">
                  <c:v>0</c:v>
                </c:pt>
                <c:pt idx="797">
                  <c:v>0</c:v>
                </c:pt>
                <c:pt idx="798">
                  <c:v>0</c:v>
                </c:pt>
                <c:pt idx="799">
                  <c:v>0</c:v>
                </c:pt>
                <c:pt idx="800">
                  <c:v>0</c:v>
                </c:pt>
                <c:pt idx="801">
                  <c:v>0</c:v>
                </c:pt>
                <c:pt idx="802">
                  <c:v>1</c:v>
                </c:pt>
                <c:pt idx="803">
                  <c:v>1</c:v>
                </c:pt>
                <c:pt idx="804">
                  <c:v>0</c:v>
                </c:pt>
                <c:pt idx="805">
                  <c:v>0</c:v>
                </c:pt>
                <c:pt idx="806">
                  <c:v>0</c:v>
                </c:pt>
                <c:pt idx="807">
                  <c:v>1</c:v>
                </c:pt>
                <c:pt idx="808">
                  <c:v>1</c:v>
                </c:pt>
                <c:pt idx="809">
                  <c:v>0</c:v>
                </c:pt>
                <c:pt idx="810">
                  <c:v>0</c:v>
                </c:pt>
                <c:pt idx="811">
                  <c:v>0</c:v>
                </c:pt>
                <c:pt idx="812">
                  <c:v>1</c:v>
                </c:pt>
                <c:pt idx="813">
                  <c:v>1</c:v>
                </c:pt>
                <c:pt idx="814">
                  <c:v>0</c:v>
                </c:pt>
                <c:pt idx="815">
                  <c:v>0</c:v>
                </c:pt>
                <c:pt idx="816">
                  <c:v>0</c:v>
                </c:pt>
                <c:pt idx="817">
                  <c:v>1</c:v>
                </c:pt>
                <c:pt idx="818">
                  <c:v>1</c:v>
                </c:pt>
                <c:pt idx="819">
                  <c:v>0</c:v>
                </c:pt>
                <c:pt idx="820">
                  <c:v>0</c:v>
                </c:pt>
                <c:pt idx="821">
                  <c:v>0</c:v>
                </c:pt>
                <c:pt idx="822">
                  <c:v>1</c:v>
                </c:pt>
                <c:pt idx="823">
                  <c:v>1</c:v>
                </c:pt>
                <c:pt idx="824">
                  <c:v>0</c:v>
                </c:pt>
                <c:pt idx="825">
                  <c:v>0</c:v>
                </c:pt>
                <c:pt idx="826">
                  <c:v>0</c:v>
                </c:pt>
                <c:pt idx="827">
                  <c:v>1</c:v>
                </c:pt>
                <c:pt idx="828">
                  <c:v>1</c:v>
                </c:pt>
                <c:pt idx="829">
                  <c:v>0</c:v>
                </c:pt>
                <c:pt idx="830">
                  <c:v>0</c:v>
                </c:pt>
                <c:pt idx="831">
                  <c:v>0</c:v>
                </c:pt>
                <c:pt idx="832">
                  <c:v>1</c:v>
                </c:pt>
                <c:pt idx="833">
                  <c:v>1</c:v>
                </c:pt>
                <c:pt idx="834">
                  <c:v>0</c:v>
                </c:pt>
                <c:pt idx="835">
                  <c:v>0</c:v>
                </c:pt>
                <c:pt idx="836">
                  <c:v>0</c:v>
                </c:pt>
                <c:pt idx="837">
                  <c:v>1</c:v>
                </c:pt>
                <c:pt idx="838">
                  <c:v>1</c:v>
                </c:pt>
                <c:pt idx="839">
                  <c:v>0</c:v>
                </c:pt>
                <c:pt idx="840">
                  <c:v>0</c:v>
                </c:pt>
                <c:pt idx="841">
                  <c:v>0</c:v>
                </c:pt>
                <c:pt idx="842">
                  <c:v>1</c:v>
                </c:pt>
                <c:pt idx="843">
                  <c:v>1</c:v>
                </c:pt>
                <c:pt idx="844">
                  <c:v>0</c:v>
                </c:pt>
                <c:pt idx="845">
                  <c:v>0</c:v>
                </c:pt>
                <c:pt idx="846">
                  <c:v>0</c:v>
                </c:pt>
                <c:pt idx="847">
                  <c:v>1</c:v>
                </c:pt>
                <c:pt idx="848">
                  <c:v>1</c:v>
                </c:pt>
                <c:pt idx="849">
                  <c:v>0</c:v>
                </c:pt>
                <c:pt idx="850">
                  <c:v>0</c:v>
                </c:pt>
                <c:pt idx="851">
                  <c:v>0</c:v>
                </c:pt>
                <c:pt idx="852">
                  <c:v>1</c:v>
                </c:pt>
                <c:pt idx="853">
                  <c:v>1</c:v>
                </c:pt>
                <c:pt idx="854">
                  <c:v>0</c:v>
                </c:pt>
                <c:pt idx="855">
                  <c:v>0</c:v>
                </c:pt>
                <c:pt idx="856">
                  <c:v>0</c:v>
                </c:pt>
                <c:pt idx="857">
                  <c:v>1</c:v>
                </c:pt>
                <c:pt idx="858">
                  <c:v>1</c:v>
                </c:pt>
                <c:pt idx="859">
                  <c:v>0</c:v>
                </c:pt>
                <c:pt idx="860">
                  <c:v>0</c:v>
                </c:pt>
                <c:pt idx="861">
                  <c:v>0</c:v>
                </c:pt>
                <c:pt idx="862">
                  <c:v>1</c:v>
                </c:pt>
                <c:pt idx="863">
                  <c:v>1</c:v>
                </c:pt>
                <c:pt idx="864">
                  <c:v>0</c:v>
                </c:pt>
                <c:pt idx="865">
                  <c:v>0</c:v>
                </c:pt>
                <c:pt idx="866">
                  <c:v>0</c:v>
                </c:pt>
                <c:pt idx="867">
                  <c:v>0</c:v>
                </c:pt>
                <c:pt idx="868">
                  <c:v>0</c:v>
                </c:pt>
                <c:pt idx="869">
                  <c:v>0</c:v>
                </c:pt>
                <c:pt idx="870">
                  <c:v>1</c:v>
                </c:pt>
                <c:pt idx="871">
                  <c:v>1</c:v>
                </c:pt>
                <c:pt idx="872">
                  <c:v>0</c:v>
                </c:pt>
                <c:pt idx="873">
                  <c:v>0</c:v>
                </c:pt>
                <c:pt idx="874">
                  <c:v>0</c:v>
                </c:pt>
                <c:pt idx="875">
                  <c:v>1</c:v>
                </c:pt>
                <c:pt idx="876">
                  <c:v>1</c:v>
                </c:pt>
                <c:pt idx="877">
                  <c:v>0</c:v>
                </c:pt>
                <c:pt idx="878">
                  <c:v>0</c:v>
                </c:pt>
                <c:pt idx="879">
                  <c:v>0</c:v>
                </c:pt>
                <c:pt idx="880">
                  <c:v>1</c:v>
                </c:pt>
                <c:pt idx="881">
                  <c:v>1</c:v>
                </c:pt>
                <c:pt idx="882">
                  <c:v>0</c:v>
                </c:pt>
                <c:pt idx="883">
                  <c:v>0</c:v>
                </c:pt>
                <c:pt idx="884">
                  <c:v>0</c:v>
                </c:pt>
                <c:pt idx="885">
                  <c:v>1</c:v>
                </c:pt>
                <c:pt idx="886">
                  <c:v>1</c:v>
                </c:pt>
                <c:pt idx="887">
                  <c:v>0</c:v>
                </c:pt>
                <c:pt idx="888">
                  <c:v>0</c:v>
                </c:pt>
                <c:pt idx="889">
                  <c:v>0</c:v>
                </c:pt>
                <c:pt idx="890">
                  <c:v>1</c:v>
                </c:pt>
                <c:pt idx="891">
                  <c:v>1</c:v>
                </c:pt>
                <c:pt idx="892">
                  <c:v>0</c:v>
                </c:pt>
                <c:pt idx="893">
                  <c:v>0</c:v>
                </c:pt>
                <c:pt idx="894">
                  <c:v>0</c:v>
                </c:pt>
                <c:pt idx="895">
                  <c:v>1</c:v>
                </c:pt>
                <c:pt idx="896">
                  <c:v>1</c:v>
                </c:pt>
                <c:pt idx="897">
                  <c:v>0</c:v>
                </c:pt>
                <c:pt idx="898">
                  <c:v>0</c:v>
                </c:pt>
                <c:pt idx="899">
                  <c:v>0</c:v>
                </c:pt>
                <c:pt idx="900">
                  <c:v>1</c:v>
                </c:pt>
                <c:pt idx="901">
                  <c:v>1</c:v>
                </c:pt>
                <c:pt idx="902">
                  <c:v>0</c:v>
                </c:pt>
                <c:pt idx="903">
                  <c:v>0</c:v>
                </c:pt>
                <c:pt idx="904">
                  <c:v>0</c:v>
                </c:pt>
                <c:pt idx="905">
                  <c:v>1</c:v>
                </c:pt>
                <c:pt idx="906">
                  <c:v>1</c:v>
                </c:pt>
                <c:pt idx="907">
                  <c:v>0</c:v>
                </c:pt>
                <c:pt idx="908">
                  <c:v>0</c:v>
                </c:pt>
                <c:pt idx="909">
                  <c:v>0</c:v>
                </c:pt>
                <c:pt idx="910">
                  <c:v>1</c:v>
                </c:pt>
                <c:pt idx="911">
                  <c:v>1</c:v>
                </c:pt>
                <c:pt idx="912">
                  <c:v>0</c:v>
                </c:pt>
                <c:pt idx="913">
                  <c:v>0</c:v>
                </c:pt>
                <c:pt idx="914">
                  <c:v>0</c:v>
                </c:pt>
                <c:pt idx="915">
                  <c:v>1</c:v>
                </c:pt>
                <c:pt idx="916">
                  <c:v>1</c:v>
                </c:pt>
                <c:pt idx="917">
                  <c:v>0</c:v>
                </c:pt>
                <c:pt idx="918">
                  <c:v>0</c:v>
                </c:pt>
                <c:pt idx="919">
                  <c:v>0</c:v>
                </c:pt>
                <c:pt idx="920">
                  <c:v>1</c:v>
                </c:pt>
                <c:pt idx="921">
                  <c:v>1</c:v>
                </c:pt>
                <c:pt idx="922">
                  <c:v>0</c:v>
                </c:pt>
                <c:pt idx="923">
                  <c:v>0</c:v>
                </c:pt>
                <c:pt idx="924">
                  <c:v>0</c:v>
                </c:pt>
                <c:pt idx="925">
                  <c:v>1</c:v>
                </c:pt>
                <c:pt idx="926">
                  <c:v>1</c:v>
                </c:pt>
                <c:pt idx="927">
                  <c:v>0</c:v>
                </c:pt>
                <c:pt idx="928">
                  <c:v>0</c:v>
                </c:pt>
                <c:pt idx="929">
                  <c:v>0</c:v>
                </c:pt>
                <c:pt idx="930">
                  <c:v>1</c:v>
                </c:pt>
                <c:pt idx="931">
                  <c:v>1</c:v>
                </c:pt>
                <c:pt idx="932">
                  <c:v>0</c:v>
                </c:pt>
                <c:pt idx="933">
                  <c:v>0</c:v>
                </c:pt>
                <c:pt idx="934">
                  <c:v>0</c:v>
                </c:pt>
                <c:pt idx="935">
                  <c:v>0</c:v>
                </c:pt>
                <c:pt idx="936">
                  <c:v>0</c:v>
                </c:pt>
                <c:pt idx="937">
                  <c:v>0</c:v>
                </c:pt>
                <c:pt idx="938">
                  <c:v>1</c:v>
                </c:pt>
                <c:pt idx="939">
                  <c:v>1</c:v>
                </c:pt>
                <c:pt idx="940">
                  <c:v>0</c:v>
                </c:pt>
                <c:pt idx="941">
                  <c:v>0</c:v>
                </c:pt>
                <c:pt idx="942">
                  <c:v>0</c:v>
                </c:pt>
                <c:pt idx="943">
                  <c:v>1</c:v>
                </c:pt>
                <c:pt idx="944">
                  <c:v>1</c:v>
                </c:pt>
                <c:pt idx="945">
                  <c:v>0</c:v>
                </c:pt>
                <c:pt idx="946">
                  <c:v>0</c:v>
                </c:pt>
                <c:pt idx="947">
                  <c:v>0</c:v>
                </c:pt>
                <c:pt idx="948">
                  <c:v>1</c:v>
                </c:pt>
                <c:pt idx="949">
                  <c:v>1</c:v>
                </c:pt>
                <c:pt idx="950">
                  <c:v>0</c:v>
                </c:pt>
                <c:pt idx="951">
                  <c:v>0</c:v>
                </c:pt>
                <c:pt idx="952">
                  <c:v>0</c:v>
                </c:pt>
                <c:pt idx="953">
                  <c:v>1</c:v>
                </c:pt>
                <c:pt idx="954">
                  <c:v>1</c:v>
                </c:pt>
                <c:pt idx="955">
                  <c:v>0</c:v>
                </c:pt>
                <c:pt idx="956">
                  <c:v>0</c:v>
                </c:pt>
                <c:pt idx="957">
                  <c:v>0</c:v>
                </c:pt>
                <c:pt idx="958">
                  <c:v>1</c:v>
                </c:pt>
                <c:pt idx="959">
                  <c:v>1</c:v>
                </c:pt>
                <c:pt idx="960">
                  <c:v>0</c:v>
                </c:pt>
                <c:pt idx="961">
                  <c:v>0</c:v>
                </c:pt>
                <c:pt idx="962">
                  <c:v>0</c:v>
                </c:pt>
                <c:pt idx="963">
                  <c:v>1</c:v>
                </c:pt>
                <c:pt idx="964">
                  <c:v>1</c:v>
                </c:pt>
                <c:pt idx="965">
                  <c:v>0</c:v>
                </c:pt>
                <c:pt idx="966">
                  <c:v>0</c:v>
                </c:pt>
                <c:pt idx="967">
                  <c:v>0</c:v>
                </c:pt>
                <c:pt idx="968">
                  <c:v>1</c:v>
                </c:pt>
                <c:pt idx="969">
                  <c:v>1</c:v>
                </c:pt>
                <c:pt idx="970">
                  <c:v>0</c:v>
                </c:pt>
                <c:pt idx="971">
                  <c:v>0</c:v>
                </c:pt>
                <c:pt idx="972">
                  <c:v>0</c:v>
                </c:pt>
                <c:pt idx="973">
                  <c:v>1</c:v>
                </c:pt>
                <c:pt idx="974">
                  <c:v>1</c:v>
                </c:pt>
                <c:pt idx="975">
                  <c:v>0</c:v>
                </c:pt>
                <c:pt idx="976">
                  <c:v>0</c:v>
                </c:pt>
                <c:pt idx="977">
                  <c:v>0</c:v>
                </c:pt>
                <c:pt idx="978">
                  <c:v>1</c:v>
                </c:pt>
                <c:pt idx="979">
                  <c:v>1</c:v>
                </c:pt>
                <c:pt idx="980">
                  <c:v>0</c:v>
                </c:pt>
                <c:pt idx="981">
                  <c:v>0</c:v>
                </c:pt>
                <c:pt idx="982">
                  <c:v>0</c:v>
                </c:pt>
                <c:pt idx="983">
                  <c:v>1</c:v>
                </c:pt>
                <c:pt idx="984">
                  <c:v>1</c:v>
                </c:pt>
                <c:pt idx="985">
                  <c:v>0</c:v>
                </c:pt>
                <c:pt idx="986">
                  <c:v>0</c:v>
                </c:pt>
                <c:pt idx="987">
                  <c:v>0</c:v>
                </c:pt>
                <c:pt idx="988">
                  <c:v>1</c:v>
                </c:pt>
                <c:pt idx="989">
                  <c:v>1</c:v>
                </c:pt>
                <c:pt idx="990">
                  <c:v>0</c:v>
                </c:pt>
                <c:pt idx="991">
                  <c:v>0</c:v>
                </c:pt>
                <c:pt idx="992">
                  <c:v>0</c:v>
                </c:pt>
                <c:pt idx="993">
                  <c:v>1</c:v>
                </c:pt>
                <c:pt idx="994">
                  <c:v>1</c:v>
                </c:pt>
                <c:pt idx="995">
                  <c:v>0</c:v>
                </c:pt>
                <c:pt idx="996">
                  <c:v>0</c:v>
                </c:pt>
                <c:pt idx="997">
                  <c:v>0</c:v>
                </c:pt>
                <c:pt idx="998">
                  <c:v>1</c:v>
                </c:pt>
                <c:pt idx="999">
                  <c:v>1</c:v>
                </c:pt>
                <c:pt idx="1000">
                  <c:v>0</c:v>
                </c:pt>
                <c:pt idx="1001">
                  <c:v>0</c:v>
                </c:pt>
                <c:pt idx="1002">
                  <c:v>0</c:v>
                </c:pt>
                <c:pt idx="1003">
                  <c:v>0</c:v>
                </c:pt>
                <c:pt idx="1004">
                  <c:v>0</c:v>
                </c:pt>
                <c:pt idx="1005">
                  <c:v>0</c:v>
                </c:pt>
                <c:pt idx="1006">
                  <c:v>1</c:v>
                </c:pt>
                <c:pt idx="1007">
                  <c:v>1</c:v>
                </c:pt>
                <c:pt idx="1008">
                  <c:v>0</c:v>
                </c:pt>
                <c:pt idx="1009">
                  <c:v>0</c:v>
                </c:pt>
                <c:pt idx="1010">
                  <c:v>0</c:v>
                </c:pt>
                <c:pt idx="1011">
                  <c:v>1</c:v>
                </c:pt>
                <c:pt idx="1012">
                  <c:v>1</c:v>
                </c:pt>
                <c:pt idx="1013">
                  <c:v>0</c:v>
                </c:pt>
                <c:pt idx="1014">
                  <c:v>0</c:v>
                </c:pt>
                <c:pt idx="1015">
                  <c:v>0</c:v>
                </c:pt>
                <c:pt idx="1016">
                  <c:v>1</c:v>
                </c:pt>
                <c:pt idx="1017">
                  <c:v>1</c:v>
                </c:pt>
                <c:pt idx="1018">
                  <c:v>0</c:v>
                </c:pt>
                <c:pt idx="1019">
                  <c:v>0</c:v>
                </c:pt>
                <c:pt idx="1020">
                  <c:v>0</c:v>
                </c:pt>
                <c:pt idx="1021">
                  <c:v>1</c:v>
                </c:pt>
                <c:pt idx="1022">
                  <c:v>1</c:v>
                </c:pt>
                <c:pt idx="1023">
                  <c:v>0</c:v>
                </c:pt>
                <c:pt idx="1024">
                  <c:v>0</c:v>
                </c:pt>
                <c:pt idx="1025">
                  <c:v>0</c:v>
                </c:pt>
                <c:pt idx="1026">
                  <c:v>1</c:v>
                </c:pt>
                <c:pt idx="1027">
                  <c:v>1</c:v>
                </c:pt>
                <c:pt idx="1028">
                  <c:v>0</c:v>
                </c:pt>
                <c:pt idx="1029">
                  <c:v>0</c:v>
                </c:pt>
                <c:pt idx="1030">
                  <c:v>0</c:v>
                </c:pt>
                <c:pt idx="1031">
                  <c:v>1</c:v>
                </c:pt>
                <c:pt idx="1032">
                  <c:v>1</c:v>
                </c:pt>
                <c:pt idx="1033">
                  <c:v>0</c:v>
                </c:pt>
                <c:pt idx="1034">
                  <c:v>0</c:v>
                </c:pt>
                <c:pt idx="1035">
                  <c:v>0</c:v>
                </c:pt>
                <c:pt idx="1036">
                  <c:v>1</c:v>
                </c:pt>
                <c:pt idx="1037">
                  <c:v>1</c:v>
                </c:pt>
                <c:pt idx="1038">
                  <c:v>0</c:v>
                </c:pt>
                <c:pt idx="1039">
                  <c:v>0</c:v>
                </c:pt>
                <c:pt idx="1040">
                  <c:v>0</c:v>
                </c:pt>
                <c:pt idx="1041">
                  <c:v>1</c:v>
                </c:pt>
                <c:pt idx="1042">
                  <c:v>1</c:v>
                </c:pt>
                <c:pt idx="1043">
                  <c:v>0</c:v>
                </c:pt>
                <c:pt idx="1044">
                  <c:v>0</c:v>
                </c:pt>
                <c:pt idx="1045">
                  <c:v>0</c:v>
                </c:pt>
                <c:pt idx="1046">
                  <c:v>1</c:v>
                </c:pt>
                <c:pt idx="1047">
                  <c:v>1</c:v>
                </c:pt>
                <c:pt idx="1048">
                  <c:v>0</c:v>
                </c:pt>
                <c:pt idx="1049">
                  <c:v>0</c:v>
                </c:pt>
                <c:pt idx="1050">
                  <c:v>0</c:v>
                </c:pt>
                <c:pt idx="1051">
                  <c:v>1</c:v>
                </c:pt>
                <c:pt idx="1052">
                  <c:v>1</c:v>
                </c:pt>
                <c:pt idx="1053">
                  <c:v>0</c:v>
                </c:pt>
                <c:pt idx="1054">
                  <c:v>0</c:v>
                </c:pt>
                <c:pt idx="1055">
                  <c:v>0</c:v>
                </c:pt>
                <c:pt idx="1056">
                  <c:v>1</c:v>
                </c:pt>
                <c:pt idx="1057">
                  <c:v>1</c:v>
                </c:pt>
                <c:pt idx="1058">
                  <c:v>0</c:v>
                </c:pt>
                <c:pt idx="1059">
                  <c:v>0</c:v>
                </c:pt>
                <c:pt idx="1060">
                  <c:v>0</c:v>
                </c:pt>
                <c:pt idx="1061">
                  <c:v>1</c:v>
                </c:pt>
                <c:pt idx="1062">
                  <c:v>1</c:v>
                </c:pt>
                <c:pt idx="1063">
                  <c:v>0</c:v>
                </c:pt>
                <c:pt idx="1064">
                  <c:v>0</c:v>
                </c:pt>
                <c:pt idx="1065">
                  <c:v>0</c:v>
                </c:pt>
                <c:pt idx="1066">
                  <c:v>1</c:v>
                </c:pt>
                <c:pt idx="1067">
                  <c:v>1</c:v>
                </c:pt>
                <c:pt idx="1068">
                  <c:v>0</c:v>
                </c:pt>
                <c:pt idx="1069">
                  <c:v>0</c:v>
                </c:pt>
                <c:pt idx="1070">
                  <c:v>0</c:v>
                </c:pt>
                <c:pt idx="1071">
                  <c:v>0</c:v>
                </c:pt>
                <c:pt idx="1072">
                  <c:v>0</c:v>
                </c:pt>
                <c:pt idx="1073">
                  <c:v>0</c:v>
                </c:pt>
                <c:pt idx="1074">
                  <c:v>1</c:v>
                </c:pt>
                <c:pt idx="1075">
                  <c:v>1</c:v>
                </c:pt>
                <c:pt idx="1076">
                  <c:v>0</c:v>
                </c:pt>
                <c:pt idx="1077">
                  <c:v>0</c:v>
                </c:pt>
                <c:pt idx="1078">
                  <c:v>0</c:v>
                </c:pt>
                <c:pt idx="1079">
                  <c:v>1</c:v>
                </c:pt>
                <c:pt idx="1080">
                  <c:v>1</c:v>
                </c:pt>
                <c:pt idx="1081">
                  <c:v>0</c:v>
                </c:pt>
                <c:pt idx="1082">
                  <c:v>0</c:v>
                </c:pt>
                <c:pt idx="1083">
                  <c:v>0</c:v>
                </c:pt>
                <c:pt idx="1084">
                  <c:v>1</c:v>
                </c:pt>
                <c:pt idx="1085">
                  <c:v>1</c:v>
                </c:pt>
                <c:pt idx="1086">
                  <c:v>0</c:v>
                </c:pt>
                <c:pt idx="1087">
                  <c:v>0</c:v>
                </c:pt>
                <c:pt idx="1088">
                  <c:v>0</c:v>
                </c:pt>
                <c:pt idx="1089">
                  <c:v>1</c:v>
                </c:pt>
                <c:pt idx="1090">
                  <c:v>1</c:v>
                </c:pt>
                <c:pt idx="1091">
                  <c:v>0</c:v>
                </c:pt>
                <c:pt idx="1092">
                  <c:v>0</c:v>
                </c:pt>
                <c:pt idx="1093">
                  <c:v>0</c:v>
                </c:pt>
                <c:pt idx="1094">
                  <c:v>1</c:v>
                </c:pt>
                <c:pt idx="1095">
                  <c:v>1</c:v>
                </c:pt>
                <c:pt idx="1096">
                  <c:v>0</c:v>
                </c:pt>
                <c:pt idx="1097">
                  <c:v>0</c:v>
                </c:pt>
                <c:pt idx="1098">
                  <c:v>0</c:v>
                </c:pt>
                <c:pt idx="1099">
                  <c:v>1</c:v>
                </c:pt>
                <c:pt idx="1100">
                  <c:v>1</c:v>
                </c:pt>
                <c:pt idx="1101">
                  <c:v>0</c:v>
                </c:pt>
                <c:pt idx="1102">
                  <c:v>0</c:v>
                </c:pt>
                <c:pt idx="1103">
                  <c:v>0</c:v>
                </c:pt>
                <c:pt idx="1104">
                  <c:v>1</c:v>
                </c:pt>
                <c:pt idx="1105">
                  <c:v>1</c:v>
                </c:pt>
                <c:pt idx="1106">
                  <c:v>0</c:v>
                </c:pt>
                <c:pt idx="1107">
                  <c:v>0</c:v>
                </c:pt>
                <c:pt idx="1108">
                  <c:v>0</c:v>
                </c:pt>
                <c:pt idx="1109">
                  <c:v>1</c:v>
                </c:pt>
                <c:pt idx="1110">
                  <c:v>1</c:v>
                </c:pt>
                <c:pt idx="1111">
                  <c:v>0</c:v>
                </c:pt>
                <c:pt idx="1112">
                  <c:v>0</c:v>
                </c:pt>
                <c:pt idx="1113">
                  <c:v>0</c:v>
                </c:pt>
                <c:pt idx="1114">
                  <c:v>1</c:v>
                </c:pt>
                <c:pt idx="1115">
                  <c:v>1</c:v>
                </c:pt>
                <c:pt idx="1116">
                  <c:v>0</c:v>
                </c:pt>
                <c:pt idx="1117">
                  <c:v>0</c:v>
                </c:pt>
                <c:pt idx="1118">
                  <c:v>0</c:v>
                </c:pt>
                <c:pt idx="1119">
                  <c:v>1</c:v>
                </c:pt>
                <c:pt idx="1120">
                  <c:v>1</c:v>
                </c:pt>
                <c:pt idx="1121">
                  <c:v>0</c:v>
                </c:pt>
                <c:pt idx="1122">
                  <c:v>0</c:v>
                </c:pt>
                <c:pt idx="1123">
                  <c:v>0</c:v>
                </c:pt>
                <c:pt idx="1124">
                  <c:v>1</c:v>
                </c:pt>
                <c:pt idx="1125">
                  <c:v>1</c:v>
                </c:pt>
                <c:pt idx="1126">
                  <c:v>0</c:v>
                </c:pt>
                <c:pt idx="1127">
                  <c:v>0</c:v>
                </c:pt>
                <c:pt idx="1128">
                  <c:v>0</c:v>
                </c:pt>
                <c:pt idx="1129">
                  <c:v>1</c:v>
                </c:pt>
                <c:pt idx="1130">
                  <c:v>1</c:v>
                </c:pt>
                <c:pt idx="1131">
                  <c:v>0</c:v>
                </c:pt>
                <c:pt idx="1132">
                  <c:v>0</c:v>
                </c:pt>
                <c:pt idx="1133">
                  <c:v>0</c:v>
                </c:pt>
                <c:pt idx="1134">
                  <c:v>1</c:v>
                </c:pt>
                <c:pt idx="1135">
                  <c:v>1</c:v>
                </c:pt>
                <c:pt idx="1136">
                  <c:v>0</c:v>
                </c:pt>
                <c:pt idx="1137">
                  <c:v>0</c:v>
                </c:pt>
                <c:pt idx="1138">
                  <c:v>0</c:v>
                </c:pt>
                <c:pt idx="1139">
                  <c:v>0</c:v>
                </c:pt>
                <c:pt idx="1140">
                  <c:v>0</c:v>
                </c:pt>
                <c:pt idx="1141">
                  <c:v>0</c:v>
                </c:pt>
                <c:pt idx="1142">
                  <c:v>1</c:v>
                </c:pt>
                <c:pt idx="1143">
                  <c:v>1</c:v>
                </c:pt>
                <c:pt idx="1144">
                  <c:v>0</c:v>
                </c:pt>
                <c:pt idx="1145">
                  <c:v>0</c:v>
                </c:pt>
                <c:pt idx="1146">
                  <c:v>0</c:v>
                </c:pt>
                <c:pt idx="1147">
                  <c:v>1</c:v>
                </c:pt>
                <c:pt idx="1148">
                  <c:v>1</c:v>
                </c:pt>
                <c:pt idx="1149">
                  <c:v>0</c:v>
                </c:pt>
                <c:pt idx="1150">
                  <c:v>0</c:v>
                </c:pt>
                <c:pt idx="1151">
                  <c:v>0</c:v>
                </c:pt>
                <c:pt idx="1152">
                  <c:v>1</c:v>
                </c:pt>
                <c:pt idx="1153">
                  <c:v>1</c:v>
                </c:pt>
                <c:pt idx="1154">
                  <c:v>0</c:v>
                </c:pt>
                <c:pt idx="1155">
                  <c:v>0</c:v>
                </c:pt>
                <c:pt idx="1156">
                  <c:v>0</c:v>
                </c:pt>
                <c:pt idx="1157">
                  <c:v>1</c:v>
                </c:pt>
                <c:pt idx="1158">
                  <c:v>1</c:v>
                </c:pt>
                <c:pt idx="1159">
                  <c:v>0</c:v>
                </c:pt>
                <c:pt idx="1160">
                  <c:v>0</c:v>
                </c:pt>
                <c:pt idx="1161">
                  <c:v>0</c:v>
                </c:pt>
                <c:pt idx="1162">
                  <c:v>1</c:v>
                </c:pt>
                <c:pt idx="1163">
                  <c:v>1</c:v>
                </c:pt>
                <c:pt idx="1164">
                  <c:v>0</c:v>
                </c:pt>
                <c:pt idx="1165">
                  <c:v>0</c:v>
                </c:pt>
                <c:pt idx="1166">
                  <c:v>0</c:v>
                </c:pt>
                <c:pt idx="1167">
                  <c:v>1</c:v>
                </c:pt>
                <c:pt idx="1168">
                  <c:v>1</c:v>
                </c:pt>
                <c:pt idx="1169">
                  <c:v>0</c:v>
                </c:pt>
                <c:pt idx="1170">
                  <c:v>0</c:v>
                </c:pt>
                <c:pt idx="1171">
                  <c:v>0</c:v>
                </c:pt>
                <c:pt idx="1172">
                  <c:v>1</c:v>
                </c:pt>
                <c:pt idx="1173">
                  <c:v>1</c:v>
                </c:pt>
                <c:pt idx="1174">
                  <c:v>0</c:v>
                </c:pt>
                <c:pt idx="1175">
                  <c:v>0</c:v>
                </c:pt>
                <c:pt idx="1176">
                  <c:v>0</c:v>
                </c:pt>
                <c:pt idx="1177">
                  <c:v>1</c:v>
                </c:pt>
                <c:pt idx="1178">
                  <c:v>1</c:v>
                </c:pt>
                <c:pt idx="1179">
                  <c:v>0</c:v>
                </c:pt>
                <c:pt idx="1180">
                  <c:v>0</c:v>
                </c:pt>
                <c:pt idx="1181">
                  <c:v>0</c:v>
                </c:pt>
                <c:pt idx="1182">
                  <c:v>1</c:v>
                </c:pt>
                <c:pt idx="1183">
                  <c:v>1</c:v>
                </c:pt>
                <c:pt idx="1184">
                  <c:v>0</c:v>
                </c:pt>
                <c:pt idx="1185">
                  <c:v>0</c:v>
                </c:pt>
                <c:pt idx="1186">
                  <c:v>0</c:v>
                </c:pt>
                <c:pt idx="1187">
                  <c:v>1</c:v>
                </c:pt>
                <c:pt idx="1188">
                  <c:v>1</c:v>
                </c:pt>
                <c:pt idx="1189">
                  <c:v>0</c:v>
                </c:pt>
                <c:pt idx="1190">
                  <c:v>0</c:v>
                </c:pt>
                <c:pt idx="1191">
                  <c:v>0</c:v>
                </c:pt>
                <c:pt idx="1192">
                  <c:v>1</c:v>
                </c:pt>
                <c:pt idx="1193">
                  <c:v>1</c:v>
                </c:pt>
                <c:pt idx="1194">
                  <c:v>0</c:v>
                </c:pt>
                <c:pt idx="1195">
                  <c:v>0</c:v>
                </c:pt>
                <c:pt idx="1196">
                  <c:v>0</c:v>
                </c:pt>
                <c:pt idx="1197">
                  <c:v>1</c:v>
                </c:pt>
                <c:pt idx="1198">
                  <c:v>1</c:v>
                </c:pt>
                <c:pt idx="1199">
                  <c:v>0</c:v>
                </c:pt>
                <c:pt idx="1200">
                  <c:v>0</c:v>
                </c:pt>
                <c:pt idx="1201">
                  <c:v>0</c:v>
                </c:pt>
                <c:pt idx="1202">
                  <c:v>1</c:v>
                </c:pt>
                <c:pt idx="1203">
                  <c:v>1</c:v>
                </c:pt>
                <c:pt idx="1204">
                  <c:v>0</c:v>
                </c:pt>
                <c:pt idx="1205">
                  <c:v>0</c:v>
                </c:pt>
                <c:pt idx="1206">
                  <c:v>0</c:v>
                </c:pt>
                <c:pt idx="1207">
                  <c:v>0</c:v>
                </c:pt>
                <c:pt idx="1208">
                  <c:v>0</c:v>
                </c:pt>
                <c:pt idx="1209">
                  <c:v>0</c:v>
                </c:pt>
                <c:pt idx="1210">
                  <c:v>1</c:v>
                </c:pt>
                <c:pt idx="1211">
                  <c:v>1</c:v>
                </c:pt>
                <c:pt idx="1212">
                  <c:v>0</c:v>
                </c:pt>
                <c:pt idx="1213">
                  <c:v>0</c:v>
                </c:pt>
                <c:pt idx="1214">
                  <c:v>0</c:v>
                </c:pt>
                <c:pt idx="1215">
                  <c:v>1</c:v>
                </c:pt>
                <c:pt idx="1216">
                  <c:v>1</c:v>
                </c:pt>
                <c:pt idx="1217">
                  <c:v>0</c:v>
                </c:pt>
                <c:pt idx="1218">
                  <c:v>0</c:v>
                </c:pt>
                <c:pt idx="1219">
                  <c:v>0</c:v>
                </c:pt>
                <c:pt idx="1220">
                  <c:v>1</c:v>
                </c:pt>
                <c:pt idx="1221">
                  <c:v>1</c:v>
                </c:pt>
                <c:pt idx="1222">
                  <c:v>0</c:v>
                </c:pt>
                <c:pt idx="1223">
                  <c:v>0</c:v>
                </c:pt>
                <c:pt idx="1224">
                  <c:v>0</c:v>
                </c:pt>
                <c:pt idx="1225">
                  <c:v>1</c:v>
                </c:pt>
                <c:pt idx="1226">
                  <c:v>1</c:v>
                </c:pt>
                <c:pt idx="1227">
                  <c:v>0</c:v>
                </c:pt>
                <c:pt idx="1228">
                  <c:v>0</c:v>
                </c:pt>
                <c:pt idx="1229">
                  <c:v>0</c:v>
                </c:pt>
                <c:pt idx="1230">
                  <c:v>1</c:v>
                </c:pt>
                <c:pt idx="1231">
                  <c:v>1</c:v>
                </c:pt>
                <c:pt idx="1232">
                  <c:v>0</c:v>
                </c:pt>
                <c:pt idx="1233">
                  <c:v>0</c:v>
                </c:pt>
                <c:pt idx="1234">
                  <c:v>0</c:v>
                </c:pt>
                <c:pt idx="1235">
                  <c:v>1</c:v>
                </c:pt>
                <c:pt idx="1236">
                  <c:v>1</c:v>
                </c:pt>
                <c:pt idx="1237">
                  <c:v>0</c:v>
                </c:pt>
                <c:pt idx="1238">
                  <c:v>0</c:v>
                </c:pt>
                <c:pt idx="1239">
                  <c:v>0</c:v>
                </c:pt>
                <c:pt idx="1240">
                  <c:v>1</c:v>
                </c:pt>
                <c:pt idx="1241">
                  <c:v>1</c:v>
                </c:pt>
                <c:pt idx="1242">
                  <c:v>0</c:v>
                </c:pt>
                <c:pt idx="1243">
                  <c:v>0</c:v>
                </c:pt>
                <c:pt idx="1244">
                  <c:v>0</c:v>
                </c:pt>
                <c:pt idx="1245">
                  <c:v>1</c:v>
                </c:pt>
                <c:pt idx="1246">
                  <c:v>1</c:v>
                </c:pt>
                <c:pt idx="1247">
                  <c:v>0</c:v>
                </c:pt>
                <c:pt idx="1248">
                  <c:v>0</c:v>
                </c:pt>
                <c:pt idx="1249">
                  <c:v>0</c:v>
                </c:pt>
                <c:pt idx="1250">
                  <c:v>1</c:v>
                </c:pt>
                <c:pt idx="1251">
                  <c:v>1</c:v>
                </c:pt>
                <c:pt idx="1252">
                  <c:v>0</c:v>
                </c:pt>
                <c:pt idx="1253">
                  <c:v>0</c:v>
                </c:pt>
                <c:pt idx="1254">
                  <c:v>0</c:v>
                </c:pt>
                <c:pt idx="1255">
                  <c:v>1</c:v>
                </c:pt>
                <c:pt idx="1256">
                  <c:v>1</c:v>
                </c:pt>
                <c:pt idx="1257">
                  <c:v>0</c:v>
                </c:pt>
                <c:pt idx="1258">
                  <c:v>0</c:v>
                </c:pt>
                <c:pt idx="1259">
                  <c:v>0</c:v>
                </c:pt>
                <c:pt idx="1260">
                  <c:v>1</c:v>
                </c:pt>
                <c:pt idx="1261">
                  <c:v>1</c:v>
                </c:pt>
                <c:pt idx="1262">
                  <c:v>0</c:v>
                </c:pt>
                <c:pt idx="1263">
                  <c:v>0</c:v>
                </c:pt>
                <c:pt idx="1264">
                  <c:v>0</c:v>
                </c:pt>
                <c:pt idx="1265">
                  <c:v>1</c:v>
                </c:pt>
                <c:pt idx="1266">
                  <c:v>1</c:v>
                </c:pt>
                <c:pt idx="1267">
                  <c:v>0</c:v>
                </c:pt>
                <c:pt idx="1268">
                  <c:v>0</c:v>
                </c:pt>
                <c:pt idx="1269">
                  <c:v>0</c:v>
                </c:pt>
                <c:pt idx="1270">
                  <c:v>1</c:v>
                </c:pt>
                <c:pt idx="1271">
                  <c:v>1</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1</c:v>
                </c:pt>
                <c:pt idx="1333">
                  <c:v>1</c:v>
                </c:pt>
                <c:pt idx="1334">
                  <c:v>0</c:v>
                </c:pt>
                <c:pt idx="1335">
                  <c:v>0</c:v>
                </c:pt>
                <c:pt idx="1336">
                  <c:v>0</c:v>
                </c:pt>
                <c:pt idx="1337">
                  <c:v>1</c:v>
                </c:pt>
                <c:pt idx="1338">
                  <c:v>1</c:v>
                </c:pt>
                <c:pt idx="1339">
                  <c:v>0</c:v>
                </c:pt>
                <c:pt idx="1340">
                  <c:v>0</c:v>
                </c:pt>
                <c:pt idx="1341">
                  <c:v>0</c:v>
                </c:pt>
                <c:pt idx="1342">
                  <c:v>1</c:v>
                </c:pt>
                <c:pt idx="1343">
                  <c:v>1</c:v>
                </c:pt>
                <c:pt idx="1344">
                  <c:v>0</c:v>
                </c:pt>
                <c:pt idx="1345">
                  <c:v>0</c:v>
                </c:pt>
                <c:pt idx="1346">
                  <c:v>0</c:v>
                </c:pt>
                <c:pt idx="1347">
                  <c:v>0</c:v>
                </c:pt>
                <c:pt idx="1348">
                  <c:v>0</c:v>
                </c:pt>
                <c:pt idx="1349">
                  <c:v>1</c:v>
                </c:pt>
                <c:pt idx="1350">
                  <c:v>1</c:v>
                </c:pt>
                <c:pt idx="1351">
                  <c:v>0</c:v>
                </c:pt>
                <c:pt idx="1352">
                  <c:v>0</c:v>
                </c:pt>
                <c:pt idx="1353">
                  <c:v>0</c:v>
                </c:pt>
                <c:pt idx="1354">
                  <c:v>0</c:v>
                </c:pt>
                <c:pt idx="1355">
                  <c:v>0</c:v>
                </c:pt>
                <c:pt idx="1356">
                  <c:v>0</c:v>
                </c:pt>
                <c:pt idx="1357">
                  <c:v>1</c:v>
                </c:pt>
                <c:pt idx="1358">
                  <c:v>1</c:v>
                </c:pt>
                <c:pt idx="1359">
                  <c:v>0</c:v>
                </c:pt>
                <c:pt idx="1360">
                  <c:v>0</c:v>
                </c:pt>
                <c:pt idx="1361">
                  <c:v>0</c:v>
                </c:pt>
                <c:pt idx="1362">
                  <c:v>0</c:v>
                </c:pt>
                <c:pt idx="1363">
                  <c:v>0</c:v>
                </c:pt>
                <c:pt idx="1364">
                  <c:v>0</c:v>
                </c:pt>
                <c:pt idx="1365">
                  <c:v>0</c:v>
                </c:pt>
                <c:pt idx="1366">
                  <c:v>1</c:v>
                </c:pt>
                <c:pt idx="1367">
                  <c:v>1</c:v>
                </c:pt>
                <c:pt idx="1368">
                  <c:v>0</c:v>
                </c:pt>
                <c:pt idx="1369">
                  <c:v>0</c:v>
                </c:pt>
                <c:pt idx="1370">
                  <c:v>0</c:v>
                </c:pt>
                <c:pt idx="1371">
                  <c:v>0</c:v>
                </c:pt>
                <c:pt idx="1372">
                  <c:v>0</c:v>
                </c:pt>
                <c:pt idx="1373">
                  <c:v>0</c:v>
                </c:pt>
                <c:pt idx="1374">
                  <c:v>1</c:v>
                </c:pt>
                <c:pt idx="1375">
                  <c:v>1</c:v>
                </c:pt>
                <c:pt idx="1376">
                  <c:v>0</c:v>
                </c:pt>
                <c:pt idx="1377">
                  <c:v>0</c:v>
                </c:pt>
                <c:pt idx="1378">
                  <c:v>0</c:v>
                </c:pt>
                <c:pt idx="1379">
                  <c:v>0</c:v>
                </c:pt>
                <c:pt idx="1380">
                  <c:v>0</c:v>
                </c:pt>
                <c:pt idx="1381">
                  <c:v>0</c:v>
                </c:pt>
                <c:pt idx="1382">
                  <c:v>1</c:v>
                </c:pt>
                <c:pt idx="1383">
                  <c:v>1</c:v>
                </c:pt>
                <c:pt idx="1384">
                  <c:v>0</c:v>
                </c:pt>
                <c:pt idx="1385">
                  <c:v>0</c:v>
                </c:pt>
                <c:pt idx="1386">
                  <c:v>0</c:v>
                </c:pt>
                <c:pt idx="1387">
                  <c:v>0</c:v>
                </c:pt>
                <c:pt idx="1388">
                  <c:v>0</c:v>
                </c:pt>
                <c:pt idx="1389">
                  <c:v>0</c:v>
                </c:pt>
                <c:pt idx="1390">
                  <c:v>1</c:v>
                </c:pt>
                <c:pt idx="1391">
                  <c:v>1</c:v>
                </c:pt>
                <c:pt idx="1392">
                  <c:v>0</c:v>
                </c:pt>
                <c:pt idx="1393">
                  <c:v>0</c:v>
                </c:pt>
                <c:pt idx="1394">
                  <c:v>0</c:v>
                </c:pt>
                <c:pt idx="1395">
                  <c:v>0</c:v>
                </c:pt>
                <c:pt idx="1396">
                  <c:v>0</c:v>
                </c:pt>
                <c:pt idx="1397">
                  <c:v>0</c:v>
                </c:pt>
                <c:pt idx="1398">
                  <c:v>1</c:v>
                </c:pt>
                <c:pt idx="1399">
                  <c:v>1</c:v>
                </c:pt>
                <c:pt idx="1400">
                  <c:v>0</c:v>
                </c:pt>
                <c:pt idx="1401">
                  <c:v>0</c:v>
                </c:pt>
                <c:pt idx="1402">
                  <c:v>0</c:v>
                </c:pt>
                <c:pt idx="1403">
                  <c:v>1</c:v>
                </c:pt>
                <c:pt idx="1404">
                  <c:v>1</c:v>
                </c:pt>
                <c:pt idx="1405">
                  <c:v>0</c:v>
                </c:pt>
                <c:pt idx="1406">
                  <c:v>0</c:v>
                </c:pt>
                <c:pt idx="1407">
                  <c:v>0</c:v>
                </c:pt>
                <c:pt idx="1408">
                  <c:v>1</c:v>
                </c:pt>
                <c:pt idx="1409">
                  <c:v>1</c:v>
                </c:pt>
                <c:pt idx="1410">
                  <c:v>0</c:v>
                </c:pt>
                <c:pt idx="1411">
                  <c:v>0</c:v>
                </c:pt>
                <c:pt idx="1412">
                  <c:v>0</c:v>
                </c:pt>
                <c:pt idx="1413">
                  <c:v>1</c:v>
                </c:pt>
                <c:pt idx="1414">
                  <c:v>1</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1</c:v>
                </c:pt>
                <c:pt idx="1690">
                  <c:v>1</c:v>
                </c:pt>
                <c:pt idx="1691">
                  <c:v>0</c:v>
                </c:pt>
                <c:pt idx="1692">
                  <c:v>0</c:v>
                </c:pt>
                <c:pt idx="1693">
                  <c:v>0</c:v>
                </c:pt>
                <c:pt idx="1694">
                  <c:v>0</c:v>
                </c:pt>
                <c:pt idx="1695">
                  <c:v>1</c:v>
                </c:pt>
                <c:pt idx="1696">
                  <c:v>1</c:v>
                </c:pt>
                <c:pt idx="1697">
                  <c:v>0</c:v>
                </c:pt>
                <c:pt idx="1698">
                  <c:v>0</c:v>
                </c:pt>
                <c:pt idx="1699">
                  <c:v>0</c:v>
                </c:pt>
                <c:pt idx="1700">
                  <c:v>0</c:v>
                </c:pt>
                <c:pt idx="1701">
                  <c:v>0</c:v>
                </c:pt>
                <c:pt idx="1702">
                  <c:v>1</c:v>
                </c:pt>
                <c:pt idx="1703">
                  <c:v>1</c:v>
                </c:pt>
                <c:pt idx="1704">
                  <c:v>0</c:v>
                </c:pt>
                <c:pt idx="1705">
                  <c:v>0</c:v>
                </c:pt>
                <c:pt idx="1706">
                  <c:v>0</c:v>
                </c:pt>
                <c:pt idx="1707">
                  <c:v>0</c:v>
                </c:pt>
                <c:pt idx="1708">
                  <c:v>0</c:v>
                </c:pt>
                <c:pt idx="1709">
                  <c:v>0</c:v>
                </c:pt>
                <c:pt idx="1710">
                  <c:v>0</c:v>
                </c:pt>
                <c:pt idx="1711">
                  <c:v>0</c:v>
                </c:pt>
                <c:pt idx="1712">
                  <c:v>1</c:v>
                </c:pt>
                <c:pt idx="1713">
                  <c:v>1</c:v>
                </c:pt>
                <c:pt idx="1714">
                  <c:v>0</c:v>
                </c:pt>
                <c:pt idx="1715">
                  <c:v>0</c:v>
                </c:pt>
                <c:pt idx="1716">
                  <c:v>0</c:v>
                </c:pt>
                <c:pt idx="1717">
                  <c:v>0</c:v>
                </c:pt>
                <c:pt idx="1718">
                  <c:v>0</c:v>
                </c:pt>
                <c:pt idx="1719">
                  <c:v>0</c:v>
                </c:pt>
                <c:pt idx="1720">
                  <c:v>0</c:v>
                </c:pt>
                <c:pt idx="1721">
                  <c:v>0</c:v>
                </c:pt>
                <c:pt idx="1722">
                  <c:v>0</c:v>
                </c:pt>
                <c:pt idx="1723">
                  <c:v>1</c:v>
                </c:pt>
                <c:pt idx="1724">
                  <c:v>1</c:v>
                </c:pt>
                <c:pt idx="1725">
                  <c:v>0</c:v>
                </c:pt>
                <c:pt idx="1726">
                  <c:v>0</c:v>
                </c:pt>
                <c:pt idx="1727">
                  <c:v>0</c:v>
                </c:pt>
                <c:pt idx="1728">
                  <c:v>0</c:v>
                </c:pt>
                <c:pt idx="1729">
                  <c:v>0</c:v>
                </c:pt>
                <c:pt idx="1730">
                  <c:v>0</c:v>
                </c:pt>
                <c:pt idx="1731">
                  <c:v>0</c:v>
                </c:pt>
                <c:pt idx="1732">
                  <c:v>0</c:v>
                </c:pt>
                <c:pt idx="1733">
                  <c:v>0</c:v>
                </c:pt>
                <c:pt idx="1734">
                  <c:v>1</c:v>
                </c:pt>
                <c:pt idx="1735">
                  <c:v>1</c:v>
                </c:pt>
                <c:pt idx="1736">
                  <c:v>0</c:v>
                </c:pt>
                <c:pt idx="1737">
                  <c:v>0</c:v>
                </c:pt>
                <c:pt idx="1738">
                  <c:v>0</c:v>
                </c:pt>
                <c:pt idx="1739">
                  <c:v>0</c:v>
                </c:pt>
                <c:pt idx="1740">
                  <c:v>0</c:v>
                </c:pt>
                <c:pt idx="1741">
                  <c:v>0</c:v>
                </c:pt>
                <c:pt idx="1742">
                  <c:v>0</c:v>
                </c:pt>
                <c:pt idx="1743">
                  <c:v>0</c:v>
                </c:pt>
                <c:pt idx="1744">
                  <c:v>0</c:v>
                </c:pt>
                <c:pt idx="1745">
                  <c:v>1</c:v>
                </c:pt>
                <c:pt idx="1746">
                  <c:v>1</c:v>
                </c:pt>
                <c:pt idx="1747">
                  <c:v>0</c:v>
                </c:pt>
                <c:pt idx="1748">
                  <c:v>0</c:v>
                </c:pt>
                <c:pt idx="1749">
                  <c:v>0</c:v>
                </c:pt>
                <c:pt idx="1750">
                  <c:v>0</c:v>
                </c:pt>
                <c:pt idx="1751">
                  <c:v>0</c:v>
                </c:pt>
                <c:pt idx="1752">
                  <c:v>0</c:v>
                </c:pt>
                <c:pt idx="1753">
                  <c:v>0</c:v>
                </c:pt>
                <c:pt idx="1754">
                  <c:v>0</c:v>
                </c:pt>
                <c:pt idx="1755">
                  <c:v>0</c:v>
                </c:pt>
                <c:pt idx="1756">
                  <c:v>1</c:v>
                </c:pt>
                <c:pt idx="1757">
                  <c:v>1</c:v>
                </c:pt>
                <c:pt idx="1758">
                  <c:v>0</c:v>
                </c:pt>
                <c:pt idx="1759">
                  <c:v>0</c:v>
                </c:pt>
                <c:pt idx="1760">
                  <c:v>0</c:v>
                </c:pt>
                <c:pt idx="1761">
                  <c:v>0</c:v>
                </c:pt>
                <c:pt idx="1762">
                  <c:v>0</c:v>
                </c:pt>
                <c:pt idx="1763">
                  <c:v>0</c:v>
                </c:pt>
                <c:pt idx="1764">
                  <c:v>0</c:v>
                </c:pt>
                <c:pt idx="1765">
                  <c:v>0</c:v>
                </c:pt>
                <c:pt idx="1766">
                  <c:v>0</c:v>
                </c:pt>
                <c:pt idx="1767">
                  <c:v>1</c:v>
                </c:pt>
                <c:pt idx="1768">
                  <c:v>1</c:v>
                </c:pt>
                <c:pt idx="1769">
                  <c:v>0</c:v>
                </c:pt>
                <c:pt idx="1770">
                  <c:v>0</c:v>
                </c:pt>
                <c:pt idx="1771">
                  <c:v>0</c:v>
                </c:pt>
                <c:pt idx="1772">
                  <c:v>0</c:v>
                </c:pt>
                <c:pt idx="1773">
                  <c:v>0</c:v>
                </c:pt>
                <c:pt idx="1774">
                  <c:v>0</c:v>
                </c:pt>
                <c:pt idx="1775">
                  <c:v>0</c:v>
                </c:pt>
                <c:pt idx="1776">
                  <c:v>0</c:v>
                </c:pt>
                <c:pt idx="1777">
                  <c:v>0</c:v>
                </c:pt>
                <c:pt idx="1778">
                  <c:v>1</c:v>
                </c:pt>
                <c:pt idx="1779">
                  <c:v>1</c:v>
                </c:pt>
                <c:pt idx="1780">
                  <c:v>0</c:v>
                </c:pt>
                <c:pt idx="1781">
                  <c:v>0</c:v>
                </c:pt>
                <c:pt idx="1782">
                  <c:v>0</c:v>
                </c:pt>
                <c:pt idx="1783">
                  <c:v>0</c:v>
                </c:pt>
                <c:pt idx="1784">
                  <c:v>1</c:v>
                </c:pt>
                <c:pt idx="1785">
                  <c:v>1</c:v>
                </c:pt>
                <c:pt idx="1786">
                  <c:v>0</c:v>
                </c:pt>
                <c:pt idx="1787">
                  <c:v>0</c:v>
                </c:pt>
                <c:pt idx="1788">
                  <c:v>0</c:v>
                </c:pt>
                <c:pt idx="1789">
                  <c:v>0</c:v>
                </c:pt>
                <c:pt idx="1790">
                  <c:v>1</c:v>
                </c:pt>
                <c:pt idx="1791">
                  <c:v>1</c:v>
                </c:pt>
                <c:pt idx="1792">
                  <c:v>0</c:v>
                </c:pt>
                <c:pt idx="1793">
                  <c:v>0</c:v>
                </c:pt>
                <c:pt idx="1794">
                  <c:v>0</c:v>
                </c:pt>
                <c:pt idx="1795">
                  <c:v>0</c:v>
                </c:pt>
                <c:pt idx="1796">
                  <c:v>0</c:v>
                </c:pt>
                <c:pt idx="1797">
                  <c:v>1</c:v>
                </c:pt>
                <c:pt idx="1798">
                  <c:v>1</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1</c:v>
                </c:pt>
                <c:pt idx="2160">
                  <c:v>1</c:v>
                </c:pt>
                <c:pt idx="2161">
                  <c:v>0</c:v>
                </c:pt>
                <c:pt idx="2162">
                  <c:v>0</c:v>
                </c:pt>
                <c:pt idx="2163">
                  <c:v>0</c:v>
                </c:pt>
                <c:pt idx="2164">
                  <c:v>0</c:v>
                </c:pt>
                <c:pt idx="2165">
                  <c:v>0</c:v>
                </c:pt>
                <c:pt idx="2166">
                  <c:v>0</c:v>
                </c:pt>
                <c:pt idx="2167">
                  <c:v>0</c:v>
                </c:pt>
                <c:pt idx="2168">
                  <c:v>1</c:v>
                </c:pt>
                <c:pt idx="2169">
                  <c:v>1</c:v>
                </c:pt>
                <c:pt idx="2170">
                  <c:v>0</c:v>
                </c:pt>
                <c:pt idx="2171">
                  <c:v>0</c:v>
                </c:pt>
                <c:pt idx="2172">
                  <c:v>0</c:v>
                </c:pt>
                <c:pt idx="2173">
                  <c:v>0</c:v>
                </c:pt>
                <c:pt idx="2174">
                  <c:v>0</c:v>
                </c:pt>
                <c:pt idx="2175">
                  <c:v>0</c:v>
                </c:pt>
                <c:pt idx="2176">
                  <c:v>1</c:v>
                </c:pt>
                <c:pt idx="2177">
                  <c:v>1</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1</c:v>
                </c:pt>
                <c:pt idx="2191">
                  <c:v>1</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1</c:v>
                </c:pt>
                <c:pt idx="2207">
                  <c:v>1</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1</c:v>
                </c:pt>
                <c:pt idx="2222">
                  <c:v>1</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1</c:v>
                </c:pt>
                <c:pt idx="2236">
                  <c:v>1</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1</c:v>
                </c:pt>
                <c:pt idx="2252">
                  <c:v>1</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1</c:v>
                </c:pt>
                <c:pt idx="2267">
                  <c:v>1</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1</c:v>
                </c:pt>
                <c:pt idx="2281">
                  <c:v>1</c:v>
                </c:pt>
                <c:pt idx="2282">
                  <c:v>0</c:v>
                </c:pt>
                <c:pt idx="2283">
                  <c:v>0</c:v>
                </c:pt>
                <c:pt idx="2284">
                  <c:v>0</c:v>
                </c:pt>
                <c:pt idx="2285">
                  <c:v>0</c:v>
                </c:pt>
                <c:pt idx="2286">
                  <c:v>0</c:v>
                </c:pt>
                <c:pt idx="2287">
                  <c:v>0</c:v>
                </c:pt>
                <c:pt idx="2288">
                  <c:v>0</c:v>
                </c:pt>
                <c:pt idx="2289">
                  <c:v>1</c:v>
                </c:pt>
                <c:pt idx="2290">
                  <c:v>1</c:v>
                </c:pt>
                <c:pt idx="2291">
                  <c:v>0</c:v>
                </c:pt>
                <c:pt idx="2292">
                  <c:v>0</c:v>
                </c:pt>
                <c:pt idx="2293">
                  <c:v>0</c:v>
                </c:pt>
                <c:pt idx="2294">
                  <c:v>0</c:v>
                </c:pt>
                <c:pt idx="2295">
                  <c:v>0</c:v>
                </c:pt>
                <c:pt idx="2296">
                  <c:v>0</c:v>
                </c:pt>
                <c:pt idx="2297">
                  <c:v>0</c:v>
                </c:pt>
                <c:pt idx="2298">
                  <c:v>1</c:v>
                </c:pt>
                <c:pt idx="2299">
                  <c:v>1</c:v>
                </c:pt>
                <c:pt idx="2300">
                  <c:v>0</c:v>
                </c:pt>
                <c:pt idx="2301">
                  <c:v>0</c:v>
                </c:pt>
                <c:pt idx="2302">
                  <c:v>0</c:v>
                </c:pt>
                <c:pt idx="2303">
                  <c:v>0</c:v>
                </c:pt>
                <c:pt idx="2304">
                  <c:v>0</c:v>
                </c:pt>
                <c:pt idx="2305">
                  <c:v>0</c:v>
                </c:pt>
                <c:pt idx="2306">
                  <c:v>1</c:v>
                </c:pt>
                <c:pt idx="2307">
                  <c:v>1</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1</c:v>
                </c:pt>
                <c:pt idx="2777">
                  <c:v>1</c:v>
                </c:pt>
                <c:pt idx="2778">
                  <c:v>0</c:v>
                </c:pt>
                <c:pt idx="2779">
                  <c:v>0</c:v>
                </c:pt>
                <c:pt idx="2780">
                  <c:v>0</c:v>
                </c:pt>
                <c:pt idx="2781">
                  <c:v>0</c:v>
                </c:pt>
                <c:pt idx="2782">
                  <c:v>0</c:v>
                </c:pt>
                <c:pt idx="2783">
                  <c:v>0</c:v>
                </c:pt>
                <c:pt idx="2784">
                  <c:v>0</c:v>
                </c:pt>
                <c:pt idx="2785">
                  <c:v>0</c:v>
                </c:pt>
                <c:pt idx="2786">
                  <c:v>0</c:v>
                </c:pt>
                <c:pt idx="2787">
                  <c:v>1</c:v>
                </c:pt>
                <c:pt idx="2788">
                  <c:v>1</c:v>
                </c:pt>
                <c:pt idx="2789">
                  <c:v>0</c:v>
                </c:pt>
                <c:pt idx="2790">
                  <c:v>0</c:v>
                </c:pt>
                <c:pt idx="2791">
                  <c:v>0</c:v>
                </c:pt>
                <c:pt idx="2792">
                  <c:v>0</c:v>
                </c:pt>
                <c:pt idx="2793">
                  <c:v>0</c:v>
                </c:pt>
                <c:pt idx="2794">
                  <c:v>0</c:v>
                </c:pt>
                <c:pt idx="2795">
                  <c:v>0</c:v>
                </c:pt>
                <c:pt idx="2796">
                  <c:v>0</c:v>
                </c:pt>
                <c:pt idx="2797">
                  <c:v>0</c:v>
                </c:pt>
                <c:pt idx="2798">
                  <c:v>1</c:v>
                </c:pt>
                <c:pt idx="2799">
                  <c:v>1</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1</c:v>
                </c:pt>
                <c:pt idx="2817">
                  <c:v>1</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1</c:v>
                </c:pt>
                <c:pt idx="2838">
                  <c:v>1</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1</c:v>
                </c:pt>
                <c:pt idx="2858">
                  <c:v>1</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1</c:v>
                </c:pt>
                <c:pt idx="2878">
                  <c:v>1</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1</c:v>
                </c:pt>
                <c:pt idx="2898">
                  <c:v>1</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1</c:v>
                </c:pt>
                <c:pt idx="2918">
                  <c:v>1</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1</c:v>
                </c:pt>
                <c:pt idx="2938">
                  <c:v>1</c:v>
                </c:pt>
                <c:pt idx="2939">
                  <c:v>0</c:v>
                </c:pt>
                <c:pt idx="2940">
                  <c:v>0</c:v>
                </c:pt>
                <c:pt idx="2941">
                  <c:v>0</c:v>
                </c:pt>
                <c:pt idx="2942">
                  <c:v>0</c:v>
                </c:pt>
                <c:pt idx="2943">
                  <c:v>0</c:v>
                </c:pt>
                <c:pt idx="2944">
                  <c:v>0</c:v>
                </c:pt>
                <c:pt idx="2945">
                  <c:v>0</c:v>
                </c:pt>
                <c:pt idx="2946">
                  <c:v>0</c:v>
                </c:pt>
                <c:pt idx="2947">
                  <c:v>0</c:v>
                </c:pt>
                <c:pt idx="2948">
                  <c:v>0</c:v>
                </c:pt>
                <c:pt idx="2949">
                  <c:v>1</c:v>
                </c:pt>
                <c:pt idx="2950">
                  <c:v>1</c:v>
                </c:pt>
                <c:pt idx="2951">
                  <c:v>0</c:v>
                </c:pt>
                <c:pt idx="2952">
                  <c:v>0</c:v>
                </c:pt>
                <c:pt idx="2953">
                  <c:v>0</c:v>
                </c:pt>
                <c:pt idx="2954">
                  <c:v>0</c:v>
                </c:pt>
                <c:pt idx="2955">
                  <c:v>0</c:v>
                </c:pt>
                <c:pt idx="2956">
                  <c:v>0</c:v>
                </c:pt>
                <c:pt idx="2957">
                  <c:v>0</c:v>
                </c:pt>
                <c:pt idx="2958">
                  <c:v>0</c:v>
                </c:pt>
                <c:pt idx="2959">
                  <c:v>0</c:v>
                </c:pt>
                <c:pt idx="2960">
                  <c:v>1</c:v>
                </c:pt>
                <c:pt idx="2961">
                  <c:v>1</c:v>
                </c:pt>
                <c:pt idx="2962">
                  <c:v>0</c:v>
                </c:pt>
                <c:pt idx="2963">
                  <c:v>0</c:v>
                </c:pt>
                <c:pt idx="2964">
                  <c:v>0</c:v>
                </c:pt>
                <c:pt idx="2965">
                  <c:v>0</c:v>
                </c:pt>
                <c:pt idx="2966">
                  <c:v>0</c:v>
                </c:pt>
                <c:pt idx="2967">
                  <c:v>0</c:v>
                </c:pt>
                <c:pt idx="2968">
                  <c:v>0</c:v>
                </c:pt>
                <c:pt idx="2969">
                  <c:v>0</c:v>
                </c:pt>
                <c:pt idx="2970">
                  <c:v>0</c:v>
                </c:pt>
                <c:pt idx="2971">
                  <c:v>1</c:v>
                </c:pt>
                <c:pt idx="2972">
                  <c:v>1</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1</c:v>
                </c:pt>
                <c:pt idx="3592">
                  <c:v>1</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1</c:v>
                </c:pt>
                <c:pt idx="3607">
                  <c:v>1</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1</c:v>
                </c:pt>
                <c:pt idx="3622">
                  <c:v>1</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1</c:v>
                </c:pt>
                <c:pt idx="3647">
                  <c:v>1</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1</c:v>
                </c:pt>
                <c:pt idx="3675">
                  <c:v>1</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1</c:v>
                </c:pt>
                <c:pt idx="3704">
                  <c:v>1</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1</c:v>
                </c:pt>
                <c:pt idx="3732">
                  <c:v>1</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1</c:v>
                </c:pt>
                <c:pt idx="3761">
                  <c:v>1</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1</c:v>
                </c:pt>
                <c:pt idx="3788">
                  <c:v>1</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1</c:v>
                </c:pt>
                <c:pt idx="3816">
                  <c:v>1</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1</c:v>
                </c:pt>
                <c:pt idx="3833">
                  <c:v>1</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1</c:v>
                </c:pt>
                <c:pt idx="3848">
                  <c:v>1</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1</c:v>
                </c:pt>
                <c:pt idx="3862">
                  <c:v>1</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1</c:v>
                </c:pt>
                <c:pt idx="4673">
                  <c:v>1</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1</c:v>
                </c:pt>
                <c:pt idx="4694">
                  <c:v>1</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1</c:v>
                </c:pt>
                <c:pt idx="4714">
                  <c:v>1</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1</c:v>
                </c:pt>
                <c:pt idx="4748">
                  <c:v>1</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1</c:v>
                </c:pt>
                <c:pt idx="4785">
                  <c:v>1</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1</c:v>
                </c:pt>
                <c:pt idx="4822">
                  <c:v>1</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1</c:v>
                </c:pt>
                <c:pt idx="4859">
                  <c:v>1</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1</c:v>
                </c:pt>
                <c:pt idx="4896">
                  <c:v>1</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1</c:v>
                </c:pt>
                <c:pt idx="4933">
                  <c:v>1</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1</c:v>
                </c:pt>
                <c:pt idx="4969">
                  <c:v>1</c:v>
                </c:pt>
                <c:pt idx="4970">
                  <c:v>1</c:v>
                </c:pt>
                <c:pt idx="4971">
                  <c:v>1</c:v>
                </c:pt>
                <c:pt idx="4972">
                  <c:v>1</c:v>
                </c:pt>
                <c:pt idx="4973">
                  <c:v>1</c:v>
                </c:pt>
                <c:pt idx="4974">
                  <c:v>1</c:v>
                </c:pt>
                <c:pt idx="4975">
                  <c:v>1</c:v>
                </c:pt>
                <c:pt idx="4976">
                  <c:v>1</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1</c:v>
                </c:pt>
                <c:pt idx="4999">
                  <c:v>1</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1</c:v>
                </c:pt>
                <c:pt idx="5019">
                  <c:v>1</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1</c:v>
                </c:pt>
                <c:pt idx="5040">
                  <c:v>1</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1</c:v>
                </c:pt>
                <c:pt idx="6115">
                  <c:v>1</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1</c:v>
                </c:pt>
                <c:pt idx="6145">
                  <c:v>1</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1</c:v>
                </c:pt>
                <c:pt idx="6174">
                  <c:v>1</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1</c:v>
                </c:pt>
                <c:pt idx="6222">
                  <c:v>1</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1</c:v>
                </c:pt>
                <c:pt idx="6274">
                  <c:v>1</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1</c:v>
                </c:pt>
                <c:pt idx="6325">
                  <c:v>1</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1</c:v>
                </c:pt>
                <c:pt idx="6375">
                  <c:v>1</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1</c:v>
                </c:pt>
                <c:pt idx="6427">
                  <c:v>1</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1</c:v>
                </c:pt>
                <c:pt idx="6478">
                  <c:v>1</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1</c:v>
                </c:pt>
                <c:pt idx="6528">
                  <c:v>1</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1</c:v>
                </c:pt>
                <c:pt idx="6558">
                  <c:v>1</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1</c:v>
                </c:pt>
                <c:pt idx="6588">
                  <c:v>1</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1</c:v>
                </c:pt>
                <c:pt idx="6617">
                  <c:v>1</c:v>
                </c:pt>
                <c:pt idx="6618">
                  <c:v>0</c:v>
                </c:pt>
                <c:pt idx="6619">
                  <c:v>0</c:v>
                </c:pt>
                <c:pt idx="6620">
                  <c:v>0</c:v>
                </c:pt>
              </c:numCache>
            </c:numRef>
          </c:val>
        </c:ser>
        <c:dLbls>
          <c:showLegendKey val="0"/>
          <c:showVal val="0"/>
          <c:showCatName val="0"/>
          <c:showSerName val="0"/>
          <c:showPercent val="0"/>
          <c:showBubbleSize val="0"/>
        </c:dLbls>
        <c:axId val="-2115691408"/>
        <c:axId val="-2115703376"/>
      </c:areaChart>
      <c:catAx>
        <c:axId val="-2115691408"/>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15703376"/>
        <c:crosses val="autoZero"/>
        <c:auto val="1"/>
        <c:lblAlgn val="ctr"/>
        <c:lblOffset val="100"/>
        <c:noMultiLvlLbl val="0"/>
      </c:catAx>
      <c:valAx>
        <c:axId val="-2115703376"/>
        <c:scaling>
          <c:orientation val="minMax"/>
          <c:max val="1"/>
        </c:scaling>
        <c:delete val="1"/>
        <c:axPos val="l"/>
        <c:numFmt formatCode="General" sourceLinked="1"/>
        <c:majorTickMark val="none"/>
        <c:minorTickMark val="none"/>
        <c:tickLblPos val="nextTo"/>
        <c:crossAx val="-2115691408"/>
        <c:crosses val="autoZero"/>
        <c:crossBetween val="midCat"/>
      </c:valAx>
      <c:spPr>
        <a:noFill/>
        <a:ln>
          <a:noFill/>
        </a:ln>
        <a:effectLst/>
      </c:spPr>
    </c:plotArea>
    <c:legend>
      <c:legendPos val="b"/>
      <c:layout>
        <c:manualLayout>
          <c:xMode val="edge"/>
          <c:yMode val="edge"/>
          <c:x val="1.1078484981044035E-2"/>
          <c:y val="0.73008710194411541"/>
          <c:w val="0.9732134004082823"/>
          <c:h val="0.199116437878893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408180718983156E-2"/>
          <c:y val="6.1680664916885432E-2"/>
          <c:w val="0.87117667875785199"/>
          <c:h val="0.62831714785651793"/>
        </c:manualLayout>
      </c:layout>
      <c:lineChart>
        <c:grouping val="standard"/>
        <c:varyColors val="0"/>
        <c:ser>
          <c:idx val="0"/>
          <c:order val="0"/>
          <c:tx>
            <c:strRef>
              <c:f>Φύλλο1!$A$2</c:f>
              <c:strCache>
                <c:ptCount val="1"/>
                <c:pt idx="0">
                  <c:v>FP</c:v>
                </c:pt>
              </c:strCache>
            </c:strRef>
          </c:tx>
          <c:spPr>
            <a:ln w="19050">
              <a:solidFill>
                <a:srgbClr val="0070C0"/>
              </a:solidFill>
            </a:ln>
          </c:spPr>
          <c:marker>
            <c:symbol val="none"/>
          </c:marker>
          <c:cat>
            <c:strRef>
              <c:f>Φύλλο1!$B$1:$F$1</c:f>
              <c:strCache>
                <c:ptCount val="5"/>
                <c:pt idx="0">
                  <c:v>320x240</c:v>
                </c:pt>
                <c:pt idx="1">
                  <c:v>640x480</c:v>
                </c:pt>
                <c:pt idx="2">
                  <c:v>800x600</c:v>
                </c:pt>
                <c:pt idx="3">
                  <c:v>1024x768</c:v>
                </c:pt>
                <c:pt idx="4">
                  <c:v>1200x960</c:v>
                </c:pt>
              </c:strCache>
            </c:strRef>
          </c:cat>
          <c:val>
            <c:numRef>
              <c:f>Φύλλο1!$B$2:$F$2</c:f>
              <c:numCache>
                <c:formatCode>0.00</c:formatCode>
                <c:ptCount val="5"/>
                <c:pt idx="0">
                  <c:v>1</c:v>
                </c:pt>
                <c:pt idx="1">
                  <c:v>4.3387749099198478</c:v>
                </c:pt>
                <c:pt idx="2">
                  <c:v>6.7454224575336417</c:v>
                </c:pt>
                <c:pt idx="3">
                  <c:v>12.261710419883816</c:v>
                </c:pt>
                <c:pt idx="4">
                  <c:v>17.594529009485992</c:v>
                </c:pt>
              </c:numCache>
            </c:numRef>
          </c:val>
          <c:smooth val="0"/>
        </c:ser>
        <c:ser>
          <c:idx val="1"/>
          <c:order val="1"/>
          <c:tx>
            <c:strRef>
              <c:f>Φύλλο1!$A$3</c:f>
              <c:strCache>
                <c:ptCount val="1"/>
                <c:pt idx="0">
                  <c:v>Conv</c:v>
                </c:pt>
              </c:strCache>
            </c:strRef>
          </c:tx>
          <c:spPr>
            <a:ln w="19050">
              <a:solidFill>
                <a:srgbClr val="00B050"/>
              </a:solidFill>
            </a:ln>
          </c:spPr>
          <c:marker>
            <c:symbol val="none"/>
          </c:marker>
          <c:cat>
            <c:strRef>
              <c:f>Φύλλο1!$B$1:$F$1</c:f>
              <c:strCache>
                <c:ptCount val="5"/>
                <c:pt idx="0">
                  <c:v>320x240</c:v>
                </c:pt>
                <c:pt idx="1">
                  <c:v>640x480</c:v>
                </c:pt>
                <c:pt idx="2">
                  <c:v>800x600</c:v>
                </c:pt>
                <c:pt idx="3">
                  <c:v>1024x768</c:v>
                </c:pt>
                <c:pt idx="4">
                  <c:v>1200x960</c:v>
                </c:pt>
              </c:strCache>
            </c:strRef>
          </c:cat>
          <c:val>
            <c:numRef>
              <c:f>Φύλλο1!$B$3:$F$3</c:f>
              <c:numCache>
                <c:formatCode>0.00</c:formatCode>
                <c:ptCount val="5"/>
                <c:pt idx="0">
                  <c:v>1</c:v>
                </c:pt>
                <c:pt idx="1">
                  <c:v>3.841207951745516</c:v>
                </c:pt>
                <c:pt idx="2">
                  <c:v>5.9689975537166724</c:v>
                </c:pt>
                <c:pt idx="3">
                  <c:v>9.7246915651797607</c:v>
                </c:pt>
                <c:pt idx="4">
                  <c:v>15.134726625630337</c:v>
                </c:pt>
              </c:numCache>
            </c:numRef>
          </c:val>
          <c:smooth val="0"/>
        </c:ser>
        <c:ser>
          <c:idx val="2"/>
          <c:order val="2"/>
          <c:tx>
            <c:strRef>
              <c:f>Φύλλο1!$A$4</c:f>
              <c:strCache>
                <c:ptCount val="1"/>
                <c:pt idx="0">
                  <c:v>DT</c:v>
                </c:pt>
              </c:strCache>
            </c:strRef>
          </c:tx>
          <c:spPr>
            <a:ln w="19050">
              <a:solidFill>
                <a:srgbClr val="C00000"/>
              </a:solidFill>
            </a:ln>
          </c:spPr>
          <c:marker>
            <c:symbol val="none"/>
          </c:marker>
          <c:cat>
            <c:strRef>
              <c:f>Φύλλο1!$B$1:$F$1</c:f>
              <c:strCache>
                <c:ptCount val="5"/>
                <c:pt idx="0">
                  <c:v>320x240</c:v>
                </c:pt>
                <c:pt idx="1">
                  <c:v>640x480</c:v>
                </c:pt>
                <c:pt idx="2">
                  <c:v>800x600</c:v>
                </c:pt>
                <c:pt idx="3">
                  <c:v>1024x768</c:v>
                </c:pt>
                <c:pt idx="4">
                  <c:v>1200x960</c:v>
                </c:pt>
              </c:strCache>
            </c:strRef>
          </c:cat>
          <c:val>
            <c:numRef>
              <c:f>Φύλλο1!$B$4:$F$4</c:f>
              <c:numCache>
                <c:formatCode>0.00</c:formatCode>
                <c:ptCount val="5"/>
                <c:pt idx="0">
                  <c:v>1</c:v>
                </c:pt>
                <c:pt idx="1">
                  <c:v>3.498337149711046</c:v>
                </c:pt>
                <c:pt idx="2">
                  <c:v>5.351588340057428</c:v>
                </c:pt>
                <c:pt idx="3">
                  <c:v>8.5688947043215951</c:v>
                </c:pt>
                <c:pt idx="4">
                  <c:v>13.245338567222769</c:v>
                </c:pt>
              </c:numCache>
            </c:numRef>
          </c:val>
          <c:smooth val="0"/>
        </c:ser>
        <c:ser>
          <c:idx val="3"/>
          <c:order val="3"/>
          <c:tx>
            <c:strRef>
              <c:f>Φύλλο1!$A$5</c:f>
              <c:strCache>
                <c:ptCount val="1"/>
                <c:pt idx="0">
                  <c:v>Backtrack</c:v>
                </c:pt>
              </c:strCache>
            </c:strRef>
          </c:tx>
          <c:spPr>
            <a:ln w="19050">
              <a:solidFill>
                <a:srgbClr val="FFC000"/>
              </a:solidFill>
            </a:ln>
          </c:spPr>
          <c:marker>
            <c:symbol val="none"/>
          </c:marker>
          <c:cat>
            <c:strRef>
              <c:f>Φύλλο1!$B$1:$F$1</c:f>
              <c:strCache>
                <c:ptCount val="5"/>
                <c:pt idx="0">
                  <c:v>320x240</c:v>
                </c:pt>
                <c:pt idx="1">
                  <c:v>640x480</c:v>
                </c:pt>
                <c:pt idx="2">
                  <c:v>800x600</c:v>
                </c:pt>
                <c:pt idx="3">
                  <c:v>1024x768</c:v>
                </c:pt>
                <c:pt idx="4">
                  <c:v>1200x960</c:v>
                </c:pt>
              </c:strCache>
            </c:strRef>
          </c:cat>
          <c:val>
            <c:numRef>
              <c:f>Φύλλο1!$B$5:$F$5</c:f>
              <c:numCache>
                <c:formatCode>0.00</c:formatCode>
                <c:ptCount val="5"/>
                <c:pt idx="0">
                  <c:v>1</c:v>
                </c:pt>
                <c:pt idx="1">
                  <c:v>4.0168269230769234</c:v>
                </c:pt>
                <c:pt idx="2">
                  <c:v>4.9310897435897436</c:v>
                </c:pt>
                <c:pt idx="3">
                  <c:v>5.5881410256410255</c:v>
                </c:pt>
                <c:pt idx="4">
                  <c:v>5.7772435897435894</c:v>
                </c:pt>
              </c:numCache>
            </c:numRef>
          </c:val>
          <c:smooth val="0"/>
        </c:ser>
        <c:ser>
          <c:idx val="4"/>
          <c:order val="4"/>
          <c:tx>
            <c:strRef>
              <c:f>Φύλλο1!$A$6</c:f>
              <c:strCache>
                <c:ptCount val="1"/>
                <c:pt idx="0">
                  <c:v>Others</c:v>
                </c:pt>
              </c:strCache>
            </c:strRef>
          </c:tx>
          <c:spPr>
            <a:ln w="19050">
              <a:solidFill>
                <a:srgbClr val="7030A0"/>
              </a:solidFill>
            </a:ln>
          </c:spPr>
          <c:marker>
            <c:symbol val="none"/>
          </c:marker>
          <c:cat>
            <c:strRef>
              <c:f>Φύλλο1!$B$1:$F$1</c:f>
              <c:strCache>
                <c:ptCount val="5"/>
                <c:pt idx="0">
                  <c:v>320x240</c:v>
                </c:pt>
                <c:pt idx="1">
                  <c:v>640x480</c:v>
                </c:pt>
                <c:pt idx="2">
                  <c:v>800x600</c:v>
                </c:pt>
                <c:pt idx="3">
                  <c:v>1024x768</c:v>
                </c:pt>
                <c:pt idx="4">
                  <c:v>1200x960</c:v>
                </c:pt>
              </c:strCache>
            </c:strRef>
          </c:cat>
          <c:val>
            <c:numRef>
              <c:f>Φύλλο1!$B$6:$F$6</c:f>
              <c:numCache>
                <c:formatCode>0.00</c:formatCode>
                <c:ptCount val="5"/>
                <c:pt idx="0">
                  <c:v>1</c:v>
                </c:pt>
                <c:pt idx="1">
                  <c:v>1.0923809523808137</c:v>
                </c:pt>
                <c:pt idx="2">
                  <c:v>1.582857142857186</c:v>
                </c:pt>
                <c:pt idx="3">
                  <c:v>1.9761904761903879</c:v>
                </c:pt>
                <c:pt idx="4">
                  <c:v>1.9000000000000392</c:v>
                </c:pt>
              </c:numCache>
            </c:numRef>
          </c:val>
          <c:smooth val="0"/>
        </c:ser>
        <c:ser>
          <c:idx val="5"/>
          <c:order val="5"/>
          <c:tx>
            <c:strRef>
              <c:f>Φύλλο1!$A$7</c:f>
              <c:strCache>
                <c:ptCount val="1"/>
                <c:pt idx="0">
                  <c:v>TSM</c:v>
                </c:pt>
              </c:strCache>
            </c:strRef>
          </c:tx>
          <c:spPr>
            <a:ln w="19050">
              <a:solidFill>
                <a:schemeClr val="tx1"/>
              </a:solidFill>
              <a:prstDash val="sysDot"/>
            </a:ln>
          </c:spPr>
          <c:marker>
            <c:symbol val="none"/>
          </c:marker>
          <c:cat>
            <c:strRef>
              <c:f>Φύλλο1!$B$1:$F$1</c:f>
              <c:strCache>
                <c:ptCount val="5"/>
                <c:pt idx="0">
                  <c:v>320x240</c:v>
                </c:pt>
                <c:pt idx="1">
                  <c:v>640x480</c:v>
                </c:pt>
                <c:pt idx="2">
                  <c:v>800x600</c:v>
                </c:pt>
                <c:pt idx="3">
                  <c:v>1024x768</c:v>
                </c:pt>
                <c:pt idx="4">
                  <c:v>1200x960</c:v>
                </c:pt>
              </c:strCache>
            </c:strRef>
          </c:cat>
          <c:val>
            <c:numRef>
              <c:f>Φύλλο1!$B$7:$F$7</c:f>
              <c:numCache>
                <c:formatCode>0.00</c:formatCode>
                <c:ptCount val="5"/>
                <c:pt idx="0">
                  <c:v>1</c:v>
                </c:pt>
                <c:pt idx="1">
                  <c:v>3.7457684831803411</c:v>
                </c:pt>
                <c:pt idx="2">
                  <c:v>5.7894102123916404</c:v>
                </c:pt>
                <c:pt idx="3">
                  <c:v>9.4239234992835144</c:v>
                </c:pt>
                <c:pt idx="4">
                  <c:v>14.567058723380105</c:v>
                </c:pt>
              </c:numCache>
            </c:numRef>
          </c:val>
          <c:smooth val="0"/>
        </c:ser>
        <c:ser>
          <c:idx val="6"/>
          <c:order val="6"/>
          <c:tx>
            <c:strRef>
              <c:f>Φύλλο1!$A$8</c:f>
              <c:strCache>
                <c:ptCount val="1"/>
                <c:pt idx="0">
                  <c:v>Data</c:v>
                </c:pt>
              </c:strCache>
            </c:strRef>
          </c:tx>
          <c:spPr>
            <a:ln w="19050">
              <a:solidFill>
                <a:schemeClr val="tx1"/>
              </a:solidFill>
              <a:prstDash val="dash"/>
            </a:ln>
          </c:spPr>
          <c:marker>
            <c:symbol val="none"/>
          </c:marker>
          <c:cat>
            <c:strRef>
              <c:f>Φύλλο1!$B$1:$F$1</c:f>
              <c:strCache>
                <c:ptCount val="5"/>
                <c:pt idx="0">
                  <c:v>320x240</c:v>
                </c:pt>
                <c:pt idx="1">
                  <c:v>640x480</c:v>
                </c:pt>
                <c:pt idx="2">
                  <c:v>800x600</c:v>
                </c:pt>
                <c:pt idx="3">
                  <c:v>1024x768</c:v>
                </c:pt>
                <c:pt idx="4">
                  <c:v>1200x960</c:v>
                </c:pt>
              </c:strCache>
            </c:strRef>
          </c:cat>
          <c:val>
            <c:numRef>
              <c:f>Φύλλο1!$B$8:$F$8</c:f>
              <c:numCache>
                <c:formatCode>0.00</c:formatCode>
                <c:ptCount val="5"/>
                <c:pt idx="0">
                  <c:v>1</c:v>
                </c:pt>
                <c:pt idx="1">
                  <c:v>4</c:v>
                </c:pt>
                <c:pt idx="2">
                  <c:v>6.25</c:v>
                </c:pt>
                <c:pt idx="3">
                  <c:v>10.24</c:v>
                </c:pt>
                <c:pt idx="4">
                  <c:v>16</c:v>
                </c:pt>
              </c:numCache>
            </c:numRef>
          </c:val>
          <c:smooth val="0"/>
        </c:ser>
        <c:dLbls>
          <c:showLegendKey val="0"/>
          <c:showVal val="0"/>
          <c:showCatName val="0"/>
          <c:showSerName val="0"/>
          <c:showPercent val="0"/>
          <c:showBubbleSize val="0"/>
        </c:dLbls>
        <c:smooth val="0"/>
        <c:axId val="-2118809360"/>
        <c:axId val="-2118806096"/>
      </c:lineChart>
      <c:catAx>
        <c:axId val="-2118809360"/>
        <c:scaling>
          <c:orientation val="minMax"/>
        </c:scaling>
        <c:delete val="0"/>
        <c:axPos val="b"/>
        <c:numFmt formatCode="General" sourceLinked="0"/>
        <c:majorTickMark val="out"/>
        <c:minorTickMark val="none"/>
        <c:tickLblPos val="nextTo"/>
        <c:crossAx val="-2118806096"/>
        <c:crosses val="autoZero"/>
        <c:auto val="1"/>
        <c:lblAlgn val="ctr"/>
        <c:lblOffset val="100"/>
        <c:noMultiLvlLbl val="0"/>
      </c:catAx>
      <c:valAx>
        <c:axId val="-2118806096"/>
        <c:scaling>
          <c:orientation val="minMax"/>
          <c:min val="0"/>
        </c:scaling>
        <c:delete val="0"/>
        <c:axPos val="l"/>
        <c:majorGridlines/>
        <c:numFmt formatCode="#,##0" sourceLinked="0"/>
        <c:majorTickMark val="out"/>
        <c:minorTickMark val="none"/>
        <c:tickLblPos val="nextTo"/>
        <c:crossAx val="-2118809360"/>
        <c:crosses val="autoZero"/>
        <c:crossBetween val="between"/>
      </c:valAx>
    </c:plotArea>
    <c:legend>
      <c:legendPos val="b"/>
      <c:layout>
        <c:manualLayout>
          <c:xMode val="edge"/>
          <c:yMode val="edge"/>
          <c:x val="0"/>
          <c:y val="0.80641907261592305"/>
          <c:w val="0.99672682768586507"/>
          <c:h val="0.19358092738407701"/>
        </c:manualLayout>
      </c:layout>
      <c:overlay val="0"/>
    </c:legend>
    <c:plotVisOnly val="1"/>
    <c:dispBlanksAs val="gap"/>
    <c:showDLblsOverMax val="0"/>
  </c:chart>
  <c:spPr>
    <a:ln>
      <a:solidFill>
        <a:schemeClr val="bg1">
          <a:lumMod val="85000"/>
        </a:schemeClr>
      </a:solidFill>
    </a:ln>
  </c:sp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106882473024207E-2"/>
          <c:y val="4.3650793650793648E-2"/>
          <c:w val="0.89543015456401287"/>
          <c:h val="0.76009811273590799"/>
        </c:manualLayout>
      </c:layout>
      <c:scatterChart>
        <c:scatterStyle val="lineMarker"/>
        <c:varyColors val="0"/>
        <c:ser>
          <c:idx val="1"/>
          <c:order val="0"/>
          <c:tx>
            <c:strRef>
              <c:f>Φύλλο1!$R$1</c:f>
              <c:strCache>
                <c:ptCount val="1"/>
                <c:pt idx="0">
                  <c:v>Levels</c:v>
                </c:pt>
              </c:strCache>
            </c:strRef>
          </c:tx>
          <c:spPr>
            <a:ln w="3175" cap="rnd">
              <a:solidFill>
                <a:schemeClr val="tx1"/>
              </a:solidFill>
              <a:round/>
            </a:ln>
            <a:effectLst/>
          </c:spPr>
          <c:marker>
            <c:symbol val="none"/>
          </c:marker>
          <c:xVal>
            <c:numRef>
              <c:f>Φύλλο1!$S$1:$S$1687</c:f>
              <c:numCache>
                <c:formatCode>General</c:formatCode>
                <c:ptCount val="1687"/>
                <c:pt idx="0">
                  <c:v>0</c:v>
                </c:pt>
                <c:pt idx="1">
                  <c:v>0</c:v>
                </c:pt>
                <c:pt idx="2">
                  <c:v>2.0700003951787949E-3</c:v>
                </c:pt>
                <c:pt idx="3">
                  <c:v>2.0700003951787949E-3</c:v>
                </c:pt>
                <c:pt idx="4">
                  <c:v>5.4800007492303848E-3</c:v>
                </c:pt>
                <c:pt idx="5">
                  <c:v>5.4800007492303848E-3</c:v>
                </c:pt>
                <c:pt idx="6">
                  <c:v>4.4330000877380371E-2</c:v>
                </c:pt>
                <c:pt idx="7">
                  <c:v>4.4330000877380371E-2</c:v>
                </c:pt>
                <c:pt idx="8">
                  <c:v>4.4330000877380371E-2</c:v>
                </c:pt>
                <c:pt idx="9">
                  <c:v>5.1240000873804092E-2</c:v>
                </c:pt>
                <c:pt idx="10">
                  <c:v>5.1240000873804092E-2</c:v>
                </c:pt>
                <c:pt idx="11">
                  <c:v>6.0429999604821205E-2</c:v>
                </c:pt>
                <c:pt idx="12">
                  <c:v>6.0949999839067459E-2</c:v>
                </c:pt>
                <c:pt idx="13">
                  <c:v>6.0949999839067459E-2</c:v>
                </c:pt>
                <c:pt idx="14">
                  <c:v>6.2480000779032707E-2</c:v>
                </c:pt>
                <c:pt idx="15">
                  <c:v>6.2480000779032707E-2</c:v>
                </c:pt>
                <c:pt idx="16">
                  <c:v>6.4629999920725822E-2</c:v>
                </c:pt>
                <c:pt idx="17">
                  <c:v>6.4629999920725822E-2</c:v>
                </c:pt>
                <c:pt idx="18">
                  <c:v>6.4629999920725822E-2</c:v>
                </c:pt>
                <c:pt idx="19">
                  <c:v>6.4930001273751259E-2</c:v>
                </c:pt>
                <c:pt idx="20">
                  <c:v>6.4930001273751259E-2</c:v>
                </c:pt>
                <c:pt idx="21">
                  <c:v>6.5440000966191292E-2</c:v>
                </c:pt>
                <c:pt idx="22">
                  <c:v>6.5440000966191292E-2</c:v>
                </c:pt>
                <c:pt idx="23">
                  <c:v>6.5449999645352364E-2</c:v>
                </c:pt>
                <c:pt idx="24">
                  <c:v>6.5519999712705612E-2</c:v>
                </c:pt>
                <c:pt idx="25">
                  <c:v>6.5519999712705612E-2</c:v>
                </c:pt>
                <c:pt idx="26">
                  <c:v>6.5630000084638596E-2</c:v>
                </c:pt>
                <c:pt idx="27">
                  <c:v>6.5640000626444817E-2</c:v>
                </c:pt>
                <c:pt idx="28">
                  <c:v>6.5640000626444817E-2</c:v>
                </c:pt>
                <c:pt idx="29">
                  <c:v>8.0000000074505806E-2</c:v>
                </c:pt>
                <c:pt idx="30">
                  <c:v>8.0000000074505806E-2</c:v>
                </c:pt>
                <c:pt idx="31">
                  <c:v>0.10896999947726727</c:v>
                </c:pt>
                <c:pt idx="32">
                  <c:v>0.10898000001907349</c:v>
                </c:pt>
                <c:pt idx="33">
                  <c:v>0.10898000001907349</c:v>
                </c:pt>
                <c:pt idx="34">
                  <c:v>0.11404000036418438</c:v>
                </c:pt>
                <c:pt idx="35">
                  <c:v>0.11404000036418438</c:v>
                </c:pt>
                <c:pt idx="36">
                  <c:v>0.12086999975144863</c:v>
                </c:pt>
                <c:pt idx="37">
                  <c:v>0.12086999975144863</c:v>
                </c:pt>
                <c:pt idx="38">
                  <c:v>0.12086999975144863</c:v>
                </c:pt>
                <c:pt idx="39">
                  <c:v>0.12188000045716763</c:v>
                </c:pt>
                <c:pt idx="40">
                  <c:v>0.12188000045716763</c:v>
                </c:pt>
                <c:pt idx="41">
                  <c:v>0.12351000122725964</c:v>
                </c:pt>
                <c:pt idx="42">
                  <c:v>0.12351000122725964</c:v>
                </c:pt>
                <c:pt idx="43">
                  <c:v>0.12351000122725964</c:v>
                </c:pt>
                <c:pt idx="44">
                  <c:v>0.12375999987125397</c:v>
                </c:pt>
                <c:pt idx="45">
                  <c:v>0.12375999987125397</c:v>
                </c:pt>
                <c:pt idx="46">
                  <c:v>0.12413000129163265</c:v>
                </c:pt>
                <c:pt idx="47">
                  <c:v>0.12413000129163265</c:v>
                </c:pt>
                <c:pt idx="48">
                  <c:v>0.12413000129163265</c:v>
                </c:pt>
                <c:pt idx="49">
                  <c:v>0.12421000003814697</c:v>
                </c:pt>
                <c:pt idx="50">
                  <c:v>0.12421000003814697</c:v>
                </c:pt>
                <c:pt idx="51">
                  <c:v>0.12428000010550022</c:v>
                </c:pt>
                <c:pt idx="52">
                  <c:v>0.12428000010550022</c:v>
                </c:pt>
                <c:pt idx="53">
                  <c:v>0.12428000010550022</c:v>
                </c:pt>
                <c:pt idx="54">
                  <c:v>0.1351500004529953</c:v>
                </c:pt>
                <c:pt idx="55">
                  <c:v>0.1351500004529953</c:v>
                </c:pt>
                <c:pt idx="56">
                  <c:v>0.15641999989748001</c:v>
                </c:pt>
                <c:pt idx="57">
                  <c:v>0.15641999989748001</c:v>
                </c:pt>
                <c:pt idx="58">
                  <c:v>0.15641999989748001</c:v>
                </c:pt>
                <c:pt idx="59">
                  <c:v>0.16012999974191189</c:v>
                </c:pt>
                <c:pt idx="60">
                  <c:v>0.16012999974191189</c:v>
                </c:pt>
                <c:pt idx="61">
                  <c:v>0.1650799997150898</c:v>
                </c:pt>
                <c:pt idx="62">
                  <c:v>0.1650799997150898</c:v>
                </c:pt>
                <c:pt idx="63">
                  <c:v>0.1650799997150898</c:v>
                </c:pt>
                <c:pt idx="64">
                  <c:v>0.16593999974429607</c:v>
                </c:pt>
                <c:pt idx="65">
                  <c:v>0.16593999974429607</c:v>
                </c:pt>
                <c:pt idx="66">
                  <c:v>0.16715000011026859</c:v>
                </c:pt>
                <c:pt idx="67">
                  <c:v>0.16715000011026859</c:v>
                </c:pt>
                <c:pt idx="68">
                  <c:v>0.16715000011026859</c:v>
                </c:pt>
                <c:pt idx="69">
                  <c:v>0.16734999977052212</c:v>
                </c:pt>
                <c:pt idx="70">
                  <c:v>0.16734999977052212</c:v>
                </c:pt>
                <c:pt idx="71">
                  <c:v>0.16763000003993511</c:v>
                </c:pt>
                <c:pt idx="72">
                  <c:v>0.16763000003993511</c:v>
                </c:pt>
                <c:pt idx="73">
                  <c:v>0.16763000003993511</c:v>
                </c:pt>
                <c:pt idx="74">
                  <c:v>0.16767000034451485</c:v>
                </c:pt>
                <c:pt idx="75">
                  <c:v>0.16767000034451485</c:v>
                </c:pt>
                <c:pt idx="76">
                  <c:v>0.16772999987006187</c:v>
                </c:pt>
                <c:pt idx="77">
                  <c:v>0.16772999987006187</c:v>
                </c:pt>
                <c:pt idx="78">
                  <c:v>0.16772999987006187</c:v>
                </c:pt>
                <c:pt idx="79">
                  <c:v>0.1768800001591444</c:v>
                </c:pt>
                <c:pt idx="80">
                  <c:v>0.1768800001591444</c:v>
                </c:pt>
                <c:pt idx="81">
                  <c:v>0.19305000081658363</c:v>
                </c:pt>
                <c:pt idx="82">
                  <c:v>0.19305000081658363</c:v>
                </c:pt>
                <c:pt idx="83">
                  <c:v>0.19305000081658363</c:v>
                </c:pt>
                <c:pt idx="84">
                  <c:v>0.19518000073730946</c:v>
                </c:pt>
                <c:pt idx="85">
                  <c:v>0.19518000073730946</c:v>
                </c:pt>
                <c:pt idx="86">
                  <c:v>0.19900000095367432</c:v>
                </c:pt>
                <c:pt idx="87">
                  <c:v>0.19900000095367432</c:v>
                </c:pt>
                <c:pt idx="88">
                  <c:v>0.19900000095367432</c:v>
                </c:pt>
                <c:pt idx="89">
                  <c:v>0.19959000125527382</c:v>
                </c:pt>
                <c:pt idx="90">
                  <c:v>0.19959000125527382</c:v>
                </c:pt>
                <c:pt idx="91">
                  <c:v>0.20051000081002712</c:v>
                </c:pt>
                <c:pt idx="92">
                  <c:v>0.20051000081002712</c:v>
                </c:pt>
                <c:pt idx="93">
                  <c:v>0.20051000081002712</c:v>
                </c:pt>
                <c:pt idx="94">
                  <c:v>0.20068000070750713</c:v>
                </c:pt>
                <c:pt idx="95">
                  <c:v>0.20068000070750713</c:v>
                </c:pt>
                <c:pt idx="96">
                  <c:v>0.20089000090956688</c:v>
                </c:pt>
                <c:pt idx="97">
                  <c:v>0.20089999958872795</c:v>
                </c:pt>
                <c:pt idx="98">
                  <c:v>0.20089999958872795</c:v>
                </c:pt>
                <c:pt idx="99">
                  <c:v>0.20842000097036362</c:v>
                </c:pt>
                <c:pt idx="100">
                  <c:v>0.20842000097036362</c:v>
                </c:pt>
                <c:pt idx="101">
                  <c:v>0.22051000036299229</c:v>
                </c:pt>
                <c:pt idx="102">
                  <c:v>0.22051000036299229</c:v>
                </c:pt>
                <c:pt idx="103">
                  <c:v>0.22051000036299229</c:v>
                </c:pt>
                <c:pt idx="104">
                  <c:v>0.22248000092804432</c:v>
                </c:pt>
                <c:pt idx="105">
                  <c:v>0.22248000092804432</c:v>
                </c:pt>
                <c:pt idx="106">
                  <c:v>0.22536000050604343</c:v>
                </c:pt>
                <c:pt idx="107">
                  <c:v>0.22536000050604343</c:v>
                </c:pt>
                <c:pt idx="108">
                  <c:v>0.22536000050604343</c:v>
                </c:pt>
                <c:pt idx="109">
                  <c:v>0.22575000114738941</c:v>
                </c:pt>
                <c:pt idx="110">
                  <c:v>0.22575000114738941</c:v>
                </c:pt>
                <c:pt idx="111">
                  <c:v>0.22643000073730946</c:v>
                </c:pt>
                <c:pt idx="112">
                  <c:v>0.22643000073730946</c:v>
                </c:pt>
                <c:pt idx="113">
                  <c:v>0.22643000073730946</c:v>
                </c:pt>
                <c:pt idx="114">
                  <c:v>0.22654999978840351</c:v>
                </c:pt>
                <c:pt idx="115">
                  <c:v>0.22654999978840351</c:v>
                </c:pt>
                <c:pt idx="116">
                  <c:v>0.22668999992311001</c:v>
                </c:pt>
                <c:pt idx="117">
                  <c:v>0.22668999992311001</c:v>
                </c:pt>
                <c:pt idx="118">
                  <c:v>0.22726999968290329</c:v>
                </c:pt>
                <c:pt idx="119">
                  <c:v>0.22726999968290329</c:v>
                </c:pt>
                <c:pt idx="120">
                  <c:v>0.22735000029206276</c:v>
                </c:pt>
                <c:pt idx="121">
                  <c:v>0.22735000029206276</c:v>
                </c:pt>
                <c:pt idx="122">
                  <c:v>0.2318900004029274</c:v>
                </c:pt>
                <c:pt idx="123">
                  <c:v>0.23190000094473362</c:v>
                </c:pt>
                <c:pt idx="124">
                  <c:v>0.23190000094473362</c:v>
                </c:pt>
                <c:pt idx="125">
                  <c:v>0.23200999945402145</c:v>
                </c:pt>
                <c:pt idx="126">
                  <c:v>0.23200999945402145</c:v>
                </c:pt>
                <c:pt idx="127">
                  <c:v>0.23200999945402145</c:v>
                </c:pt>
                <c:pt idx="128">
                  <c:v>0.23200999945402145</c:v>
                </c:pt>
                <c:pt idx="129">
                  <c:v>0.23200999945402145</c:v>
                </c:pt>
                <c:pt idx="130">
                  <c:v>0.23213000036776066</c:v>
                </c:pt>
                <c:pt idx="131">
                  <c:v>0.23213000036776066</c:v>
                </c:pt>
                <c:pt idx="132">
                  <c:v>0.23213000036776066</c:v>
                </c:pt>
                <c:pt idx="133">
                  <c:v>0.23213000036776066</c:v>
                </c:pt>
                <c:pt idx="134">
                  <c:v>0.23213000036776066</c:v>
                </c:pt>
                <c:pt idx="135">
                  <c:v>0.23224000073969364</c:v>
                </c:pt>
                <c:pt idx="136">
                  <c:v>0.23224000073969364</c:v>
                </c:pt>
                <c:pt idx="137">
                  <c:v>0.23224000073969364</c:v>
                </c:pt>
                <c:pt idx="138">
                  <c:v>0.23224000073969364</c:v>
                </c:pt>
                <c:pt idx="139">
                  <c:v>0.23224000073969364</c:v>
                </c:pt>
                <c:pt idx="140">
                  <c:v>0.23242999985814095</c:v>
                </c:pt>
                <c:pt idx="141">
                  <c:v>0.23242999985814095</c:v>
                </c:pt>
                <c:pt idx="142">
                  <c:v>0.23242999985814095</c:v>
                </c:pt>
                <c:pt idx="143">
                  <c:v>0.23244000039994717</c:v>
                </c:pt>
                <c:pt idx="144">
                  <c:v>0.23244000039994717</c:v>
                </c:pt>
                <c:pt idx="145">
                  <c:v>0.23262999951839447</c:v>
                </c:pt>
                <c:pt idx="146">
                  <c:v>0.23262999951839447</c:v>
                </c:pt>
                <c:pt idx="147">
                  <c:v>0.23262999951839447</c:v>
                </c:pt>
                <c:pt idx="148">
                  <c:v>0.23264000006020069</c:v>
                </c:pt>
                <c:pt idx="149">
                  <c:v>0.23264000006020069</c:v>
                </c:pt>
                <c:pt idx="150">
                  <c:v>0.23283000104129314</c:v>
                </c:pt>
                <c:pt idx="151">
                  <c:v>0.23283000104129314</c:v>
                </c:pt>
                <c:pt idx="152">
                  <c:v>0.23283000104129314</c:v>
                </c:pt>
                <c:pt idx="153">
                  <c:v>0.23283999972045422</c:v>
                </c:pt>
                <c:pt idx="154">
                  <c:v>0.23283999972045422</c:v>
                </c:pt>
                <c:pt idx="155">
                  <c:v>0.23303000070154667</c:v>
                </c:pt>
                <c:pt idx="156">
                  <c:v>0.23303000070154667</c:v>
                </c:pt>
                <c:pt idx="157">
                  <c:v>0.23304000124335289</c:v>
                </c:pt>
                <c:pt idx="158">
                  <c:v>0.23304000124335289</c:v>
                </c:pt>
                <c:pt idx="159">
                  <c:v>0.23304000124335289</c:v>
                </c:pt>
                <c:pt idx="160">
                  <c:v>0.23324000090360641</c:v>
                </c:pt>
                <c:pt idx="161">
                  <c:v>0.23324000090360641</c:v>
                </c:pt>
                <c:pt idx="162">
                  <c:v>0.23324000090360641</c:v>
                </c:pt>
                <c:pt idx="163">
                  <c:v>0.23324000090360641</c:v>
                </c:pt>
                <c:pt idx="164">
                  <c:v>0.23324000090360641</c:v>
                </c:pt>
                <c:pt idx="165">
                  <c:v>0.23344000056385994</c:v>
                </c:pt>
                <c:pt idx="166">
                  <c:v>0.23344000056385994</c:v>
                </c:pt>
                <c:pt idx="167">
                  <c:v>0.23344000056385994</c:v>
                </c:pt>
                <c:pt idx="168">
                  <c:v>0.23344000056385994</c:v>
                </c:pt>
                <c:pt idx="169">
                  <c:v>0.23344000056385994</c:v>
                </c:pt>
                <c:pt idx="170">
                  <c:v>0.23364000022411346</c:v>
                </c:pt>
                <c:pt idx="171">
                  <c:v>0.23364000022411346</c:v>
                </c:pt>
                <c:pt idx="172">
                  <c:v>0.23364000022411346</c:v>
                </c:pt>
                <c:pt idx="173">
                  <c:v>0.23365000076591969</c:v>
                </c:pt>
                <c:pt idx="174">
                  <c:v>0.23365000076591969</c:v>
                </c:pt>
                <c:pt idx="175">
                  <c:v>0.23375000059604645</c:v>
                </c:pt>
                <c:pt idx="176">
                  <c:v>0.23375000059604645</c:v>
                </c:pt>
                <c:pt idx="177">
                  <c:v>0.23375000059604645</c:v>
                </c:pt>
                <c:pt idx="178">
                  <c:v>0.23376000113785267</c:v>
                </c:pt>
                <c:pt idx="179">
                  <c:v>0.23376000113785267</c:v>
                </c:pt>
                <c:pt idx="180">
                  <c:v>0.2338699996471405</c:v>
                </c:pt>
                <c:pt idx="181">
                  <c:v>0.2338699996471405</c:v>
                </c:pt>
                <c:pt idx="182">
                  <c:v>0.2338699996471405</c:v>
                </c:pt>
                <c:pt idx="183">
                  <c:v>0.2338699996471405</c:v>
                </c:pt>
                <c:pt idx="184">
                  <c:v>0.2338699996471405</c:v>
                </c:pt>
                <c:pt idx="185">
                  <c:v>0.23398000001907349</c:v>
                </c:pt>
                <c:pt idx="186">
                  <c:v>0.23398000001907349</c:v>
                </c:pt>
                <c:pt idx="187">
                  <c:v>0.23398000001907349</c:v>
                </c:pt>
                <c:pt idx="188">
                  <c:v>0.23399000056087971</c:v>
                </c:pt>
                <c:pt idx="189">
                  <c:v>0.23399000056087971</c:v>
                </c:pt>
                <c:pt idx="190">
                  <c:v>0.23973000049591064</c:v>
                </c:pt>
                <c:pt idx="191">
                  <c:v>0.23973000049591064</c:v>
                </c:pt>
                <c:pt idx="192">
                  <c:v>0.23973000049591064</c:v>
                </c:pt>
                <c:pt idx="193">
                  <c:v>0.23987000063061714</c:v>
                </c:pt>
                <c:pt idx="194">
                  <c:v>0.23987000063061714</c:v>
                </c:pt>
                <c:pt idx="195">
                  <c:v>0.23987000063061714</c:v>
                </c:pt>
                <c:pt idx="196">
                  <c:v>0.23987000063061714</c:v>
                </c:pt>
                <c:pt idx="197">
                  <c:v>0.23987000063061714</c:v>
                </c:pt>
                <c:pt idx="198">
                  <c:v>0.24001000076532364</c:v>
                </c:pt>
                <c:pt idx="199">
                  <c:v>0.24001000076532364</c:v>
                </c:pt>
                <c:pt idx="200">
                  <c:v>0.24001000076532364</c:v>
                </c:pt>
                <c:pt idx="201">
                  <c:v>0.24002000130712986</c:v>
                </c:pt>
                <c:pt idx="202">
                  <c:v>0.24002000130712986</c:v>
                </c:pt>
                <c:pt idx="203">
                  <c:v>0.24015999957919121</c:v>
                </c:pt>
                <c:pt idx="204">
                  <c:v>0.24015999957919121</c:v>
                </c:pt>
                <c:pt idx="205">
                  <c:v>0.24015999957919121</c:v>
                </c:pt>
                <c:pt idx="206">
                  <c:v>0.24015999957919121</c:v>
                </c:pt>
                <c:pt idx="207">
                  <c:v>0.24015999957919121</c:v>
                </c:pt>
                <c:pt idx="208">
                  <c:v>0.24039999954402447</c:v>
                </c:pt>
                <c:pt idx="209">
                  <c:v>0.24039999954402447</c:v>
                </c:pt>
                <c:pt idx="210">
                  <c:v>0.24039999954402447</c:v>
                </c:pt>
                <c:pt idx="211">
                  <c:v>0.24041000008583069</c:v>
                </c:pt>
                <c:pt idx="212">
                  <c:v>0.24041000008583069</c:v>
                </c:pt>
                <c:pt idx="213">
                  <c:v>0.24065000005066395</c:v>
                </c:pt>
                <c:pt idx="214">
                  <c:v>0.24065000005066395</c:v>
                </c:pt>
                <c:pt idx="215">
                  <c:v>0.24065000005066395</c:v>
                </c:pt>
                <c:pt idx="216">
                  <c:v>0.24066000059247017</c:v>
                </c:pt>
                <c:pt idx="217">
                  <c:v>0.24066000059247017</c:v>
                </c:pt>
                <c:pt idx="218">
                  <c:v>0.24091000109910965</c:v>
                </c:pt>
                <c:pt idx="219">
                  <c:v>0.24091000109910965</c:v>
                </c:pt>
                <c:pt idx="220">
                  <c:v>0.24091000109910965</c:v>
                </c:pt>
                <c:pt idx="221">
                  <c:v>0.24091000109910965</c:v>
                </c:pt>
                <c:pt idx="222">
                  <c:v>0.24091000109910965</c:v>
                </c:pt>
                <c:pt idx="223">
                  <c:v>0.24115999974310398</c:v>
                </c:pt>
                <c:pt idx="224">
                  <c:v>0.24115999974310398</c:v>
                </c:pt>
                <c:pt idx="225">
                  <c:v>0.24115999974310398</c:v>
                </c:pt>
                <c:pt idx="226">
                  <c:v>0.2411700002849102</c:v>
                </c:pt>
                <c:pt idx="227">
                  <c:v>0.2411700002849102</c:v>
                </c:pt>
                <c:pt idx="228">
                  <c:v>0.24142000079154968</c:v>
                </c:pt>
                <c:pt idx="229">
                  <c:v>0.24142000079154968</c:v>
                </c:pt>
                <c:pt idx="230">
                  <c:v>0.24142000079154968</c:v>
                </c:pt>
                <c:pt idx="231">
                  <c:v>0.24142000079154968</c:v>
                </c:pt>
                <c:pt idx="232">
                  <c:v>0.24142000079154968</c:v>
                </c:pt>
                <c:pt idx="233">
                  <c:v>0.24167000129818916</c:v>
                </c:pt>
                <c:pt idx="234">
                  <c:v>0.24167000129818916</c:v>
                </c:pt>
                <c:pt idx="235">
                  <c:v>0.24167000129818916</c:v>
                </c:pt>
                <c:pt idx="236">
                  <c:v>0.24167999997735023</c:v>
                </c:pt>
                <c:pt idx="237">
                  <c:v>0.24167999997735023</c:v>
                </c:pt>
                <c:pt idx="238">
                  <c:v>0.24191999994218349</c:v>
                </c:pt>
                <c:pt idx="239">
                  <c:v>0.24191999994218349</c:v>
                </c:pt>
                <c:pt idx="240">
                  <c:v>0.24191999994218349</c:v>
                </c:pt>
                <c:pt idx="241">
                  <c:v>0.24193000048398972</c:v>
                </c:pt>
                <c:pt idx="242">
                  <c:v>0.24193000048398972</c:v>
                </c:pt>
                <c:pt idx="243">
                  <c:v>0.24207000061869621</c:v>
                </c:pt>
                <c:pt idx="244">
                  <c:v>0.24207000061869621</c:v>
                </c:pt>
                <c:pt idx="245">
                  <c:v>0.24207000061869621</c:v>
                </c:pt>
                <c:pt idx="246">
                  <c:v>0.24207000061869621</c:v>
                </c:pt>
                <c:pt idx="247">
                  <c:v>0.24207000061869621</c:v>
                </c:pt>
                <c:pt idx="248">
                  <c:v>0.24221000075340271</c:v>
                </c:pt>
                <c:pt idx="249">
                  <c:v>0.24221000075340271</c:v>
                </c:pt>
                <c:pt idx="250">
                  <c:v>0.24221000075340271</c:v>
                </c:pt>
                <c:pt idx="251">
                  <c:v>0.24222000129520893</c:v>
                </c:pt>
                <c:pt idx="252">
                  <c:v>0.24222000129520893</c:v>
                </c:pt>
                <c:pt idx="253">
                  <c:v>0.24235999956727028</c:v>
                </c:pt>
                <c:pt idx="254">
                  <c:v>0.24235999956727028</c:v>
                </c:pt>
                <c:pt idx="255">
                  <c:v>0.24235999956727028</c:v>
                </c:pt>
                <c:pt idx="256">
                  <c:v>0.2423700001090765</c:v>
                </c:pt>
                <c:pt idx="257">
                  <c:v>0.2423700001090765</c:v>
                </c:pt>
                <c:pt idx="258">
                  <c:v>0.25009000115096569</c:v>
                </c:pt>
                <c:pt idx="259">
                  <c:v>0.25009000115096569</c:v>
                </c:pt>
                <c:pt idx="260">
                  <c:v>0.25009000115096569</c:v>
                </c:pt>
                <c:pt idx="261">
                  <c:v>0.25026999972760677</c:v>
                </c:pt>
                <c:pt idx="262">
                  <c:v>0.25026999972760677</c:v>
                </c:pt>
                <c:pt idx="263">
                  <c:v>0.25026999972760677</c:v>
                </c:pt>
                <c:pt idx="264">
                  <c:v>0.25028000026941299</c:v>
                </c:pt>
                <c:pt idx="265">
                  <c:v>0.25028000026941299</c:v>
                </c:pt>
                <c:pt idx="266">
                  <c:v>0.25046000070869923</c:v>
                </c:pt>
                <c:pt idx="267">
                  <c:v>0.25046000070869923</c:v>
                </c:pt>
                <c:pt idx="268">
                  <c:v>0.25046000070869923</c:v>
                </c:pt>
                <c:pt idx="269">
                  <c:v>0.25047000125050545</c:v>
                </c:pt>
                <c:pt idx="270">
                  <c:v>0.25047000125050545</c:v>
                </c:pt>
                <c:pt idx="271">
                  <c:v>0.25064999982714653</c:v>
                </c:pt>
                <c:pt idx="272">
                  <c:v>0.25064999982714653</c:v>
                </c:pt>
                <c:pt idx="273">
                  <c:v>0.25064999982714653</c:v>
                </c:pt>
                <c:pt idx="274">
                  <c:v>0.25066000036895275</c:v>
                </c:pt>
                <c:pt idx="275">
                  <c:v>0.25066000036895275</c:v>
                </c:pt>
                <c:pt idx="276">
                  <c:v>0.25095999985933304</c:v>
                </c:pt>
                <c:pt idx="277">
                  <c:v>0.25095999985933304</c:v>
                </c:pt>
                <c:pt idx="278">
                  <c:v>0.25095999985933304</c:v>
                </c:pt>
                <c:pt idx="279">
                  <c:v>0.25097000040113926</c:v>
                </c:pt>
                <c:pt idx="280">
                  <c:v>0.25097000040113926</c:v>
                </c:pt>
                <c:pt idx="281">
                  <c:v>0.25129000097513199</c:v>
                </c:pt>
                <c:pt idx="282">
                  <c:v>0.25129000097513199</c:v>
                </c:pt>
                <c:pt idx="283">
                  <c:v>0.25129000097513199</c:v>
                </c:pt>
                <c:pt idx="284">
                  <c:v>0.25129999965429306</c:v>
                </c:pt>
                <c:pt idx="285">
                  <c:v>0.25129999965429306</c:v>
                </c:pt>
                <c:pt idx="286">
                  <c:v>0.25162000022828579</c:v>
                </c:pt>
                <c:pt idx="287">
                  <c:v>0.25162000022828579</c:v>
                </c:pt>
                <c:pt idx="288">
                  <c:v>0.25162000022828579</c:v>
                </c:pt>
                <c:pt idx="289">
                  <c:v>0.25162000022828579</c:v>
                </c:pt>
                <c:pt idx="290">
                  <c:v>0.25162000022828579</c:v>
                </c:pt>
                <c:pt idx="291">
                  <c:v>0.25194999948143959</c:v>
                </c:pt>
                <c:pt idx="292">
                  <c:v>0.25194999948143959</c:v>
                </c:pt>
                <c:pt idx="293">
                  <c:v>0.25194999948143959</c:v>
                </c:pt>
                <c:pt idx="294">
                  <c:v>0.25194999948143959</c:v>
                </c:pt>
                <c:pt idx="295">
                  <c:v>0.25194999948143959</c:v>
                </c:pt>
                <c:pt idx="296">
                  <c:v>0.25228000059723854</c:v>
                </c:pt>
                <c:pt idx="297">
                  <c:v>0.25228000059723854</c:v>
                </c:pt>
                <c:pt idx="298">
                  <c:v>0.25228000059723854</c:v>
                </c:pt>
                <c:pt idx="299">
                  <c:v>0.25229000113904476</c:v>
                </c:pt>
                <c:pt idx="300">
                  <c:v>0.25229000113904476</c:v>
                </c:pt>
                <c:pt idx="301">
                  <c:v>0.25260000117123127</c:v>
                </c:pt>
                <c:pt idx="302">
                  <c:v>0.25260999985039234</c:v>
                </c:pt>
                <c:pt idx="303">
                  <c:v>0.25260999985039234</c:v>
                </c:pt>
                <c:pt idx="304">
                  <c:v>0.25260999985039234</c:v>
                </c:pt>
                <c:pt idx="305">
                  <c:v>0.25260999985039234</c:v>
                </c:pt>
                <c:pt idx="306">
                  <c:v>0.25293000042438507</c:v>
                </c:pt>
                <c:pt idx="307">
                  <c:v>0.25293000042438507</c:v>
                </c:pt>
                <c:pt idx="308">
                  <c:v>0.25293000042438507</c:v>
                </c:pt>
                <c:pt idx="309">
                  <c:v>0.25293000042438507</c:v>
                </c:pt>
                <c:pt idx="310">
                  <c:v>0.25293000042438507</c:v>
                </c:pt>
                <c:pt idx="311">
                  <c:v>0.25311999954283237</c:v>
                </c:pt>
                <c:pt idx="312">
                  <c:v>0.25311999954283237</c:v>
                </c:pt>
                <c:pt idx="313">
                  <c:v>0.25311999954283237</c:v>
                </c:pt>
                <c:pt idx="314">
                  <c:v>0.25311999954283237</c:v>
                </c:pt>
                <c:pt idx="315">
                  <c:v>0.25311999954283237</c:v>
                </c:pt>
                <c:pt idx="316">
                  <c:v>0.25331000052392483</c:v>
                </c:pt>
                <c:pt idx="317">
                  <c:v>0.25331000052392483</c:v>
                </c:pt>
                <c:pt idx="318">
                  <c:v>0.25332000106573105</c:v>
                </c:pt>
                <c:pt idx="319">
                  <c:v>0.25332000106573105</c:v>
                </c:pt>
                <c:pt idx="320">
                  <c:v>0.25332000106573105</c:v>
                </c:pt>
                <c:pt idx="321">
                  <c:v>0.25351000018417835</c:v>
                </c:pt>
                <c:pt idx="322">
                  <c:v>0.25351000018417835</c:v>
                </c:pt>
                <c:pt idx="323">
                  <c:v>0.25351000018417835</c:v>
                </c:pt>
                <c:pt idx="324">
                  <c:v>0.25352000072598457</c:v>
                </c:pt>
                <c:pt idx="325">
                  <c:v>0.25352000072598457</c:v>
                </c:pt>
                <c:pt idx="326">
                  <c:v>0.26277000084519386</c:v>
                </c:pt>
                <c:pt idx="327">
                  <c:v>0.26277999952435493</c:v>
                </c:pt>
                <c:pt idx="328">
                  <c:v>0.26277999952435493</c:v>
                </c:pt>
                <c:pt idx="329">
                  <c:v>0.2630000002682209</c:v>
                </c:pt>
                <c:pt idx="330">
                  <c:v>0.2630000002682209</c:v>
                </c:pt>
                <c:pt idx="331">
                  <c:v>0.2630000002682209</c:v>
                </c:pt>
                <c:pt idx="332">
                  <c:v>0.26301000081002712</c:v>
                </c:pt>
                <c:pt idx="333">
                  <c:v>0.26301000081002712</c:v>
                </c:pt>
                <c:pt idx="334">
                  <c:v>0.26322999969124794</c:v>
                </c:pt>
                <c:pt idx="335">
                  <c:v>0.26322999969124794</c:v>
                </c:pt>
                <c:pt idx="336">
                  <c:v>0.26322999969124794</c:v>
                </c:pt>
                <c:pt idx="337">
                  <c:v>0.26322999969124794</c:v>
                </c:pt>
                <c:pt idx="338">
                  <c:v>0.26322999969124794</c:v>
                </c:pt>
                <c:pt idx="339">
                  <c:v>0.26345000043511391</c:v>
                </c:pt>
                <c:pt idx="340">
                  <c:v>0.26345000043511391</c:v>
                </c:pt>
                <c:pt idx="341">
                  <c:v>0.26345000043511391</c:v>
                </c:pt>
                <c:pt idx="342">
                  <c:v>0.26346000097692013</c:v>
                </c:pt>
                <c:pt idx="343">
                  <c:v>0.26346000097692013</c:v>
                </c:pt>
                <c:pt idx="344">
                  <c:v>0.26383000053465366</c:v>
                </c:pt>
                <c:pt idx="345">
                  <c:v>0.26383000053465366</c:v>
                </c:pt>
                <c:pt idx="346">
                  <c:v>0.26383000053465366</c:v>
                </c:pt>
                <c:pt idx="347">
                  <c:v>0.26384000107645988</c:v>
                </c:pt>
                <c:pt idx="348">
                  <c:v>0.26384000107645988</c:v>
                </c:pt>
                <c:pt idx="349">
                  <c:v>0.26422999985516071</c:v>
                </c:pt>
                <c:pt idx="350">
                  <c:v>0.26422999985516071</c:v>
                </c:pt>
                <c:pt idx="351">
                  <c:v>0.26422999985516071</c:v>
                </c:pt>
                <c:pt idx="352">
                  <c:v>0.26424000039696693</c:v>
                </c:pt>
                <c:pt idx="353">
                  <c:v>0.26424000039696693</c:v>
                </c:pt>
                <c:pt idx="354">
                  <c:v>0.26462000049650669</c:v>
                </c:pt>
                <c:pt idx="355">
                  <c:v>0.26462000049650669</c:v>
                </c:pt>
                <c:pt idx="356">
                  <c:v>0.26462000049650669</c:v>
                </c:pt>
                <c:pt idx="357">
                  <c:v>0.26463000103831291</c:v>
                </c:pt>
                <c:pt idx="358">
                  <c:v>0.26463000103831291</c:v>
                </c:pt>
                <c:pt idx="359">
                  <c:v>0.26501999981701374</c:v>
                </c:pt>
                <c:pt idx="360">
                  <c:v>0.26501999981701374</c:v>
                </c:pt>
                <c:pt idx="361">
                  <c:v>0.26501999981701374</c:v>
                </c:pt>
                <c:pt idx="362">
                  <c:v>0.26501999981701374</c:v>
                </c:pt>
                <c:pt idx="363">
                  <c:v>0.26501999981701374</c:v>
                </c:pt>
                <c:pt idx="364">
                  <c:v>0.26541000045835972</c:v>
                </c:pt>
                <c:pt idx="365">
                  <c:v>0.26541000045835972</c:v>
                </c:pt>
                <c:pt idx="366">
                  <c:v>0.26541000045835972</c:v>
                </c:pt>
                <c:pt idx="367">
                  <c:v>0.26542000100016594</c:v>
                </c:pt>
                <c:pt idx="368">
                  <c:v>0.26542000100016594</c:v>
                </c:pt>
                <c:pt idx="369">
                  <c:v>0.2658000010997057</c:v>
                </c:pt>
                <c:pt idx="370">
                  <c:v>0.2658000010997057</c:v>
                </c:pt>
                <c:pt idx="371">
                  <c:v>0.2658000010997057</c:v>
                </c:pt>
                <c:pt idx="372">
                  <c:v>0.2658000010997057</c:v>
                </c:pt>
                <c:pt idx="373">
                  <c:v>0.2658000010997057</c:v>
                </c:pt>
                <c:pt idx="374">
                  <c:v>0.26618000119924545</c:v>
                </c:pt>
                <c:pt idx="375">
                  <c:v>0.26618000119924545</c:v>
                </c:pt>
                <c:pt idx="376">
                  <c:v>0.26618000119924545</c:v>
                </c:pt>
                <c:pt idx="377">
                  <c:v>0.26618999987840652</c:v>
                </c:pt>
                <c:pt idx="378">
                  <c:v>0.26618999987840652</c:v>
                </c:pt>
                <c:pt idx="379">
                  <c:v>0.26641000062227249</c:v>
                </c:pt>
                <c:pt idx="380">
                  <c:v>0.26641000062227249</c:v>
                </c:pt>
                <c:pt idx="381">
                  <c:v>0.26641000062227249</c:v>
                </c:pt>
                <c:pt idx="382">
                  <c:v>0.26641000062227249</c:v>
                </c:pt>
                <c:pt idx="383">
                  <c:v>0.26641000062227249</c:v>
                </c:pt>
                <c:pt idx="384">
                  <c:v>0.26664000004529953</c:v>
                </c:pt>
                <c:pt idx="385">
                  <c:v>0.26664000004529953</c:v>
                </c:pt>
                <c:pt idx="386">
                  <c:v>0.26664000004529953</c:v>
                </c:pt>
                <c:pt idx="387">
                  <c:v>0.26665000058710575</c:v>
                </c:pt>
                <c:pt idx="388">
                  <c:v>0.26665000058710575</c:v>
                </c:pt>
                <c:pt idx="389">
                  <c:v>0.26686999946832657</c:v>
                </c:pt>
                <c:pt idx="390">
                  <c:v>0.26686999946832657</c:v>
                </c:pt>
                <c:pt idx="391">
                  <c:v>0.26686999946832657</c:v>
                </c:pt>
                <c:pt idx="392">
                  <c:v>0.26689000055193901</c:v>
                </c:pt>
                <c:pt idx="393">
                  <c:v>0.26689000055193901</c:v>
                </c:pt>
                <c:pt idx="394">
                  <c:v>0.27968000061810017</c:v>
                </c:pt>
                <c:pt idx="395">
                  <c:v>0.27968000061810017</c:v>
                </c:pt>
                <c:pt idx="396">
                  <c:v>0.27968000061810017</c:v>
                </c:pt>
                <c:pt idx="397">
                  <c:v>0.27999000065028667</c:v>
                </c:pt>
                <c:pt idx="398">
                  <c:v>0.27999000065028667</c:v>
                </c:pt>
                <c:pt idx="399">
                  <c:v>0.27999000065028667</c:v>
                </c:pt>
                <c:pt idx="400">
                  <c:v>0.27999000065028667</c:v>
                </c:pt>
                <c:pt idx="401">
                  <c:v>0.27999000065028667</c:v>
                </c:pt>
                <c:pt idx="402">
                  <c:v>0.28030000068247318</c:v>
                </c:pt>
                <c:pt idx="403">
                  <c:v>0.28030000068247318</c:v>
                </c:pt>
                <c:pt idx="404">
                  <c:v>0.28030000068247318</c:v>
                </c:pt>
                <c:pt idx="405">
                  <c:v>0.2803100012242794</c:v>
                </c:pt>
                <c:pt idx="406">
                  <c:v>0.2803100012242794</c:v>
                </c:pt>
                <c:pt idx="407">
                  <c:v>0.28061000071465969</c:v>
                </c:pt>
                <c:pt idx="408">
                  <c:v>0.28061000071465969</c:v>
                </c:pt>
                <c:pt idx="409">
                  <c:v>0.28061000071465969</c:v>
                </c:pt>
                <c:pt idx="410">
                  <c:v>0.28061000071465969</c:v>
                </c:pt>
                <c:pt idx="411">
                  <c:v>0.28061000071465969</c:v>
                </c:pt>
                <c:pt idx="412">
                  <c:v>0.2811099998652935</c:v>
                </c:pt>
                <c:pt idx="413">
                  <c:v>0.2811099998652935</c:v>
                </c:pt>
                <c:pt idx="414">
                  <c:v>0.28112000040709972</c:v>
                </c:pt>
                <c:pt idx="415">
                  <c:v>0.28112000040709972</c:v>
                </c:pt>
                <c:pt idx="416">
                  <c:v>0.28112000040709972</c:v>
                </c:pt>
                <c:pt idx="417">
                  <c:v>0.2816500011831522</c:v>
                </c:pt>
                <c:pt idx="418">
                  <c:v>0.2816500011831522</c:v>
                </c:pt>
                <c:pt idx="419">
                  <c:v>0.2816500011831522</c:v>
                </c:pt>
                <c:pt idx="420">
                  <c:v>0.28165999986231327</c:v>
                </c:pt>
                <c:pt idx="421">
                  <c:v>0.28165999986231327</c:v>
                </c:pt>
                <c:pt idx="422">
                  <c:v>0.28218000009655952</c:v>
                </c:pt>
                <c:pt idx="423">
                  <c:v>0.28219000063836575</c:v>
                </c:pt>
                <c:pt idx="424">
                  <c:v>0.28219000063836575</c:v>
                </c:pt>
                <c:pt idx="425">
                  <c:v>0.28219000063836575</c:v>
                </c:pt>
                <c:pt idx="426">
                  <c:v>0.28219000063836575</c:v>
                </c:pt>
                <c:pt idx="427">
                  <c:v>0.28271999955177307</c:v>
                </c:pt>
                <c:pt idx="428">
                  <c:v>0.28271999955177307</c:v>
                </c:pt>
                <c:pt idx="429">
                  <c:v>0.28271999955177307</c:v>
                </c:pt>
                <c:pt idx="430">
                  <c:v>0.28273000009357929</c:v>
                </c:pt>
                <c:pt idx="431">
                  <c:v>0.28273000009357929</c:v>
                </c:pt>
                <c:pt idx="432">
                  <c:v>0.28326000086963177</c:v>
                </c:pt>
                <c:pt idx="433">
                  <c:v>0.28326000086963177</c:v>
                </c:pt>
                <c:pt idx="434">
                  <c:v>0.28326000086963177</c:v>
                </c:pt>
                <c:pt idx="435">
                  <c:v>0.28326999954879284</c:v>
                </c:pt>
                <c:pt idx="436">
                  <c:v>0.28326999954879284</c:v>
                </c:pt>
                <c:pt idx="437">
                  <c:v>0.28378999978303909</c:v>
                </c:pt>
                <c:pt idx="438">
                  <c:v>0.28378999978303909</c:v>
                </c:pt>
                <c:pt idx="439">
                  <c:v>0.28378999978303909</c:v>
                </c:pt>
                <c:pt idx="440">
                  <c:v>0.28378999978303909</c:v>
                </c:pt>
                <c:pt idx="441">
                  <c:v>0.28378999978303909</c:v>
                </c:pt>
                <c:pt idx="442">
                  <c:v>0.28431000001728535</c:v>
                </c:pt>
                <c:pt idx="443">
                  <c:v>0.28431000001728535</c:v>
                </c:pt>
                <c:pt idx="444">
                  <c:v>0.28431000001728535</c:v>
                </c:pt>
                <c:pt idx="445">
                  <c:v>0.28432000055909157</c:v>
                </c:pt>
                <c:pt idx="446">
                  <c:v>0.28432000055909157</c:v>
                </c:pt>
                <c:pt idx="447">
                  <c:v>0.28462000004947186</c:v>
                </c:pt>
                <c:pt idx="448">
                  <c:v>0.28462000004947186</c:v>
                </c:pt>
                <c:pt idx="449">
                  <c:v>0.28462000004947186</c:v>
                </c:pt>
                <c:pt idx="450">
                  <c:v>0.28463000059127808</c:v>
                </c:pt>
                <c:pt idx="451">
                  <c:v>0.28463000059127808</c:v>
                </c:pt>
                <c:pt idx="452">
                  <c:v>0.28494000062346458</c:v>
                </c:pt>
                <c:pt idx="453">
                  <c:v>0.28494000062346458</c:v>
                </c:pt>
                <c:pt idx="454">
                  <c:v>0.28494000062346458</c:v>
                </c:pt>
                <c:pt idx="455">
                  <c:v>0.28494000062346458</c:v>
                </c:pt>
                <c:pt idx="456">
                  <c:v>0.28494000062346458</c:v>
                </c:pt>
                <c:pt idx="457">
                  <c:v>0.28525000065565109</c:v>
                </c:pt>
                <c:pt idx="458">
                  <c:v>0.28525000065565109</c:v>
                </c:pt>
                <c:pt idx="459">
                  <c:v>0.28525000065565109</c:v>
                </c:pt>
                <c:pt idx="460">
                  <c:v>0.28526000119745731</c:v>
                </c:pt>
                <c:pt idx="461">
                  <c:v>0.28526000119745731</c:v>
                </c:pt>
                <c:pt idx="462">
                  <c:v>0.30093999952077866</c:v>
                </c:pt>
                <c:pt idx="463">
                  <c:v>0.30093999952077866</c:v>
                </c:pt>
                <c:pt idx="464">
                  <c:v>0.30093999952077866</c:v>
                </c:pt>
                <c:pt idx="465">
                  <c:v>0.30131999962031841</c:v>
                </c:pt>
                <c:pt idx="466">
                  <c:v>0.30131999962031841</c:v>
                </c:pt>
                <c:pt idx="467">
                  <c:v>0.30131999962031841</c:v>
                </c:pt>
                <c:pt idx="468">
                  <c:v>0.30131999962031841</c:v>
                </c:pt>
                <c:pt idx="469">
                  <c:v>0.30131999962031841</c:v>
                </c:pt>
                <c:pt idx="470">
                  <c:v>0.3016900010406971</c:v>
                </c:pt>
                <c:pt idx="471">
                  <c:v>0.3016900010406971</c:v>
                </c:pt>
                <c:pt idx="472">
                  <c:v>0.3016900010406971</c:v>
                </c:pt>
                <c:pt idx="473">
                  <c:v>0.30169999971985817</c:v>
                </c:pt>
                <c:pt idx="474">
                  <c:v>0.30169999971985817</c:v>
                </c:pt>
                <c:pt idx="475">
                  <c:v>0.30206000059843063</c:v>
                </c:pt>
                <c:pt idx="476">
                  <c:v>0.30206000059843063</c:v>
                </c:pt>
                <c:pt idx="477">
                  <c:v>0.30206000059843063</c:v>
                </c:pt>
                <c:pt idx="478">
                  <c:v>0.30207000114023685</c:v>
                </c:pt>
                <c:pt idx="479">
                  <c:v>0.30207000114023685</c:v>
                </c:pt>
                <c:pt idx="480">
                  <c:v>0.30269000120460987</c:v>
                </c:pt>
                <c:pt idx="481">
                  <c:v>0.30269000120460987</c:v>
                </c:pt>
                <c:pt idx="482">
                  <c:v>0.30269000120460987</c:v>
                </c:pt>
                <c:pt idx="483">
                  <c:v>0.30269999988377094</c:v>
                </c:pt>
                <c:pt idx="484">
                  <c:v>0.30269999988377094</c:v>
                </c:pt>
                <c:pt idx="485">
                  <c:v>0.3033400010317564</c:v>
                </c:pt>
                <c:pt idx="486">
                  <c:v>0.3033400010317564</c:v>
                </c:pt>
                <c:pt idx="487">
                  <c:v>0.3033400010317564</c:v>
                </c:pt>
                <c:pt idx="488">
                  <c:v>0.30334999971091747</c:v>
                </c:pt>
                <c:pt idx="489">
                  <c:v>0.30334999971091747</c:v>
                </c:pt>
                <c:pt idx="490">
                  <c:v>0.30399000085890293</c:v>
                </c:pt>
                <c:pt idx="491">
                  <c:v>0.30399000085890293</c:v>
                </c:pt>
                <c:pt idx="492">
                  <c:v>0.30399000085890293</c:v>
                </c:pt>
                <c:pt idx="493">
                  <c:v>0.303999999538064</c:v>
                </c:pt>
                <c:pt idx="494">
                  <c:v>0.303999999538064</c:v>
                </c:pt>
                <c:pt idx="495">
                  <c:v>0.30464000068604946</c:v>
                </c:pt>
                <c:pt idx="496">
                  <c:v>0.30464000068604946</c:v>
                </c:pt>
                <c:pt idx="497">
                  <c:v>0.30464000068604946</c:v>
                </c:pt>
                <c:pt idx="498">
                  <c:v>0.30464000068604946</c:v>
                </c:pt>
                <c:pt idx="499">
                  <c:v>0.30464000068604946</c:v>
                </c:pt>
                <c:pt idx="500">
                  <c:v>0.30529000051319599</c:v>
                </c:pt>
                <c:pt idx="501">
                  <c:v>0.30529000051319599</c:v>
                </c:pt>
                <c:pt idx="502">
                  <c:v>0.30529000051319599</c:v>
                </c:pt>
                <c:pt idx="503">
                  <c:v>0.30530000105500221</c:v>
                </c:pt>
                <c:pt idx="504">
                  <c:v>0.30530000105500221</c:v>
                </c:pt>
                <c:pt idx="505">
                  <c:v>0.30594000034034252</c:v>
                </c:pt>
                <c:pt idx="506">
                  <c:v>0.30594000034034252</c:v>
                </c:pt>
                <c:pt idx="507">
                  <c:v>0.30594000034034252</c:v>
                </c:pt>
                <c:pt idx="508">
                  <c:v>0.30594000034034252</c:v>
                </c:pt>
                <c:pt idx="509">
                  <c:v>0.30594000034034252</c:v>
                </c:pt>
                <c:pt idx="510">
                  <c:v>0.30657000094652176</c:v>
                </c:pt>
                <c:pt idx="511">
                  <c:v>0.30657999962568283</c:v>
                </c:pt>
                <c:pt idx="512">
                  <c:v>0.30657999962568283</c:v>
                </c:pt>
                <c:pt idx="513">
                  <c:v>0.30657999962568283</c:v>
                </c:pt>
                <c:pt idx="514">
                  <c:v>0.30657999962568283</c:v>
                </c:pt>
                <c:pt idx="515">
                  <c:v>0.30695000104606152</c:v>
                </c:pt>
                <c:pt idx="516">
                  <c:v>0.30695000104606152</c:v>
                </c:pt>
                <c:pt idx="517">
                  <c:v>0.30695000104606152</c:v>
                </c:pt>
                <c:pt idx="518">
                  <c:v>0.30695000104606152</c:v>
                </c:pt>
                <c:pt idx="519">
                  <c:v>0.30695000104606152</c:v>
                </c:pt>
                <c:pt idx="520">
                  <c:v>0.30733999982476234</c:v>
                </c:pt>
                <c:pt idx="521">
                  <c:v>0.30733999982476234</c:v>
                </c:pt>
                <c:pt idx="522">
                  <c:v>0.30733999982476234</c:v>
                </c:pt>
                <c:pt idx="523">
                  <c:v>0.30733999982476234</c:v>
                </c:pt>
                <c:pt idx="524">
                  <c:v>0.30733999982476234</c:v>
                </c:pt>
                <c:pt idx="525">
                  <c:v>0.3077199999243021</c:v>
                </c:pt>
                <c:pt idx="526">
                  <c:v>0.3077199999243021</c:v>
                </c:pt>
                <c:pt idx="527">
                  <c:v>0.3077199999243021</c:v>
                </c:pt>
                <c:pt idx="528">
                  <c:v>0.30773000046610832</c:v>
                </c:pt>
                <c:pt idx="529">
                  <c:v>0.30773000046610832</c:v>
                </c:pt>
                <c:pt idx="530">
                  <c:v>0.32792999967932701</c:v>
                </c:pt>
                <c:pt idx="531">
                  <c:v>0.32792999967932701</c:v>
                </c:pt>
                <c:pt idx="532">
                  <c:v>0.32792999967932701</c:v>
                </c:pt>
                <c:pt idx="533">
                  <c:v>0.32842000015079975</c:v>
                </c:pt>
                <c:pt idx="534">
                  <c:v>0.32842000015079975</c:v>
                </c:pt>
                <c:pt idx="535">
                  <c:v>0.32842000015079975</c:v>
                </c:pt>
                <c:pt idx="536">
                  <c:v>0.32842000015079975</c:v>
                </c:pt>
                <c:pt idx="537">
                  <c:v>0.32842000015079975</c:v>
                </c:pt>
                <c:pt idx="538">
                  <c:v>0.32892000116407871</c:v>
                </c:pt>
                <c:pt idx="539">
                  <c:v>0.32892000116407871</c:v>
                </c:pt>
                <c:pt idx="540">
                  <c:v>0.32892000116407871</c:v>
                </c:pt>
                <c:pt idx="541">
                  <c:v>0.32892999984323978</c:v>
                </c:pt>
                <c:pt idx="542">
                  <c:v>0.32892999984323978</c:v>
                </c:pt>
                <c:pt idx="543">
                  <c:v>0.3294099997729063</c:v>
                </c:pt>
                <c:pt idx="544">
                  <c:v>0.3294099997729063</c:v>
                </c:pt>
                <c:pt idx="545">
                  <c:v>0.3294099997729063</c:v>
                </c:pt>
                <c:pt idx="546">
                  <c:v>0.3294099997729063</c:v>
                </c:pt>
                <c:pt idx="547">
                  <c:v>0.3294099997729063</c:v>
                </c:pt>
                <c:pt idx="548">
                  <c:v>0.33024000003933907</c:v>
                </c:pt>
                <c:pt idx="549">
                  <c:v>0.33024000003933907</c:v>
                </c:pt>
                <c:pt idx="550">
                  <c:v>0.33024000003933907</c:v>
                </c:pt>
                <c:pt idx="551">
                  <c:v>0.33025000058114529</c:v>
                </c:pt>
                <c:pt idx="552">
                  <c:v>0.33025000058114529</c:v>
                </c:pt>
                <c:pt idx="553">
                  <c:v>0.33110000006854534</c:v>
                </c:pt>
                <c:pt idx="554">
                  <c:v>0.33110000006854534</c:v>
                </c:pt>
                <c:pt idx="555">
                  <c:v>0.33110000006854534</c:v>
                </c:pt>
                <c:pt idx="556">
                  <c:v>0.33111000061035156</c:v>
                </c:pt>
                <c:pt idx="557">
                  <c:v>0.33111000061035156</c:v>
                </c:pt>
                <c:pt idx="558">
                  <c:v>0.3319499995559454</c:v>
                </c:pt>
                <c:pt idx="559">
                  <c:v>0.3319499995559454</c:v>
                </c:pt>
                <c:pt idx="560">
                  <c:v>0.3319499995559454</c:v>
                </c:pt>
                <c:pt idx="561">
                  <c:v>0.33196000009775162</c:v>
                </c:pt>
                <c:pt idx="562">
                  <c:v>0.33196000009775162</c:v>
                </c:pt>
                <c:pt idx="563">
                  <c:v>0.33280999958515167</c:v>
                </c:pt>
                <c:pt idx="564">
                  <c:v>0.33280999958515167</c:v>
                </c:pt>
                <c:pt idx="565">
                  <c:v>0.33280999958515167</c:v>
                </c:pt>
                <c:pt idx="566">
                  <c:v>0.33282000012695789</c:v>
                </c:pt>
                <c:pt idx="567">
                  <c:v>0.33282000012695789</c:v>
                </c:pt>
                <c:pt idx="568">
                  <c:v>0.33368000015616417</c:v>
                </c:pt>
                <c:pt idx="569">
                  <c:v>0.33368000015616417</c:v>
                </c:pt>
                <c:pt idx="570">
                  <c:v>0.33368000015616417</c:v>
                </c:pt>
                <c:pt idx="571">
                  <c:v>0.33369000069797039</c:v>
                </c:pt>
                <c:pt idx="572">
                  <c:v>0.33369000069797039</c:v>
                </c:pt>
                <c:pt idx="573">
                  <c:v>0.33452000096440315</c:v>
                </c:pt>
                <c:pt idx="574">
                  <c:v>0.33452000096440315</c:v>
                </c:pt>
                <c:pt idx="575">
                  <c:v>0.33452000096440315</c:v>
                </c:pt>
                <c:pt idx="576">
                  <c:v>0.33452999964356422</c:v>
                </c:pt>
                <c:pt idx="577">
                  <c:v>0.33452999964356422</c:v>
                </c:pt>
                <c:pt idx="578">
                  <c:v>0.33537000045180321</c:v>
                </c:pt>
                <c:pt idx="579">
                  <c:v>0.33537000045180321</c:v>
                </c:pt>
                <c:pt idx="580">
                  <c:v>0.33537000045180321</c:v>
                </c:pt>
                <c:pt idx="581">
                  <c:v>0.33538000099360943</c:v>
                </c:pt>
                <c:pt idx="582">
                  <c:v>0.33538000099360943</c:v>
                </c:pt>
                <c:pt idx="583">
                  <c:v>0.33586999960243702</c:v>
                </c:pt>
                <c:pt idx="584">
                  <c:v>0.33586999960243702</c:v>
                </c:pt>
                <c:pt idx="585">
                  <c:v>0.33586999960243702</c:v>
                </c:pt>
                <c:pt idx="586">
                  <c:v>0.33586999960243702</c:v>
                </c:pt>
                <c:pt idx="587">
                  <c:v>0.33586999960243702</c:v>
                </c:pt>
                <c:pt idx="588">
                  <c:v>0.3363800011575222</c:v>
                </c:pt>
                <c:pt idx="589">
                  <c:v>0.3363800011575222</c:v>
                </c:pt>
                <c:pt idx="590">
                  <c:v>0.3363800011575222</c:v>
                </c:pt>
                <c:pt idx="591">
                  <c:v>0.3363800011575222</c:v>
                </c:pt>
                <c:pt idx="592">
                  <c:v>0.3363800011575222</c:v>
                </c:pt>
                <c:pt idx="593">
                  <c:v>0.33688000030815601</c:v>
                </c:pt>
                <c:pt idx="594">
                  <c:v>0.33688000030815601</c:v>
                </c:pt>
                <c:pt idx="595">
                  <c:v>0.33688000030815601</c:v>
                </c:pt>
                <c:pt idx="596">
                  <c:v>0.33689000084996223</c:v>
                </c:pt>
                <c:pt idx="597">
                  <c:v>0.33689000084996223</c:v>
                </c:pt>
                <c:pt idx="598">
                  <c:v>0.36340000107884407</c:v>
                </c:pt>
                <c:pt idx="599">
                  <c:v>0.36340000107884407</c:v>
                </c:pt>
                <c:pt idx="600">
                  <c:v>0.36340000107884407</c:v>
                </c:pt>
                <c:pt idx="601">
                  <c:v>0.36404000036418438</c:v>
                </c:pt>
                <c:pt idx="602">
                  <c:v>0.36404000036418438</c:v>
                </c:pt>
                <c:pt idx="603">
                  <c:v>0.36404000036418438</c:v>
                </c:pt>
                <c:pt idx="604">
                  <c:v>0.36404000036418438</c:v>
                </c:pt>
                <c:pt idx="605">
                  <c:v>0.36404000036418438</c:v>
                </c:pt>
                <c:pt idx="606">
                  <c:v>0.36469000019133091</c:v>
                </c:pt>
                <c:pt idx="607">
                  <c:v>0.36469000019133091</c:v>
                </c:pt>
                <c:pt idx="608">
                  <c:v>0.36469000019133091</c:v>
                </c:pt>
                <c:pt idx="609">
                  <c:v>0.36470000073313713</c:v>
                </c:pt>
                <c:pt idx="610">
                  <c:v>0.36470000073313713</c:v>
                </c:pt>
                <c:pt idx="611">
                  <c:v>0.36532999947667122</c:v>
                </c:pt>
                <c:pt idx="612">
                  <c:v>0.36532999947667122</c:v>
                </c:pt>
                <c:pt idx="613">
                  <c:v>0.36532999947667122</c:v>
                </c:pt>
                <c:pt idx="614">
                  <c:v>0.36532999947667122</c:v>
                </c:pt>
                <c:pt idx="615">
                  <c:v>0.36532999947667122</c:v>
                </c:pt>
                <c:pt idx="616">
                  <c:v>0.36639999970793724</c:v>
                </c:pt>
                <c:pt idx="617">
                  <c:v>0.36639999970793724</c:v>
                </c:pt>
                <c:pt idx="618">
                  <c:v>0.36639999970793724</c:v>
                </c:pt>
                <c:pt idx="619">
                  <c:v>0.36641000024974346</c:v>
                </c:pt>
                <c:pt idx="620">
                  <c:v>0.36641000024974346</c:v>
                </c:pt>
                <c:pt idx="621">
                  <c:v>0.367510000243783</c:v>
                </c:pt>
                <c:pt idx="622">
                  <c:v>0.367510000243783</c:v>
                </c:pt>
                <c:pt idx="623">
                  <c:v>0.367510000243783</c:v>
                </c:pt>
                <c:pt idx="624">
                  <c:v>0.36752000078558922</c:v>
                </c:pt>
                <c:pt idx="625">
                  <c:v>0.36752000078558922</c:v>
                </c:pt>
                <c:pt idx="626">
                  <c:v>0.36862000077962875</c:v>
                </c:pt>
                <c:pt idx="627">
                  <c:v>0.36862000077962875</c:v>
                </c:pt>
                <c:pt idx="628">
                  <c:v>0.36862000077962875</c:v>
                </c:pt>
                <c:pt idx="629">
                  <c:v>0.36862999945878983</c:v>
                </c:pt>
                <c:pt idx="630">
                  <c:v>0.36862999945878983</c:v>
                </c:pt>
                <c:pt idx="631">
                  <c:v>0.36973999999463558</c:v>
                </c:pt>
                <c:pt idx="632">
                  <c:v>0.36973999999463558</c:v>
                </c:pt>
                <c:pt idx="633">
                  <c:v>0.36973999999463558</c:v>
                </c:pt>
                <c:pt idx="634">
                  <c:v>0.3697500005364418</c:v>
                </c:pt>
                <c:pt idx="635">
                  <c:v>0.3697500005364418</c:v>
                </c:pt>
                <c:pt idx="636">
                  <c:v>0.37086000107228756</c:v>
                </c:pt>
                <c:pt idx="637">
                  <c:v>0.37086000107228756</c:v>
                </c:pt>
                <c:pt idx="638">
                  <c:v>0.37086999975144863</c:v>
                </c:pt>
                <c:pt idx="639">
                  <c:v>0.37086999975144863</c:v>
                </c:pt>
                <c:pt idx="640">
                  <c:v>0.37086999975144863</c:v>
                </c:pt>
                <c:pt idx="641">
                  <c:v>0.3719600010663271</c:v>
                </c:pt>
                <c:pt idx="642">
                  <c:v>0.3719600010663271</c:v>
                </c:pt>
                <c:pt idx="643">
                  <c:v>0.3719600010663271</c:v>
                </c:pt>
                <c:pt idx="644">
                  <c:v>0.37196999974548817</c:v>
                </c:pt>
                <c:pt idx="645">
                  <c:v>0.37196999974548817</c:v>
                </c:pt>
                <c:pt idx="646">
                  <c:v>0.37305000051856041</c:v>
                </c:pt>
                <c:pt idx="647">
                  <c:v>0.37305000051856041</c:v>
                </c:pt>
                <c:pt idx="648">
                  <c:v>0.37305000051856041</c:v>
                </c:pt>
                <c:pt idx="649">
                  <c:v>0.37306000106036663</c:v>
                </c:pt>
                <c:pt idx="650">
                  <c:v>0.37306000106036663</c:v>
                </c:pt>
                <c:pt idx="651">
                  <c:v>0.37370000034570694</c:v>
                </c:pt>
                <c:pt idx="652">
                  <c:v>0.37370000034570694</c:v>
                </c:pt>
                <c:pt idx="653">
                  <c:v>0.37370000034570694</c:v>
                </c:pt>
                <c:pt idx="654">
                  <c:v>0.37371000088751316</c:v>
                </c:pt>
                <c:pt idx="655">
                  <c:v>0.37371000088751316</c:v>
                </c:pt>
                <c:pt idx="656">
                  <c:v>0.37436000071465969</c:v>
                </c:pt>
                <c:pt idx="657">
                  <c:v>0.37436000071465969</c:v>
                </c:pt>
                <c:pt idx="658">
                  <c:v>0.37436000071465969</c:v>
                </c:pt>
                <c:pt idx="659">
                  <c:v>0.37437000125646591</c:v>
                </c:pt>
                <c:pt idx="660">
                  <c:v>0.37437000125646591</c:v>
                </c:pt>
                <c:pt idx="661">
                  <c:v>0.37502000108361244</c:v>
                </c:pt>
                <c:pt idx="662">
                  <c:v>0.37502000108361244</c:v>
                </c:pt>
                <c:pt idx="663">
                  <c:v>0.37502000108361244</c:v>
                </c:pt>
                <c:pt idx="664">
                  <c:v>0.37502999976277351</c:v>
                </c:pt>
                <c:pt idx="665">
                  <c:v>0.37502999976277351</c:v>
                </c:pt>
                <c:pt idx="666">
                  <c:v>0.40859000012278557</c:v>
                </c:pt>
                <c:pt idx="667">
                  <c:v>0.40859000012278557</c:v>
                </c:pt>
                <c:pt idx="668">
                  <c:v>0.40859000012278557</c:v>
                </c:pt>
                <c:pt idx="669">
                  <c:v>0.40939000062644482</c:v>
                </c:pt>
                <c:pt idx="670">
                  <c:v>0.40939000062644482</c:v>
                </c:pt>
                <c:pt idx="671">
                  <c:v>0.40939000062644482</c:v>
                </c:pt>
                <c:pt idx="672">
                  <c:v>0.40940000116825104</c:v>
                </c:pt>
                <c:pt idx="673">
                  <c:v>0.40940000116825104</c:v>
                </c:pt>
                <c:pt idx="674">
                  <c:v>0.41021000035107136</c:v>
                </c:pt>
                <c:pt idx="675">
                  <c:v>0.41021000035107136</c:v>
                </c:pt>
                <c:pt idx="676">
                  <c:v>0.41021000035107136</c:v>
                </c:pt>
                <c:pt idx="677">
                  <c:v>0.41022000089287758</c:v>
                </c:pt>
                <c:pt idx="678">
                  <c:v>0.41022000089287758</c:v>
                </c:pt>
                <c:pt idx="679">
                  <c:v>0.41101999953389168</c:v>
                </c:pt>
                <c:pt idx="680">
                  <c:v>0.41101999953389168</c:v>
                </c:pt>
                <c:pt idx="681">
                  <c:v>0.41101999953389168</c:v>
                </c:pt>
                <c:pt idx="682">
                  <c:v>0.41101999953389168</c:v>
                </c:pt>
                <c:pt idx="683">
                  <c:v>0.41101999953389168</c:v>
                </c:pt>
                <c:pt idx="684">
                  <c:v>0.41235999949276447</c:v>
                </c:pt>
                <c:pt idx="685">
                  <c:v>0.41235999949276447</c:v>
                </c:pt>
                <c:pt idx="686">
                  <c:v>0.41235999949276447</c:v>
                </c:pt>
                <c:pt idx="687">
                  <c:v>0.41237000003457069</c:v>
                </c:pt>
                <c:pt idx="688">
                  <c:v>0.41237000003457069</c:v>
                </c:pt>
                <c:pt idx="689">
                  <c:v>0.41376999951899052</c:v>
                </c:pt>
                <c:pt idx="690">
                  <c:v>0.41376999951899052</c:v>
                </c:pt>
                <c:pt idx="691">
                  <c:v>0.41376999951899052</c:v>
                </c:pt>
                <c:pt idx="692">
                  <c:v>0.41378000006079674</c:v>
                </c:pt>
                <c:pt idx="693">
                  <c:v>0.41378000006079674</c:v>
                </c:pt>
                <c:pt idx="694">
                  <c:v>0.41517000086605549</c:v>
                </c:pt>
                <c:pt idx="695">
                  <c:v>0.41517000086605549</c:v>
                </c:pt>
                <c:pt idx="696">
                  <c:v>0.41517999954521656</c:v>
                </c:pt>
                <c:pt idx="697">
                  <c:v>0.41517999954521656</c:v>
                </c:pt>
                <c:pt idx="698">
                  <c:v>0.41517999954521656</c:v>
                </c:pt>
                <c:pt idx="699">
                  <c:v>0.41657000035047531</c:v>
                </c:pt>
                <c:pt idx="700">
                  <c:v>0.41657000035047531</c:v>
                </c:pt>
                <c:pt idx="701">
                  <c:v>0.41657000035047531</c:v>
                </c:pt>
                <c:pt idx="702">
                  <c:v>0.41658000089228153</c:v>
                </c:pt>
                <c:pt idx="703">
                  <c:v>0.41658000089228153</c:v>
                </c:pt>
                <c:pt idx="704">
                  <c:v>0.41799000091850758</c:v>
                </c:pt>
                <c:pt idx="705">
                  <c:v>0.41799000091850758</c:v>
                </c:pt>
                <c:pt idx="706">
                  <c:v>0.41799000091850758</c:v>
                </c:pt>
                <c:pt idx="707">
                  <c:v>0.41799999959766865</c:v>
                </c:pt>
                <c:pt idx="708">
                  <c:v>0.41799999959766865</c:v>
                </c:pt>
                <c:pt idx="709">
                  <c:v>0.41937000118196011</c:v>
                </c:pt>
                <c:pt idx="710">
                  <c:v>0.41937000118196011</c:v>
                </c:pt>
                <c:pt idx="711">
                  <c:v>0.41937000118196011</c:v>
                </c:pt>
                <c:pt idx="712">
                  <c:v>0.41937999986112118</c:v>
                </c:pt>
                <c:pt idx="713">
                  <c:v>0.41937999986112118</c:v>
                </c:pt>
                <c:pt idx="714">
                  <c:v>0.42074000090360641</c:v>
                </c:pt>
                <c:pt idx="715">
                  <c:v>0.42074000090360641</c:v>
                </c:pt>
                <c:pt idx="716">
                  <c:v>0.42074000090360641</c:v>
                </c:pt>
                <c:pt idx="717">
                  <c:v>0.42074999958276749</c:v>
                </c:pt>
                <c:pt idx="718">
                  <c:v>0.42074999958276749</c:v>
                </c:pt>
                <c:pt idx="719">
                  <c:v>0.42155000008642673</c:v>
                </c:pt>
                <c:pt idx="720">
                  <c:v>0.42155000008642673</c:v>
                </c:pt>
                <c:pt idx="721">
                  <c:v>0.42156000062823296</c:v>
                </c:pt>
                <c:pt idx="722">
                  <c:v>0.42156000062823296</c:v>
                </c:pt>
                <c:pt idx="723">
                  <c:v>0.42156000062823296</c:v>
                </c:pt>
                <c:pt idx="724">
                  <c:v>0.4223800003528595</c:v>
                </c:pt>
                <c:pt idx="725">
                  <c:v>0.4223800003528595</c:v>
                </c:pt>
                <c:pt idx="726">
                  <c:v>0.4223800003528595</c:v>
                </c:pt>
                <c:pt idx="727">
                  <c:v>0.42239000089466572</c:v>
                </c:pt>
                <c:pt idx="728">
                  <c:v>0.42239000089466572</c:v>
                </c:pt>
                <c:pt idx="729">
                  <c:v>0.42320000007748604</c:v>
                </c:pt>
                <c:pt idx="730">
                  <c:v>0.42320000007748604</c:v>
                </c:pt>
                <c:pt idx="731">
                  <c:v>0.42320000007748604</c:v>
                </c:pt>
                <c:pt idx="732">
                  <c:v>0.42321000061929226</c:v>
                </c:pt>
                <c:pt idx="733">
                  <c:v>0.42321000061929226</c:v>
                </c:pt>
                <c:pt idx="734">
                  <c:v>0.46674000099301338</c:v>
                </c:pt>
                <c:pt idx="735">
                  <c:v>0.46674000099301338</c:v>
                </c:pt>
                <c:pt idx="736">
                  <c:v>0.46674000099301338</c:v>
                </c:pt>
                <c:pt idx="737">
                  <c:v>0.46779000014066696</c:v>
                </c:pt>
                <c:pt idx="738">
                  <c:v>0.46779000014066696</c:v>
                </c:pt>
                <c:pt idx="739">
                  <c:v>0.46779000014066696</c:v>
                </c:pt>
                <c:pt idx="740">
                  <c:v>0.46779000014066696</c:v>
                </c:pt>
                <c:pt idx="741">
                  <c:v>0.46779000014066696</c:v>
                </c:pt>
                <c:pt idx="742">
                  <c:v>0.46884000115096569</c:v>
                </c:pt>
                <c:pt idx="743">
                  <c:v>0.46884000115096569</c:v>
                </c:pt>
                <c:pt idx="744">
                  <c:v>0.46884000115096569</c:v>
                </c:pt>
                <c:pt idx="745">
                  <c:v>0.46884000115096569</c:v>
                </c:pt>
                <c:pt idx="746">
                  <c:v>0.46884000115096569</c:v>
                </c:pt>
                <c:pt idx="747">
                  <c:v>0.46987000107765198</c:v>
                </c:pt>
                <c:pt idx="748">
                  <c:v>0.46987000107765198</c:v>
                </c:pt>
                <c:pt idx="749">
                  <c:v>0.46987999975681305</c:v>
                </c:pt>
                <c:pt idx="750">
                  <c:v>0.46987999975681305</c:v>
                </c:pt>
                <c:pt idx="751">
                  <c:v>0.46987999975681305</c:v>
                </c:pt>
                <c:pt idx="752">
                  <c:v>0.4715999998152256</c:v>
                </c:pt>
                <c:pt idx="753">
                  <c:v>0.4715999998152256</c:v>
                </c:pt>
                <c:pt idx="754">
                  <c:v>0.4715999998152256</c:v>
                </c:pt>
                <c:pt idx="755">
                  <c:v>0.47161000035703182</c:v>
                </c:pt>
                <c:pt idx="756">
                  <c:v>0.47161000035703182</c:v>
                </c:pt>
                <c:pt idx="757">
                  <c:v>0.47341000102460384</c:v>
                </c:pt>
                <c:pt idx="758">
                  <c:v>0.47341000102460384</c:v>
                </c:pt>
                <c:pt idx="759">
                  <c:v>0.47341000102460384</c:v>
                </c:pt>
                <c:pt idx="760">
                  <c:v>0.47341999970376492</c:v>
                </c:pt>
                <c:pt idx="761">
                  <c:v>0.47341999970376492</c:v>
                </c:pt>
                <c:pt idx="762">
                  <c:v>0.47520999982953072</c:v>
                </c:pt>
                <c:pt idx="763">
                  <c:v>0.47520999982953072</c:v>
                </c:pt>
                <c:pt idx="764">
                  <c:v>0.47520999982953072</c:v>
                </c:pt>
                <c:pt idx="765">
                  <c:v>0.47522000037133694</c:v>
                </c:pt>
                <c:pt idx="766">
                  <c:v>0.47522000037133694</c:v>
                </c:pt>
                <c:pt idx="767">
                  <c:v>0.47699999995529652</c:v>
                </c:pt>
                <c:pt idx="768">
                  <c:v>0.47699999995529652</c:v>
                </c:pt>
                <c:pt idx="769">
                  <c:v>0.47699999995529652</c:v>
                </c:pt>
                <c:pt idx="770">
                  <c:v>0.47701000049710274</c:v>
                </c:pt>
                <c:pt idx="771">
                  <c:v>0.47701000049710274</c:v>
                </c:pt>
                <c:pt idx="772">
                  <c:v>0.47883000038564205</c:v>
                </c:pt>
                <c:pt idx="773">
                  <c:v>0.47883000038564205</c:v>
                </c:pt>
                <c:pt idx="774">
                  <c:v>0.47883000038564205</c:v>
                </c:pt>
                <c:pt idx="775">
                  <c:v>0.47884000092744827</c:v>
                </c:pt>
                <c:pt idx="776">
                  <c:v>0.47884000092744827</c:v>
                </c:pt>
                <c:pt idx="777">
                  <c:v>0.48060000129044056</c:v>
                </c:pt>
                <c:pt idx="778">
                  <c:v>0.48060000129044056</c:v>
                </c:pt>
                <c:pt idx="779">
                  <c:v>0.48060000129044056</c:v>
                </c:pt>
                <c:pt idx="780">
                  <c:v>0.48060999996960163</c:v>
                </c:pt>
                <c:pt idx="781">
                  <c:v>0.48060999996960163</c:v>
                </c:pt>
                <c:pt idx="782">
                  <c:v>0.4823599997907877</c:v>
                </c:pt>
                <c:pt idx="783">
                  <c:v>0.4823599997907877</c:v>
                </c:pt>
                <c:pt idx="784">
                  <c:v>0.4823599997907877</c:v>
                </c:pt>
                <c:pt idx="785">
                  <c:v>0.48237000033259392</c:v>
                </c:pt>
                <c:pt idx="786">
                  <c:v>0.48237000033259392</c:v>
                </c:pt>
                <c:pt idx="787">
                  <c:v>0.4834000002592802</c:v>
                </c:pt>
                <c:pt idx="788">
                  <c:v>0.4834000002592802</c:v>
                </c:pt>
                <c:pt idx="789">
                  <c:v>0.4834000002592802</c:v>
                </c:pt>
                <c:pt idx="790">
                  <c:v>0.4834000002592802</c:v>
                </c:pt>
                <c:pt idx="791">
                  <c:v>0.4834000002592802</c:v>
                </c:pt>
                <c:pt idx="792">
                  <c:v>0.48447000049054623</c:v>
                </c:pt>
                <c:pt idx="793">
                  <c:v>0.48447000049054623</c:v>
                </c:pt>
                <c:pt idx="794">
                  <c:v>0.48447000049054623</c:v>
                </c:pt>
                <c:pt idx="795">
                  <c:v>0.48448000103235245</c:v>
                </c:pt>
                <c:pt idx="796">
                  <c:v>0.48448000103235245</c:v>
                </c:pt>
                <c:pt idx="797">
                  <c:v>0.48553000018000603</c:v>
                </c:pt>
                <c:pt idx="798">
                  <c:v>0.48553000018000603</c:v>
                </c:pt>
                <c:pt idx="799">
                  <c:v>0.48553000018000603</c:v>
                </c:pt>
                <c:pt idx="800">
                  <c:v>0.48554000072181225</c:v>
                </c:pt>
                <c:pt idx="801">
                  <c:v>0.48554000072181225</c:v>
                </c:pt>
                <c:pt idx="802">
                  <c:v>0.54202000051736832</c:v>
                </c:pt>
                <c:pt idx="803">
                  <c:v>0.54202000051736832</c:v>
                </c:pt>
                <c:pt idx="804">
                  <c:v>0.54202000051736832</c:v>
                </c:pt>
                <c:pt idx="805">
                  <c:v>0.54336000047624111</c:v>
                </c:pt>
                <c:pt idx="806">
                  <c:v>0.54336000047624111</c:v>
                </c:pt>
                <c:pt idx="807">
                  <c:v>0.54336000047624111</c:v>
                </c:pt>
                <c:pt idx="808">
                  <c:v>0.54337000101804733</c:v>
                </c:pt>
                <c:pt idx="809">
                  <c:v>0.54337000101804733</c:v>
                </c:pt>
                <c:pt idx="810">
                  <c:v>0.54473000019788742</c:v>
                </c:pt>
                <c:pt idx="811">
                  <c:v>0.54473000019788742</c:v>
                </c:pt>
                <c:pt idx="812">
                  <c:v>0.54473000019788742</c:v>
                </c:pt>
                <c:pt idx="813">
                  <c:v>0.54473000019788742</c:v>
                </c:pt>
                <c:pt idx="814">
                  <c:v>0.54473000019788742</c:v>
                </c:pt>
                <c:pt idx="815">
                  <c:v>0.54605999961495399</c:v>
                </c:pt>
                <c:pt idx="816">
                  <c:v>0.54605999961495399</c:v>
                </c:pt>
                <c:pt idx="817">
                  <c:v>0.54607000015676022</c:v>
                </c:pt>
                <c:pt idx="818">
                  <c:v>0.54607000015676022</c:v>
                </c:pt>
                <c:pt idx="819">
                  <c:v>0.54607000015676022</c:v>
                </c:pt>
                <c:pt idx="820">
                  <c:v>0.54828000068664551</c:v>
                </c:pt>
                <c:pt idx="821">
                  <c:v>0.54828000068664551</c:v>
                </c:pt>
                <c:pt idx="822">
                  <c:v>0.54828000068664551</c:v>
                </c:pt>
                <c:pt idx="823">
                  <c:v>0.54829000122845173</c:v>
                </c:pt>
                <c:pt idx="824">
                  <c:v>0.54829000122845173</c:v>
                </c:pt>
                <c:pt idx="825">
                  <c:v>0.55059000104665756</c:v>
                </c:pt>
                <c:pt idx="826">
                  <c:v>0.55059000104665756</c:v>
                </c:pt>
                <c:pt idx="827">
                  <c:v>0.55059000104665756</c:v>
                </c:pt>
                <c:pt idx="828">
                  <c:v>0.55059999972581863</c:v>
                </c:pt>
                <c:pt idx="829">
                  <c:v>0.55059999972581863</c:v>
                </c:pt>
                <c:pt idx="830">
                  <c:v>0.55291000008583069</c:v>
                </c:pt>
                <c:pt idx="831">
                  <c:v>0.55291000008583069</c:v>
                </c:pt>
                <c:pt idx="832">
                  <c:v>0.55291000008583069</c:v>
                </c:pt>
                <c:pt idx="833">
                  <c:v>0.55292000062763691</c:v>
                </c:pt>
                <c:pt idx="834">
                  <c:v>0.55292000062763691</c:v>
                </c:pt>
                <c:pt idx="835">
                  <c:v>0.55520999990403652</c:v>
                </c:pt>
                <c:pt idx="836">
                  <c:v>0.55520999990403652</c:v>
                </c:pt>
                <c:pt idx="837">
                  <c:v>0.55520999990403652</c:v>
                </c:pt>
                <c:pt idx="838">
                  <c:v>0.55522000044584274</c:v>
                </c:pt>
                <c:pt idx="839">
                  <c:v>0.55522000044584274</c:v>
                </c:pt>
                <c:pt idx="840">
                  <c:v>0.55756000056862831</c:v>
                </c:pt>
                <c:pt idx="841">
                  <c:v>0.55756000056862831</c:v>
                </c:pt>
                <c:pt idx="842">
                  <c:v>0.55756000056862831</c:v>
                </c:pt>
                <c:pt idx="843">
                  <c:v>0.55757000111043453</c:v>
                </c:pt>
                <c:pt idx="844">
                  <c:v>0.55757000111043453</c:v>
                </c:pt>
                <c:pt idx="845">
                  <c:v>0.55983000062406063</c:v>
                </c:pt>
                <c:pt idx="846">
                  <c:v>0.55983000062406063</c:v>
                </c:pt>
                <c:pt idx="847">
                  <c:v>0.55983000062406063</c:v>
                </c:pt>
                <c:pt idx="848">
                  <c:v>0.55984000116586685</c:v>
                </c:pt>
                <c:pt idx="849">
                  <c:v>0.55984000116586685</c:v>
                </c:pt>
                <c:pt idx="850">
                  <c:v>0.56209000013768673</c:v>
                </c:pt>
                <c:pt idx="851">
                  <c:v>0.56209000013768673</c:v>
                </c:pt>
                <c:pt idx="852">
                  <c:v>0.56209000013768673</c:v>
                </c:pt>
                <c:pt idx="853">
                  <c:v>0.56210000067949295</c:v>
                </c:pt>
                <c:pt idx="854">
                  <c:v>0.56210000067949295</c:v>
                </c:pt>
                <c:pt idx="855">
                  <c:v>0.56343000009655952</c:v>
                </c:pt>
                <c:pt idx="856">
                  <c:v>0.56343000009655952</c:v>
                </c:pt>
                <c:pt idx="857">
                  <c:v>0.56343000009655952</c:v>
                </c:pt>
                <c:pt idx="858">
                  <c:v>0.56344000063836575</c:v>
                </c:pt>
                <c:pt idx="859">
                  <c:v>0.56344000063836575</c:v>
                </c:pt>
                <c:pt idx="860">
                  <c:v>0.56481000036001205</c:v>
                </c:pt>
                <c:pt idx="861">
                  <c:v>0.56481000036001205</c:v>
                </c:pt>
                <c:pt idx="862">
                  <c:v>0.56481000036001205</c:v>
                </c:pt>
                <c:pt idx="863">
                  <c:v>0.56481000036001205</c:v>
                </c:pt>
                <c:pt idx="864">
                  <c:v>0.56481000036001205</c:v>
                </c:pt>
                <c:pt idx="865">
                  <c:v>0.56616999953985214</c:v>
                </c:pt>
                <c:pt idx="866">
                  <c:v>0.56616999953985214</c:v>
                </c:pt>
                <c:pt idx="867">
                  <c:v>0.56616999953985214</c:v>
                </c:pt>
                <c:pt idx="868">
                  <c:v>0.56618000008165836</c:v>
                </c:pt>
                <c:pt idx="869">
                  <c:v>0.56618000008165836</c:v>
                </c:pt>
                <c:pt idx="870">
                  <c:v>0.63911000080406666</c:v>
                </c:pt>
                <c:pt idx="871">
                  <c:v>0.63911000080406666</c:v>
                </c:pt>
                <c:pt idx="872">
                  <c:v>0.63911000080406666</c:v>
                </c:pt>
                <c:pt idx="873">
                  <c:v>0.64083000086247921</c:v>
                </c:pt>
                <c:pt idx="874">
                  <c:v>0.64083000086247921</c:v>
                </c:pt>
                <c:pt idx="875">
                  <c:v>0.64083000086247921</c:v>
                </c:pt>
                <c:pt idx="876">
                  <c:v>0.64083999954164028</c:v>
                </c:pt>
                <c:pt idx="877">
                  <c:v>0.64083999954164028</c:v>
                </c:pt>
                <c:pt idx="878">
                  <c:v>0.64259999990463257</c:v>
                </c:pt>
                <c:pt idx="879">
                  <c:v>0.64259999990463257</c:v>
                </c:pt>
                <c:pt idx="880">
                  <c:v>0.64259999990463257</c:v>
                </c:pt>
                <c:pt idx="881">
                  <c:v>0.64259999990463257</c:v>
                </c:pt>
                <c:pt idx="882">
                  <c:v>0.64259999990463257</c:v>
                </c:pt>
                <c:pt idx="883">
                  <c:v>0.64433000050485134</c:v>
                </c:pt>
                <c:pt idx="884">
                  <c:v>0.64433000050485134</c:v>
                </c:pt>
                <c:pt idx="885">
                  <c:v>0.64433000050485134</c:v>
                </c:pt>
                <c:pt idx="886">
                  <c:v>0.64434000104665756</c:v>
                </c:pt>
                <c:pt idx="887">
                  <c:v>0.64434000104665756</c:v>
                </c:pt>
                <c:pt idx="888">
                  <c:v>0.64718000032007694</c:v>
                </c:pt>
                <c:pt idx="889">
                  <c:v>0.64718000032007694</c:v>
                </c:pt>
                <c:pt idx="890">
                  <c:v>0.64718000032007694</c:v>
                </c:pt>
                <c:pt idx="891">
                  <c:v>0.64719000086188316</c:v>
                </c:pt>
                <c:pt idx="892">
                  <c:v>0.64719000086188316</c:v>
                </c:pt>
                <c:pt idx="893">
                  <c:v>0.65017000027000904</c:v>
                </c:pt>
                <c:pt idx="894">
                  <c:v>0.65017000027000904</c:v>
                </c:pt>
                <c:pt idx="895">
                  <c:v>0.65017000027000904</c:v>
                </c:pt>
                <c:pt idx="896">
                  <c:v>0.65018000081181526</c:v>
                </c:pt>
                <c:pt idx="897">
                  <c:v>0.65018000081181526</c:v>
                </c:pt>
                <c:pt idx="898">
                  <c:v>0.65317000076174736</c:v>
                </c:pt>
                <c:pt idx="899">
                  <c:v>0.65317000076174736</c:v>
                </c:pt>
                <c:pt idx="900">
                  <c:v>0.65317000076174736</c:v>
                </c:pt>
                <c:pt idx="901">
                  <c:v>0.65318000130355358</c:v>
                </c:pt>
                <c:pt idx="902">
                  <c:v>0.65318000130355358</c:v>
                </c:pt>
                <c:pt idx="903">
                  <c:v>0.65613999962806702</c:v>
                </c:pt>
                <c:pt idx="904">
                  <c:v>0.65613999962806702</c:v>
                </c:pt>
                <c:pt idx="905">
                  <c:v>0.65613999962806702</c:v>
                </c:pt>
                <c:pt idx="906">
                  <c:v>0.65615000016987324</c:v>
                </c:pt>
                <c:pt idx="907">
                  <c:v>0.65615000016987324</c:v>
                </c:pt>
                <c:pt idx="908">
                  <c:v>0.65916999988257885</c:v>
                </c:pt>
                <c:pt idx="909">
                  <c:v>0.65916999988257885</c:v>
                </c:pt>
                <c:pt idx="910">
                  <c:v>0.65918000042438507</c:v>
                </c:pt>
                <c:pt idx="911">
                  <c:v>0.65918000042438507</c:v>
                </c:pt>
                <c:pt idx="912">
                  <c:v>0.65918000042438507</c:v>
                </c:pt>
                <c:pt idx="913">
                  <c:v>0.66210000030696392</c:v>
                </c:pt>
                <c:pt idx="914">
                  <c:v>0.66210000030696392</c:v>
                </c:pt>
                <c:pt idx="915">
                  <c:v>0.66210000030696392</c:v>
                </c:pt>
                <c:pt idx="916">
                  <c:v>0.66211000084877014</c:v>
                </c:pt>
                <c:pt idx="917">
                  <c:v>0.66211000084877014</c:v>
                </c:pt>
                <c:pt idx="918">
                  <c:v>0.66502000018954277</c:v>
                </c:pt>
                <c:pt idx="919">
                  <c:v>0.66502000018954277</c:v>
                </c:pt>
                <c:pt idx="920">
                  <c:v>0.66503000073134899</c:v>
                </c:pt>
                <c:pt idx="921">
                  <c:v>0.66504000127315521</c:v>
                </c:pt>
                <c:pt idx="922">
                  <c:v>0.66504000127315521</c:v>
                </c:pt>
                <c:pt idx="923">
                  <c:v>0.66675999946892262</c:v>
                </c:pt>
                <c:pt idx="924">
                  <c:v>0.66675999946892262</c:v>
                </c:pt>
                <c:pt idx="925">
                  <c:v>0.66675999946892262</c:v>
                </c:pt>
                <c:pt idx="926">
                  <c:v>0.66675999946892262</c:v>
                </c:pt>
                <c:pt idx="927">
                  <c:v>0.66677000001072884</c:v>
                </c:pt>
                <c:pt idx="928">
                  <c:v>0.66854000091552734</c:v>
                </c:pt>
                <c:pt idx="929">
                  <c:v>0.66854000091552734</c:v>
                </c:pt>
                <c:pt idx="930">
                  <c:v>0.66854000091552734</c:v>
                </c:pt>
                <c:pt idx="931">
                  <c:v>0.66854000091552734</c:v>
                </c:pt>
                <c:pt idx="932">
                  <c:v>0.66854000091552734</c:v>
                </c:pt>
                <c:pt idx="933">
                  <c:v>0.67030000127851963</c:v>
                </c:pt>
                <c:pt idx="934">
                  <c:v>0.67030000127851963</c:v>
                </c:pt>
                <c:pt idx="935">
                  <c:v>0.67030000127851963</c:v>
                </c:pt>
                <c:pt idx="936">
                  <c:v>0.6703099999576807</c:v>
                </c:pt>
                <c:pt idx="937">
                  <c:v>0.6703099999576807</c:v>
                </c:pt>
                <c:pt idx="938">
                  <c:v>0.7650700006633997</c:v>
                </c:pt>
                <c:pt idx="939">
                  <c:v>0.7650700006633997</c:v>
                </c:pt>
                <c:pt idx="940">
                  <c:v>0.7650700006633997</c:v>
                </c:pt>
                <c:pt idx="941">
                  <c:v>0.76730000041425228</c:v>
                </c:pt>
                <c:pt idx="942">
                  <c:v>0.76730000041425228</c:v>
                </c:pt>
                <c:pt idx="943">
                  <c:v>0.76730000041425228</c:v>
                </c:pt>
                <c:pt idx="944">
                  <c:v>0.7673100009560585</c:v>
                </c:pt>
                <c:pt idx="945">
                  <c:v>0.7673100009560585</c:v>
                </c:pt>
                <c:pt idx="946">
                  <c:v>0.76958000101149082</c:v>
                </c:pt>
                <c:pt idx="947">
                  <c:v>0.76958000101149082</c:v>
                </c:pt>
                <c:pt idx="948">
                  <c:v>0.76958000101149082</c:v>
                </c:pt>
                <c:pt idx="949">
                  <c:v>0.76958999969065189</c:v>
                </c:pt>
                <c:pt idx="950">
                  <c:v>0.76958999969065189</c:v>
                </c:pt>
                <c:pt idx="951">
                  <c:v>0.77182000130414963</c:v>
                </c:pt>
                <c:pt idx="952">
                  <c:v>0.77182000130414963</c:v>
                </c:pt>
                <c:pt idx="953">
                  <c:v>0.77182000130414963</c:v>
                </c:pt>
                <c:pt idx="954">
                  <c:v>0.7718299999833107</c:v>
                </c:pt>
                <c:pt idx="955">
                  <c:v>0.7718299999833107</c:v>
                </c:pt>
                <c:pt idx="956">
                  <c:v>0.77551000006496906</c:v>
                </c:pt>
                <c:pt idx="957">
                  <c:v>0.77551000006496906</c:v>
                </c:pt>
                <c:pt idx="958">
                  <c:v>0.77551000006496906</c:v>
                </c:pt>
                <c:pt idx="959">
                  <c:v>0.77552000060677528</c:v>
                </c:pt>
                <c:pt idx="960">
                  <c:v>0.77552000060677528</c:v>
                </c:pt>
                <c:pt idx="961">
                  <c:v>0.77938000112771988</c:v>
                </c:pt>
                <c:pt idx="962">
                  <c:v>0.77938000112771988</c:v>
                </c:pt>
                <c:pt idx="963">
                  <c:v>0.77938000112771988</c:v>
                </c:pt>
                <c:pt idx="964">
                  <c:v>0.77938999980688095</c:v>
                </c:pt>
                <c:pt idx="965">
                  <c:v>0.77938999980688095</c:v>
                </c:pt>
                <c:pt idx="966">
                  <c:v>0.78325000032782555</c:v>
                </c:pt>
                <c:pt idx="967">
                  <c:v>0.78325000032782555</c:v>
                </c:pt>
                <c:pt idx="968">
                  <c:v>0.78325000032782555</c:v>
                </c:pt>
                <c:pt idx="969">
                  <c:v>0.78326000086963177</c:v>
                </c:pt>
                <c:pt idx="970">
                  <c:v>0.78326000086963177</c:v>
                </c:pt>
                <c:pt idx="971">
                  <c:v>0.78708000108599663</c:v>
                </c:pt>
                <c:pt idx="972">
                  <c:v>0.78708000108599663</c:v>
                </c:pt>
                <c:pt idx="973">
                  <c:v>0.78708000108599663</c:v>
                </c:pt>
                <c:pt idx="974">
                  <c:v>0.7870899997651577</c:v>
                </c:pt>
                <c:pt idx="975">
                  <c:v>0.7870899997651577</c:v>
                </c:pt>
                <c:pt idx="976">
                  <c:v>0.79100000113248825</c:v>
                </c:pt>
                <c:pt idx="977">
                  <c:v>0.79100000113248825</c:v>
                </c:pt>
                <c:pt idx="978">
                  <c:v>0.79100000113248825</c:v>
                </c:pt>
                <c:pt idx="979">
                  <c:v>0.79100999981164932</c:v>
                </c:pt>
                <c:pt idx="980">
                  <c:v>0.79100999981164932</c:v>
                </c:pt>
                <c:pt idx="981">
                  <c:v>0.79477000050246716</c:v>
                </c:pt>
                <c:pt idx="982">
                  <c:v>0.79477000050246716</c:v>
                </c:pt>
                <c:pt idx="983">
                  <c:v>0.79478000104427338</c:v>
                </c:pt>
                <c:pt idx="984">
                  <c:v>0.79478999972343445</c:v>
                </c:pt>
                <c:pt idx="985">
                  <c:v>0.79478999972343445</c:v>
                </c:pt>
                <c:pt idx="986">
                  <c:v>0.79853999987244606</c:v>
                </c:pt>
                <c:pt idx="987">
                  <c:v>0.79853999987244606</c:v>
                </c:pt>
                <c:pt idx="988">
                  <c:v>0.79853999987244606</c:v>
                </c:pt>
                <c:pt idx="989">
                  <c:v>0.79855000041425228</c:v>
                </c:pt>
                <c:pt idx="990">
                  <c:v>0.79855000041425228</c:v>
                </c:pt>
                <c:pt idx="991">
                  <c:v>0.80078000016510487</c:v>
                </c:pt>
                <c:pt idx="992">
                  <c:v>0.80078000016510487</c:v>
                </c:pt>
                <c:pt idx="993">
                  <c:v>0.80079000070691109</c:v>
                </c:pt>
                <c:pt idx="994">
                  <c:v>0.80079000070691109</c:v>
                </c:pt>
                <c:pt idx="995">
                  <c:v>0.80079000070691109</c:v>
                </c:pt>
                <c:pt idx="996">
                  <c:v>0.80309000052511692</c:v>
                </c:pt>
                <c:pt idx="997">
                  <c:v>0.80309000052511692</c:v>
                </c:pt>
                <c:pt idx="998">
                  <c:v>0.80309000052511692</c:v>
                </c:pt>
                <c:pt idx="999">
                  <c:v>0.80310000106692314</c:v>
                </c:pt>
                <c:pt idx="1000">
                  <c:v>0.80310000106692314</c:v>
                </c:pt>
                <c:pt idx="1001">
                  <c:v>0.80537000112235546</c:v>
                </c:pt>
                <c:pt idx="1002">
                  <c:v>0.80537000112235546</c:v>
                </c:pt>
                <c:pt idx="1003">
                  <c:v>0.80537000112235546</c:v>
                </c:pt>
                <c:pt idx="1004">
                  <c:v>0.80539000034332275</c:v>
                </c:pt>
                <c:pt idx="1005">
                  <c:v>0.80539000034332275</c:v>
                </c:pt>
                <c:pt idx="1006">
                  <c:v>0.92710000090301037</c:v>
                </c:pt>
                <c:pt idx="1007">
                  <c:v>0.92710000090301037</c:v>
                </c:pt>
                <c:pt idx="1008">
                  <c:v>0.92710000090301037</c:v>
                </c:pt>
                <c:pt idx="1009">
                  <c:v>0.92996000126004219</c:v>
                </c:pt>
                <c:pt idx="1010">
                  <c:v>0.92996000126004219</c:v>
                </c:pt>
                <c:pt idx="1011">
                  <c:v>0.92996000126004219</c:v>
                </c:pt>
                <c:pt idx="1012">
                  <c:v>0.92996999993920326</c:v>
                </c:pt>
                <c:pt idx="1013">
                  <c:v>0.92996999993920326</c:v>
                </c:pt>
                <c:pt idx="1014">
                  <c:v>0.93288000114262104</c:v>
                </c:pt>
                <c:pt idx="1015">
                  <c:v>0.93288000114262104</c:v>
                </c:pt>
                <c:pt idx="1016">
                  <c:v>0.93288000114262104</c:v>
                </c:pt>
                <c:pt idx="1017">
                  <c:v>0.93288999982178211</c:v>
                </c:pt>
                <c:pt idx="1018">
                  <c:v>0.93288999982178211</c:v>
                </c:pt>
                <c:pt idx="1019">
                  <c:v>0.93576000072062016</c:v>
                </c:pt>
                <c:pt idx="1020">
                  <c:v>0.93576000072062016</c:v>
                </c:pt>
                <c:pt idx="1021">
                  <c:v>0.93576000072062016</c:v>
                </c:pt>
                <c:pt idx="1022">
                  <c:v>0.93577000126242638</c:v>
                </c:pt>
                <c:pt idx="1023">
                  <c:v>0.93577000126242638</c:v>
                </c:pt>
                <c:pt idx="1024">
                  <c:v>0.94051999971270561</c:v>
                </c:pt>
                <c:pt idx="1025">
                  <c:v>0.94051999971270561</c:v>
                </c:pt>
                <c:pt idx="1026">
                  <c:v>0.94051999971270561</c:v>
                </c:pt>
                <c:pt idx="1027">
                  <c:v>0.94053000025451183</c:v>
                </c:pt>
                <c:pt idx="1028">
                  <c:v>0.94053000025451183</c:v>
                </c:pt>
                <c:pt idx="1029">
                  <c:v>0.94548000022768974</c:v>
                </c:pt>
                <c:pt idx="1030">
                  <c:v>0.94548000022768974</c:v>
                </c:pt>
                <c:pt idx="1031">
                  <c:v>0.94549000076949596</c:v>
                </c:pt>
                <c:pt idx="1032">
                  <c:v>0.94550000131130219</c:v>
                </c:pt>
                <c:pt idx="1033">
                  <c:v>0.94550000131130219</c:v>
                </c:pt>
                <c:pt idx="1034">
                  <c:v>0.95045000128448009</c:v>
                </c:pt>
                <c:pt idx="1035">
                  <c:v>0.95045000128448009</c:v>
                </c:pt>
                <c:pt idx="1036">
                  <c:v>0.95045000128448009</c:v>
                </c:pt>
                <c:pt idx="1037">
                  <c:v>0.95045999996364117</c:v>
                </c:pt>
                <c:pt idx="1038">
                  <c:v>0.95045999996364117</c:v>
                </c:pt>
                <c:pt idx="1039">
                  <c:v>0.95538000017404556</c:v>
                </c:pt>
                <c:pt idx="1040">
                  <c:v>0.95538000017404556</c:v>
                </c:pt>
                <c:pt idx="1041">
                  <c:v>0.95538000017404556</c:v>
                </c:pt>
                <c:pt idx="1042">
                  <c:v>0.95539000071585178</c:v>
                </c:pt>
                <c:pt idx="1043">
                  <c:v>0.95539000071585178</c:v>
                </c:pt>
                <c:pt idx="1044">
                  <c:v>0.96040000021457672</c:v>
                </c:pt>
                <c:pt idx="1045">
                  <c:v>0.96040000021457672</c:v>
                </c:pt>
                <c:pt idx="1046">
                  <c:v>0.96041000075638294</c:v>
                </c:pt>
                <c:pt idx="1047">
                  <c:v>0.96042000129818916</c:v>
                </c:pt>
                <c:pt idx="1048">
                  <c:v>0.96042000129818916</c:v>
                </c:pt>
                <c:pt idx="1049">
                  <c:v>0.96525000035762787</c:v>
                </c:pt>
                <c:pt idx="1050">
                  <c:v>0.96525000035762787</c:v>
                </c:pt>
                <c:pt idx="1051">
                  <c:v>0.96525000035762787</c:v>
                </c:pt>
                <c:pt idx="1052">
                  <c:v>0.96526000089943409</c:v>
                </c:pt>
                <c:pt idx="1053">
                  <c:v>0.96526000089943409</c:v>
                </c:pt>
                <c:pt idx="1054">
                  <c:v>0.97008000127971172</c:v>
                </c:pt>
                <c:pt idx="1055">
                  <c:v>0.97008000127971172</c:v>
                </c:pt>
                <c:pt idx="1056">
                  <c:v>0.97008000127971172</c:v>
                </c:pt>
                <c:pt idx="1057">
                  <c:v>0.9700899999588728</c:v>
                </c:pt>
                <c:pt idx="1058">
                  <c:v>0.9700899999588728</c:v>
                </c:pt>
                <c:pt idx="1059">
                  <c:v>0.9729399997740984</c:v>
                </c:pt>
                <c:pt idx="1060">
                  <c:v>0.9729399997740984</c:v>
                </c:pt>
                <c:pt idx="1061">
                  <c:v>0.97295000031590462</c:v>
                </c:pt>
                <c:pt idx="1062">
                  <c:v>0.97295000031590462</c:v>
                </c:pt>
                <c:pt idx="1063">
                  <c:v>0.97295000031590462</c:v>
                </c:pt>
                <c:pt idx="1064">
                  <c:v>0.97589999996125698</c:v>
                </c:pt>
                <c:pt idx="1065">
                  <c:v>0.97589999996125698</c:v>
                </c:pt>
                <c:pt idx="1066">
                  <c:v>0.97589999996125698</c:v>
                </c:pt>
                <c:pt idx="1067">
                  <c:v>0.97589999996125698</c:v>
                </c:pt>
                <c:pt idx="1068">
                  <c:v>0.9759100005030632</c:v>
                </c:pt>
                <c:pt idx="1069">
                  <c:v>0.97881999984383583</c:v>
                </c:pt>
                <c:pt idx="1070">
                  <c:v>0.97881999984383583</c:v>
                </c:pt>
                <c:pt idx="1071">
                  <c:v>0.97881999984383583</c:v>
                </c:pt>
                <c:pt idx="1072">
                  <c:v>0.97883000038564205</c:v>
                </c:pt>
                <c:pt idx="1073">
                  <c:v>0.97883000038564205</c:v>
                </c:pt>
                <c:pt idx="1074">
                  <c:v>1.1374200005084276</c:v>
                </c:pt>
                <c:pt idx="1075">
                  <c:v>1.1374200005084276</c:v>
                </c:pt>
                <c:pt idx="1076">
                  <c:v>1.1374200005084276</c:v>
                </c:pt>
                <c:pt idx="1077">
                  <c:v>1.1411400008946657</c:v>
                </c:pt>
                <c:pt idx="1078">
                  <c:v>1.1411400008946657</c:v>
                </c:pt>
                <c:pt idx="1079">
                  <c:v>1.1411499995738268</c:v>
                </c:pt>
                <c:pt idx="1080">
                  <c:v>1.1411499995738268</c:v>
                </c:pt>
                <c:pt idx="1081">
                  <c:v>1.1411499995738268</c:v>
                </c:pt>
                <c:pt idx="1082">
                  <c:v>1.1449500005692244</c:v>
                </c:pt>
                <c:pt idx="1083">
                  <c:v>1.1449500005692244</c:v>
                </c:pt>
                <c:pt idx="1084">
                  <c:v>1.1449600011110306</c:v>
                </c:pt>
                <c:pt idx="1085">
                  <c:v>1.1449600011110306</c:v>
                </c:pt>
                <c:pt idx="1086">
                  <c:v>1.1449600011110306</c:v>
                </c:pt>
                <c:pt idx="1087">
                  <c:v>1.148700000718236</c:v>
                </c:pt>
                <c:pt idx="1088">
                  <c:v>1.148700000718236</c:v>
                </c:pt>
                <c:pt idx="1089">
                  <c:v>1.148700000718236</c:v>
                </c:pt>
                <c:pt idx="1090">
                  <c:v>1.1487100012600422</c:v>
                </c:pt>
                <c:pt idx="1091">
                  <c:v>1.1487100012600422</c:v>
                </c:pt>
                <c:pt idx="1092">
                  <c:v>1.154899999499321</c:v>
                </c:pt>
                <c:pt idx="1093">
                  <c:v>1.154899999499321</c:v>
                </c:pt>
                <c:pt idx="1094">
                  <c:v>1.1549100000411272</c:v>
                </c:pt>
                <c:pt idx="1095">
                  <c:v>1.1549200005829334</c:v>
                </c:pt>
                <c:pt idx="1096">
                  <c:v>1.1549200005829334</c:v>
                </c:pt>
                <c:pt idx="1097">
                  <c:v>1.1613600011914968</c:v>
                </c:pt>
                <c:pt idx="1098">
                  <c:v>1.1613600011914968</c:v>
                </c:pt>
                <c:pt idx="1099">
                  <c:v>1.1613600011914968</c:v>
                </c:pt>
                <c:pt idx="1100">
                  <c:v>1.1613699998706579</c:v>
                </c:pt>
                <c:pt idx="1101">
                  <c:v>1.1613699998706579</c:v>
                </c:pt>
                <c:pt idx="1102">
                  <c:v>1.1677900012582541</c:v>
                </c:pt>
                <c:pt idx="1103">
                  <c:v>1.1677900012582541</c:v>
                </c:pt>
                <c:pt idx="1104">
                  <c:v>1.1677900012582541</c:v>
                </c:pt>
                <c:pt idx="1105">
                  <c:v>1.1677999999374151</c:v>
                </c:pt>
                <c:pt idx="1106">
                  <c:v>1.1677999999374151</c:v>
                </c:pt>
                <c:pt idx="1107">
                  <c:v>1.1741899996995926</c:v>
                </c:pt>
                <c:pt idx="1108">
                  <c:v>1.1741899996995926</c:v>
                </c:pt>
                <c:pt idx="1109">
                  <c:v>1.1741899996995926</c:v>
                </c:pt>
                <c:pt idx="1110">
                  <c:v>1.1742000002413988</c:v>
                </c:pt>
                <c:pt idx="1111">
                  <c:v>1.1742000002413988</c:v>
                </c:pt>
                <c:pt idx="1112">
                  <c:v>1.1807000003755093</c:v>
                </c:pt>
                <c:pt idx="1113">
                  <c:v>1.1807000003755093</c:v>
                </c:pt>
                <c:pt idx="1114">
                  <c:v>1.1807100009173155</c:v>
                </c:pt>
                <c:pt idx="1115">
                  <c:v>1.1807199995964766</c:v>
                </c:pt>
                <c:pt idx="1116">
                  <c:v>1.1807199995964766</c:v>
                </c:pt>
                <c:pt idx="1117">
                  <c:v>1.1870000008493662</c:v>
                </c:pt>
                <c:pt idx="1118">
                  <c:v>1.1870000008493662</c:v>
                </c:pt>
                <c:pt idx="1119">
                  <c:v>1.1870099995285273</c:v>
                </c:pt>
                <c:pt idx="1120">
                  <c:v>1.1870200000703335</c:v>
                </c:pt>
                <c:pt idx="1121">
                  <c:v>1.1870200000703335</c:v>
                </c:pt>
                <c:pt idx="1122">
                  <c:v>1.1932699996978045</c:v>
                </c:pt>
                <c:pt idx="1123">
                  <c:v>1.1932699996978045</c:v>
                </c:pt>
                <c:pt idx="1124">
                  <c:v>1.1932800002396107</c:v>
                </c:pt>
                <c:pt idx="1125">
                  <c:v>1.1932900007814169</c:v>
                </c:pt>
                <c:pt idx="1126">
                  <c:v>1.1932900007814169</c:v>
                </c:pt>
                <c:pt idx="1127">
                  <c:v>1.1970000006258488</c:v>
                </c:pt>
                <c:pt idx="1128">
                  <c:v>1.1970000006258488</c:v>
                </c:pt>
                <c:pt idx="1129">
                  <c:v>1.1970000006258488</c:v>
                </c:pt>
                <c:pt idx="1130">
                  <c:v>1.197010001167655</c:v>
                </c:pt>
                <c:pt idx="1131">
                  <c:v>1.197010001167655</c:v>
                </c:pt>
                <c:pt idx="1132">
                  <c:v>1.2008299995213747</c:v>
                </c:pt>
                <c:pt idx="1133">
                  <c:v>1.2008299995213747</c:v>
                </c:pt>
                <c:pt idx="1134">
                  <c:v>1.2008400000631809</c:v>
                </c:pt>
                <c:pt idx="1135">
                  <c:v>1.2008400000631809</c:v>
                </c:pt>
                <c:pt idx="1136">
                  <c:v>1.2008400000631809</c:v>
                </c:pt>
                <c:pt idx="1137">
                  <c:v>1.2046400010585785</c:v>
                </c:pt>
                <c:pt idx="1138">
                  <c:v>1.2046400010585785</c:v>
                </c:pt>
                <c:pt idx="1139">
                  <c:v>1.2046400010585785</c:v>
                </c:pt>
                <c:pt idx="1140">
                  <c:v>1.2046600002795458</c:v>
                </c:pt>
                <c:pt idx="1141">
                  <c:v>1.2046600002795458</c:v>
                </c:pt>
                <c:pt idx="1142">
                  <c:v>1.4098100010305643</c:v>
                </c:pt>
                <c:pt idx="1143">
                  <c:v>1.4098100010305643</c:v>
                </c:pt>
                <c:pt idx="1144">
                  <c:v>1.4098100010305643</c:v>
                </c:pt>
                <c:pt idx="1145">
                  <c:v>1.414640000090003</c:v>
                </c:pt>
                <c:pt idx="1146">
                  <c:v>1.414640000090003</c:v>
                </c:pt>
                <c:pt idx="1147">
                  <c:v>1.414640000090003</c:v>
                </c:pt>
                <c:pt idx="1148">
                  <c:v>1.4146500006318092</c:v>
                </c:pt>
                <c:pt idx="1149">
                  <c:v>1.4146500006318092</c:v>
                </c:pt>
                <c:pt idx="1150">
                  <c:v>1.4195499997586012</c:v>
                </c:pt>
                <c:pt idx="1151">
                  <c:v>1.4195499997586012</c:v>
                </c:pt>
                <c:pt idx="1152">
                  <c:v>1.4195600003004074</c:v>
                </c:pt>
                <c:pt idx="1153">
                  <c:v>1.4195700008422136</c:v>
                </c:pt>
                <c:pt idx="1154">
                  <c:v>1.4195700008422136</c:v>
                </c:pt>
                <c:pt idx="1155">
                  <c:v>1.4243999999016523</c:v>
                </c:pt>
                <c:pt idx="1156">
                  <c:v>1.4243999999016523</c:v>
                </c:pt>
                <c:pt idx="1157">
                  <c:v>1.4244100004434586</c:v>
                </c:pt>
                <c:pt idx="1158">
                  <c:v>1.4244100004434586</c:v>
                </c:pt>
                <c:pt idx="1159">
                  <c:v>1.4244100004434586</c:v>
                </c:pt>
                <c:pt idx="1160">
                  <c:v>1.4325300008058548</c:v>
                </c:pt>
                <c:pt idx="1161">
                  <c:v>1.4325300008058548</c:v>
                </c:pt>
                <c:pt idx="1162">
                  <c:v>1.4325300008058548</c:v>
                </c:pt>
                <c:pt idx="1163">
                  <c:v>1.4325399994850159</c:v>
                </c:pt>
                <c:pt idx="1164">
                  <c:v>1.4325399994850159</c:v>
                </c:pt>
                <c:pt idx="1165">
                  <c:v>1.4408700000494719</c:v>
                </c:pt>
                <c:pt idx="1166">
                  <c:v>1.4408700000494719</c:v>
                </c:pt>
                <c:pt idx="1167">
                  <c:v>1.4408700000494719</c:v>
                </c:pt>
                <c:pt idx="1168">
                  <c:v>1.4408800005912781</c:v>
                </c:pt>
                <c:pt idx="1169">
                  <c:v>1.4408800005912781</c:v>
                </c:pt>
                <c:pt idx="1170">
                  <c:v>1.4491900000721216</c:v>
                </c:pt>
                <c:pt idx="1171">
                  <c:v>1.4491900000721216</c:v>
                </c:pt>
                <c:pt idx="1172">
                  <c:v>1.4491900000721216</c:v>
                </c:pt>
                <c:pt idx="1173">
                  <c:v>1.4492000006139278</c:v>
                </c:pt>
                <c:pt idx="1174">
                  <c:v>1.4492000006139278</c:v>
                </c:pt>
                <c:pt idx="1175">
                  <c:v>1.4574600011110306</c:v>
                </c:pt>
                <c:pt idx="1176">
                  <c:v>1.4574600011110306</c:v>
                </c:pt>
                <c:pt idx="1177">
                  <c:v>1.4574600011110306</c:v>
                </c:pt>
                <c:pt idx="1178">
                  <c:v>1.4574699997901917</c:v>
                </c:pt>
                <c:pt idx="1179">
                  <c:v>1.4574699997901917</c:v>
                </c:pt>
                <c:pt idx="1180">
                  <c:v>1.4659000001847744</c:v>
                </c:pt>
                <c:pt idx="1181">
                  <c:v>1.4659000001847744</c:v>
                </c:pt>
                <c:pt idx="1182">
                  <c:v>1.4659100007265806</c:v>
                </c:pt>
                <c:pt idx="1183">
                  <c:v>1.4659200012683868</c:v>
                </c:pt>
                <c:pt idx="1184">
                  <c:v>1.4659200012683868</c:v>
                </c:pt>
                <c:pt idx="1185">
                  <c:v>1.4740500003099442</c:v>
                </c:pt>
                <c:pt idx="1186">
                  <c:v>1.4740500003099442</c:v>
                </c:pt>
                <c:pt idx="1187">
                  <c:v>1.4740500003099442</c:v>
                </c:pt>
                <c:pt idx="1188">
                  <c:v>1.4740600008517504</c:v>
                </c:pt>
                <c:pt idx="1189">
                  <c:v>1.4740600008517504</c:v>
                </c:pt>
                <c:pt idx="1190">
                  <c:v>1.4821600001305342</c:v>
                </c:pt>
                <c:pt idx="1191">
                  <c:v>1.4821600001305342</c:v>
                </c:pt>
                <c:pt idx="1192">
                  <c:v>1.4821600001305342</c:v>
                </c:pt>
                <c:pt idx="1193">
                  <c:v>1.4821700006723404</c:v>
                </c:pt>
                <c:pt idx="1194">
                  <c:v>1.4821700006723404</c:v>
                </c:pt>
                <c:pt idx="1195">
                  <c:v>1.4869800005108118</c:v>
                </c:pt>
                <c:pt idx="1196">
                  <c:v>1.4869800005108118</c:v>
                </c:pt>
                <c:pt idx="1197">
                  <c:v>1.4869800005108118</c:v>
                </c:pt>
                <c:pt idx="1198">
                  <c:v>1.486990001052618</c:v>
                </c:pt>
                <c:pt idx="1199">
                  <c:v>1.486990001052618</c:v>
                </c:pt>
                <c:pt idx="1200">
                  <c:v>1.491949999704957</c:v>
                </c:pt>
                <c:pt idx="1201">
                  <c:v>1.491949999704957</c:v>
                </c:pt>
                <c:pt idx="1202">
                  <c:v>1.491949999704957</c:v>
                </c:pt>
                <c:pt idx="1203">
                  <c:v>1.4919600002467632</c:v>
                </c:pt>
                <c:pt idx="1204">
                  <c:v>1.4919600002467632</c:v>
                </c:pt>
                <c:pt idx="1205">
                  <c:v>1.4968600012362003</c:v>
                </c:pt>
                <c:pt idx="1206">
                  <c:v>1.4968600012362003</c:v>
                </c:pt>
                <c:pt idx="1207">
                  <c:v>1.4968699999153614</c:v>
                </c:pt>
                <c:pt idx="1208">
                  <c:v>1.4968800004571676</c:v>
                </c:pt>
                <c:pt idx="1209">
                  <c:v>1.4968800004571676</c:v>
                </c:pt>
                <c:pt idx="1210">
                  <c:v>1.768410000950098</c:v>
                </c:pt>
                <c:pt idx="1211">
                  <c:v>1.768410000950098</c:v>
                </c:pt>
                <c:pt idx="1212">
                  <c:v>1.768410000950098</c:v>
                </c:pt>
                <c:pt idx="1213">
                  <c:v>1.7747799996286631</c:v>
                </c:pt>
                <c:pt idx="1214">
                  <c:v>1.7747799996286631</c:v>
                </c:pt>
                <c:pt idx="1215">
                  <c:v>1.7747799996286631</c:v>
                </c:pt>
                <c:pt idx="1216">
                  <c:v>1.7747900001704693</c:v>
                </c:pt>
                <c:pt idx="1217">
                  <c:v>1.7747900001704693</c:v>
                </c:pt>
                <c:pt idx="1218">
                  <c:v>1.7812200002372265</c:v>
                </c:pt>
                <c:pt idx="1219">
                  <c:v>1.7812200002372265</c:v>
                </c:pt>
                <c:pt idx="1220">
                  <c:v>1.7812300007790327</c:v>
                </c:pt>
                <c:pt idx="1221">
                  <c:v>1.7812300007790327</c:v>
                </c:pt>
                <c:pt idx="1222">
                  <c:v>1.7812300007790327</c:v>
                </c:pt>
                <c:pt idx="1223">
                  <c:v>1.7875800002366304</c:v>
                </c:pt>
                <c:pt idx="1224">
                  <c:v>1.7875800002366304</c:v>
                </c:pt>
                <c:pt idx="1225">
                  <c:v>1.7875800002366304</c:v>
                </c:pt>
                <c:pt idx="1226">
                  <c:v>1.7875900007784367</c:v>
                </c:pt>
                <c:pt idx="1227">
                  <c:v>1.7875900007784367</c:v>
                </c:pt>
                <c:pt idx="1228">
                  <c:v>1.7982900012284517</c:v>
                </c:pt>
                <c:pt idx="1229">
                  <c:v>1.7982900012284517</c:v>
                </c:pt>
                <c:pt idx="1230">
                  <c:v>1.7983299996703863</c:v>
                </c:pt>
                <c:pt idx="1231">
                  <c:v>1.7983400002121925</c:v>
                </c:pt>
                <c:pt idx="1232">
                  <c:v>1.7983400002121925</c:v>
                </c:pt>
                <c:pt idx="1233">
                  <c:v>1.8093100003898144</c:v>
                </c:pt>
                <c:pt idx="1234">
                  <c:v>1.8093100003898144</c:v>
                </c:pt>
                <c:pt idx="1235">
                  <c:v>1.8093200009316206</c:v>
                </c:pt>
                <c:pt idx="1236">
                  <c:v>1.8093299996107817</c:v>
                </c:pt>
                <c:pt idx="1237">
                  <c:v>1.8093299996107817</c:v>
                </c:pt>
                <c:pt idx="1238">
                  <c:v>1.8202500008046627</c:v>
                </c:pt>
                <c:pt idx="1239">
                  <c:v>1.8202500008046627</c:v>
                </c:pt>
                <c:pt idx="1240">
                  <c:v>1.8202599994838238</c:v>
                </c:pt>
                <c:pt idx="1241">
                  <c:v>1.82027000002563</c:v>
                </c:pt>
                <c:pt idx="1242">
                  <c:v>1.82027000002563</c:v>
                </c:pt>
                <c:pt idx="1243">
                  <c:v>1.8311100006103516</c:v>
                </c:pt>
                <c:pt idx="1244">
                  <c:v>1.8311100006103516</c:v>
                </c:pt>
                <c:pt idx="1245">
                  <c:v>1.8311200011521578</c:v>
                </c:pt>
                <c:pt idx="1246">
                  <c:v>1.8311299998313189</c:v>
                </c:pt>
                <c:pt idx="1247">
                  <c:v>1.8311299998313189</c:v>
                </c:pt>
                <c:pt idx="1248">
                  <c:v>1.8421900011599064</c:v>
                </c:pt>
                <c:pt idx="1249">
                  <c:v>1.8421900011599064</c:v>
                </c:pt>
                <c:pt idx="1250">
                  <c:v>1.8421900011599064</c:v>
                </c:pt>
                <c:pt idx="1251">
                  <c:v>1.8421999998390675</c:v>
                </c:pt>
                <c:pt idx="1252">
                  <c:v>1.8421999998390675</c:v>
                </c:pt>
                <c:pt idx="1253">
                  <c:v>1.8528599999845028</c:v>
                </c:pt>
                <c:pt idx="1254">
                  <c:v>1.8528599999845028</c:v>
                </c:pt>
                <c:pt idx="1255">
                  <c:v>1.852870000526309</c:v>
                </c:pt>
                <c:pt idx="1256">
                  <c:v>1.8528800010681152</c:v>
                </c:pt>
                <c:pt idx="1257">
                  <c:v>1.8528800010681152</c:v>
                </c:pt>
                <c:pt idx="1258">
                  <c:v>1.8635000009089708</c:v>
                </c:pt>
                <c:pt idx="1259">
                  <c:v>1.8635000009089708</c:v>
                </c:pt>
                <c:pt idx="1260">
                  <c:v>1.8635099995881319</c:v>
                </c:pt>
                <c:pt idx="1261">
                  <c:v>1.8635200001299381</c:v>
                </c:pt>
                <c:pt idx="1262">
                  <c:v>1.8635200001299381</c:v>
                </c:pt>
                <c:pt idx="1263">
                  <c:v>1.8698300011456013</c:v>
                </c:pt>
                <c:pt idx="1264">
                  <c:v>1.8698300011456013</c:v>
                </c:pt>
                <c:pt idx="1265">
                  <c:v>1.8698399998247623</c:v>
                </c:pt>
                <c:pt idx="1266">
                  <c:v>1.8698399998247623</c:v>
                </c:pt>
                <c:pt idx="1267">
                  <c:v>1.8698399998247623</c:v>
                </c:pt>
                <c:pt idx="1268">
                  <c:v>1.8763600010424852</c:v>
                </c:pt>
                <c:pt idx="1269">
                  <c:v>1.8763600010424852</c:v>
                </c:pt>
                <c:pt idx="1270">
                  <c:v>1.8763699997216463</c:v>
                </c:pt>
                <c:pt idx="1271">
                  <c:v>1.8763699997216463</c:v>
                </c:pt>
                <c:pt idx="1272">
                  <c:v>1.8763699997216463</c:v>
                </c:pt>
                <c:pt idx="1273">
                  <c:v>1.8827999997884035</c:v>
                </c:pt>
                <c:pt idx="1274">
                  <c:v>1.8827999997884035</c:v>
                </c:pt>
                <c:pt idx="1275">
                  <c:v>1.8828100003302097</c:v>
                </c:pt>
                <c:pt idx="1276">
                  <c:v>1.882820000872016</c:v>
                </c:pt>
                <c:pt idx="1277">
                  <c:v>1.882820000872016</c:v>
                </c:pt>
                <c:pt idx="1278">
                  <c:v>2.24256999976933</c:v>
                </c:pt>
                <c:pt idx="1279">
                  <c:v>2.24256999976933</c:v>
                </c:pt>
                <c:pt idx="1280">
                  <c:v>2.24256999976933</c:v>
                </c:pt>
                <c:pt idx="1281">
                  <c:v>2.2510299999266863</c:v>
                </c:pt>
                <c:pt idx="1282">
                  <c:v>2.2510299999266863</c:v>
                </c:pt>
                <c:pt idx="1283">
                  <c:v>2.2510400004684925</c:v>
                </c:pt>
                <c:pt idx="1284">
                  <c:v>2.2510500010102987</c:v>
                </c:pt>
                <c:pt idx="1285">
                  <c:v>2.2510500010102987</c:v>
                </c:pt>
                <c:pt idx="1286">
                  <c:v>2.2595899999141693</c:v>
                </c:pt>
                <c:pt idx="1287">
                  <c:v>2.2595899999141693</c:v>
                </c:pt>
                <c:pt idx="1288">
                  <c:v>2.2596000004559755</c:v>
                </c:pt>
                <c:pt idx="1289">
                  <c:v>2.2596000004559755</c:v>
                </c:pt>
                <c:pt idx="1290">
                  <c:v>2.2596000004559755</c:v>
                </c:pt>
                <c:pt idx="1291">
                  <c:v>2.2680200003087521</c:v>
                </c:pt>
                <c:pt idx="1292">
                  <c:v>2.2680200003087521</c:v>
                </c:pt>
                <c:pt idx="1293">
                  <c:v>2.2680300008505583</c:v>
                </c:pt>
                <c:pt idx="1294">
                  <c:v>2.2680300008505583</c:v>
                </c:pt>
                <c:pt idx="1295">
                  <c:v>2.2680300008505583</c:v>
                </c:pt>
                <c:pt idx="1296">
                  <c:v>2.2821200005710125</c:v>
                </c:pt>
                <c:pt idx="1297">
                  <c:v>2.2821200005710125</c:v>
                </c:pt>
                <c:pt idx="1298">
                  <c:v>2.2822300009429455</c:v>
                </c:pt>
                <c:pt idx="1299">
                  <c:v>2.2822399996221066</c:v>
                </c:pt>
                <c:pt idx="1300">
                  <c:v>2.2822399996221066</c:v>
                </c:pt>
                <c:pt idx="1301">
                  <c:v>2.2969100009649992</c:v>
                </c:pt>
                <c:pt idx="1302">
                  <c:v>2.2969100009649992</c:v>
                </c:pt>
                <c:pt idx="1303">
                  <c:v>2.2970300000160933</c:v>
                </c:pt>
                <c:pt idx="1304">
                  <c:v>2.2970400005578995</c:v>
                </c:pt>
                <c:pt idx="1305">
                  <c:v>2.2970400005578995</c:v>
                </c:pt>
                <c:pt idx="1306">
                  <c:v>2.3116200007498264</c:v>
                </c:pt>
                <c:pt idx="1307">
                  <c:v>2.3116200007498264</c:v>
                </c:pt>
                <c:pt idx="1308">
                  <c:v>2.3116300012916327</c:v>
                </c:pt>
                <c:pt idx="1309">
                  <c:v>2.3116399999707937</c:v>
                </c:pt>
                <c:pt idx="1310">
                  <c:v>2.3116399999707937</c:v>
                </c:pt>
                <c:pt idx="1311">
                  <c:v>2.3261000011116266</c:v>
                </c:pt>
                <c:pt idx="1312">
                  <c:v>2.3261000011116266</c:v>
                </c:pt>
                <c:pt idx="1313">
                  <c:v>2.3262400012463331</c:v>
                </c:pt>
                <c:pt idx="1314">
                  <c:v>2.3262499999254942</c:v>
                </c:pt>
                <c:pt idx="1315">
                  <c:v>2.3262499999254942</c:v>
                </c:pt>
                <c:pt idx="1316">
                  <c:v>2.3410000000149012</c:v>
                </c:pt>
                <c:pt idx="1317">
                  <c:v>2.3410000000149012</c:v>
                </c:pt>
                <c:pt idx="1318">
                  <c:v>2.3410200010985136</c:v>
                </c:pt>
                <c:pt idx="1319">
                  <c:v>2.3410299997776747</c:v>
                </c:pt>
                <c:pt idx="1320">
                  <c:v>2.3410299997776747</c:v>
                </c:pt>
                <c:pt idx="1321">
                  <c:v>2.3552299998700619</c:v>
                </c:pt>
                <c:pt idx="1322">
                  <c:v>2.3552299998700619</c:v>
                </c:pt>
                <c:pt idx="1323">
                  <c:v>2.3552700001746416</c:v>
                </c:pt>
                <c:pt idx="1324">
                  <c:v>2.3552800007164478</c:v>
                </c:pt>
                <c:pt idx="1325">
                  <c:v>2.3552800007164478</c:v>
                </c:pt>
                <c:pt idx="1326">
                  <c:v>2.3694400005042553</c:v>
                </c:pt>
                <c:pt idx="1327">
                  <c:v>2.3694400005042553</c:v>
                </c:pt>
                <c:pt idx="1328">
                  <c:v>2.369480000808835</c:v>
                </c:pt>
                <c:pt idx="1329">
                  <c:v>2.3694899994879961</c:v>
                </c:pt>
                <c:pt idx="1330">
                  <c:v>2.3694899994879961</c:v>
                </c:pt>
                <c:pt idx="1331">
                  <c:v>2.3779100012034178</c:v>
                </c:pt>
                <c:pt idx="1332">
                  <c:v>2.3779100012034178</c:v>
                </c:pt>
                <c:pt idx="1333">
                  <c:v>2.3779100012034178</c:v>
                </c:pt>
                <c:pt idx="1334">
                  <c:v>2.3779199998825788</c:v>
                </c:pt>
                <c:pt idx="1335">
                  <c:v>2.3779199998825788</c:v>
                </c:pt>
                <c:pt idx="1336">
                  <c:v>2.3865400012582541</c:v>
                </c:pt>
                <c:pt idx="1337">
                  <c:v>2.3865400012582541</c:v>
                </c:pt>
                <c:pt idx="1338">
                  <c:v>2.3865400012582541</c:v>
                </c:pt>
                <c:pt idx="1339">
                  <c:v>2.3865499999374151</c:v>
                </c:pt>
                <c:pt idx="1340">
                  <c:v>2.3865499999374151</c:v>
                </c:pt>
                <c:pt idx="1341">
                  <c:v>2.3950600009411573</c:v>
                </c:pt>
                <c:pt idx="1342">
                  <c:v>2.3950600009411573</c:v>
                </c:pt>
                <c:pt idx="1343">
                  <c:v>2.3950699996203184</c:v>
                </c:pt>
                <c:pt idx="1344">
                  <c:v>2.3950900007039309</c:v>
                </c:pt>
                <c:pt idx="1345">
                  <c:v>2.3950900007039309</c:v>
                </c:pt>
                <c:pt idx="1346">
                  <c:v>2.8670899998396635</c:v>
                </c:pt>
                <c:pt idx="1347">
                  <c:v>2.8670899998396635</c:v>
                </c:pt>
                <c:pt idx="1348">
                  <c:v>2.8670899998396635</c:v>
                </c:pt>
                <c:pt idx="1349">
                  <c:v>2.8783299997448921</c:v>
                </c:pt>
                <c:pt idx="1350">
                  <c:v>2.8783299997448921</c:v>
                </c:pt>
                <c:pt idx="1351">
                  <c:v>2.8783400002866983</c:v>
                </c:pt>
                <c:pt idx="1352">
                  <c:v>2.8783500008285046</c:v>
                </c:pt>
                <c:pt idx="1353">
                  <c:v>2.8783500008285046</c:v>
                </c:pt>
                <c:pt idx="1354">
                  <c:v>2.8895600009709597</c:v>
                </c:pt>
                <c:pt idx="1355">
                  <c:v>2.8895600009709597</c:v>
                </c:pt>
                <c:pt idx="1356">
                  <c:v>2.8895699996501207</c:v>
                </c:pt>
                <c:pt idx="1357">
                  <c:v>2.889580000191927</c:v>
                </c:pt>
                <c:pt idx="1358">
                  <c:v>2.889580000191927</c:v>
                </c:pt>
                <c:pt idx="1359">
                  <c:v>2.9005900006741285</c:v>
                </c:pt>
                <c:pt idx="1360">
                  <c:v>2.9005900006741285</c:v>
                </c:pt>
                <c:pt idx="1361">
                  <c:v>2.9006000012159348</c:v>
                </c:pt>
                <c:pt idx="1362">
                  <c:v>2.9006000012159348</c:v>
                </c:pt>
                <c:pt idx="1363">
                  <c:v>2.9006000012159348</c:v>
                </c:pt>
                <c:pt idx="1364">
                  <c:v>2.9197800010442734</c:v>
                </c:pt>
                <c:pt idx="1365">
                  <c:v>2.9197800010442734</c:v>
                </c:pt>
                <c:pt idx="1366">
                  <c:v>2.9200800005346537</c:v>
                </c:pt>
                <c:pt idx="1367">
                  <c:v>2.9200900010764599</c:v>
                </c:pt>
                <c:pt idx="1368">
                  <c:v>2.9200900010764599</c:v>
                </c:pt>
                <c:pt idx="1369">
                  <c:v>2.9400800000876188</c:v>
                </c:pt>
                <c:pt idx="1370">
                  <c:v>2.9400800000876188</c:v>
                </c:pt>
                <c:pt idx="1371">
                  <c:v>2.9404300004243851</c:v>
                </c:pt>
                <c:pt idx="1372">
                  <c:v>2.9404400009661913</c:v>
                </c:pt>
                <c:pt idx="1373">
                  <c:v>2.9404400009661913</c:v>
                </c:pt>
                <c:pt idx="1374">
                  <c:v>2.9601000007241964</c:v>
                </c:pt>
                <c:pt idx="1375">
                  <c:v>2.9601000007241964</c:v>
                </c:pt>
                <c:pt idx="1376">
                  <c:v>2.9603500012308359</c:v>
                </c:pt>
                <c:pt idx="1377">
                  <c:v>2.9603700004518032</c:v>
                </c:pt>
                <c:pt idx="1378">
                  <c:v>2.9603700004518032</c:v>
                </c:pt>
                <c:pt idx="1379">
                  <c:v>2.9799499996006489</c:v>
                </c:pt>
                <c:pt idx="1380">
                  <c:v>2.9799499996006489</c:v>
                </c:pt>
                <c:pt idx="1381">
                  <c:v>2.9804100003093481</c:v>
                </c:pt>
                <c:pt idx="1382">
                  <c:v>2.9804299995303154</c:v>
                </c:pt>
                <c:pt idx="1383">
                  <c:v>2.9804299995303154</c:v>
                </c:pt>
                <c:pt idx="1384">
                  <c:v>3.000620000064373</c:v>
                </c:pt>
                <c:pt idx="1385">
                  <c:v>3.000620000064373</c:v>
                </c:pt>
                <c:pt idx="1386">
                  <c:v>3.0008100010454655</c:v>
                </c:pt>
                <c:pt idx="1387">
                  <c:v>3.0008199997246265</c:v>
                </c:pt>
                <c:pt idx="1388">
                  <c:v>3.0008199997246265</c:v>
                </c:pt>
                <c:pt idx="1389">
                  <c:v>3.0201000012457371</c:v>
                </c:pt>
                <c:pt idx="1390">
                  <c:v>3.0201000012457371</c:v>
                </c:pt>
                <c:pt idx="1391">
                  <c:v>3.0203700009733438</c:v>
                </c:pt>
                <c:pt idx="1392">
                  <c:v>3.0203900001943111</c:v>
                </c:pt>
                <c:pt idx="1393">
                  <c:v>3.0203900001943111</c:v>
                </c:pt>
                <c:pt idx="1394">
                  <c:v>3.039750000461936</c:v>
                </c:pt>
                <c:pt idx="1395">
                  <c:v>3.039750000461936</c:v>
                </c:pt>
                <c:pt idx="1396">
                  <c:v>3.0401099994778633</c:v>
                </c:pt>
                <c:pt idx="1397">
                  <c:v>3.0401200000196695</c:v>
                </c:pt>
                <c:pt idx="1398">
                  <c:v>3.0401200000196695</c:v>
                </c:pt>
                <c:pt idx="1399">
                  <c:v>3.0516500007361174</c:v>
                </c:pt>
                <c:pt idx="1400">
                  <c:v>3.0516500007361174</c:v>
                </c:pt>
                <c:pt idx="1401">
                  <c:v>3.0516600012779236</c:v>
                </c:pt>
                <c:pt idx="1402">
                  <c:v>3.0516699999570847</c:v>
                </c:pt>
                <c:pt idx="1403">
                  <c:v>3.0516699999570847</c:v>
                </c:pt>
                <c:pt idx="1404">
                  <c:v>3.0629600007086992</c:v>
                </c:pt>
                <c:pt idx="1405">
                  <c:v>3.0629600007086992</c:v>
                </c:pt>
                <c:pt idx="1406">
                  <c:v>3.0629700012505054</c:v>
                </c:pt>
                <c:pt idx="1407">
                  <c:v>3.0629799999296665</c:v>
                </c:pt>
                <c:pt idx="1408">
                  <c:v>3.0629799999296665</c:v>
                </c:pt>
                <c:pt idx="1409">
                  <c:v>3.0741200000047684</c:v>
                </c:pt>
                <c:pt idx="1410">
                  <c:v>3.0741200000047684</c:v>
                </c:pt>
                <c:pt idx="1411">
                  <c:v>3.0741300005465746</c:v>
                </c:pt>
                <c:pt idx="1412">
                  <c:v>3.0741499997675419</c:v>
                </c:pt>
                <c:pt idx="1413">
                  <c:v>3.0741499997675419</c:v>
                </c:pt>
                <c:pt idx="1414">
                  <c:v>3.6852700002491474</c:v>
                </c:pt>
                <c:pt idx="1415">
                  <c:v>3.6852700002491474</c:v>
                </c:pt>
                <c:pt idx="1416">
                  <c:v>3.6852700002491474</c:v>
                </c:pt>
                <c:pt idx="1417">
                  <c:v>3.7004700005054474</c:v>
                </c:pt>
                <c:pt idx="1418">
                  <c:v>3.7004700005054474</c:v>
                </c:pt>
                <c:pt idx="1419">
                  <c:v>3.7004800010472536</c:v>
                </c:pt>
                <c:pt idx="1420">
                  <c:v>3.7004800010472536</c:v>
                </c:pt>
                <c:pt idx="1421">
                  <c:v>3.7004800010472536</c:v>
                </c:pt>
                <c:pt idx="1422">
                  <c:v>3.7152300011366606</c:v>
                </c:pt>
                <c:pt idx="1423">
                  <c:v>3.7152300011366606</c:v>
                </c:pt>
                <c:pt idx="1424">
                  <c:v>3.7152500003576279</c:v>
                </c:pt>
                <c:pt idx="1425">
                  <c:v>3.7152600008994341</c:v>
                </c:pt>
                <c:pt idx="1426">
                  <c:v>3.7152600008994341</c:v>
                </c:pt>
                <c:pt idx="1427">
                  <c:v>3.7296799998730421</c:v>
                </c:pt>
                <c:pt idx="1428">
                  <c:v>3.7296799998730421</c:v>
                </c:pt>
                <c:pt idx="1429">
                  <c:v>3.7296900004148483</c:v>
                </c:pt>
                <c:pt idx="1430">
                  <c:v>3.7297000009566545</c:v>
                </c:pt>
                <c:pt idx="1431">
                  <c:v>3.7297000009566545</c:v>
                </c:pt>
                <c:pt idx="1432">
                  <c:v>3.7545100003480911</c:v>
                </c:pt>
                <c:pt idx="1433">
                  <c:v>3.7545100003480911</c:v>
                </c:pt>
                <c:pt idx="1434">
                  <c:v>3.7549799997359514</c:v>
                </c:pt>
                <c:pt idx="1435">
                  <c:v>3.7549900002777576</c:v>
                </c:pt>
                <c:pt idx="1436">
                  <c:v>3.7549900002777576</c:v>
                </c:pt>
                <c:pt idx="1437">
                  <c:v>3.7814100012183189</c:v>
                </c:pt>
                <c:pt idx="1438">
                  <c:v>3.7814100012183189</c:v>
                </c:pt>
                <c:pt idx="1439">
                  <c:v>3.7819400001317263</c:v>
                </c:pt>
                <c:pt idx="1440">
                  <c:v>3.7819500006735325</c:v>
                </c:pt>
                <c:pt idx="1441">
                  <c:v>3.7819500006735325</c:v>
                </c:pt>
                <c:pt idx="1442">
                  <c:v>3.8084300011396408</c:v>
                </c:pt>
                <c:pt idx="1443">
                  <c:v>3.8084300011396408</c:v>
                </c:pt>
                <c:pt idx="1444">
                  <c:v>3.8089300002902746</c:v>
                </c:pt>
                <c:pt idx="1445">
                  <c:v>3.8089499995112419</c:v>
                </c:pt>
                <c:pt idx="1446">
                  <c:v>3.8089499995112419</c:v>
                </c:pt>
                <c:pt idx="1447">
                  <c:v>3.8351799994707108</c:v>
                </c:pt>
                <c:pt idx="1448">
                  <c:v>3.8351799994707108</c:v>
                </c:pt>
                <c:pt idx="1449">
                  <c:v>3.8359000012278557</c:v>
                </c:pt>
                <c:pt idx="1450">
                  <c:v>3.8359099999070168</c:v>
                </c:pt>
                <c:pt idx="1451">
                  <c:v>3.8359099999070168</c:v>
                </c:pt>
                <c:pt idx="1452">
                  <c:v>3.8625100012868643</c:v>
                </c:pt>
                <c:pt idx="1453">
                  <c:v>3.8625100012868643</c:v>
                </c:pt>
                <c:pt idx="1454">
                  <c:v>3.8629900012165308</c:v>
                </c:pt>
                <c:pt idx="1455">
                  <c:v>3.8630100004374981</c:v>
                </c:pt>
                <c:pt idx="1456">
                  <c:v>3.8630100004374981</c:v>
                </c:pt>
                <c:pt idx="1457">
                  <c:v>3.8887099996209145</c:v>
                </c:pt>
                <c:pt idx="1458">
                  <c:v>3.8887099996209145</c:v>
                </c:pt>
                <c:pt idx="1459">
                  <c:v>3.8892200011759996</c:v>
                </c:pt>
                <c:pt idx="1460">
                  <c:v>3.8892400003969669</c:v>
                </c:pt>
                <c:pt idx="1461">
                  <c:v>3.8892400003969669</c:v>
                </c:pt>
                <c:pt idx="1462">
                  <c:v>3.9149500001221895</c:v>
                </c:pt>
                <c:pt idx="1463">
                  <c:v>3.9149500001221895</c:v>
                </c:pt>
                <c:pt idx="1464">
                  <c:v>3.9155000001192093</c:v>
                </c:pt>
                <c:pt idx="1465">
                  <c:v>3.9155200012028217</c:v>
                </c:pt>
                <c:pt idx="1466">
                  <c:v>3.9155200012028217</c:v>
                </c:pt>
                <c:pt idx="1467">
                  <c:v>3.9307599999010563</c:v>
                </c:pt>
                <c:pt idx="1468">
                  <c:v>3.9307599999010563</c:v>
                </c:pt>
                <c:pt idx="1469">
                  <c:v>3.930800000205636</c:v>
                </c:pt>
                <c:pt idx="1470">
                  <c:v>3.9308100007474422</c:v>
                </c:pt>
                <c:pt idx="1471">
                  <c:v>3.9308100007474422</c:v>
                </c:pt>
                <c:pt idx="1472">
                  <c:v>3.9456799998879433</c:v>
                </c:pt>
                <c:pt idx="1473">
                  <c:v>3.9456799998879433</c:v>
                </c:pt>
                <c:pt idx="1474">
                  <c:v>3.9457099996507168</c:v>
                </c:pt>
                <c:pt idx="1475">
                  <c:v>3.945720000192523</c:v>
                </c:pt>
                <c:pt idx="1476">
                  <c:v>3.945720000192523</c:v>
                </c:pt>
                <c:pt idx="1477">
                  <c:v>3.9603300001472235</c:v>
                </c:pt>
                <c:pt idx="1478">
                  <c:v>3.9603300001472235</c:v>
                </c:pt>
                <c:pt idx="1479">
                  <c:v>3.9603500012308359</c:v>
                </c:pt>
                <c:pt idx="1480">
                  <c:v>3.9603700004518032</c:v>
                </c:pt>
                <c:pt idx="1481">
                  <c:v>3.9603700004518032</c:v>
                </c:pt>
                <c:pt idx="1482">
                  <c:v>4.766440000385046</c:v>
                </c:pt>
                <c:pt idx="1483">
                  <c:v>4.766440000385046</c:v>
                </c:pt>
                <c:pt idx="1484">
                  <c:v>4.766440000385046</c:v>
                </c:pt>
                <c:pt idx="1485">
                  <c:v>4.7875100001692772</c:v>
                </c:pt>
                <c:pt idx="1486">
                  <c:v>4.7875100001692772</c:v>
                </c:pt>
                <c:pt idx="1487">
                  <c:v>4.7875300012528896</c:v>
                </c:pt>
                <c:pt idx="1488">
                  <c:v>4.7875399999320507</c:v>
                </c:pt>
                <c:pt idx="1489">
                  <c:v>4.7875399999320507</c:v>
                </c:pt>
                <c:pt idx="1490">
                  <c:v>4.8074500001966953</c:v>
                </c:pt>
                <c:pt idx="1491">
                  <c:v>4.8074500001966953</c:v>
                </c:pt>
                <c:pt idx="1492">
                  <c:v>4.8075000010430813</c:v>
                </c:pt>
                <c:pt idx="1493">
                  <c:v>4.8075099997222424</c:v>
                </c:pt>
                <c:pt idx="1494">
                  <c:v>4.8075099997222424</c:v>
                </c:pt>
                <c:pt idx="1495">
                  <c:v>4.8269400000572205</c:v>
                </c:pt>
                <c:pt idx="1496">
                  <c:v>4.8269400000572205</c:v>
                </c:pt>
                <c:pt idx="1497">
                  <c:v>4.8269900009036064</c:v>
                </c:pt>
                <c:pt idx="1498">
                  <c:v>4.8270200006663799</c:v>
                </c:pt>
                <c:pt idx="1499">
                  <c:v>4.8270200006663799</c:v>
                </c:pt>
                <c:pt idx="1500">
                  <c:v>4.8607700001448393</c:v>
                </c:pt>
                <c:pt idx="1501">
                  <c:v>4.8607700001448393</c:v>
                </c:pt>
                <c:pt idx="1502">
                  <c:v>4.8613200001418591</c:v>
                </c:pt>
                <c:pt idx="1503">
                  <c:v>4.8613400012254715</c:v>
                </c:pt>
                <c:pt idx="1504">
                  <c:v>4.8613400012254715</c:v>
                </c:pt>
                <c:pt idx="1505">
                  <c:v>4.8984099999070168</c:v>
                </c:pt>
                <c:pt idx="1506">
                  <c:v>4.8984099999070168</c:v>
                </c:pt>
                <c:pt idx="1507">
                  <c:v>4.8991900011897087</c:v>
                </c:pt>
                <c:pt idx="1508">
                  <c:v>4.899210000410676</c:v>
                </c:pt>
                <c:pt idx="1509">
                  <c:v>4.899210000410676</c:v>
                </c:pt>
                <c:pt idx="1510">
                  <c:v>4.9361700005829334</c:v>
                </c:pt>
                <c:pt idx="1511">
                  <c:v>4.9361700005829334</c:v>
                </c:pt>
                <c:pt idx="1512">
                  <c:v>4.9369200002402067</c:v>
                </c:pt>
                <c:pt idx="1513">
                  <c:v>4.936939999461174</c:v>
                </c:pt>
                <c:pt idx="1514">
                  <c:v>4.936939999461174</c:v>
                </c:pt>
                <c:pt idx="1515">
                  <c:v>4.9737599994987249</c:v>
                </c:pt>
                <c:pt idx="1516">
                  <c:v>4.9737599994987249</c:v>
                </c:pt>
                <c:pt idx="1517">
                  <c:v>4.9746300000697374</c:v>
                </c:pt>
                <c:pt idx="1518">
                  <c:v>4.9746599998325109</c:v>
                </c:pt>
                <c:pt idx="1519">
                  <c:v>4.9746599998325109</c:v>
                </c:pt>
                <c:pt idx="1520">
                  <c:v>5.0120900012552738</c:v>
                </c:pt>
                <c:pt idx="1521">
                  <c:v>5.0120900012552738</c:v>
                </c:pt>
                <c:pt idx="1522">
                  <c:v>5.0129300002008677</c:v>
                </c:pt>
                <c:pt idx="1523">
                  <c:v>5.0129599999636412</c:v>
                </c:pt>
                <c:pt idx="1524">
                  <c:v>5.0129599999636412</c:v>
                </c:pt>
                <c:pt idx="1525">
                  <c:v>5.049210000783205</c:v>
                </c:pt>
                <c:pt idx="1526">
                  <c:v>5.049210000783205</c:v>
                </c:pt>
                <c:pt idx="1527">
                  <c:v>5.0500400010496378</c:v>
                </c:pt>
                <c:pt idx="1528">
                  <c:v>5.0500700008124113</c:v>
                </c:pt>
                <c:pt idx="1529">
                  <c:v>5.0500700008124113</c:v>
                </c:pt>
                <c:pt idx="1530">
                  <c:v>5.0861400011926889</c:v>
                </c:pt>
                <c:pt idx="1531">
                  <c:v>5.0861400011926889</c:v>
                </c:pt>
                <c:pt idx="1532">
                  <c:v>5.0868999995291233</c:v>
                </c:pt>
                <c:pt idx="1533">
                  <c:v>5.0869200006127357</c:v>
                </c:pt>
                <c:pt idx="1534">
                  <c:v>5.0869200006127357</c:v>
                </c:pt>
                <c:pt idx="1535">
                  <c:v>5.1080900002270937</c:v>
                </c:pt>
                <c:pt idx="1536">
                  <c:v>5.1080900002270937</c:v>
                </c:pt>
                <c:pt idx="1537">
                  <c:v>5.1081400010734797</c:v>
                </c:pt>
                <c:pt idx="1538">
                  <c:v>5.1081499997526407</c:v>
                </c:pt>
                <c:pt idx="1539">
                  <c:v>5.1081499997526407</c:v>
                </c:pt>
                <c:pt idx="1540">
                  <c:v>5.1282100006937981</c:v>
                </c:pt>
                <c:pt idx="1541">
                  <c:v>5.1282100006937981</c:v>
                </c:pt>
                <c:pt idx="1542">
                  <c:v>5.1282599996775389</c:v>
                </c:pt>
                <c:pt idx="1543">
                  <c:v>5.1282700002193451</c:v>
                </c:pt>
                <c:pt idx="1544">
                  <c:v>5.1282700002193451</c:v>
                </c:pt>
                <c:pt idx="1545">
                  <c:v>5.1479000002145767</c:v>
                </c:pt>
                <c:pt idx="1546">
                  <c:v>5.1479000002145767</c:v>
                </c:pt>
                <c:pt idx="1547">
                  <c:v>5.1479200012981892</c:v>
                </c:pt>
                <c:pt idx="1548">
                  <c:v>5.1479500010609627</c:v>
                </c:pt>
                <c:pt idx="1549">
                  <c:v>5.1479500010609627</c:v>
                </c:pt>
                <c:pt idx="1550">
                  <c:v>6.2016000002622604</c:v>
                </c:pt>
                <c:pt idx="1551">
                  <c:v>6.2016000002622604</c:v>
                </c:pt>
                <c:pt idx="1552">
                  <c:v>6.2016000002622604</c:v>
                </c:pt>
                <c:pt idx="1553">
                  <c:v>6.2292500007897615</c:v>
                </c:pt>
                <c:pt idx="1554">
                  <c:v>6.2292500007897615</c:v>
                </c:pt>
                <c:pt idx="1555">
                  <c:v>6.2292999997735023</c:v>
                </c:pt>
                <c:pt idx="1556">
                  <c:v>6.2293100003153086</c:v>
                </c:pt>
                <c:pt idx="1557">
                  <c:v>6.2293100003153086</c:v>
                </c:pt>
                <c:pt idx="1558">
                  <c:v>6.2565400004386902</c:v>
                </c:pt>
                <c:pt idx="1559">
                  <c:v>6.2565400004386902</c:v>
                </c:pt>
                <c:pt idx="1560">
                  <c:v>6.2566200010478497</c:v>
                </c:pt>
                <c:pt idx="1561">
                  <c:v>6.2566299997270107</c:v>
                </c:pt>
                <c:pt idx="1562">
                  <c:v>6.2566299997270107</c:v>
                </c:pt>
                <c:pt idx="1563">
                  <c:v>6.2833799999207258</c:v>
                </c:pt>
                <c:pt idx="1564">
                  <c:v>6.2833799999207258</c:v>
                </c:pt>
                <c:pt idx="1565">
                  <c:v>6.2834900002926588</c:v>
                </c:pt>
                <c:pt idx="1566">
                  <c:v>6.283500000834465</c:v>
                </c:pt>
                <c:pt idx="1567">
                  <c:v>6.283500000834465</c:v>
                </c:pt>
                <c:pt idx="1568">
                  <c:v>6.32871999964118</c:v>
                </c:pt>
                <c:pt idx="1569">
                  <c:v>6.32871999964118</c:v>
                </c:pt>
                <c:pt idx="1570">
                  <c:v>6.329330001026392</c:v>
                </c:pt>
                <c:pt idx="1571">
                  <c:v>6.3293500002473593</c:v>
                </c:pt>
                <c:pt idx="1572">
                  <c:v>6.3293500002473593</c:v>
                </c:pt>
                <c:pt idx="1573">
                  <c:v>6.3779600001871586</c:v>
                </c:pt>
                <c:pt idx="1574">
                  <c:v>6.3779600001871586</c:v>
                </c:pt>
                <c:pt idx="1575">
                  <c:v>6.3788200002163649</c:v>
                </c:pt>
                <c:pt idx="1576">
                  <c:v>6.3788499999791384</c:v>
                </c:pt>
                <c:pt idx="1577">
                  <c:v>6.3788499999791384</c:v>
                </c:pt>
                <c:pt idx="1578">
                  <c:v>6.4274199996143579</c:v>
                </c:pt>
                <c:pt idx="1579">
                  <c:v>6.4274199996143579</c:v>
                </c:pt>
                <c:pt idx="1580">
                  <c:v>6.4285500012338161</c:v>
                </c:pt>
                <c:pt idx="1581">
                  <c:v>6.4285800009965897</c:v>
                </c:pt>
                <c:pt idx="1582">
                  <c:v>6.4285800009965897</c:v>
                </c:pt>
                <c:pt idx="1583">
                  <c:v>6.4766400009393692</c:v>
                </c:pt>
                <c:pt idx="1584">
                  <c:v>6.4766400009393692</c:v>
                </c:pt>
                <c:pt idx="1585">
                  <c:v>6.4776700008660555</c:v>
                </c:pt>
                <c:pt idx="1586">
                  <c:v>6.477700000628829</c:v>
                </c:pt>
                <c:pt idx="1587">
                  <c:v>6.477700000628829</c:v>
                </c:pt>
                <c:pt idx="1588">
                  <c:v>6.5266200006008148</c:v>
                </c:pt>
                <c:pt idx="1589">
                  <c:v>6.5266200006008148</c:v>
                </c:pt>
                <c:pt idx="1590">
                  <c:v>6.5278000012040138</c:v>
                </c:pt>
                <c:pt idx="1591">
                  <c:v>6.5278300009667873</c:v>
                </c:pt>
                <c:pt idx="1592">
                  <c:v>6.5278300009667873</c:v>
                </c:pt>
                <c:pt idx="1593">
                  <c:v>6.5753800012171268</c:v>
                </c:pt>
                <c:pt idx="1594">
                  <c:v>6.5753800012171268</c:v>
                </c:pt>
                <c:pt idx="1595">
                  <c:v>6.5763799995183945</c:v>
                </c:pt>
                <c:pt idx="1596">
                  <c:v>6.5764100011438131</c:v>
                </c:pt>
                <c:pt idx="1597">
                  <c:v>6.5764100011438131</c:v>
                </c:pt>
                <c:pt idx="1598">
                  <c:v>6.6237400006502867</c:v>
                </c:pt>
                <c:pt idx="1599">
                  <c:v>6.6237400006502867</c:v>
                </c:pt>
                <c:pt idx="1600">
                  <c:v>6.6358100008219481</c:v>
                </c:pt>
                <c:pt idx="1601">
                  <c:v>6.6358500011265278</c:v>
                </c:pt>
                <c:pt idx="1602">
                  <c:v>6.6358500011265278</c:v>
                </c:pt>
                <c:pt idx="1603">
                  <c:v>6.663060000166297</c:v>
                </c:pt>
                <c:pt idx="1604">
                  <c:v>6.663060000166297</c:v>
                </c:pt>
                <c:pt idx="1605">
                  <c:v>6.6631499994546175</c:v>
                </c:pt>
                <c:pt idx="1606">
                  <c:v>6.6631599999964237</c:v>
                </c:pt>
                <c:pt idx="1607">
                  <c:v>6.6631599999964237</c:v>
                </c:pt>
                <c:pt idx="1608">
                  <c:v>6.6905499994754791</c:v>
                </c:pt>
                <c:pt idx="1609">
                  <c:v>6.6905499994754791</c:v>
                </c:pt>
                <c:pt idx="1610">
                  <c:v>6.6906300000846386</c:v>
                </c:pt>
                <c:pt idx="1611">
                  <c:v>6.6906400006264448</c:v>
                </c:pt>
                <c:pt idx="1612">
                  <c:v>6.6906400006264448</c:v>
                </c:pt>
                <c:pt idx="1613">
                  <c:v>6.717509999871254</c:v>
                </c:pt>
                <c:pt idx="1614">
                  <c:v>6.717509999871254</c:v>
                </c:pt>
                <c:pt idx="1615">
                  <c:v>6.7175600007176399</c:v>
                </c:pt>
                <c:pt idx="1616">
                  <c:v>6.7176000010222197</c:v>
                </c:pt>
                <c:pt idx="1617">
                  <c:v>6.7176000010222197</c:v>
                </c:pt>
                <c:pt idx="1618">
                  <c:v>8.1116300001740456</c:v>
                </c:pt>
                <c:pt idx="1619">
                  <c:v>8.1120200008153915</c:v>
                </c:pt>
                <c:pt idx="1620">
                  <c:v>8.1120200008153915</c:v>
                </c:pt>
                <c:pt idx="1621">
                  <c:v>8.1515800002962351</c:v>
                </c:pt>
                <c:pt idx="1622">
                  <c:v>8.1515800002962351</c:v>
                </c:pt>
                <c:pt idx="1623">
                  <c:v>8.1516399998217821</c:v>
                </c:pt>
                <c:pt idx="1624">
                  <c:v>8.1516600009053946</c:v>
                </c:pt>
                <c:pt idx="1625">
                  <c:v>8.1516600009053946</c:v>
                </c:pt>
                <c:pt idx="1626">
                  <c:v>8.1907900013029575</c:v>
                </c:pt>
                <c:pt idx="1627">
                  <c:v>8.1907900013029575</c:v>
                </c:pt>
                <c:pt idx="1628">
                  <c:v>8.1908999998122454</c:v>
                </c:pt>
                <c:pt idx="1629">
                  <c:v>8.1909100003540516</c:v>
                </c:pt>
                <c:pt idx="1630">
                  <c:v>8.1909100003540516</c:v>
                </c:pt>
                <c:pt idx="1631">
                  <c:v>8.2295600008219481</c:v>
                </c:pt>
                <c:pt idx="1632">
                  <c:v>8.2295600008219481</c:v>
                </c:pt>
                <c:pt idx="1633">
                  <c:v>8.2296600006520748</c:v>
                </c:pt>
                <c:pt idx="1634">
                  <c:v>8.2296799998730421</c:v>
                </c:pt>
                <c:pt idx="1635">
                  <c:v>8.2296799998730421</c:v>
                </c:pt>
                <c:pt idx="1636">
                  <c:v>8.2943700011819601</c:v>
                </c:pt>
                <c:pt idx="1637">
                  <c:v>8.2943700011819601</c:v>
                </c:pt>
                <c:pt idx="1638">
                  <c:v>8.2949700001627207</c:v>
                </c:pt>
                <c:pt idx="1639">
                  <c:v>8.2950100004673004</c:v>
                </c:pt>
                <c:pt idx="1640">
                  <c:v>8.2950100004673004</c:v>
                </c:pt>
                <c:pt idx="1641">
                  <c:v>8.3628400005400181</c:v>
                </c:pt>
                <c:pt idx="1642">
                  <c:v>8.3628400005400181</c:v>
                </c:pt>
                <c:pt idx="1643">
                  <c:v>8.3637000005692244</c:v>
                </c:pt>
                <c:pt idx="1644">
                  <c:v>8.3637300003319979</c:v>
                </c:pt>
                <c:pt idx="1645">
                  <c:v>8.3637300003319979</c:v>
                </c:pt>
                <c:pt idx="1646">
                  <c:v>8.4314399994909763</c:v>
                </c:pt>
                <c:pt idx="1647">
                  <c:v>8.4314399994909763</c:v>
                </c:pt>
                <c:pt idx="1648">
                  <c:v>8.4326099995523691</c:v>
                </c:pt>
                <c:pt idx="1649">
                  <c:v>8.4326400011777878</c:v>
                </c:pt>
                <c:pt idx="1650">
                  <c:v>8.4326400011777878</c:v>
                </c:pt>
                <c:pt idx="1651">
                  <c:v>8.4983799997717142</c:v>
                </c:pt>
                <c:pt idx="1652">
                  <c:v>8.4983799997717142</c:v>
                </c:pt>
                <c:pt idx="1653">
                  <c:v>8.4994000010192394</c:v>
                </c:pt>
                <c:pt idx="1654">
                  <c:v>8.499439999461174</c:v>
                </c:pt>
                <c:pt idx="1655">
                  <c:v>8.499439999461174</c:v>
                </c:pt>
                <c:pt idx="1656">
                  <c:v>8.5675799995660782</c:v>
                </c:pt>
                <c:pt idx="1657">
                  <c:v>8.5675799995660782</c:v>
                </c:pt>
                <c:pt idx="1658">
                  <c:v>8.5689500011503696</c:v>
                </c:pt>
                <c:pt idx="1659">
                  <c:v>8.5689800009131432</c:v>
                </c:pt>
                <c:pt idx="1660">
                  <c:v>8.5689800009131432</c:v>
                </c:pt>
                <c:pt idx="1661">
                  <c:v>8.6354799997061491</c:v>
                </c:pt>
                <c:pt idx="1662">
                  <c:v>8.6354799997061491</c:v>
                </c:pt>
                <c:pt idx="1663">
                  <c:v>8.6365099996328354</c:v>
                </c:pt>
                <c:pt idx="1664">
                  <c:v>8.6365400012582541</c:v>
                </c:pt>
                <c:pt idx="1665">
                  <c:v>8.6365400012582541</c:v>
                </c:pt>
                <c:pt idx="1666">
                  <c:v>8.7026199996471405</c:v>
                </c:pt>
                <c:pt idx="1667">
                  <c:v>8.7026199996471405</c:v>
                </c:pt>
                <c:pt idx="1668">
                  <c:v>8.7033300008624792</c:v>
                </c:pt>
                <c:pt idx="1669">
                  <c:v>8.7033700011670589</c:v>
                </c:pt>
                <c:pt idx="1670">
                  <c:v>8.7033700011670589</c:v>
                </c:pt>
                <c:pt idx="1671">
                  <c:v>8.7424299996346235</c:v>
                </c:pt>
                <c:pt idx="1672">
                  <c:v>8.7424299996346235</c:v>
                </c:pt>
                <c:pt idx="1673">
                  <c:v>8.742510000243783</c:v>
                </c:pt>
                <c:pt idx="1674">
                  <c:v>8.7425299994647503</c:v>
                </c:pt>
                <c:pt idx="1675">
                  <c:v>8.7425299994647503</c:v>
                </c:pt>
                <c:pt idx="1676">
                  <c:v>8.7817400004714727</c:v>
                </c:pt>
                <c:pt idx="1677">
                  <c:v>8.7817400004714727</c:v>
                </c:pt>
                <c:pt idx="1678">
                  <c:v>8.7818299997597933</c:v>
                </c:pt>
                <c:pt idx="1679">
                  <c:v>8.7818500008434057</c:v>
                </c:pt>
                <c:pt idx="1680">
                  <c:v>8.7818500008434057</c:v>
                </c:pt>
                <c:pt idx="1681">
                  <c:v>8.820550000295043</c:v>
                </c:pt>
                <c:pt idx="1682">
                  <c:v>8.820550000295043</c:v>
                </c:pt>
                <c:pt idx="1683">
                  <c:v>8.82060999982059</c:v>
                </c:pt>
                <c:pt idx="1684">
                  <c:v>8.8206500001251698</c:v>
                </c:pt>
                <c:pt idx="1685">
                  <c:v>8.8259399998933077</c:v>
                </c:pt>
                <c:pt idx="1686">
                  <c:v>8.8259399998933077</c:v>
                </c:pt>
              </c:numCache>
            </c:numRef>
          </c:xVal>
          <c:yVal>
            <c:numRef>
              <c:f>Φύλλο1!$T$1:$T$1687</c:f>
              <c:numCache>
                <c:formatCode>General</c:formatCode>
                <c:ptCount val="168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51.582768000000002</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51.582768000000002</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51.582768000000002</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51.582768000000002</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51.582768000000002</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51.582768000000002</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51.582768000000002</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51.582768000000002</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51.582768000000002</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51.582768000000002</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51.582768000000002</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51.582768000000002</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51.582768000000002</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51.582768000000002</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51.582768000000002</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51.582768000000002</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51.582768000000002</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51.582768000000002</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51.582768000000002</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51.582768000000002</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51.582768000000002</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51.582768000000002</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51.582768000000002</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51.582768000000002</c:v>
                </c:pt>
                <c:pt idx="1685">
                  <c:v>0</c:v>
                </c:pt>
                <c:pt idx="1686">
                  <c:v>0</c:v>
                </c:pt>
              </c:numCache>
            </c:numRef>
          </c:yVal>
          <c:smooth val="0"/>
        </c:ser>
        <c:ser>
          <c:idx val="0"/>
          <c:order val="1"/>
          <c:tx>
            <c:strRef>
              <c:f>Φύλλο1!$B$1</c:f>
              <c:strCache>
                <c:ptCount val="1"/>
                <c:pt idx="0">
                  <c:v>Face Detector</c:v>
                </c:pt>
              </c:strCache>
            </c:strRef>
          </c:tx>
          <c:spPr>
            <a:ln w="22225" cap="rnd">
              <a:solidFill>
                <a:srgbClr val="92D050"/>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C$1:$C$2870</c:f>
              <c:numCache>
                <c:formatCode>General</c:formatCode>
                <c:ptCount val="2870"/>
                <c:pt idx="0">
                  <c:v>0</c:v>
                </c:pt>
                <c:pt idx="1">
                  <c:v>1.352868</c:v>
                </c:pt>
                <c:pt idx="2">
                  <c:v>1.352868</c:v>
                </c:pt>
                <c:pt idx="3">
                  <c:v>5.0392679999999999</c:v>
                </c:pt>
                <c:pt idx="4">
                  <c:v>5.0392679999999999</c:v>
                </c:pt>
                <c:pt idx="5">
                  <c:v>4.1176680000000001</c:v>
                </c:pt>
                <c:pt idx="6">
                  <c:v>4.1176680000000001</c:v>
                </c:pt>
                <c:pt idx="7">
                  <c:v>4.1176680000000001</c:v>
                </c:pt>
                <c:pt idx="8">
                  <c:v>4.1176680000000001</c:v>
                </c:pt>
                <c:pt idx="9">
                  <c:v>4.1176680000000001</c:v>
                </c:pt>
                <c:pt idx="10">
                  <c:v>4.1176680000000001</c:v>
                </c:pt>
                <c:pt idx="11">
                  <c:v>4.1176680000000001</c:v>
                </c:pt>
                <c:pt idx="12">
                  <c:v>4.1176680000000001</c:v>
                </c:pt>
                <c:pt idx="13">
                  <c:v>6.7949159999999997</c:v>
                </c:pt>
                <c:pt idx="14">
                  <c:v>6.7949159999999997</c:v>
                </c:pt>
                <c:pt idx="15">
                  <c:v>8.4292200000000008</c:v>
                </c:pt>
                <c:pt idx="16">
                  <c:v>8.4292200000000008</c:v>
                </c:pt>
                <c:pt idx="17">
                  <c:v>6.7949159999999997</c:v>
                </c:pt>
                <c:pt idx="18">
                  <c:v>6.7949159999999997</c:v>
                </c:pt>
                <c:pt idx="19">
                  <c:v>8.6381160000000001</c:v>
                </c:pt>
                <c:pt idx="20">
                  <c:v>8.6381160000000001</c:v>
                </c:pt>
                <c:pt idx="21">
                  <c:v>9.5597159999999999</c:v>
                </c:pt>
                <c:pt idx="22">
                  <c:v>9.5597159999999999</c:v>
                </c:pt>
                <c:pt idx="23">
                  <c:v>7.7165160000000004</c:v>
                </c:pt>
                <c:pt idx="24">
                  <c:v>7.7165160000000004</c:v>
                </c:pt>
                <c:pt idx="25">
                  <c:v>8.4430440000000004</c:v>
                </c:pt>
                <c:pt idx="26">
                  <c:v>8.4430440000000004</c:v>
                </c:pt>
                <c:pt idx="27">
                  <c:v>8.8978280000000005</c:v>
                </c:pt>
                <c:pt idx="28">
                  <c:v>8.8978280000000005</c:v>
                </c:pt>
                <c:pt idx="29">
                  <c:v>8.4430440000000004</c:v>
                </c:pt>
                <c:pt idx="30">
                  <c:v>8.4430440000000004</c:v>
                </c:pt>
                <c:pt idx="31">
                  <c:v>8.4430440000000004</c:v>
                </c:pt>
                <c:pt idx="32">
                  <c:v>8.4430440000000004</c:v>
                </c:pt>
                <c:pt idx="33">
                  <c:v>8.9038439999999994</c:v>
                </c:pt>
                <c:pt idx="34">
                  <c:v>8.9038439999999994</c:v>
                </c:pt>
                <c:pt idx="35">
                  <c:v>9.1342440000000007</c:v>
                </c:pt>
                <c:pt idx="36">
                  <c:v>9.1342440000000007</c:v>
                </c:pt>
                <c:pt idx="37">
                  <c:v>8.6734439999999999</c:v>
                </c:pt>
                <c:pt idx="38">
                  <c:v>8.6734439999999999</c:v>
                </c:pt>
                <c:pt idx="39">
                  <c:v>8.8854120000000005</c:v>
                </c:pt>
                <c:pt idx="40">
                  <c:v>8.8854120000000005</c:v>
                </c:pt>
                <c:pt idx="41">
                  <c:v>9.0240360000000006</c:v>
                </c:pt>
                <c:pt idx="42">
                  <c:v>9.0240360000000006</c:v>
                </c:pt>
                <c:pt idx="43">
                  <c:v>8.8854120000000005</c:v>
                </c:pt>
                <c:pt idx="44">
                  <c:v>8.8854120000000005</c:v>
                </c:pt>
                <c:pt idx="45">
                  <c:v>7.9638119999999999</c:v>
                </c:pt>
                <c:pt idx="46">
                  <c:v>7.9638119999999999</c:v>
                </c:pt>
                <c:pt idx="47">
                  <c:v>8.0790120000000005</c:v>
                </c:pt>
                <c:pt idx="48">
                  <c:v>8.0790120000000005</c:v>
                </c:pt>
                <c:pt idx="49">
                  <c:v>8.1366119999999995</c:v>
                </c:pt>
                <c:pt idx="50">
                  <c:v>8.1366119999999995</c:v>
                </c:pt>
                <c:pt idx="51">
                  <c:v>8.0214119999999998</c:v>
                </c:pt>
                <c:pt idx="52">
                  <c:v>8.0214119999999998</c:v>
                </c:pt>
                <c:pt idx="53">
                  <c:v>8.0913000000000004</c:v>
                </c:pt>
                <c:pt idx="54">
                  <c:v>8.0913000000000004</c:v>
                </c:pt>
                <c:pt idx="55">
                  <c:v>8.1402439999999991</c:v>
                </c:pt>
                <c:pt idx="56">
                  <c:v>8.1402439999999991</c:v>
                </c:pt>
                <c:pt idx="57">
                  <c:v>8.0913000000000004</c:v>
                </c:pt>
                <c:pt idx="58">
                  <c:v>8.0913000000000004</c:v>
                </c:pt>
                <c:pt idx="59">
                  <c:v>7.8609</c:v>
                </c:pt>
                <c:pt idx="60">
                  <c:v>7.8609</c:v>
                </c:pt>
                <c:pt idx="61">
                  <c:v>7.8897000000000004</c:v>
                </c:pt>
                <c:pt idx="62">
                  <c:v>7.8897000000000004</c:v>
                </c:pt>
                <c:pt idx="63">
                  <c:v>7.9040999999999997</c:v>
                </c:pt>
                <c:pt idx="64">
                  <c:v>7.9040999999999997</c:v>
                </c:pt>
                <c:pt idx="65">
                  <c:v>7.8753000000000002</c:v>
                </c:pt>
                <c:pt idx="66">
                  <c:v>7.8753000000000002</c:v>
                </c:pt>
                <c:pt idx="67">
                  <c:v>7.9039720000000004</c:v>
                </c:pt>
                <c:pt idx="68">
                  <c:v>7.9039720000000004</c:v>
                </c:pt>
                <c:pt idx="69">
                  <c:v>7.9258600000000001</c:v>
                </c:pt>
                <c:pt idx="70">
                  <c:v>7.9258600000000001</c:v>
                </c:pt>
                <c:pt idx="71">
                  <c:v>7.9039720000000004</c:v>
                </c:pt>
                <c:pt idx="72">
                  <c:v>7.9039720000000004</c:v>
                </c:pt>
                <c:pt idx="73">
                  <c:v>7.8463719999999997</c:v>
                </c:pt>
                <c:pt idx="74">
                  <c:v>7.8463719999999997</c:v>
                </c:pt>
                <c:pt idx="75">
                  <c:v>7.8319720000000004</c:v>
                </c:pt>
                <c:pt idx="76">
                  <c:v>7.8319720000000004</c:v>
                </c:pt>
                <c:pt idx="77">
                  <c:v>11.059419999999999</c:v>
                </c:pt>
                <c:pt idx="78">
                  <c:v>11.059419999999999</c:v>
                </c:pt>
                <c:pt idx="79">
                  <c:v>13.853332</c:v>
                </c:pt>
                <c:pt idx="80">
                  <c:v>13.853332</c:v>
                </c:pt>
                <c:pt idx="81">
                  <c:v>10.625883999999999</c:v>
                </c:pt>
                <c:pt idx="82">
                  <c:v>10.625883999999999</c:v>
                </c:pt>
                <c:pt idx="83">
                  <c:v>12.686044000000001</c:v>
                </c:pt>
                <c:pt idx="84">
                  <c:v>12.686044000000001</c:v>
                </c:pt>
                <c:pt idx="85">
                  <c:v>13.94848</c:v>
                </c:pt>
                <c:pt idx="86">
                  <c:v>13.94848</c:v>
                </c:pt>
                <c:pt idx="87">
                  <c:v>12.686044000000001</c:v>
                </c:pt>
                <c:pt idx="88">
                  <c:v>12.686044000000001</c:v>
                </c:pt>
                <c:pt idx="89">
                  <c:v>14.085508000000001</c:v>
                </c:pt>
                <c:pt idx="90">
                  <c:v>14.085508000000001</c:v>
                </c:pt>
                <c:pt idx="91">
                  <c:v>14.78524</c:v>
                </c:pt>
                <c:pt idx="92">
                  <c:v>14.78524</c:v>
                </c:pt>
                <c:pt idx="93">
                  <c:v>13.385776</c:v>
                </c:pt>
                <c:pt idx="94">
                  <c:v>13.385776</c:v>
                </c:pt>
                <c:pt idx="95">
                  <c:v>13.95</c:v>
                </c:pt>
                <c:pt idx="96">
                  <c:v>13.95</c:v>
                </c:pt>
                <c:pt idx="97">
                  <c:v>14.305680000000001</c:v>
                </c:pt>
                <c:pt idx="98">
                  <c:v>14.305680000000001</c:v>
                </c:pt>
                <c:pt idx="99">
                  <c:v>13.95</c:v>
                </c:pt>
                <c:pt idx="100">
                  <c:v>13.95</c:v>
                </c:pt>
                <c:pt idx="101">
                  <c:v>11.156088</c:v>
                </c:pt>
                <c:pt idx="102">
                  <c:v>11.156088</c:v>
                </c:pt>
                <c:pt idx="103">
                  <c:v>11.507208</c:v>
                </c:pt>
                <c:pt idx="104">
                  <c:v>11.507208</c:v>
                </c:pt>
                <c:pt idx="105">
                  <c:v>11.683608</c:v>
                </c:pt>
                <c:pt idx="106">
                  <c:v>11.683608</c:v>
                </c:pt>
                <c:pt idx="107">
                  <c:v>11.332488</c:v>
                </c:pt>
                <c:pt idx="108">
                  <c:v>11.332488</c:v>
                </c:pt>
                <c:pt idx="109">
                  <c:v>11.500424000000001</c:v>
                </c:pt>
                <c:pt idx="110">
                  <c:v>11.500424000000001</c:v>
                </c:pt>
                <c:pt idx="111">
                  <c:v>11.611535999999999</c:v>
                </c:pt>
                <c:pt idx="112">
                  <c:v>11.611535999999999</c:v>
                </c:pt>
                <c:pt idx="113">
                  <c:v>11.500424000000001</c:v>
                </c:pt>
                <c:pt idx="114">
                  <c:v>11.500424000000001</c:v>
                </c:pt>
                <c:pt idx="115">
                  <c:v>10.800692</c:v>
                </c:pt>
                <c:pt idx="116">
                  <c:v>10.800692</c:v>
                </c:pt>
                <c:pt idx="117">
                  <c:v>10.888892</c:v>
                </c:pt>
                <c:pt idx="118">
                  <c:v>10.888892</c:v>
                </c:pt>
                <c:pt idx="119">
                  <c:v>10.933412000000001</c:v>
                </c:pt>
                <c:pt idx="120">
                  <c:v>10.933412000000001</c:v>
                </c:pt>
                <c:pt idx="121">
                  <c:v>10.845212</c:v>
                </c:pt>
                <c:pt idx="122">
                  <c:v>10.845212</c:v>
                </c:pt>
                <c:pt idx="123">
                  <c:v>10.90358</c:v>
                </c:pt>
                <c:pt idx="124">
                  <c:v>10.90358</c:v>
                </c:pt>
                <c:pt idx="125">
                  <c:v>10.945076</c:v>
                </c:pt>
                <c:pt idx="126">
                  <c:v>10.945076</c:v>
                </c:pt>
                <c:pt idx="127">
                  <c:v>10.90358</c:v>
                </c:pt>
                <c:pt idx="128">
                  <c:v>10.90358</c:v>
                </c:pt>
                <c:pt idx="129">
                  <c:v>10.727180000000001</c:v>
                </c:pt>
                <c:pt idx="130">
                  <c:v>10.727180000000001</c:v>
                </c:pt>
                <c:pt idx="131">
                  <c:v>10.74944</c:v>
                </c:pt>
                <c:pt idx="132">
                  <c:v>10.74944</c:v>
                </c:pt>
                <c:pt idx="133">
                  <c:v>10.76078</c:v>
                </c:pt>
                <c:pt idx="134">
                  <c:v>10.76078</c:v>
                </c:pt>
                <c:pt idx="135">
                  <c:v>10.738519999999999</c:v>
                </c:pt>
                <c:pt idx="136">
                  <c:v>10.738519999999999</c:v>
                </c:pt>
                <c:pt idx="137">
                  <c:v>10.763479999999999</c:v>
                </c:pt>
                <c:pt idx="138">
                  <c:v>10.763479999999999</c:v>
                </c:pt>
                <c:pt idx="139">
                  <c:v>10.782859999999999</c:v>
                </c:pt>
                <c:pt idx="140">
                  <c:v>10.782859999999999</c:v>
                </c:pt>
                <c:pt idx="141">
                  <c:v>10.763479999999999</c:v>
                </c:pt>
                <c:pt idx="142">
                  <c:v>10.763479999999999</c:v>
                </c:pt>
                <c:pt idx="143">
                  <c:v>10.718959999999999</c:v>
                </c:pt>
                <c:pt idx="144">
                  <c:v>10.718959999999999</c:v>
                </c:pt>
                <c:pt idx="145">
                  <c:v>10.70762</c:v>
                </c:pt>
                <c:pt idx="146">
                  <c:v>10.70762</c:v>
                </c:pt>
                <c:pt idx="147">
                  <c:v>13.51862</c:v>
                </c:pt>
                <c:pt idx="148">
                  <c:v>13.51862</c:v>
                </c:pt>
                <c:pt idx="149">
                  <c:v>15.6371</c:v>
                </c:pt>
                <c:pt idx="150">
                  <c:v>15.6371</c:v>
                </c:pt>
                <c:pt idx="151">
                  <c:v>12.8261</c:v>
                </c:pt>
                <c:pt idx="152">
                  <c:v>12.8261</c:v>
                </c:pt>
                <c:pt idx="153">
                  <c:v>14.402932</c:v>
                </c:pt>
                <c:pt idx="154">
                  <c:v>14.402932</c:v>
                </c:pt>
                <c:pt idx="155">
                  <c:v>15.373528</c:v>
                </c:pt>
                <c:pt idx="156">
                  <c:v>15.373528</c:v>
                </c:pt>
                <c:pt idx="157">
                  <c:v>14.402932</c:v>
                </c:pt>
                <c:pt idx="158">
                  <c:v>14.402932</c:v>
                </c:pt>
                <c:pt idx="159">
                  <c:v>15.464356</c:v>
                </c:pt>
                <c:pt idx="160">
                  <c:v>15.464356</c:v>
                </c:pt>
                <c:pt idx="161">
                  <c:v>15.995068</c:v>
                </c:pt>
                <c:pt idx="162">
                  <c:v>15.995068</c:v>
                </c:pt>
                <c:pt idx="163">
                  <c:v>14.933643999999999</c:v>
                </c:pt>
                <c:pt idx="164">
                  <c:v>14.933643999999999</c:v>
                </c:pt>
                <c:pt idx="165">
                  <c:v>15.379595999999999</c:v>
                </c:pt>
                <c:pt idx="166">
                  <c:v>15.379595999999999</c:v>
                </c:pt>
                <c:pt idx="167">
                  <c:v>15.662772</c:v>
                </c:pt>
                <c:pt idx="168">
                  <c:v>15.662772</c:v>
                </c:pt>
                <c:pt idx="169">
                  <c:v>15.379595999999999</c:v>
                </c:pt>
                <c:pt idx="170">
                  <c:v>15.379595999999999</c:v>
                </c:pt>
                <c:pt idx="171">
                  <c:v>13.261115999999999</c:v>
                </c:pt>
                <c:pt idx="172">
                  <c:v>13.261115999999999</c:v>
                </c:pt>
                <c:pt idx="173">
                  <c:v>13.527564</c:v>
                </c:pt>
                <c:pt idx="174">
                  <c:v>13.527564</c:v>
                </c:pt>
                <c:pt idx="175">
                  <c:v>13.660788</c:v>
                </c:pt>
                <c:pt idx="176">
                  <c:v>13.660788</c:v>
                </c:pt>
                <c:pt idx="177">
                  <c:v>13.39434</c:v>
                </c:pt>
                <c:pt idx="178">
                  <c:v>13.39434</c:v>
                </c:pt>
                <c:pt idx="179">
                  <c:v>13.531684</c:v>
                </c:pt>
                <c:pt idx="180">
                  <c:v>13.531684</c:v>
                </c:pt>
                <c:pt idx="181">
                  <c:v>13.623568000000001</c:v>
                </c:pt>
                <c:pt idx="182">
                  <c:v>13.623568000000001</c:v>
                </c:pt>
                <c:pt idx="183">
                  <c:v>13.531684</c:v>
                </c:pt>
                <c:pt idx="184">
                  <c:v>13.531684</c:v>
                </c:pt>
                <c:pt idx="185">
                  <c:v>13.000972000000001</c:v>
                </c:pt>
                <c:pt idx="186">
                  <c:v>13.000972000000001</c:v>
                </c:pt>
                <c:pt idx="187">
                  <c:v>13.067584</c:v>
                </c:pt>
                <c:pt idx="188">
                  <c:v>13.067584</c:v>
                </c:pt>
                <c:pt idx="189">
                  <c:v>13.101255999999999</c:v>
                </c:pt>
                <c:pt idx="190">
                  <c:v>13.101255999999999</c:v>
                </c:pt>
                <c:pt idx="191">
                  <c:v>13.034644</c:v>
                </c:pt>
                <c:pt idx="192">
                  <c:v>13.034644</c:v>
                </c:pt>
                <c:pt idx="193">
                  <c:v>13.083028000000001</c:v>
                </c:pt>
                <c:pt idx="194">
                  <c:v>13.083028000000001</c:v>
                </c:pt>
                <c:pt idx="195">
                  <c:v>13.117988</c:v>
                </c:pt>
                <c:pt idx="196">
                  <c:v>13.117988</c:v>
                </c:pt>
                <c:pt idx="197">
                  <c:v>13.083028000000001</c:v>
                </c:pt>
                <c:pt idx="198">
                  <c:v>13.083028000000001</c:v>
                </c:pt>
                <c:pt idx="199">
                  <c:v>12.949804</c:v>
                </c:pt>
                <c:pt idx="200">
                  <c:v>12.949804</c:v>
                </c:pt>
                <c:pt idx="201">
                  <c:v>12.966915999999999</c:v>
                </c:pt>
                <c:pt idx="202">
                  <c:v>12.966915999999999</c:v>
                </c:pt>
                <c:pt idx="203">
                  <c:v>12.975472</c:v>
                </c:pt>
                <c:pt idx="204">
                  <c:v>12.975472</c:v>
                </c:pt>
                <c:pt idx="205">
                  <c:v>12.958360000000001</c:v>
                </c:pt>
                <c:pt idx="206">
                  <c:v>12.958360000000001</c:v>
                </c:pt>
                <c:pt idx="207">
                  <c:v>12.979863999999999</c:v>
                </c:pt>
                <c:pt idx="208">
                  <c:v>12.979863999999999</c:v>
                </c:pt>
                <c:pt idx="209">
                  <c:v>12.996888</c:v>
                </c:pt>
                <c:pt idx="210">
                  <c:v>12.996888</c:v>
                </c:pt>
                <c:pt idx="211">
                  <c:v>12.979863999999999</c:v>
                </c:pt>
                <c:pt idx="212">
                  <c:v>12.979863999999999</c:v>
                </c:pt>
                <c:pt idx="213">
                  <c:v>12.946192</c:v>
                </c:pt>
                <c:pt idx="214">
                  <c:v>12.946192</c:v>
                </c:pt>
                <c:pt idx="215">
                  <c:v>12.937635999999999</c:v>
                </c:pt>
                <c:pt idx="216">
                  <c:v>12.937635999999999</c:v>
                </c:pt>
                <c:pt idx="217">
                  <c:v>15.384244000000001</c:v>
                </c:pt>
                <c:pt idx="218">
                  <c:v>15.384244000000001</c:v>
                </c:pt>
                <c:pt idx="219">
                  <c:v>16.989532000000001</c:v>
                </c:pt>
                <c:pt idx="220">
                  <c:v>16.989532000000001</c:v>
                </c:pt>
                <c:pt idx="221">
                  <c:v>14.542923999999999</c:v>
                </c:pt>
                <c:pt idx="222">
                  <c:v>14.542923999999999</c:v>
                </c:pt>
                <c:pt idx="223">
                  <c:v>15.761483999999999</c:v>
                </c:pt>
                <c:pt idx="224">
                  <c:v>15.761483999999999</c:v>
                </c:pt>
                <c:pt idx="225">
                  <c:v>16.515252</c:v>
                </c:pt>
                <c:pt idx="226">
                  <c:v>16.515252</c:v>
                </c:pt>
                <c:pt idx="227">
                  <c:v>15.761483999999999</c:v>
                </c:pt>
                <c:pt idx="228">
                  <c:v>15.761483999999999</c:v>
                </c:pt>
                <c:pt idx="229">
                  <c:v>16.564128</c:v>
                </c:pt>
                <c:pt idx="230">
                  <c:v>16.564128</c:v>
                </c:pt>
                <c:pt idx="231">
                  <c:v>16.966716000000002</c:v>
                </c:pt>
                <c:pt idx="232">
                  <c:v>16.966716000000002</c:v>
                </c:pt>
                <c:pt idx="233">
                  <c:v>16.164072000000001</c:v>
                </c:pt>
                <c:pt idx="234">
                  <c:v>16.164072000000001</c:v>
                </c:pt>
                <c:pt idx="235">
                  <c:v>16.511464</c:v>
                </c:pt>
                <c:pt idx="236">
                  <c:v>16.511464</c:v>
                </c:pt>
                <c:pt idx="237">
                  <c:v>16.733992000000001</c:v>
                </c:pt>
                <c:pt idx="238">
                  <c:v>16.733992000000001</c:v>
                </c:pt>
                <c:pt idx="239">
                  <c:v>16.511464</c:v>
                </c:pt>
                <c:pt idx="240">
                  <c:v>16.511464</c:v>
                </c:pt>
                <c:pt idx="241">
                  <c:v>14.906176</c:v>
                </c:pt>
                <c:pt idx="242">
                  <c:v>14.906176</c:v>
                </c:pt>
                <c:pt idx="243">
                  <c:v>15.108423999999999</c:v>
                </c:pt>
                <c:pt idx="244">
                  <c:v>15.108423999999999</c:v>
                </c:pt>
                <c:pt idx="245">
                  <c:v>15.210184</c:v>
                </c:pt>
                <c:pt idx="246">
                  <c:v>15.210184</c:v>
                </c:pt>
                <c:pt idx="247">
                  <c:v>15.007936000000001</c:v>
                </c:pt>
                <c:pt idx="248">
                  <c:v>15.007936000000001</c:v>
                </c:pt>
                <c:pt idx="249">
                  <c:v>15.117760000000001</c:v>
                </c:pt>
                <c:pt idx="250">
                  <c:v>15.117760000000001</c:v>
                </c:pt>
                <c:pt idx="251">
                  <c:v>15.19224</c:v>
                </c:pt>
                <c:pt idx="252">
                  <c:v>15.19224</c:v>
                </c:pt>
                <c:pt idx="253">
                  <c:v>15.117760000000001</c:v>
                </c:pt>
                <c:pt idx="254">
                  <c:v>15.117760000000001</c:v>
                </c:pt>
                <c:pt idx="255">
                  <c:v>14.715172000000001</c:v>
                </c:pt>
                <c:pt idx="256">
                  <c:v>14.715172000000001</c:v>
                </c:pt>
                <c:pt idx="257">
                  <c:v>14.766052</c:v>
                </c:pt>
                <c:pt idx="258">
                  <c:v>14.766052</c:v>
                </c:pt>
                <c:pt idx="259">
                  <c:v>14.791492</c:v>
                </c:pt>
                <c:pt idx="260">
                  <c:v>14.791492</c:v>
                </c:pt>
                <c:pt idx="261">
                  <c:v>14.740612</c:v>
                </c:pt>
                <c:pt idx="262">
                  <c:v>14.740612</c:v>
                </c:pt>
                <c:pt idx="263">
                  <c:v>14.779524</c:v>
                </c:pt>
                <c:pt idx="264">
                  <c:v>14.779524</c:v>
                </c:pt>
                <c:pt idx="265">
                  <c:v>14.808252</c:v>
                </c:pt>
                <c:pt idx="266">
                  <c:v>14.808252</c:v>
                </c:pt>
                <c:pt idx="267">
                  <c:v>14.779524</c:v>
                </c:pt>
                <c:pt idx="268">
                  <c:v>14.779524</c:v>
                </c:pt>
                <c:pt idx="269">
                  <c:v>14.677764</c:v>
                </c:pt>
                <c:pt idx="270">
                  <c:v>14.677764</c:v>
                </c:pt>
                <c:pt idx="271">
                  <c:v>14.652324</c:v>
                </c:pt>
                <c:pt idx="272">
                  <c:v>14.652324</c:v>
                </c:pt>
                <c:pt idx="273">
                  <c:v>16.786595999999999</c:v>
                </c:pt>
                <c:pt idx="274">
                  <c:v>16.786595999999999</c:v>
                </c:pt>
                <c:pt idx="275">
                  <c:v>18.005412</c:v>
                </c:pt>
                <c:pt idx="276">
                  <c:v>18.005412</c:v>
                </c:pt>
                <c:pt idx="277">
                  <c:v>15.87114</c:v>
                </c:pt>
                <c:pt idx="278">
                  <c:v>15.87114</c:v>
                </c:pt>
                <c:pt idx="279">
                  <c:v>16.81194</c:v>
                </c:pt>
                <c:pt idx="280">
                  <c:v>16.81194</c:v>
                </c:pt>
                <c:pt idx="281">
                  <c:v>17.39714</c:v>
                </c:pt>
                <c:pt idx="282">
                  <c:v>17.39714</c:v>
                </c:pt>
                <c:pt idx="283">
                  <c:v>16.81194</c:v>
                </c:pt>
                <c:pt idx="284">
                  <c:v>16.81194</c:v>
                </c:pt>
                <c:pt idx="285">
                  <c:v>17.421347999999998</c:v>
                </c:pt>
                <c:pt idx="286">
                  <c:v>17.421347999999998</c:v>
                </c:pt>
                <c:pt idx="287">
                  <c:v>17.726051999999999</c:v>
                </c:pt>
                <c:pt idx="288">
                  <c:v>17.726051999999999</c:v>
                </c:pt>
                <c:pt idx="289">
                  <c:v>17.116644000000001</c:v>
                </c:pt>
                <c:pt idx="290">
                  <c:v>17.116644000000001</c:v>
                </c:pt>
                <c:pt idx="291">
                  <c:v>17.38954</c:v>
                </c:pt>
                <c:pt idx="292">
                  <c:v>17.38954</c:v>
                </c:pt>
                <c:pt idx="293">
                  <c:v>17.566012000000001</c:v>
                </c:pt>
                <c:pt idx="294">
                  <c:v>17.566012000000001</c:v>
                </c:pt>
                <c:pt idx="295">
                  <c:v>17.38954</c:v>
                </c:pt>
                <c:pt idx="296">
                  <c:v>17.38954</c:v>
                </c:pt>
                <c:pt idx="297">
                  <c:v>16.170724</c:v>
                </c:pt>
                <c:pt idx="298">
                  <c:v>16.170724</c:v>
                </c:pt>
                <c:pt idx="299">
                  <c:v>16.323076</c:v>
                </c:pt>
                <c:pt idx="300">
                  <c:v>16.323076</c:v>
                </c:pt>
                <c:pt idx="301">
                  <c:v>16.399252000000001</c:v>
                </c:pt>
                <c:pt idx="302">
                  <c:v>16.399252000000001</c:v>
                </c:pt>
                <c:pt idx="303">
                  <c:v>16.2469</c:v>
                </c:pt>
                <c:pt idx="304">
                  <c:v>16.2469</c:v>
                </c:pt>
                <c:pt idx="305">
                  <c:v>16.332276</c:v>
                </c:pt>
                <c:pt idx="306">
                  <c:v>16.332276</c:v>
                </c:pt>
                <c:pt idx="307">
                  <c:v>16.391176000000002</c:v>
                </c:pt>
                <c:pt idx="308">
                  <c:v>16.391176000000002</c:v>
                </c:pt>
                <c:pt idx="309">
                  <c:v>16.332276</c:v>
                </c:pt>
                <c:pt idx="310">
                  <c:v>16.332276</c:v>
                </c:pt>
                <c:pt idx="311">
                  <c:v>16.027571999999999</c:v>
                </c:pt>
                <c:pt idx="312">
                  <c:v>16.027571999999999</c:v>
                </c:pt>
                <c:pt idx="313">
                  <c:v>16.065660000000001</c:v>
                </c:pt>
                <c:pt idx="314">
                  <c:v>16.065660000000001</c:v>
                </c:pt>
                <c:pt idx="315">
                  <c:v>16.084980000000002</c:v>
                </c:pt>
                <c:pt idx="316">
                  <c:v>16.084980000000002</c:v>
                </c:pt>
                <c:pt idx="317">
                  <c:v>16.046892</c:v>
                </c:pt>
                <c:pt idx="318">
                  <c:v>16.046892</c:v>
                </c:pt>
                <c:pt idx="319">
                  <c:v>16.081451999999999</c:v>
                </c:pt>
                <c:pt idx="320">
                  <c:v>16.081451999999999</c:v>
                </c:pt>
                <c:pt idx="321">
                  <c:v>16.107292000000001</c:v>
                </c:pt>
                <c:pt idx="322">
                  <c:v>16.107292000000001</c:v>
                </c:pt>
                <c:pt idx="323">
                  <c:v>16.081451999999999</c:v>
                </c:pt>
                <c:pt idx="324">
                  <c:v>16.081451999999999</c:v>
                </c:pt>
                <c:pt idx="325">
                  <c:v>16.005275999999999</c:v>
                </c:pt>
                <c:pt idx="326">
                  <c:v>16.005275999999999</c:v>
                </c:pt>
                <c:pt idx="327">
                  <c:v>15.985956</c:v>
                </c:pt>
                <c:pt idx="328">
                  <c:v>15.985956</c:v>
                </c:pt>
                <c:pt idx="329">
                  <c:v>12.299556000000001</c:v>
                </c:pt>
                <c:pt idx="330">
                  <c:v>12.299556000000001</c:v>
                </c:pt>
                <c:pt idx="331">
                  <c:v>12.299556000000001</c:v>
                </c:pt>
                <c:pt idx="332">
                  <c:v>12.299556000000001</c:v>
                </c:pt>
                <c:pt idx="333">
                  <c:v>12.333216</c:v>
                </c:pt>
                <c:pt idx="334">
                  <c:v>12.333216</c:v>
                </c:pt>
                <c:pt idx="335">
                  <c:v>12.311712</c:v>
                </c:pt>
                <c:pt idx="336">
                  <c:v>12.336352</c:v>
                </c:pt>
                <c:pt idx="337">
                  <c:v>12.337016</c:v>
                </c:pt>
                <c:pt idx="338">
                  <c:v>12.336352</c:v>
                </c:pt>
                <c:pt idx="339">
                  <c:v>12.326112</c:v>
                </c:pt>
                <c:pt idx="340">
                  <c:v>12.326112</c:v>
                </c:pt>
                <c:pt idx="341">
                  <c:v>12.336352</c:v>
                </c:pt>
                <c:pt idx="342">
                  <c:v>12.336352</c:v>
                </c:pt>
                <c:pt idx="343">
                  <c:v>12.311712</c:v>
                </c:pt>
                <c:pt idx="344">
                  <c:v>12.336352</c:v>
                </c:pt>
                <c:pt idx="345">
                  <c:v>12.337016</c:v>
                </c:pt>
                <c:pt idx="346">
                  <c:v>12.336352</c:v>
                </c:pt>
                <c:pt idx="347">
                  <c:v>12.326112</c:v>
                </c:pt>
                <c:pt idx="348">
                  <c:v>12.326112</c:v>
                </c:pt>
                <c:pt idx="349">
                  <c:v>12.336352</c:v>
                </c:pt>
                <c:pt idx="350">
                  <c:v>12.336352</c:v>
                </c:pt>
                <c:pt idx="351">
                  <c:v>12.311712</c:v>
                </c:pt>
                <c:pt idx="352">
                  <c:v>12.336352</c:v>
                </c:pt>
                <c:pt idx="353">
                  <c:v>12.337016</c:v>
                </c:pt>
                <c:pt idx="354">
                  <c:v>12.336352</c:v>
                </c:pt>
                <c:pt idx="355">
                  <c:v>12.326112</c:v>
                </c:pt>
                <c:pt idx="356">
                  <c:v>12.326112</c:v>
                </c:pt>
                <c:pt idx="357">
                  <c:v>12.336352</c:v>
                </c:pt>
                <c:pt idx="358">
                  <c:v>12.336352</c:v>
                </c:pt>
                <c:pt idx="359">
                  <c:v>12.311712</c:v>
                </c:pt>
                <c:pt idx="360">
                  <c:v>12.354912000000001</c:v>
                </c:pt>
                <c:pt idx="361">
                  <c:v>12.355575999999999</c:v>
                </c:pt>
                <c:pt idx="362">
                  <c:v>12.354912000000001</c:v>
                </c:pt>
                <c:pt idx="363">
                  <c:v>12.400352</c:v>
                </c:pt>
                <c:pt idx="364">
                  <c:v>12.400352</c:v>
                </c:pt>
                <c:pt idx="365">
                  <c:v>12.354912000000001</c:v>
                </c:pt>
                <c:pt idx="366">
                  <c:v>12.354912000000001</c:v>
                </c:pt>
                <c:pt idx="367">
                  <c:v>12.311712</c:v>
                </c:pt>
                <c:pt idx="368">
                  <c:v>12.354912000000001</c:v>
                </c:pt>
                <c:pt idx="369">
                  <c:v>12.355575999999999</c:v>
                </c:pt>
                <c:pt idx="370">
                  <c:v>12.354912000000001</c:v>
                </c:pt>
                <c:pt idx="371">
                  <c:v>12.400352</c:v>
                </c:pt>
                <c:pt idx="372">
                  <c:v>12.400352</c:v>
                </c:pt>
                <c:pt idx="373">
                  <c:v>12.354912000000001</c:v>
                </c:pt>
                <c:pt idx="374">
                  <c:v>12.354912000000001</c:v>
                </c:pt>
                <c:pt idx="375">
                  <c:v>12.311712</c:v>
                </c:pt>
                <c:pt idx="376">
                  <c:v>12.354912000000001</c:v>
                </c:pt>
                <c:pt idx="377">
                  <c:v>12.355575999999999</c:v>
                </c:pt>
                <c:pt idx="378">
                  <c:v>12.354912000000001</c:v>
                </c:pt>
                <c:pt idx="379">
                  <c:v>12.400352</c:v>
                </c:pt>
                <c:pt idx="380">
                  <c:v>12.400352</c:v>
                </c:pt>
                <c:pt idx="381">
                  <c:v>12.354912000000001</c:v>
                </c:pt>
                <c:pt idx="382">
                  <c:v>12.354912000000001</c:v>
                </c:pt>
                <c:pt idx="383">
                  <c:v>12.311712</c:v>
                </c:pt>
                <c:pt idx="384">
                  <c:v>12.354912000000001</c:v>
                </c:pt>
                <c:pt idx="385">
                  <c:v>12.355575999999999</c:v>
                </c:pt>
                <c:pt idx="386">
                  <c:v>12.354912000000001</c:v>
                </c:pt>
                <c:pt idx="387">
                  <c:v>12.400352</c:v>
                </c:pt>
                <c:pt idx="388">
                  <c:v>12.400352</c:v>
                </c:pt>
                <c:pt idx="389">
                  <c:v>12.354912000000001</c:v>
                </c:pt>
                <c:pt idx="390">
                  <c:v>12.354912000000001</c:v>
                </c:pt>
                <c:pt idx="391">
                  <c:v>12.311712</c:v>
                </c:pt>
                <c:pt idx="392">
                  <c:v>12.354912000000001</c:v>
                </c:pt>
                <c:pt idx="393">
                  <c:v>12.355575999999999</c:v>
                </c:pt>
                <c:pt idx="394">
                  <c:v>12.354912000000001</c:v>
                </c:pt>
                <c:pt idx="395">
                  <c:v>12.400352</c:v>
                </c:pt>
                <c:pt idx="396">
                  <c:v>12.400352</c:v>
                </c:pt>
                <c:pt idx="397">
                  <c:v>12.354912000000001</c:v>
                </c:pt>
                <c:pt idx="398">
                  <c:v>12.354912000000001</c:v>
                </c:pt>
                <c:pt idx="399">
                  <c:v>12.311712</c:v>
                </c:pt>
                <c:pt idx="400">
                  <c:v>12.354912000000001</c:v>
                </c:pt>
                <c:pt idx="401">
                  <c:v>12.355575999999999</c:v>
                </c:pt>
                <c:pt idx="402">
                  <c:v>12.354912000000001</c:v>
                </c:pt>
                <c:pt idx="403">
                  <c:v>12.400352</c:v>
                </c:pt>
                <c:pt idx="404">
                  <c:v>12.400352</c:v>
                </c:pt>
                <c:pt idx="405">
                  <c:v>12.354912000000001</c:v>
                </c:pt>
                <c:pt idx="406">
                  <c:v>12.354912000000001</c:v>
                </c:pt>
                <c:pt idx="407">
                  <c:v>12.311712</c:v>
                </c:pt>
                <c:pt idx="408">
                  <c:v>12.354912000000001</c:v>
                </c:pt>
                <c:pt idx="409">
                  <c:v>12.355575999999999</c:v>
                </c:pt>
                <c:pt idx="410">
                  <c:v>12.354912000000001</c:v>
                </c:pt>
                <c:pt idx="411">
                  <c:v>12.400352</c:v>
                </c:pt>
                <c:pt idx="412">
                  <c:v>12.400352</c:v>
                </c:pt>
                <c:pt idx="413">
                  <c:v>12.354912000000001</c:v>
                </c:pt>
                <c:pt idx="414">
                  <c:v>12.354912000000001</c:v>
                </c:pt>
                <c:pt idx="415">
                  <c:v>12.311712</c:v>
                </c:pt>
                <c:pt idx="416">
                  <c:v>12.336352</c:v>
                </c:pt>
                <c:pt idx="417">
                  <c:v>12.337016</c:v>
                </c:pt>
                <c:pt idx="418">
                  <c:v>12.336352</c:v>
                </c:pt>
                <c:pt idx="419">
                  <c:v>12.326112</c:v>
                </c:pt>
                <c:pt idx="420">
                  <c:v>12.326112</c:v>
                </c:pt>
                <c:pt idx="421">
                  <c:v>12.336352</c:v>
                </c:pt>
                <c:pt idx="422">
                  <c:v>12.336352</c:v>
                </c:pt>
                <c:pt idx="423">
                  <c:v>12.311712</c:v>
                </c:pt>
                <c:pt idx="424">
                  <c:v>12.336352</c:v>
                </c:pt>
                <c:pt idx="425">
                  <c:v>12.337016</c:v>
                </c:pt>
                <c:pt idx="426">
                  <c:v>12.336352</c:v>
                </c:pt>
                <c:pt idx="427">
                  <c:v>12.326112</c:v>
                </c:pt>
                <c:pt idx="428">
                  <c:v>12.326112</c:v>
                </c:pt>
                <c:pt idx="429">
                  <c:v>12.336352</c:v>
                </c:pt>
                <c:pt idx="430">
                  <c:v>12.336352</c:v>
                </c:pt>
                <c:pt idx="431">
                  <c:v>12.311712</c:v>
                </c:pt>
                <c:pt idx="432">
                  <c:v>12.336352</c:v>
                </c:pt>
                <c:pt idx="433">
                  <c:v>12.337016</c:v>
                </c:pt>
                <c:pt idx="434">
                  <c:v>12.336352</c:v>
                </c:pt>
                <c:pt idx="435">
                  <c:v>12.326112</c:v>
                </c:pt>
                <c:pt idx="436">
                  <c:v>12.326112</c:v>
                </c:pt>
                <c:pt idx="437">
                  <c:v>12.336352</c:v>
                </c:pt>
                <c:pt idx="438">
                  <c:v>12.336352</c:v>
                </c:pt>
                <c:pt idx="439">
                  <c:v>12.311712</c:v>
                </c:pt>
                <c:pt idx="440">
                  <c:v>12.311712</c:v>
                </c:pt>
                <c:pt idx="441">
                  <c:v>12.278052000000001</c:v>
                </c:pt>
                <c:pt idx="442">
                  <c:v>12.278052000000001</c:v>
                </c:pt>
                <c:pt idx="443">
                  <c:v>12.319236</c:v>
                </c:pt>
                <c:pt idx="444">
                  <c:v>12.319236</c:v>
                </c:pt>
                <c:pt idx="445">
                  <c:v>12.294276</c:v>
                </c:pt>
                <c:pt idx="446">
                  <c:v>12.324768000000001</c:v>
                </c:pt>
                <c:pt idx="447">
                  <c:v>12.325583999999999</c:v>
                </c:pt>
                <c:pt idx="448">
                  <c:v>12.324768000000001</c:v>
                </c:pt>
                <c:pt idx="449">
                  <c:v>12.311868</c:v>
                </c:pt>
                <c:pt idx="450">
                  <c:v>12.311868</c:v>
                </c:pt>
                <c:pt idx="451">
                  <c:v>12.324768000000001</c:v>
                </c:pt>
                <c:pt idx="452">
                  <c:v>12.324768000000001</c:v>
                </c:pt>
                <c:pt idx="453">
                  <c:v>12.294276</c:v>
                </c:pt>
                <c:pt idx="454">
                  <c:v>12.324768000000001</c:v>
                </c:pt>
                <c:pt idx="455">
                  <c:v>12.325583999999999</c:v>
                </c:pt>
                <c:pt idx="456">
                  <c:v>12.324768000000001</c:v>
                </c:pt>
                <c:pt idx="457">
                  <c:v>12.311868</c:v>
                </c:pt>
                <c:pt idx="458">
                  <c:v>12.311868</c:v>
                </c:pt>
                <c:pt idx="459">
                  <c:v>12.324768000000001</c:v>
                </c:pt>
                <c:pt idx="460">
                  <c:v>12.324768000000001</c:v>
                </c:pt>
                <c:pt idx="461">
                  <c:v>12.294276</c:v>
                </c:pt>
                <c:pt idx="462">
                  <c:v>12.324768000000001</c:v>
                </c:pt>
                <c:pt idx="463">
                  <c:v>12.325583999999999</c:v>
                </c:pt>
                <c:pt idx="464">
                  <c:v>12.324768000000001</c:v>
                </c:pt>
                <c:pt idx="465">
                  <c:v>12.311868</c:v>
                </c:pt>
                <c:pt idx="466">
                  <c:v>12.311868</c:v>
                </c:pt>
                <c:pt idx="467">
                  <c:v>12.324768000000001</c:v>
                </c:pt>
                <c:pt idx="468">
                  <c:v>12.324768000000001</c:v>
                </c:pt>
                <c:pt idx="469">
                  <c:v>12.294276</c:v>
                </c:pt>
                <c:pt idx="470">
                  <c:v>12.347735999999999</c:v>
                </c:pt>
                <c:pt idx="471">
                  <c:v>12.348552</c:v>
                </c:pt>
                <c:pt idx="472">
                  <c:v>12.347735999999999</c:v>
                </c:pt>
                <c:pt idx="473">
                  <c:v>12.403740000000001</c:v>
                </c:pt>
                <c:pt idx="474">
                  <c:v>12.403740000000001</c:v>
                </c:pt>
                <c:pt idx="475">
                  <c:v>12.347735999999999</c:v>
                </c:pt>
                <c:pt idx="476">
                  <c:v>12.347735999999999</c:v>
                </c:pt>
                <c:pt idx="477">
                  <c:v>12.294276</c:v>
                </c:pt>
                <c:pt idx="478">
                  <c:v>12.347735999999999</c:v>
                </c:pt>
                <c:pt idx="479">
                  <c:v>12.348552</c:v>
                </c:pt>
                <c:pt idx="480">
                  <c:v>12.347735999999999</c:v>
                </c:pt>
                <c:pt idx="481">
                  <c:v>12.403740000000001</c:v>
                </c:pt>
                <c:pt idx="482">
                  <c:v>12.403740000000001</c:v>
                </c:pt>
                <c:pt idx="483">
                  <c:v>12.347735999999999</c:v>
                </c:pt>
                <c:pt idx="484">
                  <c:v>12.347735999999999</c:v>
                </c:pt>
                <c:pt idx="485">
                  <c:v>12.294276</c:v>
                </c:pt>
                <c:pt idx="486">
                  <c:v>12.347735999999999</c:v>
                </c:pt>
                <c:pt idx="487">
                  <c:v>12.348552</c:v>
                </c:pt>
                <c:pt idx="488">
                  <c:v>12.347735999999999</c:v>
                </c:pt>
                <c:pt idx="489">
                  <c:v>12.403740000000001</c:v>
                </c:pt>
                <c:pt idx="490">
                  <c:v>12.403740000000001</c:v>
                </c:pt>
                <c:pt idx="491">
                  <c:v>12.347735999999999</c:v>
                </c:pt>
                <c:pt idx="492">
                  <c:v>12.347735999999999</c:v>
                </c:pt>
                <c:pt idx="493">
                  <c:v>12.294276</c:v>
                </c:pt>
                <c:pt idx="494">
                  <c:v>12.347735999999999</c:v>
                </c:pt>
                <c:pt idx="495">
                  <c:v>12.348552</c:v>
                </c:pt>
                <c:pt idx="496">
                  <c:v>12.347735999999999</c:v>
                </c:pt>
                <c:pt idx="497">
                  <c:v>12.403740000000001</c:v>
                </c:pt>
                <c:pt idx="498">
                  <c:v>12.403740000000001</c:v>
                </c:pt>
                <c:pt idx="499">
                  <c:v>12.347735999999999</c:v>
                </c:pt>
                <c:pt idx="500">
                  <c:v>12.347735999999999</c:v>
                </c:pt>
                <c:pt idx="501">
                  <c:v>12.294276</c:v>
                </c:pt>
                <c:pt idx="502">
                  <c:v>12.347735999999999</c:v>
                </c:pt>
                <c:pt idx="503">
                  <c:v>12.348552</c:v>
                </c:pt>
                <c:pt idx="504">
                  <c:v>12.347735999999999</c:v>
                </c:pt>
                <c:pt idx="505">
                  <c:v>12.403740000000001</c:v>
                </c:pt>
                <c:pt idx="506">
                  <c:v>12.403740000000001</c:v>
                </c:pt>
                <c:pt idx="507">
                  <c:v>12.347735999999999</c:v>
                </c:pt>
                <c:pt idx="508">
                  <c:v>12.347735999999999</c:v>
                </c:pt>
                <c:pt idx="509">
                  <c:v>12.294276</c:v>
                </c:pt>
                <c:pt idx="510">
                  <c:v>12.347735999999999</c:v>
                </c:pt>
                <c:pt idx="511">
                  <c:v>12.348552</c:v>
                </c:pt>
                <c:pt idx="512">
                  <c:v>12.347735999999999</c:v>
                </c:pt>
                <c:pt idx="513">
                  <c:v>12.403740000000001</c:v>
                </c:pt>
                <c:pt idx="514">
                  <c:v>12.403740000000001</c:v>
                </c:pt>
                <c:pt idx="515">
                  <c:v>12.347735999999999</c:v>
                </c:pt>
                <c:pt idx="516">
                  <c:v>12.347735999999999</c:v>
                </c:pt>
                <c:pt idx="517">
                  <c:v>12.294276</c:v>
                </c:pt>
                <c:pt idx="518">
                  <c:v>12.347735999999999</c:v>
                </c:pt>
                <c:pt idx="519">
                  <c:v>12.348552</c:v>
                </c:pt>
                <c:pt idx="520">
                  <c:v>12.347735999999999</c:v>
                </c:pt>
                <c:pt idx="521">
                  <c:v>12.403740000000001</c:v>
                </c:pt>
                <c:pt idx="522">
                  <c:v>12.403740000000001</c:v>
                </c:pt>
                <c:pt idx="523">
                  <c:v>12.347735999999999</c:v>
                </c:pt>
                <c:pt idx="524">
                  <c:v>12.347735999999999</c:v>
                </c:pt>
                <c:pt idx="525">
                  <c:v>12.294276</c:v>
                </c:pt>
                <c:pt idx="526">
                  <c:v>12.324768000000001</c:v>
                </c:pt>
                <c:pt idx="527">
                  <c:v>12.325583999999999</c:v>
                </c:pt>
                <c:pt idx="528">
                  <c:v>12.324768000000001</c:v>
                </c:pt>
                <c:pt idx="529">
                  <c:v>12.311868</c:v>
                </c:pt>
                <c:pt idx="530">
                  <c:v>12.311868</c:v>
                </c:pt>
                <c:pt idx="531">
                  <c:v>12.324768000000001</c:v>
                </c:pt>
                <c:pt idx="532">
                  <c:v>12.324768000000001</c:v>
                </c:pt>
                <c:pt idx="533">
                  <c:v>12.294276</c:v>
                </c:pt>
                <c:pt idx="534">
                  <c:v>12.324768000000001</c:v>
                </c:pt>
                <c:pt idx="535">
                  <c:v>12.325583999999999</c:v>
                </c:pt>
                <c:pt idx="536">
                  <c:v>12.324768000000001</c:v>
                </c:pt>
                <c:pt idx="537">
                  <c:v>12.311868</c:v>
                </c:pt>
                <c:pt idx="538">
                  <c:v>12.311868</c:v>
                </c:pt>
                <c:pt idx="539">
                  <c:v>12.324768000000001</c:v>
                </c:pt>
                <c:pt idx="540">
                  <c:v>12.324768000000001</c:v>
                </c:pt>
                <c:pt idx="541">
                  <c:v>12.294276</c:v>
                </c:pt>
                <c:pt idx="542">
                  <c:v>12.324768000000001</c:v>
                </c:pt>
                <c:pt idx="543">
                  <c:v>12.325583999999999</c:v>
                </c:pt>
                <c:pt idx="544">
                  <c:v>12.324768000000001</c:v>
                </c:pt>
                <c:pt idx="545">
                  <c:v>12.311868</c:v>
                </c:pt>
                <c:pt idx="546">
                  <c:v>12.311868</c:v>
                </c:pt>
                <c:pt idx="547">
                  <c:v>12.324768000000001</c:v>
                </c:pt>
                <c:pt idx="548">
                  <c:v>12.324768000000001</c:v>
                </c:pt>
                <c:pt idx="549">
                  <c:v>12.294276</c:v>
                </c:pt>
                <c:pt idx="550">
                  <c:v>12.294276</c:v>
                </c:pt>
                <c:pt idx="551">
                  <c:v>12.253092000000001</c:v>
                </c:pt>
                <c:pt idx="552">
                  <c:v>12.253092000000001</c:v>
                </c:pt>
                <c:pt idx="553">
                  <c:v>12.302592000000001</c:v>
                </c:pt>
                <c:pt idx="554">
                  <c:v>12.302592000000001</c:v>
                </c:pt>
                <c:pt idx="555">
                  <c:v>12.27392</c:v>
                </c:pt>
                <c:pt idx="556">
                  <c:v>12.310879999999999</c:v>
                </c:pt>
                <c:pt idx="557">
                  <c:v>12.311864</c:v>
                </c:pt>
                <c:pt idx="558">
                  <c:v>12.310879999999999</c:v>
                </c:pt>
                <c:pt idx="559">
                  <c:v>12.29504</c:v>
                </c:pt>
                <c:pt idx="560">
                  <c:v>12.29504</c:v>
                </c:pt>
                <c:pt idx="561">
                  <c:v>12.310879999999999</c:v>
                </c:pt>
                <c:pt idx="562">
                  <c:v>12.310879999999999</c:v>
                </c:pt>
                <c:pt idx="563">
                  <c:v>12.27392</c:v>
                </c:pt>
                <c:pt idx="564">
                  <c:v>12.310879999999999</c:v>
                </c:pt>
                <c:pt idx="565">
                  <c:v>12.311864</c:v>
                </c:pt>
                <c:pt idx="566">
                  <c:v>12.310879999999999</c:v>
                </c:pt>
                <c:pt idx="567">
                  <c:v>12.29504</c:v>
                </c:pt>
                <c:pt idx="568">
                  <c:v>12.29504</c:v>
                </c:pt>
                <c:pt idx="569">
                  <c:v>12.310879999999999</c:v>
                </c:pt>
                <c:pt idx="570">
                  <c:v>12.310879999999999</c:v>
                </c:pt>
                <c:pt idx="571">
                  <c:v>12.27392</c:v>
                </c:pt>
                <c:pt idx="572">
                  <c:v>12.310879999999999</c:v>
                </c:pt>
                <c:pt idx="573">
                  <c:v>12.311864</c:v>
                </c:pt>
                <c:pt idx="574">
                  <c:v>12.310879999999999</c:v>
                </c:pt>
                <c:pt idx="575">
                  <c:v>12.29504</c:v>
                </c:pt>
                <c:pt idx="576">
                  <c:v>12.29504</c:v>
                </c:pt>
                <c:pt idx="577">
                  <c:v>12.310879999999999</c:v>
                </c:pt>
                <c:pt idx="578">
                  <c:v>12.310879999999999</c:v>
                </c:pt>
                <c:pt idx="579">
                  <c:v>12.27392</c:v>
                </c:pt>
                <c:pt idx="580">
                  <c:v>12.33872</c:v>
                </c:pt>
                <c:pt idx="581">
                  <c:v>12.339703999999999</c:v>
                </c:pt>
                <c:pt idx="582">
                  <c:v>12.33872</c:v>
                </c:pt>
                <c:pt idx="583">
                  <c:v>12.4064</c:v>
                </c:pt>
                <c:pt idx="584">
                  <c:v>12.4064</c:v>
                </c:pt>
                <c:pt idx="585">
                  <c:v>12.33872</c:v>
                </c:pt>
                <c:pt idx="586">
                  <c:v>12.33872</c:v>
                </c:pt>
                <c:pt idx="587">
                  <c:v>12.27392</c:v>
                </c:pt>
                <c:pt idx="588">
                  <c:v>12.33872</c:v>
                </c:pt>
                <c:pt idx="589">
                  <c:v>12.339703999999999</c:v>
                </c:pt>
                <c:pt idx="590">
                  <c:v>12.33872</c:v>
                </c:pt>
                <c:pt idx="591">
                  <c:v>12.4064</c:v>
                </c:pt>
                <c:pt idx="592">
                  <c:v>12.4064</c:v>
                </c:pt>
                <c:pt idx="593">
                  <c:v>12.33872</c:v>
                </c:pt>
                <c:pt idx="594">
                  <c:v>12.33872</c:v>
                </c:pt>
                <c:pt idx="595">
                  <c:v>12.27392</c:v>
                </c:pt>
                <c:pt idx="596">
                  <c:v>12.33872</c:v>
                </c:pt>
                <c:pt idx="597">
                  <c:v>12.339703999999999</c:v>
                </c:pt>
                <c:pt idx="598">
                  <c:v>12.33872</c:v>
                </c:pt>
                <c:pt idx="599">
                  <c:v>12.4064</c:v>
                </c:pt>
                <c:pt idx="600">
                  <c:v>12.4064</c:v>
                </c:pt>
                <c:pt idx="601">
                  <c:v>12.33872</c:v>
                </c:pt>
                <c:pt idx="602">
                  <c:v>12.33872</c:v>
                </c:pt>
                <c:pt idx="603">
                  <c:v>12.27392</c:v>
                </c:pt>
                <c:pt idx="604">
                  <c:v>12.33872</c:v>
                </c:pt>
                <c:pt idx="605">
                  <c:v>12.339703999999999</c:v>
                </c:pt>
                <c:pt idx="606">
                  <c:v>12.33872</c:v>
                </c:pt>
                <c:pt idx="607">
                  <c:v>12.4064</c:v>
                </c:pt>
                <c:pt idx="608">
                  <c:v>12.4064</c:v>
                </c:pt>
                <c:pt idx="609">
                  <c:v>12.33872</c:v>
                </c:pt>
                <c:pt idx="610">
                  <c:v>12.33872</c:v>
                </c:pt>
                <c:pt idx="611">
                  <c:v>12.27392</c:v>
                </c:pt>
                <c:pt idx="612">
                  <c:v>12.33872</c:v>
                </c:pt>
                <c:pt idx="613">
                  <c:v>12.339703999999999</c:v>
                </c:pt>
                <c:pt idx="614">
                  <c:v>12.33872</c:v>
                </c:pt>
                <c:pt idx="615">
                  <c:v>12.4064</c:v>
                </c:pt>
                <c:pt idx="616">
                  <c:v>12.4064</c:v>
                </c:pt>
                <c:pt idx="617">
                  <c:v>12.33872</c:v>
                </c:pt>
                <c:pt idx="618">
                  <c:v>12.33872</c:v>
                </c:pt>
                <c:pt idx="619">
                  <c:v>12.27392</c:v>
                </c:pt>
                <c:pt idx="620">
                  <c:v>12.33872</c:v>
                </c:pt>
                <c:pt idx="621">
                  <c:v>12.339703999999999</c:v>
                </c:pt>
                <c:pt idx="622">
                  <c:v>12.33872</c:v>
                </c:pt>
                <c:pt idx="623">
                  <c:v>12.4064</c:v>
                </c:pt>
                <c:pt idx="624">
                  <c:v>12.4064</c:v>
                </c:pt>
                <c:pt idx="625">
                  <c:v>12.33872</c:v>
                </c:pt>
                <c:pt idx="626">
                  <c:v>12.33872</c:v>
                </c:pt>
                <c:pt idx="627">
                  <c:v>12.27392</c:v>
                </c:pt>
                <c:pt idx="628">
                  <c:v>12.33872</c:v>
                </c:pt>
                <c:pt idx="629">
                  <c:v>12.339703999999999</c:v>
                </c:pt>
                <c:pt idx="630">
                  <c:v>12.33872</c:v>
                </c:pt>
                <c:pt idx="631">
                  <c:v>12.4064</c:v>
                </c:pt>
                <c:pt idx="632">
                  <c:v>12.4064</c:v>
                </c:pt>
                <c:pt idx="633">
                  <c:v>12.33872</c:v>
                </c:pt>
                <c:pt idx="634">
                  <c:v>12.33872</c:v>
                </c:pt>
                <c:pt idx="635">
                  <c:v>12.27392</c:v>
                </c:pt>
                <c:pt idx="636">
                  <c:v>12.310879999999999</c:v>
                </c:pt>
                <c:pt idx="637">
                  <c:v>12.311864</c:v>
                </c:pt>
                <c:pt idx="638">
                  <c:v>12.310879999999999</c:v>
                </c:pt>
                <c:pt idx="639">
                  <c:v>12.29504</c:v>
                </c:pt>
                <c:pt idx="640">
                  <c:v>12.29504</c:v>
                </c:pt>
                <c:pt idx="641">
                  <c:v>12.310879999999999</c:v>
                </c:pt>
                <c:pt idx="642">
                  <c:v>12.310879999999999</c:v>
                </c:pt>
                <c:pt idx="643">
                  <c:v>12.27392</c:v>
                </c:pt>
                <c:pt idx="644">
                  <c:v>12.310879999999999</c:v>
                </c:pt>
                <c:pt idx="645">
                  <c:v>12.311864</c:v>
                </c:pt>
                <c:pt idx="646">
                  <c:v>12.310879999999999</c:v>
                </c:pt>
                <c:pt idx="647">
                  <c:v>12.29504</c:v>
                </c:pt>
                <c:pt idx="648">
                  <c:v>12.29504</c:v>
                </c:pt>
                <c:pt idx="649">
                  <c:v>12.310879999999999</c:v>
                </c:pt>
                <c:pt idx="650">
                  <c:v>12.310879999999999</c:v>
                </c:pt>
                <c:pt idx="651">
                  <c:v>12.27392</c:v>
                </c:pt>
                <c:pt idx="652">
                  <c:v>12.310879999999999</c:v>
                </c:pt>
                <c:pt idx="653">
                  <c:v>12.311864</c:v>
                </c:pt>
                <c:pt idx="654">
                  <c:v>12.310879999999999</c:v>
                </c:pt>
                <c:pt idx="655">
                  <c:v>12.29504</c:v>
                </c:pt>
                <c:pt idx="656">
                  <c:v>12.29504</c:v>
                </c:pt>
                <c:pt idx="657">
                  <c:v>12.310879999999999</c:v>
                </c:pt>
                <c:pt idx="658">
                  <c:v>12.310879999999999</c:v>
                </c:pt>
                <c:pt idx="659">
                  <c:v>12.27392</c:v>
                </c:pt>
                <c:pt idx="660">
                  <c:v>12.27392</c:v>
                </c:pt>
                <c:pt idx="661">
                  <c:v>12.22442</c:v>
                </c:pt>
                <c:pt idx="662">
                  <c:v>12.22442</c:v>
                </c:pt>
                <c:pt idx="663">
                  <c:v>12.287383999999999</c:v>
                </c:pt>
                <c:pt idx="664">
                  <c:v>12.287383999999999</c:v>
                </c:pt>
                <c:pt idx="665">
                  <c:v>12.252824</c:v>
                </c:pt>
                <c:pt idx="666">
                  <c:v>12.300255999999999</c:v>
                </c:pt>
                <c:pt idx="667">
                  <c:v>12.301512000000001</c:v>
                </c:pt>
                <c:pt idx="668">
                  <c:v>12.300255999999999</c:v>
                </c:pt>
                <c:pt idx="669">
                  <c:v>12.280136000000001</c:v>
                </c:pt>
                <c:pt idx="670">
                  <c:v>12.280136000000001</c:v>
                </c:pt>
                <c:pt idx="671">
                  <c:v>12.300255999999999</c:v>
                </c:pt>
                <c:pt idx="672">
                  <c:v>12.300255999999999</c:v>
                </c:pt>
                <c:pt idx="673">
                  <c:v>12.252824</c:v>
                </c:pt>
                <c:pt idx="674">
                  <c:v>12.300255999999999</c:v>
                </c:pt>
                <c:pt idx="675">
                  <c:v>12.301512000000001</c:v>
                </c:pt>
                <c:pt idx="676">
                  <c:v>12.300255999999999</c:v>
                </c:pt>
                <c:pt idx="677">
                  <c:v>12.280136000000001</c:v>
                </c:pt>
                <c:pt idx="678">
                  <c:v>12.280136000000001</c:v>
                </c:pt>
                <c:pt idx="679">
                  <c:v>12.300255999999999</c:v>
                </c:pt>
                <c:pt idx="680">
                  <c:v>12.300255999999999</c:v>
                </c:pt>
                <c:pt idx="681">
                  <c:v>12.252824</c:v>
                </c:pt>
                <c:pt idx="682">
                  <c:v>12.300255999999999</c:v>
                </c:pt>
                <c:pt idx="683">
                  <c:v>12.301512000000001</c:v>
                </c:pt>
                <c:pt idx="684">
                  <c:v>12.300255999999999</c:v>
                </c:pt>
                <c:pt idx="685">
                  <c:v>12.280136000000001</c:v>
                </c:pt>
                <c:pt idx="686">
                  <c:v>12.280136000000001</c:v>
                </c:pt>
                <c:pt idx="687">
                  <c:v>12.300255999999999</c:v>
                </c:pt>
                <c:pt idx="688">
                  <c:v>12.300255999999999</c:v>
                </c:pt>
                <c:pt idx="689">
                  <c:v>12.252824</c:v>
                </c:pt>
                <c:pt idx="690">
                  <c:v>12.335984</c:v>
                </c:pt>
                <c:pt idx="691">
                  <c:v>12.33724</c:v>
                </c:pt>
                <c:pt idx="692">
                  <c:v>12.335984</c:v>
                </c:pt>
                <c:pt idx="693">
                  <c:v>12.423048</c:v>
                </c:pt>
                <c:pt idx="694">
                  <c:v>12.423048</c:v>
                </c:pt>
                <c:pt idx="695">
                  <c:v>12.335984</c:v>
                </c:pt>
                <c:pt idx="696">
                  <c:v>12.335984</c:v>
                </c:pt>
                <c:pt idx="697">
                  <c:v>12.252824</c:v>
                </c:pt>
                <c:pt idx="698">
                  <c:v>12.335984</c:v>
                </c:pt>
                <c:pt idx="699">
                  <c:v>12.33724</c:v>
                </c:pt>
                <c:pt idx="700">
                  <c:v>12.335984</c:v>
                </c:pt>
                <c:pt idx="701">
                  <c:v>12.423048</c:v>
                </c:pt>
                <c:pt idx="702">
                  <c:v>12.423048</c:v>
                </c:pt>
                <c:pt idx="703">
                  <c:v>12.335984</c:v>
                </c:pt>
                <c:pt idx="704">
                  <c:v>12.335984</c:v>
                </c:pt>
                <c:pt idx="705">
                  <c:v>12.252824</c:v>
                </c:pt>
                <c:pt idx="706">
                  <c:v>12.335984</c:v>
                </c:pt>
                <c:pt idx="707">
                  <c:v>12.33724</c:v>
                </c:pt>
                <c:pt idx="708">
                  <c:v>12.335984</c:v>
                </c:pt>
                <c:pt idx="709">
                  <c:v>12.423048</c:v>
                </c:pt>
                <c:pt idx="710">
                  <c:v>12.423048</c:v>
                </c:pt>
                <c:pt idx="711">
                  <c:v>12.335984</c:v>
                </c:pt>
                <c:pt idx="712">
                  <c:v>12.335984</c:v>
                </c:pt>
                <c:pt idx="713">
                  <c:v>12.252824</c:v>
                </c:pt>
                <c:pt idx="714">
                  <c:v>12.335984</c:v>
                </c:pt>
                <c:pt idx="715">
                  <c:v>12.33724</c:v>
                </c:pt>
                <c:pt idx="716">
                  <c:v>12.335984</c:v>
                </c:pt>
                <c:pt idx="717">
                  <c:v>12.423048</c:v>
                </c:pt>
                <c:pt idx="718">
                  <c:v>12.423048</c:v>
                </c:pt>
                <c:pt idx="719">
                  <c:v>12.335984</c:v>
                </c:pt>
                <c:pt idx="720">
                  <c:v>12.335984</c:v>
                </c:pt>
                <c:pt idx="721">
                  <c:v>12.252824</c:v>
                </c:pt>
                <c:pt idx="722">
                  <c:v>12.335984</c:v>
                </c:pt>
                <c:pt idx="723">
                  <c:v>12.33724</c:v>
                </c:pt>
                <c:pt idx="724">
                  <c:v>12.335984</c:v>
                </c:pt>
                <c:pt idx="725">
                  <c:v>12.423048</c:v>
                </c:pt>
                <c:pt idx="726">
                  <c:v>12.423048</c:v>
                </c:pt>
                <c:pt idx="727">
                  <c:v>12.335984</c:v>
                </c:pt>
                <c:pt idx="728">
                  <c:v>12.335984</c:v>
                </c:pt>
                <c:pt idx="729">
                  <c:v>12.252824</c:v>
                </c:pt>
                <c:pt idx="730">
                  <c:v>12.335984</c:v>
                </c:pt>
                <c:pt idx="731">
                  <c:v>12.33724</c:v>
                </c:pt>
                <c:pt idx="732">
                  <c:v>12.335984</c:v>
                </c:pt>
                <c:pt idx="733">
                  <c:v>12.423048</c:v>
                </c:pt>
                <c:pt idx="734">
                  <c:v>12.423048</c:v>
                </c:pt>
                <c:pt idx="735">
                  <c:v>12.335984</c:v>
                </c:pt>
                <c:pt idx="736">
                  <c:v>12.335984</c:v>
                </c:pt>
                <c:pt idx="737">
                  <c:v>12.252824</c:v>
                </c:pt>
                <c:pt idx="738">
                  <c:v>12.335984</c:v>
                </c:pt>
                <c:pt idx="739">
                  <c:v>12.33724</c:v>
                </c:pt>
                <c:pt idx="740">
                  <c:v>12.335984</c:v>
                </c:pt>
                <c:pt idx="741">
                  <c:v>12.423048</c:v>
                </c:pt>
                <c:pt idx="742">
                  <c:v>12.423048</c:v>
                </c:pt>
                <c:pt idx="743">
                  <c:v>12.335984</c:v>
                </c:pt>
                <c:pt idx="744">
                  <c:v>12.335984</c:v>
                </c:pt>
                <c:pt idx="745">
                  <c:v>12.252824</c:v>
                </c:pt>
                <c:pt idx="746">
                  <c:v>12.300255999999999</c:v>
                </c:pt>
                <c:pt idx="747">
                  <c:v>12.301512000000001</c:v>
                </c:pt>
                <c:pt idx="748">
                  <c:v>12.300255999999999</c:v>
                </c:pt>
                <c:pt idx="749">
                  <c:v>12.280136000000001</c:v>
                </c:pt>
                <c:pt idx="750">
                  <c:v>12.280136000000001</c:v>
                </c:pt>
                <c:pt idx="751">
                  <c:v>12.300255999999999</c:v>
                </c:pt>
                <c:pt idx="752">
                  <c:v>12.300255999999999</c:v>
                </c:pt>
                <c:pt idx="753">
                  <c:v>12.252824</c:v>
                </c:pt>
                <c:pt idx="754">
                  <c:v>12.300255999999999</c:v>
                </c:pt>
                <c:pt idx="755">
                  <c:v>12.301512000000001</c:v>
                </c:pt>
                <c:pt idx="756">
                  <c:v>12.300255999999999</c:v>
                </c:pt>
                <c:pt idx="757">
                  <c:v>12.280136000000001</c:v>
                </c:pt>
                <c:pt idx="758">
                  <c:v>12.280136000000001</c:v>
                </c:pt>
                <c:pt idx="759">
                  <c:v>12.300255999999999</c:v>
                </c:pt>
                <c:pt idx="760">
                  <c:v>12.300255999999999</c:v>
                </c:pt>
                <c:pt idx="761">
                  <c:v>12.252824</c:v>
                </c:pt>
                <c:pt idx="762">
                  <c:v>12.300255999999999</c:v>
                </c:pt>
                <c:pt idx="763">
                  <c:v>12.301512000000001</c:v>
                </c:pt>
                <c:pt idx="764">
                  <c:v>12.300255999999999</c:v>
                </c:pt>
                <c:pt idx="765">
                  <c:v>12.280136000000001</c:v>
                </c:pt>
                <c:pt idx="766">
                  <c:v>12.280136000000001</c:v>
                </c:pt>
                <c:pt idx="767">
                  <c:v>12.300255999999999</c:v>
                </c:pt>
                <c:pt idx="768">
                  <c:v>12.300255999999999</c:v>
                </c:pt>
                <c:pt idx="769">
                  <c:v>12.252824</c:v>
                </c:pt>
                <c:pt idx="770">
                  <c:v>12.252824</c:v>
                </c:pt>
                <c:pt idx="771">
                  <c:v>12.189859999999999</c:v>
                </c:pt>
                <c:pt idx="772">
                  <c:v>12.189859999999999</c:v>
                </c:pt>
                <c:pt idx="773">
                  <c:v>12.263120000000001</c:v>
                </c:pt>
                <c:pt idx="774">
                  <c:v>12.263120000000001</c:v>
                </c:pt>
                <c:pt idx="775">
                  <c:v>12.224208000000001</c:v>
                </c:pt>
                <c:pt idx="776">
                  <c:v>12.279648</c:v>
                </c:pt>
                <c:pt idx="777">
                  <c:v>12.281112</c:v>
                </c:pt>
                <c:pt idx="778">
                  <c:v>12.279648</c:v>
                </c:pt>
                <c:pt idx="779">
                  <c:v>12.255888000000001</c:v>
                </c:pt>
                <c:pt idx="780">
                  <c:v>12.255888000000001</c:v>
                </c:pt>
                <c:pt idx="781">
                  <c:v>12.279648</c:v>
                </c:pt>
                <c:pt idx="782">
                  <c:v>12.279648</c:v>
                </c:pt>
                <c:pt idx="783">
                  <c:v>12.224208000000001</c:v>
                </c:pt>
                <c:pt idx="784">
                  <c:v>12.279648</c:v>
                </c:pt>
                <c:pt idx="785">
                  <c:v>12.281112</c:v>
                </c:pt>
                <c:pt idx="786">
                  <c:v>12.279648</c:v>
                </c:pt>
                <c:pt idx="787">
                  <c:v>12.255888000000001</c:v>
                </c:pt>
                <c:pt idx="788">
                  <c:v>12.255888000000001</c:v>
                </c:pt>
                <c:pt idx="789">
                  <c:v>12.279648</c:v>
                </c:pt>
                <c:pt idx="790">
                  <c:v>12.279648</c:v>
                </c:pt>
                <c:pt idx="791">
                  <c:v>12.224208000000001</c:v>
                </c:pt>
                <c:pt idx="792">
                  <c:v>12.279648</c:v>
                </c:pt>
                <c:pt idx="793">
                  <c:v>12.281112</c:v>
                </c:pt>
                <c:pt idx="794">
                  <c:v>12.279648</c:v>
                </c:pt>
                <c:pt idx="795">
                  <c:v>12.255888000000001</c:v>
                </c:pt>
                <c:pt idx="796">
                  <c:v>12.255888000000001</c:v>
                </c:pt>
                <c:pt idx="797">
                  <c:v>12.279648</c:v>
                </c:pt>
                <c:pt idx="798">
                  <c:v>12.279648</c:v>
                </c:pt>
                <c:pt idx="799">
                  <c:v>12.224208000000001</c:v>
                </c:pt>
                <c:pt idx="800">
                  <c:v>12.321408</c:v>
                </c:pt>
                <c:pt idx="801">
                  <c:v>12.322872</c:v>
                </c:pt>
                <c:pt idx="802">
                  <c:v>12.321408</c:v>
                </c:pt>
                <c:pt idx="803">
                  <c:v>12.422928000000001</c:v>
                </c:pt>
                <c:pt idx="804">
                  <c:v>12.422928000000001</c:v>
                </c:pt>
                <c:pt idx="805">
                  <c:v>12.321408</c:v>
                </c:pt>
                <c:pt idx="806">
                  <c:v>12.321408</c:v>
                </c:pt>
                <c:pt idx="807">
                  <c:v>12.224208000000001</c:v>
                </c:pt>
                <c:pt idx="808">
                  <c:v>12.321408</c:v>
                </c:pt>
                <c:pt idx="809">
                  <c:v>12.322872</c:v>
                </c:pt>
                <c:pt idx="810">
                  <c:v>12.321408</c:v>
                </c:pt>
                <c:pt idx="811">
                  <c:v>12.422928000000001</c:v>
                </c:pt>
                <c:pt idx="812">
                  <c:v>12.422928000000001</c:v>
                </c:pt>
                <c:pt idx="813">
                  <c:v>12.321408</c:v>
                </c:pt>
                <c:pt idx="814">
                  <c:v>12.321408</c:v>
                </c:pt>
                <c:pt idx="815">
                  <c:v>12.224208000000001</c:v>
                </c:pt>
                <c:pt idx="816">
                  <c:v>12.321408</c:v>
                </c:pt>
                <c:pt idx="817">
                  <c:v>12.322872</c:v>
                </c:pt>
                <c:pt idx="818">
                  <c:v>12.321408</c:v>
                </c:pt>
                <c:pt idx="819">
                  <c:v>12.422928000000001</c:v>
                </c:pt>
                <c:pt idx="820">
                  <c:v>12.422928000000001</c:v>
                </c:pt>
                <c:pt idx="821">
                  <c:v>12.321408</c:v>
                </c:pt>
                <c:pt idx="822">
                  <c:v>12.321408</c:v>
                </c:pt>
                <c:pt idx="823">
                  <c:v>12.224208000000001</c:v>
                </c:pt>
                <c:pt idx="824">
                  <c:v>12.321408</c:v>
                </c:pt>
                <c:pt idx="825">
                  <c:v>12.322872</c:v>
                </c:pt>
                <c:pt idx="826">
                  <c:v>12.321408</c:v>
                </c:pt>
                <c:pt idx="827">
                  <c:v>12.422928000000001</c:v>
                </c:pt>
                <c:pt idx="828">
                  <c:v>12.422928000000001</c:v>
                </c:pt>
                <c:pt idx="829">
                  <c:v>12.321408</c:v>
                </c:pt>
                <c:pt idx="830">
                  <c:v>12.321408</c:v>
                </c:pt>
                <c:pt idx="831">
                  <c:v>12.224208000000001</c:v>
                </c:pt>
                <c:pt idx="832">
                  <c:v>12.321408</c:v>
                </c:pt>
                <c:pt idx="833">
                  <c:v>12.322872</c:v>
                </c:pt>
                <c:pt idx="834">
                  <c:v>12.321408</c:v>
                </c:pt>
                <c:pt idx="835">
                  <c:v>12.422928000000001</c:v>
                </c:pt>
                <c:pt idx="836">
                  <c:v>12.422928000000001</c:v>
                </c:pt>
                <c:pt idx="837">
                  <c:v>12.321408</c:v>
                </c:pt>
                <c:pt idx="838">
                  <c:v>12.321408</c:v>
                </c:pt>
                <c:pt idx="839">
                  <c:v>12.224208000000001</c:v>
                </c:pt>
                <c:pt idx="840">
                  <c:v>12.321408</c:v>
                </c:pt>
                <c:pt idx="841">
                  <c:v>12.322872</c:v>
                </c:pt>
                <c:pt idx="842">
                  <c:v>12.321408</c:v>
                </c:pt>
                <c:pt idx="843">
                  <c:v>12.422928000000001</c:v>
                </c:pt>
                <c:pt idx="844">
                  <c:v>12.422928000000001</c:v>
                </c:pt>
                <c:pt idx="845">
                  <c:v>12.321408</c:v>
                </c:pt>
                <c:pt idx="846">
                  <c:v>12.321408</c:v>
                </c:pt>
                <c:pt idx="847">
                  <c:v>12.224208000000001</c:v>
                </c:pt>
                <c:pt idx="848">
                  <c:v>12.321408</c:v>
                </c:pt>
                <c:pt idx="849">
                  <c:v>12.322872</c:v>
                </c:pt>
                <c:pt idx="850">
                  <c:v>12.321408</c:v>
                </c:pt>
                <c:pt idx="851">
                  <c:v>12.422928000000001</c:v>
                </c:pt>
                <c:pt idx="852">
                  <c:v>12.422928000000001</c:v>
                </c:pt>
                <c:pt idx="853">
                  <c:v>12.321408</c:v>
                </c:pt>
                <c:pt idx="854">
                  <c:v>12.321408</c:v>
                </c:pt>
                <c:pt idx="855">
                  <c:v>12.224208000000001</c:v>
                </c:pt>
                <c:pt idx="856">
                  <c:v>12.279648</c:v>
                </c:pt>
                <c:pt idx="857">
                  <c:v>12.281112</c:v>
                </c:pt>
                <c:pt idx="858">
                  <c:v>12.279648</c:v>
                </c:pt>
                <c:pt idx="859">
                  <c:v>12.255888000000001</c:v>
                </c:pt>
                <c:pt idx="860">
                  <c:v>12.255888000000001</c:v>
                </c:pt>
                <c:pt idx="861">
                  <c:v>12.279648</c:v>
                </c:pt>
                <c:pt idx="862">
                  <c:v>12.279648</c:v>
                </c:pt>
                <c:pt idx="863">
                  <c:v>12.224208000000001</c:v>
                </c:pt>
                <c:pt idx="864">
                  <c:v>12.279648</c:v>
                </c:pt>
                <c:pt idx="865">
                  <c:v>12.281112</c:v>
                </c:pt>
                <c:pt idx="866">
                  <c:v>12.279648</c:v>
                </c:pt>
                <c:pt idx="867">
                  <c:v>12.255888000000001</c:v>
                </c:pt>
                <c:pt idx="868">
                  <c:v>12.255888000000001</c:v>
                </c:pt>
                <c:pt idx="869">
                  <c:v>12.279648</c:v>
                </c:pt>
                <c:pt idx="870">
                  <c:v>12.279648</c:v>
                </c:pt>
                <c:pt idx="871">
                  <c:v>12.224208000000001</c:v>
                </c:pt>
                <c:pt idx="872">
                  <c:v>12.279648</c:v>
                </c:pt>
                <c:pt idx="873">
                  <c:v>12.281112</c:v>
                </c:pt>
                <c:pt idx="874">
                  <c:v>12.279648</c:v>
                </c:pt>
                <c:pt idx="875">
                  <c:v>12.255888000000001</c:v>
                </c:pt>
                <c:pt idx="876">
                  <c:v>12.255888000000001</c:v>
                </c:pt>
                <c:pt idx="877">
                  <c:v>12.279648</c:v>
                </c:pt>
                <c:pt idx="878">
                  <c:v>12.279648</c:v>
                </c:pt>
                <c:pt idx="879">
                  <c:v>12.224208000000001</c:v>
                </c:pt>
                <c:pt idx="880">
                  <c:v>12.224208000000001</c:v>
                </c:pt>
                <c:pt idx="881">
                  <c:v>12.150948</c:v>
                </c:pt>
                <c:pt idx="882">
                  <c:v>12.150948</c:v>
                </c:pt>
                <c:pt idx="883">
                  <c:v>12.247176</c:v>
                </c:pt>
                <c:pt idx="884">
                  <c:v>12.247176</c:v>
                </c:pt>
                <c:pt idx="885">
                  <c:v>12.198791999999999</c:v>
                </c:pt>
                <c:pt idx="886">
                  <c:v>12.272095999999999</c:v>
                </c:pt>
                <c:pt idx="887">
                  <c:v>12.274024000000001</c:v>
                </c:pt>
                <c:pt idx="888">
                  <c:v>12.272095999999999</c:v>
                </c:pt>
                <c:pt idx="889">
                  <c:v>12.240696</c:v>
                </c:pt>
                <c:pt idx="890">
                  <c:v>12.240696</c:v>
                </c:pt>
                <c:pt idx="891">
                  <c:v>12.272095999999999</c:v>
                </c:pt>
                <c:pt idx="892">
                  <c:v>12.272095999999999</c:v>
                </c:pt>
                <c:pt idx="893">
                  <c:v>12.198791999999999</c:v>
                </c:pt>
                <c:pt idx="894">
                  <c:v>12.272095999999999</c:v>
                </c:pt>
                <c:pt idx="895">
                  <c:v>12.274024000000001</c:v>
                </c:pt>
                <c:pt idx="896">
                  <c:v>12.272095999999999</c:v>
                </c:pt>
                <c:pt idx="897">
                  <c:v>12.240696</c:v>
                </c:pt>
                <c:pt idx="898">
                  <c:v>12.240696</c:v>
                </c:pt>
                <c:pt idx="899">
                  <c:v>12.272095999999999</c:v>
                </c:pt>
                <c:pt idx="900">
                  <c:v>12.272095999999999</c:v>
                </c:pt>
                <c:pt idx="901">
                  <c:v>12.198791999999999</c:v>
                </c:pt>
                <c:pt idx="902">
                  <c:v>12.272095999999999</c:v>
                </c:pt>
                <c:pt idx="903">
                  <c:v>12.274024000000001</c:v>
                </c:pt>
                <c:pt idx="904">
                  <c:v>12.272095999999999</c:v>
                </c:pt>
                <c:pt idx="905">
                  <c:v>12.240696</c:v>
                </c:pt>
                <c:pt idx="906">
                  <c:v>12.240696</c:v>
                </c:pt>
                <c:pt idx="907">
                  <c:v>12.272095999999999</c:v>
                </c:pt>
                <c:pt idx="908">
                  <c:v>12.272095999999999</c:v>
                </c:pt>
                <c:pt idx="909">
                  <c:v>12.198791999999999</c:v>
                </c:pt>
                <c:pt idx="910">
                  <c:v>12.327311999999999</c:v>
                </c:pt>
                <c:pt idx="911">
                  <c:v>12.32924</c:v>
                </c:pt>
                <c:pt idx="912">
                  <c:v>12.327311999999999</c:v>
                </c:pt>
                <c:pt idx="913">
                  <c:v>12.46156</c:v>
                </c:pt>
                <c:pt idx="914">
                  <c:v>12.46156</c:v>
                </c:pt>
                <c:pt idx="915">
                  <c:v>12.327311999999999</c:v>
                </c:pt>
                <c:pt idx="916">
                  <c:v>12.327311999999999</c:v>
                </c:pt>
                <c:pt idx="917">
                  <c:v>12.198791999999999</c:v>
                </c:pt>
                <c:pt idx="918">
                  <c:v>12.327311999999999</c:v>
                </c:pt>
                <c:pt idx="919">
                  <c:v>12.32924</c:v>
                </c:pt>
                <c:pt idx="920">
                  <c:v>12.327311999999999</c:v>
                </c:pt>
                <c:pt idx="921">
                  <c:v>12.46156</c:v>
                </c:pt>
                <c:pt idx="922">
                  <c:v>12.46156</c:v>
                </c:pt>
                <c:pt idx="923">
                  <c:v>12.327311999999999</c:v>
                </c:pt>
                <c:pt idx="924">
                  <c:v>12.327311999999999</c:v>
                </c:pt>
                <c:pt idx="925">
                  <c:v>12.198791999999999</c:v>
                </c:pt>
                <c:pt idx="926">
                  <c:v>12.327311999999999</c:v>
                </c:pt>
                <c:pt idx="927">
                  <c:v>12.32924</c:v>
                </c:pt>
                <c:pt idx="928">
                  <c:v>12.327311999999999</c:v>
                </c:pt>
                <c:pt idx="929">
                  <c:v>12.46156</c:v>
                </c:pt>
                <c:pt idx="930">
                  <c:v>12.46156</c:v>
                </c:pt>
                <c:pt idx="931">
                  <c:v>12.327311999999999</c:v>
                </c:pt>
                <c:pt idx="932">
                  <c:v>12.327311999999999</c:v>
                </c:pt>
                <c:pt idx="933">
                  <c:v>12.198791999999999</c:v>
                </c:pt>
                <c:pt idx="934">
                  <c:v>12.327311999999999</c:v>
                </c:pt>
                <c:pt idx="935">
                  <c:v>12.32924</c:v>
                </c:pt>
                <c:pt idx="936">
                  <c:v>12.327311999999999</c:v>
                </c:pt>
                <c:pt idx="937">
                  <c:v>12.46156</c:v>
                </c:pt>
                <c:pt idx="938">
                  <c:v>12.46156</c:v>
                </c:pt>
                <c:pt idx="939">
                  <c:v>12.327311999999999</c:v>
                </c:pt>
                <c:pt idx="940">
                  <c:v>12.327311999999999</c:v>
                </c:pt>
                <c:pt idx="941">
                  <c:v>12.198791999999999</c:v>
                </c:pt>
                <c:pt idx="942">
                  <c:v>12.327311999999999</c:v>
                </c:pt>
                <c:pt idx="943">
                  <c:v>12.32924</c:v>
                </c:pt>
                <c:pt idx="944">
                  <c:v>12.327311999999999</c:v>
                </c:pt>
                <c:pt idx="945">
                  <c:v>12.606263999999999</c:v>
                </c:pt>
                <c:pt idx="946">
                  <c:v>12.606263999999999</c:v>
                </c:pt>
                <c:pt idx="947">
                  <c:v>12.327311999999999</c:v>
                </c:pt>
                <c:pt idx="948">
                  <c:v>12.327311999999999</c:v>
                </c:pt>
                <c:pt idx="949">
                  <c:v>12.198791999999999</c:v>
                </c:pt>
                <c:pt idx="950">
                  <c:v>12.327311999999999</c:v>
                </c:pt>
                <c:pt idx="951">
                  <c:v>12.32924</c:v>
                </c:pt>
                <c:pt idx="952">
                  <c:v>12.327311999999999</c:v>
                </c:pt>
                <c:pt idx="953">
                  <c:v>12.720504</c:v>
                </c:pt>
                <c:pt idx="954">
                  <c:v>12.720504</c:v>
                </c:pt>
                <c:pt idx="955">
                  <c:v>12.327311999999999</c:v>
                </c:pt>
                <c:pt idx="956">
                  <c:v>12.327311999999999</c:v>
                </c:pt>
                <c:pt idx="957">
                  <c:v>12.198791999999999</c:v>
                </c:pt>
                <c:pt idx="958">
                  <c:v>12.327311999999999</c:v>
                </c:pt>
                <c:pt idx="959">
                  <c:v>12.32924</c:v>
                </c:pt>
                <c:pt idx="960">
                  <c:v>12.327311999999999</c:v>
                </c:pt>
                <c:pt idx="961">
                  <c:v>12.720504</c:v>
                </c:pt>
                <c:pt idx="962">
                  <c:v>12.720504</c:v>
                </c:pt>
                <c:pt idx="963">
                  <c:v>12.327311999999999</c:v>
                </c:pt>
                <c:pt idx="964">
                  <c:v>12.327311999999999</c:v>
                </c:pt>
                <c:pt idx="965">
                  <c:v>12.198791999999999</c:v>
                </c:pt>
                <c:pt idx="966">
                  <c:v>12.272095999999999</c:v>
                </c:pt>
                <c:pt idx="967">
                  <c:v>12.274024000000001</c:v>
                </c:pt>
                <c:pt idx="968">
                  <c:v>12.272095999999999</c:v>
                </c:pt>
                <c:pt idx="969">
                  <c:v>12.499639999999999</c:v>
                </c:pt>
                <c:pt idx="970">
                  <c:v>12.499639999999999</c:v>
                </c:pt>
                <c:pt idx="971">
                  <c:v>12.272095999999999</c:v>
                </c:pt>
                <c:pt idx="972">
                  <c:v>12.272095999999999</c:v>
                </c:pt>
                <c:pt idx="973">
                  <c:v>12.198791999999999</c:v>
                </c:pt>
                <c:pt idx="974">
                  <c:v>12.272095999999999</c:v>
                </c:pt>
                <c:pt idx="975">
                  <c:v>12.274024000000001</c:v>
                </c:pt>
                <c:pt idx="976">
                  <c:v>12.272095999999999</c:v>
                </c:pt>
                <c:pt idx="977">
                  <c:v>12.499639999999999</c:v>
                </c:pt>
                <c:pt idx="978">
                  <c:v>12.499639999999999</c:v>
                </c:pt>
                <c:pt idx="979">
                  <c:v>12.272095999999999</c:v>
                </c:pt>
                <c:pt idx="980">
                  <c:v>12.272095999999999</c:v>
                </c:pt>
                <c:pt idx="981">
                  <c:v>12.198791999999999</c:v>
                </c:pt>
                <c:pt idx="982">
                  <c:v>12.272095999999999</c:v>
                </c:pt>
                <c:pt idx="983">
                  <c:v>12.274024000000001</c:v>
                </c:pt>
                <c:pt idx="984">
                  <c:v>12.272095999999999</c:v>
                </c:pt>
                <c:pt idx="985">
                  <c:v>12.499639999999999</c:v>
                </c:pt>
                <c:pt idx="986">
                  <c:v>12.499639999999999</c:v>
                </c:pt>
                <c:pt idx="987">
                  <c:v>12.272095999999999</c:v>
                </c:pt>
                <c:pt idx="988">
                  <c:v>12.272095999999999</c:v>
                </c:pt>
                <c:pt idx="989">
                  <c:v>12.198791999999999</c:v>
                </c:pt>
                <c:pt idx="990">
                  <c:v>12.198791999999999</c:v>
                </c:pt>
                <c:pt idx="991">
                  <c:v>12.102563999999999</c:v>
                </c:pt>
                <c:pt idx="992">
                  <c:v>12.102563999999999</c:v>
                </c:pt>
                <c:pt idx="993">
                  <c:v>12.223344000000001</c:v>
                </c:pt>
                <c:pt idx="994">
                  <c:v>12.223344000000001</c:v>
                </c:pt>
                <c:pt idx="995">
                  <c:v>12.164975999999999</c:v>
                </c:pt>
                <c:pt idx="996">
                  <c:v>12.257376000000001</c:v>
                </c:pt>
                <c:pt idx="997">
                  <c:v>12.2598</c:v>
                </c:pt>
                <c:pt idx="998">
                  <c:v>12.257376000000001</c:v>
                </c:pt>
                <c:pt idx="999">
                  <c:v>12.544176</c:v>
                </c:pt>
                <c:pt idx="1000">
                  <c:v>12.544176</c:v>
                </c:pt>
                <c:pt idx="1001">
                  <c:v>12.257376000000001</c:v>
                </c:pt>
                <c:pt idx="1002">
                  <c:v>12.257376000000001</c:v>
                </c:pt>
                <c:pt idx="1003">
                  <c:v>12.164975999999999</c:v>
                </c:pt>
                <c:pt idx="1004">
                  <c:v>12.257376000000001</c:v>
                </c:pt>
                <c:pt idx="1005">
                  <c:v>12.2598</c:v>
                </c:pt>
                <c:pt idx="1006">
                  <c:v>12.257376000000001</c:v>
                </c:pt>
                <c:pt idx="1007">
                  <c:v>12.544176</c:v>
                </c:pt>
                <c:pt idx="1008">
                  <c:v>12.544176</c:v>
                </c:pt>
                <c:pt idx="1009">
                  <c:v>12.257376000000001</c:v>
                </c:pt>
                <c:pt idx="1010">
                  <c:v>12.257376000000001</c:v>
                </c:pt>
                <c:pt idx="1011">
                  <c:v>12.164975999999999</c:v>
                </c:pt>
                <c:pt idx="1012">
                  <c:v>12.257376000000001</c:v>
                </c:pt>
                <c:pt idx="1013">
                  <c:v>12.2598</c:v>
                </c:pt>
                <c:pt idx="1014">
                  <c:v>12.257376000000001</c:v>
                </c:pt>
                <c:pt idx="1015">
                  <c:v>12.544176</c:v>
                </c:pt>
                <c:pt idx="1016">
                  <c:v>12.544176</c:v>
                </c:pt>
                <c:pt idx="1017">
                  <c:v>12.257376000000001</c:v>
                </c:pt>
                <c:pt idx="1018">
                  <c:v>12.257376000000001</c:v>
                </c:pt>
                <c:pt idx="1019">
                  <c:v>12.164975999999999</c:v>
                </c:pt>
                <c:pt idx="1020">
                  <c:v>12.326976</c:v>
                </c:pt>
                <c:pt idx="1021">
                  <c:v>12.3294</c:v>
                </c:pt>
                <c:pt idx="1022">
                  <c:v>12.326976</c:v>
                </c:pt>
                <c:pt idx="1023">
                  <c:v>12.822576</c:v>
                </c:pt>
                <c:pt idx="1024">
                  <c:v>12.822576</c:v>
                </c:pt>
                <c:pt idx="1025">
                  <c:v>12.326976</c:v>
                </c:pt>
                <c:pt idx="1026">
                  <c:v>12.326976</c:v>
                </c:pt>
                <c:pt idx="1027">
                  <c:v>12.164975999999999</c:v>
                </c:pt>
                <c:pt idx="1028">
                  <c:v>12.326976</c:v>
                </c:pt>
                <c:pt idx="1029">
                  <c:v>12.3294</c:v>
                </c:pt>
                <c:pt idx="1030">
                  <c:v>12.326976</c:v>
                </c:pt>
                <c:pt idx="1031">
                  <c:v>12.822576</c:v>
                </c:pt>
                <c:pt idx="1032">
                  <c:v>12.822576</c:v>
                </c:pt>
                <c:pt idx="1033">
                  <c:v>12.326976</c:v>
                </c:pt>
                <c:pt idx="1034">
                  <c:v>12.326976</c:v>
                </c:pt>
                <c:pt idx="1035">
                  <c:v>12.164975999999999</c:v>
                </c:pt>
                <c:pt idx="1036">
                  <c:v>12.326976</c:v>
                </c:pt>
                <c:pt idx="1037">
                  <c:v>12.3294</c:v>
                </c:pt>
                <c:pt idx="1038">
                  <c:v>12.326976</c:v>
                </c:pt>
                <c:pt idx="1039">
                  <c:v>12.822576</c:v>
                </c:pt>
                <c:pt idx="1040">
                  <c:v>12.822576</c:v>
                </c:pt>
                <c:pt idx="1041">
                  <c:v>12.326976</c:v>
                </c:pt>
                <c:pt idx="1042">
                  <c:v>12.326976</c:v>
                </c:pt>
                <c:pt idx="1043">
                  <c:v>12.164975999999999</c:v>
                </c:pt>
                <c:pt idx="1044">
                  <c:v>12.326976</c:v>
                </c:pt>
                <c:pt idx="1045">
                  <c:v>12.3294</c:v>
                </c:pt>
                <c:pt idx="1046">
                  <c:v>12.326976</c:v>
                </c:pt>
                <c:pt idx="1047">
                  <c:v>12.822576</c:v>
                </c:pt>
                <c:pt idx="1048">
                  <c:v>12.822576</c:v>
                </c:pt>
                <c:pt idx="1049">
                  <c:v>12.326976</c:v>
                </c:pt>
                <c:pt idx="1050">
                  <c:v>12.326976</c:v>
                </c:pt>
                <c:pt idx="1051">
                  <c:v>12.164975999999999</c:v>
                </c:pt>
                <c:pt idx="1052">
                  <c:v>12.326976</c:v>
                </c:pt>
                <c:pt idx="1053">
                  <c:v>12.3294</c:v>
                </c:pt>
                <c:pt idx="1054">
                  <c:v>12.326976</c:v>
                </c:pt>
                <c:pt idx="1055">
                  <c:v>12.822576</c:v>
                </c:pt>
                <c:pt idx="1056">
                  <c:v>12.822576</c:v>
                </c:pt>
                <c:pt idx="1057">
                  <c:v>12.326976</c:v>
                </c:pt>
                <c:pt idx="1058">
                  <c:v>12.326976</c:v>
                </c:pt>
                <c:pt idx="1059">
                  <c:v>12.164975999999999</c:v>
                </c:pt>
                <c:pt idx="1060">
                  <c:v>12.326976</c:v>
                </c:pt>
                <c:pt idx="1061">
                  <c:v>12.3294</c:v>
                </c:pt>
                <c:pt idx="1062">
                  <c:v>12.326976</c:v>
                </c:pt>
                <c:pt idx="1063">
                  <c:v>12.822576</c:v>
                </c:pt>
                <c:pt idx="1064">
                  <c:v>12.822576</c:v>
                </c:pt>
                <c:pt idx="1065">
                  <c:v>12.326976</c:v>
                </c:pt>
                <c:pt idx="1066">
                  <c:v>12.326976</c:v>
                </c:pt>
                <c:pt idx="1067">
                  <c:v>12.164975999999999</c:v>
                </c:pt>
                <c:pt idx="1068">
                  <c:v>12.326976</c:v>
                </c:pt>
                <c:pt idx="1069">
                  <c:v>12.3294</c:v>
                </c:pt>
                <c:pt idx="1070">
                  <c:v>12.326976</c:v>
                </c:pt>
                <c:pt idx="1071">
                  <c:v>12.822576</c:v>
                </c:pt>
                <c:pt idx="1072">
                  <c:v>12.822576</c:v>
                </c:pt>
                <c:pt idx="1073">
                  <c:v>12.326976</c:v>
                </c:pt>
                <c:pt idx="1074">
                  <c:v>12.326976</c:v>
                </c:pt>
                <c:pt idx="1075">
                  <c:v>12.164975999999999</c:v>
                </c:pt>
                <c:pt idx="1076">
                  <c:v>12.257376000000001</c:v>
                </c:pt>
                <c:pt idx="1077">
                  <c:v>12.2598</c:v>
                </c:pt>
                <c:pt idx="1078">
                  <c:v>12.257376000000001</c:v>
                </c:pt>
                <c:pt idx="1079">
                  <c:v>12.544176</c:v>
                </c:pt>
                <c:pt idx="1080">
                  <c:v>12.544176</c:v>
                </c:pt>
                <c:pt idx="1081">
                  <c:v>12.257376000000001</c:v>
                </c:pt>
                <c:pt idx="1082">
                  <c:v>12.257376000000001</c:v>
                </c:pt>
                <c:pt idx="1083">
                  <c:v>12.164975999999999</c:v>
                </c:pt>
                <c:pt idx="1084">
                  <c:v>12.257376000000001</c:v>
                </c:pt>
                <c:pt idx="1085">
                  <c:v>12.2598</c:v>
                </c:pt>
                <c:pt idx="1086">
                  <c:v>12.257376000000001</c:v>
                </c:pt>
                <c:pt idx="1087">
                  <c:v>12.544176</c:v>
                </c:pt>
                <c:pt idx="1088">
                  <c:v>12.544176</c:v>
                </c:pt>
                <c:pt idx="1089">
                  <c:v>12.257376000000001</c:v>
                </c:pt>
                <c:pt idx="1090">
                  <c:v>12.257376000000001</c:v>
                </c:pt>
                <c:pt idx="1091">
                  <c:v>12.164975999999999</c:v>
                </c:pt>
                <c:pt idx="1092">
                  <c:v>12.257376000000001</c:v>
                </c:pt>
                <c:pt idx="1093">
                  <c:v>12.2598</c:v>
                </c:pt>
                <c:pt idx="1094">
                  <c:v>12.257376000000001</c:v>
                </c:pt>
                <c:pt idx="1095">
                  <c:v>12.544176</c:v>
                </c:pt>
                <c:pt idx="1096">
                  <c:v>12.544176</c:v>
                </c:pt>
                <c:pt idx="1097">
                  <c:v>12.257376000000001</c:v>
                </c:pt>
                <c:pt idx="1098">
                  <c:v>12.257376000000001</c:v>
                </c:pt>
                <c:pt idx="1099">
                  <c:v>12.164975999999999</c:v>
                </c:pt>
                <c:pt idx="1100">
                  <c:v>12.164975999999999</c:v>
                </c:pt>
                <c:pt idx="1101">
                  <c:v>12.044195999999999</c:v>
                </c:pt>
                <c:pt idx="1102">
                  <c:v>12.044195999999999</c:v>
                </c:pt>
                <c:pt idx="1103">
                  <c:v>12.194279999999999</c:v>
                </c:pt>
                <c:pt idx="1104">
                  <c:v>12.194279999999999</c:v>
                </c:pt>
                <c:pt idx="1105">
                  <c:v>12.124392</c:v>
                </c:pt>
                <c:pt idx="1106">
                  <c:v>12.239584000000001</c:v>
                </c:pt>
                <c:pt idx="1107">
                  <c:v>12.242599999999999</c:v>
                </c:pt>
                <c:pt idx="1108">
                  <c:v>12.239584000000001</c:v>
                </c:pt>
                <c:pt idx="1109">
                  <c:v>12.597496</c:v>
                </c:pt>
                <c:pt idx="1110">
                  <c:v>12.597496</c:v>
                </c:pt>
                <c:pt idx="1111">
                  <c:v>12.239584000000001</c:v>
                </c:pt>
                <c:pt idx="1112">
                  <c:v>12.239584000000001</c:v>
                </c:pt>
                <c:pt idx="1113">
                  <c:v>12.124392</c:v>
                </c:pt>
                <c:pt idx="1114">
                  <c:v>12.239584000000001</c:v>
                </c:pt>
                <c:pt idx="1115">
                  <c:v>12.242599999999999</c:v>
                </c:pt>
                <c:pt idx="1116">
                  <c:v>12.239584000000001</c:v>
                </c:pt>
                <c:pt idx="1117">
                  <c:v>12.597496</c:v>
                </c:pt>
                <c:pt idx="1118">
                  <c:v>12.597496</c:v>
                </c:pt>
                <c:pt idx="1119">
                  <c:v>12.239584000000001</c:v>
                </c:pt>
                <c:pt idx="1120">
                  <c:v>12.239584000000001</c:v>
                </c:pt>
                <c:pt idx="1121">
                  <c:v>12.124392</c:v>
                </c:pt>
                <c:pt idx="1122">
                  <c:v>12.239584000000001</c:v>
                </c:pt>
                <c:pt idx="1123">
                  <c:v>12.242599999999999</c:v>
                </c:pt>
                <c:pt idx="1124">
                  <c:v>12.239584000000001</c:v>
                </c:pt>
                <c:pt idx="1125">
                  <c:v>12.597496</c:v>
                </c:pt>
                <c:pt idx="1126">
                  <c:v>12.597496</c:v>
                </c:pt>
                <c:pt idx="1127">
                  <c:v>12.239584000000001</c:v>
                </c:pt>
                <c:pt idx="1128">
                  <c:v>12.239584000000001</c:v>
                </c:pt>
                <c:pt idx="1129">
                  <c:v>12.124392</c:v>
                </c:pt>
                <c:pt idx="1130">
                  <c:v>12.326352</c:v>
                </c:pt>
                <c:pt idx="1131">
                  <c:v>12.329368000000001</c:v>
                </c:pt>
                <c:pt idx="1132">
                  <c:v>12.326352</c:v>
                </c:pt>
                <c:pt idx="1133">
                  <c:v>12.944568</c:v>
                </c:pt>
                <c:pt idx="1134">
                  <c:v>12.944568</c:v>
                </c:pt>
                <c:pt idx="1135">
                  <c:v>12.326352</c:v>
                </c:pt>
                <c:pt idx="1136">
                  <c:v>12.326352</c:v>
                </c:pt>
                <c:pt idx="1137">
                  <c:v>12.124392</c:v>
                </c:pt>
                <c:pt idx="1138">
                  <c:v>12.326352</c:v>
                </c:pt>
                <c:pt idx="1139">
                  <c:v>12.329368000000001</c:v>
                </c:pt>
                <c:pt idx="1140">
                  <c:v>12.326352</c:v>
                </c:pt>
                <c:pt idx="1141">
                  <c:v>12.944568</c:v>
                </c:pt>
                <c:pt idx="1142">
                  <c:v>12.944568</c:v>
                </c:pt>
                <c:pt idx="1143">
                  <c:v>12.326352</c:v>
                </c:pt>
                <c:pt idx="1144">
                  <c:v>12.326352</c:v>
                </c:pt>
                <c:pt idx="1145">
                  <c:v>12.124392</c:v>
                </c:pt>
                <c:pt idx="1146">
                  <c:v>12.326352</c:v>
                </c:pt>
                <c:pt idx="1147">
                  <c:v>12.329368000000001</c:v>
                </c:pt>
                <c:pt idx="1148">
                  <c:v>12.326352</c:v>
                </c:pt>
                <c:pt idx="1149">
                  <c:v>12.944568</c:v>
                </c:pt>
                <c:pt idx="1150">
                  <c:v>12.944568</c:v>
                </c:pt>
                <c:pt idx="1151">
                  <c:v>12.326352</c:v>
                </c:pt>
                <c:pt idx="1152">
                  <c:v>12.326352</c:v>
                </c:pt>
                <c:pt idx="1153">
                  <c:v>12.124392</c:v>
                </c:pt>
                <c:pt idx="1154">
                  <c:v>12.326352</c:v>
                </c:pt>
                <c:pt idx="1155">
                  <c:v>12.329368000000001</c:v>
                </c:pt>
                <c:pt idx="1156">
                  <c:v>12.326352</c:v>
                </c:pt>
                <c:pt idx="1157">
                  <c:v>12.944568</c:v>
                </c:pt>
                <c:pt idx="1158">
                  <c:v>12.944568</c:v>
                </c:pt>
                <c:pt idx="1159">
                  <c:v>12.326352</c:v>
                </c:pt>
                <c:pt idx="1160">
                  <c:v>12.326352</c:v>
                </c:pt>
                <c:pt idx="1161">
                  <c:v>12.124392</c:v>
                </c:pt>
                <c:pt idx="1162">
                  <c:v>12.326352</c:v>
                </c:pt>
                <c:pt idx="1163">
                  <c:v>12.329368000000001</c:v>
                </c:pt>
                <c:pt idx="1164">
                  <c:v>12.326352</c:v>
                </c:pt>
                <c:pt idx="1165">
                  <c:v>12.944568</c:v>
                </c:pt>
                <c:pt idx="1166">
                  <c:v>12.944568</c:v>
                </c:pt>
                <c:pt idx="1167">
                  <c:v>12.326352</c:v>
                </c:pt>
                <c:pt idx="1168">
                  <c:v>12.326352</c:v>
                </c:pt>
                <c:pt idx="1169">
                  <c:v>12.124392</c:v>
                </c:pt>
                <c:pt idx="1170">
                  <c:v>12.326352</c:v>
                </c:pt>
                <c:pt idx="1171">
                  <c:v>12.329368000000001</c:v>
                </c:pt>
                <c:pt idx="1172">
                  <c:v>12.326352</c:v>
                </c:pt>
                <c:pt idx="1173">
                  <c:v>12.944568</c:v>
                </c:pt>
                <c:pt idx="1174">
                  <c:v>12.944568</c:v>
                </c:pt>
                <c:pt idx="1175">
                  <c:v>12.326352</c:v>
                </c:pt>
                <c:pt idx="1176">
                  <c:v>12.326352</c:v>
                </c:pt>
                <c:pt idx="1177">
                  <c:v>12.124392</c:v>
                </c:pt>
                <c:pt idx="1178">
                  <c:v>12.326352</c:v>
                </c:pt>
                <c:pt idx="1179">
                  <c:v>12.329368000000001</c:v>
                </c:pt>
                <c:pt idx="1180">
                  <c:v>12.326352</c:v>
                </c:pt>
                <c:pt idx="1181">
                  <c:v>12.944568</c:v>
                </c:pt>
                <c:pt idx="1182">
                  <c:v>12.944568</c:v>
                </c:pt>
                <c:pt idx="1183">
                  <c:v>12.326352</c:v>
                </c:pt>
                <c:pt idx="1184">
                  <c:v>12.326352</c:v>
                </c:pt>
                <c:pt idx="1185">
                  <c:v>12.124392</c:v>
                </c:pt>
                <c:pt idx="1186">
                  <c:v>12.239584000000001</c:v>
                </c:pt>
                <c:pt idx="1187">
                  <c:v>12.242599999999999</c:v>
                </c:pt>
                <c:pt idx="1188">
                  <c:v>12.239584000000001</c:v>
                </c:pt>
                <c:pt idx="1189">
                  <c:v>12.597496</c:v>
                </c:pt>
                <c:pt idx="1190">
                  <c:v>12.597496</c:v>
                </c:pt>
                <c:pt idx="1191">
                  <c:v>12.239584000000001</c:v>
                </c:pt>
                <c:pt idx="1192">
                  <c:v>12.239584000000001</c:v>
                </c:pt>
                <c:pt idx="1193">
                  <c:v>12.124392</c:v>
                </c:pt>
                <c:pt idx="1194">
                  <c:v>12.239584000000001</c:v>
                </c:pt>
                <c:pt idx="1195">
                  <c:v>12.242599999999999</c:v>
                </c:pt>
                <c:pt idx="1196">
                  <c:v>12.239584000000001</c:v>
                </c:pt>
                <c:pt idx="1197">
                  <c:v>12.597496</c:v>
                </c:pt>
                <c:pt idx="1198">
                  <c:v>12.597496</c:v>
                </c:pt>
                <c:pt idx="1199">
                  <c:v>12.239584000000001</c:v>
                </c:pt>
                <c:pt idx="1200">
                  <c:v>12.239584000000001</c:v>
                </c:pt>
                <c:pt idx="1201">
                  <c:v>12.124392</c:v>
                </c:pt>
                <c:pt idx="1202">
                  <c:v>12.239584000000001</c:v>
                </c:pt>
                <c:pt idx="1203">
                  <c:v>12.242599999999999</c:v>
                </c:pt>
                <c:pt idx="1204">
                  <c:v>12.239584000000001</c:v>
                </c:pt>
                <c:pt idx="1205">
                  <c:v>12.597496</c:v>
                </c:pt>
                <c:pt idx="1206">
                  <c:v>12.597496</c:v>
                </c:pt>
                <c:pt idx="1207">
                  <c:v>12.239584000000001</c:v>
                </c:pt>
                <c:pt idx="1208">
                  <c:v>12.239584000000001</c:v>
                </c:pt>
                <c:pt idx="1209">
                  <c:v>12.124392</c:v>
                </c:pt>
                <c:pt idx="1210">
                  <c:v>12.124392</c:v>
                </c:pt>
                <c:pt idx="1211">
                  <c:v>11.974308000000001</c:v>
                </c:pt>
                <c:pt idx="1212">
                  <c:v>11.974308000000001</c:v>
                </c:pt>
                <c:pt idx="1213">
                  <c:v>12.164388000000001</c:v>
                </c:pt>
                <c:pt idx="1214">
                  <c:v>12.164388000000001</c:v>
                </c:pt>
                <c:pt idx="1215">
                  <c:v>12.079012000000001</c:v>
                </c:pt>
                <c:pt idx="1216">
                  <c:v>12.225312000000001</c:v>
                </c:pt>
                <c:pt idx="1217">
                  <c:v>12.229136</c:v>
                </c:pt>
                <c:pt idx="1218">
                  <c:v>12.225312000000001</c:v>
                </c:pt>
                <c:pt idx="1219">
                  <c:v>12.679452</c:v>
                </c:pt>
                <c:pt idx="1220">
                  <c:v>12.679452</c:v>
                </c:pt>
                <c:pt idx="1221">
                  <c:v>12.225312000000001</c:v>
                </c:pt>
                <c:pt idx="1222">
                  <c:v>12.225312000000001</c:v>
                </c:pt>
                <c:pt idx="1223">
                  <c:v>12.079012000000001</c:v>
                </c:pt>
                <c:pt idx="1224">
                  <c:v>12.225312000000001</c:v>
                </c:pt>
                <c:pt idx="1225">
                  <c:v>12.229136</c:v>
                </c:pt>
                <c:pt idx="1226">
                  <c:v>12.225312000000001</c:v>
                </c:pt>
                <c:pt idx="1227">
                  <c:v>12.679452</c:v>
                </c:pt>
                <c:pt idx="1228">
                  <c:v>12.679452</c:v>
                </c:pt>
                <c:pt idx="1229">
                  <c:v>12.225312000000001</c:v>
                </c:pt>
                <c:pt idx="1230">
                  <c:v>12.225312000000001</c:v>
                </c:pt>
                <c:pt idx="1231">
                  <c:v>12.079012000000001</c:v>
                </c:pt>
                <c:pt idx="1232">
                  <c:v>12.225312000000001</c:v>
                </c:pt>
                <c:pt idx="1233">
                  <c:v>12.229136</c:v>
                </c:pt>
                <c:pt idx="1234">
                  <c:v>12.225312000000001</c:v>
                </c:pt>
                <c:pt idx="1235">
                  <c:v>12.679452</c:v>
                </c:pt>
                <c:pt idx="1236">
                  <c:v>12.679452</c:v>
                </c:pt>
                <c:pt idx="1237">
                  <c:v>12.225312000000001</c:v>
                </c:pt>
                <c:pt idx="1238">
                  <c:v>12.225312000000001</c:v>
                </c:pt>
                <c:pt idx="1239">
                  <c:v>12.079012000000001</c:v>
                </c:pt>
                <c:pt idx="1240">
                  <c:v>12.335512</c:v>
                </c:pt>
                <c:pt idx="1241">
                  <c:v>12.339335999999999</c:v>
                </c:pt>
                <c:pt idx="1242">
                  <c:v>12.335512</c:v>
                </c:pt>
                <c:pt idx="1243">
                  <c:v>13.120252000000001</c:v>
                </c:pt>
                <c:pt idx="1244">
                  <c:v>13.120252000000001</c:v>
                </c:pt>
                <c:pt idx="1245">
                  <c:v>12.335512</c:v>
                </c:pt>
                <c:pt idx="1246">
                  <c:v>12.335512</c:v>
                </c:pt>
                <c:pt idx="1247">
                  <c:v>12.079012000000001</c:v>
                </c:pt>
                <c:pt idx="1248">
                  <c:v>12.335512</c:v>
                </c:pt>
                <c:pt idx="1249">
                  <c:v>12.339335999999999</c:v>
                </c:pt>
                <c:pt idx="1250">
                  <c:v>12.335512</c:v>
                </c:pt>
                <c:pt idx="1251">
                  <c:v>13.120252000000001</c:v>
                </c:pt>
                <c:pt idx="1252">
                  <c:v>13.120252000000001</c:v>
                </c:pt>
                <c:pt idx="1253">
                  <c:v>12.335512</c:v>
                </c:pt>
                <c:pt idx="1254">
                  <c:v>12.335512</c:v>
                </c:pt>
                <c:pt idx="1255">
                  <c:v>12.079012000000001</c:v>
                </c:pt>
                <c:pt idx="1256">
                  <c:v>12.335512</c:v>
                </c:pt>
                <c:pt idx="1257">
                  <c:v>12.339335999999999</c:v>
                </c:pt>
                <c:pt idx="1258">
                  <c:v>12.335512</c:v>
                </c:pt>
                <c:pt idx="1259">
                  <c:v>13.120252000000001</c:v>
                </c:pt>
                <c:pt idx="1260">
                  <c:v>13.120252000000001</c:v>
                </c:pt>
                <c:pt idx="1261">
                  <c:v>12.335512</c:v>
                </c:pt>
                <c:pt idx="1262">
                  <c:v>12.335512</c:v>
                </c:pt>
                <c:pt idx="1263">
                  <c:v>12.079012000000001</c:v>
                </c:pt>
                <c:pt idx="1264">
                  <c:v>12.335512</c:v>
                </c:pt>
                <c:pt idx="1265">
                  <c:v>12.339335999999999</c:v>
                </c:pt>
                <c:pt idx="1266">
                  <c:v>12.335512</c:v>
                </c:pt>
                <c:pt idx="1267">
                  <c:v>13.120252000000001</c:v>
                </c:pt>
                <c:pt idx="1268">
                  <c:v>13.120252000000001</c:v>
                </c:pt>
                <c:pt idx="1269">
                  <c:v>12.335512</c:v>
                </c:pt>
                <c:pt idx="1270">
                  <c:v>12.335512</c:v>
                </c:pt>
                <c:pt idx="1271">
                  <c:v>12.079012000000001</c:v>
                </c:pt>
                <c:pt idx="1272">
                  <c:v>12.335512</c:v>
                </c:pt>
                <c:pt idx="1273">
                  <c:v>12.339335999999999</c:v>
                </c:pt>
                <c:pt idx="1274">
                  <c:v>12.335512</c:v>
                </c:pt>
                <c:pt idx="1275">
                  <c:v>13.120252000000001</c:v>
                </c:pt>
                <c:pt idx="1276">
                  <c:v>13.120252000000001</c:v>
                </c:pt>
                <c:pt idx="1277">
                  <c:v>12.335512</c:v>
                </c:pt>
                <c:pt idx="1278">
                  <c:v>12.335512</c:v>
                </c:pt>
                <c:pt idx="1279">
                  <c:v>12.079012000000001</c:v>
                </c:pt>
                <c:pt idx="1280">
                  <c:v>12.335512</c:v>
                </c:pt>
                <c:pt idx="1281">
                  <c:v>12.339335999999999</c:v>
                </c:pt>
                <c:pt idx="1282">
                  <c:v>12.335512</c:v>
                </c:pt>
                <c:pt idx="1283">
                  <c:v>13.120252000000001</c:v>
                </c:pt>
                <c:pt idx="1284">
                  <c:v>13.120252000000001</c:v>
                </c:pt>
                <c:pt idx="1285">
                  <c:v>12.335512</c:v>
                </c:pt>
                <c:pt idx="1286">
                  <c:v>12.335512</c:v>
                </c:pt>
                <c:pt idx="1287">
                  <c:v>12.079012000000001</c:v>
                </c:pt>
                <c:pt idx="1288">
                  <c:v>12.335512</c:v>
                </c:pt>
                <c:pt idx="1289">
                  <c:v>12.339335999999999</c:v>
                </c:pt>
                <c:pt idx="1290">
                  <c:v>12.335512</c:v>
                </c:pt>
                <c:pt idx="1291">
                  <c:v>13.120252000000001</c:v>
                </c:pt>
                <c:pt idx="1292">
                  <c:v>13.120252000000001</c:v>
                </c:pt>
                <c:pt idx="1293">
                  <c:v>12.335512</c:v>
                </c:pt>
                <c:pt idx="1294">
                  <c:v>12.335512</c:v>
                </c:pt>
                <c:pt idx="1295">
                  <c:v>12.079012000000001</c:v>
                </c:pt>
                <c:pt idx="1296">
                  <c:v>12.225312000000001</c:v>
                </c:pt>
                <c:pt idx="1297">
                  <c:v>12.229136</c:v>
                </c:pt>
                <c:pt idx="1298">
                  <c:v>12.225312000000001</c:v>
                </c:pt>
                <c:pt idx="1299">
                  <c:v>12.679452</c:v>
                </c:pt>
                <c:pt idx="1300">
                  <c:v>12.679452</c:v>
                </c:pt>
                <c:pt idx="1301">
                  <c:v>12.225312000000001</c:v>
                </c:pt>
                <c:pt idx="1302">
                  <c:v>12.225312000000001</c:v>
                </c:pt>
                <c:pt idx="1303">
                  <c:v>12.079012000000001</c:v>
                </c:pt>
                <c:pt idx="1304">
                  <c:v>12.225312000000001</c:v>
                </c:pt>
                <c:pt idx="1305">
                  <c:v>12.229136</c:v>
                </c:pt>
                <c:pt idx="1306">
                  <c:v>12.225312000000001</c:v>
                </c:pt>
                <c:pt idx="1307">
                  <c:v>12.679452</c:v>
                </c:pt>
                <c:pt idx="1308">
                  <c:v>12.679452</c:v>
                </c:pt>
                <c:pt idx="1309">
                  <c:v>12.225312000000001</c:v>
                </c:pt>
                <c:pt idx="1310">
                  <c:v>12.225312000000001</c:v>
                </c:pt>
                <c:pt idx="1311">
                  <c:v>12.079012000000001</c:v>
                </c:pt>
                <c:pt idx="1312">
                  <c:v>12.225312000000001</c:v>
                </c:pt>
                <c:pt idx="1313">
                  <c:v>12.229136</c:v>
                </c:pt>
                <c:pt idx="1314">
                  <c:v>12.225312000000001</c:v>
                </c:pt>
                <c:pt idx="1315">
                  <c:v>12.679452</c:v>
                </c:pt>
                <c:pt idx="1316">
                  <c:v>12.679452</c:v>
                </c:pt>
                <c:pt idx="1317">
                  <c:v>12.225312000000001</c:v>
                </c:pt>
                <c:pt idx="1318">
                  <c:v>12.225312000000001</c:v>
                </c:pt>
                <c:pt idx="1319">
                  <c:v>12.079012000000001</c:v>
                </c:pt>
                <c:pt idx="1320">
                  <c:v>12.079012000000001</c:v>
                </c:pt>
                <c:pt idx="1321">
                  <c:v>11.888932</c:v>
                </c:pt>
                <c:pt idx="1322">
                  <c:v>11.888932</c:v>
                </c:pt>
                <c:pt idx="1323">
                  <c:v>12.143560000000001</c:v>
                </c:pt>
                <c:pt idx="1324">
                  <c:v>12.143560000000001</c:v>
                </c:pt>
                <c:pt idx="1325">
                  <c:v>12.033735999999999</c:v>
                </c:pt>
                <c:pt idx="1326">
                  <c:v>12.23024</c:v>
                </c:pt>
                <c:pt idx="1327">
                  <c:v>12.235367999999999</c:v>
                </c:pt>
                <c:pt idx="1328">
                  <c:v>12.23024</c:v>
                </c:pt>
                <c:pt idx="1329">
                  <c:v>12.840344</c:v>
                </c:pt>
                <c:pt idx="1330">
                  <c:v>12.840344</c:v>
                </c:pt>
                <c:pt idx="1331">
                  <c:v>12.23024</c:v>
                </c:pt>
                <c:pt idx="1332">
                  <c:v>12.23024</c:v>
                </c:pt>
                <c:pt idx="1333">
                  <c:v>12.033735999999999</c:v>
                </c:pt>
                <c:pt idx="1334">
                  <c:v>12.23024</c:v>
                </c:pt>
                <c:pt idx="1335">
                  <c:v>12.235367999999999</c:v>
                </c:pt>
                <c:pt idx="1336">
                  <c:v>12.23024</c:v>
                </c:pt>
                <c:pt idx="1337">
                  <c:v>12.840344</c:v>
                </c:pt>
                <c:pt idx="1338">
                  <c:v>12.840344</c:v>
                </c:pt>
                <c:pt idx="1339">
                  <c:v>12.23024</c:v>
                </c:pt>
                <c:pt idx="1340">
                  <c:v>12.23024</c:v>
                </c:pt>
                <c:pt idx="1341">
                  <c:v>12.033735999999999</c:v>
                </c:pt>
                <c:pt idx="1342">
                  <c:v>12.23024</c:v>
                </c:pt>
                <c:pt idx="1343">
                  <c:v>12.235367999999999</c:v>
                </c:pt>
                <c:pt idx="1344">
                  <c:v>12.23024</c:v>
                </c:pt>
                <c:pt idx="1345">
                  <c:v>12.840344</c:v>
                </c:pt>
                <c:pt idx="1346">
                  <c:v>12.840344</c:v>
                </c:pt>
                <c:pt idx="1347">
                  <c:v>12.23024</c:v>
                </c:pt>
                <c:pt idx="1348">
                  <c:v>12.23024</c:v>
                </c:pt>
                <c:pt idx="1349">
                  <c:v>12.033735999999999</c:v>
                </c:pt>
                <c:pt idx="1350">
                  <c:v>12.378256</c:v>
                </c:pt>
                <c:pt idx="1351">
                  <c:v>12.383384</c:v>
                </c:pt>
                <c:pt idx="1352">
                  <c:v>12.378256</c:v>
                </c:pt>
                <c:pt idx="1353">
                  <c:v>13.432408000000001</c:v>
                </c:pt>
                <c:pt idx="1354">
                  <c:v>13.432408000000001</c:v>
                </c:pt>
                <c:pt idx="1355">
                  <c:v>12.378256</c:v>
                </c:pt>
                <c:pt idx="1356">
                  <c:v>12.378256</c:v>
                </c:pt>
                <c:pt idx="1357">
                  <c:v>12.033735999999999</c:v>
                </c:pt>
                <c:pt idx="1358">
                  <c:v>12.378256</c:v>
                </c:pt>
                <c:pt idx="1359">
                  <c:v>12.383384</c:v>
                </c:pt>
                <c:pt idx="1360">
                  <c:v>12.378256</c:v>
                </c:pt>
                <c:pt idx="1361">
                  <c:v>13.432408000000001</c:v>
                </c:pt>
                <c:pt idx="1362">
                  <c:v>13.432408000000001</c:v>
                </c:pt>
                <c:pt idx="1363">
                  <c:v>12.378256</c:v>
                </c:pt>
                <c:pt idx="1364">
                  <c:v>12.378256</c:v>
                </c:pt>
                <c:pt idx="1365">
                  <c:v>12.033735999999999</c:v>
                </c:pt>
                <c:pt idx="1366">
                  <c:v>12.378256</c:v>
                </c:pt>
                <c:pt idx="1367">
                  <c:v>12.383384</c:v>
                </c:pt>
                <c:pt idx="1368">
                  <c:v>12.378256</c:v>
                </c:pt>
                <c:pt idx="1369">
                  <c:v>13.432408000000001</c:v>
                </c:pt>
                <c:pt idx="1370">
                  <c:v>13.432408000000001</c:v>
                </c:pt>
                <c:pt idx="1371">
                  <c:v>12.378256</c:v>
                </c:pt>
                <c:pt idx="1372">
                  <c:v>12.378256</c:v>
                </c:pt>
                <c:pt idx="1373">
                  <c:v>12.033735999999999</c:v>
                </c:pt>
                <c:pt idx="1374">
                  <c:v>12.378256</c:v>
                </c:pt>
                <c:pt idx="1375">
                  <c:v>12.383384</c:v>
                </c:pt>
                <c:pt idx="1376">
                  <c:v>12.378256</c:v>
                </c:pt>
                <c:pt idx="1377">
                  <c:v>13.432408000000001</c:v>
                </c:pt>
                <c:pt idx="1378">
                  <c:v>13.432408000000001</c:v>
                </c:pt>
                <c:pt idx="1379">
                  <c:v>12.378256</c:v>
                </c:pt>
                <c:pt idx="1380">
                  <c:v>12.378256</c:v>
                </c:pt>
                <c:pt idx="1381">
                  <c:v>12.033735999999999</c:v>
                </c:pt>
                <c:pt idx="1382">
                  <c:v>12.378256</c:v>
                </c:pt>
                <c:pt idx="1383">
                  <c:v>12.383384</c:v>
                </c:pt>
                <c:pt idx="1384">
                  <c:v>12.378256</c:v>
                </c:pt>
                <c:pt idx="1385">
                  <c:v>13.432408000000001</c:v>
                </c:pt>
                <c:pt idx="1386">
                  <c:v>13.432408000000001</c:v>
                </c:pt>
                <c:pt idx="1387">
                  <c:v>12.378256</c:v>
                </c:pt>
                <c:pt idx="1388">
                  <c:v>12.378256</c:v>
                </c:pt>
                <c:pt idx="1389">
                  <c:v>12.033735999999999</c:v>
                </c:pt>
                <c:pt idx="1390">
                  <c:v>12.378256</c:v>
                </c:pt>
                <c:pt idx="1391">
                  <c:v>12.383384</c:v>
                </c:pt>
                <c:pt idx="1392">
                  <c:v>12.378256</c:v>
                </c:pt>
                <c:pt idx="1393">
                  <c:v>13.432408000000001</c:v>
                </c:pt>
                <c:pt idx="1394">
                  <c:v>13.432408000000001</c:v>
                </c:pt>
                <c:pt idx="1395">
                  <c:v>12.378256</c:v>
                </c:pt>
                <c:pt idx="1396">
                  <c:v>12.378256</c:v>
                </c:pt>
                <c:pt idx="1397">
                  <c:v>12.033735999999999</c:v>
                </c:pt>
                <c:pt idx="1398">
                  <c:v>12.378256</c:v>
                </c:pt>
                <c:pt idx="1399">
                  <c:v>12.383384</c:v>
                </c:pt>
                <c:pt idx="1400">
                  <c:v>12.378256</c:v>
                </c:pt>
                <c:pt idx="1401">
                  <c:v>13.432408000000001</c:v>
                </c:pt>
                <c:pt idx="1402">
                  <c:v>13.432408000000001</c:v>
                </c:pt>
                <c:pt idx="1403">
                  <c:v>12.378256</c:v>
                </c:pt>
                <c:pt idx="1404">
                  <c:v>12.378256</c:v>
                </c:pt>
                <c:pt idx="1405">
                  <c:v>12.033735999999999</c:v>
                </c:pt>
                <c:pt idx="1406">
                  <c:v>12.23024</c:v>
                </c:pt>
                <c:pt idx="1407">
                  <c:v>12.235367999999999</c:v>
                </c:pt>
                <c:pt idx="1408">
                  <c:v>12.23024</c:v>
                </c:pt>
                <c:pt idx="1409">
                  <c:v>12.840344</c:v>
                </c:pt>
                <c:pt idx="1410">
                  <c:v>12.840344</c:v>
                </c:pt>
                <c:pt idx="1411">
                  <c:v>12.23024</c:v>
                </c:pt>
                <c:pt idx="1412">
                  <c:v>12.23024</c:v>
                </c:pt>
                <c:pt idx="1413">
                  <c:v>12.033735999999999</c:v>
                </c:pt>
                <c:pt idx="1414">
                  <c:v>12.23024</c:v>
                </c:pt>
                <c:pt idx="1415">
                  <c:v>12.235367999999999</c:v>
                </c:pt>
                <c:pt idx="1416">
                  <c:v>12.23024</c:v>
                </c:pt>
                <c:pt idx="1417">
                  <c:v>12.840344</c:v>
                </c:pt>
                <c:pt idx="1418">
                  <c:v>12.840344</c:v>
                </c:pt>
                <c:pt idx="1419">
                  <c:v>12.23024</c:v>
                </c:pt>
                <c:pt idx="1420">
                  <c:v>12.23024</c:v>
                </c:pt>
                <c:pt idx="1421">
                  <c:v>12.033735999999999</c:v>
                </c:pt>
                <c:pt idx="1422">
                  <c:v>12.23024</c:v>
                </c:pt>
                <c:pt idx="1423">
                  <c:v>12.235367999999999</c:v>
                </c:pt>
                <c:pt idx="1424">
                  <c:v>12.23024</c:v>
                </c:pt>
                <c:pt idx="1425">
                  <c:v>12.840344</c:v>
                </c:pt>
                <c:pt idx="1426">
                  <c:v>12.840344</c:v>
                </c:pt>
                <c:pt idx="1427">
                  <c:v>12.23024</c:v>
                </c:pt>
                <c:pt idx="1428">
                  <c:v>12.23024</c:v>
                </c:pt>
                <c:pt idx="1429">
                  <c:v>12.033735999999999</c:v>
                </c:pt>
                <c:pt idx="1430">
                  <c:v>12.033735999999999</c:v>
                </c:pt>
                <c:pt idx="1431">
                  <c:v>11.779108000000001</c:v>
                </c:pt>
                <c:pt idx="1432">
                  <c:v>11.779108000000001</c:v>
                </c:pt>
                <c:pt idx="1433">
                  <c:v>12.107787999999999</c:v>
                </c:pt>
                <c:pt idx="1434">
                  <c:v>12.107787999999999</c:v>
                </c:pt>
                <c:pt idx="1435">
                  <c:v>11.970444000000001</c:v>
                </c:pt>
                <c:pt idx="1436">
                  <c:v>12.224544</c:v>
                </c:pt>
                <c:pt idx="1437">
                  <c:v>12.231168</c:v>
                </c:pt>
                <c:pt idx="1438">
                  <c:v>12.224544</c:v>
                </c:pt>
                <c:pt idx="1439">
                  <c:v>13.013363999999999</c:v>
                </c:pt>
                <c:pt idx="1440">
                  <c:v>13.013363999999999</c:v>
                </c:pt>
                <c:pt idx="1441">
                  <c:v>12.224544</c:v>
                </c:pt>
                <c:pt idx="1442">
                  <c:v>12.224544</c:v>
                </c:pt>
                <c:pt idx="1443">
                  <c:v>11.970444000000001</c:v>
                </c:pt>
                <c:pt idx="1444">
                  <c:v>12.224544</c:v>
                </c:pt>
                <c:pt idx="1445">
                  <c:v>12.231168</c:v>
                </c:pt>
                <c:pt idx="1446">
                  <c:v>12.224544</c:v>
                </c:pt>
                <c:pt idx="1447">
                  <c:v>13.013363999999999</c:v>
                </c:pt>
                <c:pt idx="1448">
                  <c:v>13.013363999999999</c:v>
                </c:pt>
                <c:pt idx="1449">
                  <c:v>12.224544</c:v>
                </c:pt>
                <c:pt idx="1450">
                  <c:v>12.224544</c:v>
                </c:pt>
                <c:pt idx="1451">
                  <c:v>11.970444000000001</c:v>
                </c:pt>
                <c:pt idx="1452">
                  <c:v>12.224544</c:v>
                </c:pt>
                <c:pt idx="1453">
                  <c:v>12.231168</c:v>
                </c:pt>
                <c:pt idx="1454">
                  <c:v>12.224544</c:v>
                </c:pt>
                <c:pt idx="1455">
                  <c:v>13.013363999999999</c:v>
                </c:pt>
                <c:pt idx="1456">
                  <c:v>13.013363999999999</c:v>
                </c:pt>
                <c:pt idx="1457">
                  <c:v>12.224544</c:v>
                </c:pt>
                <c:pt idx="1458">
                  <c:v>12.224544</c:v>
                </c:pt>
                <c:pt idx="1459">
                  <c:v>11.970444000000001</c:v>
                </c:pt>
                <c:pt idx="1460">
                  <c:v>12.415944</c:v>
                </c:pt>
                <c:pt idx="1461">
                  <c:v>12.422568</c:v>
                </c:pt>
                <c:pt idx="1462">
                  <c:v>12.415944</c:v>
                </c:pt>
                <c:pt idx="1463">
                  <c:v>13.778964</c:v>
                </c:pt>
                <c:pt idx="1464">
                  <c:v>13.778964</c:v>
                </c:pt>
                <c:pt idx="1465">
                  <c:v>12.415944</c:v>
                </c:pt>
                <c:pt idx="1466">
                  <c:v>12.415944</c:v>
                </c:pt>
                <c:pt idx="1467">
                  <c:v>11.970444000000001</c:v>
                </c:pt>
                <c:pt idx="1468">
                  <c:v>12.415944</c:v>
                </c:pt>
                <c:pt idx="1469">
                  <c:v>12.422568</c:v>
                </c:pt>
                <c:pt idx="1470">
                  <c:v>12.415944</c:v>
                </c:pt>
                <c:pt idx="1471">
                  <c:v>13.778964</c:v>
                </c:pt>
                <c:pt idx="1472">
                  <c:v>13.778964</c:v>
                </c:pt>
                <c:pt idx="1473">
                  <c:v>12.415944</c:v>
                </c:pt>
                <c:pt idx="1474">
                  <c:v>12.415944</c:v>
                </c:pt>
                <c:pt idx="1475">
                  <c:v>11.970444000000001</c:v>
                </c:pt>
                <c:pt idx="1476">
                  <c:v>12.415944</c:v>
                </c:pt>
                <c:pt idx="1477">
                  <c:v>12.422568</c:v>
                </c:pt>
                <c:pt idx="1478">
                  <c:v>12.415944</c:v>
                </c:pt>
                <c:pt idx="1479">
                  <c:v>13.778964</c:v>
                </c:pt>
                <c:pt idx="1480">
                  <c:v>13.778964</c:v>
                </c:pt>
                <c:pt idx="1481">
                  <c:v>12.415944</c:v>
                </c:pt>
                <c:pt idx="1482">
                  <c:v>12.415944</c:v>
                </c:pt>
                <c:pt idx="1483">
                  <c:v>11.970444000000001</c:v>
                </c:pt>
                <c:pt idx="1484">
                  <c:v>12.415944</c:v>
                </c:pt>
                <c:pt idx="1485">
                  <c:v>12.422568</c:v>
                </c:pt>
                <c:pt idx="1486">
                  <c:v>12.415944</c:v>
                </c:pt>
                <c:pt idx="1487">
                  <c:v>13.778964</c:v>
                </c:pt>
                <c:pt idx="1488">
                  <c:v>13.778964</c:v>
                </c:pt>
                <c:pt idx="1489">
                  <c:v>12.415944</c:v>
                </c:pt>
                <c:pt idx="1490">
                  <c:v>12.415944</c:v>
                </c:pt>
                <c:pt idx="1491">
                  <c:v>11.970444000000001</c:v>
                </c:pt>
                <c:pt idx="1492">
                  <c:v>12.415944</c:v>
                </c:pt>
                <c:pt idx="1493">
                  <c:v>12.422568</c:v>
                </c:pt>
                <c:pt idx="1494">
                  <c:v>12.415944</c:v>
                </c:pt>
                <c:pt idx="1495">
                  <c:v>13.778964</c:v>
                </c:pt>
                <c:pt idx="1496">
                  <c:v>13.778964</c:v>
                </c:pt>
                <c:pt idx="1497">
                  <c:v>12.415944</c:v>
                </c:pt>
                <c:pt idx="1498">
                  <c:v>12.415944</c:v>
                </c:pt>
                <c:pt idx="1499">
                  <c:v>11.970444000000001</c:v>
                </c:pt>
                <c:pt idx="1500">
                  <c:v>12.415944</c:v>
                </c:pt>
                <c:pt idx="1501">
                  <c:v>12.422568</c:v>
                </c:pt>
                <c:pt idx="1502">
                  <c:v>12.415944</c:v>
                </c:pt>
                <c:pt idx="1503">
                  <c:v>13.778964</c:v>
                </c:pt>
                <c:pt idx="1504">
                  <c:v>13.778964</c:v>
                </c:pt>
                <c:pt idx="1505">
                  <c:v>12.415944</c:v>
                </c:pt>
                <c:pt idx="1506">
                  <c:v>12.415944</c:v>
                </c:pt>
                <c:pt idx="1507">
                  <c:v>11.970444000000001</c:v>
                </c:pt>
                <c:pt idx="1508">
                  <c:v>12.415944</c:v>
                </c:pt>
                <c:pt idx="1509">
                  <c:v>12.422568</c:v>
                </c:pt>
                <c:pt idx="1510">
                  <c:v>12.415944</c:v>
                </c:pt>
                <c:pt idx="1511">
                  <c:v>13.778964</c:v>
                </c:pt>
                <c:pt idx="1512">
                  <c:v>13.778964</c:v>
                </c:pt>
                <c:pt idx="1513">
                  <c:v>12.415944</c:v>
                </c:pt>
                <c:pt idx="1514">
                  <c:v>12.415944</c:v>
                </c:pt>
                <c:pt idx="1515">
                  <c:v>11.970444000000001</c:v>
                </c:pt>
                <c:pt idx="1516">
                  <c:v>12.224544</c:v>
                </c:pt>
                <c:pt idx="1517">
                  <c:v>12.231168</c:v>
                </c:pt>
                <c:pt idx="1518">
                  <c:v>12.224544</c:v>
                </c:pt>
                <c:pt idx="1519">
                  <c:v>13.013363999999999</c:v>
                </c:pt>
                <c:pt idx="1520">
                  <c:v>13.013363999999999</c:v>
                </c:pt>
                <c:pt idx="1521">
                  <c:v>12.224544</c:v>
                </c:pt>
                <c:pt idx="1522">
                  <c:v>12.224544</c:v>
                </c:pt>
                <c:pt idx="1523">
                  <c:v>11.970444000000001</c:v>
                </c:pt>
                <c:pt idx="1524">
                  <c:v>12.224544</c:v>
                </c:pt>
                <c:pt idx="1525">
                  <c:v>12.231168</c:v>
                </c:pt>
                <c:pt idx="1526">
                  <c:v>12.224544</c:v>
                </c:pt>
                <c:pt idx="1527">
                  <c:v>13.013363999999999</c:v>
                </c:pt>
                <c:pt idx="1528">
                  <c:v>13.013363999999999</c:v>
                </c:pt>
                <c:pt idx="1529">
                  <c:v>12.224544</c:v>
                </c:pt>
                <c:pt idx="1530">
                  <c:v>12.224544</c:v>
                </c:pt>
                <c:pt idx="1531">
                  <c:v>11.970444000000001</c:v>
                </c:pt>
                <c:pt idx="1532">
                  <c:v>12.224544</c:v>
                </c:pt>
                <c:pt idx="1533">
                  <c:v>12.231168</c:v>
                </c:pt>
                <c:pt idx="1534">
                  <c:v>12.224544</c:v>
                </c:pt>
                <c:pt idx="1535">
                  <c:v>13.013363999999999</c:v>
                </c:pt>
                <c:pt idx="1536">
                  <c:v>13.013363999999999</c:v>
                </c:pt>
                <c:pt idx="1537">
                  <c:v>12.224544</c:v>
                </c:pt>
                <c:pt idx="1538">
                  <c:v>12.224544</c:v>
                </c:pt>
                <c:pt idx="1539">
                  <c:v>11.970444000000001</c:v>
                </c:pt>
                <c:pt idx="1540">
                  <c:v>11.970444000000001</c:v>
                </c:pt>
                <c:pt idx="1541">
                  <c:v>11.641764</c:v>
                </c:pt>
                <c:pt idx="1542">
                  <c:v>11.641764</c:v>
                </c:pt>
                <c:pt idx="1543">
                  <c:v>12.054</c:v>
                </c:pt>
                <c:pt idx="1544">
                  <c:v>12.054</c:v>
                </c:pt>
                <c:pt idx="1545">
                  <c:v>11.886063999999999</c:v>
                </c:pt>
                <c:pt idx="1546">
                  <c:v>12.205152</c:v>
                </c:pt>
                <c:pt idx="1547">
                  <c:v>12.213464</c:v>
                </c:pt>
                <c:pt idx="1548">
                  <c:v>12.205152</c:v>
                </c:pt>
                <c:pt idx="1549">
                  <c:v>13.195919999999999</c:v>
                </c:pt>
                <c:pt idx="1550">
                  <c:v>13.195919999999999</c:v>
                </c:pt>
                <c:pt idx="1551">
                  <c:v>12.205152</c:v>
                </c:pt>
                <c:pt idx="1552">
                  <c:v>12.205152</c:v>
                </c:pt>
                <c:pt idx="1553">
                  <c:v>11.886063999999999</c:v>
                </c:pt>
                <c:pt idx="1554">
                  <c:v>12.205152</c:v>
                </c:pt>
                <c:pt idx="1555">
                  <c:v>12.213464</c:v>
                </c:pt>
                <c:pt idx="1556">
                  <c:v>12.205152</c:v>
                </c:pt>
                <c:pt idx="1557">
                  <c:v>13.195919999999999</c:v>
                </c:pt>
                <c:pt idx="1558">
                  <c:v>13.195919999999999</c:v>
                </c:pt>
                <c:pt idx="1559">
                  <c:v>12.205152</c:v>
                </c:pt>
                <c:pt idx="1560">
                  <c:v>12.205152</c:v>
                </c:pt>
                <c:pt idx="1561">
                  <c:v>11.886063999999999</c:v>
                </c:pt>
                <c:pt idx="1562">
                  <c:v>12.205152</c:v>
                </c:pt>
                <c:pt idx="1563">
                  <c:v>12.213464</c:v>
                </c:pt>
                <c:pt idx="1564">
                  <c:v>12.205152</c:v>
                </c:pt>
                <c:pt idx="1565">
                  <c:v>13.195919999999999</c:v>
                </c:pt>
                <c:pt idx="1566">
                  <c:v>13.195919999999999</c:v>
                </c:pt>
                <c:pt idx="1567">
                  <c:v>12.205152</c:v>
                </c:pt>
                <c:pt idx="1568">
                  <c:v>12.205152</c:v>
                </c:pt>
                <c:pt idx="1569">
                  <c:v>11.886063999999999</c:v>
                </c:pt>
                <c:pt idx="1570">
                  <c:v>12.445504</c:v>
                </c:pt>
                <c:pt idx="1571">
                  <c:v>12.453816</c:v>
                </c:pt>
                <c:pt idx="1572">
                  <c:v>12.445504</c:v>
                </c:pt>
                <c:pt idx="1573">
                  <c:v>14.157328</c:v>
                </c:pt>
                <c:pt idx="1574">
                  <c:v>14.157328</c:v>
                </c:pt>
                <c:pt idx="1575">
                  <c:v>12.445504</c:v>
                </c:pt>
                <c:pt idx="1576">
                  <c:v>12.445504</c:v>
                </c:pt>
                <c:pt idx="1577">
                  <c:v>11.886063999999999</c:v>
                </c:pt>
                <c:pt idx="1578">
                  <c:v>12.445504</c:v>
                </c:pt>
                <c:pt idx="1579">
                  <c:v>12.453816</c:v>
                </c:pt>
                <c:pt idx="1580">
                  <c:v>12.445504</c:v>
                </c:pt>
                <c:pt idx="1581">
                  <c:v>14.157328</c:v>
                </c:pt>
                <c:pt idx="1582">
                  <c:v>14.157328</c:v>
                </c:pt>
                <c:pt idx="1583">
                  <c:v>12.445504</c:v>
                </c:pt>
                <c:pt idx="1584">
                  <c:v>12.445504</c:v>
                </c:pt>
                <c:pt idx="1585">
                  <c:v>11.886063999999999</c:v>
                </c:pt>
                <c:pt idx="1586">
                  <c:v>12.445504</c:v>
                </c:pt>
                <c:pt idx="1587">
                  <c:v>12.453816</c:v>
                </c:pt>
                <c:pt idx="1588">
                  <c:v>12.445504</c:v>
                </c:pt>
                <c:pt idx="1589">
                  <c:v>14.157328</c:v>
                </c:pt>
                <c:pt idx="1590">
                  <c:v>14.157328</c:v>
                </c:pt>
                <c:pt idx="1591">
                  <c:v>12.445504</c:v>
                </c:pt>
                <c:pt idx="1592">
                  <c:v>12.445504</c:v>
                </c:pt>
                <c:pt idx="1593">
                  <c:v>11.886063999999999</c:v>
                </c:pt>
                <c:pt idx="1594">
                  <c:v>12.445504</c:v>
                </c:pt>
                <c:pt idx="1595">
                  <c:v>12.453816</c:v>
                </c:pt>
                <c:pt idx="1596">
                  <c:v>12.445504</c:v>
                </c:pt>
                <c:pt idx="1597">
                  <c:v>14.157328</c:v>
                </c:pt>
                <c:pt idx="1598">
                  <c:v>14.157328</c:v>
                </c:pt>
                <c:pt idx="1599">
                  <c:v>12.445504</c:v>
                </c:pt>
                <c:pt idx="1600">
                  <c:v>12.445504</c:v>
                </c:pt>
                <c:pt idx="1601">
                  <c:v>11.886063999999999</c:v>
                </c:pt>
                <c:pt idx="1602">
                  <c:v>12.445504</c:v>
                </c:pt>
                <c:pt idx="1603">
                  <c:v>12.453816</c:v>
                </c:pt>
                <c:pt idx="1604">
                  <c:v>12.445504</c:v>
                </c:pt>
                <c:pt idx="1605">
                  <c:v>14.157328</c:v>
                </c:pt>
                <c:pt idx="1606">
                  <c:v>14.157328</c:v>
                </c:pt>
                <c:pt idx="1607">
                  <c:v>12.445504</c:v>
                </c:pt>
                <c:pt idx="1608">
                  <c:v>12.445504</c:v>
                </c:pt>
                <c:pt idx="1609">
                  <c:v>11.886063999999999</c:v>
                </c:pt>
                <c:pt idx="1610">
                  <c:v>12.445504</c:v>
                </c:pt>
                <c:pt idx="1611">
                  <c:v>12.453816</c:v>
                </c:pt>
                <c:pt idx="1612">
                  <c:v>12.445504</c:v>
                </c:pt>
                <c:pt idx="1613">
                  <c:v>14.157328</c:v>
                </c:pt>
                <c:pt idx="1614">
                  <c:v>14.157328</c:v>
                </c:pt>
                <c:pt idx="1615">
                  <c:v>12.445504</c:v>
                </c:pt>
                <c:pt idx="1616">
                  <c:v>12.445504</c:v>
                </c:pt>
                <c:pt idx="1617">
                  <c:v>11.886063999999999</c:v>
                </c:pt>
                <c:pt idx="1618">
                  <c:v>12.445504</c:v>
                </c:pt>
                <c:pt idx="1619">
                  <c:v>12.453816</c:v>
                </c:pt>
                <c:pt idx="1620">
                  <c:v>12.445504</c:v>
                </c:pt>
                <c:pt idx="1621">
                  <c:v>14.157328</c:v>
                </c:pt>
                <c:pt idx="1622">
                  <c:v>14.157328</c:v>
                </c:pt>
                <c:pt idx="1623">
                  <c:v>12.445504</c:v>
                </c:pt>
                <c:pt idx="1624">
                  <c:v>12.445504</c:v>
                </c:pt>
                <c:pt idx="1625">
                  <c:v>11.886063999999999</c:v>
                </c:pt>
                <c:pt idx="1626">
                  <c:v>12.205152</c:v>
                </c:pt>
                <c:pt idx="1627">
                  <c:v>12.213464</c:v>
                </c:pt>
                <c:pt idx="1628">
                  <c:v>12.205152</c:v>
                </c:pt>
                <c:pt idx="1629">
                  <c:v>13.195919999999999</c:v>
                </c:pt>
                <c:pt idx="1630">
                  <c:v>13.195919999999999</c:v>
                </c:pt>
                <c:pt idx="1631">
                  <c:v>12.205152</c:v>
                </c:pt>
                <c:pt idx="1632">
                  <c:v>12.205152</c:v>
                </c:pt>
                <c:pt idx="1633">
                  <c:v>11.886063999999999</c:v>
                </c:pt>
                <c:pt idx="1634">
                  <c:v>12.205152</c:v>
                </c:pt>
                <c:pt idx="1635">
                  <c:v>12.213464</c:v>
                </c:pt>
                <c:pt idx="1636">
                  <c:v>12.205152</c:v>
                </c:pt>
                <c:pt idx="1637">
                  <c:v>13.195919999999999</c:v>
                </c:pt>
                <c:pt idx="1638">
                  <c:v>13.195919999999999</c:v>
                </c:pt>
                <c:pt idx="1639">
                  <c:v>12.205152</c:v>
                </c:pt>
                <c:pt idx="1640">
                  <c:v>12.205152</c:v>
                </c:pt>
                <c:pt idx="1641">
                  <c:v>11.886063999999999</c:v>
                </c:pt>
                <c:pt idx="1642">
                  <c:v>12.205152</c:v>
                </c:pt>
                <c:pt idx="1643">
                  <c:v>12.213464</c:v>
                </c:pt>
                <c:pt idx="1644">
                  <c:v>12.205152</c:v>
                </c:pt>
                <c:pt idx="1645">
                  <c:v>13.195919999999999</c:v>
                </c:pt>
                <c:pt idx="1646">
                  <c:v>13.195919999999999</c:v>
                </c:pt>
                <c:pt idx="1647">
                  <c:v>12.205152</c:v>
                </c:pt>
                <c:pt idx="1648">
                  <c:v>12.205152</c:v>
                </c:pt>
                <c:pt idx="1649">
                  <c:v>11.886063999999999</c:v>
                </c:pt>
                <c:pt idx="1650">
                  <c:v>11.886063999999999</c:v>
                </c:pt>
                <c:pt idx="1651">
                  <c:v>11.473827999999999</c:v>
                </c:pt>
                <c:pt idx="1652">
                  <c:v>11.473827999999999</c:v>
                </c:pt>
                <c:pt idx="1653">
                  <c:v>12.008032</c:v>
                </c:pt>
                <c:pt idx="1654">
                  <c:v>12.008032</c:v>
                </c:pt>
                <c:pt idx="1655">
                  <c:v>11.796063999999999</c:v>
                </c:pt>
                <c:pt idx="1656">
                  <c:v>12.210016</c:v>
                </c:pt>
                <c:pt idx="1657">
                  <c:v>12.220791999999999</c:v>
                </c:pt>
                <c:pt idx="1658">
                  <c:v>12.210016</c:v>
                </c:pt>
                <c:pt idx="1659">
                  <c:v>13.495168</c:v>
                </c:pt>
                <c:pt idx="1660">
                  <c:v>13.495168</c:v>
                </c:pt>
                <c:pt idx="1661">
                  <c:v>12.210016</c:v>
                </c:pt>
                <c:pt idx="1662">
                  <c:v>12.210016</c:v>
                </c:pt>
                <c:pt idx="1663">
                  <c:v>11.796063999999999</c:v>
                </c:pt>
                <c:pt idx="1664">
                  <c:v>12.210016</c:v>
                </c:pt>
                <c:pt idx="1665">
                  <c:v>12.220791999999999</c:v>
                </c:pt>
                <c:pt idx="1666">
                  <c:v>12.210016</c:v>
                </c:pt>
                <c:pt idx="1667">
                  <c:v>13.495168</c:v>
                </c:pt>
                <c:pt idx="1668">
                  <c:v>13.495168</c:v>
                </c:pt>
                <c:pt idx="1669">
                  <c:v>12.210016</c:v>
                </c:pt>
                <c:pt idx="1670">
                  <c:v>12.210016</c:v>
                </c:pt>
                <c:pt idx="1671">
                  <c:v>11.796063999999999</c:v>
                </c:pt>
                <c:pt idx="1672">
                  <c:v>12.210016</c:v>
                </c:pt>
                <c:pt idx="1673">
                  <c:v>12.220791999999999</c:v>
                </c:pt>
                <c:pt idx="1674">
                  <c:v>12.210016</c:v>
                </c:pt>
                <c:pt idx="1675">
                  <c:v>13.495168</c:v>
                </c:pt>
                <c:pt idx="1676">
                  <c:v>13.495168</c:v>
                </c:pt>
                <c:pt idx="1677">
                  <c:v>12.210016</c:v>
                </c:pt>
                <c:pt idx="1678">
                  <c:v>12.210016</c:v>
                </c:pt>
                <c:pt idx="1679">
                  <c:v>11.796063999999999</c:v>
                </c:pt>
                <c:pt idx="1680">
                  <c:v>12.521824000000001</c:v>
                </c:pt>
                <c:pt idx="1681">
                  <c:v>12.5326</c:v>
                </c:pt>
                <c:pt idx="1682">
                  <c:v>12.521824000000001</c:v>
                </c:pt>
                <c:pt idx="1683">
                  <c:v>14.7424</c:v>
                </c:pt>
                <c:pt idx="1684">
                  <c:v>14.7424</c:v>
                </c:pt>
                <c:pt idx="1685">
                  <c:v>12.521824000000001</c:v>
                </c:pt>
                <c:pt idx="1686">
                  <c:v>12.521824000000001</c:v>
                </c:pt>
                <c:pt idx="1687">
                  <c:v>11.796063999999999</c:v>
                </c:pt>
                <c:pt idx="1688">
                  <c:v>12.521824000000001</c:v>
                </c:pt>
                <c:pt idx="1689">
                  <c:v>12.5326</c:v>
                </c:pt>
                <c:pt idx="1690">
                  <c:v>12.521824000000001</c:v>
                </c:pt>
                <c:pt idx="1691">
                  <c:v>14.7424</c:v>
                </c:pt>
                <c:pt idx="1692">
                  <c:v>14.7424</c:v>
                </c:pt>
                <c:pt idx="1693">
                  <c:v>12.521824000000001</c:v>
                </c:pt>
                <c:pt idx="1694">
                  <c:v>12.521824000000001</c:v>
                </c:pt>
                <c:pt idx="1695">
                  <c:v>11.796063999999999</c:v>
                </c:pt>
                <c:pt idx="1696">
                  <c:v>12.521824000000001</c:v>
                </c:pt>
                <c:pt idx="1697">
                  <c:v>12.5326</c:v>
                </c:pt>
                <c:pt idx="1698">
                  <c:v>12.521824000000001</c:v>
                </c:pt>
                <c:pt idx="1699">
                  <c:v>14.7424</c:v>
                </c:pt>
                <c:pt idx="1700">
                  <c:v>14.7424</c:v>
                </c:pt>
                <c:pt idx="1701">
                  <c:v>12.521824000000001</c:v>
                </c:pt>
                <c:pt idx="1702">
                  <c:v>12.521824000000001</c:v>
                </c:pt>
                <c:pt idx="1703">
                  <c:v>11.796063999999999</c:v>
                </c:pt>
                <c:pt idx="1704">
                  <c:v>12.521824000000001</c:v>
                </c:pt>
                <c:pt idx="1705">
                  <c:v>12.5326</c:v>
                </c:pt>
                <c:pt idx="1706">
                  <c:v>12.521824000000001</c:v>
                </c:pt>
                <c:pt idx="1707">
                  <c:v>14.7424</c:v>
                </c:pt>
                <c:pt idx="1708">
                  <c:v>14.7424</c:v>
                </c:pt>
                <c:pt idx="1709">
                  <c:v>12.521824000000001</c:v>
                </c:pt>
                <c:pt idx="1710">
                  <c:v>12.521824000000001</c:v>
                </c:pt>
                <c:pt idx="1711">
                  <c:v>11.796063999999999</c:v>
                </c:pt>
                <c:pt idx="1712">
                  <c:v>12.521824000000001</c:v>
                </c:pt>
                <c:pt idx="1713">
                  <c:v>12.5326</c:v>
                </c:pt>
                <c:pt idx="1714">
                  <c:v>12.521824000000001</c:v>
                </c:pt>
                <c:pt idx="1715">
                  <c:v>14.7424</c:v>
                </c:pt>
                <c:pt idx="1716">
                  <c:v>14.7424</c:v>
                </c:pt>
                <c:pt idx="1717">
                  <c:v>12.521824000000001</c:v>
                </c:pt>
                <c:pt idx="1718">
                  <c:v>12.521824000000001</c:v>
                </c:pt>
                <c:pt idx="1719">
                  <c:v>11.796063999999999</c:v>
                </c:pt>
                <c:pt idx="1720">
                  <c:v>12.521824000000001</c:v>
                </c:pt>
                <c:pt idx="1721">
                  <c:v>12.5326</c:v>
                </c:pt>
                <c:pt idx="1722">
                  <c:v>12.521824000000001</c:v>
                </c:pt>
                <c:pt idx="1723">
                  <c:v>14.7424</c:v>
                </c:pt>
                <c:pt idx="1724">
                  <c:v>14.7424</c:v>
                </c:pt>
                <c:pt idx="1725">
                  <c:v>12.521824000000001</c:v>
                </c:pt>
                <c:pt idx="1726">
                  <c:v>12.521824000000001</c:v>
                </c:pt>
                <c:pt idx="1727">
                  <c:v>11.796063999999999</c:v>
                </c:pt>
                <c:pt idx="1728">
                  <c:v>12.521824000000001</c:v>
                </c:pt>
                <c:pt idx="1729">
                  <c:v>12.5326</c:v>
                </c:pt>
                <c:pt idx="1730">
                  <c:v>12.521824000000001</c:v>
                </c:pt>
                <c:pt idx="1731">
                  <c:v>14.7424</c:v>
                </c:pt>
                <c:pt idx="1732">
                  <c:v>14.7424</c:v>
                </c:pt>
                <c:pt idx="1733">
                  <c:v>12.521824000000001</c:v>
                </c:pt>
                <c:pt idx="1734">
                  <c:v>12.521824000000001</c:v>
                </c:pt>
                <c:pt idx="1735">
                  <c:v>11.796063999999999</c:v>
                </c:pt>
                <c:pt idx="1736">
                  <c:v>12.210016</c:v>
                </c:pt>
                <c:pt idx="1737">
                  <c:v>12.220791999999999</c:v>
                </c:pt>
                <c:pt idx="1738">
                  <c:v>12.210016</c:v>
                </c:pt>
                <c:pt idx="1739">
                  <c:v>13.495168</c:v>
                </c:pt>
                <c:pt idx="1740">
                  <c:v>13.495168</c:v>
                </c:pt>
                <c:pt idx="1741">
                  <c:v>12.210016</c:v>
                </c:pt>
                <c:pt idx="1742">
                  <c:v>12.210016</c:v>
                </c:pt>
                <c:pt idx="1743">
                  <c:v>11.796063999999999</c:v>
                </c:pt>
                <c:pt idx="1744">
                  <c:v>12.210016</c:v>
                </c:pt>
                <c:pt idx="1745">
                  <c:v>12.220791999999999</c:v>
                </c:pt>
                <c:pt idx="1746">
                  <c:v>12.210016</c:v>
                </c:pt>
                <c:pt idx="1747">
                  <c:v>13.495168</c:v>
                </c:pt>
                <c:pt idx="1748">
                  <c:v>13.495168</c:v>
                </c:pt>
                <c:pt idx="1749">
                  <c:v>12.210016</c:v>
                </c:pt>
                <c:pt idx="1750">
                  <c:v>12.210016</c:v>
                </c:pt>
                <c:pt idx="1751">
                  <c:v>11.796063999999999</c:v>
                </c:pt>
                <c:pt idx="1752">
                  <c:v>12.210016</c:v>
                </c:pt>
                <c:pt idx="1753">
                  <c:v>12.220791999999999</c:v>
                </c:pt>
                <c:pt idx="1754">
                  <c:v>12.210016</c:v>
                </c:pt>
                <c:pt idx="1755">
                  <c:v>13.495168</c:v>
                </c:pt>
                <c:pt idx="1756">
                  <c:v>13.495168</c:v>
                </c:pt>
                <c:pt idx="1757">
                  <c:v>12.210016</c:v>
                </c:pt>
                <c:pt idx="1758">
                  <c:v>12.210016</c:v>
                </c:pt>
                <c:pt idx="1759">
                  <c:v>11.796063999999999</c:v>
                </c:pt>
                <c:pt idx="1760">
                  <c:v>11.796063999999999</c:v>
                </c:pt>
                <c:pt idx="1761">
                  <c:v>11.26186</c:v>
                </c:pt>
                <c:pt idx="1762">
                  <c:v>11.26186</c:v>
                </c:pt>
                <c:pt idx="1763">
                  <c:v>11.967136</c:v>
                </c:pt>
                <c:pt idx="1764">
                  <c:v>11.967136</c:v>
                </c:pt>
                <c:pt idx="1765">
                  <c:v>11.694240000000001</c:v>
                </c:pt>
                <c:pt idx="1766">
                  <c:v>12.241248000000001</c:v>
                </c:pt>
                <c:pt idx="1767">
                  <c:v>12.25548</c:v>
                </c:pt>
                <c:pt idx="1768">
                  <c:v>12.241248000000001</c:v>
                </c:pt>
                <c:pt idx="1769">
                  <c:v>13.939296000000001</c:v>
                </c:pt>
                <c:pt idx="1770">
                  <c:v>13.939296000000001</c:v>
                </c:pt>
                <c:pt idx="1771">
                  <c:v>12.241248000000001</c:v>
                </c:pt>
                <c:pt idx="1772">
                  <c:v>12.241248000000001</c:v>
                </c:pt>
                <c:pt idx="1773">
                  <c:v>11.694240000000001</c:v>
                </c:pt>
                <c:pt idx="1774">
                  <c:v>12.241248000000001</c:v>
                </c:pt>
                <c:pt idx="1775">
                  <c:v>12.25548</c:v>
                </c:pt>
                <c:pt idx="1776">
                  <c:v>12.241248000000001</c:v>
                </c:pt>
                <c:pt idx="1777">
                  <c:v>13.939296000000001</c:v>
                </c:pt>
                <c:pt idx="1778">
                  <c:v>13.939296000000001</c:v>
                </c:pt>
                <c:pt idx="1779">
                  <c:v>12.241248000000001</c:v>
                </c:pt>
                <c:pt idx="1780">
                  <c:v>12.241248000000001</c:v>
                </c:pt>
                <c:pt idx="1781">
                  <c:v>11.694240000000001</c:v>
                </c:pt>
                <c:pt idx="1782">
                  <c:v>12.241248000000001</c:v>
                </c:pt>
                <c:pt idx="1783">
                  <c:v>12.25548</c:v>
                </c:pt>
                <c:pt idx="1784">
                  <c:v>12.241248000000001</c:v>
                </c:pt>
                <c:pt idx="1785">
                  <c:v>13.939296000000001</c:v>
                </c:pt>
                <c:pt idx="1786">
                  <c:v>13.939296000000001</c:v>
                </c:pt>
                <c:pt idx="1787">
                  <c:v>12.241248000000001</c:v>
                </c:pt>
                <c:pt idx="1788">
                  <c:v>12.241248000000001</c:v>
                </c:pt>
                <c:pt idx="1789">
                  <c:v>11.694240000000001</c:v>
                </c:pt>
                <c:pt idx="1790">
                  <c:v>12.653280000000001</c:v>
                </c:pt>
                <c:pt idx="1791">
                  <c:v>12.667512</c:v>
                </c:pt>
                <c:pt idx="1792">
                  <c:v>12.653280000000001</c:v>
                </c:pt>
                <c:pt idx="1793">
                  <c:v>15.587424</c:v>
                </c:pt>
                <c:pt idx="1794">
                  <c:v>15.587424</c:v>
                </c:pt>
                <c:pt idx="1795">
                  <c:v>12.653280000000001</c:v>
                </c:pt>
                <c:pt idx="1796">
                  <c:v>12.653280000000001</c:v>
                </c:pt>
                <c:pt idx="1797">
                  <c:v>11.694240000000001</c:v>
                </c:pt>
                <c:pt idx="1798">
                  <c:v>12.653280000000001</c:v>
                </c:pt>
                <c:pt idx="1799">
                  <c:v>12.667512</c:v>
                </c:pt>
                <c:pt idx="1800">
                  <c:v>12.653280000000001</c:v>
                </c:pt>
                <c:pt idx="1801">
                  <c:v>15.587424</c:v>
                </c:pt>
                <c:pt idx="1802">
                  <c:v>15.587424</c:v>
                </c:pt>
                <c:pt idx="1803">
                  <c:v>12.653280000000001</c:v>
                </c:pt>
                <c:pt idx="1804">
                  <c:v>12.653280000000001</c:v>
                </c:pt>
                <c:pt idx="1805">
                  <c:v>11.694240000000001</c:v>
                </c:pt>
                <c:pt idx="1806">
                  <c:v>12.653280000000001</c:v>
                </c:pt>
                <c:pt idx="1807">
                  <c:v>12.667512</c:v>
                </c:pt>
                <c:pt idx="1808">
                  <c:v>12.653280000000001</c:v>
                </c:pt>
                <c:pt idx="1809">
                  <c:v>15.587424</c:v>
                </c:pt>
                <c:pt idx="1810">
                  <c:v>15.587424</c:v>
                </c:pt>
                <c:pt idx="1811">
                  <c:v>12.653280000000001</c:v>
                </c:pt>
                <c:pt idx="1812">
                  <c:v>12.653280000000001</c:v>
                </c:pt>
                <c:pt idx="1813">
                  <c:v>11.694240000000001</c:v>
                </c:pt>
                <c:pt idx="1814">
                  <c:v>12.653280000000001</c:v>
                </c:pt>
                <c:pt idx="1815">
                  <c:v>12.667512</c:v>
                </c:pt>
                <c:pt idx="1816">
                  <c:v>12.653280000000001</c:v>
                </c:pt>
                <c:pt idx="1817">
                  <c:v>15.587424</c:v>
                </c:pt>
                <c:pt idx="1818">
                  <c:v>15.587424</c:v>
                </c:pt>
                <c:pt idx="1819">
                  <c:v>12.653280000000001</c:v>
                </c:pt>
                <c:pt idx="1820">
                  <c:v>12.653280000000001</c:v>
                </c:pt>
                <c:pt idx="1821">
                  <c:v>11.694240000000001</c:v>
                </c:pt>
                <c:pt idx="1822">
                  <c:v>12.653280000000001</c:v>
                </c:pt>
                <c:pt idx="1823">
                  <c:v>12.667512</c:v>
                </c:pt>
                <c:pt idx="1824">
                  <c:v>12.653280000000001</c:v>
                </c:pt>
                <c:pt idx="1825">
                  <c:v>15.587424</c:v>
                </c:pt>
                <c:pt idx="1826">
                  <c:v>15.587424</c:v>
                </c:pt>
                <c:pt idx="1827">
                  <c:v>12.653280000000001</c:v>
                </c:pt>
                <c:pt idx="1828">
                  <c:v>12.653280000000001</c:v>
                </c:pt>
                <c:pt idx="1829">
                  <c:v>11.694240000000001</c:v>
                </c:pt>
                <c:pt idx="1830">
                  <c:v>12.653280000000001</c:v>
                </c:pt>
                <c:pt idx="1831">
                  <c:v>12.667512</c:v>
                </c:pt>
                <c:pt idx="1832">
                  <c:v>12.653280000000001</c:v>
                </c:pt>
                <c:pt idx="1833">
                  <c:v>15.587424</c:v>
                </c:pt>
                <c:pt idx="1834">
                  <c:v>15.587424</c:v>
                </c:pt>
                <c:pt idx="1835">
                  <c:v>12.653280000000001</c:v>
                </c:pt>
                <c:pt idx="1836">
                  <c:v>12.653280000000001</c:v>
                </c:pt>
                <c:pt idx="1837">
                  <c:v>11.694240000000001</c:v>
                </c:pt>
                <c:pt idx="1838">
                  <c:v>12.653280000000001</c:v>
                </c:pt>
                <c:pt idx="1839">
                  <c:v>12.667512</c:v>
                </c:pt>
                <c:pt idx="1840">
                  <c:v>12.653280000000001</c:v>
                </c:pt>
                <c:pt idx="1841">
                  <c:v>15.587424</c:v>
                </c:pt>
                <c:pt idx="1842">
                  <c:v>15.587424</c:v>
                </c:pt>
                <c:pt idx="1843">
                  <c:v>12.653280000000001</c:v>
                </c:pt>
                <c:pt idx="1844">
                  <c:v>12.653280000000001</c:v>
                </c:pt>
                <c:pt idx="1845">
                  <c:v>11.694240000000001</c:v>
                </c:pt>
                <c:pt idx="1846">
                  <c:v>12.241248000000001</c:v>
                </c:pt>
                <c:pt idx="1847">
                  <c:v>12.25548</c:v>
                </c:pt>
                <c:pt idx="1848">
                  <c:v>12.241248000000001</c:v>
                </c:pt>
                <c:pt idx="1849">
                  <c:v>13.939296000000001</c:v>
                </c:pt>
                <c:pt idx="1850">
                  <c:v>13.939296000000001</c:v>
                </c:pt>
                <c:pt idx="1851">
                  <c:v>12.241248000000001</c:v>
                </c:pt>
                <c:pt idx="1852">
                  <c:v>12.241248000000001</c:v>
                </c:pt>
                <c:pt idx="1853">
                  <c:v>11.694240000000001</c:v>
                </c:pt>
                <c:pt idx="1854">
                  <c:v>12.241248000000001</c:v>
                </c:pt>
                <c:pt idx="1855">
                  <c:v>12.25548</c:v>
                </c:pt>
                <c:pt idx="1856">
                  <c:v>12.241248000000001</c:v>
                </c:pt>
                <c:pt idx="1857">
                  <c:v>13.939296000000001</c:v>
                </c:pt>
                <c:pt idx="1858">
                  <c:v>13.939296000000001</c:v>
                </c:pt>
                <c:pt idx="1859">
                  <c:v>12.241248000000001</c:v>
                </c:pt>
                <c:pt idx="1860">
                  <c:v>12.241248000000001</c:v>
                </c:pt>
                <c:pt idx="1861">
                  <c:v>11.694240000000001</c:v>
                </c:pt>
                <c:pt idx="1862">
                  <c:v>12.241248000000001</c:v>
                </c:pt>
                <c:pt idx="1863">
                  <c:v>12.25548</c:v>
                </c:pt>
                <c:pt idx="1864">
                  <c:v>12.241248000000001</c:v>
                </c:pt>
                <c:pt idx="1865">
                  <c:v>13.939296000000001</c:v>
                </c:pt>
                <c:pt idx="1866">
                  <c:v>13.939296000000001</c:v>
                </c:pt>
                <c:pt idx="1867">
                  <c:v>12.241248000000001</c:v>
                </c:pt>
                <c:pt idx="1868">
                  <c:v>12.241248000000001</c:v>
                </c:pt>
                <c:pt idx="1869">
                  <c:v>11.694240000000001</c:v>
                </c:pt>
                <c:pt idx="1870">
                  <c:v>11.694240000000001</c:v>
                </c:pt>
                <c:pt idx="1871">
                  <c:v>10.988963999999999</c:v>
                </c:pt>
                <c:pt idx="1872">
                  <c:v>10.988963999999999</c:v>
                </c:pt>
                <c:pt idx="1873">
                  <c:v>11.905704</c:v>
                </c:pt>
                <c:pt idx="1874">
                  <c:v>11.905704</c:v>
                </c:pt>
                <c:pt idx="1875">
                  <c:v>11.558312000000001</c:v>
                </c:pt>
                <c:pt idx="1876">
                  <c:v>12.269792000000001</c:v>
                </c:pt>
                <c:pt idx="1877">
                  <c:v>12.288296000000001</c:v>
                </c:pt>
                <c:pt idx="1878">
                  <c:v>12.269792000000001</c:v>
                </c:pt>
                <c:pt idx="1879">
                  <c:v>14.478391999999999</c:v>
                </c:pt>
                <c:pt idx="1880">
                  <c:v>14.478391999999999</c:v>
                </c:pt>
                <c:pt idx="1881">
                  <c:v>12.269792000000001</c:v>
                </c:pt>
                <c:pt idx="1882">
                  <c:v>12.269792000000001</c:v>
                </c:pt>
                <c:pt idx="1883">
                  <c:v>11.558312000000001</c:v>
                </c:pt>
                <c:pt idx="1884">
                  <c:v>12.269792000000001</c:v>
                </c:pt>
                <c:pt idx="1885">
                  <c:v>12.288296000000001</c:v>
                </c:pt>
                <c:pt idx="1886">
                  <c:v>12.269792000000001</c:v>
                </c:pt>
                <c:pt idx="1887">
                  <c:v>14.478391999999999</c:v>
                </c:pt>
                <c:pt idx="1888">
                  <c:v>14.478391999999999</c:v>
                </c:pt>
                <c:pt idx="1889">
                  <c:v>12.269792000000001</c:v>
                </c:pt>
                <c:pt idx="1890">
                  <c:v>12.269792000000001</c:v>
                </c:pt>
                <c:pt idx="1891">
                  <c:v>11.558312000000001</c:v>
                </c:pt>
                <c:pt idx="1892">
                  <c:v>12.269792000000001</c:v>
                </c:pt>
                <c:pt idx="1893">
                  <c:v>12.288296000000001</c:v>
                </c:pt>
                <c:pt idx="1894">
                  <c:v>12.269792000000001</c:v>
                </c:pt>
                <c:pt idx="1895">
                  <c:v>14.478391999999999</c:v>
                </c:pt>
                <c:pt idx="1896">
                  <c:v>14.478391999999999</c:v>
                </c:pt>
                <c:pt idx="1897">
                  <c:v>12.269792000000001</c:v>
                </c:pt>
                <c:pt idx="1898">
                  <c:v>12.269792000000001</c:v>
                </c:pt>
                <c:pt idx="1899">
                  <c:v>11.558312000000001</c:v>
                </c:pt>
                <c:pt idx="1900">
                  <c:v>12.805712</c:v>
                </c:pt>
                <c:pt idx="1901">
                  <c:v>12.824216</c:v>
                </c:pt>
                <c:pt idx="1902">
                  <c:v>12.805712</c:v>
                </c:pt>
                <c:pt idx="1903">
                  <c:v>16.622071999999999</c:v>
                </c:pt>
                <c:pt idx="1904">
                  <c:v>16.622071999999999</c:v>
                </c:pt>
                <c:pt idx="1905">
                  <c:v>12.805712</c:v>
                </c:pt>
                <c:pt idx="1906">
                  <c:v>12.805712</c:v>
                </c:pt>
                <c:pt idx="1907">
                  <c:v>11.558312000000001</c:v>
                </c:pt>
                <c:pt idx="1908">
                  <c:v>12.805712</c:v>
                </c:pt>
                <c:pt idx="1909">
                  <c:v>12.824216</c:v>
                </c:pt>
                <c:pt idx="1910">
                  <c:v>12.805712</c:v>
                </c:pt>
                <c:pt idx="1911">
                  <c:v>16.622071999999999</c:v>
                </c:pt>
                <c:pt idx="1912">
                  <c:v>16.622071999999999</c:v>
                </c:pt>
                <c:pt idx="1913">
                  <c:v>12.805712</c:v>
                </c:pt>
                <c:pt idx="1914">
                  <c:v>12.805712</c:v>
                </c:pt>
                <c:pt idx="1915">
                  <c:v>11.558312000000001</c:v>
                </c:pt>
                <c:pt idx="1916">
                  <c:v>12.805712</c:v>
                </c:pt>
                <c:pt idx="1917">
                  <c:v>12.824216</c:v>
                </c:pt>
                <c:pt idx="1918">
                  <c:v>12.805712</c:v>
                </c:pt>
                <c:pt idx="1919">
                  <c:v>16.622071999999999</c:v>
                </c:pt>
                <c:pt idx="1920">
                  <c:v>16.622071999999999</c:v>
                </c:pt>
                <c:pt idx="1921">
                  <c:v>12.805712</c:v>
                </c:pt>
                <c:pt idx="1922">
                  <c:v>12.805712</c:v>
                </c:pt>
                <c:pt idx="1923">
                  <c:v>11.558312000000001</c:v>
                </c:pt>
                <c:pt idx="1924">
                  <c:v>12.805712</c:v>
                </c:pt>
                <c:pt idx="1925">
                  <c:v>12.824216</c:v>
                </c:pt>
                <c:pt idx="1926">
                  <c:v>12.805712</c:v>
                </c:pt>
                <c:pt idx="1927">
                  <c:v>16.622071999999999</c:v>
                </c:pt>
                <c:pt idx="1928">
                  <c:v>16.622071999999999</c:v>
                </c:pt>
                <c:pt idx="1929">
                  <c:v>12.805712</c:v>
                </c:pt>
                <c:pt idx="1930">
                  <c:v>12.805712</c:v>
                </c:pt>
                <c:pt idx="1931">
                  <c:v>11.558312000000001</c:v>
                </c:pt>
                <c:pt idx="1932">
                  <c:v>12.805712</c:v>
                </c:pt>
                <c:pt idx="1933">
                  <c:v>12.824216</c:v>
                </c:pt>
                <c:pt idx="1934">
                  <c:v>12.805712</c:v>
                </c:pt>
                <c:pt idx="1935">
                  <c:v>16.622071999999999</c:v>
                </c:pt>
                <c:pt idx="1936">
                  <c:v>16.622071999999999</c:v>
                </c:pt>
                <c:pt idx="1937">
                  <c:v>12.805712</c:v>
                </c:pt>
                <c:pt idx="1938">
                  <c:v>12.805712</c:v>
                </c:pt>
                <c:pt idx="1939">
                  <c:v>11.558312000000001</c:v>
                </c:pt>
                <c:pt idx="1940">
                  <c:v>12.805712</c:v>
                </c:pt>
                <c:pt idx="1941">
                  <c:v>12.824216</c:v>
                </c:pt>
                <c:pt idx="1942">
                  <c:v>12.805712</c:v>
                </c:pt>
                <c:pt idx="1943">
                  <c:v>16.622071999999999</c:v>
                </c:pt>
                <c:pt idx="1944">
                  <c:v>16.622071999999999</c:v>
                </c:pt>
                <c:pt idx="1945">
                  <c:v>12.805712</c:v>
                </c:pt>
                <c:pt idx="1946">
                  <c:v>12.805712</c:v>
                </c:pt>
                <c:pt idx="1947">
                  <c:v>11.558312000000001</c:v>
                </c:pt>
                <c:pt idx="1948">
                  <c:v>12.805712</c:v>
                </c:pt>
                <c:pt idx="1949">
                  <c:v>12.824216</c:v>
                </c:pt>
                <c:pt idx="1950">
                  <c:v>12.805712</c:v>
                </c:pt>
                <c:pt idx="1951">
                  <c:v>16.622071999999999</c:v>
                </c:pt>
                <c:pt idx="1952">
                  <c:v>16.622071999999999</c:v>
                </c:pt>
                <c:pt idx="1953">
                  <c:v>12.805712</c:v>
                </c:pt>
                <c:pt idx="1954">
                  <c:v>12.805712</c:v>
                </c:pt>
                <c:pt idx="1955">
                  <c:v>11.558312000000001</c:v>
                </c:pt>
                <c:pt idx="1956">
                  <c:v>12.269792000000001</c:v>
                </c:pt>
                <c:pt idx="1957">
                  <c:v>12.288296000000001</c:v>
                </c:pt>
                <c:pt idx="1958">
                  <c:v>12.269792000000001</c:v>
                </c:pt>
                <c:pt idx="1959">
                  <c:v>14.478391999999999</c:v>
                </c:pt>
                <c:pt idx="1960">
                  <c:v>14.478391999999999</c:v>
                </c:pt>
                <c:pt idx="1961">
                  <c:v>12.269792000000001</c:v>
                </c:pt>
                <c:pt idx="1962">
                  <c:v>12.269792000000001</c:v>
                </c:pt>
                <c:pt idx="1963">
                  <c:v>11.558312000000001</c:v>
                </c:pt>
                <c:pt idx="1964">
                  <c:v>12.269792000000001</c:v>
                </c:pt>
                <c:pt idx="1965">
                  <c:v>12.288296000000001</c:v>
                </c:pt>
                <c:pt idx="1966">
                  <c:v>12.269792000000001</c:v>
                </c:pt>
                <c:pt idx="1967">
                  <c:v>14.478391999999999</c:v>
                </c:pt>
                <c:pt idx="1968">
                  <c:v>14.478391999999999</c:v>
                </c:pt>
                <c:pt idx="1969">
                  <c:v>12.269792000000001</c:v>
                </c:pt>
                <c:pt idx="1970">
                  <c:v>12.269792000000001</c:v>
                </c:pt>
                <c:pt idx="1971">
                  <c:v>11.558312000000001</c:v>
                </c:pt>
                <c:pt idx="1972">
                  <c:v>12.269792000000001</c:v>
                </c:pt>
                <c:pt idx="1973">
                  <c:v>12.288296000000001</c:v>
                </c:pt>
                <c:pt idx="1974">
                  <c:v>12.269792000000001</c:v>
                </c:pt>
                <c:pt idx="1975">
                  <c:v>14.478391999999999</c:v>
                </c:pt>
                <c:pt idx="1976">
                  <c:v>14.478391999999999</c:v>
                </c:pt>
                <c:pt idx="1977">
                  <c:v>12.269792000000001</c:v>
                </c:pt>
                <c:pt idx="1978">
                  <c:v>12.269792000000001</c:v>
                </c:pt>
                <c:pt idx="1979">
                  <c:v>11.558312000000001</c:v>
                </c:pt>
                <c:pt idx="1980">
                  <c:v>11.558312000000001</c:v>
                </c:pt>
                <c:pt idx="1981">
                  <c:v>10.641572</c:v>
                </c:pt>
                <c:pt idx="1982">
                  <c:v>10.641572</c:v>
                </c:pt>
                <c:pt idx="1983">
                  <c:v>11.841056</c:v>
                </c:pt>
                <c:pt idx="1984">
                  <c:v>11.841056</c:v>
                </c:pt>
                <c:pt idx="1985">
                  <c:v>11.395104</c:v>
                </c:pt>
                <c:pt idx="1986">
                  <c:v>12.326496000000001</c:v>
                </c:pt>
                <c:pt idx="1987">
                  <c:v>12.350712</c:v>
                </c:pt>
                <c:pt idx="1988">
                  <c:v>12.326496000000001</c:v>
                </c:pt>
                <c:pt idx="1989">
                  <c:v>15.217727999999999</c:v>
                </c:pt>
                <c:pt idx="1990">
                  <c:v>15.217727999999999</c:v>
                </c:pt>
                <c:pt idx="1991">
                  <c:v>12.326496000000001</c:v>
                </c:pt>
                <c:pt idx="1992">
                  <c:v>12.326496000000001</c:v>
                </c:pt>
                <c:pt idx="1993">
                  <c:v>11.395104</c:v>
                </c:pt>
                <c:pt idx="1994">
                  <c:v>12.326496000000001</c:v>
                </c:pt>
                <c:pt idx="1995">
                  <c:v>12.350712</c:v>
                </c:pt>
                <c:pt idx="1996">
                  <c:v>12.326496000000001</c:v>
                </c:pt>
                <c:pt idx="1997">
                  <c:v>15.217727999999999</c:v>
                </c:pt>
                <c:pt idx="1998">
                  <c:v>15.217727999999999</c:v>
                </c:pt>
                <c:pt idx="1999">
                  <c:v>12.326496000000001</c:v>
                </c:pt>
                <c:pt idx="2000">
                  <c:v>12.326496000000001</c:v>
                </c:pt>
                <c:pt idx="2001">
                  <c:v>11.395104</c:v>
                </c:pt>
                <c:pt idx="2002">
                  <c:v>12.326496000000001</c:v>
                </c:pt>
                <c:pt idx="2003">
                  <c:v>12.350712</c:v>
                </c:pt>
                <c:pt idx="2004">
                  <c:v>12.326496000000001</c:v>
                </c:pt>
                <c:pt idx="2005">
                  <c:v>15.217727999999999</c:v>
                </c:pt>
                <c:pt idx="2006">
                  <c:v>15.217727999999999</c:v>
                </c:pt>
                <c:pt idx="2007">
                  <c:v>12.326496000000001</c:v>
                </c:pt>
                <c:pt idx="2008">
                  <c:v>12.326496000000001</c:v>
                </c:pt>
                <c:pt idx="2009">
                  <c:v>11.395104</c:v>
                </c:pt>
                <c:pt idx="2010">
                  <c:v>13.028064000000001</c:v>
                </c:pt>
                <c:pt idx="2011">
                  <c:v>13.05228</c:v>
                </c:pt>
                <c:pt idx="2012">
                  <c:v>13.028064000000001</c:v>
                </c:pt>
                <c:pt idx="2013">
                  <c:v>18.024000000000001</c:v>
                </c:pt>
                <c:pt idx="2014">
                  <c:v>18.024000000000001</c:v>
                </c:pt>
                <c:pt idx="2015">
                  <c:v>13.028064000000001</c:v>
                </c:pt>
                <c:pt idx="2016">
                  <c:v>13.028064000000001</c:v>
                </c:pt>
                <c:pt idx="2017">
                  <c:v>11.395104</c:v>
                </c:pt>
                <c:pt idx="2018">
                  <c:v>13.028064000000001</c:v>
                </c:pt>
                <c:pt idx="2019">
                  <c:v>13.05228</c:v>
                </c:pt>
                <c:pt idx="2020">
                  <c:v>13.028064000000001</c:v>
                </c:pt>
                <c:pt idx="2021">
                  <c:v>18.024000000000001</c:v>
                </c:pt>
                <c:pt idx="2022">
                  <c:v>18.024000000000001</c:v>
                </c:pt>
                <c:pt idx="2023">
                  <c:v>13.028064000000001</c:v>
                </c:pt>
                <c:pt idx="2024">
                  <c:v>13.028064000000001</c:v>
                </c:pt>
                <c:pt idx="2025">
                  <c:v>11.395104</c:v>
                </c:pt>
                <c:pt idx="2026">
                  <c:v>13.028064000000001</c:v>
                </c:pt>
                <c:pt idx="2027">
                  <c:v>13.05228</c:v>
                </c:pt>
                <c:pt idx="2028">
                  <c:v>13.028064000000001</c:v>
                </c:pt>
                <c:pt idx="2029">
                  <c:v>18.024000000000001</c:v>
                </c:pt>
                <c:pt idx="2030">
                  <c:v>18.024000000000001</c:v>
                </c:pt>
                <c:pt idx="2031">
                  <c:v>13.028064000000001</c:v>
                </c:pt>
                <c:pt idx="2032">
                  <c:v>13.028064000000001</c:v>
                </c:pt>
                <c:pt idx="2033">
                  <c:v>11.395104</c:v>
                </c:pt>
                <c:pt idx="2034">
                  <c:v>13.028064000000001</c:v>
                </c:pt>
                <c:pt idx="2035">
                  <c:v>13.05228</c:v>
                </c:pt>
                <c:pt idx="2036">
                  <c:v>13.028064000000001</c:v>
                </c:pt>
                <c:pt idx="2037">
                  <c:v>18.024000000000001</c:v>
                </c:pt>
                <c:pt idx="2038">
                  <c:v>18.024000000000001</c:v>
                </c:pt>
                <c:pt idx="2039">
                  <c:v>13.028064000000001</c:v>
                </c:pt>
                <c:pt idx="2040">
                  <c:v>13.028064000000001</c:v>
                </c:pt>
                <c:pt idx="2041">
                  <c:v>11.395104</c:v>
                </c:pt>
                <c:pt idx="2042">
                  <c:v>13.028064000000001</c:v>
                </c:pt>
                <c:pt idx="2043">
                  <c:v>13.05228</c:v>
                </c:pt>
                <c:pt idx="2044">
                  <c:v>13.028064000000001</c:v>
                </c:pt>
                <c:pt idx="2045">
                  <c:v>18.024000000000001</c:v>
                </c:pt>
                <c:pt idx="2046">
                  <c:v>18.024000000000001</c:v>
                </c:pt>
                <c:pt idx="2047">
                  <c:v>13.028064000000001</c:v>
                </c:pt>
                <c:pt idx="2048">
                  <c:v>13.028064000000001</c:v>
                </c:pt>
                <c:pt idx="2049">
                  <c:v>11.395104</c:v>
                </c:pt>
                <c:pt idx="2050">
                  <c:v>13.028064000000001</c:v>
                </c:pt>
                <c:pt idx="2051">
                  <c:v>13.05228</c:v>
                </c:pt>
                <c:pt idx="2052">
                  <c:v>13.028064000000001</c:v>
                </c:pt>
                <c:pt idx="2053">
                  <c:v>18.024000000000001</c:v>
                </c:pt>
                <c:pt idx="2054">
                  <c:v>18.024000000000001</c:v>
                </c:pt>
                <c:pt idx="2055">
                  <c:v>13.028064000000001</c:v>
                </c:pt>
                <c:pt idx="2056">
                  <c:v>13.028064000000001</c:v>
                </c:pt>
                <c:pt idx="2057">
                  <c:v>11.395104</c:v>
                </c:pt>
                <c:pt idx="2058">
                  <c:v>13.028064000000001</c:v>
                </c:pt>
                <c:pt idx="2059">
                  <c:v>13.05228</c:v>
                </c:pt>
                <c:pt idx="2060">
                  <c:v>13.028064000000001</c:v>
                </c:pt>
                <c:pt idx="2061">
                  <c:v>18.024000000000001</c:v>
                </c:pt>
                <c:pt idx="2062">
                  <c:v>18.024000000000001</c:v>
                </c:pt>
                <c:pt idx="2063">
                  <c:v>13.028064000000001</c:v>
                </c:pt>
                <c:pt idx="2064">
                  <c:v>13.028064000000001</c:v>
                </c:pt>
                <c:pt idx="2065">
                  <c:v>11.395104</c:v>
                </c:pt>
                <c:pt idx="2066">
                  <c:v>12.326496000000001</c:v>
                </c:pt>
                <c:pt idx="2067">
                  <c:v>12.350712</c:v>
                </c:pt>
                <c:pt idx="2068">
                  <c:v>12.326496000000001</c:v>
                </c:pt>
                <c:pt idx="2069">
                  <c:v>15.217727999999999</c:v>
                </c:pt>
                <c:pt idx="2070">
                  <c:v>15.217727999999999</c:v>
                </c:pt>
                <c:pt idx="2071">
                  <c:v>12.326496000000001</c:v>
                </c:pt>
                <c:pt idx="2072">
                  <c:v>12.326496000000001</c:v>
                </c:pt>
                <c:pt idx="2073">
                  <c:v>11.395104</c:v>
                </c:pt>
                <c:pt idx="2074">
                  <c:v>12.326496000000001</c:v>
                </c:pt>
                <c:pt idx="2075">
                  <c:v>12.350712</c:v>
                </c:pt>
                <c:pt idx="2076">
                  <c:v>12.326496000000001</c:v>
                </c:pt>
                <c:pt idx="2077">
                  <c:v>15.217727999999999</c:v>
                </c:pt>
                <c:pt idx="2078">
                  <c:v>15.217727999999999</c:v>
                </c:pt>
                <c:pt idx="2079">
                  <c:v>12.326496000000001</c:v>
                </c:pt>
                <c:pt idx="2080">
                  <c:v>12.326496000000001</c:v>
                </c:pt>
                <c:pt idx="2081">
                  <c:v>11.395104</c:v>
                </c:pt>
                <c:pt idx="2082">
                  <c:v>12.326496000000001</c:v>
                </c:pt>
                <c:pt idx="2083">
                  <c:v>12.350712</c:v>
                </c:pt>
                <c:pt idx="2084">
                  <c:v>12.326496000000001</c:v>
                </c:pt>
                <c:pt idx="2085">
                  <c:v>15.217727999999999</c:v>
                </c:pt>
                <c:pt idx="2086">
                  <c:v>15.217727999999999</c:v>
                </c:pt>
                <c:pt idx="2087">
                  <c:v>12.326496000000001</c:v>
                </c:pt>
                <c:pt idx="2088">
                  <c:v>12.326496000000001</c:v>
                </c:pt>
                <c:pt idx="2089">
                  <c:v>11.395104</c:v>
                </c:pt>
                <c:pt idx="2090">
                  <c:v>11.395104</c:v>
                </c:pt>
                <c:pt idx="2091">
                  <c:v>10.19562</c:v>
                </c:pt>
                <c:pt idx="2092">
                  <c:v>10.19562</c:v>
                </c:pt>
                <c:pt idx="2093">
                  <c:v>11.737247999999999</c:v>
                </c:pt>
                <c:pt idx="2094">
                  <c:v>11.737247999999999</c:v>
                </c:pt>
                <c:pt idx="2095">
                  <c:v>11.173024</c:v>
                </c:pt>
                <c:pt idx="2096">
                  <c:v>12.370528</c:v>
                </c:pt>
                <c:pt idx="2097">
                  <c:v>12.401655999999999</c:v>
                </c:pt>
                <c:pt idx="2098">
                  <c:v>12.370528</c:v>
                </c:pt>
                <c:pt idx="2099">
                  <c:v>16.087551999999999</c:v>
                </c:pt>
                <c:pt idx="2100">
                  <c:v>16.087551999999999</c:v>
                </c:pt>
                <c:pt idx="2101">
                  <c:v>12.370528</c:v>
                </c:pt>
                <c:pt idx="2102">
                  <c:v>12.370528</c:v>
                </c:pt>
                <c:pt idx="2103">
                  <c:v>11.173024</c:v>
                </c:pt>
                <c:pt idx="2104">
                  <c:v>12.370528</c:v>
                </c:pt>
                <c:pt idx="2105">
                  <c:v>12.401655999999999</c:v>
                </c:pt>
                <c:pt idx="2106">
                  <c:v>12.370528</c:v>
                </c:pt>
                <c:pt idx="2107">
                  <c:v>16.087551999999999</c:v>
                </c:pt>
                <c:pt idx="2108">
                  <c:v>16.087551999999999</c:v>
                </c:pt>
                <c:pt idx="2109">
                  <c:v>12.370528</c:v>
                </c:pt>
                <c:pt idx="2110">
                  <c:v>12.370528</c:v>
                </c:pt>
                <c:pt idx="2111">
                  <c:v>11.173024</c:v>
                </c:pt>
                <c:pt idx="2112">
                  <c:v>12.370528</c:v>
                </c:pt>
                <c:pt idx="2113">
                  <c:v>12.401655999999999</c:v>
                </c:pt>
                <c:pt idx="2114">
                  <c:v>12.370528</c:v>
                </c:pt>
                <c:pt idx="2115">
                  <c:v>16.087551999999999</c:v>
                </c:pt>
                <c:pt idx="2116">
                  <c:v>16.087551999999999</c:v>
                </c:pt>
                <c:pt idx="2117">
                  <c:v>12.370528</c:v>
                </c:pt>
                <c:pt idx="2118">
                  <c:v>12.370528</c:v>
                </c:pt>
                <c:pt idx="2119">
                  <c:v>11.173024</c:v>
                </c:pt>
                <c:pt idx="2120">
                  <c:v>13.272544</c:v>
                </c:pt>
                <c:pt idx="2121">
                  <c:v>13.303672000000001</c:v>
                </c:pt>
                <c:pt idx="2122">
                  <c:v>13.272544</c:v>
                </c:pt>
                <c:pt idx="2123">
                  <c:v>19.695616000000001</c:v>
                </c:pt>
                <c:pt idx="2124">
                  <c:v>19.695616000000001</c:v>
                </c:pt>
                <c:pt idx="2125">
                  <c:v>13.272544</c:v>
                </c:pt>
                <c:pt idx="2126">
                  <c:v>13.272544</c:v>
                </c:pt>
                <c:pt idx="2127">
                  <c:v>11.173024</c:v>
                </c:pt>
                <c:pt idx="2128">
                  <c:v>13.272544</c:v>
                </c:pt>
                <c:pt idx="2129">
                  <c:v>13.303672000000001</c:v>
                </c:pt>
                <c:pt idx="2130">
                  <c:v>13.272544</c:v>
                </c:pt>
                <c:pt idx="2131">
                  <c:v>19.695616000000001</c:v>
                </c:pt>
                <c:pt idx="2132">
                  <c:v>19.695616000000001</c:v>
                </c:pt>
                <c:pt idx="2133">
                  <c:v>13.272544</c:v>
                </c:pt>
                <c:pt idx="2134">
                  <c:v>13.272544</c:v>
                </c:pt>
                <c:pt idx="2135">
                  <c:v>11.173024</c:v>
                </c:pt>
                <c:pt idx="2136">
                  <c:v>13.272544</c:v>
                </c:pt>
                <c:pt idx="2137">
                  <c:v>13.303672000000001</c:v>
                </c:pt>
                <c:pt idx="2138">
                  <c:v>13.272544</c:v>
                </c:pt>
                <c:pt idx="2139">
                  <c:v>19.695616000000001</c:v>
                </c:pt>
                <c:pt idx="2140">
                  <c:v>19.695616000000001</c:v>
                </c:pt>
                <c:pt idx="2141">
                  <c:v>13.272544</c:v>
                </c:pt>
                <c:pt idx="2142">
                  <c:v>13.272544</c:v>
                </c:pt>
                <c:pt idx="2143">
                  <c:v>11.173024</c:v>
                </c:pt>
                <c:pt idx="2144">
                  <c:v>13.272544</c:v>
                </c:pt>
                <c:pt idx="2145">
                  <c:v>13.303672000000001</c:v>
                </c:pt>
                <c:pt idx="2146">
                  <c:v>13.272544</c:v>
                </c:pt>
                <c:pt idx="2147">
                  <c:v>19.695616000000001</c:v>
                </c:pt>
                <c:pt idx="2148">
                  <c:v>19.695616000000001</c:v>
                </c:pt>
                <c:pt idx="2149">
                  <c:v>13.272544</c:v>
                </c:pt>
                <c:pt idx="2150">
                  <c:v>13.272544</c:v>
                </c:pt>
                <c:pt idx="2151">
                  <c:v>11.173024</c:v>
                </c:pt>
                <c:pt idx="2152">
                  <c:v>13.272544</c:v>
                </c:pt>
                <c:pt idx="2153">
                  <c:v>13.303672000000001</c:v>
                </c:pt>
                <c:pt idx="2154">
                  <c:v>13.272544</c:v>
                </c:pt>
                <c:pt idx="2155">
                  <c:v>19.695616000000001</c:v>
                </c:pt>
                <c:pt idx="2156">
                  <c:v>19.695616000000001</c:v>
                </c:pt>
                <c:pt idx="2157">
                  <c:v>13.272544</c:v>
                </c:pt>
                <c:pt idx="2158">
                  <c:v>13.272544</c:v>
                </c:pt>
                <c:pt idx="2159">
                  <c:v>11.173024</c:v>
                </c:pt>
                <c:pt idx="2160">
                  <c:v>13.272544</c:v>
                </c:pt>
                <c:pt idx="2161">
                  <c:v>13.303672000000001</c:v>
                </c:pt>
                <c:pt idx="2162">
                  <c:v>13.272544</c:v>
                </c:pt>
                <c:pt idx="2163">
                  <c:v>19.695616000000001</c:v>
                </c:pt>
                <c:pt idx="2164">
                  <c:v>19.695616000000001</c:v>
                </c:pt>
                <c:pt idx="2165">
                  <c:v>13.272544</c:v>
                </c:pt>
                <c:pt idx="2166">
                  <c:v>13.272544</c:v>
                </c:pt>
                <c:pt idx="2167">
                  <c:v>11.173024</c:v>
                </c:pt>
                <c:pt idx="2168">
                  <c:v>13.272544</c:v>
                </c:pt>
                <c:pt idx="2169">
                  <c:v>13.303672000000001</c:v>
                </c:pt>
                <c:pt idx="2170">
                  <c:v>13.272544</c:v>
                </c:pt>
                <c:pt idx="2171">
                  <c:v>19.695616000000001</c:v>
                </c:pt>
                <c:pt idx="2172">
                  <c:v>19.695616000000001</c:v>
                </c:pt>
                <c:pt idx="2173">
                  <c:v>13.272544</c:v>
                </c:pt>
                <c:pt idx="2174">
                  <c:v>13.272544</c:v>
                </c:pt>
                <c:pt idx="2175">
                  <c:v>11.173024</c:v>
                </c:pt>
                <c:pt idx="2176">
                  <c:v>12.370528</c:v>
                </c:pt>
                <c:pt idx="2177">
                  <c:v>12.401655999999999</c:v>
                </c:pt>
                <c:pt idx="2178">
                  <c:v>12.370528</c:v>
                </c:pt>
                <c:pt idx="2179">
                  <c:v>16.087551999999999</c:v>
                </c:pt>
                <c:pt idx="2180">
                  <c:v>16.087551999999999</c:v>
                </c:pt>
                <c:pt idx="2181">
                  <c:v>12.370528</c:v>
                </c:pt>
                <c:pt idx="2182">
                  <c:v>12.370528</c:v>
                </c:pt>
                <c:pt idx="2183">
                  <c:v>11.173024</c:v>
                </c:pt>
                <c:pt idx="2184">
                  <c:v>12.370528</c:v>
                </c:pt>
                <c:pt idx="2185">
                  <c:v>12.401655999999999</c:v>
                </c:pt>
                <c:pt idx="2186">
                  <c:v>12.370528</c:v>
                </c:pt>
                <c:pt idx="2187">
                  <c:v>16.087551999999999</c:v>
                </c:pt>
                <c:pt idx="2188">
                  <c:v>16.087551999999999</c:v>
                </c:pt>
                <c:pt idx="2189">
                  <c:v>12.370528</c:v>
                </c:pt>
                <c:pt idx="2190">
                  <c:v>12.370528</c:v>
                </c:pt>
                <c:pt idx="2191">
                  <c:v>11.173024</c:v>
                </c:pt>
                <c:pt idx="2192">
                  <c:v>12.370528</c:v>
                </c:pt>
                <c:pt idx="2193">
                  <c:v>12.401655999999999</c:v>
                </c:pt>
                <c:pt idx="2194">
                  <c:v>12.370528</c:v>
                </c:pt>
                <c:pt idx="2195">
                  <c:v>16.087551999999999</c:v>
                </c:pt>
                <c:pt idx="2196">
                  <c:v>16.087551999999999</c:v>
                </c:pt>
                <c:pt idx="2197">
                  <c:v>12.370528</c:v>
                </c:pt>
                <c:pt idx="2198">
                  <c:v>12.370528</c:v>
                </c:pt>
                <c:pt idx="2199">
                  <c:v>11.173024</c:v>
                </c:pt>
                <c:pt idx="2200">
                  <c:v>11.173024</c:v>
                </c:pt>
                <c:pt idx="2201">
                  <c:v>9.6313960000000005</c:v>
                </c:pt>
                <c:pt idx="2202">
                  <c:v>9.6313960000000005</c:v>
                </c:pt>
                <c:pt idx="2203">
                  <c:v>11.64664</c:v>
                </c:pt>
                <c:pt idx="2204">
                  <c:v>11.64664</c:v>
                </c:pt>
                <c:pt idx="2205">
                  <c:v>10.920112</c:v>
                </c:pt>
                <c:pt idx="2206">
                  <c:v>12.485984</c:v>
                </c:pt>
                <c:pt idx="2207">
                  <c:v>12.526680000000001</c:v>
                </c:pt>
                <c:pt idx="2208">
                  <c:v>12.485984</c:v>
                </c:pt>
                <c:pt idx="2209">
                  <c:v>17.346416000000001</c:v>
                </c:pt>
                <c:pt idx="2210">
                  <c:v>17.346416000000001</c:v>
                </c:pt>
                <c:pt idx="2211">
                  <c:v>12.485984</c:v>
                </c:pt>
                <c:pt idx="2212">
                  <c:v>12.485984</c:v>
                </c:pt>
                <c:pt idx="2213">
                  <c:v>10.920112</c:v>
                </c:pt>
                <c:pt idx="2214">
                  <c:v>12.485984</c:v>
                </c:pt>
                <c:pt idx="2215">
                  <c:v>12.526680000000001</c:v>
                </c:pt>
                <c:pt idx="2216">
                  <c:v>12.485984</c:v>
                </c:pt>
                <c:pt idx="2217">
                  <c:v>17.346416000000001</c:v>
                </c:pt>
                <c:pt idx="2218">
                  <c:v>17.346416000000001</c:v>
                </c:pt>
                <c:pt idx="2219">
                  <c:v>12.485984</c:v>
                </c:pt>
                <c:pt idx="2220">
                  <c:v>12.485984</c:v>
                </c:pt>
                <c:pt idx="2221">
                  <c:v>10.920112</c:v>
                </c:pt>
                <c:pt idx="2222">
                  <c:v>12.485984</c:v>
                </c:pt>
                <c:pt idx="2223">
                  <c:v>12.526680000000001</c:v>
                </c:pt>
                <c:pt idx="2224">
                  <c:v>12.485984</c:v>
                </c:pt>
                <c:pt idx="2225">
                  <c:v>17.346416000000001</c:v>
                </c:pt>
                <c:pt idx="2226">
                  <c:v>17.346416000000001</c:v>
                </c:pt>
                <c:pt idx="2227">
                  <c:v>12.485984</c:v>
                </c:pt>
                <c:pt idx="2228">
                  <c:v>12.485984</c:v>
                </c:pt>
                <c:pt idx="2229">
                  <c:v>10.920112</c:v>
                </c:pt>
                <c:pt idx="2230">
                  <c:v>13.665471999999999</c:v>
                </c:pt>
                <c:pt idx="2231">
                  <c:v>13.706168</c:v>
                </c:pt>
                <c:pt idx="2232">
                  <c:v>13.665471999999999</c:v>
                </c:pt>
                <c:pt idx="2233">
                  <c:v>22.064368000000002</c:v>
                </c:pt>
                <c:pt idx="2234">
                  <c:v>22.064368000000002</c:v>
                </c:pt>
                <c:pt idx="2235">
                  <c:v>13.665471999999999</c:v>
                </c:pt>
                <c:pt idx="2236">
                  <c:v>13.665471999999999</c:v>
                </c:pt>
                <c:pt idx="2237">
                  <c:v>10.920112</c:v>
                </c:pt>
                <c:pt idx="2238">
                  <c:v>13.665471999999999</c:v>
                </c:pt>
                <c:pt idx="2239">
                  <c:v>13.706168</c:v>
                </c:pt>
                <c:pt idx="2240">
                  <c:v>13.665471999999999</c:v>
                </c:pt>
                <c:pt idx="2241">
                  <c:v>22.064368000000002</c:v>
                </c:pt>
                <c:pt idx="2242">
                  <c:v>22.064368000000002</c:v>
                </c:pt>
                <c:pt idx="2243">
                  <c:v>13.665471999999999</c:v>
                </c:pt>
                <c:pt idx="2244">
                  <c:v>13.665471999999999</c:v>
                </c:pt>
                <c:pt idx="2245">
                  <c:v>10.920112</c:v>
                </c:pt>
                <c:pt idx="2246">
                  <c:v>13.665471999999999</c:v>
                </c:pt>
                <c:pt idx="2247">
                  <c:v>13.706168</c:v>
                </c:pt>
                <c:pt idx="2248">
                  <c:v>13.665471999999999</c:v>
                </c:pt>
                <c:pt idx="2249">
                  <c:v>22.064368000000002</c:v>
                </c:pt>
                <c:pt idx="2250">
                  <c:v>22.064368000000002</c:v>
                </c:pt>
                <c:pt idx="2251">
                  <c:v>13.665471999999999</c:v>
                </c:pt>
                <c:pt idx="2252">
                  <c:v>13.665471999999999</c:v>
                </c:pt>
                <c:pt idx="2253">
                  <c:v>10.920112</c:v>
                </c:pt>
                <c:pt idx="2254">
                  <c:v>13.665471999999999</c:v>
                </c:pt>
                <c:pt idx="2255">
                  <c:v>13.706168</c:v>
                </c:pt>
                <c:pt idx="2256">
                  <c:v>13.665471999999999</c:v>
                </c:pt>
                <c:pt idx="2257">
                  <c:v>22.064368000000002</c:v>
                </c:pt>
                <c:pt idx="2258">
                  <c:v>22.064368000000002</c:v>
                </c:pt>
                <c:pt idx="2259">
                  <c:v>13.665471999999999</c:v>
                </c:pt>
                <c:pt idx="2260">
                  <c:v>13.665471999999999</c:v>
                </c:pt>
                <c:pt idx="2261">
                  <c:v>10.920112</c:v>
                </c:pt>
                <c:pt idx="2262">
                  <c:v>13.665471999999999</c:v>
                </c:pt>
                <c:pt idx="2263">
                  <c:v>13.706168</c:v>
                </c:pt>
                <c:pt idx="2264">
                  <c:v>13.665471999999999</c:v>
                </c:pt>
                <c:pt idx="2265">
                  <c:v>22.064368000000002</c:v>
                </c:pt>
                <c:pt idx="2266">
                  <c:v>22.064368000000002</c:v>
                </c:pt>
                <c:pt idx="2267">
                  <c:v>13.665471999999999</c:v>
                </c:pt>
                <c:pt idx="2268">
                  <c:v>13.665471999999999</c:v>
                </c:pt>
                <c:pt idx="2269">
                  <c:v>10.920112</c:v>
                </c:pt>
                <c:pt idx="2270">
                  <c:v>13.665471999999999</c:v>
                </c:pt>
                <c:pt idx="2271">
                  <c:v>13.706168</c:v>
                </c:pt>
                <c:pt idx="2272">
                  <c:v>13.665471999999999</c:v>
                </c:pt>
                <c:pt idx="2273">
                  <c:v>22.064368000000002</c:v>
                </c:pt>
                <c:pt idx="2274">
                  <c:v>22.064368000000002</c:v>
                </c:pt>
                <c:pt idx="2275">
                  <c:v>13.665471999999999</c:v>
                </c:pt>
                <c:pt idx="2276">
                  <c:v>13.665471999999999</c:v>
                </c:pt>
                <c:pt idx="2277">
                  <c:v>10.920112</c:v>
                </c:pt>
                <c:pt idx="2278">
                  <c:v>13.665471999999999</c:v>
                </c:pt>
                <c:pt idx="2279">
                  <c:v>13.706168</c:v>
                </c:pt>
                <c:pt idx="2280">
                  <c:v>13.665471999999999</c:v>
                </c:pt>
                <c:pt idx="2281">
                  <c:v>22.064368000000002</c:v>
                </c:pt>
                <c:pt idx="2282">
                  <c:v>22.064368000000002</c:v>
                </c:pt>
                <c:pt idx="2283">
                  <c:v>13.665471999999999</c:v>
                </c:pt>
                <c:pt idx="2284">
                  <c:v>13.665471999999999</c:v>
                </c:pt>
                <c:pt idx="2285">
                  <c:v>10.920112</c:v>
                </c:pt>
                <c:pt idx="2286">
                  <c:v>12.485984</c:v>
                </c:pt>
                <c:pt idx="2287">
                  <c:v>12.526680000000001</c:v>
                </c:pt>
                <c:pt idx="2288">
                  <c:v>12.485984</c:v>
                </c:pt>
                <c:pt idx="2289">
                  <c:v>17.346416000000001</c:v>
                </c:pt>
                <c:pt idx="2290">
                  <c:v>17.346416000000001</c:v>
                </c:pt>
                <c:pt idx="2291">
                  <c:v>12.485984</c:v>
                </c:pt>
                <c:pt idx="2292">
                  <c:v>12.485984</c:v>
                </c:pt>
                <c:pt idx="2293">
                  <c:v>10.920112</c:v>
                </c:pt>
                <c:pt idx="2294">
                  <c:v>12.485984</c:v>
                </c:pt>
                <c:pt idx="2295">
                  <c:v>12.526680000000001</c:v>
                </c:pt>
                <c:pt idx="2296">
                  <c:v>12.485984</c:v>
                </c:pt>
                <c:pt idx="2297">
                  <c:v>17.346416000000001</c:v>
                </c:pt>
                <c:pt idx="2298">
                  <c:v>17.346416000000001</c:v>
                </c:pt>
                <c:pt idx="2299">
                  <c:v>12.485984</c:v>
                </c:pt>
                <c:pt idx="2300">
                  <c:v>12.485984</c:v>
                </c:pt>
                <c:pt idx="2301">
                  <c:v>10.920112</c:v>
                </c:pt>
                <c:pt idx="2302">
                  <c:v>12.485984</c:v>
                </c:pt>
                <c:pt idx="2303">
                  <c:v>12.526680000000001</c:v>
                </c:pt>
                <c:pt idx="2304">
                  <c:v>12.485984</c:v>
                </c:pt>
                <c:pt idx="2305">
                  <c:v>17.346416000000001</c:v>
                </c:pt>
                <c:pt idx="2306">
                  <c:v>17.346416000000001</c:v>
                </c:pt>
                <c:pt idx="2307">
                  <c:v>12.485984</c:v>
                </c:pt>
                <c:pt idx="2308">
                  <c:v>12.485984</c:v>
                </c:pt>
                <c:pt idx="2309">
                  <c:v>10.920112</c:v>
                </c:pt>
                <c:pt idx="2310">
                  <c:v>10.920112</c:v>
                </c:pt>
                <c:pt idx="2311">
                  <c:v>8.9048680000000004</c:v>
                </c:pt>
                <c:pt idx="2312">
                  <c:v>8.9048680000000004</c:v>
                </c:pt>
                <c:pt idx="2313">
                  <c:v>11.549752</c:v>
                </c:pt>
                <c:pt idx="2314">
                  <c:v>11.549752</c:v>
                </c:pt>
                <c:pt idx="2315">
                  <c:v>10.608952</c:v>
                </c:pt>
                <c:pt idx="2316">
                  <c:v>12.664543999999999</c:v>
                </c:pt>
                <c:pt idx="2317">
                  <c:v>12.71796</c:v>
                </c:pt>
                <c:pt idx="2318">
                  <c:v>12.664543999999999</c:v>
                </c:pt>
                <c:pt idx="2319">
                  <c:v>19.045255999999998</c:v>
                </c:pt>
                <c:pt idx="2320">
                  <c:v>19.045255999999998</c:v>
                </c:pt>
                <c:pt idx="2321">
                  <c:v>12.664543999999999</c:v>
                </c:pt>
                <c:pt idx="2322">
                  <c:v>12.664543999999999</c:v>
                </c:pt>
                <c:pt idx="2323">
                  <c:v>10.608952</c:v>
                </c:pt>
                <c:pt idx="2324">
                  <c:v>12.664543999999999</c:v>
                </c:pt>
                <c:pt idx="2325">
                  <c:v>12.71796</c:v>
                </c:pt>
                <c:pt idx="2326">
                  <c:v>12.664543999999999</c:v>
                </c:pt>
                <c:pt idx="2327">
                  <c:v>19.045255999999998</c:v>
                </c:pt>
                <c:pt idx="2328">
                  <c:v>19.045255999999998</c:v>
                </c:pt>
                <c:pt idx="2329">
                  <c:v>12.664543999999999</c:v>
                </c:pt>
                <c:pt idx="2330">
                  <c:v>12.664543999999999</c:v>
                </c:pt>
                <c:pt idx="2331">
                  <c:v>10.608952</c:v>
                </c:pt>
                <c:pt idx="2332">
                  <c:v>12.664543999999999</c:v>
                </c:pt>
                <c:pt idx="2333">
                  <c:v>12.71796</c:v>
                </c:pt>
                <c:pt idx="2334">
                  <c:v>12.664543999999999</c:v>
                </c:pt>
                <c:pt idx="2335">
                  <c:v>19.045255999999998</c:v>
                </c:pt>
                <c:pt idx="2336">
                  <c:v>19.045255999999998</c:v>
                </c:pt>
                <c:pt idx="2337">
                  <c:v>12.664543999999999</c:v>
                </c:pt>
                <c:pt idx="2338">
                  <c:v>12.664543999999999</c:v>
                </c:pt>
                <c:pt idx="2339">
                  <c:v>10.608952</c:v>
                </c:pt>
                <c:pt idx="2340">
                  <c:v>14.212911999999999</c:v>
                </c:pt>
                <c:pt idx="2341">
                  <c:v>14.266328</c:v>
                </c:pt>
                <c:pt idx="2342">
                  <c:v>14.212911999999999</c:v>
                </c:pt>
                <c:pt idx="2343">
                  <c:v>25.238727999999998</c:v>
                </c:pt>
                <c:pt idx="2344">
                  <c:v>25.238727999999998</c:v>
                </c:pt>
                <c:pt idx="2345">
                  <c:v>14.212911999999999</c:v>
                </c:pt>
                <c:pt idx="2346">
                  <c:v>14.212911999999999</c:v>
                </c:pt>
                <c:pt idx="2347">
                  <c:v>10.608952</c:v>
                </c:pt>
                <c:pt idx="2348">
                  <c:v>14.212911999999999</c:v>
                </c:pt>
                <c:pt idx="2349">
                  <c:v>14.266328</c:v>
                </c:pt>
                <c:pt idx="2350">
                  <c:v>14.212911999999999</c:v>
                </c:pt>
                <c:pt idx="2351">
                  <c:v>25.238727999999998</c:v>
                </c:pt>
                <c:pt idx="2352">
                  <c:v>25.238727999999998</c:v>
                </c:pt>
                <c:pt idx="2353">
                  <c:v>14.212911999999999</c:v>
                </c:pt>
                <c:pt idx="2354">
                  <c:v>14.212911999999999</c:v>
                </c:pt>
                <c:pt idx="2355">
                  <c:v>10.608952</c:v>
                </c:pt>
                <c:pt idx="2356">
                  <c:v>14.212911999999999</c:v>
                </c:pt>
                <c:pt idx="2357">
                  <c:v>14.266328</c:v>
                </c:pt>
                <c:pt idx="2358">
                  <c:v>14.212911999999999</c:v>
                </c:pt>
                <c:pt idx="2359">
                  <c:v>25.238727999999998</c:v>
                </c:pt>
                <c:pt idx="2360">
                  <c:v>25.238727999999998</c:v>
                </c:pt>
                <c:pt idx="2361">
                  <c:v>14.212911999999999</c:v>
                </c:pt>
                <c:pt idx="2362">
                  <c:v>14.212911999999999</c:v>
                </c:pt>
                <c:pt idx="2363">
                  <c:v>10.608952</c:v>
                </c:pt>
                <c:pt idx="2364">
                  <c:v>14.212911999999999</c:v>
                </c:pt>
                <c:pt idx="2365">
                  <c:v>14.266328</c:v>
                </c:pt>
                <c:pt idx="2366">
                  <c:v>14.212911999999999</c:v>
                </c:pt>
                <c:pt idx="2367">
                  <c:v>25.238727999999998</c:v>
                </c:pt>
                <c:pt idx="2368">
                  <c:v>25.238727999999998</c:v>
                </c:pt>
                <c:pt idx="2369">
                  <c:v>14.212911999999999</c:v>
                </c:pt>
                <c:pt idx="2370">
                  <c:v>14.212911999999999</c:v>
                </c:pt>
                <c:pt idx="2371">
                  <c:v>10.608952</c:v>
                </c:pt>
                <c:pt idx="2372">
                  <c:v>14.212911999999999</c:v>
                </c:pt>
                <c:pt idx="2373">
                  <c:v>14.266328</c:v>
                </c:pt>
                <c:pt idx="2374">
                  <c:v>14.212911999999999</c:v>
                </c:pt>
                <c:pt idx="2375">
                  <c:v>25.238727999999998</c:v>
                </c:pt>
                <c:pt idx="2376">
                  <c:v>25.238727999999998</c:v>
                </c:pt>
                <c:pt idx="2377">
                  <c:v>14.212911999999999</c:v>
                </c:pt>
                <c:pt idx="2378">
                  <c:v>14.212911999999999</c:v>
                </c:pt>
                <c:pt idx="2379">
                  <c:v>10.608952</c:v>
                </c:pt>
                <c:pt idx="2380">
                  <c:v>14.212911999999999</c:v>
                </c:pt>
                <c:pt idx="2381">
                  <c:v>14.266328</c:v>
                </c:pt>
                <c:pt idx="2382">
                  <c:v>14.212911999999999</c:v>
                </c:pt>
                <c:pt idx="2383">
                  <c:v>25.238727999999998</c:v>
                </c:pt>
                <c:pt idx="2384">
                  <c:v>25.238727999999998</c:v>
                </c:pt>
                <c:pt idx="2385">
                  <c:v>14.212911999999999</c:v>
                </c:pt>
                <c:pt idx="2386">
                  <c:v>14.212911999999999</c:v>
                </c:pt>
                <c:pt idx="2387">
                  <c:v>10.608952</c:v>
                </c:pt>
                <c:pt idx="2388">
                  <c:v>14.212911999999999</c:v>
                </c:pt>
                <c:pt idx="2389">
                  <c:v>14.266328</c:v>
                </c:pt>
                <c:pt idx="2390">
                  <c:v>14.212911999999999</c:v>
                </c:pt>
                <c:pt idx="2391">
                  <c:v>25.238727999999998</c:v>
                </c:pt>
                <c:pt idx="2392">
                  <c:v>25.238727999999998</c:v>
                </c:pt>
                <c:pt idx="2393">
                  <c:v>14.212911999999999</c:v>
                </c:pt>
                <c:pt idx="2394">
                  <c:v>14.212911999999999</c:v>
                </c:pt>
                <c:pt idx="2395">
                  <c:v>10.608952</c:v>
                </c:pt>
                <c:pt idx="2396">
                  <c:v>12.664543999999999</c:v>
                </c:pt>
                <c:pt idx="2397">
                  <c:v>12.71796</c:v>
                </c:pt>
                <c:pt idx="2398">
                  <c:v>12.664543999999999</c:v>
                </c:pt>
                <c:pt idx="2399">
                  <c:v>19.045255999999998</c:v>
                </c:pt>
                <c:pt idx="2400">
                  <c:v>19.045255999999998</c:v>
                </c:pt>
                <c:pt idx="2401">
                  <c:v>12.664543999999999</c:v>
                </c:pt>
                <c:pt idx="2402">
                  <c:v>12.664543999999999</c:v>
                </c:pt>
                <c:pt idx="2403">
                  <c:v>10.608952</c:v>
                </c:pt>
                <c:pt idx="2404">
                  <c:v>12.664543999999999</c:v>
                </c:pt>
                <c:pt idx="2405">
                  <c:v>12.71796</c:v>
                </c:pt>
                <c:pt idx="2406">
                  <c:v>12.664543999999999</c:v>
                </c:pt>
                <c:pt idx="2407">
                  <c:v>19.045255999999998</c:v>
                </c:pt>
                <c:pt idx="2408">
                  <c:v>19.045255999999998</c:v>
                </c:pt>
                <c:pt idx="2409">
                  <c:v>12.664543999999999</c:v>
                </c:pt>
                <c:pt idx="2410">
                  <c:v>12.664543999999999</c:v>
                </c:pt>
                <c:pt idx="2411">
                  <c:v>10.608952</c:v>
                </c:pt>
                <c:pt idx="2412">
                  <c:v>12.664543999999999</c:v>
                </c:pt>
                <c:pt idx="2413">
                  <c:v>12.71796</c:v>
                </c:pt>
                <c:pt idx="2414">
                  <c:v>12.664543999999999</c:v>
                </c:pt>
                <c:pt idx="2415">
                  <c:v>19.045255999999998</c:v>
                </c:pt>
                <c:pt idx="2416">
                  <c:v>19.045255999999998</c:v>
                </c:pt>
                <c:pt idx="2417">
                  <c:v>12.664543999999999</c:v>
                </c:pt>
                <c:pt idx="2418">
                  <c:v>12.664543999999999</c:v>
                </c:pt>
                <c:pt idx="2419">
                  <c:v>10.608952</c:v>
                </c:pt>
                <c:pt idx="2420">
                  <c:v>10.608952</c:v>
                </c:pt>
                <c:pt idx="2421">
                  <c:v>7.9640680000000001</c:v>
                </c:pt>
                <c:pt idx="2422">
                  <c:v>7.9640680000000001</c:v>
                </c:pt>
                <c:pt idx="2423">
                  <c:v>11.430256</c:v>
                </c:pt>
                <c:pt idx="2424">
                  <c:v>11.430256</c:v>
                </c:pt>
                <c:pt idx="2425">
                  <c:v>10.211696</c:v>
                </c:pt>
                <c:pt idx="2426">
                  <c:v>12.906079999999999</c:v>
                </c:pt>
                <c:pt idx="2427">
                  <c:v>12.976088000000001</c:v>
                </c:pt>
                <c:pt idx="2428">
                  <c:v>12.906079999999999</c:v>
                </c:pt>
                <c:pt idx="2429">
                  <c:v>21.269264</c:v>
                </c:pt>
                <c:pt idx="2430">
                  <c:v>21.269264</c:v>
                </c:pt>
                <c:pt idx="2431">
                  <c:v>12.906079999999999</c:v>
                </c:pt>
                <c:pt idx="2432">
                  <c:v>12.906079999999999</c:v>
                </c:pt>
                <c:pt idx="2433">
                  <c:v>10.211696</c:v>
                </c:pt>
                <c:pt idx="2434">
                  <c:v>12.906079999999999</c:v>
                </c:pt>
                <c:pt idx="2435">
                  <c:v>12.976088000000001</c:v>
                </c:pt>
                <c:pt idx="2436">
                  <c:v>12.906079999999999</c:v>
                </c:pt>
                <c:pt idx="2437">
                  <c:v>21.269264</c:v>
                </c:pt>
                <c:pt idx="2438">
                  <c:v>21.269264</c:v>
                </c:pt>
                <c:pt idx="2439">
                  <c:v>12.906079999999999</c:v>
                </c:pt>
                <c:pt idx="2440">
                  <c:v>12.906079999999999</c:v>
                </c:pt>
                <c:pt idx="2441">
                  <c:v>10.211696</c:v>
                </c:pt>
                <c:pt idx="2442">
                  <c:v>12.906079999999999</c:v>
                </c:pt>
                <c:pt idx="2443">
                  <c:v>12.976088000000001</c:v>
                </c:pt>
                <c:pt idx="2444">
                  <c:v>12.906079999999999</c:v>
                </c:pt>
                <c:pt idx="2445">
                  <c:v>21.269264</c:v>
                </c:pt>
                <c:pt idx="2446">
                  <c:v>21.269264</c:v>
                </c:pt>
                <c:pt idx="2447">
                  <c:v>12.906079999999999</c:v>
                </c:pt>
                <c:pt idx="2448">
                  <c:v>12.906079999999999</c:v>
                </c:pt>
                <c:pt idx="2449">
                  <c:v>10.211696</c:v>
                </c:pt>
                <c:pt idx="2450">
                  <c:v>14.935616</c:v>
                </c:pt>
                <c:pt idx="2451">
                  <c:v>15.005623999999999</c:v>
                </c:pt>
                <c:pt idx="2452">
                  <c:v>14.935616</c:v>
                </c:pt>
                <c:pt idx="2453">
                  <c:v>29.387408000000001</c:v>
                </c:pt>
                <c:pt idx="2454">
                  <c:v>29.387408000000001</c:v>
                </c:pt>
                <c:pt idx="2455">
                  <c:v>14.935616</c:v>
                </c:pt>
                <c:pt idx="2456">
                  <c:v>14.935616</c:v>
                </c:pt>
                <c:pt idx="2457">
                  <c:v>10.211696</c:v>
                </c:pt>
                <c:pt idx="2458">
                  <c:v>14.935616</c:v>
                </c:pt>
                <c:pt idx="2459">
                  <c:v>15.005623999999999</c:v>
                </c:pt>
                <c:pt idx="2460">
                  <c:v>14.935616</c:v>
                </c:pt>
                <c:pt idx="2461">
                  <c:v>29.387408000000001</c:v>
                </c:pt>
                <c:pt idx="2462">
                  <c:v>29.387408000000001</c:v>
                </c:pt>
                <c:pt idx="2463">
                  <c:v>14.935616</c:v>
                </c:pt>
                <c:pt idx="2464">
                  <c:v>14.935616</c:v>
                </c:pt>
                <c:pt idx="2465">
                  <c:v>10.211696</c:v>
                </c:pt>
                <c:pt idx="2466">
                  <c:v>14.935616</c:v>
                </c:pt>
                <c:pt idx="2467">
                  <c:v>15.005623999999999</c:v>
                </c:pt>
                <c:pt idx="2468">
                  <c:v>14.935616</c:v>
                </c:pt>
                <c:pt idx="2469">
                  <c:v>29.387408000000001</c:v>
                </c:pt>
                <c:pt idx="2470">
                  <c:v>29.387408000000001</c:v>
                </c:pt>
                <c:pt idx="2471">
                  <c:v>14.935616</c:v>
                </c:pt>
                <c:pt idx="2472">
                  <c:v>14.935616</c:v>
                </c:pt>
                <c:pt idx="2473">
                  <c:v>10.211696</c:v>
                </c:pt>
                <c:pt idx="2474">
                  <c:v>14.935616</c:v>
                </c:pt>
                <c:pt idx="2475">
                  <c:v>15.005623999999999</c:v>
                </c:pt>
                <c:pt idx="2476">
                  <c:v>14.935616</c:v>
                </c:pt>
                <c:pt idx="2477">
                  <c:v>29.387408000000001</c:v>
                </c:pt>
                <c:pt idx="2478">
                  <c:v>29.387408000000001</c:v>
                </c:pt>
                <c:pt idx="2479">
                  <c:v>14.935616</c:v>
                </c:pt>
                <c:pt idx="2480">
                  <c:v>14.935616</c:v>
                </c:pt>
                <c:pt idx="2481">
                  <c:v>10.211696</c:v>
                </c:pt>
                <c:pt idx="2482">
                  <c:v>14.935616</c:v>
                </c:pt>
                <c:pt idx="2483">
                  <c:v>15.005623999999999</c:v>
                </c:pt>
                <c:pt idx="2484">
                  <c:v>14.935616</c:v>
                </c:pt>
                <c:pt idx="2485">
                  <c:v>29.387408000000001</c:v>
                </c:pt>
                <c:pt idx="2486">
                  <c:v>29.387408000000001</c:v>
                </c:pt>
                <c:pt idx="2487">
                  <c:v>14.935616</c:v>
                </c:pt>
                <c:pt idx="2488">
                  <c:v>14.935616</c:v>
                </c:pt>
                <c:pt idx="2489">
                  <c:v>10.211696</c:v>
                </c:pt>
                <c:pt idx="2490">
                  <c:v>14.935616</c:v>
                </c:pt>
                <c:pt idx="2491">
                  <c:v>15.005623999999999</c:v>
                </c:pt>
                <c:pt idx="2492">
                  <c:v>14.935616</c:v>
                </c:pt>
                <c:pt idx="2493">
                  <c:v>29.387408000000001</c:v>
                </c:pt>
                <c:pt idx="2494">
                  <c:v>29.387408000000001</c:v>
                </c:pt>
                <c:pt idx="2495">
                  <c:v>14.935616</c:v>
                </c:pt>
                <c:pt idx="2496">
                  <c:v>14.935616</c:v>
                </c:pt>
                <c:pt idx="2497">
                  <c:v>10.211696</c:v>
                </c:pt>
                <c:pt idx="2498">
                  <c:v>14.935616</c:v>
                </c:pt>
                <c:pt idx="2499">
                  <c:v>15.005623999999999</c:v>
                </c:pt>
                <c:pt idx="2500">
                  <c:v>14.935616</c:v>
                </c:pt>
                <c:pt idx="2501">
                  <c:v>29.387408000000001</c:v>
                </c:pt>
                <c:pt idx="2502">
                  <c:v>29.387408000000001</c:v>
                </c:pt>
                <c:pt idx="2503">
                  <c:v>14.935616</c:v>
                </c:pt>
                <c:pt idx="2504">
                  <c:v>14.935616</c:v>
                </c:pt>
                <c:pt idx="2505">
                  <c:v>10.211696</c:v>
                </c:pt>
                <c:pt idx="2506">
                  <c:v>12.906079999999999</c:v>
                </c:pt>
                <c:pt idx="2507">
                  <c:v>12.976088000000001</c:v>
                </c:pt>
                <c:pt idx="2508">
                  <c:v>12.906079999999999</c:v>
                </c:pt>
                <c:pt idx="2509">
                  <c:v>21.269264</c:v>
                </c:pt>
                <c:pt idx="2510">
                  <c:v>21.269264</c:v>
                </c:pt>
                <c:pt idx="2511">
                  <c:v>12.906079999999999</c:v>
                </c:pt>
                <c:pt idx="2512">
                  <c:v>12.906079999999999</c:v>
                </c:pt>
                <c:pt idx="2513">
                  <c:v>10.211696</c:v>
                </c:pt>
                <c:pt idx="2514">
                  <c:v>12.906079999999999</c:v>
                </c:pt>
                <c:pt idx="2515">
                  <c:v>12.976088000000001</c:v>
                </c:pt>
                <c:pt idx="2516">
                  <c:v>12.906079999999999</c:v>
                </c:pt>
                <c:pt idx="2517">
                  <c:v>21.269264</c:v>
                </c:pt>
                <c:pt idx="2518">
                  <c:v>21.269264</c:v>
                </c:pt>
                <c:pt idx="2519">
                  <c:v>12.906079999999999</c:v>
                </c:pt>
                <c:pt idx="2520">
                  <c:v>12.906079999999999</c:v>
                </c:pt>
                <c:pt idx="2521">
                  <c:v>10.211696</c:v>
                </c:pt>
                <c:pt idx="2522">
                  <c:v>12.906079999999999</c:v>
                </c:pt>
                <c:pt idx="2523">
                  <c:v>12.976088000000001</c:v>
                </c:pt>
                <c:pt idx="2524">
                  <c:v>12.906079999999999</c:v>
                </c:pt>
                <c:pt idx="2525">
                  <c:v>21.269264</c:v>
                </c:pt>
                <c:pt idx="2526">
                  <c:v>21.269264</c:v>
                </c:pt>
                <c:pt idx="2527">
                  <c:v>12.906079999999999</c:v>
                </c:pt>
                <c:pt idx="2528">
                  <c:v>12.906079999999999</c:v>
                </c:pt>
                <c:pt idx="2529">
                  <c:v>10.211696</c:v>
                </c:pt>
                <c:pt idx="2530">
                  <c:v>10.211696</c:v>
                </c:pt>
                <c:pt idx="2531">
                  <c:v>6.7455080000000001</c:v>
                </c:pt>
                <c:pt idx="2532">
                  <c:v>6.7455080000000001</c:v>
                </c:pt>
                <c:pt idx="2533">
                  <c:v>11.277331999999999</c:v>
                </c:pt>
                <c:pt idx="2534">
                  <c:v>11.277331999999999</c:v>
                </c:pt>
                <c:pt idx="2535">
                  <c:v>9.7004999999999999</c:v>
                </c:pt>
                <c:pt idx="2536">
                  <c:v>13.223712000000001</c:v>
                </c:pt>
                <c:pt idx="2537">
                  <c:v>13.315248</c:v>
                </c:pt>
                <c:pt idx="2538">
                  <c:v>13.223712000000001</c:v>
                </c:pt>
                <c:pt idx="2539">
                  <c:v>24.159564</c:v>
                </c:pt>
                <c:pt idx="2540">
                  <c:v>24.159564</c:v>
                </c:pt>
                <c:pt idx="2541">
                  <c:v>13.223712000000001</c:v>
                </c:pt>
                <c:pt idx="2542">
                  <c:v>13.223712000000001</c:v>
                </c:pt>
                <c:pt idx="2543">
                  <c:v>9.7004999999999999</c:v>
                </c:pt>
                <c:pt idx="2544">
                  <c:v>13.223712000000001</c:v>
                </c:pt>
                <c:pt idx="2545">
                  <c:v>13.315248</c:v>
                </c:pt>
                <c:pt idx="2546">
                  <c:v>13.223712000000001</c:v>
                </c:pt>
                <c:pt idx="2547">
                  <c:v>24.159564</c:v>
                </c:pt>
                <c:pt idx="2548">
                  <c:v>24.159564</c:v>
                </c:pt>
                <c:pt idx="2549">
                  <c:v>13.223712000000001</c:v>
                </c:pt>
                <c:pt idx="2550">
                  <c:v>13.223712000000001</c:v>
                </c:pt>
                <c:pt idx="2551">
                  <c:v>9.7004999999999999</c:v>
                </c:pt>
                <c:pt idx="2552">
                  <c:v>13.223712000000001</c:v>
                </c:pt>
                <c:pt idx="2553">
                  <c:v>13.315248</c:v>
                </c:pt>
                <c:pt idx="2554">
                  <c:v>13.223712000000001</c:v>
                </c:pt>
                <c:pt idx="2555">
                  <c:v>24.159564</c:v>
                </c:pt>
                <c:pt idx="2556">
                  <c:v>24.159564</c:v>
                </c:pt>
                <c:pt idx="2557">
                  <c:v>13.223712000000001</c:v>
                </c:pt>
                <c:pt idx="2558">
                  <c:v>13.223712000000001</c:v>
                </c:pt>
                <c:pt idx="2559">
                  <c:v>9.7004999999999999</c:v>
                </c:pt>
                <c:pt idx="2560">
                  <c:v>15.877560000000001</c:v>
                </c:pt>
                <c:pt idx="2561">
                  <c:v>15.969096</c:v>
                </c:pt>
                <c:pt idx="2562">
                  <c:v>15.877560000000001</c:v>
                </c:pt>
                <c:pt idx="2563">
                  <c:v>34.774956000000003</c:v>
                </c:pt>
                <c:pt idx="2564">
                  <c:v>34.774956000000003</c:v>
                </c:pt>
                <c:pt idx="2565">
                  <c:v>15.877560000000001</c:v>
                </c:pt>
                <c:pt idx="2566">
                  <c:v>15.877560000000001</c:v>
                </c:pt>
                <c:pt idx="2567">
                  <c:v>9.7004999999999999</c:v>
                </c:pt>
                <c:pt idx="2568">
                  <c:v>15.877560000000001</c:v>
                </c:pt>
                <c:pt idx="2569">
                  <c:v>15.969096</c:v>
                </c:pt>
                <c:pt idx="2570">
                  <c:v>15.877560000000001</c:v>
                </c:pt>
                <c:pt idx="2571">
                  <c:v>34.774956000000003</c:v>
                </c:pt>
                <c:pt idx="2572">
                  <c:v>34.774956000000003</c:v>
                </c:pt>
                <c:pt idx="2573">
                  <c:v>15.877560000000001</c:v>
                </c:pt>
                <c:pt idx="2574">
                  <c:v>15.877560000000001</c:v>
                </c:pt>
                <c:pt idx="2575">
                  <c:v>9.7004999999999999</c:v>
                </c:pt>
                <c:pt idx="2576">
                  <c:v>15.877560000000001</c:v>
                </c:pt>
                <c:pt idx="2577">
                  <c:v>15.969096</c:v>
                </c:pt>
                <c:pt idx="2578">
                  <c:v>15.877560000000001</c:v>
                </c:pt>
                <c:pt idx="2579">
                  <c:v>34.774956000000003</c:v>
                </c:pt>
                <c:pt idx="2580">
                  <c:v>34.774956000000003</c:v>
                </c:pt>
                <c:pt idx="2581">
                  <c:v>15.877560000000001</c:v>
                </c:pt>
                <c:pt idx="2582">
                  <c:v>15.877560000000001</c:v>
                </c:pt>
                <c:pt idx="2583">
                  <c:v>9.7004999999999999</c:v>
                </c:pt>
                <c:pt idx="2584">
                  <c:v>15.877560000000001</c:v>
                </c:pt>
                <c:pt idx="2585">
                  <c:v>15.969096</c:v>
                </c:pt>
                <c:pt idx="2586">
                  <c:v>15.877560000000001</c:v>
                </c:pt>
                <c:pt idx="2587">
                  <c:v>34.774956000000003</c:v>
                </c:pt>
                <c:pt idx="2588">
                  <c:v>34.774956000000003</c:v>
                </c:pt>
                <c:pt idx="2589">
                  <c:v>15.877560000000001</c:v>
                </c:pt>
                <c:pt idx="2590">
                  <c:v>15.877560000000001</c:v>
                </c:pt>
                <c:pt idx="2591">
                  <c:v>9.7004999999999999</c:v>
                </c:pt>
                <c:pt idx="2592">
                  <c:v>15.877560000000001</c:v>
                </c:pt>
                <c:pt idx="2593">
                  <c:v>15.969096</c:v>
                </c:pt>
                <c:pt idx="2594">
                  <c:v>15.877560000000001</c:v>
                </c:pt>
                <c:pt idx="2595">
                  <c:v>34.774956000000003</c:v>
                </c:pt>
                <c:pt idx="2596">
                  <c:v>34.774956000000003</c:v>
                </c:pt>
                <c:pt idx="2597">
                  <c:v>15.877560000000001</c:v>
                </c:pt>
                <c:pt idx="2598">
                  <c:v>15.877560000000001</c:v>
                </c:pt>
                <c:pt idx="2599">
                  <c:v>9.7004999999999999</c:v>
                </c:pt>
                <c:pt idx="2600">
                  <c:v>15.877560000000001</c:v>
                </c:pt>
                <c:pt idx="2601">
                  <c:v>15.969096</c:v>
                </c:pt>
                <c:pt idx="2602">
                  <c:v>15.877560000000001</c:v>
                </c:pt>
                <c:pt idx="2603">
                  <c:v>34.774956000000003</c:v>
                </c:pt>
                <c:pt idx="2604">
                  <c:v>34.774956000000003</c:v>
                </c:pt>
                <c:pt idx="2605">
                  <c:v>15.877560000000001</c:v>
                </c:pt>
                <c:pt idx="2606">
                  <c:v>15.877560000000001</c:v>
                </c:pt>
                <c:pt idx="2607">
                  <c:v>9.7004999999999999</c:v>
                </c:pt>
                <c:pt idx="2608">
                  <c:v>15.877560000000001</c:v>
                </c:pt>
                <c:pt idx="2609">
                  <c:v>15.969096</c:v>
                </c:pt>
                <c:pt idx="2610">
                  <c:v>15.877560000000001</c:v>
                </c:pt>
                <c:pt idx="2611">
                  <c:v>34.774956000000003</c:v>
                </c:pt>
                <c:pt idx="2612">
                  <c:v>34.774956000000003</c:v>
                </c:pt>
                <c:pt idx="2613">
                  <c:v>15.877560000000001</c:v>
                </c:pt>
                <c:pt idx="2614">
                  <c:v>15.877560000000001</c:v>
                </c:pt>
                <c:pt idx="2615">
                  <c:v>9.7004999999999999</c:v>
                </c:pt>
                <c:pt idx="2616">
                  <c:v>13.223712000000001</c:v>
                </c:pt>
                <c:pt idx="2617">
                  <c:v>13.315248</c:v>
                </c:pt>
                <c:pt idx="2618">
                  <c:v>13.223712000000001</c:v>
                </c:pt>
                <c:pt idx="2619">
                  <c:v>24.159564</c:v>
                </c:pt>
                <c:pt idx="2620">
                  <c:v>24.159564</c:v>
                </c:pt>
                <c:pt idx="2621">
                  <c:v>13.223712000000001</c:v>
                </c:pt>
                <c:pt idx="2622">
                  <c:v>13.223712000000001</c:v>
                </c:pt>
                <c:pt idx="2623">
                  <c:v>9.7004999999999999</c:v>
                </c:pt>
                <c:pt idx="2624">
                  <c:v>13.223712000000001</c:v>
                </c:pt>
                <c:pt idx="2625">
                  <c:v>13.315248</c:v>
                </c:pt>
                <c:pt idx="2626">
                  <c:v>13.223712000000001</c:v>
                </c:pt>
                <c:pt idx="2627">
                  <c:v>24.159564</c:v>
                </c:pt>
                <c:pt idx="2628">
                  <c:v>24.159564</c:v>
                </c:pt>
                <c:pt idx="2629">
                  <c:v>13.223712000000001</c:v>
                </c:pt>
                <c:pt idx="2630">
                  <c:v>13.223712000000001</c:v>
                </c:pt>
                <c:pt idx="2631">
                  <c:v>9.7004999999999999</c:v>
                </c:pt>
                <c:pt idx="2632">
                  <c:v>13.223712000000001</c:v>
                </c:pt>
                <c:pt idx="2633">
                  <c:v>13.315248</c:v>
                </c:pt>
                <c:pt idx="2634">
                  <c:v>13.223712000000001</c:v>
                </c:pt>
                <c:pt idx="2635">
                  <c:v>24.159564</c:v>
                </c:pt>
                <c:pt idx="2636">
                  <c:v>24.159564</c:v>
                </c:pt>
                <c:pt idx="2637">
                  <c:v>13.223712000000001</c:v>
                </c:pt>
                <c:pt idx="2638">
                  <c:v>13.223712000000001</c:v>
                </c:pt>
                <c:pt idx="2639">
                  <c:v>9.7004999999999999</c:v>
                </c:pt>
                <c:pt idx="2640">
                  <c:v>9.7004999999999999</c:v>
                </c:pt>
                <c:pt idx="2641">
                  <c:v>5.1686759999999996</c:v>
                </c:pt>
                <c:pt idx="2642">
                  <c:v>5.1686759999999996</c:v>
                </c:pt>
                <c:pt idx="2643">
                  <c:v>11.145108</c:v>
                </c:pt>
                <c:pt idx="2644">
                  <c:v>11.145108</c:v>
                </c:pt>
                <c:pt idx="2645">
                  <c:v>9.0849480000000007</c:v>
                </c:pt>
                <c:pt idx="2646">
                  <c:v>13.731744000000001</c:v>
                </c:pt>
                <c:pt idx="2647">
                  <c:v>13.852463999999999</c:v>
                </c:pt>
                <c:pt idx="2648">
                  <c:v>13.731744000000001</c:v>
                </c:pt>
                <c:pt idx="2649">
                  <c:v>28.155180000000001</c:v>
                </c:pt>
                <c:pt idx="2650">
                  <c:v>28.155180000000001</c:v>
                </c:pt>
                <c:pt idx="2651">
                  <c:v>13.731744000000001</c:v>
                </c:pt>
                <c:pt idx="2652">
                  <c:v>13.731744000000001</c:v>
                </c:pt>
                <c:pt idx="2653">
                  <c:v>9.0849480000000007</c:v>
                </c:pt>
                <c:pt idx="2654">
                  <c:v>13.731744000000001</c:v>
                </c:pt>
                <c:pt idx="2655">
                  <c:v>13.852463999999999</c:v>
                </c:pt>
                <c:pt idx="2656">
                  <c:v>13.731744000000001</c:v>
                </c:pt>
                <c:pt idx="2657">
                  <c:v>28.155180000000001</c:v>
                </c:pt>
                <c:pt idx="2658">
                  <c:v>28.155180000000001</c:v>
                </c:pt>
                <c:pt idx="2659">
                  <c:v>13.731744000000001</c:v>
                </c:pt>
                <c:pt idx="2660">
                  <c:v>13.731744000000001</c:v>
                </c:pt>
                <c:pt idx="2661">
                  <c:v>9.0849480000000007</c:v>
                </c:pt>
                <c:pt idx="2662">
                  <c:v>13.731744000000001</c:v>
                </c:pt>
                <c:pt idx="2663">
                  <c:v>13.852463999999999</c:v>
                </c:pt>
                <c:pt idx="2664">
                  <c:v>13.731744000000001</c:v>
                </c:pt>
                <c:pt idx="2665">
                  <c:v>28.155180000000001</c:v>
                </c:pt>
                <c:pt idx="2666">
                  <c:v>28.155180000000001</c:v>
                </c:pt>
                <c:pt idx="2667">
                  <c:v>13.731744000000001</c:v>
                </c:pt>
                <c:pt idx="2668">
                  <c:v>13.731744000000001</c:v>
                </c:pt>
                <c:pt idx="2669">
                  <c:v>9.0849480000000007</c:v>
                </c:pt>
                <c:pt idx="2670">
                  <c:v>17.231928</c:v>
                </c:pt>
                <c:pt idx="2671">
                  <c:v>17.352647999999999</c:v>
                </c:pt>
                <c:pt idx="2672">
                  <c:v>17.231928</c:v>
                </c:pt>
                <c:pt idx="2673">
                  <c:v>42.155915999999998</c:v>
                </c:pt>
                <c:pt idx="2674">
                  <c:v>42.155915999999998</c:v>
                </c:pt>
                <c:pt idx="2675">
                  <c:v>17.231928</c:v>
                </c:pt>
                <c:pt idx="2676">
                  <c:v>17.231928</c:v>
                </c:pt>
                <c:pt idx="2677">
                  <c:v>9.0849480000000007</c:v>
                </c:pt>
                <c:pt idx="2678">
                  <c:v>17.231928</c:v>
                </c:pt>
                <c:pt idx="2679">
                  <c:v>17.352647999999999</c:v>
                </c:pt>
                <c:pt idx="2680">
                  <c:v>17.231928</c:v>
                </c:pt>
                <c:pt idx="2681">
                  <c:v>42.155915999999998</c:v>
                </c:pt>
                <c:pt idx="2682">
                  <c:v>42.155915999999998</c:v>
                </c:pt>
                <c:pt idx="2683">
                  <c:v>17.231928</c:v>
                </c:pt>
                <c:pt idx="2684">
                  <c:v>17.231928</c:v>
                </c:pt>
                <c:pt idx="2685">
                  <c:v>9.0849480000000007</c:v>
                </c:pt>
                <c:pt idx="2686">
                  <c:v>17.231928</c:v>
                </c:pt>
                <c:pt idx="2687">
                  <c:v>17.352647999999999</c:v>
                </c:pt>
                <c:pt idx="2688">
                  <c:v>17.231928</c:v>
                </c:pt>
                <c:pt idx="2689">
                  <c:v>42.155915999999998</c:v>
                </c:pt>
                <c:pt idx="2690">
                  <c:v>42.155915999999998</c:v>
                </c:pt>
                <c:pt idx="2691">
                  <c:v>17.231928</c:v>
                </c:pt>
                <c:pt idx="2692">
                  <c:v>17.231928</c:v>
                </c:pt>
                <c:pt idx="2693">
                  <c:v>9.0849480000000007</c:v>
                </c:pt>
                <c:pt idx="2694">
                  <c:v>17.231928</c:v>
                </c:pt>
                <c:pt idx="2695">
                  <c:v>17.352647999999999</c:v>
                </c:pt>
                <c:pt idx="2696">
                  <c:v>17.231928</c:v>
                </c:pt>
                <c:pt idx="2697">
                  <c:v>42.155915999999998</c:v>
                </c:pt>
                <c:pt idx="2698">
                  <c:v>42.155915999999998</c:v>
                </c:pt>
                <c:pt idx="2699">
                  <c:v>17.231928</c:v>
                </c:pt>
                <c:pt idx="2700">
                  <c:v>17.231928</c:v>
                </c:pt>
                <c:pt idx="2701">
                  <c:v>9.0849480000000007</c:v>
                </c:pt>
                <c:pt idx="2702">
                  <c:v>17.231928</c:v>
                </c:pt>
                <c:pt idx="2703">
                  <c:v>17.352647999999999</c:v>
                </c:pt>
                <c:pt idx="2704">
                  <c:v>17.231928</c:v>
                </c:pt>
                <c:pt idx="2705">
                  <c:v>42.155915999999998</c:v>
                </c:pt>
                <c:pt idx="2706">
                  <c:v>42.155915999999998</c:v>
                </c:pt>
                <c:pt idx="2707">
                  <c:v>17.231928</c:v>
                </c:pt>
                <c:pt idx="2708">
                  <c:v>17.231928</c:v>
                </c:pt>
                <c:pt idx="2709">
                  <c:v>9.0849480000000007</c:v>
                </c:pt>
                <c:pt idx="2710">
                  <c:v>17.231928</c:v>
                </c:pt>
                <c:pt idx="2711">
                  <c:v>17.352647999999999</c:v>
                </c:pt>
                <c:pt idx="2712">
                  <c:v>17.231928</c:v>
                </c:pt>
                <c:pt idx="2713">
                  <c:v>42.155915999999998</c:v>
                </c:pt>
                <c:pt idx="2714">
                  <c:v>42.155915999999998</c:v>
                </c:pt>
                <c:pt idx="2715">
                  <c:v>17.231928</c:v>
                </c:pt>
                <c:pt idx="2716">
                  <c:v>17.231928</c:v>
                </c:pt>
                <c:pt idx="2717">
                  <c:v>9.0849480000000007</c:v>
                </c:pt>
                <c:pt idx="2718">
                  <c:v>17.231928</c:v>
                </c:pt>
                <c:pt idx="2719">
                  <c:v>17.352647999999999</c:v>
                </c:pt>
                <c:pt idx="2720">
                  <c:v>17.231928</c:v>
                </c:pt>
                <c:pt idx="2721">
                  <c:v>42.155915999999998</c:v>
                </c:pt>
                <c:pt idx="2722">
                  <c:v>42.155915999999998</c:v>
                </c:pt>
                <c:pt idx="2723">
                  <c:v>17.231928</c:v>
                </c:pt>
                <c:pt idx="2724">
                  <c:v>17.231928</c:v>
                </c:pt>
                <c:pt idx="2725">
                  <c:v>9.0849480000000007</c:v>
                </c:pt>
                <c:pt idx="2726">
                  <c:v>13.731744000000001</c:v>
                </c:pt>
                <c:pt idx="2727">
                  <c:v>13.852463999999999</c:v>
                </c:pt>
                <c:pt idx="2728">
                  <c:v>13.731744000000001</c:v>
                </c:pt>
                <c:pt idx="2729">
                  <c:v>28.155180000000001</c:v>
                </c:pt>
                <c:pt idx="2730">
                  <c:v>28.155180000000001</c:v>
                </c:pt>
                <c:pt idx="2731">
                  <c:v>13.731744000000001</c:v>
                </c:pt>
                <c:pt idx="2732">
                  <c:v>13.731744000000001</c:v>
                </c:pt>
                <c:pt idx="2733">
                  <c:v>9.0849480000000007</c:v>
                </c:pt>
                <c:pt idx="2734">
                  <c:v>13.731744000000001</c:v>
                </c:pt>
                <c:pt idx="2735">
                  <c:v>13.852463999999999</c:v>
                </c:pt>
                <c:pt idx="2736">
                  <c:v>13.731744000000001</c:v>
                </c:pt>
                <c:pt idx="2737">
                  <c:v>28.155180000000001</c:v>
                </c:pt>
                <c:pt idx="2738">
                  <c:v>28.155180000000001</c:v>
                </c:pt>
                <c:pt idx="2739">
                  <c:v>13.731744000000001</c:v>
                </c:pt>
                <c:pt idx="2740">
                  <c:v>13.731744000000001</c:v>
                </c:pt>
                <c:pt idx="2741">
                  <c:v>9.0849480000000007</c:v>
                </c:pt>
                <c:pt idx="2742">
                  <c:v>13.731744000000001</c:v>
                </c:pt>
                <c:pt idx="2743">
                  <c:v>13.852463999999999</c:v>
                </c:pt>
                <c:pt idx="2744">
                  <c:v>13.731744000000001</c:v>
                </c:pt>
                <c:pt idx="2745">
                  <c:v>28.155180000000001</c:v>
                </c:pt>
                <c:pt idx="2746">
                  <c:v>28.155180000000001</c:v>
                </c:pt>
                <c:pt idx="2747">
                  <c:v>13.731744000000001</c:v>
                </c:pt>
                <c:pt idx="2748">
                  <c:v>13.731744000000001</c:v>
                </c:pt>
                <c:pt idx="2749">
                  <c:v>9.0849480000000007</c:v>
                </c:pt>
                <c:pt idx="2750">
                  <c:v>9.0849480000000007</c:v>
                </c:pt>
                <c:pt idx="2751">
                  <c:v>3.1085159999999998</c:v>
                </c:pt>
                <c:pt idx="2752">
                  <c:v>3.1085159999999998</c:v>
                </c:pt>
                <c:pt idx="2753">
                  <c:v>10.93704</c:v>
                </c:pt>
                <c:pt idx="2754">
                  <c:v>10.93704</c:v>
                </c:pt>
                <c:pt idx="2755">
                  <c:v>8.2597919999999991</c:v>
                </c:pt>
                <c:pt idx="2756">
                  <c:v>14.347104</c:v>
                </c:pt>
                <c:pt idx="2757">
                  <c:v>14.505240000000001</c:v>
                </c:pt>
                <c:pt idx="2758">
                  <c:v>14.347104</c:v>
                </c:pt>
                <c:pt idx="2759">
                  <c:v>33.241776000000002</c:v>
                </c:pt>
                <c:pt idx="2760">
                  <c:v>33.241776000000002</c:v>
                </c:pt>
                <c:pt idx="2761">
                  <c:v>14.347104</c:v>
                </c:pt>
                <c:pt idx="2762">
                  <c:v>14.347104</c:v>
                </c:pt>
                <c:pt idx="2763">
                  <c:v>8.2597919999999991</c:v>
                </c:pt>
                <c:pt idx="2764">
                  <c:v>14.347104</c:v>
                </c:pt>
                <c:pt idx="2765">
                  <c:v>14.505240000000001</c:v>
                </c:pt>
                <c:pt idx="2766">
                  <c:v>14.347104</c:v>
                </c:pt>
                <c:pt idx="2767">
                  <c:v>33.241776000000002</c:v>
                </c:pt>
                <c:pt idx="2768">
                  <c:v>33.241776000000002</c:v>
                </c:pt>
                <c:pt idx="2769">
                  <c:v>14.347104</c:v>
                </c:pt>
                <c:pt idx="2770">
                  <c:v>14.347104</c:v>
                </c:pt>
                <c:pt idx="2771">
                  <c:v>8.2597919999999991</c:v>
                </c:pt>
                <c:pt idx="2772">
                  <c:v>14.347104</c:v>
                </c:pt>
                <c:pt idx="2773">
                  <c:v>14.505240000000001</c:v>
                </c:pt>
                <c:pt idx="2774">
                  <c:v>14.347104</c:v>
                </c:pt>
                <c:pt idx="2775">
                  <c:v>33.241776000000002</c:v>
                </c:pt>
                <c:pt idx="2776">
                  <c:v>33.241776000000002</c:v>
                </c:pt>
                <c:pt idx="2777">
                  <c:v>14.347104</c:v>
                </c:pt>
                <c:pt idx="2778">
                  <c:v>14.347104</c:v>
                </c:pt>
                <c:pt idx="2779">
                  <c:v>8.2597919999999991</c:v>
                </c:pt>
                <c:pt idx="2780">
                  <c:v>18.932352000000002</c:v>
                </c:pt>
                <c:pt idx="2781">
                  <c:v>19.090488000000001</c:v>
                </c:pt>
                <c:pt idx="2782">
                  <c:v>18.932352000000002</c:v>
                </c:pt>
                <c:pt idx="2783">
                  <c:v>51.582768000000002</c:v>
                </c:pt>
                <c:pt idx="2784">
                  <c:v>51.582768000000002</c:v>
                </c:pt>
                <c:pt idx="2785">
                  <c:v>18.932352000000002</c:v>
                </c:pt>
                <c:pt idx="2786">
                  <c:v>18.932352000000002</c:v>
                </c:pt>
                <c:pt idx="2787">
                  <c:v>8.2597919999999991</c:v>
                </c:pt>
                <c:pt idx="2788">
                  <c:v>18.932352000000002</c:v>
                </c:pt>
                <c:pt idx="2789">
                  <c:v>19.090488000000001</c:v>
                </c:pt>
                <c:pt idx="2790">
                  <c:v>18.932352000000002</c:v>
                </c:pt>
                <c:pt idx="2791">
                  <c:v>51.582768000000002</c:v>
                </c:pt>
                <c:pt idx="2792">
                  <c:v>51.582768000000002</c:v>
                </c:pt>
                <c:pt idx="2793">
                  <c:v>18.932352000000002</c:v>
                </c:pt>
                <c:pt idx="2794">
                  <c:v>18.932352000000002</c:v>
                </c:pt>
                <c:pt idx="2795">
                  <c:v>8.2597919999999991</c:v>
                </c:pt>
                <c:pt idx="2796">
                  <c:v>18.932352000000002</c:v>
                </c:pt>
                <c:pt idx="2797">
                  <c:v>19.090488000000001</c:v>
                </c:pt>
                <c:pt idx="2798">
                  <c:v>18.932352000000002</c:v>
                </c:pt>
                <c:pt idx="2799">
                  <c:v>51.582768000000002</c:v>
                </c:pt>
                <c:pt idx="2800">
                  <c:v>51.582768000000002</c:v>
                </c:pt>
                <c:pt idx="2801">
                  <c:v>18.932352000000002</c:v>
                </c:pt>
                <c:pt idx="2802">
                  <c:v>18.932352000000002</c:v>
                </c:pt>
                <c:pt idx="2803">
                  <c:v>8.2597919999999991</c:v>
                </c:pt>
                <c:pt idx="2804">
                  <c:v>18.932352000000002</c:v>
                </c:pt>
                <c:pt idx="2805">
                  <c:v>19.090488000000001</c:v>
                </c:pt>
                <c:pt idx="2806">
                  <c:v>18.932352000000002</c:v>
                </c:pt>
                <c:pt idx="2807">
                  <c:v>51.582768000000002</c:v>
                </c:pt>
                <c:pt idx="2808">
                  <c:v>51.582768000000002</c:v>
                </c:pt>
                <c:pt idx="2809">
                  <c:v>18.932352000000002</c:v>
                </c:pt>
                <c:pt idx="2810">
                  <c:v>18.932352000000002</c:v>
                </c:pt>
                <c:pt idx="2811">
                  <c:v>8.2597919999999991</c:v>
                </c:pt>
                <c:pt idx="2812">
                  <c:v>18.932352000000002</c:v>
                </c:pt>
                <c:pt idx="2813">
                  <c:v>19.090488000000001</c:v>
                </c:pt>
                <c:pt idx="2814">
                  <c:v>18.932352000000002</c:v>
                </c:pt>
                <c:pt idx="2815">
                  <c:v>51.582768000000002</c:v>
                </c:pt>
                <c:pt idx="2816">
                  <c:v>51.582768000000002</c:v>
                </c:pt>
                <c:pt idx="2817">
                  <c:v>18.932352000000002</c:v>
                </c:pt>
                <c:pt idx="2818">
                  <c:v>18.932352000000002</c:v>
                </c:pt>
                <c:pt idx="2819">
                  <c:v>8.2597919999999991</c:v>
                </c:pt>
                <c:pt idx="2820">
                  <c:v>18.932352000000002</c:v>
                </c:pt>
                <c:pt idx="2821">
                  <c:v>19.090488000000001</c:v>
                </c:pt>
                <c:pt idx="2822">
                  <c:v>18.932352000000002</c:v>
                </c:pt>
                <c:pt idx="2823">
                  <c:v>51.582768000000002</c:v>
                </c:pt>
                <c:pt idx="2824">
                  <c:v>51.582768000000002</c:v>
                </c:pt>
                <c:pt idx="2825">
                  <c:v>18.932352000000002</c:v>
                </c:pt>
                <c:pt idx="2826">
                  <c:v>18.932352000000002</c:v>
                </c:pt>
                <c:pt idx="2827">
                  <c:v>8.2597919999999991</c:v>
                </c:pt>
                <c:pt idx="2828">
                  <c:v>18.932352000000002</c:v>
                </c:pt>
                <c:pt idx="2829">
                  <c:v>19.090488000000001</c:v>
                </c:pt>
                <c:pt idx="2830">
                  <c:v>18.932352000000002</c:v>
                </c:pt>
                <c:pt idx="2831">
                  <c:v>51.582768000000002</c:v>
                </c:pt>
                <c:pt idx="2832">
                  <c:v>51.582768000000002</c:v>
                </c:pt>
                <c:pt idx="2833">
                  <c:v>18.932352000000002</c:v>
                </c:pt>
                <c:pt idx="2834">
                  <c:v>18.932352000000002</c:v>
                </c:pt>
                <c:pt idx="2835">
                  <c:v>8.2597919999999991</c:v>
                </c:pt>
                <c:pt idx="2836">
                  <c:v>14.347104</c:v>
                </c:pt>
                <c:pt idx="2837">
                  <c:v>14.505240000000001</c:v>
                </c:pt>
                <c:pt idx="2838">
                  <c:v>14.347104</c:v>
                </c:pt>
                <c:pt idx="2839">
                  <c:v>33.241776000000002</c:v>
                </c:pt>
                <c:pt idx="2840">
                  <c:v>33.241776000000002</c:v>
                </c:pt>
                <c:pt idx="2841">
                  <c:v>14.347104</c:v>
                </c:pt>
                <c:pt idx="2842">
                  <c:v>14.347104</c:v>
                </c:pt>
                <c:pt idx="2843">
                  <c:v>8.2597919999999991</c:v>
                </c:pt>
                <c:pt idx="2844">
                  <c:v>14.347104</c:v>
                </c:pt>
                <c:pt idx="2845">
                  <c:v>14.505240000000001</c:v>
                </c:pt>
                <c:pt idx="2846">
                  <c:v>14.347104</c:v>
                </c:pt>
                <c:pt idx="2847">
                  <c:v>33.241776000000002</c:v>
                </c:pt>
                <c:pt idx="2848">
                  <c:v>33.241776000000002</c:v>
                </c:pt>
                <c:pt idx="2849">
                  <c:v>14.347104</c:v>
                </c:pt>
                <c:pt idx="2850">
                  <c:v>14.347104</c:v>
                </c:pt>
                <c:pt idx="2851">
                  <c:v>8.2597919999999991</c:v>
                </c:pt>
                <c:pt idx="2852">
                  <c:v>14.347104</c:v>
                </c:pt>
                <c:pt idx="2853">
                  <c:v>14.505240000000001</c:v>
                </c:pt>
                <c:pt idx="2854">
                  <c:v>14.347104</c:v>
                </c:pt>
                <c:pt idx="2855">
                  <c:v>33.241776000000002</c:v>
                </c:pt>
                <c:pt idx="2856">
                  <c:v>33.241776000000002</c:v>
                </c:pt>
                <c:pt idx="2857">
                  <c:v>14.347104</c:v>
                </c:pt>
                <c:pt idx="2858">
                  <c:v>14.347104</c:v>
                </c:pt>
                <c:pt idx="2859">
                  <c:v>8.2597919999999991</c:v>
                </c:pt>
                <c:pt idx="2860">
                  <c:v>8.2597919999999991</c:v>
                </c:pt>
                <c:pt idx="2861">
                  <c:v>0.43126799999999998</c:v>
                </c:pt>
                <c:pt idx="2862">
                  <c:v>0.43126799999999998</c:v>
                </c:pt>
                <c:pt idx="2863">
                  <c:v>0.91126799999999997</c:v>
                </c:pt>
                <c:pt idx="2864">
                  <c:v>0.91126799999999997</c:v>
                </c:pt>
                <c:pt idx="2865">
                  <c:v>0.43126799999999998</c:v>
                </c:pt>
                <c:pt idx="2866">
                  <c:v>0.43126799999999998</c:v>
                </c:pt>
                <c:pt idx="2867">
                  <c:v>0.43126799999999998</c:v>
                </c:pt>
                <c:pt idx="2868">
                  <c:v>0.43126799999999998</c:v>
                </c:pt>
                <c:pt idx="2869">
                  <c:v>0</c:v>
                </c:pt>
              </c:numCache>
            </c:numRef>
          </c:yVal>
          <c:smooth val="0"/>
        </c:ser>
        <c:ser>
          <c:idx val="3"/>
          <c:order val="2"/>
          <c:tx>
            <c:strRef>
              <c:f>Φύλλο1!$L$1</c:f>
              <c:strCache>
                <c:ptCount val="1"/>
                <c:pt idx="0">
                  <c:v>Backtrack Stage</c:v>
                </c:pt>
              </c:strCache>
            </c:strRef>
          </c:tx>
          <c:spPr>
            <a:ln w="22225" cap="rnd">
              <a:solidFill>
                <a:schemeClr val="accent4"/>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M$1:$M$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1.0240000000000001E-2</c:v>
                </c:pt>
                <c:pt idx="340">
                  <c:v>-1.0240000000000001E-2</c:v>
                </c:pt>
                <c:pt idx="341">
                  <c:v>0</c:v>
                </c:pt>
                <c:pt idx="342">
                  <c:v>0</c:v>
                </c:pt>
                <c:pt idx="343">
                  <c:v>0</c:v>
                </c:pt>
                <c:pt idx="344">
                  <c:v>0</c:v>
                </c:pt>
                <c:pt idx="345">
                  <c:v>0</c:v>
                </c:pt>
                <c:pt idx="346">
                  <c:v>0</c:v>
                </c:pt>
                <c:pt idx="347">
                  <c:v>-1.0240000000000001E-2</c:v>
                </c:pt>
                <c:pt idx="348">
                  <c:v>-1.0240000000000001E-2</c:v>
                </c:pt>
                <c:pt idx="349">
                  <c:v>0</c:v>
                </c:pt>
                <c:pt idx="350">
                  <c:v>0</c:v>
                </c:pt>
                <c:pt idx="351">
                  <c:v>0</c:v>
                </c:pt>
                <c:pt idx="352">
                  <c:v>0</c:v>
                </c:pt>
                <c:pt idx="353">
                  <c:v>0</c:v>
                </c:pt>
                <c:pt idx="354">
                  <c:v>0</c:v>
                </c:pt>
                <c:pt idx="355">
                  <c:v>-1.0240000000000001E-2</c:v>
                </c:pt>
                <c:pt idx="356">
                  <c:v>-1.0240000000000001E-2</c:v>
                </c:pt>
                <c:pt idx="357">
                  <c:v>0</c:v>
                </c:pt>
                <c:pt idx="358">
                  <c:v>0</c:v>
                </c:pt>
                <c:pt idx="359">
                  <c:v>0</c:v>
                </c:pt>
                <c:pt idx="360">
                  <c:v>0</c:v>
                </c:pt>
                <c:pt idx="361">
                  <c:v>0</c:v>
                </c:pt>
                <c:pt idx="362">
                  <c:v>0</c:v>
                </c:pt>
                <c:pt idx="363">
                  <c:v>4.5440000000000001E-2</c:v>
                </c:pt>
                <c:pt idx="364">
                  <c:v>4.5440000000000001E-2</c:v>
                </c:pt>
                <c:pt idx="365">
                  <c:v>0</c:v>
                </c:pt>
                <c:pt idx="366">
                  <c:v>0</c:v>
                </c:pt>
                <c:pt idx="367">
                  <c:v>0</c:v>
                </c:pt>
                <c:pt idx="368">
                  <c:v>0</c:v>
                </c:pt>
                <c:pt idx="369">
                  <c:v>0</c:v>
                </c:pt>
                <c:pt idx="370">
                  <c:v>0</c:v>
                </c:pt>
                <c:pt idx="371">
                  <c:v>4.5440000000000001E-2</c:v>
                </c:pt>
                <c:pt idx="372">
                  <c:v>4.5440000000000001E-2</c:v>
                </c:pt>
                <c:pt idx="373">
                  <c:v>0</c:v>
                </c:pt>
                <c:pt idx="374">
                  <c:v>0</c:v>
                </c:pt>
                <c:pt idx="375">
                  <c:v>0</c:v>
                </c:pt>
                <c:pt idx="376">
                  <c:v>0</c:v>
                </c:pt>
                <c:pt idx="377">
                  <c:v>0</c:v>
                </c:pt>
                <c:pt idx="378">
                  <c:v>0</c:v>
                </c:pt>
                <c:pt idx="379">
                  <c:v>4.5440000000000001E-2</c:v>
                </c:pt>
                <c:pt idx="380">
                  <c:v>4.5440000000000001E-2</c:v>
                </c:pt>
                <c:pt idx="381">
                  <c:v>0</c:v>
                </c:pt>
                <c:pt idx="382">
                  <c:v>0</c:v>
                </c:pt>
                <c:pt idx="383">
                  <c:v>0</c:v>
                </c:pt>
                <c:pt idx="384">
                  <c:v>0</c:v>
                </c:pt>
                <c:pt idx="385">
                  <c:v>0</c:v>
                </c:pt>
                <c:pt idx="386">
                  <c:v>0</c:v>
                </c:pt>
                <c:pt idx="387">
                  <c:v>4.5440000000000001E-2</c:v>
                </c:pt>
                <c:pt idx="388">
                  <c:v>4.5440000000000001E-2</c:v>
                </c:pt>
                <c:pt idx="389">
                  <c:v>0</c:v>
                </c:pt>
                <c:pt idx="390">
                  <c:v>0</c:v>
                </c:pt>
                <c:pt idx="391">
                  <c:v>0</c:v>
                </c:pt>
                <c:pt idx="392">
                  <c:v>0</c:v>
                </c:pt>
                <c:pt idx="393">
                  <c:v>0</c:v>
                </c:pt>
                <c:pt idx="394">
                  <c:v>0</c:v>
                </c:pt>
                <c:pt idx="395">
                  <c:v>4.5440000000000001E-2</c:v>
                </c:pt>
                <c:pt idx="396">
                  <c:v>4.5440000000000001E-2</c:v>
                </c:pt>
                <c:pt idx="397">
                  <c:v>0</c:v>
                </c:pt>
                <c:pt idx="398">
                  <c:v>0</c:v>
                </c:pt>
                <c:pt idx="399">
                  <c:v>0</c:v>
                </c:pt>
                <c:pt idx="400">
                  <c:v>0</c:v>
                </c:pt>
                <c:pt idx="401">
                  <c:v>0</c:v>
                </c:pt>
                <c:pt idx="402">
                  <c:v>0</c:v>
                </c:pt>
                <c:pt idx="403">
                  <c:v>4.5440000000000001E-2</c:v>
                </c:pt>
                <c:pt idx="404">
                  <c:v>4.5440000000000001E-2</c:v>
                </c:pt>
                <c:pt idx="405">
                  <c:v>0</c:v>
                </c:pt>
                <c:pt idx="406">
                  <c:v>0</c:v>
                </c:pt>
                <c:pt idx="407">
                  <c:v>0</c:v>
                </c:pt>
                <c:pt idx="408">
                  <c:v>0</c:v>
                </c:pt>
                <c:pt idx="409">
                  <c:v>0</c:v>
                </c:pt>
                <c:pt idx="410">
                  <c:v>0</c:v>
                </c:pt>
                <c:pt idx="411">
                  <c:v>4.5440000000000001E-2</c:v>
                </c:pt>
                <c:pt idx="412">
                  <c:v>4.5440000000000001E-2</c:v>
                </c:pt>
                <c:pt idx="413">
                  <c:v>0</c:v>
                </c:pt>
                <c:pt idx="414">
                  <c:v>0</c:v>
                </c:pt>
                <c:pt idx="415">
                  <c:v>0</c:v>
                </c:pt>
                <c:pt idx="416">
                  <c:v>0</c:v>
                </c:pt>
                <c:pt idx="417">
                  <c:v>0</c:v>
                </c:pt>
                <c:pt idx="418">
                  <c:v>0</c:v>
                </c:pt>
                <c:pt idx="419">
                  <c:v>-1.0240000000000001E-2</c:v>
                </c:pt>
                <c:pt idx="420">
                  <c:v>-1.0240000000000001E-2</c:v>
                </c:pt>
                <c:pt idx="421">
                  <c:v>0</c:v>
                </c:pt>
                <c:pt idx="422">
                  <c:v>0</c:v>
                </c:pt>
                <c:pt idx="423">
                  <c:v>0</c:v>
                </c:pt>
                <c:pt idx="424">
                  <c:v>0</c:v>
                </c:pt>
                <c:pt idx="425">
                  <c:v>0</c:v>
                </c:pt>
                <c:pt idx="426">
                  <c:v>0</c:v>
                </c:pt>
                <c:pt idx="427">
                  <c:v>-1.0240000000000001E-2</c:v>
                </c:pt>
                <c:pt idx="428">
                  <c:v>-1.0240000000000001E-2</c:v>
                </c:pt>
                <c:pt idx="429">
                  <c:v>0</c:v>
                </c:pt>
                <c:pt idx="430">
                  <c:v>0</c:v>
                </c:pt>
                <c:pt idx="431">
                  <c:v>0</c:v>
                </c:pt>
                <c:pt idx="432">
                  <c:v>0</c:v>
                </c:pt>
                <c:pt idx="433">
                  <c:v>0</c:v>
                </c:pt>
                <c:pt idx="434">
                  <c:v>0</c:v>
                </c:pt>
                <c:pt idx="435">
                  <c:v>-1.0240000000000001E-2</c:v>
                </c:pt>
                <c:pt idx="436">
                  <c:v>-1.0240000000000001E-2</c:v>
                </c:pt>
                <c:pt idx="437">
                  <c:v>0</c:v>
                </c:pt>
                <c:pt idx="438">
                  <c:v>0</c:v>
                </c:pt>
                <c:pt idx="439">
                  <c:v>0</c:v>
                </c:pt>
                <c:pt idx="440">
                  <c:v>0</c:v>
                </c:pt>
                <c:pt idx="441">
                  <c:v>0</c:v>
                </c:pt>
                <c:pt idx="442">
                  <c:v>0</c:v>
                </c:pt>
                <c:pt idx="443">
                  <c:v>0</c:v>
                </c:pt>
                <c:pt idx="444">
                  <c:v>0</c:v>
                </c:pt>
                <c:pt idx="445">
                  <c:v>0</c:v>
                </c:pt>
                <c:pt idx="446">
                  <c:v>0</c:v>
                </c:pt>
                <c:pt idx="447">
                  <c:v>0</c:v>
                </c:pt>
                <c:pt idx="448">
                  <c:v>0</c:v>
                </c:pt>
                <c:pt idx="449">
                  <c:v>-1.29E-2</c:v>
                </c:pt>
                <c:pt idx="450">
                  <c:v>-1.29E-2</c:v>
                </c:pt>
                <c:pt idx="451">
                  <c:v>0</c:v>
                </c:pt>
                <c:pt idx="452">
                  <c:v>0</c:v>
                </c:pt>
                <c:pt idx="453">
                  <c:v>0</c:v>
                </c:pt>
                <c:pt idx="454">
                  <c:v>0</c:v>
                </c:pt>
                <c:pt idx="455">
                  <c:v>0</c:v>
                </c:pt>
                <c:pt idx="456">
                  <c:v>0</c:v>
                </c:pt>
                <c:pt idx="457">
                  <c:v>-1.29E-2</c:v>
                </c:pt>
                <c:pt idx="458">
                  <c:v>-1.29E-2</c:v>
                </c:pt>
                <c:pt idx="459">
                  <c:v>0</c:v>
                </c:pt>
                <c:pt idx="460">
                  <c:v>0</c:v>
                </c:pt>
                <c:pt idx="461">
                  <c:v>0</c:v>
                </c:pt>
                <c:pt idx="462">
                  <c:v>0</c:v>
                </c:pt>
                <c:pt idx="463">
                  <c:v>0</c:v>
                </c:pt>
                <c:pt idx="464">
                  <c:v>0</c:v>
                </c:pt>
                <c:pt idx="465">
                  <c:v>-1.29E-2</c:v>
                </c:pt>
                <c:pt idx="466">
                  <c:v>-1.29E-2</c:v>
                </c:pt>
                <c:pt idx="467">
                  <c:v>0</c:v>
                </c:pt>
                <c:pt idx="468">
                  <c:v>0</c:v>
                </c:pt>
                <c:pt idx="469">
                  <c:v>0</c:v>
                </c:pt>
                <c:pt idx="470">
                  <c:v>0</c:v>
                </c:pt>
                <c:pt idx="471">
                  <c:v>0</c:v>
                </c:pt>
                <c:pt idx="472">
                  <c:v>0</c:v>
                </c:pt>
                <c:pt idx="473">
                  <c:v>5.6003999999999998E-2</c:v>
                </c:pt>
                <c:pt idx="474">
                  <c:v>5.6003999999999998E-2</c:v>
                </c:pt>
                <c:pt idx="475">
                  <c:v>0</c:v>
                </c:pt>
                <c:pt idx="476">
                  <c:v>0</c:v>
                </c:pt>
                <c:pt idx="477">
                  <c:v>0</c:v>
                </c:pt>
                <c:pt idx="478">
                  <c:v>0</c:v>
                </c:pt>
                <c:pt idx="479">
                  <c:v>0</c:v>
                </c:pt>
                <c:pt idx="480">
                  <c:v>0</c:v>
                </c:pt>
                <c:pt idx="481">
                  <c:v>5.6003999999999998E-2</c:v>
                </c:pt>
                <c:pt idx="482">
                  <c:v>5.6003999999999998E-2</c:v>
                </c:pt>
                <c:pt idx="483">
                  <c:v>0</c:v>
                </c:pt>
                <c:pt idx="484">
                  <c:v>0</c:v>
                </c:pt>
                <c:pt idx="485">
                  <c:v>0</c:v>
                </c:pt>
                <c:pt idx="486">
                  <c:v>0</c:v>
                </c:pt>
                <c:pt idx="487">
                  <c:v>0</c:v>
                </c:pt>
                <c:pt idx="488">
                  <c:v>0</c:v>
                </c:pt>
                <c:pt idx="489">
                  <c:v>5.6003999999999998E-2</c:v>
                </c:pt>
                <c:pt idx="490">
                  <c:v>5.6003999999999998E-2</c:v>
                </c:pt>
                <c:pt idx="491">
                  <c:v>0</c:v>
                </c:pt>
                <c:pt idx="492">
                  <c:v>0</c:v>
                </c:pt>
                <c:pt idx="493">
                  <c:v>0</c:v>
                </c:pt>
                <c:pt idx="494">
                  <c:v>0</c:v>
                </c:pt>
                <c:pt idx="495">
                  <c:v>0</c:v>
                </c:pt>
                <c:pt idx="496">
                  <c:v>0</c:v>
                </c:pt>
                <c:pt idx="497">
                  <c:v>5.6003999999999998E-2</c:v>
                </c:pt>
                <c:pt idx="498">
                  <c:v>5.6003999999999998E-2</c:v>
                </c:pt>
                <c:pt idx="499">
                  <c:v>0</c:v>
                </c:pt>
                <c:pt idx="500">
                  <c:v>0</c:v>
                </c:pt>
                <c:pt idx="501">
                  <c:v>0</c:v>
                </c:pt>
                <c:pt idx="502">
                  <c:v>0</c:v>
                </c:pt>
                <c:pt idx="503">
                  <c:v>0</c:v>
                </c:pt>
                <c:pt idx="504">
                  <c:v>0</c:v>
                </c:pt>
                <c:pt idx="505">
                  <c:v>5.6003999999999998E-2</c:v>
                </c:pt>
                <c:pt idx="506">
                  <c:v>5.6003999999999998E-2</c:v>
                </c:pt>
                <c:pt idx="507">
                  <c:v>0</c:v>
                </c:pt>
                <c:pt idx="508">
                  <c:v>0</c:v>
                </c:pt>
                <c:pt idx="509">
                  <c:v>0</c:v>
                </c:pt>
                <c:pt idx="510">
                  <c:v>0</c:v>
                </c:pt>
                <c:pt idx="511">
                  <c:v>0</c:v>
                </c:pt>
                <c:pt idx="512">
                  <c:v>0</c:v>
                </c:pt>
                <c:pt idx="513">
                  <c:v>5.6003999999999998E-2</c:v>
                </c:pt>
                <c:pt idx="514">
                  <c:v>5.6003999999999998E-2</c:v>
                </c:pt>
                <c:pt idx="515">
                  <c:v>0</c:v>
                </c:pt>
                <c:pt idx="516">
                  <c:v>0</c:v>
                </c:pt>
                <c:pt idx="517">
                  <c:v>0</c:v>
                </c:pt>
                <c:pt idx="518">
                  <c:v>0</c:v>
                </c:pt>
                <c:pt idx="519">
                  <c:v>0</c:v>
                </c:pt>
                <c:pt idx="520">
                  <c:v>0</c:v>
                </c:pt>
                <c:pt idx="521">
                  <c:v>5.6003999999999998E-2</c:v>
                </c:pt>
                <c:pt idx="522">
                  <c:v>5.6003999999999998E-2</c:v>
                </c:pt>
                <c:pt idx="523">
                  <c:v>0</c:v>
                </c:pt>
                <c:pt idx="524">
                  <c:v>0</c:v>
                </c:pt>
                <c:pt idx="525">
                  <c:v>0</c:v>
                </c:pt>
                <c:pt idx="526">
                  <c:v>0</c:v>
                </c:pt>
                <c:pt idx="527">
                  <c:v>0</c:v>
                </c:pt>
                <c:pt idx="528">
                  <c:v>0</c:v>
                </c:pt>
                <c:pt idx="529">
                  <c:v>-1.29E-2</c:v>
                </c:pt>
                <c:pt idx="530">
                  <c:v>-1.29E-2</c:v>
                </c:pt>
                <c:pt idx="531">
                  <c:v>0</c:v>
                </c:pt>
                <c:pt idx="532">
                  <c:v>0</c:v>
                </c:pt>
                <c:pt idx="533">
                  <c:v>0</c:v>
                </c:pt>
                <c:pt idx="534">
                  <c:v>0</c:v>
                </c:pt>
                <c:pt idx="535">
                  <c:v>0</c:v>
                </c:pt>
                <c:pt idx="536">
                  <c:v>0</c:v>
                </c:pt>
                <c:pt idx="537">
                  <c:v>-1.29E-2</c:v>
                </c:pt>
                <c:pt idx="538">
                  <c:v>-1.29E-2</c:v>
                </c:pt>
                <c:pt idx="539">
                  <c:v>0</c:v>
                </c:pt>
                <c:pt idx="540">
                  <c:v>0</c:v>
                </c:pt>
                <c:pt idx="541">
                  <c:v>0</c:v>
                </c:pt>
                <c:pt idx="542">
                  <c:v>0</c:v>
                </c:pt>
                <c:pt idx="543">
                  <c:v>0</c:v>
                </c:pt>
                <c:pt idx="544">
                  <c:v>0</c:v>
                </c:pt>
                <c:pt idx="545">
                  <c:v>-1.29E-2</c:v>
                </c:pt>
                <c:pt idx="546">
                  <c:v>-1.29E-2</c:v>
                </c:pt>
                <c:pt idx="547">
                  <c:v>0</c:v>
                </c:pt>
                <c:pt idx="548">
                  <c:v>0</c:v>
                </c:pt>
                <c:pt idx="549">
                  <c:v>0</c:v>
                </c:pt>
                <c:pt idx="550">
                  <c:v>0</c:v>
                </c:pt>
                <c:pt idx="551">
                  <c:v>0</c:v>
                </c:pt>
                <c:pt idx="552">
                  <c:v>0</c:v>
                </c:pt>
                <c:pt idx="553">
                  <c:v>0</c:v>
                </c:pt>
                <c:pt idx="554">
                  <c:v>0</c:v>
                </c:pt>
                <c:pt idx="555">
                  <c:v>0</c:v>
                </c:pt>
                <c:pt idx="556">
                  <c:v>0</c:v>
                </c:pt>
                <c:pt idx="557">
                  <c:v>0</c:v>
                </c:pt>
                <c:pt idx="558">
                  <c:v>0</c:v>
                </c:pt>
                <c:pt idx="559">
                  <c:v>-1.584E-2</c:v>
                </c:pt>
                <c:pt idx="560">
                  <c:v>-1.584E-2</c:v>
                </c:pt>
                <c:pt idx="561">
                  <c:v>0</c:v>
                </c:pt>
                <c:pt idx="562">
                  <c:v>0</c:v>
                </c:pt>
                <c:pt idx="563">
                  <c:v>0</c:v>
                </c:pt>
                <c:pt idx="564">
                  <c:v>0</c:v>
                </c:pt>
                <c:pt idx="565">
                  <c:v>0</c:v>
                </c:pt>
                <c:pt idx="566">
                  <c:v>0</c:v>
                </c:pt>
                <c:pt idx="567">
                  <c:v>-1.584E-2</c:v>
                </c:pt>
                <c:pt idx="568">
                  <c:v>-1.584E-2</c:v>
                </c:pt>
                <c:pt idx="569">
                  <c:v>0</c:v>
                </c:pt>
                <c:pt idx="570">
                  <c:v>0</c:v>
                </c:pt>
                <c:pt idx="571">
                  <c:v>0</c:v>
                </c:pt>
                <c:pt idx="572">
                  <c:v>0</c:v>
                </c:pt>
                <c:pt idx="573">
                  <c:v>0</c:v>
                </c:pt>
                <c:pt idx="574">
                  <c:v>0</c:v>
                </c:pt>
                <c:pt idx="575">
                  <c:v>-1.584E-2</c:v>
                </c:pt>
                <c:pt idx="576">
                  <c:v>-1.584E-2</c:v>
                </c:pt>
                <c:pt idx="577">
                  <c:v>0</c:v>
                </c:pt>
                <c:pt idx="578">
                  <c:v>0</c:v>
                </c:pt>
                <c:pt idx="579">
                  <c:v>0</c:v>
                </c:pt>
                <c:pt idx="580">
                  <c:v>0</c:v>
                </c:pt>
                <c:pt idx="581">
                  <c:v>0</c:v>
                </c:pt>
                <c:pt idx="582">
                  <c:v>0</c:v>
                </c:pt>
                <c:pt idx="583">
                  <c:v>6.7680000000000004E-2</c:v>
                </c:pt>
                <c:pt idx="584">
                  <c:v>6.7680000000000004E-2</c:v>
                </c:pt>
                <c:pt idx="585">
                  <c:v>0</c:v>
                </c:pt>
                <c:pt idx="586">
                  <c:v>0</c:v>
                </c:pt>
                <c:pt idx="587">
                  <c:v>0</c:v>
                </c:pt>
                <c:pt idx="588">
                  <c:v>0</c:v>
                </c:pt>
                <c:pt idx="589">
                  <c:v>0</c:v>
                </c:pt>
                <c:pt idx="590">
                  <c:v>0</c:v>
                </c:pt>
                <c:pt idx="591">
                  <c:v>6.7680000000000004E-2</c:v>
                </c:pt>
                <c:pt idx="592">
                  <c:v>6.7680000000000004E-2</c:v>
                </c:pt>
                <c:pt idx="593">
                  <c:v>0</c:v>
                </c:pt>
                <c:pt idx="594">
                  <c:v>0</c:v>
                </c:pt>
                <c:pt idx="595">
                  <c:v>0</c:v>
                </c:pt>
                <c:pt idx="596">
                  <c:v>0</c:v>
                </c:pt>
                <c:pt idx="597">
                  <c:v>0</c:v>
                </c:pt>
                <c:pt idx="598">
                  <c:v>0</c:v>
                </c:pt>
                <c:pt idx="599">
                  <c:v>6.7680000000000004E-2</c:v>
                </c:pt>
                <c:pt idx="600">
                  <c:v>6.7680000000000004E-2</c:v>
                </c:pt>
                <c:pt idx="601">
                  <c:v>0</c:v>
                </c:pt>
                <c:pt idx="602">
                  <c:v>0</c:v>
                </c:pt>
                <c:pt idx="603">
                  <c:v>0</c:v>
                </c:pt>
                <c:pt idx="604">
                  <c:v>0</c:v>
                </c:pt>
                <c:pt idx="605">
                  <c:v>0</c:v>
                </c:pt>
                <c:pt idx="606">
                  <c:v>0</c:v>
                </c:pt>
                <c:pt idx="607">
                  <c:v>6.7680000000000004E-2</c:v>
                </c:pt>
                <c:pt idx="608">
                  <c:v>6.7680000000000004E-2</c:v>
                </c:pt>
                <c:pt idx="609">
                  <c:v>0</c:v>
                </c:pt>
                <c:pt idx="610">
                  <c:v>0</c:v>
                </c:pt>
                <c:pt idx="611">
                  <c:v>0</c:v>
                </c:pt>
                <c:pt idx="612">
                  <c:v>0</c:v>
                </c:pt>
                <c:pt idx="613">
                  <c:v>0</c:v>
                </c:pt>
                <c:pt idx="614">
                  <c:v>0</c:v>
                </c:pt>
                <c:pt idx="615">
                  <c:v>6.7680000000000004E-2</c:v>
                </c:pt>
                <c:pt idx="616">
                  <c:v>6.7680000000000004E-2</c:v>
                </c:pt>
                <c:pt idx="617">
                  <c:v>0</c:v>
                </c:pt>
                <c:pt idx="618">
                  <c:v>0</c:v>
                </c:pt>
                <c:pt idx="619">
                  <c:v>0</c:v>
                </c:pt>
                <c:pt idx="620">
                  <c:v>0</c:v>
                </c:pt>
                <c:pt idx="621">
                  <c:v>0</c:v>
                </c:pt>
                <c:pt idx="622">
                  <c:v>0</c:v>
                </c:pt>
                <c:pt idx="623">
                  <c:v>6.7680000000000004E-2</c:v>
                </c:pt>
                <c:pt idx="624">
                  <c:v>6.7680000000000004E-2</c:v>
                </c:pt>
                <c:pt idx="625">
                  <c:v>0</c:v>
                </c:pt>
                <c:pt idx="626">
                  <c:v>0</c:v>
                </c:pt>
                <c:pt idx="627">
                  <c:v>0</c:v>
                </c:pt>
                <c:pt idx="628">
                  <c:v>0</c:v>
                </c:pt>
                <c:pt idx="629">
                  <c:v>0</c:v>
                </c:pt>
                <c:pt idx="630">
                  <c:v>0</c:v>
                </c:pt>
                <c:pt idx="631">
                  <c:v>6.7680000000000004E-2</c:v>
                </c:pt>
                <c:pt idx="632">
                  <c:v>6.7680000000000004E-2</c:v>
                </c:pt>
                <c:pt idx="633">
                  <c:v>0</c:v>
                </c:pt>
                <c:pt idx="634">
                  <c:v>0</c:v>
                </c:pt>
                <c:pt idx="635">
                  <c:v>0</c:v>
                </c:pt>
                <c:pt idx="636">
                  <c:v>0</c:v>
                </c:pt>
                <c:pt idx="637">
                  <c:v>0</c:v>
                </c:pt>
                <c:pt idx="638">
                  <c:v>0</c:v>
                </c:pt>
                <c:pt idx="639">
                  <c:v>-1.584E-2</c:v>
                </c:pt>
                <c:pt idx="640">
                  <c:v>-1.584E-2</c:v>
                </c:pt>
                <c:pt idx="641">
                  <c:v>0</c:v>
                </c:pt>
                <c:pt idx="642">
                  <c:v>0</c:v>
                </c:pt>
                <c:pt idx="643">
                  <c:v>0</c:v>
                </c:pt>
                <c:pt idx="644">
                  <c:v>0</c:v>
                </c:pt>
                <c:pt idx="645">
                  <c:v>0</c:v>
                </c:pt>
                <c:pt idx="646">
                  <c:v>0</c:v>
                </c:pt>
                <c:pt idx="647">
                  <c:v>-1.584E-2</c:v>
                </c:pt>
                <c:pt idx="648">
                  <c:v>-1.584E-2</c:v>
                </c:pt>
                <c:pt idx="649">
                  <c:v>0</c:v>
                </c:pt>
                <c:pt idx="650">
                  <c:v>0</c:v>
                </c:pt>
                <c:pt idx="651">
                  <c:v>0</c:v>
                </c:pt>
                <c:pt idx="652">
                  <c:v>0</c:v>
                </c:pt>
                <c:pt idx="653">
                  <c:v>0</c:v>
                </c:pt>
                <c:pt idx="654">
                  <c:v>0</c:v>
                </c:pt>
                <c:pt idx="655">
                  <c:v>-1.584E-2</c:v>
                </c:pt>
                <c:pt idx="656">
                  <c:v>-1.584E-2</c:v>
                </c:pt>
                <c:pt idx="657">
                  <c:v>0</c:v>
                </c:pt>
                <c:pt idx="658">
                  <c:v>0</c:v>
                </c:pt>
                <c:pt idx="659">
                  <c:v>0</c:v>
                </c:pt>
                <c:pt idx="660">
                  <c:v>0</c:v>
                </c:pt>
                <c:pt idx="661">
                  <c:v>0</c:v>
                </c:pt>
                <c:pt idx="662">
                  <c:v>0</c:v>
                </c:pt>
                <c:pt idx="663">
                  <c:v>0</c:v>
                </c:pt>
                <c:pt idx="664">
                  <c:v>0</c:v>
                </c:pt>
                <c:pt idx="665">
                  <c:v>0</c:v>
                </c:pt>
                <c:pt idx="666">
                  <c:v>0</c:v>
                </c:pt>
                <c:pt idx="667">
                  <c:v>0</c:v>
                </c:pt>
                <c:pt idx="668">
                  <c:v>0</c:v>
                </c:pt>
                <c:pt idx="669">
                  <c:v>-2.0119999999999999E-2</c:v>
                </c:pt>
                <c:pt idx="670">
                  <c:v>-2.0119999999999999E-2</c:v>
                </c:pt>
                <c:pt idx="671">
                  <c:v>0</c:v>
                </c:pt>
                <c:pt idx="672">
                  <c:v>0</c:v>
                </c:pt>
                <c:pt idx="673">
                  <c:v>0</c:v>
                </c:pt>
                <c:pt idx="674">
                  <c:v>0</c:v>
                </c:pt>
                <c:pt idx="675">
                  <c:v>0</c:v>
                </c:pt>
                <c:pt idx="676">
                  <c:v>0</c:v>
                </c:pt>
                <c:pt idx="677">
                  <c:v>-2.0119999999999999E-2</c:v>
                </c:pt>
                <c:pt idx="678">
                  <c:v>-2.0119999999999999E-2</c:v>
                </c:pt>
                <c:pt idx="679">
                  <c:v>0</c:v>
                </c:pt>
                <c:pt idx="680">
                  <c:v>0</c:v>
                </c:pt>
                <c:pt idx="681">
                  <c:v>0</c:v>
                </c:pt>
                <c:pt idx="682">
                  <c:v>0</c:v>
                </c:pt>
                <c:pt idx="683">
                  <c:v>0</c:v>
                </c:pt>
                <c:pt idx="684">
                  <c:v>0</c:v>
                </c:pt>
                <c:pt idx="685">
                  <c:v>-2.0119999999999999E-2</c:v>
                </c:pt>
                <c:pt idx="686">
                  <c:v>-2.0119999999999999E-2</c:v>
                </c:pt>
                <c:pt idx="687">
                  <c:v>0</c:v>
                </c:pt>
                <c:pt idx="688">
                  <c:v>0</c:v>
                </c:pt>
                <c:pt idx="689">
                  <c:v>0</c:v>
                </c:pt>
                <c:pt idx="690">
                  <c:v>0</c:v>
                </c:pt>
                <c:pt idx="691">
                  <c:v>0</c:v>
                </c:pt>
                <c:pt idx="692">
                  <c:v>0</c:v>
                </c:pt>
                <c:pt idx="693">
                  <c:v>8.7064000000000002E-2</c:v>
                </c:pt>
                <c:pt idx="694">
                  <c:v>8.7064000000000002E-2</c:v>
                </c:pt>
                <c:pt idx="695">
                  <c:v>0</c:v>
                </c:pt>
                <c:pt idx="696">
                  <c:v>0</c:v>
                </c:pt>
                <c:pt idx="697">
                  <c:v>0</c:v>
                </c:pt>
                <c:pt idx="698">
                  <c:v>0</c:v>
                </c:pt>
                <c:pt idx="699">
                  <c:v>0</c:v>
                </c:pt>
                <c:pt idx="700">
                  <c:v>0</c:v>
                </c:pt>
                <c:pt idx="701">
                  <c:v>8.7064000000000002E-2</c:v>
                </c:pt>
                <c:pt idx="702">
                  <c:v>8.7064000000000002E-2</c:v>
                </c:pt>
                <c:pt idx="703">
                  <c:v>0</c:v>
                </c:pt>
                <c:pt idx="704">
                  <c:v>0</c:v>
                </c:pt>
                <c:pt idx="705">
                  <c:v>0</c:v>
                </c:pt>
                <c:pt idx="706">
                  <c:v>0</c:v>
                </c:pt>
                <c:pt idx="707">
                  <c:v>0</c:v>
                </c:pt>
                <c:pt idx="708">
                  <c:v>0</c:v>
                </c:pt>
                <c:pt idx="709">
                  <c:v>8.7064000000000002E-2</c:v>
                </c:pt>
                <c:pt idx="710">
                  <c:v>8.7064000000000002E-2</c:v>
                </c:pt>
                <c:pt idx="711">
                  <c:v>0</c:v>
                </c:pt>
                <c:pt idx="712">
                  <c:v>0</c:v>
                </c:pt>
                <c:pt idx="713">
                  <c:v>0</c:v>
                </c:pt>
                <c:pt idx="714">
                  <c:v>0</c:v>
                </c:pt>
                <c:pt idx="715">
                  <c:v>0</c:v>
                </c:pt>
                <c:pt idx="716">
                  <c:v>0</c:v>
                </c:pt>
                <c:pt idx="717">
                  <c:v>8.7064000000000002E-2</c:v>
                </c:pt>
                <c:pt idx="718">
                  <c:v>8.7064000000000002E-2</c:v>
                </c:pt>
                <c:pt idx="719">
                  <c:v>0</c:v>
                </c:pt>
                <c:pt idx="720">
                  <c:v>0</c:v>
                </c:pt>
                <c:pt idx="721">
                  <c:v>0</c:v>
                </c:pt>
                <c:pt idx="722">
                  <c:v>0</c:v>
                </c:pt>
                <c:pt idx="723">
                  <c:v>0</c:v>
                </c:pt>
                <c:pt idx="724">
                  <c:v>0</c:v>
                </c:pt>
                <c:pt idx="725">
                  <c:v>8.7064000000000002E-2</c:v>
                </c:pt>
                <c:pt idx="726">
                  <c:v>8.7064000000000002E-2</c:v>
                </c:pt>
                <c:pt idx="727">
                  <c:v>0</c:v>
                </c:pt>
                <c:pt idx="728">
                  <c:v>0</c:v>
                </c:pt>
                <c:pt idx="729">
                  <c:v>0</c:v>
                </c:pt>
                <c:pt idx="730">
                  <c:v>0</c:v>
                </c:pt>
                <c:pt idx="731">
                  <c:v>0</c:v>
                </c:pt>
                <c:pt idx="732">
                  <c:v>0</c:v>
                </c:pt>
                <c:pt idx="733">
                  <c:v>8.7064000000000002E-2</c:v>
                </c:pt>
                <c:pt idx="734">
                  <c:v>8.7064000000000002E-2</c:v>
                </c:pt>
                <c:pt idx="735">
                  <c:v>0</c:v>
                </c:pt>
                <c:pt idx="736">
                  <c:v>0</c:v>
                </c:pt>
                <c:pt idx="737">
                  <c:v>0</c:v>
                </c:pt>
                <c:pt idx="738">
                  <c:v>0</c:v>
                </c:pt>
                <c:pt idx="739">
                  <c:v>0</c:v>
                </c:pt>
                <c:pt idx="740">
                  <c:v>0</c:v>
                </c:pt>
                <c:pt idx="741">
                  <c:v>8.7064000000000002E-2</c:v>
                </c:pt>
                <c:pt idx="742">
                  <c:v>8.7064000000000002E-2</c:v>
                </c:pt>
                <c:pt idx="743">
                  <c:v>0</c:v>
                </c:pt>
                <c:pt idx="744">
                  <c:v>0</c:v>
                </c:pt>
                <c:pt idx="745">
                  <c:v>0</c:v>
                </c:pt>
                <c:pt idx="746">
                  <c:v>0</c:v>
                </c:pt>
                <c:pt idx="747">
                  <c:v>0</c:v>
                </c:pt>
                <c:pt idx="748">
                  <c:v>0</c:v>
                </c:pt>
                <c:pt idx="749">
                  <c:v>-2.0119999999999999E-2</c:v>
                </c:pt>
                <c:pt idx="750">
                  <c:v>-2.0119999999999999E-2</c:v>
                </c:pt>
                <c:pt idx="751">
                  <c:v>0</c:v>
                </c:pt>
                <c:pt idx="752">
                  <c:v>0</c:v>
                </c:pt>
                <c:pt idx="753">
                  <c:v>0</c:v>
                </c:pt>
                <c:pt idx="754">
                  <c:v>0</c:v>
                </c:pt>
                <c:pt idx="755">
                  <c:v>0</c:v>
                </c:pt>
                <c:pt idx="756">
                  <c:v>0</c:v>
                </c:pt>
                <c:pt idx="757">
                  <c:v>-2.0119999999999999E-2</c:v>
                </c:pt>
                <c:pt idx="758">
                  <c:v>-2.0119999999999999E-2</c:v>
                </c:pt>
                <c:pt idx="759">
                  <c:v>0</c:v>
                </c:pt>
                <c:pt idx="760">
                  <c:v>0</c:v>
                </c:pt>
                <c:pt idx="761">
                  <c:v>0</c:v>
                </c:pt>
                <c:pt idx="762">
                  <c:v>0</c:v>
                </c:pt>
                <c:pt idx="763">
                  <c:v>0</c:v>
                </c:pt>
                <c:pt idx="764">
                  <c:v>0</c:v>
                </c:pt>
                <c:pt idx="765">
                  <c:v>-2.0119999999999999E-2</c:v>
                </c:pt>
                <c:pt idx="766">
                  <c:v>-2.0119999999999999E-2</c:v>
                </c:pt>
                <c:pt idx="767">
                  <c:v>0</c:v>
                </c:pt>
                <c:pt idx="768">
                  <c:v>0</c:v>
                </c:pt>
                <c:pt idx="769">
                  <c:v>0</c:v>
                </c:pt>
                <c:pt idx="770">
                  <c:v>0</c:v>
                </c:pt>
                <c:pt idx="771">
                  <c:v>0</c:v>
                </c:pt>
                <c:pt idx="772">
                  <c:v>0</c:v>
                </c:pt>
                <c:pt idx="773">
                  <c:v>0</c:v>
                </c:pt>
                <c:pt idx="774">
                  <c:v>0</c:v>
                </c:pt>
                <c:pt idx="775">
                  <c:v>0</c:v>
                </c:pt>
                <c:pt idx="776">
                  <c:v>0</c:v>
                </c:pt>
                <c:pt idx="777">
                  <c:v>0</c:v>
                </c:pt>
                <c:pt idx="778">
                  <c:v>0</c:v>
                </c:pt>
                <c:pt idx="779">
                  <c:v>-2.376E-2</c:v>
                </c:pt>
                <c:pt idx="780">
                  <c:v>-2.376E-2</c:v>
                </c:pt>
                <c:pt idx="781">
                  <c:v>0</c:v>
                </c:pt>
                <c:pt idx="782">
                  <c:v>0</c:v>
                </c:pt>
                <c:pt idx="783">
                  <c:v>0</c:v>
                </c:pt>
                <c:pt idx="784">
                  <c:v>0</c:v>
                </c:pt>
                <c:pt idx="785">
                  <c:v>0</c:v>
                </c:pt>
                <c:pt idx="786">
                  <c:v>0</c:v>
                </c:pt>
                <c:pt idx="787">
                  <c:v>-2.376E-2</c:v>
                </c:pt>
                <c:pt idx="788">
                  <c:v>-2.376E-2</c:v>
                </c:pt>
                <c:pt idx="789">
                  <c:v>0</c:v>
                </c:pt>
                <c:pt idx="790">
                  <c:v>0</c:v>
                </c:pt>
                <c:pt idx="791">
                  <c:v>0</c:v>
                </c:pt>
                <c:pt idx="792">
                  <c:v>0</c:v>
                </c:pt>
                <c:pt idx="793">
                  <c:v>0</c:v>
                </c:pt>
                <c:pt idx="794">
                  <c:v>0</c:v>
                </c:pt>
                <c:pt idx="795">
                  <c:v>-2.376E-2</c:v>
                </c:pt>
                <c:pt idx="796">
                  <c:v>-2.376E-2</c:v>
                </c:pt>
                <c:pt idx="797">
                  <c:v>0</c:v>
                </c:pt>
                <c:pt idx="798">
                  <c:v>0</c:v>
                </c:pt>
                <c:pt idx="799">
                  <c:v>0</c:v>
                </c:pt>
                <c:pt idx="800">
                  <c:v>0</c:v>
                </c:pt>
                <c:pt idx="801">
                  <c:v>0</c:v>
                </c:pt>
                <c:pt idx="802">
                  <c:v>0</c:v>
                </c:pt>
                <c:pt idx="803">
                  <c:v>0.10152</c:v>
                </c:pt>
                <c:pt idx="804">
                  <c:v>0.10152</c:v>
                </c:pt>
                <c:pt idx="805">
                  <c:v>0</c:v>
                </c:pt>
                <c:pt idx="806">
                  <c:v>0</c:v>
                </c:pt>
                <c:pt idx="807">
                  <c:v>0</c:v>
                </c:pt>
                <c:pt idx="808">
                  <c:v>0</c:v>
                </c:pt>
                <c:pt idx="809">
                  <c:v>0</c:v>
                </c:pt>
                <c:pt idx="810">
                  <c:v>0</c:v>
                </c:pt>
                <c:pt idx="811">
                  <c:v>0.10152</c:v>
                </c:pt>
                <c:pt idx="812">
                  <c:v>0.10152</c:v>
                </c:pt>
                <c:pt idx="813">
                  <c:v>0</c:v>
                </c:pt>
                <c:pt idx="814">
                  <c:v>0</c:v>
                </c:pt>
                <c:pt idx="815">
                  <c:v>0</c:v>
                </c:pt>
                <c:pt idx="816">
                  <c:v>0</c:v>
                </c:pt>
                <c:pt idx="817">
                  <c:v>0</c:v>
                </c:pt>
                <c:pt idx="818">
                  <c:v>0</c:v>
                </c:pt>
                <c:pt idx="819">
                  <c:v>0.10152</c:v>
                </c:pt>
                <c:pt idx="820">
                  <c:v>0.10152</c:v>
                </c:pt>
                <c:pt idx="821">
                  <c:v>0</c:v>
                </c:pt>
                <c:pt idx="822">
                  <c:v>0</c:v>
                </c:pt>
                <c:pt idx="823">
                  <c:v>0</c:v>
                </c:pt>
                <c:pt idx="824">
                  <c:v>0</c:v>
                </c:pt>
                <c:pt idx="825">
                  <c:v>0</c:v>
                </c:pt>
                <c:pt idx="826">
                  <c:v>0</c:v>
                </c:pt>
                <c:pt idx="827">
                  <c:v>0.10152</c:v>
                </c:pt>
                <c:pt idx="828">
                  <c:v>0.10152</c:v>
                </c:pt>
                <c:pt idx="829">
                  <c:v>0</c:v>
                </c:pt>
                <c:pt idx="830">
                  <c:v>0</c:v>
                </c:pt>
                <c:pt idx="831">
                  <c:v>0</c:v>
                </c:pt>
                <c:pt idx="832">
                  <c:v>0</c:v>
                </c:pt>
                <c:pt idx="833">
                  <c:v>0</c:v>
                </c:pt>
                <c:pt idx="834">
                  <c:v>0</c:v>
                </c:pt>
                <c:pt idx="835">
                  <c:v>0.10152</c:v>
                </c:pt>
                <c:pt idx="836">
                  <c:v>0.10152</c:v>
                </c:pt>
                <c:pt idx="837">
                  <c:v>0</c:v>
                </c:pt>
                <c:pt idx="838">
                  <c:v>0</c:v>
                </c:pt>
                <c:pt idx="839">
                  <c:v>0</c:v>
                </c:pt>
                <c:pt idx="840">
                  <c:v>0</c:v>
                </c:pt>
                <c:pt idx="841">
                  <c:v>0</c:v>
                </c:pt>
                <c:pt idx="842">
                  <c:v>0</c:v>
                </c:pt>
                <c:pt idx="843">
                  <c:v>0.10152</c:v>
                </c:pt>
                <c:pt idx="844">
                  <c:v>0.10152</c:v>
                </c:pt>
                <c:pt idx="845">
                  <c:v>0</c:v>
                </c:pt>
                <c:pt idx="846">
                  <c:v>0</c:v>
                </c:pt>
                <c:pt idx="847">
                  <c:v>0</c:v>
                </c:pt>
                <c:pt idx="848">
                  <c:v>0</c:v>
                </c:pt>
                <c:pt idx="849">
                  <c:v>0</c:v>
                </c:pt>
                <c:pt idx="850">
                  <c:v>0</c:v>
                </c:pt>
                <c:pt idx="851">
                  <c:v>0.10152</c:v>
                </c:pt>
                <c:pt idx="852">
                  <c:v>0.10152</c:v>
                </c:pt>
                <c:pt idx="853">
                  <c:v>0</c:v>
                </c:pt>
                <c:pt idx="854">
                  <c:v>0</c:v>
                </c:pt>
                <c:pt idx="855">
                  <c:v>0</c:v>
                </c:pt>
                <c:pt idx="856">
                  <c:v>0</c:v>
                </c:pt>
                <c:pt idx="857">
                  <c:v>0</c:v>
                </c:pt>
                <c:pt idx="858">
                  <c:v>0</c:v>
                </c:pt>
                <c:pt idx="859">
                  <c:v>-2.376E-2</c:v>
                </c:pt>
                <c:pt idx="860">
                  <c:v>-2.376E-2</c:v>
                </c:pt>
                <c:pt idx="861">
                  <c:v>0</c:v>
                </c:pt>
                <c:pt idx="862">
                  <c:v>0</c:v>
                </c:pt>
                <c:pt idx="863">
                  <c:v>0</c:v>
                </c:pt>
                <c:pt idx="864">
                  <c:v>0</c:v>
                </c:pt>
                <c:pt idx="865">
                  <c:v>0</c:v>
                </c:pt>
                <c:pt idx="866">
                  <c:v>0</c:v>
                </c:pt>
                <c:pt idx="867">
                  <c:v>-2.376E-2</c:v>
                </c:pt>
                <c:pt idx="868">
                  <c:v>-2.376E-2</c:v>
                </c:pt>
                <c:pt idx="869">
                  <c:v>0</c:v>
                </c:pt>
                <c:pt idx="870">
                  <c:v>0</c:v>
                </c:pt>
                <c:pt idx="871">
                  <c:v>0</c:v>
                </c:pt>
                <c:pt idx="872">
                  <c:v>0</c:v>
                </c:pt>
                <c:pt idx="873">
                  <c:v>0</c:v>
                </c:pt>
                <c:pt idx="874">
                  <c:v>0</c:v>
                </c:pt>
                <c:pt idx="875">
                  <c:v>-2.376E-2</c:v>
                </c:pt>
                <c:pt idx="876">
                  <c:v>-2.376E-2</c:v>
                </c:pt>
                <c:pt idx="877">
                  <c:v>0</c:v>
                </c:pt>
                <c:pt idx="878">
                  <c:v>0</c:v>
                </c:pt>
                <c:pt idx="879">
                  <c:v>0</c:v>
                </c:pt>
                <c:pt idx="880">
                  <c:v>0</c:v>
                </c:pt>
                <c:pt idx="881">
                  <c:v>0</c:v>
                </c:pt>
                <c:pt idx="882">
                  <c:v>0</c:v>
                </c:pt>
                <c:pt idx="883">
                  <c:v>0</c:v>
                </c:pt>
                <c:pt idx="884">
                  <c:v>0</c:v>
                </c:pt>
                <c:pt idx="885">
                  <c:v>0</c:v>
                </c:pt>
                <c:pt idx="886">
                  <c:v>0</c:v>
                </c:pt>
                <c:pt idx="887">
                  <c:v>0</c:v>
                </c:pt>
                <c:pt idx="888">
                  <c:v>0</c:v>
                </c:pt>
                <c:pt idx="889">
                  <c:v>-3.1399999999999997E-2</c:v>
                </c:pt>
                <c:pt idx="890">
                  <c:v>-3.1399999999999997E-2</c:v>
                </c:pt>
                <c:pt idx="891">
                  <c:v>0</c:v>
                </c:pt>
                <c:pt idx="892">
                  <c:v>0</c:v>
                </c:pt>
                <c:pt idx="893">
                  <c:v>0</c:v>
                </c:pt>
                <c:pt idx="894">
                  <c:v>0</c:v>
                </c:pt>
                <c:pt idx="895">
                  <c:v>0</c:v>
                </c:pt>
                <c:pt idx="896">
                  <c:v>0</c:v>
                </c:pt>
                <c:pt idx="897">
                  <c:v>-3.1399999999999997E-2</c:v>
                </c:pt>
                <c:pt idx="898">
                  <c:v>-3.1399999999999997E-2</c:v>
                </c:pt>
                <c:pt idx="899">
                  <c:v>0</c:v>
                </c:pt>
                <c:pt idx="900">
                  <c:v>0</c:v>
                </c:pt>
                <c:pt idx="901">
                  <c:v>0</c:v>
                </c:pt>
                <c:pt idx="902">
                  <c:v>0</c:v>
                </c:pt>
                <c:pt idx="903">
                  <c:v>0</c:v>
                </c:pt>
                <c:pt idx="904">
                  <c:v>0</c:v>
                </c:pt>
                <c:pt idx="905">
                  <c:v>-3.1399999999999997E-2</c:v>
                </c:pt>
                <c:pt idx="906">
                  <c:v>-3.1399999999999997E-2</c:v>
                </c:pt>
                <c:pt idx="907">
                  <c:v>0</c:v>
                </c:pt>
                <c:pt idx="908">
                  <c:v>0</c:v>
                </c:pt>
                <c:pt idx="909">
                  <c:v>0</c:v>
                </c:pt>
                <c:pt idx="910">
                  <c:v>0</c:v>
                </c:pt>
                <c:pt idx="911">
                  <c:v>0</c:v>
                </c:pt>
                <c:pt idx="912">
                  <c:v>0</c:v>
                </c:pt>
                <c:pt idx="913">
                  <c:v>0.13424800000000001</c:v>
                </c:pt>
                <c:pt idx="914">
                  <c:v>0.13424800000000001</c:v>
                </c:pt>
                <c:pt idx="915">
                  <c:v>0</c:v>
                </c:pt>
                <c:pt idx="916">
                  <c:v>0</c:v>
                </c:pt>
                <c:pt idx="917">
                  <c:v>0</c:v>
                </c:pt>
                <c:pt idx="918">
                  <c:v>0</c:v>
                </c:pt>
                <c:pt idx="919">
                  <c:v>0</c:v>
                </c:pt>
                <c:pt idx="920">
                  <c:v>0</c:v>
                </c:pt>
                <c:pt idx="921">
                  <c:v>0.13424800000000001</c:v>
                </c:pt>
                <c:pt idx="922">
                  <c:v>0.13424800000000001</c:v>
                </c:pt>
                <c:pt idx="923">
                  <c:v>0</c:v>
                </c:pt>
                <c:pt idx="924">
                  <c:v>0</c:v>
                </c:pt>
                <c:pt idx="925">
                  <c:v>0</c:v>
                </c:pt>
                <c:pt idx="926">
                  <c:v>0</c:v>
                </c:pt>
                <c:pt idx="927">
                  <c:v>0</c:v>
                </c:pt>
                <c:pt idx="928">
                  <c:v>0</c:v>
                </c:pt>
                <c:pt idx="929">
                  <c:v>0.13424800000000001</c:v>
                </c:pt>
                <c:pt idx="930">
                  <c:v>0.13424800000000001</c:v>
                </c:pt>
                <c:pt idx="931">
                  <c:v>0</c:v>
                </c:pt>
                <c:pt idx="932">
                  <c:v>0</c:v>
                </c:pt>
                <c:pt idx="933">
                  <c:v>0</c:v>
                </c:pt>
                <c:pt idx="934">
                  <c:v>0</c:v>
                </c:pt>
                <c:pt idx="935">
                  <c:v>0</c:v>
                </c:pt>
                <c:pt idx="936">
                  <c:v>0</c:v>
                </c:pt>
                <c:pt idx="937">
                  <c:v>0.13424800000000001</c:v>
                </c:pt>
                <c:pt idx="938">
                  <c:v>0.13424800000000001</c:v>
                </c:pt>
                <c:pt idx="939">
                  <c:v>0</c:v>
                </c:pt>
                <c:pt idx="940">
                  <c:v>0</c:v>
                </c:pt>
                <c:pt idx="941">
                  <c:v>0</c:v>
                </c:pt>
                <c:pt idx="942">
                  <c:v>0</c:v>
                </c:pt>
                <c:pt idx="943">
                  <c:v>0</c:v>
                </c:pt>
                <c:pt idx="944">
                  <c:v>0</c:v>
                </c:pt>
                <c:pt idx="945">
                  <c:v>0.27895199999999998</c:v>
                </c:pt>
                <c:pt idx="946">
                  <c:v>0.27895199999999998</c:v>
                </c:pt>
                <c:pt idx="947">
                  <c:v>0</c:v>
                </c:pt>
                <c:pt idx="948">
                  <c:v>0</c:v>
                </c:pt>
                <c:pt idx="949">
                  <c:v>0</c:v>
                </c:pt>
                <c:pt idx="950">
                  <c:v>0</c:v>
                </c:pt>
                <c:pt idx="951">
                  <c:v>0</c:v>
                </c:pt>
                <c:pt idx="952">
                  <c:v>0</c:v>
                </c:pt>
                <c:pt idx="953">
                  <c:v>0.39319199999999999</c:v>
                </c:pt>
                <c:pt idx="954">
                  <c:v>0.39319199999999999</c:v>
                </c:pt>
                <c:pt idx="955">
                  <c:v>0</c:v>
                </c:pt>
                <c:pt idx="956">
                  <c:v>0</c:v>
                </c:pt>
                <c:pt idx="957">
                  <c:v>0</c:v>
                </c:pt>
                <c:pt idx="958">
                  <c:v>0</c:v>
                </c:pt>
                <c:pt idx="959">
                  <c:v>0</c:v>
                </c:pt>
                <c:pt idx="960">
                  <c:v>0</c:v>
                </c:pt>
                <c:pt idx="961">
                  <c:v>0.39319199999999999</c:v>
                </c:pt>
                <c:pt idx="962">
                  <c:v>0.39319199999999999</c:v>
                </c:pt>
                <c:pt idx="963">
                  <c:v>0</c:v>
                </c:pt>
                <c:pt idx="964">
                  <c:v>0</c:v>
                </c:pt>
                <c:pt idx="965">
                  <c:v>0</c:v>
                </c:pt>
                <c:pt idx="966">
                  <c:v>0</c:v>
                </c:pt>
                <c:pt idx="967">
                  <c:v>0</c:v>
                </c:pt>
                <c:pt idx="968">
                  <c:v>0</c:v>
                </c:pt>
                <c:pt idx="969">
                  <c:v>0.227544</c:v>
                </c:pt>
                <c:pt idx="970">
                  <c:v>0.227544</c:v>
                </c:pt>
                <c:pt idx="971">
                  <c:v>0</c:v>
                </c:pt>
                <c:pt idx="972">
                  <c:v>0</c:v>
                </c:pt>
                <c:pt idx="973">
                  <c:v>0</c:v>
                </c:pt>
                <c:pt idx="974">
                  <c:v>0</c:v>
                </c:pt>
                <c:pt idx="975">
                  <c:v>0</c:v>
                </c:pt>
                <c:pt idx="976">
                  <c:v>0</c:v>
                </c:pt>
                <c:pt idx="977">
                  <c:v>0.227544</c:v>
                </c:pt>
                <c:pt idx="978">
                  <c:v>0.227544</c:v>
                </c:pt>
                <c:pt idx="979">
                  <c:v>0</c:v>
                </c:pt>
                <c:pt idx="980">
                  <c:v>0</c:v>
                </c:pt>
                <c:pt idx="981">
                  <c:v>0</c:v>
                </c:pt>
                <c:pt idx="982">
                  <c:v>0</c:v>
                </c:pt>
                <c:pt idx="983">
                  <c:v>0</c:v>
                </c:pt>
                <c:pt idx="984">
                  <c:v>0</c:v>
                </c:pt>
                <c:pt idx="985">
                  <c:v>0.227544</c:v>
                </c:pt>
                <c:pt idx="986">
                  <c:v>0.227544</c:v>
                </c:pt>
                <c:pt idx="987">
                  <c:v>0</c:v>
                </c:pt>
                <c:pt idx="988">
                  <c:v>0</c:v>
                </c:pt>
                <c:pt idx="989">
                  <c:v>0</c:v>
                </c:pt>
                <c:pt idx="990">
                  <c:v>0</c:v>
                </c:pt>
                <c:pt idx="991">
                  <c:v>0</c:v>
                </c:pt>
                <c:pt idx="992">
                  <c:v>0</c:v>
                </c:pt>
                <c:pt idx="993">
                  <c:v>0</c:v>
                </c:pt>
                <c:pt idx="994">
                  <c:v>0</c:v>
                </c:pt>
                <c:pt idx="995">
                  <c:v>0</c:v>
                </c:pt>
                <c:pt idx="996">
                  <c:v>0</c:v>
                </c:pt>
                <c:pt idx="997">
                  <c:v>0</c:v>
                </c:pt>
                <c:pt idx="998">
                  <c:v>0</c:v>
                </c:pt>
                <c:pt idx="999">
                  <c:v>0.2868</c:v>
                </c:pt>
                <c:pt idx="1000">
                  <c:v>0.2868</c:v>
                </c:pt>
                <c:pt idx="1001">
                  <c:v>0</c:v>
                </c:pt>
                <c:pt idx="1002">
                  <c:v>0</c:v>
                </c:pt>
                <c:pt idx="1003">
                  <c:v>0</c:v>
                </c:pt>
                <c:pt idx="1004">
                  <c:v>0</c:v>
                </c:pt>
                <c:pt idx="1005">
                  <c:v>0</c:v>
                </c:pt>
                <c:pt idx="1006">
                  <c:v>0</c:v>
                </c:pt>
                <c:pt idx="1007">
                  <c:v>0.2868</c:v>
                </c:pt>
                <c:pt idx="1008">
                  <c:v>0.2868</c:v>
                </c:pt>
                <c:pt idx="1009">
                  <c:v>0</c:v>
                </c:pt>
                <c:pt idx="1010">
                  <c:v>0</c:v>
                </c:pt>
                <c:pt idx="1011">
                  <c:v>0</c:v>
                </c:pt>
                <c:pt idx="1012">
                  <c:v>0</c:v>
                </c:pt>
                <c:pt idx="1013">
                  <c:v>0</c:v>
                </c:pt>
                <c:pt idx="1014">
                  <c:v>0</c:v>
                </c:pt>
                <c:pt idx="1015">
                  <c:v>0.2868</c:v>
                </c:pt>
                <c:pt idx="1016">
                  <c:v>0.2868</c:v>
                </c:pt>
                <c:pt idx="1017">
                  <c:v>0</c:v>
                </c:pt>
                <c:pt idx="1018">
                  <c:v>0</c:v>
                </c:pt>
                <c:pt idx="1019">
                  <c:v>0</c:v>
                </c:pt>
                <c:pt idx="1020">
                  <c:v>0</c:v>
                </c:pt>
                <c:pt idx="1021">
                  <c:v>0</c:v>
                </c:pt>
                <c:pt idx="1022">
                  <c:v>0</c:v>
                </c:pt>
                <c:pt idx="1023">
                  <c:v>0.49559999999999998</c:v>
                </c:pt>
                <c:pt idx="1024">
                  <c:v>0.49559999999999998</c:v>
                </c:pt>
                <c:pt idx="1025">
                  <c:v>0</c:v>
                </c:pt>
                <c:pt idx="1026">
                  <c:v>0</c:v>
                </c:pt>
                <c:pt idx="1027">
                  <c:v>0</c:v>
                </c:pt>
                <c:pt idx="1028">
                  <c:v>0</c:v>
                </c:pt>
                <c:pt idx="1029">
                  <c:v>0</c:v>
                </c:pt>
                <c:pt idx="1030">
                  <c:v>0</c:v>
                </c:pt>
                <c:pt idx="1031">
                  <c:v>0.49559999999999998</c:v>
                </c:pt>
                <c:pt idx="1032">
                  <c:v>0.49559999999999998</c:v>
                </c:pt>
                <c:pt idx="1033">
                  <c:v>0</c:v>
                </c:pt>
                <c:pt idx="1034">
                  <c:v>0</c:v>
                </c:pt>
                <c:pt idx="1035">
                  <c:v>0</c:v>
                </c:pt>
                <c:pt idx="1036">
                  <c:v>0</c:v>
                </c:pt>
                <c:pt idx="1037">
                  <c:v>0</c:v>
                </c:pt>
                <c:pt idx="1038">
                  <c:v>0</c:v>
                </c:pt>
                <c:pt idx="1039">
                  <c:v>0.49559999999999998</c:v>
                </c:pt>
                <c:pt idx="1040">
                  <c:v>0.49559999999999998</c:v>
                </c:pt>
                <c:pt idx="1041">
                  <c:v>0</c:v>
                </c:pt>
                <c:pt idx="1042">
                  <c:v>0</c:v>
                </c:pt>
                <c:pt idx="1043">
                  <c:v>0</c:v>
                </c:pt>
                <c:pt idx="1044">
                  <c:v>0</c:v>
                </c:pt>
                <c:pt idx="1045">
                  <c:v>0</c:v>
                </c:pt>
                <c:pt idx="1046">
                  <c:v>0</c:v>
                </c:pt>
                <c:pt idx="1047">
                  <c:v>0.49559999999999998</c:v>
                </c:pt>
                <c:pt idx="1048">
                  <c:v>0.49559999999999998</c:v>
                </c:pt>
                <c:pt idx="1049">
                  <c:v>0</c:v>
                </c:pt>
                <c:pt idx="1050">
                  <c:v>0</c:v>
                </c:pt>
                <c:pt idx="1051">
                  <c:v>0</c:v>
                </c:pt>
                <c:pt idx="1052">
                  <c:v>0</c:v>
                </c:pt>
                <c:pt idx="1053">
                  <c:v>0</c:v>
                </c:pt>
                <c:pt idx="1054">
                  <c:v>0</c:v>
                </c:pt>
                <c:pt idx="1055">
                  <c:v>0.49559999999999998</c:v>
                </c:pt>
                <c:pt idx="1056">
                  <c:v>0.49559999999999998</c:v>
                </c:pt>
                <c:pt idx="1057">
                  <c:v>0</c:v>
                </c:pt>
                <c:pt idx="1058">
                  <c:v>0</c:v>
                </c:pt>
                <c:pt idx="1059">
                  <c:v>0</c:v>
                </c:pt>
                <c:pt idx="1060">
                  <c:v>0</c:v>
                </c:pt>
                <c:pt idx="1061">
                  <c:v>0</c:v>
                </c:pt>
                <c:pt idx="1062">
                  <c:v>0</c:v>
                </c:pt>
                <c:pt idx="1063">
                  <c:v>0.49559999999999998</c:v>
                </c:pt>
                <c:pt idx="1064">
                  <c:v>0.49559999999999998</c:v>
                </c:pt>
                <c:pt idx="1065">
                  <c:v>0</c:v>
                </c:pt>
                <c:pt idx="1066">
                  <c:v>0</c:v>
                </c:pt>
                <c:pt idx="1067">
                  <c:v>0</c:v>
                </c:pt>
                <c:pt idx="1068">
                  <c:v>0</c:v>
                </c:pt>
                <c:pt idx="1069">
                  <c:v>0</c:v>
                </c:pt>
                <c:pt idx="1070">
                  <c:v>0</c:v>
                </c:pt>
                <c:pt idx="1071">
                  <c:v>0.49559999999999998</c:v>
                </c:pt>
                <c:pt idx="1072">
                  <c:v>0.49559999999999998</c:v>
                </c:pt>
                <c:pt idx="1073">
                  <c:v>0</c:v>
                </c:pt>
                <c:pt idx="1074">
                  <c:v>0</c:v>
                </c:pt>
                <c:pt idx="1075">
                  <c:v>0</c:v>
                </c:pt>
                <c:pt idx="1076">
                  <c:v>0</c:v>
                </c:pt>
                <c:pt idx="1077">
                  <c:v>0</c:v>
                </c:pt>
                <c:pt idx="1078">
                  <c:v>0</c:v>
                </c:pt>
                <c:pt idx="1079">
                  <c:v>0.2868</c:v>
                </c:pt>
                <c:pt idx="1080">
                  <c:v>0.2868</c:v>
                </c:pt>
                <c:pt idx="1081">
                  <c:v>0</c:v>
                </c:pt>
                <c:pt idx="1082">
                  <c:v>0</c:v>
                </c:pt>
                <c:pt idx="1083">
                  <c:v>0</c:v>
                </c:pt>
                <c:pt idx="1084">
                  <c:v>0</c:v>
                </c:pt>
                <c:pt idx="1085">
                  <c:v>0</c:v>
                </c:pt>
                <c:pt idx="1086">
                  <c:v>0</c:v>
                </c:pt>
                <c:pt idx="1087">
                  <c:v>0.2868</c:v>
                </c:pt>
                <c:pt idx="1088">
                  <c:v>0.2868</c:v>
                </c:pt>
                <c:pt idx="1089">
                  <c:v>0</c:v>
                </c:pt>
                <c:pt idx="1090">
                  <c:v>0</c:v>
                </c:pt>
                <c:pt idx="1091">
                  <c:v>0</c:v>
                </c:pt>
                <c:pt idx="1092">
                  <c:v>0</c:v>
                </c:pt>
                <c:pt idx="1093">
                  <c:v>0</c:v>
                </c:pt>
                <c:pt idx="1094">
                  <c:v>0</c:v>
                </c:pt>
                <c:pt idx="1095">
                  <c:v>0.2868</c:v>
                </c:pt>
                <c:pt idx="1096">
                  <c:v>0.2868</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35791200000000001</c:v>
                </c:pt>
                <c:pt idx="1110">
                  <c:v>0.35791200000000001</c:v>
                </c:pt>
                <c:pt idx="1111">
                  <c:v>0</c:v>
                </c:pt>
                <c:pt idx="1112">
                  <c:v>0</c:v>
                </c:pt>
                <c:pt idx="1113">
                  <c:v>0</c:v>
                </c:pt>
                <c:pt idx="1114">
                  <c:v>0</c:v>
                </c:pt>
                <c:pt idx="1115">
                  <c:v>0</c:v>
                </c:pt>
                <c:pt idx="1116">
                  <c:v>0</c:v>
                </c:pt>
                <c:pt idx="1117">
                  <c:v>0.35791200000000001</c:v>
                </c:pt>
                <c:pt idx="1118">
                  <c:v>0.35791200000000001</c:v>
                </c:pt>
                <c:pt idx="1119">
                  <c:v>0</c:v>
                </c:pt>
                <c:pt idx="1120">
                  <c:v>0</c:v>
                </c:pt>
                <c:pt idx="1121">
                  <c:v>0</c:v>
                </c:pt>
                <c:pt idx="1122">
                  <c:v>0</c:v>
                </c:pt>
                <c:pt idx="1123">
                  <c:v>0</c:v>
                </c:pt>
                <c:pt idx="1124">
                  <c:v>0</c:v>
                </c:pt>
                <c:pt idx="1125">
                  <c:v>0.35791200000000001</c:v>
                </c:pt>
                <c:pt idx="1126">
                  <c:v>0.35791200000000001</c:v>
                </c:pt>
                <c:pt idx="1127">
                  <c:v>0</c:v>
                </c:pt>
                <c:pt idx="1128">
                  <c:v>0</c:v>
                </c:pt>
                <c:pt idx="1129">
                  <c:v>0</c:v>
                </c:pt>
                <c:pt idx="1130">
                  <c:v>0</c:v>
                </c:pt>
                <c:pt idx="1131">
                  <c:v>0</c:v>
                </c:pt>
                <c:pt idx="1132">
                  <c:v>0</c:v>
                </c:pt>
                <c:pt idx="1133">
                  <c:v>0.61821599999999999</c:v>
                </c:pt>
                <c:pt idx="1134">
                  <c:v>0.61821599999999999</c:v>
                </c:pt>
                <c:pt idx="1135">
                  <c:v>0</c:v>
                </c:pt>
                <c:pt idx="1136">
                  <c:v>0</c:v>
                </c:pt>
                <c:pt idx="1137">
                  <c:v>0</c:v>
                </c:pt>
                <c:pt idx="1138">
                  <c:v>0</c:v>
                </c:pt>
                <c:pt idx="1139">
                  <c:v>0</c:v>
                </c:pt>
                <c:pt idx="1140">
                  <c:v>0</c:v>
                </c:pt>
                <c:pt idx="1141">
                  <c:v>0.61821599999999999</c:v>
                </c:pt>
                <c:pt idx="1142">
                  <c:v>0.61821599999999999</c:v>
                </c:pt>
                <c:pt idx="1143">
                  <c:v>0</c:v>
                </c:pt>
                <c:pt idx="1144">
                  <c:v>0</c:v>
                </c:pt>
                <c:pt idx="1145">
                  <c:v>0</c:v>
                </c:pt>
                <c:pt idx="1146">
                  <c:v>0</c:v>
                </c:pt>
                <c:pt idx="1147">
                  <c:v>0</c:v>
                </c:pt>
                <c:pt idx="1148">
                  <c:v>0</c:v>
                </c:pt>
                <c:pt idx="1149">
                  <c:v>0.61821599999999999</c:v>
                </c:pt>
                <c:pt idx="1150">
                  <c:v>0.61821599999999999</c:v>
                </c:pt>
                <c:pt idx="1151">
                  <c:v>0</c:v>
                </c:pt>
                <c:pt idx="1152">
                  <c:v>0</c:v>
                </c:pt>
                <c:pt idx="1153">
                  <c:v>0</c:v>
                </c:pt>
                <c:pt idx="1154">
                  <c:v>0</c:v>
                </c:pt>
                <c:pt idx="1155">
                  <c:v>0</c:v>
                </c:pt>
                <c:pt idx="1156">
                  <c:v>0</c:v>
                </c:pt>
                <c:pt idx="1157">
                  <c:v>0.61821599999999999</c:v>
                </c:pt>
                <c:pt idx="1158">
                  <c:v>0.61821599999999999</c:v>
                </c:pt>
                <c:pt idx="1159">
                  <c:v>0</c:v>
                </c:pt>
                <c:pt idx="1160">
                  <c:v>0</c:v>
                </c:pt>
                <c:pt idx="1161">
                  <c:v>0</c:v>
                </c:pt>
                <c:pt idx="1162">
                  <c:v>0</c:v>
                </c:pt>
                <c:pt idx="1163">
                  <c:v>0</c:v>
                </c:pt>
                <c:pt idx="1164">
                  <c:v>0</c:v>
                </c:pt>
                <c:pt idx="1165">
                  <c:v>0.61821599999999999</c:v>
                </c:pt>
                <c:pt idx="1166">
                  <c:v>0.61821599999999999</c:v>
                </c:pt>
                <c:pt idx="1167">
                  <c:v>0</c:v>
                </c:pt>
                <c:pt idx="1168">
                  <c:v>0</c:v>
                </c:pt>
                <c:pt idx="1169">
                  <c:v>0</c:v>
                </c:pt>
                <c:pt idx="1170">
                  <c:v>0</c:v>
                </c:pt>
                <c:pt idx="1171">
                  <c:v>0</c:v>
                </c:pt>
                <c:pt idx="1172">
                  <c:v>0</c:v>
                </c:pt>
                <c:pt idx="1173">
                  <c:v>0.61821599999999999</c:v>
                </c:pt>
                <c:pt idx="1174">
                  <c:v>0.61821599999999999</c:v>
                </c:pt>
                <c:pt idx="1175">
                  <c:v>0</c:v>
                </c:pt>
                <c:pt idx="1176">
                  <c:v>0</c:v>
                </c:pt>
                <c:pt idx="1177">
                  <c:v>0</c:v>
                </c:pt>
                <c:pt idx="1178">
                  <c:v>0</c:v>
                </c:pt>
                <c:pt idx="1179">
                  <c:v>0</c:v>
                </c:pt>
                <c:pt idx="1180">
                  <c:v>0</c:v>
                </c:pt>
                <c:pt idx="1181">
                  <c:v>0.61821599999999999</c:v>
                </c:pt>
                <c:pt idx="1182">
                  <c:v>0.61821599999999999</c:v>
                </c:pt>
                <c:pt idx="1183">
                  <c:v>0</c:v>
                </c:pt>
                <c:pt idx="1184">
                  <c:v>0</c:v>
                </c:pt>
                <c:pt idx="1185">
                  <c:v>0</c:v>
                </c:pt>
                <c:pt idx="1186">
                  <c:v>0</c:v>
                </c:pt>
                <c:pt idx="1187">
                  <c:v>0</c:v>
                </c:pt>
                <c:pt idx="1188">
                  <c:v>0</c:v>
                </c:pt>
                <c:pt idx="1189">
                  <c:v>0.35791200000000001</c:v>
                </c:pt>
                <c:pt idx="1190">
                  <c:v>0.35791200000000001</c:v>
                </c:pt>
                <c:pt idx="1191">
                  <c:v>0</c:v>
                </c:pt>
                <c:pt idx="1192">
                  <c:v>0</c:v>
                </c:pt>
                <c:pt idx="1193">
                  <c:v>0</c:v>
                </c:pt>
                <c:pt idx="1194">
                  <c:v>0</c:v>
                </c:pt>
                <c:pt idx="1195">
                  <c:v>0</c:v>
                </c:pt>
                <c:pt idx="1196">
                  <c:v>0</c:v>
                </c:pt>
                <c:pt idx="1197">
                  <c:v>0.35791200000000001</c:v>
                </c:pt>
                <c:pt idx="1198">
                  <c:v>0.35791200000000001</c:v>
                </c:pt>
                <c:pt idx="1199">
                  <c:v>0</c:v>
                </c:pt>
                <c:pt idx="1200">
                  <c:v>0</c:v>
                </c:pt>
                <c:pt idx="1201">
                  <c:v>0</c:v>
                </c:pt>
                <c:pt idx="1202">
                  <c:v>0</c:v>
                </c:pt>
                <c:pt idx="1203">
                  <c:v>0</c:v>
                </c:pt>
                <c:pt idx="1204">
                  <c:v>0</c:v>
                </c:pt>
                <c:pt idx="1205">
                  <c:v>0.35791200000000001</c:v>
                </c:pt>
                <c:pt idx="1206">
                  <c:v>0.35791200000000001</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45413999999999999</c:v>
                </c:pt>
                <c:pt idx="1220">
                  <c:v>0.45413999999999999</c:v>
                </c:pt>
                <c:pt idx="1221">
                  <c:v>0</c:v>
                </c:pt>
                <c:pt idx="1222">
                  <c:v>0</c:v>
                </c:pt>
                <c:pt idx="1223">
                  <c:v>0</c:v>
                </c:pt>
                <c:pt idx="1224">
                  <c:v>0</c:v>
                </c:pt>
                <c:pt idx="1225">
                  <c:v>0</c:v>
                </c:pt>
                <c:pt idx="1226">
                  <c:v>0</c:v>
                </c:pt>
                <c:pt idx="1227">
                  <c:v>0.45413999999999999</c:v>
                </c:pt>
                <c:pt idx="1228">
                  <c:v>0.45413999999999999</c:v>
                </c:pt>
                <c:pt idx="1229">
                  <c:v>0</c:v>
                </c:pt>
                <c:pt idx="1230">
                  <c:v>0</c:v>
                </c:pt>
                <c:pt idx="1231">
                  <c:v>0</c:v>
                </c:pt>
                <c:pt idx="1232">
                  <c:v>0</c:v>
                </c:pt>
                <c:pt idx="1233">
                  <c:v>0</c:v>
                </c:pt>
                <c:pt idx="1234">
                  <c:v>0</c:v>
                </c:pt>
                <c:pt idx="1235">
                  <c:v>0.45413999999999999</c:v>
                </c:pt>
                <c:pt idx="1236">
                  <c:v>0.45413999999999999</c:v>
                </c:pt>
                <c:pt idx="1237">
                  <c:v>0</c:v>
                </c:pt>
                <c:pt idx="1238">
                  <c:v>0</c:v>
                </c:pt>
                <c:pt idx="1239">
                  <c:v>0</c:v>
                </c:pt>
                <c:pt idx="1240">
                  <c:v>0</c:v>
                </c:pt>
                <c:pt idx="1241">
                  <c:v>0</c:v>
                </c:pt>
                <c:pt idx="1242">
                  <c:v>0</c:v>
                </c:pt>
                <c:pt idx="1243">
                  <c:v>0.78473999999999999</c:v>
                </c:pt>
                <c:pt idx="1244">
                  <c:v>0.78473999999999999</c:v>
                </c:pt>
                <c:pt idx="1245">
                  <c:v>0</c:v>
                </c:pt>
                <c:pt idx="1246">
                  <c:v>0</c:v>
                </c:pt>
                <c:pt idx="1247">
                  <c:v>0</c:v>
                </c:pt>
                <c:pt idx="1248">
                  <c:v>0</c:v>
                </c:pt>
                <c:pt idx="1249">
                  <c:v>0</c:v>
                </c:pt>
                <c:pt idx="1250">
                  <c:v>0</c:v>
                </c:pt>
                <c:pt idx="1251">
                  <c:v>0.78473999999999999</c:v>
                </c:pt>
                <c:pt idx="1252">
                  <c:v>0.78473999999999999</c:v>
                </c:pt>
                <c:pt idx="1253">
                  <c:v>0</c:v>
                </c:pt>
                <c:pt idx="1254">
                  <c:v>0</c:v>
                </c:pt>
                <c:pt idx="1255">
                  <c:v>0</c:v>
                </c:pt>
                <c:pt idx="1256">
                  <c:v>0</c:v>
                </c:pt>
                <c:pt idx="1257">
                  <c:v>0</c:v>
                </c:pt>
                <c:pt idx="1258">
                  <c:v>0</c:v>
                </c:pt>
                <c:pt idx="1259">
                  <c:v>0.78473999999999999</c:v>
                </c:pt>
                <c:pt idx="1260">
                  <c:v>0.78473999999999999</c:v>
                </c:pt>
                <c:pt idx="1261">
                  <c:v>0</c:v>
                </c:pt>
                <c:pt idx="1262">
                  <c:v>0</c:v>
                </c:pt>
                <c:pt idx="1263">
                  <c:v>0</c:v>
                </c:pt>
                <c:pt idx="1264">
                  <c:v>0</c:v>
                </c:pt>
                <c:pt idx="1265">
                  <c:v>0</c:v>
                </c:pt>
                <c:pt idx="1266">
                  <c:v>0</c:v>
                </c:pt>
                <c:pt idx="1267">
                  <c:v>0.78473999999999999</c:v>
                </c:pt>
                <c:pt idx="1268">
                  <c:v>0.78473999999999999</c:v>
                </c:pt>
                <c:pt idx="1269">
                  <c:v>0</c:v>
                </c:pt>
                <c:pt idx="1270">
                  <c:v>0</c:v>
                </c:pt>
                <c:pt idx="1271">
                  <c:v>0</c:v>
                </c:pt>
                <c:pt idx="1272">
                  <c:v>0</c:v>
                </c:pt>
                <c:pt idx="1273">
                  <c:v>0</c:v>
                </c:pt>
                <c:pt idx="1274">
                  <c:v>0</c:v>
                </c:pt>
                <c:pt idx="1275">
                  <c:v>0.78473999999999999</c:v>
                </c:pt>
                <c:pt idx="1276">
                  <c:v>0.78473999999999999</c:v>
                </c:pt>
                <c:pt idx="1277">
                  <c:v>0</c:v>
                </c:pt>
                <c:pt idx="1278">
                  <c:v>0</c:v>
                </c:pt>
                <c:pt idx="1279">
                  <c:v>0</c:v>
                </c:pt>
                <c:pt idx="1280">
                  <c:v>0</c:v>
                </c:pt>
                <c:pt idx="1281">
                  <c:v>0</c:v>
                </c:pt>
                <c:pt idx="1282">
                  <c:v>0</c:v>
                </c:pt>
                <c:pt idx="1283">
                  <c:v>0.78473999999999999</c:v>
                </c:pt>
                <c:pt idx="1284">
                  <c:v>0.78473999999999999</c:v>
                </c:pt>
                <c:pt idx="1285">
                  <c:v>0</c:v>
                </c:pt>
                <c:pt idx="1286">
                  <c:v>0</c:v>
                </c:pt>
                <c:pt idx="1287">
                  <c:v>0</c:v>
                </c:pt>
                <c:pt idx="1288">
                  <c:v>0</c:v>
                </c:pt>
                <c:pt idx="1289">
                  <c:v>0</c:v>
                </c:pt>
                <c:pt idx="1290">
                  <c:v>0</c:v>
                </c:pt>
                <c:pt idx="1291">
                  <c:v>0.78473999999999999</c:v>
                </c:pt>
                <c:pt idx="1292">
                  <c:v>0.78473999999999999</c:v>
                </c:pt>
                <c:pt idx="1293">
                  <c:v>0</c:v>
                </c:pt>
                <c:pt idx="1294">
                  <c:v>0</c:v>
                </c:pt>
                <c:pt idx="1295">
                  <c:v>0</c:v>
                </c:pt>
                <c:pt idx="1296">
                  <c:v>0</c:v>
                </c:pt>
                <c:pt idx="1297">
                  <c:v>0</c:v>
                </c:pt>
                <c:pt idx="1298">
                  <c:v>0</c:v>
                </c:pt>
                <c:pt idx="1299">
                  <c:v>0.45413999999999999</c:v>
                </c:pt>
                <c:pt idx="1300">
                  <c:v>0.45413999999999999</c:v>
                </c:pt>
                <c:pt idx="1301">
                  <c:v>0</c:v>
                </c:pt>
                <c:pt idx="1302">
                  <c:v>0</c:v>
                </c:pt>
                <c:pt idx="1303">
                  <c:v>0</c:v>
                </c:pt>
                <c:pt idx="1304">
                  <c:v>0</c:v>
                </c:pt>
                <c:pt idx="1305">
                  <c:v>0</c:v>
                </c:pt>
                <c:pt idx="1306">
                  <c:v>0</c:v>
                </c:pt>
                <c:pt idx="1307">
                  <c:v>0.45413999999999999</c:v>
                </c:pt>
                <c:pt idx="1308">
                  <c:v>0.45413999999999999</c:v>
                </c:pt>
                <c:pt idx="1309">
                  <c:v>0</c:v>
                </c:pt>
                <c:pt idx="1310">
                  <c:v>0</c:v>
                </c:pt>
                <c:pt idx="1311">
                  <c:v>0</c:v>
                </c:pt>
                <c:pt idx="1312">
                  <c:v>0</c:v>
                </c:pt>
                <c:pt idx="1313">
                  <c:v>0</c:v>
                </c:pt>
                <c:pt idx="1314">
                  <c:v>0</c:v>
                </c:pt>
                <c:pt idx="1315">
                  <c:v>0.45413999999999999</c:v>
                </c:pt>
                <c:pt idx="1316">
                  <c:v>0.45413999999999999</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61010399999999998</c:v>
                </c:pt>
                <c:pt idx="1330">
                  <c:v>0.61010399999999998</c:v>
                </c:pt>
                <c:pt idx="1331">
                  <c:v>0</c:v>
                </c:pt>
                <c:pt idx="1332">
                  <c:v>0</c:v>
                </c:pt>
                <c:pt idx="1333">
                  <c:v>0</c:v>
                </c:pt>
                <c:pt idx="1334">
                  <c:v>0</c:v>
                </c:pt>
                <c:pt idx="1335">
                  <c:v>0</c:v>
                </c:pt>
                <c:pt idx="1336">
                  <c:v>0</c:v>
                </c:pt>
                <c:pt idx="1337">
                  <c:v>0.61010399999999998</c:v>
                </c:pt>
                <c:pt idx="1338">
                  <c:v>0.61010399999999998</c:v>
                </c:pt>
                <c:pt idx="1339">
                  <c:v>0</c:v>
                </c:pt>
                <c:pt idx="1340">
                  <c:v>0</c:v>
                </c:pt>
                <c:pt idx="1341">
                  <c:v>0</c:v>
                </c:pt>
                <c:pt idx="1342">
                  <c:v>0</c:v>
                </c:pt>
                <c:pt idx="1343">
                  <c:v>0</c:v>
                </c:pt>
                <c:pt idx="1344">
                  <c:v>0</c:v>
                </c:pt>
                <c:pt idx="1345">
                  <c:v>0.61010399999999998</c:v>
                </c:pt>
                <c:pt idx="1346">
                  <c:v>0.61010399999999998</c:v>
                </c:pt>
                <c:pt idx="1347">
                  <c:v>0</c:v>
                </c:pt>
                <c:pt idx="1348">
                  <c:v>0</c:v>
                </c:pt>
                <c:pt idx="1349">
                  <c:v>0</c:v>
                </c:pt>
                <c:pt idx="1350">
                  <c:v>0</c:v>
                </c:pt>
                <c:pt idx="1351">
                  <c:v>0</c:v>
                </c:pt>
                <c:pt idx="1352">
                  <c:v>0</c:v>
                </c:pt>
                <c:pt idx="1353">
                  <c:v>1.054152</c:v>
                </c:pt>
                <c:pt idx="1354">
                  <c:v>1.054152</c:v>
                </c:pt>
                <c:pt idx="1355">
                  <c:v>0</c:v>
                </c:pt>
                <c:pt idx="1356">
                  <c:v>0</c:v>
                </c:pt>
                <c:pt idx="1357">
                  <c:v>0</c:v>
                </c:pt>
                <c:pt idx="1358">
                  <c:v>0</c:v>
                </c:pt>
                <c:pt idx="1359">
                  <c:v>0</c:v>
                </c:pt>
                <c:pt idx="1360">
                  <c:v>0</c:v>
                </c:pt>
                <c:pt idx="1361">
                  <c:v>1.054152</c:v>
                </c:pt>
                <c:pt idx="1362">
                  <c:v>1.054152</c:v>
                </c:pt>
                <c:pt idx="1363">
                  <c:v>0</c:v>
                </c:pt>
                <c:pt idx="1364">
                  <c:v>0</c:v>
                </c:pt>
                <c:pt idx="1365">
                  <c:v>0</c:v>
                </c:pt>
                <c:pt idx="1366">
                  <c:v>0</c:v>
                </c:pt>
                <c:pt idx="1367">
                  <c:v>0</c:v>
                </c:pt>
                <c:pt idx="1368">
                  <c:v>0</c:v>
                </c:pt>
                <c:pt idx="1369">
                  <c:v>1.054152</c:v>
                </c:pt>
                <c:pt idx="1370">
                  <c:v>1.054152</c:v>
                </c:pt>
                <c:pt idx="1371">
                  <c:v>0</c:v>
                </c:pt>
                <c:pt idx="1372">
                  <c:v>0</c:v>
                </c:pt>
                <c:pt idx="1373">
                  <c:v>0</c:v>
                </c:pt>
                <c:pt idx="1374">
                  <c:v>0</c:v>
                </c:pt>
                <c:pt idx="1375">
                  <c:v>0</c:v>
                </c:pt>
                <c:pt idx="1376">
                  <c:v>0</c:v>
                </c:pt>
                <c:pt idx="1377">
                  <c:v>1.054152</c:v>
                </c:pt>
                <c:pt idx="1378">
                  <c:v>1.054152</c:v>
                </c:pt>
                <c:pt idx="1379">
                  <c:v>0</c:v>
                </c:pt>
                <c:pt idx="1380">
                  <c:v>0</c:v>
                </c:pt>
                <c:pt idx="1381">
                  <c:v>0</c:v>
                </c:pt>
                <c:pt idx="1382">
                  <c:v>0</c:v>
                </c:pt>
                <c:pt idx="1383">
                  <c:v>0</c:v>
                </c:pt>
                <c:pt idx="1384">
                  <c:v>0</c:v>
                </c:pt>
                <c:pt idx="1385">
                  <c:v>1.054152</c:v>
                </c:pt>
                <c:pt idx="1386">
                  <c:v>1.054152</c:v>
                </c:pt>
                <c:pt idx="1387">
                  <c:v>0</c:v>
                </c:pt>
                <c:pt idx="1388">
                  <c:v>0</c:v>
                </c:pt>
                <c:pt idx="1389">
                  <c:v>0</c:v>
                </c:pt>
                <c:pt idx="1390">
                  <c:v>0</c:v>
                </c:pt>
                <c:pt idx="1391">
                  <c:v>0</c:v>
                </c:pt>
                <c:pt idx="1392">
                  <c:v>0</c:v>
                </c:pt>
                <c:pt idx="1393">
                  <c:v>1.054152</c:v>
                </c:pt>
                <c:pt idx="1394">
                  <c:v>1.054152</c:v>
                </c:pt>
                <c:pt idx="1395">
                  <c:v>0</c:v>
                </c:pt>
                <c:pt idx="1396">
                  <c:v>0</c:v>
                </c:pt>
                <c:pt idx="1397">
                  <c:v>0</c:v>
                </c:pt>
                <c:pt idx="1398">
                  <c:v>0</c:v>
                </c:pt>
                <c:pt idx="1399">
                  <c:v>0</c:v>
                </c:pt>
                <c:pt idx="1400">
                  <c:v>0</c:v>
                </c:pt>
                <c:pt idx="1401">
                  <c:v>1.054152</c:v>
                </c:pt>
                <c:pt idx="1402">
                  <c:v>1.054152</c:v>
                </c:pt>
                <c:pt idx="1403">
                  <c:v>0</c:v>
                </c:pt>
                <c:pt idx="1404">
                  <c:v>0</c:v>
                </c:pt>
                <c:pt idx="1405">
                  <c:v>0</c:v>
                </c:pt>
                <c:pt idx="1406">
                  <c:v>0</c:v>
                </c:pt>
                <c:pt idx="1407">
                  <c:v>0</c:v>
                </c:pt>
                <c:pt idx="1408">
                  <c:v>0</c:v>
                </c:pt>
                <c:pt idx="1409">
                  <c:v>0.61010399999999998</c:v>
                </c:pt>
                <c:pt idx="1410">
                  <c:v>0.61010399999999998</c:v>
                </c:pt>
                <c:pt idx="1411">
                  <c:v>0</c:v>
                </c:pt>
                <c:pt idx="1412">
                  <c:v>0</c:v>
                </c:pt>
                <c:pt idx="1413">
                  <c:v>0</c:v>
                </c:pt>
                <c:pt idx="1414">
                  <c:v>0</c:v>
                </c:pt>
                <c:pt idx="1415">
                  <c:v>0</c:v>
                </c:pt>
                <c:pt idx="1416">
                  <c:v>0</c:v>
                </c:pt>
                <c:pt idx="1417">
                  <c:v>0.61010399999999998</c:v>
                </c:pt>
                <c:pt idx="1418">
                  <c:v>0.61010399999999998</c:v>
                </c:pt>
                <c:pt idx="1419">
                  <c:v>0</c:v>
                </c:pt>
                <c:pt idx="1420">
                  <c:v>0</c:v>
                </c:pt>
                <c:pt idx="1421">
                  <c:v>0</c:v>
                </c:pt>
                <c:pt idx="1422">
                  <c:v>0</c:v>
                </c:pt>
                <c:pt idx="1423">
                  <c:v>0</c:v>
                </c:pt>
                <c:pt idx="1424">
                  <c:v>0</c:v>
                </c:pt>
                <c:pt idx="1425">
                  <c:v>0.61010399999999998</c:v>
                </c:pt>
                <c:pt idx="1426">
                  <c:v>0.61010399999999998</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78881999999999997</c:v>
                </c:pt>
                <c:pt idx="1440">
                  <c:v>0.78881999999999997</c:v>
                </c:pt>
                <c:pt idx="1441">
                  <c:v>0</c:v>
                </c:pt>
                <c:pt idx="1442">
                  <c:v>0</c:v>
                </c:pt>
                <c:pt idx="1443">
                  <c:v>0</c:v>
                </c:pt>
                <c:pt idx="1444">
                  <c:v>0</c:v>
                </c:pt>
                <c:pt idx="1445">
                  <c:v>0</c:v>
                </c:pt>
                <c:pt idx="1446">
                  <c:v>0</c:v>
                </c:pt>
                <c:pt idx="1447">
                  <c:v>0.78881999999999997</c:v>
                </c:pt>
                <c:pt idx="1448">
                  <c:v>0.78881999999999997</c:v>
                </c:pt>
                <c:pt idx="1449">
                  <c:v>0</c:v>
                </c:pt>
                <c:pt idx="1450">
                  <c:v>0</c:v>
                </c:pt>
                <c:pt idx="1451">
                  <c:v>0</c:v>
                </c:pt>
                <c:pt idx="1452">
                  <c:v>0</c:v>
                </c:pt>
                <c:pt idx="1453">
                  <c:v>0</c:v>
                </c:pt>
                <c:pt idx="1454">
                  <c:v>0</c:v>
                </c:pt>
                <c:pt idx="1455">
                  <c:v>0.78881999999999997</c:v>
                </c:pt>
                <c:pt idx="1456">
                  <c:v>0.78881999999999997</c:v>
                </c:pt>
                <c:pt idx="1457">
                  <c:v>0</c:v>
                </c:pt>
                <c:pt idx="1458">
                  <c:v>0</c:v>
                </c:pt>
                <c:pt idx="1459">
                  <c:v>0</c:v>
                </c:pt>
                <c:pt idx="1460">
                  <c:v>0</c:v>
                </c:pt>
                <c:pt idx="1461">
                  <c:v>0</c:v>
                </c:pt>
                <c:pt idx="1462">
                  <c:v>0</c:v>
                </c:pt>
                <c:pt idx="1463">
                  <c:v>1.3630199999999999</c:v>
                </c:pt>
                <c:pt idx="1464">
                  <c:v>1.3630199999999999</c:v>
                </c:pt>
                <c:pt idx="1465">
                  <c:v>0</c:v>
                </c:pt>
                <c:pt idx="1466">
                  <c:v>0</c:v>
                </c:pt>
                <c:pt idx="1467">
                  <c:v>0</c:v>
                </c:pt>
                <c:pt idx="1468">
                  <c:v>0</c:v>
                </c:pt>
                <c:pt idx="1469">
                  <c:v>0</c:v>
                </c:pt>
                <c:pt idx="1470">
                  <c:v>0</c:v>
                </c:pt>
                <c:pt idx="1471">
                  <c:v>1.3630199999999999</c:v>
                </c:pt>
                <c:pt idx="1472">
                  <c:v>1.3630199999999999</c:v>
                </c:pt>
                <c:pt idx="1473">
                  <c:v>0</c:v>
                </c:pt>
                <c:pt idx="1474">
                  <c:v>0</c:v>
                </c:pt>
                <c:pt idx="1475">
                  <c:v>0</c:v>
                </c:pt>
                <c:pt idx="1476">
                  <c:v>0</c:v>
                </c:pt>
                <c:pt idx="1477">
                  <c:v>0</c:v>
                </c:pt>
                <c:pt idx="1478">
                  <c:v>0</c:v>
                </c:pt>
                <c:pt idx="1479">
                  <c:v>1.3630199999999999</c:v>
                </c:pt>
                <c:pt idx="1480">
                  <c:v>1.3630199999999999</c:v>
                </c:pt>
                <c:pt idx="1481">
                  <c:v>0</c:v>
                </c:pt>
                <c:pt idx="1482">
                  <c:v>0</c:v>
                </c:pt>
                <c:pt idx="1483">
                  <c:v>0</c:v>
                </c:pt>
                <c:pt idx="1484">
                  <c:v>0</c:v>
                </c:pt>
                <c:pt idx="1485">
                  <c:v>0</c:v>
                </c:pt>
                <c:pt idx="1486">
                  <c:v>0</c:v>
                </c:pt>
                <c:pt idx="1487">
                  <c:v>1.3630199999999999</c:v>
                </c:pt>
                <c:pt idx="1488">
                  <c:v>1.3630199999999999</c:v>
                </c:pt>
                <c:pt idx="1489">
                  <c:v>0</c:v>
                </c:pt>
                <c:pt idx="1490">
                  <c:v>0</c:v>
                </c:pt>
                <c:pt idx="1491">
                  <c:v>0</c:v>
                </c:pt>
                <c:pt idx="1492">
                  <c:v>0</c:v>
                </c:pt>
                <c:pt idx="1493">
                  <c:v>0</c:v>
                </c:pt>
                <c:pt idx="1494">
                  <c:v>0</c:v>
                </c:pt>
                <c:pt idx="1495">
                  <c:v>1.3630199999999999</c:v>
                </c:pt>
                <c:pt idx="1496">
                  <c:v>1.3630199999999999</c:v>
                </c:pt>
                <c:pt idx="1497">
                  <c:v>0</c:v>
                </c:pt>
                <c:pt idx="1498">
                  <c:v>0</c:v>
                </c:pt>
                <c:pt idx="1499">
                  <c:v>0</c:v>
                </c:pt>
                <c:pt idx="1500">
                  <c:v>0</c:v>
                </c:pt>
                <c:pt idx="1501">
                  <c:v>0</c:v>
                </c:pt>
                <c:pt idx="1502">
                  <c:v>0</c:v>
                </c:pt>
                <c:pt idx="1503">
                  <c:v>1.3630199999999999</c:v>
                </c:pt>
                <c:pt idx="1504">
                  <c:v>1.3630199999999999</c:v>
                </c:pt>
                <c:pt idx="1505">
                  <c:v>0</c:v>
                </c:pt>
                <c:pt idx="1506">
                  <c:v>0</c:v>
                </c:pt>
                <c:pt idx="1507">
                  <c:v>0</c:v>
                </c:pt>
                <c:pt idx="1508">
                  <c:v>0</c:v>
                </c:pt>
                <c:pt idx="1509">
                  <c:v>0</c:v>
                </c:pt>
                <c:pt idx="1510">
                  <c:v>0</c:v>
                </c:pt>
                <c:pt idx="1511">
                  <c:v>1.3630199999999999</c:v>
                </c:pt>
                <c:pt idx="1512">
                  <c:v>1.3630199999999999</c:v>
                </c:pt>
                <c:pt idx="1513">
                  <c:v>0</c:v>
                </c:pt>
                <c:pt idx="1514">
                  <c:v>0</c:v>
                </c:pt>
                <c:pt idx="1515">
                  <c:v>0</c:v>
                </c:pt>
                <c:pt idx="1516">
                  <c:v>0</c:v>
                </c:pt>
                <c:pt idx="1517">
                  <c:v>0</c:v>
                </c:pt>
                <c:pt idx="1518">
                  <c:v>0</c:v>
                </c:pt>
                <c:pt idx="1519">
                  <c:v>0.78881999999999997</c:v>
                </c:pt>
                <c:pt idx="1520">
                  <c:v>0.78881999999999997</c:v>
                </c:pt>
                <c:pt idx="1521">
                  <c:v>0</c:v>
                </c:pt>
                <c:pt idx="1522">
                  <c:v>0</c:v>
                </c:pt>
                <c:pt idx="1523">
                  <c:v>0</c:v>
                </c:pt>
                <c:pt idx="1524">
                  <c:v>0</c:v>
                </c:pt>
                <c:pt idx="1525">
                  <c:v>0</c:v>
                </c:pt>
                <c:pt idx="1526">
                  <c:v>0</c:v>
                </c:pt>
                <c:pt idx="1527">
                  <c:v>0.78881999999999997</c:v>
                </c:pt>
                <c:pt idx="1528">
                  <c:v>0.78881999999999997</c:v>
                </c:pt>
                <c:pt idx="1529">
                  <c:v>0</c:v>
                </c:pt>
                <c:pt idx="1530">
                  <c:v>0</c:v>
                </c:pt>
                <c:pt idx="1531">
                  <c:v>0</c:v>
                </c:pt>
                <c:pt idx="1532">
                  <c:v>0</c:v>
                </c:pt>
                <c:pt idx="1533">
                  <c:v>0</c:v>
                </c:pt>
                <c:pt idx="1534">
                  <c:v>0</c:v>
                </c:pt>
                <c:pt idx="1535">
                  <c:v>0.78881999999999997</c:v>
                </c:pt>
                <c:pt idx="1536">
                  <c:v>0.78881999999999997</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99076799999999998</c:v>
                </c:pt>
                <c:pt idx="1550">
                  <c:v>0.99076799999999998</c:v>
                </c:pt>
                <c:pt idx="1551">
                  <c:v>0</c:v>
                </c:pt>
                <c:pt idx="1552">
                  <c:v>0</c:v>
                </c:pt>
                <c:pt idx="1553">
                  <c:v>0</c:v>
                </c:pt>
                <c:pt idx="1554">
                  <c:v>0</c:v>
                </c:pt>
                <c:pt idx="1555">
                  <c:v>0</c:v>
                </c:pt>
                <c:pt idx="1556">
                  <c:v>0</c:v>
                </c:pt>
                <c:pt idx="1557">
                  <c:v>0.99076799999999998</c:v>
                </c:pt>
                <c:pt idx="1558">
                  <c:v>0.99076799999999998</c:v>
                </c:pt>
                <c:pt idx="1559">
                  <c:v>0</c:v>
                </c:pt>
                <c:pt idx="1560">
                  <c:v>0</c:v>
                </c:pt>
                <c:pt idx="1561">
                  <c:v>0</c:v>
                </c:pt>
                <c:pt idx="1562">
                  <c:v>0</c:v>
                </c:pt>
                <c:pt idx="1563">
                  <c:v>0</c:v>
                </c:pt>
                <c:pt idx="1564">
                  <c:v>0</c:v>
                </c:pt>
                <c:pt idx="1565">
                  <c:v>0.99076799999999998</c:v>
                </c:pt>
                <c:pt idx="1566">
                  <c:v>0.99076799999999998</c:v>
                </c:pt>
                <c:pt idx="1567">
                  <c:v>0</c:v>
                </c:pt>
                <c:pt idx="1568">
                  <c:v>0</c:v>
                </c:pt>
                <c:pt idx="1569">
                  <c:v>0</c:v>
                </c:pt>
                <c:pt idx="1570">
                  <c:v>0</c:v>
                </c:pt>
                <c:pt idx="1571">
                  <c:v>0</c:v>
                </c:pt>
                <c:pt idx="1572">
                  <c:v>0</c:v>
                </c:pt>
                <c:pt idx="1573">
                  <c:v>1.711824</c:v>
                </c:pt>
                <c:pt idx="1574">
                  <c:v>1.711824</c:v>
                </c:pt>
                <c:pt idx="1575">
                  <c:v>0</c:v>
                </c:pt>
                <c:pt idx="1576">
                  <c:v>0</c:v>
                </c:pt>
                <c:pt idx="1577">
                  <c:v>0</c:v>
                </c:pt>
                <c:pt idx="1578">
                  <c:v>0</c:v>
                </c:pt>
                <c:pt idx="1579">
                  <c:v>0</c:v>
                </c:pt>
                <c:pt idx="1580">
                  <c:v>0</c:v>
                </c:pt>
                <c:pt idx="1581">
                  <c:v>1.711824</c:v>
                </c:pt>
                <c:pt idx="1582">
                  <c:v>1.711824</c:v>
                </c:pt>
                <c:pt idx="1583">
                  <c:v>0</c:v>
                </c:pt>
                <c:pt idx="1584">
                  <c:v>0</c:v>
                </c:pt>
                <c:pt idx="1585">
                  <c:v>0</c:v>
                </c:pt>
                <c:pt idx="1586">
                  <c:v>0</c:v>
                </c:pt>
                <c:pt idx="1587">
                  <c:v>0</c:v>
                </c:pt>
                <c:pt idx="1588">
                  <c:v>0</c:v>
                </c:pt>
                <c:pt idx="1589">
                  <c:v>1.711824</c:v>
                </c:pt>
                <c:pt idx="1590">
                  <c:v>1.711824</c:v>
                </c:pt>
                <c:pt idx="1591">
                  <c:v>0</c:v>
                </c:pt>
                <c:pt idx="1592">
                  <c:v>0</c:v>
                </c:pt>
                <c:pt idx="1593">
                  <c:v>0</c:v>
                </c:pt>
                <c:pt idx="1594">
                  <c:v>0</c:v>
                </c:pt>
                <c:pt idx="1595">
                  <c:v>0</c:v>
                </c:pt>
                <c:pt idx="1596">
                  <c:v>0</c:v>
                </c:pt>
                <c:pt idx="1597">
                  <c:v>1.711824</c:v>
                </c:pt>
                <c:pt idx="1598">
                  <c:v>1.711824</c:v>
                </c:pt>
                <c:pt idx="1599">
                  <c:v>0</c:v>
                </c:pt>
                <c:pt idx="1600">
                  <c:v>0</c:v>
                </c:pt>
                <c:pt idx="1601">
                  <c:v>0</c:v>
                </c:pt>
                <c:pt idx="1602">
                  <c:v>0</c:v>
                </c:pt>
                <c:pt idx="1603">
                  <c:v>0</c:v>
                </c:pt>
                <c:pt idx="1604">
                  <c:v>0</c:v>
                </c:pt>
                <c:pt idx="1605">
                  <c:v>1.711824</c:v>
                </c:pt>
                <c:pt idx="1606">
                  <c:v>1.711824</c:v>
                </c:pt>
                <c:pt idx="1607">
                  <c:v>0</c:v>
                </c:pt>
                <c:pt idx="1608">
                  <c:v>0</c:v>
                </c:pt>
                <c:pt idx="1609">
                  <c:v>0</c:v>
                </c:pt>
                <c:pt idx="1610">
                  <c:v>0</c:v>
                </c:pt>
                <c:pt idx="1611">
                  <c:v>0</c:v>
                </c:pt>
                <c:pt idx="1612">
                  <c:v>0</c:v>
                </c:pt>
                <c:pt idx="1613">
                  <c:v>1.711824</c:v>
                </c:pt>
                <c:pt idx="1614">
                  <c:v>1.711824</c:v>
                </c:pt>
                <c:pt idx="1615">
                  <c:v>0</c:v>
                </c:pt>
                <c:pt idx="1616">
                  <c:v>0</c:v>
                </c:pt>
                <c:pt idx="1617">
                  <c:v>0</c:v>
                </c:pt>
                <c:pt idx="1618">
                  <c:v>0</c:v>
                </c:pt>
                <c:pt idx="1619">
                  <c:v>0</c:v>
                </c:pt>
                <c:pt idx="1620">
                  <c:v>0</c:v>
                </c:pt>
                <c:pt idx="1621">
                  <c:v>1.711824</c:v>
                </c:pt>
                <c:pt idx="1622">
                  <c:v>1.711824</c:v>
                </c:pt>
                <c:pt idx="1623">
                  <c:v>0</c:v>
                </c:pt>
                <c:pt idx="1624">
                  <c:v>0</c:v>
                </c:pt>
                <c:pt idx="1625">
                  <c:v>0</c:v>
                </c:pt>
                <c:pt idx="1626">
                  <c:v>0</c:v>
                </c:pt>
                <c:pt idx="1627">
                  <c:v>0</c:v>
                </c:pt>
                <c:pt idx="1628">
                  <c:v>0</c:v>
                </c:pt>
                <c:pt idx="1629">
                  <c:v>0.99076799999999998</c:v>
                </c:pt>
                <c:pt idx="1630">
                  <c:v>0.99076799999999998</c:v>
                </c:pt>
                <c:pt idx="1631">
                  <c:v>0</c:v>
                </c:pt>
                <c:pt idx="1632">
                  <c:v>0</c:v>
                </c:pt>
                <c:pt idx="1633">
                  <c:v>0</c:v>
                </c:pt>
                <c:pt idx="1634">
                  <c:v>0</c:v>
                </c:pt>
                <c:pt idx="1635">
                  <c:v>0</c:v>
                </c:pt>
                <c:pt idx="1636">
                  <c:v>0</c:v>
                </c:pt>
                <c:pt idx="1637">
                  <c:v>0.99076799999999998</c:v>
                </c:pt>
                <c:pt idx="1638">
                  <c:v>0.99076799999999998</c:v>
                </c:pt>
                <c:pt idx="1639">
                  <c:v>0</c:v>
                </c:pt>
                <c:pt idx="1640">
                  <c:v>0</c:v>
                </c:pt>
                <c:pt idx="1641">
                  <c:v>0</c:v>
                </c:pt>
                <c:pt idx="1642">
                  <c:v>0</c:v>
                </c:pt>
                <c:pt idx="1643">
                  <c:v>0</c:v>
                </c:pt>
                <c:pt idx="1644">
                  <c:v>0</c:v>
                </c:pt>
                <c:pt idx="1645">
                  <c:v>0.99076799999999998</c:v>
                </c:pt>
                <c:pt idx="1646">
                  <c:v>0.99076799999999998</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1.2851520000000001</c:v>
                </c:pt>
                <c:pt idx="1660">
                  <c:v>1.2851520000000001</c:v>
                </c:pt>
                <c:pt idx="1661">
                  <c:v>0</c:v>
                </c:pt>
                <c:pt idx="1662">
                  <c:v>0</c:v>
                </c:pt>
                <c:pt idx="1663">
                  <c:v>0</c:v>
                </c:pt>
                <c:pt idx="1664">
                  <c:v>0</c:v>
                </c:pt>
                <c:pt idx="1665">
                  <c:v>0</c:v>
                </c:pt>
                <c:pt idx="1666">
                  <c:v>0</c:v>
                </c:pt>
                <c:pt idx="1667">
                  <c:v>1.2851520000000001</c:v>
                </c:pt>
                <c:pt idx="1668">
                  <c:v>1.2851520000000001</c:v>
                </c:pt>
                <c:pt idx="1669">
                  <c:v>0</c:v>
                </c:pt>
                <c:pt idx="1670">
                  <c:v>0</c:v>
                </c:pt>
                <c:pt idx="1671">
                  <c:v>0</c:v>
                </c:pt>
                <c:pt idx="1672">
                  <c:v>0</c:v>
                </c:pt>
                <c:pt idx="1673">
                  <c:v>0</c:v>
                </c:pt>
                <c:pt idx="1674">
                  <c:v>0</c:v>
                </c:pt>
                <c:pt idx="1675">
                  <c:v>1.2851520000000001</c:v>
                </c:pt>
                <c:pt idx="1676">
                  <c:v>1.2851520000000001</c:v>
                </c:pt>
                <c:pt idx="1677">
                  <c:v>0</c:v>
                </c:pt>
                <c:pt idx="1678">
                  <c:v>0</c:v>
                </c:pt>
                <c:pt idx="1679">
                  <c:v>0</c:v>
                </c:pt>
                <c:pt idx="1680">
                  <c:v>0</c:v>
                </c:pt>
                <c:pt idx="1681">
                  <c:v>0</c:v>
                </c:pt>
                <c:pt idx="1682">
                  <c:v>0</c:v>
                </c:pt>
                <c:pt idx="1683">
                  <c:v>2.2205759999999999</c:v>
                </c:pt>
                <c:pt idx="1684">
                  <c:v>2.2205759999999999</c:v>
                </c:pt>
                <c:pt idx="1685">
                  <c:v>0</c:v>
                </c:pt>
                <c:pt idx="1686">
                  <c:v>0</c:v>
                </c:pt>
                <c:pt idx="1687">
                  <c:v>0</c:v>
                </c:pt>
                <c:pt idx="1688">
                  <c:v>0</c:v>
                </c:pt>
                <c:pt idx="1689">
                  <c:v>0</c:v>
                </c:pt>
                <c:pt idx="1690">
                  <c:v>0</c:v>
                </c:pt>
                <c:pt idx="1691">
                  <c:v>2.2205759999999999</c:v>
                </c:pt>
                <c:pt idx="1692">
                  <c:v>2.2205759999999999</c:v>
                </c:pt>
                <c:pt idx="1693">
                  <c:v>0</c:v>
                </c:pt>
                <c:pt idx="1694">
                  <c:v>0</c:v>
                </c:pt>
                <c:pt idx="1695">
                  <c:v>0</c:v>
                </c:pt>
                <c:pt idx="1696">
                  <c:v>0</c:v>
                </c:pt>
                <c:pt idx="1697">
                  <c:v>0</c:v>
                </c:pt>
                <c:pt idx="1698">
                  <c:v>0</c:v>
                </c:pt>
                <c:pt idx="1699">
                  <c:v>2.2205759999999999</c:v>
                </c:pt>
                <c:pt idx="1700">
                  <c:v>2.2205759999999999</c:v>
                </c:pt>
                <c:pt idx="1701">
                  <c:v>0</c:v>
                </c:pt>
                <c:pt idx="1702">
                  <c:v>0</c:v>
                </c:pt>
                <c:pt idx="1703">
                  <c:v>0</c:v>
                </c:pt>
                <c:pt idx="1704">
                  <c:v>0</c:v>
                </c:pt>
                <c:pt idx="1705">
                  <c:v>0</c:v>
                </c:pt>
                <c:pt idx="1706">
                  <c:v>0</c:v>
                </c:pt>
                <c:pt idx="1707">
                  <c:v>2.2205759999999999</c:v>
                </c:pt>
                <c:pt idx="1708">
                  <c:v>2.2205759999999999</c:v>
                </c:pt>
                <c:pt idx="1709">
                  <c:v>0</c:v>
                </c:pt>
                <c:pt idx="1710">
                  <c:v>0</c:v>
                </c:pt>
                <c:pt idx="1711">
                  <c:v>0</c:v>
                </c:pt>
                <c:pt idx="1712">
                  <c:v>0</c:v>
                </c:pt>
                <c:pt idx="1713">
                  <c:v>0</c:v>
                </c:pt>
                <c:pt idx="1714">
                  <c:v>0</c:v>
                </c:pt>
                <c:pt idx="1715">
                  <c:v>2.2205759999999999</c:v>
                </c:pt>
                <c:pt idx="1716">
                  <c:v>2.2205759999999999</c:v>
                </c:pt>
                <c:pt idx="1717">
                  <c:v>0</c:v>
                </c:pt>
                <c:pt idx="1718">
                  <c:v>0</c:v>
                </c:pt>
                <c:pt idx="1719">
                  <c:v>0</c:v>
                </c:pt>
                <c:pt idx="1720">
                  <c:v>0</c:v>
                </c:pt>
                <c:pt idx="1721">
                  <c:v>0</c:v>
                </c:pt>
                <c:pt idx="1722">
                  <c:v>0</c:v>
                </c:pt>
                <c:pt idx="1723">
                  <c:v>2.2205759999999999</c:v>
                </c:pt>
                <c:pt idx="1724">
                  <c:v>2.2205759999999999</c:v>
                </c:pt>
                <c:pt idx="1725">
                  <c:v>0</c:v>
                </c:pt>
                <c:pt idx="1726">
                  <c:v>0</c:v>
                </c:pt>
                <c:pt idx="1727">
                  <c:v>0</c:v>
                </c:pt>
                <c:pt idx="1728">
                  <c:v>0</c:v>
                </c:pt>
                <c:pt idx="1729">
                  <c:v>0</c:v>
                </c:pt>
                <c:pt idx="1730">
                  <c:v>0</c:v>
                </c:pt>
                <c:pt idx="1731">
                  <c:v>2.2205759999999999</c:v>
                </c:pt>
                <c:pt idx="1732">
                  <c:v>2.2205759999999999</c:v>
                </c:pt>
                <c:pt idx="1733">
                  <c:v>0</c:v>
                </c:pt>
                <c:pt idx="1734">
                  <c:v>0</c:v>
                </c:pt>
                <c:pt idx="1735">
                  <c:v>0</c:v>
                </c:pt>
                <c:pt idx="1736">
                  <c:v>0</c:v>
                </c:pt>
                <c:pt idx="1737">
                  <c:v>0</c:v>
                </c:pt>
                <c:pt idx="1738">
                  <c:v>0</c:v>
                </c:pt>
                <c:pt idx="1739">
                  <c:v>1.2851520000000001</c:v>
                </c:pt>
                <c:pt idx="1740">
                  <c:v>1.2851520000000001</c:v>
                </c:pt>
                <c:pt idx="1741">
                  <c:v>0</c:v>
                </c:pt>
                <c:pt idx="1742">
                  <c:v>0</c:v>
                </c:pt>
                <c:pt idx="1743">
                  <c:v>0</c:v>
                </c:pt>
                <c:pt idx="1744">
                  <c:v>0</c:v>
                </c:pt>
                <c:pt idx="1745">
                  <c:v>0</c:v>
                </c:pt>
                <c:pt idx="1746">
                  <c:v>0</c:v>
                </c:pt>
                <c:pt idx="1747">
                  <c:v>1.2851520000000001</c:v>
                </c:pt>
                <c:pt idx="1748">
                  <c:v>1.2851520000000001</c:v>
                </c:pt>
                <c:pt idx="1749">
                  <c:v>0</c:v>
                </c:pt>
                <c:pt idx="1750">
                  <c:v>0</c:v>
                </c:pt>
                <c:pt idx="1751">
                  <c:v>0</c:v>
                </c:pt>
                <c:pt idx="1752">
                  <c:v>0</c:v>
                </c:pt>
                <c:pt idx="1753">
                  <c:v>0</c:v>
                </c:pt>
                <c:pt idx="1754">
                  <c:v>0</c:v>
                </c:pt>
                <c:pt idx="1755">
                  <c:v>1.2851520000000001</c:v>
                </c:pt>
                <c:pt idx="1756">
                  <c:v>1.2851520000000001</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1.698048</c:v>
                </c:pt>
                <c:pt idx="1770">
                  <c:v>1.698048</c:v>
                </c:pt>
                <c:pt idx="1771">
                  <c:v>0</c:v>
                </c:pt>
                <c:pt idx="1772">
                  <c:v>0</c:v>
                </c:pt>
                <c:pt idx="1773">
                  <c:v>0</c:v>
                </c:pt>
                <c:pt idx="1774">
                  <c:v>0</c:v>
                </c:pt>
                <c:pt idx="1775">
                  <c:v>0</c:v>
                </c:pt>
                <c:pt idx="1776">
                  <c:v>0</c:v>
                </c:pt>
                <c:pt idx="1777">
                  <c:v>1.698048</c:v>
                </c:pt>
                <c:pt idx="1778">
                  <c:v>1.698048</c:v>
                </c:pt>
                <c:pt idx="1779">
                  <c:v>0</c:v>
                </c:pt>
                <c:pt idx="1780">
                  <c:v>0</c:v>
                </c:pt>
                <c:pt idx="1781">
                  <c:v>0</c:v>
                </c:pt>
                <c:pt idx="1782">
                  <c:v>0</c:v>
                </c:pt>
                <c:pt idx="1783">
                  <c:v>0</c:v>
                </c:pt>
                <c:pt idx="1784">
                  <c:v>0</c:v>
                </c:pt>
                <c:pt idx="1785">
                  <c:v>1.698048</c:v>
                </c:pt>
                <c:pt idx="1786">
                  <c:v>1.698048</c:v>
                </c:pt>
                <c:pt idx="1787">
                  <c:v>0</c:v>
                </c:pt>
                <c:pt idx="1788">
                  <c:v>0</c:v>
                </c:pt>
                <c:pt idx="1789">
                  <c:v>0</c:v>
                </c:pt>
                <c:pt idx="1790">
                  <c:v>0</c:v>
                </c:pt>
                <c:pt idx="1791">
                  <c:v>0</c:v>
                </c:pt>
                <c:pt idx="1792">
                  <c:v>0</c:v>
                </c:pt>
                <c:pt idx="1793">
                  <c:v>2.9341439999999999</c:v>
                </c:pt>
                <c:pt idx="1794">
                  <c:v>2.9341439999999999</c:v>
                </c:pt>
                <c:pt idx="1795">
                  <c:v>0</c:v>
                </c:pt>
                <c:pt idx="1796">
                  <c:v>0</c:v>
                </c:pt>
                <c:pt idx="1797">
                  <c:v>0</c:v>
                </c:pt>
                <c:pt idx="1798">
                  <c:v>0</c:v>
                </c:pt>
                <c:pt idx="1799">
                  <c:v>0</c:v>
                </c:pt>
                <c:pt idx="1800">
                  <c:v>0</c:v>
                </c:pt>
                <c:pt idx="1801">
                  <c:v>2.9341439999999999</c:v>
                </c:pt>
                <c:pt idx="1802">
                  <c:v>2.9341439999999999</c:v>
                </c:pt>
                <c:pt idx="1803">
                  <c:v>0</c:v>
                </c:pt>
                <c:pt idx="1804">
                  <c:v>0</c:v>
                </c:pt>
                <c:pt idx="1805">
                  <c:v>0</c:v>
                </c:pt>
                <c:pt idx="1806">
                  <c:v>0</c:v>
                </c:pt>
                <c:pt idx="1807">
                  <c:v>0</c:v>
                </c:pt>
                <c:pt idx="1808">
                  <c:v>0</c:v>
                </c:pt>
                <c:pt idx="1809">
                  <c:v>2.9341439999999999</c:v>
                </c:pt>
                <c:pt idx="1810">
                  <c:v>2.9341439999999999</c:v>
                </c:pt>
                <c:pt idx="1811">
                  <c:v>0</c:v>
                </c:pt>
                <c:pt idx="1812">
                  <c:v>0</c:v>
                </c:pt>
                <c:pt idx="1813">
                  <c:v>0</c:v>
                </c:pt>
                <c:pt idx="1814">
                  <c:v>0</c:v>
                </c:pt>
                <c:pt idx="1815">
                  <c:v>0</c:v>
                </c:pt>
                <c:pt idx="1816">
                  <c:v>0</c:v>
                </c:pt>
                <c:pt idx="1817">
                  <c:v>2.9341439999999999</c:v>
                </c:pt>
                <c:pt idx="1818">
                  <c:v>2.9341439999999999</c:v>
                </c:pt>
                <c:pt idx="1819">
                  <c:v>0</c:v>
                </c:pt>
                <c:pt idx="1820">
                  <c:v>0</c:v>
                </c:pt>
                <c:pt idx="1821">
                  <c:v>0</c:v>
                </c:pt>
                <c:pt idx="1822">
                  <c:v>0</c:v>
                </c:pt>
                <c:pt idx="1823">
                  <c:v>0</c:v>
                </c:pt>
                <c:pt idx="1824">
                  <c:v>0</c:v>
                </c:pt>
                <c:pt idx="1825">
                  <c:v>2.9341439999999999</c:v>
                </c:pt>
                <c:pt idx="1826">
                  <c:v>2.9341439999999999</c:v>
                </c:pt>
                <c:pt idx="1827">
                  <c:v>0</c:v>
                </c:pt>
                <c:pt idx="1828">
                  <c:v>0</c:v>
                </c:pt>
                <c:pt idx="1829">
                  <c:v>0</c:v>
                </c:pt>
                <c:pt idx="1830">
                  <c:v>0</c:v>
                </c:pt>
                <c:pt idx="1831">
                  <c:v>0</c:v>
                </c:pt>
                <c:pt idx="1832">
                  <c:v>0</c:v>
                </c:pt>
                <c:pt idx="1833">
                  <c:v>2.9341439999999999</c:v>
                </c:pt>
                <c:pt idx="1834">
                  <c:v>2.9341439999999999</c:v>
                </c:pt>
                <c:pt idx="1835">
                  <c:v>0</c:v>
                </c:pt>
                <c:pt idx="1836">
                  <c:v>0</c:v>
                </c:pt>
                <c:pt idx="1837">
                  <c:v>0</c:v>
                </c:pt>
                <c:pt idx="1838">
                  <c:v>0</c:v>
                </c:pt>
                <c:pt idx="1839">
                  <c:v>0</c:v>
                </c:pt>
                <c:pt idx="1840">
                  <c:v>0</c:v>
                </c:pt>
                <c:pt idx="1841">
                  <c:v>2.9341439999999999</c:v>
                </c:pt>
                <c:pt idx="1842">
                  <c:v>2.9341439999999999</c:v>
                </c:pt>
                <c:pt idx="1843">
                  <c:v>0</c:v>
                </c:pt>
                <c:pt idx="1844">
                  <c:v>0</c:v>
                </c:pt>
                <c:pt idx="1845">
                  <c:v>0</c:v>
                </c:pt>
                <c:pt idx="1846">
                  <c:v>0</c:v>
                </c:pt>
                <c:pt idx="1847">
                  <c:v>0</c:v>
                </c:pt>
                <c:pt idx="1848">
                  <c:v>0</c:v>
                </c:pt>
                <c:pt idx="1849">
                  <c:v>1.698048</c:v>
                </c:pt>
                <c:pt idx="1850">
                  <c:v>1.698048</c:v>
                </c:pt>
                <c:pt idx="1851">
                  <c:v>0</c:v>
                </c:pt>
                <c:pt idx="1852">
                  <c:v>0</c:v>
                </c:pt>
                <c:pt idx="1853">
                  <c:v>0</c:v>
                </c:pt>
                <c:pt idx="1854">
                  <c:v>0</c:v>
                </c:pt>
                <c:pt idx="1855">
                  <c:v>0</c:v>
                </c:pt>
                <c:pt idx="1856">
                  <c:v>0</c:v>
                </c:pt>
                <c:pt idx="1857">
                  <c:v>1.698048</c:v>
                </c:pt>
                <c:pt idx="1858">
                  <c:v>1.698048</c:v>
                </c:pt>
                <c:pt idx="1859">
                  <c:v>0</c:v>
                </c:pt>
                <c:pt idx="1860">
                  <c:v>0</c:v>
                </c:pt>
                <c:pt idx="1861">
                  <c:v>0</c:v>
                </c:pt>
                <c:pt idx="1862">
                  <c:v>0</c:v>
                </c:pt>
                <c:pt idx="1863">
                  <c:v>0</c:v>
                </c:pt>
                <c:pt idx="1864">
                  <c:v>0</c:v>
                </c:pt>
                <c:pt idx="1865">
                  <c:v>1.698048</c:v>
                </c:pt>
                <c:pt idx="1866">
                  <c:v>1.698048</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2.2086000000000001</c:v>
                </c:pt>
                <c:pt idx="1880">
                  <c:v>2.2086000000000001</c:v>
                </c:pt>
                <c:pt idx="1881">
                  <c:v>0</c:v>
                </c:pt>
                <c:pt idx="1882">
                  <c:v>0</c:v>
                </c:pt>
                <c:pt idx="1883">
                  <c:v>0</c:v>
                </c:pt>
                <c:pt idx="1884">
                  <c:v>0</c:v>
                </c:pt>
                <c:pt idx="1885">
                  <c:v>0</c:v>
                </c:pt>
                <c:pt idx="1886">
                  <c:v>0</c:v>
                </c:pt>
                <c:pt idx="1887">
                  <c:v>2.2086000000000001</c:v>
                </c:pt>
                <c:pt idx="1888">
                  <c:v>2.2086000000000001</c:v>
                </c:pt>
                <c:pt idx="1889">
                  <c:v>0</c:v>
                </c:pt>
                <c:pt idx="1890">
                  <c:v>0</c:v>
                </c:pt>
                <c:pt idx="1891">
                  <c:v>0</c:v>
                </c:pt>
                <c:pt idx="1892">
                  <c:v>0</c:v>
                </c:pt>
                <c:pt idx="1893">
                  <c:v>0</c:v>
                </c:pt>
                <c:pt idx="1894">
                  <c:v>0</c:v>
                </c:pt>
                <c:pt idx="1895">
                  <c:v>2.2086000000000001</c:v>
                </c:pt>
                <c:pt idx="1896">
                  <c:v>2.2086000000000001</c:v>
                </c:pt>
                <c:pt idx="1897">
                  <c:v>0</c:v>
                </c:pt>
                <c:pt idx="1898">
                  <c:v>0</c:v>
                </c:pt>
                <c:pt idx="1899">
                  <c:v>0</c:v>
                </c:pt>
                <c:pt idx="1900">
                  <c:v>0</c:v>
                </c:pt>
                <c:pt idx="1901">
                  <c:v>0</c:v>
                </c:pt>
                <c:pt idx="1902">
                  <c:v>0</c:v>
                </c:pt>
                <c:pt idx="1903">
                  <c:v>3.81636</c:v>
                </c:pt>
                <c:pt idx="1904">
                  <c:v>3.81636</c:v>
                </c:pt>
                <c:pt idx="1905">
                  <c:v>0</c:v>
                </c:pt>
                <c:pt idx="1906">
                  <c:v>0</c:v>
                </c:pt>
                <c:pt idx="1907">
                  <c:v>0</c:v>
                </c:pt>
                <c:pt idx="1908">
                  <c:v>0</c:v>
                </c:pt>
                <c:pt idx="1909">
                  <c:v>0</c:v>
                </c:pt>
                <c:pt idx="1910">
                  <c:v>0</c:v>
                </c:pt>
                <c:pt idx="1911">
                  <c:v>3.81636</c:v>
                </c:pt>
                <c:pt idx="1912">
                  <c:v>3.81636</c:v>
                </c:pt>
                <c:pt idx="1913">
                  <c:v>0</c:v>
                </c:pt>
                <c:pt idx="1914">
                  <c:v>0</c:v>
                </c:pt>
                <c:pt idx="1915">
                  <c:v>0</c:v>
                </c:pt>
                <c:pt idx="1916">
                  <c:v>0</c:v>
                </c:pt>
                <c:pt idx="1917">
                  <c:v>0</c:v>
                </c:pt>
                <c:pt idx="1918">
                  <c:v>0</c:v>
                </c:pt>
                <c:pt idx="1919">
                  <c:v>3.81636</c:v>
                </c:pt>
                <c:pt idx="1920">
                  <c:v>3.81636</c:v>
                </c:pt>
                <c:pt idx="1921">
                  <c:v>0</c:v>
                </c:pt>
                <c:pt idx="1922">
                  <c:v>0</c:v>
                </c:pt>
                <c:pt idx="1923">
                  <c:v>0</c:v>
                </c:pt>
                <c:pt idx="1924">
                  <c:v>0</c:v>
                </c:pt>
                <c:pt idx="1925">
                  <c:v>0</c:v>
                </c:pt>
                <c:pt idx="1926">
                  <c:v>0</c:v>
                </c:pt>
                <c:pt idx="1927">
                  <c:v>3.81636</c:v>
                </c:pt>
                <c:pt idx="1928">
                  <c:v>3.81636</c:v>
                </c:pt>
                <c:pt idx="1929">
                  <c:v>0</c:v>
                </c:pt>
                <c:pt idx="1930">
                  <c:v>0</c:v>
                </c:pt>
                <c:pt idx="1931">
                  <c:v>0</c:v>
                </c:pt>
                <c:pt idx="1932">
                  <c:v>0</c:v>
                </c:pt>
                <c:pt idx="1933">
                  <c:v>0</c:v>
                </c:pt>
                <c:pt idx="1934">
                  <c:v>0</c:v>
                </c:pt>
                <c:pt idx="1935">
                  <c:v>3.81636</c:v>
                </c:pt>
                <c:pt idx="1936">
                  <c:v>3.81636</c:v>
                </c:pt>
                <c:pt idx="1937">
                  <c:v>0</c:v>
                </c:pt>
                <c:pt idx="1938">
                  <c:v>0</c:v>
                </c:pt>
                <c:pt idx="1939">
                  <c:v>0</c:v>
                </c:pt>
                <c:pt idx="1940">
                  <c:v>0</c:v>
                </c:pt>
                <c:pt idx="1941">
                  <c:v>0</c:v>
                </c:pt>
                <c:pt idx="1942">
                  <c:v>0</c:v>
                </c:pt>
                <c:pt idx="1943">
                  <c:v>3.81636</c:v>
                </c:pt>
                <c:pt idx="1944">
                  <c:v>3.81636</c:v>
                </c:pt>
                <c:pt idx="1945">
                  <c:v>0</c:v>
                </c:pt>
                <c:pt idx="1946">
                  <c:v>0</c:v>
                </c:pt>
                <c:pt idx="1947">
                  <c:v>0</c:v>
                </c:pt>
                <c:pt idx="1948">
                  <c:v>0</c:v>
                </c:pt>
                <c:pt idx="1949">
                  <c:v>0</c:v>
                </c:pt>
                <c:pt idx="1950">
                  <c:v>0</c:v>
                </c:pt>
                <c:pt idx="1951">
                  <c:v>3.81636</c:v>
                </c:pt>
                <c:pt idx="1952">
                  <c:v>3.81636</c:v>
                </c:pt>
                <c:pt idx="1953">
                  <c:v>0</c:v>
                </c:pt>
                <c:pt idx="1954">
                  <c:v>0</c:v>
                </c:pt>
                <c:pt idx="1955">
                  <c:v>0</c:v>
                </c:pt>
                <c:pt idx="1956">
                  <c:v>0</c:v>
                </c:pt>
                <c:pt idx="1957">
                  <c:v>0</c:v>
                </c:pt>
                <c:pt idx="1958">
                  <c:v>0</c:v>
                </c:pt>
                <c:pt idx="1959">
                  <c:v>2.2086000000000001</c:v>
                </c:pt>
                <c:pt idx="1960">
                  <c:v>2.2086000000000001</c:v>
                </c:pt>
                <c:pt idx="1961">
                  <c:v>0</c:v>
                </c:pt>
                <c:pt idx="1962">
                  <c:v>0</c:v>
                </c:pt>
                <c:pt idx="1963">
                  <c:v>0</c:v>
                </c:pt>
                <c:pt idx="1964">
                  <c:v>0</c:v>
                </c:pt>
                <c:pt idx="1965">
                  <c:v>0</c:v>
                </c:pt>
                <c:pt idx="1966">
                  <c:v>0</c:v>
                </c:pt>
                <c:pt idx="1967">
                  <c:v>2.2086000000000001</c:v>
                </c:pt>
                <c:pt idx="1968">
                  <c:v>2.2086000000000001</c:v>
                </c:pt>
                <c:pt idx="1969">
                  <c:v>0</c:v>
                </c:pt>
                <c:pt idx="1970">
                  <c:v>0</c:v>
                </c:pt>
                <c:pt idx="1971">
                  <c:v>0</c:v>
                </c:pt>
                <c:pt idx="1972">
                  <c:v>0</c:v>
                </c:pt>
                <c:pt idx="1973">
                  <c:v>0</c:v>
                </c:pt>
                <c:pt idx="1974">
                  <c:v>0</c:v>
                </c:pt>
                <c:pt idx="1975">
                  <c:v>2.2086000000000001</c:v>
                </c:pt>
                <c:pt idx="1976">
                  <c:v>2.2086000000000001</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2.891232</c:v>
                </c:pt>
                <c:pt idx="1990">
                  <c:v>2.891232</c:v>
                </c:pt>
                <c:pt idx="1991">
                  <c:v>0</c:v>
                </c:pt>
                <c:pt idx="1992">
                  <c:v>0</c:v>
                </c:pt>
                <c:pt idx="1993">
                  <c:v>0</c:v>
                </c:pt>
                <c:pt idx="1994">
                  <c:v>0</c:v>
                </c:pt>
                <c:pt idx="1995">
                  <c:v>0</c:v>
                </c:pt>
                <c:pt idx="1996">
                  <c:v>0</c:v>
                </c:pt>
                <c:pt idx="1997">
                  <c:v>2.891232</c:v>
                </c:pt>
                <c:pt idx="1998">
                  <c:v>2.891232</c:v>
                </c:pt>
                <c:pt idx="1999">
                  <c:v>0</c:v>
                </c:pt>
                <c:pt idx="2000">
                  <c:v>0</c:v>
                </c:pt>
                <c:pt idx="2001">
                  <c:v>0</c:v>
                </c:pt>
                <c:pt idx="2002">
                  <c:v>0</c:v>
                </c:pt>
                <c:pt idx="2003">
                  <c:v>0</c:v>
                </c:pt>
                <c:pt idx="2004">
                  <c:v>0</c:v>
                </c:pt>
                <c:pt idx="2005">
                  <c:v>2.891232</c:v>
                </c:pt>
                <c:pt idx="2006">
                  <c:v>2.891232</c:v>
                </c:pt>
                <c:pt idx="2007">
                  <c:v>0</c:v>
                </c:pt>
                <c:pt idx="2008">
                  <c:v>0</c:v>
                </c:pt>
                <c:pt idx="2009">
                  <c:v>0</c:v>
                </c:pt>
                <c:pt idx="2010">
                  <c:v>0</c:v>
                </c:pt>
                <c:pt idx="2011">
                  <c:v>0</c:v>
                </c:pt>
                <c:pt idx="2012">
                  <c:v>0</c:v>
                </c:pt>
                <c:pt idx="2013">
                  <c:v>4.9959360000000004</c:v>
                </c:pt>
                <c:pt idx="2014">
                  <c:v>4.9959360000000004</c:v>
                </c:pt>
                <c:pt idx="2015">
                  <c:v>0</c:v>
                </c:pt>
                <c:pt idx="2016">
                  <c:v>0</c:v>
                </c:pt>
                <c:pt idx="2017">
                  <c:v>0</c:v>
                </c:pt>
                <c:pt idx="2018">
                  <c:v>0</c:v>
                </c:pt>
                <c:pt idx="2019">
                  <c:v>0</c:v>
                </c:pt>
                <c:pt idx="2020">
                  <c:v>0</c:v>
                </c:pt>
                <c:pt idx="2021">
                  <c:v>4.9959360000000004</c:v>
                </c:pt>
                <c:pt idx="2022">
                  <c:v>4.9959360000000004</c:v>
                </c:pt>
                <c:pt idx="2023">
                  <c:v>0</c:v>
                </c:pt>
                <c:pt idx="2024">
                  <c:v>0</c:v>
                </c:pt>
                <c:pt idx="2025">
                  <c:v>0</c:v>
                </c:pt>
                <c:pt idx="2026">
                  <c:v>0</c:v>
                </c:pt>
                <c:pt idx="2027">
                  <c:v>0</c:v>
                </c:pt>
                <c:pt idx="2028">
                  <c:v>0</c:v>
                </c:pt>
                <c:pt idx="2029">
                  <c:v>4.9959360000000004</c:v>
                </c:pt>
                <c:pt idx="2030">
                  <c:v>4.9959360000000004</c:v>
                </c:pt>
                <c:pt idx="2031">
                  <c:v>0</c:v>
                </c:pt>
                <c:pt idx="2032">
                  <c:v>0</c:v>
                </c:pt>
                <c:pt idx="2033">
                  <c:v>0</c:v>
                </c:pt>
                <c:pt idx="2034">
                  <c:v>0</c:v>
                </c:pt>
                <c:pt idx="2035">
                  <c:v>0</c:v>
                </c:pt>
                <c:pt idx="2036">
                  <c:v>0</c:v>
                </c:pt>
                <c:pt idx="2037">
                  <c:v>4.9959360000000004</c:v>
                </c:pt>
                <c:pt idx="2038">
                  <c:v>4.9959360000000004</c:v>
                </c:pt>
                <c:pt idx="2039">
                  <c:v>0</c:v>
                </c:pt>
                <c:pt idx="2040">
                  <c:v>0</c:v>
                </c:pt>
                <c:pt idx="2041">
                  <c:v>0</c:v>
                </c:pt>
                <c:pt idx="2042">
                  <c:v>0</c:v>
                </c:pt>
                <c:pt idx="2043">
                  <c:v>0</c:v>
                </c:pt>
                <c:pt idx="2044">
                  <c:v>0</c:v>
                </c:pt>
                <c:pt idx="2045">
                  <c:v>4.9959360000000004</c:v>
                </c:pt>
                <c:pt idx="2046">
                  <c:v>4.9959360000000004</c:v>
                </c:pt>
                <c:pt idx="2047">
                  <c:v>0</c:v>
                </c:pt>
                <c:pt idx="2048">
                  <c:v>0</c:v>
                </c:pt>
                <c:pt idx="2049">
                  <c:v>0</c:v>
                </c:pt>
                <c:pt idx="2050">
                  <c:v>0</c:v>
                </c:pt>
                <c:pt idx="2051">
                  <c:v>0</c:v>
                </c:pt>
                <c:pt idx="2052">
                  <c:v>0</c:v>
                </c:pt>
                <c:pt idx="2053">
                  <c:v>4.9959360000000004</c:v>
                </c:pt>
                <c:pt idx="2054">
                  <c:v>4.9959360000000004</c:v>
                </c:pt>
                <c:pt idx="2055">
                  <c:v>0</c:v>
                </c:pt>
                <c:pt idx="2056">
                  <c:v>0</c:v>
                </c:pt>
                <c:pt idx="2057">
                  <c:v>0</c:v>
                </c:pt>
                <c:pt idx="2058">
                  <c:v>0</c:v>
                </c:pt>
                <c:pt idx="2059">
                  <c:v>0</c:v>
                </c:pt>
                <c:pt idx="2060">
                  <c:v>0</c:v>
                </c:pt>
                <c:pt idx="2061">
                  <c:v>4.9959360000000004</c:v>
                </c:pt>
                <c:pt idx="2062">
                  <c:v>4.9959360000000004</c:v>
                </c:pt>
                <c:pt idx="2063">
                  <c:v>0</c:v>
                </c:pt>
                <c:pt idx="2064">
                  <c:v>0</c:v>
                </c:pt>
                <c:pt idx="2065">
                  <c:v>0</c:v>
                </c:pt>
                <c:pt idx="2066">
                  <c:v>0</c:v>
                </c:pt>
                <c:pt idx="2067">
                  <c:v>0</c:v>
                </c:pt>
                <c:pt idx="2068">
                  <c:v>0</c:v>
                </c:pt>
                <c:pt idx="2069">
                  <c:v>2.891232</c:v>
                </c:pt>
                <c:pt idx="2070">
                  <c:v>2.891232</c:v>
                </c:pt>
                <c:pt idx="2071">
                  <c:v>0</c:v>
                </c:pt>
                <c:pt idx="2072">
                  <c:v>0</c:v>
                </c:pt>
                <c:pt idx="2073">
                  <c:v>0</c:v>
                </c:pt>
                <c:pt idx="2074">
                  <c:v>0</c:v>
                </c:pt>
                <c:pt idx="2075">
                  <c:v>0</c:v>
                </c:pt>
                <c:pt idx="2076">
                  <c:v>0</c:v>
                </c:pt>
                <c:pt idx="2077">
                  <c:v>2.891232</c:v>
                </c:pt>
                <c:pt idx="2078">
                  <c:v>2.891232</c:v>
                </c:pt>
                <c:pt idx="2079">
                  <c:v>0</c:v>
                </c:pt>
                <c:pt idx="2080">
                  <c:v>0</c:v>
                </c:pt>
                <c:pt idx="2081">
                  <c:v>0</c:v>
                </c:pt>
                <c:pt idx="2082">
                  <c:v>0</c:v>
                </c:pt>
                <c:pt idx="2083">
                  <c:v>0</c:v>
                </c:pt>
                <c:pt idx="2084">
                  <c:v>0</c:v>
                </c:pt>
                <c:pt idx="2085">
                  <c:v>2.891232</c:v>
                </c:pt>
                <c:pt idx="2086">
                  <c:v>2.891232</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3.7170239999999999</c:v>
                </c:pt>
                <c:pt idx="2100">
                  <c:v>3.7170239999999999</c:v>
                </c:pt>
                <c:pt idx="2101">
                  <c:v>0</c:v>
                </c:pt>
                <c:pt idx="2102">
                  <c:v>0</c:v>
                </c:pt>
                <c:pt idx="2103">
                  <c:v>0</c:v>
                </c:pt>
                <c:pt idx="2104">
                  <c:v>0</c:v>
                </c:pt>
                <c:pt idx="2105">
                  <c:v>0</c:v>
                </c:pt>
                <c:pt idx="2106">
                  <c:v>0</c:v>
                </c:pt>
                <c:pt idx="2107">
                  <c:v>3.7170239999999999</c:v>
                </c:pt>
                <c:pt idx="2108">
                  <c:v>3.7170239999999999</c:v>
                </c:pt>
                <c:pt idx="2109">
                  <c:v>0</c:v>
                </c:pt>
                <c:pt idx="2110">
                  <c:v>0</c:v>
                </c:pt>
                <c:pt idx="2111">
                  <c:v>0</c:v>
                </c:pt>
                <c:pt idx="2112">
                  <c:v>0</c:v>
                </c:pt>
                <c:pt idx="2113">
                  <c:v>0</c:v>
                </c:pt>
                <c:pt idx="2114">
                  <c:v>0</c:v>
                </c:pt>
                <c:pt idx="2115">
                  <c:v>3.7170239999999999</c:v>
                </c:pt>
                <c:pt idx="2116">
                  <c:v>3.7170239999999999</c:v>
                </c:pt>
                <c:pt idx="2117">
                  <c:v>0</c:v>
                </c:pt>
                <c:pt idx="2118">
                  <c:v>0</c:v>
                </c:pt>
                <c:pt idx="2119">
                  <c:v>0</c:v>
                </c:pt>
                <c:pt idx="2120">
                  <c:v>0</c:v>
                </c:pt>
                <c:pt idx="2121">
                  <c:v>0</c:v>
                </c:pt>
                <c:pt idx="2122">
                  <c:v>0</c:v>
                </c:pt>
                <c:pt idx="2123">
                  <c:v>6.4230720000000003</c:v>
                </c:pt>
                <c:pt idx="2124">
                  <c:v>6.4230720000000003</c:v>
                </c:pt>
                <c:pt idx="2125">
                  <c:v>0</c:v>
                </c:pt>
                <c:pt idx="2126">
                  <c:v>0</c:v>
                </c:pt>
                <c:pt idx="2127">
                  <c:v>0</c:v>
                </c:pt>
                <c:pt idx="2128">
                  <c:v>0</c:v>
                </c:pt>
                <c:pt idx="2129">
                  <c:v>0</c:v>
                </c:pt>
                <c:pt idx="2130">
                  <c:v>0</c:v>
                </c:pt>
                <c:pt idx="2131">
                  <c:v>6.4230720000000003</c:v>
                </c:pt>
                <c:pt idx="2132">
                  <c:v>6.4230720000000003</c:v>
                </c:pt>
                <c:pt idx="2133">
                  <c:v>0</c:v>
                </c:pt>
                <c:pt idx="2134">
                  <c:v>0</c:v>
                </c:pt>
                <c:pt idx="2135">
                  <c:v>0</c:v>
                </c:pt>
                <c:pt idx="2136">
                  <c:v>0</c:v>
                </c:pt>
                <c:pt idx="2137">
                  <c:v>0</c:v>
                </c:pt>
                <c:pt idx="2138">
                  <c:v>0</c:v>
                </c:pt>
                <c:pt idx="2139">
                  <c:v>6.4230720000000003</c:v>
                </c:pt>
                <c:pt idx="2140">
                  <c:v>6.4230720000000003</c:v>
                </c:pt>
                <c:pt idx="2141">
                  <c:v>0</c:v>
                </c:pt>
                <c:pt idx="2142">
                  <c:v>0</c:v>
                </c:pt>
                <c:pt idx="2143">
                  <c:v>0</c:v>
                </c:pt>
                <c:pt idx="2144">
                  <c:v>0</c:v>
                </c:pt>
                <c:pt idx="2145">
                  <c:v>0</c:v>
                </c:pt>
                <c:pt idx="2146">
                  <c:v>0</c:v>
                </c:pt>
                <c:pt idx="2147">
                  <c:v>6.4230720000000003</c:v>
                </c:pt>
                <c:pt idx="2148">
                  <c:v>6.4230720000000003</c:v>
                </c:pt>
                <c:pt idx="2149">
                  <c:v>0</c:v>
                </c:pt>
                <c:pt idx="2150">
                  <c:v>0</c:v>
                </c:pt>
                <c:pt idx="2151">
                  <c:v>0</c:v>
                </c:pt>
                <c:pt idx="2152">
                  <c:v>0</c:v>
                </c:pt>
                <c:pt idx="2153">
                  <c:v>0</c:v>
                </c:pt>
                <c:pt idx="2154">
                  <c:v>0</c:v>
                </c:pt>
                <c:pt idx="2155">
                  <c:v>6.4230720000000003</c:v>
                </c:pt>
                <c:pt idx="2156">
                  <c:v>6.4230720000000003</c:v>
                </c:pt>
                <c:pt idx="2157">
                  <c:v>0</c:v>
                </c:pt>
                <c:pt idx="2158">
                  <c:v>0</c:v>
                </c:pt>
                <c:pt idx="2159">
                  <c:v>0</c:v>
                </c:pt>
                <c:pt idx="2160">
                  <c:v>0</c:v>
                </c:pt>
                <c:pt idx="2161">
                  <c:v>0</c:v>
                </c:pt>
                <c:pt idx="2162">
                  <c:v>0</c:v>
                </c:pt>
                <c:pt idx="2163">
                  <c:v>6.4230720000000003</c:v>
                </c:pt>
                <c:pt idx="2164">
                  <c:v>6.4230720000000003</c:v>
                </c:pt>
                <c:pt idx="2165">
                  <c:v>0</c:v>
                </c:pt>
                <c:pt idx="2166">
                  <c:v>0</c:v>
                </c:pt>
                <c:pt idx="2167">
                  <c:v>0</c:v>
                </c:pt>
                <c:pt idx="2168">
                  <c:v>0</c:v>
                </c:pt>
                <c:pt idx="2169">
                  <c:v>0</c:v>
                </c:pt>
                <c:pt idx="2170">
                  <c:v>0</c:v>
                </c:pt>
                <c:pt idx="2171">
                  <c:v>6.4230720000000003</c:v>
                </c:pt>
                <c:pt idx="2172">
                  <c:v>6.4230720000000003</c:v>
                </c:pt>
                <c:pt idx="2173">
                  <c:v>0</c:v>
                </c:pt>
                <c:pt idx="2174">
                  <c:v>0</c:v>
                </c:pt>
                <c:pt idx="2175">
                  <c:v>0</c:v>
                </c:pt>
                <c:pt idx="2176">
                  <c:v>0</c:v>
                </c:pt>
                <c:pt idx="2177">
                  <c:v>0</c:v>
                </c:pt>
                <c:pt idx="2178">
                  <c:v>0</c:v>
                </c:pt>
                <c:pt idx="2179">
                  <c:v>3.7170239999999999</c:v>
                </c:pt>
                <c:pt idx="2180">
                  <c:v>3.7170239999999999</c:v>
                </c:pt>
                <c:pt idx="2181">
                  <c:v>0</c:v>
                </c:pt>
                <c:pt idx="2182">
                  <c:v>0</c:v>
                </c:pt>
                <c:pt idx="2183">
                  <c:v>0</c:v>
                </c:pt>
                <c:pt idx="2184">
                  <c:v>0</c:v>
                </c:pt>
                <c:pt idx="2185">
                  <c:v>0</c:v>
                </c:pt>
                <c:pt idx="2186">
                  <c:v>0</c:v>
                </c:pt>
                <c:pt idx="2187">
                  <c:v>3.7170239999999999</c:v>
                </c:pt>
                <c:pt idx="2188">
                  <c:v>3.7170239999999999</c:v>
                </c:pt>
                <c:pt idx="2189">
                  <c:v>0</c:v>
                </c:pt>
                <c:pt idx="2190">
                  <c:v>0</c:v>
                </c:pt>
                <c:pt idx="2191">
                  <c:v>0</c:v>
                </c:pt>
                <c:pt idx="2192">
                  <c:v>0</c:v>
                </c:pt>
                <c:pt idx="2193">
                  <c:v>0</c:v>
                </c:pt>
                <c:pt idx="2194">
                  <c:v>0</c:v>
                </c:pt>
                <c:pt idx="2195">
                  <c:v>3.7170239999999999</c:v>
                </c:pt>
                <c:pt idx="2196">
                  <c:v>3.7170239999999999</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4.8604320000000003</c:v>
                </c:pt>
                <c:pt idx="2210">
                  <c:v>4.8604320000000003</c:v>
                </c:pt>
                <c:pt idx="2211">
                  <c:v>0</c:v>
                </c:pt>
                <c:pt idx="2212">
                  <c:v>0</c:v>
                </c:pt>
                <c:pt idx="2213">
                  <c:v>0</c:v>
                </c:pt>
                <c:pt idx="2214">
                  <c:v>0</c:v>
                </c:pt>
                <c:pt idx="2215">
                  <c:v>0</c:v>
                </c:pt>
                <c:pt idx="2216">
                  <c:v>0</c:v>
                </c:pt>
                <c:pt idx="2217">
                  <c:v>4.8604320000000003</c:v>
                </c:pt>
                <c:pt idx="2218">
                  <c:v>4.8604320000000003</c:v>
                </c:pt>
                <c:pt idx="2219">
                  <c:v>0</c:v>
                </c:pt>
                <c:pt idx="2220">
                  <c:v>0</c:v>
                </c:pt>
                <c:pt idx="2221">
                  <c:v>0</c:v>
                </c:pt>
                <c:pt idx="2222">
                  <c:v>0</c:v>
                </c:pt>
                <c:pt idx="2223">
                  <c:v>0</c:v>
                </c:pt>
                <c:pt idx="2224">
                  <c:v>0</c:v>
                </c:pt>
                <c:pt idx="2225">
                  <c:v>4.8604320000000003</c:v>
                </c:pt>
                <c:pt idx="2226">
                  <c:v>4.8604320000000003</c:v>
                </c:pt>
                <c:pt idx="2227">
                  <c:v>0</c:v>
                </c:pt>
                <c:pt idx="2228">
                  <c:v>0</c:v>
                </c:pt>
                <c:pt idx="2229">
                  <c:v>0</c:v>
                </c:pt>
                <c:pt idx="2230">
                  <c:v>0</c:v>
                </c:pt>
                <c:pt idx="2231">
                  <c:v>0</c:v>
                </c:pt>
                <c:pt idx="2232">
                  <c:v>0</c:v>
                </c:pt>
                <c:pt idx="2233">
                  <c:v>8.3988960000000006</c:v>
                </c:pt>
                <c:pt idx="2234">
                  <c:v>8.3988960000000006</c:v>
                </c:pt>
                <c:pt idx="2235">
                  <c:v>0</c:v>
                </c:pt>
                <c:pt idx="2236">
                  <c:v>0</c:v>
                </c:pt>
                <c:pt idx="2237">
                  <c:v>0</c:v>
                </c:pt>
                <c:pt idx="2238">
                  <c:v>0</c:v>
                </c:pt>
                <c:pt idx="2239">
                  <c:v>0</c:v>
                </c:pt>
                <c:pt idx="2240">
                  <c:v>0</c:v>
                </c:pt>
                <c:pt idx="2241">
                  <c:v>8.3988960000000006</c:v>
                </c:pt>
                <c:pt idx="2242">
                  <c:v>8.3988960000000006</c:v>
                </c:pt>
                <c:pt idx="2243">
                  <c:v>0</c:v>
                </c:pt>
                <c:pt idx="2244">
                  <c:v>0</c:v>
                </c:pt>
                <c:pt idx="2245">
                  <c:v>0</c:v>
                </c:pt>
                <c:pt idx="2246">
                  <c:v>0</c:v>
                </c:pt>
                <c:pt idx="2247">
                  <c:v>0</c:v>
                </c:pt>
                <c:pt idx="2248">
                  <c:v>0</c:v>
                </c:pt>
                <c:pt idx="2249">
                  <c:v>8.3988960000000006</c:v>
                </c:pt>
                <c:pt idx="2250">
                  <c:v>8.3988960000000006</c:v>
                </c:pt>
                <c:pt idx="2251">
                  <c:v>0</c:v>
                </c:pt>
                <c:pt idx="2252">
                  <c:v>0</c:v>
                </c:pt>
                <c:pt idx="2253">
                  <c:v>0</c:v>
                </c:pt>
                <c:pt idx="2254">
                  <c:v>0</c:v>
                </c:pt>
                <c:pt idx="2255">
                  <c:v>0</c:v>
                </c:pt>
                <c:pt idx="2256">
                  <c:v>0</c:v>
                </c:pt>
                <c:pt idx="2257">
                  <c:v>8.3988960000000006</c:v>
                </c:pt>
                <c:pt idx="2258">
                  <c:v>8.3988960000000006</c:v>
                </c:pt>
                <c:pt idx="2259">
                  <c:v>0</c:v>
                </c:pt>
                <c:pt idx="2260">
                  <c:v>0</c:v>
                </c:pt>
                <c:pt idx="2261">
                  <c:v>0</c:v>
                </c:pt>
                <c:pt idx="2262">
                  <c:v>0</c:v>
                </c:pt>
                <c:pt idx="2263">
                  <c:v>0</c:v>
                </c:pt>
                <c:pt idx="2264">
                  <c:v>0</c:v>
                </c:pt>
                <c:pt idx="2265">
                  <c:v>8.3988960000000006</c:v>
                </c:pt>
                <c:pt idx="2266">
                  <c:v>8.3988960000000006</c:v>
                </c:pt>
                <c:pt idx="2267">
                  <c:v>0</c:v>
                </c:pt>
                <c:pt idx="2268">
                  <c:v>0</c:v>
                </c:pt>
                <c:pt idx="2269">
                  <c:v>0</c:v>
                </c:pt>
                <c:pt idx="2270">
                  <c:v>0</c:v>
                </c:pt>
                <c:pt idx="2271">
                  <c:v>0</c:v>
                </c:pt>
                <c:pt idx="2272">
                  <c:v>0</c:v>
                </c:pt>
                <c:pt idx="2273">
                  <c:v>8.3988960000000006</c:v>
                </c:pt>
                <c:pt idx="2274">
                  <c:v>8.3988960000000006</c:v>
                </c:pt>
                <c:pt idx="2275">
                  <c:v>0</c:v>
                </c:pt>
                <c:pt idx="2276">
                  <c:v>0</c:v>
                </c:pt>
                <c:pt idx="2277">
                  <c:v>0</c:v>
                </c:pt>
                <c:pt idx="2278">
                  <c:v>0</c:v>
                </c:pt>
                <c:pt idx="2279">
                  <c:v>0</c:v>
                </c:pt>
                <c:pt idx="2280">
                  <c:v>0</c:v>
                </c:pt>
                <c:pt idx="2281">
                  <c:v>8.3988960000000006</c:v>
                </c:pt>
                <c:pt idx="2282">
                  <c:v>8.3988960000000006</c:v>
                </c:pt>
                <c:pt idx="2283">
                  <c:v>0</c:v>
                </c:pt>
                <c:pt idx="2284">
                  <c:v>0</c:v>
                </c:pt>
                <c:pt idx="2285">
                  <c:v>0</c:v>
                </c:pt>
                <c:pt idx="2286">
                  <c:v>0</c:v>
                </c:pt>
                <c:pt idx="2287">
                  <c:v>0</c:v>
                </c:pt>
                <c:pt idx="2288">
                  <c:v>0</c:v>
                </c:pt>
                <c:pt idx="2289">
                  <c:v>4.8604320000000003</c:v>
                </c:pt>
                <c:pt idx="2290">
                  <c:v>4.8604320000000003</c:v>
                </c:pt>
                <c:pt idx="2291">
                  <c:v>0</c:v>
                </c:pt>
                <c:pt idx="2292">
                  <c:v>0</c:v>
                </c:pt>
                <c:pt idx="2293">
                  <c:v>0</c:v>
                </c:pt>
                <c:pt idx="2294">
                  <c:v>0</c:v>
                </c:pt>
                <c:pt idx="2295">
                  <c:v>0</c:v>
                </c:pt>
                <c:pt idx="2296">
                  <c:v>0</c:v>
                </c:pt>
                <c:pt idx="2297">
                  <c:v>4.8604320000000003</c:v>
                </c:pt>
                <c:pt idx="2298">
                  <c:v>4.8604320000000003</c:v>
                </c:pt>
                <c:pt idx="2299">
                  <c:v>0</c:v>
                </c:pt>
                <c:pt idx="2300">
                  <c:v>0</c:v>
                </c:pt>
                <c:pt idx="2301">
                  <c:v>0</c:v>
                </c:pt>
                <c:pt idx="2302">
                  <c:v>0</c:v>
                </c:pt>
                <c:pt idx="2303">
                  <c:v>0</c:v>
                </c:pt>
                <c:pt idx="2304">
                  <c:v>0</c:v>
                </c:pt>
                <c:pt idx="2305">
                  <c:v>4.8604320000000003</c:v>
                </c:pt>
                <c:pt idx="2306">
                  <c:v>4.8604320000000003</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6.3807119999999999</c:v>
                </c:pt>
                <c:pt idx="2320">
                  <c:v>6.3807119999999999</c:v>
                </c:pt>
                <c:pt idx="2321">
                  <c:v>0</c:v>
                </c:pt>
                <c:pt idx="2322">
                  <c:v>0</c:v>
                </c:pt>
                <c:pt idx="2323">
                  <c:v>0</c:v>
                </c:pt>
                <c:pt idx="2324">
                  <c:v>0</c:v>
                </c:pt>
                <c:pt idx="2325">
                  <c:v>0</c:v>
                </c:pt>
                <c:pt idx="2326">
                  <c:v>0</c:v>
                </c:pt>
                <c:pt idx="2327">
                  <c:v>6.3807119999999999</c:v>
                </c:pt>
                <c:pt idx="2328">
                  <c:v>6.3807119999999999</c:v>
                </c:pt>
                <c:pt idx="2329">
                  <c:v>0</c:v>
                </c:pt>
                <c:pt idx="2330">
                  <c:v>0</c:v>
                </c:pt>
                <c:pt idx="2331">
                  <c:v>0</c:v>
                </c:pt>
                <c:pt idx="2332">
                  <c:v>0</c:v>
                </c:pt>
                <c:pt idx="2333">
                  <c:v>0</c:v>
                </c:pt>
                <c:pt idx="2334">
                  <c:v>0</c:v>
                </c:pt>
                <c:pt idx="2335">
                  <c:v>6.3807119999999999</c:v>
                </c:pt>
                <c:pt idx="2336">
                  <c:v>6.3807119999999999</c:v>
                </c:pt>
                <c:pt idx="2337">
                  <c:v>0</c:v>
                </c:pt>
                <c:pt idx="2338">
                  <c:v>0</c:v>
                </c:pt>
                <c:pt idx="2339">
                  <c:v>0</c:v>
                </c:pt>
                <c:pt idx="2340">
                  <c:v>0</c:v>
                </c:pt>
                <c:pt idx="2341">
                  <c:v>0</c:v>
                </c:pt>
                <c:pt idx="2342">
                  <c:v>0</c:v>
                </c:pt>
                <c:pt idx="2343">
                  <c:v>11.025816000000001</c:v>
                </c:pt>
                <c:pt idx="2344">
                  <c:v>11.025816000000001</c:v>
                </c:pt>
                <c:pt idx="2345">
                  <c:v>0</c:v>
                </c:pt>
                <c:pt idx="2346">
                  <c:v>0</c:v>
                </c:pt>
                <c:pt idx="2347">
                  <c:v>0</c:v>
                </c:pt>
                <c:pt idx="2348">
                  <c:v>0</c:v>
                </c:pt>
                <c:pt idx="2349">
                  <c:v>0</c:v>
                </c:pt>
                <c:pt idx="2350">
                  <c:v>0</c:v>
                </c:pt>
                <c:pt idx="2351">
                  <c:v>11.025816000000001</c:v>
                </c:pt>
                <c:pt idx="2352">
                  <c:v>11.025816000000001</c:v>
                </c:pt>
                <c:pt idx="2353">
                  <c:v>0</c:v>
                </c:pt>
                <c:pt idx="2354">
                  <c:v>0</c:v>
                </c:pt>
                <c:pt idx="2355">
                  <c:v>0</c:v>
                </c:pt>
                <c:pt idx="2356">
                  <c:v>0</c:v>
                </c:pt>
                <c:pt idx="2357">
                  <c:v>0</c:v>
                </c:pt>
                <c:pt idx="2358">
                  <c:v>0</c:v>
                </c:pt>
                <c:pt idx="2359">
                  <c:v>11.025816000000001</c:v>
                </c:pt>
                <c:pt idx="2360">
                  <c:v>11.025816000000001</c:v>
                </c:pt>
                <c:pt idx="2361">
                  <c:v>0</c:v>
                </c:pt>
                <c:pt idx="2362">
                  <c:v>0</c:v>
                </c:pt>
                <c:pt idx="2363">
                  <c:v>0</c:v>
                </c:pt>
                <c:pt idx="2364">
                  <c:v>0</c:v>
                </c:pt>
                <c:pt idx="2365">
                  <c:v>0</c:v>
                </c:pt>
                <c:pt idx="2366">
                  <c:v>0</c:v>
                </c:pt>
                <c:pt idx="2367">
                  <c:v>11.025816000000001</c:v>
                </c:pt>
                <c:pt idx="2368">
                  <c:v>11.025816000000001</c:v>
                </c:pt>
                <c:pt idx="2369">
                  <c:v>0</c:v>
                </c:pt>
                <c:pt idx="2370">
                  <c:v>0</c:v>
                </c:pt>
                <c:pt idx="2371">
                  <c:v>0</c:v>
                </c:pt>
                <c:pt idx="2372">
                  <c:v>0</c:v>
                </c:pt>
                <c:pt idx="2373">
                  <c:v>0</c:v>
                </c:pt>
                <c:pt idx="2374">
                  <c:v>0</c:v>
                </c:pt>
                <c:pt idx="2375">
                  <c:v>11.025816000000001</c:v>
                </c:pt>
                <c:pt idx="2376">
                  <c:v>11.025816000000001</c:v>
                </c:pt>
                <c:pt idx="2377">
                  <c:v>0</c:v>
                </c:pt>
                <c:pt idx="2378">
                  <c:v>0</c:v>
                </c:pt>
                <c:pt idx="2379">
                  <c:v>0</c:v>
                </c:pt>
                <c:pt idx="2380">
                  <c:v>0</c:v>
                </c:pt>
                <c:pt idx="2381">
                  <c:v>0</c:v>
                </c:pt>
                <c:pt idx="2382">
                  <c:v>0</c:v>
                </c:pt>
                <c:pt idx="2383">
                  <c:v>11.025816000000001</c:v>
                </c:pt>
                <c:pt idx="2384">
                  <c:v>11.025816000000001</c:v>
                </c:pt>
                <c:pt idx="2385">
                  <c:v>0</c:v>
                </c:pt>
                <c:pt idx="2386">
                  <c:v>0</c:v>
                </c:pt>
                <c:pt idx="2387">
                  <c:v>0</c:v>
                </c:pt>
                <c:pt idx="2388">
                  <c:v>0</c:v>
                </c:pt>
                <c:pt idx="2389">
                  <c:v>0</c:v>
                </c:pt>
                <c:pt idx="2390">
                  <c:v>0</c:v>
                </c:pt>
                <c:pt idx="2391">
                  <c:v>11.025816000000001</c:v>
                </c:pt>
                <c:pt idx="2392">
                  <c:v>11.025816000000001</c:v>
                </c:pt>
                <c:pt idx="2393">
                  <c:v>0</c:v>
                </c:pt>
                <c:pt idx="2394">
                  <c:v>0</c:v>
                </c:pt>
                <c:pt idx="2395">
                  <c:v>0</c:v>
                </c:pt>
                <c:pt idx="2396">
                  <c:v>0</c:v>
                </c:pt>
                <c:pt idx="2397">
                  <c:v>0</c:v>
                </c:pt>
                <c:pt idx="2398">
                  <c:v>0</c:v>
                </c:pt>
                <c:pt idx="2399">
                  <c:v>6.3807119999999999</c:v>
                </c:pt>
                <c:pt idx="2400">
                  <c:v>6.3807119999999999</c:v>
                </c:pt>
                <c:pt idx="2401">
                  <c:v>0</c:v>
                </c:pt>
                <c:pt idx="2402">
                  <c:v>0</c:v>
                </c:pt>
                <c:pt idx="2403">
                  <c:v>0</c:v>
                </c:pt>
                <c:pt idx="2404">
                  <c:v>0</c:v>
                </c:pt>
                <c:pt idx="2405">
                  <c:v>0</c:v>
                </c:pt>
                <c:pt idx="2406">
                  <c:v>0</c:v>
                </c:pt>
                <c:pt idx="2407">
                  <c:v>6.3807119999999999</c:v>
                </c:pt>
                <c:pt idx="2408">
                  <c:v>6.3807119999999999</c:v>
                </c:pt>
                <c:pt idx="2409">
                  <c:v>0</c:v>
                </c:pt>
                <c:pt idx="2410">
                  <c:v>0</c:v>
                </c:pt>
                <c:pt idx="2411">
                  <c:v>0</c:v>
                </c:pt>
                <c:pt idx="2412">
                  <c:v>0</c:v>
                </c:pt>
                <c:pt idx="2413">
                  <c:v>0</c:v>
                </c:pt>
                <c:pt idx="2414">
                  <c:v>0</c:v>
                </c:pt>
                <c:pt idx="2415">
                  <c:v>6.3807119999999999</c:v>
                </c:pt>
                <c:pt idx="2416">
                  <c:v>6.3807119999999999</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8.3631840000000004</c:v>
                </c:pt>
                <c:pt idx="2430">
                  <c:v>8.3631840000000004</c:v>
                </c:pt>
                <c:pt idx="2431">
                  <c:v>0</c:v>
                </c:pt>
                <c:pt idx="2432">
                  <c:v>0</c:v>
                </c:pt>
                <c:pt idx="2433">
                  <c:v>0</c:v>
                </c:pt>
                <c:pt idx="2434">
                  <c:v>0</c:v>
                </c:pt>
                <c:pt idx="2435">
                  <c:v>0</c:v>
                </c:pt>
                <c:pt idx="2436">
                  <c:v>0</c:v>
                </c:pt>
                <c:pt idx="2437">
                  <c:v>8.3631840000000004</c:v>
                </c:pt>
                <c:pt idx="2438">
                  <c:v>8.3631840000000004</c:v>
                </c:pt>
                <c:pt idx="2439">
                  <c:v>0</c:v>
                </c:pt>
                <c:pt idx="2440">
                  <c:v>0</c:v>
                </c:pt>
                <c:pt idx="2441">
                  <c:v>0</c:v>
                </c:pt>
                <c:pt idx="2442">
                  <c:v>0</c:v>
                </c:pt>
                <c:pt idx="2443">
                  <c:v>0</c:v>
                </c:pt>
                <c:pt idx="2444">
                  <c:v>0</c:v>
                </c:pt>
                <c:pt idx="2445">
                  <c:v>8.3631840000000004</c:v>
                </c:pt>
                <c:pt idx="2446">
                  <c:v>8.3631840000000004</c:v>
                </c:pt>
                <c:pt idx="2447">
                  <c:v>0</c:v>
                </c:pt>
                <c:pt idx="2448">
                  <c:v>0</c:v>
                </c:pt>
                <c:pt idx="2449">
                  <c:v>0</c:v>
                </c:pt>
                <c:pt idx="2450">
                  <c:v>0</c:v>
                </c:pt>
                <c:pt idx="2451">
                  <c:v>0</c:v>
                </c:pt>
                <c:pt idx="2452">
                  <c:v>0</c:v>
                </c:pt>
                <c:pt idx="2453">
                  <c:v>14.451791999999999</c:v>
                </c:pt>
                <c:pt idx="2454">
                  <c:v>14.451791999999999</c:v>
                </c:pt>
                <c:pt idx="2455">
                  <c:v>0</c:v>
                </c:pt>
                <c:pt idx="2456">
                  <c:v>0</c:v>
                </c:pt>
                <c:pt idx="2457">
                  <c:v>0</c:v>
                </c:pt>
                <c:pt idx="2458">
                  <c:v>0</c:v>
                </c:pt>
                <c:pt idx="2459">
                  <c:v>0</c:v>
                </c:pt>
                <c:pt idx="2460">
                  <c:v>0</c:v>
                </c:pt>
                <c:pt idx="2461">
                  <c:v>14.451791999999999</c:v>
                </c:pt>
                <c:pt idx="2462">
                  <c:v>14.451791999999999</c:v>
                </c:pt>
                <c:pt idx="2463">
                  <c:v>0</c:v>
                </c:pt>
                <c:pt idx="2464">
                  <c:v>0</c:v>
                </c:pt>
                <c:pt idx="2465">
                  <c:v>0</c:v>
                </c:pt>
                <c:pt idx="2466">
                  <c:v>0</c:v>
                </c:pt>
                <c:pt idx="2467">
                  <c:v>0</c:v>
                </c:pt>
                <c:pt idx="2468">
                  <c:v>0</c:v>
                </c:pt>
                <c:pt idx="2469">
                  <c:v>14.451791999999999</c:v>
                </c:pt>
                <c:pt idx="2470">
                  <c:v>14.451791999999999</c:v>
                </c:pt>
                <c:pt idx="2471">
                  <c:v>0</c:v>
                </c:pt>
                <c:pt idx="2472">
                  <c:v>0</c:v>
                </c:pt>
                <c:pt idx="2473">
                  <c:v>0</c:v>
                </c:pt>
                <c:pt idx="2474">
                  <c:v>0</c:v>
                </c:pt>
                <c:pt idx="2475">
                  <c:v>0</c:v>
                </c:pt>
                <c:pt idx="2476">
                  <c:v>0</c:v>
                </c:pt>
                <c:pt idx="2477">
                  <c:v>14.451791999999999</c:v>
                </c:pt>
                <c:pt idx="2478">
                  <c:v>14.451791999999999</c:v>
                </c:pt>
                <c:pt idx="2479">
                  <c:v>0</c:v>
                </c:pt>
                <c:pt idx="2480">
                  <c:v>0</c:v>
                </c:pt>
                <c:pt idx="2481">
                  <c:v>0</c:v>
                </c:pt>
                <c:pt idx="2482">
                  <c:v>0</c:v>
                </c:pt>
                <c:pt idx="2483">
                  <c:v>0</c:v>
                </c:pt>
                <c:pt idx="2484">
                  <c:v>0</c:v>
                </c:pt>
                <c:pt idx="2485">
                  <c:v>14.451791999999999</c:v>
                </c:pt>
                <c:pt idx="2486">
                  <c:v>14.451791999999999</c:v>
                </c:pt>
                <c:pt idx="2487">
                  <c:v>0</c:v>
                </c:pt>
                <c:pt idx="2488">
                  <c:v>0</c:v>
                </c:pt>
                <c:pt idx="2489">
                  <c:v>0</c:v>
                </c:pt>
                <c:pt idx="2490">
                  <c:v>0</c:v>
                </c:pt>
                <c:pt idx="2491">
                  <c:v>0</c:v>
                </c:pt>
                <c:pt idx="2492">
                  <c:v>0</c:v>
                </c:pt>
                <c:pt idx="2493">
                  <c:v>14.451791999999999</c:v>
                </c:pt>
                <c:pt idx="2494">
                  <c:v>14.451791999999999</c:v>
                </c:pt>
                <c:pt idx="2495">
                  <c:v>0</c:v>
                </c:pt>
                <c:pt idx="2496">
                  <c:v>0</c:v>
                </c:pt>
                <c:pt idx="2497">
                  <c:v>0</c:v>
                </c:pt>
                <c:pt idx="2498">
                  <c:v>0</c:v>
                </c:pt>
                <c:pt idx="2499">
                  <c:v>0</c:v>
                </c:pt>
                <c:pt idx="2500">
                  <c:v>0</c:v>
                </c:pt>
                <c:pt idx="2501">
                  <c:v>14.451791999999999</c:v>
                </c:pt>
                <c:pt idx="2502">
                  <c:v>14.451791999999999</c:v>
                </c:pt>
                <c:pt idx="2503">
                  <c:v>0</c:v>
                </c:pt>
                <c:pt idx="2504">
                  <c:v>0</c:v>
                </c:pt>
                <c:pt idx="2505">
                  <c:v>0</c:v>
                </c:pt>
                <c:pt idx="2506">
                  <c:v>0</c:v>
                </c:pt>
                <c:pt idx="2507">
                  <c:v>0</c:v>
                </c:pt>
                <c:pt idx="2508">
                  <c:v>0</c:v>
                </c:pt>
                <c:pt idx="2509">
                  <c:v>8.3631840000000004</c:v>
                </c:pt>
                <c:pt idx="2510">
                  <c:v>8.3631840000000004</c:v>
                </c:pt>
                <c:pt idx="2511">
                  <c:v>0</c:v>
                </c:pt>
                <c:pt idx="2512">
                  <c:v>0</c:v>
                </c:pt>
                <c:pt idx="2513">
                  <c:v>0</c:v>
                </c:pt>
                <c:pt idx="2514">
                  <c:v>0</c:v>
                </c:pt>
                <c:pt idx="2515">
                  <c:v>0</c:v>
                </c:pt>
                <c:pt idx="2516">
                  <c:v>0</c:v>
                </c:pt>
                <c:pt idx="2517">
                  <c:v>8.3631840000000004</c:v>
                </c:pt>
                <c:pt idx="2518">
                  <c:v>8.3631840000000004</c:v>
                </c:pt>
                <c:pt idx="2519">
                  <c:v>0</c:v>
                </c:pt>
                <c:pt idx="2520">
                  <c:v>0</c:v>
                </c:pt>
                <c:pt idx="2521">
                  <c:v>0</c:v>
                </c:pt>
                <c:pt idx="2522">
                  <c:v>0</c:v>
                </c:pt>
                <c:pt idx="2523">
                  <c:v>0</c:v>
                </c:pt>
                <c:pt idx="2524">
                  <c:v>0</c:v>
                </c:pt>
                <c:pt idx="2525">
                  <c:v>8.3631840000000004</c:v>
                </c:pt>
                <c:pt idx="2526">
                  <c:v>8.3631840000000004</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10.935852000000001</c:v>
                </c:pt>
                <c:pt idx="2540">
                  <c:v>10.935852000000001</c:v>
                </c:pt>
                <c:pt idx="2541">
                  <c:v>0</c:v>
                </c:pt>
                <c:pt idx="2542">
                  <c:v>0</c:v>
                </c:pt>
                <c:pt idx="2543">
                  <c:v>0</c:v>
                </c:pt>
                <c:pt idx="2544">
                  <c:v>0</c:v>
                </c:pt>
                <c:pt idx="2545">
                  <c:v>0</c:v>
                </c:pt>
                <c:pt idx="2546">
                  <c:v>0</c:v>
                </c:pt>
                <c:pt idx="2547">
                  <c:v>10.935852000000001</c:v>
                </c:pt>
                <c:pt idx="2548">
                  <c:v>10.935852000000001</c:v>
                </c:pt>
                <c:pt idx="2549">
                  <c:v>0</c:v>
                </c:pt>
                <c:pt idx="2550">
                  <c:v>0</c:v>
                </c:pt>
                <c:pt idx="2551">
                  <c:v>0</c:v>
                </c:pt>
                <c:pt idx="2552">
                  <c:v>0</c:v>
                </c:pt>
                <c:pt idx="2553">
                  <c:v>0</c:v>
                </c:pt>
                <c:pt idx="2554">
                  <c:v>0</c:v>
                </c:pt>
                <c:pt idx="2555">
                  <c:v>10.935852000000001</c:v>
                </c:pt>
                <c:pt idx="2556">
                  <c:v>10.935852000000001</c:v>
                </c:pt>
                <c:pt idx="2557">
                  <c:v>0</c:v>
                </c:pt>
                <c:pt idx="2558">
                  <c:v>0</c:v>
                </c:pt>
                <c:pt idx="2559">
                  <c:v>0</c:v>
                </c:pt>
                <c:pt idx="2560">
                  <c:v>0</c:v>
                </c:pt>
                <c:pt idx="2561">
                  <c:v>0</c:v>
                </c:pt>
                <c:pt idx="2562">
                  <c:v>0</c:v>
                </c:pt>
                <c:pt idx="2563">
                  <c:v>18.897396000000001</c:v>
                </c:pt>
                <c:pt idx="2564">
                  <c:v>18.897396000000001</c:v>
                </c:pt>
                <c:pt idx="2565">
                  <c:v>0</c:v>
                </c:pt>
                <c:pt idx="2566">
                  <c:v>0</c:v>
                </c:pt>
                <c:pt idx="2567">
                  <c:v>0</c:v>
                </c:pt>
                <c:pt idx="2568">
                  <c:v>0</c:v>
                </c:pt>
                <c:pt idx="2569">
                  <c:v>0</c:v>
                </c:pt>
                <c:pt idx="2570">
                  <c:v>0</c:v>
                </c:pt>
                <c:pt idx="2571">
                  <c:v>18.897396000000001</c:v>
                </c:pt>
                <c:pt idx="2572">
                  <c:v>18.897396000000001</c:v>
                </c:pt>
                <c:pt idx="2573">
                  <c:v>0</c:v>
                </c:pt>
                <c:pt idx="2574">
                  <c:v>0</c:v>
                </c:pt>
                <c:pt idx="2575">
                  <c:v>0</c:v>
                </c:pt>
                <c:pt idx="2576">
                  <c:v>0</c:v>
                </c:pt>
                <c:pt idx="2577">
                  <c:v>0</c:v>
                </c:pt>
                <c:pt idx="2578">
                  <c:v>0</c:v>
                </c:pt>
                <c:pt idx="2579">
                  <c:v>18.897396000000001</c:v>
                </c:pt>
                <c:pt idx="2580">
                  <c:v>18.897396000000001</c:v>
                </c:pt>
                <c:pt idx="2581">
                  <c:v>0</c:v>
                </c:pt>
                <c:pt idx="2582">
                  <c:v>0</c:v>
                </c:pt>
                <c:pt idx="2583">
                  <c:v>0</c:v>
                </c:pt>
                <c:pt idx="2584">
                  <c:v>0</c:v>
                </c:pt>
                <c:pt idx="2585">
                  <c:v>0</c:v>
                </c:pt>
                <c:pt idx="2586">
                  <c:v>0</c:v>
                </c:pt>
                <c:pt idx="2587">
                  <c:v>18.897396000000001</c:v>
                </c:pt>
                <c:pt idx="2588">
                  <c:v>18.897396000000001</c:v>
                </c:pt>
                <c:pt idx="2589">
                  <c:v>0</c:v>
                </c:pt>
                <c:pt idx="2590">
                  <c:v>0</c:v>
                </c:pt>
                <c:pt idx="2591">
                  <c:v>0</c:v>
                </c:pt>
                <c:pt idx="2592">
                  <c:v>0</c:v>
                </c:pt>
                <c:pt idx="2593">
                  <c:v>0</c:v>
                </c:pt>
                <c:pt idx="2594">
                  <c:v>0</c:v>
                </c:pt>
                <c:pt idx="2595">
                  <c:v>18.897396000000001</c:v>
                </c:pt>
                <c:pt idx="2596">
                  <c:v>18.897396000000001</c:v>
                </c:pt>
                <c:pt idx="2597">
                  <c:v>0</c:v>
                </c:pt>
                <c:pt idx="2598">
                  <c:v>0</c:v>
                </c:pt>
                <c:pt idx="2599">
                  <c:v>0</c:v>
                </c:pt>
                <c:pt idx="2600">
                  <c:v>0</c:v>
                </c:pt>
                <c:pt idx="2601">
                  <c:v>0</c:v>
                </c:pt>
                <c:pt idx="2602">
                  <c:v>0</c:v>
                </c:pt>
                <c:pt idx="2603">
                  <c:v>18.897396000000001</c:v>
                </c:pt>
                <c:pt idx="2604">
                  <c:v>18.897396000000001</c:v>
                </c:pt>
                <c:pt idx="2605">
                  <c:v>0</c:v>
                </c:pt>
                <c:pt idx="2606">
                  <c:v>0</c:v>
                </c:pt>
                <c:pt idx="2607">
                  <c:v>0</c:v>
                </c:pt>
                <c:pt idx="2608">
                  <c:v>0</c:v>
                </c:pt>
                <c:pt idx="2609">
                  <c:v>0</c:v>
                </c:pt>
                <c:pt idx="2610">
                  <c:v>0</c:v>
                </c:pt>
                <c:pt idx="2611">
                  <c:v>18.897396000000001</c:v>
                </c:pt>
                <c:pt idx="2612">
                  <c:v>18.897396000000001</c:v>
                </c:pt>
                <c:pt idx="2613">
                  <c:v>0</c:v>
                </c:pt>
                <c:pt idx="2614">
                  <c:v>0</c:v>
                </c:pt>
                <c:pt idx="2615">
                  <c:v>0</c:v>
                </c:pt>
                <c:pt idx="2616">
                  <c:v>0</c:v>
                </c:pt>
                <c:pt idx="2617">
                  <c:v>0</c:v>
                </c:pt>
                <c:pt idx="2618">
                  <c:v>0</c:v>
                </c:pt>
                <c:pt idx="2619">
                  <c:v>10.935852000000001</c:v>
                </c:pt>
                <c:pt idx="2620">
                  <c:v>10.935852000000001</c:v>
                </c:pt>
                <c:pt idx="2621">
                  <c:v>0</c:v>
                </c:pt>
                <c:pt idx="2622">
                  <c:v>0</c:v>
                </c:pt>
                <c:pt idx="2623">
                  <c:v>0</c:v>
                </c:pt>
                <c:pt idx="2624">
                  <c:v>0</c:v>
                </c:pt>
                <c:pt idx="2625">
                  <c:v>0</c:v>
                </c:pt>
                <c:pt idx="2626">
                  <c:v>0</c:v>
                </c:pt>
                <c:pt idx="2627">
                  <c:v>10.935852000000001</c:v>
                </c:pt>
                <c:pt idx="2628">
                  <c:v>10.935852000000001</c:v>
                </c:pt>
                <c:pt idx="2629">
                  <c:v>0</c:v>
                </c:pt>
                <c:pt idx="2630">
                  <c:v>0</c:v>
                </c:pt>
                <c:pt idx="2631">
                  <c:v>0</c:v>
                </c:pt>
                <c:pt idx="2632">
                  <c:v>0</c:v>
                </c:pt>
                <c:pt idx="2633">
                  <c:v>0</c:v>
                </c:pt>
                <c:pt idx="2634">
                  <c:v>0</c:v>
                </c:pt>
                <c:pt idx="2635">
                  <c:v>10.935852000000001</c:v>
                </c:pt>
                <c:pt idx="2636">
                  <c:v>10.935852000000001</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14.423436000000001</c:v>
                </c:pt>
                <c:pt idx="2650">
                  <c:v>14.423436000000001</c:v>
                </c:pt>
                <c:pt idx="2651">
                  <c:v>0</c:v>
                </c:pt>
                <c:pt idx="2652">
                  <c:v>0</c:v>
                </c:pt>
                <c:pt idx="2653">
                  <c:v>0</c:v>
                </c:pt>
                <c:pt idx="2654">
                  <c:v>0</c:v>
                </c:pt>
                <c:pt idx="2655">
                  <c:v>0</c:v>
                </c:pt>
                <c:pt idx="2656">
                  <c:v>0</c:v>
                </c:pt>
                <c:pt idx="2657">
                  <c:v>14.423436000000001</c:v>
                </c:pt>
                <c:pt idx="2658">
                  <c:v>14.423436000000001</c:v>
                </c:pt>
                <c:pt idx="2659">
                  <c:v>0</c:v>
                </c:pt>
                <c:pt idx="2660">
                  <c:v>0</c:v>
                </c:pt>
                <c:pt idx="2661">
                  <c:v>0</c:v>
                </c:pt>
                <c:pt idx="2662">
                  <c:v>0</c:v>
                </c:pt>
                <c:pt idx="2663">
                  <c:v>0</c:v>
                </c:pt>
                <c:pt idx="2664">
                  <c:v>0</c:v>
                </c:pt>
                <c:pt idx="2665">
                  <c:v>14.423436000000001</c:v>
                </c:pt>
                <c:pt idx="2666">
                  <c:v>14.423436000000001</c:v>
                </c:pt>
                <c:pt idx="2667">
                  <c:v>0</c:v>
                </c:pt>
                <c:pt idx="2668">
                  <c:v>0</c:v>
                </c:pt>
                <c:pt idx="2669">
                  <c:v>0</c:v>
                </c:pt>
                <c:pt idx="2670">
                  <c:v>0</c:v>
                </c:pt>
                <c:pt idx="2671">
                  <c:v>0</c:v>
                </c:pt>
                <c:pt idx="2672">
                  <c:v>0</c:v>
                </c:pt>
                <c:pt idx="2673">
                  <c:v>24.923988000000001</c:v>
                </c:pt>
                <c:pt idx="2674">
                  <c:v>24.923988000000001</c:v>
                </c:pt>
                <c:pt idx="2675">
                  <c:v>0</c:v>
                </c:pt>
                <c:pt idx="2676">
                  <c:v>0</c:v>
                </c:pt>
                <c:pt idx="2677">
                  <c:v>0</c:v>
                </c:pt>
                <c:pt idx="2678">
                  <c:v>0</c:v>
                </c:pt>
                <c:pt idx="2679">
                  <c:v>0</c:v>
                </c:pt>
                <c:pt idx="2680">
                  <c:v>0</c:v>
                </c:pt>
                <c:pt idx="2681">
                  <c:v>24.923988000000001</c:v>
                </c:pt>
                <c:pt idx="2682">
                  <c:v>24.923988000000001</c:v>
                </c:pt>
                <c:pt idx="2683">
                  <c:v>0</c:v>
                </c:pt>
                <c:pt idx="2684">
                  <c:v>0</c:v>
                </c:pt>
                <c:pt idx="2685">
                  <c:v>0</c:v>
                </c:pt>
                <c:pt idx="2686">
                  <c:v>0</c:v>
                </c:pt>
                <c:pt idx="2687">
                  <c:v>0</c:v>
                </c:pt>
                <c:pt idx="2688">
                  <c:v>0</c:v>
                </c:pt>
                <c:pt idx="2689">
                  <c:v>24.923988000000001</c:v>
                </c:pt>
                <c:pt idx="2690">
                  <c:v>24.923988000000001</c:v>
                </c:pt>
                <c:pt idx="2691">
                  <c:v>0</c:v>
                </c:pt>
                <c:pt idx="2692">
                  <c:v>0</c:v>
                </c:pt>
                <c:pt idx="2693">
                  <c:v>0</c:v>
                </c:pt>
                <c:pt idx="2694">
                  <c:v>0</c:v>
                </c:pt>
                <c:pt idx="2695">
                  <c:v>0</c:v>
                </c:pt>
                <c:pt idx="2696">
                  <c:v>0</c:v>
                </c:pt>
                <c:pt idx="2697">
                  <c:v>24.923988000000001</c:v>
                </c:pt>
                <c:pt idx="2698">
                  <c:v>24.923988000000001</c:v>
                </c:pt>
                <c:pt idx="2699">
                  <c:v>0</c:v>
                </c:pt>
                <c:pt idx="2700">
                  <c:v>0</c:v>
                </c:pt>
                <c:pt idx="2701">
                  <c:v>0</c:v>
                </c:pt>
                <c:pt idx="2702">
                  <c:v>0</c:v>
                </c:pt>
                <c:pt idx="2703">
                  <c:v>0</c:v>
                </c:pt>
                <c:pt idx="2704">
                  <c:v>0</c:v>
                </c:pt>
                <c:pt idx="2705">
                  <c:v>24.923988000000001</c:v>
                </c:pt>
                <c:pt idx="2706">
                  <c:v>24.923988000000001</c:v>
                </c:pt>
                <c:pt idx="2707">
                  <c:v>0</c:v>
                </c:pt>
                <c:pt idx="2708">
                  <c:v>0</c:v>
                </c:pt>
                <c:pt idx="2709">
                  <c:v>0</c:v>
                </c:pt>
                <c:pt idx="2710">
                  <c:v>0</c:v>
                </c:pt>
                <c:pt idx="2711">
                  <c:v>0</c:v>
                </c:pt>
                <c:pt idx="2712">
                  <c:v>0</c:v>
                </c:pt>
                <c:pt idx="2713">
                  <c:v>24.923988000000001</c:v>
                </c:pt>
                <c:pt idx="2714">
                  <c:v>24.923988000000001</c:v>
                </c:pt>
                <c:pt idx="2715">
                  <c:v>0</c:v>
                </c:pt>
                <c:pt idx="2716">
                  <c:v>0</c:v>
                </c:pt>
                <c:pt idx="2717">
                  <c:v>0</c:v>
                </c:pt>
                <c:pt idx="2718">
                  <c:v>0</c:v>
                </c:pt>
                <c:pt idx="2719">
                  <c:v>0</c:v>
                </c:pt>
                <c:pt idx="2720">
                  <c:v>0</c:v>
                </c:pt>
                <c:pt idx="2721">
                  <c:v>24.923988000000001</c:v>
                </c:pt>
                <c:pt idx="2722">
                  <c:v>24.923988000000001</c:v>
                </c:pt>
                <c:pt idx="2723">
                  <c:v>0</c:v>
                </c:pt>
                <c:pt idx="2724">
                  <c:v>0</c:v>
                </c:pt>
                <c:pt idx="2725">
                  <c:v>0</c:v>
                </c:pt>
                <c:pt idx="2726">
                  <c:v>0</c:v>
                </c:pt>
                <c:pt idx="2727">
                  <c:v>0</c:v>
                </c:pt>
                <c:pt idx="2728">
                  <c:v>0</c:v>
                </c:pt>
                <c:pt idx="2729">
                  <c:v>14.423436000000001</c:v>
                </c:pt>
                <c:pt idx="2730">
                  <c:v>14.423436000000001</c:v>
                </c:pt>
                <c:pt idx="2731">
                  <c:v>0</c:v>
                </c:pt>
                <c:pt idx="2732">
                  <c:v>0</c:v>
                </c:pt>
                <c:pt idx="2733">
                  <c:v>0</c:v>
                </c:pt>
                <c:pt idx="2734">
                  <c:v>0</c:v>
                </c:pt>
                <c:pt idx="2735">
                  <c:v>0</c:v>
                </c:pt>
                <c:pt idx="2736">
                  <c:v>0</c:v>
                </c:pt>
                <c:pt idx="2737">
                  <c:v>14.423436000000001</c:v>
                </c:pt>
                <c:pt idx="2738">
                  <c:v>14.423436000000001</c:v>
                </c:pt>
                <c:pt idx="2739">
                  <c:v>0</c:v>
                </c:pt>
                <c:pt idx="2740">
                  <c:v>0</c:v>
                </c:pt>
                <c:pt idx="2741">
                  <c:v>0</c:v>
                </c:pt>
                <c:pt idx="2742">
                  <c:v>0</c:v>
                </c:pt>
                <c:pt idx="2743">
                  <c:v>0</c:v>
                </c:pt>
                <c:pt idx="2744">
                  <c:v>0</c:v>
                </c:pt>
                <c:pt idx="2745">
                  <c:v>14.423436000000001</c:v>
                </c:pt>
                <c:pt idx="2746">
                  <c:v>14.423436000000001</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18.894672</c:v>
                </c:pt>
                <c:pt idx="2760">
                  <c:v>18.894672</c:v>
                </c:pt>
                <c:pt idx="2761">
                  <c:v>0</c:v>
                </c:pt>
                <c:pt idx="2762">
                  <c:v>0</c:v>
                </c:pt>
                <c:pt idx="2763">
                  <c:v>0</c:v>
                </c:pt>
                <c:pt idx="2764">
                  <c:v>0</c:v>
                </c:pt>
                <c:pt idx="2765">
                  <c:v>0</c:v>
                </c:pt>
                <c:pt idx="2766">
                  <c:v>0</c:v>
                </c:pt>
                <c:pt idx="2767">
                  <c:v>18.894672</c:v>
                </c:pt>
                <c:pt idx="2768">
                  <c:v>18.894672</c:v>
                </c:pt>
                <c:pt idx="2769">
                  <c:v>0</c:v>
                </c:pt>
                <c:pt idx="2770">
                  <c:v>0</c:v>
                </c:pt>
                <c:pt idx="2771">
                  <c:v>0</c:v>
                </c:pt>
                <c:pt idx="2772">
                  <c:v>0</c:v>
                </c:pt>
                <c:pt idx="2773">
                  <c:v>0</c:v>
                </c:pt>
                <c:pt idx="2774">
                  <c:v>0</c:v>
                </c:pt>
                <c:pt idx="2775">
                  <c:v>18.894672</c:v>
                </c:pt>
                <c:pt idx="2776">
                  <c:v>18.894672</c:v>
                </c:pt>
                <c:pt idx="2777">
                  <c:v>0</c:v>
                </c:pt>
                <c:pt idx="2778">
                  <c:v>0</c:v>
                </c:pt>
                <c:pt idx="2779">
                  <c:v>0</c:v>
                </c:pt>
                <c:pt idx="2780">
                  <c:v>0</c:v>
                </c:pt>
                <c:pt idx="2781">
                  <c:v>0</c:v>
                </c:pt>
                <c:pt idx="2782">
                  <c:v>0</c:v>
                </c:pt>
                <c:pt idx="2783">
                  <c:v>32.650416</c:v>
                </c:pt>
                <c:pt idx="2784">
                  <c:v>32.650416</c:v>
                </c:pt>
                <c:pt idx="2785">
                  <c:v>0</c:v>
                </c:pt>
                <c:pt idx="2786">
                  <c:v>0</c:v>
                </c:pt>
                <c:pt idx="2787">
                  <c:v>0</c:v>
                </c:pt>
                <c:pt idx="2788">
                  <c:v>0</c:v>
                </c:pt>
                <c:pt idx="2789">
                  <c:v>0</c:v>
                </c:pt>
                <c:pt idx="2790">
                  <c:v>0</c:v>
                </c:pt>
                <c:pt idx="2791">
                  <c:v>32.650416</c:v>
                </c:pt>
                <c:pt idx="2792">
                  <c:v>32.650416</c:v>
                </c:pt>
                <c:pt idx="2793">
                  <c:v>0</c:v>
                </c:pt>
                <c:pt idx="2794">
                  <c:v>0</c:v>
                </c:pt>
                <c:pt idx="2795">
                  <c:v>0</c:v>
                </c:pt>
                <c:pt idx="2796">
                  <c:v>0</c:v>
                </c:pt>
                <c:pt idx="2797">
                  <c:v>0</c:v>
                </c:pt>
                <c:pt idx="2798">
                  <c:v>0</c:v>
                </c:pt>
                <c:pt idx="2799">
                  <c:v>32.650416</c:v>
                </c:pt>
                <c:pt idx="2800">
                  <c:v>32.650416</c:v>
                </c:pt>
                <c:pt idx="2801">
                  <c:v>0</c:v>
                </c:pt>
                <c:pt idx="2802">
                  <c:v>0</c:v>
                </c:pt>
                <c:pt idx="2803">
                  <c:v>0</c:v>
                </c:pt>
                <c:pt idx="2804">
                  <c:v>0</c:v>
                </c:pt>
                <c:pt idx="2805">
                  <c:v>0</c:v>
                </c:pt>
                <c:pt idx="2806">
                  <c:v>0</c:v>
                </c:pt>
                <c:pt idx="2807">
                  <c:v>32.650416</c:v>
                </c:pt>
                <c:pt idx="2808">
                  <c:v>32.650416</c:v>
                </c:pt>
                <c:pt idx="2809">
                  <c:v>0</c:v>
                </c:pt>
                <c:pt idx="2810">
                  <c:v>0</c:v>
                </c:pt>
                <c:pt idx="2811">
                  <c:v>0</c:v>
                </c:pt>
                <c:pt idx="2812">
                  <c:v>0</c:v>
                </c:pt>
                <c:pt idx="2813">
                  <c:v>0</c:v>
                </c:pt>
                <c:pt idx="2814">
                  <c:v>0</c:v>
                </c:pt>
                <c:pt idx="2815">
                  <c:v>32.650416</c:v>
                </c:pt>
                <c:pt idx="2816">
                  <c:v>32.650416</c:v>
                </c:pt>
                <c:pt idx="2817">
                  <c:v>0</c:v>
                </c:pt>
                <c:pt idx="2818">
                  <c:v>0</c:v>
                </c:pt>
                <c:pt idx="2819">
                  <c:v>0</c:v>
                </c:pt>
                <c:pt idx="2820">
                  <c:v>0</c:v>
                </c:pt>
                <c:pt idx="2821">
                  <c:v>0</c:v>
                </c:pt>
                <c:pt idx="2822">
                  <c:v>0</c:v>
                </c:pt>
                <c:pt idx="2823">
                  <c:v>32.650416</c:v>
                </c:pt>
                <c:pt idx="2824">
                  <c:v>32.650416</c:v>
                </c:pt>
                <c:pt idx="2825">
                  <c:v>0</c:v>
                </c:pt>
                <c:pt idx="2826">
                  <c:v>0</c:v>
                </c:pt>
                <c:pt idx="2827">
                  <c:v>0</c:v>
                </c:pt>
                <c:pt idx="2828">
                  <c:v>0</c:v>
                </c:pt>
                <c:pt idx="2829">
                  <c:v>0</c:v>
                </c:pt>
                <c:pt idx="2830">
                  <c:v>0</c:v>
                </c:pt>
                <c:pt idx="2831">
                  <c:v>32.650416</c:v>
                </c:pt>
                <c:pt idx="2832">
                  <c:v>32.650416</c:v>
                </c:pt>
                <c:pt idx="2833">
                  <c:v>0</c:v>
                </c:pt>
                <c:pt idx="2834">
                  <c:v>0</c:v>
                </c:pt>
                <c:pt idx="2835">
                  <c:v>0</c:v>
                </c:pt>
                <c:pt idx="2836">
                  <c:v>0</c:v>
                </c:pt>
                <c:pt idx="2837">
                  <c:v>0</c:v>
                </c:pt>
                <c:pt idx="2838">
                  <c:v>0</c:v>
                </c:pt>
                <c:pt idx="2839">
                  <c:v>18.894672</c:v>
                </c:pt>
                <c:pt idx="2840">
                  <c:v>18.894672</c:v>
                </c:pt>
                <c:pt idx="2841">
                  <c:v>0</c:v>
                </c:pt>
                <c:pt idx="2842">
                  <c:v>0</c:v>
                </c:pt>
                <c:pt idx="2843">
                  <c:v>0</c:v>
                </c:pt>
                <c:pt idx="2844">
                  <c:v>0</c:v>
                </c:pt>
                <c:pt idx="2845">
                  <c:v>0</c:v>
                </c:pt>
                <c:pt idx="2846">
                  <c:v>0</c:v>
                </c:pt>
                <c:pt idx="2847">
                  <c:v>18.894672</c:v>
                </c:pt>
                <c:pt idx="2848">
                  <c:v>18.894672</c:v>
                </c:pt>
                <c:pt idx="2849">
                  <c:v>0</c:v>
                </c:pt>
                <c:pt idx="2850">
                  <c:v>0</c:v>
                </c:pt>
                <c:pt idx="2851">
                  <c:v>0</c:v>
                </c:pt>
                <c:pt idx="2852">
                  <c:v>0</c:v>
                </c:pt>
                <c:pt idx="2853">
                  <c:v>0</c:v>
                </c:pt>
                <c:pt idx="2854">
                  <c:v>0</c:v>
                </c:pt>
                <c:pt idx="2855">
                  <c:v>18.894672</c:v>
                </c:pt>
                <c:pt idx="2856">
                  <c:v>18.894672</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5"/>
          <c:order val="3"/>
          <c:tx>
            <c:strRef>
              <c:f>Φύλλο1!$H$1</c:f>
              <c:strCache>
                <c:ptCount val="1"/>
                <c:pt idx="0">
                  <c:v>DT Scores</c:v>
                </c:pt>
              </c:strCache>
            </c:strRef>
          </c:tx>
          <c:spPr>
            <a:ln w="22225" cap="rnd">
              <a:solidFill>
                <a:srgbClr val="C00000"/>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I$1:$I$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2.4639999999999999E-2</c:v>
                </c:pt>
                <c:pt idx="337">
                  <c:v>2.4639999999999999E-2</c:v>
                </c:pt>
                <c:pt idx="338">
                  <c:v>2.4639999999999999E-2</c:v>
                </c:pt>
                <c:pt idx="339">
                  <c:v>2.4639999999999999E-2</c:v>
                </c:pt>
                <c:pt idx="340">
                  <c:v>2.4639999999999999E-2</c:v>
                </c:pt>
                <c:pt idx="341">
                  <c:v>2.4639999999999999E-2</c:v>
                </c:pt>
                <c:pt idx="342">
                  <c:v>2.4639999999999999E-2</c:v>
                </c:pt>
                <c:pt idx="343">
                  <c:v>0</c:v>
                </c:pt>
                <c:pt idx="344">
                  <c:v>2.4639999999999999E-2</c:v>
                </c:pt>
                <c:pt idx="345">
                  <c:v>2.4639999999999999E-2</c:v>
                </c:pt>
                <c:pt idx="346">
                  <c:v>2.4639999999999999E-2</c:v>
                </c:pt>
                <c:pt idx="347">
                  <c:v>2.4639999999999999E-2</c:v>
                </c:pt>
                <c:pt idx="348">
                  <c:v>2.4639999999999999E-2</c:v>
                </c:pt>
                <c:pt idx="349">
                  <c:v>2.4639999999999999E-2</c:v>
                </c:pt>
                <c:pt idx="350">
                  <c:v>2.4639999999999999E-2</c:v>
                </c:pt>
                <c:pt idx="351">
                  <c:v>0</c:v>
                </c:pt>
                <c:pt idx="352">
                  <c:v>2.4639999999999999E-2</c:v>
                </c:pt>
                <c:pt idx="353">
                  <c:v>2.4639999999999999E-2</c:v>
                </c:pt>
                <c:pt idx="354">
                  <c:v>2.4639999999999999E-2</c:v>
                </c:pt>
                <c:pt idx="355">
                  <c:v>2.4639999999999999E-2</c:v>
                </c:pt>
                <c:pt idx="356">
                  <c:v>2.4639999999999999E-2</c:v>
                </c:pt>
                <c:pt idx="357">
                  <c:v>2.4639999999999999E-2</c:v>
                </c:pt>
                <c:pt idx="358">
                  <c:v>2.4639999999999999E-2</c:v>
                </c:pt>
                <c:pt idx="359">
                  <c:v>0</c:v>
                </c:pt>
                <c:pt idx="360">
                  <c:v>4.3200000000000002E-2</c:v>
                </c:pt>
                <c:pt idx="361">
                  <c:v>4.3200000000000002E-2</c:v>
                </c:pt>
                <c:pt idx="362">
                  <c:v>4.3200000000000002E-2</c:v>
                </c:pt>
                <c:pt idx="363">
                  <c:v>4.3200000000000002E-2</c:v>
                </c:pt>
                <c:pt idx="364">
                  <c:v>4.3200000000000002E-2</c:v>
                </c:pt>
                <c:pt idx="365">
                  <c:v>4.3200000000000002E-2</c:v>
                </c:pt>
                <c:pt idx="366">
                  <c:v>4.3200000000000002E-2</c:v>
                </c:pt>
                <c:pt idx="367">
                  <c:v>0</c:v>
                </c:pt>
                <c:pt idx="368">
                  <c:v>4.3200000000000002E-2</c:v>
                </c:pt>
                <c:pt idx="369">
                  <c:v>4.3200000000000002E-2</c:v>
                </c:pt>
                <c:pt idx="370">
                  <c:v>4.3200000000000002E-2</c:v>
                </c:pt>
                <c:pt idx="371">
                  <c:v>4.3200000000000002E-2</c:v>
                </c:pt>
                <c:pt idx="372">
                  <c:v>4.3200000000000002E-2</c:v>
                </c:pt>
                <c:pt idx="373">
                  <c:v>4.3200000000000002E-2</c:v>
                </c:pt>
                <c:pt idx="374">
                  <c:v>4.3200000000000002E-2</c:v>
                </c:pt>
                <c:pt idx="375">
                  <c:v>0</c:v>
                </c:pt>
                <c:pt idx="376">
                  <c:v>4.3200000000000002E-2</c:v>
                </c:pt>
                <c:pt idx="377">
                  <c:v>4.3200000000000002E-2</c:v>
                </c:pt>
                <c:pt idx="378">
                  <c:v>4.3200000000000002E-2</c:v>
                </c:pt>
                <c:pt idx="379">
                  <c:v>4.3200000000000002E-2</c:v>
                </c:pt>
                <c:pt idx="380">
                  <c:v>4.3200000000000002E-2</c:v>
                </c:pt>
                <c:pt idx="381">
                  <c:v>4.3200000000000002E-2</c:v>
                </c:pt>
                <c:pt idx="382">
                  <c:v>4.3200000000000002E-2</c:v>
                </c:pt>
                <c:pt idx="383">
                  <c:v>0</c:v>
                </c:pt>
                <c:pt idx="384">
                  <c:v>4.3200000000000002E-2</c:v>
                </c:pt>
                <c:pt idx="385">
                  <c:v>4.3200000000000002E-2</c:v>
                </c:pt>
                <c:pt idx="386">
                  <c:v>4.3200000000000002E-2</c:v>
                </c:pt>
                <c:pt idx="387">
                  <c:v>4.3200000000000002E-2</c:v>
                </c:pt>
                <c:pt idx="388">
                  <c:v>4.3200000000000002E-2</c:v>
                </c:pt>
                <c:pt idx="389">
                  <c:v>4.3200000000000002E-2</c:v>
                </c:pt>
                <c:pt idx="390">
                  <c:v>4.3200000000000002E-2</c:v>
                </c:pt>
                <c:pt idx="391">
                  <c:v>0</c:v>
                </c:pt>
                <c:pt idx="392">
                  <c:v>4.3200000000000002E-2</c:v>
                </c:pt>
                <c:pt idx="393">
                  <c:v>4.3200000000000002E-2</c:v>
                </c:pt>
                <c:pt idx="394">
                  <c:v>4.3200000000000002E-2</c:v>
                </c:pt>
                <c:pt idx="395">
                  <c:v>4.3200000000000002E-2</c:v>
                </c:pt>
                <c:pt idx="396">
                  <c:v>4.3200000000000002E-2</c:v>
                </c:pt>
                <c:pt idx="397">
                  <c:v>4.3200000000000002E-2</c:v>
                </c:pt>
                <c:pt idx="398">
                  <c:v>4.3200000000000002E-2</c:v>
                </c:pt>
                <c:pt idx="399">
                  <c:v>0</c:v>
                </c:pt>
                <c:pt idx="400">
                  <c:v>4.3200000000000002E-2</c:v>
                </c:pt>
                <c:pt idx="401">
                  <c:v>4.3200000000000002E-2</c:v>
                </c:pt>
                <c:pt idx="402">
                  <c:v>4.3200000000000002E-2</c:v>
                </c:pt>
                <c:pt idx="403">
                  <c:v>4.3200000000000002E-2</c:v>
                </c:pt>
                <c:pt idx="404">
                  <c:v>4.3200000000000002E-2</c:v>
                </c:pt>
                <c:pt idx="405">
                  <c:v>4.3200000000000002E-2</c:v>
                </c:pt>
                <c:pt idx="406">
                  <c:v>4.3200000000000002E-2</c:v>
                </c:pt>
                <c:pt idx="407">
                  <c:v>0</c:v>
                </c:pt>
                <c:pt idx="408">
                  <c:v>4.3200000000000002E-2</c:v>
                </c:pt>
                <c:pt idx="409">
                  <c:v>4.3200000000000002E-2</c:v>
                </c:pt>
                <c:pt idx="410">
                  <c:v>4.3200000000000002E-2</c:v>
                </c:pt>
                <c:pt idx="411">
                  <c:v>4.3200000000000002E-2</c:v>
                </c:pt>
                <c:pt idx="412">
                  <c:v>4.3200000000000002E-2</c:v>
                </c:pt>
                <c:pt idx="413">
                  <c:v>4.3200000000000002E-2</c:v>
                </c:pt>
                <c:pt idx="414">
                  <c:v>4.3200000000000002E-2</c:v>
                </c:pt>
                <c:pt idx="415">
                  <c:v>0</c:v>
                </c:pt>
                <c:pt idx="416">
                  <c:v>2.4639999999999999E-2</c:v>
                </c:pt>
                <c:pt idx="417">
                  <c:v>2.4639999999999999E-2</c:v>
                </c:pt>
                <c:pt idx="418">
                  <c:v>2.4639999999999999E-2</c:v>
                </c:pt>
                <c:pt idx="419">
                  <c:v>2.4639999999999999E-2</c:v>
                </c:pt>
                <c:pt idx="420">
                  <c:v>2.4639999999999999E-2</c:v>
                </c:pt>
                <c:pt idx="421">
                  <c:v>2.4639999999999999E-2</c:v>
                </c:pt>
                <c:pt idx="422">
                  <c:v>2.4639999999999999E-2</c:v>
                </c:pt>
                <c:pt idx="423">
                  <c:v>0</c:v>
                </c:pt>
                <c:pt idx="424">
                  <c:v>2.4639999999999999E-2</c:v>
                </c:pt>
                <c:pt idx="425">
                  <c:v>2.4639999999999999E-2</c:v>
                </c:pt>
                <c:pt idx="426">
                  <c:v>2.4639999999999999E-2</c:v>
                </c:pt>
                <c:pt idx="427">
                  <c:v>2.4639999999999999E-2</c:v>
                </c:pt>
                <c:pt idx="428">
                  <c:v>2.4639999999999999E-2</c:v>
                </c:pt>
                <c:pt idx="429">
                  <c:v>2.4639999999999999E-2</c:v>
                </c:pt>
                <c:pt idx="430">
                  <c:v>2.4639999999999999E-2</c:v>
                </c:pt>
                <c:pt idx="431">
                  <c:v>0</c:v>
                </c:pt>
                <c:pt idx="432">
                  <c:v>2.4639999999999999E-2</c:v>
                </c:pt>
                <c:pt idx="433">
                  <c:v>2.4639999999999999E-2</c:v>
                </c:pt>
                <c:pt idx="434">
                  <c:v>2.4639999999999999E-2</c:v>
                </c:pt>
                <c:pt idx="435">
                  <c:v>2.4639999999999999E-2</c:v>
                </c:pt>
                <c:pt idx="436">
                  <c:v>2.4639999999999999E-2</c:v>
                </c:pt>
                <c:pt idx="437">
                  <c:v>2.4639999999999999E-2</c:v>
                </c:pt>
                <c:pt idx="438">
                  <c:v>2.4639999999999999E-2</c:v>
                </c:pt>
                <c:pt idx="439">
                  <c:v>0</c:v>
                </c:pt>
                <c:pt idx="440">
                  <c:v>0</c:v>
                </c:pt>
                <c:pt idx="441">
                  <c:v>0</c:v>
                </c:pt>
                <c:pt idx="442">
                  <c:v>0</c:v>
                </c:pt>
                <c:pt idx="443">
                  <c:v>0</c:v>
                </c:pt>
                <c:pt idx="444">
                  <c:v>0</c:v>
                </c:pt>
                <c:pt idx="445">
                  <c:v>0</c:v>
                </c:pt>
                <c:pt idx="446">
                  <c:v>3.0491999999999998E-2</c:v>
                </c:pt>
                <c:pt idx="447">
                  <c:v>3.0491999999999998E-2</c:v>
                </c:pt>
                <c:pt idx="448">
                  <c:v>3.0491999999999998E-2</c:v>
                </c:pt>
                <c:pt idx="449">
                  <c:v>3.0491999999999998E-2</c:v>
                </c:pt>
                <c:pt idx="450">
                  <c:v>3.0491999999999998E-2</c:v>
                </c:pt>
                <c:pt idx="451">
                  <c:v>3.0491999999999998E-2</c:v>
                </c:pt>
                <c:pt idx="452">
                  <c:v>3.0491999999999998E-2</c:v>
                </c:pt>
                <c:pt idx="453">
                  <c:v>0</c:v>
                </c:pt>
                <c:pt idx="454">
                  <c:v>3.0491999999999998E-2</c:v>
                </c:pt>
                <c:pt idx="455">
                  <c:v>3.0491999999999998E-2</c:v>
                </c:pt>
                <c:pt idx="456">
                  <c:v>3.0491999999999998E-2</c:v>
                </c:pt>
                <c:pt idx="457">
                  <c:v>3.0491999999999998E-2</c:v>
                </c:pt>
                <c:pt idx="458">
                  <c:v>3.0491999999999998E-2</c:v>
                </c:pt>
                <c:pt idx="459">
                  <c:v>3.0491999999999998E-2</c:v>
                </c:pt>
                <c:pt idx="460">
                  <c:v>3.0491999999999998E-2</c:v>
                </c:pt>
                <c:pt idx="461">
                  <c:v>0</c:v>
                </c:pt>
                <c:pt idx="462">
                  <c:v>3.0491999999999998E-2</c:v>
                </c:pt>
                <c:pt idx="463">
                  <c:v>3.0491999999999998E-2</c:v>
                </c:pt>
                <c:pt idx="464">
                  <c:v>3.0491999999999998E-2</c:v>
                </c:pt>
                <c:pt idx="465">
                  <c:v>3.0491999999999998E-2</c:v>
                </c:pt>
                <c:pt idx="466">
                  <c:v>3.0491999999999998E-2</c:v>
                </c:pt>
                <c:pt idx="467">
                  <c:v>3.0491999999999998E-2</c:v>
                </c:pt>
                <c:pt idx="468">
                  <c:v>3.0491999999999998E-2</c:v>
                </c:pt>
                <c:pt idx="469">
                  <c:v>0</c:v>
                </c:pt>
                <c:pt idx="470">
                  <c:v>5.3460000000000001E-2</c:v>
                </c:pt>
                <c:pt idx="471">
                  <c:v>5.3460000000000001E-2</c:v>
                </c:pt>
                <c:pt idx="472">
                  <c:v>5.3460000000000001E-2</c:v>
                </c:pt>
                <c:pt idx="473">
                  <c:v>5.3460000000000001E-2</c:v>
                </c:pt>
                <c:pt idx="474">
                  <c:v>5.3460000000000001E-2</c:v>
                </c:pt>
                <c:pt idx="475">
                  <c:v>5.3460000000000001E-2</c:v>
                </c:pt>
                <c:pt idx="476">
                  <c:v>5.3460000000000001E-2</c:v>
                </c:pt>
                <c:pt idx="477">
                  <c:v>0</c:v>
                </c:pt>
                <c:pt idx="478">
                  <c:v>5.3460000000000001E-2</c:v>
                </c:pt>
                <c:pt idx="479">
                  <c:v>5.3460000000000001E-2</c:v>
                </c:pt>
                <c:pt idx="480">
                  <c:v>5.3460000000000001E-2</c:v>
                </c:pt>
                <c:pt idx="481">
                  <c:v>5.3460000000000001E-2</c:v>
                </c:pt>
                <c:pt idx="482">
                  <c:v>5.3460000000000001E-2</c:v>
                </c:pt>
                <c:pt idx="483">
                  <c:v>5.3460000000000001E-2</c:v>
                </c:pt>
                <c:pt idx="484">
                  <c:v>5.3460000000000001E-2</c:v>
                </c:pt>
                <c:pt idx="485">
                  <c:v>0</c:v>
                </c:pt>
                <c:pt idx="486">
                  <c:v>5.3460000000000001E-2</c:v>
                </c:pt>
                <c:pt idx="487">
                  <c:v>5.3460000000000001E-2</c:v>
                </c:pt>
                <c:pt idx="488">
                  <c:v>5.3460000000000001E-2</c:v>
                </c:pt>
                <c:pt idx="489">
                  <c:v>5.3460000000000001E-2</c:v>
                </c:pt>
                <c:pt idx="490">
                  <c:v>5.3460000000000001E-2</c:v>
                </c:pt>
                <c:pt idx="491">
                  <c:v>5.3460000000000001E-2</c:v>
                </c:pt>
                <c:pt idx="492">
                  <c:v>5.3460000000000001E-2</c:v>
                </c:pt>
                <c:pt idx="493">
                  <c:v>0</c:v>
                </c:pt>
                <c:pt idx="494">
                  <c:v>5.3460000000000001E-2</c:v>
                </c:pt>
                <c:pt idx="495">
                  <c:v>5.3460000000000001E-2</c:v>
                </c:pt>
                <c:pt idx="496">
                  <c:v>5.3460000000000001E-2</c:v>
                </c:pt>
                <c:pt idx="497">
                  <c:v>5.3460000000000001E-2</c:v>
                </c:pt>
                <c:pt idx="498">
                  <c:v>5.3460000000000001E-2</c:v>
                </c:pt>
                <c:pt idx="499">
                  <c:v>5.3460000000000001E-2</c:v>
                </c:pt>
                <c:pt idx="500">
                  <c:v>5.3460000000000001E-2</c:v>
                </c:pt>
                <c:pt idx="501">
                  <c:v>0</c:v>
                </c:pt>
                <c:pt idx="502">
                  <c:v>5.3460000000000001E-2</c:v>
                </c:pt>
                <c:pt idx="503">
                  <c:v>5.3460000000000001E-2</c:v>
                </c:pt>
                <c:pt idx="504">
                  <c:v>5.3460000000000001E-2</c:v>
                </c:pt>
                <c:pt idx="505">
                  <c:v>5.3460000000000001E-2</c:v>
                </c:pt>
                <c:pt idx="506">
                  <c:v>5.3460000000000001E-2</c:v>
                </c:pt>
                <c:pt idx="507">
                  <c:v>5.3460000000000001E-2</c:v>
                </c:pt>
                <c:pt idx="508">
                  <c:v>5.3460000000000001E-2</c:v>
                </c:pt>
                <c:pt idx="509">
                  <c:v>0</c:v>
                </c:pt>
                <c:pt idx="510">
                  <c:v>5.3460000000000001E-2</c:v>
                </c:pt>
                <c:pt idx="511">
                  <c:v>5.3460000000000001E-2</c:v>
                </c:pt>
                <c:pt idx="512">
                  <c:v>5.3460000000000001E-2</c:v>
                </c:pt>
                <c:pt idx="513">
                  <c:v>5.3460000000000001E-2</c:v>
                </c:pt>
                <c:pt idx="514">
                  <c:v>5.3460000000000001E-2</c:v>
                </c:pt>
                <c:pt idx="515">
                  <c:v>5.3460000000000001E-2</c:v>
                </c:pt>
                <c:pt idx="516">
                  <c:v>5.3460000000000001E-2</c:v>
                </c:pt>
                <c:pt idx="517">
                  <c:v>0</c:v>
                </c:pt>
                <c:pt idx="518">
                  <c:v>5.3460000000000001E-2</c:v>
                </c:pt>
                <c:pt idx="519">
                  <c:v>5.3460000000000001E-2</c:v>
                </c:pt>
                <c:pt idx="520">
                  <c:v>5.3460000000000001E-2</c:v>
                </c:pt>
                <c:pt idx="521">
                  <c:v>5.3460000000000001E-2</c:v>
                </c:pt>
                <c:pt idx="522">
                  <c:v>5.3460000000000001E-2</c:v>
                </c:pt>
                <c:pt idx="523">
                  <c:v>5.3460000000000001E-2</c:v>
                </c:pt>
                <c:pt idx="524">
                  <c:v>5.3460000000000001E-2</c:v>
                </c:pt>
                <c:pt idx="525">
                  <c:v>0</c:v>
                </c:pt>
                <c:pt idx="526">
                  <c:v>3.0491999999999998E-2</c:v>
                </c:pt>
                <c:pt idx="527">
                  <c:v>3.0491999999999998E-2</c:v>
                </c:pt>
                <c:pt idx="528">
                  <c:v>3.0491999999999998E-2</c:v>
                </c:pt>
                <c:pt idx="529">
                  <c:v>3.0491999999999998E-2</c:v>
                </c:pt>
                <c:pt idx="530">
                  <c:v>3.0491999999999998E-2</c:v>
                </c:pt>
                <c:pt idx="531">
                  <c:v>3.0491999999999998E-2</c:v>
                </c:pt>
                <c:pt idx="532">
                  <c:v>3.0491999999999998E-2</c:v>
                </c:pt>
                <c:pt idx="533">
                  <c:v>0</c:v>
                </c:pt>
                <c:pt idx="534">
                  <c:v>3.0491999999999998E-2</c:v>
                </c:pt>
                <c:pt idx="535">
                  <c:v>3.0491999999999998E-2</c:v>
                </c:pt>
                <c:pt idx="536">
                  <c:v>3.0491999999999998E-2</c:v>
                </c:pt>
                <c:pt idx="537">
                  <c:v>3.0491999999999998E-2</c:v>
                </c:pt>
                <c:pt idx="538">
                  <c:v>3.0491999999999998E-2</c:v>
                </c:pt>
                <c:pt idx="539">
                  <c:v>3.0491999999999998E-2</c:v>
                </c:pt>
                <c:pt idx="540">
                  <c:v>3.0491999999999998E-2</c:v>
                </c:pt>
                <c:pt idx="541">
                  <c:v>0</c:v>
                </c:pt>
                <c:pt idx="542">
                  <c:v>3.0491999999999998E-2</c:v>
                </c:pt>
                <c:pt idx="543">
                  <c:v>3.0491999999999998E-2</c:v>
                </c:pt>
                <c:pt idx="544">
                  <c:v>3.0491999999999998E-2</c:v>
                </c:pt>
                <c:pt idx="545">
                  <c:v>3.0491999999999998E-2</c:v>
                </c:pt>
                <c:pt idx="546">
                  <c:v>3.0491999999999998E-2</c:v>
                </c:pt>
                <c:pt idx="547">
                  <c:v>3.0491999999999998E-2</c:v>
                </c:pt>
                <c:pt idx="548">
                  <c:v>3.0491999999999998E-2</c:v>
                </c:pt>
                <c:pt idx="549">
                  <c:v>0</c:v>
                </c:pt>
                <c:pt idx="550">
                  <c:v>0</c:v>
                </c:pt>
                <c:pt idx="551">
                  <c:v>0</c:v>
                </c:pt>
                <c:pt idx="552">
                  <c:v>0</c:v>
                </c:pt>
                <c:pt idx="553">
                  <c:v>0</c:v>
                </c:pt>
                <c:pt idx="554">
                  <c:v>0</c:v>
                </c:pt>
                <c:pt idx="555">
                  <c:v>0</c:v>
                </c:pt>
                <c:pt idx="556">
                  <c:v>3.696E-2</c:v>
                </c:pt>
                <c:pt idx="557">
                  <c:v>3.696E-2</c:v>
                </c:pt>
                <c:pt idx="558">
                  <c:v>3.696E-2</c:v>
                </c:pt>
                <c:pt idx="559">
                  <c:v>3.696E-2</c:v>
                </c:pt>
                <c:pt idx="560">
                  <c:v>3.696E-2</c:v>
                </c:pt>
                <c:pt idx="561">
                  <c:v>3.696E-2</c:v>
                </c:pt>
                <c:pt idx="562">
                  <c:v>3.696E-2</c:v>
                </c:pt>
                <c:pt idx="563">
                  <c:v>0</c:v>
                </c:pt>
                <c:pt idx="564">
                  <c:v>3.696E-2</c:v>
                </c:pt>
                <c:pt idx="565">
                  <c:v>3.696E-2</c:v>
                </c:pt>
                <c:pt idx="566">
                  <c:v>3.696E-2</c:v>
                </c:pt>
                <c:pt idx="567">
                  <c:v>3.696E-2</c:v>
                </c:pt>
                <c:pt idx="568">
                  <c:v>3.696E-2</c:v>
                </c:pt>
                <c:pt idx="569">
                  <c:v>3.696E-2</c:v>
                </c:pt>
                <c:pt idx="570">
                  <c:v>3.696E-2</c:v>
                </c:pt>
                <c:pt idx="571">
                  <c:v>0</c:v>
                </c:pt>
                <c:pt idx="572">
                  <c:v>3.696E-2</c:v>
                </c:pt>
                <c:pt idx="573">
                  <c:v>3.696E-2</c:v>
                </c:pt>
                <c:pt idx="574">
                  <c:v>3.696E-2</c:v>
                </c:pt>
                <c:pt idx="575">
                  <c:v>3.696E-2</c:v>
                </c:pt>
                <c:pt idx="576">
                  <c:v>3.696E-2</c:v>
                </c:pt>
                <c:pt idx="577">
                  <c:v>3.696E-2</c:v>
                </c:pt>
                <c:pt idx="578">
                  <c:v>3.696E-2</c:v>
                </c:pt>
                <c:pt idx="579">
                  <c:v>0</c:v>
                </c:pt>
                <c:pt idx="580">
                  <c:v>6.4799999999999996E-2</c:v>
                </c:pt>
                <c:pt idx="581">
                  <c:v>6.4799999999999996E-2</c:v>
                </c:pt>
                <c:pt idx="582">
                  <c:v>6.4799999999999996E-2</c:v>
                </c:pt>
                <c:pt idx="583">
                  <c:v>6.4799999999999996E-2</c:v>
                </c:pt>
                <c:pt idx="584">
                  <c:v>6.4799999999999996E-2</c:v>
                </c:pt>
                <c:pt idx="585">
                  <c:v>6.4799999999999996E-2</c:v>
                </c:pt>
                <c:pt idx="586">
                  <c:v>6.4799999999999996E-2</c:v>
                </c:pt>
                <c:pt idx="587">
                  <c:v>0</c:v>
                </c:pt>
                <c:pt idx="588">
                  <c:v>6.4799999999999996E-2</c:v>
                </c:pt>
                <c:pt idx="589">
                  <c:v>6.4799999999999996E-2</c:v>
                </c:pt>
                <c:pt idx="590">
                  <c:v>6.4799999999999996E-2</c:v>
                </c:pt>
                <c:pt idx="591">
                  <c:v>6.4799999999999996E-2</c:v>
                </c:pt>
                <c:pt idx="592">
                  <c:v>6.4799999999999996E-2</c:v>
                </c:pt>
                <c:pt idx="593">
                  <c:v>6.4799999999999996E-2</c:v>
                </c:pt>
                <c:pt idx="594">
                  <c:v>6.4799999999999996E-2</c:v>
                </c:pt>
                <c:pt idx="595">
                  <c:v>0</c:v>
                </c:pt>
                <c:pt idx="596">
                  <c:v>6.4799999999999996E-2</c:v>
                </c:pt>
                <c:pt idx="597">
                  <c:v>6.4799999999999996E-2</c:v>
                </c:pt>
                <c:pt idx="598">
                  <c:v>6.4799999999999996E-2</c:v>
                </c:pt>
                <c:pt idx="599">
                  <c:v>6.4799999999999996E-2</c:v>
                </c:pt>
                <c:pt idx="600">
                  <c:v>6.4799999999999996E-2</c:v>
                </c:pt>
                <c:pt idx="601">
                  <c:v>6.4799999999999996E-2</c:v>
                </c:pt>
                <c:pt idx="602">
                  <c:v>6.4799999999999996E-2</c:v>
                </c:pt>
                <c:pt idx="603">
                  <c:v>0</c:v>
                </c:pt>
                <c:pt idx="604">
                  <c:v>6.4799999999999996E-2</c:v>
                </c:pt>
                <c:pt idx="605">
                  <c:v>6.4799999999999996E-2</c:v>
                </c:pt>
                <c:pt idx="606">
                  <c:v>6.4799999999999996E-2</c:v>
                </c:pt>
                <c:pt idx="607">
                  <c:v>6.4799999999999996E-2</c:v>
                </c:pt>
                <c:pt idx="608">
                  <c:v>6.4799999999999996E-2</c:v>
                </c:pt>
                <c:pt idx="609">
                  <c:v>6.4799999999999996E-2</c:v>
                </c:pt>
                <c:pt idx="610">
                  <c:v>6.4799999999999996E-2</c:v>
                </c:pt>
                <c:pt idx="611">
                  <c:v>0</c:v>
                </c:pt>
                <c:pt idx="612">
                  <c:v>6.4799999999999996E-2</c:v>
                </c:pt>
                <c:pt idx="613">
                  <c:v>6.4799999999999996E-2</c:v>
                </c:pt>
                <c:pt idx="614">
                  <c:v>6.4799999999999996E-2</c:v>
                </c:pt>
                <c:pt idx="615">
                  <c:v>6.4799999999999996E-2</c:v>
                </c:pt>
                <c:pt idx="616">
                  <c:v>6.4799999999999996E-2</c:v>
                </c:pt>
                <c:pt idx="617">
                  <c:v>6.4799999999999996E-2</c:v>
                </c:pt>
                <c:pt idx="618">
                  <c:v>6.4799999999999996E-2</c:v>
                </c:pt>
                <c:pt idx="619">
                  <c:v>0</c:v>
                </c:pt>
                <c:pt idx="620">
                  <c:v>6.4799999999999996E-2</c:v>
                </c:pt>
                <c:pt idx="621">
                  <c:v>6.4799999999999996E-2</c:v>
                </c:pt>
                <c:pt idx="622">
                  <c:v>6.4799999999999996E-2</c:v>
                </c:pt>
                <c:pt idx="623">
                  <c:v>6.4799999999999996E-2</c:v>
                </c:pt>
                <c:pt idx="624">
                  <c:v>6.4799999999999996E-2</c:v>
                </c:pt>
                <c:pt idx="625">
                  <c:v>6.4799999999999996E-2</c:v>
                </c:pt>
                <c:pt idx="626">
                  <c:v>6.4799999999999996E-2</c:v>
                </c:pt>
                <c:pt idx="627">
                  <c:v>0</c:v>
                </c:pt>
                <c:pt idx="628">
                  <c:v>6.4799999999999996E-2</c:v>
                </c:pt>
                <c:pt idx="629">
                  <c:v>6.4799999999999996E-2</c:v>
                </c:pt>
                <c:pt idx="630">
                  <c:v>6.4799999999999996E-2</c:v>
                </c:pt>
                <c:pt idx="631">
                  <c:v>6.4799999999999996E-2</c:v>
                </c:pt>
                <c:pt idx="632">
                  <c:v>6.4799999999999996E-2</c:v>
                </c:pt>
                <c:pt idx="633">
                  <c:v>6.4799999999999996E-2</c:v>
                </c:pt>
                <c:pt idx="634">
                  <c:v>6.4799999999999996E-2</c:v>
                </c:pt>
                <c:pt idx="635">
                  <c:v>0</c:v>
                </c:pt>
                <c:pt idx="636">
                  <c:v>3.696E-2</c:v>
                </c:pt>
                <c:pt idx="637">
                  <c:v>3.696E-2</c:v>
                </c:pt>
                <c:pt idx="638">
                  <c:v>3.696E-2</c:v>
                </c:pt>
                <c:pt idx="639">
                  <c:v>3.696E-2</c:v>
                </c:pt>
                <c:pt idx="640">
                  <c:v>3.696E-2</c:v>
                </c:pt>
                <c:pt idx="641">
                  <c:v>3.696E-2</c:v>
                </c:pt>
                <c:pt idx="642">
                  <c:v>3.696E-2</c:v>
                </c:pt>
                <c:pt idx="643">
                  <c:v>0</c:v>
                </c:pt>
                <c:pt idx="644">
                  <c:v>3.696E-2</c:v>
                </c:pt>
                <c:pt idx="645">
                  <c:v>3.696E-2</c:v>
                </c:pt>
                <c:pt idx="646">
                  <c:v>3.696E-2</c:v>
                </c:pt>
                <c:pt idx="647">
                  <c:v>3.696E-2</c:v>
                </c:pt>
                <c:pt idx="648">
                  <c:v>3.696E-2</c:v>
                </c:pt>
                <c:pt idx="649">
                  <c:v>3.696E-2</c:v>
                </c:pt>
                <c:pt idx="650">
                  <c:v>3.696E-2</c:v>
                </c:pt>
                <c:pt idx="651">
                  <c:v>0</c:v>
                </c:pt>
                <c:pt idx="652">
                  <c:v>3.696E-2</c:v>
                </c:pt>
                <c:pt idx="653">
                  <c:v>3.696E-2</c:v>
                </c:pt>
                <c:pt idx="654">
                  <c:v>3.696E-2</c:v>
                </c:pt>
                <c:pt idx="655">
                  <c:v>3.696E-2</c:v>
                </c:pt>
                <c:pt idx="656">
                  <c:v>3.696E-2</c:v>
                </c:pt>
                <c:pt idx="657">
                  <c:v>3.696E-2</c:v>
                </c:pt>
                <c:pt idx="658">
                  <c:v>3.696E-2</c:v>
                </c:pt>
                <c:pt idx="659">
                  <c:v>0</c:v>
                </c:pt>
                <c:pt idx="660">
                  <c:v>0</c:v>
                </c:pt>
                <c:pt idx="661">
                  <c:v>0</c:v>
                </c:pt>
                <c:pt idx="662">
                  <c:v>0</c:v>
                </c:pt>
                <c:pt idx="663">
                  <c:v>0</c:v>
                </c:pt>
                <c:pt idx="664">
                  <c:v>0</c:v>
                </c:pt>
                <c:pt idx="665">
                  <c:v>0</c:v>
                </c:pt>
                <c:pt idx="666">
                  <c:v>4.7432000000000002E-2</c:v>
                </c:pt>
                <c:pt idx="667">
                  <c:v>4.7432000000000002E-2</c:v>
                </c:pt>
                <c:pt idx="668">
                  <c:v>4.7432000000000002E-2</c:v>
                </c:pt>
                <c:pt idx="669">
                  <c:v>4.7432000000000002E-2</c:v>
                </c:pt>
                <c:pt idx="670">
                  <c:v>4.7432000000000002E-2</c:v>
                </c:pt>
                <c:pt idx="671">
                  <c:v>4.7432000000000002E-2</c:v>
                </c:pt>
                <c:pt idx="672">
                  <c:v>4.7432000000000002E-2</c:v>
                </c:pt>
                <c:pt idx="673">
                  <c:v>0</c:v>
                </c:pt>
                <c:pt idx="674">
                  <c:v>4.7432000000000002E-2</c:v>
                </c:pt>
                <c:pt idx="675">
                  <c:v>4.7432000000000002E-2</c:v>
                </c:pt>
                <c:pt idx="676">
                  <c:v>4.7432000000000002E-2</c:v>
                </c:pt>
                <c:pt idx="677">
                  <c:v>4.7432000000000002E-2</c:v>
                </c:pt>
                <c:pt idx="678">
                  <c:v>4.7432000000000002E-2</c:v>
                </c:pt>
                <c:pt idx="679">
                  <c:v>4.7432000000000002E-2</c:v>
                </c:pt>
                <c:pt idx="680">
                  <c:v>4.7432000000000002E-2</c:v>
                </c:pt>
                <c:pt idx="681">
                  <c:v>0</c:v>
                </c:pt>
                <c:pt idx="682">
                  <c:v>4.7432000000000002E-2</c:v>
                </c:pt>
                <c:pt idx="683">
                  <c:v>4.7432000000000002E-2</c:v>
                </c:pt>
                <c:pt idx="684">
                  <c:v>4.7432000000000002E-2</c:v>
                </c:pt>
                <c:pt idx="685">
                  <c:v>4.7432000000000002E-2</c:v>
                </c:pt>
                <c:pt idx="686">
                  <c:v>4.7432000000000002E-2</c:v>
                </c:pt>
                <c:pt idx="687">
                  <c:v>4.7432000000000002E-2</c:v>
                </c:pt>
                <c:pt idx="688">
                  <c:v>4.7432000000000002E-2</c:v>
                </c:pt>
                <c:pt idx="689">
                  <c:v>0</c:v>
                </c:pt>
                <c:pt idx="690">
                  <c:v>8.3159999999999998E-2</c:v>
                </c:pt>
                <c:pt idx="691">
                  <c:v>8.3159999999999998E-2</c:v>
                </c:pt>
                <c:pt idx="692">
                  <c:v>8.3159999999999998E-2</c:v>
                </c:pt>
                <c:pt idx="693">
                  <c:v>8.3159999999999998E-2</c:v>
                </c:pt>
                <c:pt idx="694">
                  <c:v>8.3159999999999998E-2</c:v>
                </c:pt>
                <c:pt idx="695">
                  <c:v>8.3159999999999998E-2</c:v>
                </c:pt>
                <c:pt idx="696">
                  <c:v>8.3159999999999998E-2</c:v>
                </c:pt>
                <c:pt idx="697">
                  <c:v>0</c:v>
                </c:pt>
                <c:pt idx="698">
                  <c:v>8.3159999999999998E-2</c:v>
                </c:pt>
                <c:pt idx="699">
                  <c:v>8.3159999999999998E-2</c:v>
                </c:pt>
                <c:pt idx="700">
                  <c:v>8.3159999999999998E-2</c:v>
                </c:pt>
                <c:pt idx="701">
                  <c:v>8.3159999999999998E-2</c:v>
                </c:pt>
                <c:pt idx="702">
                  <c:v>8.3159999999999998E-2</c:v>
                </c:pt>
                <c:pt idx="703">
                  <c:v>8.3159999999999998E-2</c:v>
                </c:pt>
                <c:pt idx="704">
                  <c:v>8.3159999999999998E-2</c:v>
                </c:pt>
                <c:pt idx="705">
                  <c:v>0</c:v>
                </c:pt>
                <c:pt idx="706">
                  <c:v>8.3159999999999998E-2</c:v>
                </c:pt>
                <c:pt idx="707">
                  <c:v>8.3159999999999998E-2</c:v>
                </c:pt>
                <c:pt idx="708">
                  <c:v>8.3159999999999998E-2</c:v>
                </c:pt>
                <c:pt idx="709">
                  <c:v>8.3159999999999998E-2</c:v>
                </c:pt>
                <c:pt idx="710">
                  <c:v>8.3159999999999998E-2</c:v>
                </c:pt>
                <c:pt idx="711">
                  <c:v>8.3159999999999998E-2</c:v>
                </c:pt>
                <c:pt idx="712">
                  <c:v>8.3159999999999998E-2</c:v>
                </c:pt>
                <c:pt idx="713">
                  <c:v>0</c:v>
                </c:pt>
                <c:pt idx="714">
                  <c:v>8.3159999999999998E-2</c:v>
                </c:pt>
                <c:pt idx="715">
                  <c:v>8.3159999999999998E-2</c:v>
                </c:pt>
                <c:pt idx="716">
                  <c:v>8.3159999999999998E-2</c:v>
                </c:pt>
                <c:pt idx="717">
                  <c:v>8.3159999999999998E-2</c:v>
                </c:pt>
                <c:pt idx="718">
                  <c:v>8.3159999999999998E-2</c:v>
                </c:pt>
                <c:pt idx="719">
                  <c:v>8.3159999999999998E-2</c:v>
                </c:pt>
                <c:pt idx="720">
                  <c:v>8.3159999999999998E-2</c:v>
                </c:pt>
                <c:pt idx="721">
                  <c:v>0</c:v>
                </c:pt>
                <c:pt idx="722">
                  <c:v>8.3159999999999998E-2</c:v>
                </c:pt>
                <c:pt idx="723">
                  <c:v>8.3159999999999998E-2</c:v>
                </c:pt>
                <c:pt idx="724">
                  <c:v>8.3159999999999998E-2</c:v>
                </c:pt>
                <c:pt idx="725">
                  <c:v>8.3159999999999998E-2</c:v>
                </c:pt>
                <c:pt idx="726">
                  <c:v>8.3159999999999998E-2</c:v>
                </c:pt>
                <c:pt idx="727">
                  <c:v>8.3159999999999998E-2</c:v>
                </c:pt>
                <c:pt idx="728">
                  <c:v>8.3159999999999998E-2</c:v>
                </c:pt>
                <c:pt idx="729">
                  <c:v>0</c:v>
                </c:pt>
                <c:pt idx="730">
                  <c:v>8.3159999999999998E-2</c:v>
                </c:pt>
                <c:pt idx="731">
                  <c:v>8.3159999999999998E-2</c:v>
                </c:pt>
                <c:pt idx="732">
                  <c:v>8.3159999999999998E-2</c:v>
                </c:pt>
                <c:pt idx="733">
                  <c:v>8.3159999999999998E-2</c:v>
                </c:pt>
                <c:pt idx="734">
                  <c:v>8.3159999999999998E-2</c:v>
                </c:pt>
                <c:pt idx="735">
                  <c:v>8.3159999999999998E-2</c:v>
                </c:pt>
                <c:pt idx="736">
                  <c:v>8.3159999999999998E-2</c:v>
                </c:pt>
                <c:pt idx="737">
                  <c:v>0</c:v>
                </c:pt>
                <c:pt idx="738">
                  <c:v>8.3159999999999998E-2</c:v>
                </c:pt>
                <c:pt idx="739">
                  <c:v>8.3159999999999998E-2</c:v>
                </c:pt>
                <c:pt idx="740">
                  <c:v>8.3159999999999998E-2</c:v>
                </c:pt>
                <c:pt idx="741">
                  <c:v>8.3159999999999998E-2</c:v>
                </c:pt>
                <c:pt idx="742">
                  <c:v>8.3159999999999998E-2</c:v>
                </c:pt>
                <c:pt idx="743">
                  <c:v>8.3159999999999998E-2</c:v>
                </c:pt>
                <c:pt idx="744">
                  <c:v>8.3159999999999998E-2</c:v>
                </c:pt>
                <c:pt idx="745">
                  <c:v>0</c:v>
                </c:pt>
                <c:pt idx="746">
                  <c:v>4.7432000000000002E-2</c:v>
                </c:pt>
                <c:pt idx="747">
                  <c:v>4.7432000000000002E-2</c:v>
                </c:pt>
                <c:pt idx="748">
                  <c:v>4.7432000000000002E-2</c:v>
                </c:pt>
                <c:pt idx="749">
                  <c:v>4.7432000000000002E-2</c:v>
                </c:pt>
                <c:pt idx="750">
                  <c:v>4.7432000000000002E-2</c:v>
                </c:pt>
                <c:pt idx="751">
                  <c:v>4.7432000000000002E-2</c:v>
                </c:pt>
                <c:pt idx="752">
                  <c:v>4.7432000000000002E-2</c:v>
                </c:pt>
                <c:pt idx="753">
                  <c:v>0</c:v>
                </c:pt>
                <c:pt idx="754">
                  <c:v>4.7432000000000002E-2</c:v>
                </c:pt>
                <c:pt idx="755">
                  <c:v>4.7432000000000002E-2</c:v>
                </c:pt>
                <c:pt idx="756">
                  <c:v>4.7432000000000002E-2</c:v>
                </c:pt>
                <c:pt idx="757">
                  <c:v>4.7432000000000002E-2</c:v>
                </c:pt>
                <c:pt idx="758">
                  <c:v>4.7432000000000002E-2</c:v>
                </c:pt>
                <c:pt idx="759">
                  <c:v>4.7432000000000002E-2</c:v>
                </c:pt>
                <c:pt idx="760">
                  <c:v>4.7432000000000002E-2</c:v>
                </c:pt>
                <c:pt idx="761">
                  <c:v>0</c:v>
                </c:pt>
                <c:pt idx="762">
                  <c:v>4.7432000000000002E-2</c:v>
                </c:pt>
                <c:pt idx="763">
                  <c:v>4.7432000000000002E-2</c:v>
                </c:pt>
                <c:pt idx="764">
                  <c:v>4.7432000000000002E-2</c:v>
                </c:pt>
                <c:pt idx="765">
                  <c:v>4.7432000000000002E-2</c:v>
                </c:pt>
                <c:pt idx="766">
                  <c:v>4.7432000000000002E-2</c:v>
                </c:pt>
                <c:pt idx="767">
                  <c:v>4.7432000000000002E-2</c:v>
                </c:pt>
                <c:pt idx="768">
                  <c:v>4.7432000000000002E-2</c:v>
                </c:pt>
                <c:pt idx="769">
                  <c:v>0</c:v>
                </c:pt>
                <c:pt idx="770">
                  <c:v>0</c:v>
                </c:pt>
                <c:pt idx="771">
                  <c:v>0</c:v>
                </c:pt>
                <c:pt idx="772">
                  <c:v>0</c:v>
                </c:pt>
                <c:pt idx="773">
                  <c:v>0</c:v>
                </c:pt>
                <c:pt idx="774">
                  <c:v>0</c:v>
                </c:pt>
                <c:pt idx="775">
                  <c:v>0</c:v>
                </c:pt>
                <c:pt idx="776">
                  <c:v>5.5440000000000003E-2</c:v>
                </c:pt>
                <c:pt idx="777">
                  <c:v>5.5440000000000003E-2</c:v>
                </c:pt>
                <c:pt idx="778">
                  <c:v>5.5440000000000003E-2</c:v>
                </c:pt>
                <c:pt idx="779">
                  <c:v>5.5440000000000003E-2</c:v>
                </c:pt>
                <c:pt idx="780">
                  <c:v>5.5440000000000003E-2</c:v>
                </c:pt>
                <c:pt idx="781">
                  <c:v>5.5440000000000003E-2</c:v>
                </c:pt>
                <c:pt idx="782">
                  <c:v>5.5440000000000003E-2</c:v>
                </c:pt>
                <c:pt idx="783">
                  <c:v>0</c:v>
                </c:pt>
                <c:pt idx="784">
                  <c:v>5.5440000000000003E-2</c:v>
                </c:pt>
                <c:pt idx="785">
                  <c:v>5.5440000000000003E-2</c:v>
                </c:pt>
                <c:pt idx="786">
                  <c:v>5.5440000000000003E-2</c:v>
                </c:pt>
                <c:pt idx="787">
                  <c:v>5.5440000000000003E-2</c:v>
                </c:pt>
                <c:pt idx="788">
                  <c:v>5.5440000000000003E-2</c:v>
                </c:pt>
                <c:pt idx="789">
                  <c:v>5.5440000000000003E-2</c:v>
                </c:pt>
                <c:pt idx="790">
                  <c:v>5.5440000000000003E-2</c:v>
                </c:pt>
                <c:pt idx="791">
                  <c:v>0</c:v>
                </c:pt>
                <c:pt idx="792">
                  <c:v>5.5440000000000003E-2</c:v>
                </c:pt>
                <c:pt idx="793">
                  <c:v>5.5440000000000003E-2</c:v>
                </c:pt>
                <c:pt idx="794">
                  <c:v>5.5440000000000003E-2</c:v>
                </c:pt>
                <c:pt idx="795">
                  <c:v>5.5440000000000003E-2</c:v>
                </c:pt>
                <c:pt idx="796">
                  <c:v>5.5440000000000003E-2</c:v>
                </c:pt>
                <c:pt idx="797">
                  <c:v>5.5440000000000003E-2</c:v>
                </c:pt>
                <c:pt idx="798">
                  <c:v>5.5440000000000003E-2</c:v>
                </c:pt>
                <c:pt idx="799">
                  <c:v>0</c:v>
                </c:pt>
                <c:pt idx="800">
                  <c:v>9.7199999999999995E-2</c:v>
                </c:pt>
                <c:pt idx="801">
                  <c:v>9.7199999999999995E-2</c:v>
                </c:pt>
                <c:pt idx="802">
                  <c:v>9.7199999999999995E-2</c:v>
                </c:pt>
                <c:pt idx="803">
                  <c:v>9.7199999999999995E-2</c:v>
                </c:pt>
                <c:pt idx="804">
                  <c:v>9.7199999999999995E-2</c:v>
                </c:pt>
                <c:pt idx="805">
                  <c:v>9.7199999999999995E-2</c:v>
                </c:pt>
                <c:pt idx="806">
                  <c:v>9.7199999999999995E-2</c:v>
                </c:pt>
                <c:pt idx="807">
                  <c:v>0</c:v>
                </c:pt>
                <c:pt idx="808">
                  <c:v>9.7199999999999995E-2</c:v>
                </c:pt>
                <c:pt idx="809">
                  <c:v>9.7199999999999995E-2</c:v>
                </c:pt>
                <c:pt idx="810">
                  <c:v>9.7199999999999995E-2</c:v>
                </c:pt>
                <c:pt idx="811">
                  <c:v>9.7199999999999995E-2</c:v>
                </c:pt>
                <c:pt idx="812">
                  <c:v>9.7199999999999995E-2</c:v>
                </c:pt>
                <c:pt idx="813">
                  <c:v>9.7199999999999995E-2</c:v>
                </c:pt>
                <c:pt idx="814">
                  <c:v>9.7199999999999995E-2</c:v>
                </c:pt>
                <c:pt idx="815">
                  <c:v>0</c:v>
                </c:pt>
                <c:pt idx="816">
                  <c:v>9.7199999999999995E-2</c:v>
                </c:pt>
                <c:pt idx="817">
                  <c:v>9.7199999999999995E-2</c:v>
                </c:pt>
                <c:pt idx="818">
                  <c:v>9.7199999999999995E-2</c:v>
                </c:pt>
                <c:pt idx="819">
                  <c:v>9.7199999999999995E-2</c:v>
                </c:pt>
                <c:pt idx="820">
                  <c:v>9.7199999999999995E-2</c:v>
                </c:pt>
                <c:pt idx="821">
                  <c:v>9.7199999999999995E-2</c:v>
                </c:pt>
                <c:pt idx="822">
                  <c:v>9.7199999999999995E-2</c:v>
                </c:pt>
                <c:pt idx="823">
                  <c:v>0</c:v>
                </c:pt>
                <c:pt idx="824">
                  <c:v>9.7199999999999995E-2</c:v>
                </c:pt>
                <c:pt idx="825">
                  <c:v>9.7199999999999995E-2</c:v>
                </c:pt>
                <c:pt idx="826">
                  <c:v>9.7199999999999995E-2</c:v>
                </c:pt>
                <c:pt idx="827">
                  <c:v>9.7199999999999995E-2</c:v>
                </c:pt>
                <c:pt idx="828">
                  <c:v>9.7199999999999995E-2</c:v>
                </c:pt>
                <c:pt idx="829">
                  <c:v>9.7199999999999995E-2</c:v>
                </c:pt>
                <c:pt idx="830">
                  <c:v>9.7199999999999995E-2</c:v>
                </c:pt>
                <c:pt idx="831">
                  <c:v>0</c:v>
                </c:pt>
                <c:pt idx="832">
                  <c:v>9.7199999999999995E-2</c:v>
                </c:pt>
                <c:pt idx="833">
                  <c:v>9.7199999999999995E-2</c:v>
                </c:pt>
                <c:pt idx="834">
                  <c:v>9.7199999999999995E-2</c:v>
                </c:pt>
                <c:pt idx="835">
                  <c:v>9.7199999999999995E-2</c:v>
                </c:pt>
                <c:pt idx="836">
                  <c:v>9.7199999999999995E-2</c:v>
                </c:pt>
                <c:pt idx="837">
                  <c:v>9.7199999999999995E-2</c:v>
                </c:pt>
                <c:pt idx="838">
                  <c:v>9.7199999999999995E-2</c:v>
                </c:pt>
                <c:pt idx="839">
                  <c:v>0</c:v>
                </c:pt>
                <c:pt idx="840">
                  <c:v>9.7199999999999995E-2</c:v>
                </c:pt>
                <c:pt idx="841">
                  <c:v>9.7199999999999995E-2</c:v>
                </c:pt>
                <c:pt idx="842">
                  <c:v>9.7199999999999995E-2</c:v>
                </c:pt>
                <c:pt idx="843">
                  <c:v>9.7199999999999995E-2</c:v>
                </c:pt>
                <c:pt idx="844">
                  <c:v>9.7199999999999995E-2</c:v>
                </c:pt>
                <c:pt idx="845">
                  <c:v>9.7199999999999995E-2</c:v>
                </c:pt>
                <c:pt idx="846">
                  <c:v>9.7199999999999995E-2</c:v>
                </c:pt>
                <c:pt idx="847">
                  <c:v>0</c:v>
                </c:pt>
                <c:pt idx="848">
                  <c:v>9.7199999999999995E-2</c:v>
                </c:pt>
                <c:pt idx="849">
                  <c:v>9.7199999999999995E-2</c:v>
                </c:pt>
                <c:pt idx="850">
                  <c:v>9.7199999999999995E-2</c:v>
                </c:pt>
                <c:pt idx="851">
                  <c:v>9.7199999999999995E-2</c:v>
                </c:pt>
                <c:pt idx="852">
                  <c:v>9.7199999999999995E-2</c:v>
                </c:pt>
                <c:pt idx="853">
                  <c:v>9.7199999999999995E-2</c:v>
                </c:pt>
                <c:pt idx="854">
                  <c:v>9.7199999999999995E-2</c:v>
                </c:pt>
                <c:pt idx="855">
                  <c:v>0</c:v>
                </c:pt>
                <c:pt idx="856">
                  <c:v>5.5440000000000003E-2</c:v>
                </c:pt>
                <c:pt idx="857">
                  <c:v>5.5440000000000003E-2</c:v>
                </c:pt>
                <c:pt idx="858">
                  <c:v>5.5440000000000003E-2</c:v>
                </c:pt>
                <c:pt idx="859">
                  <c:v>5.5440000000000003E-2</c:v>
                </c:pt>
                <c:pt idx="860">
                  <c:v>5.5440000000000003E-2</c:v>
                </c:pt>
                <c:pt idx="861">
                  <c:v>5.5440000000000003E-2</c:v>
                </c:pt>
                <c:pt idx="862">
                  <c:v>5.5440000000000003E-2</c:v>
                </c:pt>
                <c:pt idx="863">
                  <c:v>0</c:v>
                </c:pt>
                <c:pt idx="864">
                  <c:v>5.5440000000000003E-2</c:v>
                </c:pt>
                <c:pt idx="865">
                  <c:v>5.5440000000000003E-2</c:v>
                </c:pt>
                <c:pt idx="866">
                  <c:v>5.5440000000000003E-2</c:v>
                </c:pt>
                <c:pt idx="867">
                  <c:v>5.5440000000000003E-2</c:v>
                </c:pt>
                <c:pt idx="868">
                  <c:v>5.5440000000000003E-2</c:v>
                </c:pt>
                <c:pt idx="869">
                  <c:v>5.5440000000000003E-2</c:v>
                </c:pt>
                <c:pt idx="870">
                  <c:v>5.5440000000000003E-2</c:v>
                </c:pt>
                <c:pt idx="871">
                  <c:v>0</c:v>
                </c:pt>
                <c:pt idx="872">
                  <c:v>5.5440000000000003E-2</c:v>
                </c:pt>
                <c:pt idx="873">
                  <c:v>5.5440000000000003E-2</c:v>
                </c:pt>
                <c:pt idx="874">
                  <c:v>5.5440000000000003E-2</c:v>
                </c:pt>
                <c:pt idx="875">
                  <c:v>5.5440000000000003E-2</c:v>
                </c:pt>
                <c:pt idx="876">
                  <c:v>5.5440000000000003E-2</c:v>
                </c:pt>
                <c:pt idx="877">
                  <c:v>5.5440000000000003E-2</c:v>
                </c:pt>
                <c:pt idx="878">
                  <c:v>5.5440000000000003E-2</c:v>
                </c:pt>
                <c:pt idx="879">
                  <c:v>0</c:v>
                </c:pt>
                <c:pt idx="880">
                  <c:v>0</c:v>
                </c:pt>
                <c:pt idx="881">
                  <c:v>0</c:v>
                </c:pt>
                <c:pt idx="882">
                  <c:v>0</c:v>
                </c:pt>
                <c:pt idx="883">
                  <c:v>0</c:v>
                </c:pt>
                <c:pt idx="884">
                  <c:v>0</c:v>
                </c:pt>
                <c:pt idx="885">
                  <c:v>0</c:v>
                </c:pt>
                <c:pt idx="886">
                  <c:v>7.3303999999999994E-2</c:v>
                </c:pt>
                <c:pt idx="887">
                  <c:v>7.3303999999999994E-2</c:v>
                </c:pt>
                <c:pt idx="888">
                  <c:v>7.3303999999999994E-2</c:v>
                </c:pt>
                <c:pt idx="889">
                  <c:v>7.3303999999999994E-2</c:v>
                </c:pt>
                <c:pt idx="890">
                  <c:v>7.3303999999999994E-2</c:v>
                </c:pt>
                <c:pt idx="891">
                  <c:v>7.3303999999999994E-2</c:v>
                </c:pt>
                <c:pt idx="892">
                  <c:v>7.3303999999999994E-2</c:v>
                </c:pt>
                <c:pt idx="893">
                  <c:v>0</c:v>
                </c:pt>
                <c:pt idx="894">
                  <c:v>7.3303999999999994E-2</c:v>
                </c:pt>
                <c:pt idx="895">
                  <c:v>7.3303999999999994E-2</c:v>
                </c:pt>
                <c:pt idx="896">
                  <c:v>7.3303999999999994E-2</c:v>
                </c:pt>
                <c:pt idx="897">
                  <c:v>7.3303999999999994E-2</c:v>
                </c:pt>
                <c:pt idx="898">
                  <c:v>7.3303999999999994E-2</c:v>
                </c:pt>
                <c:pt idx="899">
                  <c:v>7.3303999999999994E-2</c:v>
                </c:pt>
                <c:pt idx="900">
                  <c:v>7.3303999999999994E-2</c:v>
                </c:pt>
                <c:pt idx="901">
                  <c:v>0</c:v>
                </c:pt>
                <c:pt idx="902">
                  <c:v>7.3303999999999994E-2</c:v>
                </c:pt>
                <c:pt idx="903">
                  <c:v>7.3303999999999994E-2</c:v>
                </c:pt>
                <c:pt idx="904">
                  <c:v>7.3303999999999994E-2</c:v>
                </c:pt>
                <c:pt idx="905">
                  <c:v>7.3303999999999994E-2</c:v>
                </c:pt>
                <c:pt idx="906">
                  <c:v>7.3303999999999994E-2</c:v>
                </c:pt>
                <c:pt idx="907">
                  <c:v>7.3303999999999994E-2</c:v>
                </c:pt>
                <c:pt idx="908">
                  <c:v>7.3303999999999994E-2</c:v>
                </c:pt>
                <c:pt idx="909">
                  <c:v>0</c:v>
                </c:pt>
                <c:pt idx="910">
                  <c:v>0.12852</c:v>
                </c:pt>
                <c:pt idx="911">
                  <c:v>0.12852</c:v>
                </c:pt>
                <c:pt idx="912">
                  <c:v>0.12852</c:v>
                </c:pt>
                <c:pt idx="913">
                  <c:v>0.12852</c:v>
                </c:pt>
                <c:pt idx="914">
                  <c:v>0.12852</c:v>
                </c:pt>
                <c:pt idx="915">
                  <c:v>0.12852</c:v>
                </c:pt>
                <c:pt idx="916">
                  <c:v>0.12852</c:v>
                </c:pt>
                <c:pt idx="917">
                  <c:v>0</c:v>
                </c:pt>
                <c:pt idx="918">
                  <c:v>0.12852</c:v>
                </c:pt>
                <c:pt idx="919">
                  <c:v>0.12852</c:v>
                </c:pt>
                <c:pt idx="920">
                  <c:v>0.12852</c:v>
                </c:pt>
                <c:pt idx="921">
                  <c:v>0.12852</c:v>
                </c:pt>
                <c:pt idx="922">
                  <c:v>0.12852</c:v>
                </c:pt>
                <c:pt idx="923">
                  <c:v>0.12852</c:v>
                </c:pt>
                <c:pt idx="924">
                  <c:v>0.12852</c:v>
                </c:pt>
                <c:pt idx="925">
                  <c:v>0</c:v>
                </c:pt>
                <c:pt idx="926">
                  <c:v>0.12852</c:v>
                </c:pt>
                <c:pt idx="927">
                  <c:v>0.12852</c:v>
                </c:pt>
                <c:pt idx="928">
                  <c:v>0.12852</c:v>
                </c:pt>
                <c:pt idx="929">
                  <c:v>0.12852</c:v>
                </c:pt>
                <c:pt idx="930">
                  <c:v>0.12852</c:v>
                </c:pt>
                <c:pt idx="931">
                  <c:v>0.12852</c:v>
                </c:pt>
                <c:pt idx="932">
                  <c:v>0.12852</c:v>
                </c:pt>
                <c:pt idx="933">
                  <c:v>0</c:v>
                </c:pt>
                <c:pt idx="934">
                  <c:v>0.12852</c:v>
                </c:pt>
                <c:pt idx="935">
                  <c:v>0.12852</c:v>
                </c:pt>
                <c:pt idx="936">
                  <c:v>0.12852</c:v>
                </c:pt>
                <c:pt idx="937">
                  <c:v>0.12852</c:v>
                </c:pt>
                <c:pt idx="938">
                  <c:v>0.12852</c:v>
                </c:pt>
                <c:pt idx="939">
                  <c:v>0.12852</c:v>
                </c:pt>
                <c:pt idx="940">
                  <c:v>0.12852</c:v>
                </c:pt>
                <c:pt idx="941">
                  <c:v>0</c:v>
                </c:pt>
                <c:pt idx="942">
                  <c:v>0.12852</c:v>
                </c:pt>
                <c:pt idx="943">
                  <c:v>0.12852</c:v>
                </c:pt>
                <c:pt idx="944">
                  <c:v>0.12852</c:v>
                </c:pt>
                <c:pt idx="945">
                  <c:v>0.12852</c:v>
                </c:pt>
                <c:pt idx="946">
                  <c:v>0.12852</c:v>
                </c:pt>
                <c:pt idx="947">
                  <c:v>0.12852</c:v>
                </c:pt>
                <c:pt idx="948">
                  <c:v>0.12852</c:v>
                </c:pt>
                <c:pt idx="949">
                  <c:v>0</c:v>
                </c:pt>
                <c:pt idx="950">
                  <c:v>0.12852</c:v>
                </c:pt>
                <c:pt idx="951">
                  <c:v>0.12852</c:v>
                </c:pt>
                <c:pt idx="952">
                  <c:v>0.12852</c:v>
                </c:pt>
                <c:pt idx="953">
                  <c:v>0.12852</c:v>
                </c:pt>
                <c:pt idx="954">
                  <c:v>0.12852</c:v>
                </c:pt>
                <c:pt idx="955">
                  <c:v>0.12852</c:v>
                </c:pt>
                <c:pt idx="956">
                  <c:v>0.12852</c:v>
                </c:pt>
                <c:pt idx="957">
                  <c:v>0</c:v>
                </c:pt>
                <c:pt idx="958">
                  <c:v>0.12852</c:v>
                </c:pt>
                <c:pt idx="959">
                  <c:v>0.12852</c:v>
                </c:pt>
                <c:pt idx="960">
                  <c:v>0.12852</c:v>
                </c:pt>
                <c:pt idx="961">
                  <c:v>0.12852</c:v>
                </c:pt>
                <c:pt idx="962">
                  <c:v>0.12852</c:v>
                </c:pt>
                <c:pt idx="963">
                  <c:v>0.12852</c:v>
                </c:pt>
                <c:pt idx="964">
                  <c:v>0.12852</c:v>
                </c:pt>
                <c:pt idx="965">
                  <c:v>0</c:v>
                </c:pt>
                <c:pt idx="966">
                  <c:v>7.3303999999999994E-2</c:v>
                </c:pt>
                <c:pt idx="967">
                  <c:v>7.3303999999999994E-2</c:v>
                </c:pt>
                <c:pt idx="968">
                  <c:v>7.3303999999999994E-2</c:v>
                </c:pt>
                <c:pt idx="969">
                  <c:v>7.3303999999999994E-2</c:v>
                </c:pt>
                <c:pt idx="970">
                  <c:v>7.3303999999999994E-2</c:v>
                </c:pt>
                <c:pt idx="971">
                  <c:v>7.3303999999999994E-2</c:v>
                </c:pt>
                <c:pt idx="972">
                  <c:v>7.3303999999999994E-2</c:v>
                </c:pt>
                <c:pt idx="973">
                  <c:v>0</c:v>
                </c:pt>
                <c:pt idx="974">
                  <c:v>7.3303999999999994E-2</c:v>
                </c:pt>
                <c:pt idx="975">
                  <c:v>7.3303999999999994E-2</c:v>
                </c:pt>
                <c:pt idx="976">
                  <c:v>7.3303999999999994E-2</c:v>
                </c:pt>
                <c:pt idx="977">
                  <c:v>7.3303999999999994E-2</c:v>
                </c:pt>
                <c:pt idx="978">
                  <c:v>7.3303999999999994E-2</c:v>
                </c:pt>
                <c:pt idx="979">
                  <c:v>7.3303999999999994E-2</c:v>
                </c:pt>
                <c:pt idx="980">
                  <c:v>7.3303999999999994E-2</c:v>
                </c:pt>
                <c:pt idx="981">
                  <c:v>0</c:v>
                </c:pt>
                <c:pt idx="982">
                  <c:v>7.3303999999999994E-2</c:v>
                </c:pt>
                <c:pt idx="983">
                  <c:v>7.3303999999999994E-2</c:v>
                </c:pt>
                <c:pt idx="984">
                  <c:v>7.3303999999999994E-2</c:v>
                </c:pt>
                <c:pt idx="985">
                  <c:v>7.3303999999999994E-2</c:v>
                </c:pt>
                <c:pt idx="986">
                  <c:v>7.3303999999999994E-2</c:v>
                </c:pt>
                <c:pt idx="987">
                  <c:v>7.3303999999999994E-2</c:v>
                </c:pt>
                <c:pt idx="988">
                  <c:v>7.3303999999999994E-2</c:v>
                </c:pt>
                <c:pt idx="989">
                  <c:v>0</c:v>
                </c:pt>
                <c:pt idx="990">
                  <c:v>0</c:v>
                </c:pt>
                <c:pt idx="991">
                  <c:v>0</c:v>
                </c:pt>
                <c:pt idx="992">
                  <c:v>0</c:v>
                </c:pt>
                <c:pt idx="993">
                  <c:v>0</c:v>
                </c:pt>
                <c:pt idx="994">
                  <c:v>0</c:v>
                </c:pt>
                <c:pt idx="995">
                  <c:v>0</c:v>
                </c:pt>
                <c:pt idx="996">
                  <c:v>9.2399999999999996E-2</c:v>
                </c:pt>
                <c:pt idx="997">
                  <c:v>9.2399999999999996E-2</c:v>
                </c:pt>
                <c:pt idx="998">
                  <c:v>9.2399999999999996E-2</c:v>
                </c:pt>
                <c:pt idx="999">
                  <c:v>9.2399999999999996E-2</c:v>
                </c:pt>
                <c:pt idx="1000">
                  <c:v>9.2399999999999996E-2</c:v>
                </c:pt>
                <c:pt idx="1001">
                  <c:v>9.2399999999999996E-2</c:v>
                </c:pt>
                <c:pt idx="1002">
                  <c:v>9.2399999999999996E-2</c:v>
                </c:pt>
                <c:pt idx="1003">
                  <c:v>0</c:v>
                </c:pt>
                <c:pt idx="1004">
                  <c:v>9.2399999999999996E-2</c:v>
                </c:pt>
                <c:pt idx="1005">
                  <c:v>9.2399999999999996E-2</c:v>
                </c:pt>
                <c:pt idx="1006">
                  <c:v>9.2399999999999996E-2</c:v>
                </c:pt>
                <c:pt idx="1007">
                  <c:v>9.2399999999999996E-2</c:v>
                </c:pt>
                <c:pt idx="1008">
                  <c:v>9.2399999999999996E-2</c:v>
                </c:pt>
                <c:pt idx="1009">
                  <c:v>9.2399999999999996E-2</c:v>
                </c:pt>
                <c:pt idx="1010">
                  <c:v>9.2399999999999996E-2</c:v>
                </c:pt>
                <c:pt idx="1011">
                  <c:v>0</c:v>
                </c:pt>
                <c:pt idx="1012">
                  <c:v>9.2399999999999996E-2</c:v>
                </c:pt>
                <c:pt idx="1013">
                  <c:v>9.2399999999999996E-2</c:v>
                </c:pt>
                <c:pt idx="1014">
                  <c:v>9.2399999999999996E-2</c:v>
                </c:pt>
                <c:pt idx="1015">
                  <c:v>9.2399999999999996E-2</c:v>
                </c:pt>
                <c:pt idx="1016">
                  <c:v>9.2399999999999996E-2</c:v>
                </c:pt>
                <c:pt idx="1017">
                  <c:v>9.2399999999999996E-2</c:v>
                </c:pt>
                <c:pt idx="1018">
                  <c:v>9.2399999999999996E-2</c:v>
                </c:pt>
                <c:pt idx="1019">
                  <c:v>0</c:v>
                </c:pt>
                <c:pt idx="1020">
                  <c:v>0.16200000000000001</c:v>
                </c:pt>
                <c:pt idx="1021">
                  <c:v>0.16200000000000001</c:v>
                </c:pt>
                <c:pt idx="1022">
                  <c:v>0.16200000000000001</c:v>
                </c:pt>
                <c:pt idx="1023">
                  <c:v>0.16200000000000001</c:v>
                </c:pt>
                <c:pt idx="1024">
                  <c:v>0.16200000000000001</c:v>
                </c:pt>
                <c:pt idx="1025">
                  <c:v>0.16200000000000001</c:v>
                </c:pt>
                <c:pt idx="1026">
                  <c:v>0.16200000000000001</c:v>
                </c:pt>
                <c:pt idx="1027">
                  <c:v>0</c:v>
                </c:pt>
                <c:pt idx="1028">
                  <c:v>0.16200000000000001</c:v>
                </c:pt>
                <c:pt idx="1029">
                  <c:v>0.16200000000000001</c:v>
                </c:pt>
                <c:pt idx="1030">
                  <c:v>0.16200000000000001</c:v>
                </c:pt>
                <c:pt idx="1031">
                  <c:v>0.16200000000000001</c:v>
                </c:pt>
                <c:pt idx="1032">
                  <c:v>0.16200000000000001</c:v>
                </c:pt>
                <c:pt idx="1033">
                  <c:v>0.16200000000000001</c:v>
                </c:pt>
                <c:pt idx="1034">
                  <c:v>0.16200000000000001</c:v>
                </c:pt>
                <c:pt idx="1035">
                  <c:v>0</c:v>
                </c:pt>
                <c:pt idx="1036">
                  <c:v>0.16200000000000001</c:v>
                </c:pt>
                <c:pt idx="1037">
                  <c:v>0.16200000000000001</c:v>
                </c:pt>
                <c:pt idx="1038">
                  <c:v>0.16200000000000001</c:v>
                </c:pt>
                <c:pt idx="1039">
                  <c:v>0.16200000000000001</c:v>
                </c:pt>
                <c:pt idx="1040">
                  <c:v>0.16200000000000001</c:v>
                </c:pt>
                <c:pt idx="1041">
                  <c:v>0.16200000000000001</c:v>
                </c:pt>
                <c:pt idx="1042">
                  <c:v>0.16200000000000001</c:v>
                </c:pt>
                <c:pt idx="1043">
                  <c:v>0</c:v>
                </c:pt>
                <c:pt idx="1044">
                  <c:v>0.16200000000000001</c:v>
                </c:pt>
                <c:pt idx="1045">
                  <c:v>0.16200000000000001</c:v>
                </c:pt>
                <c:pt idx="1046">
                  <c:v>0.16200000000000001</c:v>
                </c:pt>
                <c:pt idx="1047">
                  <c:v>0.16200000000000001</c:v>
                </c:pt>
                <c:pt idx="1048">
                  <c:v>0.16200000000000001</c:v>
                </c:pt>
                <c:pt idx="1049">
                  <c:v>0.16200000000000001</c:v>
                </c:pt>
                <c:pt idx="1050">
                  <c:v>0.16200000000000001</c:v>
                </c:pt>
                <c:pt idx="1051">
                  <c:v>0</c:v>
                </c:pt>
                <c:pt idx="1052">
                  <c:v>0.16200000000000001</c:v>
                </c:pt>
                <c:pt idx="1053">
                  <c:v>0.16200000000000001</c:v>
                </c:pt>
                <c:pt idx="1054">
                  <c:v>0.16200000000000001</c:v>
                </c:pt>
                <c:pt idx="1055">
                  <c:v>0.16200000000000001</c:v>
                </c:pt>
                <c:pt idx="1056">
                  <c:v>0.16200000000000001</c:v>
                </c:pt>
                <c:pt idx="1057">
                  <c:v>0.16200000000000001</c:v>
                </c:pt>
                <c:pt idx="1058">
                  <c:v>0.16200000000000001</c:v>
                </c:pt>
                <c:pt idx="1059">
                  <c:v>0</c:v>
                </c:pt>
                <c:pt idx="1060">
                  <c:v>0.16200000000000001</c:v>
                </c:pt>
                <c:pt idx="1061">
                  <c:v>0.16200000000000001</c:v>
                </c:pt>
                <c:pt idx="1062">
                  <c:v>0.16200000000000001</c:v>
                </c:pt>
                <c:pt idx="1063">
                  <c:v>0.16200000000000001</c:v>
                </c:pt>
                <c:pt idx="1064">
                  <c:v>0.16200000000000001</c:v>
                </c:pt>
                <c:pt idx="1065">
                  <c:v>0.16200000000000001</c:v>
                </c:pt>
                <c:pt idx="1066">
                  <c:v>0.16200000000000001</c:v>
                </c:pt>
                <c:pt idx="1067">
                  <c:v>0</c:v>
                </c:pt>
                <c:pt idx="1068">
                  <c:v>0.16200000000000001</c:v>
                </c:pt>
                <c:pt idx="1069">
                  <c:v>0.16200000000000001</c:v>
                </c:pt>
                <c:pt idx="1070">
                  <c:v>0.16200000000000001</c:v>
                </c:pt>
                <c:pt idx="1071">
                  <c:v>0.16200000000000001</c:v>
                </c:pt>
                <c:pt idx="1072">
                  <c:v>0.16200000000000001</c:v>
                </c:pt>
                <c:pt idx="1073">
                  <c:v>0.16200000000000001</c:v>
                </c:pt>
                <c:pt idx="1074">
                  <c:v>0.16200000000000001</c:v>
                </c:pt>
                <c:pt idx="1075">
                  <c:v>0</c:v>
                </c:pt>
                <c:pt idx="1076">
                  <c:v>9.2399999999999996E-2</c:v>
                </c:pt>
                <c:pt idx="1077">
                  <c:v>9.2399999999999996E-2</c:v>
                </c:pt>
                <c:pt idx="1078">
                  <c:v>9.2399999999999996E-2</c:v>
                </c:pt>
                <c:pt idx="1079">
                  <c:v>9.2399999999999996E-2</c:v>
                </c:pt>
                <c:pt idx="1080">
                  <c:v>9.2399999999999996E-2</c:v>
                </c:pt>
                <c:pt idx="1081">
                  <c:v>9.2399999999999996E-2</c:v>
                </c:pt>
                <c:pt idx="1082">
                  <c:v>9.2399999999999996E-2</c:v>
                </c:pt>
                <c:pt idx="1083">
                  <c:v>0</c:v>
                </c:pt>
                <c:pt idx="1084">
                  <c:v>9.2399999999999996E-2</c:v>
                </c:pt>
                <c:pt idx="1085">
                  <c:v>9.2399999999999996E-2</c:v>
                </c:pt>
                <c:pt idx="1086">
                  <c:v>9.2399999999999996E-2</c:v>
                </c:pt>
                <c:pt idx="1087">
                  <c:v>9.2399999999999996E-2</c:v>
                </c:pt>
                <c:pt idx="1088">
                  <c:v>9.2399999999999996E-2</c:v>
                </c:pt>
                <c:pt idx="1089">
                  <c:v>9.2399999999999996E-2</c:v>
                </c:pt>
                <c:pt idx="1090">
                  <c:v>9.2399999999999996E-2</c:v>
                </c:pt>
                <c:pt idx="1091">
                  <c:v>0</c:v>
                </c:pt>
                <c:pt idx="1092">
                  <c:v>9.2399999999999996E-2</c:v>
                </c:pt>
                <c:pt idx="1093">
                  <c:v>9.2399999999999996E-2</c:v>
                </c:pt>
                <c:pt idx="1094">
                  <c:v>9.2399999999999996E-2</c:v>
                </c:pt>
                <c:pt idx="1095">
                  <c:v>9.2399999999999996E-2</c:v>
                </c:pt>
                <c:pt idx="1096">
                  <c:v>9.2399999999999996E-2</c:v>
                </c:pt>
                <c:pt idx="1097">
                  <c:v>9.2399999999999996E-2</c:v>
                </c:pt>
                <c:pt idx="1098">
                  <c:v>9.2399999999999996E-2</c:v>
                </c:pt>
                <c:pt idx="1099">
                  <c:v>0</c:v>
                </c:pt>
                <c:pt idx="1100">
                  <c:v>0</c:v>
                </c:pt>
                <c:pt idx="1101">
                  <c:v>0</c:v>
                </c:pt>
                <c:pt idx="1102">
                  <c:v>0</c:v>
                </c:pt>
                <c:pt idx="1103">
                  <c:v>0</c:v>
                </c:pt>
                <c:pt idx="1104">
                  <c:v>0</c:v>
                </c:pt>
                <c:pt idx="1105">
                  <c:v>0</c:v>
                </c:pt>
                <c:pt idx="1106">
                  <c:v>0.115192</c:v>
                </c:pt>
                <c:pt idx="1107">
                  <c:v>0.115192</c:v>
                </c:pt>
                <c:pt idx="1108">
                  <c:v>0.115192</c:v>
                </c:pt>
                <c:pt idx="1109">
                  <c:v>0.115192</c:v>
                </c:pt>
                <c:pt idx="1110">
                  <c:v>0.115192</c:v>
                </c:pt>
                <c:pt idx="1111">
                  <c:v>0.115192</c:v>
                </c:pt>
                <c:pt idx="1112">
                  <c:v>0.115192</c:v>
                </c:pt>
                <c:pt idx="1113">
                  <c:v>0</c:v>
                </c:pt>
                <c:pt idx="1114">
                  <c:v>0.115192</c:v>
                </c:pt>
                <c:pt idx="1115">
                  <c:v>0.115192</c:v>
                </c:pt>
                <c:pt idx="1116">
                  <c:v>0.115192</c:v>
                </c:pt>
                <c:pt idx="1117">
                  <c:v>0.115192</c:v>
                </c:pt>
                <c:pt idx="1118">
                  <c:v>0.115192</c:v>
                </c:pt>
                <c:pt idx="1119">
                  <c:v>0.115192</c:v>
                </c:pt>
                <c:pt idx="1120">
                  <c:v>0.115192</c:v>
                </c:pt>
                <c:pt idx="1121">
                  <c:v>0</c:v>
                </c:pt>
                <c:pt idx="1122">
                  <c:v>0.115192</c:v>
                </c:pt>
                <c:pt idx="1123">
                  <c:v>0.115192</c:v>
                </c:pt>
                <c:pt idx="1124">
                  <c:v>0.115192</c:v>
                </c:pt>
                <c:pt idx="1125">
                  <c:v>0.115192</c:v>
                </c:pt>
                <c:pt idx="1126">
                  <c:v>0.115192</c:v>
                </c:pt>
                <c:pt idx="1127">
                  <c:v>0.115192</c:v>
                </c:pt>
                <c:pt idx="1128">
                  <c:v>0.115192</c:v>
                </c:pt>
                <c:pt idx="1129">
                  <c:v>0</c:v>
                </c:pt>
                <c:pt idx="1130">
                  <c:v>0.20196</c:v>
                </c:pt>
                <c:pt idx="1131">
                  <c:v>0.20196</c:v>
                </c:pt>
                <c:pt idx="1132">
                  <c:v>0.20196</c:v>
                </c:pt>
                <c:pt idx="1133">
                  <c:v>0.20196</c:v>
                </c:pt>
                <c:pt idx="1134">
                  <c:v>0.20196</c:v>
                </c:pt>
                <c:pt idx="1135">
                  <c:v>0.20196</c:v>
                </c:pt>
                <c:pt idx="1136">
                  <c:v>0.20196</c:v>
                </c:pt>
                <c:pt idx="1137">
                  <c:v>0</c:v>
                </c:pt>
                <c:pt idx="1138">
                  <c:v>0.20196</c:v>
                </c:pt>
                <c:pt idx="1139">
                  <c:v>0.20196</c:v>
                </c:pt>
                <c:pt idx="1140">
                  <c:v>0.20196</c:v>
                </c:pt>
                <c:pt idx="1141">
                  <c:v>0.20196</c:v>
                </c:pt>
                <c:pt idx="1142">
                  <c:v>0.20196</c:v>
                </c:pt>
                <c:pt idx="1143">
                  <c:v>0.20196</c:v>
                </c:pt>
                <c:pt idx="1144">
                  <c:v>0.20196</c:v>
                </c:pt>
                <c:pt idx="1145">
                  <c:v>0</c:v>
                </c:pt>
                <c:pt idx="1146">
                  <c:v>0.20196</c:v>
                </c:pt>
                <c:pt idx="1147">
                  <c:v>0.20196</c:v>
                </c:pt>
                <c:pt idx="1148">
                  <c:v>0.20196</c:v>
                </c:pt>
                <c:pt idx="1149">
                  <c:v>0.20196</c:v>
                </c:pt>
                <c:pt idx="1150">
                  <c:v>0.20196</c:v>
                </c:pt>
                <c:pt idx="1151">
                  <c:v>0.20196</c:v>
                </c:pt>
                <c:pt idx="1152">
                  <c:v>0.20196</c:v>
                </c:pt>
                <c:pt idx="1153">
                  <c:v>0</c:v>
                </c:pt>
                <c:pt idx="1154">
                  <c:v>0.20196</c:v>
                </c:pt>
                <c:pt idx="1155">
                  <c:v>0.20196</c:v>
                </c:pt>
                <c:pt idx="1156">
                  <c:v>0.20196</c:v>
                </c:pt>
                <c:pt idx="1157">
                  <c:v>0.20196</c:v>
                </c:pt>
                <c:pt idx="1158">
                  <c:v>0.20196</c:v>
                </c:pt>
                <c:pt idx="1159">
                  <c:v>0.20196</c:v>
                </c:pt>
                <c:pt idx="1160">
                  <c:v>0.20196</c:v>
                </c:pt>
                <c:pt idx="1161">
                  <c:v>0</c:v>
                </c:pt>
                <c:pt idx="1162">
                  <c:v>0.20196</c:v>
                </c:pt>
                <c:pt idx="1163">
                  <c:v>0.20196</c:v>
                </c:pt>
                <c:pt idx="1164">
                  <c:v>0.20196</c:v>
                </c:pt>
                <c:pt idx="1165">
                  <c:v>0.20196</c:v>
                </c:pt>
                <c:pt idx="1166">
                  <c:v>0.20196</c:v>
                </c:pt>
                <c:pt idx="1167">
                  <c:v>0.20196</c:v>
                </c:pt>
                <c:pt idx="1168">
                  <c:v>0.20196</c:v>
                </c:pt>
                <c:pt idx="1169">
                  <c:v>0</c:v>
                </c:pt>
                <c:pt idx="1170">
                  <c:v>0.20196</c:v>
                </c:pt>
                <c:pt idx="1171">
                  <c:v>0.20196</c:v>
                </c:pt>
                <c:pt idx="1172">
                  <c:v>0.20196</c:v>
                </c:pt>
                <c:pt idx="1173">
                  <c:v>0.20196</c:v>
                </c:pt>
                <c:pt idx="1174">
                  <c:v>0.20196</c:v>
                </c:pt>
                <c:pt idx="1175">
                  <c:v>0.20196</c:v>
                </c:pt>
                <c:pt idx="1176">
                  <c:v>0.20196</c:v>
                </c:pt>
                <c:pt idx="1177">
                  <c:v>0</c:v>
                </c:pt>
                <c:pt idx="1178">
                  <c:v>0.20196</c:v>
                </c:pt>
                <c:pt idx="1179">
                  <c:v>0.20196</c:v>
                </c:pt>
                <c:pt idx="1180">
                  <c:v>0.20196</c:v>
                </c:pt>
                <c:pt idx="1181">
                  <c:v>0.20196</c:v>
                </c:pt>
                <c:pt idx="1182">
                  <c:v>0.20196</c:v>
                </c:pt>
                <c:pt idx="1183">
                  <c:v>0.20196</c:v>
                </c:pt>
                <c:pt idx="1184">
                  <c:v>0.20196</c:v>
                </c:pt>
                <c:pt idx="1185">
                  <c:v>0</c:v>
                </c:pt>
                <c:pt idx="1186">
                  <c:v>0.115192</c:v>
                </c:pt>
                <c:pt idx="1187">
                  <c:v>0.115192</c:v>
                </c:pt>
                <c:pt idx="1188">
                  <c:v>0.115192</c:v>
                </c:pt>
                <c:pt idx="1189">
                  <c:v>0.115192</c:v>
                </c:pt>
                <c:pt idx="1190">
                  <c:v>0.115192</c:v>
                </c:pt>
                <c:pt idx="1191">
                  <c:v>0.115192</c:v>
                </c:pt>
                <c:pt idx="1192">
                  <c:v>0.115192</c:v>
                </c:pt>
                <c:pt idx="1193">
                  <c:v>0</c:v>
                </c:pt>
                <c:pt idx="1194">
                  <c:v>0.115192</c:v>
                </c:pt>
                <c:pt idx="1195">
                  <c:v>0.115192</c:v>
                </c:pt>
                <c:pt idx="1196">
                  <c:v>0.115192</c:v>
                </c:pt>
                <c:pt idx="1197">
                  <c:v>0.115192</c:v>
                </c:pt>
                <c:pt idx="1198">
                  <c:v>0.115192</c:v>
                </c:pt>
                <c:pt idx="1199">
                  <c:v>0.115192</c:v>
                </c:pt>
                <c:pt idx="1200">
                  <c:v>0.115192</c:v>
                </c:pt>
                <c:pt idx="1201">
                  <c:v>0</c:v>
                </c:pt>
                <c:pt idx="1202">
                  <c:v>0.115192</c:v>
                </c:pt>
                <c:pt idx="1203">
                  <c:v>0.115192</c:v>
                </c:pt>
                <c:pt idx="1204">
                  <c:v>0.115192</c:v>
                </c:pt>
                <c:pt idx="1205">
                  <c:v>0.115192</c:v>
                </c:pt>
                <c:pt idx="1206">
                  <c:v>0.115192</c:v>
                </c:pt>
                <c:pt idx="1207">
                  <c:v>0.115192</c:v>
                </c:pt>
                <c:pt idx="1208">
                  <c:v>0.115192</c:v>
                </c:pt>
                <c:pt idx="1209">
                  <c:v>0</c:v>
                </c:pt>
                <c:pt idx="1210">
                  <c:v>0</c:v>
                </c:pt>
                <c:pt idx="1211">
                  <c:v>0</c:v>
                </c:pt>
                <c:pt idx="1212">
                  <c:v>0</c:v>
                </c:pt>
                <c:pt idx="1213">
                  <c:v>0</c:v>
                </c:pt>
                <c:pt idx="1214">
                  <c:v>0</c:v>
                </c:pt>
                <c:pt idx="1215">
                  <c:v>0</c:v>
                </c:pt>
                <c:pt idx="1216">
                  <c:v>0.14630000000000001</c:v>
                </c:pt>
                <c:pt idx="1217">
                  <c:v>0.14630000000000001</c:v>
                </c:pt>
                <c:pt idx="1218">
                  <c:v>0.14630000000000001</c:v>
                </c:pt>
                <c:pt idx="1219">
                  <c:v>0.14630000000000001</c:v>
                </c:pt>
                <c:pt idx="1220">
                  <c:v>0.14630000000000001</c:v>
                </c:pt>
                <c:pt idx="1221">
                  <c:v>0.14630000000000001</c:v>
                </c:pt>
                <c:pt idx="1222">
                  <c:v>0.14630000000000001</c:v>
                </c:pt>
                <c:pt idx="1223">
                  <c:v>0</c:v>
                </c:pt>
                <c:pt idx="1224">
                  <c:v>0.14630000000000001</c:v>
                </c:pt>
                <c:pt idx="1225">
                  <c:v>0.14630000000000001</c:v>
                </c:pt>
                <c:pt idx="1226">
                  <c:v>0.14630000000000001</c:v>
                </c:pt>
                <c:pt idx="1227">
                  <c:v>0.14630000000000001</c:v>
                </c:pt>
                <c:pt idx="1228">
                  <c:v>0.14630000000000001</c:v>
                </c:pt>
                <c:pt idx="1229">
                  <c:v>0.14630000000000001</c:v>
                </c:pt>
                <c:pt idx="1230">
                  <c:v>0.14630000000000001</c:v>
                </c:pt>
                <c:pt idx="1231">
                  <c:v>0</c:v>
                </c:pt>
                <c:pt idx="1232">
                  <c:v>0.14630000000000001</c:v>
                </c:pt>
                <c:pt idx="1233">
                  <c:v>0.14630000000000001</c:v>
                </c:pt>
                <c:pt idx="1234">
                  <c:v>0.14630000000000001</c:v>
                </c:pt>
                <c:pt idx="1235">
                  <c:v>0.14630000000000001</c:v>
                </c:pt>
                <c:pt idx="1236">
                  <c:v>0.14630000000000001</c:v>
                </c:pt>
                <c:pt idx="1237">
                  <c:v>0.14630000000000001</c:v>
                </c:pt>
                <c:pt idx="1238">
                  <c:v>0.14630000000000001</c:v>
                </c:pt>
                <c:pt idx="1239">
                  <c:v>0</c:v>
                </c:pt>
                <c:pt idx="1240">
                  <c:v>0.25650000000000001</c:v>
                </c:pt>
                <c:pt idx="1241">
                  <c:v>0.25650000000000001</c:v>
                </c:pt>
                <c:pt idx="1242">
                  <c:v>0.25650000000000001</c:v>
                </c:pt>
                <c:pt idx="1243">
                  <c:v>0.25650000000000001</c:v>
                </c:pt>
                <c:pt idx="1244">
                  <c:v>0.25650000000000001</c:v>
                </c:pt>
                <c:pt idx="1245">
                  <c:v>0.25650000000000001</c:v>
                </c:pt>
                <c:pt idx="1246">
                  <c:v>0.25650000000000001</c:v>
                </c:pt>
                <c:pt idx="1247">
                  <c:v>0</c:v>
                </c:pt>
                <c:pt idx="1248">
                  <c:v>0.25650000000000001</c:v>
                </c:pt>
                <c:pt idx="1249">
                  <c:v>0.25650000000000001</c:v>
                </c:pt>
                <c:pt idx="1250">
                  <c:v>0.25650000000000001</c:v>
                </c:pt>
                <c:pt idx="1251">
                  <c:v>0.25650000000000001</c:v>
                </c:pt>
                <c:pt idx="1252">
                  <c:v>0.25650000000000001</c:v>
                </c:pt>
                <c:pt idx="1253">
                  <c:v>0.25650000000000001</c:v>
                </c:pt>
                <c:pt idx="1254">
                  <c:v>0.25650000000000001</c:v>
                </c:pt>
                <c:pt idx="1255">
                  <c:v>0</c:v>
                </c:pt>
                <c:pt idx="1256">
                  <c:v>0.25650000000000001</c:v>
                </c:pt>
                <c:pt idx="1257">
                  <c:v>0.25650000000000001</c:v>
                </c:pt>
                <c:pt idx="1258">
                  <c:v>0.25650000000000001</c:v>
                </c:pt>
                <c:pt idx="1259">
                  <c:v>0.25650000000000001</c:v>
                </c:pt>
                <c:pt idx="1260">
                  <c:v>0.25650000000000001</c:v>
                </c:pt>
                <c:pt idx="1261">
                  <c:v>0.25650000000000001</c:v>
                </c:pt>
                <c:pt idx="1262">
                  <c:v>0.25650000000000001</c:v>
                </c:pt>
                <c:pt idx="1263">
                  <c:v>0</c:v>
                </c:pt>
                <c:pt idx="1264">
                  <c:v>0.25650000000000001</c:v>
                </c:pt>
                <c:pt idx="1265">
                  <c:v>0.25650000000000001</c:v>
                </c:pt>
                <c:pt idx="1266">
                  <c:v>0.25650000000000001</c:v>
                </c:pt>
                <c:pt idx="1267">
                  <c:v>0.25650000000000001</c:v>
                </c:pt>
                <c:pt idx="1268">
                  <c:v>0.25650000000000001</c:v>
                </c:pt>
                <c:pt idx="1269">
                  <c:v>0.25650000000000001</c:v>
                </c:pt>
                <c:pt idx="1270">
                  <c:v>0.25650000000000001</c:v>
                </c:pt>
                <c:pt idx="1271">
                  <c:v>0</c:v>
                </c:pt>
                <c:pt idx="1272">
                  <c:v>0.25650000000000001</c:v>
                </c:pt>
                <c:pt idx="1273">
                  <c:v>0.25650000000000001</c:v>
                </c:pt>
                <c:pt idx="1274">
                  <c:v>0.25650000000000001</c:v>
                </c:pt>
                <c:pt idx="1275">
                  <c:v>0.25650000000000001</c:v>
                </c:pt>
                <c:pt idx="1276">
                  <c:v>0.25650000000000001</c:v>
                </c:pt>
                <c:pt idx="1277">
                  <c:v>0.25650000000000001</c:v>
                </c:pt>
                <c:pt idx="1278">
                  <c:v>0.25650000000000001</c:v>
                </c:pt>
                <c:pt idx="1279">
                  <c:v>0</c:v>
                </c:pt>
                <c:pt idx="1280">
                  <c:v>0.25650000000000001</c:v>
                </c:pt>
                <c:pt idx="1281">
                  <c:v>0.25650000000000001</c:v>
                </c:pt>
                <c:pt idx="1282">
                  <c:v>0.25650000000000001</c:v>
                </c:pt>
                <c:pt idx="1283">
                  <c:v>0.25650000000000001</c:v>
                </c:pt>
                <c:pt idx="1284">
                  <c:v>0.25650000000000001</c:v>
                </c:pt>
                <c:pt idx="1285">
                  <c:v>0.25650000000000001</c:v>
                </c:pt>
                <c:pt idx="1286">
                  <c:v>0.25650000000000001</c:v>
                </c:pt>
                <c:pt idx="1287">
                  <c:v>0</c:v>
                </c:pt>
                <c:pt idx="1288">
                  <c:v>0.25650000000000001</c:v>
                </c:pt>
                <c:pt idx="1289">
                  <c:v>0.25650000000000001</c:v>
                </c:pt>
                <c:pt idx="1290">
                  <c:v>0.25650000000000001</c:v>
                </c:pt>
                <c:pt idx="1291">
                  <c:v>0.25650000000000001</c:v>
                </c:pt>
                <c:pt idx="1292">
                  <c:v>0.25650000000000001</c:v>
                </c:pt>
                <c:pt idx="1293">
                  <c:v>0.25650000000000001</c:v>
                </c:pt>
                <c:pt idx="1294">
                  <c:v>0.25650000000000001</c:v>
                </c:pt>
                <c:pt idx="1295">
                  <c:v>0</c:v>
                </c:pt>
                <c:pt idx="1296">
                  <c:v>0.14630000000000001</c:v>
                </c:pt>
                <c:pt idx="1297">
                  <c:v>0.14630000000000001</c:v>
                </c:pt>
                <c:pt idx="1298">
                  <c:v>0.14630000000000001</c:v>
                </c:pt>
                <c:pt idx="1299">
                  <c:v>0.14630000000000001</c:v>
                </c:pt>
                <c:pt idx="1300">
                  <c:v>0.14630000000000001</c:v>
                </c:pt>
                <c:pt idx="1301">
                  <c:v>0.14630000000000001</c:v>
                </c:pt>
                <c:pt idx="1302">
                  <c:v>0.14630000000000001</c:v>
                </c:pt>
                <c:pt idx="1303">
                  <c:v>0</c:v>
                </c:pt>
                <c:pt idx="1304">
                  <c:v>0.14630000000000001</c:v>
                </c:pt>
                <c:pt idx="1305">
                  <c:v>0.14630000000000001</c:v>
                </c:pt>
                <c:pt idx="1306">
                  <c:v>0.14630000000000001</c:v>
                </c:pt>
                <c:pt idx="1307">
                  <c:v>0.14630000000000001</c:v>
                </c:pt>
                <c:pt idx="1308">
                  <c:v>0.14630000000000001</c:v>
                </c:pt>
                <c:pt idx="1309">
                  <c:v>0.14630000000000001</c:v>
                </c:pt>
                <c:pt idx="1310">
                  <c:v>0.14630000000000001</c:v>
                </c:pt>
                <c:pt idx="1311">
                  <c:v>0</c:v>
                </c:pt>
                <c:pt idx="1312">
                  <c:v>0.14630000000000001</c:v>
                </c:pt>
                <c:pt idx="1313">
                  <c:v>0.14630000000000001</c:v>
                </c:pt>
                <c:pt idx="1314">
                  <c:v>0.14630000000000001</c:v>
                </c:pt>
                <c:pt idx="1315">
                  <c:v>0.14630000000000001</c:v>
                </c:pt>
                <c:pt idx="1316">
                  <c:v>0.14630000000000001</c:v>
                </c:pt>
                <c:pt idx="1317">
                  <c:v>0.14630000000000001</c:v>
                </c:pt>
                <c:pt idx="1318">
                  <c:v>0.14630000000000001</c:v>
                </c:pt>
                <c:pt idx="1319">
                  <c:v>0</c:v>
                </c:pt>
                <c:pt idx="1320">
                  <c:v>0</c:v>
                </c:pt>
                <c:pt idx="1321">
                  <c:v>0</c:v>
                </c:pt>
                <c:pt idx="1322">
                  <c:v>0</c:v>
                </c:pt>
                <c:pt idx="1323">
                  <c:v>0</c:v>
                </c:pt>
                <c:pt idx="1324">
                  <c:v>0</c:v>
                </c:pt>
                <c:pt idx="1325">
                  <c:v>0</c:v>
                </c:pt>
                <c:pt idx="1326">
                  <c:v>0.19650400000000001</c:v>
                </c:pt>
                <c:pt idx="1327">
                  <c:v>0.19650400000000001</c:v>
                </c:pt>
                <c:pt idx="1328">
                  <c:v>0.19650400000000001</c:v>
                </c:pt>
                <c:pt idx="1329">
                  <c:v>0.19650400000000001</c:v>
                </c:pt>
                <c:pt idx="1330">
                  <c:v>0.19650400000000001</c:v>
                </c:pt>
                <c:pt idx="1331">
                  <c:v>0.19650400000000001</c:v>
                </c:pt>
                <c:pt idx="1332">
                  <c:v>0.19650400000000001</c:v>
                </c:pt>
                <c:pt idx="1333">
                  <c:v>0</c:v>
                </c:pt>
                <c:pt idx="1334">
                  <c:v>0.19650400000000001</c:v>
                </c:pt>
                <c:pt idx="1335">
                  <c:v>0.19650400000000001</c:v>
                </c:pt>
                <c:pt idx="1336">
                  <c:v>0.19650400000000001</c:v>
                </c:pt>
                <c:pt idx="1337">
                  <c:v>0.19650400000000001</c:v>
                </c:pt>
                <c:pt idx="1338">
                  <c:v>0.19650400000000001</c:v>
                </c:pt>
                <c:pt idx="1339">
                  <c:v>0.19650400000000001</c:v>
                </c:pt>
                <c:pt idx="1340">
                  <c:v>0.19650400000000001</c:v>
                </c:pt>
                <c:pt idx="1341">
                  <c:v>0</c:v>
                </c:pt>
                <c:pt idx="1342">
                  <c:v>0.19650400000000001</c:v>
                </c:pt>
                <c:pt idx="1343">
                  <c:v>0.19650400000000001</c:v>
                </c:pt>
                <c:pt idx="1344">
                  <c:v>0.19650400000000001</c:v>
                </c:pt>
                <c:pt idx="1345">
                  <c:v>0.19650400000000001</c:v>
                </c:pt>
                <c:pt idx="1346">
                  <c:v>0.19650400000000001</c:v>
                </c:pt>
                <c:pt idx="1347">
                  <c:v>0.19650400000000001</c:v>
                </c:pt>
                <c:pt idx="1348">
                  <c:v>0.19650400000000001</c:v>
                </c:pt>
                <c:pt idx="1349">
                  <c:v>0</c:v>
                </c:pt>
                <c:pt idx="1350">
                  <c:v>0.34451999999999999</c:v>
                </c:pt>
                <c:pt idx="1351">
                  <c:v>0.34451999999999999</c:v>
                </c:pt>
                <c:pt idx="1352">
                  <c:v>0.34451999999999999</c:v>
                </c:pt>
                <c:pt idx="1353">
                  <c:v>0.34451999999999999</c:v>
                </c:pt>
                <c:pt idx="1354">
                  <c:v>0.34451999999999999</c:v>
                </c:pt>
                <c:pt idx="1355">
                  <c:v>0.34451999999999999</c:v>
                </c:pt>
                <c:pt idx="1356">
                  <c:v>0.34451999999999999</c:v>
                </c:pt>
                <c:pt idx="1357">
                  <c:v>0</c:v>
                </c:pt>
                <c:pt idx="1358">
                  <c:v>0.34451999999999999</c:v>
                </c:pt>
                <c:pt idx="1359">
                  <c:v>0.34451999999999999</c:v>
                </c:pt>
                <c:pt idx="1360">
                  <c:v>0.34451999999999999</c:v>
                </c:pt>
                <c:pt idx="1361">
                  <c:v>0.34451999999999999</c:v>
                </c:pt>
                <c:pt idx="1362">
                  <c:v>0.34451999999999999</c:v>
                </c:pt>
                <c:pt idx="1363">
                  <c:v>0.34451999999999999</c:v>
                </c:pt>
                <c:pt idx="1364">
                  <c:v>0.34451999999999999</c:v>
                </c:pt>
                <c:pt idx="1365">
                  <c:v>0</c:v>
                </c:pt>
                <c:pt idx="1366">
                  <c:v>0.34451999999999999</c:v>
                </c:pt>
                <c:pt idx="1367">
                  <c:v>0.34451999999999999</c:v>
                </c:pt>
                <c:pt idx="1368">
                  <c:v>0.34451999999999999</c:v>
                </c:pt>
                <c:pt idx="1369">
                  <c:v>0.34451999999999999</c:v>
                </c:pt>
                <c:pt idx="1370">
                  <c:v>0.34451999999999999</c:v>
                </c:pt>
                <c:pt idx="1371">
                  <c:v>0.34451999999999999</c:v>
                </c:pt>
                <c:pt idx="1372">
                  <c:v>0.34451999999999999</c:v>
                </c:pt>
                <c:pt idx="1373">
                  <c:v>0</c:v>
                </c:pt>
                <c:pt idx="1374">
                  <c:v>0.34451999999999999</c:v>
                </c:pt>
                <c:pt idx="1375">
                  <c:v>0.34451999999999999</c:v>
                </c:pt>
                <c:pt idx="1376">
                  <c:v>0.34451999999999999</c:v>
                </c:pt>
                <c:pt idx="1377">
                  <c:v>0.34451999999999999</c:v>
                </c:pt>
                <c:pt idx="1378">
                  <c:v>0.34451999999999999</c:v>
                </c:pt>
                <c:pt idx="1379">
                  <c:v>0.34451999999999999</c:v>
                </c:pt>
                <c:pt idx="1380">
                  <c:v>0.34451999999999999</c:v>
                </c:pt>
                <c:pt idx="1381">
                  <c:v>0</c:v>
                </c:pt>
                <c:pt idx="1382">
                  <c:v>0.34451999999999999</c:v>
                </c:pt>
                <c:pt idx="1383">
                  <c:v>0.34451999999999999</c:v>
                </c:pt>
                <c:pt idx="1384">
                  <c:v>0.34451999999999999</c:v>
                </c:pt>
                <c:pt idx="1385">
                  <c:v>0.34451999999999999</c:v>
                </c:pt>
                <c:pt idx="1386">
                  <c:v>0.34451999999999999</c:v>
                </c:pt>
                <c:pt idx="1387">
                  <c:v>0.34451999999999999</c:v>
                </c:pt>
                <c:pt idx="1388">
                  <c:v>0.34451999999999999</c:v>
                </c:pt>
                <c:pt idx="1389">
                  <c:v>0</c:v>
                </c:pt>
                <c:pt idx="1390">
                  <c:v>0.34451999999999999</c:v>
                </c:pt>
                <c:pt idx="1391">
                  <c:v>0.34451999999999999</c:v>
                </c:pt>
                <c:pt idx="1392">
                  <c:v>0.34451999999999999</c:v>
                </c:pt>
                <c:pt idx="1393">
                  <c:v>0.34451999999999999</c:v>
                </c:pt>
                <c:pt idx="1394">
                  <c:v>0.34451999999999999</c:v>
                </c:pt>
                <c:pt idx="1395">
                  <c:v>0.34451999999999999</c:v>
                </c:pt>
                <c:pt idx="1396">
                  <c:v>0.34451999999999999</c:v>
                </c:pt>
                <c:pt idx="1397">
                  <c:v>0</c:v>
                </c:pt>
                <c:pt idx="1398">
                  <c:v>0.34451999999999999</c:v>
                </c:pt>
                <c:pt idx="1399">
                  <c:v>0.34451999999999999</c:v>
                </c:pt>
                <c:pt idx="1400">
                  <c:v>0.34451999999999999</c:v>
                </c:pt>
                <c:pt idx="1401">
                  <c:v>0.34451999999999999</c:v>
                </c:pt>
                <c:pt idx="1402">
                  <c:v>0.34451999999999999</c:v>
                </c:pt>
                <c:pt idx="1403">
                  <c:v>0.34451999999999999</c:v>
                </c:pt>
                <c:pt idx="1404">
                  <c:v>0.34451999999999999</c:v>
                </c:pt>
                <c:pt idx="1405">
                  <c:v>0</c:v>
                </c:pt>
                <c:pt idx="1406">
                  <c:v>0.19650400000000001</c:v>
                </c:pt>
                <c:pt idx="1407">
                  <c:v>0.19650400000000001</c:v>
                </c:pt>
                <c:pt idx="1408">
                  <c:v>0.19650400000000001</c:v>
                </c:pt>
                <c:pt idx="1409">
                  <c:v>0.19650400000000001</c:v>
                </c:pt>
                <c:pt idx="1410">
                  <c:v>0.19650400000000001</c:v>
                </c:pt>
                <c:pt idx="1411">
                  <c:v>0.19650400000000001</c:v>
                </c:pt>
                <c:pt idx="1412">
                  <c:v>0.19650400000000001</c:v>
                </c:pt>
                <c:pt idx="1413">
                  <c:v>0</c:v>
                </c:pt>
                <c:pt idx="1414">
                  <c:v>0.19650400000000001</c:v>
                </c:pt>
                <c:pt idx="1415">
                  <c:v>0.19650400000000001</c:v>
                </c:pt>
                <c:pt idx="1416">
                  <c:v>0.19650400000000001</c:v>
                </c:pt>
                <c:pt idx="1417">
                  <c:v>0.19650400000000001</c:v>
                </c:pt>
                <c:pt idx="1418">
                  <c:v>0.19650400000000001</c:v>
                </c:pt>
                <c:pt idx="1419">
                  <c:v>0.19650400000000001</c:v>
                </c:pt>
                <c:pt idx="1420">
                  <c:v>0.19650400000000001</c:v>
                </c:pt>
                <c:pt idx="1421">
                  <c:v>0</c:v>
                </c:pt>
                <c:pt idx="1422">
                  <c:v>0.19650400000000001</c:v>
                </c:pt>
                <c:pt idx="1423">
                  <c:v>0.19650400000000001</c:v>
                </c:pt>
                <c:pt idx="1424">
                  <c:v>0.19650400000000001</c:v>
                </c:pt>
                <c:pt idx="1425">
                  <c:v>0.19650400000000001</c:v>
                </c:pt>
                <c:pt idx="1426">
                  <c:v>0.19650400000000001</c:v>
                </c:pt>
                <c:pt idx="1427">
                  <c:v>0.19650400000000001</c:v>
                </c:pt>
                <c:pt idx="1428">
                  <c:v>0.19650400000000001</c:v>
                </c:pt>
                <c:pt idx="1429">
                  <c:v>0</c:v>
                </c:pt>
                <c:pt idx="1430">
                  <c:v>0</c:v>
                </c:pt>
                <c:pt idx="1431">
                  <c:v>0</c:v>
                </c:pt>
                <c:pt idx="1432">
                  <c:v>0</c:v>
                </c:pt>
                <c:pt idx="1433">
                  <c:v>0</c:v>
                </c:pt>
                <c:pt idx="1434">
                  <c:v>0</c:v>
                </c:pt>
                <c:pt idx="1435">
                  <c:v>0</c:v>
                </c:pt>
                <c:pt idx="1436">
                  <c:v>0.25409999999999999</c:v>
                </c:pt>
                <c:pt idx="1437">
                  <c:v>0.25409999999999999</c:v>
                </c:pt>
                <c:pt idx="1438">
                  <c:v>0.25409999999999999</c:v>
                </c:pt>
                <c:pt idx="1439">
                  <c:v>0.25409999999999999</c:v>
                </c:pt>
                <c:pt idx="1440">
                  <c:v>0.25409999999999999</c:v>
                </c:pt>
                <c:pt idx="1441">
                  <c:v>0.25409999999999999</c:v>
                </c:pt>
                <c:pt idx="1442">
                  <c:v>0.25409999999999999</c:v>
                </c:pt>
                <c:pt idx="1443">
                  <c:v>0</c:v>
                </c:pt>
                <c:pt idx="1444">
                  <c:v>0.25409999999999999</c:v>
                </c:pt>
                <c:pt idx="1445">
                  <c:v>0.25409999999999999</c:v>
                </c:pt>
                <c:pt idx="1446">
                  <c:v>0.25409999999999999</c:v>
                </c:pt>
                <c:pt idx="1447">
                  <c:v>0.25409999999999999</c:v>
                </c:pt>
                <c:pt idx="1448">
                  <c:v>0.25409999999999999</c:v>
                </c:pt>
                <c:pt idx="1449">
                  <c:v>0.25409999999999999</c:v>
                </c:pt>
                <c:pt idx="1450">
                  <c:v>0.25409999999999999</c:v>
                </c:pt>
                <c:pt idx="1451">
                  <c:v>0</c:v>
                </c:pt>
                <c:pt idx="1452">
                  <c:v>0.25409999999999999</c:v>
                </c:pt>
                <c:pt idx="1453">
                  <c:v>0.25409999999999999</c:v>
                </c:pt>
                <c:pt idx="1454">
                  <c:v>0.25409999999999999</c:v>
                </c:pt>
                <c:pt idx="1455">
                  <c:v>0.25409999999999999</c:v>
                </c:pt>
                <c:pt idx="1456">
                  <c:v>0.25409999999999999</c:v>
                </c:pt>
                <c:pt idx="1457">
                  <c:v>0.25409999999999999</c:v>
                </c:pt>
                <c:pt idx="1458">
                  <c:v>0.25409999999999999</c:v>
                </c:pt>
                <c:pt idx="1459">
                  <c:v>0</c:v>
                </c:pt>
                <c:pt idx="1460">
                  <c:v>0.44550000000000001</c:v>
                </c:pt>
                <c:pt idx="1461">
                  <c:v>0.44550000000000001</c:v>
                </c:pt>
                <c:pt idx="1462">
                  <c:v>0.44550000000000001</c:v>
                </c:pt>
                <c:pt idx="1463">
                  <c:v>0.44550000000000001</c:v>
                </c:pt>
                <c:pt idx="1464">
                  <c:v>0.44550000000000001</c:v>
                </c:pt>
                <c:pt idx="1465">
                  <c:v>0.44550000000000001</c:v>
                </c:pt>
                <c:pt idx="1466">
                  <c:v>0.44550000000000001</c:v>
                </c:pt>
                <c:pt idx="1467">
                  <c:v>0</c:v>
                </c:pt>
                <c:pt idx="1468">
                  <c:v>0.44550000000000001</c:v>
                </c:pt>
                <c:pt idx="1469">
                  <c:v>0.44550000000000001</c:v>
                </c:pt>
                <c:pt idx="1470">
                  <c:v>0.44550000000000001</c:v>
                </c:pt>
                <c:pt idx="1471">
                  <c:v>0.44550000000000001</c:v>
                </c:pt>
                <c:pt idx="1472">
                  <c:v>0.44550000000000001</c:v>
                </c:pt>
                <c:pt idx="1473">
                  <c:v>0.44550000000000001</c:v>
                </c:pt>
                <c:pt idx="1474">
                  <c:v>0.44550000000000001</c:v>
                </c:pt>
                <c:pt idx="1475">
                  <c:v>0</c:v>
                </c:pt>
                <c:pt idx="1476">
                  <c:v>0.44550000000000001</c:v>
                </c:pt>
                <c:pt idx="1477">
                  <c:v>0.44550000000000001</c:v>
                </c:pt>
                <c:pt idx="1478">
                  <c:v>0.44550000000000001</c:v>
                </c:pt>
                <c:pt idx="1479">
                  <c:v>0.44550000000000001</c:v>
                </c:pt>
                <c:pt idx="1480">
                  <c:v>0.44550000000000001</c:v>
                </c:pt>
                <c:pt idx="1481">
                  <c:v>0.44550000000000001</c:v>
                </c:pt>
                <c:pt idx="1482">
                  <c:v>0.44550000000000001</c:v>
                </c:pt>
                <c:pt idx="1483">
                  <c:v>0</c:v>
                </c:pt>
                <c:pt idx="1484">
                  <c:v>0.44550000000000001</c:v>
                </c:pt>
                <c:pt idx="1485">
                  <c:v>0.44550000000000001</c:v>
                </c:pt>
                <c:pt idx="1486">
                  <c:v>0.44550000000000001</c:v>
                </c:pt>
                <c:pt idx="1487">
                  <c:v>0.44550000000000001</c:v>
                </c:pt>
                <c:pt idx="1488">
                  <c:v>0.44550000000000001</c:v>
                </c:pt>
                <c:pt idx="1489">
                  <c:v>0.44550000000000001</c:v>
                </c:pt>
                <c:pt idx="1490">
                  <c:v>0.44550000000000001</c:v>
                </c:pt>
                <c:pt idx="1491">
                  <c:v>0</c:v>
                </c:pt>
                <c:pt idx="1492">
                  <c:v>0.44550000000000001</c:v>
                </c:pt>
                <c:pt idx="1493">
                  <c:v>0.44550000000000001</c:v>
                </c:pt>
                <c:pt idx="1494">
                  <c:v>0.44550000000000001</c:v>
                </c:pt>
                <c:pt idx="1495">
                  <c:v>0.44550000000000001</c:v>
                </c:pt>
                <c:pt idx="1496">
                  <c:v>0.44550000000000001</c:v>
                </c:pt>
                <c:pt idx="1497">
                  <c:v>0.44550000000000001</c:v>
                </c:pt>
                <c:pt idx="1498">
                  <c:v>0.44550000000000001</c:v>
                </c:pt>
                <c:pt idx="1499">
                  <c:v>0</c:v>
                </c:pt>
                <c:pt idx="1500">
                  <c:v>0.44550000000000001</c:v>
                </c:pt>
                <c:pt idx="1501">
                  <c:v>0.44550000000000001</c:v>
                </c:pt>
                <c:pt idx="1502">
                  <c:v>0.44550000000000001</c:v>
                </c:pt>
                <c:pt idx="1503">
                  <c:v>0.44550000000000001</c:v>
                </c:pt>
                <c:pt idx="1504">
                  <c:v>0.44550000000000001</c:v>
                </c:pt>
                <c:pt idx="1505">
                  <c:v>0.44550000000000001</c:v>
                </c:pt>
                <c:pt idx="1506">
                  <c:v>0.44550000000000001</c:v>
                </c:pt>
                <c:pt idx="1507">
                  <c:v>0</c:v>
                </c:pt>
                <c:pt idx="1508">
                  <c:v>0.44550000000000001</c:v>
                </c:pt>
                <c:pt idx="1509">
                  <c:v>0.44550000000000001</c:v>
                </c:pt>
                <c:pt idx="1510">
                  <c:v>0.44550000000000001</c:v>
                </c:pt>
                <c:pt idx="1511">
                  <c:v>0.44550000000000001</c:v>
                </c:pt>
                <c:pt idx="1512">
                  <c:v>0.44550000000000001</c:v>
                </c:pt>
                <c:pt idx="1513">
                  <c:v>0.44550000000000001</c:v>
                </c:pt>
                <c:pt idx="1514">
                  <c:v>0.44550000000000001</c:v>
                </c:pt>
                <c:pt idx="1515">
                  <c:v>0</c:v>
                </c:pt>
                <c:pt idx="1516">
                  <c:v>0.25409999999999999</c:v>
                </c:pt>
                <c:pt idx="1517">
                  <c:v>0.25409999999999999</c:v>
                </c:pt>
                <c:pt idx="1518">
                  <c:v>0.25409999999999999</c:v>
                </c:pt>
                <c:pt idx="1519">
                  <c:v>0.25409999999999999</c:v>
                </c:pt>
                <c:pt idx="1520">
                  <c:v>0.25409999999999999</c:v>
                </c:pt>
                <c:pt idx="1521">
                  <c:v>0.25409999999999999</c:v>
                </c:pt>
                <c:pt idx="1522">
                  <c:v>0.25409999999999999</c:v>
                </c:pt>
                <c:pt idx="1523">
                  <c:v>0</c:v>
                </c:pt>
                <c:pt idx="1524">
                  <c:v>0.25409999999999999</c:v>
                </c:pt>
                <c:pt idx="1525">
                  <c:v>0.25409999999999999</c:v>
                </c:pt>
                <c:pt idx="1526">
                  <c:v>0.25409999999999999</c:v>
                </c:pt>
                <c:pt idx="1527">
                  <c:v>0.25409999999999999</c:v>
                </c:pt>
                <c:pt idx="1528">
                  <c:v>0.25409999999999999</c:v>
                </c:pt>
                <c:pt idx="1529">
                  <c:v>0.25409999999999999</c:v>
                </c:pt>
                <c:pt idx="1530">
                  <c:v>0.25409999999999999</c:v>
                </c:pt>
                <c:pt idx="1531">
                  <c:v>0</c:v>
                </c:pt>
                <c:pt idx="1532">
                  <c:v>0.25409999999999999</c:v>
                </c:pt>
                <c:pt idx="1533">
                  <c:v>0.25409999999999999</c:v>
                </c:pt>
                <c:pt idx="1534">
                  <c:v>0.25409999999999999</c:v>
                </c:pt>
                <c:pt idx="1535">
                  <c:v>0.25409999999999999</c:v>
                </c:pt>
                <c:pt idx="1536">
                  <c:v>0.25409999999999999</c:v>
                </c:pt>
                <c:pt idx="1537">
                  <c:v>0.25409999999999999</c:v>
                </c:pt>
                <c:pt idx="1538">
                  <c:v>0.25409999999999999</c:v>
                </c:pt>
                <c:pt idx="1539">
                  <c:v>0</c:v>
                </c:pt>
                <c:pt idx="1540">
                  <c:v>0</c:v>
                </c:pt>
                <c:pt idx="1541">
                  <c:v>0</c:v>
                </c:pt>
                <c:pt idx="1542">
                  <c:v>0</c:v>
                </c:pt>
                <c:pt idx="1543">
                  <c:v>0</c:v>
                </c:pt>
                <c:pt idx="1544">
                  <c:v>0</c:v>
                </c:pt>
                <c:pt idx="1545">
                  <c:v>0</c:v>
                </c:pt>
                <c:pt idx="1546">
                  <c:v>0.31908799999999998</c:v>
                </c:pt>
                <c:pt idx="1547">
                  <c:v>0.31908799999999998</c:v>
                </c:pt>
                <c:pt idx="1548">
                  <c:v>0.31908799999999998</c:v>
                </c:pt>
                <c:pt idx="1549">
                  <c:v>0.31908799999999998</c:v>
                </c:pt>
                <c:pt idx="1550">
                  <c:v>0.31908799999999998</c:v>
                </c:pt>
                <c:pt idx="1551">
                  <c:v>0.31908799999999998</c:v>
                </c:pt>
                <c:pt idx="1552">
                  <c:v>0.31908799999999998</c:v>
                </c:pt>
                <c:pt idx="1553">
                  <c:v>0</c:v>
                </c:pt>
                <c:pt idx="1554">
                  <c:v>0.31908799999999998</c:v>
                </c:pt>
                <c:pt idx="1555">
                  <c:v>0.31908799999999998</c:v>
                </c:pt>
                <c:pt idx="1556">
                  <c:v>0.31908799999999998</c:v>
                </c:pt>
                <c:pt idx="1557">
                  <c:v>0.31908799999999998</c:v>
                </c:pt>
                <c:pt idx="1558">
                  <c:v>0.31908799999999998</c:v>
                </c:pt>
                <c:pt idx="1559">
                  <c:v>0.31908799999999998</c:v>
                </c:pt>
                <c:pt idx="1560">
                  <c:v>0.31908799999999998</c:v>
                </c:pt>
                <c:pt idx="1561">
                  <c:v>0</c:v>
                </c:pt>
                <c:pt idx="1562">
                  <c:v>0.31908799999999998</c:v>
                </c:pt>
                <c:pt idx="1563">
                  <c:v>0.31908799999999998</c:v>
                </c:pt>
                <c:pt idx="1564">
                  <c:v>0.31908799999999998</c:v>
                </c:pt>
                <c:pt idx="1565">
                  <c:v>0.31908799999999998</c:v>
                </c:pt>
                <c:pt idx="1566">
                  <c:v>0.31908799999999998</c:v>
                </c:pt>
                <c:pt idx="1567">
                  <c:v>0.31908799999999998</c:v>
                </c:pt>
                <c:pt idx="1568">
                  <c:v>0.31908799999999998</c:v>
                </c:pt>
                <c:pt idx="1569">
                  <c:v>0</c:v>
                </c:pt>
                <c:pt idx="1570">
                  <c:v>0.55944000000000005</c:v>
                </c:pt>
                <c:pt idx="1571">
                  <c:v>0.55944000000000005</c:v>
                </c:pt>
                <c:pt idx="1572">
                  <c:v>0.55944000000000005</c:v>
                </c:pt>
                <c:pt idx="1573">
                  <c:v>0.55944000000000005</c:v>
                </c:pt>
                <c:pt idx="1574">
                  <c:v>0.55944000000000005</c:v>
                </c:pt>
                <c:pt idx="1575">
                  <c:v>0.55944000000000005</c:v>
                </c:pt>
                <c:pt idx="1576">
                  <c:v>0.55944000000000005</c:v>
                </c:pt>
                <c:pt idx="1577">
                  <c:v>0</c:v>
                </c:pt>
                <c:pt idx="1578">
                  <c:v>0.55944000000000005</c:v>
                </c:pt>
                <c:pt idx="1579">
                  <c:v>0.55944000000000005</c:v>
                </c:pt>
                <c:pt idx="1580">
                  <c:v>0.55944000000000005</c:v>
                </c:pt>
                <c:pt idx="1581">
                  <c:v>0.55944000000000005</c:v>
                </c:pt>
                <c:pt idx="1582">
                  <c:v>0.55944000000000005</c:v>
                </c:pt>
                <c:pt idx="1583">
                  <c:v>0.55944000000000005</c:v>
                </c:pt>
                <c:pt idx="1584">
                  <c:v>0.55944000000000005</c:v>
                </c:pt>
                <c:pt idx="1585">
                  <c:v>0</c:v>
                </c:pt>
                <c:pt idx="1586">
                  <c:v>0.55944000000000005</c:v>
                </c:pt>
                <c:pt idx="1587">
                  <c:v>0.55944000000000005</c:v>
                </c:pt>
                <c:pt idx="1588">
                  <c:v>0.55944000000000005</c:v>
                </c:pt>
                <c:pt idx="1589">
                  <c:v>0.55944000000000005</c:v>
                </c:pt>
                <c:pt idx="1590">
                  <c:v>0.55944000000000005</c:v>
                </c:pt>
                <c:pt idx="1591">
                  <c:v>0.55944000000000005</c:v>
                </c:pt>
                <c:pt idx="1592">
                  <c:v>0.55944000000000005</c:v>
                </c:pt>
                <c:pt idx="1593">
                  <c:v>0</c:v>
                </c:pt>
                <c:pt idx="1594">
                  <c:v>0.55944000000000005</c:v>
                </c:pt>
                <c:pt idx="1595">
                  <c:v>0.55944000000000005</c:v>
                </c:pt>
                <c:pt idx="1596">
                  <c:v>0.55944000000000005</c:v>
                </c:pt>
                <c:pt idx="1597">
                  <c:v>0.55944000000000005</c:v>
                </c:pt>
                <c:pt idx="1598">
                  <c:v>0.55944000000000005</c:v>
                </c:pt>
                <c:pt idx="1599">
                  <c:v>0.55944000000000005</c:v>
                </c:pt>
                <c:pt idx="1600">
                  <c:v>0.55944000000000005</c:v>
                </c:pt>
                <c:pt idx="1601">
                  <c:v>0</c:v>
                </c:pt>
                <c:pt idx="1602">
                  <c:v>0.55944000000000005</c:v>
                </c:pt>
                <c:pt idx="1603">
                  <c:v>0.55944000000000005</c:v>
                </c:pt>
                <c:pt idx="1604">
                  <c:v>0.55944000000000005</c:v>
                </c:pt>
                <c:pt idx="1605">
                  <c:v>0.55944000000000005</c:v>
                </c:pt>
                <c:pt idx="1606">
                  <c:v>0.55944000000000005</c:v>
                </c:pt>
                <c:pt idx="1607">
                  <c:v>0.55944000000000005</c:v>
                </c:pt>
                <c:pt idx="1608">
                  <c:v>0.55944000000000005</c:v>
                </c:pt>
                <c:pt idx="1609">
                  <c:v>0</c:v>
                </c:pt>
                <c:pt idx="1610">
                  <c:v>0.55944000000000005</c:v>
                </c:pt>
                <c:pt idx="1611">
                  <c:v>0.55944000000000005</c:v>
                </c:pt>
                <c:pt idx="1612">
                  <c:v>0.55944000000000005</c:v>
                </c:pt>
                <c:pt idx="1613">
                  <c:v>0.55944000000000005</c:v>
                </c:pt>
                <c:pt idx="1614">
                  <c:v>0.55944000000000005</c:v>
                </c:pt>
                <c:pt idx="1615">
                  <c:v>0.55944000000000005</c:v>
                </c:pt>
                <c:pt idx="1616">
                  <c:v>0.55944000000000005</c:v>
                </c:pt>
                <c:pt idx="1617">
                  <c:v>0</c:v>
                </c:pt>
                <c:pt idx="1618">
                  <c:v>0.55944000000000005</c:v>
                </c:pt>
                <c:pt idx="1619">
                  <c:v>0.55944000000000005</c:v>
                </c:pt>
                <c:pt idx="1620">
                  <c:v>0.55944000000000005</c:v>
                </c:pt>
                <c:pt idx="1621">
                  <c:v>0.55944000000000005</c:v>
                </c:pt>
                <c:pt idx="1622">
                  <c:v>0.55944000000000005</c:v>
                </c:pt>
                <c:pt idx="1623">
                  <c:v>0.55944000000000005</c:v>
                </c:pt>
                <c:pt idx="1624">
                  <c:v>0.55944000000000005</c:v>
                </c:pt>
                <c:pt idx="1625">
                  <c:v>0</c:v>
                </c:pt>
                <c:pt idx="1626">
                  <c:v>0.31908799999999998</c:v>
                </c:pt>
                <c:pt idx="1627">
                  <c:v>0.31908799999999998</c:v>
                </c:pt>
                <c:pt idx="1628">
                  <c:v>0.31908799999999998</c:v>
                </c:pt>
                <c:pt idx="1629">
                  <c:v>0.31908799999999998</c:v>
                </c:pt>
                <c:pt idx="1630">
                  <c:v>0.31908799999999998</c:v>
                </c:pt>
                <c:pt idx="1631">
                  <c:v>0.31908799999999998</c:v>
                </c:pt>
                <c:pt idx="1632">
                  <c:v>0.31908799999999998</c:v>
                </c:pt>
                <c:pt idx="1633">
                  <c:v>0</c:v>
                </c:pt>
                <c:pt idx="1634">
                  <c:v>0.31908799999999998</c:v>
                </c:pt>
                <c:pt idx="1635">
                  <c:v>0.31908799999999998</c:v>
                </c:pt>
                <c:pt idx="1636">
                  <c:v>0.31908799999999998</c:v>
                </c:pt>
                <c:pt idx="1637">
                  <c:v>0.31908799999999998</c:v>
                </c:pt>
                <c:pt idx="1638">
                  <c:v>0.31908799999999998</c:v>
                </c:pt>
                <c:pt idx="1639">
                  <c:v>0.31908799999999998</c:v>
                </c:pt>
                <c:pt idx="1640">
                  <c:v>0.31908799999999998</c:v>
                </c:pt>
                <c:pt idx="1641">
                  <c:v>0</c:v>
                </c:pt>
                <c:pt idx="1642">
                  <c:v>0.31908799999999998</c:v>
                </c:pt>
                <c:pt idx="1643">
                  <c:v>0.31908799999999998</c:v>
                </c:pt>
                <c:pt idx="1644">
                  <c:v>0.31908799999999998</c:v>
                </c:pt>
                <c:pt idx="1645">
                  <c:v>0.31908799999999998</c:v>
                </c:pt>
                <c:pt idx="1646">
                  <c:v>0.31908799999999998</c:v>
                </c:pt>
                <c:pt idx="1647">
                  <c:v>0.31908799999999998</c:v>
                </c:pt>
                <c:pt idx="1648">
                  <c:v>0.31908799999999998</c:v>
                </c:pt>
                <c:pt idx="1649">
                  <c:v>0</c:v>
                </c:pt>
                <c:pt idx="1650">
                  <c:v>0</c:v>
                </c:pt>
                <c:pt idx="1651">
                  <c:v>0</c:v>
                </c:pt>
                <c:pt idx="1652">
                  <c:v>0</c:v>
                </c:pt>
                <c:pt idx="1653">
                  <c:v>0</c:v>
                </c:pt>
                <c:pt idx="1654">
                  <c:v>0</c:v>
                </c:pt>
                <c:pt idx="1655">
                  <c:v>0</c:v>
                </c:pt>
                <c:pt idx="1656">
                  <c:v>0.41395199999999999</c:v>
                </c:pt>
                <c:pt idx="1657">
                  <c:v>0.41395199999999999</c:v>
                </c:pt>
                <c:pt idx="1658">
                  <c:v>0.41395199999999999</c:v>
                </c:pt>
                <c:pt idx="1659">
                  <c:v>0.41395199999999999</c:v>
                </c:pt>
                <c:pt idx="1660">
                  <c:v>0.41395199999999999</c:v>
                </c:pt>
                <c:pt idx="1661">
                  <c:v>0.41395199999999999</c:v>
                </c:pt>
                <c:pt idx="1662">
                  <c:v>0.41395199999999999</c:v>
                </c:pt>
                <c:pt idx="1663">
                  <c:v>0</c:v>
                </c:pt>
                <c:pt idx="1664">
                  <c:v>0.41395199999999999</c:v>
                </c:pt>
                <c:pt idx="1665">
                  <c:v>0.41395199999999999</c:v>
                </c:pt>
                <c:pt idx="1666">
                  <c:v>0.41395199999999999</c:v>
                </c:pt>
                <c:pt idx="1667">
                  <c:v>0.41395199999999999</c:v>
                </c:pt>
                <c:pt idx="1668">
                  <c:v>0.41395199999999999</c:v>
                </c:pt>
                <c:pt idx="1669">
                  <c:v>0.41395199999999999</c:v>
                </c:pt>
                <c:pt idx="1670">
                  <c:v>0.41395199999999999</c:v>
                </c:pt>
                <c:pt idx="1671">
                  <c:v>0</c:v>
                </c:pt>
                <c:pt idx="1672">
                  <c:v>0.41395199999999999</c:v>
                </c:pt>
                <c:pt idx="1673">
                  <c:v>0.41395199999999999</c:v>
                </c:pt>
                <c:pt idx="1674">
                  <c:v>0.41395199999999999</c:v>
                </c:pt>
                <c:pt idx="1675">
                  <c:v>0.41395199999999999</c:v>
                </c:pt>
                <c:pt idx="1676">
                  <c:v>0.41395199999999999</c:v>
                </c:pt>
                <c:pt idx="1677">
                  <c:v>0.41395199999999999</c:v>
                </c:pt>
                <c:pt idx="1678">
                  <c:v>0.41395199999999999</c:v>
                </c:pt>
                <c:pt idx="1679">
                  <c:v>0</c:v>
                </c:pt>
                <c:pt idx="1680">
                  <c:v>0.72575999999999996</c:v>
                </c:pt>
                <c:pt idx="1681">
                  <c:v>0.72575999999999996</c:v>
                </c:pt>
                <c:pt idx="1682">
                  <c:v>0.72575999999999996</c:v>
                </c:pt>
                <c:pt idx="1683">
                  <c:v>0.72575999999999996</c:v>
                </c:pt>
                <c:pt idx="1684">
                  <c:v>0.72575999999999996</c:v>
                </c:pt>
                <c:pt idx="1685">
                  <c:v>0.72575999999999996</c:v>
                </c:pt>
                <c:pt idx="1686">
                  <c:v>0.72575999999999996</c:v>
                </c:pt>
                <c:pt idx="1687">
                  <c:v>0</c:v>
                </c:pt>
                <c:pt idx="1688">
                  <c:v>0.72575999999999996</c:v>
                </c:pt>
                <c:pt idx="1689">
                  <c:v>0.72575999999999996</c:v>
                </c:pt>
                <c:pt idx="1690">
                  <c:v>0.72575999999999996</c:v>
                </c:pt>
                <c:pt idx="1691">
                  <c:v>0.72575999999999996</c:v>
                </c:pt>
                <c:pt idx="1692">
                  <c:v>0.72575999999999996</c:v>
                </c:pt>
                <c:pt idx="1693">
                  <c:v>0.72575999999999996</c:v>
                </c:pt>
                <c:pt idx="1694">
                  <c:v>0.72575999999999996</c:v>
                </c:pt>
                <c:pt idx="1695">
                  <c:v>0</c:v>
                </c:pt>
                <c:pt idx="1696">
                  <c:v>0.72575999999999996</c:v>
                </c:pt>
                <c:pt idx="1697">
                  <c:v>0.72575999999999996</c:v>
                </c:pt>
                <c:pt idx="1698">
                  <c:v>0.72575999999999996</c:v>
                </c:pt>
                <c:pt idx="1699">
                  <c:v>0.72575999999999996</c:v>
                </c:pt>
                <c:pt idx="1700">
                  <c:v>0.72575999999999996</c:v>
                </c:pt>
                <c:pt idx="1701">
                  <c:v>0.72575999999999996</c:v>
                </c:pt>
                <c:pt idx="1702">
                  <c:v>0.72575999999999996</c:v>
                </c:pt>
                <c:pt idx="1703">
                  <c:v>0</c:v>
                </c:pt>
                <c:pt idx="1704">
                  <c:v>0.72575999999999996</c:v>
                </c:pt>
                <c:pt idx="1705">
                  <c:v>0.72575999999999996</c:v>
                </c:pt>
                <c:pt idx="1706">
                  <c:v>0.72575999999999996</c:v>
                </c:pt>
                <c:pt idx="1707">
                  <c:v>0.72575999999999996</c:v>
                </c:pt>
                <c:pt idx="1708">
                  <c:v>0.72575999999999996</c:v>
                </c:pt>
                <c:pt idx="1709">
                  <c:v>0.72575999999999996</c:v>
                </c:pt>
                <c:pt idx="1710">
                  <c:v>0.72575999999999996</c:v>
                </c:pt>
                <c:pt idx="1711">
                  <c:v>0</c:v>
                </c:pt>
                <c:pt idx="1712">
                  <c:v>0.72575999999999996</c:v>
                </c:pt>
                <c:pt idx="1713">
                  <c:v>0.72575999999999996</c:v>
                </c:pt>
                <c:pt idx="1714">
                  <c:v>0.72575999999999996</c:v>
                </c:pt>
                <c:pt idx="1715">
                  <c:v>0.72575999999999996</c:v>
                </c:pt>
                <c:pt idx="1716">
                  <c:v>0.72575999999999996</c:v>
                </c:pt>
                <c:pt idx="1717">
                  <c:v>0.72575999999999996</c:v>
                </c:pt>
                <c:pt idx="1718">
                  <c:v>0.72575999999999996</c:v>
                </c:pt>
                <c:pt idx="1719">
                  <c:v>0</c:v>
                </c:pt>
                <c:pt idx="1720">
                  <c:v>0.72575999999999996</c:v>
                </c:pt>
                <c:pt idx="1721">
                  <c:v>0.72575999999999996</c:v>
                </c:pt>
                <c:pt idx="1722">
                  <c:v>0.72575999999999996</c:v>
                </c:pt>
                <c:pt idx="1723">
                  <c:v>0.72575999999999996</c:v>
                </c:pt>
                <c:pt idx="1724">
                  <c:v>0.72575999999999996</c:v>
                </c:pt>
                <c:pt idx="1725">
                  <c:v>0.72575999999999996</c:v>
                </c:pt>
                <c:pt idx="1726">
                  <c:v>0.72575999999999996</c:v>
                </c:pt>
                <c:pt idx="1727">
                  <c:v>0</c:v>
                </c:pt>
                <c:pt idx="1728">
                  <c:v>0.72575999999999996</c:v>
                </c:pt>
                <c:pt idx="1729">
                  <c:v>0.72575999999999996</c:v>
                </c:pt>
                <c:pt idx="1730">
                  <c:v>0.72575999999999996</c:v>
                </c:pt>
                <c:pt idx="1731">
                  <c:v>0.72575999999999996</c:v>
                </c:pt>
                <c:pt idx="1732">
                  <c:v>0.72575999999999996</c:v>
                </c:pt>
                <c:pt idx="1733">
                  <c:v>0.72575999999999996</c:v>
                </c:pt>
                <c:pt idx="1734">
                  <c:v>0.72575999999999996</c:v>
                </c:pt>
                <c:pt idx="1735">
                  <c:v>0</c:v>
                </c:pt>
                <c:pt idx="1736">
                  <c:v>0.41395199999999999</c:v>
                </c:pt>
                <c:pt idx="1737">
                  <c:v>0.41395199999999999</c:v>
                </c:pt>
                <c:pt idx="1738">
                  <c:v>0.41395199999999999</c:v>
                </c:pt>
                <c:pt idx="1739">
                  <c:v>0.41395199999999999</c:v>
                </c:pt>
                <c:pt idx="1740">
                  <c:v>0.41395199999999999</c:v>
                </c:pt>
                <c:pt idx="1741">
                  <c:v>0.41395199999999999</c:v>
                </c:pt>
                <c:pt idx="1742">
                  <c:v>0.41395199999999999</c:v>
                </c:pt>
                <c:pt idx="1743">
                  <c:v>0</c:v>
                </c:pt>
                <c:pt idx="1744">
                  <c:v>0.41395199999999999</c:v>
                </c:pt>
                <c:pt idx="1745">
                  <c:v>0.41395199999999999</c:v>
                </c:pt>
                <c:pt idx="1746">
                  <c:v>0.41395199999999999</c:v>
                </c:pt>
                <c:pt idx="1747">
                  <c:v>0.41395199999999999</c:v>
                </c:pt>
                <c:pt idx="1748">
                  <c:v>0.41395199999999999</c:v>
                </c:pt>
                <c:pt idx="1749">
                  <c:v>0.41395199999999999</c:v>
                </c:pt>
                <c:pt idx="1750">
                  <c:v>0.41395199999999999</c:v>
                </c:pt>
                <c:pt idx="1751">
                  <c:v>0</c:v>
                </c:pt>
                <c:pt idx="1752">
                  <c:v>0.41395199999999999</c:v>
                </c:pt>
                <c:pt idx="1753">
                  <c:v>0.41395199999999999</c:v>
                </c:pt>
                <c:pt idx="1754">
                  <c:v>0.41395199999999999</c:v>
                </c:pt>
                <c:pt idx="1755">
                  <c:v>0.41395199999999999</c:v>
                </c:pt>
                <c:pt idx="1756">
                  <c:v>0.41395199999999999</c:v>
                </c:pt>
                <c:pt idx="1757">
                  <c:v>0.41395199999999999</c:v>
                </c:pt>
                <c:pt idx="1758">
                  <c:v>0.41395199999999999</c:v>
                </c:pt>
                <c:pt idx="1759">
                  <c:v>0</c:v>
                </c:pt>
                <c:pt idx="1760">
                  <c:v>0</c:v>
                </c:pt>
                <c:pt idx="1761">
                  <c:v>0</c:v>
                </c:pt>
                <c:pt idx="1762">
                  <c:v>0</c:v>
                </c:pt>
                <c:pt idx="1763">
                  <c:v>0</c:v>
                </c:pt>
                <c:pt idx="1764">
                  <c:v>0</c:v>
                </c:pt>
                <c:pt idx="1765">
                  <c:v>0</c:v>
                </c:pt>
                <c:pt idx="1766">
                  <c:v>0.54700800000000005</c:v>
                </c:pt>
                <c:pt idx="1767">
                  <c:v>0.54700800000000005</c:v>
                </c:pt>
                <c:pt idx="1768">
                  <c:v>0.54700800000000005</c:v>
                </c:pt>
                <c:pt idx="1769">
                  <c:v>0.54700800000000005</c:v>
                </c:pt>
                <c:pt idx="1770">
                  <c:v>0.54700800000000005</c:v>
                </c:pt>
                <c:pt idx="1771">
                  <c:v>0.54700800000000005</c:v>
                </c:pt>
                <c:pt idx="1772">
                  <c:v>0.54700800000000005</c:v>
                </c:pt>
                <c:pt idx="1773">
                  <c:v>0</c:v>
                </c:pt>
                <c:pt idx="1774">
                  <c:v>0.54700800000000005</c:v>
                </c:pt>
                <c:pt idx="1775">
                  <c:v>0.54700800000000005</c:v>
                </c:pt>
                <c:pt idx="1776">
                  <c:v>0.54700800000000005</c:v>
                </c:pt>
                <c:pt idx="1777">
                  <c:v>0.54700800000000005</c:v>
                </c:pt>
                <c:pt idx="1778">
                  <c:v>0.54700800000000005</c:v>
                </c:pt>
                <c:pt idx="1779">
                  <c:v>0.54700800000000005</c:v>
                </c:pt>
                <c:pt idx="1780">
                  <c:v>0.54700800000000005</c:v>
                </c:pt>
                <c:pt idx="1781">
                  <c:v>0</c:v>
                </c:pt>
                <c:pt idx="1782">
                  <c:v>0.54700800000000005</c:v>
                </c:pt>
                <c:pt idx="1783">
                  <c:v>0.54700800000000005</c:v>
                </c:pt>
                <c:pt idx="1784">
                  <c:v>0.54700800000000005</c:v>
                </c:pt>
                <c:pt idx="1785">
                  <c:v>0.54700800000000005</c:v>
                </c:pt>
                <c:pt idx="1786">
                  <c:v>0.54700800000000005</c:v>
                </c:pt>
                <c:pt idx="1787">
                  <c:v>0.54700800000000005</c:v>
                </c:pt>
                <c:pt idx="1788">
                  <c:v>0.54700800000000005</c:v>
                </c:pt>
                <c:pt idx="1789">
                  <c:v>0</c:v>
                </c:pt>
                <c:pt idx="1790">
                  <c:v>0.95904</c:v>
                </c:pt>
                <c:pt idx="1791">
                  <c:v>0.95904</c:v>
                </c:pt>
                <c:pt idx="1792">
                  <c:v>0.95904</c:v>
                </c:pt>
                <c:pt idx="1793">
                  <c:v>0.95904</c:v>
                </c:pt>
                <c:pt idx="1794">
                  <c:v>0.95904</c:v>
                </c:pt>
                <c:pt idx="1795">
                  <c:v>0.95904</c:v>
                </c:pt>
                <c:pt idx="1796">
                  <c:v>0.95904</c:v>
                </c:pt>
                <c:pt idx="1797">
                  <c:v>0</c:v>
                </c:pt>
                <c:pt idx="1798">
                  <c:v>0.95904</c:v>
                </c:pt>
                <c:pt idx="1799">
                  <c:v>0.95904</c:v>
                </c:pt>
                <c:pt idx="1800">
                  <c:v>0.95904</c:v>
                </c:pt>
                <c:pt idx="1801">
                  <c:v>0.95904</c:v>
                </c:pt>
                <c:pt idx="1802">
                  <c:v>0.95904</c:v>
                </c:pt>
                <c:pt idx="1803">
                  <c:v>0.95904</c:v>
                </c:pt>
                <c:pt idx="1804">
                  <c:v>0.95904</c:v>
                </c:pt>
                <c:pt idx="1805">
                  <c:v>0</c:v>
                </c:pt>
                <c:pt idx="1806">
                  <c:v>0.95904</c:v>
                </c:pt>
                <c:pt idx="1807">
                  <c:v>0.95904</c:v>
                </c:pt>
                <c:pt idx="1808">
                  <c:v>0.95904</c:v>
                </c:pt>
                <c:pt idx="1809">
                  <c:v>0.95904</c:v>
                </c:pt>
                <c:pt idx="1810">
                  <c:v>0.95904</c:v>
                </c:pt>
                <c:pt idx="1811">
                  <c:v>0.95904</c:v>
                </c:pt>
                <c:pt idx="1812">
                  <c:v>0.95904</c:v>
                </c:pt>
                <c:pt idx="1813">
                  <c:v>0</c:v>
                </c:pt>
                <c:pt idx="1814">
                  <c:v>0.95904</c:v>
                </c:pt>
                <c:pt idx="1815">
                  <c:v>0.95904</c:v>
                </c:pt>
                <c:pt idx="1816">
                  <c:v>0.95904</c:v>
                </c:pt>
                <c:pt idx="1817">
                  <c:v>0.95904</c:v>
                </c:pt>
                <c:pt idx="1818">
                  <c:v>0.95904</c:v>
                </c:pt>
                <c:pt idx="1819">
                  <c:v>0.95904</c:v>
                </c:pt>
                <c:pt idx="1820">
                  <c:v>0.95904</c:v>
                </c:pt>
                <c:pt idx="1821">
                  <c:v>0</c:v>
                </c:pt>
                <c:pt idx="1822">
                  <c:v>0.95904</c:v>
                </c:pt>
                <c:pt idx="1823">
                  <c:v>0.95904</c:v>
                </c:pt>
                <c:pt idx="1824">
                  <c:v>0.95904</c:v>
                </c:pt>
                <c:pt idx="1825">
                  <c:v>0.95904</c:v>
                </c:pt>
                <c:pt idx="1826">
                  <c:v>0.95904</c:v>
                </c:pt>
                <c:pt idx="1827">
                  <c:v>0.95904</c:v>
                </c:pt>
                <c:pt idx="1828">
                  <c:v>0.95904</c:v>
                </c:pt>
                <c:pt idx="1829">
                  <c:v>0</c:v>
                </c:pt>
                <c:pt idx="1830">
                  <c:v>0.95904</c:v>
                </c:pt>
                <c:pt idx="1831">
                  <c:v>0.95904</c:v>
                </c:pt>
                <c:pt idx="1832">
                  <c:v>0.95904</c:v>
                </c:pt>
                <c:pt idx="1833">
                  <c:v>0.95904</c:v>
                </c:pt>
                <c:pt idx="1834">
                  <c:v>0.95904</c:v>
                </c:pt>
                <c:pt idx="1835">
                  <c:v>0.95904</c:v>
                </c:pt>
                <c:pt idx="1836">
                  <c:v>0.95904</c:v>
                </c:pt>
                <c:pt idx="1837">
                  <c:v>0</c:v>
                </c:pt>
                <c:pt idx="1838">
                  <c:v>0.95904</c:v>
                </c:pt>
                <c:pt idx="1839">
                  <c:v>0.95904</c:v>
                </c:pt>
                <c:pt idx="1840">
                  <c:v>0.95904</c:v>
                </c:pt>
                <c:pt idx="1841">
                  <c:v>0.95904</c:v>
                </c:pt>
                <c:pt idx="1842">
                  <c:v>0.95904</c:v>
                </c:pt>
                <c:pt idx="1843">
                  <c:v>0.95904</c:v>
                </c:pt>
                <c:pt idx="1844">
                  <c:v>0.95904</c:v>
                </c:pt>
                <c:pt idx="1845">
                  <c:v>0</c:v>
                </c:pt>
                <c:pt idx="1846">
                  <c:v>0.54700800000000005</c:v>
                </c:pt>
                <c:pt idx="1847">
                  <c:v>0.54700800000000005</c:v>
                </c:pt>
                <c:pt idx="1848">
                  <c:v>0.54700800000000005</c:v>
                </c:pt>
                <c:pt idx="1849">
                  <c:v>0.54700800000000005</c:v>
                </c:pt>
                <c:pt idx="1850">
                  <c:v>0.54700800000000005</c:v>
                </c:pt>
                <c:pt idx="1851">
                  <c:v>0.54700800000000005</c:v>
                </c:pt>
                <c:pt idx="1852">
                  <c:v>0.54700800000000005</c:v>
                </c:pt>
                <c:pt idx="1853">
                  <c:v>0</c:v>
                </c:pt>
                <c:pt idx="1854">
                  <c:v>0.54700800000000005</c:v>
                </c:pt>
                <c:pt idx="1855">
                  <c:v>0.54700800000000005</c:v>
                </c:pt>
                <c:pt idx="1856">
                  <c:v>0.54700800000000005</c:v>
                </c:pt>
                <c:pt idx="1857">
                  <c:v>0.54700800000000005</c:v>
                </c:pt>
                <c:pt idx="1858">
                  <c:v>0.54700800000000005</c:v>
                </c:pt>
                <c:pt idx="1859">
                  <c:v>0.54700800000000005</c:v>
                </c:pt>
                <c:pt idx="1860">
                  <c:v>0.54700800000000005</c:v>
                </c:pt>
                <c:pt idx="1861">
                  <c:v>0</c:v>
                </c:pt>
                <c:pt idx="1862">
                  <c:v>0.54700800000000005</c:v>
                </c:pt>
                <c:pt idx="1863">
                  <c:v>0.54700800000000005</c:v>
                </c:pt>
                <c:pt idx="1864">
                  <c:v>0.54700800000000005</c:v>
                </c:pt>
                <c:pt idx="1865">
                  <c:v>0.54700800000000005</c:v>
                </c:pt>
                <c:pt idx="1866">
                  <c:v>0.54700800000000005</c:v>
                </c:pt>
                <c:pt idx="1867">
                  <c:v>0.54700800000000005</c:v>
                </c:pt>
                <c:pt idx="1868">
                  <c:v>0.54700800000000005</c:v>
                </c:pt>
                <c:pt idx="1869">
                  <c:v>0</c:v>
                </c:pt>
                <c:pt idx="1870">
                  <c:v>0</c:v>
                </c:pt>
                <c:pt idx="1871">
                  <c:v>0</c:v>
                </c:pt>
                <c:pt idx="1872">
                  <c:v>0</c:v>
                </c:pt>
                <c:pt idx="1873">
                  <c:v>0</c:v>
                </c:pt>
                <c:pt idx="1874">
                  <c:v>0</c:v>
                </c:pt>
                <c:pt idx="1875">
                  <c:v>0</c:v>
                </c:pt>
                <c:pt idx="1876">
                  <c:v>0.71148</c:v>
                </c:pt>
                <c:pt idx="1877">
                  <c:v>0.71148</c:v>
                </c:pt>
                <c:pt idx="1878">
                  <c:v>0.71148</c:v>
                </c:pt>
                <c:pt idx="1879">
                  <c:v>0.71148</c:v>
                </c:pt>
                <c:pt idx="1880">
                  <c:v>0.71148</c:v>
                </c:pt>
                <c:pt idx="1881">
                  <c:v>0.71148</c:v>
                </c:pt>
                <c:pt idx="1882">
                  <c:v>0.71148</c:v>
                </c:pt>
                <c:pt idx="1883">
                  <c:v>0</c:v>
                </c:pt>
                <c:pt idx="1884">
                  <c:v>0.71148</c:v>
                </c:pt>
                <c:pt idx="1885">
                  <c:v>0.71148</c:v>
                </c:pt>
                <c:pt idx="1886">
                  <c:v>0.71148</c:v>
                </c:pt>
                <c:pt idx="1887">
                  <c:v>0.71148</c:v>
                </c:pt>
                <c:pt idx="1888">
                  <c:v>0.71148</c:v>
                </c:pt>
                <c:pt idx="1889">
                  <c:v>0.71148</c:v>
                </c:pt>
                <c:pt idx="1890">
                  <c:v>0.71148</c:v>
                </c:pt>
                <c:pt idx="1891">
                  <c:v>0</c:v>
                </c:pt>
                <c:pt idx="1892">
                  <c:v>0.71148</c:v>
                </c:pt>
                <c:pt idx="1893">
                  <c:v>0.71148</c:v>
                </c:pt>
                <c:pt idx="1894">
                  <c:v>0.71148</c:v>
                </c:pt>
                <c:pt idx="1895">
                  <c:v>0.71148</c:v>
                </c:pt>
                <c:pt idx="1896">
                  <c:v>0.71148</c:v>
                </c:pt>
                <c:pt idx="1897">
                  <c:v>0.71148</c:v>
                </c:pt>
                <c:pt idx="1898">
                  <c:v>0.71148</c:v>
                </c:pt>
                <c:pt idx="1899">
                  <c:v>0</c:v>
                </c:pt>
                <c:pt idx="1900">
                  <c:v>1.2474000000000001</c:v>
                </c:pt>
                <c:pt idx="1901">
                  <c:v>1.2474000000000001</c:v>
                </c:pt>
                <c:pt idx="1902">
                  <c:v>1.2474000000000001</c:v>
                </c:pt>
                <c:pt idx="1903">
                  <c:v>1.2474000000000001</c:v>
                </c:pt>
                <c:pt idx="1904">
                  <c:v>1.2474000000000001</c:v>
                </c:pt>
                <c:pt idx="1905">
                  <c:v>1.2474000000000001</c:v>
                </c:pt>
                <c:pt idx="1906">
                  <c:v>1.2474000000000001</c:v>
                </c:pt>
                <c:pt idx="1907">
                  <c:v>0</c:v>
                </c:pt>
                <c:pt idx="1908">
                  <c:v>1.2474000000000001</c:v>
                </c:pt>
                <c:pt idx="1909">
                  <c:v>1.2474000000000001</c:v>
                </c:pt>
                <c:pt idx="1910">
                  <c:v>1.2474000000000001</c:v>
                </c:pt>
                <c:pt idx="1911">
                  <c:v>1.2474000000000001</c:v>
                </c:pt>
                <c:pt idx="1912">
                  <c:v>1.2474000000000001</c:v>
                </c:pt>
                <c:pt idx="1913">
                  <c:v>1.2474000000000001</c:v>
                </c:pt>
                <c:pt idx="1914">
                  <c:v>1.2474000000000001</c:v>
                </c:pt>
                <c:pt idx="1915">
                  <c:v>0</c:v>
                </c:pt>
                <c:pt idx="1916">
                  <c:v>1.2474000000000001</c:v>
                </c:pt>
                <c:pt idx="1917">
                  <c:v>1.2474000000000001</c:v>
                </c:pt>
                <c:pt idx="1918">
                  <c:v>1.2474000000000001</c:v>
                </c:pt>
                <c:pt idx="1919">
                  <c:v>1.2474000000000001</c:v>
                </c:pt>
                <c:pt idx="1920">
                  <c:v>1.2474000000000001</c:v>
                </c:pt>
                <c:pt idx="1921">
                  <c:v>1.2474000000000001</c:v>
                </c:pt>
                <c:pt idx="1922">
                  <c:v>1.2474000000000001</c:v>
                </c:pt>
                <c:pt idx="1923">
                  <c:v>0</c:v>
                </c:pt>
                <c:pt idx="1924">
                  <c:v>1.2474000000000001</c:v>
                </c:pt>
                <c:pt idx="1925">
                  <c:v>1.2474000000000001</c:v>
                </c:pt>
                <c:pt idx="1926">
                  <c:v>1.2474000000000001</c:v>
                </c:pt>
                <c:pt idx="1927">
                  <c:v>1.2474000000000001</c:v>
                </c:pt>
                <c:pt idx="1928">
                  <c:v>1.2474000000000001</c:v>
                </c:pt>
                <c:pt idx="1929">
                  <c:v>1.2474000000000001</c:v>
                </c:pt>
                <c:pt idx="1930">
                  <c:v>1.2474000000000001</c:v>
                </c:pt>
                <c:pt idx="1931">
                  <c:v>0</c:v>
                </c:pt>
                <c:pt idx="1932">
                  <c:v>1.2474000000000001</c:v>
                </c:pt>
                <c:pt idx="1933">
                  <c:v>1.2474000000000001</c:v>
                </c:pt>
                <c:pt idx="1934">
                  <c:v>1.2474000000000001</c:v>
                </c:pt>
                <c:pt idx="1935">
                  <c:v>1.2474000000000001</c:v>
                </c:pt>
                <c:pt idx="1936">
                  <c:v>1.2474000000000001</c:v>
                </c:pt>
                <c:pt idx="1937">
                  <c:v>1.2474000000000001</c:v>
                </c:pt>
                <c:pt idx="1938">
                  <c:v>1.2474000000000001</c:v>
                </c:pt>
                <c:pt idx="1939">
                  <c:v>0</c:v>
                </c:pt>
                <c:pt idx="1940">
                  <c:v>1.2474000000000001</c:v>
                </c:pt>
                <c:pt idx="1941">
                  <c:v>1.2474000000000001</c:v>
                </c:pt>
                <c:pt idx="1942">
                  <c:v>1.2474000000000001</c:v>
                </c:pt>
                <c:pt idx="1943">
                  <c:v>1.2474000000000001</c:v>
                </c:pt>
                <c:pt idx="1944">
                  <c:v>1.2474000000000001</c:v>
                </c:pt>
                <c:pt idx="1945">
                  <c:v>1.2474000000000001</c:v>
                </c:pt>
                <c:pt idx="1946">
                  <c:v>1.2474000000000001</c:v>
                </c:pt>
                <c:pt idx="1947">
                  <c:v>0</c:v>
                </c:pt>
                <c:pt idx="1948">
                  <c:v>1.2474000000000001</c:v>
                </c:pt>
                <c:pt idx="1949">
                  <c:v>1.2474000000000001</c:v>
                </c:pt>
                <c:pt idx="1950">
                  <c:v>1.2474000000000001</c:v>
                </c:pt>
                <c:pt idx="1951">
                  <c:v>1.2474000000000001</c:v>
                </c:pt>
                <c:pt idx="1952">
                  <c:v>1.2474000000000001</c:v>
                </c:pt>
                <c:pt idx="1953">
                  <c:v>1.2474000000000001</c:v>
                </c:pt>
                <c:pt idx="1954">
                  <c:v>1.2474000000000001</c:v>
                </c:pt>
                <c:pt idx="1955">
                  <c:v>0</c:v>
                </c:pt>
                <c:pt idx="1956">
                  <c:v>0.71148</c:v>
                </c:pt>
                <c:pt idx="1957">
                  <c:v>0.71148</c:v>
                </c:pt>
                <c:pt idx="1958">
                  <c:v>0.71148</c:v>
                </c:pt>
                <c:pt idx="1959">
                  <c:v>0.71148</c:v>
                </c:pt>
                <c:pt idx="1960">
                  <c:v>0.71148</c:v>
                </c:pt>
                <c:pt idx="1961">
                  <c:v>0.71148</c:v>
                </c:pt>
                <c:pt idx="1962">
                  <c:v>0.71148</c:v>
                </c:pt>
                <c:pt idx="1963">
                  <c:v>0</c:v>
                </c:pt>
                <c:pt idx="1964">
                  <c:v>0.71148</c:v>
                </c:pt>
                <c:pt idx="1965">
                  <c:v>0.71148</c:v>
                </c:pt>
                <c:pt idx="1966">
                  <c:v>0.71148</c:v>
                </c:pt>
                <c:pt idx="1967">
                  <c:v>0.71148</c:v>
                </c:pt>
                <c:pt idx="1968">
                  <c:v>0.71148</c:v>
                </c:pt>
                <c:pt idx="1969">
                  <c:v>0.71148</c:v>
                </c:pt>
                <c:pt idx="1970">
                  <c:v>0.71148</c:v>
                </c:pt>
                <c:pt idx="1971">
                  <c:v>0</c:v>
                </c:pt>
                <c:pt idx="1972">
                  <c:v>0.71148</c:v>
                </c:pt>
                <c:pt idx="1973">
                  <c:v>0.71148</c:v>
                </c:pt>
                <c:pt idx="1974">
                  <c:v>0.71148</c:v>
                </c:pt>
                <c:pt idx="1975">
                  <c:v>0.71148</c:v>
                </c:pt>
                <c:pt idx="1976">
                  <c:v>0.71148</c:v>
                </c:pt>
                <c:pt idx="1977">
                  <c:v>0.71148</c:v>
                </c:pt>
                <c:pt idx="1978">
                  <c:v>0.71148</c:v>
                </c:pt>
                <c:pt idx="1979">
                  <c:v>0</c:v>
                </c:pt>
                <c:pt idx="1980">
                  <c:v>0</c:v>
                </c:pt>
                <c:pt idx="1981">
                  <c:v>0</c:v>
                </c:pt>
                <c:pt idx="1982">
                  <c:v>0</c:v>
                </c:pt>
                <c:pt idx="1983">
                  <c:v>0</c:v>
                </c:pt>
                <c:pt idx="1984">
                  <c:v>0</c:v>
                </c:pt>
                <c:pt idx="1985">
                  <c:v>0</c:v>
                </c:pt>
                <c:pt idx="1986">
                  <c:v>0.931392</c:v>
                </c:pt>
                <c:pt idx="1987">
                  <c:v>0.931392</c:v>
                </c:pt>
                <c:pt idx="1988">
                  <c:v>0.931392</c:v>
                </c:pt>
                <c:pt idx="1989">
                  <c:v>0.931392</c:v>
                </c:pt>
                <c:pt idx="1990">
                  <c:v>0.931392</c:v>
                </c:pt>
                <c:pt idx="1991">
                  <c:v>0.931392</c:v>
                </c:pt>
                <c:pt idx="1992">
                  <c:v>0.931392</c:v>
                </c:pt>
                <c:pt idx="1993">
                  <c:v>0</c:v>
                </c:pt>
                <c:pt idx="1994">
                  <c:v>0.931392</c:v>
                </c:pt>
                <c:pt idx="1995">
                  <c:v>0.931392</c:v>
                </c:pt>
                <c:pt idx="1996">
                  <c:v>0.931392</c:v>
                </c:pt>
                <c:pt idx="1997">
                  <c:v>0.931392</c:v>
                </c:pt>
                <c:pt idx="1998">
                  <c:v>0.931392</c:v>
                </c:pt>
                <c:pt idx="1999">
                  <c:v>0.931392</c:v>
                </c:pt>
                <c:pt idx="2000">
                  <c:v>0.931392</c:v>
                </c:pt>
                <c:pt idx="2001">
                  <c:v>0</c:v>
                </c:pt>
                <c:pt idx="2002">
                  <c:v>0.931392</c:v>
                </c:pt>
                <c:pt idx="2003">
                  <c:v>0.931392</c:v>
                </c:pt>
                <c:pt idx="2004">
                  <c:v>0.931392</c:v>
                </c:pt>
                <c:pt idx="2005">
                  <c:v>0.931392</c:v>
                </c:pt>
                <c:pt idx="2006">
                  <c:v>0.931392</c:v>
                </c:pt>
                <c:pt idx="2007">
                  <c:v>0.931392</c:v>
                </c:pt>
                <c:pt idx="2008">
                  <c:v>0.931392</c:v>
                </c:pt>
                <c:pt idx="2009">
                  <c:v>0</c:v>
                </c:pt>
                <c:pt idx="2010">
                  <c:v>1.63296</c:v>
                </c:pt>
                <c:pt idx="2011">
                  <c:v>1.63296</c:v>
                </c:pt>
                <c:pt idx="2012">
                  <c:v>1.63296</c:v>
                </c:pt>
                <c:pt idx="2013">
                  <c:v>1.63296</c:v>
                </c:pt>
                <c:pt idx="2014">
                  <c:v>1.63296</c:v>
                </c:pt>
                <c:pt idx="2015">
                  <c:v>1.63296</c:v>
                </c:pt>
                <c:pt idx="2016">
                  <c:v>1.63296</c:v>
                </c:pt>
                <c:pt idx="2017">
                  <c:v>0</c:v>
                </c:pt>
                <c:pt idx="2018">
                  <c:v>1.63296</c:v>
                </c:pt>
                <c:pt idx="2019">
                  <c:v>1.63296</c:v>
                </c:pt>
                <c:pt idx="2020">
                  <c:v>1.63296</c:v>
                </c:pt>
                <c:pt idx="2021">
                  <c:v>1.63296</c:v>
                </c:pt>
                <c:pt idx="2022">
                  <c:v>1.63296</c:v>
                </c:pt>
                <c:pt idx="2023">
                  <c:v>1.63296</c:v>
                </c:pt>
                <c:pt idx="2024">
                  <c:v>1.63296</c:v>
                </c:pt>
                <c:pt idx="2025">
                  <c:v>0</c:v>
                </c:pt>
                <c:pt idx="2026">
                  <c:v>1.63296</c:v>
                </c:pt>
                <c:pt idx="2027">
                  <c:v>1.63296</c:v>
                </c:pt>
                <c:pt idx="2028">
                  <c:v>1.63296</c:v>
                </c:pt>
                <c:pt idx="2029">
                  <c:v>1.63296</c:v>
                </c:pt>
                <c:pt idx="2030">
                  <c:v>1.63296</c:v>
                </c:pt>
                <c:pt idx="2031">
                  <c:v>1.63296</c:v>
                </c:pt>
                <c:pt idx="2032">
                  <c:v>1.63296</c:v>
                </c:pt>
                <c:pt idx="2033">
                  <c:v>0</c:v>
                </c:pt>
                <c:pt idx="2034">
                  <c:v>1.63296</c:v>
                </c:pt>
                <c:pt idx="2035">
                  <c:v>1.63296</c:v>
                </c:pt>
                <c:pt idx="2036">
                  <c:v>1.63296</c:v>
                </c:pt>
                <c:pt idx="2037">
                  <c:v>1.63296</c:v>
                </c:pt>
                <c:pt idx="2038">
                  <c:v>1.63296</c:v>
                </c:pt>
                <c:pt idx="2039">
                  <c:v>1.63296</c:v>
                </c:pt>
                <c:pt idx="2040">
                  <c:v>1.63296</c:v>
                </c:pt>
                <c:pt idx="2041">
                  <c:v>0</c:v>
                </c:pt>
                <c:pt idx="2042">
                  <c:v>1.63296</c:v>
                </c:pt>
                <c:pt idx="2043">
                  <c:v>1.63296</c:v>
                </c:pt>
                <c:pt idx="2044">
                  <c:v>1.63296</c:v>
                </c:pt>
                <c:pt idx="2045">
                  <c:v>1.63296</c:v>
                </c:pt>
                <c:pt idx="2046">
                  <c:v>1.63296</c:v>
                </c:pt>
                <c:pt idx="2047">
                  <c:v>1.63296</c:v>
                </c:pt>
                <c:pt idx="2048">
                  <c:v>1.63296</c:v>
                </c:pt>
                <c:pt idx="2049">
                  <c:v>0</c:v>
                </c:pt>
                <c:pt idx="2050">
                  <c:v>1.63296</c:v>
                </c:pt>
                <c:pt idx="2051">
                  <c:v>1.63296</c:v>
                </c:pt>
                <c:pt idx="2052">
                  <c:v>1.63296</c:v>
                </c:pt>
                <c:pt idx="2053">
                  <c:v>1.63296</c:v>
                </c:pt>
                <c:pt idx="2054">
                  <c:v>1.63296</c:v>
                </c:pt>
                <c:pt idx="2055">
                  <c:v>1.63296</c:v>
                </c:pt>
                <c:pt idx="2056">
                  <c:v>1.63296</c:v>
                </c:pt>
                <c:pt idx="2057">
                  <c:v>0</c:v>
                </c:pt>
                <c:pt idx="2058">
                  <c:v>1.63296</c:v>
                </c:pt>
                <c:pt idx="2059">
                  <c:v>1.63296</c:v>
                </c:pt>
                <c:pt idx="2060">
                  <c:v>1.63296</c:v>
                </c:pt>
                <c:pt idx="2061">
                  <c:v>1.63296</c:v>
                </c:pt>
                <c:pt idx="2062">
                  <c:v>1.63296</c:v>
                </c:pt>
                <c:pt idx="2063">
                  <c:v>1.63296</c:v>
                </c:pt>
                <c:pt idx="2064">
                  <c:v>1.63296</c:v>
                </c:pt>
                <c:pt idx="2065">
                  <c:v>0</c:v>
                </c:pt>
                <c:pt idx="2066">
                  <c:v>0.931392</c:v>
                </c:pt>
                <c:pt idx="2067">
                  <c:v>0.931392</c:v>
                </c:pt>
                <c:pt idx="2068">
                  <c:v>0.931392</c:v>
                </c:pt>
                <c:pt idx="2069">
                  <c:v>0.931392</c:v>
                </c:pt>
                <c:pt idx="2070">
                  <c:v>0.931392</c:v>
                </c:pt>
                <c:pt idx="2071">
                  <c:v>0.931392</c:v>
                </c:pt>
                <c:pt idx="2072">
                  <c:v>0.931392</c:v>
                </c:pt>
                <c:pt idx="2073">
                  <c:v>0</c:v>
                </c:pt>
                <c:pt idx="2074">
                  <c:v>0.931392</c:v>
                </c:pt>
                <c:pt idx="2075">
                  <c:v>0.931392</c:v>
                </c:pt>
                <c:pt idx="2076">
                  <c:v>0.931392</c:v>
                </c:pt>
                <c:pt idx="2077">
                  <c:v>0.931392</c:v>
                </c:pt>
                <c:pt idx="2078">
                  <c:v>0.931392</c:v>
                </c:pt>
                <c:pt idx="2079">
                  <c:v>0.931392</c:v>
                </c:pt>
                <c:pt idx="2080">
                  <c:v>0.931392</c:v>
                </c:pt>
                <c:pt idx="2081">
                  <c:v>0</c:v>
                </c:pt>
                <c:pt idx="2082">
                  <c:v>0.931392</c:v>
                </c:pt>
                <c:pt idx="2083">
                  <c:v>0.931392</c:v>
                </c:pt>
                <c:pt idx="2084">
                  <c:v>0.931392</c:v>
                </c:pt>
                <c:pt idx="2085">
                  <c:v>0.931392</c:v>
                </c:pt>
                <c:pt idx="2086">
                  <c:v>0.931392</c:v>
                </c:pt>
                <c:pt idx="2087">
                  <c:v>0.931392</c:v>
                </c:pt>
                <c:pt idx="2088">
                  <c:v>0.931392</c:v>
                </c:pt>
                <c:pt idx="2089">
                  <c:v>0</c:v>
                </c:pt>
                <c:pt idx="2090">
                  <c:v>0</c:v>
                </c:pt>
                <c:pt idx="2091">
                  <c:v>0</c:v>
                </c:pt>
                <c:pt idx="2092">
                  <c:v>0</c:v>
                </c:pt>
                <c:pt idx="2093">
                  <c:v>0</c:v>
                </c:pt>
                <c:pt idx="2094">
                  <c:v>0</c:v>
                </c:pt>
                <c:pt idx="2095">
                  <c:v>0</c:v>
                </c:pt>
                <c:pt idx="2096">
                  <c:v>1.1975039999999999</c:v>
                </c:pt>
                <c:pt idx="2097">
                  <c:v>1.1975039999999999</c:v>
                </c:pt>
                <c:pt idx="2098">
                  <c:v>1.1975039999999999</c:v>
                </c:pt>
                <c:pt idx="2099">
                  <c:v>1.1975039999999999</c:v>
                </c:pt>
                <c:pt idx="2100">
                  <c:v>1.1975039999999999</c:v>
                </c:pt>
                <c:pt idx="2101">
                  <c:v>1.1975039999999999</c:v>
                </c:pt>
                <c:pt idx="2102">
                  <c:v>1.1975039999999999</c:v>
                </c:pt>
                <c:pt idx="2103">
                  <c:v>0</c:v>
                </c:pt>
                <c:pt idx="2104">
                  <c:v>1.1975039999999999</c:v>
                </c:pt>
                <c:pt idx="2105">
                  <c:v>1.1975039999999999</c:v>
                </c:pt>
                <c:pt idx="2106">
                  <c:v>1.1975039999999999</c:v>
                </c:pt>
                <c:pt idx="2107">
                  <c:v>1.1975039999999999</c:v>
                </c:pt>
                <c:pt idx="2108">
                  <c:v>1.1975039999999999</c:v>
                </c:pt>
                <c:pt idx="2109">
                  <c:v>1.1975039999999999</c:v>
                </c:pt>
                <c:pt idx="2110">
                  <c:v>1.1975039999999999</c:v>
                </c:pt>
                <c:pt idx="2111">
                  <c:v>0</c:v>
                </c:pt>
                <c:pt idx="2112">
                  <c:v>1.1975039999999999</c:v>
                </c:pt>
                <c:pt idx="2113">
                  <c:v>1.1975039999999999</c:v>
                </c:pt>
                <c:pt idx="2114">
                  <c:v>1.1975039999999999</c:v>
                </c:pt>
                <c:pt idx="2115">
                  <c:v>1.1975039999999999</c:v>
                </c:pt>
                <c:pt idx="2116">
                  <c:v>1.1975039999999999</c:v>
                </c:pt>
                <c:pt idx="2117">
                  <c:v>1.1975039999999999</c:v>
                </c:pt>
                <c:pt idx="2118">
                  <c:v>1.1975039999999999</c:v>
                </c:pt>
                <c:pt idx="2119">
                  <c:v>0</c:v>
                </c:pt>
                <c:pt idx="2120">
                  <c:v>2.0995200000000001</c:v>
                </c:pt>
                <c:pt idx="2121">
                  <c:v>2.0995200000000001</c:v>
                </c:pt>
                <c:pt idx="2122">
                  <c:v>2.0995200000000001</c:v>
                </c:pt>
                <c:pt idx="2123">
                  <c:v>2.0995200000000001</c:v>
                </c:pt>
                <c:pt idx="2124">
                  <c:v>2.0995200000000001</c:v>
                </c:pt>
                <c:pt idx="2125">
                  <c:v>2.0995200000000001</c:v>
                </c:pt>
                <c:pt idx="2126">
                  <c:v>2.0995200000000001</c:v>
                </c:pt>
                <c:pt idx="2127">
                  <c:v>0</c:v>
                </c:pt>
                <c:pt idx="2128">
                  <c:v>2.0995200000000001</c:v>
                </c:pt>
                <c:pt idx="2129">
                  <c:v>2.0995200000000001</c:v>
                </c:pt>
                <c:pt idx="2130">
                  <c:v>2.0995200000000001</c:v>
                </c:pt>
                <c:pt idx="2131">
                  <c:v>2.0995200000000001</c:v>
                </c:pt>
                <c:pt idx="2132">
                  <c:v>2.0995200000000001</c:v>
                </c:pt>
                <c:pt idx="2133">
                  <c:v>2.0995200000000001</c:v>
                </c:pt>
                <c:pt idx="2134">
                  <c:v>2.0995200000000001</c:v>
                </c:pt>
                <c:pt idx="2135">
                  <c:v>0</c:v>
                </c:pt>
                <c:pt idx="2136">
                  <c:v>2.0995200000000001</c:v>
                </c:pt>
                <c:pt idx="2137">
                  <c:v>2.0995200000000001</c:v>
                </c:pt>
                <c:pt idx="2138">
                  <c:v>2.0995200000000001</c:v>
                </c:pt>
                <c:pt idx="2139">
                  <c:v>2.0995200000000001</c:v>
                </c:pt>
                <c:pt idx="2140">
                  <c:v>2.0995200000000001</c:v>
                </c:pt>
                <c:pt idx="2141">
                  <c:v>2.0995200000000001</c:v>
                </c:pt>
                <c:pt idx="2142">
                  <c:v>2.0995200000000001</c:v>
                </c:pt>
                <c:pt idx="2143">
                  <c:v>0</c:v>
                </c:pt>
                <c:pt idx="2144">
                  <c:v>2.0995200000000001</c:v>
                </c:pt>
                <c:pt idx="2145">
                  <c:v>2.0995200000000001</c:v>
                </c:pt>
                <c:pt idx="2146">
                  <c:v>2.0995200000000001</c:v>
                </c:pt>
                <c:pt idx="2147">
                  <c:v>2.0995200000000001</c:v>
                </c:pt>
                <c:pt idx="2148">
                  <c:v>2.0995200000000001</c:v>
                </c:pt>
                <c:pt idx="2149">
                  <c:v>2.0995200000000001</c:v>
                </c:pt>
                <c:pt idx="2150">
                  <c:v>2.0995200000000001</c:v>
                </c:pt>
                <c:pt idx="2151">
                  <c:v>0</c:v>
                </c:pt>
                <c:pt idx="2152">
                  <c:v>2.0995200000000001</c:v>
                </c:pt>
                <c:pt idx="2153">
                  <c:v>2.0995200000000001</c:v>
                </c:pt>
                <c:pt idx="2154">
                  <c:v>2.0995200000000001</c:v>
                </c:pt>
                <c:pt idx="2155">
                  <c:v>2.0995200000000001</c:v>
                </c:pt>
                <c:pt idx="2156">
                  <c:v>2.0995200000000001</c:v>
                </c:pt>
                <c:pt idx="2157">
                  <c:v>2.0995200000000001</c:v>
                </c:pt>
                <c:pt idx="2158">
                  <c:v>2.0995200000000001</c:v>
                </c:pt>
                <c:pt idx="2159">
                  <c:v>0</c:v>
                </c:pt>
                <c:pt idx="2160">
                  <c:v>2.0995200000000001</c:v>
                </c:pt>
                <c:pt idx="2161">
                  <c:v>2.0995200000000001</c:v>
                </c:pt>
                <c:pt idx="2162">
                  <c:v>2.0995200000000001</c:v>
                </c:pt>
                <c:pt idx="2163">
                  <c:v>2.0995200000000001</c:v>
                </c:pt>
                <c:pt idx="2164">
                  <c:v>2.0995200000000001</c:v>
                </c:pt>
                <c:pt idx="2165">
                  <c:v>2.0995200000000001</c:v>
                </c:pt>
                <c:pt idx="2166">
                  <c:v>2.0995200000000001</c:v>
                </c:pt>
                <c:pt idx="2167">
                  <c:v>0</c:v>
                </c:pt>
                <c:pt idx="2168">
                  <c:v>2.0995200000000001</c:v>
                </c:pt>
                <c:pt idx="2169">
                  <c:v>2.0995200000000001</c:v>
                </c:pt>
                <c:pt idx="2170">
                  <c:v>2.0995200000000001</c:v>
                </c:pt>
                <c:pt idx="2171">
                  <c:v>2.0995200000000001</c:v>
                </c:pt>
                <c:pt idx="2172">
                  <c:v>2.0995200000000001</c:v>
                </c:pt>
                <c:pt idx="2173">
                  <c:v>2.0995200000000001</c:v>
                </c:pt>
                <c:pt idx="2174">
                  <c:v>2.0995200000000001</c:v>
                </c:pt>
                <c:pt idx="2175">
                  <c:v>0</c:v>
                </c:pt>
                <c:pt idx="2176">
                  <c:v>1.1975039999999999</c:v>
                </c:pt>
                <c:pt idx="2177">
                  <c:v>1.1975039999999999</c:v>
                </c:pt>
                <c:pt idx="2178">
                  <c:v>1.1975039999999999</c:v>
                </c:pt>
                <c:pt idx="2179">
                  <c:v>1.1975039999999999</c:v>
                </c:pt>
                <c:pt idx="2180">
                  <c:v>1.1975039999999999</c:v>
                </c:pt>
                <c:pt idx="2181">
                  <c:v>1.1975039999999999</c:v>
                </c:pt>
                <c:pt idx="2182">
                  <c:v>1.1975039999999999</c:v>
                </c:pt>
                <c:pt idx="2183">
                  <c:v>0</c:v>
                </c:pt>
                <c:pt idx="2184">
                  <c:v>1.1975039999999999</c:v>
                </c:pt>
                <c:pt idx="2185">
                  <c:v>1.1975039999999999</c:v>
                </c:pt>
                <c:pt idx="2186">
                  <c:v>1.1975039999999999</c:v>
                </c:pt>
                <c:pt idx="2187">
                  <c:v>1.1975039999999999</c:v>
                </c:pt>
                <c:pt idx="2188">
                  <c:v>1.1975039999999999</c:v>
                </c:pt>
                <c:pt idx="2189">
                  <c:v>1.1975039999999999</c:v>
                </c:pt>
                <c:pt idx="2190">
                  <c:v>1.1975039999999999</c:v>
                </c:pt>
                <c:pt idx="2191">
                  <c:v>0</c:v>
                </c:pt>
                <c:pt idx="2192">
                  <c:v>1.1975039999999999</c:v>
                </c:pt>
                <c:pt idx="2193">
                  <c:v>1.1975039999999999</c:v>
                </c:pt>
                <c:pt idx="2194">
                  <c:v>1.1975039999999999</c:v>
                </c:pt>
                <c:pt idx="2195">
                  <c:v>1.1975039999999999</c:v>
                </c:pt>
                <c:pt idx="2196">
                  <c:v>1.1975039999999999</c:v>
                </c:pt>
                <c:pt idx="2197">
                  <c:v>1.1975039999999999</c:v>
                </c:pt>
                <c:pt idx="2198">
                  <c:v>1.1975039999999999</c:v>
                </c:pt>
                <c:pt idx="2199">
                  <c:v>0</c:v>
                </c:pt>
                <c:pt idx="2200">
                  <c:v>0</c:v>
                </c:pt>
                <c:pt idx="2201">
                  <c:v>0</c:v>
                </c:pt>
                <c:pt idx="2202">
                  <c:v>0</c:v>
                </c:pt>
                <c:pt idx="2203">
                  <c:v>0</c:v>
                </c:pt>
                <c:pt idx="2204">
                  <c:v>0</c:v>
                </c:pt>
                <c:pt idx="2205">
                  <c:v>0</c:v>
                </c:pt>
                <c:pt idx="2206">
                  <c:v>1.5658719999999999</c:v>
                </c:pt>
                <c:pt idx="2207">
                  <c:v>1.5658719999999999</c:v>
                </c:pt>
                <c:pt idx="2208">
                  <c:v>1.5658719999999999</c:v>
                </c:pt>
                <c:pt idx="2209">
                  <c:v>1.5658719999999999</c:v>
                </c:pt>
                <c:pt idx="2210">
                  <c:v>1.5658719999999999</c:v>
                </c:pt>
                <c:pt idx="2211">
                  <c:v>1.5658719999999999</c:v>
                </c:pt>
                <c:pt idx="2212">
                  <c:v>1.5658719999999999</c:v>
                </c:pt>
                <c:pt idx="2213">
                  <c:v>0</c:v>
                </c:pt>
                <c:pt idx="2214">
                  <c:v>1.5658719999999999</c:v>
                </c:pt>
                <c:pt idx="2215">
                  <c:v>1.5658719999999999</c:v>
                </c:pt>
                <c:pt idx="2216">
                  <c:v>1.5658719999999999</c:v>
                </c:pt>
                <c:pt idx="2217">
                  <c:v>1.5658719999999999</c:v>
                </c:pt>
                <c:pt idx="2218">
                  <c:v>1.5658719999999999</c:v>
                </c:pt>
                <c:pt idx="2219">
                  <c:v>1.5658719999999999</c:v>
                </c:pt>
                <c:pt idx="2220">
                  <c:v>1.5658719999999999</c:v>
                </c:pt>
                <c:pt idx="2221">
                  <c:v>0</c:v>
                </c:pt>
                <c:pt idx="2222">
                  <c:v>1.5658719999999999</c:v>
                </c:pt>
                <c:pt idx="2223">
                  <c:v>1.5658719999999999</c:v>
                </c:pt>
                <c:pt idx="2224">
                  <c:v>1.5658719999999999</c:v>
                </c:pt>
                <c:pt idx="2225">
                  <c:v>1.5658719999999999</c:v>
                </c:pt>
                <c:pt idx="2226">
                  <c:v>1.5658719999999999</c:v>
                </c:pt>
                <c:pt idx="2227">
                  <c:v>1.5658719999999999</c:v>
                </c:pt>
                <c:pt idx="2228">
                  <c:v>1.5658719999999999</c:v>
                </c:pt>
                <c:pt idx="2229">
                  <c:v>0</c:v>
                </c:pt>
                <c:pt idx="2230">
                  <c:v>2.7453599999999998</c:v>
                </c:pt>
                <c:pt idx="2231">
                  <c:v>2.7453599999999998</c:v>
                </c:pt>
                <c:pt idx="2232">
                  <c:v>2.7453599999999998</c:v>
                </c:pt>
                <c:pt idx="2233">
                  <c:v>2.7453599999999998</c:v>
                </c:pt>
                <c:pt idx="2234">
                  <c:v>2.7453599999999998</c:v>
                </c:pt>
                <c:pt idx="2235">
                  <c:v>2.7453599999999998</c:v>
                </c:pt>
                <c:pt idx="2236">
                  <c:v>2.7453599999999998</c:v>
                </c:pt>
                <c:pt idx="2237">
                  <c:v>0</c:v>
                </c:pt>
                <c:pt idx="2238">
                  <c:v>2.7453599999999998</c:v>
                </c:pt>
                <c:pt idx="2239">
                  <c:v>2.7453599999999998</c:v>
                </c:pt>
                <c:pt idx="2240">
                  <c:v>2.7453599999999998</c:v>
                </c:pt>
                <c:pt idx="2241">
                  <c:v>2.7453599999999998</c:v>
                </c:pt>
                <c:pt idx="2242">
                  <c:v>2.7453599999999998</c:v>
                </c:pt>
                <c:pt idx="2243">
                  <c:v>2.7453599999999998</c:v>
                </c:pt>
                <c:pt idx="2244">
                  <c:v>2.7453599999999998</c:v>
                </c:pt>
                <c:pt idx="2245">
                  <c:v>0</c:v>
                </c:pt>
                <c:pt idx="2246">
                  <c:v>2.7453599999999998</c:v>
                </c:pt>
                <c:pt idx="2247">
                  <c:v>2.7453599999999998</c:v>
                </c:pt>
                <c:pt idx="2248">
                  <c:v>2.7453599999999998</c:v>
                </c:pt>
                <c:pt idx="2249">
                  <c:v>2.7453599999999998</c:v>
                </c:pt>
                <c:pt idx="2250">
                  <c:v>2.7453599999999998</c:v>
                </c:pt>
                <c:pt idx="2251">
                  <c:v>2.7453599999999998</c:v>
                </c:pt>
                <c:pt idx="2252">
                  <c:v>2.7453599999999998</c:v>
                </c:pt>
                <c:pt idx="2253">
                  <c:v>0</c:v>
                </c:pt>
                <c:pt idx="2254">
                  <c:v>2.7453599999999998</c:v>
                </c:pt>
                <c:pt idx="2255">
                  <c:v>2.7453599999999998</c:v>
                </c:pt>
                <c:pt idx="2256">
                  <c:v>2.7453599999999998</c:v>
                </c:pt>
                <c:pt idx="2257">
                  <c:v>2.7453599999999998</c:v>
                </c:pt>
                <c:pt idx="2258">
                  <c:v>2.7453599999999998</c:v>
                </c:pt>
                <c:pt idx="2259">
                  <c:v>2.7453599999999998</c:v>
                </c:pt>
                <c:pt idx="2260">
                  <c:v>2.7453599999999998</c:v>
                </c:pt>
                <c:pt idx="2261">
                  <c:v>0</c:v>
                </c:pt>
                <c:pt idx="2262">
                  <c:v>2.7453599999999998</c:v>
                </c:pt>
                <c:pt idx="2263">
                  <c:v>2.7453599999999998</c:v>
                </c:pt>
                <c:pt idx="2264">
                  <c:v>2.7453599999999998</c:v>
                </c:pt>
                <c:pt idx="2265">
                  <c:v>2.7453599999999998</c:v>
                </c:pt>
                <c:pt idx="2266">
                  <c:v>2.7453599999999998</c:v>
                </c:pt>
                <c:pt idx="2267">
                  <c:v>2.7453599999999998</c:v>
                </c:pt>
                <c:pt idx="2268">
                  <c:v>2.7453599999999998</c:v>
                </c:pt>
                <c:pt idx="2269">
                  <c:v>0</c:v>
                </c:pt>
                <c:pt idx="2270">
                  <c:v>2.7453599999999998</c:v>
                </c:pt>
                <c:pt idx="2271">
                  <c:v>2.7453599999999998</c:v>
                </c:pt>
                <c:pt idx="2272">
                  <c:v>2.7453599999999998</c:v>
                </c:pt>
                <c:pt idx="2273">
                  <c:v>2.7453599999999998</c:v>
                </c:pt>
                <c:pt idx="2274">
                  <c:v>2.7453599999999998</c:v>
                </c:pt>
                <c:pt idx="2275">
                  <c:v>2.7453599999999998</c:v>
                </c:pt>
                <c:pt idx="2276">
                  <c:v>2.7453599999999998</c:v>
                </c:pt>
                <c:pt idx="2277">
                  <c:v>0</c:v>
                </c:pt>
                <c:pt idx="2278">
                  <c:v>2.7453599999999998</c:v>
                </c:pt>
                <c:pt idx="2279">
                  <c:v>2.7453599999999998</c:v>
                </c:pt>
                <c:pt idx="2280">
                  <c:v>2.7453599999999998</c:v>
                </c:pt>
                <c:pt idx="2281">
                  <c:v>2.7453599999999998</c:v>
                </c:pt>
                <c:pt idx="2282">
                  <c:v>2.7453599999999998</c:v>
                </c:pt>
                <c:pt idx="2283">
                  <c:v>2.7453599999999998</c:v>
                </c:pt>
                <c:pt idx="2284">
                  <c:v>2.7453599999999998</c:v>
                </c:pt>
                <c:pt idx="2285">
                  <c:v>0</c:v>
                </c:pt>
                <c:pt idx="2286">
                  <c:v>1.5658719999999999</c:v>
                </c:pt>
                <c:pt idx="2287">
                  <c:v>1.5658719999999999</c:v>
                </c:pt>
                <c:pt idx="2288">
                  <c:v>1.5658719999999999</c:v>
                </c:pt>
                <c:pt idx="2289">
                  <c:v>1.5658719999999999</c:v>
                </c:pt>
                <c:pt idx="2290">
                  <c:v>1.5658719999999999</c:v>
                </c:pt>
                <c:pt idx="2291">
                  <c:v>1.5658719999999999</c:v>
                </c:pt>
                <c:pt idx="2292">
                  <c:v>1.5658719999999999</c:v>
                </c:pt>
                <c:pt idx="2293">
                  <c:v>0</c:v>
                </c:pt>
                <c:pt idx="2294">
                  <c:v>1.5658719999999999</c:v>
                </c:pt>
                <c:pt idx="2295">
                  <c:v>1.5658719999999999</c:v>
                </c:pt>
                <c:pt idx="2296">
                  <c:v>1.5658719999999999</c:v>
                </c:pt>
                <c:pt idx="2297">
                  <c:v>1.5658719999999999</c:v>
                </c:pt>
                <c:pt idx="2298">
                  <c:v>1.5658719999999999</c:v>
                </c:pt>
                <c:pt idx="2299">
                  <c:v>1.5658719999999999</c:v>
                </c:pt>
                <c:pt idx="2300">
                  <c:v>1.5658719999999999</c:v>
                </c:pt>
                <c:pt idx="2301">
                  <c:v>0</c:v>
                </c:pt>
                <c:pt idx="2302">
                  <c:v>1.5658719999999999</c:v>
                </c:pt>
                <c:pt idx="2303">
                  <c:v>1.5658719999999999</c:v>
                </c:pt>
                <c:pt idx="2304">
                  <c:v>1.5658719999999999</c:v>
                </c:pt>
                <c:pt idx="2305">
                  <c:v>1.5658719999999999</c:v>
                </c:pt>
                <c:pt idx="2306">
                  <c:v>1.5658719999999999</c:v>
                </c:pt>
                <c:pt idx="2307">
                  <c:v>1.5658719999999999</c:v>
                </c:pt>
                <c:pt idx="2308">
                  <c:v>1.5658719999999999</c:v>
                </c:pt>
                <c:pt idx="2309">
                  <c:v>0</c:v>
                </c:pt>
                <c:pt idx="2310">
                  <c:v>0</c:v>
                </c:pt>
                <c:pt idx="2311">
                  <c:v>0</c:v>
                </c:pt>
                <c:pt idx="2312">
                  <c:v>0</c:v>
                </c:pt>
                <c:pt idx="2313">
                  <c:v>0</c:v>
                </c:pt>
                <c:pt idx="2314">
                  <c:v>0</c:v>
                </c:pt>
                <c:pt idx="2315">
                  <c:v>0</c:v>
                </c:pt>
                <c:pt idx="2316">
                  <c:v>2.0555919999999999</c:v>
                </c:pt>
                <c:pt idx="2317">
                  <c:v>2.0555919999999999</c:v>
                </c:pt>
                <c:pt idx="2318">
                  <c:v>2.0555919999999999</c:v>
                </c:pt>
                <c:pt idx="2319">
                  <c:v>2.0555919999999999</c:v>
                </c:pt>
                <c:pt idx="2320">
                  <c:v>2.0555919999999999</c:v>
                </c:pt>
                <c:pt idx="2321">
                  <c:v>2.0555919999999999</c:v>
                </c:pt>
                <c:pt idx="2322">
                  <c:v>2.0555919999999999</c:v>
                </c:pt>
                <c:pt idx="2323">
                  <c:v>0</c:v>
                </c:pt>
                <c:pt idx="2324">
                  <c:v>2.0555919999999999</c:v>
                </c:pt>
                <c:pt idx="2325">
                  <c:v>2.0555919999999999</c:v>
                </c:pt>
                <c:pt idx="2326">
                  <c:v>2.0555919999999999</c:v>
                </c:pt>
                <c:pt idx="2327">
                  <c:v>2.0555919999999999</c:v>
                </c:pt>
                <c:pt idx="2328">
                  <c:v>2.0555919999999999</c:v>
                </c:pt>
                <c:pt idx="2329">
                  <c:v>2.0555919999999999</c:v>
                </c:pt>
                <c:pt idx="2330">
                  <c:v>2.0555919999999999</c:v>
                </c:pt>
                <c:pt idx="2331">
                  <c:v>0</c:v>
                </c:pt>
                <c:pt idx="2332">
                  <c:v>2.0555919999999999</c:v>
                </c:pt>
                <c:pt idx="2333">
                  <c:v>2.0555919999999999</c:v>
                </c:pt>
                <c:pt idx="2334">
                  <c:v>2.0555919999999999</c:v>
                </c:pt>
                <c:pt idx="2335">
                  <c:v>2.0555919999999999</c:v>
                </c:pt>
                <c:pt idx="2336">
                  <c:v>2.0555919999999999</c:v>
                </c:pt>
                <c:pt idx="2337">
                  <c:v>2.0555919999999999</c:v>
                </c:pt>
                <c:pt idx="2338">
                  <c:v>2.0555919999999999</c:v>
                </c:pt>
                <c:pt idx="2339">
                  <c:v>0</c:v>
                </c:pt>
                <c:pt idx="2340">
                  <c:v>3.6039599999999998</c:v>
                </c:pt>
                <c:pt idx="2341">
                  <c:v>3.6039599999999998</c:v>
                </c:pt>
                <c:pt idx="2342">
                  <c:v>3.6039599999999998</c:v>
                </c:pt>
                <c:pt idx="2343">
                  <c:v>3.6039599999999998</c:v>
                </c:pt>
                <c:pt idx="2344">
                  <c:v>3.6039599999999998</c:v>
                </c:pt>
                <c:pt idx="2345">
                  <c:v>3.6039599999999998</c:v>
                </c:pt>
                <c:pt idx="2346">
                  <c:v>3.6039599999999998</c:v>
                </c:pt>
                <c:pt idx="2347">
                  <c:v>0</c:v>
                </c:pt>
                <c:pt idx="2348">
                  <c:v>3.6039599999999998</c:v>
                </c:pt>
                <c:pt idx="2349">
                  <c:v>3.6039599999999998</c:v>
                </c:pt>
                <c:pt idx="2350">
                  <c:v>3.6039599999999998</c:v>
                </c:pt>
                <c:pt idx="2351">
                  <c:v>3.6039599999999998</c:v>
                </c:pt>
                <c:pt idx="2352">
                  <c:v>3.6039599999999998</c:v>
                </c:pt>
                <c:pt idx="2353">
                  <c:v>3.6039599999999998</c:v>
                </c:pt>
                <c:pt idx="2354">
                  <c:v>3.6039599999999998</c:v>
                </c:pt>
                <c:pt idx="2355">
                  <c:v>0</c:v>
                </c:pt>
                <c:pt idx="2356">
                  <c:v>3.6039599999999998</c:v>
                </c:pt>
                <c:pt idx="2357">
                  <c:v>3.6039599999999998</c:v>
                </c:pt>
                <c:pt idx="2358">
                  <c:v>3.6039599999999998</c:v>
                </c:pt>
                <c:pt idx="2359">
                  <c:v>3.6039599999999998</c:v>
                </c:pt>
                <c:pt idx="2360">
                  <c:v>3.6039599999999998</c:v>
                </c:pt>
                <c:pt idx="2361">
                  <c:v>3.6039599999999998</c:v>
                </c:pt>
                <c:pt idx="2362">
                  <c:v>3.6039599999999998</c:v>
                </c:pt>
                <c:pt idx="2363">
                  <c:v>0</c:v>
                </c:pt>
                <c:pt idx="2364">
                  <c:v>3.6039599999999998</c:v>
                </c:pt>
                <c:pt idx="2365">
                  <c:v>3.6039599999999998</c:v>
                </c:pt>
                <c:pt idx="2366">
                  <c:v>3.6039599999999998</c:v>
                </c:pt>
                <c:pt idx="2367">
                  <c:v>3.6039599999999998</c:v>
                </c:pt>
                <c:pt idx="2368">
                  <c:v>3.6039599999999998</c:v>
                </c:pt>
                <c:pt idx="2369">
                  <c:v>3.6039599999999998</c:v>
                </c:pt>
                <c:pt idx="2370">
                  <c:v>3.6039599999999998</c:v>
                </c:pt>
                <c:pt idx="2371">
                  <c:v>0</c:v>
                </c:pt>
                <c:pt idx="2372">
                  <c:v>3.6039599999999998</c:v>
                </c:pt>
                <c:pt idx="2373">
                  <c:v>3.6039599999999998</c:v>
                </c:pt>
                <c:pt idx="2374">
                  <c:v>3.6039599999999998</c:v>
                </c:pt>
                <c:pt idx="2375">
                  <c:v>3.6039599999999998</c:v>
                </c:pt>
                <c:pt idx="2376">
                  <c:v>3.6039599999999998</c:v>
                </c:pt>
                <c:pt idx="2377">
                  <c:v>3.6039599999999998</c:v>
                </c:pt>
                <c:pt idx="2378">
                  <c:v>3.6039599999999998</c:v>
                </c:pt>
                <c:pt idx="2379">
                  <c:v>0</c:v>
                </c:pt>
                <c:pt idx="2380">
                  <c:v>3.6039599999999998</c:v>
                </c:pt>
                <c:pt idx="2381">
                  <c:v>3.6039599999999998</c:v>
                </c:pt>
                <c:pt idx="2382">
                  <c:v>3.6039599999999998</c:v>
                </c:pt>
                <c:pt idx="2383">
                  <c:v>3.6039599999999998</c:v>
                </c:pt>
                <c:pt idx="2384">
                  <c:v>3.6039599999999998</c:v>
                </c:pt>
                <c:pt idx="2385">
                  <c:v>3.6039599999999998</c:v>
                </c:pt>
                <c:pt idx="2386">
                  <c:v>3.6039599999999998</c:v>
                </c:pt>
                <c:pt idx="2387">
                  <c:v>0</c:v>
                </c:pt>
                <c:pt idx="2388">
                  <c:v>3.6039599999999998</c:v>
                </c:pt>
                <c:pt idx="2389">
                  <c:v>3.6039599999999998</c:v>
                </c:pt>
                <c:pt idx="2390">
                  <c:v>3.6039599999999998</c:v>
                </c:pt>
                <c:pt idx="2391">
                  <c:v>3.6039599999999998</c:v>
                </c:pt>
                <c:pt idx="2392">
                  <c:v>3.6039599999999998</c:v>
                </c:pt>
                <c:pt idx="2393">
                  <c:v>3.6039599999999998</c:v>
                </c:pt>
                <c:pt idx="2394">
                  <c:v>3.6039599999999998</c:v>
                </c:pt>
                <c:pt idx="2395">
                  <c:v>0</c:v>
                </c:pt>
                <c:pt idx="2396">
                  <c:v>2.0555919999999999</c:v>
                </c:pt>
                <c:pt idx="2397">
                  <c:v>2.0555919999999999</c:v>
                </c:pt>
                <c:pt idx="2398">
                  <c:v>2.0555919999999999</c:v>
                </c:pt>
                <c:pt idx="2399">
                  <c:v>2.0555919999999999</c:v>
                </c:pt>
                <c:pt idx="2400">
                  <c:v>2.0555919999999999</c:v>
                </c:pt>
                <c:pt idx="2401">
                  <c:v>2.0555919999999999</c:v>
                </c:pt>
                <c:pt idx="2402">
                  <c:v>2.0555919999999999</c:v>
                </c:pt>
                <c:pt idx="2403">
                  <c:v>0</c:v>
                </c:pt>
                <c:pt idx="2404">
                  <c:v>2.0555919999999999</c:v>
                </c:pt>
                <c:pt idx="2405">
                  <c:v>2.0555919999999999</c:v>
                </c:pt>
                <c:pt idx="2406">
                  <c:v>2.0555919999999999</c:v>
                </c:pt>
                <c:pt idx="2407">
                  <c:v>2.0555919999999999</c:v>
                </c:pt>
                <c:pt idx="2408">
                  <c:v>2.0555919999999999</c:v>
                </c:pt>
                <c:pt idx="2409">
                  <c:v>2.0555919999999999</c:v>
                </c:pt>
                <c:pt idx="2410">
                  <c:v>2.0555919999999999</c:v>
                </c:pt>
                <c:pt idx="2411">
                  <c:v>0</c:v>
                </c:pt>
                <c:pt idx="2412">
                  <c:v>2.0555919999999999</c:v>
                </c:pt>
                <c:pt idx="2413">
                  <c:v>2.0555919999999999</c:v>
                </c:pt>
                <c:pt idx="2414">
                  <c:v>2.0555919999999999</c:v>
                </c:pt>
                <c:pt idx="2415">
                  <c:v>2.0555919999999999</c:v>
                </c:pt>
                <c:pt idx="2416">
                  <c:v>2.0555919999999999</c:v>
                </c:pt>
                <c:pt idx="2417">
                  <c:v>2.0555919999999999</c:v>
                </c:pt>
                <c:pt idx="2418">
                  <c:v>2.0555919999999999</c:v>
                </c:pt>
                <c:pt idx="2419">
                  <c:v>0</c:v>
                </c:pt>
                <c:pt idx="2420">
                  <c:v>0</c:v>
                </c:pt>
                <c:pt idx="2421">
                  <c:v>0</c:v>
                </c:pt>
                <c:pt idx="2422">
                  <c:v>0</c:v>
                </c:pt>
                <c:pt idx="2423">
                  <c:v>0</c:v>
                </c:pt>
                <c:pt idx="2424">
                  <c:v>0</c:v>
                </c:pt>
                <c:pt idx="2425">
                  <c:v>0</c:v>
                </c:pt>
                <c:pt idx="2426">
                  <c:v>2.6943839999999999</c:v>
                </c:pt>
                <c:pt idx="2427">
                  <c:v>2.6943839999999999</c:v>
                </c:pt>
                <c:pt idx="2428">
                  <c:v>2.6943839999999999</c:v>
                </c:pt>
                <c:pt idx="2429">
                  <c:v>2.6943839999999999</c:v>
                </c:pt>
                <c:pt idx="2430">
                  <c:v>2.6943839999999999</c:v>
                </c:pt>
                <c:pt idx="2431">
                  <c:v>2.6943839999999999</c:v>
                </c:pt>
                <c:pt idx="2432">
                  <c:v>2.6943839999999999</c:v>
                </c:pt>
                <c:pt idx="2433">
                  <c:v>0</c:v>
                </c:pt>
                <c:pt idx="2434">
                  <c:v>2.6943839999999999</c:v>
                </c:pt>
                <c:pt idx="2435">
                  <c:v>2.6943839999999999</c:v>
                </c:pt>
                <c:pt idx="2436">
                  <c:v>2.6943839999999999</c:v>
                </c:pt>
                <c:pt idx="2437">
                  <c:v>2.6943839999999999</c:v>
                </c:pt>
                <c:pt idx="2438">
                  <c:v>2.6943839999999999</c:v>
                </c:pt>
                <c:pt idx="2439">
                  <c:v>2.6943839999999999</c:v>
                </c:pt>
                <c:pt idx="2440">
                  <c:v>2.6943839999999999</c:v>
                </c:pt>
                <c:pt idx="2441">
                  <c:v>0</c:v>
                </c:pt>
                <c:pt idx="2442">
                  <c:v>2.6943839999999999</c:v>
                </c:pt>
                <c:pt idx="2443">
                  <c:v>2.6943839999999999</c:v>
                </c:pt>
                <c:pt idx="2444">
                  <c:v>2.6943839999999999</c:v>
                </c:pt>
                <c:pt idx="2445">
                  <c:v>2.6943839999999999</c:v>
                </c:pt>
                <c:pt idx="2446">
                  <c:v>2.6943839999999999</c:v>
                </c:pt>
                <c:pt idx="2447">
                  <c:v>2.6943839999999999</c:v>
                </c:pt>
                <c:pt idx="2448">
                  <c:v>2.6943839999999999</c:v>
                </c:pt>
                <c:pt idx="2449">
                  <c:v>0</c:v>
                </c:pt>
                <c:pt idx="2450">
                  <c:v>4.7239199999999997</c:v>
                </c:pt>
                <c:pt idx="2451">
                  <c:v>4.7239199999999997</c:v>
                </c:pt>
                <c:pt idx="2452">
                  <c:v>4.7239199999999997</c:v>
                </c:pt>
                <c:pt idx="2453">
                  <c:v>4.7239199999999997</c:v>
                </c:pt>
                <c:pt idx="2454">
                  <c:v>4.7239199999999997</c:v>
                </c:pt>
                <c:pt idx="2455">
                  <c:v>4.7239199999999997</c:v>
                </c:pt>
                <c:pt idx="2456">
                  <c:v>4.7239199999999997</c:v>
                </c:pt>
                <c:pt idx="2457">
                  <c:v>0</c:v>
                </c:pt>
                <c:pt idx="2458">
                  <c:v>4.7239199999999997</c:v>
                </c:pt>
                <c:pt idx="2459">
                  <c:v>4.7239199999999997</c:v>
                </c:pt>
                <c:pt idx="2460">
                  <c:v>4.7239199999999997</c:v>
                </c:pt>
                <c:pt idx="2461">
                  <c:v>4.7239199999999997</c:v>
                </c:pt>
                <c:pt idx="2462">
                  <c:v>4.7239199999999997</c:v>
                </c:pt>
                <c:pt idx="2463">
                  <c:v>4.7239199999999997</c:v>
                </c:pt>
                <c:pt idx="2464">
                  <c:v>4.7239199999999997</c:v>
                </c:pt>
                <c:pt idx="2465">
                  <c:v>0</c:v>
                </c:pt>
                <c:pt idx="2466">
                  <c:v>4.7239199999999997</c:v>
                </c:pt>
                <c:pt idx="2467">
                  <c:v>4.7239199999999997</c:v>
                </c:pt>
                <c:pt idx="2468">
                  <c:v>4.7239199999999997</c:v>
                </c:pt>
                <c:pt idx="2469">
                  <c:v>4.7239199999999997</c:v>
                </c:pt>
                <c:pt idx="2470">
                  <c:v>4.7239199999999997</c:v>
                </c:pt>
                <c:pt idx="2471">
                  <c:v>4.7239199999999997</c:v>
                </c:pt>
                <c:pt idx="2472">
                  <c:v>4.7239199999999997</c:v>
                </c:pt>
                <c:pt idx="2473">
                  <c:v>0</c:v>
                </c:pt>
                <c:pt idx="2474">
                  <c:v>4.7239199999999997</c:v>
                </c:pt>
                <c:pt idx="2475">
                  <c:v>4.7239199999999997</c:v>
                </c:pt>
                <c:pt idx="2476">
                  <c:v>4.7239199999999997</c:v>
                </c:pt>
                <c:pt idx="2477">
                  <c:v>4.7239199999999997</c:v>
                </c:pt>
                <c:pt idx="2478">
                  <c:v>4.7239199999999997</c:v>
                </c:pt>
                <c:pt idx="2479">
                  <c:v>4.7239199999999997</c:v>
                </c:pt>
                <c:pt idx="2480">
                  <c:v>4.7239199999999997</c:v>
                </c:pt>
                <c:pt idx="2481">
                  <c:v>0</c:v>
                </c:pt>
                <c:pt idx="2482">
                  <c:v>4.7239199999999997</c:v>
                </c:pt>
                <c:pt idx="2483">
                  <c:v>4.7239199999999997</c:v>
                </c:pt>
                <c:pt idx="2484">
                  <c:v>4.7239199999999997</c:v>
                </c:pt>
                <c:pt idx="2485">
                  <c:v>4.7239199999999997</c:v>
                </c:pt>
                <c:pt idx="2486">
                  <c:v>4.7239199999999997</c:v>
                </c:pt>
                <c:pt idx="2487">
                  <c:v>4.7239199999999997</c:v>
                </c:pt>
                <c:pt idx="2488">
                  <c:v>4.7239199999999997</c:v>
                </c:pt>
                <c:pt idx="2489">
                  <c:v>0</c:v>
                </c:pt>
                <c:pt idx="2490">
                  <c:v>4.7239199999999997</c:v>
                </c:pt>
                <c:pt idx="2491">
                  <c:v>4.7239199999999997</c:v>
                </c:pt>
                <c:pt idx="2492">
                  <c:v>4.7239199999999997</c:v>
                </c:pt>
                <c:pt idx="2493">
                  <c:v>4.7239199999999997</c:v>
                </c:pt>
                <c:pt idx="2494">
                  <c:v>4.7239199999999997</c:v>
                </c:pt>
                <c:pt idx="2495">
                  <c:v>4.7239199999999997</c:v>
                </c:pt>
                <c:pt idx="2496">
                  <c:v>4.7239199999999997</c:v>
                </c:pt>
                <c:pt idx="2497">
                  <c:v>0</c:v>
                </c:pt>
                <c:pt idx="2498">
                  <c:v>4.7239199999999997</c:v>
                </c:pt>
                <c:pt idx="2499">
                  <c:v>4.7239199999999997</c:v>
                </c:pt>
                <c:pt idx="2500">
                  <c:v>4.7239199999999997</c:v>
                </c:pt>
                <c:pt idx="2501">
                  <c:v>4.7239199999999997</c:v>
                </c:pt>
                <c:pt idx="2502">
                  <c:v>4.7239199999999997</c:v>
                </c:pt>
                <c:pt idx="2503">
                  <c:v>4.7239199999999997</c:v>
                </c:pt>
                <c:pt idx="2504">
                  <c:v>4.7239199999999997</c:v>
                </c:pt>
                <c:pt idx="2505">
                  <c:v>0</c:v>
                </c:pt>
                <c:pt idx="2506">
                  <c:v>2.6943839999999999</c:v>
                </c:pt>
                <c:pt idx="2507">
                  <c:v>2.6943839999999999</c:v>
                </c:pt>
                <c:pt idx="2508">
                  <c:v>2.6943839999999999</c:v>
                </c:pt>
                <c:pt idx="2509">
                  <c:v>2.6943839999999999</c:v>
                </c:pt>
                <c:pt idx="2510">
                  <c:v>2.6943839999999999</c:v>
                </c:pt>
                <c:pt idx="2511">
                  <c:v>2.6943839999999999</c:v>
                </c:pt>
                <c:pt idx="2512">
                  <c:v>2.6943839999999999</c:v>
                </c:pt>
                <c:pt idx="2513">
                  <c:v>0</c:v>
                </c:pt>
                <c:pt idx="2514">
                  <c:v>2.6943839999999999</c:v>
                </c:pt>
                <c:pt idx="2515">
                  <c:v>2.6943839999999999</c:v>
                </c:pt>
                <c:pt idx="2516">
                  <c:v>2.6943839999999999</c:v>
                </c:pt>
                <c:pt idx="2517">
                  <c:v>2.6943839999999999</c:v>
                </c:pt>
                <c:pt idx="2518">
                  <c:v>2.6943839999999999</c:v>
                </c:pt>
                <c:pt idx="2519">
                  <c:v>2.6943839999999999</c:v>
                </c:pt>
                <c:pt idx="2520">
                  <c:v>2.6943839999999999</c:v>
                </c:pt>
                <c:pt idx="2521">
                  <c:v>0</c:v>
                </c:pt>
                <c:pt idx="2522">
                  <c:v>2.6943839999999999</c:v>
                </c:pt>
                <c:pt idx="2523">
                  <c:v>2.6943839999999999</c:v>
                </c:pt>
                <c:pt idx="2524">
                  <c:v>2.6943839999999999</c:v>
                </c:pt>
                <c:pt idx="2525">
                  <c:v>2.6943839999999999</c:v>
                </c:pt>
                <c:pt idx="2526">
                  <c:v>2.6943839999999999</c:v>
                </c:pt>
                <c:pt idx="2527">
                  <c:v>2.6943839999999999</c:v>
                </c:pt>
                <c:pt idx="2528">
                  <c:v>2.6943839999999999</c:v>
                </c:pt>
                <c:pt idx="2529">
                  <c:v>0</c:v>
                </c:pt>
                <c:pt idx="2530">
                  <c:v>0</c:v>
                </c:pt>
                <c:pt idx="2531">
                  <c:v>0</c:v>
                </c:pt>
                <c:pt idx="2532">
                  <c:v>0</c:v>
                </c:pt>
                <c:pt idx="2533">
                  <c:v>0</c:v>
                </c:pt>
                <c:pt idx="2534">
                  <c:v>0</c:v>
                </c:pt>
                <c:pt idx="2535">
                  <c:v>0</c:v>
                </c:pt>
                <c:pt idx="2536">
                  <c:v>3.523212</c:v>
                </c:pt>
                <c:pt idx="2537">
                  <c:v>3.523212</c:v>
                </c:pt>
                <c:pt idx="2538">
                  <c:v>3.523212</c:v>
                </c:pt>
                <c:pt idx="2539">
                  <c:v>3.523212</c:v>
                </c:pt>
                <c:pt idx="2540">
                  <c:v>3.523212</c:v>
                </c:pt>
                <c:pt idx="2541">
                  <c:v>3.523212</c:v>
                </c:pt>
                <c:pt idx="2542">
                  <c:v>3.523212</c:v>
                </c:pt>
                <c:pt idx="2543">
                  <c:v>0</c:v>
                </c:pt>
                <c:pt idx="2544">
                  <c:v>3.523212</c:v>
                </c:pt>
                <c:pt idx="2545">
                  <c:v>3.523212</c:v>
                </c:pt>
                <c:pt idx="2546">
                  <c:v>3.523212</c:v>
                </c:pt>
                <c:pt idx="2547">
                  <c:v>3.523212</c:v>
                </c:pt>
                <c:pt idx="2548">
                  <c:v>3.523212</c:v>
                </c:pt>
                <c:pt idx="2549">
                  <c:v>3.523212</c:v>
                </c:pt>
                <c:pt idx="2550">
                  <c:v>3.523212</c:v>
                </c:pt>
                <c:pt idx="2551">
                  <c:v>0</c:v>
                </c:pt>
                <c:pt idx="2552">
                  <c:v>3.523212</c:v>
                </c:pt>
                <c:pt idx="2553">
                  <c:v>3.523212</c:v>
                </c:pt>
                <c:pt idx="2554">
                  <c:v>3.523212</c:v>
                </c:pt>
                <c:pt idx="2555">
                  <c:v>3.523212</c:v>
                </c:pt>
                <c:pt idx="2556">
                  <c:v>3.523212</c:v>
                </c:pt>
                <c:pt idx="2557">
                  <c:v>3.523212</c:v>
                </c:pt>
                <c:pt idx="2558">
                  <c:v>3.523212</c:v>
                </c:pt>
                <c:pt idx="2559">
                  <c:v>0</c:v>
                </c:pt>
                <c:pt idx="2560">
                  <c:v>6.17706</c:v>
                </c:pt>
                <c:pt idx="2561">
                  <c:v>6.17706</c:v>
                </c:pt>
                <c:pt idx="2562">
                  <c:v>6.17706</c:v>
                </c:pt>
                <c:pt idx="2563">
                  <c:v>6.17706</c:v>
                </c:pt>
                <c:pt idx="2564">
                  <c:v>6.17706</c:v>
                </c:pt>
                <c:pt idx="2565">
                  <c:v>6.17706</c:v>
                </c:pt>
                <c:pt idx="2566">
                  <c:v>6.17706</c:v>
                </c:pt>
                <c:pt idx="2567">
                  <c:v>0</c:v>
                </c:pt>
                <c:pt idx="2568">
                  <c:v>6.17706</c:v>
                </c:pt>
                <c:pt idx="2569">
                  <c:v>6.17706</c:v>
                </c:pt>
                <c:pt idx="2570">
                  <c:v>6.17706</c:v>
                </c:pt>
                <c:pt idx="2571">
                  <c:v>6.17706</c:v>
                </c:pt>
                <c:pt idx="2572">
                  <c:v>6.17706</c:v>
                </c:pt>
                <c:pt idx="2573">
                  <c:v>6.17706</c:v>
                </c:pt>
                <c:pt idx="2574">
                  <c:v>6.17706</c:v>
                </c:pt>
                <c:pt idx="2575">
                  <c:v>0</c:v>
                </c:pt>
                <c:pt idx="2576">
                  <c:v>6.17706</c:v>
                </c:pt>
                <c:pt idx="2577">
                  <c:v>6.17706</c:v>
                </c:pt>
                <c:pt idx="2578">
                  <c:v>6.17706</c:v>
                </c:pt>
                <c:pt idx="2579">
                  <c:v>6.17706</c:v>
                </c:pt>
                <c:pt idx="2580">
                  <c:v>6.17706</c:v>
                </c:pt>
                <c:pt idx="2581">
                  <c:v>6.17706</c:v>
                </c:pt>
                <c:pt idx="2582">
                  <c:v>6.17706</c:v>
                </c:pt>
                <c:pt idx="2583">
                  <c:v>0</c:v>
                </c:pt>
                <c:pt idx="2584">
                  <c:v>6.17706</c:v>
                </c:pt>
                <c:pt idx="2585">
                  <c:v>6.17706</c:v>
                </c:pt>
                <c:pt idx="2586">
                  <c:v>6.17706</c:v>
                </c:pt>
                <c:pt idx="2587">
                  <c:v>6.17706</c:v>
                </c:pt>
                <c:pt idx="2588">
                  <c:v>6.17706</c:v>
                </c:pt>
                <c:pt idx="2589">
                  <c:v>6.17706</c:v>
                </c:pt>
                <c:pt idx="2590">
                  <c:v>6.17706</c:v>
                </c:pt>
                <c:pt idx="2591">
                  <c:v>0</c:v>
                </c:pt>
                <c:pt idx="2592">
                  <c:v>6.17706</c:v>
                </c:pt>
                <c:pt idx="2593">
                  <c:v>6.17706</c:v>
                </c:pt>
                <c:pt idx="2594">
                  <c:v>6.17706</c:v>
                </c:pt>
                <c:pt idx="2595">
                  <c:v>6.17706</c:v>
                </c:pt>
                <c:pt idx="2596">
                  <c:v>6.17706</c:v>
                </c:pt>
                <c:pt idx="2597">
                  <c:v>6.17706</c:v>
                </c:pt>
                <c:pt idx="2598">
                  <c:v>6.17706</c:v>
                </c:pt>
                <c:pt idx="2599">
                  <c:v>0</c:v>
                </c:pt>
                <c:pt idx="2600">
                  <c:v>6.17706</c:v>
                </c:pt>
                <c:pt idx="2601">
                  <c:v>6.17706</c:v>
                </c:pt>
                <c:pt idx="2602">
                  <c:v>6.17706</c:v>
                </c:pt>
                <c:pt idx="2603">
                  <c:v>6.17706</c:v>
                </c:pt>
                <c:pt idx="2604">
                  <c:v>6.17706</c:v>
                </c:pt>
                <c:pt idx="2605">
                  <c:v>6.17706</c:v>
                </c:pt>
                <c:pt idx="2606">
                  <c:v>6.17706</c:v>
                </c:pt>
                <c:pt idx="2607">
                  <c:v>0</c:v>
                </c:pt>
                <c:pt idx="2608">
                  <c:v>6.17706</c:v>
                </c:pt>
                <c:pt idx="2609">
                  <c:v>6.17706</c:v>
                </c:pt>
                <c:pt idx="2610">
                  <c:v>6.17706</c:v>
                </c:pt>
                <c:pt idx="2611">
                  <c:v>6.17706</c:v>
                </c:pt>
                <c:pt idx="2612">
                  <c:v>6.17706</c:v>
                </c:pt>
                <c:pt idx="2613">
                  <c:v>6.17706</c:v>
                </c:pt>
                <c:pt idx="2614">
                  <c:v>6.17706</c:v>
                </c:pt>
                <c:pt idx="2615">
                  <c:v>0</c:v>
                </c:pt>
                <c:pt idx="2616">
                  <c:v>3.523212</c:v>
                </c:pt>
                <c:pt idx="2617">
                  <c:v>3.523212</c:v>
                </c:pt>
                <c:pt idx="2618">
                  <c:v>3.523212</c:v>
                </c:pt>
                <c:pt idx="2619">
                  <c:v>3.523212</c:v>
                </c:pt>
                <c:pt idx="2620">
                  <c:v>3.523212</c:v>
                </c:pt>
                <c:pt idx="2621">
                  <c:v>3.523212</c:v>
                </c:pt>
                <c:pt idx="2622">
                  <c:v>3.523212</c:v>
                </c:pt>
                <c:pt idx="2623">
                  <c:v>0</c:v>
                </c:pt>
                <c:pt idx="2624">
                  <c:v>3.523212</c:v>
                </c:pt>
                <c:pt idx="2625">
                  <c:v>3.523212</c:v>
                </c:pt>
                <c:pt idx="2626">
                  <c:v>3.523212</c:v>
                </c:pt>
                <c:pt idx="2627">
                  <c:v>3.523212</c:v>
                </c:pt>
                <c:pt idx="2628">
                  <c:v>3.523212</c:v>
                </c:pt>
                <c:pt idx="2629">
                  <c:v>3.523212</c:v>
                </c:pt>
                <c:pt idx="2630">
                  <c:v>3.523212</c:v>
                </c:pt>
                <c:pt idx="2631">
                  <c:v>0</c:v>
                </c:pt>
                <c:pt idx="2632">
                  <c:v>3.523212</c:v>
                </c:pt>
                <c:pt idx="2633">
                  <c:v>3.523212</c:v>
                </c:pt>
                <c:pt idx="2634">
                  <c:v>3.523212</c:v>
                </c:pt>
                <c:pt idx="2635">
                  <c:v>3.523212</c:v>
                </c:pt>
                <c:pt idx="2636">
                  <c:v>3.523212</c:v>
                </c:pt>
                <c:pt idx="2637">
                  <c:v>3.523212</c:v>
                </c:pt>
                <c:pt idx="2638">
                  <c:v>3.523212</c:v>
                </c:pt>
                <c:pt idx="2639">
                  <c:v>0</c:v>
                </c:pt>
                <c:pt idx="2640">
                  <c:v>0</c:v>
                </c:pt>
                <c:pt idx="2641">
                  <c:v>0</c:v>
                </c:pt>
                <c:pt idx="2642">
                  <c:v>0</c:v>
                </c:pt>
                <c:pt idx="2643">
                  <c:v>0</c:v>
                </c:pt>
                <c:pt idx="2644">
                  <c:v>0</c:v>
                </c:pt>
                <c:pt idx="2645">
                  <c:v>0</c:v>
                </c:pt>
                <c:pt idx="2646">
                  <c:v>4.6467960000000001</c:v>
                </c:pt>
                <c:pt idx="2647">
                  <c:v>4.6467960000000001</c:v>
                </c:pt>
                <c:pt idx="2648">
                  <c:v>4.6467960000000001</c:v>
                </c:pt>
                <c:pt idx="2649">
                  <c:v>4.6467960000000001</c:v>
                </c:pt>
                <c:pt idx="2650">
                  <c:v>4.6467960000000001</c:v>
                </c:pt>
                <c:pt idx="2651">
                  <c:v>4.6467960000000001</c:v>
                </c:pt>
                <c:pt idx="2652">
                  <c:v>4.6467960000000001</c:v>
                </c:pt>
                <c:pt idx="2653">
                  <c:v>0</c:v>
                </c:pt>
                <c:pt idx="2654">
                  <c:v>4.6467960000000001</c:v>
                </c:pt>
                <c:pt idx="2655">
                  <c:v>4.6467960000000001</c:v>
                </c:pt>
                <c:pt idx="2656">
                  <c:v>4.6467960000000001</c:v>
                </c:pt>
                <c:pt idx="2657">
                  <c:v>4.6467960000000001</c:v>
                </c:pt>
                <c:pt idx="2658">
                  <c:v>4.6467960000000001</c:v>
                </c:pt>
                <c:pt idx="2659">
                  <c:v>4.6467960000000001</c:v>
                </c:pt>
                <c:pt idx="2660">
                  <c:v>4.6467960000000001</c:v>
                </c:pt>
                <c:pt idx="2661">
                  <c:v>0</c:v>
                </c:pt>
                <c:pt idx="2662">
                  <c:v>4.6467960000000001</c:v>
                </c:pt>
                <c:pt idx="2663">
                  <c:v>4.6467960000000001</c:v>
                </c:pt>
                <c:pt idx="2664">
                  <c:v>4.6467960000000001</c:v>
                </c:pt>
                <c:pt idx="2665">
                  <c:v>4.6467960000000001</c:v>
                </c:pt>
                <c:pt idx="2666">
                  <c:v>4.6467960000000001</c:v>
                </c:pt>
                <c:pt idx="2667">
                  <c:v>4.6467960000000001</c:v>
                </c:pt>
                <c:pt idx="2668">
                  <c:v>4.6467960000000001</c:v>
                </c:pt>
                <c:pt idx="2669">
                  <c:v>0</c:v>
                </c:pt>
                <c:pt idx="2670">
                  <c:v>8.1469799999999992</c:v>
                </c:pt>
                <c:pt idx="2671">
                  <c:v>8.1469799999999992</c:v>
                </c:pt>
                <c:pt idx="2672">
                  <c:v>8.1469799999999992</c:v>
                </c:pt>
                <c:pt idx="2673">
                  <c:v>8.1469799999999992</c:v>
                </c:pt>
                <c:pt idx="2674">
                  <c:v>8.1469799999999992</c:v>
                </c:pt>
                <c:pt idx="2675">
                  <c:v>8.1469799999999992</c:v>
                </c:pt>
                <c:pt idx="2676">
                  <c:v>8.1469799999999992</c:v>
                </c:pt>
                <c:pt idx="2677">
                  <c:v>0</c:v>
                </c:pt>
                <c:pt idx="2678">
                  <c:v>8.1469799999999992</c:v>
                </c:pt>
                <c:pt idx="2679">
                  <c:v>8.1469799999999992</c:v>
                </c:pt>
                <c:pt idx="2680">
                  <c:v>8.1469799999999992</c:v>
                </c:pt>
                <c:pt idx="2681">
                  <c:v>8.1469799999999992</c:v>
                </c:pt>
                <c:pt idx="2682">
                  <c:v>8.1469799999999992</c:v>
                </c:pt>
                <c:pt idx="2683">
                  <c:v>8.1469799999999992</c:v>
                </c:pt>
                <c:pt idx="2684">
                  <c:v>8.1469799999999992</c:v>
                </c:pt>
                <c:pt idx="2685">
                  <c:v>0</c:v>
                </c:pt>
                <c:pt idx="2686">
                  <c:v>8.1469799999999992</c:v>
                </c:pt>
                <c:pt idx="2687">
                  <c:v>8.1469799999999992</c:v>
                </c:pt>
                <c:pt idx="2688">
                  <c:v>8.1469799999999992</c:v>
                </c:pt>
                <c:pt idx="2689">
                  <c:v>8.1469799999999992</c:v>
                </c:pt>
                <c:pt idx="2690">
                  <c:v>8.1469799999999992</c:v>
                </c:pt>
                <c:pt idx="2691">
                  <c:v>8.1469799999999992</c:v>
                </c:pt>
                <c:pt idx="2692">
                  <c:v>8.1469799999999992</c:v>
                </c:pt>
                <c:pt idx="2693">
                  <c:v>0</c:v>
                </c:pt>
                <c:pt idx="2694">
                  <c:v>8.1469799999999992</c:v>
                </c:pt>
                <c:pt idx="2695">
                  <c:v>8.1469799999999992</c:v>
                </c:pt>
                <c:pt idx="2696">
                  <c:v>8.1469799999999992</c:v>
                </c:pt>
                <c:pt idx="2697">
                  <c:v>8.1469799999999992</c:v>
                </c:pt>
                <c:pt idx="2698">
                  <c:v>8.1469799999999992</c:v>
                </c:pt>
                <c:pt idx="2699">
                  <c:v>8.1469799999999992</c:v>
                </c:pt>
                <c:pt idx="2700">
                  <c:v>8.1469799999999992</c:v>
                </c:pt>
                <c:pt idx="2701">
                  <c:v>0</c:v>
                </c:pt>
                <c:pt idx="2702">
                  <c:v>8.1469799999999992</c:v>
                </c:pt>
                <c:pt idx="2703">
                  <c:v>8.1469799999999992</c:v>
                </c:pt>
                <c:pt idx="2704">
                  <c:v>8.1469799999999992</c:v>
                </c:pt>
                <c:pt idx="2705">
                  <c:v>8.1469799999999992</c:v>
                </c:pt>
                <c:pt idx="2706">
                  <c:v>8.1469799999999992</c:v>
                </c:pt>
                <c:pt idx="2707">
                  <c:v>8.1469799999999992</c:v>
                </c:pt>
                <c:pt idx="2708">
                  <c:v>8.1469799999999992</c:v>
                </c:pt>
                <c:pt idx="2709">
                  <c:v>0</c:v>
                </c:pt>
                <c:pt idx="2710">
                  <c:v>8.1469799999999992</c:v>
                </c:pt>
                <c:pt idx="2711">
                  <c:v>8.1469799999999992</c:v>
                </c:pt>
                <c:pt idx="2712">
                  <c:v>8.1469799999999992</c:v>
                </c:pt>
                <c:pt idx="2713">
                  <c:v>8.1469799999999992</c:v>
                </c:pt>
                <c:pt idx="2714">
                  <c:v>8.1469799999999992</c:v>
                </c:pt>
                <c:pt idx="2715">
                  <c:v>8.1469799999999992</c:v>
                </c:pt>
                <c:pt idx="2716">
                  <c:v>8.1469799999999992</c:v>
                </c:pt>
                <c:pt idx="2717">
                  <c:v>0</c:v>
                </c:pt>
                <c:pt idx="2718">
                  <c:v>8.1469799999999992</c:v>
                </c:pt>
                <c:pt idx="2719">
                  <c:v>8.1469799999999992</c:v>
                </c:pt>
                <c:pt idx="2720">
                  <c:v>8.1469799999999992</c:v>
                </c:pt>
                <c:pt idx="2721">
                  <c:v>8.1469799999999992</c:v>
                </c:pt>
                <c:pt idx="2722">
                  <c:v>8.1469799999999992</c:v>
                </c:pt>
                <c:pt idx="2723">
                  <c:v>8.1469799999999992</c:v>
                </c:pt>
                <c:pt idx="2724">
                  <c:v>8.1469799999999992</c:v>
                </c:pt>
                <c:pt idx="2725">
                  <c:v>0</c:v>
                </c:pt>
                <c:pt idx="2726">
                  <c:v>4.6467960000000001</c:v>
                </c:pt>
                <c:pt idx="2727">
                  <c:v>4.6467960000000001</c:v>
                </c:pt>
                <c:pt idx="2728">
                  <c:v>4.6467960000000001</c:v>
                </c:pt>
                <c:pt idx="2729">
                  <c:v>4.6467960000000001</c:v>
                </c:pt>
                <c:pt idx="2730">
                  <c:v>4.6467960000000001</c:v>
                </c:pt>
                <c:pt idx="2731">
                  <c:v>4.6467960000000001</c:v>
                </c:pt>
                <c:pt idx="2732">
                  <c:v>4.6467960000000001</c:v>
                </c:pt>
                <c:pt idx="2733">
                  <c:v>0</c:v>
                </c:pt>
                <c:pt idx="2734">
                  <c:v>4.6467960000000001</c:v>
                </c:pt>
                <c:pt idx="2735">
                  <c:v>4.6467960000000001</c:v>
                </c:pt>
                <c:pt idx="2736">
                  <c:v>4.6467960000000001</c:v>
                </c:pt>
                <c:pt idx="2737">
                  <c:v>4.6467960000000001</c:v>
                </c:pt>
                <c:pt idx="2738">
                  <c:v>4.6467960000000001</c:v>
                </c:pt>
                <c:pt idx="2739">
                  <c:v>4.6467960000000001</c:v>
                </c:pt>
                <c:pt idx="2740">
                  <c:v>4.6467960000000001</c:v>
                </c:pt>
                <c:pt idx="2741">
                  <c:v>0</c:v>
                </c:pt>
                <c:pt idx="2742">
                  <c:v>4.6467960000000001</c:v>
                </c:pt>
                <c:pt idx="2743">
                  <c:v>4.6467960000000001</c:v>
                </c:pt>
                <c:pt idx="2744">
                  <c:v>4.6467960000000001</c:v>
                </c:pt>
                <c:pt idx="2745">
                  <c:v>4.6467960000000001</c:v>
                </c:pt>
                <c:pt idx="2746">
                  <c:v>4.6467960000000001</c:v>
                </c:pt>
                <c:pt idx="2747">
                  <c:v>4.6467960000000001</c:v>
                </c:pt>
                <c:pt idx="2748">
                  <c:v>4.6467960000000001</c:v>
                </c:pt>
                <c:pt idx="2749">
                  <c:v>0</c:v>
                </c:pt>
                <c:pt idx="2750">
                  <c:v>0</c:v>
                </c:pt>
                <c:pt idx="2751">
                  <c:v>0</c:v>
                </c:pt>
                <c:pt idx="2752">
                  <c:v>0</c:v>
                </c:pt>
                <c:pt idx="2753">
                  <c:v>0</c:v>
                </c:pt>
                <c:pt idx="2754">
                  <c:v>0</c:v>
                </c:pt>
                <c:pt idx="2755">
                  <c:v>0</c:v>
                </c:pt>
                <c:pt idx="2756">
                  <c:v>6.0873119999999998</c:v>
                </c:pt>
                <c:pt idx="2757">
                  <c:v>6.0873119999999998</c:v>
                </c:pt>
                <c:pt idx="2758">
                  <c:v>6.0873119999999998</c:v>
                </c:pt>
                <c:pt idx="2759">
                  <c:v>6.0873119999999998</c:v>
                </c:pt>
                <c:pt idx="2760">
                  <c:v>6.0873119999999998</c:v>
                </c:pt>
                <c:pt idx="2761">
                  <c:v>6.0873119999999998</c:v>
                </c:pt>
                <c:pt idx="2762">
                  <c:v>6.0873119999999998</c:v>
                </c:pt>
                <c:pt idx="2763">
                  <c:v>0</c:v>
                </c:pt>
                <c:pt idx="2764">
                  <c:v>6.0873119999999998</c:v>
                </c:pt>
                <c:pt idx="2765">
                  <c:v>6.0873119999999998</c:v>
                </c:pt>
                <c:pt idx="2766">
                  <c:v>6.0873119999999998</c:v>
                </c:pt>
                <c:pt idx="2767">
                  <c:v>6.0873119999999998</c:v>
                </c:pt>
                <c:pt idx="2768">
                  <c:v>6.0873119999999998</c:v>
                </c:pt>
                <c:pt idx="2769">
                  <c:v>6.0873119999999998</c:v>
                </c:pt>
                <c:pt idx="2770">
                  <c:v>6.0873119999999998</c:v>
                </c:pt>
                <c:pt idx="2771">
                  <c:v>0</c:v>
                </c:pt>
                <c:pt idx="2772">
                  <c:v>6.0873119999999998</c:v>
                </c:pt>
                <c:pt idx="2773">
                  <c:v>6.0873119999999998</c:v>
                </c:pt>
                <c:pt idx="2774">
                  <c:v>6.0873119999999998</c:v>
                </c:pt>
                <c:pt idx="2775">
                  <c:v>6.0873119999999998</c:v>
                </c:pt>
                <c:pt idx="2776">
                  <c:v>6.0873119999999998</c:v>
                </c:pt>
                <c:pt idx="2777">
                  <c:v>6.0873119999999998</c:v>
                </c:pt>
                <c:pt idx="2778">
                  <c:v>6.0873119999999998</c:v>
                </c:pt>
                <c:pt idx="2779">
                  <c:v>0</c:v>
                </c:pt>
                <c:pt idx="2780">
                  <c:v>10.672560000000001</c:v>
                </c:pt>
                <c:pt idx="2781">
                  <c:v>10.672560000000001</c:v>
                </c:pt>
                <c:pt idx="2782">
                  <c:v>10.672560000000001</c:v>
                </c:pt>
                <c:pt idx="2783">
                  <c:v>10.672560000000001</c:v>
                </c:pt>
                <c:pt idx="2784">
                  <c:v>10.672560000000001</c:v>
                </c:pt>
                <c:pt idx="2785">
                  <c:v>10.672560000000001</c:v>
                </c:pt>
                <c:pt idx="2786">
                  <c:v>10.672560000000001</c:v>
                </c:pt>
                <c:pt idx="2787">
                  <c:v>0</c:v>
                </c:pt>
                <c:pt idx="2788">
                  <c:v>10.672560000000001</c:v>
                </c:pt>
                <c:pt idx="2789">
                  <c:v>10.672560000000001</c:v>
                </c:pt>
                <c:pt idx="2790">
                  <c:v>10.672560000000001</c:v>
                </c:pt>
                <c:pt idx="2791">
                  <c:v>10.672560000000001</c:v>
                </c:pt>
                <c:pt idx="2792">
                  <c:v>10.672560000000001</c:v>
                </c:pt>
                <c:pt idx="2793">
                  <c:v>10.672560000000001</c:v>
                </c:pt>
                <c:pt idx="2794">
                  <c:v>10.672560000000001</c:v>
                </c:pt>
                <c:pt idx="2795">
                  <c:v>0</c:v>
                </c:pt>
                <c:pt idx="2796">
                  <c:v>10.672560000000001</c:v>
                </c:pt>
                <c:pt idx="2797">
                  <c:v>10.672560000000001</c:v>
                </c:pt>
                <c:pt idx="2798">
                  <c:v>10.672560000000001</c:v>
                </c:pt>
                <c:pt idx="2799">
                  <c:v>10.672560000000001</c:v>
                </c:pt>
                <c:pt idx="2800">
                  <c:v>10.672560000000001</c:v>
                </c:pt>
                <c:pt idx="2801">
                  <c:v>10.672560000000001</c:v>
                </c:pt>
                <c:pt idx="2802">
                  <c:v>10.672560000000001</c:v>
                </c:pt>
                <c:pt idx="2803">
                  <c:v>0</c:v>
                </c:pt>
                <c:pt idx="2804">
                  <c:v>10.672560000000001</c:v>
                </c:pt>
                <c:pt idx="2805">
                  <c:v>10.672560000000001</c:v>
                </c:pt>
                <c:pt idx="2806">
                  <c:v>10.672560000000001</c:v>
                </c:pt>
                <c:pt idx="2807">
                  <c:v>10.672560000000001</c:v>
                </c:pt>
                <c:pt idx="2808">
                  <c:v>10.672560000000001</c:v>
                </c:pt>
                <c:pt idx="2809">
                  <c:v>10.672560000000001</c:v>
                </c:pt>
                <c:pt idx="2810">
                  <c:v>10.672560000000001</c:v>
                </c:pt>
                <c:pt idx="2811">
                  <c:v>0</c:v>
                </c:pt>
                <c:pt idx="2812">
                  <c:v>10.672560000000001</c:v>
                </c:pt>
                <c:pt idx="2813">
                  <c:v>10.672560000000001</c:v>
                </c:pt>
                <c:pt idx="2814">
                  <c:v>10.672560000000001</c:v>
                </c:pt>
                <c:pt idx="2815">
                  <c:v>10.672560000000001</c:v>
                </c:pt>
                <c:pt idx="2816">
                  <c:v>10.672560000000001</c:v>
                </c:pt>
                <c:pt idx="2817">
                  <c:v>10.672560000000001</c:v>
                </c:pt>
                <c:pt idx="2818">
                  <c:v>10.672560000000001</c:v>
                </c:pt>
                <c:pt idx="2819">
                  <c:v>0</c:v>
                </c:pt>
                <c:pt idx="2820">
                  <c:v>10.672560000000001</c:v>
                </c:pt>
                <c:pt idx="2821">
                  <c:v>10.672560000000001</c:v>
                </c:pt>
                <c:pt idx="2822">
                  <c:v>10.672560000000001</c:v>
                </c:pt>
                <c:pt idx="2823">
                  <c:v>10.672560000000001</c:v>
                </c:pt>
                <c:pt idx="2824">
                  <c:v>10.672560000000001</c:v>
                </c:pt>
                <c:pt idx="2825">
                  <c:v>10.672560000000001</c:v>
                </c:pt>
                <c:pt idx="2826">
                  <c:v>10.672560000000001</c:v>
                </c:pt>
                <c:pt idx="2827">
                  <c:v>0</c:v>
                </c:pt>
                <c:pt idx="2828">
                  <c:v>10.672560000000001</c:v>
                </c:pt>
                <c:pt idx="2829">
                  <c:v>10.672560000000001</c:v>
                </c:pt>
                <c:pt idx="2830">
                  <c:v>10.672560000000001</c:v>
                </c:pt>
                <c:pt idx="2831">
                  <c:v>10.672560000000001</c:v>
                </c:pt>
                <c:pt idx="2832">
                  <c:v>10.672560000000001</c:v>
                </c:pt>
                <c:pt idx="2833">
                  <c:v>10.672560000000001</c:v>
                </c:pt>
                <c:pt idx="2834">
                  <c:v>10.672560000000001</c:v>
                </c:pt>
                <c:pt idx="2835">
                  <c:v>0</c:v>
                </c:pt>
                <c:pt idx="2836">
                  <c:v>6.0873119999999998</c:v>
                </c:pt>
                <c:pt idx="2837">
                  <c:v>6.0873119999999998</c:v>
                </c:pt>
                <c:pt idx="2838">
                  <c:v>6.0873119999999998</c:v>
                </c:pt>
                <c:pt idx="2839">
                  <c:v>6.0873119999999998</c:v>
                </c:pt>
                <c:pt idx="2840">
                  <c:v>6.0873119999999998</c:v>
                </c:pt>
                <c:pt idx="2841">
                  <c:v>6.0873119999999998</c:v>
                </c:pt>
                <c:pt idx="2842">
                  <c:v>6.0873119999999998</c:v>
                </c:pt>
                <c:pt idx="2843">
                  <c:v>0</c:v>
                </c:pt>
                <c:pt idx="2844">
                  <c:v>6.0873119999999998</c:v>
                </c:pt>
                <c:pt idx="2845">
                  <c:v>6.0873119999999998</c:v>
                </c:pt>
                <c:pt idx="2846">
                  <c:v>6.0873119999999998</c:v>
                </c:pt>
                <c:pt idx="2847">
                  <c:v>6.0873119999999998</c:v>
                </c:pt>
                <c:pt idx="2848">
                  <c:v>6.0873119999999998</c:v>
                </c:pt>
                <c:pt idx="2849">
                  <c:v>6.0873119999999998</c:v>
                </c:pt>
                <c:pt idx="2850">
                  <c:v>6.0873119999999998</c:v>
                </c:pt>
                <c:pt idx="2851">
                  <c:v>0</c:v>
                </c:pt>
                <c:pt idx="2852">
                  <c:v>6.0873119999999998</c:v>
                </c:pt>
                <c:pt idx="2853">
                  <c:v>6.0873119999999998</c:v>
                </c:pt>
                <c:pt idx="2854">
                  <c:v>6.0873119999999998</c:v>
                </c:pt>
                <c:pt idx="2855">
                  <c:v>6.0873119999999998</c:v>
                </c:pt>
                <c:pt idx="2856">
                  <c:v>6.0873119999999998</c:v>
                </c:pt>
                <c:pt idx="2857">
                  <c:v>6.0873119999999998</c:v>
                </c:pt>
                <c:pt idx="2858">
                  <c:v>6.0873119999999998</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4"/>
          <c:order val="4"/>
          <c:tx>
            <c:strRef>
              <c:f>Φύλλο1!$J$1</c:f>
              <c:strCache>
                <c:ptCount val="1"/>
                <c:pt idx="0">
                  <c:v>DT Stage</c:v>
                </c:pt>
              </c:strCache>
            </c:strRef>
          </c:tx>
          <c:spPr>
            <a:ln w="22225" cap="rnd">
              <a:solidFill>
                <a:srgbClr val="FF0000"/>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K$1:$K$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6.6399999999999999E-4</c:v>
                </c:pt>
                <c:pt idx="338">
                  <c:v>0</c:v>
                </c:pt>
                <c:pt idx="339">
                  <c:v>0</c:v>
                </c:pt>
                <c:pt idx="340">
                  <c:v>0</c:v>
                </c:pt>
                <c:pt idx="341">
                  <c:v>0</c:v>
                </c:pt>
                <c:pt idx="342">
                  <c:v>0</c:v>
                </c:pt>
                <c:pt idx="343">
                  <c:v>0</c:v>
                </c:pt>
                <c:pt idx="344">
                  <c:v>0</c:v>
                </c:pt>
                <c:pt idx="345">
                  <c:v>6.6399999999999999E-4</c:v>
                </c:pt>
                <c:pt idx="346">
                  <c:v>0</c:v>
                </c:pt>
                <c:pt idx="347">
                  <c:v>0</c:v>
                </c:pt>
                <c:pt idx="348">
                  <c:v>0</c:v>
                </c:pt>
                <c:pt idx="349">
                  <c:v>0</c:v>
                </c:pt>
                <c:pt idx="350">
                  <c:v>0</c:v>
                </c:pt>
                <c:pt idx="351">
                  <c:v>0</c:v>
                </c:pt>
                <c:pt idx="352">
                  <c:v>0</c:v>
                </c:pt>
                <c:pt idx="353">
                  <c:v>6.6399999999999999E-4</c:v>
                </c:pt>
                <c:pt idx="354">
                  <c:v>0</c:v>
                </c:pt>
                <c:pt idx="355">
                  <c:v>0</c:v>
                </c:pt>
                <c:pt idx="356">
                  <c:v>0</c:v>
                </c:pt>
                <c:pt idx="357">
                  <c:v>0</c:v>
                </c:pt>
                <c:pt idx="358">
                  <c:v>0</c:v>
                </c:pt>
                <c:pt idx="359">
                  <c:v>0</c:v>
                </c:pt>
                <c:pt idx="360">
                  <c:v>0</c:v>
                </c:pt>
                <c:pt idx="361">
                  <c:v>6.6399999999999999E-4</c:v>
                </c:pt>
                <c:pt idx="362">
                  <c:v>0</c:v>
                </c:pt>
                <c:pt idx="363">
                  <c:v>0</c:v>
                </c:pt>
                <c:pt idx="364">
                  <c:v>0</c:v>
                </c:pt>
                <c:pt idx="365">
                  <c:v>0</c:v>
                </c:pt>
                <c:pt idx="366">
                  <c:v>0</c:v>
                </c:pt>
                <c:pt idx="367">
                  <c:v>0</c:v>
                </c:pt>
                <c:pt idx="368">
                  <c:v>0</c:v>
                </c:pt>
                <c:pt idx="369">
                  <c:v>6.6399999999999999E-4</c:v>
                </c:pt>
                <c:pt idx="370">
                  <c:v>0</c:v>
                </c:pt>
                <c:pt idx="371">
                  <c:v>0</c:v>
                </c:pt>
                <c:pt idx="372">
                  <c:v>0</c:v>
                </c:pt>
                <c:pt idx="373">
                  <c:v>0</c:v>
                </c:pt>
                <c:pt idx="374">
                  <c:v>0</c:v>
                </c:pt>
                <c:pt idx="375">
                  <c:v>0</c:v>
                </c:pt>
                <c:pt idx="376">
                  <c:v>0</c:v>
                </c:pt>
                <c:pt idx="377">
                  <c:v>6.6399999999999999E-4</c:v>
                </c:pt>
                <c:pt idx="378">
                  <c:v>0</c:v>
                </c:pt>
                <c:pt idx="379">
                  <c:v>0</c:v>
                </c:pt>
                <c:pt idx="380">
                  <c:v>0</c:v>
                </c:pt>
                <c:pt idx="381">
                  <c:v>0</c:v>
                </c:pt>
                <c:pt idx="382">
                  <c:v>0</c:v>
                </c:pt>
                <c:pt idx="383">
                  <c:v>0</c:v>
                </c:pt>
                <c:pt idx="384">
                  <c:v>0</c:v>
                </c:pt>
                <c:pt idx="385">
                  <c:v>6.6399999999999999E-4</c:v>
                </c:pt>
                <c:pt idx="386">
                  <c:v>0</c:v>
                </c:pt>
                <c:pt idx="387">
                  <c:v>0</c:v>
                </c:pt>
                <c:pt idx="388">
                  <c:v>0</c:v>
                </c:pt>
                <c:pt idx="389">
                  <c:v>0</c:v>
                </c:pt>
                <c:pt idx="390">
                  <c:v>0</c:v>
                </c:pt>
                <c:pt idx="391">
                  <c:v>0</c:v>
                </c:pt>
                <c:pt idx="392">
                  <c:v>0</c:v>
                </c:pt>
                <c:pt idx="393">
                  <c:v>6.6399999999999999E-4</c:v>
                </c:pt>
                <c:pt idx="394">
                  <c:v>0</c:v>
                </c:pt>
                <c:pt idx="395">
                  <c:v>0</c:v>
                </c:pt>
                <c:pt idx="396">
                  <c:v>0</c:v>
                </c:pt>
                <c:pt idx="397">
                  <c:v>0</c:v>
                </c:pt>
                <c:pt idx="398">
                  <c:v>0</c:v>
                </c:pt>
                <c:pt idx="399">
                  <c:v>0</c:v>
                </c:pt>
                <c:pt idx="400">
                  <c:v>0</c:v>
                </c:pt>
                <c:pt idx="401">
                  <c:v>6.6399999999999999E-4</c:v>
                </c:pt>
                <c:pt idx="402">
                  <c:v>0</c:v>
                </c:pt>
                <c:pt idx="403">
                  <c:v>0</c:v>
                </c:pt>
                <c:pt idx="404">
                  <c:v>0</c:v>
                </c:pt>
                <c:pt idx="405">
                  <c:v>0</c:v>
                </c:pt>
                <c:pt idx="406">
                  <c:v>0</c:v>
                </c:pt>
                <c:pt idx="407">
                  <c:v>0</c:v>
                </c:pt>
                <c:pt idx="408">
                  <c:v>0</c:v>
                </c:pt>
                <c:pt idx="409">
                  <c:v>6.6399999999999999E-4</c:v>
                </c:pt>
                <c:pt idx="410">
                  <c:v>0</c:v>
                </c:pt>
                <c:pt idx="411">
                  <c:v>0</c:v>
                </c:pt>
                <c:pt idx="412">
                  <c:v>0</c:v>
                </c:pt>
                <c:pt idx="413">
                  <c:v>0</c:v>
                </c:pt>
                <c:pt idx="414">
                  <c:v>0</c:v>
                </c:pt>
                <c:pt idx="415">
                  <c:v>0</c:v>
                </c:pt>
                <c:pt idx="416">
                  <c:v>0</c:v>
                </c:pt>
                <c:pt idx="417">
                  <c:v>6.6399999999999999E-4</c:v>
                </c:pt>
                <c:pt idx="418">
                  <c:v>0</c:v>
                </c:pt>
                <c:pt idx="419">
                  <c:v>0</c:v>
                </c:pt>
                <c:pt idx="420">
                  <c:v>0</c:v>
                </c:pt>
                <c:pt idx="421">
                  <c:v>0</c:v>
                </c:pt>
                <c:pt idx="422">
                  <c:v>0</c:v>
                </c:pt>
                <c:pt idx="423">
                  <c:v>0</c:v>
                </c:pt>
                <c:pt idx="424">
                  <c:v>0</c:v>
                </c:pt>
                <c:pt idx="425">
                  <c:v>6.6399999999999999E-4</c:v>
                </c:pt>
                <c:pt idx="426">
                  <c:v>0</c:v>
                </c:pt>
                <c:pt idx="427">
                  <c:v>0</c:v>
                </c:pt>
                <c:pt idx="428">
                  <c:v>0</c:v>
                </c:pt>
                <c:pt idx="429">
                  <c:v>0</c:v>
                </c:pt>
                <c:pt idx="430">
                  <c:v>0</c:v>
                </c:pt>
                <c:pt idx="431">
                  <c:v>0</c:v>
                </c:pt>
                <c:pt idx="432">
                  <c:v>0</c:v>
                </c:pt>
                <c:pt idx="433">
                  <c:v>6.6399999999999999E-4</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8.1599999999999999E-4</c:v>
                </c:pt>
                <c:pt idx="448">
                  <c:v>0</c:v>
                </c:pt>
                <c:pt idx="449">
                  <c:v>0</c:v>
                </c:pt>
                <c:pt idx="450">
                  <c:v>0</c:v>
                </c:pt>
                <c:pt idx="451">
                  <c:v>0</c:v>
                </c:pt>
                <c:pt idx="452">
                  <c:v>0</c:v>
                </c:pt>
                <c:pt idx="453">
                  <c:v>0</c:v>
                </c:pt>
                <c:pt idx="454">
                  <c:v>0</c:v>
                </c:pt>
                <c:pt idx="455">
                  <c:v>8.1599999999999999E-4</c:v>
                </c:pt>
                <c:pt idx="456">
                  <c:v>0</c:v>
                </c:pt>
                <c:pt idx="457">
                  <c:v>0</c:v>
                </c:pt>
                <c:pt idx="458">
                  <c:v>0</c:v>
                </c:pt>
                <c:pt idx="459">
                  <c:v>0</c:v>
                </c:pt>
                <c:pt idx="460">
                  <c:v>0</c:v>
                </c:pt>
                <c:pt idx="461">
                  <c:v>0</c:v>
                </c:pt>
                <c:pt idx="462">
                  <c:v>0</c:v>
                </c:pt>
                <c:pt idx="463">
                  <c:v>8.1599999999999999E-4</c:v>
                </c:pt>
                <c:pt idx="464">
                  <c:v>0</c:v>
                </c:pt>
                <c:pt idx="465">
                  <c:v>0</c:v>
                </c:pt>
                <c:pt idx="466">
                  <c:v>0</c:v>
                </c:pt>
                <c:pt idx="467">
                  <c:v>0</c:v>
                </c:pt>
                <c:pt idx="468">
                  <c:v>0</c:v>
                </c:pt>
                <c:pt idx="469">
                  <c:v>0</c:v>
                </c:pt>
                <c:pt idx="470">
                  <c:v>0</c:v>
                </c:pt>
                <c:pt idx="471">
                  <c:v>8.1599999999999999E-4</c:v>
                </c:pt>
                <c:pt idx="472">
                  <c:v>0</c:v>
                </c:pt>
                <c:pt idx="473">
                  <c:v>0</c:v>
                </c:pt>
                <c:pt idx="474">
                  <c:v>0</c:v>
                </c:pt>
                <c:pt idx="475">
                  <c:v>0</c:v>
                </c:pt>
                <c:pt idx="476">
                  <c:v>0</c:v>
                </c:pt>
                <c:pt idx="477">
                  <c:v>0</c:v>
                </c:pt>
                <c:pt idx="478">
                  <c:v>0</c:v>
                </c:pt>
                <c:pt idx="479">
                  <c:v>8.1599999999999999E-4</c:v>
                </c:pt>
                <c:pt idx="480">
                  <c:v>0</c:v>
                </c:pt>
                <c:pt idx="481">
                  <c:v>0</c:v>
                </c:pt>
                <c:pt idx="482">
                  <c:v>0</c:v>
                </c:pt>
                <c:pt idx="483">
                  <c:v>0</c:v>
                </c:pt>
                <c:pt idx="484">
                  <c:v>0</c:v>
                </c:pt>
                <c:pt idx="485">
                  <c:v>0</c:v>
                </c:pt>
                <c:pt idx="486">
                  <c:v>0</c:v>
                </c:pt>
                <c:pt idx="487">
                  <c:v>8.1599999999999999E-4</c:v>
                </c:pt>
                <c:pt idx="488">
                  <c:v>0</c:v>
                </c:pt>
                <c:pt idx="489">
                  <c:v>0</c:v>
                </c:pt>
                <c:pt idx="490">
                  <c:v>0</c:v>
                </c:pt>
                <c:pt idx="491">
                  <c:v>0</c:v>
                </c:pt>
                <c:pt idx="492">
                  <c:v>0</c:v>
                </c:pt>
                <c:pt idx="493">
                  <c:v>0</c:v>
                </c:pt>
                <c:pt idx="494">
                  <c:v>0</c:v>
                </c:pt>
                <c:pt idx="495">
                  <c:v>8.1599999999999999E-4</c:v>
                </c:pt>
                <c:pt idx="496">
                  <c:v>0</c:v>
                </c:pt>
                <c:pt idx="497">
                  <c:v>0</c:v>
                </c:pt>
                <c:pt idx="498">
                  <c:v>0</c:v>
                </c:pt>
                <c:pt idx="499">
                  <c:v>0</c:v>
                </c:pt>
                <c:pt idx="500">
                  <c:v>0</c:v>
                </c:pt>
                <c:pt idx="501">
                  <c:v>0</c:v>
                </c:pt>
                <c:pt idx="502">
                  <c:v>0</c:v>
                </c:pt>
                <c:pt idx="503">
                  <c:v>8.1599999999999999E-4</c:v>
                </c:pt>
                <c:pt idx="504">
                  <c:v>0</c:v>
                </c:pt>
                <c:pt idx="505">
                  <c:v>0</c:v>
                </c:pt>
                <c:pt idx="506">
                  <c:v>0</c:v>
                </c:pt>
                <c:pt idx="507">
                  <c:v>0</c:v>
                </c:pt>
                <c:pt idx="508">
                  <c:v>0</c:v>
                </c:pt>
                <c:pt idx="509">
                  <c:v>0</c:v>
                </c:pt>
                <c:pt idx="510">
                  <c:v>0</c:v>
                </c:pt>
                <c:pt idx="511">
                  <c:v>8.1599999999999999E-4</c:v>
                </c:pt>
                <c:pt idx="512">
                  <c:v>0</c:v>
                </c:pt>
                <c:pt idx="513">
                  <c:v>0</c:v>
                </c:pt>
                <c:pt idx="514">
                  <c:v>0</c:v>
                </c:pt>
                <c:pt idx="515">
                  <c:v>0</c:v>
                </c:pt>
                <c:pt idx="516">
                  <c:v>0</c:v>
                </c:pt>
                <c:pt idx="517">
                  <c:v>0</c:v>
                </c:pt>
                <c:pt idx="518">
                  <c:v>0</c:v>
                </c:pt>
                <c:pt idx="519">
                  <c:v>8.1599999999999999E-4</c:v>
                </c:pt>
                <c:pt idx="520">
                  <c:v>0</c:v>
                </c:pt>
                <c:pt idx="521">
                  <c:v>0</c:v>
                </c:pt>
                <c:pt idx="522">
                  <c:v>0</c:v>
                </c:pt>
                <c:pt idx="523">
                  <c:v>0</c:v>
                </c:pt>
                <c:pt idx="524">
                  <c:v>0</c:v>
                </c:pt>
                <c:pt idx="525">
                  <c:v>0</c:v>
                </c:pt>
                <c:pt idx="526">
                  <c:v>0</c:v>
                </c:pt>
                <c:pt idx="527">
                  <c:v>8.1599999999999999E-4</c:v>
                </c:pt>
                <c:pt idx="528">
                  <c:v>0</c:v>
                </c:pt>
                <c:pt idx="529">
                  <c:v>0</c:v>
                </c:pt>
                <c:pt idx="530">
                  <c:v>0</c:v>
                </c:pt>
                <c:pt idx="531">
                  <c:v>0</c:v>
                </c:pt>
                <c:pt idx="532">
                  <c:v>0</c:v>
                </c:pt>
                <c:pt idx="533">
                  <c:v>0</c:v>
                </c:pt>
                <c:pt idx="534">
                  <c:v>0</c:v>
                </c:pt>
                <c:pt idx="535">
                  <c:v>8.1599999999999999E-4</c:v>
                </c:pt>
                <c:pt idx="536">
                  <c:v>0</c:v>
                </c:pt>
                <c:pt idx="537">
                  <c:v>0</c:v>
                </c:pt>
                <c:pt idx="538">
                  <c:v>0</c:v>
                </c:pt>
                <c:pt idx="539">
                  <c:v>0</c:v>
                </c:pt>
                <c:pt idx="540">
                  <c:v>0</c:v>
                </c:pt>
                <c:pt idx="541">
                  <c:v>0</c:v>
                </c:pt>
                <c:pt idx="542">
                  <c:v>0</c:v>
                </c:pt>
                <c:pt idx="543">
                  <c:v>8.1599999999999999E-4</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9.8400000000000007E-4</c:v>
                </c:pt>
                <c:pt idx="558">
                  <c:v>0</c:v>
                </c:pt>
                <c:pt idx="559">
                  <c:v>0</c:v>
                </c:pt>
                <c:pt idx="560">
                  <c:v>0</c:v>
                </c:pt>
                <c:pt idx="561">
                  <c:v>0</c:v>
                </c:pt>
                <c:pt idx="562">
                  <c:v>0</c:v>
                </c:pt>
                <c:pt idx="563">
                  <c:v>0</c:v>
                </c:pt>
                <c:pt idx="564">
                  <c:v>0</c:v>
                </c:pt>
                <c:pt idx="565">
                  <c:v>9.8400000000000007E-4</c:v>
                </c:pt>
                <c:pt idx="566">
                  <c:v>0</c:v>
                </c:pt>
                <c:pt idx="567">
                  <c:v>0</c:v>
                </c:pt>
                <c:pt idx="568">
                  <c:v>0</c:v>
                </c:pt>
                <c:pt idx="569">
                  <c:v>0</c:v>
                </c:pt>
                <c:pt idx="570">
                  <c:v>0</c:v>
                </c:pt>
                <c:pt idx="571">
                  <c:v>0</c:v>
                </c:pt>
                <c:pt idx="572">
                  <c:v>0</c:v>
                </c:pt>
                <c:pt idx="573">
                  <c:v>9.8400000000000007E-4</c:v>
                </c:pt>
                <c:pt idx="574">
                  <c:v>0</c:v>
                </c:pt>
                <c:pt idx="575">
                  <c:v>0</c:v>
                </c:pt>
                <c:pt idx="576">
                  <c:v>0</c:v>
                </c:pt>
                <c:pt idx="577">
                  <c:v>0</c:v>
                </c:pt>
                <c:pt idx="578">
                  <c:v>0</c:v>
                </c:pt>
                <c:pt idx="579">
                  <c:v>0</c:v>
                </c:pt>
                <c:pt idx="580">
                  <c:v>0</c:v>
                </c:pt>
                <c:pt idx="581">
                  <c:v>9.8400000000000007E-4</c:v>
                </c:pt>
                <c:pt idx="582">
                  <c:v>0</c:v>
                </c:pt>
                <c:pt idx="583">
                  <c:v>0</c:v>
                </c:pt>
                <c:pt idx="584">
                  <c:v>0</c:v>
                </c:pt>
                <c:pt idx="585">
                  <c:v>0</c:v>
                </c:pt>
                <c:pt idx="586">
                  <c:v>0</c:v>
                </c:pt>
                <c:pt idx="587">
                  <c:v>0</c:v>
                </c:pt>
                <c:pt idx="588">
                  <c:v>0</c:v>
                </c:pt>
                <c:pt idx="589">
                  <c:v>9.8400000000000007E-4</c:v>
                </c:pt>
                <c:pt idx="590">
                  <c:v>0</c:v>
                </c:pt>
                <c:pt idx="591">
                  <c:v>0</c:v>
                </c:pt>
                <c:pt idx="592">
                  <c:v>0</c:v>
                </c:pt>
                <c:pt idx="593">
                  <c:v>0</c:v>
                </c:pt>
                <c:pt idx="594">
                  <c:v>0</c:v>
                </c:pt>
                <c:pt idx="595">
                  <c:v>0</c:v>
                </c:pt>
                <c:pt idx="596">
                  <c:v>0</c:v>
                </c:pt>
                <c:pt idx="597">
                  <c:v>9.8400000000000007E-4</c:v>
                </c:pt>
                <c:pt idx="598">
                  <c:v>0</c:v>
                </c:pt>
                <c:pt idx="599">
                  <c:v>0</c:v>
                </c:pt>
                <c:pt idx="600">
                  <c:v>0</c:v>
                </c:pt>
                <c:pt idx="601">
                  <c:v>0</c:v>
                </c:pt>
                <c:pt idx="602">
                  <c:v>0</c:v>
                </c:pt>
                <c:pt idx="603">
                  <c:v>0</c:v>
                </c:pt>
                <c:pt idx="604">
                  <c:v>0</c:v>
                </c:pt>
                <c:pt idx="605">
                  <c:v>9.8400000000000007E-4</c:v>
                </c:pt>
                <c:pt idx="606">
                  <c:v>0</c:v>
                </c:pt>
                <c:pt idx="607">
                  <c:v>0</c:v>
                </c:pt>
                <c:pt idx="608">
                  <c:v>0</c:v>
                </c:pt>
                <c:pt idx="609">
                  <c:v>0</c:v>
                </c:pt>
                <c:pt idx="610">
                  <c:v>0</c:v>
                </c:pt>
                <c:pt idx="611">
                  <c:v>0</c:v>
                </c:pt>
                <c:pt idx="612">
                  <c:v>0</c:v>
                </c:pt>
                <c:pt idx="613">
                  <c:v>9.8400000000000007E-4</c:v>
                </c:pt>
                <c:pt idx="614">
                  <c:v>0</c:v>
                </c:pt>
                <c:pt idx="615">
                  <c:v>0</c:v>
                </c:pt>
                <c:pt idx="616">
                  <c:v>0</c:v>
                </c:pt>
                <c:pt idx="617">
                  <c:v>0</c:v>
                </c:pt>
                <c:pt idx="618">
                  <c:v>0</c:v>
                </c:pt>
                <c:pt idx="619">
                  <c:v>0</c:v>
                </c:pt>
                <c:pt idx="620">
                  <c:v>0</c:v>
                </c:pt>
                <c:pt idx="621">
                  <c:v>9.8400000000000007E-4</c:v>
                </c:pt>
                <c:pt idx="622">
                  <c:v>0</c:v>
                </c:pt>
                <c:pt idx="623">
                  <c:v>0</c:v>
                </c:pt>
                <c:pt idx="624">
                  <c:v>0</c:v>
                </c:pt>
                <c:pt idx="625">
                  <c:v>0</c:v>
                </c:pt>
                <c:pt idx="626">
                  <c:v>0</c:v>
                </c:pt>
                <c:pt idx="627">
                  <c:v>0</c:v>
                </c:pt>
                <c:pt idx="628">
                  <c:v>0</c:v>
                </c:pt>
                <c:pt idx="629">
                  <c:v>9.8400000000000007E-4</c:v>
                </c:pt>
                <c:pt idx="630">
                  <c:v>0</c:v>
                </c:pt>
                <c:pt idx="631">
                  <c:v>0</c:v>
                </c:pt>
                <c:pt idx="632">
                  <c:v>0</c:v>
                </c:pt>
                <c:pt idx="633">
                  <c:v>0</c:v>
                </c:pt>
                <c:pt idx="634">
                  <c:v>0</c:v>
                </c:pt>
                <c:pt idx="635">
                  <c:v>0</c:v>
                </c:pt>
                <c:pt idx="636">
                  <c:v>0</c:v>
                </c:pt>
                <c:pt idx="637">
                  <c:v>9.8400000000000007E-4</c:v>
                </c:pt>
                <c:pt idx="638">
                  <c:v>0</c:v>
                </c:pt>
                <c:pt idx="639">
                  <c:v>0</c:v>
                </c:pt>
                <c:pt idx="640">
                  <c:v>0</c:v>
                </c:pt>
                <c:pt idx="641">
                  <c:v>0</c:v>
                </c:pt>
                <c:pt idx="642">
                  <c:v>0</c:v>
                </c:pt>
                <c:pt idx="643">
                  <c:v>0</c:v>
                </c:pt>
                <c:pt idx="644">
                  <c:v>0</c:v>
                </c:pt>
                <c:pt idx="645">
                  <c:v>9.8400000000000007E-4</c:v>
                </c:pt>
                <c:pt idx="646">
                  <c:v>0</c:v>
                </c:pt>
                <c:pt idx="647">
                  <c:v>0</c:v>
                </c:pt>
                <c:pt idx="648">
                  <c:v>0</c:v>
                </c:pt>
                <c:pt idx="649">
                  <c:v>0</c:v>
                </c:pt>
                <c:pt idx="650">
                  <c:v>0</c:v>
                </c:pt>
                <c:pt idx="651">
                  <c:v>0</c:v>
                </c:pt>
                <c:pt idx="652">
                  <c:v>0</c:v>
                </c:pt>
                <c:pt idx="653">
                  <c:v>9.8400000000000007E-4</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1.256E-3</c:v>
                </c:pt>
                <c:pt idx="668">
                  <c:v>0</c:v>
                </c:pt>
                <c:pt idx="669">
                  <c:v>0</c:v>
                </c:pt>
                <c:pt idx="670">
                  <c:v>0</c:v>
                </c:pt>
                <c:pt idx="671">
                  <c:v>0</c:v>
                </c:pt>
                <c:pt idx="672">
                  <c:v>0</c:v>
                </c:pt>
                <c:pt idx="673">
                  <c:v>0</c:v>
                </c:pt>
                <c:pt idx="674">
                  <c:v>0</c:v>
                </c:pt>
                <c:pt idx="675">
                  <c:v>1.256E-3</c:v>
                </c:pt>
                <c:pt idx="676">
                  <c:v>0</c:v>
                </c:pt>
                <c:pt idx="677">
                  <c:v>0</c:v>
                </c:pt>
                <c:pt idx="678">
                  <c:v>0</c:v>
                </c:pt>
                <c:pt idx="679">
                  <c:v>0</c:v>
                </c:pt>
                <c:pt idx="680">
                  <c:v>0</c:v>
                </c:pt>
                <c:pt idx="681">
                  <c:v>0</c:v>
                </c:pt>
                <c:pt idx="682">
                  <c:v>0</c:v>
                </c:pt>
                <c:pt idx="683">
                  <c:v>1.256E-3</c:v>
                </c:pt>
                <c:pt idx="684">
                  <c:v>0</c:v>
                </c:pt>
                <c:pt idx="685">
                  <c:v>0</c:v>
                </c:pt>
                <c:pt idx="686">
                  <c:v>0</c:v>
                </c:pt>
                <c:pt idx="687">
                  <c:v>0</c:v>
                </c:pt>
                <c:pt idx="688">
                  <c:v>0</c:v>
                </c:pt>
                <c:pt idx="689">
                  <c:v>0</c:v>
                </c:pt>
                <c:pt idx="690">
                  <c:v>0</c:v>
                </c:pt>
                <c:pt idx="691">
                  <c:v>1.256E-3</c:v>
                </c:pt>
                <c:pt idx="692">
                  <c:v>0</c:v>
                </c:pt>
                <c:pt idx="693">
                  <c:v>0</c:v>
                </c:pt>
                <c:pt idx="694">
                  <c:v>0</c:v>
                </c:pt>
                <c:pt idx="695">
                  <c:v>0</c:v>
                </c:pt>
                <c:pt idx="696">
                  <c:v>0</c:v>
                </c:pt>
                <c:pt idx="697">
                  <c:v>0</c:v>
                </c:pt>
                <c:pt idx="698">
                  <c:v>0</c:v>
                </c:pt>
                <c:pt idx="699">
                  <c:v>1.256E-3</c:v>
                </c:pt>
                <c:pt idx="700">
                  <c:v>0</c:v>
                </c:pt>
                <c:pt idx="701">
                  <c:v>0</c:v>
                </c:pt>
                <c:pt idx="702">
                  <c:v>0</c:v>
                </c:pt>
                <c:pt idx="703">
                  <c:v>0</c:v>
                </c:pt>
                <c:pt idx="704">
                  <c:v>0</c:v>
                </c:pt>
                <c:pt idx="705">
                  <c:v>0</c:v>
                </c:pt>
                <c:pt idx="706">
                  <c:v>0</c:v>
                </c:pt>
                <c:pt idx="707">
                  <c:v>1.256E-3</c:v>
                </c:pt>
                <c:pt idx="708">
                  <c:v>0</c:v>
                </c:pt>
                <c:pt idx="709">
                  <c:v>0</c:v>
                </c:pt>
                <c:pt idx="710">
                  <c:v>0</c:v>
                </c:pt>
                <c:pt idx="711">
                  <c:v>0</c:v>
                </c:pt>
                <c:pt idx="712">
                  <c:v>0</c:v>
                </c:pt>
                <c:pt idx="713">
                  <c:v>0</c:v>
                </c:pt>
                <c:pt idx="714">
                  <c:v>0</c:v>
                </c:pt>
                <c:pt idx="715">
                  <c:v>1.256E-3</c:v>
                </c:pt>
                <c:pt idx="716">
                  <c:v>0</c:v>
                </c:pt>
                <c:pt idx="717">
                  <c:v>0</c:v>
                </c:pt>
                <c:pt idx="718">
                  <c:v>0</c:v>
                </c:pt>
                <c:pt idx="719">
                  <c:v>0</c:v>
                </c:pt>
                <c:pt idx="720">
                  <c:v>0</c:v>
                </c:pt>
                <c:pt idx="721">
                  <c:v>0</c:v>
                </c:pt>
                <c:pt idx="722">
                  <c:v>0</c:v>
                </c:pt>
                <c:pt idx="723">
                  <c:v>1.256E-3</c:v>
                </c:pt>
                <c:pt idx="724">
                  <c:v>0</c:v>
                </c:pt>
                <c:pt idx="725">
                  <c:v>0</c:v>
                </c:pt>
                <c:pt idx="726">
                  <c:v>0</c:v>
                </c:pt>
                <c:pt idx="727">
                  <c:v>0</c:v>
                </c:pt>
                <c:pt idx="728">
                  <c:v>0</c:v>
                </c:pt>
                <c:pt idx="729">
                  <c:v>0</c:v>
                </c:pt>
                <c:pt idx="730">
                  <c:v>0</c:v>
                </c:pt>
                <c:pt idx="731">
                  <c:v>1.256E-3</c:v>
                </c:pt>
                <c:pt idx="732">
                  <c:v>0</c:v>
                </c:pt>
                <c:pt idx="733">
                  <c:v>0</c:v>
                </c:pt>
                <c:pt idx="734">
                  <c:v>0</c:v>
                </c:pt>
                <c:pt idx="735">
                  <c:v>0</c:v>
                </c:pt>
                <c:pt idx="736">
                  <c:v>0</c:v>
                </c:pt>
                <c:pt idx="737">
                  <c:v>0</c:v>
                </c:pt>
                <c:pt idx="738">
                  <c:v>0</c:v>
                </c:pt>
                <c:pt idx="739">
                  <c:v>1.256E-3</c:v>
                </c:pt>
                <c:pt idx="740">
                  <c:v>0</c:v>
                </c:pt>
                <c:pt idx="741">
                  <c:v>0</c:v>
                </c:pt>
                <c:pt idx="742">
                  <c:v>0</c:v>
                </c:pt>
                <c:pt idx="743">
                  <c:v>0</c:v>
                </c:pt>
                <c:pt idx="744">
                  <c:v>0</c:v>
                </c:pt>
                <c:pt idx="745">
                  <c:v>0</c:v>
                </c:pt>
                <c:pt idx="746">
                  <c:v>0</c:v>
                </c:pt>
                <c:pt idx="747">
                  <c:v>1.256E-3</c:v>
                </c:pt>
                <c:pt idx="748">
                  <c:v>0</c:v>
                </c:pt>
                <c:pt idx="749">
                  <c:v>0</c:v>
                </c:pt>
                <c:pt idx="750">
                  <c:v>0</c:v>
                </c:pt>
                <c:pt idx="751">
                  <c:v>0</c:v>
                </c:pt>
                <c:pt idx="752">
                  <c:v>0</c:v>
                </c:pt>
                <c:pt idx="753">
                  <c:v>0</c:v>
                </c:pt>
                <c:pt idx="754">
                  <c:v>0</c:v>
                </c:pt>
                <c:pt idx="755">
                  <c:v>1.256E-3</c:v>
                </c:pt>
                <c:pt idx="756">
                  <c:v>0</c:v>
                </c:pt>
                <c:pt idx="757">
                  <c:v>0</c:v>
                </c:pt>
                <c:pt idx="758">
                  <c:v>0</c:v>
                </c:pt>
                <c:pt idx="759">
                  <c:v>0</c:v>
                </c:pt>
                <c:pt idx="760">
                  <c:v>0</c:v>
                </c:pt>
                <c:pt idx="761">
                  <c:v>0</c:v>
                </c:pt>
                <c:pt idx="762">
                  <c:v>0</c:v>
                </c:pt>
                <c:pt idx="763">
                  <c:v>1.256E-3</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1.464E-3</c:v>
                </c:pt>
                <c:pt idx="778">
                  <c:v>0</c:v>
                </c:pt>
                <c:pt idx="779">
                  <c:v>0</c:v>
                </c:pt>
                <c:pt idx="780">
                  <c:v>0</c:v>
                </c:pt>
                <c:pt idx="781">
                  <c:v>0</c:v>
                </c:pt>
                <c:pt idx="782">
                  <c:v>0</c:v>
                </c:pt>
                <c:pt idx="783">
                  <c:v>0</c:v>
                </c:pt>
                <c:pt idx="784">
                  <c:v>0</c:v>
                </c:pt>
                <c:pt idx="785">
                  <c:v>1.464E-3</c:v>
                </c:pt>
                <c:pt idx="786">
                  <c:v>0</c:v>
                </c:pt>
                <c:pt idx="787">
                  <c:v>0</c:v>
                </c:pt>
                <c:pt idx="788">
                  <c:v>0</c:v>
                </c:pt>
                <c:pt idx="789">
                  <c:v>0</c:v>
                </c:pt>
                <c:pt idx="790">
                  <c:v>0</c:v>
                </c:pt>
                <c:pt idx="791">
                  <c:v>0</c:v>
                </c:pt>
                <c:pt idx="792">
                  <c:v>0</c:v>
                </c:pt>
                <c:pt idx="793">
                  <c:v>1.464E-3</c:v>
                </c:pt>
                <c:pt idx="794">
                  <c:v>0</c:v>
                </c:pt>
                <c:pt idx="795">
                  <c:v>0</c:v>
                </c:pt>
                <c:pt idx="796">
                  <c:v>0</c:v>
                </c:pt>
                <c:pt idx="797">
                  <c:v>0</c:v>
                </c:pt>
                <c:pt idx="798">
                  <c:v>0</c:v>
                </c:pt>
                <c:pt idx="799">
                  <c:v>0</c:v>
                </c:pt>
                <c:pt idx="800">
                  <c:v>0</c:v>
                </c:pt>
                <c:pt idx="801">
                  <c:v>1.464E-3</c:v>
                </c:pt>
                <c:pt idx="802">
                  <c:v>0</c:v>
                </c:pt>
                <c:pt idx="803">
                  <c:v>0</c:v>
                </c:pt>
                <c:pt idx="804">
                  <c:v>0</c:v>
                </c:pt>
                <c:pt idx="805">
                  <c:v>0</c:v>
                </c:pt>
                <c:pt idx="806">
                  <c:v>0</c:v>
                </c:pt>
                <c:pt idx="807">
                  <c:v>0</c:v>
                </c:pt>
                <c:pt idx="808">
                  <c:v>0</c:v>
                </c:pt>
                <c:pt idx="809">
                  <c:v>1.464E-3</c:v>
                </c:pt>
                <c:pt idx="810">
                  <c:v>0</c:v>
                </c:pt>
                <c:pt idx="811">
                  <c:v>0</c:v>
                </c:pt>
                <c:pt idx="812">
                  <c:v>0</c:v>
                </c:pt>
                <c:pt idx="813">
                  <c:v>0</c:v>
                </c:pt>
                <c:pt idx="814">
                  <c:v>0</c:v>
                </c:pt>
                <c:pt idx="815">
                  <c:v>0</c:v>
                </c:pt>
                <c:pt idx="816">
                  <c:v>0</c:v>
                </c:pt>
                <c:pt idx="817">
                  <c:v>1.464E-3</c:v>
                </c:pt>
                <c:pt idx="818">
                  <c:v>0</c:v>
                </c:pt>
                <c:pt idx="819">
                  <c:v>0</c:v>
                </c:pt>
                <c:pt idx="820">
                  <c:v>0</c:v>
                </c:pt>
                <c:pt idx="821">
                  <c:v>0</c:v>
                </c:pt>
                <c:pt idx="822">
                  <c:v>0</c:v>
                </c:pt>
                <c:pt idx="823">
                  <c:v>0</c:v>
                </c:pt>
                <c:pt idx="824">
                  <c:v>0</c:v>
                </c:pt>
                <c:pt idx="825">
                  <c:v>1.464E-3</c:v>
                </c:pt>
                <c:pt idx="826">
                  <c:v>0</c:v>
                </c:pt>
                <c:pt idx="827">
                  <c:v>0</c:v>
                </c:pt>
                <c:pt idx="828">
                  <c:v>0</c:v>
                </c:pt>
                <c:pt idx="829">
                  <c:v>0</c:v>
                </c:pt>
                <c:pt idx="830">
                  <c:v>0</c:v>
                </c:pt>
                <c:pt idx="831">
                  <c:v>0</c:v>
                </c:pt>
                <c:pt idx="832">
                  <c:v>0</c:v>
                </c:pt>
                <c:pt idx="833">
                  <c:v>1.464E-3</c:v>
                </c:pt>
                <c:pt idx="834">
                  <c:v>0</c:v>
                </c:pt>
                <c:pt idx="835">
                  <c:v>0</c:v>
                </c:pt>
                <c:pt idx="836">
                  <c:v>0</c:v>
                </c:pt>
                <c:pt idx="837">
                  <c:v>0</c:v>
                </c:pt>
                <c:pt idx="838">
                  <c:v>0</c:v>
                </c:pt>
                <c:pt idx="839">
                  <c:v>0</c:v>
                </c:pt>
                <c:pt idx="840">
                  <c:v>0</c:v>
                </c:pt>
                <c:pt idx="841">
                  <c:v>1.464E-3</c:v>
                </c:pt>
                <c:pt idx="842">
                  <c:v>0</c:v>
                </c:pt>
                <c:pt idx="843">
                  <c:v>0</c:v>
                </c:pt>
                <c:pt idx="844">
                  <c:v>0</c:v>
                </c:pt>
                <c:pt idx="845">
                  <c:v>0</c:v>
                </c:pt>
                <c:pt idx="846">
                  <c:v>0</c:v>
                </c:pt>
                <c:pt idx="847">
                  <c:v>0</c:v>
                </c:pt>
                <c:pt idx="848">
                  <c:v>0</c:v>
                </c:pt>
                <c:pt idx="849">
                  <c:v>1.464E-3</c:v>
                </c:pt>
                <c:pt idx="850">
                  <c:v>0</c:v>
                </c:pt>
                <c:pt idx="851">
                  <c:v>0</c:v>
                </c:pt>
                <c:pt idx="852">
                  <c:v>0</c:v>
                </c:pt>
                <c:pt idx="853">
                  <c:v>0</c:v>
                </c:pt>
                <c:pt idx="854">
                  <c:v>0</c:v>
                </c:pt>
                <c:pt idx="855">
                  <c:v>0</c:v>
                </c:pt>
                <c:pt idx="856">
                  <c:v>0</c:v>
                </c:pt>
                <c:pt idx="857">
                  <c:v>1.464E-3</c:v>
                </c:pt>
                <c:pt idx="858">
                  <c:v>0</c:v>
                </c:pt>
                <c:pt idx="859">
                  <c:v>0</c:v>
                </c:pt>
                <c:pt idx="860">
                  <c:v>0</c:v>
                </c:pt>
                <c:pt idx="861">
                  <c:v>0</c:v>
                </c:pt>
                <c:pt idx="862">
                  <c:v>0</c:v>
                </c:pt>
                <c:pt idx="863">
                  <c:v>0</c:v>
                </c:pt>
                <c:pt idx="864">
                  <c:v>0</c:v>
                </c:pt>
                <c:pt idx="865">
                  <c:v>1.464E-3</c:v>
                </c:pt>
                <c:pt idx="866">
                  <c:v>0</c:v>
                </c:pt>
                <c:pt idx="867">
                  <c:v>0</c:v>
                </c:pt>
                <c:pt idx="868">
                  <c:v>0</c:v>
                </c:pt>
                <c:pt idx="869">
                  <c:v>0</c:v>
                </c:pt>
                <c:pt idx="870">
                  <c:v>0</c:v>
                </c:pt>
                <c:pt idx="871">
                  <c:v>0</c:v>
                </c:pt>
                <c:pt idx="872">
                  <c:v>0</c:v>
                </c:pt>
                <c:pt idx="873">
                  <c:v>1.464E-3</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1.928E-3</c:v>
                </c:pt>
                <c:pt idx="888">
                  <c:v>0</c:v>
                </c:pt>
                <c:pt idx="889">
                  <c:v>0</c:v>
                </c:pt>
                <c:pt idx="890">
                  <c:v>0</c:v>
                </c:pt>
                <c:pt idx="891">
                  <c:v>0</c:v>
                </c:pt>
                <c:pt idx="892">
                  <c:v>0</c:v>
                </c:pt>
                <c:pt idx="893">
                  <c:v>0</c:v>
                </c:pt>
                <c:pt idx="894">
                  <c:v>0</c:v>
                </c:pt>
                <c:pt idx="895">
                  <c:v>1.928E-3</c:v>
                </c:pt>
                <c:pt idx="896">
                  <c:v>0</c:v>
                </c:pt>
                <c:pt idx="897">
                  <c:v>0</c:v>
                </c:pt>
                <c:pt idx="898">
                  <c:v>0</c:v>
                </c:pt>
                <c:pt idx="899">
                  <c:v>0</c:v>
                </c:pt>
                <c:pt idx="900">
                  <c:v>0</c:v>
                </c:pt>
                <c:pt idx="901">
                  <c:v>0</c:v>
                </c:pt>
                <c:pt idx="902">
                  <c:v>0</c:v>
                </c:pt>
                <c:pt idx="903">
                  <c:v>1.928E-3</c:v>
                </c:pt>
                <c:pt idx="904">
                  <c:v>0</c:v>
                </c:pt>
                <c:pt idx="905">
                  <c:v>0</c:v>
                </c:pt>
                <c:pt idx="906">
                  <c:v>0</c:v>
                </c:pt>
                <c:pt idx="907">
                  <c:v>0</c:v>
                </c:pt>
                <c:pt idx="908">
                  <c:v>0</c:v>
                </c:pt>
                <c:pt idx="909">
                  <c:v>0</c:v>
                </c:pt>
                <c:pt idx="910">
                  <c:v>0</c:v>
                </c:pt>
                <c:pt idx="911">
                  <c:v>1.928E-3</c:v>
                </c:pt>
                <c:pt idx="912">
                  <c:v>0</c:v>
                </c:pt>
                <c:pt idx="913">
                  <c:v>0</c:v>
                </c:pt>
                <c:pt idx="914">
                  <c:v>0</c:v>
                </c:pt>
                <c:pt idx="915">
                  <c:v>0</c:v>
                </c:pt>
                <c:pt idx="916">
                  <c:v>0</c:v>
                </c:pt>
                <c:pt idx="917">
                  <c:v>0</c:v>
                </c:pt>
                <c:pt idx="918">
                  <c:v>0</c:v>
                </c:pt>
                <c:pt idx="919">
                  <c:v>1.928E-3</c:v>
                </c:pt>
                <c:pt idx="920">
                  <c:v>0</c:v>
                </c:pt>
                <c:pt idx="921">
                  <c:v>0</c:v>
                </c:pt>
                <c:pt idx="922">
                  <c:v>0</c:v>
                </c:pt>
                <c:pt idx="923">
                  <c:v>0</c:v>
                </c:pt>
                <c:pt idx="924">
                  <c:v>0</c:v>
                </c:pt>
                <c:pt idx="925">
                  <c:v>0</c:v>
                </c:pt>
                <c:pt idx="926">
                  <c:v>0</c:v>
                </c:pt>
                <c:pt idx="927">
                  <c:v>1.928E-3</c:v>
                </c:pt>
                <c:pt idx="928">
                  <c:v>0</c:v>
                </c:pt>
                <c:pt idx="929">
                  <c:v>0</c:v>
                </c:pt>
                <c:pt idx="930">
                  <c:v>0</c:v>
                </c:pt>
                <c:pt idx="931">
                  <c:v>0</c:v>
                </c:pt>
                <c:pt idx="932">
                  <c:v>0</c:v>
                </c:pt>
                <c:pt idx="933">
                  <c:v>0</c:v>
                </c:pt>
                <c:pt idx="934">
                  <c:v>0</c:v>
                </c:pt>
                <c:pt idx="935">
                  <c:v>1.928E-3</c:v>
                </c:pt>
                <c:pt idx="936">
                  <c:v>0</c:v>
                </c:pt>
                <c:pt idx="937">
                  <c:v>0</c:v>
                </c:pt>
                <c:pt idx="938">
                  <c:v>0</c:v>
                </c:pt>
                <c:pt idx="939">
                  <c:v>0</c:v>
                </c:pt>
                <c:pt idx="940">
                  <c:v>0</c:v>
                </c:pt>
                <c:pt idx="941">
                  <c:v>0</c:v>
                </c:pt>
                <c:pt idx="942">
                  <c:v>0</c:v>
                </c:pt>
                <c:pt idx="943">
                  <c:v>1.928E-3</c:v>
                </c:pt>
                <c:pt idx="944">
                  <c:v>0</c:v>
                </c:pt>
                <c:pt idx="945">
                  <c:v>0</c:v>
                </c:pt>
                <c:pt idx="946">
                  <c:v>0</c:v>
                </c:pt>
                <c:pt idx="947">
                  <c:v>0</c:v>
                </c:pt>
                <c:pt idx="948">
                  <c:v>0</c:v>
                </c:pt>
                <c:pt idx="949">
                  <c:v>0</c:v>
                </c:pt>
                <c:pt idx="950">
                  <c:v>0</c:v>
                </c:pt>
                <c:pt idx="951">
                  <c:v>1.928E-3</c:v>
                </c:pt>
                <c:pt idx="952">
                  <c:v>0</c:v>
                </c:pt>
                <c:pt idx="953">
                  <c:v>0</c:v>
                </c:pt>
                <c:pt idx="954">
                  <c:v>0</c:v>
                </c:pt>
                <c:pt idx="955">
                  <c:v>0</c:v>
                </c:pt>
                <c:pt idx="956">
                  <c:v>0</c:v>
                </c:pt>
                <c:pt idx="957">
                  <c:v>0</c:v>
                </c:pt>
                <c:pt idx="958">
                  <c:v>0</c:v>
                </c:pt>
                <c:pt idx="959">
                  <c:v>1.928E-3</c:v>
                </c:pt>
                <c:pt idx="960">
                  <c:v>0</c:v>
                </c:pt>
                <c:pt idx="961">
                  <c:v>0</c:v>
                </c:pt>
                <c:pt idx="962">
                  <c:v>0</c:v>
                </c:pt>
                <c:pt idx="963">
                  <c:v>0</c:v>
                </c:pt>
                <c:pt idx="964">
                  <c:v>0</c:v>
                </c:pt>
                <c:pt idx="965">
                  <c:v>0</c:v>
                </c:pt>
                <c:pt idx="966">
                  <c:v>0</c:v>
                </c:pt>
                <c:pt idx="967">
                  <c:v>1.928E-3</c:v>
                </c:pt>
                <c:pt idx="968">
                  <c:v>0</c:v>
                </c:pt>
                <c:pt idx="969">
                  <c:v>0</c:v>
                </c:pt>
                <c:pt idx="970">
                  <c:v>0</c:v>
                </c:pt>
                <c:pt idx="971">
                  <c:v>0</c:v>
                </c:pt>
                <c:pt idx="972">
                  <c:v>0</c:v>
                </c:pt>
                <c:pt idx="973">
                  <c:v>0</c:v>
                </c:pt>
                <c:pt idx="974">
                  <c:v>0</c:v>
                </c:pt>
                <c:pt idx="975">
                  <c:v>1.928E-3</c:v>
                </c:pt>
                <c:pt idx="976">
                  <c:v>0</c:v>
                </c:pt>
                <c:pt idx="977">
                  <c:v>0</c:v>
                </c:pt>
                <c:pt idx="978">
                  <c:v>0</c:v>
                </c:pt>
                <c:pt idx="979">
                  <c:v>0</c:v>
                </c:pt>
                <c:pt idx="980">
                  <c:v>0</c:v>
                </c:pt>
                <c:pt idx="981">
                  <c:v>0</c:v>
                </c:pt>
                <c:pt idx="982">
                  <c:v>0</c:v>
                </c:pt>
                <c:pt idx="983">
                  <c:v>1.928E-3</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2.4239999999999999E-3</c:v>
                </c:pt>
                <c:pt idx="998">
                  <c:v>0</c:v>
                </c:pt>
                <c:pt idx="999">
                  <c:v>0</c:v>
                </c:pt>
                <c:pt idx="1000">
                  <c:v>0</c:v>
                </c:pt>
                <c:pt idx="1001">
                  <c:v>0</c:v>
                </c:pt>
                <c:pt idx="1002">
                  <c:v>0</c:v>
                </c:pt>
                <c:pt idx="1003">
                  <c:v>0</c:v>
                </c:pt>
                <c:pt idx="1004">
                  <c:v>0</c:v>
                </c:pt>
                <c:pt idx="1005">
                  <c:v>2.4239999999999999E-3</c:v>
                </c:pt>
                <c:pt idx="1006">
                  <c:v>0</c:v>
                </c:pt>
                <c:pt idx="1007">
                  <c:v>0</c:v>
                </c:pt>
                <c:pt idx="1008">
                  <c:v>0</c:v>
                </c:pt>
                <c:pt idx="1009">
                  <c:v>0</c:v>
                </c:pt>
                <c:pt idx="1010">
                  <c:v>0</c:v>
                </c:pt>
                <c:pt idx="1011">
                  <c:v>0</c:v>
                </c:pt>
                <c:pt idx="1012">
                  <c:v>0</c:v>
                </c:pt>
                <c:pt idx="1013">
                  <c:v>2.4239999999999999E-3</c:v>
                </c:pt>
                <c:pt idx="1014">
                  <c:v>0</c:v>
                </c:pt>
                <c:pt idx="1015">
                  <c:v>0</c:v>
                </c:pt>
                <c:pt idx="1016">
                  <c:v>0</c:v>
                </c:pt>
                <c:pt idx="1017">
                  <c:v>0</c:v>
                </c:pt>
                <c:pt idx="1018">
                  <c:v>0</c:v>
                </c:pt>
                <c:pt idx="1019">
                  <c:v>0</c:v>
                </c:pt>
                <c:pt idx="1020">
                  <c:v>0</c:v>
                </c:pt>
                <c:pt idx="1021">
                  <c:v>2.4239999999999999E-3</c:v>
                </c:pt>
                <c:pt idx="1022">
                  <c:v>0</c:v>
                </c:pt>
                <c:pt idx="1023">
                  <c:v>0</c:v>
                </c:pt>
                <c:pt idx="1024">
                  <c:v>0</c:v>
                </c:pt>
                <c:pt idx="1025">
                  <c:v>0</c:v>
                </c:pt>
                <c:pt idx="1026">
                  <c:v>0</c:v>
                </c:pt>
                <c:pt idx="1027">
                  <c:v>0</c:v>
                </c:pt>
                <c:pt idx="1028">
                  <c:v>0</c:v>
                </c:pt>
                <c:pt idx="1029">
                  <c:v>2.4239999999999999E-3</c:v>
                </c:pt>
                <c:pt idx="1030">
                  <c:v>0</c:v>
                </c:pt>
                <c:pt idx="1031">
                  <c:v>0</c:v>
                </c:pt>
                <c:pt idx="1032">
                  <c:v>0</c:v>
                </c:pt>
                <c:pt idx="1033">
                  <c:v>0</c:v>
                </c:pt>
                <c:pt idx="1034">
                  <c:v>0</c:v>
                </c:pt>
                <c:pt idx="1035">
                  <c:v>0</c:v>
                </c:pt>
                <c:pt idx="1036">
                  <c:v>0</c:v>
                </c:pt>
                <c:pt idx="1037">
                  <c:v>2.4239999999999999E-3</c:v>
                </c:pt>
                <c:pt idx="1038">
                  <c:v>0</c:v>
                </c:pt>
                <c:pt idx="1039">
                  <c:v>0</c:v>
                </c:pt>
                <c:pt idx="1040">
                  <c:v>0</c:v>
                </c:pt>
                <c:pt idx="1041">
                  <c:v>0</c:v>
                </c:pt>
                <c:pt idx="1042">
                  <c:v>0</c:v>
                </c:pt>
                <c:pt idx="1043">
                  <c:v>0</c:v>
                </c:pt>
                <c:pt idx="1044">
                  <c:v>0</c:v>
                </c:pt>
                <c:pt idx="1045">
                  <c:v>2.4239999999999999E-3</c:v>
                </c:pt>
                <c:pt idx="1046">
                  <c:v>0</c:v>
                </c:pt>
                <c:pt idx="1047">
                  <c:v>0</c:v>
                </c:pt>
                <c:pt idx="1048">
                  <c:v>0</c:v>
                </c:pt>
                <c:pt idx="1049">
                  <c:v>0</c:v>
                </c:pt>
                <c:pt idx="1050">
                  <c:v>0</c:v>
                </c:pt>
                <c:pt idx="1051">
                  <c:v>0</c:v>
                </c:pt>
                <c:pt idx="1052">
                  <c:v>0</c:v>
                </c:pt>
                <c:pt idx="1053">
                  <c:v>2.4239999999999999E-3</c:v>
                </c:pt>
                <c:pt idx="1054">
                  <c:v>0</c:v>
                </c:pt>
                <c:pt idx="1055">
                  <c:v>0</c:v>
                </c:pt>
                <c:pt idx="1056">
                  <c:v>0</c:v>
                </c:pt>
                <c:pt idx="1057">
                  <c:v>0</c:v>
                </c:pt>
                <c:pt idx="1058">
                  <c:v>0</c:v>
                </c:pt>
                <c:pt idx="1059">
                  <c:v>0</c:v>
                </c:pt>
                <c:pt idx="1060">
                  <c:v>0</c:v>
                </c:pt>
                <c:pt idx="1061">
                  <c:v>2.4239999999999999E-3</c:v>
                </c:pt>
                <c:pt idx="1062">
                  <c:v>0</c:v>
                </c:pt>
                <c:pt idx="1063">
                  <c:v>0</c:v>
                </c:pt>
                <c:pt idx="1064">
                  <c:v>0</c:v>
                </c:pt>
                <c:pt idx="1065">
                  <c:v>0</c:v>
                </c:pt>
                <c:pt idx="1066">
                  <c:v>0</c:v>
                </c:pt>
                <c:pt idx="1067">
                  <c:v>0</c:v>
                </c:pt>
                <c:pt idx="1068">
                  <c:v>0</c:v>
                </c:pt>
                <c:pt idx="1069">
                  <c:v>2.4239999999999999E-3</c:v>
                </c:pt>
                <c:pt idx="1070">
                  <c:v>0</c:v>
                </c:pt>
                <c:pt idx="1071">
                  <c:v>0</c:v>
                </c:pt>
                <c:pt idx="1072">
                  <c:v>0</c:v>
                </c:pt>
                <c:pt idx="1073">
                  <c:v>0</c:v>
                </c:pt>
                <c:pt idx="1074">
                  <c:v>0</c:v>
                </c:pt>
                <c:pt idx="1075">
                  <c:v>0</c:v>
                </c:pt>
                <c:pt idx="1076">
                  <c:v>0</c:v>
                </c:pt>
                <c:pt idx="1077">
                  <c:v>2.4239999999999999E-3</c:v>
                </c:pt>
                <c:pt idx="1078">
                  <c:v>0</c:v>
                </c:pt>
                <c:pt idx="1079">
                  <c:v>0</c:v>
                </c:pt>
                <c:pt idx="1080">
                  <c:v>0</c:v>
                </c:pt>
                <c:pt idx="1081">
                  <c:v>0</c:v>
                </c:pt>
                <c:pt idx="1082">
                  <c:v>0</c:v>
                </c:pt>
                <c:pt idx="1083">
                  <c:v>0</c:v>
                </c:pt>
                <c:pt idx="1084">
                  <c:v>0</c:v>
                </c:pt>
                <c:pt idx="1085">
                  <c:v>2.4239999999999999E-3</c:v>
                </c:pt>
                <c:pt idx="1086">
                  <c:v>0</c:v>
                </c:pt>
                <c:pt idx="1087">
                  <c:v>0</c:v>
                </c:pt>
                <c:pt idx="1088">
                  <c:v>0</c:v>
                </c:pt>
                <c:pt idx="1089">
                  <c:v>0</c:v>
                </c:pt>
                <c:pt idx="1090">
                  <c:v>0</c:v>
                </c:pt>
                <c:pt idx="1091">
                  <c:v>0</c:v>
                </c:pt>
                <c:pt idx="1092">
                  <c:v>0</c:v>
                </c:pt>
                <c:pt idx="1093">
                  <c:v>2.4239999999999999E-3</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3.016E-3</c:v>
                </c:pt>
                <c:pt idx="1108">
                  <c:v>0</c:v>
                </c:pt>
                <c:pt idx="1109">
                  <c:v>0</c:v>
                </c:pt>
                <c:pt idx="1110">
                  <c:v>0</c:v>
                </c:pt>
                <c:pt idx="1111">
                  <c:v>0</c:v>
                </c:pt>
                <c:pt idx="1112">
                  <c:v>0</c:v>
                </c:pt>
                <c:pt idx="1113">
                  <c:v>0</c:v>
                </c:pt>
                <c:pt idx="1114">
                  <c:v>0</c:v>
                </c:pt>
                <c:pt idx="1115">
                  <c:v>3.016E-3</c:v>
                </c:pt>
                <c:pt idx="1116">
                  <c:v>0</c:v>
                </c:pt>
                <c:pt idx="1117">
                  <c:v>0</c:v>
                </c:pt>
                <c:pt idx="1118">
                  <c:v>0</c:v>
                </c:pt>
                <c:pt idx="1119">
                  <c:v>0</c:v>
                </c:pt>
                <c:pt idx="1120">
                  <c:v>0</c:v>
                </c:pt>
                <c:pt idx="1121">
                  <c:v>0</c:v>
                </c:pt>
                <c:pt idx="1122">
                  <c:v>0</c:v>
                </c:pt>
                <c:pt idx="1123">
                  <c:v>3.016E-3</c:v>
                </c:pt>
                <c:pt idx="1124">
                  <c:v>0</c:v>
                </c:pt>
                <c:pt idx="1125">
                  <c:v>0</c:v>
                </c:pt>
                <c:pt idx="1126">
                  <c:v>0</c:v>
                </c:pt>
                <c:pt idx="1127">
                  <c:v>0</c:v>
                </c:pt>
                <c:pt idx="1128">
                  <c:v>0</c:v>
                </c:pt>
                <c:pt idx="1129">
                  <c:v>0</c:v>
                </c:pt>
                <c:pt idx="1130">
                  <c:v>0</c:v>
                </c:pt>
                <c:pt idx="1131">
                  <c:v>3.016E-3</c:v>
                </c:pt>
                <c:pt idx="1132">
                  <c:v>0</c:v>
                </c:pt>
                <c:pt idx="1133">
                  <c:v>0</c:v>
                </c:pt>
                <c:pt idx="1134">
                  <c:v>0</c:v>
                </c:pt>
                <c:pt idx="1135">
                  <c:v>0</c:v>
                </c:pt>
                <c:pt idx="1136">
                  <c:v>0</c:v>
                </c:pt>
                <c:pt idx="1137">
                  <c:v>0</c:v>
                </c:pt>
                <c:pt idx="1138">
                  <c:v>0</c:v>
                </c:pt>
                <c:pt idx="1139">
                  <c:v>3.016E-3</c:v>
                </c:pt>
                <c:pt idx="1140">
                  <c:v>0</c:v>
                </c:pt>
                <c:pt idx="1141">
                  <c:v>0</c:v>
                </c:pt>
                <c:pt idx="1142">
                  <c:v>0</c:v>
                </c:pt>
                <c:pt idx="1143">
                  <c:v>0</c:v>
                </c:pt>
                <c:pt idx="1144">
                  <c:v>0</c:v>
                </c:pt>
                <c:pt idx="1145">
                  <c:v>0</c:v>
                </c:pt>
                <c:pt idx="1146">
                  <c:v>0</c:v>
                </c:pt>
                <c:pt idx="1147">
                  <c:v>3.016E-3</c:v>
                </c:pt>
                <c:pt idx="1148">
                  <c:v>0</c:v>
                </c:pt>
                <c:pt idx="1149">
                  <c:v>0</c:v>
                </c:pt>
                <c:pt idx="1150">
                  <c:v>0</c:v>
                </c:pt>
                <c:pt idx="1151">
                  <c:v>0</c:v>
                </c:pt>
                <c:pt idx="1152">
                  <c:v>0</c:v>
                </c:pt>
                <c:pt idx="1153">
                  <c:v>0</c:v>
                </c:pt>
                <c:pt idx="1154">
                  <c:v>0</c:v>
                </c:pt>
                <c:pt idx="1155">
                  <c:v>3.016E-3</c:v>
                </c:pt>
                <c:pt idx="1156">
                  <c:v>0</c:v>
                </c:pt>
                <c:pt idx="1157">
                  <c:v>0</c:v>
                </c:pt>
                <c:pt idx="1158">
                  <c:v>0</c:v>
                </c:pt>
                <c:pt idx="1159">
                  <c:v>0</c:v>
                </c:pt>
                <c:pt idx="1160">
                  <c:v>0</c:v>
                </c:pt>
                <c:pt idx="1161">
                  <c:v>0</c:v>
                </c:pt>
                <c:pt idx="1162">
                  <c:v>0</c:v>
                </c:pt>
                <c:pt idx="1163">
                  <c:v>3.016E-3</c:v>
                </c:pt>
                <c:pt idx="1164">
                  <c:v>0</c:v>
                </c:pt>
                <c:pt idx="1165">
                  <c:v>0</c:v>
                </c:pt>
                <c:pt idx="1166">
                  <c:v>0</c:v>
                </c:pt>
                <c:pt idx="1167">
                  <c:v>0</c:v>
                </c:pt>
                <c:pt idx="1168">
                  <c:v>0</c:v>
                </c:pt>
                <c:pt idx="1169">
                  <c:v>0</c:v>
                </c:pt>
                <c:pt idx="1170">
                  <c:v>0</c:v>
                </c:pt>
                <c:pt idx="1171">
                  <c:v>3.016E-3</c:v>
                </c:pt>
                <c:pt idx="1172">
                  <c:v>0</c:v>
                </c:pt>
                <c:pt idx="1173">
                  <c:v>0</c:v>
                </c:pt>
                <c:pt idx="1174">
                  <c:v>0</c:v>
                </c:pt>
                <c:pt idx="1175">
                  <c:v>0</c:v>
                </c:pt>
                <c:pt idx="1176">
                  <c:v>0</c:v>
                </c:pt>
                <c:pt idx="1177">
                  <c:v>0</c:v>
                </c:pt>
                <c:pt idx="1178">
                  <c:v>0</c:v>
                </c:pt>
                <c:pt idx="1179">
                  <c:v>3.016E-3</c:v>
                </c:pt>
                <c:pt idx="1180">
                  <c:v>0</c:v>
                </c:pt>
                <c:pt idx="1181">
                  <c:v>0</c:v>
                </c:pt>
                <c:pt idx="1182">
                  <c:v>0</c:v>
                </c:pt>
                <c:pt idx="1183">
                  <c:v>0</c:v>
                </c:pt>
                <c:pt idx="1184">
                  <c:v>0</c:v>
                </c:pt>
                <c:pt idx="1185">
                  <c:v>0</c:v>
                </c:pt>
                <c:pt idx="1186">
                  <c:v>0</c:v>
                </c:pt>
                <c:pt idx="1187">
                  <c:v>3.016E-3</c:v>
                </c:pt>
                <c:pt idx="1188">
                  <c:v>0</c:v>
                </c:pt>
                <c:pt idx="1189">
                  <c:v>0</c:v>
                </c:pt>
                <c:pt idx="1190">
                  <c:v>0</c:v>
                </c:pt>
                <c:pt idx="1191">
                  <c:v>0</c:v>
                </c:pt>
                <c:pt idx="1192">
                  <c:v>0</c:v>
                </c:pt>
                <c:pt idx="1193">
                  <c:v>0</c:v>
                </c:pt>
                <c:pt idx="1194">
                  <c:v>0</c:v>
                </c:pt>
                <c:pt idx="1195">
                  <c:v>3.016E-3</c:v>
                </c:pt>
                <c:pt idx="1196">
                  <c:v>0</c:v>
                </c:pt>
                <c:pt idx="1197">
                  <c:v>0</c:v>
                </c:pt>
                <c:pt idx="1198">
                  <c:v>0</c:v>
                </c:pt>
                <c:pt idx="1199">
                  <c:v>0</c:v>
                </c:pt>
                <c:pt idx="1200">
                  <c:v>0</c:v>
                </c:pt>
                <c:pt idx="1201">
                  <c:v>0</c:v>
                </c:pt>
                <c:pt idx="1202">
                  <c:v>0</c:v>
                </c:pt>
                <c:pt idx="1203">
                  <c:v>3.016E-3</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3.8240000000000001E-3</c:v>
                </c:pt>
                <c:pt idx="1218">
                  <c:v>0</c:v>
                </c:pt>
                <c:pt idx="1219">
                  <c:v>0</c:v>
                </c:pt>
                <c:pt idx="1220">
                  <c:v>0</c:v>
                </c:pt>
                <c:pt idx="1221">
                  <c:v>0</c:v>
                </c:pt>
                <c:pt idx="1222">
                  <c:v>0</c:v>
                </c:pt>
                <c:pt idx="1223">
                  <c:v>0</c:v>
                </c:pt>
                <c:pt idx="1224">
                  <c:v>0</c:v>
                </c:pt>
                <c:pt idx="1225">
                  <c:v>3.8240000000000001E-3</c:v>
                </c:pt>
                <c:pt idx="1226">
                  <c:v>0</c:v>
                </c:pt>
                <c:pt idx="1227">
                  <c:v>0</c:v>
                </c:pt>
                <c:pt idx="1228">
                  <c:v>0</c:v>
                </c:pt>
                <c:pt idx="1229">
                  <c:v>0</c:v>
                </c:pt>
                <c:pt idx="1230">
                  <c:v>0</c:v>
                </c:pt>
                <c:pt idx="1231">
                  <c:v>0</c:v>
                </c:pt>
                <c:pt idx="1232">
                  <c:v>0</c:v>
                </c:pt>
                <c:pt idx="1233">
                  <c:v>3.8240000000000001E-3</c:v>
                </c:pt>
                <c:pt idx="1234">
                  <c:v>0</c:v>
                </c:pt>
                <c:pt idx="1235">
                  <c:v>0</c:v>
                </c:pt>
                <c:pt idx="1236">
                  <c:v>0</c:v>
                </c:pt>
                <c:pt idx="1237">
                  <c:v>0</c:v>
                </c:pt>
                <c:pt idx="1238">
                  <c:v>0</c:v>
                </c:pt>
                <c:pt idx="1239">
                  <c:v>0</c:v>
                </c:pt>
                <c:pt idx="1240">
                  <c:v>0</c:v>
                </c:pt>
                <c:pt idx="1241">
                  <c:v>3.8240000000000001E-3</c:v>
                </c:pt>
                <c:pt idx="1242">
                  <c:v>0</c:v>
                </c:pt>
                <c:pt idx="1243">
                  <c:v>0</c:v>
                </c:pt>
                <c:pt idx="1244">
                  <c:v>0</c:v>
                </c:pt>
                <c:pt idx="1245">
                  <c:v>0</c:v>
                </c:pt>
                <c:pt idx="1246">
                  <c:v>0</c:v>
                </c:pt>
                <c:pt idx="1247">
                  <c:v>0</c:v>
                </c:pt>
                <c:pt idx="1248">
                  <c:v>0</c:v>
                </c:pt>
                <c:pt idx="1249">
                  <c:v>3.8240000000000001E-3</c:v>
                </c:pt>
                <c:pt idx="1250">
                  <c:v>0</c:v>
                </c:pt>
                <c:pt idx="1251">
                  <c:v>0</c:v>
                </c:pt>
                <c:pt idx="1252">
                  <c:v>0</c:v>
                </c:pt>
                <c:pt idx="1253">
                  <c:v>0</c:v>
                </c:pt>
                <c:pt idx="1254">
                  <c:v>0</c:v>
                </c:pt>
                <c:pt idx="1255">
                  <c:v>0</c:v>
                </c:pt>
                <c:pt idx="1256">
                  <c:v>0</c:v>
                </c:pt>
                <c:pt idx="1257">
                  <c:v>3.8240000000000001E-3</c:v>
                </c:pt>
                <c:pt idx="1258">
                  <c:v>0</c:v>
                </c:pt>
                <c:pt idx="1259">
                  <c:v>0</c:v>
                </c:pt>
                <c:pt idx="1260">
                  <c:v>0</c:v>
                </c:pt>
                <c:pt idx="1261">
                  <c:v>0</c:v>
                </c:pt>
                <c:pt idx="1262">
                  <c:v>0</c:v>
                </c:pt>
                <c:pt idx="1263">
                  <c:v>0</c:v>
                </c:pt>
                <c:pt idx="1264">
                  <c:v>0</c:v>
                </c:pt>
                <c:pt idx="1265">
                  <c:v>3.8240000000000001E-3</c:v>
                </c:pt>
                <c:pt idx="1266">
                  <c:v>0</c:v>
                </c:pt>
                <c:pt idx="1267">
                  <c:v>0</c:v>
                </c:pt>
                <c:pt idx="1268">
                  <c:v>0</c:v>
                </c:pt>
                <c:pt idx="1269">
                  <c:v>0</c:v>
                </c:pt>
                <c:pt idx="1270">
                  <c:v>0</c:v>
                </c:pt>
                <c:pt idx="1271">
                  <c:v>0</c:v>
                </c:pt>
                <c:pt idx="1272">
                  <c:v>0</c:v>
                </c:pt>
                <c:pt idx="1273">
                  <c:v>3.8240000000000001E-3</c:v>
                </c:pt>
                <c:pt idx="1274">
                  <c:v>0</c:v>
                </c:pt>
                <c:pt idx="1275">
                  <c:v>0</c:v>
                </c:pt>
                <c:pt idx="1276">
                  <c:v>0</c:v>
                </c:pt>
                <c:pt idx="1277">
                  <c:v>0</c:v>
                </c:pt>
                <c:pt idx="1278">
                  <c:v>0</c:v>
                </c:pt>
                <c:pt idx="1279">
                  <c:v>0</c:v>
                </c:pt>
                <c:pt idx="1280">
                  <c:v>0</c:v>
                </c:pt>
                <c:pt idx="1281">
                  <c:v>3.8240000000000001E-3</c:v>
                </c:pt>
                <c:pt idx="1282">
                  <c:v>0</c:v>
                </c:pt>
                <c:pt idx="1283">
                  <c:v>0</c:v>
                </c:pt>
                <c:pt idx="1284">
                  <c:v>0</c:v>
                </c:pt>
                <c:pt idx="1285">
                  <c:v>0</c:v>
                </c:pt>
                <c:pt idx="1286">
                  <c:v>0</c:v>
                </c:pt>
                <c:pt idx="1287">
                  <c:v>0</c:v>
                </c:pt>
                <c:pt idx="1288">
                  <c:v>0</c:v>
                </c:pt>
                <c:pt idx="1289">
                  <c:v>3.8240000000000001E-3</c:v>
                </c:pt>
                <c:pt idx="1290">
                  <c:v>0</c:v>
                </c:pt>
                <c:pt idx="1291">
                  <c:v>0</c:v>
                </c:pt>
                <c:pt idx="1292">
                  <c:v>0</c:v>
                </c:pt>
                <c:pt idx="1293">
                  <c:v>0</c:v>
                </c:pt>
                <c:pt idx="1294">
                  <c:v>0</c:v>
                </c:pt>
                <c:pt idx="1295">
                  <c:v>0</c:v>
                </c:pt>
                <c:pt idx="1296">
                  <c:v>0</c:v>
                </c:pt>
                <c:pt idx="1297">
                  <c:v>3.8240000000000001E-3</c:v>
                </c:pt>
                <c:pt idx="1298">
                  <c:v>0</c:v>
                </c:pt>
                <c:pt idx="1299">
                  <c:v>0</c:v>
                </c:pt>
                <c:pt idx="1300">
                  <c:v>0</c:v>
                </c:pt>
                <c:pt idx="1301">
                  <c:v>0</c:v>
                </c:pt>
                <c:pt idx="1302">
                  <c:v>0</c:v>
                </c:pt>
                <c:pt idx="1303">
                  <c:v>0</c:v>
                </c:pt>
                <c:pt idx="1304">
                  <c:v>0</c:v>
                </c:pt>
                <c:pt idx="1305">
                  <c:v>3.8240000000000001E-3</c:v>
                </c:pt>
                <c:pt idx="1306">
                  <c:v>0</c:v>
                </c:pt>
                <c:pt idx="1307">
                  <c:v>0</c:v>
                </c:pt>
                <c:pt idx="1308">
                  <c:v>0</c:v>
                </c:pt>
                <c:pt idx="1309">
                  <c:v>0</c:v>
                </c:pt>
                <c:pt idx="1310">
                  <c:v>0</c:v>
                </c:pt>
                <c:pt idx="1311">
                  <c:v>0</c:v>
                </c:pt>
                <c:pt idx="1312">
                  <c:v>0</c:v>
                </c:pt>
                <c:pt idx="1313">
                  <c:v>3.8240000000000001E-3</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5.1279999999999997E-3</c:v>
                </c:pt>
                <c:pt idx="1328">
                  <c:v>0</c:v>
                </c:pt>
                <c:pt idx="1329">
                  <c:v>0</c:v>
                </c:pt>
                <c:pt idx="1330">
                  <c:v>0</c:v>
                </c:pt>
                <c:pt idx="1331">
                  <c:v>0</c:v>
                </c:pt>
                <c:pt idx="1332">
                  <c:v>0</c:v>
                </c:pt>
                <c:pt idx="1333">
                  <c:v>0</c:v>
                </c:pt>
                <c:pt idx="1334">
                  <c:v>0</c:v>
                </c:pt>
                <c:pt idx="1335">
                  <c:v>5.1279999999999997E-3</c:v>
                </c:pt>
                <c:pt idx="1336">
                  <c:v>0</c:v>
                </c:pt>
                <c:pt idx="1337">
                  <c:v>0</c:v>
                </c:pt>
                <c:pt idx="1338">
                  <c:v>0</c:v>
                </c:pt>
                <c:pt idx="1339">
                  <c:v>0</c:v>
                </c:pt>
                <c:pt idx="1340">
                  <c:v>0</c:v>
                </c:pt>
                <c:pt idx="1341">
                  <c:v>0</c:v>
                </c:pt>
                <c:pt idx="1342">
                  <c:v>0</c:v>
                </c:pt>
                <c:pt idx="1343">
                  <c:v>5.1279999999999997E-3</c:v>
                </c:pt>
                <c:pt idx="1344">
                  <c:v>0</c:v>
                </c:pt>
                <c:pt idx="1345">
                  <c:v>0</c:v>
                </c:pt>
                <c:pt idx="1346">
                  <c:v>0</c:v>
                </c:pt>
                <c:pt idx="1347">
                  <c:v>0</c:v>
                </c:pt>
                <c:pt idx="1348">
                  <c:v>0</c:v>
                </c:pt>
                <c:pt idx="1349">
                  <c:v>0</c:v>
                </c:pt>
                <c:pt idx="1350">
                  <c:v>0</c:v>
                </c:pt>
                <c:pt idx="1351">
                  <c:v>5.1279999999999997E-3</c:v>
                </c:pt>
                <c:pt idx="1352">
                  <c:v>0</c:v>
                </c:pt>
                <c:pt idx="1353">
                  <c:v>0</c:v>
                </c:pt>
                <c:pt idx="1354">
                  <c:v>0</c:v>
                </c:pt>
                <c:pt idx="1355">
                  <c:v>0</c:v>
                </c:pt>
                <c:pt idx="1356">
                  <c:v>0</c:v>
                </c:pt>
                <c:pt idx="1357">
                  <c:v>0</c:v>
                </c:pt>
                <c:pt idx="1358">
                  <c:v>0</c:v>
                </c:pt>
                <c:pt idx="1359">
                  <c:v>5.1279999999999997E-3</c:v>
                </c:pt>
                <c:pt idx="1360">
                  <c:v>0</c:v>
                </c:pt>
                <c:pt idx="1361">
                  <c:v>0</c:v>
                </c:pt>
                <c:pt idx="1362">
                  <c:v>0</c:v>
                </c:pt>
                <c:pt idx="1363">
                  <c:v>0</c:v>
                </c:pt>
                <c:pt idx="1364">
                  <c:v>0</c:v>
                </c:pt>
                <c:pt idx="1365">
                  <c:v>0</c:v>
                </c:pt>
                <c:pt idx="1366">
                  <c:v>0</c:v>
                </c:pt>
                <c:pt idx="1367">
                  <c:v>5.1279999999999997E-3</c:v>
                </c:pt>
                <c:pt idx="1368">
                  <c:v>0</c:v>
                </c:pt>
                <c:pt idx="1369">
                  <c:v>0</c:v>
                </c:pt>
                <c:pt idx="1370">
                  <c:v>0</c:v>
                </c:pt>
                <c:pt idx="1371">
                  <c:v>0</c:v>
                </c:pt>
                <c:pt idx="1372">
                  <c:v>0</c:v>
                </c:pt>
                <c:pt idx="1373">
                  <c:v>0</c:v>
                </c:pt>
                <c:pt idx="1374">
                  <c:v>0</c:v>
                </c:pt>
                <c:pt idx="1375">
                  <c:v>5.1279999999999997E-3</c:v>
                </c:pt>
                <c:pt idx="1376">
                  <c:v>0</c:v>
                </c:pt>
                <c:pt idx="1377">
                  <c:v>0</c:v>
                </c:pt>
                <c:pt idx="1378">
                  <c:v>0</c:v>
                </c:pt>
                <c:pt idx="1379">
                  <c:v>0</c:v>
                </c:pt>
                <c:pt idx="1380">
                  <c:v>0</c:v>
                </c:pt>
                <c:pt idx="1381">
                  <c:v>0</c:v>
                </c:pt>
                <c:pt idx="1382">
                  <c:v>0</c:v>
                </c:pt>
                <c:pt idx="1383">
                  <c:v>5.1279999999999997E-3</c:v>
                </c:pt>
                <c:pt idx="1384">
                  <c:v>0</c:v>
                </c:pt>
                <c:pt idx="1385">
                  <c:v>0</c:v>
                </c:pt>
                <c:pt idx="1386">
                  <c:v>0</c:v>
                </c:pt>
                <c:pt idx="1387">
                  <c:v>0</c:v>
                </c:pt>
                <c:pt idx="1388">
                  <c:v>0</c:v>
                </c:pt>
                <c:pt idx="1389">
                  <c:v>0</c:v>
                </c:pt>
                <c:pt idx="1390">
                  <c:v>0</c:v>
                </c:pt>
                <c:pt idx="1391">
                  <c:v>5.1279999999999997E-3</c:v>
                </c:pt>
                <c:pt idx="1392">
                  <c:v>0</c:v>
                </c:pt>
                <c:pt idx="1393">
                  <c:v>0</c:v>
                </c:pt>
                <c:pt idx="1394">
                  <c:v>0</c:v>
                </c:pt>
                <c:pt idx="1395">
                  <c:v>0</c:v>
                </c:pt>
                <c:pt idx="1396">
                  <c:v>0</c:v>
                </c:pt>
                <c:pt idx="1397">
                  <c:v>0</c:v>
                </c:pt>
                <c:pt idx="1398">
                  <c:v>0</c:v>
                </c:pt>
                <c:pt idx="1399">
                  <c:v>5.1279999999999997E-3</c:v>
                </c:pt>
                <c:pt idx="1400">
                  <c:v>0</c:v>
                </c:pt>
                <c:pt idx="1401">
                  <c:v>0</c:v>
                </c:pt>
                <c:pt idx="1402">
                  <c:v>0</c:v>
                </c:pt>
                <c:pt idx="1403">
                  <c:v>0</c:v>
                </c:pt>
                <c:pt idx="1404">
                  <c:v>0</c:v>
                </c:pt>
                <c:pt idx="1405">
                  <c:v>0</c:v>
                </c:pt>
                <c:pt idx="1406">
                  <c:v>0</c:v>
                </c:pt>
                <c:pt idx="1407">
                  <c:v>5.1279999999999997E-3</c:v>
                </c:pt>
                <c:pt idx="1408">
                  <c:v>0</c:v>
                </c:pt>
                <c:pt idx="1409">
                  <c:v>0</c:v>
                </c:pt>
                <c:pt idx="1410">
                  <c:v>0</c:v>
                </c:pt>
                <c:pt idx="1411">
                  <c:v>0</c:v>
                </c:pt>
                <c:pt idx="1412">
                  <c:v>0</c:v>
                </c:pt>
                <c:pt idx="1413">
                  <c:v>0</c:v>
                </c:pt>
                <c:pt idx="1414">
                  <c:v>0</c:v>
                </c:pt>
                <c:pt idx="1415">
                  <c:v>5.1279999999999997E-3</c:v>
                </c:pt>
                <c:pt idx="1416">
                  <c:v>0</c:v>
                </c:pt>
                <c:pt idx="1417">
                  <c:v>0</c:v>
                </c:pt>
                <c:pt idx="1418">
                  <c:v>0</c:v>
                </c:pt>
                <c:pt idx="1419">
                  <c:v>0</c:v>
                </c:pt>
                <c:pt idx="1420">
                  <c:v>0</c:v>
                </c:pt>
                <c:pt idx="1421">
                  <c:v>0</c:v>
                </c:pt>
                <c:pt idx="1422">
                  <c:v>0</c:v>
                </c:pt>
                <c:pt idx="1423">
                  <c:v>5.1279999999999997E-3</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6.6239999999999997E-3</c:v>
                </c:pt>
                <c:pt idx="1438">
                  <c:v>0</c:v>
                </c:pt>
                <c:pt idx="1439">
                  <c:v>0</c:v>
                </c:pt>
                <c:pt idx="1440">
                  <c:v>0</c:v>
                </c:pt>
                <c:pt idx="1441">
                  <c:v>0</c:v>
                </c:pt>
                <c:pt idx="1442">
                  <c:v>0</c:v>
                </c:pt>
                <c:pt idx="1443">
                  <c:v>0</c:v>
                </c:pt>
                <c:pt idx="1444">
                  <c:v>0</c:v>
                </c:pt>
                <c:pt idx="1445">
                  <c:v>6.6239999999999997E-3</c:v>
                </c:pt>
                <c:pt idx="1446">
                  <c:v>0</c:v>
                </c:pt>
                <c:pt idx="1447">
                  <c:v>0</c:v>
                </c:pt>
                <c:pt idx="1448">
                  <c:v>0</c:v>
                </c:pt>
                <c:pt idx="1449">
                  <c:v>0</c:v>
                </c:pt>
                <c:pt idx="1450">
                  <c:v>0</c:v>
                </c:pt>
                <c:pt idx="1451">
                  <c:v>0</c:v>
                </c:pt>
                <c:pt idx="1452">
                  <c:v>0</c:v>
                </c:pt>
                <c:pt idx="1453">
                  <c:v>6.6239999999999997E-3</c:v>
                </c:pt>
                <c:pt idx="1454">
                  <c:v>0</c:v>
                </c:pt>
                <c:pt idx="1455">
                  <c:v>0</c:v>
                </c:pt>
                <c:pt idx="1456">
                  <c:v>0</c:v>
                </c:pt>
                <c:pt idx="1457">
                  <c:v>0</c:v>
                </c:pt>
                <c:pt idx="1458">
                  <c:v>0</c:v>
                </c:pt>
                <c:pt idx="1459">
                  <c:v>0</c:v>
                </c:pt>
                <c:pt idx="1460">
                  <c:v>0</c:v>
                </c:pt>
                <c:pt idx="1461">
                  <c:v>6.6239999999999997E-3</c:v>
                </c:pt>
                <c:pt idx="1462">
                  <c:v>0</c:v>
                </c:pt>
                <c:pt idx="1463">
                  <c:v>0</c:v>
                </c:pt>
                <c:pt idx="1464">
                  <c:v>0</c:v>
                </c:pt>
                <c:pt idx="1465">
                  <c:v>0</c:v>
                </c:pt>
                <c:pt idx="1466">
                  <c:v>0</c:v>
                </c:pt>
                <c:pt idx="1467">
                  <c:v>0</c:v>
                </c:pt>
                <c:pt idx="1468">
                  <c:v>0</c:v>
                </c:pt>
                <c:pt idx="1469">
                  <c:v>6.6239999999999997E-3</c:v>
                </c:pt>
                <c:pt idx="1470">
                  <c:v>0</c:v>
                </c:pt>
                <c:pt idx="1471">
                  <c:v>0</c:v>
                </c:pt>
                <c:pt idx="1472">
                  <c:v>0</c:v>
                </c:pt>
                <c:pt idx="1473">
                  <c:v>0</c:v>
                </c:pt>
                <c:pt idx="1474">
                  <c:v>0</c:v>
                </c:pt>
                <c:pt idx="1475">
                  <c:v>0</c:v>
                </c:pt>
                <c:pt idx="1476">
                  <c:v>0</c:v>
                </c:pt>
                <c:pt idx="1477">
                  <c:v>6.6239999999999997E-3</c:v>
                </c:pt>
                <c:pt idx="1478">
                  <c:v>0</c:v>
                </c:pt>
                <c:pt idx="1479">
                  <c:v>0</c:v>
                </c:pt>
                <c:pt idx="1480">
                  <c:v>0</c:v>
                </c:pt>
                <c:pt idx="1481">
                  <c:v>0</c:v>
                </c:pt>
                <c:pt idx="1482">
                  <c:v>0</c:v>
                </c:pt>
                <c:pt idx="1483">
                  <c:v>0</c:v>
                </c:pt>
                <c:pt idx="1484">
                  <c:v>0</c:v>
                </c:pt>
                <c:pt idx="1485">
                  <c:v>6.6239999999999997E-3</c:v>
                </c:pt>
                <c:pt idx="1486">
                  <c:v>0</c:v>
                </c:pt>
                <c:pt idx="1487">
                  <c:v>0</c:v>
                </c:pt>
                <c:pt idx="1488">
                  <c:v>0</c:v>
                </c:pt>
                <c:pt idx="1489">
                  <c:v>0</c:v>
                </c:pt>
                <c:pt idx="1490">
                  <c:v>0</c:v>
                </c:pt>
                <c:pt idx="1491">
                  <c:v>0</c:v>
                </c:pt>
                <c:pt idx="1492">
                  <c:v>0</c:v>
                </c:pt>
                <c:pt idx="1493">
                  <c:v>6.6239999999999997E-3</c:v>
                </c:pt>
                <c:pt idx="1494">
                  <c:v>0</c:v>
                </c:pt>
                <c:pt idx="1495">
                  <c:v>0</c:v>
                </c:pt>
                <c:pt idx="1496">
                  <c:v>0</c:v>
                </c:pt>
                <c:pt idx="1497">
                  <c:v>0</c:v>
                </c:pt>
                <c:pt idx="1498">
                  <c:v>0</c:v>
                </c:pt>
                <c:pt idx="1499">
                  <c:v>0</c:v>
                </c:pt>
                <c:pt idx="1500">
                  <c:v>0</c:v>
                </c:pt>
                <c:pt idx="1501">
                  <c:v>6.6239999999999997E-3</c:v>
                </c:pt>
                <c:pt idx="1502">
                  <c:v>0</c:v>
                </c:pt>
                <c:pt idx="1503">
                  <c:v>0</c:v>
                </c:pt>
                <c:pt idx="1504">
                  <c:v>0</c:v>
                </c:pt>
                <c:pt idx="1505">
                  <c:v>0</c:v>
                </c:pt>
                <c:pt idx="1506">
                  <c:v>0</c:v>
                </c:pt>
                <c:pt idx="1507">
                  <c:v>0</c:v>
                </c:pt>
                <c:pt idx="1508">
                  <c:v>0</c:v>
                </c:pt>
                <c:pt idx="1509">
                  <c:v>6.6239999999999997E-3</c:v>
                </c:pt>
                <c:pt idx="1510">
                  <c:v>0</c:v>
                </c:pt>
                <c:pt idx="1511">
                  <c:v>0</c:v>
                </c:pt>
                <c:pt idx="1512">
                  <c:v>0</c:v>
                </c:pt>
                <c:pt idx="1513">
                  <c:v>0</c:v>
                </c:pt>
                <c:pt idx="1514">
                  <c:v>0</c:v>
                </c:pt>
                <c:pt idx="1515">
                  <c:v>0</c:v>
                </c:pt>
                <c:pt idx="1516">
                  <c:v>0</c:v>
                </c:pt>
                <c:pt idx="1517">
                  <c:v>6.6239999999999997E-3</c:v>
                </c:pt>
                <c:pt idx="1518">
                  <c:v>0</c:v>
                </c:pt>
                <c:pt idx="1519">
                  <c:v>0</c:v>
                </c:pt>
                <c:pt idx="1520">
                  <c:v>0</c:v>
                </c:pt>
                <c:pt idx="1521">
                  <c:v>0</c:v>
                </c:pt>
                <c:pt idx="1522">
                  <c:v>0</c:v>
                </c:pt>
                <c:pt idx="1523">
                  <c:v>0</c:v>
                </c:pt>
                <c:pt idx="1524">
                  <c:v>0</c:v>
                </c:pt>
                <c:pt idx="1525">
                  <c:v>6.6239999999999997E-3</c:v>
                </c:pt>
                <c:pt idx="1526">
                  <c:v>0</c:v>
                </c:pt>
                <c:pt idx="1527">
                  <c:v>0</c:v>
                </c:pt>
                <c:pt idx="1528">
                  <c:v>0</c:v>
                </c:pt>
                <c:pt idx="1529">
                  <c:v>0</c:v>
                </c:pt>
                <c:pt idx="1530">
                  <c:v>0</c:v>
                </c:pt>
                <c:pt idx="1531">
                  <c:v>0</c:v>
                </c:pt>
                <c:pt idx="1532">
                  <c:v>0</c:v>
                </c:pt>
                <c:pt idx="1533">
                  <c:v>6.6239999999999997E-3</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8.3119999999999999E-3</c:v>
                </c:pt>
                <c:pt idx="1548">
                  <c:v>0</c:v>
                </c:pt>
                <c:pt idx="1549">
                  <c:v>0</c:v>
                </c:pt>
                <c:pt idx="1550">
                  <c:v>0</c:v>
                </c:pt>
                <c:pt idx="1551">
                  <c:v>0</c:v>
                </c:pt>
                <c:pt idx="1552">
                  <c:v>0</c:v>
                </c:pt>
                <c:pt idx="1553">
                  <c:v>0</c:v>
                </c:pt>
                <c:pt idx="1554">
                  <c:v>0</c:v>
                </c:pt>
                <c:pt idx="1555">
                  <c:v>8.3119999999999999E-3</c:v>
                </c:pt>
                <c:pt idx="1556">
                  <c:v>0</c:v>
                </c:pt>
                <c:pt idx="1557">
                  <c:v>0</c:v>
                </c:pt>
                <c:pt idx="1558">
                  <c:v>0</c:v>
                </c:pt>
                <c:pt idx="1559">
                  <c:v>0</c:v>
                </c:pt>
                <c:pt idx="1560">
                  <c:v>0</c:v>
                </c:pt>
                <c:pt idx="1561">
                  <c:v>0</c:v>
                </c:pt>
                <c:pt idx="1562">
                  <c:v>0</c:v>
                </c:pt>
                <c:pt idx="1563">
                  <c:v>8.3119999999999999E-3</c:v>
                </c:pt>
                <c:pt idx="1564">
                  <c:v>0</c:v>
                </c:pt>
                <c:pt idx="1565">
                  <c:v>0</c:v>
                </c:pt>
                <c:pt idx="1566">
                  <c:v>0</c:v>
                </c:pt>
                <c:pt idx="1567">
                  <c:v>0</c:v>
                </c:pt>
                <c:pt idx="1568">
                  <c:v>0</c:v>
                </c:pt>
                <c:pt idx="1569">
                  <c:v>0</c:v>
                </c:pt>
                <c:pt idx="1570">
                  <c:v>0</c:v>
                </c:pt>
                <c:pt idx="1571">
                  <c:v>8.3119999999999999E-3</c:v>
                </c:pt>
                <c:pt idx="1572">
                  <c:v>0</c:v>
                </c:pt>
                <c:pt idx="1573">
                  <c:v>0</c:v>
                </c:pt>
                <c:pt idx="1574">
                  <c:v>0</c:v>
                </c:pt>
                <c:pt idx="1575">
                  <c:v>0</c:v>
                </c:pt>
                <c:pt idx="1576">
                  <c:v>0</c:v>
                </c:pt>
                <c:pt idx="1577">
                  <c:v>0</c:v>
                </c:pt>
                <c:pt idx="1578">
                  <c:v>0</c:v>
                </c:pt>
                <c:pt idx="1579">
                  <c:v>8.3119999999999999E-3</c:v>
                </c:pt>
                <c:pt idx="1580">
                  <c:v>0</c:v>
                </c:pt>
                <c:pt idx="1581">
                  <c:v>0</c:v>
                </c:pt>
                <c:pt idx="1582">
                  <c:v>0</c:v>
                </c:pt>
                <c:pt idx="1583">
                  <c:v>0</c:v>
                </c:pt>
                <c:pt idx="1584">
                  <c:v>0</c:v>
                </c:pt>
                <c:pt idx="1585">
                  <c:v>0</c:v>
                </c:pt>
                <c:pt idx="1586">
                  <c:v>0</c:v>
                </c:pt>
                <c:pt idx="1587">
                  <c:v>8.3119999999999999E-3</c:v>
                </c:pt>
                <c:pt idx="1588">
                  <c:v>0</c:v>
                </c:pt>
                <c:pt idx="1589">
                  <c:v>0</c:v>
                </c:pt>
                <c:pt idx="1590">
                  <c:v>0</c:v>
                </c:pt>
                <c:pt idx="1591">
                  <c:v>0</c:v>
                </c:pt>
                <c:pt idx="1592">
                  <c:v>0</c:v>
                </c:pt>
                <c:pt idx="1593">
                  <c:v>0</c:v>
                </c:pt>
                <c:pt idx="1594">
                  <c:v>0</c:v>
                </c:pt>
                <c:pt idx="1595">
                  <c:v>8.3119999999999999E-3</c:v>
                </c:pt>
                <c:pt idx="1596">
                  <c:v>0</c:v>
                </c:pt>
                <c:pt idx="1597">
                  <c:v>0</c:v>
                </c:pt>
                <c:pt idx="1598">
                  <c:v>0</c:v>
                </c:pt>
                <c:pt idx="1599">
                  <c:v>0</c:v>
                </c:pt>
                <c:pt idx="1600">
                  <c:v>0</c:v>
                </c:pt>
                <c:pt idx="1601">
                  <c:v>0</c:v>
                </c:pt>
                <c:pt idx="1602">
                  <c:v>0</c:v>
                </c:pt>
                <c:pt idx="1603">
                  <c:v>8.3119999999999999E-3</c:v>
                </c:pt>
                <c:pt idx="1604">
                  <c:v>0</c:v>
                </c:pt>
                <c:pt idx="1605">
                  <c:v>0</c:v>
                </c:pt>
                <c:pt idx="1606">
                  <c:v>0</c:v>
                </c:pt>
                <c:pt idx="1607">
                  <c:v>0</c:v>
                </c:pt>
                <c:pt idx="1608">
                  <c:v>0</c:v>
                </c:pt>
                <c:pt idx="1609">
                  <c:v>0</c:v>
                </c:pt>
                <c:pt idx="1610">
                  <c:v>0</c:v>
                </c:pt>
                <c:pt idx="1611">
                  <c:v>8.3119999999999999E-3</c:v>
                </c:pt>
                <c:pt idx="1612">
                  <c:v>0</c:v>
                </c:pt>
                <c:pt idx="1613">
                  <c:v>0</c:v>
                </c:pt>
                <c:pt idx="1614">
                  <c:v>0</c:v>
                </c:pt>
                <c:pt idx="1615">
                  <c:v>0</c:v>
                </c:pt>
                <c:pt idx="1616">
                  <c:v>0</c:v>
                </c:pt>
                <c:pt idx="1617">
                  <c:v>0</c:v>
                </c:pt>
                <c:pt idx="1618">
                  <c:v>0</c:v>
                </c:pt>
                <c:pt idx="1619">
                  <c:v>8.3119999999999999E-3</c:v>
                </c:pt>
                <c:pt idx="1620">
                  <c:v>0</c:v>
                </c:pt>
                <c:pt idx="1621">
                  <c:v>0</c:v>
                </c:pt>
                <c:pt idx="1622">
                  <c:v>0</c:v>
                </c:pt>
                <c:pt idx="1623">
                  <c:v>0</c:v>
                </c:pt>
                <c:pt idx="1624">
                  <c:v>0</c:v>
                </c:pt>
                <c:pt idx="1625">
                  <c:v>0</c:v>
                </c:pt>
                <c:pt idx="1626">
                  <c:v>0</c:v>
                </c:pt>
                <c:pt idx="1627">
                  <c:v>8.3119999999999999E-3</c:v>
                </c:pt>
                <c:pt idx="1628">
                  <c:v>0</c:v>
                </c:pt>
                <c:pt idx="1629">
                  <c:v>0</c:v>
                </c:pt>
                <c:pt idx="1630">
                  <c:v>0</c:v>
                </c:pt>
                <c:pt idx="1631">
                  <c:v>0</c:v>
                </c:pt>
                <c:pt idx="1632">
                  <c:v>0</c:v>
                </c:pt>
                <c:pt idx="1633">
                  <c:v>0</c:v>
                </c:pt>
                <c:pt idx="1634">
                  <c:v>0</c:v>
                </c:pt>
                <c:pt idx="1635">
                  <c:v>8.3119999999999999E-3</c:v>
                </c:pt>
                <c:pt idx="1636">
                  <c:v>0</c:v>
                </c:pt>
                <c:pt idx="1637">
                  <c:v>0</c:v>
                </c:pt>
                <c:pt idx="1638">
                  <c:v>0</c:v>
                </c:pt>
                <c:pt idx="1639">
                  <c:v>0</c:v>
                </c:pt>
                <c:pt idx="1640">
                  <c:v>0</c:v>
                </c:pt>
                <c:pt idx="1641">
                  <c:v>0</c:v>
                </c:pt>
                <c:pt idx="1642">
                  <c:v>0</c:v>
                </c:pt>
                <c:pt idx="1643">
                  <c:v>8.3119999999999999E-3</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1.0776000000000001E-2</c:v>
                </c:pt>
                <c:pt idx="1658">
                  <c:v>0</c:v>
                </c:pt>
                <c:pt idx="1659">
                  <c:v>0</c:v>
                </c:pt>
                <c:pt idx="1660">
                  <c:v>0</c:v>
                </c:pt>
                <c:pt idx="1661">
                  <c:v>0</c:v>
                </c:pt>
                <c:pt idx="1662">
                  <c:v>0</c:v>
                </c:pt>
                <c:pt idx="1663">
                  <c:v>0</c:v>
                </c:pt>
                <c:pt idx="1664">
                  <c:v>0</c:v>
                </c:pt>
                <c:pt idx="1665">
                  <c:v>1.0776000000000001E-2</c:v>
                </c:pt>
                <c:pt idx="1666">
                  <c:v>0</c:v>
                </c:pt>
                <c:pt idx="1667">
                  <c:v>0</c:v>
                </c:pt>
                <c:pt idx="1668">
                  <c:v>0</c:v>
                </c:pt>
                <c:pt idx="1669">
                  <c:v>0</c:v>
                </c:pt>
                <c:pt idx="1670">
                  <c:v>0</c:v>
                </c:pt>
                <c:pt idx="1671">
                  <c:v>0</c:v>
                </c:pt>
                <c:pt idx="1672">
                  <c:v>0</c:v>
                </c:pt>
                <c:pt idx="1673">
                  <c:v>1.0776000000000001E-2</c:v>
                </c:pt>
                <c:pt idx="1674">
                  <c:v>0</c:v>
                </c:pt>
                <c:pt idx="1675">
                  <c:v>0</c:v>
                </c:pt>
                <c:pt idx="1676">
                  <c:v>0</c:v>
                </c:pt>
                <c:pt idx="1677">
                  <c:v>0</c:v>
                </c:pt>
                <c:pt idx="1678">
                  <c:v>0</c:v>
                </c:pt>
                <c:pt idx="1679">
                  <c:v>0</c:v>
                </c:pt>
                <c:pt idx="1680">
                  <c:v>0</c:v>
                </c:pt>
                <c:pt idx="1681">
                  <c:v>1.0776000000000001E-2</c:v>
                </c:pt>
                <c:pt idx="1682">
                  <c:v>0</c:v>
                </c:pt>
                <c:pt idx="1683">
                  <c:v>0</c:v>
                </c:pt>
                <c:pt idx="1684">
                  <c:v>0</c:v>
                </c:pt>
                <c:pt idx="1685">
                  <c:v>0</c:v>
                </c:pt>
                <c:pt idx="1686">
                  <c:v>0</c:v>
                </c:pt>
                <c:pt idx="1687">
                  <c:v>0</c:v>
                </c:pt>
                <c:pt idx="1688">
                  <c:v>0</c:v>
                </c:pt>
                <c:pt idx="1689">
                  <c:v>1.0776000000000001E-2</c:v>
                </c:pt>
                <c:pt idx="1690">
                  <c:v>0</c:v>
                </c:pt>
                <c:pt idx="1691">
                  <c:v>0</c:v>
                </c:pt>
                <c:pt idx="1692">
                  <c:v>0</c:v>
                </c:pt>
                <c:pt idx="1693">
                  <c:v>0</c:v>
                </c:pt>
                <c:pt idx="1694">
                  <c:v>0</c:v>
                </c:pt>
                <c:pt idx="1695">
                  <c:v>0</c:v>
                </c:pt>
                <c:pt idx="1696">
                  <c:v>0</c:v>
                </c:pt>
                <c:pt idx="1697">
                  <c:v>1.0776000000000001E-2</c:v>
                </c:pt>
                <c:pt idx="1698">
                  <c:v>0</c:v>
                </c:pt>
                <c:pt idx="1699">
                  <c:v>0</c:v>
                </c:pt>
                <c:pt idx="1700">
                  <c:v>0</c:v>
                </c:pt>
                <c:pt idx="1701">
                  <c:v>0</c:v>
                </c:pt>
                <c:pt idx="1702">
                  <c:v>0</c:v>
                </c:pt>
                <c:pt idx="1703">
                  <c:v>0</c:v>
                </c:pt>
                <c:pt idx="1704">
                  <c:v>0</c:v>
                </c:pt>
                <c:pt idx="1705">
                  <c:v>1.0776000000000001E-2</c:v>
                </c:pt>
                <c:pt idx="1706">
                  <c:v>0</c:v>
                </c:pt>
                <c:pt idx="1707">
                  <c:v>0</c:v>
                </c:pt>
                <c:pt idx="1708">
                  <c:v>0</c:v>
                </c:pt>
                <c:pt idx="1709">
                  <c:v>0</c:v>
                </c:pt>
                <c:pt idx="1710">
                  <c:v>0</c:v>
                </c:pt>
                <c:pt idx="1711">
                  <c:v>0</c:v>
                </c:pt>
                <c:pt idx="1712">
                  <c:v>0</c:v>
                </c:pt>
                <c:pt idx="1713">
                  <c:v>1.0776000000000001E-2</c:v>
                </c:pt>
                <c:pt idx="1714">
                  <c:v>0</c:v>
                </c:pt>
                <c:pt idx="1715">
                  <c:v>0</c:v>
                </c:pt>
                <c:pt idx="1716">
                  <c:v>0</c:v>
                </c:pt>
                <c:pt idx="1717">
                  <c:v>0</c:v>
                </c:pt>
                <c:pt idx="1718">
                  <c:v>0</c:v>
                </c:pt>
                <c:pt idx="1719">
                  <c:v>0</c:v>
                </c:pt>
                <c:pt idx="1720">
                  <c:v>0</c:v>
                </c:pt>
                <c:pt idx="1721">
                  <c:v>1.0776000000000001E-2</c:v>
                </c:pt>
                <c:pt idx="1722">
                  <c:v>0</c:v>
                </c:pt>
                <c:pt idx="1723">
                  <c:v>0</c:v>
                </c:pt>
                <c:pt idx="1724">
                  <c:v>0</c:v>
                </c:pt>
                <c:pt idx="1725">
                  <c:v>0</c:v>
                </c:pt>
                <c:pt idx="1726">
                  <c:v>0</c:v>
                </c:pt>
                <c:pt idx="1727">
                  <c:v>0</c:v>
                </c:pt>
                <c:pt idx="1728">
                  <c:v>0</c:v>
                </c:pt>
                <c:pt idx="1729">
                  <c:v>1.0776000000000001E-2</c:v>
                </c:pt>
                <c:pt idx="1730">
                  <c:v>0</c:v>
                </c:pt>
                <c:pt idx="1731">
                  <c:v>0</c:v>
                </c:pt>
                <c:pt idx="1732">
                  <c:v>0</c:v>
                </c:pt>
                <c:pt idx="1733">
                  <c:v>0</c:v>
                </c:pt>
                <c:pt idx="1734">
                  <c:v>0</c:v>
                </c:pt>
                <c:pt idx="1735">
                  <c:v>0</c:v>
                </c:pt>
                <c:pt idx="1736">
                  <c:v>0</c:v>
                </c:pt>
                <c:pt idx="1737">
                  <c:v>1.0776000000000001E-2</c:v>
                </c:pt>
                <c:pt idx="1738">
                  <c:v>0</c:v>
                </c:pt>
                <c:pt idx="1739">
                  <c:v>0</c:v>
                </c:pt>
                <c:pt idx="1740">
                  <c:v>0</c:v>
                </c:pt>
                <c:pt idx="1741">
                  <c:v>0</c:v>
                </c:pt>
                <c:pt idx="1742">
                  <c:v>0</c:v>
                </c:pt>
                <c:pt idx="1743">
                  <c:v>0</c:v>
                </c:pt>
                <c:pt idx="1744">
                  <c:v>0</c:v>
                </c:pt>
                <c:pt idx="1745">
                  <c:v>1.0776000000000001E-2</c:v>
                </c:pt>
                <c:pt idx="1746">
                  <c:v>0</c:v>
                </c:pt>
                <c:pt idx="1747">
                  <c:v>0</c:v>
                </c:pt>
                <c:pt idx="1748">
                  <c:v>0</c:v>
                </c:pt>
                <c:pt idx="1749">
                  <c:v>0</c:v>
                </c:pt>
                <c:pt idx="1750">
                  <c:v>0</c:v>
                </c:pt>
                <c:pt idx="1751">
                  <c:v>0</c:v>
                </c:pt>
                <c:pt idx="1752">
                  <c:v>0</c:v>
                </c:pt>
                <c:pt idx="1753">
                  <c:v>1.0776000000000001E-2</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1.4232E-2</c:v>
                </c:pt>
                <c:pt idx="1768">
                  <c:v>0</c:v>
                </c:pt>
                <c:pt idx="1769">
                  <c:v>0</c:v>
                </c:pt>
                <c:pt idx="1770">
                  <c:v>0</c:v>
                </c:pt>
                <c:pt idx="1771">
                  <c:v>0</c:v>
                </c:pt>
                <c:pt idx="1772">
                  <c:v>0</c:v>
                </c:pt>
                <c:pt idx="1773">
                  <c:v>0</c:v>
                </c:pt>
                <c:pt idx="1774">
                  <c:v>0</c:v>
                </c:pt>
                <c:pt idx="1775">
                  <c:v>1.4232E-2</c:v>
                </c:pt>
                <c:pt idx="1776">
                  <c:v>0</c:v>
                </c:pt>
                <c:pt idx="1777">
                  <c:v>0</c:v>
                </c:pt>
                <c:pt idx="1778">
                  <c:v>0</c:v>
                </c:pt>
                <c:pt idx="1779">
                  <c:v>0</c:v>
                </c:pt>
                <c:pt idx="1780">
                  <c:v>0</c:v>
                </c:pt>
                <c:pt idx="1781">
                  <c:v>0</c:v>
                </c:pt>
                <c:pt idx="1782">
                  <c:v>0</c:v>
                </c:pt>
                <c:pt idx="1783">
                  <c:v>1.4232E-2</c:v>
                </c:pt>
                <c:pt idx="1784">
                  <c:v>0</c:v>
                </c:pt>
                <c:pt idx="1785">
                  <c:v>0</c:v>
                </c:pt>
                <c:pt idx="1786">
                  <c:v>0</c:v>
                </c:pt>
                <c:pt idx="1787">
                  <c:v>0</c:v>
                </c:pt>
                <c:pt idx="1788">
                  <c:v>0</c:v>
                </c:pt>
                <c:pt idx="1789">
                  <c:v>0</c:v>
                </c:pt>
                <c:pt idx="1790">
                  <c:v>0</c:v>
                </c:pt>
                <c:pt idx="1791">
                  <c:v>1.4232E-2</c:v>
                </c:pt>
                <c:pt idx="1792">
                  <c:v>0</c:v>
                </c:pt>
                <c:pt idx="1793">
                  <c:v>0</c:v>
                </c:pt>
                <c:pt idx="1794">
                  <c:v>0</c:v>
                </c:pt>
                <c:pt idx="1795">
                  <c:v>0</c:v>
                </c:pt>
                <c:pt idx="1796">
                  <c:v>0</c:v>
                </c:pt>
                <c:pt idx="1797">
                  <c:v>0</c:v>
                </c:pt>
                <c:pt idx="1798">
                  <c:v>0</c:v>
                </c:pt>
                <c:pt idx="1799">
                  <c:v>1.4232E-2</c:v>
                </c:pt>
                <c:pt idx="1800">
                  <c:v>0</c:v>
                </c:pt>
                <c:pt idx="1801">
                  <c:v>0</c:v>
                </c:pt>
                <c:pt idx="1802">
                  <c:v>0</c:v>
                </c:pt>
                <c:pt idx="1803">
                  <c:v>0</c:v>
                </c:pt>
                <c:pt idx="1804">
                  <c:v>0</c:v>
                </c:pt>
                <c:pt idx="1805">
                  <c:v>0</c:v>
                </c:pt>
                <c:pt idx="1806">
                  <c:v>0</c:v>
                </c:pt>
                <c:pt idx="1807">
                  <c:v>1.4232E-2</c:v>
                </c:pt>
                <c:pt idx="1808">
                  <c:v>0</c:v>
                </c:pt>
                <c:pt idx="1809">
                  <c:v>0</c:v>
                </c:pt>
                <c:pt idx="1810">
                  <c:v>0</c:v>
                </c:pt>
                <c:pt idx="1811">
                  <c:v>0</c:v>
                </c:pt>
                <c:pt idx="1812">
                  <c:v>0</c:v>
                </c:pt>
                <c:pt idx="1813">
                  <c:v>0</c:v>
                </c:pt>
                <c:pt idx="1814">
                  <c:v>0</c:v>
                </c:pt>
                <c:pt idx="1815">
                  <c:v>1.4232E-2</c:v>
                </c:pt>
                <c:pt idx="1816">
                  <c:v>0</c:v>
                </c:pt>
                <c:pt idx="1817">
                  <c:v>0</c:v>
                </c:pt>
                <c:pt idx="1818">
                  <c:v>0</c:v>
                </c:pt>
                <c:pt idx="1819">
                  <c:v>0</c:v>
                </c:pt>
                <c:pt idx="1820">
                  <c:v>0</c:v>
                </c:pt>
                <c:pt idx="1821">
                  <c:v>0</c:v>
                </c:pt>
                <c:pt idx="1822">
                  <c:v>0</c:v>
                </c:pt>
                <c:pt idx="1823">
                  <c:v>1.4232E-2</c:v>
                </c:pt>
                <c:pt idx="1824">
                  <c:v>0</c:v>
                </c:pt>
                <c:pt idx="1825">
                  <c:v>0</c:v>
                </c:pt>
                <c:pt idx="1826">
                  <c:v>0</c:v>
                </c:pt>
                <c:pt idx="1827">
                  <c:v>0</c:v>
                </c:pt>
                <c:pt idx="1828">
                  <c:v>0</c:v>
                </c:pt>
                <c:pt idx="1829">
                  <c:v>0</c:v>
                </c:pt>
                <c:pt idx="1830">
                  <c:v>0</c:v>
                </c:pt>
                <c:pt idx="1831">
                  <c:v>1.4232E-2</c:v>
                </c:pt>
                <c:pt idx="1832">
                  <c:v>0</c:v>
                </c:pt>
                <c:pt idx="1833">
                  <c:v>0</c:v>
                </c:pt>
                <c:pt idx="1834">
                  <c:v>0</c:v>
                </c:pt>
                <c:pt idx="1835">
                  <c:v>0</c:v>
                </c:pt>
                <c:pt idx="1836">
                  <c:v>0</c:v>
                </c:pt>
                <c:pt idx="1837">
                  <c:v>0</c:v>
                </c:pt>
                <c:pt idx="1838">
                  <c:v>0</c:v>
                </c:pt>
                <c:pt idx="1839">
                  <c:v>1.4232E-2</c:v>
                </c:pt>
                <c:pt idx="1840">
                  <c:v>0</c:v>
                </c:pt>
                <c:pt idx="1841">
                  <c:v>0</c:v>
                </c:pt>
                <c:pt idx="1842">
                  <c:v>0</c:v>
                </c:pt>
                <c:pt idx="1843">
                  <c:v>0</c:v>
                </c:pt>
                <c:pt idx="1844">
                  <c:v>0</c:v>
                </c:pt>
                <c:pt idx="1845">
                  <c:v>0</c:v>
                </c:pt>
                <c:pt idx="1846">
                  <c:v>0</c:v>
                </c:pt>
                <c:pt idx="1847">
                  <c:v>1.4232E-2</c:v>
                </c:pt>
                <c:pt idx="1848">
                  <c:v>0</c:v>
                </c:pt>
                <c:pt idx="1849">
                  <c:v>0</c:v>
                </c:pt>
                <c:pt idx="1850">
                  <c:v>0</c:v>
                </c:pt>
                <c:pt idx="1851">
                  <c:v>0</c:v>
                </c:pt>
                <c:pt idx="1852">
                  <c:v>0</c:v>
                </c:pt>
                <c:pt idx="1853">
                  <c:v>0</c:v>
                </c:pt>
                <c:pt idx="1854">
                  <c:v>0</c:v>
                </c:pt>
                <c:pt idx="1855">
                  <c:v>1.4232E-2</c:v>
                </c:pt>
                <c:pt idx="1856">
                  <c:v>0</c:v>
                </c:pt>
                <c:pt idx="1857">
                  <c:v>0</c:v>
                </c:pt>
                <c:pt idx="1858">
                  <c:v>0</c:v>
                </c:pt>
                <c:pt idx="1859">
                  <c:v>0</c:v>
                </c:pt>
                <c:pt idx="1860">
                  <c:v>0</c:v>
                </c:pt>
                <c:pt idx="1861">
                  <c:v>0</c:v>
                </c:pt>
                <c:pt idx="1862">
                  <c:v>0</c:v>
                </c:pt>
                <c:pt idx="1863">
                  <c:v>1.4232E-2</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1.8504E-2</c:v>
                </c:pt>
                <c:pt idx="1878">
                  <c:v>0</c:v>
                </c:pt>
                <c:pt idx="1879">
                  <c:v>0</c:v>
                </c:pt>
                <c:pt idx="1880">
                  <c:v>0</c:v>
                </c:pt>
                <c:pt idx="1881">
                  <c:v>0</c:v>
                </c:pt>
                <c:pt idx="1882">
                  <c:v>0</c:v>
                </c:pt>
                <c:pt idx="1883">
                  <c:v>0</c:v>
                </c:pt>
                <c:pt idx="1884">
                  <c:v>0</c:v>
                </c:pt>
                <c:pt idx="1885">
                  <c:v>1.8504E-2</c:v>
                </c:pt>
                <c:pt idx="1886">
                  <c:v>0</c:v>
                </c:pt>
                <c:pt idx="1887">
                  <c:v>0</c:v>
                </c:pt>
                <c:pt idx="1888">
                  <c:v>0</c:v>
                </c:pt>
                <c:pt idx="1889">
                  <c:v>0</c:v>
                </c:pt>
                <c:pt idx="1890">
                  <c:v>0</c:v>
                </c:pt>
                <c:pt idx="1891">
                  <c:v>0</c:v>
                </c:pt>
                <c:pt idx="1892">
                  <c:v>0</c:v>
                </c:pt>
                <c:pt idx="1893">
                  <c:v>1.8504E-2</c:v>
                </c:pt>
                <c:pt idx="1894">
                  <c:v>0</c:v>
                </c:pt>
                <c:pt idx="1895">
                  <c:v>0</c:v>
                </c:pt>
                <c:pt idx="1896">
                  <c:v>0</c:v>
                </c:pt>
                <c:pt idx="1897">
                  <c:v>0</c:v>
                </c:pt>
                <c:pt idx="1898">
                  <c:v>0</c:v>
                </c:pt>
                <c:pt idx="1899">
                  <c:v>0</c:v>
                </c:pt>
                <c:pt idx="1900">
                  <c:v>0</c:v>
                </c:pt>
                <c:pt idx="1901">
                  <c:v>1.8504E-2</c:v>
                </c:pt>
                <c:pt idx="1902">
                  <c:v>0</c:v>
                </c:pt>
                <c:pt idx="1903">
                  <c:v>0</c:v>
                </c:pt>
                <c:pt idx="1904">
                  <c:v>0</c:v>
                </c:pt>
                <c:pt idx="1905">
                  <c:v>0</c:v>
                </c:pt>
                <c:pt idx="1906">
                  <c:v>0</c:v>
                </c:pt>
                <c:pt idx="1907">
                  <c:v>0</c:v>
                </c:pt>
                <c:pt idx="1908">
                  <c:v>0</c:v>
                </c:pt>
                <c:pt idx="1909">
                  <c:v>1.8504E-2</c:v>
                </c:pt>
                <c:pt idx="1910">
                  <c:v>0</c:v>
                </c:pt>
                <c:pt idx="1911">
                  <c:v>0</c:v>
                </c:pt>
                <c:pt idx="1912">
                  <c:v>0</c:v>
                </c:pt>
                <c:pt idx="1913">
                  <c:v>0</c:v>
                </c:pt>
                <c:pt idx="1914">
                  <c:v>0</c:v>
                </c:pt>
                <c:pt idx="1915">
                  <c:v>0</c:v>
                </c:pt>
                <c:pt idx="1916">
                  <c:v>0</c:v>
                </c:pt>
                <c:pt idx="1917">
                  <c:v>1.8504E-2</c:v>
                </c:pt>
                <c:pt idx="1918">
                  <c:v>0</c:v>
                </c:pt>
                <c:pt idx="1919">
                  <c:v>0</c:v>
                </c:pt>
                <c:pt idx="1920">
                  <c:v>0</c:v>
                </c:pt>
                <c:pt idx="1921">
                  <c:v>0</c:v>
                </c:pt>
                <c:pt idx="1922">
                  <c:v>0</c:v>
                </c:pt>
                <c:pt idx="1923">
                  <c:v>0</c:v>
                </c:pt>
                <c:pt idx="1924">
                  <c:v>0</c:v>
                </c:pt>
                <c:pt idx="1925">
                  <c:v>1.8504E-2</c:v>
                </c:pt>
                <c:pt idx="1926">
                  <c:v>0</c:v>
                </c:pt>
                <c:pt idx="1927">
                  <c:v>0</c:v>
                </c:pt>
                <c:pt idx="1928">
                  <c:v>0</c:v>
                </c:pt>
                <c:pt idx="1929">
                  <c:v>0</c:v>
                </c:pt>
                <c:pt idx="1930">
                  <c:v>0</c:v>
                </c:pt>
                <c:pt idx="1931">
                  <c:v>0</c:v>
                </c:pt>
                <c:pt idx="1932">
                  <c:v>0</c:v>
                </c:pt>
                <c:pt idx="1933">
                  <c:v>1.8504E-2</c:v>
                </c:pt>
                <c:pt idx="1934">
                  <c:v>0</c:v>
                </c:pt>
                <c:pt idx="1935">
                  <c:v>0</c:v>
                </c:pt>
                <c:pt idx="1936">
                  <c:v>0</c:v>
                </c:pt>
                <c:pt idx="1937">
                  <c:v>0</c:v>
                </c:pt>
                <c:pt idx="1938">
                  <c:v>0</c:v>
                </c:pt>
                <c:pt idx="1939">
                  <c:v>0</c:v>
                </c:pt>
                <c:pt idx="1940">
                  <c:v>0</c:v>
                </c:pt>
                <c:pt idx="1941">
                  <c:v>1.8504E-2</c:v>
                </c:pt>
                <c:pt idx="1942">
                  <c:v>0</c:v>
                </c:pt>
                <c:pt idx="1943">
                  <c:v>0</c:v>
                </c:pt>
                <c:pt idx="1944">
                  <c:v>0</c:v>
                </c:pt>
                <c:pt idx="1945">
                  <c:v>0</c:v>
                </c:pt>
                <c:pt idx="1946">
                  <c:v>0</c:v>
                </c:pt>
                <c:pt idx="1947">
                  <c:v>0</c:v>
                </c:pt>
                <c:pt idx="1948">
                  <c:v>0</c:v>
                </c:pt>
                <c:pt idx="1949">
                  <c:v>1.8504E-2</c:v>
                </c:pt>
                <c:pt idx="1950">
                  <c:v>0</c:v>
                </c:pt>
                <c:pt idx="1951">
                  <c:v>0</c:v>
                </c:pt>
                <c:pt idx="1952">
                  <c:v>0</c:v>
                </c:pt>
                <c:pt idx="1953">
                  <c:v>0</c:v>
                </c:pt>
                <c:pt idx="1954">
                  <c:v>0</c:v>
                </c:pt>
                <c:pt idx="1955">
                  <c:v>0</c:v>
                </c:pt>
                <c:pt idx="1956">
                  <c:v>0</c:v>
                </c:pt>
                <c:pt idx="1957">
                  <c:v>1.8504E-2</c:v>
                </c:pt>
                <c:pt idx="1958">
                  <c:v>0</c:v>
                </c:pt>
                <c:pt idx="1959">
                  <c:v>0</c:v>
                </c:pt>
                <c:pt idx="1960">
                  <c:v>0</c:v>
                </c:pt>
                <c:pt idx="1961">
                  <c:v>0</c:v>
                </c:pt>
                <c:pt idx="1962">
                  <c:v>0</c:v>
                </c:pt>
                <c:pt idx="1963">
                  <c:v>0</c:v>
                </c:pt>
                <c:pt idx="1964">
                  <c:v>0</c:v>
                </c:pt>
                <c:pt idx="1965">
                  <c:v>1.8504E-2</c:v>
                </c:pt>
                <c:pt idx="1966">
                  <c:v>0</c:v>
                </c:pt>
                <c:pt idx="1967">
                  <c:v>0</c:v>
                </c:pt>
                <c:pt idx="1968">
                  <c:v>0</c:v>
                </c:pt>
                <c:pt idx="1969">
                  <c:v>0</c:v>
                </c:pt>
                <c:pt idx="1970">
                  <c:v>0</c:v>
                </c:pt>
                <c:pt idx="1971">
                  <c:v>0</c:v>
                </c:pt>
                <c:pt idx="1972">
                  <c:v>0</c:v>
                </c:pt>
                <c:pt idx="1973">
                  <c:v>1.8504E-2</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2.4216000000000001E-2</c:v>
                </c:pt>
                <c:pt idx="1988">
                  <c:v>0</c:v>
                </c:pt>
                <c:pt idx="1989">
                  <c:v>0</c:v>
                </c:pt>
                <c:pt idx="1990">
                  <c:v>0</c:v>
                </c:pt>
                <c:pt idx="1991">
                  <c:v>0</c:v>
                </c:pt>
                <c:pt idx="1992">
                  <c:v>0</c:v>
                </c:pt>
                <c:pt idx="1993">
                  <c:v>0</c:v>
                </c:pt>
                <c:pt idx="1994">
                  <c:v>0</c:v>
                </c:pt>
                <c:pt idx="1995">
                  <c:v>2.4216000000000001E-2</c:v>
                </c:pt>
                <c:pt idx="1996">
                  <c:v>0</c:v>
                </c:pt>
                <c:pt idx="1997">
                  <c:v>0</c:v>
                </c:pt>
                <c:pt idx="1998">
                  <c:v>0</c:v>
                </c:pt>
                <c:pt idx="1999">
                  <c:v>0</c:v>
                </c:pt>
                <c:pt idx="2000">
                  <c:v>0</c:v>
                </c:pt>
                <c:pt idx="2001">
                  <c:v>0</c:v>
                </c:pt>
                <c:pt idx="2002">
                  <c:v>0</c:v>
                </c:pt>
                <c:pt idx="2003">
                  <c:v>2.4216000000000001E-2</c:v>
                </c:pt>
                <c:pt idx="2004">
                  <c:v>0</c:v>
                </c:pt>
                <c:pt idx="2005">
                  <c:v>0</c:v>
                </c:pt>
                <c:pt idx="2006">
                  <c:v>0</c:v>
                </c:pt>
                <c:pt idx="2007">
                  <c:v>0</c:v>
                </c:pt>
                <c:pt idx="2008">
                  <c:v>0</c:v>
                </c:pt>
                <c:pt idx="2009">
                  <c:v>0</c:v>
                </c:pt>
                <c:pt idx="2010">
                  <c:v>0</c:v>
                </c:pt>
                <c:pt idx="2011">
                  <c:v>2.4216000000000001E-2</c:v>
                </c:pt>
                <c:pt idx="2012">
                  <c:v>0</c:v>
                </c:pt>
                <c:pt idx="2013">
                  <c:v>0</c:v>
                </c:pt>
                <c:pt idx="2014">
                  <c:v>0</c:v>
                </c:pt>
                <c:pt idx="2015">
                  <c:v>0</c:v>
                </c:pt>
                <c:pt idx="2016">
                  <c:v>0</c:v>
                </c:pt>
                <c:pt idx="2017">
                  <c:v>0</c:v>
                </c:pt>
                <c:pt idx="2018">
                  <c:v>0</c:v>
                </c:pt>
                <c:pt idx="2019">
                  <c:v>2.4216000000000001E-2</c:v>
                </c:pt>
                <c:pt idx="2020">
                  <c:v>0</c:v>
                </c:pt>
                <c:pt idx="2021">
                  <c:v>0</c:v>
                </c:pt>
                <c:pt idx="2022">
                  <c:v>0</c:v>
                </c:pt>
                <c:pt idx="2023">
                  <c:v>0</c:v>
                </c:pt>
                <c:pt idx="2024">
                  <c:v>0</c:v>
                </c:pt>
                <c:pt idx="2025">
                  <c:v>0</c:v>
                </c:pt>
                <c:pt idx="2026">
                  <c:v>0</c:v>
                </c:pt>
                <c:pt idx="2027">
                  <c:v>2.4216000000000001E-2</c:v>
                </c:pt>
                <c:pt idx="2028">
                  <c:v>0</c:v>
                </c:pt>
                <c:pt idx="2029">
                  <c:v>0</c:v>
                </c:pt>
                <c:pt idx="2030">
                  <c:v>0</c:v>
                </c:pt>
                <c:pt idx="2031">
                  <c:v>0</c:v>
                </c:pt>
                <c:pt idx="2032">
                  <c:v>0</c:v>
                </c:pt>
                <c:pt idx="2033">
                  <c:v>0</c:v>
                </c:pt>
                <c:pt idx="2034">
                  <c:v>0</c:v>
                </c:pt>
                <c:pt idx="2035">
                  <c:v>2.4216000000000001E-2</c:v>
                </c:pt>
                <c:pt idx="2036">
                  <c:v>0</c:v>
                </c:pt>
                <c:pt idx="2037">
                  <c:v>0</c:v>
                </c:pt>
                <c:pt idx="2038">
                  <c:v>0</c:v>
                </c:pt>
                <c:pt idx="2039">
                  <c:v>0</c:v>
                </c:pt>
                <c:pt idx="2040">
                  <c:v>0</c:v>
                </c:pt>
                <c:pt idx="2041">
                  <c:v>0</c:v>
                </c:pt>
                <c:pt idx="2042">
                  <c:v>0</c:v>
                </c:pt>
                <c:pt idx="2043">
                  <c:v>2.4216000000000001E-2</c:v>
                </c:pt>
                <c:pt idx="2044">
                  <c:v>0</c:v>
                </c:pt>
                <c:pt idx="2045">
                  <c:v>0</c:v>
                </c:pt>
                <c:pt idx="2046">
                  <c:v>0</c:v>
                </c:pt>
                <c:pt idx="2047">
                  <c:v>0</c:v>
                </c:pt>
                <c:pt idx="2048">
                  <c:v>0</c:v>
                </c:pt>
                <c:pt idx="2049">
                  <c:v>0</c:v>
                </c:pt>
                <c:pt idx="2050">
                  <c:v>0</c:v>
                </c:pt>
                <c:pt idx="2051">
                  <c:v>2.4216000000000001E-2</c:v>
                </c:pt>
                <c:pt idx="2052">
                  <c:v>0</c:v>
                </c:pt>
                <c:pt idx="2053">
                  <c:v>0</c:v>
                </c:pt>
                <c:pt idx="2054">
                  <c:v>0</c:v>
                </c:pt>
                <c:pt idx="2055">
                  <c:v>0</c:v>
                </c:pt>
                <c:pt idx="2056">
                  <c:v>0</c:v>
                </c:pt>
                <c:pt idx="2057">
                  <c:v>0</c:v>
                </c:pt>
                <c:pt idx="2058">
                  <c:v>0</c:v>
                </c:pt>
                <c:pt idx="2059">
                  <c:v>2.4216000000000001E-2</c:v>
                </c:pt>
                <c:pt idx="2060">
                  <c:v>0</c:v>
                </c:pt>
                <c:pt idx="2061">
                  <c:v>0</c:v>
                </c:pt>
                <c:pt idx="2062">
                  <c:v>0</c:v>
                </c:pt>
                <c:pt idx="2063">
                  <c:v>0</c:v>
                </c:pt>
                <c:pt idx="2064">
                  <c:v>0</c:v>
                </c:pt>
                <c:pt idx="2065">
                  <c:v>0</c:v>
                </c:pt>
                <c:pt idx="2066">
                  <c:v>0</c:v>
                </c:pt>
                <c:pt idx="2067">
                  <c:v>2.4216000000000001E-2</c:v>
                </c:pt>
                <c:pt idx="2068">
                  <c:v>0</c:v>
                </c:pt>
                <c:pt idx="2069">
                  <c:v>0</c:v>
                </c:pt>
                <c:pt idx="2070">
                  <c:v>0</c:v>
                </c:pt>
                <c:pt idx="2071">
                  <c:v>0</c:v>
                </c:pt>
                <c:pt idx="2072">
                  <c:v>0</c:v>
                </c:pt>
                <c:pt idx="2073">
                  <c:v>0</c:v>
                </c:pt>
                <c:pt idx="2074">
                  <c:v>0</c:v>
                </c:pt>
                <c:pt idx="2075">
                  <c:v>2.4216000000000001E-2</c:v>
                </c:pt>
                <c:pt idx="2076">
                  <c:v>0</c:v>
                </c:pt>
                <c:pt idx="2077">
                  <c:v>0</c:v>
                </c:pt>
                <c:pt idx="2078">
                  <c:v>0</c:v>
                </c:pt>
                <c:pt idx="2079">
                  <c:v>0</c:v>
                </c:pt>
                <c:pt idx="2080">
                  <c:v>0</c:v>
                </c:pt>
                <c:pt idx="2081">
                  <c:v>0</c:v>
                </c:pt>
                <c:pt idx="2082">
                  <c:v>0</c:v>
                </c:pt>
                <c:pt idx="2083">
                  <c:v>2.4216000000000001E-2</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3.1127999999999999E-2</c:v>
                </c:pt>
                <c:pt idx="2098">
                  <c:v>0</c:v>
                </c:pt>
                <c:pt idx="2099">
                  <c:v>0</c:v>
                </c:pt>
                <c:pt idx="2100">
                  <c:v>0</c:v>
                </c:pt>
                <c:pt idx="2101">
                  <c:v>0</c:v>
                </c:pt>
                <c:pt idx="2102">
                  <c:v>0</c:v>
                </c:pt>
                <c:pt idx="2103">
                  <c:v>0</c:v>
                </c:pt>
                <c:pt idx="2104">
                  <c:v>0</c:v>
                </c:pt>
                <c:pt idx="2105">
                  <c:v>3.1127999999999999E-2</c:v>
                </c:pt>
                <c:pt idx="2106">
                  <c:v>0</c:v>
                </c:pt>
                <c:pt idx="2107">
                  <c:v>0</c:v>
                </c:pt>
                <c:pt idx="2108">
                  <c:v>0</c:v>
                </c:pt>
                <c:pt idx="2109">
                  <c:v>0</c:v>
                </c:pt>
                <c:pt idx="2110">
                  <c:v>0</c:v>
                </c:pt>
                <c:pt idx="2111">
                  <c:v>0</c:v>
                </c:pt>
                <c:pt idx="2112">
                  <c:v>0</c:v>
                </c:pt>
                <c:pt idx="2113">
                  <c:v>3.1127999999999999E-2</c:v>
                </c:pt>
                <c:pt idx="2114">
                  <c:v>0</c:v>
                </c:pt>
                <c:pt idx="2115">
                  <c:v>0</c:v>
                </c:pt>
                <c:pt idx="2116">
                  <c:v>0</c:v>
                </c:pt>
                <c:pt idx="2117">
                  <c:v>0</c:v>
                </c:pt>
                <c:pt idx="2118">
                  <c:v>0</c:v>
                </c:pt>
                <c:pt idx="2119">
                  <c:v>0</c:v>
                </c:pt>
                <c:pt idx="2120">
                  <c:v>0</c:v>
                </c:pt>
                <c:pt idx="2121">
                  <c:v>3.1127999999999999E-2</c:v>
                </c:pt>
                <c:pt idx="2122">
                  <c:v>0</c:v>
                </c:pt>
                <c:pt idx="2123">
                  <c:v>0</c:v>
                </c:pt>
                <c:pt idx="2124">
                  <c:v>0</c:v>
                </c:pt>
                <c:pt idx="2125">
                  <c:v>0</c:v>
                </c:pt>
                <c:pt idx="2126">
                  <c:v>0</c:v>
                </c:pt>
                <c:pt idx="2127">
                  <c:v>0</c:v>
                </c:pt>
                <c:pt idx="2128">
                  <c:v>0</c:v>
                </c:pt>
                <c:pt idx="2129">
                  <c:v>3.1127999999999999E-2</c:v>
                </c:pt>
                <c:pt idx="2130">
                  <c:v>0</c:v>
                </c:pt>
                <c:pt idx="2131">
                  <c:v>0</c:v>
                </c:pt>
                <c:pt idx="2132">
                  <c:v>0</c:v>
                </c:pt>
                <c:pt idx="2133">
                  <c:v>0</c:v>
                </c:pt>
                <c:pt idx="2134">
                  <c:v>0</c:v>
                </c:pt>
                <c:pt idx="2135">
                  <c:v>0</c:v>
                </c:pt>
                <c:pt idx="2136">
                  <c:v>0</c:v>
                </c:pt>
                <c:pt idx="2137">
                  <c:v>3.1127999999999999E-2</c:v>
                </c:pt>
                <c:pt idx="2138">
                  <c:v>0</c:v>
                </c:pt>
                <c:pt idx="2139">
                  <c:v>0</c:v>
                </c:pt>
                <c:pt idx="2140">
                  <c:v>0</c:v>
                </c:pt>
                <c:pt idx="2141">
                  <c:v>0</c:v>
                </c:pt>
                <c:pt idx="2142">
                  <c:v>0</c:v>
                </c:pt>
                <c:pt idx="2143">
                  <c:v>0</c:v>
                </c:pt>
                <c:pt idx="2144">
                  <c:v>0</c:v>
                </c:pt>
                <c:pt idx="2145">
                  <c:v>3.1127999999999999E-2</c:v>
                </c:pt>
                <c:pt idx="2146">
                  <c:v>0</c:v>
                </c:pt>
                <c:pt idx="2147">
                  <c:v>0</c:v>
                </c:pt>
                <c:pt idx="2148">
                  <c:v>0</c:v>
                </c:pt>
                <c:pt idx="2149">
                  <c:v>0</c:v>
                </c:pt>
                <c:pt idx="2150">
                  <c:v>0</c:v>
                </c:pt>
                <c:pt idx="2151">
                  <c:v>0</c:v>
                </c:pt>
                <c:pt idx="2152">
                  <c:v>0</c:v>
                </c:pt>
                <c:pt idx="2153">
                  <c:v>3.1127999999999999E-2</c:v>
                </c:pt>
                <c:pt idx="2154">
                  <c:v>0</c:v>
                </c:pt>
                <c:pt idx="2155">
                  <c:v>0</c:v>
                </c:pt>
                <c:pt idx="2156">
                  <c:v>0</c:v>
                </c:pt>
                <c:pt idx="2157">
                  <c:v>0</c:v>
                </c:pt>
                <c:pt idx="2158">
                  <c:v>0</c:v>
                </c:pt>
                <c:pt idx="2159">
                  <c:v>0</c:v>
                </c:pt>
                <c:pt idx="2160">
                  <c:v>0</c:v>
                </c:pt>
                <c:pt idx="2161">
                  <c:v>3.1127999999999999E-2</c:v>
                </c:pt>
                <c:pt idx="2162">
                  <c:v>0</c:v>
                </c:pt>
                <c:pt idx="2163">
                  <c:v>0</c:v>
                </c:pt>
                <c:pt idx="2164">
                  <c:v>0</c:v>
                </c:pt>
                <c:pt idx="2165">
                  <c:v>0</c:v>
                </c:pt>
                <c:pt idx="2166">
                  <c:v>0</c:v>
                </c:pt>
                <c:pt idx="2167">
                  <c:v>0</c:v>
                </c:pt>
                <c:pt idx="2168">
                  <c:v>0</c:v>
                </c:pt>
                <c:pt idx="2169">
                  <c:v>3.1127999999999999E-2</c:v>
                </c:pt>
                <c:pt idx="2170">
                  <c:v>0</c:v>
                </c:pt>
                <c:pt idx="2171">
                  <c:v>0</c:v>
                </c:pt>
                <c:pt idx="2172">
                  <c:v>0</c:v>
                </c:pt>
                <c:pt idx="2173">
                  <c:v>0</c:v>
                </c:pt>
                <c:pt idx="2174">
                  <c:v>0</c:v>
                </c:pt>
                <c:pt idx="2175">
                  <c:v>0</c:v>
                </c:pt>
                <c:pt idx="2176">
                  <c:v>0</c:v>
                </c:pt>
                <c:pt idx="2177">
                  <c:v>3.1127999999999999E-2</c:v>
                </c:pt>
                <c:pt idx="2178">
                  <c:v>0</c:v>
                </c:pt>
                <c:pt idx="2179">
                  <c:v>0</c:v>
                </c:pt>
                <c:pt idx="2180">
                  <c:v>0</c:v>
                </c:pt>
                <c:pt idx="2181">
                  <c:v>0</c:v>
                </c:pt>
                <c:pt idx="2182">
                  <c:v>0</c:v>
                </c:pt>
                <c:pt idx="2183">
                  <c:v>0</c:v>
                </c:pt>
                <c:pt idx="2184">
                  <c:v>0</c:v>
                </c:pt>
                <c:pt idx="2185">
                  <c:v>3.1127999999999999E-2</c:v>
                </c:pt>
                <c:pt idx="2186">
                  <c:v>0</c:v>
                </c:pt>
                <c:pt idx="2187">
                  <c:v>0</c:v>
                </c:pt>
                <c:pt idx="2188">
                  <c:v>0</c:v>
                </c:pt>
                <c:pt idx="2189">
                  <c:v>0</c:v>
                </c:pt>
                <c:pt idx="2190">
                  <c:v>0</c:v>
                </c:pt>
                <c:pt idx="2191">
                  <c:v>0</c:v>
                </c:pt>
                <c:pt idx="2192">
                  <c:v>0</c:v>
                </c:pt>
                <c:pt idx="2193">
                  <c:v>3.1127999999999999E-2</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4.0696000000000003E-2</c:v>
                </c:pt>
                <c:pt idx="2208">
                  <c:v>0</c:v>
                </c:pt>
                <c:pt idx="2209">
                  <c:v>0</c:v>
                </c:pt>
                <c:pt idx="2210">
                  <c:v>0</c:v>
                </c:pt>
                <c:pt idx="2211">
                  <c:v>0</c:v>
                </c:pt>
                <c:pt idx="2212">
                  <c:v>0</c:v>
                </c:pt>
                <c:pt idx="2213">
                  <c:v>0</c:v>
                </c:pt>
                <c:pt idx="2214">
                  <c:v>0</c:v>
                </c:pt>
                <c:pt idx="2215">
                  <c:v>4.0696000000000003E-2</c:v>
                </c:pt>
                <c:pt idx="2216">
                  <c:v>0</c:v>
                </c:pt>
                <c:pt idx="2217">
                  <c:v>0</c:v>
                </c:pt>
                <c:pt idx="2218">
                  <c:v>0</c:v>
                </c:pt>
                <c:pt idx="2219">
                  <c:v>0</c:v>
                </c:pt>
                <c:pt idx="2220">
                  <c:v>0</c:v>
                </c:pt>
                <c:pt idx="2221">
                  <c:v>0</c:v>
                </c:pt>
                <c:pt idx="2222">
                  <c:v>0</c:v>
                </c:pt>
                <c:pt idx="2223">
                  <c:v>4.0696000000000003E-2</c:v>
                </c:pt>
                <c:pt idx="2224">
                  <c:v>0</c:v>
                </c:pt>
                <c:pt idx="2225">
                  <c:v>0</c:v>
                </c:pt>
                <c:pt idx="2226">
                  <c:v>0</c:v>
                </c:pt>
                <c:pt idx="2227">
                  <c:v>0</c:v>
                </c:pt>
                <c:pt idx="2228">
                  <c:v>0</c:v>
                </c:pt>
                <c:pt idx="2229">
                  <c:v>0</c:v>
                </c:pt>
                <c:pt idx="2230">
                  <c:v>0</c:v>
                </c:pt>
                <c:pt idx="2231">
                  <c:v>4.0696000000000003E-2</c:v>
                </c:pt>
                <c:pt idx="2232">
                  <c:v>0</c:v>
                </c:pt>
                <c:pt idx="2233">
                  <c:v>0</c:v>
                </c:pt>
                <c:pt idx="2234">
                  <c:v>0</c:v>
                </c:pt>
                <c:pt idx="2235">
                  <c:v>0</c:v>
                </c:pt>
                <c:pt idx="2236">
                  <c:v>0</c:v>
                </c:pt>
                <c:pt idx="2237">
                  <c:v>0</c:v>
                </c:pt>
                <c:pt idx="2238">
                  <c:v>0</c:v>
                </c:pt>
                <c:pt idx="2239">
                  <c:v>4.0696000000000003E-2</c:v>
                </c:pt>
                <c:pt idx="2240">
                  <c:v>0</c:v>
                </c:pt>
                <c:pt idx="2241">
                  <c:v>0</c:v>
                </c:pt>
                <c:pt idx="2242">
                  <c:v>0</c:v>
                </c:pt>
                <c:pt idx="2243">
                  <c:v>0</c:v>
                </c:pt>
                <c:pt idx="2244">
                  <c:v>0</c:v>
                </c:pt>
                <c:pt idx="2245">
                  <c:v>0</c:v>
                </c:pt>
                <c:pt idx="2246">
                  <c:v>0</c:v>
                </c:pt>
                <c:pt idx="2247">
                  <c:v>4.0696000000000003E-2</c:v>
                </c:pt>
                <c:pt idx="2248">
                  <c:v>0</c:v>
                </c:pt>
                <c:pt idx="2249">
                  <c:v>0</c:v>
                </c:pt>
                <c:pt idx="2250">
                  <c:v>0</c:v>
                </c:pt>
                <c:pt idx="2251">
                  <c:v>0</c:v>
                </c:pt>
                <c:pt idx="2252">
                  <c:v>0</c:v>
                </c:pt>
                <c:pt idx="2253">
                  <c:v>0</c:v>
                </c:pt>
                <c:pt idx="2254">
                  <c:v>0</c:v>
                </c:pt>
                <c:pt idx="2255">
                  <c:v>4.0696000000000003E-2</c:v>
                </c:pt>
                <c:pt idx="2256">
                  <c:v>0</c:v>
                </c:pt>
                <c:pt idx="2257">
                  <c:v>0</c:v>
                </c:pt>
                <c:pt idx="2258">
                  <c:v>0</c:v>
                </c:pt>
                <c:pt idx="2259">
                  <c:v>0</c:v>
                </c:pt>
                <c:pt idx="2260">
                  <c:v>0</c:v>
                </c:pt>
                <c:pt idx="2261">
                  <c:v>0</c:v>
                </c:pt>
                <c:pt idx="2262">
                  <c:v>0</c:v>
                </c:pt>
                <c:pt idx="2263">
                  <c:v>4.0696000000000003E-2</c:v>
                </c:pt>
                <c:pt idx="2264">
                  <c:v>0</c:v>
                </c:pt>
                <c:pt idx="2265">
                  <c:v>0</c:v>
                </c:pt>
                <c:pt idx="2266">
                  <c:v>0</c:v>
                </c:pt>
                <c:pt idx="2267">
                  <c:v>0</c:v>
                </c:pt>
                <c:pt idx="2268">
                  <c:v>0</c:v>
                </c:pt>
                <c:pt idx="2269">
                  <c:v>0</c:v>
                </c:pt>
                <c:pt idx="2270">
                  <c:v>0</c:v>
                </c:pt>
                <c:pt idx="2271">
                  <c:v>4.0696000000000003E-2</c:v>
                </c:pt>
                <c:pt idx="2272">
                  <c:v>0</c:v>
                </c:pt>
                <c:pt idx="2273">
                  <c:v>0</c:v>
                </c:pt>
                <c:pt idx="2274">
                  <c:v>0</c:v>
                </c:pt>
                <c:pt idx="2275">
                  <c:v>0</c:v>
                </c:pt>
                <c:pt idx="2276">
                  <c:v>0</c:v>
                </c:pt>
                <c:pt idx="2277">
                  <c:v>0</c:v>
                </c:pt>
                <c:pt idx="2278">
                  <c:v>0</c:v>
                </c:pt>
                <c:pt idx="2279">
                  <c:v>4.0696000000000003E-2</c:v>
                </c:pt>
                <c:pt idx="2280">
                  <c:v>0</c:v>
                </c:pt>
                <c:pt idx="2281">
                  <c:v>0</c:v>
                </c:pt>
                <c:pt idx="2282">
                  <c:v>0</c:v>
                </c:pt>
                <c:pt idx="2283">
                  <c:v>0</c:v>
                </c:pt>
                <c:pt idx="2284">
                  <c:v>0</c:v>
                </c:pt>
                <c:pt idx="2285">
                  <c:v>0</c:v>
                </c:pt>
                <c:pt idx="2286">
                  <c:v>0</c:v>
                </c:pt>
                <c:pt idx="2287">
                  <c:v>4.0696000000000003E-2</c:v>
                </c:pt>
                <c:pt idx="2288">
                  <c:v>0</c:v>
                </c:pt>
                <c:pt idx="2289">
                  <c:v>0</c:v>
                </c:pt>
                <c:pt idx="2290">
                  <c:v>0</c:v>
                </c:pt>
                <c:pt idx="2291">
                  <c:v>0</c:v>
                </c:pt>
                <c:pt idx="2292">
                  <c:v>0</c:v>
                </c:pt>
                <c:pt idx="2293">
                  <c:v>0</c:v>
                </c:pt>
                <c:pt idx="2294">
                  <c:v>0</c:v>
                </c:pt>
                <c:pt idx="2295">
                  <c:v>4.0696000000000003E-2</c:v>
                </c:pt>
                <c:pt idx="2296">
                  <c:v>0</c:v>
                </c:pt>
                <c:pt idx="2297">
                  <c:v>0</c:v>
                </c:pt>
                <c:pt idx="2298">
                  <c:v>0</c:v>
                </c:pt>
                <c:pt idx="2299">
                  <c:v>0</c:v>
                </c:pt>
                <c:pt idx="2300">
                  <c:v>0</c:v>
                </c:pt>
                <c:pt idx="2301">
                  <c:v>0</c:v>
                </c:pt>
                <c:pt idx="2302">
                  <c:v>0</c:v>
                </c:pt>
                <c:pt idx="2303">
                  <c:v>4.0696000000000003E-2</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5.3415999999999998E-2</c:v>
                </c:pt>
                <c:pt idx="2318">
                  <c:v>0</c:v>
                </c:pt>
                <c:pt idx="2319">
                  <c:v>0</c:v>
                </c:pt>
                <c:pt idx="2320">
                  <c:v>0</c:v>
                </c:pt>
                <c:pt idx="2321">
                  <c:v>0</c:v>
                </c:pt>
                <c:pt idx="2322">
                  <c:v>0</c:v>
                </c:pt>
                <c:pt idx="2323">
                  <c:v>0</c:v>
                </c:pt>
                <c:pt idx="2324">
                  <c:v>0</c:v>
                </c:pt>
                <c:pt idx="2325">
                  <c:v>5.3415999999999998E-2</c:v>
                </c:pt>
                <c:pt idx="2326">
                  <c:v>0</c:v>
                </c:pt>
                <c:pt idx="2327">
                  <c:v>0</c:v>
                </c:pt>
                <c:pt idx="2328">
                  <c:v>0</c:v>
                </c:pt>
                <c:pt idx="2329">
                  <c:v>0</c:v>
                </c:pt>
                <c:pt idx="2330">
                  <c:v>0</c:v>
                </c:pt>
                <c:pt idx="2331">
                  <c:v>0</c:v>
                </c:pt>
                <c:pt idx="2332">
                  <c:v>0</c:v>
                </c:pt>
                <c:pt idx="2333">
                  <c:v>5.3415999999999998E-2</c:v>
                </c:pt>
                <c:pt idx="2334">
                  <c:v>0</c:v>
                </c:pt>
                <c:pt idx="2335">
                  <c:v>0</c:v>
                </c:pt>
                <c:pt idx="2336">
                  <c:v>0</c:v>
                </c:pt>
                <c:pt idx="2337">
                  <c:v>0</c:v>
                </c:pt>
                <c:pt idx="2338">
                  <c:v>0</c:v>
                </c:pt>
                <c:pt idx="2339">
                  <c:v>0</c:v>
                </c:pt>
                <c:pt idx="2340">
                  <c:v>0</c:v>
                </c:pt>
                <c:pt idx="2341">
                  <c:v>5.3415999999999998E-2</c:v>
                </c:pt>
                <c:pt idx="2342">
                  <c:v>0</c:v>
                </c:pt>
                <c:pt idx="2343">
                  <c:v>0</c:v>
                </c:pt>
                <c:pt idx="2344">
                  <c:v>0</c:v>
                </c:pt>
                <c:pt idx="2345">
                  <c:v>0</c:v>
                </c:pt>
                <c:pt idx="2346">
                  <c:v>0</c:v>
                </c:pt>
                <c:pt idx="2347">
                  <c:v>0</c:v>
                </c:pt>
                <c:pt idx="2348">
                  <c:v>0</c:v>
                </c:pt>
                <c:pt idx="2349">
                  <c:v>5.3415999999999998E-2</c:v>
                </c:pt>
                <c:pt idx="2350">
                  <c:v>0</c:v>
                </c:pt>
                <c:pt idx="2351">
                  <c:v>0</c:v>
                </c:pt>
                <c:pt idx="2352">
                  <c:v>0</c:v>
                </c:pt>
                <c:pt idx="2353">
                  <c:v>0</c:v>
                </c:pt>
                <c:pt idx="2354">
                  <c:v>0</c:v>
                </c:pt>
                <c:pt idx="2355">
                  <c:v>0</c:v>
                </c:pt>
                <c:pt idx="2356">
                  <c:v>0</c:v>
                </c:pt>
                <c:pt idx="2357">
                  <c:v>5.3415999999999998E-2</c:v>
                </c:pt>
                <c:pt idx="2358">
                  <c:v>0</c:v>
                </c:pt>
                <c:pt idx="2359">
                  <c:v>0</c:v>
                </c:pt>
                <c:pt idx="2360">
                  <c:v>0</c:v>
                </c:pt>
                <c:pt idx="2361">
                  <c:v>0</c:v>
                </c:pt>
                <c:pt idx="2362">
                  <c:v>0</c:v>
                </c:pt>
                <c:pt idx="2363">
                  <c:v>0</c:v>
                </c:pt>
                <c:pt idx="2364">
                  <c:v>0</c:v>
                </c:pt>
                <c:pt idx="2365">
                  <c:v>5.3415999999999998E-2</c:v>
                </c:pt>
                <c:pt idx="2366">
                  <c:v>0</c:v>
                </c:pt>
                <c:pt idx="2367">
                  <c:v>0</c:v>
                </c:pt>
                <c:pt idx="2368">
                  <c:v>0</c:v>
                </c:pt>
                <c:pt idx="2369">
                  <c:v>0</c:v>
                </c:pt>
                <c:pt idx="2370">
                  <c:v>0</c:v>
                </c:pt>
                <c:pt idx="2371">
                  <c:v>0</c:v>
                </c:pt>
                <c:pt idx="2372">
                  <c:v>0</c:v>
                </c:pt>
                <c:pt idx="2373">
                  <c:v>5.3415999999999998E-2</c:v>
                </c:pt>
                <c:pt idx="2374">
                  <c:v>0</c:v>
                </c:pt>
                <c:pt idx="2375">
                  <c:v>0</c:v>
                </c:pt>
                <c:pt idx="2376">
                  <c:v>0</c:v>
                </c:pt>
                <c:pt idx="2377">
                  <c:v>0</c:v>
                </c:pt>
                <c:pt idx="2378">
                  <c:v>0</c:v>
                </c:pt>
                <c:pt idx="2379">
                  <c:v>0</c:v>
                </c:pt>
                <c:pt idx="2380">
                  <c:v>0</c:v>
                </c:pt>
                <c:pt idx="2381">
                  <c:v>5.3415999999999998E-2</c:v>
                </c:pt>
                <c:pt idx="2382">
                  <c:v>0</c:v>
                </c:pt>
                <c:pt idx="2383">
                  <c:v>0</c:v>
                </c:pt>
                <c:pt idx="2384">
                  <c:v>0</c:v>
                </c:pt>
                <c:pt idx="2385">
                  <c:v>0</c:v>
                </c:pt>
                <c:pt idx="2386">
                  <c:v>0</c:v>
                </c:pt>
                <c:pt idx="2387">
                  <c:v>0</c:v>
                </c:pt>
                <c:pt idx="2388">
                  <c:v>0</c:v>
                </c:pt>
                <c:pt idx="2389">
                  <c:v>5.3415999999999998E-2</c:v>
                </c:pt>
                <c:pt idx="2390">
                  <c:v>0</c:v>
                </c:pt>
                <c:pt idx="2391">
                  <c:v>0</c:v>
                </c:pt>
                <c:pt idx="2392">
                  <c:v>0</c:v>
                </c:pt>
                <c:pt idx="2393">
                  <c:v>0</c:v>
                </c:pt>
                <c:pt idx="2394">
                  <c:v>0</c:v>
                </c:pt>
                <c:pt idx="2395">
                  <c:v>0</c:v>
                </c:pt>
                <c:pt idx="2396">
                  <c:v>0</c:v>
                </c:pt>
                <c:pt idx="2397">
                  <c:v>5.3415999999999998E-2</c:v>
                </c:pt>
                <c:pt idx="2398">
                  <c:v>0</c:v>
                </c:pt>
                <c:pt idx="2399">
                  <c:v>0</c:v>
                </c:pt>
                <c:pt idx="2400">
                  <c:v>0</c:v>
                </c:pt>
                <c:pt idx="2401">
                  <c:v>0</c:v>
                </c:pt>
                <c:pt idx="2402">
                  <c:v>0</c:v>
                </c:pt>
                <c:pt idx="2403">
                  <c:v>0</c:v>
                </c:pt>
                <c:pt idx="2404">
                  <c:v>0</c:v>
                </c:pt>
                <c:pt idx="2405">
                  <c:v>5.3415999999999998E-2</c:v>
                </c:pt>
                <c:pt idx="2406">
                  <c:v>0</c:v>
                </c:pt>
                <c:pt idx="2407">
                  <c:v>0</c:v>
                </c:pt>
                <c:pt idx="2408">
                  <c:v>0</c:v>
                </c:pt>
                <c:pt idx="2409">
                  <c:v>0</c:v>
                </c:pt>
                <c:pt idx="2410">
                  <c:v>0</c:v>
                </c:pt>
                <c:pt idx="2411">
                  <c:v>0</c:v>
                </c:pt>
                <c:pt idx="2412">
                  <c:v>0</c:v>
                </c:pt>
                <c:pt idx="2413">
                  <c:v>5.3415999999999998E-2</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7.0008000000000001E-2</c:v>
                </c:pt>
                <c:pt idx="2428">
                  <c:v>0</c:v>
                </c:pt>
                <c:pt idx="2429">
                  <c:v>0</c:v>
                </c:pt>
                <c:pt idx="2430">
                  <c:v>0</c:v>
                </c:pt>
                <c:pt idx="2431">
                  <c:v>0</c:v>
                </c:pt>
                <c:pt idx="2432">
                  <c:v>0</c:v>
                </c:pt>
                <c:pt idx="2433">
                  <c:v>0</c:v>
                </c:pt>
                <c:pt idx="2434">
                  <c:v>0</c:v>
                </c:pt>
                <c:pt idx="2435">
                  <c:v>7.0008000000000001E-2</c:v>
                </c:pt>
                <c:pt idx="2436">
                  <c:v>0</c:v>
                </c:pt>
                <c:pt idx="2437">
                  <c:v>0</c:v>
                </c:pt>
                <c:pt idx="2438">
                  <c:v>0</c:v>
                </c:pt>
                <c:pt idx="2439">
                  <c:v>0</c:v>
                </c:pt>
                <c:pt idx="2440">
                  <c:v>0</c:v>
                </c:pt>
                <c:pt idx="2441">
                  <c:v>0</c:v>
                </c:pt>
                <c:pt idx="2442">
                  <c:v>0</c:v>
                </c:pt>
                <c:pt idx="2443">
                  <c:v>7.0008000000000001E-2</c:v>
                </c:pt>
                <c:pt idx="2444">
                  <c:v>0</c:v>
                </c:pt>
                <c:pt idx="2445">
                  <c:v>0</c:v>
                </c:pt>
                <c:pt idx="2446">
                  <c:v>0</c:v>
                </c:pt>
                <c:pt idx="2447">
                  <c:v>0</c:v>
                </c:pt>
                <c:pt idx="2448">
                  <c:v>0</c:v>
                </c:pt>
                <c:pt idx="2449">
                  <c:v>0</c:v>
                </c:pt>
                <c:pt idx="2450">
                  <c:v>0</c:v>
                </c:pt>
                <c:pt idx="2451">
                  <c:v>7.0008000000000001E-2</c:v>
                </c:pt>
                <c:pt idx="2452">
                  <c:v>0</c:v>
                </c:pt>
                <c:pt idx="2453">
                  <c:v>0</c:v>
                </c:pt>
                <c:pt idx="2454">
                  <c:v>0</c:v>
                </c:pt>
                <c:pt idx="2455">
                  <c:v>0</c:v>
                </c:pt>
                <c:pt idx="2456">
                  <c:v>0</c:v>
                </c:pt>
                <c:pt idx="2457">
                  <c:v>0</c:v>
                </c:pt>
                <c:pt idx="2458">
                  <c:v>0</c:v>
                </c:pt>
                <c:pt idx="2459">
                  <c:v>7.0008000000000001E-2</c:v>
                </c:pt>
                <c:pt idx="2460">
                  <c:v>0</c:v>
                </c:pt>
                <c:pt idx="2461">
                  <c:v>0</c:v>
                </c:pt>
                <c:pt idx="2462">
                  <c:v>0</c:v>
                </c:pt>
                <c:pt idx="2463">
                  <c:v>0</c:v>
                </c:pt>
                <c:pt idx="2464">
                  <c:v>0</c:v>
                </c:pt>
                <c:pt idx="2465">
                  <c:v>0</c:v>
                </c:pt>
                <c:pt idx="2466">
                  <c:v>0</c:v>
                </c:pt>
                <c:pt idx="2467">
                  <c:v>7.0008000000000001E-2</c:v>
                </c:pt>
                <c:pt idx="2468">
                  <c:v>0</c:v>
                </c:pt>
                <c:pt idx="2469">
                  <c:v>0</c:v>
                </c:pt>
                <c:pt idx="2470">
                  <c:v>0</c:v>
                </c:pt>
                <c:pt idx="2471">
                  <c:v>0</c:v>
                </c:pt>
                <c:pt idx="2472">
                  <c:v>0</c:v>
                </c:pt>
                <c:pt idx="2473">
                  <c:v>0</c:v>
                </c:pt>
                <c:pt idx="2474">
                  <c:v>0</c:v>
                </c:pt>
                <c:pt idx="2475">
                  <c:v>7.0008000000000001E-2</c:v>
                </c:pt>
                <c:pt idx="2476">
                  <c:v>0</c:v>
                </c:pt>
                <c:pt idx="2477">
                  <c:v>0</c:v>
                </c:pt>
                <c:pt idx="2478">
                  <c:v>0</c:v>
                </c:pt>
                <c:pt idx="2479">
                  <c:v>0</c:v>
                </c:pt>
                <c:pt idx="2480">
                  <c:v>0</c:v>
                </c:pt>
                <c:pt idx="2481">
                  <c:v>0</c:v>
                </c:pt>
                <c:pt idx="2482">
                  <c:v>0</c:v>
                </c:pt>
                <c:pt idx="2483">
                  <c:v>7.0008000000000001E-2</c:v>
                </c:pt>
                <c:pt idx="2484">
                  <c:v>0</c:v>
                </c:pt>
                <c:pt idx="2485">
                  <c:v>0</c:v>
                </c:pt>
                <c:pt idx="2486">
                  <c:v>0</c:v>
                </c:pt>
                <c:pt idx="2487">
                  <c:v>0</c:v>
                </c:pt>
                <c:pt idx="2488">
                  <c:v>0</c:v>
                </c:pt>
                <c:pt idx="2489">
                  <c:v>0</c:v>
                </c:pt>
                <c:pt idx="2490">
                  <c:v>0</c:v>
                </c:pt>
                <c:pt idx="2491">
                  <c:v>7.0008000000000001E-2</c:v>
                </c:pt>
                <c:pt idx="2492">
                  <c:v>0</c:v>
                </c:pt>
                <c:pt idx="2493">
                  <c:v>0</c:v>
                </c:pt>
                <c:pt idx="2494">
                  <c:v>0</c:v>
                </c:pt>
                <c:pt idx="2495">
                  <c:v>0</c:v>
                </c:pt>
                <c:pt idx="2496">
                  <c:v>0</c:v>
                </c:pt>
                <c:pt idx="2497">
                  <c:v>0</c:v>
                </c:pt>
                <c:pt idx="2498">
                  <c:v>0</c:v>
                </c:pt>
                <c:pt idx="2499">
                  <c:v>7.0008000000000001E-2</c:v>
                </c:pt>
                <c:pt idx="2500">
                  <c:v>0</c:v>
                </c:pt>
                <c:pt idx="2501">
                  <c:v>0</c:v>
                </c:pt>
                <c:pt idx="2502">
                  <c:v>0</c:v>
                </c:pt>
                <c:pt idx="2503">
                  <c:v>0</c:v>
                </c:pt>
                <c:pt idx="2504">
                  <c:v>0</c:v>
                </c:pt>
                <c:pt idx="2505">
                  <c:v>0</c:v>
                </c:pt>
                <c:pt idx="2506">
                  <c:v>0</c:v>
                </c:pt>
                <c:pt idx="2507">
                  <c:v>7.0008000000000001E-2</c:v>
                </c:pt>
                <c:pt idx="2508">
                  <c:v>0</c:v>
                </c:pt>
                <c:pt idx="2509">
                  <c:v>0</c:v>
                </c:pt>
                <c:pt idx="2510">
                  <c:v>0</c:v>
                </c:pt>
                <c:pt idx="2511">
                  <c:v>0</c:v>
                </c:pt>
                <c:pt idx="2512">
                  <c:v>0</c:v>
                </c:pt>
                <c:pt idx="2513">
                  <c:v>0</c:v>
                </c:pt>
                <c:pt idx="2514">
                  <c:v>0</c:v>
                </c:pt>
                <c:pt idx="2515">
                  <c:v>7.0008000000000001E-2</c:v>
                </c:pt>
                <c:pt idx="2516">
                  <c:v>0</c:v>
                </c:pt>
                <c:pt idx="2517">
                  <c:v>0</c:v>
                </c:pt>
                <c:pt idx="2518">
                  <c:v>0</c:v>
                </c:pt>
                <c:pt idx="2519">
                  <c:v>0</c:v>
                </c:pt>
                <c:pt idx="2520">
                  <c:v>0</c:v>
                </c:pt>
                <c:pt idx="2521">
                  <c:v>0</c:v>
                </c:pt>
                <c:pt idx="2522">
                  <c:v>0</c:v>
                </c:pt>
                <c:pt idx="2523">
                  <c:v>7.0008000000000001E-2</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9.1536000000000006E-2</c:v>
                </c:pt>
                <c:pt idx="2538">
                  <c:v>0</c:v>
                </c:pt>
                <c:pt idx="2539">
                  <c:v>0</c:v>
                </c:pt>
                <c:pt idx="2540">
                  <c:v>0</c:v>
                </c:pt>
                <c:pt idx="2541">
                  <c:v>0</c:v>
                </c:pt>
                <c:pt idx="2542">
                  <c:v>0</c:v>
                </c:pt>
                <c:pt idx="2543">
                  <c:v>0</c:v>
                </c:pt>
                <c:pt idx="2544">
                  <c:v>0</c:v>
                </c:pt>
                <c:pt idx="2545">
                  <c:v>9.1536000000000006E-2</c:v>
                </c:pt>
                <c:pt idx="2546">
                  <c:v>0</c:v>
                </c:pt>
                <c:pt idx="2547">
                  <c:v>0</c:v>
                </c:pt>
                <c:pt idx="2548">
                  <c:v>0</c:v>
                </c:pt>
                <c:pt idx="2549">
                  <c:v>0</c:v>
                </c:pt>
                <c:pt idx="2550">
                  <c:v>0</c:v>
                </c:pt>
                <c:pt idx="2551">
                  <c:v>0</c:v>
                </c:pt>
                <c:pt idx="2552">
                  <c:v>0</c:v>
                </c:pt>
                <c:pt idx="2553">
                  <c:v>9.1536000000000006E-2</c:v>
                </c:pt>
                <c:pt idx="2554">
                  <c:v>0</c:v>
                </c:pt>
                <c:pt idx="2555">
                  <c:v>0</c:v>
                </c:pt>
                <c:pt idx="2556">
                  <c:v>0</c:v>
                </c:pt>
                <c:pt idx="2557">
                  <c:v>0</c:v>
                </c:pt>
                <c:pt idx="2558">
                  <c:v>0</c:v>
                </c:pt>
                <c:pt idx="2559">
                  <c:v>0</c:v>
                </c:pt>
                <c:pt idx="2560">
                  <c:v>0</c:v>
                </c:pt>
                <c:pt idx="2561">
                  <c:v>9.1536000000000006E-2</c:v>
                </c:pt>
                <c:pt idx="2562">
                  <c:v>0</c:v>
                </c:pt>
                <c:pt idx="2563">
                  <c:v>0</c:v>
                </c:pt>
                <c:pt idx="2564">
                  <c:v>0</c:v>
                </c:pt>
                <c:pt idx="2565">
                  <c:v>0</c:v>
                </c:pt>
                <c:pt idx="2566">
                  <c:v>0</c:v>
                </c:pt>
                <c:pt idx="2567">
                  <c:v>0</c:v>
                </c:pt>
                <c:pt idx="2568">
                  <c:v>0</c:v>
                </c:pt>
                <c:pt idx="2569">
                  <c:v>9.1536000000000006E-2</c:v>
                </c:pt>
                <c:pt idx="2570">
                  <c:v>0</c:v>
                </c:pt>
                <c:pt idx="2571">
                  <c:v>0</c:v>
                </c:pt>
                <c:pt idx="2572">
                  <c:v>0</c:v>
                </c:pt>
                <c:pt idx="2573">
                  <c:v>0</c:v>
                </c:pt>
                <c:pt idx="2574">
                  <c:v>0</c:v>
                </c:pt>
                <c:pt idx="2575">
                  <c:v>0</c:v>
                </c:pt>
                <c:pt idx="2576">
                  <c:v>0</c:v>
                </c:pt>
                <c:pt idx="2577">
                  <c:v>9.1536000000000006E-2</c:v>
                </c:pt>
                <c:pt idx="2578">
                  <c:v>0</c:v>
                </c:pt>
                <c:pt idx="2579">
                  <c:v>0</c:v>
                </c:pt>
                <c:pt idx="2580">
                  <c:v>0</c:v>
                </c:pt>
                <c:pt idx="2581">
                  <c:v>0</c:v>
                </c:pt>
                <c:pt idx="2582">
                  <c:v>0</c:v>
                </c:pt>
                <c:pt idx="2583">
                  <c:v>0</c:v>
                </c:pt>
                <c:pt idx="2584">
                  <c:v>0</c:v>
                </c:pt>
                <c:pt idx="2585">
                  <c:v>9.1536000000000006E-2</c:v>
                </c:pt>
                <c:pt idx="2586">
                  <c:v>0</c:v>
                </c:pt>
                <c:pt idx="2587">
                  <c:v>0</c:v>
                </c:pt>
                <c:pt idx="2588">
                  <c:v>0</c:v>
                </c:pt>
                <c:pt idx="2589">
                  <c:v>0</c:v>
                </c:pt>
                <c:pt idx="2590">
                  <c:v>0</c:v>
                </c:pt>
                <c:pt idx="2591">
                  <c:v>0</c:v>
                </c:pt>
                <c:pt idx="2592">
                  <c:v>0</c:v>
                </c:pt>
                <c:pt idx="2593">
                  <c:v>9.1536000000000006E-2</c:v>
                </c:pt>
                <c:pt idx="2594">
                  <c:v>0</c:v>
                </c:pt>
                <c:pt idx="2595">
                  <c:v>0</c:v>
                </c:pt>
                <c:pt idx="2596">
                  <c:v>0</c:v>
                </c:pt>
                <c:pt idx="2597">
                  <c:v>0</c:v>
                </c:pt>
                <c:pt idx="2598">
                  <c:v>0</c:v>
                </c:pt>
                <c:pt idx="2599">
                  <c:v>0</c:v>
                </c:pt>
                <c:pt idx="2600">
                  <c:v>0</c:v>
                </c:pt>
                <c:pt idx="2601">
                  <c:v>9.1536000000000006E-2</c:v>
                </c:pt>
                <c:pt idx="2602">
                  <c:v>0</c:v>
                </c:pt>
                <c:pt idx="2603">
                  <c:v>0</c:v>
                </c:pt>
                <c:pt idx="2604">
                  <c:v>0</c:v>
                </c:pt>
                <c:pt idx="2605">
                  <c:v>0</c:v>
                </c:pt>
                <c:pt idx="2606">
                  <c:v>0</c:v>
                </c:pt>
                <c:pt idx="2607">
                  <c:v>0</c:v>
                </c:pt>
                <c:pt idx="2608">
                  <c:v>0</c:v>
                </c:pt>
                <c:pt idx="2609">
                  <c:v>9.1536000000000006E-2</c:v>
                </c:pt>
                <c:pt idx="2610">
                  <c:v>0</c:v>
                </c:pt>
                <c:pt idx="2611">
                  <c:v>0</c:v>
                </c:pt>
                <c:pt idx="2612">
                  <c:v>0</c:v>
                </c:pt>
                <c:pt idx="2613">
                  <c:v>0</c:v>
                </c:pt>
                <c:pt idx="2614">
                  <c:v>0</c:v>
                </c:pt>
                <c:pt idx="2615">
                  <c:v>0</c:v>
                </c:pt>
                <c:pt idx="2616">
                  <c:v>0</c:v>
                </c:pt>
                <c:pt idx="2617">
                  <c:v>9.1536000000000006E-2</c:v>
                </c:pt>
                <c:pt idx="2618">
                  <c:v>0</c:v>
                </c:pt>
                <c:pt idx="2619">
                  <c:v>0</c:v>
                </c:pt>
                <c:pt idx="2620">
                  <c:v>0</c:v>
                </c:pt>
                <c:pt idx="2621">
                  <c:v>0</c:v>
                </c:pt>
                <c:pt idx="2622">
                  <c:v>0</c:v>
                </c:pt>
                <c:pt idx="2623">
                  <c:v>0</c:v>
                </c:pt>
                <c:pt idx="2624">
                  <c:v>0</c:v>
                </c:pt>
                <c:pt idx="2625">
                  <c:v>9.1536000000000006E-2</c:v>
                </c:pt>
                <c:pt idx="2626">
                  <c:v>0</c:v>
                </c:pt>
                <c:pt idx="2627">
                  <c:v>0</c:v>
                </c:pt>
                <c:pt idx="2628">
                  <c:v>0</c:v>
                </c:pt>
                <c:pt idx="2629">
                  <c:v>0</c:v>
                </c:pt>
                <c:pt idx="2630">
                  <c:v>0</c:v>
                </c:pt>
                <c:pt idx="2631">
                  <c:v>0</c:v>
                </c:pt>
                <c:pt idx="2632">
                  <c:v>0</c:v>
                </c:pt>
                <c:pt idx="2633">
                  <c:v>9.1536000000000006E-2</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12071999999999999</c:v>
                </c:pt>
                <c:pt idx="2648">
                  <c:v>0</c:v>
                </c:pt>
                <c:pt idx="2649">
                  <c:v>0</c:v>
                </c:pt>
                <c:pt idx="2650">
                  <c:v>0</c:v>
                </c:pt>
                <c:pt idx="2651">
                  <c:v>0</c:v>
                </c:pt>
                <c:pt idx="2652">
                  <c:v>0</c:v>
                </c:pt>
                <c:pt idx="2653">
                  <c:v>0</c:v>
                </c:pt>
                <c:pt idx="2654">
                  <c:v>0</c:v>
                </c:pt>
                <c:pt idx="2655">
                  <c:v>0.12071999999999999</c:v>
                </c:pt>
                <c:pt idx="2656">
                  <c:v>0</c:v>
                </c:pt>
                <c:pt idx="2657">
                  <c:v>0</c:v>
                </c:pt>
                <c:pt idx="2658">
                  <c:v>0</c:v>
                </c:pt>
                <c:pt idx="2659">
                  <c:v>0</c:v>
                </c:pt>
                <c:pt idx="2660">
                  <c:v>0</c:v>
                </c:pt>
                <c:pt idx="2661">
                  <c:v>0</c:v>
                </c:pt>
                <c:pt idx="2662">
                  <c:v>0</c:v>
                </c:pt>
                <c:pt idx="2663">
                  <c:v>0.12071999999999999</c:v>
                </c:pt>
                <c:pt idx="2664">
                  <c:v>0</c:v>
                </c:pt>
                <c:pt idx="2665">
                  <c:v>0</c:v>
                </c:pt>
                <c:pt idx="2666">
                  <c:v>0</c:v>
                </c:pt>
                <c:pt idx="2667">
                  <c:v>0</c:v>
                </c:pt>
                <c:pt idx="2668">
                  <c:v>0</c:v>
                </c:pt>
                <c:pt idx="2669">
                  <c:v>0</c:v>
                </c:pt>
                <c:pt idx="2670">
                  <c:v>0</c:v>
                </c:pt>
                <c:pt idx="2671">
                  <c:v>0.12071999999999999</c:v>
                </c:pt>
                <c:pt idx="2672">
                  <c:v>0</c:v>
                </c:pt>
                <c:pt idx="2673">
                  <c:v>0</c:v>
                </c:pt>
                <c:pt idx="2674">
                  <c:v>0</c:v>
                </c:pt>
                <c:pt idx="2675">
                  <c:v>0</c:v>
                </c:pt>
                <c:pt idx="2676">
                  <c:v>0</c:v>
                </c:pt>
                <c:pt idx="2677">
                  <c:v>0</c:v>
                </c:pt>
                <c:pt idx="2678">
                  <c:v>0</c:v>
                </c:pt>
                <c:pt idx="2679">
                  <c:v>0.12071999999999999</c:v>
                </c:pt>
                <c:pt idx="2680">
                  <c:v>0</c:v>
                </c:pt>
                <c:pt idx="2681">
                  <c:v>0</c:v>
                </c:pt>
                <c:pt idx="2682">
                  <c:v>0</c:v>
                </c:pt>
                <c:pt idx="2683">
                  <c:v>0</c:v>
                </c:pt>
                <c:pt idx="2684">
                  <c:v>0</c:v>
                </c:pt>
                <c:pt idx="2685">
                  <c:v>0</c:v>
                </c:pt>
                <c:pt idx="2686">
                  <c:v>0</c:v>
                </c:pt>
                <c:pt idx="2687">
                  <c:v>0.12071999999999999</c:v>
                </c:pt>
                <c:pt idx="2688">
                  <c:v>0</c:v>
                </c:pt>
                <c:pt idx="2689">
                  <c:v>0</c:v>
                </c:pt>
                <c:pt idx="2690">
                  <c:v>0</c:v>
                </c:pt>
                <c:pt idx="2691">
                  <c:v>0</c:v>
                </c:pt>
                <c:pt idx="2692">
                  <c:v>0</c:v>
                </c:pt>
                <c:pt idx="2693">
                  <c:v>0</c:v>
                </c:pt>
                <c:pt idx="2694">
                  <c:v>0</c:v>
                </c:pt>
                <c:pt idx="2695">
                  <c:v>0.12071999999999999</c:v>
                </c:pt>
                <c:pt idx="2696">
                  <c:v>0</c:v>
                </c:pt>
                <c:pt idx="2697">
                  <c:v>0</c:v>
                </c:pt>
                <c:pt idx="2698">
                  <c:v>0</c:v>
                </c:pt>
                <c:pt idx="2699">
                  <c:v>0</c:v>
                </c:pt>
                <c:pt idx="2700">
                  <c:v>0</c:v>
                </c:pt>
                <c:pt idx="2701">
                  <c:v>0</c:v>
                </c:pt>
                <c:pt idx="2702">
                  <c:v>0</c:v>
                </c:pt>
                <c:pt idx="2703">
                  <c:v>0.12071999999999999</c:v>
                </c:pt>
                <c:pt idx="2704">
                  <c:v>0</c:v>
                </c:pt>
                <c:pt idx="2705">
                  <c:v>0</c:v>
                </c:pt>
                <c:pt idx="2706">
                  <c:v>0</c:v>
                </c:pt>
                <c:pt idx="2707">
                  <c:v>0</c:v>
                </c:pt>
                <c:pt idx="2708">
                  <c:v>0</c:v>
                </c:pt>
                <c:pt idx="2709">
                  <c:v>0</c:v>
                </c:pt>
                <c:pt idx="2710">
                  <c:v>0</c:v>
                </c:pt>
                <c:pt idx="2711">
                  <c:v>0.12071999999999999</c:v>
                </c:pt>
                <c:pt idx="2712">
                  <c:v>0</c:v>
                </c:pt>
                <c:pt idx="2713">
                  <c:v>0</c:v>
                </c:pt>
                <c:pt idx="2714">
                  <c:v>0</c:v>
                </c:pt>
                <c:pt idx="2715">
                  <c:v>0</c:v>
                </c:pt>
                <c:pt idx="2716">
                  <c:v>0</c:v>
                </c:pt>
                <c:pt idx="2717">
                  <c:v>0</c:v>
                </c:pt>
                <c:pt idx="2718">
                  <c:v>0</c:v>
                </c:pt>
                <c:pt idx="2719">
                  <c:v>0.12071999999999999</c:v>
                </c:pt>
                <c:pt idx="2720">
                  <c:v>0</c:v>
                </c:pt>
                <c:pt idx="2721">
                  <c:v>0</c:v>
                </c:pt>
                <c:pt idx="2722">
                  <c:v>0</c:v>
                </c:pt>
                <c:pt idx="2723">
                  <c:v>0</c:v>
                </c:pt>
                <c:pt idx="2724">
                  <c:v>0</c:v>
                </c:pt>
                <c:pt idx="2725">
                  <c:v>0</c:v>
                </c:pt>
                <c:pt idx="2726">
                  <c:v>0</c:v>
                </c:pt>
                <c:pt idx="2727">
                  <c:v>0.12071999999999999</c:v>
                </c:pt>
                <c:pt idx="2728">
                  <c:v>0</c:v>
                </c:pt>
                <c:pt idx="2729">
                  <c:v>0</c:v>
                </c:pt>
                <c:pt idx="2730">
                  <c:v>0</c:v>
                </c:pt>
                <c:pt idx="2731">
                  <c:v>0</c:v>
                </c:pt>
                <c:pt idx="2732">
                  <c:v>0</c:v>
                </c:pt>
                <c:pt idx="2733">
                  <c:v>0</c:v>
                </c:pt>
                <c:pt idx="2734">
                  <c:v>0</c:v>
                </c:pt>
                <c:pt idx="2735">
                  <c:v>0.12071999999999999</c:v>
                </c:pt>
                <c:pt idx="2736">
                  <c:v>0</c:v>
                </c:pt>
                <c:pt idx="2737">
                  <c:v>0</c:v>
                </c:pt>
                <c:pt idx="2738">
                  <c:v>0</c:v>
                </c:pt>
                <c:pt idx="2739">
                  <c:v>0</c:v>
                </c:pt>
                <c:pt idx="2740">
                  <c:v>0</c:v>
                </c:pt>
                <c:pt idx="2741">
                  <c:v>0</c:v>
                </c:pt>
                <c:pt idx="2742">
                  <c:v>0</c:v>
                </c:pt>
                <c:pt idx="2743">
                  <c:v>0.12071999999999999</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158136</c:v>
                </c:pt>
                <c:pt idx="2758">
                  <c:v>0</c:v>
                </c:pt>
                <c:pt idx="2759">
                  <c:v>0</c:v>
                </c:pt>
                <c:pt idx="2760">
                  <c:v>0</c:v>
                </c:pt>
                <c:pt idx="2761">
                  <c:v>0</c:v>
                </c:pt>
                <c:pt idx="2762">
                  <c:v>0</c:v>
                </c:pt>
                <c:pt idx="2763">
                  <c:v>0</c:v>
                </c:pt>
                <c:pt idx="2764">
                  <c:v>0</c:v>
                </c:pt>
                <c:pt idx="2765">
                  <c:v>0.158136</c:v>
                </c:pt>
                <c:pt idx="2766">
                  <c:v>0</c:v>
                </c:pt>
                <c:pt idx="2767">
                  <c:v>0</c:v>
                </c:pt>
                <c:pt idx="2768">
                  <c:v>0</c:v>
                </c:pt>
                <c:pt idx="2769">
                  <c:v>0</c:v>
                </c:pt>
                <c:pt idx="2770">
                  <c:v>0</c:v>
                </c:pt>
                <c:pt idx="2771">
                  <c:v>0</c:v>
                </c:pt>
                <c:pt idx="2772">
                  <c:v>0</c:v>
                </c:pt>
                <c:pt idx="2773">
                  <c:v>0.158136</c:v>
                </c:pt>
                <c:pt idx="2774">
                  <c:v>0</c:v>
                </c:pt>
                <c:pt idx="2775">
                  <c:v>0</c:v>
                </c:pt>
                <c:pt idx="2776">
                  <c:v>0</c:v>
                </c:pt>
                <c:pt idx="2777">
                  <c:v>0</c:v>
                </c:pt>
                <c:pt idx="2778">
                  <c:v>0</c:v>
                </c:pt>
                <c:pt idx="2779">
                  <c:v>0</c:v>
                </c:pt>
                <c:pt idx="2780">
                  <c:v>0</c:v>
                </c:pt>
                <c:pt idx="2781">
                  <c:v>0.158136</c:v>
                </c:pt>
                <c:pt idx="2782">
                  <c:v>0</c:v>
                </c:pt>
                <c:pt idx="2783">
                  <c:v>0</c:v>
                </c:pt>
                <c:pt idx="2784">
                  <c:v>0</c:v>
                </c:pt>
                <c:pt idx="2785">
                  <c:v>0</c:v>
                </c:pt>
                <c:pt idx="2786">
                  <c:v>0</c:v>
                </c:pt>
                <c:pt idx="2787">
                  <c:v>0</c:v>
                </c:pt>
                <c:pt idx="2788">
                  <c:v>0</c:v>
                </c:pt>
                <c:pt idx="2789">
                  <c:v>0.158136</c:v>
                </c:pt>
                <c:pt idx="2790">
                  <c:v>0</c:v>
                </c:pt>
                <c:pt idx="2791">
                  <c:v>0</c:v>
                </c:pt>
                <c:pt idx="2792">
                  <c:v>0</c:v>
                </c:pt>
                <c:pt idx="2793">
                  <c:v>0</c:v>
                </c:pt>
                <c:pt idx="2794">
                  <c:v>0</c:v>
                </c:pt>
                <c:pt idx="2795">
                  <c:v>0</c:v>
                </c:pt>
                <c:pt idx="2796">
                  <c:v>0</c:v>
                </c:pt>
                <c:pt idx="2797">
                  <c:v>0.158136</c:v>
                </c:pt>
                <c:pt idx="2798">
                  <c:v>0</c:v>
                </c:pt>
                <c:pt idx="2799">
                  <c:v>0</c:v>
                </c:pt>
                <c:pt idx="2800">
                  <c:v>0</c:v>
                </c:pt>
                <c:pt idx="2801">
                  <c:v>0</c:v>
                </c:pt>
                <c:pt idx="2802">
                  <c:v>0</c:v>
                </c:pt>
                <c:pt idx="2803">
                  <c:v>0</c:v>
                </c:pt>
                <c:pt idx="2804">
                  <c:v>0</c:v>
                </c:pt>
                <c:pt idx="2805">
                  <c:v>0.158136</c:v>
                </c:pt>
                <c:pt idx="2806">
                  <c:v>0</c:v>
                </c:pt>
                <c:pt idx="2807">
                  <c:v>0</c:v>
                </c:pt>
                <c:pt idx="2808">
                  <c:v>0</c:v>
                </c:pt>
                <c:pt idx="2809">
                  <c:v>0</c:v>
                </c:pt>
                <c:pt idx="2810">
                  <c:v>0</c:v>
                </c:pt>
                <c:pt idx="2811">
                  <c:v>0</c:v>
                </c:pt>
                <c:pt idx="2812">
                  <c:v>0</c:v>
                </c:pt>
                <c:pt idx="2813">
                  <c:v>0.158136</c:v>
                </c:pt>
                <c:pt idx="2814">
                  <c:v>0</c:v>
                </c:pt>
                <c:pt idx="2815">
                  <c:v>0</c:v>
                </c:pt>
                <c:pt idx="2816">
                  <c:v>0</c:v>
                </c:pt>
                <c:pt idx="2817">
                  <c:v>0</c:v>
                </c:pt>
                <c:pt idx="2818">
                  <c:v>0</c:v>
                </c:pt>
                <c:pt idx="2819">
                  <c:v>0</c:v>
                </c:pt>
                <c:pt idx="2820">
                  <c:v>0</c:v>
                </c:pt>
                <c:pt idx="2821">
                  <c:v>0.158136</c:v>
                </c:pt>
                <c:pt idx="2822">
                  <c:v>0</c:v>
                </c:pt>
                <c:pt idx="2823">
                  <c:v>0</c:v>
                </c:pt>
                <c:pt idx="2824">
                  <c:v>0</c:v>
                </c:pt>
                <c:pt idx="2825">
                  <c:v>0</c:v>
                </c:pt>
                <c:pt idx="2826">
                  <c:v>0</c:v>
                </c:pt>
                <c:pt idx="2827">
                  <c:v>0</c:v>
                </c:pt>
                <c:pt idx="2828">
                  <c:v>0</c:v>
                </c:pt>
                <c:pt idx="2829">
                  <c:v>0.158136</c:v>
                </c:pt>
                <c:pt idx="2830">
                  <c:v>0</c:v>
                </c:pt>
                <c:pt idx="2831">
                  <c:v>0</c:v>
                </c:pt>
                <c:pt idx="2832">
                  <c:v>0</c:v>
                </c:pt>
                <c:pt idx="2833">
                  <c:v>0</c:v>
                </c:pt>
                <c:pt idx="2834">
                  <c:v>0</c:v>
                </c:pt>
                <c:pt idx="2835">
                  <c:v>0</c:v>
                </c:pt>
                <c:pt idx="2836">
                  <c:v>0</c:v>
                </c:pt>
                <c:pt idx="2837">
                  <c:v>0.158136</c:v>
                </c:pt>
                <c:pt idx="2838">
                  <c:v>0</c:v>
                </c:pt>
                <c:pt idx="2839">
                  <c:v>0</c:v>
                </c:pt>
                <c:pt idx="2840">
                  <c:v>0</c:v>
                </c:pt>
                <c:pt idx="2841">
                  <c:v>0</c:v>
                </c:pt>
                <c:pt idx="2842">
                  <c:v>0</c:v>
                </c:pt>
                <c:pt idx="2843">
                  <c:v>0</c:v>
                </c:pt>
                <c:pt idx="2844">
                  <c:v>0</c:v>
                </c:pt>
                <c:pt idx="2845">
                  <c:v>0.158136</c:v>
                </c:pt>
                <c:pt idx="2846">
                  <c:v>0</c:v>
                </c:pt>
                <c:pt idx="2847">
                  <c:v>0</c:v>
                </c:pt>
                <c:pt idx="2848">
                  <c:v>0</c:v>
                </c:pt>
                <c:pt idx="2849">
                  <c:v>0</c:v>
                </c:pt>
                <c:pt idx="2850">
                  <c:v>0</c:v>
                </c:pt>
                <c:pt idx="2851">
                  <c:v>0</c:v>
                </c:pt>
                <c:pt idx="2852">
                  <c:v>0</c:v>
                </c:pt>
                <c:pt idx="2853">
                  <c:v>0.158136</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6"/>
          <c:order val="5"/>
          <c:tx>
            <c:strRef>
              <c:f>Φύλλο1!$F$1</c:f>
              <c:strCache>
                <c:ptCount val="1"/>
                <c:pt idx="0">
                  <c:v>F. Responses</c:v>
                </c:pt>
              </c:strCache>
            </c:strRef>
          </c:tx>
          <c:spPr>
            <a:ln w="22225" cap="rnd">
              <a:solidFill>
                <a:srgbClr val="00B050"/>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G$1:$G$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3.3660000000000002E-2</c:v>
                </c:pt>
                <c:pt idx="334">
                  <c:v>3.3660000000000002E-2</c:v>
                </c:pt>
                <c:pt idx="335">
                  <c:v>3.3660000000000002E-2</c:v>
                </c:pt>
                <c:pt idx="336">
                  <c:v>3.3660000000000002E-2</c:v>
                </c:pt>
                <c:pt idx="337">
                  <c:v>3.3660000000000002E-2</c:v>
                </c:pt>
                <c:pt idx="338">
                  <c:v>3.3660000000000002E-2</c:v>
                </c:pt>
                <c:pt idx="339">
                  <c:v>3.3660000000000002E-2</c:v>
                </c:pt>
                <c:pt idx="340">
                  <c:v>3.3660000000000002E-2</c:v>
                </c:pt>
                <c:pt idx="341">
                  <c:v>3.3660000000000002E-2</c:v>
                </c:pt>
                <c:pt idx="342">
                  <c:v>3.3660000000000002E-2</c:v>
                </c:pt>
                <c:pt idx="343">
                  <c:v>3.3660000000000002E-2</c:v>
                </c:pt>
                <c:pt idx="344">
                  <c:v>3.3660000000000002E-2</c:v>
                </c:pt>
                <c:pt idx="345">
                  <c:v>3.3660000000000002E-2</c:v>
                </c:pt>
                <c:pt idx="346">
                  <c:v>3.3660000000000002E-2</c:v>
                </c:pt>
                <c:pt idx="347">
                  <c:v>3.3660000000000002E-2</c:v>
                </c:pt>
                <c:pt idx="348">
                  <c:v>3.3660000000000002E-2</c:v>
                </c:pt>
                <c:pt idx="349">
                  <c:v>3.3660000000000002E-2</c:v>
                </c:pt>
                <c:pt idx="350">
                  <c:v>3.3660000000000002E-2</c:v>
                </c:pt>
                <c:pt idx="351">
                  <c:v>3.3660000000000002E-2</c:v>
                </c:pt>
                <c:pt idx="352">
                  <c:v>3.3660000000000002E-2</c:v>
                </c:pt>
                <c:pt idx="353">
                  <c:v>3.3660000000000002E-2</c:v>
                </c:pt>
                <c:pt idx="354">
                  <c:v>3.3660000000000002E-2</c:v>
                </c:pt>
                <c:pt idx="355">
                  <c:v>3.3660000000000002E-2</c:v>
                </c:pt>
                <c:pt idx="356">
                  <c:v>3.3660000000000002E-2</c:v>
                </c:pt>
                <c:pt idx="357">
                  <c:v>3.3660000000000002E-2</c:v>
                </c:pt>
                <c:pt idx="358">
                  <c:v>3.3660000000000002E-2</c:v>
                </c:pt>
                <c:pt idx="359">
                  <c:v>3.3660000000000002E-2</c:v>
                </c:pt>
                <c:pt idx="360">
                  <c:v>3.3660000000000002E-2</c:v>
                </c:pt>
                <c:pt idx="361">
                  <c:v>3.3660000000000002E-2</c:v>
                </c:pt>
                <c:pt idx="362">
                  <c:v>3.3660000000000002E-2</c:v>
                </c:pt>
                <c:pt idx="363">
                  <c:v>3.3660000000000002E-2</c:v>
                </c:pt>
                <c:pt idx="364">
                  <c:v>3.3660000000000002E-2</c:v>
                </c:pt>
                <c:pt idx="365">
                  <c:v>3.3660000000000002E-2</c:v>
                </c:pt>
                <c:pt idx="366">
                  <c:v>3.3660000000000002E-2</c:v>
                </c:pt>
                <c:pt idx="367">
                  <c:v>3.3660000000000002E-2</c:v>
                </c:pt>
                <c:pt idx="368">
                  <c:v>3.3660000000000002E-2</c:v>
                </c:pt>
                <c:pt idx="369">
                  <c:v>3.3660000000000002E-2</c:v>
                </c:pt>
                <c:pt idx="370">
                  <c:v>3.3660000000000002E-2</c:v>
                </c:pt>
                <c:pt idx="371">
                  <c:v>3.3660000000000002E-2</c:v>
                </c:pt>
                <c:pt idx="372">
                  <c:v>3.3660000000000002E-2</c:v>
                </c:pt>
                <c:pt idx="373">
                  <c:v>3.3660000000000002E-2</c:v>
                </c:pt>
                <c:pt idx="374">
                  <c:v>3.3660000000000002E-2</c:v>
                </c:pt>
                <c:pt idx="375">
                  <c:v>3.3660000000000002E-2</c:v>
                </c:pt>
                <c:pt idx="376">
                  <c:v>3.3660000000000002E-2</c:v>
                </c:pt>
                <c:pt idx="377">
                  <c:v>3.3660000000000002E-2</c:v>
                </c:pt>
                <c:pt idx="378">
                  <c:v>3.3660000000000002E-2</c:v>
                </c:pt>
                <c:pt idx="379">
                  <c:v>3.3660000000000002E-2</c:v>
                </c:pt>
                <c:pt idx="380">
                  <c:v>3.3660000000000002E-2</c:v>
                </c:pt>
                <c:pt idx="381">
                  <c:v>3.3660000000000002E-2</c:v>
                </c:pt>
                <c:pt idx="382">
                  <c:v>3.3660000000000002E-2</c:v>
                </c:pt>
                <c:pt idx="383">
                  <c:v>3.3660000000000002E-2</c:v>
                </c:pt>
                <c:pt idx="384">
                  <c:v>3.3660000000000002E-2</c:v>
                </c:pt>
                <c:pt idx="385">
                  <c:v>3.3660000000000002E-2</c:v>
                </c:pt>
                <c:pt idx="386">
                  <c:v>3.3660000000000002E-2</c:v>
                </c:pt>
                <c:pt idx="387">
                  <c:v>3.3660000000000002E-2</c:v>
                </c:pt>
                <c:pt idx="388">
                  <c:v>3.3660000000000002E-2</c:v>
                </c:pt>
                <c:pt idx="389">
                  <c:v>3.3660000000000002E-2</c:v>
                </c:pt>
                <c:pt idx="390">
                  <c:v>3.3660000000000002E-2</c:v>
                </c:pt>
                <c:pt idx="391">
                  <c:v>3.3660000000000002E-2</c:v>
                </c:pt>
                <c:pt idx="392">
                  <c:v>3.3660000000000002E-2</c:v>
                </c:pt>
                <c:pt idx="393">
                  <c:v>3.3660000000000002E-2</c:v>
                </c:pt>
                <c:pt idx="394">
                  <c:v>3.3660000000000002E-2</c:v>
                </c:pt>
                <c:pt idx="395">
                  <c:v>3.3660000000000002E-2</c:v>
                </c:pt>
                <c:pt idx="396">
                  <c:v>3.3660000000000002E-2</c:v>
                </c:pt>
                <c:pt idx="397">
                  <c:v>3.3660000000000002E-2</c:v>
                </c:pt>
                <c:pt idx="398">
                  <c:v>3.3660000000000002E-2</c:v>
                </c:pt>
                <c:pt idx="399">
                  <c:v>3.3660000000000002E-2</c:v>
                </c:pt>
                <c:pt idx="400">
                  <c:v>3.3660000000000002E-2</c:v>
                </c:pt>
                <c:pt idx="401">
                  <c:v>3.3660000000000002E-2</c:v>
                </c:pt>
                <c:pt idx="402">
                  <c:v>3.3660000000000002E-2</c:v>
                </c:pt>
                <c:pt idx="403">
                  <c:v>3.3660000000000002E-2</c:v>
                </c:pt>
                <c:pt idx="404">
                  <c:v>3.3660000000000002E-2</c:v>
                </c:pt>
                <c:pt idx="405">
                  <c:v>3.3660000000000002E-2</c:v>
                </c:pt>
                <c:pt idx="406">
                  <c:v>3.3660000000000002E-2</c:v>
                </c:pt>
                <c:pt idx="407">
                  <c:v>3.3660000000000002E-2</c:v>
                </c:pt>
                <c:pt idx="408">
                  <c:v>3.3660000000000002E-2</c:v>
                </c:pt>
                <c:pt idx="409">
                  <c:v>3.3660000000000002E-2</c:v>
                </c:pt>
                <c:pt idx="410">
                  <c:v>3.3660000000000002E-2</c:v>
                </c:pt>
                <c:pt idx="411">
                  <c:v>3.3660000000000002E-2</c:v>
                </c:pt>
                <c:pt idx="412">
                  <c:v>3.3660000000000002E-2</c:v>
                </c:pt>
                <c:pt idx="413">
                  <c:v>3.3660000000000002E-2</c:v>
                </c:pt>
                <c:pt idx="414">
                  <c:v>3.3660000000000002E-2</c:v>
                </c:pt>
                <c:pt idx="415">
                  <c:v>3.3660000000000002E-2</c:v>
                </c:pt>
                <c:pt idx="416">
                  <c:v>3.3660000000000002E-2</c:v>
                </c:pt>
                <c:pt idx="417">
                  <c:v>3.3660000000000002E-2</c:v>
                </c:pt>
                <c:pt idx="418">
                  <c:v>3.3660000000000002E-2</c:v>
                </c:pt>
                <c:pt idx="419">
                  <c:v>3.3660000000000002E-2</c:v>
                </c:pt>
                <c:pt idx="420">
                  <c:v>3.3660000000000002E-2</c:v>
                </c:pt>
                <c:pt idx="421">
                  <c:v>3.3660000000000002E-2</c:v>
                </c:pt>
                <c:pt idx="422">
                  <c:v>3.3660000000000002E-2</c:v>
                </c:pt>
                <c:pt idx="423">
                  <c:v>3.3660000000000002E-2</c:v>
                </c:pt>
                <c:pt idx="424">
                  <c:v>3.3660000000000002E-2</c:v>
                </c:pt>
                <c:pt idx="425">
                  <c:v>3.3660000000000002E-2</c:v>
                </c:pt>
                <c:pt idx="426">
                  <c:v>3.3660000000000002E-2</c:v>
                </c:pt>
                <c:pt idx="427">
                  <c:v>3.3660000000000002E-2</c:v>
                </c:pt>
                <c:pt idx="428">
                  <c:v>3.3660000000000002E-2</c:v>
                </c:pt>
                <c:pt idx="429">
                  <c:v>3.3660000000000002E-2</c:v>
                </c:pt>
                <c:pt idx="430">
                  <c:v>3.3660000000000002E-2</c:v>
                </c:pt>
                <c:pt idx="431">
                  <c:v>3.3660000000000002E-2</c:v>
                </c:pt>
                <c:pt idx="432">
                  <c:v>3.3660000000000002E-2</c:v>
                </c:pt>
                <c:pt idx="433">
                  <c:v>3.3660000000000002E-2</c:v>
                </c:pt>
                <c:pt idx="434">
                  <c:v>3.3660000000000002E-2</c:v>
                </c:pt>
                <c:pt idx="435">
                  <c:v>3.3660000000000002E-2</c:v>
                </c:pt>
                <c:pt idx="436">
                  <c:v>3.3660000000000002E-2</c:v>
                </c:pt>
                <c:pt idx="437">
                  <c:v>3.3660000000000002E-2</c:v>
                </c:pt>
                <c:pt idx="438">
                  <c:v>3.3660000000000002E-2</c:v>
                </c:pt>
                <c:pt idx="439">
                  <c:v>3.3660000000000002E-2</c:v>
                </c:pt>
                <c:pt idx="440">
                  <c:v>3.3660000000000002E-2</c:v>
                </c:pt>
                <c:pt idx="441">
                  <c:v>0</c:v>
                </c:pt>
                <c:pt idx="442">
                  <c:v>0</c:v>
                </c:pt>
                <c:pt idx="443">
                  <c:v>4.1183999999999998E-2</c:v>
                </c:pt>
                <c:pt idx="444">
                  <c:v>4.1183999999999998E-2</c:v>
                </c:pt>
                <c:pt idx="445">
                  <c:v>4.1183999999999998E-2</c:v>
                </c:pt>
                <c:pt idx="446">
                  <c:v>4.1183999999999998E-2</c:v>
                </c:pt>
                <c:pt idx="447">
                  <c:v>4.1183999999999998E-2</c:v>
                </c:pt>
                <c:pt idx="448">
                  <c:v>4.1183999999999998E-2</c:v>
                </c:pt>
                <c:pt idx="449">
                  <c:v>4.1183999999999998E-2</c:v>
                </c:pt>
                <c:pt idx="450">
                  <c:v>4.1183999999999998E-2</c:v>
                </c:pt>
                <c:pt idx="451">
                  <c:v>4.1183999999999998E-2</c:v>
                </c:pt>
                <c:pt idx="452">
                  <c:v>4.1183999999999998E-2</c:v>
                </c:pt>
                <c:pt idx="453">
                  <c:v>4.1183999999999998E-2</c:v>
                </c:pt>
                <c:pt idx="454">
                  <c:v>4.1183999999999998E-2</c:v>
                </c:pt>
                <c:pt idx="455">
                  <c:v>4.1183999999999998E-2</c:v>
                </c:pt>
                <c:pt idx="456">
                  <c:v>4.1183999999999998E-2</c:v>
                </c:pt>
                <c:pt idx="457">
                  <c:v>4.1183999999999998E-2</c:v>
                </c:pt>
                <c:pt idx="458">
                  <c:v>4.1183999999999998E-2</c:v>
                </c:pt>
                <c:pt idx="459">
                  <c:v>4.1183999999999998E-2</c:v>
                </c:pt>
                <c:pt idx="460">
                  <c:v>4.1183999999999998E-2</c:v>
                </c:pt>
                <c:pt idx="461">
                  <c:v>4.1183999999999998E-2</c:v>
                </c:pt>
                <c:pt idx="462">
                  <c:v>4.1183999999999998E-2</c:v>
                </c:pt>
                <c:pt idx="463">
                  <c:v>4.1183999999999998E-2</c:v>
                </c:pt>
                <c:pt idx="464">
                  <c:v>4.1183999999999998E-2</c:v>
                </c:pt>
                <c:pt idx="465">
                  <c:v>4.1183999999999998E-2</c:v>
                </c:pt>
                <c:pt idx="466">
                  <c:v>4.1183999999999998E-2</c:v>
                </c:pt>
                <c:pt idx="467">
                  <c:v>4.1183999999999998E-2</c:v>
                </c:pt>
                <c:pt idx="468">
                  <c:v>4.1183999999999998E-2</c:v>
                </c:pt>
                <c:pt idx="469">
                  <c:v>4.1183999999999998E-2</c:v>
                </c:pt>
                <c:pt idx="470">
                  <c:v>4.1183999999999998E-2</c:v>
                </c:pt>
                <c:pt idx="471">
                  <c:v>4.1183999999999998E-2</c:v>
                </c:pt>
                <c:pt idx="472">
                  <c:v>4.1183999999999998E-2</c:v>
                </c:pt>
                <c:pt idx="473">
                  <c:v>4.1183999999999998E-2</c:v>
                </c:pt>
                <c:pt idx="474">
                  <c:v>4.1183999999999998E-2</c:v>
                </c:pt>
                <c:pt idx="475">
                  <c:v>4.1183999999999998E-2</c:v>
                </c:pt>
                <c:pt idx="476">
                  <c:v>4.1183999999999998E-2</c:v>
                </c:pt>
                <c:pt idx="477">
                  <c:v>4.1183999999999998E-2</c:v>
                </c:pt>
                <c:pt idx="478">
                  <c:v>4.1183999999999998E-2</c:v>
                </c:pt>
                <c:pt idx="479">
                  <c:v>4.1183999999999998E-2</c:v>
                </c:pt>
                <c:pt idx="480">
                  <c:v>4.1183999999999998E-2</c:v>
                </c:pt>
                <c:pt idx="481">
                  <c:v>4.1183999999999998E-2</c:v>
                </c:pt>
                <c:pt idx="482">
                  <c:v>4.1183999999999998E-2</c:v>
                </c:pt>
                <c:pt idx="483">
                  <c:v>4.1183999999999998E-2</c:v>
                </c:pt>
                <c:pt idx="484">
                  <c:v>4.1183999999999998E-2</c:v>
                </c:pt>
                <c:pt idx="485">
                  <c:v>4.1183999999999998E-2</c:v>
                </c:pt>
                <c:pt idx="486">
                  <c:v>4.1183999999999998E-2</c:v>
                </c:pt>
                <c:pt idx="487">
                  <c:v>4.1183999999999998E-2</c:v>
                </c:pt>
                <c:pt idx="488">
                  <c:v>4.1183999999999998E-2</c:v>
                </c:pt>
                <c:pt idx="489">
                  <c:v>4.1183999999999998E-2</c:v>
                </c:pt>
                <c:pt idx="490">
                  <c:v>4.1183999999999998E-2</c:v>
                </c:pt>
                <c:pt idx="491">
                  <c:v>4.1183999999999998E-2</c:v>
                </c:pt>
                <c:pt idx="492">
                  <c:v>4.1183999999999998E-2</c:v>
                </c:pt>
                <c:pt idx="493">
                  <c:v>4.1183999999999998E-2</c:v>
                </c:pt>
                <c:pt idx="494">
                  <c:v>4.1183999999999998E-2</c:v>
                </c:pt>
                <c:pt idx="495">
                  <c:v>4.1183999999999998E-2</c:v>
                </c:pt>
                <c:pt idx="496">
                  <c:v>4.1183999999999998E-2</c:v>
                </c:pt>
                <c:pt idx="497">
                  <c:v>4.1183999999999998E-2</c:v>
                </c:pt>
                <c:pt idx="498">
                  <c:v>4.1183999999999998E-2</c:v>
                </c:pt>
                <c:pt idx="499">
                  <c:v>4.1183999999999998E-2</c:v>
                </c:pt>
                <c:pt idx="500">
                  <c:v>4.1183999999999998E-2</c:v>
                </c:pt>
                <c:pt idx="501">
                  <c:v>4.1183999999999998E-2</c:v>
                </c:pt>
                <c:pt idx="502">
                  <c:v>4.1183999999999998E-2</c:v>
                </c:pt>
                <c:pt idx="503">
                  <c:v>4.1183999999999998E-2</c:v>
                </c:pt>
                <c:pt idx="504">
                  <c:v>4.1183999999999998E-2</c:v>
                </c:pt>
                <c:pt idx="505">
                  <c:v>4.1183999999999998E-2</c:v>
                </c:pt>
                <c:pt idx="506">
                  <c:v>4.1183999999999998E-2</c:v>
                </c:pt>
                <c:pt idx="507">
                  <c:v>4.1183999999999998E-2</c:v>
                </c:pt>
                <c:pt idx="508">
                  <c:v>4.1183999999999998E-2</c:v>
                </c:pt>
                <c:pt idx="509">
                  <c:v>4.1183999999999998E-2</c:v>
                </c:pt>
                <c:pt idx="510">
                  <c:v>4.1183999999999998E-2</c:v>
                </c:pt>
                <c:pt idx="511">
                  <c:v>4.1183999999999998E-2</c:v>
                </c:pt>
                <c:pt idx="512">
                  <c:v>4.1183999999999998E-2</c:v>
                </c:pt>
                <c:pt idx="513">
                  <c:v>4.1183999999999998E-2</c:v>
                </c:pt>
                <c:pt idx="514">
                  <c:v>4.1183999999999998E-2</c:v>
                </c:pt>
                <c:pt idx="515">
                  <c:v>4.1183999999999998E-2</c:v>
                </c:pt>
                <c:pt idx="516">
                  <c:v>4.1183999999999998E-2</c:v>
                </c:pt>
                <c:pt idx="517">
                  <c:v>4.1183999999999998E-2</c:v>
                </c:pt>
                <c:pt idx="518">
                  <c:v>4.1183999999999998E-2</c:v>
                </c:pt>
                <c:pt idx="519">
                  <c:v>4.1183999999999998E-2</c:v>
                </c:pt>
                <c:pt idx="520">
                  <c:v>4.1183999999999998E-2</c:v>
                </c:pt>
                <c:pt idx="521">
                  <c:v>4.1183999999999998E-2</c:v>
                </c:pt>
                <c:pt idx="522">
                  <c:v>4.1183999999999998E-2</c:v>
                </c:pt>
                <c:pt idx="523">
                  <c:v>4.1183999999999998E-2</c:v>
                </c:pt>
                <c:pt idx="524">
                  <c:v>4.1183999999999998E-2</c:v>
                </c:pt>
                <c:pt idx="525">
                  <c:v>4.1183999999999998E-2</c:v>
                </c:pt>
                <c:pt idx="526">
                  <c:v>4.1183999999999998E-2</c:v>
                </c:pt>
                <c:pt idx="527">
                  <c:v>4.1183999999999998E-2</c:v>
                </c:pt>
                <c:pt idx="528">
                  <c:v>4.1183999999999998E-2</c:v>
                </c:pt>
                <c:pt idx="529">
                  <c:v>4.1183999999999998E-2</c:v>
                </c:pt>
                <c:pt idx="530">
                  <c:v>4.1183999999999998E-2</c:v>
                </c:pt>
                <c:pt idx="531">
                  <c:v>4.1183999999999998E-2</c:v>
                </c:pt>
                <c:pt idx="532">
                  <c:v>4.1183999999999998E-2</c:v>
                </c:pt>
                <c:pt idx="533">
                  <c:v>4.1183999999999998E-2</c:v>
                </c:pt>
                <c:pt idx="534">
                  <c:v>4.1183999999999998E-2</c:v>
                </c:pt>
                <c:pt idx="535">
                  <c:v>4.1183999999999998E-2</c:v>
                </c:pt>
                <c:pt idx="536">
                  <c:v>4.1183999999999998E-2</c:v>
                </c:pt>
                <c:pt idx="537">
                  <c:v>4.1183999999999998E-2</c:v>
                </c:pt>
                <c:pt idx="538">
                  <c:v>4.1183999999999998E-2</c:v>
                </c:pt>
                <c:pt idx="539">
                  <c:v>4.1183999999999998E-2</c:v>
                </c:pt>
                <c:pt idx="540">
                  <c:v>4.1183999999999998E-2</c:v>
                </c:pt>
                <c:pt idx="541">
                  <c:v>4.1183999999999998E-2</c:v>
                </c:pt>
                <c:pt idx="542">
                  <c:v>4.1183999999999998E-2</c:v>
                </c:pt>
                <c:pt idx="543">
                  <c:v>4.1183999999999998E-2</c:v>
                </c:pt>
                <c:pt idx="544">
                  <c:v>4.1183999999999998E-2</c:v>
                </c:pt>
                <c:pt idx="545">
                  <c:v>4.1183999999999998E-2</c:v>
                </c:pt>
                <c:pt idx="546">
                  <c:v>4.1183999999999998E-2</c:v>
                </c:pt>
                <c:pt idx="547">
                  <c:v>4.1183999999999998E-2</c:v>
                </c:pt>
                <c:pt idx="548">
                  <c:v>4.1183999999999998E-2</c:v>
                </c:pt>
                <c:pt idx="549">
                  <c:v>4.1183999999999998E-2</c:v>
                </c:pt>
                <c:pt idx="550">
                  <c:v>4.1183999999999998E-2</c:v>
                </c:pt>
                <c:pt idx="551">
                  <c:v>0</c:v>
                </c:pt>
                <c:pt idx="552">
                  <c:v>0</c:v>
                </c:pt>
                <c:pt idx="553">
                  <c:v>4.9500000000000002E-2</c:v>
                </c:pt>
                <c:pt idx="554">
                  <c:v>4.9500000000000002E-2</c:v>
                </c:pt>
                <c:pt idx="555">
                  <c:v>4.9500000000000002E-2</c:v>
                </c:pt>
                <c:pt idx="556">
                  <c:v>4.9500000000000002E-2</c:v>
                </c:pt>
                <c:pt idx="557">
                  <c:v>4.9500000000000002E-2</c:v>
                </c:pt>
                <c:pt idx="558">
                  <c:v>4.9500000000000002E-2</c:v>
                </c:pt>
                <c:pt idx="559">
                  <c:v>4.9500000000000002E-2</c:v>
                </c:pt>
                <c:pt idx="560">
                  <c:v>4.9500000000000002E-2</c:v>
                </c:pt>
                <c:pt idx="561">
                  <c:v>4.9500000000000002E-2</c:v>
                </c:pt>
                <c:pt idx="562">
                  <c:v>4.9500000000000002E-2</c:v>
                </c:pt>
                <c:pt idx="563">
                  <c:v>4.9500000000000002E-2</c:v>
                </c:pt>
                <c:pt idx="564">
                  <c:v>4.9500000000000002E-2</c:v>
                </c:pt>
                <c:pt idx="565">
                  <c:v>4.9500000000000002E-2</c:v>
                </c:pt>
                <c:pt idx="566">
                  <c:v>4.9500000000000002E-2</c:v>
                </c:pt>
                <c:pt idx="567">
                  <c:v>4.9500000000000002E-2</c:v>
                </c:pt>
                <c:pt idx="568">
                  <c:v>4.9500000000000002E-2</c:v>
                </c:pt>
                <c:pt idx="569">
                  <c:v>4.9500000000000002E-2</c:v>
                </c:pt>
                <c:pt idx="570">
                  <c:v>4.9500000000000002E-2</c:v>
                </c:pt>
                <c:pt idx="571">
                  <c:v>4.9500000000000002E-2</c:v>
                </c:pt>
                <c:pt idx="572">
                  <c:v>4.9500000000000002E-2</c:v>
                </c:pt>
                <c:pt idx="573">
                  <c:v>4.9500000000000002E-2</c:v>
                </c:pt>
                <c:pt idx="574">
                  <c:v>4.9500000000000002E-2</c:v>
                </c:pt>
                <c:pt idx="575">
                  <c:v>4.9500000000000002E-2</c:v>
                </c:pt>
                <c:pt idx="576">
                  <c:v>4.9500000000000002E-2</c:v>
                </c:pt>
                <c:pt idx="577">
                  <c:v>4.9500000000000002E-2</c:v>
                </c:pt>
                <c:pt idx="578">
                  <c:v>4.9500000000000002E-2</c:v>
                </c:pt>
                <c:pt idx="579">
                  <c:v>4.9500000000000002E-2</c:v>
                </c:pt>
                <c:pt idx="580">
                  <c:v>4.9500000000000002E-2</c:v>
                </c:pt>
                <c:pt idx="581">
                  <c:v>4.9500000000000002E-2</c:v>
                </c:pt>
                <c:pt idx="582">
                  <c:v>4.9500000000000002E-2</c:v>
                </c:pt>
                <c:pt idx="583">
                  <c:v>4.9500000000000002E-2</c:v>
                </c:pt>
                <c:pt idx="584">
                  <c:v>4.9500000000000002E-2</c:v>
                </c:pt>
                <c:pt idx="585">
                  <c:v>4.9500000000000002E-2</c:v>
                </c:pt>
                <c:pt idx="586">
                  <c:v>4.9500000000000002E-2</c:v>
                </c:pt>
                <c:pt idx="587">
                  <c:v>4.9500000000000002E-2</c:v>
                </c:pt>
                <c:pt idx="588">
                  <c:v>4.9500000000000002E-2</c:v>
                </c:pt>
                <c:pt idx="589">
                  <c:v>4.9500000000000002E-2</c:v>
                </c:pt>
                <c:pt idx="590">
                  <c:v>4.9500000000000002E-2</c:v>
                </c:pt>
                <c:pt idx="591">
                  <c:v>4.9500000000000002E-2</c:v>
                </c:pt>
                <c:pt idx="592">
                  <c:v>4.9500000000000002E-2</c:v>
                </c:pt>
                <c:pt idx="593">
                  <c:v>4.9500000000000002E-2</c:v>
                </c:pt>
                <c:pt idx="594">
                  <c:v>4.9500000000000002E-2</c:v>
                </c:pt>
                <c:pt idx="595">
                  <c:v>4.9500000000000002E-2</c:v>
                </c:pt>
                <c:pt idx="596">
                  <c:v>4.9500000000000002E-2</c:v>
                </c:pt>
                <c:pt idx="597">
                  <c:v>4.9500000000000002E-2</c:v>
                </c:pt>
                <c:pt idx="598">
                  <c:v>4.9500000000000002E-2</c:v>
                </c:pt>
                <c:pt idx="599">
                  <c:v>4.9500000000000002E-2</c:v>
                </c:pt>
                <c:pt idx="600">
                  <c:v>4.9500000000000002E-2</c:v>
                </c:pt>
                <c:pt idx="601">
                  <c:v>4.9500000000000002E-2</c:v>
                </c:pt>
                <c:pt idx="602">
                  <c:v>4.9500000000000002E-2</c:v>
                </c:pt>
                <c:pt idx="603">
                  <c:v>4.9500000000000002E-2</c:v>
                </c:pt>
                <c:pt idx="604">
                  <c:v>4.9500000000000002E-2</c:v>
                </c:pt>
                <c:pt idx="605">
                  <c:v>4.9500000000000002E-2</c:v>
                </c:pt>
                <c:pt idx="606">
                  <c:v>4.9500000000000002E-2</c:v>
                </c:pt>
                <c:pt idx="607">
                  <c:v>4.9500000000000002E-2</c:v>
                </c:pt>
                <c:pt idx="608">
                  <c:v>4.9500000000000002E-2</c:v>
                </c:pt>
                <c:pt idx="609">
                  <c:v>4.9500000000000002E-2</c:v>
                </c:pt>
                <c:pt idx="610">
                  <c:v>4.9500000000000002E-2</c:v>
                </c:pt>
                <c:pt idx="611">
                  <c:v>4.9500000000000002E-2</c:v>
                </c:pt>
                <c:pt idx="612">
                  <c:v>4.9500000000000002E-2</c:v>
                </c:pt>
                <c:pt idx="613">
                  <c:v>4.9500000000000002E-2</c:v>
                </c:pt>
                <c:pt idx="614">
                  <c:v>4.9500000000000002E-2</c:v>
                </c:pt>
                <c:pt idx="615">
                  <c:v>4.9500000000000002E-2</c:v>
                </c:pt>
                <c:pt idx="616">
                  <c:v>4.9500000000000002E-2</c:v>
                </c:pt>
                <c:pt idx="617">
                  <c:v>4.9500000000000002E-2</c:v>
                </c:pt>
                <c:pt idx="618">
                  <c:v>4.9500000000000002E-2</c:v>
                </c:pt>
                <c:pt idx="619">
                  <c:v>4.9500000000000002E-2</c:v>
                </c:pt>
                <c:pt idx="620">
                  <c:v>4.9500000000000002E-2</c:v>
                </c:pt>
                <c:pt idx="621">
                  <c:v>4.9500000000000002E-2</c:v>
                </c:pt>
                <c:pt idx="622">
                  <c:v>4.9500000000000002E-2</c:v>
                </c:pt>
                <c:pt idx="623">
                  <c:v>4.9500000000000002E-2</c:v>
                </c:pt>
                <c:pt idx="624">
                  <c:v>4.9500000000000002E-2</c:v>
                </c:pt>
                <c:pt idx="625">
                  <c:v>4.9500000000000002E-2</c:v>
                </c:pt>
                <c:pt idx="626">
                  <c:v>4.9500000000000002E-2</c:v>
                </c:pt>
                <c:pt idx="627">
                  <c:v>4.9500000000000002E-2</c:v>
                </c:pt>
                <c:pt idx="628">
                  <c:v>4.9500000000000002E-2</c:v>
                </c:pt>
                <c:pt idx="629">
                  <c:v>4.9500000000000002E-2</c:v>
                </c:pt>
                <c:pt idx="630">
                  <c:v>4.9500000000000002E-2</c:v>
                </c:pt>
                <c:pt idx="631">
                  <c:v>4.9500000000000002E-2</c:v>
                </c:pt>
                <c:pt idx="632">
                  <c:v>4.9500000000000002E-2</c:v>
                </c:pt>
                <c:pt idx="633">
                  <c:v>4.9500000000000002E-2</c:v>
                </c:pt>
                <c:pt idx="634">
                  <c:v>4.9500000000000002E-2</c:v>
                </c:pt>
                <c:pt idx="635">
                  <c:v>4.9500000000000002E-2</c:v>
                </c:pt>
                <c:pt idx="636">
                  <c:v>4.9500000000000002E-2</c:v>
                </c:pt>
                <c:pt idx="637">
                  <c:v>4.9500000000000002E-2</c:v>
                </c:pt>
                <c:pt idx="638">
                  <c:v>4.9500000000000002E-2</c:v>
                </c:pt>
                <c:pt idx="639">
                  <c:v>4.9500000000000002E-2</c:v>
                </c:pt>
                <c:pt idx="640">
                  <c:v>4.9500000000000002E-2</c:v>
                </c:pt>
                <c:pt idx="641">
                  <c:v>4.9500000000000002E-2</c:v>
                </c:pt>
                <c:pt idx="642">
                  <c:v>4.9500000000000002E-2</c:v>
                </c:pt>
                <c:pt idx="643">
                  <c:v>4.9500000000000002E-2</c:v>
                </c:pt>
                <c:pt idx="644">
                  <c:v>4.9500000000000002E-2</c:v>
                </c:pt>
                <c:pt idx="645">
                  <c:v>4.9500000000000002E-2</c:v>
                </c:pt>
                <c:pt idx="646">
                  <c:v>4.9500000000000002E-2</c:v>
                </c:pt>
                <c:pt idx="647">
                  <c:v>4.9500000000000002E-2</c:v>
                </c:pt>
                <c:pt idx="648">
                  <c:v>4.9500000000000002E-2</c:v>
                </c:pt>
                <c:pt idx="649">
                  <c:v>4.9500000000000002E-2</c:v>
                </c:pt>
                <c:pt idx="650">
                  <c:v>4.9500000000000002E-2</c:v>
                </c:pt>
                <c:pt idx="651">
                  <c:v>4.9500000000000002E-2</c:v>
                </c:pt>
                <c:pt idx="652">
                  <c:v>4.9500000000000002E-2</c:v>
                </c:pt>
                <c:pt idx="653">
                  <c:v>4.9500000000000002E-2</c:v>
                </c:pt>
                <c:pt idx="654">
                  <c:v>4.9500000000000002E-2</c:v>
                </c:pt>
                <c:pt idx="655">
                  <c:v>4.9500000000000002E-2</c:v>
                </c:pt>
                <c:pt idx="656">
                  <c:v>4.9500000000000002E-2</c:v>
                </c:pt>
                <c:pt idx="657">
                  <c:v>4.9500000000000002E-2</c:v>
                </c:pt>
                <c:pt idx="658">
                  <c:v>4.9500000000000002E-2</c:v>
                </c:pt>
                <c:pt idx="659">
                  <c:v>4.9500000000000002E-2</c:v>
                </c:pt>
                <c:pt idx="660">
                  <c:v>4.9500000000000002E-2</c:v>
                </c:pt>
                <c:pt idx="661">
                  <c:v>0</c:v>
                </c:pt>
                <c:pt idx="662">
                  <c:v>0</c:v>
                </c:pt>
                <c:pt idx="663">
                  <c:v>6.2964000000000006E-2</c:v>
                </c:pt>
                <c:pt idx="664">
                  <c:v>6.2964000000000006E-2</c:v>
                </c:pt>
                <c:pt idx="665">
                  <c:v>6.2964000000000006E-2</c:v>
                </c:pt>
                <c:pt idx="666">
                  <c:v>6.2964000000000006E-2</c:v>
                </c:pt>
                <c:pt idx="667">
                  <c:v>6.2964000000000006E-2</c:v>
                </c:pt>
                <c:pt idx="668">
                  <c:v>6.2964000000000006E-2</c:v>
                </c:pt>
                <c:pt idx="669">
                  <c:v>6.2964000000000006E-2</c:v>
                </c:pt>
                <c:pt idx="670">
                  <c:v>6.2964000000000006E-2</c:v>
                </c:pt>
                <c:pt idx="671">
                  <c:v>6.2964000000000006E-2</c:v>
                </c:pt>
                <c:pt idx="672">
                  <c:v>6.2964000000000006E-2</c:v>
                </c:pt>
                <c:pt idx="673">
                  <c:v>6.2964000000000006E-2</c:v>
                </c:pt>
                <c:pt idx="674">
                  <c:v>6.2964000000000006E-2</c:v>
                </c:pt>
                <c:pt idx="675">
                  <c:v>6.2964000000000006E-2</c:v>
                </c:pt>
                <c:pt idx="676">
                  <c:v>6.2964000000000006E-2</c:v>
                </c:pt>
                <c:pt idx="677">
                  <c:v>6.2964000000000006E-2</c:v>
                </c:pt>
                <c:pt idx="678">
                  <c:v>6.2964000000000006E-2</c:v>
                </c:pt>
                <c:pt idx="679">
                  <c:v>6.2964000000000006E-2</c:v>
                </c:pt>
                <c:pt idx="680">
                  <c:v>6.2964000000000006E-2</c:v>
                </c:pt>
                <c:pt idx="681">
                  <c:v>6.2964000000000006E-2</c:v>
                </c:pt>
                <c:pt idx="682">
                  <c:v>6.2964000000000006E-2</c:v>
                </c:pt>
                <c:pt idx="683">
                  <c:v>6.2964000000000006E-2</c:v>
                </c:pt>
                <c:pt idx="684">
                  <c:v>6.2964000000000006E-2</c:v>
                </c:pt>
                <c:pt idx="685">
                  <c:v>6.2964000000000006E-2</c:v>
                </c:pt>
                <c:pt idx="686">
                  <c:v>6.2964000000000006E-2</c:v>
                </c:pt>
                <c:pt idx="687">
                  <c:v>6.2964000000000006E-2</c:v>
                </c:pt>
                <c:pt idx="688">
                  <c:v>6.2964000000000006E-2</c:v>
                </c:pt>
                <c:pt idx="689">
                  <c:v>6.2964000000000006E-2</c:v>
                </c:pt>
                <c:pt idx="690">
                  <c:v>6.2964000000000006E-2</c:v>
                </c:pt>
                <c:pt idx="691">
                  <c:v>6.2964000000000006E-2</c:v>
                </c:pt>
                <c:pt idx="692">
                  <c:v>6.2964000000000006E-2</c:v>
                </c:pt>
                <c:pt idx="693">
                  <c:v>6.2964000000000006E-2</c:v>
                </c:pt>
                <c:pt idx="694">
                  <c:v>6.2964000000000006E-2</c:v>
                </c:pt>
                <c:pt idx="695">
                  <c:v>6.2964000000000006E-2</c:v>
                </c:pt>
                <c:pt idx="696">
                  <c:v>6.2964000000000006E-2</c:v>
                </c:pt>
                <c:pt idx="697">
                  <c:v>6.2964000000000006E-2</c:v>
                </c:pt>
                <c:pt idx="698">
                  <c:v>6.2964000000000006E-2</c:v>
                </c:pt>
                <c:pt idx="699">
                  <c:v>6.2964000000000006E-2</c:v>
                </c:pt>
                <c:pt idx="700">
                  <c:v>6.2964000000000006E-2</c:v>
                </c:pt>
                <c:pt idx="701">
                  <c:v>6.2964000000000006E-2</c:v>
                </c:pt>
                <c:pt idx="702">
                  <c:v>6.2964000000000006E-2</c:v>
                </c:pt>
                <c:pt idx="703">
                  <c:v>6.2964000000000006E-2</c:v>
                </c:pt>
                <c:pt idx="704">
                  <c:v>6.2964000000000006E-2</c:v>
                </c:pt>
                <c:pt idx="705">
                  <c:v>6.2964000000000006E-2</c:v>
                </c:pt>
                <c:pt idx="706">
                  <c:v>6.2964000000000006E-2</c:v>
                </c:pt>
                <c:pt idx="707">
                  <c:v>6.2964000000000006E-2</c:v>
                </c:pt>
                <c:pt idx="708">
                  <c:v>6.2964000000000006E-2</c:v>
                </c:pt>
                <c:pt idx="709">
                  <c:v>6.2964000000000006E-2</c:v>
                </c:pt>
                <c:pt idx="710">
                  <c:v>6.2964000000000006E-2</c:v>
                </c:pt>
                <c:pt idx="711">
                  <c:v>6.2964000000000006E-2</c:v>
                </c:pt>
                <c:pt idx="712">
                  <c:v>6.2964000000000006E-2</c:v>
                </c:pt>
                <c:pt idx="713">
                  <c:v>6.2964000000000006E-2</c:v>
                </c:pt>
                <c:pt idx="714">
                  <c:v>6.2964000000000006E-2</c:v>
                </c:pt>
                <c:pt idx="715">
                  <c:v>6.2964000000000006E-2</c:v>
                </c:pt>
                <c:pt idx="716">
                  <c:v>6.2964000000000006E-2</c:v>
                </c:pt>
                <c:pt idx="717">
                  <c:v>6.2964000000000006E-2</c:v>
                </c:pt>
                <c:pt idx="718">
                  <c:v>6.2964000000000006E-2</c:v>
                </c:pt>
                <c:pt idx="719">
                  <c:v>6.2964000000000006E-2</c:v>
                </c:pt>
                <c:pt idx="720">
                  <c:v>6.2964000000000006E-2</c:v>
                </c:pt>
                <c:pt idx="721">
                  <c:v>6.2964000000000006E-2</c:v>
                </c:pt>
                <c:pt idx="722">
                  <c:v>6.2964000000000006E-2</c:v>
                </c:pt>
                <c:pt idx="723">
                  <c:v>6.2964000000000006E-2</c:v>
                </c:pt>
                <c:pt idx="724">
                  <c:v>6.2964000000000006E-2</c:v>
                </c:pt>
                <c:pt idx="725">
                  <c:v>6.2964000000000006E-2</c:v>
                </c:pt>
                <c:pt idx="726">
                  <c:v>6.2964000000000006E-2</c:v>
                </c:pt>
                <c:pt idx="727">
                  <c:v>6.2964000000000006E-2</c:v>
                </c:pt>
                <c:pt idx="728">
                  <c:v>6.2964000000000006E-2</c:v>
                </c:pt>
                <c:pt idx="729">
                  <c:v>6.2964000000000006E-2</c:v>
                </c:pt>
                <c:pt idx="730">
                  <c:v>6.2964000000000006E-2</c:v>
                </c:pt>
                <c:pt idx="731">
                  <c:v>6.2964000000000006E-2</c:v>
                </c:pt>
                <c:pt idx="732">
                  <c:v>6.2964000000000006E-2</c:v>
                </c:pt>
                <c:pt idx="733">
                  <c:v>6.2964000000000006E-2</c:v>
                </c:pt>
                <c:pt idx="734">
                  <c:v>6.2964000000000006E-2</c:v>
                </c:pt>
                <c:pt idx="735">
                  <c:v>6.2964000000000006E-2</c:v>
                </c:pt>
                <c:pt idx="736">
                  <c:v>6.2964000000000006E-2</c:v>
                </c:pt>
                <c:pt idx="737">
                  <c:v>6.2964000000000006E-2</c:v>
                </c:pt>
                <c:pt idx="738">
                  <c:v>6.2964000000000006E-2</c:v>
                </c:pt>
                <c:pt idx="739">
                  <c:v>6.2964000000000006E-2</c:v>
                </c:pt>
                <c:pt idx="740">
                  <c:v>6.2964000000000006E-2</c:v>
                </c:pt>
                <c:pt idx="741">
                  <c:v>6.2964000000000006E-2</c:v>
                </c:pt>
                <c:pt idx="742">
                  <c:v>6.2964000000000006E-2</c:v>
                </c:pt>
                <c:pt idx="743">
                  <c:v>6.2964000000000006E-2</c:v>
                </c:pt>
                <c:pt idx="744">
                  <c:v>6.2964000000000006E-2</c:v>
                </c:pt>
                <c:pt idx="745">
                  <c:v>6.2964000000000006E-2</c:v>
                </c:pt>
                <c:pt idx="746">
                  <c:v>6.2964000000000006E-2</c:v>
                </c:pt>
                <c:pt idx="747">
                  <c:v>6.2964000000000006E-2</c:v>
                </c:pt>
                <c:pt idx="748">
                  <c:v>6.2964000000000006E-2</c:v>
                </c:pt>
                <c:pt idx="749">
                  <c:v>6.2964000000000006E-2</c:v>
                </c:pt>
                <c:pt idx="750">
                  <c:v>6.2964000000000006E-2</c:v>
                </c:pt>
                <c:pt idx="751">
                  <c:v>6.2964000000000006E-2</c:v>
                </c:pt>
                <c:pt idx="752">
                  <c:v>6.2964000000000006E-2</c:v>
                </c:pt>
                <c:pt idx="753">
                  <c:v>6.2964000000000006E-2</c:v>
                </c:pt>
                <c:pt idx="754">
                  <c:v>6.2964000000000006E-2</c:v>
                </c:pt>
                <c:pt idx="755">
                  <c:v>6.2964000000000006E-2</c:v>
                </c:pt>
                <c:pt idx="756">
                  <c:v>6.2964000000000006E-2</c:v>
                </c:pt>
                <c:pt idx="757">
                  <c:v>6.2964000000000006E-2</c:v>
                </c:pt>
                <c:pt idx="758">
                  <c:v>6.2964000000000006E-2</c:v>
                </c:pt>
                <c:pt idx="759">
                  <c:v>6.2964000000000006E-2</c:v>
                </c:pt>
                <c:pt idx="760">
                  <c:v>6.2964000000000006E-2</c:v>
                </c:pt>
                <c:pt idx="761">
                  <c:v>6.2964000000000006E-2</c:v>
                </c:pt>
                <c:pt idx="762">
                  <c:v>6.2964000000000006E-2</c:v>
                </c:pt>
                <c:pt idx="763">
                  <c:v>6.2964000000000006E-2</c:v>
                </c:pt>
                <c:pt idx="764">
                  <c:v>6.2964000000000006E-2</c:v>
                </c:pt>
                <c:pt idx="765">
                  <c:v>6.2964000000000006E-2</c:v>
                </c:pt>
                <c:pt idx="766">
                  <c:v>6.2964000000000006E-2</c:v>
                </c:pt>
                <c:pt idx="767">
                  <c:v>6.2964000000000006E-2</c:v>
                </c:pt>
                <c:pt idx="768">
                  <c:v>6.2964000000000006E-2</c:v>
                </c:pt>
                <c:pt idx="769">
                  <c:v>6.2964000000000006E-2</c:v>
                </c:pt>
                <c:pt idx="770">
                  <c:v>6.2964000000000006E-2</c:v>
                </c:pt>
                <c:pt idx="771">
                  <c:v>0</c:v>
                </c:pt>
                <c:pt idx="772">
                  <c:v>0</c:v>
                </c:pt>
                <c:pt idx="773">
                  <c:v>7.3260000000000006E-2</c:v>
                </c:pt>
                <c:pt idx="774">
                  <c:v>7.3260000000000006E-2</c:v>
                </c:pt>
                <c:pt idx="775">
                  <c:v>7.3260000000000006E-2</c:v>
                </c:pt>
                <c:pt idx="776">
                  <c:v>7.3260000000000006E-2</c:v>
                </c:pt>
                <c:pt idx="777">
                  <c:v>7.3260000000000006E-2</c:v>
                </c:pt>
                <c:pt idx="778">
                  <c:v>7.3260000000000006E-2</c:v>
                </c:pt>
                <c:pt idx="779">
                  <c:v>7.3260000000000006E-2</c:v>
                </c:pt>
                <c:pt idx="780">
                  <c:v>7.3260000000000006E-2</c:v>
                </c:pt>
                <c:pt idx="781">
                  <c:v>7.3260000000000006E-2</c:v>
                </c:pt>
                <c:pt idx="782">
                  <c:v>7.3260000000000006E-2</c:v>
                </c:pt>
                <c:pt idx="783">
                  <c:v>7.3260000000000006E-2</c:v>
                </c:pt>
                <c:pt idx="784">
                  <c:v>7.3260000000000006E-2</c:v>
                </c:pt>
                <c:pt idx="785">
                  <c:v>7.3260000000000006E-2</c:v>
                </c:pt>
                <c:pt idx="786">
                  <c:v>7.3260000000000006E-2</c:v>
                </c:pt>
                <c:pt idx="787">
                  <c:v>7.3260000000000006E-2</c:v>
                </c:pt>
                <c:pt idx="788">
                  <c:v>7.3260000000000006E-2</c:v>
                </c:pt>
                <c:pt idx="789">
                  <c:v>7.3260000000000006E-2</c:v>
                </c:pt>
                <c:pt idx="790">
                  <c:v>7.3260000000000006E-2</c:v>
                </c:pt>
                <c:pt idx="791">
                  <c:v>7.3260000000000006E-2</c:v>
                </c:pt>
                <c:pt idx="792">
                  <c:v>7.3260000000000006E-2</c:v>
                </c:pt>
                <c:pt idx="793">
                  <c:v>7.3260000000000006E-2</c:v>
                </c:pt>
                <c:pt idx="794">
                  <c:v>7.3260000000000006E-2</c:v>
                </c:pt>
                <c:pt idx="795">
                  <c:v>7.3260000000000006E-2</c:v>
                </c:pt>
                <c:pt idx="796">
                  <c:v>7.3260000000000006E-2</c:v>
                </c:pt>
                <c:pt idx="797">
                  <c:v>7.3260000000000006E-2</c:v>
                </c:pt>
                <c:pt idx="798">
                  <c:v>7.3260000000000006E-2</c:v>
                </c:pt>
                <c:pt idx="799">
                  <c:v>7.3260000000000006E-2</c:v>
                </c:pt>
                <c:pt idx="800">
                  <c:v>7.3260000000000006E-2</c:v>
                </c:pt>
                <c:pt idx="801">
                  <c:v>7.3260000000000006E-2</c:v>
                </c:pt>
                <c:pt idx="802">
                  <c:v>7.3260000000000006E-2</c:v>
                </c:pt>
                <c:pt idx="803">
                  <c:v>7.3260000000000006E-2</c:v>
                </c:pt>
                <c:pt idx="804">
                  <c:v>7.3260000000000006E-2</c:v>
                </c:pt>
                <c:pt idx="805">
                  <c:v>7.3260000000000006E-2</c:v>
                </c:pt>
                <c:pt idx="806">
                  <c:v>7.3260000000000006E-2</c:v>
                </c:pt>
                <c:pt idx="807">
                  <c:v>7.3260000000000006E-2</c:v>
                </c:pt>
                <c:pt idx="808">
                  <c:v>7.3260000000000006E-2</c:v>
                </c:pt>
                <c:pt idx="809">
                  <c:v>7.3260000000000006E-2</c:v>
                </c:pt>
                <c:pt idx="810">
                  <c:v>7.3260000000000006E-2</c:v>
                </c:pt>
                <c:pt idx="811">
                  <c:v>7.3260000000000006E-2</c:v>
                </c:pt>
                <c:pt idx="812">
                  <c:v>7.3260000000000006E-2</c:v>
                </c:pt>
                <c:pt idx="813">
                  <c:v>7.3260000000000006E-2</c:v>
                </c:pt>
                <c:pt idx="814">
                  <c:v>7.3260000000000006E-2</c:v>
                </c:pt>
                <c:pt idx="815">
                  <c:v>7.3260000000000006E-2</c:v>
                </c:pt>
                <c:pt idx="816">
                  <c:v>7.3260000000000006E-2</c:v>
                </c:pt>
                <c:pt idx="817">
                  <c:v>7.3260000000000006E-2</c:v>
                </c:pt>
                <c:pt idx="818">
                  <c:v>7.3260000000000006E-2</c:v>
                </c:pt>
                <c:pt idx="819">
                  <c:v>7.3260000000000006E-2</c:v>
                </c:pt>
                <c:pt idx="820">
                  <c:v>7.3260000000000006E-2</c:v>
                </c:pt>
                <c:pt idx="821">
                  <c:v>7.3260000000000006E-2</c:v>
                </c:pt>
                <c:pt idx="822">
                  <c:v>7.3260000000000006E-2</c:v>
                </c:pt>
                <c:pt idx="823">
                  <c:v>7.3260000000000006E-2</c:v>
                </c:pt>
                <c:pt idx="824">
                  <c:v>7.3260000000000006E-2</c:v>
                </c:pt>
                <c:pt idx="825">
                  <c:v>7.3260000000000006E-2</c:v>
                </c:pt>
                <c:pt idx="826">
                  <c:v>7.3260000000000006E-2</c:v>
                </c:pt>
                <c:pt idx="827">
                  <c:v>7.3260000000000006E-2</c:v>
                </c:pt>
                <c:pt idx="828">
                  <c:v>7.3260000000000006E-2</c:v>
                </c:pt>
                <c:pt idx="829">
                  <c:v>7.3260000000000006E-2</c:v>
                </c:pt>
                <c:pt idx="830">
                  <c:v>7.3260000000000006E-2</c:v>
                </c:pt>
                <c:pt idx="831">
                  <c:v>7.3260000000000006E-2</c:v>
                </c:pt>
                <c:pt idx="832">
                  <c:v>7.3260000000000006E-2</c:v>
                </c:pt>
                <c:pt idx="833">
                  <c:v>7.3260000000000006E-2</c:v>
                </c:pt>
                <c:pt idx="834">
                  <c:v>7.3260000000000006E-2</c:v>
                </c:pt>
                <c:pt idx="835">
                  <c:v>7.3260000000000006E-2</c:v>
                </c:pt>
                <c:pt idx="836">
                  <c:v>7.3260000000000006E-2</c:v>
                </c:pt>
                <c:pt idx="837">
                  <c:v>7.3260000000000006E-2</c:v>
                </c:pt>
                <c:pt idx="838">
                  <c:v>7.3260000000000006E-2</c:v>
                </c:pt>
                <c:pt idx="839">
                  <c:v>7.3260000000000006E-2</c:v>
                </c:pt>
                <c:pt idx="840">
                  <c:v>7.3260000000000006E-2</c:v>
                </c:pt>
                <c:pt idx="841">
                  <c:v>7.3260000000000006E-2</c:v>
                </c:pt>
                <c:pt idx="842">
                  <c:v>7.3260000000000006E-2</c:v>
                </c:pt>
                <c:pt idx="843">
                  <c:v>7.3260000000000006E-2</c:v>
                </c:pt>
                <c:pt idx="844">
                  <c:v>7.3260000000000006E-2</c:v>
                </c:pt>
                <c:pt idx="845">
                  <c:v>7.3260000000000006E-2</c:v>
                </c:pt>
                <c:pt idx="846">
                  <c:v>7.3260000000000006E-2</c:v>
                </c:pt>
                <c:pt idx="847">
                  <c:v>7.3260000000000006E-2</c:v>
                </c:pt>
                <c:pt idx="848">
                  <c:v>7.3260000000000006E-2</c:v>
                </c:pt>
                <c:pt idx="849">
                  <c:v>7.3260000000000006E-2</c:v>
                </c:pt>
                <c:pt idx="850">
                  <c:v>7.3260000000000006E-2</c:v>
                </c:pt>
                <c:pt idx="851">
                  <c:v>7.3260000000000006E-2</c:v>
                </c:pt>
                <c:pt idx="852">
                  <c:v>7.3260000000000006E-2</c:v>
                </c:pt>
                <c:pt idx="853">
                  <c:v>7.3260000000000006E-2</c:v>
                </c:pt>
                <c:pt idx="854">
                  <c:v>7.3260000000000006E-2</c:v>
                </c:pt>
                <c:pt idx="855">
                  <c:v>7.3260000000000006E-2</c:v>
                </c:pt>
                <c:pt idx="856">
                  <c:v>7.3260000000000006E-2</c:v>
                </c:pt>
                <c:pt idx="857">
                  <c:v>7.3260000000000006E-2</c:v>
                </c:pt>
                <c:pt idx="858">
                  <c:v>7.3260000000000006E-2</c:v>
                </c:pt>
                <c:pt idx="859">
                  <c:v>7.3260000000000006E-2</c:v>
                </c:pt>
                <c:pt idx="860">
                  <c:v>7.3260000000000006E-2</c:v>
                </c:pt>
                <c:pt idx="861">
                  <c:v>7.3260000000000006E-2</c:v>
                </c:pt>
                <c:pt idx="862">
                  <c:v>7.3260000000000006E-2</c:v>
                </c:pt>
                <c:pt idx="863">
                  <c:v>7.3260000000000006E-2</c:v>
                </c:pt>
                <c:pt idx="864">
                  <c:v>7.3260000000000006E-2</c:v>
                </c:pt>
                <c:pt idx="865">
                  <c:v>7.3260000000000006E-2</c:v>
                </c:pt>
                <c:pt idx="866">
                  <c:v>7.3260000000000006E-2</c:v>
                </c:pt>
                <c:pt idx="867">
                  <c:v>7.3260000000000006E-2</c:v>
                </c:pt>
                <c:pt idx="868">
                  <c:v>7.3260000000000006E-2</c:v>
                </c:pt>
                <c:pt idx="869">
                  <c:v>7.3260000000000006E-2</c:v>
                </c:pt>
                <c:pt idx="870">
                  <c:v>7.3260000000000006E-2</c:v>
                </c:pt>
                <c:pt idx="871">
                  <c:v>7.3260000000000006E-2</c:v>
                </c:pt>
                <c:pt idx="872">
                  <c:v>7.3260000000000006E-2</c:v>
                </c:pt>
                <c:pt idx="873">
                  <c:v>7.3260000000000006E-2</c:v>
                </c:pt>
                <c:pt idx="874">
                  <c:v>7.3260000000000006E-2</c:v>
                </c:pt>
                <c:pt idx="875">
                  <c:v>7.3260000000000006E-2</c:v>
                </c:pt>
                <c:pt idx="876">
                  <c:v>7.3260000000000006E-2</c:v>
                </c:pt>
                <c:pt idx="877">
                  <c:v>7.3260000000000006E-2</c:v>
                </c:pt>
                <c:pt idx="878">
                  <c:v>7.3260000000000006E-2</c:v>
                </c:pt>
                <c:pt idx="879">
                  <c:v>7.3260000000000006E-2</c:v>
                </c:pt>
                <c:pt idx="880">
                  <c:v>7.3260000000000006E-2</c:v>
                </c:pt>
                <c:pt idx="881">
                  <c:v>0</c:v>
                </c:pt>
                <c:pt idx="882">
                  <c:v>0</c:v>
                </c:pt>
                <c:pt idx="883">
                  <c:v>9.6227999999999994E-2</c:v>
                </c:pt>
                <c:pt idx="884">
                  <c:v>9.6227999999999994E-2</c:v>
                </c:pt>
                <c:pt idx="885">
                  <c:v>9.6227999999999994E-2</c:v>
                </c:pt>
                <c:pt idx="886">
                  <c:v>9.6227999999999994E-2</c:v>
                </c:pt>
                <c:pt idx="887">
                  <c:v>9.6227999999999994E-2</c:v>
                </c:pt>
                <c:pt idx="888">
                  <c:v>9.6227999999999994E-2</c:v>
                </c:pt>
                <c:pt idx="889">
                  <c:v>9.6227999999999994E-2</c:v>
                </c:pt>
                <c:pt idx="890">
                  <c:v>9.6227999999999994E-2</c:v>
                </c:pt>
                <c:pt idx="891">
                  <c:v>9.6227999999999994E-2</c:v>
                </c:pt>
                <c:pt idx="892">
                  <c:v>9.6227999999999994E-2</c:v>
                </c:pt>
                <c:pt idx="893">
                  <c:v>9.6227999999999994E-2</c:v>
                </c:pt>
                <c:pt idx="894">
                  <c:v>9.6227999999999994E-2</c:v>
                </c:pt>
                <c:pt idx="895">
                  <c:v>9.6227999999999994E-2</c:v>
                </c:pt>
                <c:pt idx="896">
                  <c:v>9.6227999999999994E-2</c:v>
                </c:pt>
                <c:pt idx="897">
                  <c:v>9.6227999999999994E-2</c:v>
                </c:pt>
                <c:pt idx="898">
                  <c:v>9.6227999999999994E-2</c:v>
                </c:pt>
                <c:pt idx="899">
                  <c:v>9.6227999999999994E-2</c:v>
                </c:pt>
                <c:pt idx="900">
                  <c:v>9.6227999999999994E-2</c:v>
                </c:pt>
                <c:pt idx="901">
                  <c:v>9.6227999999999994E-2</c:v>
                </c:pt>
                <c:pt idx="902">
                  <c:v>9.6227999999999994E-2</c:v>
                </c:pt>
                <c:pt idx="903">
                  <c:v>9.6227999999999994E-2</c:v>
                </c:pt>
                <c:pt idx="904">
                  <c:v>9.6227999999999994E-2</c:v>
                </c:pt>
                <c:pt idx="905">
                  <c:v>9.6227999999999994E-2</c:v>
                </c:pt>
                <c:pt idx="906">
                  <c:v>9.6227999999999994E-2</c:v>
                </c:pt>
                <c:pt idx="907">
                  <c:v>9.6227999999999994E-2</c:v>
                </c:pt>
                <c:pt idx="908">
                  <c:v>9.6227999999999994E-2</c:v>
                </c:pt>
                <c:pt idx="909">
                  <c:v>9.6227999999999994E-2</c:v>
                </c:pt>
                <c:pt idx="910">
                  <c:v>9.6227999999999994E-2</c:v>
                </c:pt>
                <c:pt idx="911">
                  <c:v>9.6227999999999994E-2</c:v>
                </c:pt>
                <c:pt idx="912">
                  <c:v>9.6227999999999994E-2</c:v>
                </c:pt>
                <c:pt idx="913">
                  <c:v>9.6227999999999994E-2</c:v>
                </c:pt>
                <c:pt idx="914">
                  <c:v>9.6227999999999994E-2</c:v>
                </c:pt>
                <c:pt idx="915">
                  <c:v>9.6227999999999994E-2</c:v>
                </c:pt>
                <c:pt idx="916">
                  <c:v>9.6227999999999994E-2</c:v>
                </c:pt>
                <c:pt idx="917">
                  <c:v>9.6227999999999994E-2</c:v>
                </c:pt>
                <c:pt idx="918">
                  <c:v>9.6227999999999994E-2</c:v>
                </c:pt>
                <c:pt idx="919">
                  <c:v>9.6227999999999994E-2</c:v>
                </c:pt>
                <c:pt idx="920">
                  <c:v>9.6227999999999994E-2</c:v>
                </c:pt>
                <c:pt idx="921">
                  <c:v>9.6227999999999994E-2</c:v>
                </c:pt>
                <c:pt idx="922">
                  <c:v>9.6227999999999994E-2</c:v>
                </c:pt>
                <c:pt idx="923">
                  <c:v>9.6227999999999994E-2</c:v>
                </c:pt>
                <c:pt idx="924">
                  <c:v>9.6227999999999994E-2</c:v>
                </c:pt>
                <c:pt idx="925">
                  <c:v>9.6227999999999994E-2</c:v>
                </c:pt>
                <c:pt idx="926">
                  <c:v>9.6227999999999994E-2</c:v>
                </c:pt>
                <c:pt idx="927">
                  <c:v>9.6227999999999994E-2</c:v>
                </c:pt>
                <c:pt idx="928">
                  <c:v>9.6227999999999994E-2</c:v>
                </c:pt>
                <c:pt idx="929">
                  <c:v>9.6227999999999994E-2</c:v>
                </c:pt>
                <c:pt idx="930">
                  <c:v>9.6227999999999994E-2</c:v>
                </c:pt>
                <c:pt idx="931">
                  <c:v>9.6227999999999994E-2</c:v>
                </c:pt>
                <c:pt idx="932">
                  <c:v>9.6227999999999994E-2</c:v>
                </c:pt>
                <c:pt idx="933">
                  <c:v>9.6227999999999994E-2</c:v>
                </c:pt>
                <c:pt idx="934">
                  <c:v>9.6227999999999994E-2</c:v>
                </c:pt>
                <c:pt idx="935">
                  <c:v>9.6227999999999994E-2</c:v>
                </c:pt>
                <c:pt idx="936">
                  <c:v>9.6227999999999994E-2</c:v>
                </c:pt>
                <c:pt idx="937">
                  <c:v>9.6227999999999994E-2</c:v>
                </c:pt>
                <c:pt idx="938">
                  <c:v>9.6227999999999994E-2</c:v>
                </c:pt>
                <c:pt idx="939">
                  <c:v>9.6227999999999994E-2</c:v>
                </c:pt>
                <c:pt idx="940">
                  <c:v>9.6227999999999994E-2</c:v>
                </c:pt>
                <c:pt idx="941">
                  <c:v>9.6227999999999994E-2</c:v>
                </c:pt>
                <c:pt idx="942">
                  <c:v>9.6227999999999994E-2</c:v>
                </c:pt>
                <c:pt idx="943">
                  <c:v>9.6227999999999994E-2</c:v>
                </c:pt>
                <c:pt idx="944">
                  <c:v>9.6227999999999994E-2</c:v>
                </c:pt>
                <c:pt idx="945">
                  <c:v>9.6227999999999994E-2</c:v>
                </c:pt>
                <c:pt idx="946">
                  <c:v>9.6227999999999994E-2</c:v>
                </c:pt>
                <c:pt idx="947">
                  <c:v>9.6227999999999994E-2</c:v>
                </c:pt>
                <c:pt idx="948">
                  <c:v>9.6227999999999994E-2</c:v>
                </c:pt>
                <c:pt idx="949">
                  <c:v>9.6227999999999994E-2</c:v>
                </c:pt>
                <c:pt idx="950">
                  <c:v>9.6227999999999994E-2</c:v>
                </c:pt>
                <c:pt idx="951">
                  <c:v>9.6227999999999994E-2</c:v>
                </c:pt>
                <c:pt idx="952">
                  <c:v>9.6227999999999994E-2</c:v>
                </c:pt>
                <c:pt idx="953">
                  <c:v>9.6227999999999994E-2</c:v>
                </c:pt>
                <c:pt idx="954">
                  <c:v>9.6227999999999994E-2</c:v>
                </c:pt>
                <c:pt idx="955">
                  <c:v>9.6227999999999994E-2</c:v>
                </c:pt>
                <c:pt idx="956">
                  <c:v>9.6227999999999994E-2</c:v>
                </c:pt>
                <c:pt idx="957">
                  <c:v>9.6227999999999994E-2</c:v>
                </c:pt>
                <c:pt idx="958">
                  <c:v>9.6227999999999994E-2</c:v>
                </c:pt>
                <c:pt idx="959">
                  <c:v>9.6227999999999994E-2</c:v>
                </c:pt>
                <c:pt idx="960">
                  <c:v>9.6227999999999994E-2</c:v>
                </c:pt>
                <c:pt idx="961">
                  <c:v>9.6227999999999994E-2</c:v>
                </c:pt>
                <c:pt idx="962">
                  <c:v>9.6227999999999994E-2</c:v>
                </c:pt>
                <c:pt idx="963">
                  <c:v>9.6227999999999994E-2</c:v>
                </c:pt>
                <c:pt idx="964">
                  <c:v>9.6227999999999994E-2</c:v>
                </c:pt>
                <c:pt idx="965">
                  <c:v>9.6227999999999994E-2</c:v>
                </c:pt>
                <c:pt idx="966">
                  <c:v>9.6227999999999994E-2</c:v>
                </c:pt>
                <c:pt idx="967">
                  <c:v>9.6227999999999994E-2</c:v>
                </c:pt>
                <c:pt idx="968">
                  <c:v>9.6227999999999994E-2</c:v>
                </c:pt>
                <c:pt idx="969">
                  <c:v>9.6227999999999994E-2</c:v>
                </c:pt>
                <c:pt idx="970">
                  <c:v>9.6227999999999994E-2</c:v>
                </c:pt>
                <c:pt idx="971">
                  <c:v>9.6227999999999994E-2</c:v>
                </c:pt>
                <c:pt idx="972">
                  <c:v>9.6227999999999994E-2</c:v>
                </c:pt>
                <c:pt idx="973">
                  <c:v>9.6227999999999994E-2</c:v>
                </c:pt>
                <c:pt idx="974">
                  <c:v>9.6227999999999994E-2</c:v>
                </c:pt>
                <c:pt idx="975">
                  <c:v>9.6227999999999994E-2</c:v>
                </c:pt>
                <c:pt idx="976">
                  <c:v>9.6227999999999994E-2</c:v>
                </c:pt>
                <c:pt idx="977">
                  <c:v>9.6227999999999994E-2</c:v>
                </c:pt>
                <c:pt idx="978">
                  <c:v>9.6227999999999994E-2</c:v>
                </c:pt>
                <c:pt idx="979">
                  <c:v>9.6227999999999994E-2</c:v>
                </c:pt>
                <c:pt idx="980">
                  <c:v>9.6227999999999994E-2</c:v>
                </c:pt>
                <c:pt idx="981">
                  <c:v>9.6227999999999994E-2</c:v>
                </c:pt>
                <c:pt idx="982">
                  <c:v>9.6227999999999994E-2</c:v>
                </c:pt>
                <c:pt idx="983">
                  <c:v>9.6227999999999994E-2</c:v>
                </c:pt>
                <c:pt idx="984">
                  <c:v>9.6227999999999994E-2</c:v>
                </c:pt>
                <c:pt idx="985">
                  <c:v>9.6227999999999994E-2</c:v>
                </c:pt>
                <c:pt idx="986">
                  <c:v>9.6227999999999994E-2</c:v>
                </c:pt>
                <c:pt idx="987">
                  <c:v>9.6227999999999994E-2</c:v>
                </c:pt>
                <c:pt idx="988">
                  <c:v>9.6227999999999994E-2</c:v>
                </c:pt>
                <c:pt idx="989">
                  <c:v>9.6227999999999994E-2</c:v>
                </c:pt>
                <c:pt idx="990">
                  <c:v>9.6227999999999994E-2</c:v>
                </c:pt>
                <c:pt idx="991">
                  <c:v>0</c:v>
                </c:pt>
                <c:pt idx="992">
                  <c:v>0</c:v>
                </c:pt>
                <c:pt idx="993">
                  <c:v>0.12078</c:v>
                </c:pt>
                <c:pt idx="994">
                  <c:v>0.12078</c:v>
                </c:pt>
                <c:pt idx="995">
                  <c:v>0.12078</c:v>
                </c:pt>
                <c:pt idx="996">
                  <c:v>0.12078</c:v>
                </c:pt>
                <c:pt idx="997">
                  <c:v>0.12078</c:v>
                </c:pt>
                <c:pt idx="998">
                  <c:v>0.12078</c:v>
                </c:pt>
                <c:pt idx="999">
                  <c:v>0.12078</c:v>
                </c:pt>
                <c:pt idx="1000">
                  <c:v>0.12078</c:v>
                </c:pt>
                <c:pt idx="1001">
                  <c:v>0.12078</c:v>
                </c:pt>
                <c:pt idx="1002">
                  <c:v>0.12078</c:v>
                </c:pt>
                <c:pt idx="1003">
                  <c:v>0.12078</c:v>
                </c:pt>
                <c:pt idx="1004">
                  <c:v>0.12078</c:v>
                </c:pt>
                <c:pt idx="1005">
                  <c:v>0.12078</c:v>
                </c:pt>
                <c:pt idx="1006">
                  <c:v>0.12078</c:v>
                </c:pt>
                <c:pt idx="1007">
                  <c:v>0.12078</c:v>
                </c:pt>
                <c:pt idx="1008">
                  <c:v>0.12078</c:v>
                </c:pt>
                <c:pt idx="1009">
                  <c:v>0.12078</c:v>
                </c:pt>
                <c:pt idx="1010">
                  <c:v>0.12078</c:v>
                </c:pt>
                <c:pt idx="1011">
                  <c:v>0.12078</c:v>
                </c:pt>
                <c:pt idx="1012">
                  <c:v>0.12078</c:v>
                </c:pt>
                <c:pt idx="1013">
                  <c:v>0.12078</c:v>
                </c:pt>
                <c:pt idx="1014">
                  <c:v>0.12078</c:v>
                </c:pt>
                <c:pt idx="1015">
                  <c:v>0.12078</c:v>
                </c:pt>
                <c:pt idx="1016">
                  <c:v>0.12078</c:v>
                </c:pt>
                <c:pt idx="1017">
                  <c:v>0.12078</c:v>
                </c:pt>
                <c:pt idx="1018">
                  <c:v>0.12078</c:v>
                </c:pt>
                <c:pt idx="1019">
                  <c:v>0.12078</c:v>
                </c:pt>
                <c:pt idx="1020">
                  <c:v>0.12078</c:v>
                </c:pt>
                <c:pt idx="1021">
                  <c:v>0.12078</c:v>
                </c:pt>
                <c:pt idx="1022">
                  <c:v>0.12078</c:v>
                </c:pt>
                <c:pt idx="1023">
                  <c:v>0.12078</c:v>
                </c:pt>
                <c:pt idx="1024">
                  <c:v>0.12078</c:v>
                </c:pt>
                <c:pt idx="1025">
                  <c:v>0.12078</c:v>
                </c:pt>
                <c:pt idx="1026">
                  <c:v>0.12078</c:v>
                </c:pt>
                <c:pt idx="1027">
                  <c:v>0.12078</c:v>
                </c:pt>
                <c:pt idx="1028">
                  <c:v>0.12078</c:v>
                </c:pt>
                <c:pt idx="1029">
                  <c:v>0.12078</c:v>
                </c:pt>
                <c:pt idx="1030">
                  <c:v>0.12078</c:v>
                </c:pt>
                <c:pt idx="1031">
                  <c:v>0.12078</c:v>
                </c:pt>
                <c:pt idx="1032">
                  <c:v>0.12078</c:v>
                </c:pt>
                <c:pt idx="1033">
                  <c:v>0.12078</c:v>
                </c:pt>
                <c:pt idx="1034">
                  <c:v>0.12078</c:v>
                </c:pt>
                <c:pt idx="1035">
                  <c:v>0.12078</c:v>
                </c:pt>
                <c:pt idx="1036">
                  <c:v>0.12078</c:v>
                </c:pt>
                <c:pt idx="1037">
                  <c:v>0.12078</c:v>
                </c:pt>
                <c:pt idx="1038">
                  <c:v>0.12078</c:v>
                </c:pt>
                <c:pt idx="1039">
                  <c:v>0.12078</c:v>
                </c:pt>
                <c:pt idx="1040">
                  <c:v>0.12078</c:v>
                </c:pt>
                <c:pt idx="1041">
                  <c:v>0.12078</c:v>
                </c:pt>
                <c:pt idx="1042">
                  <c:v>0.12078</c:v>
                </c:pt>
                <c:pt idx="1043">
                  <c:v>0.12078</c:v>
                </c:pt>
                <c:pt idx="1044">
                  <c:v>0.12078</c:v>
                </c:pt>
                <c:pt idx="1045">
                  <c:v>0.12078</c:v>
                </c:pt>
                <c:pt idx="1046">
                  <c:v>0.12078</c:v>
                </c:pt>
                <c:pt idx="1047">
                  <c:v>0.12078</c:v>
                </c:pt>
                <c:pt idx="1048">
                  <c:v>0.12078</c:v>
                </c:pt>
                <c:pt idx="1049">
                  <c:v>0.12078</c:v>
                </c:pt>
                <c:pt idx="1050">
                  <c:v>0.12078</c:v>
                </c:pt>
                <c:pt idx="1051">
                  <c:v>0.12078</c:v>
                </c:pt>
                <c:pt idx="1052">
                  <c:v>0.12078</c:v>
                </c:pt>
                <c:pt idx="1053">
                  <c:v>0.12078</c:v>
                </c:pt>
                <c:pt idx="1054">
                  <c:v>0.12078</c:v>
                </c:pt>
                <c:pt idx="1055">
                  <c:v>0.12078</c:v>
                </c:pt>
                <c:pt idx="1056">
                  <c:v>0.12078</c:v>
                </c:pt>
                <c:pt idx="1057">
                  <c:v>0.12078</c:v>
                </c:pt>
                <c:pt idx="1058">
                  <c:v>0.12078</c:v>
                </c:pt>
                <c:pt idx="1059">
                  <c:v>0.12078</c:v>
                </c:pt>
                <c:pt idx="1060">
                  <c:v>0.12078</c:v>
                </c:pt>
                <c:pt idx="1061">
                  <c:v>0.12078</c:v>
                </c:pt>
                <c:pt idx="1062">
                  <c:v>0.12078</c:v>
                </c:pt>
                <c:pt idx="1063">
                  <c:v>0.12078</c:v>
                </c:pt>
                <c:pt idx="1064">
                  <c:v>0.12078</c:v>
                </c:pt>
                <c:pt idx="1065">
                  <c:v>0.12078</c:v>
                </c:pt>
                <c:pt idx="1066">
                  <c:v>0.12078</c:v>
                </c:pt>
                <c:pt idx="1067">
                  <c:v>0.12078</c:v>
                </c:pt>
                <c:pt idx="1068">
                  <c:v>0.12078</c:v>
                </c:pt>
                <c:pt idx="1069">
                  <c:v>0.12078</c:v>
                </c:pt>
                <c:pt idx="1070">
                  <c:v>0.12078</c:v>
                </c:pt>
                <c:pt idx="1071">
                  <c:v>0.12078</c:v>
                </c:pt>
                <c:pt idx="1072">
                  <c:v>0.12078</c:v>
                </c:pt>
                <c:pt idx="1073">
                  <c:v>0.12078</c:v>
                </c:pt>
                <c:pt idx="1074">
                  <c:v>0.12078</c:v>
                </c:pt>
                <c:pt idx="1075">
                  <c:v>0.12078</c:v>
                </c:pt>
                <c:pt idx="1076">
                  <c:v>0.12078</c:v>
                </c:pt>
                <c:pt idx="1077">
                  <c:v>0.12078</c:v>
                </c:pt>
                <c:pt idx="1078">
                  <c:v>0.12078</c:v>
                </c:pt>
                <c:pt idx="1079">
                  <c:v>0.12078</c:v>
                </c:pt>
                <c:pt idx="1080">
                  <c:v>0.12078</c:v>
                </c:pt>
                <c:pt idx="1081">
                  <c:v>0.12078</c:v>
                </c:pt>
                <c:pt idx="1082">
                  <c:v>0.12078</c:v>
                </c:pt>
                <c:pt idx="1083">
                  <c:v>0.12078</c:v>
                </c:pt>
                <c:pt idx="1084">
                  <c:v>0.12078</c:v>
                </c:pt>
                <c:pt idx="1085">
                  <c:v>0.12078</c:v>
                </c:pt>
                <c:pt idx="1086">
                  <c:v>0.12078</c:v>
                </c:pt>
                <c:pt idx="1087">
                  <c:v>0.12078</c:v>
                </c:pt>
                <c:pt idx="1088">
                  <c:v>0.12078</c:v>
                </c:pt>
                <c:pt idx="1089">
                  <c:v>0.12078</c:v>
                </c:pt>
                <c:pt idx="1090">
                  <c:v>0.12078</c:v>
                </c:pt>
                <c:pt idx="1091">
                  <c:v>0.12078</c:v>
                </c:pt>
                <c:pt idx="1092">
                  <c:v>0.12078</c:v>
                </c:pt>
                <c:pt idx="1093">
                  <c:v>0.12078</c:v>
                </c:pt>
                <c:pt idx="1094">
                  <c:v>0.12078</c:v>
                </c:pt>
                <c:pt idx="1095">
                  <c:v>0.12078</c:v>
                </c:pt>
                <c:pt idx="1096">
                  <c:v>0.12078</c:v>
                </c:pt>
                <c:pt idx="1097">
                  <c:v>0.12078</c:v>
                </c:pt>
                <c:pt idx="1098">
                  <c:v>0.12078</c:v>
                </c:pt>
                <c:pt idx="1099">
                  <c:v>0.12078</c:v>
                </c:pt>
                <c:pt idx="1100">
                  <c:v>0.12078</c:v>
                </c:pt>
                <c:pt idx="1101">
                  <c:v>0</c:v>
                </c:pt>
                <c:pt idx="1102">
                  <c:v>0</c:v>
                </c:pt>
                <c:pt idx="1103">
                  <c:v>0.150084</c:v>
                </c:pt>
                <c:pt idx="1104">
                  <c:v>0.150084</c:v>
                </c:pt>
                <c:pt idx="1105">
                  <c:v>0.150084</c:v>
                </c:pt>
                <c:pt idx="1106">
                  <c:v>0.150084</c:v>
                </c:pt>
                <c:pt idx="1107">
                  <c:v>0.150084</c:v>
                </c:pt>
                <c:pt idx="1108">
                  <c:v>0.150084</c:v>
                </c:pt>
                <c:pt idx="1109">
                  <c:v>0.150084</c:v>
                </c:pt>
                <c:pt idx="1110">
                  <c:v>0.150084</c:v>
                </c:pt>
                <c:pt idx="1111">
                  <c:v>0.150084</c:v>
                </c:pt>
                <c:pt idx="1112">
                  <c:v>0.150084</c:v>
                </c:pt>
                <c:pt idx="1113">
                  <c:v>0.150084</c:v>
                </c:pt>
                <c:pt idx="1114">
                  <c:v>0.150084</c:v>
                </c:pt>
                <c:pt idx="1115">
                  <c:v>0.150084</c:v>
                </c:pt>
                <c:pt idx="1116">
                  <c:v>0.150084</c:v>
                </c:pt>
                <c:pt idx="1117">
                  <c:v>0.150084</c:v>
                </c:pt>
                <c:pt idx="1118">
                  <c:v>0.150084</c:v>
                </c:pt>
                <c:pt idx="1119">
                  <c:v>0.150084</c:v>
                </c:pt>
                <c:pt idx="1120">
                  <c:v>0.150084</c:v>
                </c:pt>
                <c:pt idx="1121">
                  <c:v>0.150084</c:v>
                </c:pt>
                <c:pt idx="1122">
                  <c:v>0.150084</c:v>
                </c:pt>
                <c:pt idx="1123">
                  <c:v>0.150084</c:v>
                </c:pt>
                <c:pt idx="1124">
                  <c:v>0.150084</c:v>
                </c:pt>
                <c:pt idx="1125">
                  <c:v>0.150084</c:v>
                </c:pt>
                <c:pt idx="1126">
                  <c:v>0.150084</c:v>
                </c:pt>
                <c:pt idx="1127">
                  <c:v>0.150084</c:v>
                </c:pt>
                <c:pt idx="1128">
                  <c:v>0.150084</c:v>
                </c:pt>
                <c:pt idx="1129">
                  <c:v>0.150084</c:v>
                </c:pt>
                <c:pt idx="1130">
                  <c:v>0.150084</c:v>
                </c:pt>
                <c:pt idx="1131">
                  <c:v>0.150084</c:v>
                </c:pt>
                <c:pt idx="1132">
                  <c:v>0.150084</c:v>
                </c:pt>
                <c:pt idx="1133">
                  <c:v>0.150084</c:v>
                </c:pt>
                <c:pt idx="1134">
                  <c:v>0.150084</c:v>
                </c:pt>
                <c:pt idx="1135">
                  <c:v>0.150084</c:v>
                </c:pt>
                <c:pt idx="1136">
                  <c:v>0.150084</c:v>
                </c:pt>
                <c:pt idx="1137">
                  <c:v>0.150084</c:v>
                </c:pt>
                <c:pt idx="1138">
                  <c:v>0.150084</c:v>
                </c:pt>
                <c:pt idx="1139">
                  <c:v>0.150084</c:v>
                </c:pt>
                <c:pt idx="1140">
                  <c:v>0.150084</c:v>
                </c:pt>
                <c:pt idx="1141">
                  <c:v>0.150084</c:v>
                </c:pt>
                <c:pt idx="1142">
                  <c:v>0.150084</c:v>
                </c:pt>
                <c:pt idx="1143">
                  <c:v>0.150084</c:v>
                </c:pt>
                <c:pt idx="1144">
                  <c:v>0.150084</c:v>
                </c:pt>
                <c:pt idx="1145">
                  <c:v>0.150084</c:v>
                </c:pt>
                <c:pt idx="1146">
                  <c:v>0.150084</c:v>
                </c:pt>
                <c:pt idx="1147">
                  <c:v>0.150084</c:v>
                </c:pt>
                <c:pt idx="1148">
                  <c:v>0.150084</c:v>
                </c:pt>
                <c:pt idx="1149">
                  <c:v>0.150084</c:v>
                </c:pt>
                <c:pt idx="1150">
                  <c:v>0.150084</c:v>
                </c:pt>
                <c:pt idx="1151">
                  <c:v>0.150084</c:v>
                </c:pt>
                <c:pt idx="1152">
                  <c:v>0.150084</c:v>
                </c:pt>
                <c:pt idx="1153">
                  <c:v>0.150084</c:v>
                </c:pt>
                <c:pt idx="1154">
                  <c:v>0.150084</c:v>
                </c:pt>
                <c:pt idx="1155">
                  <c:v>0.150084</c:v>
                </c:pt>
                <c:pt idx="1156">
                  <c:v>0.150084</c:v>
                </c:pt>
                <c:pt idx="1157">
                  <c:v>0.150084</c:v>
                </c:pt>
                <c:pt idx="1158">
                  <c:v>0.150084</c:v>
                </c:pt>
                <c:pt idx="1159">
                  <c:v>0.150084</c:v>
                </c:pt>
                <c:pt idx="1160">
                  <c:v>0.150084</c:v>
                </c:pt>
                <c:pt idx="1161">
                  <c:v>0.150084</c:v>
                </c:pt>
                <c:pt idx="1162">
                  <c:v>0.150084</c:v>
                </c:pt>
                <c:pt idx="1163">
                  <c:v>0.150084</c:v>
                </c:pt>
                <c:pt idx="1164">
                  <c:v>0.150084</c:v>
                </c:pt>
                <c:pt idx="1165">
                  <c:v>0.150084</c:v>
                </c:pt>
                <c:pt idx="1166">
                  <c:v>0.150084</c:v>
                </c:pt>
                <c:pt idx="1167">
                  <c:v>0.150084</c:v>
                </c:pt>
                <c:pt idx="1168">
                  <c:v>0.150084</c:v>
                </c:pt>
                <c:pt idx="1169">
                  <c:v>0.150084</c:v>
                </c:pt>
                <c:pt idx="1170">
                  <c:v>0.150084</c:v>
                </c:pt>
                <c:pt idx="1171">
                  <c:v>0.150084</c:v>
                </c:pt>
                <c:pt idx="1172">
                  <c:v>0.150084</c:v>
                </c:pt>
                <c:pt idx="1173">
                  <c:v>0.150084</c:v>
                </c:pt>
                <c:pt idx="1174">
                  <c:v>0.150084</c:v>
                </c:pt>
                <c:pt idx="1175">
                  <c:v>0.150084</c:v>
                </c:pt>
                <c:pt idx="1176">
                  <c:v>0.150084</c:v>
                </c:pt>
                <c:pt idx="1177">
                  <c:v>0.150084</c:v>
                </c:pt>
                <c:pt idx="1178">
                  <c:v>0.150084</c:v>
                </c:pt>
                <c:pt idx="1179">
                  <c:v>0.150084</c:v>
                </c:pt>
                <c:pt idx="1180">
                  <c:v>0.150084</c:v>
                </c:pt>
                <c:pt idx="1181">
                  <c:v>0.150084</c:v>
                </c:pt>
                <c:pt idx="1182">
                  <c:v>0.150084</c:v>
                </c:pt>
                <c:pt idx="1183">
                  <c:v>0.150084</c:v>
                </c:pt>
                <c:pt idx="1184">
                  <c:v>0.150084</c:v>
                </c:pt>
                <c:pt idx="1185">
                  <c:v>0.150084</c:v>
                </c:pt>
                <c:pt idx="1186">
                  <c:v>0.150084</c:v>
                </c:pt>
                <c:pt idx="1187">
                  <c:v>0.150084</c:v>
                </c:pt>
                <c:pt idx="1188">
                  <c:v>0.150084</c:v>
                </c:pt>
                <c:pt idx="1189">
                  <c:v>0.150084</c:v>
                </c:pt>
                <c:pt idx="1190">
                  <c:v>0.150084</c:v>
                </c:pt>
                <c:pt idx="1191">
                  <c:v>0.150084</c:v>
                </c:pt>
                <c:pt idx="1192">
                  <c:v>0.150084</c:v>
                </c:pt>
                <c:pt idx="1193">
                  <c:v>0.150084</c:v>
                </c:pt>
                <c:pt idx="1194">
                  <c:v>0.150084</c:v>
                </c:pt>
                <c:pt idx="1195">
                  <c:v>0.150084</c:v>
                </c:pt>
                <c:pt idx="1196">
                  <c:v>0.150084</c:v>
                </c:pt>
                <c:pt idx="1197">
                  <c:v>0.150084</c:v>
                </c:pt>
                <c:pt idx="1198">
                  <c:v>0.150084</c:v>
                </c:pt>
                <c:pt idx="1199">
                  <c:v>0.150084</c:v>
                </c:pt>
                <c:pt idx="1200">
                  <c:v>0.150084</c:v>
                </c:pt>
                <c:pt idx="1201">
                  <c:v>0.150084</c:v>
                </c:pt>
                <c:pt idx="1202">
                  <c:v>0.150084</c:v>
                </c:pt>
                <c:pt idx="1203">
                  <c:v>0.150084</c:v>
                </c:pt>
                <c:pt idx="1204">
                  <c:v>0.150084</c:v>
                </c:pt>
                <c:pt idx="1205">
                  <c:v>0.150084</c:v>
                </c:pt>
                <c:pt idx="1206">
                  <c:v>0.150084</c:v>
                </c:pt>
                <c:pt idx="1207">
                  <c:v>0.150084</c:v>
                </c:pt>
                <c:pt idx="1208">
                  <c:v>0.150084</c:v>
                </c:pt>
                <c:pt idx="1209">
                  <c:v>0.150084</c:v>
                </c:pt>
                <c:pt idx="1210">
                  <c:v>0.150084</c:v>
                </c:pt>
                <c:pt idx="1211">
                  <c:v>0</c:v>
                </c:pt>
                <c:pt idx="1212">
                  <c:v>0</c:v>
                </c:pt>
                <c:pt idx="1213">
                  <c:v>0.19008</c:v>
                </c:pt>
                <c:pt idx="1214">
                  <c:v>0.19008</c:v>
                </c:pt>
                <c:pt idx="1215">
                  <c:v>0.19008</c:v>
                </c:pt>
                <c:pt idx="1216">
                  <c:v>0.19008</c:v>
                </c:pt>
                <c:pt idx="1217">
                  <c:v>0.19008</c:v>
                </c:pt>
                <c:pt idx="1218">
                  <c:v>0.19008</c:v>
                </c:pt>
                <c:pt idx="1219">
                  <c:v>0.19008</c:v>
                </c:pt>
                <c:pt idx="1220">
                  <c:v>0.19008</c:v>
                </c:pt>
                <c:pt idx="1221">
                  <c:v>0.19008</c:v>
                </c:pt>
                <c:pt idx="1222">
                  <c:v>0.19008</c:v>
                </c:pt>
                <c:pt idx="1223">
                  <c:v>0.19008</c:v>
                </c:pt>
                <c:pt idx="1224">
                  <c:v>0.19008</c:v>
                </c:pt>
                <c:pt idx="1225">
                  <c:v>0.19008</c:v>
                </c:pt>
                <c:pt idx="1226">
                  <c:v>0.19008</c:v>
                </c:pt>
                <c:pt idx="1227">
                  <c:v>0.19008</c:v>
                </c:pt>
                <c:pt idx="1228">
                  <c:v>0.19008</c:v>
                </c:pt>
                <c:pt idx="1229">
                  <c:v>0.19008</c:v>
                </c:pt>
                <c:pt idx="1230">
                  <c:v>0.19008</c:v>
                </c:pt>
                <c:pt idx="1231">
                  <c:v>0.19008</c:v>
                </c:pt>
                <c:pt idx="1232">
                  <c:v>0.19008</c:v>
                </c:pt>
                <c:pt idx="1233">
                  <c:v>0.19008</c:v>
                </c:pt>
                <c:pt idx="1234">
                  <c:v>0.19008</c:v>
                </c:pt>
                <c:pt idx="1235">
                  <c:v>0.19008</c:v>
                </c:pt>
                <c:pt idx="1236">
                  <c:v>0.19008</c:v>
                </c:pt>
                <c:pt idx="1237">
                  <c:v>0.19008</c:v>
                </c:pt>
                <c:pt idx="1238">
                  <c:v>0.19008</c:v>
                </c:pt>
                <c:pt idx="1239">
                  <c:v>0.19008</c:v>
                </c:pt>
                <c:pt idx="1240">
                  <c:v>0.19008</c:v>
                </c:pt>
                <c:pt idx="1241">
                  <c:v>0.19008</c:v>
                </c:pt>
                <c:pt idx="1242">
                  <c:v>0.19008</c:v>
                </c:pt>
                <c:pt idx="1243">
                  <c:v>0.19008</c:v>
                </c:pt>
                <c:pt idx="1244">
                  <c:v>0.19008</c:v>
                </c:pt>
                <c:pt idx="1245">
                  <c:v>0.19008</c:v>
                </c:pt>
                <c:pt idx="1246">
                  <c:v>0.19008</c:v>
                </c:pt>
                <c:pt idx="1247">
                  <c:v>0.19008</c:v>
                </c:pt>
                <c:pt idx="1248">
                  <c:v>0.19008</c:v>
                </c:pt>
                <c:pt idx="1249">
                  <c:v>0.19008</c:v>
                </c:pt>
                <c:pt idx="1250">
                  <c:v>0.19008</c:v>
                </c:pt>
                <c:pt idx="1251">
                  <c:v>0.19008</c:v>
                </c:pt>
                <c:pt idx="1252">
                  <c:v>0.19008</c:v>
                </c:pt>
                <c:pt idx="1253">
                  <c:v>0.19008</c:v>
                </c:pt>
                <c:pt idx="1254">
                  <c:v>0.19008</c:v>
                </c:pt>
                <c:pt idx="1255">
                  <c:v>0.19008</c:v>
                </c:pt>
                <c:pt idx="1256">
                  <c:v>0.19008</c:v>
                </c:pt>
                <c:pt idx="1257">
                  <c:v>0.19008</c:v>
                </c:pt>
                <c:pt idx="1258">
                  <c:v>0.19008</c:v>
                </c:pt>
                <c:pt idx="1259">
                  <c:v>0.19008</c:v>
                </c:pt>
                <c:pt idx="1260">
                  <c:v>0.19008</c:v>
                </c:pt>
                <c:pt idx="1261">
                  <c:v>0.19008</c:v>
                </c:pt>
                <c:pt idx="1262">
                  <c:v>0.19008</c:v>
                </c:pt>
                <c:pt idx="1263">
                  <c:v>0.19008</c:v>
                </c:pt>
                <c:pt idx="1264">
                  <c:v>0.19008</c:v>
                </c:pt>
                <c:pt idx="1265">
                  <c:v>0.19008</c:v>
                </c:pt>
                <c:pt idx="1266">
                  <c:v>0.19008</c:v>
                </c:pt>
                <c:pt idx="1267">
                  <c:v>0.19008</c:v>
                </c:pt>
                <c:pt idx="1268">
                  <c:v>0.19008</c:v>
                </c:pt>
                <c:pt idx="1269">
                  <c:v>0.19008</c:v>
                </c:pt>
                <c:pt idx="1270">
                  <c:v>0.19008</c:v>
                </c:pt>
                <c:pt idx="1271">
                  <c:v>0.19008</c:v>
                </c:pt>
                <c:pt idx="1272">
                  <c:v>0.19008</c:v>
                </c:pt>
                <c:pt idx="1273">
                  <c:v>0.19008</c:v>
                </c:pt>
                <c:pt idx="1274">
                  <c:v>0.19008</c:v>
                </c:pt>
                <c:pt idx="1275">
                  <c:v>0.19008</c:v>
                </c:pt>
                <c:pt idx="1276">
                  <c:v>0.19008</c:v>
                </c:pt>
                <c:pt idx="1277">
                  <c:v>0.19008</c:v>
                </c:pt>
                <c:pt idx="1278">
                  <c:v>0.19008</c:v>
                </c:pt>
                <c:pt idx="1279">
                  <c:v>0.19008</c:v>
                </c:pt>
                <c:pt idx="1280">
                  <c:v>0.19008</c:v>
                </c:pt>
                <c:pt idx="1281">
                  <c:v>0.19008</c:v>
                </c:pt>
                <c:pt idx="1282">
                  <c:v>0.19008</c:v>
                </c:pt>
                <c:pt idx="1283">
                  <c:v>0.19008</c:v>
                </c:pt>
                <c:pt idx="1284">
                  <c:v>0.19008</c:v>
                </c:pt>
                <c:pt idx="1285">
                  <c:v>0.19008</c:v>
                </c:pt>
                <c:pt idx="1286">
                  <c:v>0.19008</c:v>
                </c:pt>
                <c:pt idx="1287">
                  <c:v>0.19008</c:v>
                </c:pt>
                <c:pt idx="1288">
                  <c:v>0.19008</c:v>
                </c:pt>
                <c:pt idx="1289">
                  <c:v>0.19008</c:v>
                </c:pt>
                <c:pt idx="1290">
                  <c:v>0.19008</c:v>
                </c:pt>
                <c:pt idx="1291">
                  <c:v>0.19008</c:v>
                </c:pt>
                <c:pt idx="1292">
                  <c:v>0.19008</c:v>
                </c:pt>
                <c:pt idx="1293">
                  <c:v>0.19008</c:v>
                </c:pt>
                <c:pt idx="1294">
                  <c:v>0.19008</c:v>
                </c:pt>
                <c:pt idx="1295">
                  <c:v>0.19008</c:v>
                </c:pt>
                <c:pt idx="1296">
                  <c:v>0.19008</c:v>
                </c:pt>
                <c:pt idx="1297">
                  <c:v>0.19008</c:v>
                </c:pt>
                <c:pt idx="1298">
                  <c:v>0.19008</c:v>
                </c:pt>
                <c:pt idx="1299">
                  <c:v>0.19008</c:v>
                </c:pt>
                <c:pt idx="1300">
                  <c:v>0.19008</c:v>
                </c:pt>
                <c:pt idx="1301">
                  <c:v>0.19008</c:v>
                </c:pt>
                <c:pt idx="1302">
                  <c:v>0.19008</c:v>
                </c:pt>
                <c:pt idx="1303">
                  <c:v>0.19008</c:v>
                </c:pt>
                <c:pt idx="1304">
                  <c:v>0.19008</c:v>
                </c:pt>
                <c:pt idx="1305">
                  <c:v>0.19008</c:v>
                </c:pt>
                <c:pt idx="1306">
                  <c:v>0.19008</c:v>
                </c:pt>
                <c:pt idx="1307">
                  <c:v>0.19008</c:v>
                </c:pt>
                <c:pt idx="1308">
                  <c:v>0.19008</c:v>
                </c:pt>
                <c:pt idx="1309">
                  <c:v>0.19008</c:v>
                </c:pt>
                <c:pt idx="1310">
                  <c:v>0.19008</c:v>
                </c:pt>
                <c:pt idx="1311">
                  <c:v>0.19008</c:v>
                </c:pt>
                <c:pt idx="1312">
                  <c:v>0.19008</c:v>
                </c:pt>
                <c:pt idx="1313">
                  <c:v>0.19008</c:v>
                </c:pt>
                <c:pt idx="1314">
                  <c:v>0.19008</c:v>
                </c:pt>
                <c:pt idx="1315">
                  <c:v>0.19008</c:v>
                </c:pt>
                <c:pt idx="1316">
                  <c:v>0.19008</c:v>
                </c:pt>
                <c:pt idx="1317">
                  <c:v>0.19008</c:v>
                </c:pt>
                <c:pt idx="1318">
                  <c:v>0.19008</c:v>
                </c:pt>
                <c:pt idx="1319">
                  <c:v>0.19008</c:v>
                </c:pt>
                <c:pt idx="1320">
                  <c:v>0.19008</c:v>
                </c:pt>
                <c:pt idx="1321">
                  <c:v>0</c:v>
                </c:pt>
                <c:pt idx="1322">
                  <c:v>0</c:v>
                </c:pt>
                <c:pt idx="1323">
                  <c:v>0.25462800000000002</c:v>
                </c:pt>
                <c:pt idx="1324">
                  <c:v>0.25462800000000002</c:v>
                </c:pt>
                <c:pt idx="1325">
                  <c:v>0.25462800000000002</c:v>
                </c:pt>
                <c:pt idx="1326">
                  <c:v>0.25462800000000002</c:v>
                </c:pt>
                <c:pt idx="1327">
                  <c:v>0.25462800000000002</c:v>
                </c:pt>
                <c:pt idx="1328">
                  <c:v>0.25462800000000002</c:v>
                </c:pt>
                <c:pt idx="1329">
                  <c:v>0.25462800000000002</c:v>
                </c:pt>
                <c:pt idx="1330">
                  <c:v>0.25462800000000002</c:v>
                </c:pt>
                <c:pt idx="1331">
                  <c:v>0.25462800000000002</c:v>
                </c:pt>
                <c:pt idx="1332">
                  <c:v>0.25462800000000002</c:v>
                </c:pt>
                <c:pt idx="1333">
                  <c:v>0.25462800000000002</c:v>
                </c:pt>
                <c:pt idx="1334">
                  <c:v>0.25462800000000002</c:v>
                </c:pt>
                <c:pt idx="1335">
                  <c:v>0.25462800000000002</c:v>
                </c:pt>
                <c:pt idx="1336">
                  <c:v>0.25462800000000002</c:v>
                </c:pt>
                <c:pt idx="1337">
                  <c:v>0.25462800000000002</c:v>
                </c:pt>
                <c:pt idx="1338">
                  <c:v>0.25462800000000002</c:v>
                </c:pt>
                <c:pt idx="1339">
                  <c:v>0.25462800000000002</c:v>
                </c:pt>
                <c:pt idx="1340">
                  <c:v>0.25462800000000002</c:v>
                </c:pt>
                <c:pt idx="1341">
                  <c:v>0.25462800000000002</c:v>
                </c:pt>
                <c:pt idx="1342">
                  <c:v>0.25462800000000002</c:v>
                </c:pt>
                <c:pt idx="1343">
                  <c:v>0.25462800000000002</c:v>
                </c:pt>
                <c:pt idx="1344">
                  <c:v>0.25462800000000002</c:v>
                </c:pt>
                <c:pt idx="1345">
                  <c:v>0.25462800000000002</c:v>
                </c:pt>
                <c:pt idx="1346">
                  <c:v>0.25462800000000002</c:v>
                </c:pt>
                <c:pt idx="1347">
                  <c:v>0.25462800000000002</c:v>
                </c:pt>
                <c:pt idx="1348">
                  <c:v>0.25462800000000002</c:v>
                </c:pt>
                <c:pt idx="1349">
                  <c:v>0.25462800000000002</c:v>
                </c:pt>
                <c:pt idx="1350">
                  <c:v>0.25462800000000002</c:v>
                </c:pt>
                <c:pt idx="1351">
                  <c:v>0.25462800000000002</c:v>
                </c:pt>
                <c:pt idx="1352">
                  <c:v>0.25462800000000002</c:v>
                </c:pt>
                <c:pt idx="1353">
                  <c:v>0.25462800000000002</c:v>
                </c:pt>
                <c:pt idx="1354">
                  <c:v>0.25462800000000002</c:v>
                </c:pt>
                <c:pt idx="1355">
                  <c:v>0.25462800000000002</c:v>
                </c:pt>
                <c:pt idx="1356">
                  <c:v>0.25462800000000002</c:v>
                </c:pt>
                <c:pt idx="1357">
                  <c:v>0.25462800000000002</c:v>
                </c:pt>
                <c:pt idx="1358">
                  <c:v>0.25462800000000002</c:v>
                </c:pt>
                <c:pt idx="1359">
                  <c:v>0.25462800000000002</c:v>
                </c:pt>
                <c:pt idx="1360">
                  <c:v>0.25462800000000002</c:v>
                </c:pt>
                <c:pt idx="1361">
                  <c:v>0.25462800000000002</c:v>
                </c:pt>
                <c:pt idx="1362">
                  <c:v>0.25462800000000002</c:v>
                </c:pt>
                <c:pt idx="1363">
                  <c:v>0.25462800000000002</c:v>
                </c:pt>
                <c:pt idx="1364">
                  <c:v>0.25462800000000002</c:v>
                </c:pt>
                <c:pt idx="1365">
                  <c:v>0.25462800000000002</c:v>
                </c:pt>
                <c:pt idx="1366">
                  <c:v>0.25462800000000002</c:v>
                </c:pt>
                <c:pt idx="1367">
                  <c:v>0.25462800000000002</c:v>
                </c:pt>
                <c:pt idx="1368">
                  <c:v>0.25462800000000002</c:v>
                </c:pt>
                <c:pt idx="1369">
                  <c:v>0.25462800000000002</c:v>
                </c:pt>
                <c:pt idx="1370">
                  <c:v>0.25462800000000002</c:v>
                </c:pt>
                <c:pt idx="1371">
                  <c:v>0.25462800000000002</c:v>
                </c:pt>
                <c:pt idx="1372">
                  <c:v>0.25462800000000002</c:v>
                </c:pt>
                <c:pt idx="1373">
                  <c:v>0.25462800000000002</c:v>
                </c:pt>
                <c:pt idx="1374">
                  <c:v>0.25462800000000002</c:v>
                </c:pt>
                <c:pt idx="1375">
                  <c:v>0.25462800000000002</c:v>
                </c:pt>
                <c:pt idx="1376">
                  <c:v>0.25462800000000002</c:v>
                </c:pt>
                <c:pt idx="1377">
                  <c:v>0.25462800000000002</c:v>
                </c:pt>
                <c:pt idx="1378">
                  <c:v>0.25462800000000002</c:v>
                </c:pt>
                <c:pt idx="1379">
                  <c:v>0.25462800000000002</c:v>
                </c:pt>
                <c:pt idx="1380">
                  <c:v>0.25462800000000002</c:v>
                </c:pt>
                <c:pt idx="1381">
                  <c:v>0.25462800000000002</c:v>
                </c:pt>
                <c:pt idx="1382">
                  <c:v>0.25462800000000002</c:v>
                </c:pt>
                <c:pt idx="1383">
                  <c:v>0.25462800000000002</c:v>
                </c:pt>
                <c:pt idx="1384">
                  <c:v>0.25462800000000002</c:v>
                </c:pt>
                <c:pt idx="1385">
                  <c:v>0.25462800000000002</c:v>
                </c:pt>
                <c:pt idx="1386">
                  <c:v>0.25462800000000002</c:v>
                </c:pt>
                <c:pt idx="1387">
                  <c:v>0.25462800000000002</c:v>
                </c:pt>
                <c:pt idx="1388">
                  <c:v>0.25462800000000002</c:v>
                </c:pt>
                <c:pt idx="1389">
                  <c:v>0.25462800000000002</c:v>
                </c:pt>
                <c:pt idx="1390">
                  <c:v>0.25462800000000002</c:v>
                </c:pt>
                <c:pt idx="1391">
                  <c:v>0.25462800000000002</c:v>
                </c:pt>
                <c:pt idx="1392">
                  <c:v>0.25462800000000002</c:v>
                </c:pt>
                <c:pt idx="1393">
                  <c:v>0.25462800000000002</c:v>
                </c:pt>
                <c:pt idx="1394">
                  <c:v>0.25462800000000002</c:v>
                </c:pt>
                <c:pt idx="1395">
                  <c:v>0.25462800000000002</c:v>
                </c:pt>
                <c:pt idx="1396">
                  <c:v>0.25462800000000002</c:v>
                </c:pt>
                <c:pt idx="1397">
                  <c:v>0.25462800000000002</c:v>
                </c:pt>
                <c:pt idx="1398">
                  <c:v>0.25462800000000002</c:v>
                </c:pt>
                <c:pt idx="1399">
                  <c:v>0.25462800000000002</c:v>
                </c:pt>
                <c:pt idx="1400">
                  <c:v>0.25462800000000002</c:v>
                </c:pt>
                <c:pt idx="1401">
                  <c:v>0.25462800000000002</c:v>
                </c:pt>
                <c:pt idx="1402">
                  <c:v>0.25462800000000002</c:v>
                </c:pt>
                <c:pt idx="1403">
                  <c:v>0.25462800000000002</c:v>
                </c:pt>
                <c:pt idx="1404">
                  <c:v>0.25462800000000002</c:v>
                </c:pt>
                <c:pt idx="1405">
                  <c:v>0.25462800000000002</c:v>
                </c:pt>
                <c:pt idx="1406">
                  <c:v>0.25462800000000002</c:v>
                </c:pt>
                <c:pt idx="1407">
                  <c:v>0.25462800000000002</c:v>
                </c:pt>
                <c:pt idx="1408">
                  <c:v>0.25462800000000002</c:v>
                </c:pt>
                <c:pt idx="1409">
                  <c:v>0.25462800000000002</c:v>
                </c:pt>
                <c:pt idx="1410">
                  <c:v>0.25462800000000002</c:v>
                </c:pt>
                <c:pt idx="1411">
                  <c:v>0.25462800000000002</c:v>
                </c:pt>
                <c:pt idx="1412">
                  <c:v>0.25462800000000002</c:v>
                </c:pt>
                <c:pt idx="1413">
                  <c:v>0.25462800000000002</c:v>
                </c:pt>
                <c:pt idx="1414">
                  <c:v>0.25462800000000002</c:v>
                </c:pt>
                <c:pt idx="1415">
                  <c:v>0.25462800000000002</c:v>
                </c:pt>
                <c:pt idx="1416">
                  <c:v>0.25462800000000002</c:v>
                </c:pt>
                <c:pt idx="1417">
                  <c:v>0.25462800000000002</c:v>
                </c:pt>
                <c:pt idx="1418">
                  <c:v>0.25462800000000002</c:v>
                </c:pt>
                <c:pt idx="1419">
                  <c:v>0.25462800000000002</c:v>
                </c:pt>
                <c:pt idx="1420">
                  <c:v>0.25462800000000002</c:v>
                </c:pt>
                <c:pt idx="1421">
                  <c:v>0.25462800000000002</c:v>
                </c:pt>
                <c:pt idx="1422">
                  <c:v>0.25462800000000002</c:v>
                </c:pt>
                <c:pt idx="1423">
                  <c:v>0.25462800000000002</c:v>
                </c:pt>
                <c:pt idx="1424">
                  <c:v>0.25462800000000002</c:v>
                </c:pt>
                <c:pt idx="1425">
                  <c:v>0.25462800000000002</c:v>
                </c:pt>
                <c:pt idx="1426">
                  <c:v>0.25462800000000002</c:v>
                </c:pt>
                <c:pt idx="1427">
                  <c:v>0.25462800000000002</c:v>
                </c:pt>
                <c:pt idx="1428">
                  <c:v>0.25462800000000002</c:v>
                </c:pt>
                <c:pt idx="1429">
                  <c:v>0.25462800000000002</c:v>
                </c:pt>
                <c:pt idx="1430">
                  <c:v>0.25462800000000002</c:v>
                </c:pt>
                <c:pt idx="1431">
                  <c:v>0</c:v>
                </c:pt>
                <c:pt idx="1432">
                  <c:v>0</c:v>
                </c:pt>
                <c:pt idx="1433">
                  <c:v>0.32868000000000003</c:v>
                </c:pt>
                <c:pt idx="1434">
                  <c:v>0.32868000000000003</c:v>
                </c:pt>
                <c:pt idx="1435">
                  <c:v>0.32868000000000003</c:v>
                </c:pt>
                <c:pt idx="1436">
                  <c:v>0.32868000000000003</c:v>
                </c:pt>
                <c:pt idx="1437">
                  <c:v>0.32868000000000003</c:v>
                </c:pt>
                <c:pt idx="1438">
                  <c:v>0.32868000000000003</c:v>
                </c:pt>
                <c:pt idx="1439">
                  <c:v>0.32868000000000003</c:v>
                </c:pt>
                <c:pt idx="1440">
                  <c:v>0.32868000000000003</c:v>
                </c:pt>
                <c:pt idx="1441">
                  <c:v>0.32868000000000003</c:v>
                </c:pt>
                <c:pt idx="1442">
                  <c:v>0.32868000000000003</c:v>
                </c:pt>
                <c:pt idx="1443">
                  <c:v>0.32868000000000003</c:v>
                </c:pt>
                <c:pt idx="1444">
                  <c:v>0.32868000000000003</c:v>
                </c:pt>
                <c:pt idx="1445">
                  <c:v>0.32868000000000003</c:v>
                </c:pt>
                <c:pt idx="1446">
                  <c:v>0.32868000000000003</c:v>
                </c:pt>
                <c:pt idx="1447">
                  <c:v>0.32868000000000003</c:v>
                </c:pt>
                <c:pt idx="1448">
                  <c:v>0.32868000000000003</c:v>
                </c:pt>
                <c:pt idx="1449">
                  <c:v>0.32868000000000003</c:v>
                </c:pt>
                <c:pt idx="1450">
                  <c:v>0.32868000000000003</c:v>
                </c:pt>
                <c:pt idx="1451">
                  <c:v>0.32868000000000003</c:v>
                </c:pt>
                <c:pt idx="1452">
                  <c:v>0.32868000000000003</c:v>
                </c:pt>
                <c:pt idx="1453">
                  <c:v>0.32868000000000003</c:v>
                </c:pt>
                <c:pt idx="1454">
                  <c:v>0.32868000000000003</c:v>
                </c:pt>
                <c:pt idx="1455">
                  <c:v>0.32868000000000003</c:v>
                </c:pt>
                <c:pt idx="1456">
                  <c:v>0.32868000000000003</c:v>
                </c:pt>
                <c:pt idx="1457">
                  <c:v>0.32868000000000003</c:v>
                </c:pt>
                <c:pt idx="1458">
                  <c:v>0.32868000000000003</c:v>
                </c:pt>
                <c:pt idx="1459">
                  <c:v>0.32868000000000003</c:v>
                </c:pt>
                <c:pt idx="1460">
                  <c:v>0.32868000000000003</c:v>
                </c:pt>
                <c:pt idx="1461">
                  <c:v>0.32868000000000003</c:v>
                </c:pt>
                <c:pt idx="1462">
                  <c:v>0.32868000000000003</c:v>
                </c:pt>
                <c:pt idx="1463">
                  <c:v>0.32868000000000003</c:v>
                </c:pt>
                <c:pt idx="1464">
                  <c:v>0.32868000000000003</c:v>
                </c:pt>
                <c:pt idx="1465">
                  <c:v>0.32868000000000003</c:v>
                </c:pt>
                <c:pt idx="1466">
                  <c:v>0.32868000000000003</c:v>
                </c:pt>
                <c:pt idx="1467">
                  <c:v>0.32868000000000003</c:v>
                </c:pt>
                <c:pt idx="1468">
                  <c:v>0.32868000000000003</c:v>
                </c:pt>
                <c:pt idx="1469">
                  <c:v>0.32868000000000003</c:v>
                </c:pt>
                <c:pt idx="1470">
                  <c:v>0.32868000000000003</c:v>
                </c:pt>
                <c:pt idx="1471">
                  <c:v>0.32868000000000003</c:v>
                </c:pt>
                <c:pt idx="1472">
                  <c:v>0.32868000000000003</c:v>
                </c:pt>
                <c:pt idx="1473">
                  <c:v>0.32868000000000003</c:v>
                </c:pt>
                <c:pt idx="1474">
                  <c:v>0.32868000000000003</c:v>
                </c:pt>
                <c:pt idx="1475">
                  <c:v>0.32868000000000003</c:v>
                </c:pt>
                <c:pt idx="1476">
                  <c:v>0.32868000000000003</c:v>
                </c:pt>
                <c:pt idx="1477">
                  <c:v>0.32868000000000003</c:v>
                </c:pt>
                <c:pt idx="1478">
                  <c:v>0.32868000000000003</c:v>
                </c:pt>
                <c:pt idx="1479">
                  <c:v>0.32868000000000003</c:v>
                </c:pt>
                <c:pt idx="1480">
                  <c:v>0.32868000000000003</c:v>
                </c:pt>
                <c:pt idx="1481">
                  <c:v>0.32868000000000003</c:v>
                </c:pt>
                <c:pt idx="1482">
                  <c:v>0.32868000000000003</c:v>
                </c:pt>
                <c:pt idx="1483">
                  <c:v>0.32868000000000003</c:v>
                </c:pt>
                <c:pt idx="1484">
                  <c:v>0.32868000000000003</c:v>
                </c:pt>
                <c:pt idx="1485">
                  <c:v>0.32868000000000003</c:v>
                </c:pt>
                <c:pt idx="1486">
                  <c:v>0.32868000000000003</c:v>
                </c:pt>
                <c:pt idx="1487">
                  <c:v>0.32868000000000003</c:v>
                </c:pt>
                <c:pt idx="1488">
                  <c:v>0.32868000000000003</c:v>
                </c:pt>
                <c:pt idx="1489">
                  <c:v>0.32868000000000003</c:v>
                </c:pt>
                <c:pt idx="1490">
                  <c:v>0.32868000000000003</c:v>
                </c:pt>
                <c:pt idx="1491">
                  <c:v>0.32868000000000003</c:v>
                </c:pt>
                <c:pt idx="1492">
                  <c:v>0.32868000000000003</c:v>
                </c:pt>
                <c:pt idx="1493">
                  <c:v>0.32868000000000003</c:v>
                </c:pt>
                <c:pt idx="1494">
                  <c:v>0.32868000000000003</c:v>
                </c:pt>
                <c:pt idx="1495">
                  <c:v>0.32868000000000003</c:v>
                </c:pt>
                <c:pt idx="1496">
                  <c:v>0.32868000000000003</c:v>
                </c:pt>
                <c:pt idx="1497">
                  <c:v>0.32868000000000003</c:v>
                </c:pt>
                <c:pt idx="1498">
                  <c:v>0.32868000000000003</c:v>
                </c:pt>
                <c:pt idx="1499">
                  <c:v>0.32868000000000003</c:v>
                </c:pt>
                <c:pt idx="1500">
                  <c:v>0.32868000000000003</c:v>
                </c:pt>
                <c:pt idx="1501">
                  <c:v>0.32868000000000003</c:v>
                </c:pt>
                <c:pt idx="1502">
                  <c:v>0.32868000000000003</c:v>
                </c:pt>
                <c:pt idx="1503">
                  <c:v>0.32868000000000003</c:v>
                </c:pt>
                <c:pt idx="1504">
                  <c:v>0.32868000000000003</c:v>
                </c:pt>
                <c:pt idx="1505">
                  <c:v>0.32868000000000003</c:v>
                </c:pt>
                <c:pt idx="1506">
                  <c:v>0.32868000000000003</c:v>
                </c:pt>
                <c:pt idx="1507">
                  <c:v>0.32868000000000003</c:v>
                </c:pt>
                <c:pt idx="1508">
                  <c:v>0.32868000000000003</c:v>
                </c:pt>
                <c:pt idx="1509">
                  <c:v>0.32868000000000003</c:v>
                </c:pt>
                <c:pt idx="1510">
                  <c:v>0.32868000000000003</c:v>
                </c:pt>
                <c:pt idx="1511">
                  <c:v>0.32868000000000003</c:v>
                </c:pt>
                <c:pt idx="1512">
                  <c:v>0.32868000000000003</c:v>
                </c:pt>
                <c:pt idx="1513">
                  <c:v>0.32868000000000003</c:v>
                </c:pt>
                <c:pt idx="1514">
                  <c:v>0.32868000000000003</c:v>
                </c:pt>
                <c:pt idx="1515">
                  <c:v>0.32868000000000003</c:v>
                </c:pt>
                <c:pt idx="1516">
                  <c:v>0.32868000000000003</c:v>
                </c:pt>
                <c:pt idx="1517">
                  <c:v>0.32868000000000003</c:v>
                </c:pt>
                <c:pt idx="1518">
                  <c:v>0.32868000000000003</c:v>
                </c:pt>
                <c:pt idx="1519">
                  <c:v>0.32868000000000003</c:v>
                </c:pt>
                <c:pt idx="1520">
                  <c:v>0.32868000000000003</c:v>
                </c:pt>
                <c:pt idx="1521">
                  <c:v>0.32868000000000003</c:v>
                </c:pt>
                <c:pt idx="1522">
                  <c:v>0.32868000000000003</c:v>
                </c:pt>
                <c:pt idx="1523">
                  <c:v>0.32868000000000003</c:v>
                </c:pt>
                <c:pt idx="1524">
                  <c:v>0.32868000000000003</c:v>
                </c:pt>
                <c:pt idx="1525">
                  <c:v>0.32868000000000003</c:v>
                </c:pt>
                <c:pt idx="1526">
                  <c:v>0.32868000000000003</c:v>
                </c:pt>
                <c:pt idx="1527">
                  <c:v>0.32868000000000003</c:v>
                </c:pt>
                <c:pt idx="1528">
                  <c:v>0.32868000000000003</c:v>
                </c:pt>
                <c:pt idx="1529">
                  <c:v>0.32868000000000003</c:v>
                </c:pt>
                <c:pt idx="1530">
                  <c:v>0.32868000000000003</c:v>
                </c:pt>
                <c:pt idx="1531">
                  <c:v>0.32868000000000003</c:v>
                </c:pt>
                <c:pt idx="1532">
                  <c:v>0.32868000000000003</c:v>
                </c:pt>
                <c:pt idx="1533">
                  <c:v>0.32868000000000003</c:v>
                </c:pt>
                <c:pt idx="1534">
                  <c:v>0.32868000000000003</c:v>
                </c:pt>
                <c:pt idx="1535">
                  <c:v>0.32868000000000003</c:v>
                </c:pt>
                <c:pt idx="1536">
                  <c:v>0.32868000000000003</c:v>
                </c:pt>
                <c:pt idx="1537">
                  <c:v>0.32868000000000003</c:v>
                </c:pt>
                <c:pt idx="1538">
                  <c:v>0.32868000000000003</c:v>
                </c:pt>
                <c:pt idx="1539">
                  <c:v>0.32868000000000003</c:v>
                </c:pt>
                <c:pt idx="1540">
                  <c:v>0.32868000000000003</c:v>
                </c:pt>
                <c:pt idx="1541">
                  <c:v>0</c:v>
                </c:pt>
                <c:pt idx="1542">
                  <c:v>0</c:v>
                </c:pt>
                <c:pt idx="1543">
                  <c:v>0.41223599999999999</c:v>
                </c:pt>
                <c:pt idx="1544">
                  <c:v>0.41223599999999999</c:v>
                </c:pt>
                <c:pt idx="1545">
                  <c:v>0.41223599999999999</c:v>
                </c:pt>
                <c:pt idx="1546">
                  <c:v>0.41223599999999999</c:v>
                </c:pt>
                <c:pt idx="1547">
                  <c:v>0.41223599999999999</c:v>
                </c:pt>
                <c:pt idx="1548">
                  <c:v>0.41223599999999999</c:v>
                </c:pt>
                <c:pt idx="1549">
                  <c:v>0.41223599999999999</c:v>
                </c:pt>
                <c:pt idx="1550">
                  <c:v>0.41223599999999999</c:v>
                </c:pt>
                <c:pt idx="1551">
                  <c:v>0.41223599999999999</c:v>
                </c:pt>
                <c:pt idx="1552">
                  <c:v>0.41223599999999999</c:v>
                </c:pt>
                <c:pt idx="1553">
                  <c:v>0.41223599999999999</c:v>
                </c:pt>
                <c:pt idx="1554">
                  <c:v>0.41223599999999999</c:v>
                </c:pt>
                <c:pt idx="1555">
                  <c:v>0.41223599999999999</c:v>
                </c:pt>
                <c:pt idx="1556">
                  <c:v>0.41223599999999999</c:v>
                </c:pt>
                <c:pt idx="1557">
                  <c:v>0.41223599999999999</c:v>
                </c:pt>
                <c:pt idx="1558">
                  <c:v>0.41223599999999999</c:v>
                </c:pt>
                <c:pt idx="1559">
                  <c:v>0.41223599999999999</c:v>
                </c:pt>
                <c:pt idx="1560">
                  <c:v>0.41223599999999999</c:v>
                </c:pt>
                <c:pt idx="1561">
                  <c:v>0.41223599999999999</c:v>
                </c:pt>
                <c:pt idx="1562">
                  <c:v>0.41223599999999999</c:v>
                </c:pt>
                <c:pt idx="1563">
                  <c:v>0.41223599999999999</c:v>
                </c:pt>
                <c:pt idx="1564">
                  <c:v>0.41223599999999999</c:v>
                </c:pt>
                <c:pt idx="1565">
                  <c:v>0.41223599999999999</c:v>
                </c:pt>
                <c:pt idx="1566">
                  <c:v>0.41223599999999999</c:v>
                </c:pt>
                <c:pt idx="1567">
                  <c:v>0.41223599999999999</c:v>
                </c:pt>
                <c:pt idx="1568">
                  <c:v>0.41223599999999999</c:v>
                </c:pt>
                <c:pt idx="1569">
                  <c:v>0.41223599999999999</c:v>
                </c:pt>
                <c:pt idx="1570">
                  <c:v>0.41223599999999999</c:v>
                </c:pt>
                <c:pt idx="1571">
                  <c:v>0.41223599999999999</c:v>
                </c:pt>
                <c:pt idx="1572">
                  <c:v>0.41223599999999999</c:v>
                </c:pt>
                <c:pt idx="1573">
                  <c:v>0.41223599999999999</c:v>
                </c:pt>
                <c:pt idx="1574">
                  <c:v>0.41223599999999999</c:v>
                </c:pt>
                <c:pt idx="1575">
                  <c:v>0.41223599999999999</c:v>
                </c:pt>
                <c:pt idx="1576">
                  <c:v>0.41223599999999999</c:v>
                </c:pt>
                <c:pt idx="1577">
                  <c:v>0.41223599999999999</c:v>
                </c:pt>
                <c:pt idx="1578">
                  <c:v>0.41223599999999999</c:v>
                </c:pt>
                <c:pt idx="1579">
                  <c:v>0.41223599999999999</c:v>
                </c:pt>
                <c:pt idx="1580">
                  <c:v>0.41223599999999999</c:v>
                </c:pt>
                <c:pt idx="1581">
                  <c:v>0.41223599999999999</c:v>
                </c:pt>
                <c:pt idx="1582">
                  <c:v>0.41223599999999999</c:v>
                </c:pt>
                <c:pt idx="1583">
                  <c:v>0.41223599999999999</c:v>
                </c:pt>
                <c:pt idx="1584">
                  <c:v>0.41223599999999999</c:v>
                </c:pt>
                <c:pt idx="1585">
                  <c:v>0.41223599999999999</c:v>
                </c:pt>
                <c:pt idx="1586">
                  <c:v>0.41223599999999999</c:v>
                </c:pt>
                <c:pt idx="1587">
                  <c:v>0.41223599999999999</c:v>
                </c:pt>
                <c:pt idx="1588">
                  <c:v>0.41223599999999999</c:v>
                </c:pt>
                <c:pt idx="1589">
                  <c:v>0.41223599999999999</c:v>
                </c:pt>
                <c:pt idx="1590">
                  <c:v>0.41223599999999999</c:v>
                </c:pt>
                <c:pt idx="1591">
                  <c:v>0.41223599999999999</c:v>
                </c:pt>
                <c:pt idx="1592">
                  <c:v>0.41223599999999999</c:v>
                </c:pt>
                <c:pt idx="1593">
                  <c:v>0.41223599999999999</c:v>
                </c:pt>
                <c:pt idx="1594">
                  <c:v>0.41223599999999999</c:v>
                </c:pt>
                <c:pt idx="1595">
                  <c:v>0.41223599999999999</c:v>
                </c:pt>
                <c:pt idx="1596">
                  <c:v>0.41223599999999999</c:v>
                </c:pt>
                <c:pt idx="1597">
                  <c:v>0.41223599999999999</c:v>
                </c:pt>
                <c:pt idx="1598">
                  <c:v>0.41223599999999999</c:v>
                </c:pt>
                <c:pt idx="1599">
                  <c:v>0.41223599999999999</c:v>
                </c:pt>
                <c:pt idx="1600">
                  <c:v>0.41223599999999999</c:v>
                </c:pt>
                <c:pt idx="1601">
                  <c:v>0.41223599999999999</c:v>
                </c:pt>
                <c:pt idx="1602">
                  <c:v>0.41223599999999999</c:v>
                </c:pt>
                <c:pt idx="1603">
                  <c:v>0.41223599999999999</c:v>
                </c:pt>
                <c:pt idx="1604">
                  <c:v>0.41223599999999999</c:v>
                </c:pt>
                <c:pt idx="1605">
                  <c:v>0.41223599999999999</c:v>
                </c:pt>
                <c:pt idx="1606">
                  <c:v>0.41223599999999999</c:v>
                </c:pt>
                <c:pt idx="1607">
                  <c:v>0.41223599999999999</c:v>
                </c:pt>
                <c:pt idx="1608">
                  <c:v>0.41223599999999999</c:v>
                </c:pt>
                <c:pt idx="1609">
                  <c:v>0.41223599999999999</c:v>
                </c:pt>
                <c:pt idx="1610">
                  <c:v>0.41223599999999999</c:v>
                </c:pt>
                <c:pt idx="1611">
                  <c:v>0.41223599999999999</c:v>
                </c:pt>
                <c:pt idx="1612">
                  <c:v>0.41223599999999999</c:v>
                </c:pt>
                <c:pt idx="1613">
                  <c:v>0.41223599999999999</c:v>
                </c:pt>
                <c:pt idx="1614">
                  <c:v>0.41223599999999999</c:v>
                </c:pt>
                <c:pt idx="1615">
                  <c:v>0.41223599999999999</c:v>
                </c:pt>
                <c:pt idx="1616">
                  <c:v>0.41223599999999999</c:v>
                </c:pt>
                <c:pt idx="1617">
                  <c:v>0.41223599999999999</c:v>
                </c:pt>
                <c:pt idx="1618">
                  <c:v>0.41223599999999999</c:v>
                </c:pt>
                <c:pt idx="1619">
                  <c:v>0.41223599999999999</c:v>
                </c:pt>
                <c:pt idx="1620">
                  <c:v>0.41223599999999999</c:v>
                </c:pt>
                <c:pt idx="1621">
                  <c:v>0.41223599999999999</c:v>
                </c:pt>
                <c:pt idx="1622">
                  <c:v>0.41223599999999999</c:v>
                </c:pt>
                <c:pt idx="1623">
                  <c:v>0.41223599999999999</c:v>
                </c:pt>
                <c:pt idx="1624">
                  <c:v>0.41223599999999999</c:v>
                </c:pt>
                <c:pt idx="1625">
                  <c:v>0.41223599999999999</c:v>
                </c:pt>
                <c:pt idx="1626">
                  <c:v>0.41223599999999999</c:v>
                </c:pt>
                <c:pt idx="1627">
                  <c:v>0.41223599999999999</c:v>
                </c:pt>
                <c:pt idx="1628">
                  <c:v>0.41223599999999999</c:v>
                </c:pt>
                <c:pt idx="1629">
                  <c:v>0.41223599999999999</c:v>
                </c:pt>
                <c:pt idx="1630">
                  <c:v>0.41223599999999999</c:v>
                </c:pt>
                <c:pt idx="1631">
                  <c:v>0.41223599999999999</c:v>
                </c:pt>
                <c:pt idx="1632">
                  <c:v>0.41223599999999999</c:v>
                </c:pt>
                <c:pt idx="1633">
                  <c:v>0.41223599999999999</c:v>
                </c:pt>
                <c:pt idx="1634">
                  <c:v>0.41223599999999999</c:v>
                </c:pt>
                <c:pt idx="1635">
                  <c:v>0.41223599999999999</c:v>
                </c:pt>
                <c:pt idx="1636">
                  <c:v>0.41223599999999999</c:v>
                </c:pt>
                <c:pt idx="1637">
                  <c:v>0.41223599999999999</c:v>
                </c:pt>
                <c:pt idx="1638">
                  <c:v>0.41223599999999999</c:v>
                </c:pt>
                <c:pt idx="1639">
                  <c:v>0.41223599999999999</c:v>
                </c:pt>
                <c:pt idx="1640">
                  <c:v>0.41223599999999999</c:v>
                </c:pt>
                <c:pt idx="1641">
                  <c:v>0.41223599999999999</c:v>
                </c:pt>
                <c:pt idx="1642">
                  <c:v>0.41223599999999999</c:v>
                </c:pt>
                <c:pt idx="1643">
                  <c:v>0.41223599999999999</c:v>
                </c:pt>
                <c:pt idx="1644">
                  <c:v>0.41223599999999999</c:v>
                </c:pt>
                <c:pt idx="1645">
                  <c:v>0.41223599999999999</c:v>
                </c:pt>
                <c:pt idx="1646">
                  <c:v>0.41223599999999999</c:v>
                </c:pt>
                <c:pt idx="1647">
                  <c:v>0.41223599999999999</c:v>
                </c:pt>
                <c:pt idx="1648">
                  <c:v>0.41223599999999999</c:v>
                </c:pt>
                <c:pt idx="1649">
                  <c:v>0.41223599999999999</c:v>
                </c:pt>
                <c:pt idx="1650">
                  <c:v>0.41223599999999999</c:v>
                </c:pt>
                <c:pt idx="1651">
                  <c:v>0</c:v>
                </c:pt>
                <c:pt idx="1652">
                  <c:v>0</c:v>
                </c:pt>
                <c:pt idx="1653">
                  <c:v>0.53420400000000001</c:v>
                </c:pt>
                <c:pt idx="1654">
                  <c:v>0.53420400000000001</c:v>
                </c:pt>
                <c:pt idx="1655">
                  <c:v>0.53420400000000001</c:v>
                </c:pt>
                <c:pt idx="1656">
                  <c:v>0.53420400000000001</c:v>
                </c:pt>
                <c:pt idx="1657">
                  <c:v>0.53420400000000001</c:v>
                </c:pt>
                <c:pt idx="1658">
                  <c:v>0.53420400000000001</c:v>
                </c:pt>
                <c:pt idx="1659">
                  <c:v>0.53420400000000001</c:v>
                </c:pt>
                <c:pt idx="1660">
                  <c:v>0.53420400000000001</c:v>
                </c:pt>
                <c:pt idx="1661">
                  <c:v>0.53420400000000001</c:v>
                </c:pt>
                <c:pt idx="1662">
                  <c:v>0.53420400000000001</c:v>
                </c:pt>
                <c:pt idx="1663">
                  <c:v>0.53420400000000001</c:v>
                </c:pt>
                <c:pt idx="1664">
                  <c:v>0.53420400000000001</c:v>
                </c:pt>
                <c:pt idx="1665">
                  <c:v>0.53420400000000001</c:v>
                </c:pt>
                <c:pt idx="1666">
                  <c:v>0.53420400000000001</c:v>
                </c:pt>
                <c:pt idx="1667">
                  <c:v>0.53420400000000001</c:v>
                </c:pt>
                <c:pt idx="1668">
                  <c:v>0.53420400000000001</c:v>
                </c:pt>
                <c:pt idx="1669">
                  <c:v>0.53420400000000001</c:v>
                </c:pt>
                <c:pt idx="1670">
                  <c:v>0.53420400000000001</c:v>
                </c:pt>
                <c:pt idx="1671">
                  <c:v>0.53420400000000001</c:v>
                </c:pt>
                <c:pt idx="1672">
                  <c:v>0.53420400000000001</c:v>
                </c:pt>
                <c:pt idx="1673">
                  <c:v>0.53420400000000001</c:v>
                </c:pt>
                <c:pt idx="1674">
                  <c:v>0.53420400000000001</c:v>
                </c:pt>
                <c:pt idx="1675">
                  <c:v>0.53420400000000001</c:v>
                </c:pt>
                <c:pt idx="1676">
                  <c:v>0.53420400000000001</c:v>
                </c:pt>
                <c:pt idx="1677">
                  <c:v>0.53420400000000001</c:v>
                </c:pt>
                <c:pt idx="1678">
                  <c:v>0.53420400000000001</c:v>
                </c:pt>
                <c:pt idx="1679">
                  <c:v>0.53420400000000001</c:v>
                </c:pt>
                <c:pt idx="1680">
                  <c:v>0.53420400000000001</c:v>
                </c:pt>
                <c:pt idx="1681">
                  <c:v>0.53420400000000001</c:v>
                </c:pt>
                <c:pt idx="1682">
                  <c:v>0.53420400000000001</c:v>
                </c:pt>
                <c:pt idx="1683">
                  <c:v>0.53420400000000001</c:v>
                </c:pt>
                <c:pt idx="1684">
                  <c:v>0.53420400000000001</c:v>
                </c:pt>
                <c:pt idx="1685">
                  <c:v>0.53420400000000001</c:v>
                </c:pt>
                <c:pt idx="1686">
                  <c:v>0.53420400000000001</c:v>
                </c:pt>
                <c:pt idx="1687">
                  <c:v>0.53420400000000001</c:v>
                </c:pt>
                <c:pt idx="1688">
                  <c:v>0.53420400000000001</c:v>
                </c:pt>
                <c:pt idx="1689">
                  <c:v>0.53420400000000001</c:v>
                </c:pt>
                <c:pt idx="1690">
                  <c:v>0.53420400000000001</c:v>
                </c:pt>
                <c:pt idx="1691">
                  <c:v>0.53420400000000001</c:v>
                </c:pt>
                <c:pt idx="1692">
                  <c:v>0.53420400000000001</c:v>
                </c:pt>
                <c:pt idx="1693">
                  <c:v>0.53420400000000001</c:v>
                </c:pt>
                <c:pt idx="1694">
                  <c:v>0.53420400000000001</c:v>
                </c:pt>
                <c:pt idx="1695">
                  <c:v>0.53420400000000001</c:v>
                </c:pt>
                <c:pt idx="1696">
                  <c:v>0.53420400000000001</c:v>
                </c:pt>
                <c:pt idx="1697">
                  <c:v>0.53420400000000001</c:v>
                </c:pt>
                <c:pt idx="1698">
                  <c:v>0.53420400000000001</c:v>
                </c:pt>
                <c:pt idx="1699">
                  <c:v>0.53420400000000001</c:v>
                </c:pt>
                <c:pt idx="1700">
                  <c:v>0.53420400000000001</c:v>
                </c:pt>
                <c:pt idx="1701">
                  <c:v>0.53420400000000001</c:v>
                </c:pt>
                <c:pt idx="1702">
                  <c:v>0.53420400000000001</c:v>
                </c:pt>
                <c:pt idx="1703">
                  <c:v>0.53420400000000001</c:v>
                </c:pt>
                <c:pt idx="1704">
                  <c:v>0.53420400000000001</c:v>
                </c:pt>
                <c:pt idx="1705">
                  <c:v>0.53420400000000001</c:v>
                </c:pt>
                <c:pt idx="1706">
                  <c:v>0.53420400000000001</c:v>
                </c:pt>
                <c:pt idx="1707">
                  <c:v>0.53420400000000001</c:v>
                </c:pt>
                <c:pt idx="1708">
                  <c:v>0.53420400000000001</c:v>
                </c:pt>
                <c:pt idx="1709">
                  <c:v>0.53420400000000001</c:v>
                </c:pt>
                <c:pt idx="1710">
                  <c:v>0.53420400000000001</c:v>
                </c:pt>
                <c:pt idx="1711">
                  <c:v>0.53420400000000001</c:v>
                </c:pt>
                <c:pt idx="1712">
                  <c:v>0.53420400000000001</c:v>
                </c:pt>
                <c:pt idx="1713">
                  <c:v>0.53420400000000001</c:v>
                </c:pt>
                <c:pt idx="1714">
                  <c:v>0.53420400000000001</c:v>
                </c:pt>
                <c:pt idx="1715">
                  <c:v>0.53420400000000001</c:v>
                </c:pt>
                <c:pt idx="1716">
                  <c:v>0.53420400000000001</c:v>
                </c:pt>
                <c:pt idx="1717">
                  <c:v>0.53420400000000001</c:v>
                </c:pt>
                <c:pt idx="1718">
                  <c:v>0.53420400000000001</c:v>
                </c:pt>
                <c:pt idx="1719">
                  <c:v>0.53420400000000001</c:v>
                </c:pt>
                <c:pt idx="1720">
                  <c:v>0.53420400000000001</c:v>
                </c:pt>
                <c:pt idx="1721">
                  <c:v>0.53420400000000001</c:v>
                </c:pt>
                <c:pt idx="1722">
                  <c:v>0.53420400000000001</c:v>
                </c:pt>
                <c:pt idx="1723">
                  <c:v>0.53420400000000001</c:v>
                </c:pt>
                <c:pt idx="1724">
                  <c:v>0.53420400000000001</c:v>
                </c:pt>
                <c:pt idx="1725">
                  <c:v>0.53420400000000001</c:v>
                </c:pt>
                <c:pt idx="1726">
                  <c:v>0.53420400000000001</c:v>
                </c:pt>
                <c:pt idx="1727">
                  <c:v>0.53420400000000001</c:v>
                </c:pt>
                <c:pt idx="1728">
                  <c:v>0.53420400000000001</c:v>
                </c:pt>
                <c:pt idx="1729">
                  <c:v>0.53420400000000001</c:v>
                </c:pt>
                <c:pt idx="1730">
                  <c:v>0.53420400000000001</c:v>
                </c:pt>
                <c:pt idx="1731">
                  <c:v>0.53420400000000001</c:v>
                </c:pt>
                <c:pt idx="1732">
                  <c:v>0.53420400000000001</c:v>
                </c:pt>
                <c:pt idx="1733">
                  <c:v>0.53420400000000001</c:v>
                </c:pt>
                <c:pt idx="1734">
                  <c:v>0.53420400000000001</c:v>
                </c:pt>
                <c:pt idx="1735">
                  <c:v>0.53420400000000001</c:v>
                </c:pt>
                <c:pt idx="1736">
                  <c:v>0.53420400000000001</c:v>
                </c:pt>
                <c:pt idx="1737">
                  <c:v>0.53420400000000001</c:v>
                </c:pt>
                <c:pt idx="1738">
                  <c:v>0.53420400000000001</c:v>
                </c:pt>
                <c:pt idx="1739">
                  <c:v>0.53420400000000001</c:v>
                </c:pt>
                <c:pt idx="1740">
                  <c:v>0.53420400000000001</c:v>
                </c:pt>
                <c:pt idx="1741">
                  <c:v>0.53420400000000001</c:v>
                </c:pt>
                <c:pt idx="1742">
                  <c:v>0.53420400000000001</c:v>
                </c:pt>
                <c:pt idx="1743">
                  <c:v>0.53420400000000001</c:v>
                </c:pt>
                <c:pt idx="1744">
                  <c:v>0.53420400000000001</c:v>
                </c:pt>
                <c:pt idx="1745">
                  <c:v>0.53420400000000001</c:v>
                </c:pt>
                <c:pt idx="1746">
                  <c:v>0.53420400000000001</c:v>
                </c:pt>
                <c:pt idx="1747">
                  <c:v>0.53420400000000001</c:v>
                </c:pt>
                <c:pt idx="1748">
                  <c:v>0.53420400000000001</c:v>
                </c:pt>
                <c:pt idx="1749">
                  <c:v>0.53420400000000001</c:v>
                </c:pt>
                <c:pt idx="1750">
                  <c:v>0.53420400000000001</c:v>
                </c:pt>
                <c:pt idx="1751">
                  <c:v>0.53420400000000001</c:v>
                </c:pt>
                <c:pt idx="1752">
                  <c:v>0.53420400000000001</c:v>
                </c:pt>
                <c:pt idx="1753">
                  <c:v>0.53420400000000001</c:v>
                </c:pt>
                <c:pt idx="1754">
                  <c:v>0.53420400000000001</c:v>
                </c:pt>
                <c:pt idx="1755">
                  <c:v>0.53420400000000001</c:v>
                </c:pt>
                <c:pt idx="1756">
                  <c:v>0.53420400000000001</c:v>
                </c:pt>
                <c:pt idx="1757">
                  <c:v>0.53420400000000001</c:v>
                </c:pt>
                <c:pt idx="1758">
                  <c:v>0.53420400000000001</c:v>
                </c:pt>
                <c:pt idx="1759">
                  <c:v>0.53420400000000001</c:v>
                </c:pt>
                <c:pt idx="1760">
                  <c:v>0.53420400000000001</c:v>
                </c:pt>
                <c:pt idx="1761">
                  <c:v>0</c:v>
                </c:pt>
                <c:pt idx="1762">
                  <c:v>0</c:v>
                </c:pt>
                <c:pt idx="1763">
                  <c:v>0.70527600000000001</c:v>
                </c:pt>
                <c:pt idx="1764">
                  <c:v>0.70527600000000001</c:v>
                </c:pt>
                <c:pt idx="1765">
                  <c:v>0.70527600000000001</c:v>
                </c:pt>
                <c:pt idx="1766">
                  <c:v>0.70527600000000001</c:v>
                </c:pt>
                <c:pt idx="1767">
                  <c:v>0.70527600000000001</c:v>
                </c:pt>
                <c:pt idx="1768">
                  <c:v>0.70527600000000001</c:v>
                </c:pt>
                <c:pt idx="1769">
                  <c:v>0.70527600000000001</c:v>
                </c:pt>
                <c:pt idx="1770">
                  <c:v>0.70527600000000001</c:v>
                </c:pt>
                <c:pt idx="1771">
                  <c:v>0.70527600000000001</c:v>
                </c:pt>
                <c:pt idx="1772">
                  <c:v>0.70527600000000001</c:v>
                </c:pt>
                <c:pt idx="1773">
                  <c:v>0.70527600000000001</c:v>
                </c:pt>
                <c:pt idx="1774">
                  <c:v>0.70527600000000001</c:v>
                </c:pt>
                <c:pt idx="1775">
                  <c:v>0.70527600000000001</c:v>
                </c:pt>
                <c:pt idx="1776">
                  <c:v>0.70527600000000001</c:v>
                </c:pt>
                <c:pt idx="1777">
                  <c:v>0.70527600000000001</c:v>
                </c:pt>
                <c:pt idx="1778">
                  <c:v>0.70527600000000001</c:v>
                </c:pt>
                <c:pt idx="1779">
                  <c:v>0.70527600000000001</c:v>
                </c:pt>
                <c:pt idx="1780">
                  <c:v>0.70527600000000001</c:v>
                </c:pt>
                <c:pt idx="1781">
                  <c:v>0.70527600000000001</c:v>
                </c:pt>
                <c:pt idx="1782">
                  <c:v>0.70527600000000001</c:v>
                </c:pt>
                <c:pt idx="1783">
                  <c:v>0.70527600000000001</c:v>
                </c:pt>
                <c:pt idx="1784">
                  <c:v>0.70527600000000001</c:v>
                </c:pt>
                <c:pt idx="1785">
                  <c:v>0.70527600000000001</c:v>
                </c:pt>
                <c:pt idx="1786">
                  <c:v>0.70527600000000001</c:v>
                </c:pt>
                <c:pt idx="1787">
                  <c:v>0.70527600000000001</c:v>
                </c:pt>
                <c:pt idx="1788">
                  <c:v>0.70527600000000001</c:v>
                </c:pt>
                <c:pt idx="1789">
                  <c:v>0.70527600000000001</c:v>
                </c:pt>
                <c:pt idx="1790">
                  <c:v>0.70527600000000001</c:v>
                </c:pt>
                <c:pt idx="1791">
                  <c:v>0.70527600000000001</c:v>
                </c:pt>
                <c:pt idx="1792">
                  <c:v>0.70527600000000001</c:v>
                </c:pt>
                <c:pt idx="1793">
                  <c:v>0.70527600000000001</c:v>
                </c:pt>
                <c:pt idx="1794">
                  <c:v>0.70527600000000001</c:v>
                </c:pt>
                <c:pt idx="1795">
                  <c:v>0.70527600000000001</c:v>
                </c:pt>
                <c:pt idx="1796">
                  <c:v>0.70527600000000001</c:v>
                </c:pt>
                <c:pt idx="1797">
                  <c:v>0.70527600000000001</c:v>
                </c:pt>
                <c:pt idx="1798">
                  <c:v>0.70527600000000001</c:v>
                </c:pt>
                <c:pt idx="1799">
                  <c:v>0.70527600000000001</c:v>
                </c:pt>
                <c:pt idx="1800">
                  <c:v>0.70527600000000001</c:v>
                </c:pt>
                <c:pt idx="1801">
                  <c:v>0.70527600000000001</c:v>
                </c:pt>
                <c:pt idx="1802">
                  <c:v>0.70527600000000001</c:v>
                </c:pt>
                <c:pt idx="1803">
                  <c:v>0.70527600000000001</c:v>
                </c:pt>
                <c:pt idx="1804">
                  <c:v>0.70527600000000001</c:v>
                </c:pt>
                <c:pt idx="1805">
                  <c:v>0.70527600000000001</c:v>
                </c:pt>
                <c:pt idx="1806">
                  <c:v>0.70527600000000001</c:v>
                </c:pt>
                <c:pt idx="1807">
                  <c:v>0.70527600000000001</c:v>
                </c:pt>
                <c:pt idx="1808">
                  <c:v>0.70527600000000001</c:v>
                </c:pt>
                <c:pt idx="1809">
                  <c:v>0.70527600000000001</c:v>
                </c:pt>
                <c:pt idx="1810">
                  <c:v>0.70527600000000001</c:v>
                </c:pt>
                <c:pt idx="1811">
                  <c:v>0.70527600000000001</c:v>
                </c:pt>
                <c:pt idx="1812">
                  <c:v>0.70527600000000001</c:v>
                </c:pt>
                <c:pt idx="1813">
                  <c:v>0.70527600000000001</c:v>
                </c:pt>
                <c:pt idx="1814">
                  <c:v>0.70527600000000001</c:v>
                </c:pt>
                <c:pt idx="1815">
                  <c:v>0.70527600000000001</c:v>
                </c:pt>
                <c:pt idx="1816">
                  <c:v>0.70527600000000001</c:v>
                </c:pt>
                <c:pt idx="1817">
                  <c:v>0.70527600000000001</c:v>
                </c:pt>
                <c:pt idx="1818">
                  <c:v>0.70527600000000001</c:v>
                </c:pt>
                <c:pt idx="1819">
                  <c:v>0.70527600000000001</c:v>
                </c:pt>
                <c:pt idx="1820">
                  <c:v>0.70527600000000001</c:v>
                </c:pt>
                <c:pt idx="1821">
                  <c:v>0.70527600000000001</c:v>
                </c:pt>
                <c:pt idx="1822">
                  <c:v>0.70527600000000001</c:v>
                </c:pt>
                <c:pt idx="1823">
                  <c:v>0.70527600000000001</c:v>
                </c:pt>
                <c:pt idx="1824">
                  <c:v>0.70527600000000001</c:v>
                </c:pt>
                <c:pt idx="1825">
                  <c:v>0.70527600000000001</c:v>
                </c:pt>
                <c:pt idx="1826">
                  <c:v>0.70527600000000001</c:v>
                </c:pt>
                <c:pt idx="1827">
                  <c:v>0.70527600000000001</c:v>
                </c:pt>
                <c:pt idx="1828">
                  <c:v>0.70527600000000001</c:v>
                </c:pt>
                <c:pt idx="1829">
                  <c:v>0.70527600000000001</c:v>
                </c:pt>
                <c:pt idx="1830">
                  <c:v>0.70527600000000001</c:v>
                </c:pt>
                <c:pt idx="1831">
                  <c:v>0.70527600000000001</c:v>
                </c:pt>
                <c:pt idx="1832">
                  <c:v>0.70527600000000001</c:v>
                </c:pt>
                <c:pt idx="1833">
                  <c:v>0.70527600000000001</c:v>
                </c:pt>
                <c:pt idx="1834">
                  <c:v>0.70527600000000001</c:v>
                </c:pt>
                <c:pt idx="1835">
                  <c:v>0.70527600000000001</c:v>
                </c:pt>
                <c:pt idx="1836">
                  <c:v>0.70527600000000001</c:v>
                </c:pt>
                <c:pt idx="1837">
                  <c:v>0.70527600000000001</c:v>
                </c:pt>
                <c:pt idx="1838">
                  <c:v>0.70527600000000001</c:v>
                </c:pt>
                <c:pt idx="1839">
                  <c:v>0.70527600000000001</c:v>
                </c:pt>
                <c:pt idx="1840">
                  <c:v>0.70527600000000001</c:v>
                </c:pt>
                <c:pt idx="1841">
                  <c:v>0.70527600000000001</c:v>
                </c:pt>
                <c:pt idx="1842">
                  <c:v>0.70527600000000001</c:v>
                </c:pt>
                <c:pt idx="1843">
                  <c:v>0.70527600000000001</c:v>
                </c:pt>
                <c:pt idx="1844">
                  <c:v>0.70527600000000001</c:v>
                </c:pt>
                <c:pt idx="1845">
                  <c:v>0.70527600000000001</c:v>
                </c:pt>
                <c:pt idx="1846">
                  <c:v>0.70527600000000001</c:v>
                </c:pt>
                <c:pt idx="1847">
                  <c:v>0.70527600000000001</c:v>
                </c:pt>
                <c:pt idx="1848">
                  <c:v>0.70527600000000001</c:v>
                </c:pt>
                <c:pt idx="1849">
                  <c:v>0.70527600000000001</c:v>
                </c:pt>
                <c:pt idx="1850">
                  <c:v>0.70527600000000001</c:v>
                </c:pt>
                <c:pt idx="1851">
                  <c:v>0.70527600000000001</c:v>
                </c:pt>
                <c:pt idx="1852">
                  <c:v>0.70527600000000001</c:v>
                </c:pt>
                <c:pt idx="1853">
                  <c:v>0.70527600000000001</c:v>
                </c:pt>
                <c:pt idx="1854">
                  <c:v>0.70527600000000001</c:v>
                </c:pt>
                <c:pt idx="1855">
                  <c:v>0.70527600000000001</c:v>
                </c:pt>
                <c:pt idx="1856">
                  <c:v>0.70527600000000001</c:v>
                </c:pt>
                <c:pt idx="1857">
                  <c:v>0.70527600000000001</c:v>
                </c:pt>
                <c:pt idx="1858">
                  <c:v>0.70527600000000001</c:v>
                </c:pt>
                <c:pt idx="1859">
                  <c:v>0.70527600000000001</c:v>
                </c:pt>
                <c:pt idx="1860">
                  <c:v>0.70527600000000001</c:v>
                </c:pt>
                <c:pt idx="1861">
                  <c:v>0.70527600000000001</c:v>
                </c:pt>
                <c:pt idx="1862">
                  <c:v>0.70527600000000001</c:v>
                </c:pt>
                <c:pt idx="1863">
                  <c:v>0.70527600000000001</c:v>
                </c:pt>
                <c:pt idx="1864">
                  <c:v>0.70527600000000001</c:v>
                </c:pt>
                <c:pt idx="1865">
                  <c:v>0.70527600000000001</c:v>
                </c:pt>
                <c:pt idx="1866">
                  <c:v>0.70527600000000001</c:v>
                </c:pt>
                <c:pt idx="1867">
                  <c:v>0.70527600000000001</c:v>
                </c:pt>
                <c:pt idx="1868">
                  <c:v>0.70527600000000001</c:v>
                </c:pt>
                <c:pt idx="1869">
                  <c:v>0.70527600000000001</c:v>
                </c:pt>
                <c:pt idx="1870">
                  <c:v>0.70527600000000001</c:v>
                </c:pt>
                <c:pt idx="1871">
                  <c:v>0</c:v>
                </c:pt>
                <c:pt idx="1872">
                  <c:v>0</c:v>
                </c:pt>
                <c:pt idx="1873">
                  <c:v>0.91674</c:v>
                </c:pt>
                <c:pt idx="1874">
                  <c:v>0.91674</c:v>
                </c:pt>
                <c:pt idx="1875">
                  <c:v>0.91674</c:v>
                </c:pt>
                <c:pt idx="1876">
                  <c:v>0.91674</c:v>
                </c:pt>
                <c:pt idx="1877">
                  <c:v>0.91674</c:v>
                </c:pt>
                <c:pt idx="1878">
                  <c:v>0.91674</c:v>
                </c:pt>
                <c:pt idx="1879">
                  <c:v>0.91674</c:v>
                </c:pt>
                <c:pt idx="1880">
                  <c:v>0.91674</c:v>
                </c:pt>
                <c:pt idx="1881">
                  <c:v>0.91674</c:v>
                </c:pt>
                <c:pt idx="1882">
                  <c:v>0.91674</c:v>
                </c:pt>
                <c:pt idx="1883">
                  <c:v>0.91674</c:v>
                </c:pt>
                <c:pt idx="1884">
                  <c:v>0.91674</c:v>
                </c:pt>
                <c:pt idx="1885">
                  <c:v>0.91674</c:v>
                </c:pt>
                <c:pt idx="1886">
                  <c:v>0.91674</c:v>
                </c:pt>
                <c:pt idx="1887">
                  <c:v>0.91674</c:v>
                </c:pt>
                <c:pt idx="1888">
                  <c:v>0.91674</c:v>
                </c:pt>
                <c:pt idx="1889">
                  <c:v>0.91674</c:v>
                </c:pt>
                <c:pt idx="1890">
                  <c:v>0.91674</c:v>
                </c:pt>
                <c:pt idx="1891">
                  <c:v>0.91674</c:v>
                </c:pt>
                <c:pt idx="1892">
                  <c:v>0.91674</c:v>
                </c:pt>
                <c:pt idx="1893">
                  <c:v>0.91674</c:v>
                </c:pt>
                <c:pt idx="1894">
                  <c:v>0.91674</c:v>
                </c:pt>
                <c:pt idx="1895">
                  <c:v>0.91674</c:v>
                </c:pt>
                <c:pt idx="1896">
                  <c:v>0.91674</c:v>
                </c:pt>
                <c:pt idx="1897">
                  <c:v>0.91674</c:v>
                </c:pt>
                <c:pt idx="1898">
                  <c:v>0.91674</c:v>
                </c:pt>
                <c:pt idx="1899">
                  <c:v>0.91674</c:v>
                </c:pt>
                <c:pt idx="1900">
                  <c:v>0.91674</c:v>
                </c:pt>
                <c:pt idx="1901">
                  <c:v>0.91674</c:v>
                </c:pt>
                <c:pt idx="1902">
                  <c:v>0.91674</c:v>
                </c:pt>
                <c:pt idx="1903">
                  <c:v>0.91674</c:v>
                </c:pt>
                <c:pt idx="1904">
                  <c:v>0.91674</c:v>
                </c:pt>
                <c:pt idx="1905">
                  <c:v>0.91674</c:v>
                </c:pt>
                <c:pt idx="1906">
                  <c:v>0.91674</c:v>
                </c:pt>
                <c:pt idx="1907">
                  <c:v>0.91674</c:v>
                </c:pt>
                <c:pt idx="1908">
                  <c:v>0.91674</c:v>
                </c:pt>
                <c:pt idx="1909">
                  <c:v>0.91674</c:v>
                </c:pt>
                <c:pt idx="1910">
                  <c:v>0.91674</c:v>
                </c:pt>
                <c:pt idx="1911">
                  <c:v>0.91674</c:v>
                </c:pt>
                <c:pt idx="1912">
                  <c:v>0.91674</c:v>
                </c:pt>
                <c:pt idx="1913">
                  <c:v>0.91674</c:v>
                </c:pt>
                <c:pt idx="1914">
                  <c:v>0.91674</c:v>
                </c:pt>
                <c:pt idx="1915">
                  <c:v>0.91674</c:v>
                </c:pt>
                <c:pt idx="1916">
                  <c:v>0.91674</c:v>
                </c:pt>
                <c:pt idx="1917">
                  <c:v>0.91674</c:v>
                </c:pt>
                <c:pt idx="1918">
                  <c:v>0.91674</c:v>
                </c:pt>
                <c:pt idx="1919">
                  <c:v>0.91674</c:v>
                </c:pt>
                <c:pt idx="1920">
                  <c:v>0.91674</c:v>
                </c:pt>
                <c:pt idx="1921">
                  <c:v>0.91674</c:v>
                </c:pt>
                <c:pt idx="1922">
                  <c:v>0.91674</c:v>
                </c:pt>
                <c:pt idx="1923">
                  <c:v>0.91674</c:v>
                </c:pt>
                <c:pt idx="1924">
                  <c:v>0.91674</c:v>
                </c:pt>
                <c:pt idx="1925">
                  <c:v>0.91674</c:v>
                </c:pt>
                <c:pt idx="1926">
                  <c:v>0.91674</c:v>
                </c:pt>
                <c:pt idx="1927">
                  <c:v>0.91674</c:v>
                </c:pt>
                <c:pt idx="1928">
                  <c:v>0.91674</c:v>
                </c:pt>
                <c:pt idx="1929">
                  <c:v>0.91674</c:v>
                </c:pt>
                <c:pt idx="1930">
                  <c:v>0.91674</c:v>
                </c:pt>
                <c:pt idx="1931">
                  <c:v>0.91674</c:v>
                </c:pt>
                <c:pt idx="1932">
                  <c:v>0.91674</c:v>
                </c:pt>
                <c:pt idx="1933">
                  <c:v>0.91674</c:v>
                </c:pt>
                <c:pt idx="1934">
                  <c:v>0.91674</c:v>
                </c:pt>
                <c:pt idx="1935">
                  <c:v>0.91674</c:v>
                </c:pt>
                <c:pt idx="1936">
                  <c:v>0.91674</c:v>
                </c:pt>
                <c:pt idx="1937">
                  <c:v>0.91674</c:v>
                </c:pt>
                <c:pt idx="1938">
                  <c:v>0.91674</c:v>
                </c:pt>
                <c:pt idx="1939">
                  <c:v>0.91674</c:v>
                </c:pt>
                <c:pt idx="1940">
                  <c:v>0.91674</c:v>
                </c:pt>
                <c:pt idx="1941">
                  <c:v>0.91674</c:v>
                </c:pt>
                <c:pt idx="1942">
                  <c:v>0.91674</c:v>
                </c:pt>
                <c:pt idx="1943">
                  <c:v>0.91674</c:v>
                </c:pt>
                <c:pt idx="1944">
                  <c:v>0.91674</c:v>
                </c:pt>
                <c:pt idx="1945">
                  <c:v>0.91674</c:v>
                </c:pt>
                <c:pt idx="1946">
                  <c:v>0.91674</c:v>
                </c:pt>
                <c:pt idx="1947">
                  <c:v>0.91674</c:v>
                </c:pt>
                <c:pt idx="1948">
                  <c:v>0.91674</c:v>
                </c:pt>
                <c:pt idx="1949">
                  <c:v>0.91674</c:v>
                </c:pt>
                <c:pt idx="1950">
                  <c:v>0.91674</c:v>
                </c:pt>
                <c:pt idx="1951">
                  <c:v>0.91674</c:v>
                </c:pt>
                <c:pt idx="1952">
                  <c:v>0.91674</c:v>
                </c:pt>
                <c:pt idx="1953">
                  <c:v>0.91674</c:v>
                </c:pt>
                <c:pt idx="1954">
                  <c:v>0.91674</c:v>
                </c:pt>
                <c:pt idx="1955">
                  <c:v>0.91674</c:v>
                </c:pt>
                <c:pt idx="1956">
                  <c:v>0.91674</c:v>
                </c:pt>
                <c:pt idx="1957">
                  <c:v>0.91674</c:v>
                </c:pt>
                <c:pt idx="1958">
                  <c:v>0.91674</c:v>
                </c:pt>
                <c:pt idx="1959">
                  <c:v>0.91674</c:v>
                </c:pt>
                <c:pt idx="1960">
                  <c:v>0.91674</c:v>
                </c:pt>
                <c:pt idx="1961">
                  <c:v>0.91674</c:v>
                </c:pt>
                <c:pt idx="1962">
                  <c:v>0.91674</c:v>
                </c:pt>
                <c:pt idx="1963">
                  <c:v>0.91674</c:v>
                </c:pt>
                <c:pt idx="1964">
                  <c:v>0.91674</c:v>
                </c:pt>
                <c:pt idx="1965">
                  <c:v>0.91674</c:v>
                </c:pt>
                <c:pt idx="1966">
                  <c:v>0.91674</c:v>
                </c:pt>
                <c:pt idx="1967">
                  <c:v>0.91674</c:v>
                </c:pt>
                <c:pt idx="1968">
                  <c:v>0.91674</c:v>
                </c:pt>
                <c:pt idx="1969">
                  <c:v>0.91674</c:v>
                </c:pt>
                <c:pt idx="1970">
                  <c:v>0.91674</c:v>
                </c:pt>
                <c:pt idx="1971">
                  <c:v>0.91674</c:v>
                </c:pt>
                <c:pt idx="1972">
                  <c:v>0.91674</c:v>
                </c:pt>
                <c:pt idx="1973">
                  <c:v>0.91674</c:v>
                </c:pt>
                <c:pt idx="1974">
                  <c:v>0.91674</c:v>
                </c:pt>
                <c:pt idx="1975">
                  <c:v>0.91674</c:v>
                </c:pt>
                <c:pt idx="1976">
                  <c:v>0.91674</c:v>
                </c:pt>
                <c:pt idx="1977">
                  <c:v>0.91674</c:v>
                </c:pt>
                <c:pt idx="1978">
                  <c:v>0.91674</c:v>
                </c:pt>
                <c:pt idx="1979">
                  <c:v>0.91674</c:v>
                </c:pt>
                <c:pt idx="1980">
                  <c:v>0.91674</c:v>
                </c:pt>
                <c:pt idx="1981">
                  <c:v>0</c:v>
                </c:pt>
                <c:pt idx="1982">
                  <c:v>0</c:v>
                </c:pt>
                <c:pt idx="1983">
                  <c:v>1.199484</c:v>
                </c:pt>
                <c:pt idx="1984">
                  <c:v>1.199484</c:v>
                </c:pt>
                <c:pt idx="1985">
                  <c:v>1.199484</c:v>
                </c:pt>
                <c:pt idx="1986">
                  <c:v>1.199484</c:v>
                </c:pt>
                <c:pt idx="1987">
                  <c:v>1.199484</c:v>
                </c:pt>
                <c:pt idx="1988">
                  <c:v>1.199484</c:v>
                </c:pt>
                <c:pt idx="1989">
                  <c:v>1.199484</c:v>
                </c:pt>
                <c:pt idx="1990">
                  <c:v>1.199484</c:v>
                </c:pt>
                <c:pt idx="1991">
                  <c:v>1.199484</c:v>
                </c:pt>
                <c:pt idx="1992">
                  <c:v>1.199484</c:v>
                </c:pt>
                <c:pt idx="1993">
                  <c:v>1.199484</c:v>
                </c:pt>
                <c:pt idx="1994">
                  <c:v>1.199484</c:v>
                </c:pt>
                <c:pt idx="1995">
                  <c:v>1.199484</c:v>
                </c:pt>
                <c:pt idx="1996">
                  <c:v>1.199484</c:v>
                </c:pt>
                <c:pt idx="1997">
                  <c:v>1.199484</c:v>
                </c:pt>
                <c:pt idx="1998">
                  <c:v>1.199484</c:v>
                </c:pt>
                <c:pt idx="1999">
                  <c:v>1.199484</c:v>
                </c:pt>
                <c:pt idx="2000">
                  <c:v>1.199484</c:v>
                </c:pt>
                <c:pt idx="2001">
                  <c:v>1.199484</c:v>
                </c:pt>
                <c:pt idx="2002">
                  <c:v>1.199484</c:v>
                </c:pt>
                <c:pt idx="2003">
                  <c:v>1.199484</c:v>
                </c:pt>
                <c:pt idx="2004">
                  <c:v>1.199484</c:v>
                </c:pt>
                <c:pt idx="2005">
                  <c:v>1.199484</c:v>
                </c:pt>
                <c:pt idx="2006">
                  <c:v>1.199484</c:v>
                </c:pt>
                <c:pt idx="2007">
                  <c:v>1.199484</c:v>
                </c:pt>
                <c:pt idx="2008">
                  <c:v>1.199484</c:v>
                </c:pt>
                <c:pt idx="2009">
                  <c:v>1.199484</c:v>
                </c:pt>
                <c:pt idx="2010">
                  <c:v>1.199484</c:v>
                </c:pt>
                <c:pt idx="2011">
                  <c:v>1.199484</c:v>
                </c:pt>
                <c:pt idx="2012">
                  <c:v>1.199484</c:v>
                </c:pt>
                <c:pt idx="2013">
                  <c:v>1.199484</c:v>
                </c:pt>
                <c:pt idx="2014">
                  <c:v>1.199484</c:v>
                </c:pt>
                <c:pt idx="2015">
                  <c:v>1.199484</c:v>
                </c:pt>
                <c:pt idx="2016">
                  <c:v>1.199484</c:v>
                </c:pt>
                <c:pt idx="2017">
                  <c:v>1.199484</c:v>
                </c:pt>
                <c:pt idx="2018">
                  <c:v>1.199484</c:v>
                </c:pt>
                <c:pt idx="2019">
                  <c:v>1.199484</c:v>
                </c:pt>
                <c:pt idx="2020">
                  <c:v>1.199484</c:v>
                </c:pt>
                <c:pt idx="2021">
                  <c:v>1.199484</c:v>
                </c:pt>
                <c:pt idx="2022">
                  <c:v>1.199484</c:v>
                </c:pt>
                <c:pt idx="2023">
                  <c:v>1.199484</c:v>
                </c:pt>
                <c:pt idx="2024">
                  <c:v>1.199484</c:v>
                </c:pt>
                <c:pt idx="2025">
                  <c:v>1.199484</c:v>
                </c:pt>
                <c:pt idx="2026">
                  <c:v>1.199484</c:v>
                </c:pt>
                <c:pt idx="2027">
                  <c:v>1.199484</c:v>
                </c:pt>
                <c:pt idx="2028">
                  <c:v>1.199484</c:v>
                </c:pt>
                <c:pt idx="2029">
                  <c:v>1.199484</c:v>
                </c:pt>
                <c:pt idx="2030">
                  <c:v>1.199484</c:v>
                </c:pt>
                <c:pt idx="2031">
                  <c:v>1.199484</c:v>
                </c:pt>
                <c:pt idx="2032">
                  <c:v>1.199484</c:v>
                </c:pt>
                <c:pt idx="2033">
                  <c:v>1.199484</c:v>
                </c:pt>
                <c:pt idx="2034">
                  <c:v>1.199484</c:v>
                </c:pt>
                <c:pt idx="2035">
                  <c:v>1.199484</c:v>
                </c:pt>
                <c:pt idx="2036">
                  <c:v>1.199484</c:v>
                </c:pt>
                <c:pt idx="2037">
                  <c:v>1.199484</c:v>
                </c:pt>
                <c:pt idx="2038">
                  <c:v>1.199484</c:v>
                </c:pt>
                <c:pt idx="2039">
                  <c:v>1.199484</c:v>
                </c:pt>
                <c:pt idx="2040">
                  <c:v>1.199484</c:v>
                </c:pt>
                <c:pt idx="2041">
                  <c:v>1.199484</c:v>
                </c:pt>
                <c:pt idx="2042">
                  <c:v>1.199484</c:v>
                </c:pt>
                <c:pt idx="2043">
                  <c:v>1.199484</c:v>
                </c:pt>
                <c:pt idx="2044">
                  <c:v>1.199484</c:v>
                </c:pt>
                <c:pt idx="2045">
                  <c:v>1.199484</c:v>
                </c:pt>
                <c:pt idx="2046">
                  <c:v>1.199484</c:v>
                </c:pt>
                <c:pt idx="2047">
                  <c:v>1.199484</c:v>
                </c:pt>
                <c:pt idx="2048">
                  <c:v>1.199484</c:v>
                </c:pt>
                <c:pt idx="2049">
                  <c:v>1.199484</c:v>
                </c:pt>
                <c:pt idx="2050">
                  <c:v>1.199484</c:v>
                </c:pt>
                <c:pt idx="2051">
                  <c:v>1.199484</c:v>
                </c:pt>
                <c:pt idx="2052">
                  <c:v>1.199484</c:v>
                </c:pt>
                <c:pt idx="2053">
                  <c:v>1.199484</c:v>
                </c:pt>
                <c:pt idx="2054">
                  <c:v>1.199484</c:v>
                </c:pt>
                <c:pt idx="2055">
                  <c:v>1.199484</c:v>
                </c:pt>
                <c:pt idx="2056">
                  <c:v>1.199484</c:v>
                </c:pt>
                <c:pt idx="2057">
                  <c:v>1.199484</c:v>
                </c:pt>
                <c:pt idx="2058">
                  <c:v>1.199484</c:v>
                </c:pt>
                <c:pt idx="2059">
                  <c:v>1.199484</c:v>
                </c:pt>
                <c:pt idx="2060">
                  <c:v>1.199484</c:v>
                </c:pt>
                <c:pt idx="2061">
                  <c:v>1.199484</c:v>
                </c:pt>
                <c:pt idx="2062">
                  <c:v>1.199484</c:v>
                </c:pt>
                <c:pt idx="2063">
                  <c:v>1.199484</c:v>
                </c:pt>
                <c:pt idx="2064">
                  <c:v>1.199484</c:v>
                </c:pt>
                <c:pt idx="2065">
                  <c:v>1.199484</c:v>
                </c:pt>
                <c:pt idx="2066">
                  <c:v>1.199484</c:v>
                </c:pt>
                <c:pt idx="2067">
                  <c:v>1.199484</c:v>
                </c:pt>
                <c:pt idx="2068">
                  <c:v>1.199484</c:v>
                </c:pt>
                <c:pt idx="2069">
                  <c:v>1.199484</c:v>
                </c:pt>
                <c:pt idx="2070">
                  <c:v>1.199484</c:v>
                </c:pt>
                <c:pt idx="2071">
                  <c:v>1.199484</c:v>
                </c:pt>
                <c:pt idx="2072">
                  <c:v>1.199484</c:v>
                </c:pt>
                <c:pt idx="2073">
                  <c:v>1.199484</c:v>
                </c:pt>
                <c:pt idx="2074">
                  <c:v>1.199484</c:v>
                </c:pt>
                <c:pt idx="2075">
                  <c:v>1.199484</c:v>
                </c:pt>
                <c:pt idx="2076">
                  <c:v>1.199484</c:v>
                </c:pt>
                <c:pt idx="2077">
                  <c:v>1.199484</c:v>
                </c:pt>
                <c:pt idx="2078">
                  <c:v>1.199484</c:v>
                </c:pt>
                <c:pt idx="2079">
                  <c:v>1.199484</c:v>
                </c:pt>
                <c:pt idx="2080">
                  <c:v>1.199484</c:v>
                </c:pt>
                <c:pt idx="2081">
                  <c:v>1.199484</c:v>
                </c:pt>
                <c:pt idx="2082">
                  <c:v>1.199484</c:v>
                </c:pt>
                <c:pt idx="2083">
                  <c:v>1.199484</c:v>
                </c:pt>
                <c:pt idx="2084">
                  <c:v>1.199484</c:v>
                </c:pt>
                <c:pt idx="2085">
                  <c:v>1.199484</c:v>
                </c:pt>
                <c:pt idx="2086">
                  <c:v>1.199484</c:v>
                </c:pt>
                <c:pt idx="2087">
                  <c:v>1.199484</c:v>
                </c:pt>
                <c:pt idx="2088">
                  <c:v>1.199484</c:v>
                </c:pt>
                <c:pt idx="2089">
                  <c:v>1.199484</c:v>
                </c:pt>
                <c:pt idx="2090">
                  <c:v>1.199484</c:v>
                </c:pt>
                <c:pt idx="2091">
                  <c:v>0</c:v>
                </c:pt>
                <c:pt idx="2092">
                  <c:v>0</c:v>
                </c:pt>
                <c:pt idx="2093">
                  <c:v>1.541628</c:v>
                </c:pt>
                <c:pt idx="2094">
                  <c:v>1.541628</c:v>
                </c:pt>
                <c:pt idx="2095">
                  <c:v>1.541628</c:v>
                </c:pt>
                <c:pt idx="2096">
                  <c:v>1.541628</c:v>
                </c:pt>
                <c:pt idx="2097">
                  <c:v>1.541628</c:v>
                </c:pt>
                <c:pt idx="2098">
                  <c:v>1.541628</c:v>
                </c:pt>
                <c:pt idx="2099">
                  <c:v>1.541628</c:v>
                </c:pt>
                <c:pt idx="2100">
                  <c:v>1.541628</c:v>
                </c:pt>
                <c:pt idx="2101">
                  <c:v>1.541628</c:v>
                </c:pt>
                <c:pt idx="2102">
                  <c:v>1.541628</c:v>
                </c:pt>
                <c:pt idx="2103">
                  <c:v>1.541628</c:v>
                </c:pt>
                <c:pt idx="2104">
                  <c:v>1.541628</c:v>
                </c:pt>
                <c:pt idx="2105">
                  <c:v>1.541628</c:v>
                </c:pt>
                <c:pt idx="2106">
                  <c:v>1.541628</c:v>
                </c:pt>
                <c:pt idx="2107">
                  <c:v>1.541628</c:v>
                </c:pt>
                <c:pt idx="2108">
                  <c:v>1.541628</c:v>
                </c:pt>
                <c:pt idx="2109">
                  <c:v>1.541628</c:v>
                </c:pt>
                <c:pt idx="2110">
                  <c:v>1.541628</c:v>
                </c:pt>
                <c:pt idx="2111">
                  <c:v>1.541628</c:v>
                </c:pt>
                <c:pt idx="2112">
                  <c:v>1.541628</c:v>
                </c:pt>
                <c:pt idx="2113">
                  <c:v>1.541628</c:v>
                </c:pt>
                <c:pt idx="2114">
                  <c:v>1.541628</c:v>
                </c:pt>
                <c:pt idx="2115">
                  <c:v>1.541628</c:v>
                </c:pt>
                <c:pt idx="2116">
                  <c:v>1.541628</c:v>
                </c:pt>
                <c:pt idx="2117">
                  <c:v>1.541628</c:v>
                </c:pt>
                <c:pt idx="2118">
                  <c:v>1.541628</c:v>
                </c:pt>
                <c:pt idx="2119">
                  <c:v>1.541628</c:v>
                </c:pt>
                <c:pt idx="2120">
                  <c:v>1.541628</c:v>
                </c:pt>
                <c:pt idx="2121">
                  <c:v>1.541628</c:v>
                </c:pt>
                <c:pt idx="2122">
                  <c:v>1.541628</c:v>
                </c:pt>
                <c:pt idx="2123">
                  <c:v>1.541628</c:v>
                </c:pt>
                <c:pt idx="2124">
                  <c:v>1.541628</c:v>
                </c:pt>
                <c:pt idx="2125">
                  <c:v>1.541628</c:v>
                </c:pt>
                <c:pt idx="2126">
                  <c:v>1.541628</c:v>
                </c:pt>
                <c:pt idx="2127">
                  <c:v>1.541628</c:v>
                </c:pt>
                <c:pt idx="2128">
                  <c:v>1.541628</c:v>
                </c:pt>
                <c:pt idx="2129">
                  <c:v>1.541628</c:v>
                </c:pt>
                <c:pt idx="2130">
                  <c:v>1.541628</c:v>
                </c:pt>
                <c:pt idx="2131">
                  <c:v>1.541628</c:v>
                </c:pt>
                <c:pt idx="2132">
                  <c:v>1.541628</c:v>
                </c:pt>
                <c:pt idx="2133">
                  <c:v>1.541628</c:v>
                </c:pt>
                <c:pt idx="2134">
                  <c:v>1.541628</c:v>
                </c:pt>
                <c:pt idx="2135">
                  <c:v>1.541628</c:v>
                </c:pt>
                <c:pt idx="2136">
                  <c:v>1.541628</c:v>
                </c:pt>
                <c:pt idx="2137">
                  <c:v>1.541628</c:v>
                </c:pt>
                <c:pt idx="2138">
                  <c:v>1.541628</c:v>
                </c:pt>
                <c:pt idx="2139">
                  <c:v>1.541628</c:v>
                </c:pt>
                <c:pt idx="2140">
                  <c:v>1.541628</c:v>
                </c:pt>
                <c:pt idx="2141">
                  <c:v>1.541628</c:v>
                </c:pt>
                <c:pt idx="2142">
                  <c:v>1.541628</c:v>
                </c:pt>
                <c:pt idx="2143">
                  <c:v>1.541628</c:v>
                </c:pt>
                <c:pt idx="2144">
                  <c:v>1.541628</c:v>
                </c:pt>
                <c:pt idx="2145">
                  <c:v>1.541628</c:v>
                </c:pt>
                <c:pt idx="2146">
                  <c:v>1.541628</c:v>
                </c:pt>
                <c:pt idx="2147">
                  <c:v>1.541628</c:v>
                </c:pt>
                <c:pt idx="2148">
                  <c:v>1.541628</c:v>
                </c:pt>
                <c:pt idx="2149">
                  <c:v>1.541628</c:v>
                </c:pt>
                <c:pt idx="2150">
                  <c:v>1.541628</c:v>
                </c:pt>
                <c:pt idx="2151">
                  <c:v>1.541628</c:v>
                </c:pt>
                <c:pt idx="2152">
                  <c:v>1.541628</c:v>
                </c:pt>
                <c:pt idx="2153">
                  <c:v>1.541628</c:v>
                </c:pt>
                <c:pt idx="2154">
                  <c:v>1.541628</c:v>
                </c:pt>
                <c:pt idx="2155">
                  <c:v>1.541628</c:v>
                </c:pt>
                <c:pt idx="2156">
                  <c:v>1.541628</c:v>
                </c:pt>
                <c:pt idx="2157">
                  <c:v>1.541628</c:v>
                </c:pt>
                <c:pt idx="2158">
                  <c:v>1.541628</c:v>
                </c:pt>
                <c:pt idx="2159">
                  <c:v>1.541628</c:v>
                </c:pt>
                <c:pt idx="2160">
                  <c:v>1.541628</c:v>
                </c:pt>
                <c:pt idx="2161">
                  <c:v>1.541628</c:v>
                </c:pt>
                <c:pt idx="2162">
                  <c:v>1.541628</c:v>
                </c:pt>
                <c:pt idx="2163">
                  <c:v>1.541628</c:v>
                </c:pt>
                <c:pt idx="2164">
                  <c:v>1.541628</c:v>
                </c:pt>
                <c:pt idx="2165">
                  <c:v>1.541628</c:v>
                </c:pt>
                <c:pt idx="2166">
                  <c:v>1.541628</c:v>
                </c:pt>
                <c:pt idx="2167">
                  <c:v>1.541628</c:v>
                </c:pt>
                <c:pt idx="2168">
                  <c:v>1.541628</c:v>
                </c:pt>
                <c:pt idx="2169">
                  <c:v>1.541628</c:v>
                </c:pt>
                <c:pt idx="2170">
                  <c:v>1.541628</c:v>
                </c:pt>
                <c:pt idx="2171">
                  <c:v>1.541628</c:v>
                </c:pt>
                <c:pt idx="2172">
                  <c:v>1.541628</c:v>
                </c:pt>
                <c:pt idx="2173">
                  <c:v>1.541628</c:v>
                </c:pt>
                <c:pt idx="2174">
                  <c:v>1.541628</c:v>
                </c:pt>
                <c:pt idx="2175">
                  <c:v>1.541628</c:v>
                </c:pt>
                <c:pt idx="2176">
                  <c:v>1.541628</c:v>
                </c:pt>
                <c:pt idx="2177">
                  <c:v>1.541628</c:v>
                </c:pt>
                <c:pt idx="2178">
                  <c:v>1.541628</c:v>
                </c:pt>
                <c:pt idx="2179">
                  <c:v>1.541628</c:v>
                </c:pt>
                <c:pt idx="2180">
                  <c:v>1.541628</c:v>
                </c:pt>
                <c:pt idx="2181">
                  <c:v>1.541628</c:v>
                </c:pt>
                <c:pt idx="2182">
                  <c:v>1.541628</c:v>
                </c:pt>
                <c:pt idx="2183">
                  <c:v>1.541628</c:v>
                </c:pt>
                <c:pt idx="2184">
                  <c:v>1.541628</c:v>
                </c:pt>
                <c:pt idx="2185">
                  <c:v>1.541628</c:v>
                </c:pt>
                <c:pt idx="2186">
                  <c:v>1.541628</c:v>
                </c:pt>
                <c:pt idx="2187">
                  <c:v>1.541628</c:v>
                </c:pt>
                <c:pt idx="2188">
                  <c:v>1.541628</c:v>
                </c:pt>
                <c:pt idx="2189">
                  <c:v>1.541628</c:v>
                </c:pt>
                <c:pt idx="2190">
                  <c:v>1.541628</c:v>
                </c:pt>
                <c:pt idx="2191">
                  <c:v>1.541628</c:v>
                </c:pt>
                <c:pt idx="2192">
                  <c:v>1.541628</c:v>
                </c:pt>
                <c:pt idx="2193">
                  <c:v>1.541628</c:v>
                </c:pt>
                <c:pt idx="2194">
                  <c:v>1.541628</c:v>
                </c:pt>
                <c:pt idx="2195">
                  <c:v>1.541628</c:v>
                </c:pt>
                <c:pt idx="2196">
                  <c:v>1.541628</c:v>
                </c:pt>
                <c:pt idx="2197">
                  <c:v>1.541628</c:v>
                </c:pt>
                <c:pt idx="2198">
                  <c:v>1.541628</c:v>
                </c:pt>
                <c:pt idx="2199">
                  <c:v>1.541628</c:v>
                </c:pt>
                <c:pt idx="2200">
                  <c:v>1.541628</c:v>
                </c:pt>
                <c:pt idx="2201">
                  <c:v>0</c:v>
                </c:pt>
                <c:pt idx="2202">
                  <c:v>0</c:v>
                </c:pt>
                <c:pt idx="2203">
                  <c:v>2.015244</c:v>
                </c:pt>
                <c:pt idx="2204">
                  <c:v>2.015244</c:v>
                </c:pt>
                <c:pt idx="2205">
                  <c:v>2.015244</c:v>
                </c:pt>
                <c:pt idx="2206">
                  <c:v>2.015244</c:v>
                </c:pt>
                <c:pt idx="2207">
                  <c:v>2.015244</c:v>
                </c:pt>
                <c:pt idx="2208">
                  <c:v>2.015244</c:v>
                </c:pt>
                <c:pt idx="2209">
                  <c:v>2.015244</c:v>
                </c:pt>
                <c:pt idx="2210">
                  <c:v>2.015244</c:v>
                </c:pt>
                <c:pt idx="2211">
                  <c:v>2.015244</c:v>
                </c:pt>
                <c:pt idx="2212">
                  <c:v>2.015244</c:v>
                </c:pt>
                <c:pt idx="2213">
                  <c:v>2.015244</c:v>
                </c:pt>
                <c:pt idx="2214">
                  <c:v>2.015244</c:v>
                </c:pt>
                <c:pt idx="2215">
                  <c:v>2.015244</c:v>
                </c:pt>
                <c:pt idx="2216">
                  <c:v>2.015244</c:v>
                </c:pt>
                <c:pt idx="2217">
                  <c:v>2.015244</c:v>
                </c:pt>
                <c:pt idx="2218">
                  <c:v>2.015244</c:v>
                </c:pt>
                <c:pt idx="2219">
                  <c:v>2.015244</c:v>
                </c:pt>
                <c:pt idx="2220">
                  <c:v>2.015244</c:v>
                </c:pt>
                <c:pt idx="2221">
                  <c:v>2.015244</c:v>
                </c:pt>
                <c:pt idx="2222">
                  <c:v>2.015244</c:v>
                </c:pt>
                <c:pt idx="2223">
                  <c:v>2.015244</c:v>
                </c:pt>
                <c:pt idx="2224">
                  <c:v>2.015244</c:v>
                </c:pt>
                <c:pt idx="2225">
                  <c:v>2.015244</c:v>
                </c:pt>
                <c:pt idx="2226">
                  <c:v>2.015244</c:v>
                </c:pt>
                <c:pt idx="2227">
                  <c:v>2.015244</c:v>
                </c:pt>
                <c:pt idx="2228">
                  <c:v>2.015244</c:v>
                </c:pt>
                <c:pt idx="2229">
                  <c:v>2.015244</c:v>
                </c:pt>
                <c:pt idx="2230">
                  <c:v>2.015244</c:v>
                </c:pt>
                <c:pt idx="2231">
                  <c:v>2.015244</c:v>
                </c:pt>
                <c:pt idx="2232">
                  <c:v>2.015244</c:v>
                </c:pt>
                <c:pt idx="2233">
                  <c:v>2.015244</c:v>
                </c:pt>
                <c:pt idx="2234">
                  <c:v>2.015244</c:v>
                </c:pt>
                <c:pt idx="2235">
                  <c:v>2.015244</c:v>
                </c:pt>
                <c:pt idx="2236">
                  <c:v>2.015244</c:v>
                </c:pt>
                <c:pt idx="2237">
                  <c:v>2.015244</c:v>
                </c:pt>
                <c:pt idx="2238">
                  <c:v>2.015244</c:v>
                </c:pt>
                <c:pt idx="2239">
                  <c:v>2.015244</c:v>
                </c:pt>
                <c:pt idx="2240">
                  <c:v>2.015244</c:v>
                </c:pt>
                <c:pt idx="2241">
                  <c:v>2.015244</c:v>
                </c:pt>
                <c:pt idx="2242">
                  <c:v>2.015244</c:v>
                </c:pt>
                <c:pt idx="2243">
                  <c:v>2.015244</c:v>
                </c:pt>
                <c:pt idx="2244">
                  <c:v>2.015244</c:v>
                </c:pt>
                <c:pt idx="2245">
                  <c:v>2.015244</c:v>
                </c:pt>
                <c:pt idx="2246">
                  <c:v>2.015244</c:v>
                </c:pt>
                <c:pt idx="2247">
                  <c:v>2.015244</c:v>
                </c:pt>
                <c:pt idx="2248">
                  <c:v>2.015244</c:v>
                </c:pt>
                <c:pt idx="2249">
                  <c:v>2.015244</c:v>
                </c:pt>
                <c:pt idx="2250">
                  <c:v>2.015244</c:v>
                </c:pt>
                <c:pt idx="2251">
                  <c:v>2.015244</c:v>
                </c:pt>
                <c:pt idx="2252">
                  <c:v>2.015244</c:v>
                </c:pt>
                <c:pt idx="2253">
                  <c:v>2.015244</c:v>
                </c:pt>
                <c:pt idx="2254">
                  <c:v>2.015244</c:v>
                </c:pt>
                <c:pt idx="2255">
                  <c:v>2.015244</c:v>
                </c:pt>
                <c:pt idx="2256">
                  <c:v>2.015244</c:v>
                </c:pt>
                <c:pt idx="2257">
                  <c:v>2.015244</c:v>
                </c:pt>
                <c:pt idx="2258">
                  <c:v>2.015244</c:v>
                </c:pt>
                <c:pt idx="2259">
                  <c:v>2.015244</c:v>
                </c:pt>
                <c:pt idx="2260">
                  <c:v>2.015244</c:v>
                </c:pt>
                <c:pt idx="2261">
                  <c:v>2.015244</c:v>
                </c:pt>
                <c:pt idx="2262">
                  <c:v>2.015244</c:v>
                </c:pt>
                <c:pt idx="2263">
                  <c:v>2.015244</c:v>
                </c:pt>
                <c:pt idx="2264">
                  <c:v>2.015244</c:v>
                </c:pt>
                <c:pt idx="2265">
                  <c:v>2.015244</c:v>
                </c:pt>
                <c:pt idx="2266">
                  <c:v>2.015244</c:v>
                </c:pt>
                <c:pt idx="2267">
                  <c:v>2.015244</c:v>
                </c:pt>
                <c:pt idx="2268">
                  <c:v>2.015244</c:v>
                </c:pt>
                <c:pt idx="2269">
                  <c:v>2.015244</c:v>
                </c:pt>
                <c:pt idx="2270">
                  <c:v>2.015244</c:v>
                </c:pt>
                <c:pt idx="2271">
                  <c:v>2.015244</c:v>
                </c:pt>
                <c:pt idx="2272">
                  <c:v>2.015244</c:v>
                </c:pt>
                <c:pt idx="2273">
                  <c:v>2.015244</c:v>
                </c:pt>
                <c:pt idx="2274">
                  <c:v>2.015244</c:v>
                </c:pt>
                <c:pt idx="2275">
                  <c:v>2.015244</c:v>
                </c:pt>
                <c:pt idx="2276">
                  <c:v>2.015244</c:v>
                </c:pt>
                <c:pt idx="2277">
                  <c:v>2.015244</c:v>
                </c:pt>
                <c:pt idx="2278">
                  <c:v>2.015244</c:v>
                </c:pt>
                <c:pt idx="2279">
                  <c:v>2.015244</c:v>
                </c:pt>
                <c:pt idx="2280">
                  <c:v>2.015244</c:v>
                </c:pt>
                <c:pt idx="2281">
                  <c:v>2.015244</c:v>
                </c:pt>
                <c:pt idx="2282">
                  <c:v>2.015244</c:v>
                </c:pt>
                <c:pt idx="2283">
                  <c:v>2.015244</c:v>
                </c:pt>
                <c:pt idx="2284">
                  <c:v>2.015244</c:v>
                </c:pt>
                <c:pt idx="2285">
                  <c:v>2.015244</c:v>
                </c:pt>
                <c:pt idx="2286">
                  <c:v>2.015244</c:v>
                </c:pt>
                <c:pt idx="2287">
                  <c:v>2.015244</c:v>
                </c:pt>
                <c:pt idx="2288">
                  <c:v>2.015244</c:v>
                </c:pt>
                <c:pt idx="2289">
                  <c:v>2.015244</c:v>
                </c:pt>
                <c:pt idx="2290">
                  <c:v>2.015244</c:v>
                </c:pt>
                <c:pt idx="2291">
                  <c:v>2.015244</c:v>
                </c:pt>
                <c:pt idx="2292">
                  <c:v>2.015244</c:v>
                </c:pt>
                <c:pt idx="2293">
                  <c:v>2.015244</c:v>
                </c:pt>
                <c:pt idx="2294">
                  <c:v>2.015244</c:v>
                </c:pt>
                <c:pt idx="2295">
                  <c:v>2.015244</c:v>
                </c:pt>
                <c:pt idx="2296">
                  <c:v>2.015244</c:v>
                </c:pt>
                <c:pt idx="2297">
                  <c:v>2.015244</c:v>
                </c:pt>
                <c:pt idx="2298">
                  <c:v>2.015244</c:v>
                </c:pt>
                <c:pt idx="2299">
                  <c:v>2.015244</c:v>
                </c:pt>
                <c:pt idx="2300">
                  <c:v>2.015244</c:v>
                </c:pt>
                <c:pt idx="2301">
                  <c:v>2.015244</c:v>
                </c:pt>
                <c:pt idx="2302">
                  <c:v>2.015244</c:v>
                </c:pt>
                <c:pt idx="2303">
                  <c:v>2.015244</c:v>
                </c:pt>
                <c:pt idx="2304">
                  <c:v>2.015244</c:v>
                </c:pt>
                <c:pt idx="2305">
                  <c:v>2.015244</c:v>
                </c:pt>
                <c:pt idx="2306">
                  <c:v>2.015244</c:v>
                </c:pt>
                <c:pt idx="2307">
                  <c:v>2.015244</c:v>
                </c:pt>
                <c:pt idx="2308">
                  <c:v>2.015244</c:v>
                </c:pt>
                <c:pt idx="2309">
                  <c:v>2.015244</c:v>
                </c:pt>
                <c:pt idx="2310">
                  <c:v>2.015244</c:v>
                </c:pt>
                <c:pt idx="2311">
                  <c:v>0</c:v>
                </c:pt>
                <c:pt idx="2312">
                  <c:v>0</c:v>
                </c:pt>
                <c:pt idx="2313">
                  <c:v>2.6448839999999998</c:v>
                </c:pt>
                <c:pt idx="2314">
                  <c:v>2.6448839999999998</c:v>
                </c:pt>
                <c:pt idx="2315">
                  <c:v>2.6448839999999998</c:v>
                </c:pt>
                <c:pt idx="2316">
                  <c:v>2.6448839999999998</c:v>
                </c:pt>
                <c:pt idx="2317">
                  <c:v>2.6448839999999998</c:v>
                </c:pt>
                <c:pt idx="2318">
                  <c:v>2.6448839999999998</c:v>
                </c:pt>
                <c:pt idx="2319">
                  <c:v>2.6448839999999998</c:v>
                </c:pt>
                <c:pt idx="2320">
                  <c:v>2.6448839999999998</c:v>
                </c:pt>
                <c:pt idx="2321">
                  <c:v>2.6448839999999998</c:v>
                </c:pt>
                <c:pt idx="2322">
                  <c:v>2.6448839999999998</c:v>
                </c:pt>
                <c:pt idx="2323">
                  <c:v>2.6448839999999998</c:v>
                </c:pt>
                <c:pt idx="2324">
                  <c:v>2.6448839999999998</c:v>
                </c:pt>
                <c:pt idx="2325">
                  <c:v>2.6448839999999998</c:v>
                </c:pt>
                <c:pt idx="2326">
                  <c:v>2.6448839999999998</c:v>
                </c:pt>
                <c:pt idx="2327">
                  <c:v>2.6448839999999998</c:v>
                </c:pt>
                <c:pt idx="2328">
                  <c:v>2.6448839999999998</c:v>
                </c:pt>
                <c:pt idx="2329">
                  <c:v>2.6448839999999998</c:v>
                </c:pt>
                <c:pt idx="2330">
                  <c:v>2.6448839999999998</c:v>
                </c:pt>
                <c:pt idx="2331">
                  <c:v>2.6448839999999998</c:v>
                </c:pt>
                <c:pt idx="2332">
                  <c:v>2.6448839999999998</c:v>
                </c:pt>
                <c:pt idx="2333">
                  <c:v>2.6448839999999998</c:v>
                </c:pt>
                <c:pt idx="2334">
                  <c:v>2.6448839999999998</c:v>
                </c:pt>
                <c:pt idx="2335">
                  <c:v>2.6448839999999998</c:v>
                </c:pt>
                <c:pt idx="2336">
                  <c:v>2.6448839999999998</c:v>
                </c:pt>
                <c:pt idx="2337">
                  <c:v>2.6448839999999998</c:v>
                </c:pt>
                <c:pt idx="2338">
                  <c:v>2.6448839999999998</c:v>
                </c:pt>
                <c:pt idx="2339">
                  <c:v>2.6448839999999998</c:v>
                </c:pt>
                <c:pt idx="2340">
                  <c:v>2.6448839999999998</c:v>
                </c:pt>
                <c:pt idx="2341">
                  <c:v>2.6448839999999998</c:v>
                </c:pt>
                <c:pt idx="2342">
                  <c:v>2.6448839999999998</c:v>
                </c:pt>
                <c:pt idx="2343">
                  <c:v>2.6448839999999998</c:v>
                </c:pt>
                <c:pt idx="2344">
                  <c:v>2.6448839999999998</c:v>
                </c:pt>
                <c:pt idx="2345">
                  <c:v>2.6448839999999998</c:v>
                </c:pt>
                <c:pt idx="2346">
                  <c:v>2.6448839999999998</c:v>
                </c:pt>
                <c:pt idx="2347">
                  <c:v>2.6448839999999998</c:v>
                </c:pt>
                <c:pt idx="2348">
                  <c:v>2.6448839999999998</c:v>
                </c:pt>
                <c:pt idx="2349">
                  <c:v>2.6448839999999998</c:v>
                </c:pt>
                <c:pt idx="2350">
                  <c:v>2.6448839999999998</c:v>
                </c:pt>
                <c:pt idx="2351">
                  <c:v>2.6448839999999998</c:v>
                </c:pt>
                <c:pt idx="2352">
                  <c:v>2.6448839999999998</c:v>
                </c:pt>
                <c:pt idx="2353">
                  <c:v>2.6448839999999998</c:v>
                </c:pt>
                <c:pt idx="2354">
                  <c:v>2.6448839999999998</c:v>
                </c:pt>
                <c:pt idx="2355">
                  <c:v>2.6448839999999998</c:v>
                </c:pt>
                <c:pt idx="2356">
                  <c:v>2.6448839999999998</c:v>
                </c:pt>
                <c:pt idx="2357">
                  <c:v>2.6448839999999998</c:v>
                </c:pt>
                <c:pt idx="2358">
                  <c:v>2.6448839999999998</c:v>
                </c:pt>
                <c:pt idx="2359">
                  <c:v>2.6448839999999998</c:v>
                </c:pt>
                <c:pt idx="2360">
                  <c:v>2.6448839999999998</c:v>
                </c:pt>
                <c:pt idx="2361">
                  <c:v>2.6448839999999998</c:v>
                </c:pt>
                <c:pt idx="2362">
                  <c:v>2.6448839999999998</c:v>
                </c:pt>
                <c:pt idx="2363">
                  <c:v>2.6448839999999998</c:v>
                </c:pt>
                <c:pt idx="2364">
                  <c:v>2.6448839999999998</c:v>
                </c:pt>
                <c:pt idx="2365">
                  <c:v>2.6448839999999998</c:v>
                </c:pt>
                <c:pt idx="2366">
                  <c:v>2.6448839999999998</c:v>
                </c:pt>
                <c:pt idx="2367">
                  <c:v>2.6448839999999998</c:v>
                </c:pt>
                <c:pt idx="2368">
                  <c:v>2.6448839999999998</c:v>
                </c:pt>
                <c:pt idx="2369">
                  <c:v>2.6448839999999998</c:v>
                </c:pt>
                <c:pt idx="2370">
                  <c:v>2.6448839999999998</c:v>
                </c:pt>
                <c:pt idx="2371">
                  <c:v>2.6448839999999998</c:v>
                </c:pt>
                <c:pt idx="2372">
                  <c:v>2.6448839999999998</c:v>
                </c:pt>
                <c:pt idx="2373">
                  <c:v>2.6448839999999998</c:v>
                </c:pt>
                <c:pt idx="2374">
                  <c:v>2.6448839999999998</c:v>
                </c:pt>
                <c:pt idx="2375">
                  <c:v>2.6448839999999998</c:v>
                </c:pt>
                <c:pt idx="2376">
                  <c:v>2.6448839999999998</c:v>
                </c:pt>
                <c:pt idx="2377">
                  <c:v>2.6448839999999998</c:v>
                </c:pt>
                <c:pt idx="2378">
                  <c:v>2.6448839999999998</c:v>
                </c:pt>
                <c:pt idx="2379">
                  <c:v>2.6448839999999998</c:v>
                </c:pt>
                <c:pt idx="2380">
                  <c:v>2.6448839999999998</c:v>
                </c:pt>
                <c:pt idx="2381">
                  <c:v>2.6448839999999998</c:v>
                </c:pt>
                <c:pt idx="2382">
                  <c:v>2.6448839999999998</c:v>
                </c:pt>
                <c:pt idx="2383">
                  <c:v>2.6448839999999998</c:v>
                </c:pt>
                <c:pt idx="2384">
                  <c:v>2.6448839999999998</c:v>
                </c:pt>
                <c:pt idx="2385">
                  <c:v>2.6448839999999998</c:v>
                </c:pt>
                <c:pt idx="2386">
                  <c:v>2.6448839999999998</c:v>
                </c:pt>
                <c:pt idx="2387">
                  <c:v>2.6448839999999998</c:v>
                </c:pt>
                <c:pt idx="2388">
                  <c:v>2.6448839999999998</c:v>
                </c:pt>
                <c:pt idx="2389">
                  <c:v>2.6448839999999998</c:v>
                </c:pt>
                <c:pt idx="2390">
                  <c:v>2.6448839999999998</c:v>
                </c:pt>
                <c:pt idx="2391">
                  <c:v>2.6448839999999998</c:v>
                </c:pt>
                <c:pt idx="2392">
                  <c:v>2.6448839999999998</c:v>
                </c:pt>
                <c:pt idx="2393">
                  <c:v>2.6448839999999998</c:v>
                </c:pt>
                <c:pt idx="2394">
                  <c:v>2.6448839999999998</c:v>
                </c:pt>
                <c:pt idx="2395">
                  <c:v>2.6448839999999998</c:v>
                </c:pt>
                <c:pt idx="2396">
                  <c:v>2.6448839999999998</c:v>
                </c:pt>
                <c:pt idx="2397">
                  <c:v>2.6448839999999998</c:v>
                </c:pt>
                <c:pt idx="2398">
                  <c:v>2.6448839999999998</c:v>
                </c:pt>
                <c:pt idx="2399">
                  <c:v>2.6448839999999998</c:v>
                </c:pt>
                <c:pt idx="2400">
                  <c:v>2.6448839999999998</c:v>
                </c:pt>
                <c:pt idx="2401">
                  <c:v>2.6448839999999998</c:v>
                </c:pt>
                <c:pt idx="2402">
                  <c:v>2.6448839999999998</c:v>
                </c:pt>
                <c:pt idx="2403">
                  <c:v>2.6448839999999998</c:v>
                </c:pt>
                <c:pt idx="2404">
                  <c:v>2.6448839999999998</c:v>
                </c:pt>
                <c:pt idx="2405">
                  <c:v>2.6448839999999998</c:v>
                </c:pt>
                <c:pt idx="2406">
                  <c:v>2.6448839999999998</c:v>
                </c:pt>
                <c:pt idx="2407">
                  <c:v>2.6448839999999998</c:v>
                </c:pt>
                <c:pt idx="2408">
                  <c:v>2.6448839999999998</c:v>
                </c:pt>
                <c:pt idx="2409">
                  <c:v>2.6448839999999998</c:v>
                </c:pt>
                <c:pt idx="2410">
                  <c:v>2.6448839999999998</c:v>
                </c:pt>
                <c:pt idx="2411">
                  <c:v>2.6448839999999998</c:v>
                </c:pt>
                <c:pt idx="2412">
                  <c:v>2.6448839999999998</c:v>
                </c:pt>
                <c:pt idx="2413">
                  <c:v>2.6448839999999998</c:v>
                </c:pt>
                <c:pt idx="2414">
                  <c:v>2.6448839999999998</c:v>
                </c:pt>
                <c:pt idx="2415">
                  <c:v>2.6448839999999998</c:v>
                </c:pt>
                <c:pt idx="2416">
                  <c:v>2.6448839999999998</c:v>
                </c:pt>
                <c:pt idx="2417">
                  <c:v>2.6448839999999998</c:v>
                </c:pt>
                <c:pt idx="2418">
                  <c:v>2.6448839999999998</c:v>
                </c:pt>
                <c:pt idx="2419">
                  <c:v>2.6448839999999998</c:v>
                </c:pt>
                <c:pt idx="2420">
                  <c:v>2.6448839999999998</c:v>
                </c:pt>
                <c:pt idx="2421">
                  <c:v>0</c:v>
                </c:pt>
                <c:pt idx="2422">
                  <c:v>0</c:v>
                </c:pt>
                <c:pt idx="2423">
                  <c:v>3.4661879999999998</c:v>
                </c:pt>
                <c:pt idx="2424">
                  <c:v>3.4661879999999998</c:v>
                </c:pt>
                <c:pt idx="2425">
                  <c:v>3.4661879999999998</c:v>
                </c:pt>
                <c:pt idx="2426">
                  <c:v>3.4661879999999998</c:v>
                </c:pt>
                <c:pt idx="2427">
                  <c:v>3.4661879999999998</c:v>
                </c:pt>
                <c:pt idx="2428">
                  <c:v>3.4661879999999998</c:v>
                </c:pt>
                <c:pt idx="2429">
                  <c:v>3.4661879999999998</c:v>
                </c:pt>
                <c:pt idx="2430">
                  <c:v>3.4661879999999998</c:v>
                </c:pt>
                <c:pt idx="2431">
                  <c:v>3.4661879999999998</c:v>
                </c:pt>
                <c:pt idx="2432">
                  <c:v>3.4661879999999998</c:v>
                </c:pt>
                <c:pt idx="2433">
                  <c:v>3.4661879999999998</c:v>
                </c:pt>
                <c:pt idx="2434">
                  <c:v>3.4661879999999998</c:v>
                </c:pt>
                <c:pt idx="2435">
                  <c:v>3.4661879999999998</c:v>
                </c:pt>
                <c:pt idx="2436">
                  <c:v>3.4661879999999998</c:v>
                </c:pt>
                <c:pt idx="2437">
                  <c:v>3.4661879999999998</c:v>
                </c:pt>
                <c:pt idx="2438">
                  <c:v>3.4661879999999998</c:v>
                </c:pt>
                <c:pt idx="2439">
                  <c:v>3.4661879999999998</c:v>
                </c:pt>
                <c:pt idx="2440">
                  <c:v>3.4661879999999998</c:v>
                </c:pt>
                <c:pt idx="2441">
                  <c:v>3.4661879999999998</c:v>
                </c:pt>
                <c:pt idx="2442">
                  <c:v>3.4661879999999998</c:v>
                </c:pt>
                <c:pt idx="2443">
                  <c:v>3.4661879999999998</c:v>
                </c:pt>
                <c:pt idx="2444">
                  <c:v>3.4661879999999998</c:v>
                </c:pt>
                <c:pt idx="2445">
                  <c:v>3.4661879999999998</c:v>
                </c:pt>
                <c:pt idx="2446">
                  <c:v>3.4661879999999998</c:v>
                </c:pt>
                <c:pt idx="2447">
                  <c:v>3.4661879999999998</c:v>
                </c:pt>
                <c:pt idx="2448">
                  <c:v>3.4661879999999998</c:v>
                </c:pt>
                <c:pt idx="2449">
                  <c:v>3.4661879999999998</c:v>
                </c:pt>
                <c:pt idx="2450">
                  <c:v>3.4661879999999998</c:v>
                </c:pt>
                <c:pt idx="2451">
                  <c:v>3.4661879999999998</c:v>
                </c:pt>
                <c:pt idx="2452">
                  <c:v>3.4661879999999998</c:v>
                </c:pt>
                <c:pt idx="2453">
                  <c:v>3.4661879999999998</c:v>
                </c:pt>
                <c:pt idx="2454">
                  <c:v>3.4661879999999998</c:v>
                </c:pt>
                <c:pt idx="2455">
                  <c:v>3.4661879999999998</c:v>
                </c:pt>
                <c:pt idx="2456">
                  <c:v>3.4661879999999998</c:v>
                </c:pt>
                <c:pt idx="2457">
                  <c:v>3.4661879999999998</c:v>
                </c:pt>
                <c:pt idx="2458">
                  <c:v>3.4661879999999998</c:v>
                </c:pt>
                <c:pt idx="2459">
                  <c:v>3.4661879999999998</c:v>
                </c:pt>
                <c:pt idx="2460">
                  <c:v>3.4661879999999998</c:v>
                </c:pt>
                <c:pt idx="2461">
                  <c:v>3.4661879999999998</c:v>
                </c:pt>
                <c:pt idx="2462">
                  <c:v>3.4661879999999998</c:v>
                </c:pt>
                <c:pt idx="2463">
                  <c:v>3.4661879999999998</c:v>
                </c:pt>
                <c:pt idx="2464">
                  <c:v>3.4661879999999998</c:v>
                </c:pt>
                <c:pt idx="2465">
                  <c:v>3.4661879999999998</c:v>
                </c:pt>
                <c:pt idx="2466">
                  <c:v>3.4661879999999998</c:v>
                </c:pt>
                <c:pt idx="2467">
                  <c:v>3.4661879999999998</c:v>
                </c:pt>
                <c:pt idx="2468">
                  <c:v>3.4661879999999998</c:v>
                </c:pt>
                <c:pt idx="2469">
                  <c:v>3.4661879999999998</c:v>
                </c:pt>
                <c:pt idx="2470">
                  <c:v>3.4661879999999998</c:v>
                </c:pt>
                <c:pt idx="2471">
                  <c:v>3.4661879999999998</c:v>
                </c:pt>
                <c:pt idx="2472">
                  <c:v>3.4661879999999998</c:v>
                </c:pt>
                <c:pt idx="2473">
                  <c:v>3.4661879999999998</c:v>
                </c:pt>
                <c:pt idx="2474">
                  <c:v>3.4661879999999998</c:v>
                </c:pt>
                <c:pt idx="2475">
                  <c:v>3.4661879999999998</c:v>
                </c:pt>
                <c:pt idx="2476">
                  <c:v>3.4661879999999998</c:v>
                </c:pt>
                <c:pt idx="2477">
                  <c:v>3.4661879999999998</c:v>
                </c:pt>
                <c:pt idx="2478">
                  <c:v>3.4661879999999998</c:v>
                </c:pt>
                <c:pt idx="2479">
                  <c:v>3.4661879999999998</c:v>
                </c:pt>
                <c:pt idx="2480">
                  <c:v>3.4661879999999998</c:v>
                </c:pt>
                <c:pt idx="2481">
                  <c:v>3.4661879999999998</c:v>
                </c:pt>
                <c:pt idx="2482">
                  <c:v>3.4661879999999998</c:v>
                </c:pt>
                <c:pt idx="2483">
                  <c:v>3.4661879999999998</c:v>
                </c:pt>
                <c:pt idx="2484">
                  <c:v>3.4661879999999998</c:v>
                </c:pt>
                <c:pt idx="2485">
                  <c:v>3.4661879999999998</c:v>
                </c:pt>
                <c:pt idx="2486">
                  <c:v>3.4661879999999998</c:v>
                </c:pt>
                <c:pt idx="2487">
                  <c:v>3.4661879999999998</c:v>
                </c:pt>
                <c:pt idx="2488">
                  <c:v>3.4661879999999998</c:v>
                </c:pt>
                <c:pt idx="2489">
                  <c:v>3.4661879999999998</c:v>
                </c:pt>
                <c:pt idx="2490">
                  <c:v>3.4661879999999998</c:v>
                </c:pt>
                <c:pt idx="2491">
                  <c:v>3.4661879999999998</c:v>
                </c:pt>
                <c:pt idx="2492">
                  <c:v>3.4661879999999998</c:v>
                </c:pt>
                <c:pt idx="2493">
                  <c:v>3.4661879999999998</c:v>
                </c:pt>
                <c:pt idx="2494">
                  <c:v>3.4661879999999998</c:v>
                </c:pt>
                <c:pt idx="2495">
                  <c:v>3.4661879999999998</c:v>
                </c:pt>
                <c:pt idx="2496">
                  <c:v>3.4661879999999998</c:v>
                </c:pt>
                <c:pt idx="2497">
                  <c:v>3.4661879999999998</c:v>
                </c:pt>
                <c:pt idx="2498">
                  <c:v>3.4661879999999998</c:v>
                </c:pt>
                <c:pt idx="2499">
                  <c:v>3.4661879999999998</c:v>
                </c:pt>
                <c:pt idx="2500">
                  <c:v>3.4661879999999998</c:v>
                </c:pt>
                <c:pt idx="2501">
                  <c:v>3.4661879999999998</c:v>
                </c:pt>
                <c:pt idx="2502">
                  <c:v>3.4661879999999998</c:v>
                </c:pt>
                <c:pt idx="2503">
                  <c:v>3.4661879999999998</c:v>
                </c:pt>
                <c:pt idx="2504">
                  <c:v>3.4661879999999998</c:v>
                </c:pt>
                <c:pt idx="2505">
                  <c:v>3.4661879999999998</c:v>
                </c:pt>
                <c:pt idx="2506">
                  <c:v>3.4661879999999998</c:v>
                </c:pt>
                <c:pt idx="2507">
                  <c:v>3.4661879999999998</c:v>
                </c:pt>
                <c:pt idx="2508">
                  <c:v>3.4661879999999998</c:v>
                </c:pt>
                <c:pt idx="2509">
                  <c:v>3.4661879999999998</c:v>
                </c:pt>
                <c:pt idx="2510">
                  <c:v>3.4661879999999998</c:v>
                </c:pt>
                <c:pt idx="2511">
                  <c:v>3.4661879999999998</c:v>
                </c:pt>
                <c:pt idx="2512">
                  <c:v>3.4661879999999998</c:v>
                </c:pt>
                <c:pt idx="2513">
                  <c:v>3.4661879999999998</c:v>
                </c:pt>
                <c:pt idx="2514">
                  <c:v>3.4661879999999998</c:v>
                </c:pt>
                <c:pt idx="2515">
                  <c:v>3.4661879999999998</c:v>
                </c:pt>
                <c:pt idx="2516">
                  <c:v>3.4661879999999998</c:v>
                </c:pt>
                <c:pt idx="2517">
                  <c:v>3.4661879999999998</c:v>
                </c:pt>
                <c:pt idx="2518">
                  <c:v>3.4661879999999998</c:v>
                </c:pt>
                <c:pt idx="2519">
                  <c:v>3.4661879999999998</c:v>
                </c:pt>
                <c:pt idx="2520">
                  <c:v>3.4661879999999998</c:v>
                </c:pt>
                <c:pt idx="2521">
                  <c:v>3.4661879999999998</c:v>
                </c:pt>
                <c:pt idx="2522">
                  <c:v>3.4661879999999998</c:v>
                </c:pt>
                <c:pt idx="2523">
                  <c:v>3.4661879999999998</c:v>
                </c:pt>
                <c:pt idx="2524">
                  <c:v>3.4661879999999998</c:v>
                </c:pt>
                <c:pt idx="2525">
                  <c:v>3.4661879999999998</c:v>
                </c:pt>
                <c:pt idx="2526">
                  <c:v>3.4661879999999998</c:v>
                </c:pt>
                <c:pt idx="2527">
                  <c:v>3.4661879999999998</c:v>
                </c:pt>
                <c:pt idx="2528">
                  <c:v>3.4661879999999998</c:v>
                </c:pt>
                <c:pt idx="2529">
                  <c:v>3.4661879999999998</c:v>
                </c:pt>
                <c:pt idx="2530">
                  <c:v>3.4661879999999998</c:v>
                </c:pt>
                <c:pt idx="2531">
                  <c:v>0</c:v>
                </c:pt>
                <c:pt idx="2532">
                  <c:v>0</c:v>
                </c:pt>
                <c:pt idx="2533">
                  <c:v>4.5318240000000003</c:v>
                </c:pt>
                <c:pt idx="2534">
                  <c:v>4.5318240000000003</c:v>
                </c:pt>
                <c:pt idx="2535">
                  <c:v>4.5318240000000003</c:v>
                </c:pt>
                <c:pt idx="2536">
                  <c:v>4.5318240000000003</c:v>
                </c:pt>
                <c:pt idx="2537">
                  <c:v>4.5318240000000003</c:v>
                </c:pt>
                <c:pt idx="2538">
                  <c:v>4.5318240000000003</c:v>
                </c:pt>
                <c:pt idx="2539">
                  <c:v>4.5318240000000003</c:v>
                </c:pt>
                <c:pt idx="2540">
                  <c:v>4.5318240000000003</c:v>
                </c:pt>
                <c:pt idx="2541">
                  <c:v>4.5318240000000003</c:v>
                </c:pt>
                <c:pt idx="2542">
                  <c:v>4.5318240000000003</c:v>
                </c:pt>
                <c:pt idx="2543">
                  <c:v>4.5318240000000003</c:v>
                </c:pt>
                <c:pt idx="2544">
                  <c:v>4.5318240000000003</c:v>
                </c:pt>
                <c:pt idx="2545">
                  <c:v>4.5318240000000003</c:v>
                </c:pt>
                <c:pt idx="2546">
                  <c:v>4.5318240000000003</c:v>
                </c:pt>
                <c:pt idx="2547">
                  <c:v>4.5318240000000003</c:v>
                </c:pt>
                <c:pt idx="2548">
                  <c:v>4.5318240000000003</c:v>
                </c:pt>
                <c:pt idx="2549">
                  <c:v>4.5318240000000003</c:v>
                </c:pt>
                <c:pt idx="2550">
                  <c:v>4.5318240000000003</c:v>
                </c:pt>
                <c:pt idx="2551">
                  <c:v>4.5318240000000003</c:v>
                </c:pt>
                <c:pt idx="2552">
                  <c:v>4.5318240000000003</c:v>
                </c:pt>
                <c:pt idx="2553">
                  <c:v>4.5318240000000003</c:v>
                </c:pt>
                <c:pt idx="2554">
                  <c:v>4.5318240000000003</c:v>
                </c:pt>
                <c:pt idx="2555">
                  <c:v>4.5318240000000003</c:v>
                </c:pt>
                <c:pt idx="2556">
                  <c:v>4.5318240000000003</c:v>
                </c:pt>
                <c:pt idx="2557">
                  <c:v>4.5318240000000003</c:v>
                </c:pt>
                <c:pt idx="2558">
                  <c:v>4.5318240000000003</c:v>
                </c:pt>
                <c:pt idx="2559">
                  <c:v>4.5318240000000003</c:v>
                </c:pt>
                <c:pt idx="2560">
                  <c:v>4.5318240000000003</c:v>
                </c:pt>
                <c:pt idx="2561">
                  <c:v>4.5318240000000003</c:v>
                </c:pt>
                <c:pt idx="2562">
                  <c:v>4.5318240000000003</c:v>
                </c:pt>
                <c:pt idx="2563">
                  <c:v>4.5318240000000003</c:v>
                </c:pt>
                <c:pt idx="2564">
                  <c:v>4.5318240000000003</c:v>
                </c:pt>
                <c:pt idx="2565">
                  <c:v>4.5318240000000003</c:v>
                </c:pt>
                <c:pt idx="2566">
                  <c:v>4.5318240000000003</c:v>
                </c:pt>
                <c:pt idx="2567">
                  <c:v>4.5318240000000003</c:v>
                </c:pt>
                <c:pt idx="2568">
                  <c:v>4.5318240000000003</c:v>
                </c:pt>
                <c:pt idx="2569">
                  <c:v>4.5318240000000003</c:v>
                </c:pt>
                <c:pt idx="2570">
                  <c:v>4.5318240000000003</c:v>
                </c:pt>
                <c:pt idx="2571">
                  <c:v>4.5318240000000003</c:v>
                </c:pt>
                <c:pt idx="2572">
                  <c:v>4.5318240000000003</c:v>
                </c:pt>
                <c:pt idx="2573">
                  <c:v>4.5318240000000003</c:v>
                </c:pt>
                <c:pt idx="2574">
                  <c:v>4.5318240000000003</c:v>
                </c:pt>
                <c:pt idx="2575">
                  <c:v>4.5318240000000003</c:v>
                </c:pt>
                <c:pt idx="2576">
                  <c:v>4.5318240000000003</c:v>
                </c:pt>
                <c:pt idx="2577">
                  <c:v>4.5318240000000003</c:v>
                </c:pt>
                <c:pt idx="2578">
                  <c:v>4.5318240000000003</c:v>
                </c:pt>
                <c:pt idx="2579">
                  <c:v>4.5318240000000003</c:v>
                </c:pt>
                <c:pt idx="2580">
                  <c:v>4.5318240000000003</c:v>
                </c:pt>
                <c:pt idx="2581">
                  <c:v>4.5318240000000003</c:v>
                </c:pt>
                <c:pt idx="2582">
                  <c:v>4.5318240000000003</c:v>
                </c:pt>
                <c:pt idx="2583">
                  <c:v>4.5318240000000003</c:v>
                </c:pt>
                <c:pt idx="2584">
                  <c:v>4.5318240000000003</c:v>
                </c:pt>
                <c:pt idx="2585">
                  <c:v>4.5318240000000003</c:v>
                </c:pt>
                <c:pt idx="2586">
                  <c:v>4.5318240000000003</c:v>
                </c:pt>
                <c:pt idx="2587">
                  <c:v>4.5318240000000003</c:v>
                </c:pt>
                <c:pt idx="2588">
                  <c:v>4.5318240000000003</c:v>
                </c:pt>
                <c:pt idx="2589">
                  <c:v>4.5318240000000003</c:v>
                </c:pt>
                <c:pt idx="2590">
                  <c:v>4.5318240000000003</c:v>
                </c:pt>
                <c:pt idx="2591">
                  <c:v>4.5318240000000003</c:v>
                </c:pt>
                <c:pt idx="2592">
                  <c:v>4.5318240000000003</c:v>
                </c:pt>
                <c:pt idx="2593">
                  <c:v>4.5318240000000003</c:v>
                </c:pt>
                <c:pt idx="2594">
                  <c:v>4.5318240000000003</c:v>
                </c:pt>
                <c:pt idx="2595">
                  <c:v>4.5318240000000003</c:v>
                </c:pt>
                <c:pt idx="2596">
                  <c:v>4.5318240000000003</c:v>
                </c:pt>
                <c:pt idx="2597">
                  <c:v>4.5318240000000003</c:v>
                </c:pt>
                <c:pt idx="2598">
                  <c:v>4.5318240000000003</c:v>
                </c:pt>
                <c:pt idx="2599">
                  <c:v>4.5318240000000003</c:v>
                </c:pt>
                <c:pt idx="2600">
                  <c:v>4.5318240000000003</c:v>
                </c:pt>
                <c:pt idx="2601">
                  <c:v>4.5318240000000003</c:v>
                </c:pt>
                <c:pt idx="2602">
                  <c:v>4.5318240000000003</c:v>
                </c:pt>
                <c:pt idx="2603">
                  <c:v>4.5318240000000003</c:v>
                </c:pt>
                <c:pt idx="2604">
                  <c:v>4.5318240000000003</c:v>
                </c:pt>
                <c:pt idx="2605">
                  <c:v>4.5318240000000003</c:v>
                </c:pt>
                <c:pt idx="2606">
                  <c:v>4.5318240000000003</c:v>
                </c:pt>
                <c:pt idx="2607">
                  <c:v>4.5318240000000003</c:v>
                </c:pt>
                <c:pt idx="2608">
                  <c:v>4.5318240000000003</c:v>
                </c:pt>
                <c:pt idx="2609">
                  <c:v>4.5318240000000003</c:v>
                </c:pt>
                <c:pt idx="2610">
                  <c:v>4.5318240000000003</c:v>
                </c:pt>
                <c:pt idx="2611">
                  <c:v>4.5318240000000003</c:v>
                </c:pt>
                <c:pt idx="2612">
                  <c:v>4.5318240000000003</c:v>
                </c:pt>
                <c:pt idx="2613">
                  <c:v>4.5318240000000003</c:v>
                </c:pt>
                <c:pt idx="2614">
                  <c:v>4.5318240000000003</c:v>
                </c:pt>
                <c:pt idx="2615">
                  <c:v>4.5318240000000003</c:v>
                </c:pt>
                <c:pt idx="2616">
                  <c:v>4.5318240000000003</c:v>
                </c:pt>
                <c:pt idx="2617">
                  <c:v>4.5318240000000003</c:v>
                </c:pt>
                <c:pt idx="2618">
                  <c:v>4.5318240000000003</c:v>
                </c:pt>
                <c:pt idx="2619">
                  <c:v>4.5318240000000003</c:v>
                </c:pt>
                <c:pt idx="2620">
                  <c:v>4.5318240000000003</c:v>
                </c:pt>
                <c:pt idx="2621">
                  <c:v>4.5318240000000003</c:v>
                </c:pt>
                <c:pt idx="2622">
                  <c:v>4.5318240000000003</c:v>
                </c:pt>
                <c:pt idx="2623">
                  <c:v>4.5318240000000003</c:v>
                </c:pt>
                <c:pt idx="2624">
                  <c:v>4.5318240000000003</c:v>
                </c:pt>
                <c:pt idx="2625">
                  <c:v>4.5318240000000003</c:v>
                </c:pt>
                <c:pt idx="2626">
                  <c:v>4.5318240000000003</c:v>
                </c:pt>
                <c:pt idx="2627">
                  <c:v>4.5318240000000003</c:v>
                </c:pt>
                <c:pt idx="2628">
                  <c:v>4.5318240000000003</c:v>
                </c:pt>
                <c:pt idx="2629">
                  <c:v>4.5318240000000003</c:v>
                </c:pt>
                <c:pt idx="2630">
                  <c:v>4.5318240000000003</c:v>
                </c:pt>
                <c:pt idx="2631">
                  <c:v>4.5318240000000003</c:v>
                </c:pt>
                <c:pt idx="2632">
                  <c:v>4.5318240000000003</c:v>
                </c:pt>
                <c:pt idx="2633">
                  <c:v>4.5318240000000003</c:v>
                </c:pt>
                <c:pt idx="2634">
                  <c:v>4.5318240000000003</c:v>
                </c:pt>
                <c:pt idx="2635">
                  <c:v>4.5318240000000003</c:v>
                </c:pt>
                <c:pt idx="2636">
                  <c:v>4.5318240000000003</c:v>
                </c:pt>
                <c:pt idx="2637">
                  <c:v>4.5318240000000003</c:v>
                </c:pt>
                <c:pt idx="2638">
                  <c:v>4.5318240000000003</c:v>
                </c:pt>
                <c:pt idx="2639">
                  <c:v>4.5318240000000003</c:v>
                </c:pt>
                <c:pt idx="2640">
                  <c:v>4.5318240000000003</c:v>
                </c:pt>
                <c:pt idx="2641">
                  <c:v>0</c:v>
                </c:pt>
                <c:pt idx="2642">
                  <c:v>0</c:v>
                </c:pt>
                <c:pt idx="2643">
                  <c:v>5.976432</c:v>
                </c:pt>
                <c:pt idx="2644">
                  <c:v>5.976432</c:v>
                </c:pt>
                <c:pt idx="2645">
                  <c:v>5.976432</c:v>
                </c:pt>
                <c:pt idx="2646">
                  <c:v>5.976432</c:v>
                </c:pt>
                <c:pt idx="2647">
                  <c:v>5.976432</c:v>
                </c:pt>
                <c:pt idx="2648">
                  <c:v>5.976432</c:v>
                </c:pt>
                <c:pt idx="2649">
                  <c:v>5.976432</c:v>
                </c:pt>
                <c:pt idx="2650">
                  <c:v>5.976432</c:v>
                </c:pt>
                <c:pt idx="2651">
                  <c:v>5.976432</c:v>
                </c:pt>
                <c:pt idx="2652">
                  <c:v>5.976432</c:v>
                </c:pt>
                <c:pt idx="2653">
                  <c:v>5.976432</c:v>
                </c:pt>
                <c:pt idx="2654">
                  <c:v>5.976432</c:v>
                </c:pt>
                <c:pt idx="2655">
                  <c:v>5.976432</c:v>
                </c:pt>
                <c:pt idx="2656">
                  <c:v>5.976432</c:v>
                </c:pt>
                <c:pt idx="2657">
                  <c:v>5.976432</c:v>
                </c:pt>
                <c:pt idx="2658">
                  <c:v>5.976432</c:v>
                </c:pt>
                <c:pt idx="2659">
                  <c:v>5.976432</c:v>
                </c:pt>
                <c:pt idx="2660">
                  <c:v>5.976432</c:v>
                </c:pt>
                <c:pt idx="2661">
                  <c:v>5.976432</c:v>
                </c:pt>
                <c:pt idx="2662">
                  <c:v>5.976432</c:v>
                </c:pt>
                <c:pt idx="2663">
                  <c:v>5.976432</c:v>
                </c:pt>
                <c:pt idx="2664">
                  <c:v>5.976432</c:v>
                </c:pt>
                <c:pt idx="2665">
                  <c:v>5.976432</c:v>
                </c:pt>
                <c:pt idx="2666">
                  <c:v>5.976432</c:v>
                </c:pt>
                <c:pt idx="2667">
                  <c:v>5.976432</c:v>
                </c:pt>
                <c:pt idx="2668">
                  <c:v>5.976432</c:v>
                </c:pt>
                <c:pt idx="2669">
                  <c:v>5.976432</c:v>
                </c:pt>
                <c:pt idx="2670">
                  <c:v>5.976432</c:v>
                </c:pt>
                <c:pt idx="2671">
                  <c:v>5.976432</c:v>
                </c:pt>
                <c:pt idx="2672">
                  <c:v>5.976432</c:v>
                </c:pt>
                <c:pt idx="2673">
                  <c:v>5.976432</c:v>
                </c:pt>
                <c:pt idx="2674">
                  <c:v>5.976432</c:v>
                </c:pt>
                <c:pt idx="2675">
                  <c:v>5.976432</c:v>
                </c:pt>
                <c:pt idx="2676">
                  <c:v>5.976432</c:v>
                </c:pt>
                <c:pt idx="2677">
                  <c:v>5.976432</c:v>
                </c:pt>
                <c:pt idx="2678">
                  <c:v>5.976432</c:v>
                </c:pt>
                <c:pt idx="2679">
                  <c:v>5.976432</c:v>
                </c:pt>
                <c:pt idx="2680">
                  <c:v>5.976432</c:v>
                </c:pt>
                <c:pt idx="2681">
                  <c:v>5.976432</c:v>
                </c:pt>
                <c:pt idx="2682">
                  <c:v>5.976432</c:v>
                </c:pt>
                <c:pt idx="2683">
                  <c:v>5.976432</c:v>
                </c:pt>
                <c:pt idx="2684">
                  <c:v>5.976432</c:v>
                </c:pt>
                <c:pt idx="2685">
                  <c:v>5.976432</c:v>
                </c:pt>
                <c:pt idx="2686">
                  <c:v>5.976432</c:v>
                </c:pt>
                <c:pt idx="2687">
                  <c:v>5.976432</c:v>
                </c:pt>
                <c:pt idx="2688">
                  <c:v>5.976432</c:v>
                </c:pt>
                <c:pt idx="2689">
                  <c:v>5.976432</c:v>
                </c:pt>
                <c:pt idx="2690">
                  <c:v>5.976432</c:v>
                </c:pt>
                <c:pt idx="2691">
                  <c:v>5.976432</c:v>
                </c:pt>
                <c:pt idx="2692">
                  <c:v>5.976432</c:v>
                </c:pt>
                <c:pt idx="2693">
                  <c:v>5.976432</c:v>
                </c:pt>
                <c:pt idx="2694">
                  <c:v>5.976432</c:v>
                </c:pt>
                <c:pt idx="2695">
                  <c:v>5.976432</c:v>
                </c:pt>
                <c:pt idx="2696">
                  <c:v>5.976432</c:v>
                </c:pt>
                <c:pt idx="2697">
                  <c:v>5.976432</c:v>
                </c:pt>
                <c:pt idx="2698">
                  <c:v>5.976432</c:v>
                </c:pt>
                <c:pt idx="2699">
                  <c:v>5.976432</c:v>
                </c:pt>
                <c:pt idx="2700">
                  <c:v>5.976432</c:v>
                </c:pt>
                <c:pt idx="2701">
                  <c:v>5.976432</c:v>
                </c:pt>
                <c:pt idx="2702">
                  <c:v>5.976432</c:v>
                </c:pt>
                <c:pt idx="2703">
                  <c:v>5.976432</c:v>
                </c:pt>
                <c:pt idx="2704">
                  <c:v>5.976432</c:v>
                </c:pt>
                <c:pt idx="2705">
                  <c:v>5.976432</c:v>
                </c:pt>
                <c:pt idx="2706">
                  <c:v>5.976432</c:v>
                </c:pt>
                <c:pt idx="2707">
                  <c:v>5.976432</c:v>
                </c:pt>
                <c:pt idx="2708">
                  <c:v>5.976432</c:v>
                </c:pt>
                <c:pt idx="2709">
                  <c:v>5.976432</c:v>
                </c:pt>
                <c:pt idx="2710">
                  <c:v>5.976432</c:v>
                </c:pt>
                <c:pt idx="2711">
                  <c:v>5.976432</c:v>
                </c:pt>
                <c:pt idx="2712">
                  <c:v>5.976432</c:v>
                </c:pt>
                <c:pt idx="2713">
                  <c:v>5.976432</c:v>
                </c:pt>
                <c:pt idx="2714">
                  <c:v>5.976432</c:v>
                </c:pt>
                <c:pt idx="2715">
                  <c:v>5.976432</c:v>
                </c:pt>
                <c:pt idx="2716">
                  <c:v>5.976432</c:v>
                </c:pt>
                <c:pt idx="2717">
                  <c:v>5.976432</c:v>
                </c:pt>
                <c:pt idx="2718">
                  <c:v>5.976432</c:v>
                </c:pt>
                <c:pt idx="2719">
                  <c:v>5.976432</c:v>
                </c:pt>
                <c:pt idx="2720">
                  <c:v>5.976432</c:v>
                </c:pt>
                <c:pt idx="2721">
                  <c:v>5.976432</c:v>
                </c:pt>
                <c:pt idx="2722">
                  <c:v>5.976432</c:v>
                </c:pt>
                <c:pt idx="2723">
                  <c:v>5.976432</c:v>
                </c:pt>
                <c:pt idx="2724">
                  <c:v>5.976432</c:v>
                </c:pt>
                <c:pt idx="2725">
                  <c:v>5.976432</c:v>
                </c:pt>
                <c:pt idx="2726">
                  <c:v>5.976432</c:v>
                </c:pt>
                <c:pt idx="2727">
                  <c:v>5.976432</c:v>
                </c:pt>
                <c:pt idx="2728">
                  <c:v>5.976432</c:v>
                </c:pt>
                <c:pt idx="2729">
                  <c:v>5.976432</c:v>
                </c:pt>
                <c:pt idx="2730">
                  <c:v>5.976432</c:v>
                </c:pt>
                <c:pt idx="2731">
                  <c:v>5.976432</c:v>
                </c:pt>
                <c:pt idx="2732">
                  <c:v>5.976432</c:v>
                </c:pt>
                <c:pt idx="2733">
                  <c:v>5.976432</c:v>
                </c:pt>
                <c:pt idx="2734">
                  <c:v>5.976432</c:v>
                </c:pt>
                <c:pt idx="2735">
                  <c:v>5.976432</c:v>
                </c:pt>
                <c:pt idx="2736">
                  <c:v>5.976432</c:v>
                </c:pt>
                <c:pt idx="2737">
                  <c:v>5.976432</c:v>
                </c:pt>
                <c:pt idx="2738">
                  <c:v>5.976432</c:v>
                </c:pt>
                <c:pt idx="2739">
                  <c:v>5.976432</c:v>
                </c:pt>
                <c:pt idx="2740">
                  <c:v>5.976432</c:v>
                </c:pt>
                <c:pt idx="2741">
                  <c:v>5.976432</c:v>
                </c:pt>
                <c:pt idx="2742">
                  <c:v>5.976432</c:v>
                </c:pt>
                <c:pt idx="2743">
                  <c:v>5.976432</c:v>
                </c:pt>
                <c:pt idx="2744">
                  <c:v>5.976432</c:v>
                </c:pt>
                <c:pt idx="2745">
                  <c:v>5.976432</c:v>
                </c:pt>
                <c:pt idx="2746">
                  <c:v>5.976432</c:v>
                </c:pt>
                <c:pt idx="2747">
                  <c:v>5.976432</c:v>
                </c:pt>
                <c:pt idx="2748">
                  <c:v>5.976432</c:v>
                </c:pt>
                <c:pt idx="2749">
                  <c:v>5.976432</c:v>
                </c:pt>
                <c:pt idx="2750">
                  <c:v>5.976432</c:v>
                </c:pt>
                <c:pt idx="2751">
                  <c:v>0</c:v>
                </c:pt>
                <c:pt idx="2752">
                  <c:v>0</c:v>
                </c:pt>
                <c:pt idx="2753">
                  <c:v>7.8285239999999998</c:v>
                </c:pt>
                <c:pt idx="2754">
                  <c:v>7.8285239999999998</c:v>
                </c:pt>
                <c:pt idx="2755">
                  <c:v>7.8285239999999998</c:v>
                </c:pt>
                <c:pt idx="2756">
                  <c:v>7.8285239999999998</c:v>
                </c:pt>
                <c:pt idx="2757">
                  <c:v>7.8285239999999998</c:v>
                </c:pt>
                <c:pt idx="2758">
                  <c:v>7.8285239999999998</c:v>
                </c:pt>
                <c:pt idx="2759">
                  <c:v>7.8285239999999998</c:v>
                </c:pt>
                <c:pt idx="2760">
                  <c:v>7.8285239999999998</c:v>
                </c:pt>
                <c:pt idx="2761">
                  <c:v>7.8285239999999998</c:v>
                </c:pt>
                <c:pt idx="2762">
                  <c:v>7.8285239999999998</c:v>
                </c:pt>
                <c:pt idx="2763">
                  <c:v>7.8285239999999998</c:v>
                </c:pt>
                <c:pt idx="2764">
                  <c:v>7.8285239999999998</c:v>
                </c:pt>
                <c:pt idx="2765">
                  <c:v>7.8285239999999998</c:v>
                </c:pt>
                <c:pt idx="2766">
                  <c:v>7.8285239999999998</c:v>
                </c:pt>
                <c:pt idx="2767">
                  <c:v>7.8285239999999998</c:v>
                </c:pt>
                <c:pt idx="2768">
                  <c:v>7.8285239999999998</c:v>
                </c:pt>
                <c:pt idx="2769">
                  <c:v>7.8285239999999998</c:v>
                </c:pt>
                <c:pt idx="2770">
                  <c:v>7.8285239999999998</c:v>
                </c:pt>
                <c:pt idx="2771">
                  <c:v>7.8285239999999998</c:v>
                </c:pt>
                <c:pt idx="2772">
                  <c:v>7.8285239999999998</c:v>
                </c:pt>
                <c:pt idx="2773">
                  <c:v>7.8285239999999998</c:v>
                </c:pt>
                <c:pt idx="2774">
                  <c:v>7.8285239999999998</c:v>
                </c:pt>
                <c:pt idx="2775">
                  <c:v>7.8285239999999998</c:v>
                </c:pt>
                <c:pt idx="2776">
                  <c:v>7.8285239999999998</c:v>
                </c:pt>
                <c:pt idx="2777">
                  <c:v>7.8285239999999998</c:v>
                </c:pt>
                <c:pt idx="2778">
                  <c:v>7.8285239999999998</c:v>
                </c:pt>
                <c:pt idx="2779">
                  <c:v>7.8285239999999998</c:v>
                </c:pt>
                <c:pt idx="2780">
                  <c:v>7.8285239999999998</c:v>
                </c:pt>
                <c:pt idx="2781">
                  <c:v>7.8285239999999998</c:v>
                </c:pt>
                <c:pt idx="2782">
                  <c:v>7.8285239999999998</c:v>
                </c:pt>
                <c:pt idx="2783">
                  <c:v>7.8285239999999998</c:v>
                </c:pt>
                <c:pt idx="2784">
                  <c:v>7.8285239999999998</c:v>
                </c:pt>
                <c:pt idx="2785">
                  <c:v>7.8285239999999998</c:v>
                </c:pt>
                <c:pt idx="2786">
                  <c:v>7.8285239999999998</c:v>
                </c:pt>
                <c:pt idx="2787">
                  <c:v>7.8285239999999998</c:v>
                </c:pt>
                <c:pt idx="2788">
                  <c:v>7.8285239999999998</c:v>
                </c:pt>
                <c:pt idx="2789">
                  <c:v>7.8285239999999998</c:v>
                </c:pt>
                <c:pt idx="2790">
                  <c:v>7.8285239999999998</c:v>
                </c:pt>
                <c:pt idx="2791">
                  <c:v>7.8285239999999998</c:v>
                </c:pt>
                <c:pt idx="2792">
                  <c:v>7.8285239999999998</c:v>
                </c:pt>
                <c:pt idx="2793">
                  <c:v>7.8285239999999998</c:v>
                </c:pt>
                <c:pt idx="2794">
                  <c:v>7.8285239999999998</c:v>
                </c:pt>
                <c:pt idx="2795">
                  <c:v>7.8285239999999998</c:v>
                </c:pt>
                <c:pt idx="2796">
                  <c:v>7.8285239999999998</c:v>
                </c:pt>
                <c:pt idx="2797">
                  <c:v>7.8285239999999998</c:v>
                </c:pt>
                <c:pt idx="2798">
                  <c:v>7.8285239999999998</c:v>
                </c:pt>
                <c:pt idx="2799">
                  <c:v>7.8285239999999998</c:v>
                </c:pt>
                <c:pt idx="2800">
                  <c:v>7.8285239999999998</c:v>
                </c:pt>
                <c:pt idx="2801">
                  <c:v>7.8285239999999998</c:v>
                </c:pt>
                <c:pt idx="2802">
                  <c:v>7.8285239999999998</c:v>
                </c:pt>
                <c:pt idx="2803">
                  <c:v>7.8285239999999998</c:v>
                </c:pt>
                <c:pt idx="2804">
                  <c:v>7.8285239999999998</c:v>
                </c:pt>
                <c:pt idx="2805">
                  <c:v>7.8285239999999998</c:v>
                </c:pt>
                <c:pt idx="2806">
                  <c:v>7.8285239999999998</c:v>
                </c:pt>
                <c:pt idx="2807">
                  <c:v>7.8285239999999998</c:v>
                </c:pt>
                <c:pt idx="2808">
                  <c:v>7.8285239999999998</c:v>
                </c:pt>
                <c:pt idx="2809">
                  <c:v>7.8285239999999998</c:v>
                </c:pt>
                <c:pt idx="2810">
                  <c:v>7.8285239999999998</c:v>
                </c:pt>
                <c:pt idx="2811">
                  <c:v>7.8285239999999998</c:v>
                </c:pt>
                <c:pt idx="2812">
                  <c:v>7.8285239999999998</c:v>
                </c:pt>
                <c:pt idx="2813">
                  <c:v>7.8285239999999998</c:v>
                </c:pt>
                <c:pt idx="2814">
                  <c:v>7.8285239999999998</c:v>
                </c:pt>
                <c:pt idx="2815">
                  <c:v>7.8285239999999998</c:v>
                </c:pt>
                <c:pt idx="2816">
                  <c:v>7.8285239999999998</c:v>
                </c:pt>
                <c:pt idx="2817">
                  <c:v>7.8285239999999998</c:v>
                </c:pt>
                <c:pt idx="2818">
                  <c:v>7.8285239999999998</c:v>
                </c:pt>
                <c:pt idx="2819">
                  <c:v>7.8285239999999998</c:v>
                </c:pt>
                <c:pt idx="2820">
                  <c:v>7.8285239999999998</c:v>
                </c:pt>
                <c:pt idx="2821">
                  <c:v>7.8285239999999998</c:v>
                </c:pt>
                <c:pt idx="2822">
                  <c:v>7.8285239999999998</c:v>
                </c:pt>
                <c:pt idx="2823">
                  <c:v>7.8285239999999998</c:v>
                </c:pt>
                <c:pt idx="2824">
                  <c:v>7.8285239999999998</c:v>
                </c:pt>
                <c:pt idx="2825">
                  <c:v>7.8285239999999998</c:v>
                </c:pt>
                <c:pt idx="2826">
                  <c:v>7.8285239999999998</c:v>
                </c:pt>
                <c:pt idx="2827">
                  <c:v>7.8285239999999998</c:v>
                </c:pt>
                <c:pt idx="2828">
                  <c:v>7.8285239999999998</c:v>
                </c:pt>
                <c:pt idx="2829">
                  <c:v>7.8285239999999998</c:v>
                </c:pt>
                <c:pt idx="2830">
                  <c:v>7.8285239999999998</c:v>
                </c:pt>
                <c:pt idx="2831">
                  <c:v>7.8285239999999998</c:v>
                </c:pt>
                <c:pt idx="2832">
                  <c:v>7.8285239999999998</c:v>
                </c:pt>
                <c:pt idx="2833">
                  <c:v>7.8285239999999998</c:v>
                </c:pt>
                <c:pt idx="2834">
                  <c:v>7.8285239999999998</c:v>
                </c:pt>
                <c:pt idx="2835">
                  <c:v>7.8285239999999998</c:v>
                </c:pt>
                <c:pt idx="2836">
                  <c:v>7.8285239999999998</c:v>
                </c:pt>
                <c:pt idx="2837">
                  <c:v>7.8285239999999998</c:v>
                </c:pt>
                <c:pt idx="2838">
                  <c:v>7.8285239999999998</c:v>
                </c:pt>
                <c:pt idx="2839">
                  <c:v>7.8285239999999998</c:v>
                </c:pt>
                <c:pt idx="2840">
                  <c:v>7.8285239999999998</c:v>
                </c:pt>
                <c:pt idx="2841">
                  <c:v>7.8285239999999998</c:v>
                </c:pt>
                <c:pt idx="2842">
                  <c:v>7.8285239999999998</c:v>
                </c:pt>
                <c:pt idx="2843">
                  <c:v>7.8285239999999998</c:v>
                </c:pt>
                <c:pt idx="2844">
                  <c:v>7.8285239999999998</c:v>
                </c:pt>
                <c:pt idx="2845">
                  <c:v>7.8285239999999998</c:v>
                </c:pt>
                <c:pt idx="2846">
                  <c:v>7.8285239999999998</c:v>
                </c:pt>
                <c:pt idx="2847">
                  <c:v>7.8285239999999998</c:v>
                </c:pt>
                <c:pt idx="2848">
                  <c:v>7.8285239999999998</c:v>
                </c:pt>
                <c:pt idx="2849">
                  <c:v>7.8285239999999998</c:v>
                </c:pt>
                <c:pt idx="2850">
                  <c:v>7.8285239999999998</c:v>
                </c:pt>
                <c:pt idx="2851">
                  <c:v>7.8285239999999998</c:v>
                </c:pt>
                <c:pt idx="2852">
                  <c:v>7.8285239999999998</c:v>
                </c:pt>
                <c:pt idx="2853">
                  <c:v>7.8285239999999998</c:v>
                </c:pt>
                <c:pt idx="2854">
                  <c:v>7.8285239999999998</c:v>
                </c:pt>
                <c:pt idx="2855">
                  <c:v>7.8285239999999998</c:v>
                </c:pt>
                <c:pt idx="2856">
                  <c:v>7.8285239999999998</c:v>
                </c:pt>
                <c:pt idx="2857">
                  <c:v>7.8285239999999998</c:v>
                </c:pt>
                <c:pt idx="2858">
                  <c:v>7.8285239999999998</c:v>
                </c:pt>
                <c:pt idx="2859">
                  <c:v>7.8285239999999998</c:v>
                </c:pt>
                <c:pt idx="2860">
                  <c:v>7.8285239999999998</c:v>
                </c:pt>
                <c:pt idx="2861">
                  <c:v>0</c:v>
                </c:pt>
                <c:pt idx="2862">
                  <c:v>0</c:v>
                </c:pt>
                <c:pt idx="2863">
                  <c:v>0</c:v>
                </c:pt>
                <c:pt idx="2864">
                  <c:v>0</c:v>
                </c:pt>
                <c:pt idx="2865">
                  <c:v>0</c:v>
                </c:pt>
                <c:pt idx="2866">
                  <c:v>0</c:v>
                </c:pt>
                <c:pt idx="2867">
                  <c:v>0</c:v>
                </c:pt>
                <c:pt idx="2868">
                  <c:v>0</c:v>
                </c:pt>
                <c:pt idx="2869">
                  <c:v>0</c:v>
                </c:pt>
              </c:numCache>
            </c:numRef>
          </c:yVal>
          <c:smooth val="0"/>
        </c:ser>
        <c:ser>
          <c:idx val="7"/>
          <c:order val="6"/>
          <c:tx>
            <c:strRef>
              <c:f>Φύλλο1!$P$1</c:f>
              <c:strCache>
                <c:ptCount val="1"/>
                <c:pt idx="0">
                  <c:v>F. Pyramid</c:v>
                </c:pt>
              </c:strCache>
            </c:strRef>
          </c:tx>
          <c:spPr>
            <a:ln w="22225" cap="rnd">
              <a:solidFill>
                <a:srgbClr val="0070C0"/>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Q$1:$Q$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2.6772480000000001</c:v>
                </c:pt>
                <c:pt idx="14">
                  <c:v>2.6772480000000001</c:v>
                </c:pt>
                <c:pt idx="15">
                  <c:v>2.6772480000000001</c:v>
                </c:pt>
                <c:pt idx="16">
                  <c:v>2.6772480000000001</c:v>
                </c:pt>
                <c:pt idx="17">
                  <c:v>2.6772480000000001</c:v>
                </c:pt>
                <c:pt idx="18">
                  <c:v>2.6772480000000001</c:v>
                </c:pt>
                <c:pt idx="19">
                  <c:v>2.6772480000000001</c:v>
                </c:pt>
                <c:pt idx="20">
                  <c:v>2.6772480000000001</c:v>
                </c:pt>
                <c:pt idx="21">
                  <c:v>2.6772480000000001</c:v>
                </c:pt>
                <c:pt idx="22">
                  <c:v>2.6772480000000001</c:v>
                </c:pt>
                <c:pt idx="23">
                  <c:v>2.6772480000000001</c:v>
                </c:pt>
                <c:pt idx="24">
                  <c:v>2.6772480000000001</c:v>
                </c:pt>
                <c:pt idx="25">
                  <c:v>3.4037760000000001</c:v>
                </c:pt>
                <c:pt idx="26">
                  <c:v>3.4037760000000001</c:v>
                </c:pt>
                <c:pt idx="27">
                  <c:v>3.4037760000000001</c:v>
                </c:pt>
                <c:pt idx="28">
                  <c:v>3.4037760000000001</c:v>
                </c:pt>
                <c:pt idx="29">
                  <c:v>3.4037760000000001</c:v>
                </c:pt>
                <c:pt idx="30">
                  <c:v>3.4037760000000001</c:v>
                </c:pt>
                <c:pt idx="31">
                  <c:v>3.4037760000000001</c:v>
                </c:pt>
                <c:pt idx="32">
                  <c:v>3.4037760000000001</c:v>
                </c:pt>
                <c:pt idx="33">
                  <c:v>3.4037760000000001</c:v>
                </c:pt>
                <c:pt idx="34">
                  <c:v>3.4037760000000001</c:v>
                </c:pt>
                <c:pt idx="35">
                  <c:v>3.4037760000000001</c:v>
                </c:pt>
                <c:pt idx="36">
                  <c:v>3.4037760000000001</c:v>
                </c:pt>
                <c:pt idx="37">
                  <c:v>3.4037760000000001</c:v>
                </c:pt>
                <c:pt idx="38">
                  <c:v>3.4037760000000001</c:v>
                </c:pt>
                <c:pt idx="39">
                  <c:v>3.6157439999999998</c:v>
                </c:pt>
                <c:pt idx="40">
                  <c:v>3.6157439999999998</c:v>
                </c:pt>
                <c:pt idx="41">
                  <c:v>3.6157439999999998</c:v>
                </c:pt>
                <c:pt idx="42">
                  <c:v>3.6157439999999998</c:v>
                </c:pt>
                <c:pt idx="43">
                  <c:v>3.6157439999999998</c:v>
                </c:pt>
                <c:pt idx="44">
                  <c:v>3.6157439999999998</c:v>
                </c:pt>
                <c:pt idx="45">
                  <c:v>3.6157439999999998</c:v>
                </c:pt>
                <c:pt idx="46">
                  <c:v>3.6157439999999998</c:v>
                </c:pt>
                <c:pt idx="47">
                  <c:v>3.6157439999999998</c:v>
                </c:pt>
                <c:pt idx="48">
                  <c:v>3.6157439999999998</c:v>
                </c:pt>
                <c:pt idx="49">
                  <c:v>3.6157439999999998</c:v>
                </c:pt>
                <c:pt idx="50">
                  <c:v>3.6157439999999998</c:v>
                </c:pt>
                <c:pt idx="51">
                  <c:v>3.6157439999999998</c:v>
                </c:pt>
                <c:pt idx="52">
                  <c:v>3.6157439999999998</c:v>
                </c:pt>
                <c:pt idx="53">
                  <c:v>3.685632</c:v>
                </c:pt>
                <c:pt idx="54">
                  <c:v>3.685632</c:v>
                </c:pt>
                <c:pt idx="55">
                  <c:v>3.685632</c:v>
                </c:pt>
                <c:pt idx="56">
                  <c:v>3.685632</c:v>
                </c:pt>
                <c:pt idx="57">
                  <c:v>3.685632</c:v>
                </c:pt>
                <c:pt idx="58">
                  <c:v>3.685632</c:v>
                </c:pt>
                <c:pt idx="59">
                  <c:v>3.685632</c:v>
                </c:pt>
                <c:pt idx="60">
                  <c:v>3.685632</c:v>
                </c:pt>
                <c:pt idx="61">
                  <c:v>3.685632</c:v>
                </c:pt>
                <c:pt idx="62">
                  <c:v>3.685632</c:v>
                </c:pt>
                <c:pt idx="63">
                  <c:v>3.685632</c:v>
                </c:pt>
                <c:pt idx="64">
                  <c:v>3.685632</c:v>
                </c:pt>
                <c:pt idx="65">
                  <c:v>3.685632</c:v>
                </c:pt>
                <c:pt idx="66">
                  <c:v>3.685632</c:v>
                </c:pt>
                <c:pt idx="67">
                  <c:v>3.7143039999999998</c:v>
                </c:pt>
                <c:pt idx="68">
                  <c:v>3.7143039999999998</c:v>
                </c:pt>
                <c:pt idx="69">
                  <c:v>3.7143039999999998</c:v>
                </c:pt>
                <c:pt idx="70">
                  <c:v>3.7143039999999998</c:v>
                </c:pt>
                <c:pt idx="71">
                  <c:v>3.7143039999999998</c:v>
                </c:pt>
                <c:pt idx="72">
                  <c:v>3.7143039999999998</c:v>
                </c:pt>
                <c:pt idx="73">
                  <c:v>3.7143039999999998</c:v>
                </c:pt>
                <c:pt idx="74">
                  <c:v>3.7143039999999998</c:v>
                </c:pt>
                <c:pt idx="75">
                  <c:v>3.7143039999999998</c:v>
                </c:pt>
                <c:pt idx="76">
                  <c:v>3.7143039999999998</c:v>
                </c:pt>
                <c:pt idx="77">
                  <c:v>3.7143039999999998</c:v>
                </c:pt>
                <c:pt idx="78">
                  <c:v>3.7143039999999998</c:v>
                </c:pt>
                <c:pt idx="79">
                  <c:v>3.7143039999999998</c:v>
                </c:pt>
                <c:pt idx="80">
                  <c:v>3.7143039999999998</c:v>
                </c:pt>
                <c:pt idx="81">
                  <c:v>3.7143039999999998</c:v>
                </c:pt>
                <c:pt idx="82">
                  <c:v>3.7143039999999998</c:v>
                </c:pt>
                <c:pt idx="83">
                  <c:v>5.774464</c:v>
                </c:pt>
                <c:pt idx="84">
                  <c:v>5.774464</c:v>
                </c:pt>
                <c:pt idx="85">
                  <c:v>5.774464</c:v>
                </c:pt>
                <c:pt idx="86">
                  <c:v>5.774464</c:v>
                </c:pt>
                <c:pt idx="87">
                  <c:v>5.774464</c:v>
                </c:pt>
                <c:pt idx="88">
                  <c:v>5.774464</c:v>
                </c:pt>
                <c:pt idx="89">
                  <c:v>5.774464</c:v>
                </c:pt>
                <c:pt idx="90">
                  <c:v>5.774464</c:v>
                </c:pt>
                <c:pt idx="91">
                  <c:v>5.774464</c:v>
                </c:pt>
                <c:pt idx="92">
                  <c:v>5.774464</c:v>
                </c:pt>
                <c:pt idx="93">
                  <c:v>5.774464</c:v>
                </c:pt>
                <c:pt idx="94">
                  <c:v>5.774464</c:v>
                </c:pt>
                <c:pt idx="95">
                  <c:v>6.3386880000000003</c:v>
                </c:pt>
                <c:pt idx="96">
                  <c:v>6.3386880000000003</c:v>
                </c:pt>
                <c:pt idx="97">
                  <c:v>6.3386880000000003</c:v>
                </c:pt>
                <c:pt idx="98">
                  <c:v>6.3386880000000003</c:v>
                </c:pt>
                <c:pt idx="99">
                  <c:v>6.3386880000000003</c:v>
                </c:pt>
                <c:pt idx="100">
                  <c:v>6.3386880000000003</c:v>
                </c:pt>
                <c:pt idx="101">
                  <c:v>6.3386880000000003</c:v>
                </c:pt>
                <c:pt idx="102">
                  <c:v>6.3386880000000003</c:v>
                </c:pt>
                <c:pt idx="103">
                  <c:v>6.3386880000000003</c:v>
                </c:pt>
                <c:pt idx="104">
                  <c:v>6.3386880000000003</c:v>
                </c:pt>
                <c:pt idx="105">
                  <c:v>6.3386880000000003</c:v>
                </c:pt>
                <c:pt idx="106">
                  <c:v>6.3386880000000003</c:v>
                </c:pt>
                <c:pt idx="107">
                  <c:v>6.3386880000000003</c:v>
                </c:pt>
                <c:pt idx="108">
                  <c:v>6.3386880000000003</c:v>
                </c:pt>
                <c:pt idx="109">
                  <c:v>6.5066240000000004</c:v>
                </c:pt>
                <c:pt idx="110">
                  <c:v>6.5066240000000004</c:v>
                </c:pt>
                <c:pt idx="111">
                  <c:v>6.5066240000000004</c:v>
                </c:pt>
                <c:pt idx="112">
                  <c:v>6.5066240000000004</c:v>
                </c:pt>
                <c:pt idx="113">
                  <c:v>6.5066240000000004</c:v>
                </c:pt>
                <c:pt idx="114">
                  <c:v>6.5066240000000004</c:v>
                </c:pt>
                <c:pt idx="115">
                  <c:v>6.5066240000000004</c:v>
                </c:pt>
                <c:pt idx="116">
                  <c:v>6.5066240000000004</c:v>
                </c:pt>
                <c:pt idx="117">
                  <c:v>6.5066240000000004</c:v>
                </c:pt>
                <c:pt idx="118">
                  <c:v>6.5066240000000004</c:v>
                </c:pt>
                <c:pt idx="119">
                  <c:v>6.5066240000000004</c:v>
                </c:pt>
                <c:pt idx="120">
                  <c:v>6.5066240000000004</c:v>
                </c:pt>
                <c:pt idx="121">
                  <c:v>6.5066240000000004</c:v>
                </c:pt>
                <c:pt idx="122">
                  <c:v>6.5066240000000004</c:v>
                </c:pt>
                <c:pt idx="123">
                  <c:v>6.5649920000000002</c:v>
                </c:pt>
                <c:pt idx="124">
                  <c:v>6.5649920000000002</c:v>
                </c:pt>
                <c:pt idx="125">
                  <c:v>6.5649920000000002</c:v>
                </c:pt>
                <c:pt idx="126">
                  <c:v>6.5649920000000002</c:v>
                </c:pt>
                <c:pt idx="127">
                  <c:v>6.5649920000000002</c:v>
                </c:pt>
                <c:pt idx="128">
                  <c:v>6.5649920000000002</c:v>
                </c:pt>
                <c:pt idx="129">
                  <c:v>6.5649920000000002</c:v>
                </c:pt>
                <c:pt idx="130">
                  <c:v>6.5649920000000002</c:v>
                </c:pt>
                <c:pt idx="131">
                  <c:v>6.5649920000000002</c:v>
                </c:pt>
                <c:pt idx="132">
                  <c:v>6.5649920000000002</c:v>
                </c:pt>
                <c:pt idx="133">
                  <c:v>6.5649920000000002</c:v>
                </c:pt>
                <c:pt idx="134">
                  <c:v>6.5649920000000002</c:v>
                </c:pt>
                <c:pt idx="135">
                  <c:v>6.5649920000000002</c:v>
                </c:pt>
                <c:pt idx="136">
                  <c:v>6.5649920000000002</c:v>
                </c:pt>
                <c:pt idx="137">
                  <c:v>6.5899520000000003</c:v>
                </c:pt>
                <c:pt idx="138">
                  <c:v>6.5899520000000003</c:v>
                </c:pt>
                <c:pt idx="139">
                  <c:v>6.5899520000000003</c:v>
                </c:pt>
                <c:pt idx="140">
                  <c:v>6.5899520000000003</c:v>
                </c:pt>
                <c:pt idx="141">
                  <c:v>6.5899520000000003</c:v>
                </c:pt>
                <c:pt idx="142">
                  <c:v>6.5899520000000003</c:v>
                </c:pt>
                <c:pt idx="143">
                  <c:v>6.5899520000000003</c:v>
                </c:pt>
                <c:pt idx="144">
                  <c:v>6.5899520000000003</c:v>
                </c:pt>
                <c:pt idx="145">
                  <c:v>6.5899520000000003</c:v>
                </c:pt>
                <c:pt idx="146">
                  <c:v>6.5899520000000003</c:v>
                </c:pt>
                <c:pt idx="147">
                  <c:v>6.5899520000000003</c:v>
                </c:pt>
                <c:pt idx="148">
                  <c:v>6.5899520000000003</c:v>
                </c:pt>
                <c:pt idx="149">
                  <c:v>6.5899520000000003</c:v>
                </c:pt>
                <c:pt idx="150">
                  <c:v>6.5899520000000003</c:v>
                </c:pt>
                <c:pt idx="151">
                  <c:v>6.5899520000000003</c:v>
                </c:pt>
                <c:pt idx="152">
                  <c:v>6.5899520000000003</c:v>
                </c:pt>
                <c:pt idx="153">
                  <c:v>8.1667839999999998</c:v>
                </c:pt>
                <c:pt idx="154">
                  <c:v>8.1667839999999998</c:v>
                </c:pt>
                <c:pt idx="155">
                  <c:v>8.1667839999999998</c:v>
                </c:pt>
                <c:pt idx="156">
                  <c:v>8.1667839999999998</c:v>
                </c:pt>
                <c:pt idx="157">
                  <c:v>8.1667839999999998</c:v>
                </c:pt>
                <c:pt idx="158">
                  <c:v>8.1667839999999998</c:v>
                </c:pt>
                <c:pt idx="159">
                  <c:v>8.1667839999999998</c:v>
                </c:pt>
                <c:pt idx="160">
                  <c:v>8.1667839999999998</c:v>
                </c:pt>
                <c:pt idx="161">
                  <c:v>8.1667839999999998</c:v>
                </c:pt>
                <c:pt idx="162">
                  <c:v>8.1667839999999998</c:v>
                </c:pt>
                <c:pt idx="163">
                  <c:v>8.1667839999999998</c:v>
                </c:pt>
                <c:pt idx="164">
                  <c:v>8.1667839999999998</c:v>
                </c:pt>
                <c:pt idx="165">
                  <c:v>8.6127359999999999</c:v>
                </c:pt>
                <c:pt idx="166">
                  <c:v>8.6127359999999999</c:v>
                </c:pt>
                <c:pt idx="167">
                  <c:v>8.6127359999999999</c:v>
                </c:pt>
                <c:pt idx="168">
                  <c:v>8.6127359999999999</c:v>
                </c:pt>
                <c:pt idx="169">
                  <c:v>8.6127359999999999</c:v>
                </c:pt>
                <c:pt idx="170">
                  <c:v>8.6127359999999999</c:v>
                </c:pt>
                <c:pt idx="171">
                  <c:v>8.6127359999999999</c:v>
                </c:pt>
                <c:pt idx="172">
                  <c:v>8.6127359999999999</c:v>
                </c:pt>
                <c:pt idx="173">
                  <c:v>8.6127359999999999</c:v>
                </c:pt>
                <c:pt idx="174">
                  <c:v>8.6127359999999999</c:v>
                </c:pt>
                <c:pt idx="175">
                  <c:v>8.6127359999999999</c:v>
                </c:pt>
                <c:pt idx="176">
                  <c:v>8.6127359999999999</c:v>
                </c:pt>
                <c:pt idx="177">
                  <c:v>8.6127359999999999</c:v>
                </c:pt>
                <c:pt idx="178">
                  <c:v>8.6127359999999999</c:v>
                </c:pt>
                <c:pt idx="179">
                  <c:v>8.7500800000000005</c:v>
                </c:pt>
                <c:pt idx="180">
                  <c:v>8.7500800000000005</c:v>
                </c:pt>
                <c:pt idx="181">
                  <c:v>8.7500800000000005</c:v>
                </c:pt>
                <c:pt idx="182">
                  <c:v>8.7500800000000005</c:v>
                </c:pt>
                <c:pt idx="183">
                  <c:v>8.7500800000000005</c:v>
                </c:pt>
                <c:pt idx="184">
                  <c:v>8.7500800000000005</c:v>
                </c:pt>
                <c:pt idx="185">
                  <c:v>8.7500800000000005</c:v>
                </c:pt>
                <c:pt idx="186">
                  <c:v>8.7500800000000005</c:v>
                </c:pt>
                <c:pt idx="187">
                  <c:v>8.7500800000000005</c:v>
                </c:pt>
                <c:pt idx="188">
                  <c:v>8.7500800000000005</c:v>
                </c:pt>
                <c:pt idx="189">
                  <c:v>8.7500800000000005</c:v>
                </c:pt>
                <c:pt idx="190">
                  <c:v>8.7500800000000005</c:v>
                </c:pt>
                <c:pt idx="191">
                  <c:v>8.7500800000000005</c:v>
                </c:pt>
                <c:pt idx="192">
                  <c:v>8.7500800000000005</c:v>
                </c:pt>
                <c:pt idx="193">
                  <c:v>8.7984639999999992</c:v>
                </c:pt>
                <c:pt idx="194">
                  <c:v>8.7984639999999992</c:v>
                </c:pt>
                <c:pt idx="195">
                  <c:v>8.7984639999999992</c:v>
                </c:pt>
                <c:pt idx="196">
                  <c:v>8.7984639999999992</c:v>
                </c:pt>
                <c:pt idx="197">
                  <c:v>8.7984639999999992</c:v>
                </c:pt>
                <c:pt idx="198">
                  <c:v>8.7984639999999992</c:v>
                </c:pt>
                <c:pt idx="199">
                  <c:v>8.7984639999999992</c:v>
                </c:pt>
                <c:pt idx="200">
                  <c:v>8.7984639999999992</c:v>
                </c:pt>
                <c:pt idx="201">
                  <c:v>8.7984639999999992</c:v>
                </c:pt>
                <c:pt idx="202">
                  <c:v>8.7984639999999992</c:v>
                </c:pt>
                <c:pt idx="203">
                  <c:v>8.7984639999999992</c:v>
                </c:pt>
                <c:pt idx="204">
                  <c:v>8.7984639999999992</c:v>
                </c:pt>
                <c:pt idx="205">
                  <c:v>8.7984639999999992</c:v>
                </c:pt>
                <c:pt idx="206">
                  <c:v>8.7984639999999992</c:v>
                </c:pt>
                <c:pt idx="207">
                  <c:v>8.8199679999999994</c:v>
                </c:pt>
                <c:pt idx="208">
                  <c:v>8.8199679999999994</c:v>
                </c:pt>
                <c:pt idx="209">
                  <c:v>8.8199679999999994</c:v>
                </c:pt>
                <c:pt idx="210">
                  <c:v>8.8199679999999994</c:v>
                </c:pt>
                <c:pt idx="211">
                  <c:v>8.8199679999999994</c:v>
                </c:pt>
                <c:pt idx="212">
                  <c:v>8.8199679999999994</c:v>
                </c:pt>
                <c:pt idx="213">
                  <c:v>8.8199679999999994</c:v>
                </c:pt>
                <c:pt idx="214">
                  <c:v>8.8199679999999994</c:v>
                </c:pt>
                <c:pt idx="215">
                  <c:v>8.8199679999999994</c:v>
                </c:pt>
                <c:pt idx="216">
                  <c:v>8.8199679999999994</c:v>
                </c:pt>
                <c:pt idx="217">
                  <c:v>8.8199679999999994</c:v>
                </c:pt>
                <c:pt idx="218">
                  <c:v>8.8199679999999994</c:v>
                </c:pt>
                <c:pt idx="219">
                  <c:v>8.8199679999999994</c:v>
                </c:pt>
                <c:pt idx="220">
                  <c:v>8.8199679999999994</c:v>
                </c:pt>
                <c:pt idx="221">
                  <c:v>8.8199679999999994</c:v>
                </c:pt>
                <c:pt idx="222">
                  <c:v>8.8199679999999994</c:v>
                </c:pt>
                <c:pt idx="223">
                  <c:v>10.038527999999999</c:v>
                </c:pt>
                <c:pt idx="224">
                  <c:v>10.038527999999999</c:v>
                </c:pt>
                <c:pt idx="225">
                  <c:v>10.038527999999999</c:v>
                </c:pt>
                <c:pt idx="226">
                  <c:v>10.038527999999999</c:v>
                </c:pt>
                <c:pt idx="227">
                  <c:v>10.038527999999999</c:v>
                </c:pt>
                <c:pt idx="228">
                  <c:v>10.038527999999999</c:v>
                </c:pt>
                <c:pt idx="229">
                  <c:v>10.038527999999999</c:v>
                </c:pt>
                <c:pt idx="230">
                  <c:v>10.038527999999999</c:v>
                </c:pt>
                <c:pt idx="231">
                  <c:v>10.038527999999999</c:v>
                </c:pt>
                <c:pt idx="232">
                  <c:v>10.038527999999999</c:v>
                </c:pt>
                <c:pt idx="233">
                  <c:v>10.038527999999999</c:v>
                </c:pt>
                <c:pt idx="234">
                  <c:v>10.038527999999999</c:v>
                </c:pt>
                <c:pt idx="235">
                  <c:v>10.38592</c:v>
                </c:pt>
                <c:pt idx="236">
                  <c:v>10.38592</c:v>
                </c:pt>
                <c:pt idx="237">
                  <c:v>10.38592</c:v>
                </c:pt>
                <c:pt idx="238">
                  <c:v>10.38592</c:v>
                </c:pt>
                <c:pt idx="239">
                  <c:v>10.38592</c:v>
                </c:pt>
                <c:pt idx="240">
                  <c:v>10.38592</c:v>
                </c:pt>
                <c:pt idx="241">
                  <c:v>10.38592</c:v>
                </c:pt>
                <c:pt idx="242">
                  <c:v>10.38592</c:v>
                </c:pt>
                <c:pt idx="243">
                  <c:v>10.38592</c:v>
                </c:pt>
                <c:pt idx="244">
                  <c:v>10.38592</c:v>
                </c:pt>
                <c:pt idx="245">
                  <c:v>10.38592</c:v>
                </c:pt>
                <c:pt idx="246">
                  <c:v>10.38592</c:v>
                </c:pt>
                <c:pt idx="247">
                  <c:v>10.38592</c:v>
                </c:pt>
                <c:pt idx="248">
                  <c:v>10.38592</c:v>
                </c:pt>
                <c:pt idx="249">
                  <c:v>10.495744</c:v>
                </c:pt>
                <c:pt idx="250">
                  <c:v>10.495744</c:v>
                </c:pt>
                <c:pt idx="251">
                  <c:v>10.495744</c:v>
                </c:pt>
                <c:pt idx="252">
                  <c:v>10.495744</c:v>
                </c:pt>
                <c:pt idx="253">
                  <c:v>10.495744</c:v>
                </c:pt>
                <c:pt idx="254">
                  <c:v>10.495744</c:v>
                </c:pt>
                <c:pt idx="255">
                  <c:v>10.495744</c:v>
                </c:pt>
                <c:pt idx="256">
                  <c:v>10.495744</c:v>
                </c:pt>
                <c:pt idx="257">
                  <c:v>10.495744</c:v>
                </c:pt>
                <c:pt idx="258">
                  <c:v>10.495744</c:v>
                </c:pt>
                <c:pt idx="259">
                  <c:v>10.495744</c:v>
                </c:pt>
                <c:pt idx="260">
                  <c:v>10.495744</c:v>
                </c:pt>
                <c:pt idx="261">
                  <c:v>10.495744</c:v>
                </c:pt>
                <c:pt idx="262">
                  <c:v>10.495744</c:v>
                </c:pt>
                <c:pt idx="263">
                  <c:v>10.534656</c:v>
                </c:pt>
                <c:pt idx="264">
                  <c:v>10.534656</c:v>
                </c:pt>
                <c:pt idx="265">
                  <c:v>10.534656</c:v>
                </c:pt>
                <c:pt idx="266">
                  <c:v>10.534656</c:v>
                </c:pt>
                <c:pt idx="267">
                  <c:v>10.534656</c:v>
                </c:pt>
                <c:pt idx="268">
                  <c:v>10.534656</c:v>
                </c:pt>
                <c:pt idx="269">
                  <c:v>10.534656</c:v>
                </c:pt>
                <c:pt idx="270">
                  <c:v>10.534656</c:v>
                </c:pt>
                <c:pt idx="271">
                  <c:v>10.534656</c:v>
                </c:pt>
                <c:pt idx="272">
                  <c:v>10.534656</c:v>
                </c:pt>
                <c:pt idx="273">
                  <c:v>10.534656</c:v>
                </c:pt>
                <c:pt idx="274">
                  <c:v>10.534656</c:v>
                </c:pt>
                <c:pt idx="275">
                  <c:v>10.534656</c:v>
                </c:pt>
                <c:pt idx="276">
                  <c:v>10.534656</c:v>
                </c:pt>
                <c:pt idx="277">
                  <c:v>10.534656</c:v>
                </c:pt>
                <c:pt idx="278">
                  <c:v>10.534656</c:v>
                </c:pt>
                <c:pt idx="279">
                  <c:v>11.475455999999999</c:v>
                </c:pt>
                <c:pt idx="280">
                  <c:v>11.475455999999999</c:v>
                </c:pt>
                <c:pt idx="281">
                  <c:v>11.475455999999999</c:v>
                </c:pt>
                <c:pt idx="282">
                  <c:v>11.475455999999999</c:v>
                </c:pt>
                <c:pt idx="283">
                  <c:v>11.475455999999999</c:v>
                </c:pt>
                <c:pt idx="284">
                  <c:v>11.475455999999999</c:v>
                </c:pt>
                <c:pt idx="285">
                  <c:v>11.475455999999999</c:v>
                </c:pt>
                <c:pt idx="286">
                  <c:v>11.475455999999999</c:v>
                </c:pt>
                <c:pt idx="287">
                  <c:v>11.475455999999999</c:v>
                </c:pt>
                <c:pt idx="288">
                  <c:v>11.475455999999999</c:v>
                </c:pt>
                <c:pt idx="289">
                  <c:v>11.475455999999999</c:v>
                </c:pt>
                <c:pt idx="290">
                  <c:v>11.475455999999999</c:v>
                </c:pt>
                <c:pt idx="291">
                  <c:v>11.748352000000001</c:v>
                </c:pt>
                <c:pt idx="292">
                  <c:v>11.748352000000001</c:v>
                </c:pt>
                <c:pt idx="293">
                  <c:v>11.748352000000001</c:v>
                </c:pt>
                <c:pt idx="294">
                  <c:v>11.748352000000001</c:v>
                </c:pt>
                <c:pt idx="295">
                  <c:v>11.748352000000001</c:v>
                </c:pt>
                <c:pt idx="296">
                  <c:v>11.748352000000001</c:v>
                </c:pt>
                <c:pt idx="297">
                  <c:v>11.748352000000001</c:v>
                </c:pt>
                <c:pt idx="298">
                  <c:v>11.748352000000001</c:v>
                </c:pt>
                <c:pt idx="299">
                  <c:v>11.748352000000001</c:v>
                </c:pt>
                <c:pt idx="300">
                  <c:v>11.748352000000001</c:v>
                </c:pt>
                <c:pt idx="301">
                  <c:v>11.748352000000001</c:v>
                </c:pt>
                <c:pt idx="302">
                  <c:v>11.748352000000001</c:v>
                </c:pt>
                <c:pt idx="303">
                  <c:v>11.748352000000001</c:v>
                </c:pt>
                <c:pt idx="304">
                  <c:v>11.748352000000001</c:v>
                </c:pt>
                <c:pt idx="305">
                  <c:v>11.833728000000001</c:v>
                </c:pt>
                <c:pt idx="306">
                  <c:v>11.833728000000001</c:v>
                </c:pt>
                <c:pt idx="307">
                  <c:v>11.833728000000001</c:v>
                </c:pt>
                <c:pt idx="308">
                  <c:v>11.833728000000001</c:v>
                </c:pt>
                <c:pt idx="309">
                  <c:v>11.833728000000001</c:v>
                </c:pt>
                <c:pt idx="310">
                  <c:v>11.833728000000001</c:v>
                </c:pt>
                <c:pt idx="311">
                  <c:v>11.833728000000001</c:v>
                </c:pt>
                <c:pt idx="312">
                  <c:v>11.833728000000001</c:v>
                </c:pt>
                <c:pt idx="313">
                  <c:v>11.833728000000001</c:v>
                </c:pt>
                <c:pt idx="314">
                  <c:v>11.833728000000001</c:v>
                </c:pt>
                <c:pt idx="315">
                  <c:v>11.833728000000001</c:v>
                </c:pt>
                <c:pt idx="316">
                  <c:v>11.833728000000001</c:v>
                </c:pt>
                <c:pt idx="317">
                  <c:v>11.833728000000001</c:v>
                </c:pt>
                <c:pt idx="318">
                  <c:v>11.833728000000001</c:v>
                </c:pt>
                <c:pt idx="319">
                  <c:v>11.868288</c:v>
                </c:pt>
                <c:pt idx="320">
                  <c:v>11.868288</c:v>
                </c:pt>
                <c:pt idx="321">
                  <c:v>11.868288</c:v>
                </c:pt>
                <c:pt idx="322">
                  <c:v>11.868288</c:v>
                </c:pt>
                <c:pt idx="323">
                  <c:v>11.868288</c:v>
                </c:pt>
                <c:pt idx="324">
                  <c:v>11.868288</c:v>
                </c:pt>
                <c:pt idx="325">
                  <c:v>11.868288</c:v>
                </c:pt>
                <c:pt idx="326">
                  <c:v>11.868288</c:v>
                </c:pt>
                <c:pt idx="327">
                  <c:v>11.868288</c:v>
                </c:pt>
                <c:pt idx="328">
                  <c:v>11.868288</c:v>
                </c:pt>
                <c:pt idx="329">
                  <c:v>11.868288</c:v>
                </c:pt>
                <c:pt idx="330">
                  <c:v>11.868288</c:v>
                </c:pt>
                <c:pt idx="331">
                  <c:v>11.868288</c:v>
                </c:pt>
                <c:pt idx="332">
                  <c:v>11.868288</c:v>
                </c:pt>
                <c:pt idx="333">
                  <c:v>11.868288</c:v>
                </c:pt>
                <c:pt idx="334">
                  <c:v>11.868288</c:v>
                </c:pt>
                <c:pt idx="335">
                  <c:v>11.846784</c:v>
                </c:pt>
                <c:pt idx="336">
                  <c:v>11.846784</c:v>
                </c:pt>
                <c:pt idx="337">
                  <c:v>11.846784</c:v>
                </c:pt>
                <c:pt idx="338">
                  <c:v>11.846784</c:v>
                </c:pt>
                <c:pt idx="339">
                  <c:v>11.846784</c:v>
                </c:pt>
                <c:pt idx="340">
                  <c:v>11.846784</c:v>
                </c:pt>
                <c:pt idx="341">
                  <c:v>11.846784</c:v>
                </c:pt>
                <c:pt idx="342">
                  <c:v>11.846784</c:v>
                </c:pt>
                <c:pt idx="343">
                  <c:v>11.846784</c:v>
                </c:pt>
                <c:pt idx="344">
                  <c:v>11.846784</c:v>
                </c:pt>
                <c:pt idx="345">
                  <c:v>11.846784</c:v>
                </c:pt>
                <c:pt idx="346">
                  <c:v>11.846784</c:v>
                </c:pt>
                <c:pt idx="347">
                  <c:v>11.846784</c:v>
                </c:pt>
                <c:pt idx="348">
                  <c:v>11.846784</c:v>
                </c:pt>
                <c:pt idx="349">
                  <c:v>11.846784</c:v>
                </c:pt>
                <c:pt idx="350">
                  <c:v>11.846784</c:v>
                </c:pt>
                <c:pt idx="351">
                  <c:v>11.846784</c:v>
                </c:pt>
                <c:pt idx="352">
                  <c:v>11.846784</c:v>
                </c:pt>
                <c:pt idx="353">
                  <c:v>11.846784</c:v>
                </c:pt>
                <c:pt idx="354">
                  <c:v>11.846784</c:v>
                </c:pt>
                <c:pt idx="355">
                  <c:v>11.846784</c:v>
                </c:pt>
                <c:pt idx="356">
                  <c:v>11.846784</c:v>
                </c:pt>
                <c:pt idx="357">
                  <c:v>11.846784</c:v>
                </c:pt>
                <c:pt idx="358">
                  <c:v>11.846784</c:v>
                </c:pt>
                <c:pt idx="359">
                  <c:v>11.846784</c:v>
                </c:pt>
                <c:pt idx="360">
                  <c:v>11.846784</c:v>
                </c:pt>
                <c:pt idx="361">
                  <c:v>11.846784</c:v>
                </c:pt>
                <c:pt idx="362">
                  <c:v>11.846784</c:v>
                </c:pt>
                <c:pt idx="363">
                  <c:v>11.846784</c:v>
                </c:pt>
                <c:pt idx="364">
                  <c:v>11.846784</c:v>
                </c:pt>
                <c:pt idx="365">
                  <c:v>11.846784</c:v>
                </c:pt>
                <c:pt idx="366">
                  <c:v>11.846784</c:v>
                </c:pt>
                <c:pt idx="367">
                  <c:v>11.846784</c:v>
                </c:pt>
                <c:pt idx="368">
                  <c:v>11.846784</c:v>
                </c:pt>
                <c:pt idx="369">
                  <c:v>11.846784</c:v>
                </c:pt>
                <c:pt idx="370">
                  <c:v>11.846784</c:v>
                </c:pt>
                <c:pt idx="371">
                  <c:v>11.846784</c:v>
                </c:pt>
                <c:pt idx="372">
                  <c:v>11.846784</c:v>
                </c:pt>
                <c:pt idx="373">
                  <c:v>11.846784</c:v>
                </c:pt>
                <c:pt idx="374">
                  <c:v>11.846784</c:v>
                </c:pt>
                <c:pt idx="375">
                  <c:v>11.846784</c:v>
                </c:pt>
                <c:pt idx="376">
                  <c:v>11.846784</c:v>
                </c:pt>
                <c:pt idx="377">
                  <c:v>11.846784</c:v>
                </c:pt>
                <c:pt idx="378">
                  <c:v>11.846784</c:v>
                </c:pt>
                <c:pt idx="379">
                  <c:v>11.846784</c:v>
                </c:pt>
                <c:pt idx="380">
                  <c:v>11.846784</c:v>
                </c:pt>
                <c:pt idx="381">
                  <c:v>11.846784</c:v>
                </c:pt>
                <c:pt idx="382">
                  <c:v>11.846784</c:v>
                </c:pt>
                <c:pt idx="383">
                  <c:v>11.846784</c:v>
                </c:pt>
                <c:pt idx="384">
                  <c:v>11.846784</c:v>
                </c:pt>
                <c:pt idx="385">
                  <c:v>11.846784</c:v>
                </c:pt>
                <c:pt idx="386">
                  <c:v>11.846784</c:v>
                </c:pt>
                <c:pt idx="387">
                  <c:v>11.846784</c:v>
                </c:pt>
                <c:pt idx="388">
                  <c:v>11.846784</c:v>
                </c:pt>
                <c:pt idx="389">
                  <c:v>11.846784</c:v>
                </c:pt>
                <c:pt idx="390">
                  <c:v>11.846784</c:v>
                </c:pt>
                <c:pt idx="391">
                  <c:v>11.846784</c:v>
                </c:pt>
                <c:pt idx="392">
                  <c:v>11.846784</c:v>
                </c:pt>
                <c:pt idx="393">
                  <c:v>11.846784</c:v>
                </c:pt>
                <c:pt idx="394">
                  <c:v>11.846784</c:v>
                </c:pt>
                <c:pt idx="395">
                  <c:v>11.846784</c:v>
                </c:pt>
                <c:pt idx="396">
                  <c:v>11.846784</c:v>
                </c:pt>
                <c:pt idx="397">
                  <c:v>11.846784</c:v>
                </c:pt>
                <c:pt idx="398">
                  <c:v>11.846784</c:v>
                </c:pt>
                <c:pt idx="399">
                  <c:v>11.846784</c:v>
                </c:pt>
                <c:pt idx="400">
                  <c:v>11.846784</c:v>
                </c:pt>
                <c:pt idx="401">
                  <c:v>11.846784</c:v>
                </c:pt>
                <c:pt idx="402">
                  <c:v>11.846784</c:v>
                </c:pt>
                <c:pt idx="403">
                  <c:v>11.846784</c:v>
                </c:pt>
                <c:pt idx="404">
                  <c:v>11.846784</c:v>
                </c:pt>
                <c:pt idx="405">
                  <c:v>11.846784</c:v>
                </c:pt>
                <c:pt idx="406">
                  <c:v>11.846784</c:v>
                </c:pt>
                <c:pt idx="407">
                  <c:v>11.846784</c:v>
                </c:pt>
                <c:pt idx="408">
                  <c:v>11.846784</c:v>
                </c:pt>
                <c:pt idx="409">
                  <c:v>11.846784</c:v>
                </c:pt>
                <c:pt idx="410">
                  <c:v>11.846784</c:v>
                </c:pt>
                <c:pt idx="411">
                  <c:v>11.846784</c:v>
                </c:pt>
                <c:pt idx="412">
                  <c:v>11.846784</c:v>
                </c:pt>
                <c:pt idx="413">
                  <c:v>11.846784</c:v>
                </c:pt>
                <c:pt idx="414">
                  <c:v>11.846784</c:v>
                </c:pt>
                <c:pt idx="415">
                  <c:v>11.846784</c:v>
                </c:pt>
                <c:pt idx="416">
                  <c:v>11.846784</c:v>
                </c:pt>
                <c:pt idx="417">
                  <c:v>11.846784</c:v>
                </c:pt>
                <c:pt idx="418">
                  <c:v>11.846784</c:v>
                </c:pt>
                <c:pt idx="419">
                  <c:v>11.846784</c:v>
                </c:pt>
                <c:pt idx="420">
                  <c:v>11.846784</c:v>
                </c:pt>
                <c:pt idx="421">
                  <c:v>11.846784</c:v>
                </c:pt>
                <c:pt idx="422">
                  <c:v>11.846784</c:v>
                </c:pt>
                <c:pt idx="423">
                  <c:v>11.846784</c:v>
                </c:pt>
                <c:pt idx="424">
                  <c:v>11.846784</c:v>
                </c:pt>
                <c:pt idx="425">
                  <c:v>11.846784</c:v>
                </c:pt>
                <c:pt idx="426">
                  <c:v>11.846784</c:v>
                </c:pt>
                <c:pt idx="427">
                  <c:v>11.846784</c:v>
                </c:pt>
                <c:pt idx="428">
                  <c:v>11.846784</c:v>
                </c:pt>
                <c:pt idx="429">
                  <c:v>11.846784</c:v>
                </c:pt>
                <c:pt idx="430">
                  <c:v>11.846784</c:v>
                </c:pt>
                <c:pt idx="431">
                  <c:v>11.846784</c:v>
                </c:pt>
                <c:pt idx="432">
                  <c:v>11.846784</c:v>
                </c:pt>
                <c:pt idx="433">
                  <c:v>11.846784</c:v>
                </c:pt>
                <c:pt idx="434">
                  <c:v>11.846784</c:v>
                </c:pt>
                <c:pt idx="435">
                  <c:v>11.846784</c:v>
                </c:pt>
                <c:pt idx="436">
                  <c:v>11.846784</c:v>
                </c:pt>
                <c:pt idx="437">
                  <c:v>11.846784</c:v>
                </c:pt>
                <c:pt idx="438">
                  <c:v>11.846784</c:v>
                </c:pt>
                <c:pt idx="439">
                  <c:v>11.846784</c:v>
                </c:pt>
                <c:pt idx="440">
                  <c:v>11.846784</c:v>
                </c:pt>
                <c:pt idx="441">
                  <c:v>11.846784</c:v>
                </c:pt>
                <c:pt idx="442">
                  <c:v>11.846784</c:v>
                </c:pt>
                <c:pt idx="443">
                  <c:v>11.846784</c:v>
                </c:pt>
                <c:pt idx="444">
                  <c:v>11.846784</c:v>
                </c:pt>
                <c:pt idx="445">
                  <c:v>11.821823999999999</c:v>
                </c:pt>
                <c:pt idx="446">
                  <c:v>11.821823999999999</c:v>
                </c:pt>
                <c:pt idx="447">
                  <c:v>11.821823999999999</c:v>
                </c:pt>
                <c:pt idx="448">
                  <c:v>11.821823999999999</c:v>
                </c:pt>
                <c:pt idx="449">
                  <c:v>11.821823999999999</c:v>
                </c:pt>
                <c:pt idx="450">
                  <c:v>11.821823999999999</c:v>
                </c:pt>
                <c:pt idx="451">
                  <c:v>11.821823999999999</c:v>
                </c:pt>
                <c:pt idx="452">
                  <c:v>11.821823999999999</c:v>
                </c:pt>
                <c:pt idx="453">
                  <c:v>11.821823999999999</c:v>
                </c:pt>
                <c:pt idx="454">
                  <c:v>11.821823999999999</c:v>
                </c:pt>
                <c:pt idx="455">
                  <c:v>11.821823999999999</c:v>
                </c:pt>
                <c:pt idx="456">
                  <c:v>11.821823999999999</c:v>
                </c:pt>
                <c:pt idx="457">
                  <c:v>11.821823999999999</c:v>
                </c:pt>
                <c:pt idx="458">
                  <c:v>11.821823999999999</c:v>
                </c:pt>
                <c:pt idx="459">
                  <c:v>11.821823999999999</c:v>
                </c:pt>
                <c:pt idx="460">
                  <c:v>11.821823999999999</c:v>
                </c:pt>
                <c:pt idx="461">
                  <c:v>11.821823999999999</c:v>
                </c:pt>
                <c:pt idx="462">
                  <c:v>11.821823999999999</c:v>
                </c:pt>
                <c:pt idx="463">
                  <c:v>11.821823999999999</c:v>
                </c:pt>
                <c:pt idx="464">
                  <c:v>11.821823999999999</c:v>
                </c:pt>
                <c:pt idx="465">
                  <c:v>11.821823999999999</c:v>
                </c:pt>
                <c:pt idx="466">
                  <c:v>11.821823999999999</c:v>
                </c:pt>
                <c:pt idx="467">
                  <c:v>11.821823999999999</c:v>
                </c:pt>
                <c:pt idx="468">
                  <c:v>11.821823999999999</c:v>
                </c:pt>
                <c:pt idx="469">
                  <c:v>11.821823999999999</c:v>
                </c:pt>
                <c:pt idx="470">
                  <c:v>11.821823999999999</c:v>
                </c:pt>
                <c:pt idx="471">
                  <c:v>11.821823999999999</c:v>
                </c:pt>
                <c:pt idx="472">
                  <c:v>11.821823999999999</c:v>
                </c:pt>
                <c:pt idx="473">
                  <c:v>11.821823999999999</c:v>
                </c:pt>
                <c:pt idx="474">
                  <c:v>11.821823999999999</c:v>
                </c:pt>
                <c:pt idx="475">
                  <c:v>11.821823999999999</c:v>
                </c:pt>
                <c:pt idx="476">
                  <c:v>11.821823999999999</c:v>
                </c:pt>
                <c:pt idx="477">
                  <c:v>11.821823999999999</c:v>
                </c:pt>
                <c:pt idx="478">
                  <c:v>11.821823999999999</c:v>
                </c:pt>
                <c:pt idx="479">
                  <c:v>11.821823999999999</c:v>
                </c:pt>
                <c:pt idx="480">
                  <c:v>11.821823999999999</c:v>
                </c:pt>
                <c:pt idx="481">
                  <c:v>11.821823999999999</c:v>
                </c:pt>
                <c:pt idx="482">
                  <c:v>11.821823999999999</c:v>
                </c:pt>
                <c:pt idx="483">
                  <c:v>11.821823999999999</c:v>
                </c:pt>
                <c:pt idx="484">
                  <c:v>11.821823999999999</c:v>
                </c:pt>
                <c:pt idx="485">
                  <c:v>11.821823999999999</c:v>
                </c:pt>
                <c:pt idx="486">
                  <c:v>11.821823999999999</c:v>
                </c:pt>
                <c:pt idx="487">
                  <c:v>11.821823999999999</c:v>
                </c:pt>
                <c:pt idx="488">
                  <c:v>11.821823999999999</c:v>
                </c:pt>
                <c:pt idx="489">
                  <c:v>11.821823999999999</c:v>
                </c:pt>
                <c:pt idx="490">
                  <c:v>11.821823999999999</c:v>
                </c:pt>
                <c:pt idx="491">
                  <c:v>11.821823999999999</c:v>
                </c:pt>
                <c:pt idx="492">
                  <c:v>11.821823999999999</c:v>
                </c:pt>
                <c:pt idx="493">
                  <c:v>11.821823999999999</c:v>
                </c:pt>
                <c:pt idx="494">
                  <c:v>11.821823999999999</c:v>
                </c:pt>
                <c:pt idx="495">
                  <c:v>11.821823999999999</c:v>
                </c:pt>
                <c:pt idx="496">
                  <c:v>11.821823999999999</c:v>
                </c:pt>
                <c:pt idx="497">
                  <c:v>11.821823999999999</c:v>
                </c:pt>
                <c:pt idx="498">
                  <c:v>11.821823999999999</c:v>
                </c:pt>
                <c:pt idx="499">
                  <c:v>11.821823999999999</c:v>
                </c:pt>
                <c:pt idx="500">
                  <c:v>11.821823999999999</c:v>
                </c:pt>
                <c:pt idx="501">
                  <c:v>11.821823999999999</c:v>
                </c:pt>
                <c:pt idx="502">
                  <c:v>11.821823999999999</c:v>
                </c:pt>
                <c:pt idx="503">
                  <c:v>11.821823999999999</c:v>
                </c:pt>
                <c:pt idx="504">
                  <c:v>11.821823999999999</c:v>
                </c:pt>
                <c:pt idx="505">
                  <c:v>11.821823999999999</c:v>
                </c:pt>
                <c:pt idx="506">
                  <c:v>11.821823999999999</c:v>
                </c:pt>
                <c:pt idx="507">
                  <c:v>11.821823999999999</c:v>
                </c:pt>
                <c:pt idx="508">
                  <c:v>11.821823999999999</c:v>
                </c:pt>
                <c:pt idx="509">
                  <c:v>11.821823999999999</c:v>
                </c:pt>
                <c:pt idx="510">
                  <c:v>11.821823999999999</c:v>
                </c:pt>
                <c:pt idx="511">
                  <c:v>11.821823999999999</c:v>
                </c:pt>
                <c:pt idx="512">
                  <c:v>11.821823999999999</c:v>
                </c:pt>
                <c:pt idx="513">
                  <c:v>11.821823999999999</c:v>
                </c:pt>
                <c:pt idx="514">
                  <c:v>11.821823999999999</c:v>
                </c:pt>
                <c:pt idx="515">
                  <c:v>11.821823999999999</c:v>
                </c:pt>
                <c:pt idx="516">
                  <c:v>11.821823999999999</c:v>
                </c:pt>
                <c:pt idx="517">
                  <c:v>11.821823999999999</c:v>
                </c:pt>
                <c:pt idx="518">
                  <c:v>11.821823999999999</c:v>
                </c:pt>
                <c:pt idx="519">
                  <c:v>11.821823999999999</c:v>
                </c:pt>
                <c:pt idx="520">
                  <c:v>11.821823999999999</c:v>
                </c:pt>
                <c:pt idx="521">
                  <c:v>11.821823999999999</c:v>
                </c:pt>
                <c:pt idx="522">
                  <c:v>11.821823999999999</c:v>
                </c:pt>
                <c:pt idx="523">
                  <c:v>11.821823999999999</c:v>
                </c:pt>
                <c:pt idx="524">
                  <c:v>11.821823999999999</c:v>
                </c:pt>
                <c:pt idx="525">
                  <c:v>11.821823999999999</c:v>
                </c:pt>
                <c:pt idx="526">
                  <c:v>11.821823999999999</c:v>
                </c:pt>
                <c:pt idx="527">
                  <c:v>11.821823999999999</c:v>
                </c:pt>
                <c:pt idx="528">
                  <c:v>11.821823999999999</c:v>
                </c:pt>
                <c:pt idx="529">
                  <c:v>11.821823999999999</c:v>
                </c:pt>
                <c:pt idx="530">
                  <c:v>11.821823999999999</c:v>
                </c:pt>
                <c:pt idx="531">
                  <c:v>11.821823999999999</c:v>
                </c:pt>
                <c:pt idx="532">
                  <c:v>11.821823999999999</c:v>
                </c:pt>
                <c:pt idx="533">
                  <c:v>11.821823999999999</c:v>
                </c:pt>
                <c:pt idx="534">
                  <c:v>11.821823999999999</c:v>
                </c:pt>
                <c:pt idx="535">
                  <c:v>11.821823999999999</c:v>
                </c:pt>
                <c:pt idx="536">
                  <c:v>11.821823999999999</c:v>
                </c:pt>
                <c:pt idx="537">
                  <c:v>11.821823999999999</c:v>
                </c:pt>
                <c:pt idx="538">
                  <c:v>11.821823999999999</c:v>
                </c:pt>
                <c:pt idx="539">
                  <c:v>11.821823999999999</c:v>
                </c:pt>
                <c:pt idx="540">
                  <c:v>11.821823999999999</c:v>
                </c:pt>
                <c:pt idx="541">
                  <c:v>11.821823999999999</c:v>
                </c:pt>
                <c:pt idx="542">
                  <c:v>11.821823999999999</c:v>
                </c:pt>
                <c:pt idx="543">
                  <c:v>11.821823999999999</c:v>
                </c:pt>
                <c:pt idx="544">
                  <c:v>11.821823999999999</c:v>
                </c:pt>
                <c:pt idx="545">
                  <c:v>11.821823999999999</c:v>
                </c:pt>
                <c:pt idx="546">
                  <c:v>11.821823999999999</c:v>
                </c:pt>
                <c:pt idx="547">
                  <c:v>11.821823999999999</c:v>
                </c:pt>
                <c:pt idx="548">
                  <c:v>11.821823999999999</c:v>
                </c:pt>
                <c:pt idx="549">
                  <c:v>11.821823999999999</c:v>
                </c:pt>
                <c:pt idx="550">
                  <c:v>11.821823999999999</c:v>
                </c:pt>
                <c:pt idx="551">
                  <c:v>11.821823999999999</c:v>
                </c:pt>
                <c:pt idx="552">
                  <c:v>11.821823999999999</c:v>
                </c:pt>
                <c:pt idx="553">
                  <c:v>11.821823999999999</c:v>
                </c:pt>
                <c:pt idx="554">
                  <c:v>11.821823999999999</c:v>
                </c:pt>
                <c:pt idx="555">
                  <c:v>11.793151999999999</c:v>
                </c:pt>
                <c:pt idx="556">
                  <c:v>11.793151999999999</c:v>
                </c:pt>
                <c:pt idx="557">
                  <c:v>11.793151999999999</c:v>
                </c:pt>
                <c:pt idx="558">
                  <c:v>11.793151999999999</c:v>
                </c:pt>
                <c:pt idx="559">
                  <c:v>11.793151999999999</c:v>
                </c:pt>
                <c:pt idx="560">
                  <c:v>11.793151999999999</c:v>
                </c:pt>
                <c:pt idx="561">
                  <c:v>11.793151999999999</c:v>
                </c:pt>
                <c:pt idx="562">
                  <c:v>11.793151999999999</c:v>
                </c:pt>
                <c:pt idx="563">
                  <c:v>11.793151999999999</c:v>
                </c:pt>
                <c:pt idx="564">
                  <c:v>11.793151999999999</c:v>
                </c:pt>
                <c:pt idx="565">
                  <c:v>11.793151999999999</c:v>
                </c:pt>
                <c:pt idx="566">
                  <c:v>11.793151999999999</c:v>
                </c:pt>
                <c:pt idx="567">
                  <c:v>11.793151999999999</c:v>
                </c:pt>
                <c:pt idx="568">
                  <c:v>11.793151999999999</c:v>
                </c:pt>
                <c:pt idx="569">
                  <c:v>11.793151999999999</c:v>
                </c:pt>
                <c:pt idx="570">
                  <c:v>11.793151999999999</c:v>
                </c:pt>
                <c:pt idx="571">
                  <c:v>11.793151999999999</c:v>
                </c:pt>
                <c:pt idx="572">
                  <c:v>11.793151999999999</c:v>
                </c:pt>
                <c:pt idx="573">
                  <c:v>11.793151999999999</c:v>
                </c:pt>
                <c:pt idx="574">
                  <c:v>11.793151999999999</c:v>
                </c:pt>
                <c:pt idx="575">
                  <c:v>11.793151999999999</c:v>
                </c:pt>
                <c:pt idx="576">
                  <c:v>11.793151999999999</c:v>
                </c:pt>
                <c:pt idx="577">
                  <c:v>11.793151999999999</c:v>
                </c:pt>
                <c:pt idx="578">
                  <c:v>11.793151999999999</c:v>
                </c:pt>
                <c:pt idx="579">
                  <c:v>11.793151999999999</c:v>
                </c:pt>
                <c:pt idx="580">
                  <c:v>11.793151999999999</c:v>
                </c:pt>
                <c:pt idx="581">
                  <c:v>11.793151999999999</c:v>
                </c:pt>
                <c:pt idx="582">
                  <c:v>11.793151999999999</c:v>
                </c:pt>
                <c:pt idx="583">
                  <c:v>11.793151999999999</c:v>
                </c:pt>
                <c:pt idx="584">
                  <c:v>11.793151999999999</c:v>
                </c:pt>
                <c:pt idx="585">
                  <c:v>11.793151999999999</c:v>
                </c:pt>
                <c:pt idx="586">
                  <c:v>11.793151999999999</c:v>
                </c:pt>
                <c:pt idx="587">
                  <c:v>11.793151999999999</c:v>
                </c:pt>
                <c:pt idx="588">
                  <c:v>11.793151999999999</c:v>
                </c:pt>
                <c:pt idx="589">
                  <c:v>11.793151999999999</c:v>
                </c:pt>
                <c:pt idx="590">
                  <c:v>11.793151999999999</c:v>
                </c:pt>
                <c:pt idx="591">
                  <c:v>11.793151999999999</c:v>
                </c:pt>
                <c:pt idx="592">
                  <c:v>11.793151999999999</c:v>
                </c:pt>
                <c:pt idx="593">
                  <c:v>11.793151999999999</c:v>
                </c:pt>
                <c:pt idx="594">
                  <c:v>11.793151999999999</c:v>
                </c:pt>
                <c:pt idx="595">
                  <c:v>11.793151999999999</c:v>
                </c:pt>
                <c:pt idx="596">
                  <c:v>11.793151999999999</c:v>
                </c:pt>
                <c:pt idx="597">
                  <c:v>11.793151999999999</c:v>
                </c:pt>
                <c:pt idx="598">
                  <c:v>11.793151999999999</c:v>
                </c:pt>
                <c:pt idx="599">
                  <c:v>11.793151999999999</c:v>
                </c:pt>
                <c:pt idx="600">
                  <c:v>11.793151999999999</c:v>
                </c:pt>
                <c:pt idx="601">
                  <c:v>11.793151999999999</c:v>
                </c:pt>
                <c:pt idx="602">
                  <c:v>11.793151999999999</c:v>
                </c:pt>
                <c:pt idx="603">
                  <c:v>11.793151999999999</c:v>
                </c:pt>
                <c:pt idx="604">
                  <c:v>11.793151999999999</c:v>
                </c:pt>
                <c:pt idx="605">
                  <c:v>11.793151999999999</c:v>
                </c:pt>
                <c:pt idx="606">
                  <c:v>11.793151999999999</c:v>
                </c:pt>
                <c:pt idx="607">
                  <c:v>11.793151999999999</c:v>
                </c:pt>
                <c:pt idx="608">
                  <c:v>11.793151999999999</c:v>
                </c:pt>
                <c:pt idx="609">
                  <c:v>11.793151999999999</c:v>
                </c:pt>
                <c:pt idx="610">
                  <c:v>11.793151999999999</c:v>
                </c:pt>
                <c:pt idx="611">
                  <c:v>11.793151999999999</c:v>
                </c:pt>
                <c:pt idx="612">
                  <c:v>11.793151999999999</c:v>
                </c:pt>
                <c:pt idx="613">
                  <c:v>11.793151999999999</c:v>
                </c:pt>
                <c:pt idx="614">
                  <c:v>11.793151999999999</c:v>
                </c:pt>
                <c:pt idx="615">
                  <c:v>11.793151999999999</c:v>
                </c:pt>
                <c:pt idx="616">
                  <c:v>11.793151999999999</c:v>
                </c:pt>
                <c:pt idx="617">
                  <c:v>11.793151999999999</c:v>
                </c:pt>
                <c:pt idx="618">
                  <c:v>11.793151999999999</c:v>
                </c:pt>
                <c:pt idx="619">
                  <c:v>11.793151999999999</c:v>
                </c:pt>
                <c:pt idx="620">
                  <c:v>11.793151999999999</c:v>
                </c:pt>
                <c:pt idx="621">
                  <c:v>11.793151999999999</c:v>
                </c:pt>
                <c:pt idx="622">
                  <c:v>11.793151999999999</c:v>
                </c:pt>
                <c:pt idx="623">
                  <c:v>11.793151999999999</c:v>
                </c:pt>
                <c:pt idx="624">
                  <c:v>11.793151999999999</c:v>
                </c:pt>
                <c:pt idx="625">
                  <c:v>11.793151999999999</c:v>
                </c:pt>
                <c:pt idx="626">
                  <c:v>11.793151999999999</c:v>
                </c:pt>
                <c:pt idx="627">
                  <c:v>11.793151999999999</c:v>
                </c:pt>
                <c:pt idx="628">
                  <c:v>11.793151999999999</c:v>
                </c:pt>
                <c:pt idx="629">
                  <c:v>11.793151999999999</c:v>
                </c:pt>
                <c:pt idx="630">
                  <c:v>11.793151999999999</c:v>
                </c:pt>
                <c:pt idx="631">
                  <c:v>11.793151999999999</c:v>
                </c:pt>
                <c:pt idx="632">
                  <c:v>11.793151999999999</c:v>
                </c:pt>
                <c:pt idx="633">
                  <c:v>11.793151999999999</c:v>
                </c:pt>
                <c:pt idx="634">
                  <c:v>11.793151999999999</c:v>
                </c:pt>
                <c:pt idx="635">
                  <c:v>11.793151999999999</c:v>
                </c:pt>
                <c:pt idx="636">
                  <c:v>11.793151999999999</c:v>
                </c:pt>
                <c:pt idx="637">
                  <c:v>11.793151999999999</c:v>
                </c:pt>
                <c:pt idx="638">
                  <c:v>11.793151999999999</c:v>
                </c:pt>
                <c:pt idx="639">
                  <c:v>11.793151999999999</c:v>
                </c:pt>
                <c:pt idx="640">
                  <c:v>11.793151999999999</c:v>
                </c:pt>
                <c:pt idx="641">
                  <c:v>11.793151999999999</c:v>
                </c:pt>
                <c:pt idx="642">
                  <c:v>11.793151999999999</c:v>
                </c:pt>
                <c:pt idx="643">
                  <c:v>11.793151999999999</c:v>
                </c:pt>
                <c:pt idx="644">
                  <c:v>11.793151999999999</c:v>
                </c:pt>
                <c:pt idx="645">
                  <c:v>11.793151999999999</c:v>
                </c:pt>
                <c:pt idx="646">
                  <c:v>11.793151999999999</c:v>
                </c:pt>
                <c:pt idx="647">
                  <c:v>11.793151999999999</c:v>
                </c:pt>
                <c:pt idx="648">
                  <c:v>11.793151999999999</c:v>
                </c:pt>
                <c:pt idx="649">
                  <c:v>11.793151999999999</c:v>
                </c:pt>
                <c:pt idx="650">
                  <c:v>11.793151999999999</c:v>
                </c:pt>
                <c:pt idx="651">
                  <c:v>11.793151999999999</c:v>
                </c:pt>
                <c:pt idx="652">
                  <c:v>11.793151999999999</c:v>
                </c:pt>
                <c:pt idx="653">
                  <c:v>11.793151999999999</c:v>
                </c:pt>
                <c:pt idx="654">
                  <c:v>11.793151999999999</c:v>
                </c:pt>
                <c:pt idx="655">
                  <c:v>11.793151999999999</c:v>
                </c:pt>
                <c:pt idx="656">
                  <c:v>11.793151999999999</c:v>
                </c:pt>
                <c:pt idx="657">
                  <c:v>11.793151999999999</c:v>
                </c:pt>
                <c:pt idx="658">
                  <c:v>11.793151999999999</c:v>
                </c:pt>
                <c:pt idx="659">
                  <c:v>11.793151999999999</c:v>
                </c:pt>
                <c:pt idx="660">
                  <c:v>11.793151999999999</c:v>
                </c:pt>
                <c:pt idx="661">
                  <c:v>11.793151999999999</c:v>
                </c:pt>
                <c:pt idx="662">
                  <c:v>11.793151999999999</c:v>
                </c:pt>
                <c:pt idx="663">
                  <c:v>11.793151999999999</c:v>
                </c:pt>
                <c:pt idx="664">
                  <c:v>11.793151999999999</c:v>
                </c:pt>
                <c:pt idx="665">
                  <c:v>11.758592</c:v>
                </c:pt>
                <c:pt idx="666">
                  <c:v>11.758592</c:v>
                </c:pt>
                <c:pt idx="667">
                  <c:v>11.758592</c:v>
                </c:pt>
                <c:pt idx="668">
                  <c:v>11.758592</c:v>
                </c:pt>
                <c:pt idx="669">
                  <c:v>11.758592</c:v>
                </c:pt>
                <c:pt idx="670">
                  <c:v>11.758592</c:v>
                </c:pt>
                <c:pt idx="671">
                  <c:v>11.758592</c:v>
                </c:pt>
                <c:pt idx="672">
                  <c:v>11.758592</c:v>
                </c:pt>
                <c:pt idx="673">
                  <c:v>11.758592</c:v>
                </c:pt>
                <c:pt idx="674">
                  <c:v>11.758592</c:v>
                </c:pt>
                <c:pt idx="675">
                  <c:v>11.758592</c:v>
                </c:pt>
                <c:pt idx="676">
                  <c:v>11.758592</c:v>
                </c:pt>
                <c:pt idx="677">
                  <c:v>11.758592</c:v>
                </c:pt>
                <c:pt idx="678">
                  <c:v>11.758592</c:v>
                </c:pt>
                <c:pt idx="679">
                  <c:v>11.758592</c:v>
                </c:pt>
                <c:pt idx="680">
                  <c:v>11.758592</c:v>
                </c:pt>
                <c:pt idx="681">
                  <c:v>11.758592</c:v>
                </c:pt>
                <c:pt idx="682">
                  <c:v>11.758592</c:v>
                </c:pt>
                <c:pt idx="683">
                  <c:v>11.758592</c:v>
                </c:pt>
                <c:pt idx="684">
                  <c:v>11.758592</c:v>
                </c:pt>
                <c:pt idx="685">
                  <c:v>11.758592</c:v>
                </c:pt>
                <c:pt idx="686">
                  <c:v>11.758592</c:v>
                </c:pt>
                <c:pt idx="687">
                  <c:v>11.758592</c:v>
                </c:pt>
                <c:pt idx="688">
                  <c:v>11.758592</c:v>
                </c:pt>
                <c:pt idx="689">
                  <c:v>11.758592</c:v>
                </c:pt>
                <c:pt idx="690">
                  <c:v>11.758592</c:v>
                </c:pt>
                <c:pt idx="691">
                  <c:v>11.758592</c:v>
                </c:pt>
                <c:pt idx="692">
                  <c:v>11.758592</c:v>
                </c:pt>
                <c:pt idx="693">
                  <c:v>11.758592</c:v>
                </c:pt>
                <c:pt idx="694">
                  <c:v>11.758592</c:v>
                </c:pt>
                <c:pt idx="695">
                  <c:v>11.758592</c:v>
                </c:pt>
                <c:pt idx="696">
                  <c:v>11.758592</c:v>
                </c:pt>
                <c:pt idx="697">
                  <c:v>11.758592</c:v>
                </c:pt>
                <c:pt idx="698">
                  <c:v>11.758592</c:v>
                </c:pt>
                <c:pt idx="699">
                  <c:v>11.758592</c:v>
                </c:pt>
                <c:pt idx="700">
                  <c:v>11.758592</c:v>
                </c:pt>
                <c:pt idx="701">
                  <c:v>11.758592</c:v>
                </c:pt>
                <c:pt idx="702">
                  <c:v>11.758592</c:v>
                </c:pt>
                <c:pt idx="703">
                  <c:v>11.758592</c:v>
                </c:pt>
                <c:pt idx="704">
                  <c:v>11.758592</c:v>
                </c:pt>
                <c:pt idx="705">
                  <c:v>11.758592</c:v>
                </c:pt>
                <c:pt idx="706">
                  <c:v>11.758592</c:v>
                </c:pt>
                <c:pt idx="707">
                  <c:v>11.758592</c:v>
                </c:pt>
                <c:pt idx="708">
                  <c:v>11.758592</c:v>
                </c:pt>
                <c:pt idx="709">
                  <c:v>11.758592</c:v>
                </c:pt>
                <c:pt idx="710">
                  <c:v>11.758592</c:v>
                </c:pt>
                <c:pt idx="711">
                  <c:v>11.758592</c:v>
                </c:pt>
                <c:pt idx="712">
                  <c:v>11.758592</c:v>
                </c:pt>
                <c:pt idx="713">
                  <c:v>11.758592</c:v>
                </c:pt>
                <c:pt idx="714">
                  <c:v>11.758592</c:v>
                </c:pt>
                <c:pt idx="715">
                  <c:v>11.758592</c:v>
                </c:pt>
                <c:pt idx="716">
                  <c:v>11.758592</c:v>
                </c:pt>
                <c:pt idx="717">
                  <c:v>11.758592</c:v>
                </c:pt>
                <c:pt idx="718">
                  <c:v>11.758592</c:v>
                </c:pt>
                <c:pt idx="719">
                  <c:v>11.758592</c:v>
                </c:pt>
                <c:pt idx="720">
                  <c:v>11.758592</c:v>
                </c:pt>
                <c:pt idx="721">
                  <c:v>11.758592</c:v>
                </c:pt>
                <c:pt idx="722">
                  <c:v>11.758592</c:v>
                </c:pt>
                <c:pt idx="723">
                  <c:v>11.758592</c:v>
                </c:pt>
                <c:pt idx="724">
                  <c:v>11.758592</c:v>
                </c:pt>
                <c:pt idx="725">
                  <c:v>11.758592</c:v>
                </c:pt>
                <c:pt idx="726">
                  <c:v>11.758592</c:v>
                </c:pt>
                <c:pt idx="727">
                  <c:v>11.758592</c:v>
                </c:pt>
                <c:pt idx="728">
                  <c:v>11.758592</c:v>
                </c:pt>
                <c:pt idx="729">
                  <c:v>11.758592</c:v>
                </c:pt>
                <c:pt idx="730">
                  <c:v>11.758592</c:v>
                </c:pt>
                <c:pt idx="731">
                  <c:v>11.758592</c:v>
                </c:pt>
                <c:pt idx="732">
                  <c:v>11.758592</c:v>
                </c:pt>
                <c:pt idx="733">
                  <c:v>11.758592</c:v>
                </c:pt>
                <c:pt idx="734">
                  <c:v>11.758592</c:v>
                </c:pt>
                <c:pt idx="735">
                  <c:v>11.758592</c:v>
                </c:pt>
                <c:pt idx="736">
                  <c:v>11.758592</c:v>
                </c:pt>
                <c:pt idx="737">
                  <c:v>11.758592</c:v>
                </c:pt>
                <c:pt idx="738">
                  <c:v>11.758592</c:v>
                </c:pt>
                <c:pt idx="739">
                  <c:v>11.758592</c:v>
                </c:pt>
                <c:pt idx="740">
                  <c:v>11.758592</c:v>
                </c:pt>
                <c:pt idx="741">
                  <c:v>11.758592</c:v>
                </c:pt>
                <c:pt idx="742">
                  <c:v>11.758592</c:v>
                </c:pt>
                <c:pt idx="743">
                  <c:v>11.758592</c:v>
                </c:pt>
                <c:pt idx="744">
                  <c:v>11.758592</c:v>
                </c:pt>
                <c:pt idx="745">
                  <c:v>11.758592</c:v>
                </c:pt>
                <c:pt idx="746">
                  <c:v>11.758592</c:v>
                </c:pt>
                <c:pt idx="747">
                  <c:v>11.758592</c:v>
                </c:pt>
                <c:pt idx="748">
                  <c:v>11.758592</c:v>
                </c:pt>
                <c:pt idx="749">
                  <c:v>11.758592</c:v>
                </c:pt>
                <c:pt idx="750">
                  <c:v>11.758592</c:v>
                </c:pt>
                <c:pt idx="751">
                  <c:v>11.758592</c:v>
                </c:pt>
                <c:pt idx="752">
                  <c:v>11.758592</c:v>
                </c:pt>
                <c:pt idx="753">
                  <c:v>11.758592</c:v>
                </c:pt>
                <c:pt idx="754">
                  <c:v>11.758592</c:v>
                </c:pt>
                <c:pt idx="755">
                  <c:v>11.758592</c:v>
                </c:pt>
                <c:pt idx="756">
                  <c:v>11.758592</c:v>
                </c:pt>
                <c:pt idx="757">
                  <c:v>11.758592</c:v>
                </c:pt>
                <c:pt idx="758">
                  <c:v>11.758592</c:v>
                </c:pt>
                <c:pt idx="759">
                  <c:v>11.758592</c:v>
                </c:pt>
                <c:pt idx="760">
                  <c:v>11.758592</c:v>
                </c:pt>
                <c:pt idx="761">
                  <c:v>11.758592</c:v>
                </c:pt>
                <c:pt idx="762">
                  <c:v>11.758592</c:v>
                </c:pt>
                <c:pt idx="763">
                  <c:v>11.758592</c:v>
                </c:pt>
                <c:pt idx="764">
                  <c:v>11.758592</c:v>
                </c:pt>
                <c:pt idx="765">
                  <c:v>11.758592</c:v>
                </c:pt>
                <c:pt idx="766">
                  <c:v>11.758592</c:v>
                </c:pt>
                <c:pt idx="767">
                  <c:v>11.758592</c:v>
                </c:pt>
                <c:pt idx="768">
                  <c:v>11.758592</c:v>
                </c:pt>
                <c:pt idx="769">
                  <c:v>11.758592</c:v>
                </c:pt>
                <c:pt idx="770">
                  <c:v>11.758592</c:v>
                </c:pt>
                <c:pt idx="771">
                  <c:v>11.758592</c:v>
                </c:pt>
                <c:pt idx="772">
                  <c:v>11.758592</c:v>
                </c:pt>
                <c:pt idx="773">
                  <c:v>11.758592</c:v>
                </c:pt>
                <c:pt idx="774">
                  <c:v>11.758592</c:v>
                </c:pt>
                <c:pt idx="775">
                  <c:v>11.71968</c:v>
                </c:pt>
                <c:pt idx="776">
                  <c:v>11.71968</c:v>
                </c:pt>
                <c:pt idx="777">
                  <c:v>11.71968</c:v>
                </c:pt>
                <c:pt idx="778">
                  <c:v>11.71968</c:v>
                </c:pt>
                <c:pt idx="779">
                  <c:v>11.71968</c:v>
                </c:pt>
                <c:pt idx="780">
                  <c:v>11.71968</c:v>
                </c:pt>
                <c:pt idx="781">
                  <c:v>11.71968</c:v>
                </c:pt>
                <c:pt idx="782">
                  <c:v>11.71968</c:v>
                </c:pt>
                <c:pt idx="783">
                  <c:v>11.71968</c:v>
                </c:pt>
                <c:pt idx="784">
                  <c:v>11.71968</c:v>
                </c:pt>
                <c:pt idx="785">
                  <c:v>11.71968</c:v>
                </c:pt>
                <c:pt idx="786">
                  <c:v>11.71968</c:v>
                </c:pt>
                <c:pt idx="787">
                  <c:v>11.71968</c:v>
                </c:pt>
                <c:pt idx="788">
                  <c:v>11.71968</c:v>
                </c:pt>
                <c:pt idx="789">
                  <c:v>11.71968</c:v>
                </c:pt>
                <c:pt idx="790">
                  <c:v>11.71968</c:v>
                </c:pt>
                <c:pt idx="791">
                  <c:v>11.71968</c:v>
                </c:pt>
                <c:pt idx="792">
                  <c:v>11.71968</c:v>
                </c:pt>
                <c:pt idx="793">
                  <c:v>11.71968</c:v>
                </c:pt>
                <c:pt idx="794">
                  <c:v>11.71968</c:v>
                </c:pt>
                <c:pt idx="795">
                  <c:v>11.71968</c:v>
                </c:pt>
                <c:pt idx="796">
                  <c:v>11.71968</c:v>
                </c:pt>
                <c:pt idx="797">
                  <c:v>11.71968</c:v>
                </c:pt>
                <c:pt idx="798">
                  <c:v>11.71968</c:v>
                </c:pt>
                <c:pt idx="799">
                  <c:v>11.71968</c:v>
                </c:pt>
                <c:pt idx="800">
                  <c:v>11.71968</c:v>
                </c:pt>
                <c:pt idx="801">
                  <c:v>11.71968</c:v>
                </c:pt>
                <c:pt idx="802">
                  <c:v>11.71968</c:v>
                </c:pt>
                <c:pt idx="803">
                  <c:v>11.71968</c:v>
                </c:pt>
                <c:pt idx="804">
                  <c:v>11.71968</c:v>
                </c:pt>
                <c:pt idx="805">
                  <c:v>11.71968</c:v>
                </c:pt>
                <c:pt idx="806">
                  <c:v>11.71968</c:v>
                </c:pt>
                <c:pt idx="807">
                  <c:v>11.71968</c:v>
                </c:pt>
                <c:pt idx="808">
                  <c:v>11.71968</c:v>
                </c:pt>
                <c:pt idx="809">
                  <c:v>11.71968</c:v>
                </c:pt>
                <c:pt idx="810">
                  <c:v>11.71968</c:v>
                </c:pt>
                <c:pt idx="811">
                  <c:v>11.71968</c:v>
                </c:pt>
                <c:pt idx="812">
                  <c:v>11.71968</c:v>
                </c:pt>
                <c:pt idx="813">
                  <c:v>11.71968</c:v>
                </c:pt>
                <c:pt idx="814">
                  <c:v>11.71968</c:v>
                </c:pt>
                <c:pt idx="815">
                  <c:v>11.71968</c:v>
                </c:pt>
                <c:pt idx="816">
                  <c:v>11.71968</c:v>
                </c:pt>
                <c:pt idx="817">
                  <c:v>11.71968</c:v>
                </c:pt>
                <c:pt idx="818">
                  <c:v>11.71968</c:v>
                </c:pt>
                <c:pt idx="819">
                  <c:v>11.71968</c:v>
                </c:pt>
                <c:pt idx="820">
                  <c:v>11.71968</c:v>
                </c:pt>
                <c:pt idx="821">
                  <c:v>11.71968</c:v>
                </c:pt>
                <c:pt idx="822">
                  <c:v>11.71968</c:v>
                </c:pt>
                <c:pt idx="823">
                  <c:v>11.71968</c:v>
                </c:pt>
                <c:pt idx="824">
                  <c:v>11.71968</c:v>
                </c:pt>
                <c:pt idx="825">
                  <c:v>11.71968</c:v>
                </c:pt>
                <c:pt idx="826">
                  <c:v>11.71968</c:v>
                </c:pt>
                <c:pt idx="827">
                  <c:v>11.71968</c:v>
                </c:pt>
                <c:pt idx="828">
                  <c:v>11.71968</c:v>
                </c:pt>
                <c:pt idx="829">
                  <c:v>11.71968</c:v>
                </c:pt>
                <c:pt idx="830">
                  <c:v>11.71968</c:v>
                </c:pt>
                <c:pt idx="831">
                  <c:v>11.71968</c:v>
                </c:pt>
                <c:pt idx="832">
                  <c:v>11.71968</c:v>
                </c:pt>
                <c:pt idx="833">
                  <c:v>11.71968</c:v>
                </c:pt>
                <c:pt idx="834">
                  <c:v>11.71968</c:v>
                </c:pt>
                <c:pt idx="835">
                  <c:v>11.71968</c:v>
                </c:pt>
                <c:pt idx="836">
                  <c:v>11.71968</c:v>
                </c:pt>
                <c:pt idx="837">
                  <c:v>11.71968</c:v>
                </c:pt>
                <c:pt idx="838">
                  <c:v>11.71968</c:v>
                </c:pt>
                <c:pt idx="839">
                  <c:v>11.71968</c:v>
                </c:pt>
                <c:pt idx="840">
                  <c:v>11.71968</c:v>
                </c:pt>
                <c:pt idx="841">
                  <c:v>11.71968</c:v>
                </c:pt>
                <c:pt idx="842">
                  <c:v>11.71968</c:v>
                </c:pt>
                <c:pt idx="843">
                  <c:v>11.71968</c:v>
                </c:pt>
                <c:pt idx="844">
                  <c:v>11.71968</c:v>
                </c:pt>
                <c:pt idx="845">
                  <c:v>11.71968</c:v>
                </c:pt>
                <c:pt idx="846">
                  <c:v>11.71968</c:v>
                </c:pt>
                <c:pt idx="847">
                  <c:v>11.71968</c:v>
                </c:pt>
                <c:pt idx="848">
                  <c:v>11.71968</c:v>
                </c:pt>
                <c:pt idx="849">
                  <c:v>11.71968</c:v>
                </c:pt>
                <c:pt idx="850">
                  <c:v>11.71968</c:v>
                </c:pt>
                <c:pt idx="851">
                  <c:v>11.71968</c:v>
                </c:pt>
                <c:pt idx="852">
                  <c:v>11.71968</c:v>
                </c:pt>
                <c:pt idx="853">
                  <c:v>11.71968</c:v>
                </c:pt>
                <c:pt idx="854">
                  <c:v>11.71968</c:v>
                </c:pt>
                <c:pt idx="855">
                  <c:v>11.71968</c:v>
                </c:pt>
                <c:pt idx="856">
                  <c:v>11.71968</c:v>
                </c:pt>
                <c:pt idx="857">
                  <c:v>11.71968</c:v>
                </c:pt>
                <c:pt idx="858">
                  <c:v>11.71968</c:v>
                </c:pt>
                <c:pt idx="859">
                  <c:v>11.71968</c:v>
                </c:pt>
                <c:pt idx="860">
                  <c:v>11.71968</c:v>
                </c:pt>
                <c:pt idx="861">
                  <c:v>11.71968</c:v>
                </c:pt>
                <c:pt idx="862">
                  <c:v>11.71968</c:v>
                </c:pt>
                <c:pt idx="863">
                  <c:v>11.71968</c:v>
                </c:pt>
                <c:pt idx="864">
                  <c:v>11.71968</c:v>
                </c:pt>
                <c:pt idx="865">
                  <c:v>11.71968</c:v>
                </c:pt>
                <c:pt idx="866">
                  <c:v>11.71968</c:v>
                </c:pt>
                <c:pt idx="867">
                  <c:v>11.71968</c:v>
                </c:pt>
                <c:pt idx="868">
                  <c:v>11.71968</c:v>
                </c:pt>
                <c:pt idx="869">
                  <c:v>11.71968</c:v>
                </c:pt>
                <c:pt idx="870">
                  <c:v>11.71968</c:v>
                </c:pt>
                <c:pt idx="871">
                  <c:v>11.71968</c:v>
                </c:pt>
                <c:pt idx="872">
                  <c:v>11.71968</c:v>
                </c:pt>
                <c:pt idx="873">
                  <c:v>11.71968</c:v>
                </c:pt>
                <c:pt idx="874">
                  <c:v>11.71968</c:v>
                </c:pt>
                <c:pt idx="875">
                  <c:v>11.71968</c:v>
                </c:pt>
                <c:pt idx="876">
                  <c:v>11.71968</c:v>
                </c:pt>
                <c:pt idx="877">
                  <c:v>11.71968</c:v>
                </c:pt>
                <c:pt idx="878">
                  <c:v>11.71968</c:v>
                </c:pt>
                <c:pt idx="879">
                  <c:v>11.71968</c:v>
                </c:pt>
                <c:pt idx="880">
                  <c:v>11.71968</c:v>
                </c:pt>
                <c:pt idx="881">
                  <c:v>11.71968</c:v>
                </c:pt>
                <c:pt idx="882">
                  <c:v>11.71968</c:v>
                </c:pt>
                <c:pt idx="883">
                  <c:v>11.71968</c:v>
                </c:pt>
                <c:pt idx="884">
                  <c:v>11.71968</c:v>
                </c:pt>
                <c:pt idx="885">
                  <c:v>11.671296</c:v>
                </c:pt>
                <c:pt idx="886">
                  <c:v>11.671296</c:v>
                </c:pt>
                <c:pt idx="887">
                  <c:v>11.671296</c:v>
                </c:pt>
                <c:pt idx="888">
                  <c:v>11.671296</c:v>
                </c:pt>
                <c:pt idx="889">
                  <c:v>11.671296</c:v>
                </c:pt>
                <c:pt idx="890">
                  <c:v>11.671296</c:v>
                </c:pt>
                <c:pt idx="891">
                  <c:v>11.671296</c:v>
                </c:pt>
                <c:pt idx="892">
                  <c:v>11.671296</c:v>
                </c:pt>
                <c:pt idx="893">
                  <c:v>11.671296</c:v>
                </c:pt>
                <c:pt idx="894">
                  <c:v>11.671296</c:v>
                </c:pt>
                <c:pt idx="895">
                  <c:v>11.671296</c:v>
                </c:pt>
                <c:pt idx="896">
                  <c:v>11.671296</c:v>
                </c:pt>
                <c:pt idx="897">
                  <c:v>11.671296</c:v>
                </c:pt>
                <c:pt idx="898">
                  <c:v>11.671296</c:v>
                </c:pt>
                <c:pt idx="899">
                  <c:v>11.671296</c:v>
                </c:pt>
                <c:pt idx="900">
                  <c:v>11.671296</c:v>
                </c:pt>
                <c:pt idx="901">
                  <c:v>11.671296</c:v>
                </c:pt>
                <c:pt idx="902">
                  <c:v>11.671296</c:v>
                </c:pt>
                <c:pt idx="903">
                  <c:v>11.671296</c:v>
                </c:pt>
                <c:pt idx="904">
                  <c:v>11.671296</c:v>
                </c:pt>
                <c:pt idx="905">
                  <c:v>11.671296</c:v>
                </c:pt>
                <c:pt idx="906">
                  <c:v>11.671296</c:v>
                </c:pt>
                <c:pt idx="907">
                  <c:v>11.671296</c:v>
                </c:pt>
                <c:pt idx="908">
                  <c:v>11.671296</c:v>
                </c:pt>
                <c:pt idx="909">
                  <c:v>11.671296</c:v>
                </c:pt>
                <c:pt idx="910">
                  <c:v>11.671296</c:v>
                </c:pt>
                <c:pt idx="911">
                  <c:v>11.671296</c:v>
                </c:pt>
                <c:pt idx="912">
                  <c:v>11.671296</c:v>
                </c:pt>
                <c:pt idx="913">
                  <c:v>11.671296</c:v>
                </c:pt>
                <c:pt idx="914">
                  <c:v>11.671296</c:v>
                </c:pt>
                <c:pt idx="915">
                  <c:v>11.671296</c:v>
                </c:pt>
                <c:pt idx="916">
                  <c:v>11.671296</c:v>
                </c:pt>
                <c:pt idx="917">
                  <c:v>11.671296</c:v>
                </c:pt>
                <c:pt idx="918">
                  <c:v>11.671296</c:v>
                </c:pt>
                <c:pt idx="919">
                  <c:v>11.671296</c:v>
                </c:pt>
                <c:pt idx="920">
                  <c:v>11.671296</c:v>
                </c:pt>
                <c:pt idx="921">
                  <c:v>11.671296</c:v>
                </c:pt>
                <c:pt idx="922">
                  <c:v>11.671296</c:v>
                </c:pt>
                <c:pt idx="923">
                  <c:v>11.671296</c:v>
                </c:pt>
                <c:pt idx="924">
                  <c:v>11.671296</c:v>
                </c:pt>
                <c:pt idx="925">
                  <c:v>11.671296</c:v>
                </c:pt>
                <c:pt idx="926">
                  <c:v>11.671296</c:v>
                </c:pt>
                <c:pt idx="927">
                  <c:v>11.671296</c:v>
                </c:pt>
                <c:pt idx="928">
                  <c:v>11.671296</c:v>
                </c:pt>
                <c:pt idx="929">
                  <c:v>11.671296</c:v>
                </c:pt>
                <c:pt idx="930">
                  <c:v>11.671296</c:v>
                </c:pt>
                <c:pt idx="931">
                  <c:v>11.671296</c:v>
                </c:pt>
                <c:pt idx="932">
                  <c:v>11.671296</c:v>
                </c:pt>
                <c:pt idx="933">
                  <c:v>11.671296</c:v>
                </c:pt>
                <c:pt idx="934">
                  <c:v>11.671296</c:v>
                </c:pt>
                <c:pt idx="935">
                  <c:v>11.671296</c:v>
                </c:pt>
                <c:pt idx="936">
                  <c:v>11.671296</c:v>
                </c:pt>
                <c:pt idx="937">
                  <c:v>11.671296</c:v>
                </c:pt>
                <c:pt idx="938">
                  <c:v>11.671296</c:v>
                </c:pt>
                <c:pt idx="939">
                  <c:v>11.671296</c:v>
                </c:pt>
                <c:pt idx="940">
                  <c:v>11.671296</c:v>
                </c:pt>
                <c:pt idx="941">
                  <c:v>11.671296</c:v>
                </c:pt>
                <c:pt idx="942">
                  <c:v>11.671296</c:v>
                </c:pt>
                <c:pt idx="943">
                  <c:v>11.671296</c:v>
                </c:pt>
                <c:pt idx="944">
                  <c:v>11.671296</c:v>
                </c:pt>
                <c:pt idx="945">
                  <c:v>11.671296</c:v>
                </c:pt>
                <c:pt idx="946">
                  <c:v>11.671296</c:v>
                </c:pt>
                <c:pt idx="947">
                  <c:v>11.671296</c:v>
                </c:pt>
                <c:pt idx="948">
                  <c:v>11.671296</c:v>
                </c:pt>
                <c:pt idx="949">
                  <c:v>11.671296</c:v>
                </c:pt>
                <c:pt idx="950">
                  <c:v>11.671296</c:v>
                </c:pt>
                <c:pt idx="951">
                  <c:v>11.671296</c:v>
                </c:pt>
                <c:pt idx="952">
                  <c:v>11.671296</c:v>
                </c:pt>
                <c:pt idx="953">
                  <c:v>11.671296</c:v>
                </c:pt>
                <c:pt idx="954">
                  <c:v>11.671296</c:v>
                </c:pt>
                <c:pt idx="955">
                  <c:v>11.671296</c:v>
                </c:pt>
                <c:pt idx="956">
                  <c:v>11.671296</c:v>
                </c:pt>
                <c:pt idx="957">
                  <c:v>11.671296</c:v>
                </c:pt>
                <c:pt idx="958">
                  <c:v>11.671296</c:v>
                </c:pt>
                <c:pt idx="959">
                  <c:v>11.671296</c:v>
                </c:pt>
                <c:pt idx="960">
                  <c:v>11.671296</c:v>
                </c:pt>
                <c:pt idx="961">
                  <c:v>11.671296</c:v>
                </c:pt>
                <c:pt idx="962">
                  <c:v>11.671296</c:v>
                </c:pt>
                <c:pt idx="963">
                  <c:v>11.671296</c:v>
                </c:pt>
                <c:pt idx="964">
                  <c:v>11.671296</c:v>
                </c:pt>
                <c:pt idx="965">
                  <c:v>11.671296</c:v>
                </c:pt>
                <c:pt idx="966">
                  <c:v>11.671296</c:v>
                </c:pt>
                <c:pt idx="967">
                  <c:v>11.671296</c:v>
                </c:pt>
                <c:pt idx="968">
                  <c:v>11.671296</c:v>
                </c:pt>
                <c:pt idx="969">
                  <c:v>11.671296</c:v>
                </c:pt>
                <c:pt idx="970">
                  <c:v>11.671296</c:v>
                </c:pt>
                <c:pt idx="971">
                  <c:v>11.671296</c:v>
                </c:pt>
                <c:pt idx="972">
                  <c:v>11.671296</c:v>
                </c:pt>
                <c:pt idx="973">
                  <c:v>11.671296</c:v>
                </c:pt>
                <c:pt idx="974">
                  <c:v>11.671296</c:v>
                </c:pt>
                <c:pt idx="975">
                  <c:v>11.671296</c:v>
                </c:pt>
                <c:pt idx="976">
                  <c:v>11.671296</c:v>
                </c:pt>
                <c:pt idx="977">
                  <c:v>11.671296</c:v>
                </c:pt>
                <c:pt idx="978">
                  <c:v>11.671296</c:v>
                </c:pt>
                <c:pt idx="979">
                  <c:v>11.671296</c:v>
                </c:pt>
                <c:pt idx="980">
                  <c:v>11.671296</c:v>
                </c:pt>
                <c:pt idx="981">
                  <c:v>11.671296</c:v>
                </c:pt>
                <c:pt idx="982">
                  <c:v>11.671296</c:v>
                </c:pt>
                <c:pt idx="983">
                  <c:v>11.671296</c:v>
                </c:pt>
                <c:pt idx="984">
                  <c:v>11.671296</c:v>
                </c:pt>
                <c:pt idx="985">
                  <c:v>11.671296</c:v>
                </c:pt>
                <c:pt idx="986">
                  <c:v>11.671296</c:v>
                </c:pt>
                <c:pt idx="987">
                  <c:v>11.671296</c:v>
                </c:pt>
                <c:pt idx="988">
                  <c:v>11.671296</c:v>
                </c:pt>
                <c:pt idx="989">
                  <c:v>11.671296</c:v>
                </c:pt>
                <c:pt idx="990">
                  <c:v>11.671296</c:v>
                </c:pt>
                <c:pt idx="991">
                  <c:v>11.671296</c:v>
                </c:pt>
                <c:pt idx="992">
                  <c:v>11.671296</c:v>
                </c:pt>
                <c:pt idx="993">
                  <c:v>11.671296</c:v>
                </c:pt>
                <c:pt idx="994">
                  <c:v>11.671296</c:v>
                </c:pt>
                <c:pt idx="995">
                  <c:v>11.612928</c:v>
                </c:pt>
                <c:pt idx="996">
                  <c:v>11.612928</c:v>
                </c:pt>
                <c:pt idx="997">
                  <c:v>11.612928</c:v>
                </c:pt>
                <c:pt idx="998">
                  <c:v>11.612928</c:v>
                </c:pt>
                <c:pt idx="999">
                  <c:v>11.612928</c:v>
                </c:pt>
                <c:pt idx="1000">
                  <c:v>11.612928</c:v>
                </c:pt>
                <c:pt idx="1001">
                  <c:v>11.612928</c:v>
                </c:pt>
                <c:pt idx="1002">
                  <c:v>11.612928</c:v>
                </c:pt>
                <c:pt idx="1003">
                  <c:v>11.612928</c:v>
                </c:pt>
                <c:pt idx="1004">
                  <c:v>11.612928</c:v>
                </c:pt>
                <c:pt idx="1005">
                  <c:v>11.612928</c:v>
                </c:pt>
                <c:pt idx="1006">
                  <c:v>11.612928</c:v>
                </c:pt>
                <c:pt idx="1007">
                  <c:v>11.612928</c:v>
                </c:pt>
                <c:pt idx="1008">
                  <c:v>11.612928</c:v>
                </c:pt>
                <c:pt idx="1009">
                  <c:v>11.612928</c:v>
                </c:pt>
                <c:pt idx="1010">
                  <c:v>11.612928</c:v>
                </c:pt>
                <c:pt idx="1011">
                  <c:v>11.612928</c:v>
                </c:pt>
                <c:pt idx="1012">
                  <c:v>11.612928</c:v>
                </c:pt>
                <c:pt idx="1013">
                  <c:v>11.612928</c:v>
                </c:pt>
                <c:pt idx="1014">
                  <c:v>11.612928</c:v>
                </c:pt>
                <c:pt idx="1015">
                  <c:v>11.612928</c:v>
                </c:pt>
                <c:pt idx="1016">
                  <c:v>11.612928</c:v>
                </c:pt>
                <c:pt idx="1017">
                  <c:v>11.612928</c:v>
                </c:pt>
                <c:pt idx="1018">
                  <c:v>11.612928</c:v>
                </c:pt>
                <c:pt idx="1019">
                  <c:v>11.612928</c:v>
                </c:pt>
                <c:pt idx="1020">
                  <c:v>11.612928</c:v>
                </c:pt>
                <c:pt idx="1021">
                  <c:v>11.612928</c:v>
                </c:pt>
                <c:pt idx="1022">
                  <c:v>11.612928</c:v>
                </c:pt>
                <c:pt idx="1023">
                  <c:v>11.612928</c:v>
                </c:pt>
                <c:pt idx="1024">
                  <c:v>11.612928</c:v>
                </c:pt>
                <c:pt idx="1025">
                  <c:v>11.612928</c:v>
                </c:pt>
                <c:pt idx="1026">
                  <c:v>11.612928</c:v>
                </c:pt>
                <c:pt idx="1027">
                  <c:v>11.612928</c:v>
                </c:pt>
                <c:pt idx="1028">
                  <c:v>11.612928</c:v>
                </c:pt>
                <c:pt idx="1029">
                  <c:v>11.612928</c:v>
                </c:pt>
                <c:pt idx="1030">
                  <c:v>11.612928</c:v>
                </c:pt>
                <c:pt idx="1031">
                  <c:v>11.612928</c:v>
                </c:pt>
                <c:pt idx="1032">
                  <c:v>11.612928</c:v>
                </c:pt>
                <c:pt idx="1033">
                  <c:v>11.612928</c:v>
                </c:pt>
                <c:pt idx="1034">
                  <c:v>11.612928</c:v>
                </c:pt>
                <c:pt idx="1035">
                  <c:v>11.612928</c:v>
                </c:pt>
                <c:pt idx="1036">
                  <c:v>11.612928</c:v>
                </c:pt>
                <c:pt idx="1037">
                  <c:v>11.612928</c:v>
                </c:pt>
                <c:pt idx="1038">
                  <c:v>11.612928</c:v>
                </c:pt>
                <c:pt idx="1039">
                  <c:v>11.612928</c:v>
                </c:pt>
                <c:pt idx="1040">
                  <c:v>11.612928</c:v>
                </c:pt>
                <c:pt idx="1041">
                  <c:v>11.612928</c:v>
                </c:pt>
                <c:pt idx="1042">
                  <c:v>11.612928</c:v>
                </c:pt>
                <c:pt idx="1043">
                  <c:v>11.612928</c:v>
                </c:pt>
                <c:pt idx="1044">
                  <c:v>11.612928</c:v>
                </c:pt>
                <c:pt idx="1045">
                  <c:v>11.612928</c:v>
                </c:pt>
                <c:pt idx="1046">
                  <c:v>11.612928</c:v>
                </c:pt>
                <c:pt idx="1047">
                  <c:v>11.612928</c:v>
                </c:pt>
                <c:pt idx="1048">
                  <c:v>11.612928</c:v>
                </c:pt>
                <c:pt idx="1049">
                  <c:v>11.612928</c:v>
                </c:pt>
                <c:pt idx="1050">
                  <c:v>11.612928</c:v>
                </c:pt>
                <c:pt idx="1051">
                  <c:v>11.612928</c:v>
                </c:pt>
                <c:pt idx="1052">
                  <c:v>11.612928</c:v>
                </c:pt>
                <c:pt idx="1053">
                  <c:v>11.612928</c:v>
                </c:pt>
                <c:pt idx="1054">
                  <c:v>11.612928</c:v>
                </c:pt>
                <c:pt idx="1055">
                  <c:v>11.612928</c:v>
                </c:pt>
                <c:pt idx="1056">
                  <c:v>11.612928</c:v>
                </c:pt>
                <c:pt idx="1057">
                  <c:v>11.612928</c:v>
                </c:pt>
                <c:pt idx="1058">
                  <c:v>11.612928</c:v>
                </c:pt>
                <c:pt idx="1059">
                  <c:v>11.612928</c:v>
                </c:pt>
                <c:pt idx="1060">
                  <c:v>11.612928</c:v>
                </c:pt>
                <c:pt idx="1061">
                  <c:v>11.612928</c:v>
                </c:pt>
                <c:pt idx="1062">
                  <c:v>11.612928</c:v>
                </c:pt>
                <c:pt idx="1063">
                  <c:v>11.612928</c:v>
                </c:pt>
                <c:pt idx="1064">
                  <c:v>11.612928</c:v>
                </c:pt>
                <c:pt idx="1065">
                  <c:v>11.612928</c:v>
                </c:pt>
                <c:pt idx="1066">
                  <c:v>11.612928</c:v>
                </c:pt>
                <c:pt idx="1067">
                  <c:v>11.612928</c:v>
                </c:pt>
                <c:pt idx="1068">
                  <c:v>11.612928</c:v>
                </c:pt>
                <c:pt idx="1069">
                  <c:v>11.612928</c:v>
                </c:pt>
                <c:pt idx="1070">
                  <c:v>11.612928</c:v>
                </c:pt>
                <c:pt idx="1071">
                  <c:v>11.612928</c:v>
                </c:pt>
                <c:pt idx="1072">
                  <c:v>11.612928</c:v>
                </c:pt>
                <c:pt idx="1073">
                  <c:v>11.612928</c:v>
                </c:pt>
                <c:pt idx="1074">
                  <c:v>11.612928</c:v>
                </c:pt>
                <c:pt idx="1075">
                  <c:v>11.612928</c:v>
                </c:pt>
                <c:pt idx="1076">
                  <c:v>11.612928</c:v>
                </c:pt>
                <c:pt idx="1077">
                  <c:v>11.612928</c:v>
                </c:pt>
                <c:pt idx="1078">
                  <c:v>11.612928</c:v>
                </c:pt>
                <c:pt idx="1079">
                  <c:v>11.612928</c:v>
                </c:pt>
                <c:pt idx="1080">
                  <c:v>11.612928</c:v>
                </c:pt>
                <c:pt idx="1081">
                  <c:v>11.612928</c:v>
                </c:pt>
                <c:pt idx="1082">
                  <c:v>11.612928</c:v>
                </c:pt>
                <c:pt idx="1083">
                  <c:v>11.612928</c:v>
                </c:pt>
                <c:pt idx="1084">
                  <c:v>11.612928</c:v>
                </c:pt>
                <c:pt idx="1085">
                  <c:v>11.612928</c:v>
                </c:pt>
                <c:pt idx="1086">
                  <c:v>11.612928</c:v>
                </c:pt>
                <c:pt idx="1087">
                  <c:v>11.612928</c:v>
                </c:pt>
                <c:pt idx="1088">
                  <c:v>11.612928</c:v>
                </c:pt>
                <c:pt idx="1089">
                  <c:v>11.612928</c:v>
                </c:pt>
                <c:pt idx="1090">
                  <c:v>11.612928</c:v>
                </c:pt>
                <c:pt idx="1091">
                  <c:v>11.612928</c:v>
                </c:pt>
                <c:pt idx="1092">
                  <c:v>11.612928</c:v>
                </c:pt>
                <c:pt idx="1093">
                  <c:v>11.612928</c:v>
                </c:pt>
                <c:pt idx="1094">
                  <c:v>11.612928</c:v>
                </c:pt>
                <c:pt idx="1095">
                  <c:v>11.612928</c:v>
                </c:pt>
                <c:pt idx="1096">
                  <c:v>11.612928</c:v>
                </c:pt>
                <c:pt idx="1097">
                  <c:v>11.612928</c:v>
                </c:pt>
                <c:pt idx="1098">
                  <c:v>11.612928</c:v>
                </c:pt>
                <c:pt idx="1099">
                  <c:v>11.612928</c:v>
                </c:pt>
                <c:pt idx="1100">
                  <c:v>11.612928</c:v>
                </c:pt>
                <c:pt idx="1101">
                  <c:v>11.612928</c:v>
                </c:pt>
                <c:pt idx="1102">
                  <c:v>11.612928</c:v>
                </c:pt>
                <c:pt idx="1103">
                  <c:v>11.612928</c:v>
                </c:pt>
                <c:pt idx="1104">
                  <c:v>11.612928</c:v>
                </c:pt>
                <c:pt idx="1105">
                  <c:v>11.54304</c:v>
                </c:pt>
                <c:pt idx="1106">
                  <c:v>11.54304</c:v>
                </c:pt>
                <c:pt idx="1107">
                  <c:v>11.54304</c:v>
                </c:pt>
                <c:pt idx="1108">
                  <c:v>11.54304</c:v>
                </c:pt>
                <c:pt idx="1109">
                  <c:v>11.54304</c:v>
                </c:pt>
                <c:pt idx="1110">
                  <c:v>11.54304</c:v>
                </c:pt>
                <c:pt idx="1111">
                  <c:v>11.54304</c:v>
                </c:pt>
                <c:pt idx="1112">
                  <c:v>11.54304</c:v>
                </c:pt>
                <c:pt idx="1113">
                  <c:v>11.54304</c:v>
                </c:pt>
                <c:pt idx="1114">
                  <c:v>11.54304</c:v>
                </c:pt>
                <c:pt idx="1115">
                  <c:v>11.54304</c:v>
                </c:pt>
                <c:pt idx="1116">
                  <c:v>11.54304</c:v>
                </c:pt>
                <c:pt idx="1117">
                  <c:v>11.54304</c:v>
                </c:pt>
                <c:pt idx="1118">
                  <c:v>11.54304</c:v>
                </c:pt>
                <c:pt idx="1119">
                  <c:v>11.54304</c:v>
                </c:pt>
                <c:pt idx="1120">
                  <c:v>11.54304</c:v>
                </c:pt>
                <c:pt idx="1121">
                  <c:v>11.54304</c:v>
                </c:pt>
                <c:pt idx="1122">
                  <c:v>11.54304</c:v>
                </c:pt>
                <c:pt idx="1123">
                  <c:v>11.54304</c:v>
                </c:pt>
                <c:pt idx="1124">
                  <c:v>11.54304</c:v>
                </c:pt>
                <c:pt idx="1125">
                  <c:v>11.54304</c:v>
                </c:pt>
                <c:pt idx="1126">
                  <c:v>11.54304</c:v>
                </c:pt>
                <c:pt idx="1127">
                  <c:v>11.54304</c:v>
                </c:pt>
                <c:pt idx="1128">
                  <c:v>11.54304</c:v>
                </c:pt>
                <c:pt idx="1129">
                  <c:v>11.54304</c:v>
                </c:pt>
                <c:pt idx="1130">
                  <c:v>11.54304</c:v>
                </c:pt>
                <c:pt idx="1131">
                  <c:v>11.54304</c:v>
                </c:pt>
                <c:pt idx="1132">
                  <c:v>11.54304</c:v>
                </c:pt>
                <c:pt idx="1133">
                  <c:v>11.54304</c:v>
                </c:pt>
                <c:pt idx="1134">
                  <c:v>11.54304</c:v>
                </c:pt>
                <c:pt idx="1135">
                  <c:v>11.54304</c:v>
                </c:pt>
                <c:pt idx="1136">
                  <c:v>11.54304</c:v>
                </c:pt>
                <c:pt idx="1137">
                  <c:v>11.54304</c:v>
                </c:pt>
                <c:pt idx="1138">
                  <c:v>11.54304</c:v>
                </c:pt>
                <c:pt idx="1139">
                  <c:v>11.54304</c:v>
                </c:pt>
                <c:pt idx="1140">
                  <c:v>11.54304</c:v>
                </c:pt>
                <c:pt idx="1141">
                  <c:v>11.54304</c:v>
                </c:pt>
                <c:pt idx="1142">
                  <c:v>11.54304</c:v>
                </c:pt>
                <c:pt idx="1143">
                  <c:v>11.54304</c:v>
                </c:pt>
                <c:pt idx="1144">
                  <c:v>11.54304</c:v>
                </c:pt>
                <c:pt idx="1145">
                  <c:v>11.54304</c:v>
                </c:pt>
                <c:pt idx="1146">
                  <c:v>11.54304</c:v>
                </c:pt>
                <c:pt idx="1147">
                  <c:v>11.54304</c:v>
                </c:pt>
                <c:pt idx="1148">
                  <c:v>11.54304</c:v>
                </c:pt>
                <c:pt idx="1149">
                  <c:v>11.54304</c:v>
                </c:pt>
                <c:pt idx="1150">
                  <c:v>11.54304</c:v>
                </c:pt>
                <c:pt idx="1151">
                  <c:v>11.54304</c:v>
                </c:pt>
                <c:pt idx="1152">
                  <c:v>11.54304</c:v>
                </c:pt>
                <c:pt idx="1153">
                  <c:v>11.54304</c:v>
                </c:pt>
                <c:pt idx="1154">
                  <c:v>11.54304</c:v>
                </c:pt>
                <c:pt idx="1155">
                  <c:v>11.54304</c:v>
                </c:pt>
                <c:pt idx="1156">
                  <c:v>11.54304</c:v>
                </c:pt>
                <c:pt idx="1157">
                  <c:v>11.54304</c:v>
                </c:pt>
                <c:pt idx="1158">
                  <c:v>11.54304</c:v>
                </c:pt>
                <c:pt idx="1159">
                  <c:v>11.54304</c:v>
                </c:pt>
                <c:pt idx="1160">
                  <c:v>11.54304</c:v>
                </c:pt>
                <c:pt idx="1161">
                  <c:v>11.54304</c:v>
                </c:pt>
                <c:pt idx="1162">
                  <c:v>11.54304</c:v>
                </c:pt>
                <c:pt idx="1163">
                  <c:v>11.54304</c:v>
                </c:pt>
                <c:pt idx="1164">
                  <c:v>11.54304</c:v>
                </c:pt>
                <c:pt idx="1165">
                  <c:v>11.54304</c:v>
                </c:pt>
                <c:pt idx="1166">
                  <c:v>11.54304</c:v>
                </c:pt>
                <c:pt idx="1167">
                  <c:v>11.54304</c:v>
                </c:pt>
                <c:pt idx="1168">
                  <c:v>11.54304</c:v>
                </c:pt>
                <c:pt idx="1169">
                  <c:v>11.54304</c:v>
                </c:pt>
                <c:pt idx="1170">
                  <c:v>11.54304</c:v>
                </c:pt>
                <c:pt idx="1171">
                  <c:v>11.54304</c:v>
                </c:pt>
                <c:pt idx="1172">
                  <c:v>11.54304</c:v>
                </c:pt>
                <c:pt idx="1173">
                  <c:v>11.54304</c:v>
                </c:pt>
                <c:pt idx="1174">
                  <c:v>11.54304</c:v>
                </c:pt>
                <c:pt idx="1175">
                  <c:v>11.54304</c:v>
                </c:pt>
                <c:pt idx="1176">
                  <c:v>11.54304</c:v>
                </c:pt>
                <c:pt idx="1177">
                  <c:v>11.54304</c:v>
                </c:pt>
                <c:pt idx="1178">
                  <c:v>11.54304</c:v>
                </c:pt>
                <c:pt idx="1179">
                  <c:v>11.54304</c:v>
                </c:pt>
                <c:pt idx="1180">
                  <c:v>11.54304</c:v>
                </c:pt>
                <c:pt idx="1181">
                  <c:v>11.54304</c:v>
                </c:pt>
                <c:pt idx="1182">
                  <c:v>11.54304</c:v>
                </c:pt>
                <c:pt idx="1183">
                  <c:v>11.54304</c:v>
                </c:pt>
                <c:pt idx="1184">
                  <c:v>11.54304</c:v>
                </c:pt>
                <c:pt idx="1185">
                  <c:v>11.54304</c:v>
                </c:pt>
                <c:pt idx="1186">
                  <c:v>11.54304</c:v>
                </c:pt>
                <c:pt idx="1187">
                  <c:v>11.54304</c:v>
                </c:pt>
                <c:pt idx="1188">
                  <c:v>11.54304</c:v>
                </c:pt>
                <c:pt idx="1189">
                  <c:v>11.54304</c:v>
                </c:pt>
                <c:pt idx="1190">
                  <c:v>11.54304</c:v>
                </c:pt>
                <c:pt idx="1191">
                  <c:v>11.54304</c:v>
                </c:pt>
                <c:pt idx="1192">
                  <c:v>11.54304</c:v>
                </c:pt>
                <c:pt idx="1193">
                  <c:v>11.54304</c:v>
                </c:pt>
                <c:pt idx="1194">
                  <c:v>11.54304</c:v>
                </c:pt>
                <c:pt idx="1195">
                  <c:v>11.54304</c:v>
                </c:pt>
                <c:pt idx="1196">
                  <c:v>11.54304</c:v>
                </c:pt>
                <c:pt idx="1197">
                  <c:v>11.54304</c:v>
                </c:pt>
                <c:pt idx="1198">
                  <c:v>11.54304</c:v>
                </c:pt>
                <c:pt idx="1199">
                  <c:v>11.54304</c:v>
                </c:pt>
                <c:pt idx="1200">
                  <c:v>11.54304</c:v>
                </c:pt>
                <c:pt idx="1201">
                  <c:v>11.54304</c:v>
                </c:pt>
                <c:pt idx="1202">
                  <c:v>11.54304</c:v>
                </c:pt>
                <c:pt idx="1203">
                  <c:v>11.54304</c:v>
                </c:pt>
                <c:pt idx="1204">
                  <c:v>11.54304</c:v>
                </c:pt>
                <c:pt idx="1205">
                  <c:v>11.54304</c:v>
                </c:pt>
                <c:pt idx="1206">
                  <c:v>11.54304</c:v>
                </c:pt>
                <c:pt idx="1207">
                  <c:v>11.54304</c:v>
                </c:pt>
                <c:pt idx="1208">
                  <c:v>11.54304</c:v>
                </c:pt>
                <c:pt idx="1209">
                  <c:v>11.54304</c:v>
                </c:pt>
                <c:pt idx="1210">
                  <c:v>11.54304</c:v>
                </c:pt>
                <c:pt idx="1211">
                  <c:v>11.54304</c:v>
                </c:pt>
                <c:pt idx="1212">
                  <c:v>11.54304</c:v>
                </c:pt>
                <c:pt idx="1213">
                  <c:v>11.54304</c:v>
                </c:pt>
                <c:pt idx="1214">
                  <c:v>11.54304</c:v>
                </c:pt>
                <c:pt idx="1215">
                  <c:v>11.457663999999999</c:v>
                </c:pt>
                <c:pt idx="1216">
                  <c:v>11.457663999999999</c:v>
                </c:pt>
                <c:pt idx="1217">
                  <c:v>11.457663999999999</c:v>
                </c:pt>
                <c:pt idx="1218">
                  <c:v>11.457663999999999</c:v>
                </c:pt>
                <c:pt idx="1219">
                  <c:v>11.457663999999999</c:v>
                </c:pt>
                <c:pt idx="1220">
                  <c:v>11.457663999999999</c:v>
                </c:pt>
                <c:pt idx="1221">
                  <c:v>11.457663999999999</c:v>
                </c:pt>
                <c:pt idx="1222">
                  <c:v>11.457663999999999</c:v>
                </c:pt>
                <c:pt idx="1223">
                  <c:v>11.457663999999999</c:v>
                </c:pt>
                <c:pt idx="1224">
                  <c:v>11.457663999999999</c:v>
                </c:pt>
                <c:pt idx="1225">
                  <c:v>11.457663999999999</c:v>
                </c:pt>
                <c:pt idx="1226">
                  <c:v>11.457663999999999</c:v>
                </c:pt>
                <c:pt idx="1227">
                  <c:v>11.457663999999999</c:v>
                </c:pt>
                <c:pt idx="1228">
                  <c:v>11.457663999999999</c:v>
                </c:pt>
                <c:pt idx="1229">
                  <c:v>11.457663999999999</c:v>
                </c:pt>
                <c:pt idx="1230">
                  <c:v>11.457663999999999</c:v>
                </c:pt>
                <c:pt idx="1231">
                  <c:v>11.457663999999999</c:v>
                </c:pt>
                <c:pt idx="1232">
                  <c:v>11.457663999999999</c:v>
                </c:pt>
                <c:pt idx="1233">
                  <c:v>11.457663999999999</c:v>
                </c:pt>
                <c:pt idx="1234">
                  <c:v>11.457663999999999</c:v>
                </c:pt>
                <c:pt idx="1235">
                  <c:v>11.457663999999999</c:v>
                </c:pt>
                <c:pt idx="1236">
                  <c:v>11.457663999999999</c:v>
                </c:pt>
                <c:pt idx="1237">
                  <c:v>11.457663999999999</c:v>
                </c:pt>
                <c:pt idx="1238">
                  <c:v>11.457663999999999</c:v>
                </c:pt>
                <c:pt idx="1239">
                  <c:v>11.457663999999999</c:v>
                </c:pt>
                <c:pt idx="1240">
                  <c:v>11.457663999999999</c:v>
                </c:pt>
                <c:pt idx="1241">
                  <c:v>11.457663999999999</c:v>
                </c:pt>
                <c:pt idx="1242">
                  <c:v>11.457663999999999</c:v>
                </c:pt>
                <c:pt idx="1243">
                  <c:v>11.457663999999999</c:v>
                </c:pt>
                <c:pt idx="1244">
                  <c:v>11.457663999999999</c:v>
                </c:pt>
                <c:pt idx="1245">
                  <c:v>11.457663999999999</c:v>
                </c:pt>
                <c:pt idx="1246">
                  <c:v>11.457663999999999</c:v>
                </c:pt>
                <c:pt idx="1247">
                  <c:v>11.457663999999999</c:v>
                </c:pt>
                <c:pt idx="1248">
                  <c:v>11.457663999999999</c:v>
                </c:pt>
                <c:pt idx="1249">
                  <c:v>11.457663999999999</c:v>
                </c:pt>
                <c:pt idx="1250">
                  <c:v>11.457663999999999</c:v>
                </c:pt>
                <c:pt idx="1251">
                  <c:v>11.457663999999999</c:v>
                </c:pt>
                <c:pt idx="1252">
                  <c:v>11.457663999999999</c:v>
                </c:pt>
                <c:pt idx="1253">
                  <c:v>11.457663999999999</c:v>
                </c:pt>
                <c:pt idx="1254">
                  <c:v>11.457663999999999</c:v>
                </c:pt>
                <c:pt idx="1255">
                  <c:v>11.457663999999999</c:v>
                </c:pt>
                <c:pt idx="1256">
                  <c:v>11.457663999999999</c:v>
                </c:pt>
                <c:pt idx="1257">
                  <c:v>11.457663999999999</c:v>
                </c:pt>
                <c:pt idx="1258">
                  <c:v>11.457663999999999</c:v>
                </c:pt>
                <c:pt idx="1259">
                  <c:v>11.457663999999999</c:v>
                </c:pt>
                <c:pt idx="1260">
                  <c:v>11.457663999999999</c:v>
                </c:pt>
                <c:pt idx="1261">
                  <c:v>11.457663999999999</c:v>
                </c:pt>
                <c:pt idx="1262">
                  <c:v>11.457663999999999</c:v>
                </c:pt>
                <c:pt idx="1263">
                  <c:v>11.457663999999999</c:v>
                </c:pt>
                <c:pt idx="1264">
                  <c:v>11.457663999999999</c:v>
                </c:pt>
                <c:pt idx="1265">
                  <c:v>11.457663999999999</c:v>
                </c:pt>
                <c:pt idx="1266">
                  <c:v>11.457663999999999</c:v>
                </c:pt>
                <c:pt idx="1267">
                  <c:v>11.457663999999999</c:v>
                </c:pt>
                <c:pt idx="1268">
                  <c:v>11.457663999999999</c:v>
                </c:pt>
                <c:pt idx="1269">
                  <c:v>11.457663999999999</c:v>
                </c:pt>
                <c:pt idx="1270">
                  <c:v>11.457663999999999</c:v>
                </c:pt>
                <c:pt idx="1271">
                  <c:v>11.457663999999999</c:v>
                </c:pt>
                <c:pt idx="1272">
                  <c:v>11.457663999999999</c:v>
                </c:pt>
                <c:pt idx="1273">
                  <c:v>11.457663999999999</c:v>
                </c:pt>
                <c:pt idx="1274">
                  <c:v>11.457663999999999</c:v>
                </c:pt>
                <c:pt idx="1275">
                  <c:v>11.457663999999999</c:v>
                </c:pt>
                <c:pt idx="1276">
                  <c:v>11.457663999999999</c:v>
                </c:pt>
                <c:pt idx="1277">
                  <c:v>11.457663999999999</c:v>
                </c:pt>
                <c:pt idx="1278">
                  <c:v>11.457663999999999</c:v>
                </c:pt>
                <c:pt idx="1279">
                  <c:v>11.457663999999999</c:v>
                </c:pt>
                <c:pt idx="1280">
                  <c:v>11.457663999999999</c:v>
                </c:pt>
                <c:pt idx="1281">
                  <c:v>11.457663999999999</c:v>
                </c:pt>
                <c:pt idx="1282">
                  <c:v>11.457663999999999</c:v>
                </c:pt>
                <c:pt idx="1283">
                  <c:v>11.457663999999999</c:v>
                </c:pt>
                <c:pt idx="1284">
                  <c:v>11.457663999999999</c:v>
                </c:pt>
                <c:pt idx="1285">
                  <c:v>11.457663999999999</c:v>
                </c:pt>
                <c:pt idx="1286">
                  <c:v>11.457663999999999</c:v>
                </c:pt>
                <c:pt idx="1287">
                  <c:v>11.457663999999999</c:v>
                </c:pt>
                <c:pt idx="1288">
                  <c:v>11.457663999999999</c:v>
                </c:pt>
                <c:pt idx="1289">
                  <c:v>11.457663999999999</c:v>
                </c:pt>
                <c:pt idx="1290">
                  <c:v>11.457663999999999</c:v>
                </c:pt>
                <c:pt idx="1291">
                  <c:v>11.457663999999999</c:v>
                </c:pt>
                <c:pt idx="1292">
                  <c:v>11.457663999999999</c:v>
                </c:pt>
                <c:pt idx="1293">
                  <c:v>11.457663999999999</c:v>
                </c:pt>
                <c:pt idx="1294">
                  <c:v>11.457663999999999</c:v>
                </c:pt>
                <c:pt idx="1295">
                  <c:v>11.457663999999999</c:v>
                </c:pt>
                <c:pt idx="1296">
                  <c:v>11.457663999999999</c:v>
                </c:pt>
                <c:pt idx="1297">
                  <c:v>11.457663999999999</c:v>
                </c:pt>
                <c:pt idx="1298">
                  <c:v>11.457663999999999</c:v>
                </c:pt>
                <c:pt idx="1299">
                  <c:v>11.457663999999999</c:v>
                </c:pt>
                <c:pt idx="1300">
                  <c:v>11.457663999999999</c:v>
                </c:pt>
                <c:pt idx="1301">
                  <c:v>11.457663999999999</c:v>
                </c:pt>
                <c:pt idx="1302">
                  <c:v>11.457663999999999</c:v>
                </c:pt>
                <c:pt idx="1303">
                  <c:v>11.457663999999999</c:v>
                </c:pt>
                <c:pt idx="1304">
                  <c:v>11.457663999999999</c:v>
                </c:pt>
                <c:pt idx="1305">
                  <c:v>11.457663999999999</c:v>
                </c:pt>
                <c:pt idx="1306">
                  <c:v>11.457663999999999</c:v>
                </c:pt>
                <c:pt idx="1307">
                  <c:v>11.457663999999999</c:v>
                </c:pt>
                <c:pt idx="1308">
                  <c:v>11.457663999999999</c:v>
                </c:pt>
                <c:pt idx="1309">
                  <c:v>11.457663999999999</c:v>
                </c:pt>
                <c:pt idx="1310">
                  <c:v>11.457663999999999</c:v>
                </c:pt>
                <c:pt idx="1311">
                  <c:v>11.457663999999999</c:v>
                </c:pt>
                <c:pt idx="1312">
                  <c:v>11.457663999999999</c:v>
                </c:pt>
                <c:pt idx="1313">
                  <c:v>11.457663999999999</c:v>
                </c:pt>
                <c:pt idx="1314">
                  <c:v>11.457663999999999</c:v>
                </c:pt>
                <c:pt idx="1315">
                  <c:v>11.457663999999999</c:v>
                </c:pt>
                <c:pt idx="1316">
                  <c:v>11.457663999999999</c:v>
                </c:pt>
                <c:pt idx="1317">
                  <c:v>11.457663999999999</c:v>
                </c:pt>
                <c:pt idx="1318">
                  <c:v>11.457663999999999</c:v>
                </c:pt>
                <c:pt idx="1319">
                  <c:v>11.457663999999999</c:v>
                </c:pt>
                <c:pt idx="1320">
                  <c:v>11.457663999999999</c:v>
                </c:pt>
                <c:pt idx="1321">
                  <c:v>11.457663999999999</c:v>
                </c:pt>
                <c:pt idx="1322">
                  <c:v>11.457663999999999</c:v>
                </c:pt>
                <c:pt idx="1323">
                  <c:v>11.457663999999999</c:v>
                </c:pt>
                <c:pt idx="1324">
                  <c:v>11.457663999999999</c:v>
                </c:pt>
                <c:pt idx="1325">
                  <c:v>11.34784</c:v>
                </c:pt>
                <c:pt idx="1326">
                  <c:v>11.34784</c:v>
                </c:pt>
                <c:pt idx="1327">
                  <c:v>11.34784</c:v>
                </c:pt>
                <c:pt idx="1328">
                  <c:v>11.34784</c:v>
                </c:pt>
                <c:pt idx="1329">
                  <c:v>11.34784</c:v>
                </c:pt>
                <c:pt idx="1330">
                  <c:v>11.34784</c:v>
                </c:pt>
                <c:pt idx="1331">
                  <c:v>11.34784</c:v>
                </c:pt>
                <c:pt idx="1332">
                  <c:v>11.34784</c:v>
                </c:pt>
                <c:pt idx="1333">
                  <c:v>11.34784</c:v>
                </c:pt>
                <c:pt idx="1334">
                  <c:v>11.34784</c:v>
                </c:pt>
                <c:pt idx="1335">
                  <c:v>11.34784</c:v>
                </c:pt>
                <c:pt idx="1336">
                  <c:v>11.34784</c:v>
                </c:pt>
                <c:pt idx="1337">
                  <c:v>11.34784</c:v>
                </c:pt>
                <c:pt idx="1338">
                  <c:v>11.34784</c:v>
                </c:pt>
                <c:pt idx="1339">
                  <c:v>11.34784</c:v>
                </c:pt>
                <c:pt idx="1340">
                  <c:v>11.34784</c:v>
                </c:pt>
                <c:pt idx="1341">
                  <c:v>11.34784</c:v>
                </c:pt>
                <c:pt idx="1342">
                  <c:v>11.34784</c:v>
                </c:pt>
                <c:pt idx="1343">
                  <c:v>11.34784</c:v>
                </c:pt>
                <c:pt idx="1344">
                  <c:v>11.34784</c:v>
                </c:pt>
                <c:pt idx="1345">
                  <c:v>11.34784</c:v>
                </c:pt>
                <c:pt idx="1346">
                  <c:v>11.34784</c:v>
                </c:pt>
                <c:pt idx="1347">
                  <c:v>11.34784</c:v>
                </c:pt>
                <c:pt idx="1348">
                  <c:v>11.34784</c:v>
                </c:pt>
                <c:pt idx="1349">
                  <c:v>11.34784</c:v>
                </c:pt>
                <c:pt idx="1350">
                  <c:v>11.34784</c:v>
                </c:pt>
                <c:pt idx="1351">
                  <c:v>11.34784</c:v>
                </c:pt>
                <c:pt idx="1352">
                  <c:v>11.34784</c:v>
                </c:pt>
                <c:pt idx="1353">
                  <c:v>11.34784</c:v>
                </c:pt>
                <c:pt idx="1354">
                  <c:v>11.34784</c:v>
                </c:pt>
                <c:pt idx="1355">
                  <c:v>11.34784</c:v>
                </c:pt>
                <c:pt idx="1356">
                  <c:v>11.34784</c:v>
                </c:pt>
                <c:pt idx="1357">
                  <c:v>11.34784</c:v>
                </c:pt>
                <c:pt idx="1358">
                  <c:v>11.34784</c:v>
                </c:pt>
                <c:pt idx="1359">
                  <c:v>11.34784</c:v>
                </c:pt>
                <c:pt idx="1360">
                  <c:v>11.34784</c:v>
                </c:pt>
                <c:pt idx="1361">
                  <c:v>11.34784</c:v>
                </c:pt>
                <c:pt idx="1362">
                  <c:v>11.34784</c:v>
                </c:pt>
                <c:pt idx="1363">
                  <c:v>11.34784</c:v>
                </c:pt>
                <c:pt idx="1364">
                  <c:v>11.34784</c:v>
                </c:pt>
                <c:pt idx="1365">
                  <c:v>11.34784</c:v>
                </c:pt>
                <c:pt idx="1366">
                  <c:v>11.34784</c:v>
                </c:pt>
                <c:pt idx="1367">
                  <c:v>11.34784</c:v>
                </c:pt>
                <c:pt idx="1368">
                  <c:v>11.34784</c:v>
                </c:pt>
                <c:pt idx="1369">
                  <c:v>11.34784</c:v>
                </c:pt>
                <c:pt idx="1370">
                  <c:v>11.34784</c:v>
                </c:pt>
                <c:pt idx="1371">
                  <c:v>11.34784</c:v>
                </c:pt>
                <c:pt idx="1372">
                  <c:v>11.34784</c:v>
                </c:pt>
                <c:pt idx="1373">
                  <c:v>11.34784</c:v>
                </c:pt>
                <c:pt idx="1374">
                  <c:v>11.34784</c:v>
                </c:pt>
                <c:pt idx="1375">
                  <c:v>11.34784</c:v>
                </c:pt>
                <c:pt idx="1376">
                  <c:v>11.34784</c:v>
                </c:pt>
                <c:pt idx="1377">
                  <c:v>11.34784</c:v>
                </c:pt>
                <c:pt idx="1378">
                  <c:v>11.34784</c:v>
                </c:pt>
                <c:pt idx="1379">
                  <c:v>11.34784</c:v>
                </c:pt>
                <c:pt idx="1380">
                  <c:v>11.34784</c:v>
                </c:pt>
                <c:pt idx="1381">
                  <c:v>11.34784</c:v>
                </c:pt>
                <c:pt idx="1382">
                  <c:v>11.34784</c:v>
                </c:pt>
                <c:pt idx="1383">
                  <c:v>11.34784</c:v>
                </c:pt>
                <c:pt idx="1384">
                  <c:v>11.34784</c:v>
                </c:pt>
                <c:pt idx="1385">
                  <c:v>11.34784</c:v>
                </c:pt>
                <c:pt idx="1386">
                  <c:v>11.34784</c:v>
                </c:pt>
                <c:pt idx="1387">
                  <c:v>11.34784</c:v>
                </c:pt>
                <c:pt idx="1388">
                  <c:v>11.34784</c:v>
                </c:pt>
                <c:pt idx="1389">
                  <c:v>11.34784</c:v>
                </c:pt>
                <c:pt idx="1390">
                  <c:v>11.34784</c:v>
                </c:pt>
                <c:pt idx="1391">
                  <c:v>11.34784</c:v>
                </c:pt>
                <c:pt idx="1392">
                  <c:v>11.34784</c:v>
                </c:pt>
                <c:pt idx="1393">
                  <c:v>11.34784</c:v>
                </c:pt>
                <c:pt idx="1394">
                  <c:v>11.34784</c:v>
                </c:pt>
                <c:pt idx="1395">
                  <c:v>11.34784</c:v>
                </c:pt>
                <c:pt idx="1396">
                  <c:v>11.34784</c:v>
                </c:pt>
                <c:pt idx="1397">
                  <c:v>11.34784</c:v>
                </c:pt>
                <c:pt idx="1398">
                  <c:v>11.34784</c:v>
                </c:pt>
                <c:pt idx="1399">
                  <c:v>11.34784</c:v>
                </c:pt>
                <c:pt idx="1400">
                  <c:v>11.34784</c:v>
                </c:pt>
                <c:pt idx="1401">
                  <c:v>11.34784</c:v>
                </c:pt>
                <c:pt idx="1402">
                  <c:v>11.34784</c:v>
                </c:pt>
                <c:pt idx="1403">
                  <c:v>11.34784</c:v>
                </c:pt>
                <c:pt idx="1404">
                  <c:v>11.34784</c:v>
                </c:pt>
                <c:pt idx="1405">
                  <c:v>11.34784</c:v>
                </c:pt>
                <c:pt idx="1406">
                  <c:v>11.34784</c:v>
                </c:pt>
                <c:pt idx="1407">
                  <c:v>11.34784</c:v>
                </c:pt>
                <c:pt idx="1408">
                  <c:v>11.34784</c:v>
                </c:pt>
                <c:pt idx="1409">
                  <c:v>11.34784</c:v>
                </c:pt>
                <c:pt idx="1410">
                  <c:v>11.34784</c:v>
                </c:pt>
                <c:pt idx="1411">
                  <c:v>11.34784</c:v>
                </c:pt>
                <c:pt idx="1412">
                  <c:v>11.34784</c:v>
                </c:pt>
                <c:pt idx="1413">
                  <c:v>11.34784</c:v>
                </c:pt>
                <c:pt idx="1414">
                  <c:v>11.34784</c:v>
                </c:pt>
                <c:pt idx="1415">
                  <c:v>11.34784</c:v>
                </c:pt>
                <c:pt idx="1416">
                  <c:v>11.34784</c:v>
                </c:pt>
                <c:pt idx="1417">
                  <c:v>11.34784</c:v>
                </c:pt>
                <c:pt idx="1418">
                  <c:v>11.34784</c:v>
                </c:pt>
                <c:pt idx="1419">
                  <c:v>11.34784</c:v>
                </c:pt>
                <c:pt idx="1420">
                  <c:v>11.34784</c:v>
                </c:pt>
                <c:pt idx="1421">
                  <c:v>11.34784</c:v>
                </c:pt>
                <c:pt idx="1422">
                  <c:v>11.34784</c:v>
                </c:pt>
                <c:pt idx="1423">
                  <c:v>11.34784</c:v>
                </c:pt>
                <c:pt idx="1424">
                  <c:v>11.34784</c:v>
                </c:pt>
                <c:pt idx="1425">
                  <c:v>11.34784</c:v>
                </c:pt>
                <c:pt idx="1426">
                  <c:v>11.34784</c:v>
                </c:pt>
                <c:pt idx="1427">
                  <c:v>11.34784</c:v>
                </c:pt>
                <c:pt idx="1428">
                  <c:v>11.34784</c:v>
                </c:pt>
                <c:pt idx="1429">
                  <c:v>11.34784</c:v>
                </c:pt>
                <c:pt idx="1430">
                  <c:v>11.34784</c:v>
                </c:pt>
                <c:pt idx="1431">
                  <c:v>11.34784</c:v>
                </c:pt>
                <c:pt idx="1432">
                  <c:v>11.34784</c:v>
                </c:pt>
                <c:pt idx="1433">
                  <c:v>11.34784</c:v>
                </c:pt>
                <c:pt idx="1434">
                  <c:v>11.34784</c:v>
                </c:pt>
                <c:pt idx="1435">
                  <c:v>11.210495999999999</c:v>
                </c:pt>
                <c:pt idx="1436">
                  <c:v>11.210495999999999</c:v>
                </c:pt>
                <c:pt idx="1437">
                  <c:v>11.210495999999999</c:v>
                </c:pt>
                <c:pt idx="1438">
                  <c:v>11.210495999999999</c:v>
                </c:pt>
                <c:pt idx="1439">
                  <c:v>11.210495999999999</c:v>
                </c:pt>
                <c:pt idx="1440">
                  <c:v>11.210495999999999</c:v>
                </c:pt>
                <c:pt idx="1441">
                  <c:v>11.210495999999999</c:v>
                </c:pt>
                <c:pt idx="1442">
                  <c:v>11.210495999999999</c:v>
                </c:pt>
                <c:pt idx="1443">
                  <c:v>11.210495999999999</c:v>
                </c:pt>
                <c:pt idx="1444">
                  <c:v>11.210495999999999</c:v>
                </c:pt>
                <c:pt idx="1445">
                  <c:v>11.210495999999999</c:v>
                </c:pt>
                <c:pt idx="1446">
                  <c:v>11.210495999999999</c:v>
                </c:pt>
                <c:pt idx="1447">
                  <c:v>11.210495999999999</c:v>
                </c:pt>
                <c:pt idx="1448">
                  <c:v>11.210495999999999</c:v>
                </c:pt>
                <c:pt idx="1449">
                  <c:v>11.210495999999999</c:v>
                </c:pt>
                <c:pt idx="1450">
                  <c:v>11.210495999999999</c:v>
                </c:pt>
                <c:pt idx="1451">
                  <c:v>11.210495999999999</c:v>
                </c:pt>
                <c:pt idx="1452">
                  <c:v>11.210495999999999</c:v>
                </c:pt>
                <c:pt idx="1453">
                  <c:v>11.210495999999999</c:v>
                </c:pt>
                <c:pt idx="1454">
                  <c:v>11.210495999999999</c:v>
                </c:pt>
                <c:pt idx="1455">
                  <c:v>11.210495999999999</c:v>
                </c:pt>
                <c:pt idx="1456">
                  <c:v>11.210495999999999</c:v>
                </c:pt>
                <c:pt idx="1457">
                  <c:v>11.210495999999999</c:v>
                </c:pt>
                <c:pt idx="1458">
                  <c:v>11.210495999999999</c:v>
                </c:pt>
                <c:pt idx="1459">
                  <c:v>11.210495999999999</c:v>
                </c:pt>
                <c:pt idx="1460">
                  <c:v>11.210495999999999</c:v>
                </c:pt>
                <c:pt idx="1461">
                  <c:v>11.210495999999999</c:v>
                </c:pt>
                <c:pt idx="1462">
                  <c:v>11.210495999999999</c:v>
                </c:pt>
                <c:pt idx="1463">
                  <c:v>11.210495999999999</c:v>
                </c:pt>
                <c:pt idx="1464">
                  <c:v>11.210495999999999</c:v>
                </c:pt>
                <c:pt idx="1465">
                  <c:v>11.210495999999999</c:v>
                </c:pt>
                <c:pt idx="1466">
                  <c:v>11.210495999999999</c:v>
                </c:pt>
                <c:pt idx="1467">
                  <c:v>11.210495999999999</c:v>
                </c:pt>
                <c:pt idx="1468">
                  <c:v>11.210495999999999</c:v>
                </c:pt>
                <c:pt idx="1469">
                  <c:v>11.210495999999999</c:v>
                </c:pt>
                <c:pt idx="1470">
                  <c:v>11.210495999999999</c:v>
                </c:pt>
                <c:pt idx="1471">
                  <c:v>11.210495999999999</c:v>
                </c:pt>
                <c:pt idx="1472">
                  <c:v>11.210495999999999</c:v>
                </c:pt>
                <c:pt idx="1473">
                  <c:v>11.210495999999999</c:v>
                </c:pt>
                <c:pt idx="1474">
                  <c:v>11.210495999999999</c:v>
                </c:pt>
                <c:pt idx="1475">
                  <c:v>11.210495999999999</c:v>
                </c:pt>
                <c:pt idx="1476">
                  <c:v>11.210495999999999</c:v>
                </c:pt>
                <c:pt idx="1477">
                  <c:v>11.210495999999999</c:v>
                </c:pt>
                <c:pt idx="1478">
                  <c:v>11.210495999999999</c:v>
                </c:pt>
                <c:pt idx="1479">
                  <c:v>11.210495999999999</c:v>
                </c:pt>
                <c:pt idx="1480">
                  <c:v>11.210495999999999</c:v>
                </c:pt>
                <c:pt idx="1481">
                  <c:v>11.210495999999999</c:v>
                </c:pt>
                <c:pt idx="1482">
                  <c:v>11.210495999999999</c:v>
                </c:pt>
                <c:pt idx="1483">
                  <c:v>11.210495999999999</c:v>
                </c:pt>
                <c:pt idx="1484">
                  <c:v>11.210495999999999</c:v>
                </c:pt>
                <c:pt idx="1485">
                  <c:v>11.210495999999999</c:v>
                </c:pt>
                <c:pt idx="1486">
                  <c:v>11.210495999999999</c:v>
                </c:pt>
                <c:pt idx="1487">
                  <c:v>11.210495999999999</c:v>
                </c:pt>
                <c:pt idx="1488">
                  <c:v>11.210495999999999</c:v>
                </c:pt>
                <c:pt idx="1489">
                  <c:v>11.210495999999999</c:v>
                </c:pt>
                <c:pt idx="1490">
                  <c:v>11.210495999999999</c:v>
                </c:pt>
                <c:pt idx="1491">
                  <c:v>11.210495999999999</c:v>
                </c:pt>
                <c:pt idx="1492">
                  <c:v>11.210495999999999</c:v>
                </c:pt>
                <c:pt idx="1493">
                  <c:v>11.210495999999999</c:v>
                </c:pt>
                <c:pt idx="1494">
                  <c:v>11.210495999999999</c:v>
                </c:pt>
                <c:pt idx="1495">
                  <c:v>11.210495999999999</c:v>
                </c:pt>
                <c:pt idx="1496">
                  <c:v>11.210495999999999</c:v>
                </c:pt>
                <c:pt idx="1497">
                  <c:v>11.210495999999999</c:v>
                </c:pt>
                <c:pt idx="1498">
                  <c:v>11.210495999999999</c:v>
                </c:pt>
                <c:pt idx="1499">
                  <c:v>11.210495999999999</c:v>
                </c:pt>
                <c:pt idx="1500">
                  <c:v>11.210495999999999</c:v>
                </c:pt>
                <c:pt idx="1501">
                  <c:v>11.210495999999999</c:v>
                </c:pt>
                <c:pt idx="1502">
                  <c:v>11.210495999999999</c:v>
                </c:pt>
                <c:pt idx="1503">
                  <c:v>11.210495999999999</c:v>
                </c:pt>
                <c:pt idx="1504">
                  <c:v>11.210495999999999</c:v>
                </c:pt>
                <c:pt idx="1505">
                  <c:v>11.210495999999999</c:v>
                </c:pt>
                <c:pt idx="1506">
                  <c:v>11.210495999999999</c:v>
                </c:pt>
                <c:pt idx="1507">
                  <c:v>11.210495999999999</c:v>
                </c:pt>
                <c:pt idx="1508">
                  <c:v>11.210495999999999</c:v>
                </c:pt>
                <c:pt idx="1509">
                  <c:v>11.210495999999999</c:v>
                </c:pt>
                <c:pt idx="1510">
                  <c:v>11.210495999999999</c:v>
                </c:pt>
                <c:pt idx="1511">
                  <c:v>11.210495999999999</c:v>
                </c:pt>
                <c:pt idx="1512">
                  <c:v>11.210495999999999</c:v>
                </c:pt>
                <c:pt idx="1513">
                  <c:v>11.210495999999999</c:v>
                </c:pt>
                <c:pt idx="1514">
                  <c:v>11.210495999999999</c:v>
                </c:pt>
                <c:pt idx="1515">
                  <c:v>11.210495999999999</c:v>
                </c:pt>
                <c:pt idx="1516">
                  <c:v>11.210495999999999</c:v>
                </c:pt>
                <c:pt idx="1517">
                  <c:v>11.210495999999999</c:v>
                </c:pt>
                <c:pt idx="1518">
                  <c:v>11.210495999999999</c:v>
                </c:pt>
                <c:pt idx="1519">
                  <c:v>11.210495999999999</c:v>
                </c:pt>
                <c:pt idx="1520">
                  <c:v>11.210495999999999</c:v>
                </c:pt>
                <c:pt idx="1521">
                  <c:v>11.210495999999999</c:v>
                </c:pt>
                <c:pt idx="1522">
                  <c:v>11.210495999999999</c:v>
                </c:pt>
                <c:pt idx="1523">
                  <c:v>11.210495999999999</c:v>
                </c:pt>
                <c:pt idx="1524">
                  <c:v>11.210495999999999</c:v>
                </c:pt>
                <c:pt idx="1525">
                  <c:v>11.210495999999999</c:v>
                </c:pt>
                <c:pt idx="1526">
                  <c:v>11.210495999999999</c:v>
                </c:pt>
                <c:pt idx="1527">
                  <c:v>11.210495999999999</c:v>
                </c:pt>
                <c:pt idx="1528">
                  <c:v>11.210495999999999</c:v>
                </c:pt>
                <c:pt idx="1529">
                  <c:v>11.210495999999999</c:v>
                </c:pt>
                <c:pt idx="1530">
                  <c:v>11.210495999999999</c:v>
                </c:pt>
                <c:pt idx="1531">
                  <c:v>11.210495999999999</c:v>
                </c:pt>
                <c:pt idx="1532">
                  <c:v>11.210495999999999</c:v>
                </c:pt>
                <c:pt idx="1533">
                  <c:v>11.210495999999999</c:v>
                </c:pt>
                <c:pt idx="1534">
                  <c:v>11.210495999999999</c:v>
                </c:pt>
                <c:pt idx="1535">
                  <c:v>11.210495999999999</c:v>
                </c:pt>
                <c:pt idx="1536">
                  <c:v>11.210495999999999</c:v>
                </c:pt>
                <c:pt idx="1537">
                  <c:v>11.210495999999999</c:v>
                </c:pt>
                <c:pt idx="1538">
                  <c:v>11.210495999999999</c:v>
                </c:pt>
                <c:pt idx="1539">
                  <c:v>11.210495999999999</c:v>
                </c:pt>
                <c:pt idx="1540">
                  <c:v>11.210495999999999</c:v>
                </c:pt>
                <c:pt idx="1541">
                  <c:v>11.210495999999999</c:v>
                </c:pt>
                <c:pt idx="1542">
                  <c:v>11.210495999999999</c:v>
                </c:pt>
                <c:pt idx="1543">
                  <c:v>11.210495999999999</c:v>
                </c:pt>
                <c:pt idx="1544">
                  <c:v>11.210495999999999</c:v>
                </c:pt>
                <c:pt idx="1545">
                  <c:v>11.04256</c:v>
                </c:pt>
                <c:pt idx="1546">
                  <c:v>11.04256</c:v>
                </c:pt>
                <c:pt idx="1547">
                  <c:v>11.04256</c:v>
                </c:pt>
                <c:pt idx="1548">
                  <c:v>11.04256</c:v>
                </c:pt>
                <c:pt idx="1549">
                  <c:v>11.04256</c:v>
                </c:pt>
                <c:pt idx="1550">
                  <c:v>11.04256</c:v>
                </c:pt>
                <c:pt idx="1551">
                  <c:v>11.04256</c:v>
                </c:pt>
                <c:pt idx="1552">
                  <c:v>11.04256</c:v>
                </c:pt>
                <c:pt idx="1553">
                  <c:v>11.04256</c:v>
                </c:pt>
                <c:pt idx="1554">
                  <c:v>11.04256</c:v>
                </c:pt>
                <c:pt idx="1555">
                  <c:v>11.04256</c:v>
                </c:pt>
                <c:pt idx="1556">
                  <c:v>11.04256</c:v>
                </c:pt>
                <c:pt idx="1557">
                  <c:v>11.04256</c:v>
                </c:pt>
                <c:pt idx="1558">
                  <c:v>11.04256</c:v>
                </c:pt>
                <c:pt idx="1559">
                  <c:v>11.04256</c:v>
                </c:pt>
                <c:pt idx="1560">
                  <c:v>11.04256</c:v>
                </c:pt>
                <c:pt idx="1561">
                  <c:v>11.04256</c:v>
                </c:pt>
                <c:pt idx="1562">
                  <c:v>11.04256</c:v>
                </c:pt>
                <c:pt idx="1563">
                  <c:v>11.04256</c:v>
                </c:pt>
                <c:pt idx="1564">
                  <c:v>11.04256</c:v>
                </c:pt>
                <c:pt idx="1565">
                  <c:v>11.04256</c:v>
                </c:pt>
                <c:pt idx="1566">
                  <c:v>11.04256</c:v>
                </c:pt>
                <c:pt idx="1567">
                  <c:v>11.04256</c:v>
                </c:pt>
                <c:pt idx="1568">
                  <c:v>11.04256</c:v>
                </c:pt>
                <c:pt idx="1569">
                  <c:v>11.04256</c:v>
                </c:pt>
                <c:pt idx="1570">
                  <c:v>11.04256</c:v>
                </c:pt>
                <c:pt idx="1571">
                  <c:v>11.04256</c:v>
                </c:pt>
                <c:pt idx="1572">
                  <c:v>11.04256</c:v>
                </c:pt>
                <c:pt idx="1573">
                  <c:v>11.04256</c:v>
                </c:pt>
                <c:pt idx="1574">
                  <c:v>11.04256</c:v>
                </c:pt>
                <c:pt idx="1575">
                  <c:v>11.04256</c:v>
                </c:pt>
                <c:pt idx="1576">
                  <c:v>11.04256</c:v>
                </c:pt>
                <c:pt idx="1577">
                  <c:v>11.04256</c:v>
                </c:pt>
                <c:pt idx="1578">
                  <c:v>11.04256</c:v>
                </c:pt>
                <c:pt idx="1579">
                  <c:v>11.04256</c:v>
                </c:pt>
                <c:pt idx="1580">
                  <c:v>11.04256</c:v>
                </c:pt>
                <c:pt idx="1581">
                  <c:v>11.04256</c:v>
                </c:pt>
                <c:pt idx="1582">
                  <c:v>11.04256</c:v>
                </c:pt>
                <c:pt idx="1583">
                  <c:v>11.04256</c:v>
                </c:pt>
                <c:pt idx="1584">
                  <c:v>11.04256</c:v>
                </c:pt>
                <c:pt idx="1585">
                  <c:v>11.04256</c:v>
                </c:pt>
                <c:pt idx="1586">
                  <c:v>11.04256</c:v>
                </c:pt>
                <c:pt idx="1587">
                  <c:v>11.04256</c:v>
                </c:pt>
                <c:pt idx="1588">
                  <c:v>11.04256</c:v>
                </c:pt>
                <c:pt idx="1589">
                  <c:v>11.04256</c:v>
                </c:pt>
                <c:pt idx="1590">
                  <c:v>11.04256</c:v>
                </c:pt>
                <c:pt idx="1591">
                  <c:v>11.04256</c:v>
                </c:pt>
                <c:pt idx="1592">
                  <c:v>11.04256</c:v>
                </c:pt>
                <c:pt idx="1593">
                  <c:v>11.04256</c:v>
                </c:pt>
                <c:pt idx="1594">
                  <c:v>11.04256</c:v>
                </c:pt>
                <c:pt idx="1595">
                  <c:v>11.04256</c:v>
                </c:pt>
                <c:pt idx="1596">
                  <c:v>11.04256</c:v>
                </c:pt>
                <c:pt idx="1597">
                  <c:v>11.04256</c:v>
                </c:pt>
                <c:pt idx="1598">
                  <c:v>11.04256</c:v>
                </c:pt>
                <c:pt idx="1599">
                  <c:v>11.04256</c:v>
                </c:pt>
                <c:pt idx="1600">
                  <c:v>11.04256</c:v>
                </c:pt>
                <c:pt idx="1601">
                  <c:v>11.04256</c:v>
                </c:pt>
                <c:pt idx="1602">
                  <c:v>11.04256</c:v>
                </c:pt>
                <c:pt idx="1603">
                  <c:v>11.04256</c:v>
                </c:pt>
                <c:pt idx="1604">
                  <c:v>11.04256</c:v>
                </c:pt>
                <c:pt idx="1605">
                  <c:v>11.04256</c:v>
                </c:pt>
                <c:pt idx="1606">
                  <c:v>11.04256</c:v>
                </c:pt>
                <c:pt idx="1607">
                  <c:v>11.04256</c:v>
                </c:pt>
                <c:pt idx="1608">
                  <c:v>11.04256</c:v>
                </c:pt>
                <c:pt idx="1609">
                  <c:v>11.04256</c:v>
                </c:pt>
                <c:pt idx="1610">
                  <c:v>11.04256</c:v>
                </c:pt>
                <c:pt idx="1611">
                  <c:v>11.04256</c:v>
                </c:pt>
                <c:pt idx="1612">
                  <c:v>11.04256</c:v>
                </c:pt>
                <c:pt idx="1613">
                  <c:v>11.04256</c:v>
                </c:pt>
                <c:pt idx="1614">
                  <c:v>11.04256</c:v>
                </c:pt>
                <c:pt idx="1615">
                  <c:v>11.04256</c:v>
                </c:pt>
                <c:pt idx="1616">
                  <c:v>11.04256</c:v>
                </c:pt>
                <c:pt idx="1617">
                  <c:v>11.04256</c:v>
                </c:pt>
                <c:pt idx="1618">
                  <c:v>11.04256</c:v>
                </c:pt>
                <c:pt idx="1619">
                  <c:v>11.04256</c:v>
                </c:pt>
                <c:pt idx="1620">
                  <c:v>11.04256</c:v>
                </c:pt>
                <c:pt idx="1621">
                  <c:v>11.04256</c:v>
                </c:pt>
                <c:pt idx="1622">
                  <c:v>11.04256</c:v>
                </c:pt>
                <c:pt idx="1623">
                  <c:v>11.04256</c:v>
                </c:pt>
                <c:pt idx="1624">
                  <c:v>11.04256</c:v>
                </c:pt>
                <c:pt idx="1625">
                  <c:v>11.04256</c:v>
                </c:pt>
                <c:pt idx="1626">
                  <c:v>11.04256</c:v>
                </c:pt>
                <c:pt idx="1627">
                  <c:v>11.04256</c:v>
                </c:pt>
                <c:pt idx="1628">
                  <c:v>11.04256</c:v>
                </c:pt>
                <c:pt idx="1629">
                  <c:v>11.04256</c:v>
                </c:pt>
                <c:pt idx="1630">
                  <c:v>11.04256</c:v>
                </c:pt>
                <c:pt idx="1631">
                  <c:v>11.04256</c:v>
                </c:pt>
                <c:pt idx="1632">
                  <c:v>11.04256</c:v>
                </c:pt>
                <c:pt idx="1633">
                  <c:v>11.04256</c:v>
                </c:pt>
                <c:pt idx="1634">
                  <c:v>11.04256</c:v>
                </c:pt>
                <c:pt idx="1635">
                  <c:v>11.04256</c:v>
                </c:pt>
                <c:pt idx="1636">
                  <c:v>11.04256</c:v>
                </c:pt>
                <c:pt idx="1637">
                  <c:v>11.04256</c:v>
                </c:pt>
                <c:pt idx="1638">
                  <c:v>11.04256</c:v>
                </c:pt>
                <c:pt idx="1639">
                  <c:v>11.04256</c:v>
                </c:pt>
                <c:pt idx="1640">
                  <c:v>11.04256</c:v>
                </c:pt>
                <c:pt idx="1641">
                  <c:v>11.04256</c:v>
                </c:pt>
                <c:pt idx="1642">
                  <c:v>11.04256</c:v>
                </c:pt>
                <c:pt idx="1643">
                  <c:v>11.04256</c:v>
                </c:pt>
                <c:pt idx="1644">
                  <c:v>11.04256</c:v>
                </c:pt>
                <c:pt idx="1645">
                  <c:v>11.04256</c:v>
                </c:pt>
                <c:pt idx="1646">
                  <c:v>11.04256</c:v>
                </c:pt>
                <c:pt idx="1647">
                  <c:v>11.04256</c:v>
                </c:pt>
                <c:pt idx="1648">
                  <c:v>11.04256</c:v>
                </c:pt>
                <c:pt idx="1649">
                  <c:v>11.04256</c:v>
                </c:pt>
                <c:pt idx="1650">
                  <c:v>11.04256</c:v>
                </c:pt>
                <c:pt idx="1651">
                  <c:v>11.04256</c:v>
                </c:pt>
                <c:pt idx="1652">
                  <c:v>11.04256</c:v>
                </c:pt>
                <c:pt idx="1653">
                  <c:v>11.04256</c:v>
                </c:pt>
                <c:pt idx="1654">
                  <c:v>11.04256</c:v>
                </c:pt>
                <c:pt idx="1655">
                  <c:v>10.830591999999999</c:v>
                </c:pt>
                <c:pt idx="1656">
                  <c:v>10.830591999999999</c:v>
                </c:pt>
                <c:pt idx="1657">
                  <c:v>10.830591999999999</c:v>
                </c:pt>
                <c:pt idx="1658">
                  <c:v>10.830591999999999</c:v>
                </c:pt>
                <c:pt idx="1659">
                  <c:v>10.830591999999999</c:v>
                </c:pt>
                <c:pt idx="1660">
                  <c:v>10.830591999999999</c:v>
                </c:pt>
                <c:pt idx="1661">
                  <c:v>10.830591999999999</c:v>
                </c:pt>
                <c:pt idx="1662">
                  <c:v>10.830591999999999</c:v>
                </c:pt>
                <c:pt idx="1663">
                  <c:v>10.830591999999999</c:v>
                </c:pt>
                <c:pt idx="1664">
                  <c:v>10.830591999999999</c:v>
                </c:pt>
                <c:pt idx="1665">
                  <c:v>10.830591999999999</c:v>
                </c:pt>
                <c:pt idx="1666">
                  <c:v>10.830591999999999</c:v>
                </c:pt>
                <c:pt idx="1667">
                  <c:v>10.830591999999999</c:v>
                </c:pt>
                <c:pt idx="1668">
                  <c:v>10.830591999999999</c:v>
                </c:pt>
                <c:pt idx="1669">
                  <c:v>10.830591999999999</c:v>
                </c:pt>
                <c:pt idx="1670">
                  <c:v>10.830591999999999</c:v>
                </c:pt>
                <c:pt idx="1671">
                  <c:v>10.830591999999999</c:v>
                </c:pt>
                <c:pt idx="1672">
                  <c:v>10.830591999999999</c:v>
                </c:pt>
                <c:pt idx="1673">
                  <c:v>10.830591999999999</c:v>
                </c:pt>
                <c:pt idx="1674">
                  <c:v>10.830591999999999</c:v>
                </c:pt>
                <c:pt idx="1675">
                  <c:v>10.830591999999999</c:v>
                </c:pt>
                <c:pt idx="1676">
                  <c:v>10.830591999999999</c:v>
                </c:pt>
                <c:pt idx="1677">
                  <c:v>10.830591999999999</c:v>
                </c:pt>
                <c:pt idx="1678">
                  <c:v>10.830591999999999</c:v>
                </c:pt>
                <c:pt idx="1679">
                  <c:v>10.830591999999999</c:v>
                </c:pt>
                <c:pt idx="1680">
                  <c:v>10.830591999999999</c:v>
                </c:pt>
                <c:pt idx="1681">
                  <c:v>10.830591999999999</c:v>
                </c:pt>
                <c:pt idx="1682">
                  <c:v>10.830591999999999</c:v>
                </c:pt>
                <c:pt idx="1683">
                  <c:v>10.830591999999999</c:v>
                </c:pt>
                <c:pt idx="1684">
                  <c:v>10.830591999999999</c:v>
                </c:pt>
                <c:pt idx="1685">
                  <c:v>10.830591999999999</c:v>
                </c:pt>
                <c:pt idx="1686">
                  <c:v>10.830591999999999</c:v>
                </c:pt>
                <c:pt idx="1687">
                  <c:v>10.830591999999999</c:v>
                </c:pt>
                <c:pt idx="1688">
                  <c:v>10.830591999999999</c:v>
                </c:pt>
                <c:pt idx="1689">
                  <c:v>10.830591999999999</c:v>
                </c:pt>
                <c:pt idx="1690">
                  <c:v>10.830591999999999</c:v>
                </c:pt>
                <c:pt idx="1691">
                  <c:v>10.830591999999999</c:v>
                </c:pt>
                <c:pt idx="1692">
                  <c:v>10.830591999999999</c:v>
                </c:pt>
                <c:pt idx="1693">
                  <c:v>10.830591999999999</c:v>
                </c:pt>
                <c:pt idx="1694">
                  <c:v>10.830591999999999</c:v>
                </c:pt>
                <c:pt idx="1695">
                  <c:v>10.830591999999999</c:v>
                </c:pt>
                <c:pt idx="1696">
                  <c:v>10.830591999999999</c:v>
                </c:pt>
                <c:pt idx="1697">
                  <c:v>10.830591999999999</c:v>
                </c:pt>
                <c:pt idx="1698">
                  <c:v>10.830591999999999</c:v>
                </c:pt>
                <c:pt idx="1699">
                  <c:v>10.830591999999999</c:v>
                </c:pt>
                <c:pt idx="1700">
                  <c:v>10.830591999999999</c:v>
                </c:pt>
                <c:pt idx="1701">
                  <c:v>10.830591999999999</c:v>
                </c:pt>
                <c:pt idx="1702">
                  <c:v>10.830591999999999</c:v>
                </c:pt>
                <c:pt idx="1703">
                  <c:v>10.830591999999999</c:v>
                </c:pt>
                <c:pt idx="1704">
                  <c:v>10.830591999999999</c:v>
                </c:pt>
                <c:pt idx="1705">
                  <c:v>10.830591999999999</c:v>
                </c:pt>
                <c:pt idx="1706">
                  <c:v>10.830591999999999</c:v>
                </c:pt>
                <c:pt idx="1707">
                  <c:v>10.830591999999999</c:v>
                </c:pt>
                <c:pt idx="1708">
                  <c:v>10.830591999999999</c:v>
                </c:pt>
                <c:pt idx="1709">
                  <c:v>10.830591999999999</c:v>
                </c:pt>
                <c:pt idx="1710">
                  <c:v>10.830591999999999</c:v>
                </c:pt>
                <c:pt idx="1711">
                  <c:v>10.830591999999999</c:v>
                </c:pt>
                <c:pt idx="1712">
                  <c:v>10.830591999999999</c:v>
                </c:pt>
                <c:pt idx="1713">
                  <c:v>10.830591999999999</c:v>
                </c:pt>
                <c:pt idx="1714">
                  <c:v>10.830591999999999</c:v>
                </c:pt>
                <c:pt idx="1715">
                  <c:v>10.830591999999999</c:v>
                </c:pt>
                <c:pt idx="1716">
                  <c:v>10.830591999999999</c:v>
                </c:pt>
                <c:pt idx="1717">
                  <c:v>10.830591999999999</c:v>
                </c:pt>
                <c:pt idx="1718">
                  <c:v>10.830591999999999</c:v>
                </c:pt>
                <c:pt idx="1719">
                  <c:v>10.830591999999999</c:v>
                </c:pt>
                <c:pt idx="1720">
                  <c:v>10.830591999999999</c:v>
                </c:pt>
                <c:pt idx="1721">
                  <c:v>10.830591999999999</c:v>
                </c:pt>
                <c:pt idx="1722">
                  <c:v>10.830591999999999</c:v>
                </c:pt>
                <c:pt idx="1723">
                  <c:v>10.830591999999999</c:v>
                </c:pt>
                <c:pt idx="1724">
                  <c:v>10.830591999999999</c:v>
                </c:pt>
                <c:pt idx="1725">
                  <c:v>10.830591999999999</c:v>
                </c:pt>
                <c:pt idx="1726">
                  <c:v>10.830591999999999</c:v>
                </c:pt>
                <c:pt idx="1727">
                  <c:v>10.830591999999999</c:v>
                </c:pt>
                <c:pt idx="1728">
                  <c:v>10.830591999999999</c:v>
                </c:pt>
                <c:pt idx="1729">
                  <c:v>10.830591999999999</c:v>
                </c:pt>
                <c:pt idx="1730">
                  <c:v>10.830591999999999</c:v>
                </c:pt>
                <c:pt idx="1731">
                  <c:v>10.830591999999999</c:v>
                </c:pt>
                <c:pt idx="1732">
                  <c:v>10.830591999999999</c:v>
                </c:pt>
                <c:pt idx="1733">
                  <c:v>10.830591999999999</c:v>
                </c:pt>
                <c:pt idx="1734">
                  <c:v>10.830591999999999</c:v>
                </c:pt>
                <c:pt idx="1735">
                  <c:v>10.830591999999999</c:v>
                </c:pt>
                <c:pt idx="1736">
                  <c:v>10.830591999999999</c:v>
                </c:pt>
                <c:pt idx="1737">
                  <c:v>10.830591999999999</c:v>
                </c:pt>
                <c:pt idx="1738">
                  <c:v>10.830591999999999</c:v>
                </c:pt>
                <c:pt idx="1739">
                  <c:v>10.830591999999999</c:v>
                </c:pt>
                <c:pt idx="1740">
                  <c:v>10.830591999999999</c:v>
                </c:pt>
                <c:pt idx="1741">
                  <c:v>10.830591999999999</c:v>
                </c:pt>
                <c:pt idx="1742">
                  <c:v>10.830591999999999</c:v>
                </c:pt>
                <c:pt idx="1743">
                  <c:v>10.830591999999999</c:v>
                </c:pt>
                <c:pt idx="1744">
                  <c:v>10.830591999999999</c:v>
                </c:pt>
                <c:pt idx="1745">
                  <c:v>10.830591999999999</c:v>
                </c:pt>
                <c:pt idx="1746">
                  <c:v>10.830591999999999</c:v>
                </c:pt>
                <c:pt idx="1747">
                  <c:v>10.830591999999999</c:v>
                </c:pt>
                <c:pt idx="1748">
                  <c:v>10.830591999999999</c:v>
                </c:pt>
                <c:pt idx="1749">
                  <c:v>10.830591999999999</c:v>
                </c:pt>
                <c:pt idx="1750">
                  <c:v>10.830591999999999</c:v>
                </c:pt>
                <c:pt idx="1751">
                  <c:v>10.830591999999999</c:v>
                </c:pt>
                <c:pt idx="1752">
                  <c:v>10.830591999999999</c:v>
                </c:pt>
                <c:pt idx="1753">
                  <c:v>10.830591999999999</c:v>
                </c:pt>
                <c:pt idx="1754">
                  <c:v>10.830591999999999</c:v>
                </c:pt>
                <c:pt idx="1755">
                  <c:v>10.830591999999999</c:v>
                </c:pt>
                <c:pt idx="1756">
                  <c:v>10.830591999999999</c:v>
                </c:pt>
                <c:pt idx="1757">
                  <c:v>10.830591999999999</c:v>
                </c:pt>
                <c:pt idx="1758">
                  <c:v>10.830591999999999</c:v>
                </c:pt>
                <c:pt idx="1759">
                  <c:v>10.830591999999999</c:v>
                </c:pt>
                <c:pt idx="1760">
                  <c:v>10.830591999999999</c:v>
                </c:pt>
                <c:pt idx="1761">
                  <c:v>10.830591999999999</c:v>
                </c:pt>
                <c:pt idx="1762">
                  <c:v>10.830591999999999</c:v>
                </c:pt>
                <c:pt idx="1763">
                  <c:v>10.830591999999999</c:v>
                </c:pt>
                <c:pt idx="1764">
                  <c:v>10.830591999999999</c:v>
                </c:pt>
                <c:pt idx="1765">
                  <c:v>10.557696</c:v>
                </c:pt>
                <c:pt idx="1766">
                  <c:v>10.557696</c:v>
                </c:pt>
                <c:pt idx="1767">
                  <c:v>10.557696</c:v>
                </c:pt>
                <c:pt idx="1768">
                  <c:v>10.557696</c:v>
                </c:pt>
                <c:pt idx="1769">
                  <c:v>10.557696</c:v>
                </c:pt>
                <c:pt idx="1770">
                  <c:v>10.557696</c:v>
                </c:pt>
                <c:pt idx="1771">
                  <c:v>10.557696</c:v>
                </c:pt>
                <c:pt idx="1772">
                  <c:v>10.557696</c:v>
                </c:pt>
                <c:pt idx="1773">
                  <c:v>10.557696</c:v>
                </c:pt>
                <c:pt idx="1774">
                  <c:v>10.557696</c:v>
                </c:pt>
                <c:pt idx="1775">
                  <c:v>10.557696</c:v>
                </c:pt>
                <c:pt idx="1776">
                  <c:v>10.557696</c:v>
                </c:pt>
                <c:pt idx="1777">
                  <c:v>10.557696</c:v>
                </c:pt>
                <c:pt idx="1778">
                  <c:v>10.557696</c:v>
                </c:pt>
                <c:pt idx="1779">
                  <c:v>10.557696</c:v>
                </c:pt>
                <c:pt idx="1780">
                  <c:v>10.557696</c:v>
                </c:pt>
                <c:pt idx="1781">
                  <c:v>10.557696</c:v>
                </c:pt>
                <c:pt idx="1782">
                  <c:v>10.557696</c:v>
                </c:pt>
                <c:pt idx="1783">
                  <c:v>10.557696</c:v>
                </c:pt>
                <c:pt idx="1784">
                  <c:v>10.557696</c:v>
                </c:pt>
                <c:pt idx="1785">
                  <c:v>10.557696</c:v>
                </c:pt>
                <c:pt idx="1786">
                  <c:v>10.557696</c:v>
                </c:pt>
                <c:pt idx="1787">
                  <c:v>10.557696</c:v>
                </c:pt>
                <c:pt idx="1788">
                  <c:v>10.557696</c:v>
                </c:pt>
                <c:pt idx="1789">
                  <c:v>10.557696</c:v>
                </c:pt>
                <c:pt idx="1790">
                  <c:v>10.557696</c:v>
                </c:pt>
                <c:pt idx="1791">
                  <c:v>10.557696</c:v>
                </c:pt>
                <c:pt idx="1792">
                  <c:v>10.557696</c:v>
                </c:pt>
                <c:pt idx="1793">
                  <c:v>10.557696</c:v>
                </c:pt>
                <c:pt idx="1794">
                  <c:v>10.557696</c:v>
                </c:pt>
                <c:pt idx="1795">
                  <c:v>10.557696</c:v>
                </c:pt>
                <c:pt idx="1796">
                  <c:v>10.557696</c:v>
                </c:pt>
                <c:pt idx="1797">
                  <c:v>10.557696</c:v>
                </c:pt>
                <c:pt idx="1798">
                  <c:v>10.557696</c:v>
                </c:pt>
                <c:pt idx="1799">
                  <c:v>10.557696</c:v>
                </c:pt>
                <c:pt idx="1800">
                  <c:v>10.557696</c:v>
                </c:pt>
                <c:pt idx="1801">
                  <c:v>10.557696</c:v>
                </c:pt>
                <c:pt idx="1802">
                  <c:v>10.557696</c:v>
                </c:pt>
                <c:pt idx="1803">
                  <c:v>10.557696</c:v>
                </c:pt>
                <c:pt idx="1804">
                  <c:v>10.557696</c:v>
                </c:pt>
                <c:pt idx="1805">
                  <c:v>10.557696</c:v>
                </c:pt>
                <c:pt idx="1806">
                  <c:v>10.557696</c:v>
                </c:pt>
                <c:pt idx="1807">
                  <c:v>10.557696</c:v>
                </c:pt>
                <c:pt idx="1808">
                  <c:v>10.557696</c:v>
                </c:pt>
                <c:pt idx="1809">
                  <c:v>10.557696</c:v>
                </c:pt>
                <c:pt idx="1810">
                  <c:v>10.557696</c:v>
                </c:pt>
                <c:pt idx="1811">
                  <c:v>10.557696</c:v>
                </c:pt>
                <c:pt idx="1812">
                  <c:v>10.557696</c:v>
                </c:pt>
                <c:pt idx="1813">
                  <c:v>10.557696</c:v>
                </c:pt>
                <c:pt idx="1814">
                  <c:v>10.557696</c:v>
                </c:pt>
                <c:pt idx="1815">
                  <c:v>10.557696</c:v>
                </c:pt>
                <c:pt idx="1816">
                  <c:v>10.557696</c:v>
                </c:pt>
                <c:pt idx="1817">
                  <c:v>10.557696</c:v>
                </c:pt>
                <c:pt idx="1818">
                  <c:v>10.557696</c:v>
                </c:pt>
                <c:pt idx="1819">
                  <c:v>10.557696</c:v>
                </c:pt>
                <c:pt idx="1820">
                  <c:v>10.557696</c:v>
                </c:pt>
                <c:pt idx="1821">
                  <c:v>10.557696</c:v>
                </c:pt>
                <c:pt idx="1822">
                  <c:v>10.557696</c:v>
                </c:pt>
                <c:pt idx="1823">
                  <c:v>10.557696</c:v>
                </c:pt>
                <c:pt idx="1824">
                  <c:v>10.557696</c:v>
                </c:pt>
                <c:pt idx="1825">
                  <c:v>10.557696</c:v>
                </c:pt>
                <c:pt idx="1826">
                  <c:v>10.557696</c:v>
                </c:pt>
                <c:pt idx="1827">
                  <c:v>10.557696</c:v>
                </c:pt>
                <c:pt idx="1828">
                  <c:v>10.557696</c:v>
                </c:pt>
                <c:pt idx="1829">
                  <c:v>10.557696</c:v>
                </c:pt>
                <c:pt idx="1830">
                  <c:v>10.557696</c:v>
                </c:pt>
                <c:pt idx="1831">
                  <c:v>10.557696</c:v>
                </c:pt>
                <c:pt idx="1832">
                  <c:v>10.557696</c:v>
                </c:pt>
                <c:pt idx="1833">
                  <c:v>10.557696</c:v>
                </c:pt>
                <c:pt idx="1834">
                  <c:v>10.557696</c:v>
                </c:pt>
                <c:pt idx="1835">
                  <c:v>10.557696</c:v>
                </c:pt>
                <c:pt idx="1836">
                  <c:v>10.557696</c:v>
                </c:pt>
                <c:pt idx="1837">
                  <c:v>10.557696</c:v>
                </c:pt>
                <c:pt idx="1838">
                  <c:v>10.557696</c:v>
                </c:pt>
                <c:pt idx="1839">
                  <c:v>10.557696</c:v>
                </c:pt>
                <c:pt idx="1840">
                  <c:v>10.557696</c:v>
                </c:pt>
                <c:pt idx="1841">
                  <c:v>10.557696</c:v>
                </c:pt>
                <c:pt idx="1842">
                  <c:v>10.557696</c:v>
                </c:pt>
                <c:pt idx="1843">
                  <c:v>10.557696</c:v>
                </c:pt>
                <c:pt idx="1844">
                  <c:v>10.557696</c:v>
                </c:pt>
                <c:pt idx="1845">
                  <c:v>10.557696</c:v>
                </c:pt>
                <c:pt idx="1846">
                  <c:v>10.557696</c:v>
                </c:pt>
                <c:pt idx="1847">
                  <c:v>10.557696</c:v>
                </c:pt>
                <c:pt idx="1848">
                  <c:v>10.557696</c:v>
                </c:pt>
                <c:pt idx="1849">
                  <c:v>10.557696</c:v>
                </c:pt>
                <c:pt idx="1850">
                  <c:v>10.557696</c:v>
                </c:pt>
                <c:pt idx="1851">
                  <c:v>10.557696</c:v>
                </c:pt>
                <c:pt idx="1852">
                  <c:v>10.557696</c:v>
                </c:pt>
                <c:pt idx="1853">
                  <c:v>10.557696</c:v>
                </c:pt>
                <c:pt idx="1854">
                  <c:v>10.557696</c:v>
                </c:pt>
                <c:pt idx="1855">
                  <c:v>10.557696</c:v>
                </c:pt>
                <c:pt idx="1856">
                  <c:v>10.557696</c:v>
                </c:pt>
                <c:pt idx="1857">
                  <c:v>10.557696</c:v>
                </c:pt>
                <c:pt idx="1858">
                  <c:v>10.557696</c:v>
                </c:pt>
                <c:pt idx="1859">
                  <c:v>10.557696</c:v>
                </c:pt>
                <c:pt idx="1860">
                  <c:v>10.557696</c:v>
                </c:pt>
                <c:pt idx="1861">
                  <c:v>10.557696</c:v>
                </c:pt>
                <c:pt idx="1862">
                  <c:v>10.557696</c:v>
                </c:pt>
                <c:pt idx="1863">
                  <c:v>10.557696</c:v>
                </c:pt>
                <c:pt idx="1864">
                  <c:v>10.557696</c:v>
                </c:pt>
                <c:pt idx="1865">
                  <c:v>10.557696</c:v>
                </c:pt>
                <c:pt idx="1866">
                  <c:v>10.557696</c:v>
                </c:pt>
                <c:pt idx="1867">
                  <c:v>10.557696</c:v>
                </c:pt>
                <c:pt idx="1868">
                  <c:v>10.557696</c:v>
                </c:pt>
                <c:pt idx="1869">
                  <c:v>10.557696</c:v>
                </c:pt>
                <c:pt idx="1870">
                  <c:v>10.557696</c:v>
                </c:pt>
                <c:pt idx="1871">
                  <c:v>10.557696</c:v>
                </c:pt>
                <c:pt idx="1872">
                  <c:v>10.557696</c:v>
                </c:pt>
                <c:pt idx="1873">
                  <c:v>10.557696</c:v>
                </c:pt>
                <c:pt idx="1874">
                  <c:v>10.557696</c:v>
                </c:pt>
                <c:pt idx="1875">
                  <c:v>10.210304000000001</c:v>
                </c:pt>
                <c:pt idx="1876">
                  <c:v>10.210304000000001</c:v>
                </c:pt>
                <c:pt idx="1877">
                  <c:v>10.210304000000001</c:v>
                </c:pt>
                <c:pt idx="1878">
                  <c:v>10.210304000000001</c:v>
                </c:pt>
                <c:pt idx="1879">
                  <c:v>10.210304000000001</c:v>
                </c:pt>
                <c:pt idx="1880">
                  <c:v>10.210304000000001</c:v>
                </c:pt>
                <c:pt idx="1881">
                  <c:v>10.210304000000001</c:v>
                </c:pt>
                <c:pt idx="1882">
                  <c:v>10.210304000000001</c:v>
                </c:pt>
                <c:pt idx="1883">
                  <c:v>10.210304000000001</c:v>
                </c:pt>
                <c:pt idx="1884">
                  <c:v>10.210304000000001</c:v>
                </c:pt>
                <c:pt idx="1885">
                  <c:v>10.210304000000001</c:v>
                </c:pt>
                <c:pt idx="1886">
                  <c:v>10.210304000000001</c:v>
                </c:pt>
                <c:pt idx="1887">
                  <c:v>10.210304000000001</c:v>
                </c:pt>
                <c:pt idx="1888">
                  <c:v>10.210304000000001</c:v>
                </c:pt>
                <c:pt idx="1889">
                  <c:v>10.210304000000001</c:v>
                </c:pt>
                <c:pt idx="1890">
                  <c:v>10.210304000000001</c:v>
                </c:pt>
                <c:pt idx="1891">
                  <c:v>10.210304000000001</c:v>
                </c:pt>
                <c:pt idx="1892">
                  <c:v>10.210304000000001</c:v>
                </c:pt>
                <c:pt idx="1893">
                  <c:v>10.210304000000001</c:v>
                </c:pt>
                <c:pt idx="1894">
                  <c:v>10.210304000000001</c:v>
                </c:pt>
                <c:pt idx="1895">
                  <c:v>10.210304000000001</c:v>
                </c:pt>
                <c:pt idx="1896">
                  <c:v>10.210304000000001</c:v>
                </c:pt>
                <c:pt idx="1897">
                  <c:v>10.210304000000001</c:v>
                </c:pt>
                <c:pt idx="1898">
                  <c:v>10.210304000000001</c:v>
                </c:pt>
                <c:pt idx="1899">
                  <c:v>10.210304000000001</c:v>
                </c:pt>
                <c:pt idx="1900">
                  <c:v>10.210304000000001</c:v>
                </c:pt>
                <c:pt idx="1901">
                  <c:v>10.210304000000001</c:v>
                </c:pt>
                <c:pt idx="1902">
                  <c:v>10.210304000000001</c:v>
                </c:pt>
                <c:pt idx="1903">
                  <c:v>10.210304000000001</c:v>
                </c:pt>
                <c:pt idx="1904">
                  <c:v>10.210304000000001</c:v>
                </c:pt>
                <c:pt idx="1905">
                  <c:v>10.210304000000001</c:v>
                </c:pt>
                <c:pt idx="1906">
                  <c:v>10.210304000000001</c:v>
                </c:pt>
                <c:pt idx="1907">
                  <c:v>10.210304000000001</c:v>
                </c:pt>
                <c:pt idx="1908">
                  <c:v>10.210304000000001</c:v>
                </c:pt>
                <c:pt idx="1909">
                  <c:v>10.210304000000001</c:v>
                </c:pt>
                <c:pt idx="1910">
                  <c:v>10.210304000000001</c:v>
                </c:pt>
                <c:pt idx="1911">
                  <c:v>10.210304000000001</c:v>
                </c:pt>
                <c:pt idx="1912">
                  <c:v>10.210304000000001</c:v>
                </c:pt>
                <c:pt idx="1913">
                  <c:v>10.210304000000001</c:v>
                </c:pt>
                <c:pt idx="1914">
                  <c:v>10.210304000000001</c:v>
                </c:pt>
                <c:pt idx="1915">
                  <c:v>10.210304000000001</c:v>
                </c:pt>
                <c:pt idx="1916">
                  <c:v>10.210304000000001</c:v>
                </c:pt>
                <c:pt idx="1917">
                  <c:v>10.210304000000001</c:v>
                </c:pt>
                <c:pt idx="1918">
                  <c:v>10.210304000000001</c:v>
                </c:pt>
                <c:pt idx="1919">
                  <c:v>10.210304000000001</c:v>
                </c:pt>
                <c:pt idx="1920">
                  <c:v>10.210304000000001</c:v>
                </c:pt>
                <c:pt idx="1921">
                  <c:v>10.210304000000001</c:v>
                </c:pt>
                <c:pt idx="1922">
                  <c:v>10.210304000000001</c:v>
                </c:pt>
                <c:pt idx="1923">
                  <c:v>10.210304000000001</c:v>
                </c:pt>
                <c:pt idx="1924">
                  <c:v>10.210304000000001</c:v>
                </c:pt>
                <c:pt idx="1925">
                  <c:v>10.210304000000001</c:v>
                </c:pt>
                <c:pt idx="1926">
                  <c:v>10.210304000000001</c:v>
                </c:pt>
                <c:pt idx="1927">
                  <c:v>10.210304000000001</c:v>
                </c:pt>
                <c:pt idx="1928">
                  <c:v>10.210304000000001</c:v>
                </c:pt>
                <c:pt idx="1929">
                  <c:v>10.210304000000001</c:v>
                </c:pt>
                <c:pt idx="1930">
                  <c:v>10.210304000000001</c:v>
                </c:pt>
                <c:pt idx="1931">
                  <c:v>10.210304000000001</c:v>
                </c:pt>
                <c:pt idx="1932">
                  <c:v>10.210304000000001</c:v>
                </c:pt>
                <c:pt idx="1933">
                  <c:v>10.210304000000001</c:v>
                </c:pt>
                <c:pt idx="1934">
                  <c:v>10.210304000000001</c:v>
                </c:pt>
                <c:pt idx="1935">
                  <c:v>10.210304000000001</c:v>
                </c:pt>
                <c:pt idx="1936">
                  <c:v>10.210304000000001</c:v>
                </c:pt>
                <c:pt idx="1937">
                  <c:v>10.210304000000001</c:v>
                </c:pt>
                <c:pt idx="1938">
                  <c:v>10.210304000000001</c:v>
                </c:pt>
                <c:pt idx="1939">
                  <c:v>10.210304000000001</c:v>
                </c:pt>
                <c:pt idx="1940">
                  <c:v>10.210304000000001</c:v>
                </c:pt>
                <c:pt idx="1941">
                  <c:v>10.210304000000001</c:v>
                </c:pt>
                <c:pt idx="1942">
                  <c:v>10.210304000000001</c:v>
                </c:pt>
                <c:pt idx="1943">
                  <c:v>10.210304000000001</c:v>
                </c:pt>
                <c:pt idx="1944">
                  <c:v>10.210304000000001</c:v>
                </c:pt>
                <c:pt idx="1945">
                  <c:v>10.210304000000001</c:v>
                </c:pt>
                <c:pt idx="1946">
                  <c:v>10.210304000000001</c:v>
                </c:pt>
                <c:pt idx="1947">
                  <c:v>10.210304000000001</c:v>
                </c:pt>
                <c:pt idx="1948">
                  <c:v>10.210304000000001</c:v>
                </c:pt>
                <c:pt idx="1949">
                  <c:v>10.210304000000001</c:v>
                </c:pt>
                <c:pt idx="1950">
                  <c:v>10.210304000000001</c:v>
                </c:pt>
                <c:pt idx="1951">
                  <c:v>10.210304000000001</c:v>
                </c:pt>
                <c:pt idx="1952">
                  <c:v>10.210304000000001</c:v>
                </c:pt>
                <c:pt idx="1953">
                  <c:v>10.210304000000001</c:v>
                </c:pt>
                <c:pt idx="1954">
                  <c:v>10.210304000000001</c:v>
                </c:pt>
                <c:pt idx="1955">
                  <c:v>10.210304000000001</c:v>
                </c:pt>
                <c:pt idx="1956">
                  <c:v>10.210304000000001</c:v>
                </c:pt>
                <c:pt idx="1957">
                  <c:v>10.210304000000001</c:v>
                </c:pt>
                <c:pt idx="1958">
                  <c:v>10.210304000000001</c:v>
                </c:pt>
                <c:pt idx="1959">
                  <c:v>10.210304000000001</c:v>
                </c:pt>
                <c:pt idx="1960">
                  <c:v>10.210304000000001</c:v>
                </c:pt>
                <c:pt idx="1961">
                  <c:v>10.210304000000001</c:v>
                </c:pt>
                <c:pt idx="1962">
                  <c:v>10.210304000000001</c:v>
                </c:pt>
                <c:pt idx="1963">
                  <c:v>10.210304000000001</c:v>
                </c:pt>
                <c:pt idx="1964">
                  <c:v>10.210304000000001</c:v>
                </c:pt>
                <c:pt idx="1965">
                  <c:v>10.210304000000001</c:v>
                </c:pt>
                <c:pt idx="1966">
                  <c:v>10.210304000000001</c:v>
                </c:pt>
                <c:pt idx="1967">
                  <c:v>10.210304000000001</c:v>
                </c:pt>
                <c:pt idx="1968">
                  <c:v>10.210304000000001</c:v>
                </c:pt>
                <c:pt idx="1969">
                  <c:v>10.210304000000001</c:v>
                </c:pt>
                <c:pt idx="1970">
                  <c:v>10.210304000000001</c:v>
                </c:pt>
                <c:pt idx="1971">
                  <c:v>10.210304000000001</c:v>
                </c:pt>
                <c:pt idx="1972">
                  <c:v>10.210304000000001</c:v>
                </c:pt>
                <c:pt idx="1973">
                  <c:v>10.210304000000001</c:v>
                </c:pt>
                <c:pt idx="1974">
                  <c:v>10.210304000000001</c:v>
                </c:pt>
                <c:pt idx="1975">
                  <c:v>10.210304000000001</c:v>
                </c:pt>
                <c:pt idx="1976">
                  <c:v>10.210304000000001</c:v>
                </c:pt>
                <c:pt idx="1977">
                  <c:v>10.210304000000001</c:v>
                </c:pt>
                <c:pt idx="1978">
                  <c:v>10.210304000000001</c:v>
                </c:pt>
                <c:pt idx="1979">
                  <c:v>10.210304000000001</c:v>
                </c:pt>
                <c:pt idx="1980">
                  <c:v>10.210304000000001</c:v>
                </c:pt>
                <c:pt idx="1981">
                  <c:v>10.210304000000001</c:v>
                </c:pt>
                <c:pt idx="1982">
                  <c:v>10.210304000000001</c:v>
                </c:pt>
                <c:pt idx="1983">
                  <c:v>10.210304000000001</c:v>
                </c:pt>
                <c:pt idx="1984">
                  <c:v>10.210304000000001</c:v>
                </c:pt>
                <c:pt idx="1985">
                  <c:v>9.7643520000000006</c:v>
                </c:pt>
                <c:pt idx="1986">
                  <c:v>9.7643520000000006</c:v>
                </c:pt>
                <c:pt idx="1987">
                  <c:v>9.7643520000000006</c:v>
                </c:pt>
                <c:pt idx="1988">
                  <c:v>9.7643520000000006</c:v>
                </c:pt>
                <c:pt idx="1989">
                  <c:v>9.7643520000000006</c:v>
                </c:pt>
                <c:pt idx="1990">
                  <c:v>9.7643520000000006</c:v>
                </c:pt>
                <c:pt idx="1991">
                  <c:v>9.7643520000000006</c:v>
                </c:pt>
                <c:pt idx="1992">
                  <c:v>9.7643520000000006</c:v>
                </c:pt>
                <c:pt idx="1993">
                  <c:v>9.7643520000000006</c:v>
                </c:pt>
                <c:pt idx="1994">
                  <c:v>9.7643520000000006</c:v>
                </c:pt>
                <c:pt idx="1995">
                  <c:v>9.7643520000000006</c:v>
                </c:pt>
                <c:pt idx="1996">
                  <c:v>9.7643520000000006</c:v>
                </c:pt>
                <c:pt idx="1997">
                  <c:v>9.7643520000000006</c:v>
                </c:pt>
                <c:pt idx="1998">
                  <c:v>9.7643520000000006</c:v>
                </c:pt>
                <c:pt idx="1999">
                  <c:v>9.7643520000000006</c:v>
                </c:pt>
                <c:pt idx="2000">
                  <c:v>9.7643520000000006</c:v>
                </c:pt>
                <c:pt idx="2001">
                  <c:v>9.7643520000000006</c:v>
                </c:pt>
                <c:pt idx="2002">
                  <c:v>9.7643520000000006</c:v>
                </c:pt>
                <c:pt idx="2003">
                  <c:v>9.7643520000000006</c:v>
                </c:pt>
                <c:pt idx="2004">
                  <c:v>9.7643520000000006</c:v>
                </c:pt>
                <c:pt idx="2005">
                  <c:v>9.7643520000000006</c:v>
                </c:pt>
                <c:pt idx="2006">
                  <c:v>9.7643520000000006</c:v>
                </c:pt>
                <c:pt idx="2007">
                  <c:v>9.7643520000000006</c:v>
                </c:pt>
                <c:pt idx="2008">
                  <c:v>9.7643520000000006</c:v>
                </c:pt>
                <c:pt idx="2009">
                  <c:v>9.7643520000000006</c:v>
                </c:pt>
                <c:pt idx="2010">
                  <c:v>9.7643520000000006</c:v>
                </c:pt>
                <c:pt idx="2011">
                  <c:v>9.7643520000000006</c:v>
                </c:pt>
                <c:pt idx="2012">
                  <c:v>9.7643520000000006</c:v>
                </c:pt>
                <c:pt idx="2013">
                  <c:v>9.7643520000000006</c:v>
                </c:pt>
                <c:pt idx="2014">
                  <c:v>9.7643520000000006</c:v>
                </c:pt>
                <c:pt idx="2015">
                  <c:v>9.7643520000000006</c:v>
                </c:pt>
                <c:pt idx="2016">
                  <c:v>9.7643520000000006</c:v>
                </c:pt>
                <c:pt idx="2017">
                  <c:v>9.7643520000000006</c:v>
                </c:pt>
                <c:pt idx="2018">
                  <c:v>9.7643520000000006</c:v>
                </c:pt>
                <c:pt idx="2019">
                  <c:v>9.7643520000000006</c:v>
                </c:pt>
                <c:pt idx="2020">
                  <c:v>9.7643520000000006</c:v>
                </c:pt>
                <c:pt idx="2021">
                  <c:v>9.7643520000000006</c:v>
                </c:pt>
                <c:pt idx="2022">
                  <c:v>9.7643520000000006</c:v>
                </c:pt>
                <c:pt idx="2023">
                  <c:v>9.7643520000000006</c:v>
                </c:pt>
                <c:pt idx="2024">
                  <c:v>9.7643520000000006</c:v>
                </c:pt>
                <c:pt idx="2025">
                  <c:v>9.7643520000000006</c:v>
                </c:pt>
                <c:pt idx="2026">
                  <c:v>9.7643520000000006</c:v>
                </c:pt>
                <c:pt idx="2027">
                  <c:v>9.7643520000000006</c:v>
                </c:pt>
                <c:pt idx="2028">
                  <c:v>9.7643520000000006</c:v>
                </c:pt>
                <c:pt idx="2029">
                  <c:v>9.7643520000000006</c:v>
                </c:pt>
                <c:pt idx="2030">
                  <c:v>9.7643520000000006</c:v>
                </c:pt>
                <c:pt idx="2031">
                  <c:v>9.7643520000000006</c:v>
                </c:pt>
                <c:pt idx="2032">
                  <c:v>9.7643520000000006</c:v>
                </c:pt>
                <c:pt idx="2033">
                  <c:v>9.7643520000000006</c:v>
                </c:pt>
                <c:pt idx="2034">
                  <c:v>9.7643520000000006</c:v>
                </c:pt>
                <c:pt idx="2035">
                  <c:v>9.7643520000000006</c:v>
                </c:pt>
                <c:pt idx="2036">
                  <c:v>9.7643520000000006</c:v>
                </c:pt>
                <c:pt idx="2037">
                  <c:v>9.7643520000000006</c:v>
                </c:pt>
                <c:pt idx="2038">
                  <c:v>9.7643520000000006</c:v>
                </c:pt>
                <c:pt idx="2039">
                  <c:v>9.7643520000000006</c:v>
                </c:pt>
                <c:pt idx="2040">
                  <c:v>9.7643520000000006</c:v>
                </c:pt>
                <c:pt idx="2041">
                  <c:v>9.7643520000000006</c:v>
                </c:pt>
                <c:pt idx="2042">
                  <c:v>9.7643520000000006</c:v>
                </c:pt>
                <c:pt idx="2043">
                  <c:v>9.7643520000000006</c:v>
                </c:pt>
                <c:pt idx="2044">
                  <c:v>9.7643520000000006</c:v>
                </c:pt>
                <c:pt idx="2045">
                  <c:v>9.7643520000000006</c:v>
                </c:pt>
                <c:pt idx="2046">
                  <c:v>9.7643520000000006</c:v>
                </c:pt>
                <c:pt idx="2047">
                  <c:v>9.7643520000000006</c:v>
                </c:pt>
                <c:pt idx="2048">
                  <c:v>9.7643520000000006</c:v>
                </c:pt>
                <c:pt idx="2049">
                  <c:v>9.7643520000000006</c:v>
                </c:pt>
                <c:pt idx="2050">
                  <c:v>9.7643520000000006</c:v>
                </c:pt>
                <c:pt idx="2051">
                  <c:v>9.7643520000000006</c:v>
                </c:pt>
                <c:pt idx="2052">
                  <c:v>9.7643520000000006</c:v>
                </c:pt>
                <c:pt idx="2053">
                  <c:v>9.7643520000000006</c:v>
                </c:pt>
                <c:pt idx="2054">
                  <c:v>9.7643520000000006</c:v>
                </c:pt>
                <c:pt idx="2055">
                  <c:v>9.7643520000000006</c:v>
                </c:pt>
                <c:pt idx="2056">
                  <c:v>9.7643520000000006</c:v>
                </c:pt>
                <c:pt idx="2057">
                  <c:v>9.7643520000000006</c:v>
                </c:pt>
                <c:pt idx="2058">
                  <c:v>9.7643520000000006</c:v>
                </c:pt>
                <c:pt idx="2059">
                  <c:v>9.7643520000000006</c:v>
                </c:pt>
                <c:pt idx="2060">
                  <c:v>9.7643520000000006</c:v>
                </c:pt>
                <c:pt idx="2061">
                  <c:v>9.7643520000000006</c:v>
                </c:pt>
                <c:pt idx="2062">
                  <c:v>9.7643520000000006</c:v>
                </c:pt>
                <c:pt idx="2063">
                  <c:v>9.7643520000000006</c:v>
                </c:pt>
                <c:pt idx="2064">
                  <c:v>9.7643520000000006</c:v>
                </c:pt>
                <c:pt idx="2065">
                  <c:v>9.7643520000000006</c:v>
                </c:pt>
                <c:pt idx="2066">
                  <c:v>9.7643520000000006</c:v>
                </c:pt>
                <c:pt idx="2067">
                  <c:v>9.7643520000000006</c:v>
                </c:pt>
                <c:pt idx="2068">
                  <c:v>9.7643520000000006</c:v>
                </c:pt>
                <c:pt idx="2069">
                  <c:v>9.7643520000000006</c:v>
                </c:pt>
                <c:pt idx="2070">
                  <c:v>9.7643520000000006</c:v>
                </c:pt>
                <c:pt idx="2071">
                  <c:v>9.7643520000000006</c:v>
                </c:pt>
                <c:pt idx="2072">
                  <c:v>9.7643520000000006</c:v>
                </c:pt>
                <c:pt idx="2073">
                  <c:v>9.7643520000000006</c:v>
                </c:pt>
                <c:pt idx="2074">
                  <c:v>9.7643520000000006</c:v>
                </c:pt>
                <c:pt idx="2075">
                  <c:v>9.7643520000000006</c:v>
                </c:pt>
                <c:pt idx="2076">
                  <c:v>9.7643520000000006</c:v>
                </c:pt>
                <c:pt idx="2077">
                  <c:v>9.7643520000000006</c:v>
                </c:pt>
                <c:pt idx="2078">
                  <c:v>9.7643520000000006</c:v>
                </c:pt>
                <c:pt idx="2079">
                  <c:v>9.7643520000000006</c:v>
                </c:pt>
                <c:pt idx="2080">
                  <c:v>9.7643520000000006</c:v>
                </c:pt>
                <c:pt idx="2081">
                  <c:v>9.7643520000000006</c:v>
                </c:pt>
                <c:pt idx="2082">
                  <c:v>9.7643520000000006</c:v>
                </c:pt>
                <c:pt idx="2083">
                  <c:v>9.7643520000000006</c:v>
                </c:pt>
                <c:pt idx="2084">
                  <c:v>9.7643520000000006</c:v>
                </c:pt>
                <c:pt idx="2085">
                  <c:v>9.7643520000000006</c:v>
                </c:pt>
                <c:pt idx="2086">
                  <c:v>9.7643520000000006</c:v>
                </c:pt>
                <c:pt idx="2087">
                  <c:v>9.7643520000000006</c:v>
                </c:pt>
                <c:pt idx="2088">
                  <c:v>9.7643520000000006</c:v>
                </c:pt>
                <c:pt idx="2089">
                  <c:v>9.7643520000000006</c:v>
                </c:pt>
                <c:pt idx="2090">
                  <c:v>9.7643520000000006</c:v>
                </c:pt>
                <c:pt idx="2091">
                  <c:v>9.7643520000000006</c:v>
                </c:pt>
                <c:pt idx="2092">
                  <c:v>9.7643520000000006</c:v>
                </c:pt>
                <c:pt idx="2093">
                  <c:v>9.7643520000000006</c:v>
                </c:pt>
                <c:pt idx="2094">
                  <c:v>9.7643520000000006</c:v>
                </c:pt>
                <c:pt idx="2095">
                  <c:v>9.2001279999999994</c:v>
                </c:pt>
                <c:pt idx="2096">
                  <c:v>9.2001279999999994</c:v>
                </c:pt>
                <c:pt idx="2097">
                  <c:v>9.2001279999999994</c:v>
                </c:pt>
                <c:pt idx="2098">
                  <c:v>9.2001279999999994</c:v>
                </c:pt>
                <c:pt idx="2099">
                  <c:v>9.2001279999999994</c:v>
                </c:pt>
                <c:pt idx="2100">
                  <c:v>9.2001279999999994</c:v>
                </c:pt>
                <c:pt idx="2101">
                  <c:v>9.2001279999999994</c:v>
                </c:pt>
                <c:pt idx="2102">
                  <c:v>9.2001279999999994</c:v>
                </c:pt>
                <c:pt idx="2103">
                  <c:v>9.2001279999999994</c:v>
                </c:pt>
                <c:pt idx="2104">
                  <c:v>9.2001279999999994</c:v>
                </c:pt>
                <c:pt idx="2105">
                  <c:v>9.2001279999999994</c:v>
                </c:pt>
                <c:pt idx="2106">
                  <c:v>9.2001279999999994</c:v>
                </c:pt>
                <c:pt idx="2107">
                  <c:v>9.2001279999999994</c:v>
                </c:pt>
                <c:pt idx="2108">
                  <c:v>9.2001279999999994</c:v>
                </c:pt>
                <c:pt idx="2109">
                  <c:v>9.2001279999999994</c:v>
                </c:pt>
                <c:pt idx="2110">
                  <c:v>9.2001279999999994</c:v>
                </c:pt>
                <c:pt idx="2111">
                  <c:v>9.2001279999999994</c:v>
                </c:pt>
                <c:pt idx="2112">
                  <c:v>9.2001279999999994</c:v>
                </c:pt>
                <c:pt idx="2113">
                  <c:v>9.2001279999999994</c:v>
                </c:pt>
                <c:pt idx="2114">
                  <c:v>9.2001279999999994</c:v>
                </c:pt>
                <c:pt idx="2115">
                  <c:v>9.2001279999999994</c:v>
                </c:pt>
                <c:pt idx="2116">
                  <c:v>9.2001279999999994</c:v>
                </c:pt>
                <c:pt idx="2117">
                  <c:v>9.2001279999999994</c:v>
                </c:pt>
                <c:pt idx="2118">
                  <c:v>9.2001279999999994</c:v>
                </c:pt>
                <c:pt idx="2119">
                  <c:v>9.2001279999999994</c:v>
                </c:pt>
                <c:pt idx="2120">
                  <c:v>9.2001279999999994</c:v>
                </c:pt>
                <c:pt idx="2121">
                  <c:v>9.2001279999999994</c:v>
                </c:pt>
                <c:pt idx="2122">
                  <c:v>9.2001279999999994</c:v>
                </c:pt>
                <c:pt idx="2123">
                  <c:v>9.2001279999999994</c:v>
                </c:pt>
                <c:pt idx="2124">
                  <c:v>9.2001279999999994</c:v>
                </c:pt>
                <c:pt idx="2125">
                  <c:v>9.2001279999999994</c:v>
                </c:pt>
                <c:pt idx="2126">
                  <c:v>9.2001279999999994</c:v>
                </c:pt>
                <c:pt idx="2127">
                  <c:v>9.2001279999999994</c:v>
                </c:pt>
                <c:pt idx="2128">
                  <c:v>9.2001279999999994</c:v>
                </c:pt>
                <c:pt idx="2129">
                  <c:v>9.2001279999999994</c:v>
                </c:pt>
                <c:pt idx="2130">
                  <c:v>9.2001279999999994</c:v>
                </c:pt>
                <c:pt idx="2131">
                  <c:v>9.2001279999999994</c:v>
                </c:pt>
                <c:pt idx="2132">
                  <c:v>9.2001279999999994</c:v>
                </c:pt>
                <c:pt idx="2133">
                  <c:v>9.2001279999999994</c:v>
                </c:pt>
                <c:pt idx="2134">
                  <c:v>9.2001279999999994</c:v>
                </c:pt>
                <c:pt idx="2135">
                  <c:v>9.2001279999999994</c:v>
                </c:pt>
                <c:pt idx="2136">
                  <c:v>9.2001279999999994</c:v>
                </c:pt>
                <c:pt idx="2137">
                  <c:v>9.2001279999999994</c:v>
                </c:pt>
                <c:pt idx="2138">
                  <c:v>9.2001279999999994</c:v>
                </c:pt>
                <c:pt idx="2139">
                  <c:v>9.2001279999999994</c:v>
                </c:pt>
                <c:pt idx="2140">
                  <c:v>9.2001279999999994</c:v>
                </c:pt>
                <c:pt idx="2141">
                  <c:v>9.2001279999999994</c:v>
                </c:pt>
                <c:pt idx="2142">
                  <c:v>9.2001279999999994</c:v>
                </c:pt>
                <c:pt idx="2143">
                  <c:v>9.2001279999999994</c:v>
                </c:pt>
                <c:pt idx="2144">
                  <c:v>9.2001279999999994</c:v>
                </c:pt>
                <c:pt idx="2145">
                  <c:v>9.2001279999999994</c:v>
                </c:pt>
                <c:pt idx="2146">
                  <c:v>9.2001279999999994</c:v>
                </c:pt>
                <c:pt idx="2147">
                  <c:v>9.2001279999999994</c:v>
                </c:pt>
                <c:pt idx="2148">
                  <c:v>9.2001279999999994</c:v>
                </c:pt>
                <c:pt idx="2149">
                  <c:v>9.2001279999999994</c:v>
                </c:pt>
                <c:pt idx="2150">
                  <c:v>9.2001279999999994</c:v>
                </c:pt>
                <c:pt idx="2151">
                  <c:v>9.2001279999999994</c:v>
                </c:pt>
                <c:pt idx="2152">
                  <c:v>9.2001279999999994</c:v>
                </c:pt>
                <c:pt idx="2153">
                  <c:v>9.2001279999999994</c:v>
                </c:pt>
                <c:pt idx="2154">
                  <c:v>9.2001279999999994</c:v>
                </c:pt>
                <c:pt idx="2155">
                  <c:v>9.2001279999999994</c:v>
                </c:pt>
                <c:pt idx="2156">
                  <c:v>9.2001279999999994</c:v>
                </c:pt>
                <c:pt idx="2157">
                  <c:v>9.2001279999999994</c:v>
                </c:pt>
                <c:pt idx="2158">
                  <c:v>9.2001279999999994</c:v>
                </c:pt>
                <c:pt idx="2159">
                  <c:v>9.2001279999999994</c:v>
                </c:pt>
                <c:pt idx="2160">
                  <c:v>9.2001279999999994</c:v>
                </c:pt>
                <c:pt idx="2161">
                  <c:v>9.2001279999999994</c:v>
                </c:pt>
                <c:pt idx="2162">
                  <c:v>9.2001279999999994</c:v>
                </c:pt>
                <c:pt idx="2163">
                  <c:v>9.2001279999999994</c:v>
                </c:pt>
                <c:pt idx="2164">
                  <c:v>9.2001279999999994</c:v>
                </c:pt>
                <c:pt idx="2165">
                  <c:v>9.2001279999999994</c:v>
                </c:pt>
                <c:pt idx="2166">
                  <c:v>9.2001279999999994</c:v>
                </c:pt>
                <c:pt idx="2167">
                  <c:v>9.2001279999999994</c:v>
                </c:pt>
                <c:pt idx="2168">
                  <c:v>9.2001279999999994</c:v>
                </c:pt>
                <c:pt idx="2169">
                  <c:v>9.2001279999999994</c:v>
                </c:pt>
                <c:pt idx="2170">
                  <c:v>9.2001279999999994</c:v>
                </c:pt>
                <c:pt idx="2171">
                  <c:v>9.2001279999999994</c:v>
                </c:pt>
                <c:pt idx="2172">
                  <c:v>9.2001279999999994</c:v>
                </c:pt>
                <c:pt idx="2173">
                  <c:v>9.2001279999999994</c:v>
                </c:pt>
                <c:pt idx="2174">
                  <c:v>9.2001279999999994</c:v>
                </c:pt>
                <c:pt idx="2175">
                  <c:v>9.2001279999999994</c:v>
                </c:pt>
                <c:pt idx="2176">
                  <c:v>9.2001279999999994</c:v>
                </c:pt>
                <c:pt idx="2177">
                  <c:v>9.2001279999999994</c:v>
                </c:pt>
                <c:pt idx="2178">
                  <c:v>9.2001279999999994</c:v>
                </c:pt>
                <c:pt idx="2179">
                  <c:v>9.2001279999999994</c:v>
                </c:pt>
                <c:pt idx="2180">
                  <c:v>9.2001279999999994</c:v>
                </c:pt>
                <c:pt idx="2181">
                  <c:v>9.2001279999999994</c:v>
                </c:pt>
                <c:pt idx="2182">
                  <c:v>9.2001279999999994</c:v>
                </c:pt>
                <c:pt idx="2183">
                  <c:v>9.2001279999999994</c:v>
                </c:pt>
                <c:pt idx="2184">
                  <c:v>9.2001279999999994</c:v>
                </c:pt>
                <c:pt idx="2185">
                  <c:v>9.2001279999999994</c:v>
                </c:pt>
                <c:pt idx="2186">
                  <c:v>9.2001279999999994</c:v>
                </c:pt>
                <c:pt idx="2187">
                  <c:v>9.2001279999999994</c:v>
                </c:pt>
                <c:pt idx="2188">
                  <c:v>9.2001279999999994</c:v>
                </c:pt>
                <c:pt idx="2189">
                  <c:v>9.2001279999999994</c:v>
                </c:pt>
                <c:pt idx="2190">
                  <c:v>9.2001279999999994</c:v>
                </c:pt>
                <c:pt idx="2191">
                  <c:v>9.2001279999999994</c:v>
                </c:pt>
                <c:pt idx="2192">
                  <c:v>9.2001279999999994</c:v>
                </c:pt>
                <c:pt idx="2193">
                  <c:v>9.2001279999999994</c:v>
                </c:pt>
                <c:pt idx="2194">
                  <c:v>9.2001279999999994</c:v>
                </c:pt>
                <c:pt idx="2195">
                  <c:v>9.2001279999999994</c:v>
                </c:pt>
                <c:pt idx="2196">
                  <c:v>9.2001279999999994</c:v>
                </c:pt>
                <c:pt idx="2197">
                  <c:v>9.2001279999999994</c:v>
                </c:pt>
                <c:pt idx="2198">
                  <c:v>9.2001279999999994</c:v>
                </c:pt>
                <c:pt idx="2199">
                  <c:v>9.2001279999999994</c:v>
                </c:pt>
                <c:pt idx="2200">
                  <c:v>9.2001279999999994</c:v>
                </c:pt>
                <c:pt idx="2201">
                  <c:v>9.2001279999999994</c:v>
                </c:pt>
                <c:pt idx="2202">
                  <c:v>9.2001279999999994</c:v>
                </c:pt>
                <c:pt idx="2203">
                  <c:v>9.2001279999999994</c:v>
                </c:pt>
                <c:pt idx="2204">
                  <c:v>9.2001279999999994</c:v>
                </c:pt>
                <c:pt idx="2205">
                  <c:v>8.4735999999999994</c:v>
                </c:pt>
                <c:pt idx="2206">
                  <c:v>8.4735999999999994</c:v>
                </c:pt>
                <c:pt idx="2207">
                  <c:v>8.4735999999999994</c:v>
                </c:pt>
                <c:pt idx="2208">
                  <c:v>8.4735999999999994</c:v>
                </c:pt>
                <c:pt idx="2209">
                  <c:v>8.4735999999999994</c:v>
                </c:pt>
                <c:pt idx="2210">
                  <c:v>8.4735999999999994</c:v>
                </c:pt>
                <c:pt idx="2211">
                  <c:v>8.4735999999999994</c:v>
                </c:pt>
                <c:pt idx="2212">
                  <c:v>8.4735999999999994</c:v>
                </c:pt>
                <c:pt idx="2213">
                  <c:v>8.4735999999999994</c:v>
                </c:pt>
                <c:pt idx="2214">
                  <c:v>8.4735999999999994</c:v>
                </c:pt>
                <c:pt idx="2215">
                  <c:v>8.4735999999999994</c:v>
                </c:pt>
                <c:pt idx="2216">
                  <c:v>8.4735999999999994</c:v>
                </c:pt>
                <c:pt idx="2217">
                  <c:v>8.4735999999999994</c:v>
                </c:pt>
                <c:pt idx="2218">
                  <c:v>8.4735999999999994</c:v>
                </c:pt>
                <c:pt idx="2219">
                  <c:v>8.4735999999999994</c:v>
                </c:pt>
                <c:pt idx="2220">
                  <c:v>8.4735999999999994</c:v>
                </c:pt>
                <c:pt idx="2221">
                  <c:v>8.4735999999999994</c:v>
                </c:pt>
                <c:pt idx="2222">
                  <c:v>8.4735999999999994</c:v>
                </c:pt>
                <c:pt idx="2223">
                  <c:v>8.4735999999999994</c:v>
                </c:pt>
                <c:pt idx="2224">
                  <c:v>8.4735999999999994</c:v>
                </c:pt>
                <c:pt idx="2225">
                  <c:v>8.4735999999999994</c:v>
                </c:pt>
                <c:pt idx="2226">
                  <c:v>8.4735999999999994</c:v>
                </c:pt>
                <c:pt idx="2227">
                  <c:v>8.4735999999999994</c:v>
                </c:pt>
                <c:pt idx="2228">
                  <c:v>8.4735999999999994</c:v>
                </c:pt>
                <c:pt idx="2229">
                  <c:v>8.4735999999999994</c:v>
                </c:pt>
                <c:pt idx="2230">
                  <c:v>8.4735999999999994</c:v>
                </c:pt>
                <c:pt idx="2231">
                  <c:v>8.4735999999999994</c:v>
                </c:pt>
                <c:pt idx="2232">
                  <c:v>8.4735999999999994</c:v>
                </c:pt>
                <c:pt idx="2233">
                  <c:v>8.4735999999999994</c:v>
                </c:pt>
                <c:pt idx="2234">
                  <c:v>8.4735999999999994</c:v>
                </c:pt>
                <c:pt idx="2235">
                  <c:v>8.4735999999999994</c:v>
                </c:pt>
                <c:pt idx="2236">
                  <c:v>8.4735999999999994</c:v>
                </c:pt>
                <c:pt idx="2237">
                  <c:v>8.4735999999999994</c:v>
                </c:pt>
                <c:pt idx="2238">
                  <c:v>8.4735999999999994</c:v>
                </c:pt>
                <c:pt idx="2239">
                  <c:v>8.4735999999999994</c:v>
                </c:pt>
                <c:pt idx="2240">
                  <c:v>8.4735999999999994</c:v>
                </c:pt>
                <c:pt idx="2241">
                  <c:v>8.4735999999999994</c:v>
                </c:pt>
                <c:pt idx="2242">
                  <c:v>8.4735999999999994</c:v>
                </c:pt>
                <c:pt idx="2243">
                  <c:v>8.4735999999999994</c:v>
                </c:pt>
                <c:pt idx="2244">
                  <c:v>8.4735999999999994</c:v>
                </c:pt>
                <c:pt idx="2245">
                  <c:v>8.4735999999999994</c:v>
                </c:pt>
                <c:pt idx="2246">
                  <c:v>8.4735999999999994</c:v>
                </c:pt>
                <c:pt idx="2247">
                  <c:v>8.4735999999999994</c:v>
                </c:pt>
                <c:pt idx="2248">
                  <c:v>8.4735999999999994</c:v>
                </c:pt>
                <c:pt idx="2249">
                  <c:v>8.4735999999999994</c:v>
                </c:pt>
                <c:pt idx="2250">
                  <c:v>8.4735999999999994</c:v>
                </c:pt>
                <c:pt idx="2251">
                  <c:v>8.4735999999999994</c:v>
                </c:pt>
                <c:pt idx="2252">
                  <c:v>8.4735999999999994</c:v>
                </c:pt>
                <c:pt idx="2253">
                  <c:v>8.4735999999999994</c:v>
                </c:pt>
                <c:pt idx="2254">
                  <c:v>8.4735999999999994</c:v>
                </c:pt>
                <c:pt idx="2255">
                  <c:v>8.4735999999999994</c:v>
                </c:pt>
                <c:pt idx="2256">
                  <c:v>8.4735999999999994</c:v>
                </c:pt>
                <c:pt idx="2257">
                  <c:v>8.4735999999999994</c:v>
                </c:pt>
                <c:pt idx="2258">
                  <c:v>8.4735999999999994</c:v>
                </c:pt>
                <c:pt idx="2259">
                  <c:v>8.4735999999999994</c:v>
                </c:pt>
                <c:pt idx="2260">
                  <c:v>8.4735999999999994</c:v>
                </c:pt>
                <c:pt idx="2261">
                  <c:v>8.4735999999999994</c:v>
                </c:pt>
                <c:pt idx="2262">
                  <c:v>8.4735999999999994</c:v>
                </c:pt>
                <c:pt idx="2263">
                  <c:v>8.4735999999999994</c:v>
                </c:pt>
                <c:pt idx="2264">
                  <c:v>8.4735999999999994</c:v>
                </c:pt>
                <c:pt idx="2265">
                  <c:v>8.4735999999999994</c:v>
                </c:pt>
                <c:pt idx="2266">
                  <c:v>8.4735999999999994</c:v>
                </c:pt>
                <c:pt idx="2267">
                  <c:v>8.4735999999999994</c:v>
                </c:pt>
                <c:pt idx="2268">
                  <c:v>8.4735999999999994</c:v>
                </c:pt>
                <c:pt idx="2269">
                  <c:v>8.4735999999999994</c:v>
                </c:pt>
                <c:pt idx="2270">
                  <c:v>8.4735999999999994</c:v>
                </c:pt>
                <c:pt idx="2271">
                  <c:v>8.4735999999999994</c:v>
                </c:pt>
                <c:pt idx="2272">
                  <c:v>8.4735999999999994</c:v>
                </c:pt>
                <c:pt idx="2273">
                  <c:v>8.4735999999999994</c:v>
                </c:pt>
                <c:pt idx="2274">
                  <c:v>8.4735999999999994</c:v>
                </c:pt>
                <c:pt idx="2275">
                  <c:v>8.4735999999999994</c:v>
                </c:pt>
                <c:pt idx="2276">
                  <c:v>8.4735999999999994</c:v>
                </c:pt>
                <c:pt idx="2277">
                  <c:v>8.4735999999999994</c:v>
                </c:pt>
                <c:pt idx="2278">
                  <c:v>8.4735999999999994</c:v>
                </c:pt>
                <c:pt idx="2279">
                  <c:v>8.4735999999999994</c:v>
                </c:pt>
                <c:pt idx="2280">
                  <c:v>8.4735999999999994</c:v>
                </c:pt>
                <c:pt idx="2281">
                  <c:v>8.4735999999999994</c:v>
                </c:pt>
                <c:pt idx="2282">
                  <c:v>8.4735999999999994</c:v>
                </c:pt>
                <c:pt idx="2283">
                  <c:v>8.4735999999999994</c:v>
                </c:pt>
                <c:pt idx="2284">
                  <c:v>8.4735999999999994</c:v>
                </c:pt>
                <c:pt idx="2285">
                  <c:v>8.4735999999999994</c:v>
                </c:pt>
                <c:pt idx="2286">
                  <c:v>8.4735999999999994</c:v>
                </c:pt>
                <c:pt idx="2287">
                  <c:v>8.4735999999999994</c:v>
                </c:pt>
                <c:pt idx="2288">
                  <c:v>8.4735999999999994</c:v>
                </c:pt>
                <c:pt idx="2289">
                  <c:v>8.4735999999999994</c:v>
                </c:pt>
                <c:pt idx="2290">
                  <c:v>8.4735999999999994</c:v>
                </c:pt>
                <c:pt idx="2291">
                  <c:v>8.4735999999999994</c:v>
                </c:pt>
                <c:pt idx="2292">
                  <c:v>8.4735999999999994</c:v>
                </c:pt>
                <c:pt idx="2293">
                  <c:v>8.4735999999999994</c:v>
                </c:pt>
                <c:pt idx="2294">
                  <c:v>8.4735999999999994</c:v>
                </c:pt>
                <c:pt idx="2295">
                  <c:v>8.4735999999999994</c:v>
                </c:pt>
                <c:pt idx="2296">
                  <c:v>8.4735999999999994</c:v>
                </c:pt>
                <c:pt idx="2297">
                  <c:v>8.4735999999999994</c:v>
                </c:pt>
                <c:pt idx="2298">
                  <c:v>8.4735999999999994</c:v>
                </c:pt>
                <c:pt idx="2299">
                  <c:v>8.4735999999999994</c:v>
                </c:pt>
                <c:pt idx="2300">
                  <c:v>8.4735999999999994</c:v>
                </c:pt>
                <c:pt idx="2301">
                  <c:v>8.4735999999999994</c:v>
                </c:pt>
                <c:pt idx="2302">
                  <c:v>8.4735999999999994</c:v>
                </c:pt>
                <c:pt idx="2303">
                  <c:v>8.4735999999999994</c:v>
                </c:pt>
                <c:pt idx="2304">
                  <c:v>8.4735999999999994</c:v>
                </c:pt>
                <c:pt idx="2305">
                  <c:v>8.4735999999999994</c:v>
                </c:pt>
                <c:pt idx="2306">
                  <c:v>8.4735999999999994</c:v>
                </c:pt>
                <c:pt idx="2307">
                  <c:v>8.4735999999999994</c:v>
                </c:pt>
                <c:pt idx="2308">
                  <c:v>8.4735999999999994</c:v>
                </c:pt>
                <c:pt idx="2309">
                  <c:v>8.4735999999999994</c:v>
                </c:pt>
                <c:pt idx="2310">
                  <c:v>8.4735999999999994</c:v>
                </c:pt>
                <c:pt idx="2311">
                  <c:v>8.4735999999999994</c:v>
                </c:pt>
                <c:pt idx="2312">
                  <c:v>8.4735999999999994</c:v>
                </c:pt>
                <c:pt idx="2313">
                  <c:v>8.4735999999999994</c:v>
                </c:pt>
                <c:pt idx="2314">
                  <c:v>8.4735999999999994</c:v>
                </c:pt>
                <c:pt idx="2315">
                  <c:v>7.5327999999999999</c:v>
                </c:pt>
                <c:pt idx="2316">
                  <c:v>7.5327999999999999</c:v>
                </c:pt>
                <c:pt idx="2317">
                  <c:v>7.5327999999999999</c:v>
                </c:pt>
                <c:pt idx="2318">
                  <c:v>7.5327999999999999</c:v>
                </c:pt>
                <c:pt idx="2319">
                  <c:v>7.5327999999999999</c:v>
                </c:pt>
                <c:pt idx="2320">
                  <c:v>7.5327999999999999</c:v>
                </c:pt>
                <c:pt idx="2321">
                  <c:v>7.5327999999999999</c:v>
                </c:pt>
                <c:pt idx="2322">
                  <c:v>7.5327999999999999</c:v>
                </c:pt>
                <c:pt idx="2323">
                  <c:v>7.5327999999999999</c:v>
                </c:pt>
                <c:pt idx="2324">
                  <c:v>7.5327999999999999</c:v>
                </c:pt>
                <c:pt idx="2325">
                  <c:v>7.5327999999999999</c:v>
                </c:pt>
                <c:pt idx="2326">
                  <c:v>7.5327999999999999</c:v>
                </c:pt>
                <c:pt idx="2327">
                  <c:v>7.5327999999999999</c:v>
                </c:pt>
                <c:pt idx="2328">
                  <c:v>7.5327999999999999</c:v>
                </c:pt>
                <c:pt idx="2329">
                  <c:v>7.5327999999999999</c:v>
                </c:pt>
                <c:pt idx="2330">
                  <c:v>7.5327999999999999</c:v>
                </c:pt>
                <c:pt idx="2331">
                  <c:v>7.5327999999999999</c:v>
                </c:pt>
                <c:pt idx="2332">
                  <c:v>7.5327999999999999</c:v>
                </c:pt>
                <c:pt idx="2333">
                  <c:v>7.5327999999999999</c:v>
                </c:pt>
                <c:pt idx="2334">
                  <c:v>7.5327999999999999</c:v>
                </c:pt>
                <c:pt idx="2335">
                  <c:v>7.5327999999999999</c:v>
                </c:pt>
                <c:pt idx="2336">
                  <c:v>7.5327999999999999</c:v>
                </c:pt>
                <c:pt idx="2337">
                  <c:v>7.5327999999999999</c:v>
                </c:pt>
                <c:pt idx="2338">
                  <c:v>7.5327999999999999</c:v>
                </c:pt>
                <c:pt idx="2339">
                  <c:v>7.5327999999999999</c:v>
                </c:pt>
                <c:pt idx="2340">
                  <c:v>7.5327999999999999</c:v>
                </c:pt>
                <c:pt idx="2341">
                  <c:v>7.5327999999999999</c:v>
                </c:pt>
                <c:pt idx="2342">
                  <c:v>7.5327999999999999</c:v>
                </c:pt>
                <c:pt idx="2343">
                  <c:v>7.5327999999999999</c:v>
                </c:pt>
                <c:pt idx="2344">
                  <c:v>7.5327999999999999</c:v>
                </c:pt>
                <c:pt idx="2345">
                  <c:v>7.5327999999999999</c:v>
                </c:pt>
                <c:pt idx="2346">
                  <c:v>7.5327999999999999</c:v>
                </c:pt>
                <c:pt idx="2347">
                  <c:v>7.5327999999999999</c:v>
                </c:pt>
                <c:pt idx="2348">
                  <c:v>7.5327999999999999</c:v>
                </c:pt>
                <c:pt idx="2349">
                  <c:v>7.5327999999999999</c:v>
                </c:pt>
                <c:pt idx="2350">
                  <c:v>7.5327999999999999</c:v>
                </c:pt>
                <c:pt idx="2351">
                  <c:v>7.5327999999999999</c:v>
                </c:pt>
                <c:pt idx="2352">
                  <c:v>7.5327999999999999</c:v>
                </c:pt>
                <c:pt idx="2353">
                  <c:v>7.5327999999999999</c:v>
                </c:pt>
                <c:pt idx="2354">
                  <c:v>7.5327999999999999</c:v>
                </c:pt>
                <c:pt idx="2355">
                  <c:v>7.5327999999999999</c:v>
                </c:pt>
                <c:pt idx="2356">
                  <c:v>7.5327999999999999</c:v>
                </c:pt>
                <c:pt idx="2357">
                  <c:v>7.5327999999999999</c:v>
                </c:pt>
                <c:pt idx="2358">
                  <c:v>7.5327999999999999</c:v>
                </c:pt>
                <c:pt idx="2359">
                  <c:v>7.5327999999999999</c:v>
                </c:pt>
                <c:pt idx="2360">
                  <c:v>7.5327999999999999</c:v>
                </c:pt>
                <c:pt idx="2361">
                  <c:v>7.5327999999999999</c:v>
                </c:pt>
                <c:pt idx="2362">
                  <c:v>7.5327999999999999</c:v>
                </c:pt>
                <c:pt idx="2363">
                  <c:v>7.5327999999999999</c:v>
                </c:pt>
                <c:pt idx="2364">
                  <c:v>7.5327999999999999</c:v>
                </c:pt>
                <c:pt idx="2365">
                  <c:v>7.5327999999999999</c:v>
                </c:pt>
                <c:pt idx="2366">
                  <c:v>7.5327999999999999</c:v>
                </c:pt>
                <c:pt idx="2367">
                  <c:v>7.5327999999999999</c:v>
                </c:pt>
                <c:pt idx="2368">
                  <c:v>7.5327999999999999</c:v>
                </c:pt>
                <c:pt idx="2369">
                  <c:v>7.5327999999999999</c:v>
                </c:pt>
                <c:pt idx="2370">
                  <c:v>7.5327999999999999</c:v>
                </c:pt>
                <c:pt idx="2371">
                  <c:v>7.5327999999999999</c:v>
                </c:pt>
                <c:pt idx="2372">
                  <c:v>7.5327999999999999</c:v>
                </c:pt>
                <c:pt idx="2373">
                  <c:v>7.5327999999999999</c:v>
                </c:pt>
                <c:pt idx="2374">
                  <c:v>7.5327999999999999</c:v>
                </c:pt>
                <c:pt idx="2375">
                  <c:v>7.5327999999999999</c:v>
                </c:pt>
                <c:pt idx="2376">
                  <c:v>7.5327999999999999</c:v>
                </c:pt>
                <c:pt idx="2377">
                  <c:v>7.5327999999999999</c:v>
                </c:pt>
                <c:pt idx="2378">
                  <c:v>7.5327999999999999</c:v>
                </c:pt>
                <c:pt idx="2379">
                  <c:v>7.5327999999999999</c:v>
                </c:pt>
                <c:pt idx="2380">
                  <c:v>7.5327999999999999</c:v>
                </c:pt>
                <c:pt idx="2381">
                  <c:v>7.5327999999999999</c:v>
                </c:pt>
                <c:pt idx="2382">
                  <c:v>7.5327999999999999</c:v>
                </c:pt>
                <c:pt idx="2383">
                  <c:v>7.5327999999999999</c:v>
                </c:pt>
                <c:pt idx="2384">
                  <c:v>7.5327999999999999</c:v>
                </c:pt>
                <c:pt idx="2385">
                  <c:v>7.5327999999999999</c:v>
                </c:pt>
                <c:pt idx="2386">
                  <c:v>7.5327999999999999</c:v>
                </c:pt>
                <c:pt idx="2387">
                  <c:v>7.5327999999999999</c:v>
                </c:pt>
                <c:pt idx="2388">
                  <c:v>7.5327999999999999</c:v>
                </c:pt>
                <c:pt idx="2389">
                  <c:v>7.5327999999999999</c:v>
                </c:pt>
                <c:pt idx="2390">
                  <c:v>7.5327999999999999</c:v>
                </c:pt>
                <c:pt idx="2391">
                  <c:v>7.5327999999999999</c:v>
                </c:pt>
                <c:pt idx="2392">
                  <c:v>7.5327999999999999</c:v>
                </c:pt>
                <c:pt idx="2393">
                  <c:v>7.5327999999999999</c:v>
                </c:pt>
                <c:pt idx="2394">
                  <c:v>7.5327999999999999</c:v>
                </c:pt>
                <c:pt idx="2395">
                  <c:v>7.5327999999999999</c:v>
                </c:pt>
                <c:pt idx="2396">
                  <c:v>7.5327999999999999</c:v>
                </c:pt>
                <c:pt idx="2397">
                  <c:v>7.5327999999999999</c:v>
                </c:pt>
                <c:pt idx="2398">
                  <c:v>7.5327999999999999</c:v>
                </c:pt>
                <c:pt idx="2399">
                  <c:v>7.5327999999999999</c:v>
                </c:pt>
                <c:pt idx="2400">
                  <c:v>7.5327999999999999</c:v>
                </c:pt>
                <c:pt idx="2401">
                  <c:v>7.5327999999999999</c:v>
                </c:pt>
                <c:pt idx="2402">
                  <c:v>7.5327999999999999</c:v>
                </c:pt>
                <c:pt idx="2403">
                  <c:v>7.5327999999999999</c:v>
                </c:pt>
                <c:pt idx="2404">
                  <c:v>7.5327999999999999</c:v>
                </c:pt>
                <c:pt idx="2405">
                  <c:v>7.5327999999999999</c:v>
                </c:pt>
                <c:pt idx="2406">
                  <c:v>7.5327999999999999</c:v>
                </c:pt>
                <c:pt idx="2407">
                  <c:v>7.5327999999999999</c:v>
                </c:pt>
                <c:pt idx="2408">
                  <c:v>7.5327999999999999</c:v>
                </c:pt>
                <c:pt idx="2409">
                  <c:v>7.5327999999999999</c:v>
                </c:pt>
                <c:pt idx="2410">
                  <c:v>7.5327999999999999</c:v>
                </c:pt>
                <c:pt idx="2411">
                  <c:v>7.5327999999999999</c:v>
                </c:pt>
                <c:pt idx="2412">
                  <c:v>7.5327999999999999</c:v>
                </c:pt>
                <c:pt idx="2413">
                  <c:v>7.5327999999999999</c:v>
                </c:pt>
                <c:pt idx="2414">
                  <c:v>7.5327999999999999</c:v>
                </c:pt>
                <c:pt idx="2415">
                  <c:v>7.5327999999999999</c:v>
                </c:pt>
                <c:pt idx="2416">
                  <c:v>7.5327999999999999</c:v>
                </c:pt>
                <c:pt idx="2417">
                  <c:v>7.5327999999999999</c:v>
                </c:pt>
                <c:pt idx="2418">
                  <c:v>7.5327999999999999</c:v>
                </c:pt>
                <c:pt idx="2419">
                  <c:v>7.5327999999999999</c:v>
                </c:pt>
                <c:pt idx="2420">
                  <c:v>7.5327999999999999</c:v>
                </c:pt>
                <c:pt idx="2421">
                  <c:v>7.5327999999999999</c:v>
                </c:pt>
                <c:pt idx="2422">
                  <c:v>7.5327999999999999</c:v>
                </c:pt>
                <c:pt idx="2423">
                  <c:v>7.5327999999999999</c:v>
                </c:pt>
                <c:pt idx="2424">
                  <c:v>7.5327999999999999</c:v>
                </c:pt>
                <c:pt idx="2425">
                  <c:v>6.3142399999999999</c:v>
                </c:pt>
                <c:pt idx="2426">
                  <c:v>6.3142399999999999</c:v>
                </c:pt>
                <c:pt idx="2427">
                  <c:v>6.3142399999999999</c:v>
                </c:pt>
                <c:pt idx="2428">
                  <c:v>6.3142399999999999</c:v>
                </c:pt>
                <c:pt idx="2429">
                  <c:v>6.3142399999999999</c:v>
                </c:pt>
                <c:pt idx="2430">
                  <c:v>6.3142399999999999</c:v>
                </c:pt>
                <c:pt idx="2431">
                  <c:v>6.3142399999999999</c:v>
                </c:pt>
                <c:pt idx="2432">
                  <c:v>6.3142399999999999</c:v>
                </c:pt>
                <c:pt idx="2433">
                  <c:v>6.3142399999999999</c:v>
                </c:pt>
                <c:pt idx="2434">
                  <c:v>6.3142399999999999</c:v>
                </c:pt>
                <c:pt idx="2435">
                  <c:v>6.3142399999999999</c:v>
                </c:pt>
                <c:pt idx="2436">
                  <c:v>6.3142399999999999</c:v>
                </c:pt>
                <c:pt idx="2437">
                  <c:v>6.3142399999999999</c:v>
                </c:pt>
                <c:pt idx="2438">
                  <c:v>6.3142399999999999</c:v>
                </c:pt>
                <c:pt idx="2439">
                  <c:v>6.3142399999999999</c:v>
                </c:pt>
                <c:pt idx="2440">
                  <c:v>6.3142399999999999</c:v>
                </c:pt>
                <c:pt idx="2441">
                  <c:v>6.3142399999999999</c:v>
                </c:pt>
                <c:pt idx="2442">
                  <c:v>6.3142399999999999</c:v>
                </c:pt>
                <c:pt idx="2443">
                  <c:v>6.3142399999999999</c:v>
                </c:pt>
                <c:pt idx="2444">
                  <c:v>6.3142399999999999</c:v>
                </c:pt>
                <c:pt idx="2445">
                  <c:v>6.3142399999999999</c:v>
                </c:pt>
                <c:pt idx="2446">
                  <c:v>6.3142399999999999</c:v>
                </c:pt>
                <c:pt idx="2447">
                  <c:v>6.3142399999999999</c:v>
                </c:pt>
                <c:pt idx="2448">
                  <c:v>6.3142399999999999</c:v>
                </c:pt>
                <c:pt idx="2449">
                  <c:v>6.3142399999999999</c:v>
                </c:pt>
                <c:pt idx="2450">
                  <c:v>6.3142399999999999</c:v>
                </c:pt>
                <c:pt idx="2451">
                  <c:v>6.3142399999999999</c:v>
                </c:pt>
                <c:pt idx="2452">
                  <c:v>6.3142399999999999</c:v>
                </c:pt>
                <c:pt idx="2453">
                  <c:v>6.3142399999999999</c:v>
                </c:pt>
                <c:pt idx="2454">
                  <c:v>6.3142399999999999</c:v>
                </c:pt>
                <c:pt idx="2455">
                  <c:v>6.3142399999999999</c:v>
                </c:pt>
                <c:pt idx="2456">
                  <c:v>6.3142399999999999</c:v>
                </c:pt>
                <c:pt idx="2457">
                  <c:v>6.3142399999999999</c:v>
                </c:pt>
                <c:pt idx="2458">
                  <c:v>6.3142399999999999</c:v>
                </c:pt>
                <c:pt idx="2459">
                  <c:v>6.3142399999999999</c:v>
                </c:pt>
                <c:pt idx="2460">
                  <c:v>6.3142399999999999</c:v>
                </c:pt>
                <c:pt idx="2461">
                  <c:v>6.3142399999999999</c:v>
                </c:pt>
                <c:pt idx="2462">
                  <c:v>6.3142399999999999</c:v>
                </c:pt>
                <c:pt idx="2463">
                  <c:v>6.3142399999999999</c:v>
                </c:pt>
                <c:pt idx="2464">
                  <c:v>6.3142399999999999</c:v>
                </c:pt>
                <c:pt idx="2465">
                  <c:v>6.3142399999999999</c:v>
                </c:pt>
                <c:pt idx="2466">
                  <c:v>6.3142399999999999</c:v>
                </c:pt>
                <c:pt idx="2467">
                  <c:v>6.3142399999999999</c:v>
                </c:pt>
                <c:pt idx="2468">
                  <c:v>6.3142399999999999</c:v>
                </c:pt>
                <c:pt idx="2469">
                  <c:v>6.3142399999999999</c:v>
                </c:pt>
                <c:pt idx="2470">
                  <c:v>6.3142399999999999</c:v>
                </c:pt>
                <c:pt idx="2471">
                  <c:v>6.3142399999999999</c:v>
                </c:pt>
                <c:pt idx="2472">
                  <c:v>6.3142399999999999</c:v>
                </c:pt>
                <c:pt idx="2473">
                  <c:v>6.3142399999999999</c:v>
                </c:pt>
                <c:pt idx="2474">
                  <c:v>6.3142399999999999</c:v>
                </c:pt>
                <c:pt idx="2475">
                  <c:v>6.3142399999999999</c:v>
                </c:pt>
                <c:pt idx="2476">
                  <c:v>6.3142399999999999</c:v>
                </c:pt>
                <c:pt idx="2477">
                  <c:v>6.3142399999999999</c:v>
                </c:pt>
                <c:pt idx="2478">
                  <c:v>6.3142399999999999</c:v>
                </c:pt>
                <c:pt idx="2479">
                  <c:v>6.3142399999999999</c:v>
                </c:pt>
                <c:pt idx="2480">
                  <c:v>6.3142399999999999</c:v>
                </c:pt>
                <c:pt idx="2481">
                  <c:v>6.3142399999999999</c:v>
                </c:pt>
                <c:pt idx="2482">
                  <c:v>6.3142399999999999</c:v>
                </c:pt>
                <c:pt idx="2483">
                  <c:v>6.3142399999999999</c:v>
                </c:pt>
                <c:pt idx="2484">
                  <c:v>6.3142399999999999</c:v>
                </c:pt>
                <c:pt idx="2485">
                  <c:v>6.3142399999999999</c:v>
                </c:pt>
                <c:pt idx="2486">
                  <c:v>6.3142399999999999</c:v>
                </c:pt>
                <c:pt idx="2487">
                  <c:v>6.3142399999999999</c:v>
                </c:pt>
                <c:pt idx="2488">
                  <c:v>6.3142399999999999</c:v>
                </c:pt>
                <c:pt idx="2489">
                  <c:v>6.3142399999999999</c:v>
                </c:pt>
                <c:pt idx="2490">
                  <c:v>6.3142399999999999</c:v>
                </c:pt>
                <c:pt idx="2491">
                  <c:v>6.3142399999999999</c:v>
                </c:pt>
                <c:pt idx="2492">
                  <c:v>6.3142399999999999</c:v>
                </c:pt>
                <c:pt idx="2493">
                  <c:v>6.3142399999999999</c:v>
                </c:pt>
                <c:pt idx="2494">
                  <c:v>6.3142399999999999</c:v>
                </c:pt>
                <c:pt idx="2495">
                  <c:v>6.3142399999999999</c:v>
                </c:pt>
                <c:pt idx="2496">
                  <c:v>6.3142399999999999</c:v>
                </c:pt>
                <c:pt idx="2497">
                  <c:v>6.3142399999999999</c:v>
                </c:pt>
                <c:pt idx="2498">
                  <c:v>6.3142399999999999</c:v>
                </c:pt>
                <c:pt idx="2499">
                  <c:v>6.3142399999999999</c:v>
                </c:pt>
                <c:pt idx="2500">
                  <c:v>6.3142399999999999</c:v>
                </c:pt>
                <c:pt idx="2501">
                  <c:v>6.3142399999999999</c:v>
                </c:pt>
                <c:pt idx="2502">
                  <c:v>6.3142399999999999</c:v>
                </c:pt>
                <c:pt idx="2503">
                  <c:v>6.3142399999999999</c:v>
                </c:pt>
                <c:pt idx="2504">
                  <c:v>6.3142399999999999</c:v>
                </c:pt>
                <c:pt idx="2505">
                  <c:v>6.3142399999999999</c:v>
                </c:pt>
                <c:pt idx="2506">
                  <c:v>6.3142399999999999</c:v>
                </c:pt>
                <c:pt idx="2507">
                  <c:v>6.3142399999999999</c:v>
                </c:pt>
                <c:pt idx="2508">
                  <c:v>6.3142399999999999</c:v>
                </c:pt>
                <c:pt idx="2509">
                  <c:v>6.3142399999999999</c:v>
                </c:pt>
                <c:pt idx="2510">
                  <c:v>6.3142399999999999</c:v>
                </c:pt>
                <c:pt idx="2511">
                  <c:v>6.3142399999999999</c:v>
                </c:pt>
                <c:pt idx="2512">
                  <c:v>6.3142399999999999</c:v>
                </c:pt>
                <c:pt idx="2513">
                  <c:v>6.3142399999999999</c:v>
                </c:pt>
                <c:pt idx="2514">
                  <c:v>6.3142399999999999</c:v>
                </c:pt>
                <c:pt idx="2515">
                  <c:v>6.3142399999999999</c:v>
                </c:pt>
                <c:pt idx="2516">
                  <c:v>6.3142399999999999</c:v>
                </c:pt>
                <c:pt idx="2517">
                  <c:v>6.3142399999999999</c:v>
                </c:pt>
                <c:pt idx="2518">
                  <c:v>6.3142399999999999</c:v>
                </c:pt>
                <c:pt idx="2519">
                  <c:v>6.3142399999999999</c:v>
                </c:pt>
                <c:pt idx="2520">
                  <c:v>6.3142399999999999</c:v>
                </c:pt>
                <c:pt idx="2521">
                  <c:v>6.3142399999999999</c:v>
                </c:pt>
                <c:pt idx="2522">
                  <c:v>6.3142399999999999</c:v>
                </c:pt>
                <c:pt idx="2523">
                  <c:v>6.3142399999999999</c:v>
                </c:pt>
                <c:pt idx="2524">
                  <c:v>6.3142399999999999</c:v>
                </c:pt>
                <c:pt idx="2525">
                  <c:v>6.3142399999999999</c:v>
                </c:pt>
                <c:pt idx="2526">
                  <c:v>6.3142399999999999</c:v>
                </c:pt>
                <c:pt idx="2527">
                  <c:v>6.3142399999999999</c:v>
                </c:pt>
                <c:pt idx="2528">
                  <c:v>6.3142399999999999</c:v>
                </c:pt>
                <c:pt idx="2529">
                  <c:v>6.3142399999999999</c:v>
                </c:pt>
                <c:pt idx="2530">
                  <c:v>6.3142399999999999</c:v>
                </c:pt>
                <c:pt idx="2531">
                  <c:v>6.3142399999999999</c:v>
                </c:pt>
                <c:pt idx="2532">
                  <c:v>6.3142399999999999</c:v>
                </c:pt>
                <c:pt idx="2533">
                  <c:v>6.3142399999999999</c:v>
                </c:pt>
                <c:pt idx="2534">
                  <c:v>6.3142399999999999</c:v>
                </c:pt>
                <c:pt idx="2535">
                  <c:v>4.7374080000000003</c:v>
                </c:pt>
                <c:pt idx="2536">
                  <c:v>4.7374080000000003</c:v>
                </c:pt>
                <c:pt idx="2537">
                  <c:v>4.7374080000000003</c:v>
                </c:pt>
                <c:pt idx="2538">
                  <c:v>4.7374080000000003</c:v>
                </c:pt>
                <c:pt idx="2539">
                  <c:v>4.7374080000000003</c:v>
                </c:pt>
                <c:pt idx="2540">
                  <c:v>4.7374080000000003</c:v>
                </c:pt>
                <c:pt idx="2541">
                  <c:v>4.7374080000000003</c:v>
                </c:pt>
                <c:pt idx="2542">
                  <c:v>4.7374080000000003</c:v>
                </c:pt>
                <c:pt idx="2543">
                  <c:v>4.7374080000000003</c:v>
                </c:pt>
                <c:pt idx="2544">
                  <c:v>4.7374080000000003</c:v>
                </c:pt>
                <c:pt idx="2545">
                  <c:v>4.7374080000000003</c:v>
                </c:pt>
                <c:pt idx="2546">
                  <c:v>4.7374080000000003</c:v>
                </c:pt>
                <c:pt idx="2547">
                  <c:v>4.7374080000000003</c:v>
                </c:pt>
                <c:pt idx="2548">
                  <c:v>4.7374080000000003</c:v>
                </c:pt>
                <c:pt idx="2549">
                  <c:v>4.7374080000000003</c:v>
                </c:pt>
                <c:pt idx="2550">
                  <c:v>4.7374080000000003</c:v>
                </c:pt>
                <c:pt idx="2551">
                  <c:v>4.7374080000000003</c:v>
                </c:pt>
                <c:pt idx="2552">
                  <c:v>4.7374080000000003</c:v>
                </c:pt>
                <c:pt idx="2553">
                  <c:v>4.7374080000000003</c:v>
                </c:pt>
                <c:pt idx="2554">
                  <c:v>4.7374080000000003</c:v>
                </c:pt>
                <c:pt idx="2555">
                  <c:v>4.7374080000000003</c:v>
                </c:pt>
                <c:pt idx="2556">
                  <c:v>4.7374080000000003</c:v>
                </c:pt>
                <c:pt idx="2557">
                  <c:v>4.7374080000000003</c:v>
                </c:pt>
                <c:pt idx="2558">
                  <c:v>4.7374080000000003</c:v>
                </c:pt>
                <c:pt idx="2559">
                  <c:v>4.7374080000000003</c:v>
                </c:pt>
                <c:pt idx="2560">
                  <c:v>4.7374080000000003</c:v>
                </c:pt>
                <c:pt idx="2561">
                  <c:v>4.7374080000000003</c:v>
                </c:pt>
                <c:pt idx="2562">
                  <c:v>4.7374080000000003</c:v>
                </c:pt>
                <c:pt idx="2563">
                  <c:v>4.7374080000000003</c:v>
                </c:pt>
                <c:pt idx="2564">
                  <c:v>4.7374080000000003</c:v>
                </c:pt>
                <c:pt idx="2565">
                  <c:v>4.7374080000000003</c:v>
                </c:pt>
                <c:pt idx="2566">
                  <c:v>4.7374080000000003</c:v>
                </c:pt>
                <c:pt idx="2567">
                  <c:v>4.7374080000000003</c:v>
                </c:pt>
                <c:pt idx="2568">
                  <c:v>4.7374080000000003</c:v>
                </c:pt>
                <c:pt idx="2569">
                  <c:v>4.7374080000000003</c:v>
                </c:pt>
                <c:pt idx="2570">
                  <c:v>4.7374080000000003</c:v>
                </c:pt>
                <c:pt idx="2571">
                  <c:v>4.7374080000000003</c:v>
                </c:pt>
                <c:pt idx="2572">
                  <c:v>4.7374080000000003</c:v>
                </c:pt>
                <c:pt idx="2573">
                  <c:v>4.7374080000000003</c:v>
                </c:pt>
                <c:pt idx="2574">
                  <c:v>4.7374080000000003</c:v>
                </c:pt>
                <c:pt idx="2575">
                  <c:v>4.7374080000000003</c:v>
                </c:pt>
                <c:pt idx="2576">
                  <c:v>4.7374080000000003</c:v>
                </c:pt>
                <c:pt idx="2577">
                  <c:v>4.7374080000000003</c:v>
                </c:pt>
                <c:pt idx="2578">
                  <c:v>4.7374080000000003</c:v>
                </c:pt>
                <c:pt idx="2579">
                  <c:v>4.7374080000000003</c:v>
                </c:pt>
                <c:pt idx="2580">
                  <c:v>4.7374080000000003</c:v>
                </c:pt>
                <c:pt idx="2581">
                  <c:v>4.7374080000000003</c:v>
                </c:pt>
                <c:pt idx="2582">
                  <c:v>4.7374080000000003</c:v>
                </c:pt>
                <c:pt idx="2583">
                  <c:v>4.7374080000000003</c:v>
                </c:pt>
                <c:pt idx="2584">
                  <c:v>4.7374080000000003</c:v>
                </c:pt>
                <c:pt idx="2585">
                  <c:v>4.7374080000000003</c:v>
                </c:pt>
                <c:pt idx="2586">
                  <c:v>4.7374080000000003</c:v>
                </c:pt>
                <c:pt idx="2587">
                  <c:v>4.7374080000000003</c:v>
                </c:pt>
                <c:pt idx="2588">
                  <c:v>4.7374080000000003</c:v>
                </c:pt>
                <c:pt idx="2589">
                  <c:v>4.7374080000000003</c:v>
                </c:pt>
                <c:pt idx="2590">
                  <c:v>4.7374080000000003</c:v>
                </c:pt>
                <c:pt idx="2591">
                  <c:v>4.7374080000000003</c:v>
                </c:pt>
                <c:pt idx="2592">
                  <c:v>4.7374080000000003</c:v>
                </c:pt>
                <c:pt idx="2593">
                  <c:v>4.7374080000000003</c:v>
                </c:pt>
                <c:pt idx="2594">
                  <c:v>4.7374080000000003</c:v>
                </c:pt>
                <c:pt idx="2595">
                  <c:v>4.7374080000000003</c:v>
                </c:pt>
                <c:pt idx="2596">
                  <c:v>4.7374080000000003</c:v>
                </c:pt>
                <c:pt idx="2597">
                  <c:v>4.7374080000000003</c:v>
                </c:pt>
                <c:pt idx="2598">
                  <c:v>4.7374080000000003</c:v>
                </c:pt>
                <c:pt idx="2599">
                  <c:v>4.7374080000000003</c:v>
                </c:pt>
                <c:pt idx="2600">
                  <c:v>4.7374080000000003</c:v>
                </c:pt>
                <c:pt idx="2601">
                  <c:v>4.7374080000000003</c:v>
                </c:pt>
                <c:pt idx="2602">
                  <c:v>4.7374080000000003</c:v>
                </c:pt>
                <c:pt idx="2603">
                  <c:v>4.7374080000000003</c:v>
                </c:pt>
                <c:pt idx="2604">
                  <c:v>4.7374080000000003</c:v>
                </c:pt>
                <c:pt idx="2605">
                  <c:v>4.7374080000000003</c:v>
                </c:pt>
                <c:pt idx="2606">
                  <c:v>4.7374080000000003</c:v>
                </c:pt>
                <c:pt idx="2607">
                  <c:v>4.7374080000000003</c:v>
                </c:pt>
                <c:pt idx="2608">
                  <c:v>4.7374080000000003</c:v>
                </c:pt>
                <c:pt idx="2609">
                  <c:v>4.7374080000000003</c:v>
                </c:pt>
                <c:pt idx="2610">
                  <c:v>4.7374080000000003</c:v>
                </c:pt>
                <c:pt idx="2611">
                  <c:v>4.7374080000000003</c:v>
                </c:pt>
                <c:pt idx="2612">
                  <c:v>4.7374080000000003</c:v>
                </c:pt>
                <c:pt idx="2613">
                  <c:v>4.7374080000000003</c:v>
                </c:pt>
                <c:pt idx="2614">
                  <c:v>4.7374080000000003</c:v>
                </c:pt>
                <c:pt idx="2615">
                  <c:v>4.7374080000000003</c:v>
                </c:pt>
                <c:pt idx="2616">
                  <c:v>4.7374080000000003</c:v>
                </c:pt>
                <c:pt idx="2617">
                  <c:v>4.7374080000000003</c:v>
                </c:pt>
                <c:pt idx="2618">
                  <c:v>4.7374080000000003</c:v>
                </c:pt>
                <c:pt idx="2619">
                  <c:v>4.7374080000000003</c:v>
                </c:pt>
                <c:pt idx="2620">
                  <c:v>4.7374080000000003</c:v>
                </c:pt>
                <c:pt idx="2621">
                  <c:v>4.7374080000000003</c:v>
                </c:pt>
                <c:pt idx="2622">
                  <c:v>4.7374080000000003</c:v>
                </c:pt>
                <c:pt idx="2623">
                  <c:v>4.7374080000000003</c:v>
                </c:pt>
                <c:pt idx="2624">
                  <c:v>4.7374080000000003</c:v>
                </c:pt>
                <c:pt idx="2625">
                  <c:v>4.7374080000000003</c:v>
                </c:pt>
                <c:pt idx="2626">
                  <c:v>4.7374080000000003</c:v>
                </c:pt>
                <c:pt idx="2627">
                  <c:v>4.7374080000000003</c:v>
                </c:pt>
                <c:pt idx="2628">
                  <c:v>4.7374080000000003</c:v>
                </c:pt>
                <c:pt idx="2629">
                  <c:v>4.7374080000000003</c:v>
                </c:pt>
                <c:pt idx="2630">
                  <c:v>4.7374080000000003</c:v>
                </c:pt>
                <c:pt idx="2631">
                  <c:v>4.7374080000000003</c:v>
                </c:pt>
                <c:pt idx="2632">
                  <c:v>4.7374080000000003</c:v>
                </c:pt>
                <c:pt idx="2633">
                  <c:v>4.7374080000000003</c:v>
                </c:pt>
                <c:pt idx="2634">
                  <c:v>4.7374080000000003</c:v>
                </c:pt>
                <c:pt idx="2635">
                  <c:v>4.7374080000000003</c:v>
                </c:pt>
                <c:pt idx="2636">
                  <c:v>4.7374080000000003</c:v>
                </c:pt>
                <c:pt idx="2637">
                  <c:v>4.7374080000000003</c:v>
                </c:pt>
                <c:pt idx="2638">
                  <c:v>4.7374080000000003</c:v>
                </c:pt>
                <c:pt idx="2639">
                  <c:v>4.7374080000000003</c:v>
                </c:pt>
                <c:pt idx="2640">
                  <c:v>4.7374080000000003</c:v>
                </c:pt>
                <c:pt idx="2641">
                  <c:v>4.7374080000000003</c:v>
                </c:pt>
                <c:pt idx="2642">
                  <c:v>4.7374080000000003</c:v>
                </c:pt>
                <c:pt idx="2643">
                  <c:v>4.7374080000000003</c:v>
                </c:pt>
                <c:pt idx="2644">
                  <c:v>4.7374080000000003</c:v>
                </c:pt>
                <c:pt idx="2645">
                  <c:v>2.6772480000000001</c:v>
                </c:pt>
                <c:pt idx="2646">
                  <c:v>2.6772480000000001</c:v>
                </c:pt>
                <c:pt idx="2647">
                  <c:v>2.6772480000000001</c:v>
                </c:pt>
                <c:pt idx="2648">
                  <c:v>2.6772480000000001</c:v>
                </c:pt>
                <c:pt idx="2649">
                  <c:v>2.6772480000000001</c:v>
                </c:pt>
                <c:pt idx="2650">
                  <c:v>2.6772480000000001</c:v>
                </c:pt>
                <c:pt idx="2651">
                  <c:v>2.6772480000000001</c:v>
                </c:pt>
                <c:pt idx="2652">
                  <c:v>2.6772480000000001</c:v>
                </c:pt>
                <c:pt idx="2653">
                  <c:v>2.6772480000000001</c:v>
                </c:pt>
                <c:pt idx="2654">
                  <c:v>2.6772480000000001</c:v>
                </c:pt>
                <c:pt idx="2655">
                  <c:v>2.6772480000000001</c:v>
                </c:pt>
                <c:pt idx="2656">
                  <c:v>2.6772480000000001</c:v>
                </c:pt>
                <c:pt idx="2657">
                  <c:v>2.6772480000000001</c:v>
                </c:pt>
                <c:pt idx="2658">
                  <c:v>2.6772480000000001</c:v>
                </c:pt>
                <c:pt idx="2659">
                  <c:v>2.6772480000000001</c:v>
                </c:pt>
                <c:pt idx="2660">
                  <c:v>2.6772480000000001</c:v>
                </c:pt>
                <c:pt idx="2661">
                  <c:v>2.6772480000000001</c:v>
                </c:pt>
                <c:pt idx="2662">
                  <c:v>2.6772480000000001</c:v>
                </c:pt>
                <c:pt idx="2663">
                  <c:v>2.6772480000000001</c:v>
                </c:pt>
                <c:pt idx="2664">
                  <c:v>2.6772480000000001</c:v>
                </c:pt>
                <c:pt idx="2665">
                  <c:v>2.6772480000000001</c:v>
                </c:pt>
                <c:pt idx="2666">
                  <c:v>2.6772480000000001</c:v>
                </c:pt>
                <c:pt idx="2667">
                  <c:v>2.6772480000000001</c:v>
                </c:pt>
                <c:pt idx="2668">
                  <c:v>2.6772480000000001</c:v>
                </c:pt>
                <c:pt idx="2669">
                  <c:v>2.6772480000000001</c:v>
                </c:pt>
                <c:pt idx="2670">
                  <c:v>2.6772480000000001</c:v>
                </c:pt>
                <c:pt idx="2671">
                  <c:v>2.6772480000000001</c:v>
                </c:pt>
                <c:pt idx="2672">
                  <c:v>2.6772480000000001</c:v>
                </c:pt>
                <c:pt idx="2673">
                  <c:v>2.6772480000000001</c:v>
                </c:pt>
                <c:pt idx="2674">
                  <c:v>2.6772480000000001</c:v>
                </c:pt>
                <c:pt idx="2675">
                  <c:v>2.6772480000000001</c:v>
                </c:pt>
                <c:pt idx="2676">
                  <c:v>2.6772480000000001</c:v>
                </c:pt>
                <c:pt idx="2677">
                  <c:v>2.6772480000000001</c:v>
                </c:pt>
                <c:pt idx="2678">
                  <c:v>2.6772480000000001</c:v>
                </c:pt>
                <c:pt idx="2679">
                  <c:v>2.6772480000000001</c:v>
                </c:pt>
                <c:pt idx="2680">
                  <c:v>2.6772480000000001</c:v>
                </c:pt>
                <c:pt idx="2681">
                  <c:v>2.6772480000000001</c:v>
                </c:pt>
                <c:pt idx="2682">
                  <c:v>2.6772480000000001</c:v>
                </c:pt>
                <c:pt idx="2683">
                  <c:v>2.6772480000000001</c:v>
                </c:pt>
                <c:pt idx="2684">
                  <c:v>2.6772480000000001</c:v>
                </c:pt>
                <c:pt idx="2685">
                  <c:v>2.6772480000000001</c:v>
                </c:pt>
                <c:pt idx="2686">
                  <c:v>2.6772480000000001</c:v>
                </c:pt>
                <c:pt idx="2687">
                  <c:v>2.6772480000000001</c:v>
                </c:pt>
                <c:pt idx="2688">
                  <c:v>2.6772480000000001</c:v>
                </c:pt>
                <c:pt idx="2689">
                  <c:v>2.6772480000000001</c:v>
                </c:pt>
                <c:pt idx="2690">
                  <c:v>2.6772480000000001</c:v>
                </c:pt>
                <c:pt idx="2691">
                  <c:v>2.6772480000000001</c:v>
                </c:pt>
                <c:pt idx="2692">
                  <c:v>2.6772480000000001</c:v>
                </c:pt>
                <c:pt idx="2693">
                  <c:v>2.6772480000000001</c:v>
                </c:pt>
                <c:pt idx="2694">
                  <c:v>2.6772480000000001</c:v>
                </c:pt>
                <c:pt idx="2695">
                  <c:v>2.6772480000000001</c:v>
                </c:pt>
                <c:pt idx="2696">
                  <c:v>2.6772480000000001</c:v>
                </c:pt>
                <c:pt idx="2697">
                  <c:v>2.6772480000000001</c:v>
                </c:pt>
                <c:pt idx="2698">
                  <c:v>2.6772480000000001</c:v>
                </c:pt>
                <c:pt idx="2699">
                  <c:v>2.6772480000000001</c:v>
                </c:pt>
                <c:pt idx="2700">
                  <c:v>2.6772480000000001</c:v>
                </c:pt>
                <c:pt idx="2701">
                  <c:v>2.6772480000000001</c:v>
                </c:pt>
                <c:pt idx="2702">
                  <c:v>2.6772480000000001</c:v>
                </c:pt>
                <c:pt idx="2703">
                  <c:v>2.6772480000000001</c:v>
                </c:pt>
                <c:pt idx="2704">
                  <c:v>2.6772480000000001</c:v>
                </c:pt>
                <c:pt idx="2705">
                  <c:v>2.6772480000000001</c:v>
                </c:pt>
                <c:pt idx="2706">
                  <c:v>2.6772480000000001</c:v>
                </c:pt>
                <c:pt idx="2707">
                  <c:v>2.6772480000000001</c:v>
                </c:pt>
                <c:pt idx="2708">
                  <c:v>2.6772480000000001</c:v>
                </c:pt>
                <c:pt idx="2709">
                  <c:v>2.6772480000000001</c:v>
                </c:pt>
                <c:pt idx="2710">
                  <c:v>2.6772480000000001</c:v>
                </c:pt>
                <c:pt idx="2711">
                  <c:v>2.6772480000000001</c:v>
                </c:pt>
                <c:pt idx="2712">
                  <c:v>2.6772480000000001</c:v>
                </c:pt>
                <c:pt idx="2713">
                  <c:v>2.6772480000000001</c:v>
                </c:pt>
                <c:pt idx="2714">
                  <c:v>2.6772480000000001</c:v>
                </c:pt>
                <c:pt idx="2715">
                  <c:v>2.6772480000000001</c:v>
                </c:pt>
                <c:pt idx="2716">
                  <c:v>2.6772480000000001</c:v>
                </c:pt>
                <c:pt idx="2717">
                  <c:v>2.6772480000000001</c:v>
                </c:pt>
                <c:pt idx="2718">
                  <c:v>2.6772480000000001</c:v>
                </c:pt>
                <c:pt idx="2719">
                  <c:v>2.6772480000000001</c:v>
                </c:pt>
                <c:pt idx="2720">
                  <c:v>2.6772480000000001</c:v>
                </c:pt>
                <c:pt idx="2721">
                  <c:v>2.6772480000000001</c:v>
                </c:pt>
                <c:pt idx="2722">
                  <c:v>2.6772480000000001</c:v>
                </c:pt>
                <c:pt idx="2723">
                  <c:v>2.6772480000000001</c:v>
                </c:pt>
                <c:pt idx="2724">
                  <c:v>2.6772480000000001</c:v>
                </c:pt>
                <c:pt idx="2725">
                  <c:v>2.6772480000000001</c:v>
                </c:pt>
                <c:pt idx="2726">
                  <c:v>2.6772480000000001</c:v>
                </c:pt>
                <c:pt idx="2727">
                  <c:v>2.6772480000000001</c:v>
                </c:pt>
                <c:pt idx="2728">
                  <c:v>2.6772480000000001</c:v>
                </c:pt>
                <c:pt idx="2729">
                  <c:v>2.6772480000000001</c:v>
                </c:pt>
                <c:pt idx="2730">
                  <c:v>2.6772480000000001</c:v>
                </c:pt>
                <c:pt idx="2731">
                  <c:v>2.6772480000000001</c:v>
                </c:pt>
                <c:pt idx="2732">
                  <c:v>2.6772480000000001</c:v>
                </c:pt>
                <c:pt idx="2733">
                  <c:v>2.6772480000000001</c:v>
                </c:pt>
                <c:pt idx="2734">
                  <c:v>2.6772480000000001</c:v>
                </c:pt>
                <c:pt idx="2735">
                  <c:v>2.6772480000000001</c:v>
                </c:pt>
                <c:pt idx="2736">
                  <c:v>2.6772480000000001</c:v>
                </c:pt>
                <c:pt idx="2737">
                  <c:v>2.6772480000000001</c:v>
                </c:pt>
                <c:pt idx="2738">
                  <c:v>2.6772480000000001</c:v>
                </c:pt>
                <c:pt idx="2739">
                  <c:v>2.6772480000000001</c:v>
                </c:pt>
                <c:pt idx="2740">
                  <c:v>2.6772480000000001</c:v>
                </c:pt>
                <c:pt idx="2741">
                  <c:v>2.6772480000000001</c:v>
                </c:pt>
                <c:pt idx="2742">
                  <c:v>2.6772480000000001</c:v>
                </c:pt>
                <c:pt idx="2743">
                  <c:v>2.6772480000000001</c:v>
                </c:pt>
                <c:pt idx="2744">
                  <c:v>2.6772480000000001</c:v>
                </c:pt>
                <c:pt idx="2745">
                  <c:v>2.6772480000000001</c:v>
                </c:pt>
                <c:pt idx="2746">
                  <c:v>2.6772480000000001</c:v>
                </c:pt>
                <c:pt idx="2747">
                  <c:v>2.6772480000000001</c:v>
                </c:pt>
                <c:pt idx="2748">
                  <c:v>2.6772480000000001</c:v>
                </c:pt>
                <c:pt idx="2749">
                  <c:v>2.6772480000000001</c:v>
                </c:pt>
                <c:pt idx="2750">
                  <c:v>2.6772480000000001</c:v>
                </c:pt>
                <c:pt idx="2751">
                  <c:v>2.6772480000000001</c:v>
                </c:pt>
                <c:pt idx="2752">
                  <c:v>2.6772480000000001</c:v>
                </c:pt>
                <c:pt idx="2753">
                  <c:v>2.6772480000000001</c:v>
                </c:pt>
                <c:pt idx="2754">
                  <c:v>2.6772480000000001</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ser>
        <c:ser>
          <c:idx val="8"/>
          <c:order val="8"/>
          <c:tx>
            <c:strRef>
              <c:f>Φύλλο1!$N$1</c:f>
              <c:strCache>
                <c:ptCount val="1"/>
                <c:pt idx="0">
                  <c:v>Cache Results</c:v>
                </c:pt>
              </c:strCache>
            </c:strRef>
          </c:tx>
          <c:spPr>
            <a:ln w="22225" cap="rnd">
              <a:solidFill>
                <a:srgbClr val="00B0F0"/>
              </a:solidFill>
              <a:round/>
            </a:ln>
            <a:effectLst/>
          </c:spPr>
          <c:marker>
            <c:symbol val="none"/>
          </c:marker>
          <c:xVal>
            <c:numRef>
              <c:f>Φύλλο1!$A$1:$A$2870</c:f>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f>Φύλλο1!$O$1:$O$2870</c:f>
              <c:numCache>
                <c:formatCode>General</c:formatCode>
                <c:ptCount val="28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36</c:v>
                </c:pt>
                <c:pt idx="332">
                  <c:v>0.36</c:v>
                </c:pt>
                <c:pt idx="333">
                  <c:v>0.36</c:v>
                </c:pt>
                <c:pt idx="334">
                  <c:v>0.36</c:v>
                </c:pt>
                <c:pt idx="335">
                  <c:v>0.36</c:v>
                </c:pt>
                <c:pt idx="336">
                  <c:v>0.36</c:v>
                </c:pt>
                <c:pt idx="337">
                  <c:v>0.36</c:v>
                </c:pt>
                <c:pt idx="338">
                  <c:v>0.36</c:v>
                </c:pt>
                <c:pt idx="339">
                  <c:v>0.36</c:v>
                </c:pt>
                <c:pt idx="340">
                  <c:v>0.44703999999999999</c:v>
                </c:pt>
                <c:pt idx="341">
                  <c:v>0.44703999999999999</c:v>
                </c:pt>
                <c:pt idx="342">
                  <c:v>0.44703999999999999</c:v>
                </c:pt>
                <c:pt idx="343">
                  <c:v>0.44703999999999999</c:v>
                </c:pt>
                <c:pt idx="344">
                  <c:v>0.44703999999999999</c:v>
                </c:pt>
                <c:pt idx="345">
                  <c:v>0.44703999999999999</c:v>
                </c:pt>
                <c:pt idx="346">
                  <c:v>0.44703999999999999</c:v>
                </c:pt>
                <c:pt idx="347">
                  <c:v>0.44703999999999999</c:v>
                </c:pt>
                <c:pt idx="348">
                  <c:v>0.53408</c:v>
                </c:pt>
                <c:pt idx="349">
                  <c:v>0.53408</c:v>
                </c:pt>
                <c:pt idx="350">
                  <c:v>0.53408</c:v>
                </c:pt>
                <c:pt idx="351">
                  <c:v>0.53408</c:v>
                </c:pt>
                <c:pt idx="352">
                  <c:v>0.53408</c:v>
                </c:pt>
                <c:pt idx="353">
                  <c:v>0.53408</c:v>
                </c:pt>
                <c:pt idx="354">
                  <c:v>0.53408</c:v>
                </c:pt>
                <c:pt idx="355">
                  <c:v>0.53408</c:v>
                </c:pt>
                <c:pt idx="356">
                  <c:v>0.62112000000000001</c:v>
                </c:pt>
                <c:pt idx="357">
                  <c:v>0.62112000000000001</c:v>
                </c:pt>
                <c:pt idx="358">
                  <c:v>0.62112000000000001</c:v>
                </c:pt>
                <c:pt idx="359">
                  <c:v>0.62112000000000001</c:v>
                </c:pt>
                <c:pt idx="360">
                  <c:v>0.62112000000000001</c:v>
                </c:pt>
                <c:pt idx="361">
                  <c:v>0.62112000000000001</c:v>
                </c:pt>
                <c:pt idx="362">
                  <c:v>0.62112000000000001</c:v>
                </c:pt>
                <c:pt idx="363">
                  <c:v>0.62112000000000001</c:v>
                </c:pt>
                <c:pt idx="364">
                  <c:v>0.70816000000000001</c:v>
                </c:pt>
                <c:pt idx="365">
                  <c:v>0.70816000000000001</c:v>
                </c:pt>
                <c:pt idx="366">
                  <c:v>0.70816000000000001</c:v>
                </c:pt>
                <c:pt idx="367">
                  <c:v>0.70816000000000001</c:v>
                </c:pt>
                <c:pt idx="368">
                  <c:v>0.70816000000000001</c:v>
                </c:pt>
                <c:pt idx="369">
                  <c:v>0.70816000000000001</c:v>
                </c:pt>
                <c:pt idx="370">
                  <c:v>0.70816000000000001</c:v>
                </c:pt>
                <c:pt idx="371">
                  <c:v>0.70816000000000001</c:v>
                </c:pt>
                <c:pt idx="372">
                  <c:v>0.79520000000000002</c:v>
                </c:pt>
                <c:pt idx="373">
                  <c:v>0.79520000000000002</c:v>
                </c:pt>
                <c:pt idx="374">
                  <c:v>0.79520000000000002</c:v>
                </c:pt>
                <c:pt idx="375">
                  <c:v>0.79520000000000002</c:v>
                </c:pt>
                <c:pt idx="376">
                  <c:v>0.79520000000000002</c:v>
                </c:pt>
                <c:pt idx="377">
                  <c:v>0.79520000000000002</c:v>
                </c:pt>
                <c:pt idx="378">
                  <c:v>0.79520000000000002</c:v>
                </c:pt>
                <c:pt idx="379">
                  <c:v>0.79520000000000002</c:v>
                </c:pt>
                <c:pt idx="380">
                  <c:v>0.88224000000000002</c:v>
                </c:pt>
                <c:pt idx="381">
                  <c:v>0.88224000000000002</c:v>
                </c:pt>
                <c:pt idx="382">
                  <c:v>0.88224000000000002</c:v>
                </c:pt>
                <c:pt idx="383">
                  <c:v>0.88224000000000002</c:v>
                </c:pt>
                <c:pt idx="384">
                  <c:v>0.88224000000000002</c:v>
                </c:pt>
                <c:pt idx="385">
                  <c:v>0.88224000000000002</c:v>
                </c:pt>
                <c:pt idx="386">
                  <c:v>0.88224000000000002</c:v>
                </c:pt>
                <c:pt idx="387">
                  <c:v>0.88224000000000002</c:v>
                </c:pt>
                <c:pt idx="388">
                  <c:v>0.96928000000000003</c:v>
                </c:pt>
                <c:pt idx="389">
                  <c:v>0.96928000000000003</c:v>
                </c:pt>
                <c:pt idx="390">
                  <c:v>0.96928000000000003</c:v>
                </c:pt>
                <c:pt idx="391">
                  <c:v>0.96928000000000003</c:v>
                </c:pt>
                <c:pt idx="392">
                  <c:v>0.96928000000000003</c:v>
                </c:pt>
                <c:pt idx="393">
                  <c:v>0.96928000000000003</c:v>
                </c:pt>
                <c:pt idx="394">
                  <c:v>0.96928000000000003</c:v>
                </c:pt>
                <c:pt idx="395">
                  <c:v>0.96928000000000003</c:v>
                </c:pt>
                <c:pt idx="396">
                  <c:v>1.0563199999999999</c:v>
                </c:pt>
                <c:pt idx="397">
                  <c:v>1.0563199999999999</c:v>
                </c:pt>
                <c:pt idx="398">
                  <c:v>1.0563199999999999</c:v>
                </c:pt>
                <c:pt idx="399">
                  <c:v>1.0563199999999999</c:v>
                </c:pt>
                <c:pt idx="400">
                  <c:v>1.0563199999999999</c:v>
                </c:pt>
                <c:pt idx="401">
                  <c:v>1.0563199999999999</c:v>
                </c:pt>
                <c:pt idx="402">
                  <c:v>1.0563199999999999</c:v>
                </c:pt>
                <c:pt idx="403">
                  <c:v>1.0563199999999999</c:v>
                </c:pt>
                <c:pt idx="404">
                  <c:v>1.1433599999999999</c:v>
                </c:pt>
                <c:pt idx="405">
                  <c:v>1.1433599999999999</c:v>
                </c:pt>
                <c:pt idx="406">
                  <c:v>1.1433599999999999</c:v>
                </c:pt>
                <c:pt idx="407">
                  <c:v>1.1433599999999999</c:v>
                </c:pt>
                <c:pt idx="408">
                  <c:v>1.1433599999999999</c:v>
                </c:pt>
                <c:pt idx="409">
                  <c:v>1.1433599999999999</c:v>
                </c:pt>
                <c:pt idx="410">
                  <c:v>1.1433599999999999</c:v>
                </c:pt>
                <c:pt idx="411">
                  <c:v>1.1433599999999999</c:v>
                </c:pt>
                <c:pt idx="412">
                  <c:v>1.2303999999999999</c:v>
                </c:pt>
                <c:pt idx="413">
                  <c:v>1.2303999999999999</c:v>
                </c:pt>
                <c:pt idx="414">
                  <c:v>1.2303999999999999</c:v>
                </c:pt>
                <c:pt idx="415">
                  <c:v>1.2303999999999999</c:v>
                </c:pt>
                <c:pt idx="416">
                  <c:v>1.2303999999999999</c:v>
                </c:pt>
                <c:pt idx="417">
                  <c:v>1.2303999999999999</c:v>
                </c:pt>
                <c:pt idx="418">
                  <c:v>1.2303999999999999</c:v>
                </c:pt>
                <c:pt idx="419">
                  <c:v>1.2303999999999999</c:v>
                </c:pt>
                <c:pt idx="420">
                  <c:v>1.3174399999999999</c:v>
                </c:pt>
                <c:pt idx="421">
                  <c:v>1.3174399999999999</c:v>
                </c:pt>
                <c:pt idx="422">
                  <c:v>1.3174399999999999</c:v>
                </c:pt>
                <c:pt idx="423">
                  <c:v>1.3174399999999999</c:v>
                </c:pt>
                <c:pt idx="424">
                  <c:v>1.3174399999999999</c:v>
                </c:pt>
                <c:pt idx="425">
                  <c:v>1.3174399999999999</c:v>
                </c:pt>
                <c:pt idx="426">
                  <c:v>1.3174399999999999</c:v>
                </c:pt>
                <c:pt idx="427">
                  <c:v>1.3174399999999999</c:v>
                </c:pt>
                <c:pt idx="428">
                  <c:v>1.40448</c:v>
                </c:pt>
                <c:pt idx="429">
                  <c:v>1.40448</c:v>
                </c:pt>
                <c:pt idx="430">
                  <c:v>1.40448</c:v>
                </c:pt>
                <c:pt idx="431">
                  <c:v>1.40448</c:v>
                </c:pt>
                <c:pt idx="432">
                  <c:v>1.40448</c:v>
                </c:pt>
                <c:pt idx="433">
                  <c:v>1.40448</c:v>
                </c:pt>
                <c:pt idx="434">
                  <c:v>1.40448</c:v>
                </c:pt>
                <c:pt idx="435">
                  <c:v>1.40448</c:v>
                </c:pt>
                <c:pt idx="436">
                  <c:v>1.49152</c:v>
                </c:pt>
                <c:pt idx="437">
                  <c:v>1.49152</c:v>
                </c:pt>
                <c:pt idx="438">
                  <c:v>1.49152</c:v>
                </c:pt>
                <c:pt idx="439">
                  <c:v>1.49152</c:v>
                </c:pt>
                <c:pt idx="440">
                  <c:v>1.49152</c:v>
                </c:pt>
                <c:pt idx="441">
                  <c:v>1.49152</c:v>
                </c:pt>
                <c:pt idx="442">
                  <c:v>1.49152</c:v>
                </c:pt>
                <c:pt idx="443">
                  <c:v>1.49152</c:v>
                </c:pt>
                <c:pt idx="444">
                  <c:v>1.49152</c:v>
                </c:pt>
                <c:pt idx="445">
                  <c:v>1.49152</c:v>
                </c:pt>
                <c:pt idx="446">
                  <c:v>1.49152</c:v>
                </c:pt>
                <c:pt idx="447">
                  <c:v>1.49152</c:v>
                </c:pt>
                <c:pt idx="448">
                  <c:v>1.49152</c:v>
                </c:pt>
                <c:pt idx="449">
                  <c:v>1.49152</c:v>
                </c:pt>
                <c:pt idx="450">
                  <c:v>1.599232</c:v>
                </c:pt>
                <c:pt idx="451">
                  <c:v>1.599232</c:v>
                </c:pt>
                <c:pt idx="452">
                  <c:v>1.599232</c:v>
                </c:pt>
                <c:pt idx="453">
                  <c:v>1.599232</c:v>
                </c:pt>
                <c:pt idx="454">
                  <c:v>1.599232</c:v>
                </c:pt>
                <c:pt idx="455">
                  <c:v>1.599232</c:v>
                </c:pt>
                <c:pt idx="456">
                  <c:v>1.599232</c:v>
                </c:pt>
                <c:pt idx="457">
                  <c:v>1.599232</c:v>
                </c:pt>
                <c:pt idx="458">
                  <c:v>1.706944</c:v>
                </c:pt>
                <c:pt idx="459">
                  <c:v>1.706944</c:v>
                </c:pt>
                <c:pt idx="460">
                  <c:v>1.706944</c:v>
                </c:pt>
                <c:pt idx="461">
                  <c:v>1.706944</c:v>
                </c:pt>
                <c:pt idx="462">
                  <c:v>1.706944</c:v>
                </c:pt>
                <c:pt idx="463">
                  <c:v>1.706944</c:v>
                </c:pt>
                <c:pt idx="464">
                  <c:v>1.706944</c:v>
                </c:pt>
                <c:pt idx="465">
                  <c:v>1.706944</c:v>
                </c:pt>
                <c:pt idx="466">
                  <c:v>1.814656</c:v>
                </c:pt>
                <c:pt idx="467">
                  <c:v>1.814656</c:v>
                </c:pt>
                <c:pt idx="468">
                  <c:v>1.814656</c:v>
                </c:pt>
                <c:pt idx="469">
                  <c:v>1.814656</c:v>
                </c:pt>
                <c:pt idx="470">
                  <c:v>1.814656</c:v>
                </c:pt>
                <c:pt idx="471">
                  <c:v>1.814656</c:v>
                </c:pt>
                <c:pt idx="472">
                  <c:v>1.814656</c:v>
                </c:pt>
                <c:pt idx="473">
                  <c:v>1.814656</c:v>
                </c:pt>
                <c:pt idx="474">
                  <c:v>1.9223680000000001</c:v>
                </c:pt>
                <c:pt idx="475">
                  <c:v>1.9223680000000001</c:v>
                </c:pt>
                <c:pt idx="476">
                  <c:v>1.9223680000000001</c:v>
                </c:pt>
                <c:pt idx="477">
                  <c:v>1.9223680000000001</c:v>
                </c:pt>
                <c:pt idx="478">
                  <c:v>1.9223680000000001</c:v>
                </c:pt>
                <c:pt idx="479">
                  <c:v>1.9223680000000001</c:v>
                </c:pt>
                <c:pt idx="480">
                  <c:v>1.9223680000000001</c:v>
                </c:pt>
                <c:pt idx="481">
                  <c:v>1.9223680000000001</c:v>
                </c:pt>
                <c:pt idx="482">
                  <c:v>2.0300799999999999</c:v>
                </c:pt>
                <c:pt idx="483">
                  <c:v>2.0300799999999999</c:v>
                </c:pt>
                <c:pt idx="484">
                  <c:v>2.0300799999999999</c:v>
                </c:pt>
                <c:pt idx="485">
                  <c:v>2.0300799999999999</c:v>
                </c:pt>
                <c:pt idx="486">
                  <c:v>2.0300799999999999</c:v>
                </c:pt>
                <c:pt idx="487">
                  <c:v>2.0300799999999999</c:v>
                </c:pt>
                <c:pt idx="488">
                  <c:v>2.0300799999999999</c:v>
                </c:pt>
                <c:pt idx="489">
                  <c:v>2.0300799999999999</c:v>
                </c:pt>
                <c:pt idx="490">
                  <c:v>2.1377920000000001</c:v>
                </c:pt>
                <c:pt idx="491">
                  <c:v>2.1377920000000001</c:v>
                </c:pt>
                <c:pt idx="492">
                  <c:v>2.1377920000000001</c:v>
                </c:pt>
                <c:pt idx="493">
                  <c:v>2.1377920000000001</c:v>
                </c:pt>
                <c:pt idx="494">
                  <c:v>2.1377920000000001</c:v>
                </c:pt>
                <c:pt idx="495">
                  <c:v>2.1377920000000001</c:v>
                </c:pt>
                <c:pt idx="496">
                  <c:v>2.1377920000000001</c:v>
                </c:pt>
                <c:pt idx="497">
                  <c:v>2.1377920000000001</c:v>
                </c:pt>
                <c:pt idx="498">
                  <c:v>2.2455039999999999</c:v>
                </c:pt>
                <c:pt idx="499">
                  <c:v>2.2455039999999999</c:v>
                </c:pt>
                <c:pt idx="500">
                  <c:v>2.2455039999999999</c:v>
                </c:pt>
                <c:pt idx="501">
                  <c:v>2.2455039999999999</c:v>
                </c:pt>
                <c:pt idx="502">
                  <c:v>2.2455039999999999</c:v>
                </c:pt>
                <c:pt idx="503">
                  <c:v>2.2455039999999999</c:v>
                </c:pt>
                <c:pt idx="504">
                  <c:v>2.2455039999999999</c:v>
                </c:pt>
                <c:pt idx="505">
                  <c:v>2.2455039999999999</c:v>
                </c:pt>
                <c:pt idx="506">
                  <c:v>2.3532160000000002</c:v>
                </c:pt>
                <c:pt idx="507">
                  <c:v>2.3532160000000002</c:v>
                </c:pt>
                <c:pt idx="508">
                  <c:v>2.3532160000000002</c:v>
                </c:pt>
                <c:pt idx="509">
                  <c:v>2.3532160000000002</c:v>
                </c:pt>
                <c:pt idx="510">
                  <c:v>2.3532160000000002</c:v>
                </c:pt>
                <c:pt idx="511">
                  <c:v>2.3532160000000002</c:v>
                </c:pt>
                <c:pt idx="512">
                  <c:v>2.3532160000000002</c:v>
                </c:pt>
                <c:pt idx="513">
                  <c:v>2.3532160000000002</c:v>
                </c:pt>
                <c:pt idx="514">
                  <c:v>2.460928</c:v>
                </c:pt>
                <c:pt idx="515">
                  <c:v>2.460928</c:v>
                </c:pt>
                <c:pt idx="516">
                  <c:v>2.460928</c:v>
                </c:pt>
                <c:pt idx="517">
                  <c:v>2.460928</c:v>
                </c:pt>
                <c:pt idx="518">
                  <c:v>2.460928</c:v>
                </c:pt>
                <c:pt idx="519">
                  <c:v>2.460928</c:v>
                </c:pt>
                <c:pt idx="520">
                  <c:v>2.460928</c:v>
                </c:pt>
                <c:pt idx="521">
                  <c:v>2.460928</c:v>
                </c:pt>
                <c:pt idx="522">
                  <c:v>2.5686399999999998</c:v>
                </c:pt>
                <c:pt idx="523">
                  <c:v>2.5686399999999998</c:v>
                </c:pt>
                <c:pt idx="524">
                  <c:v>2.5686399999999998</c:v>
                </c:pt>
                <c:pt idx="525">
                  <c:v>2.5686399999999998</c:v>
                </c:pt>
                <c:pt idx="526">
                  <c:v>2.5686399999999998</c:v>
                </c:pt>
                <c:pt idx="527">
                  <c:v>2.5686399999999998</c:v>
                </c:pt>
                <c:pt idx="528">
                  <c:v>2.5686399999999998</c:v>
                </c:pt>
                <c:pt idx="529">
                  <c:v>2.5686399999999998</c:v>
                </c:pt>
                <c:pt idx="530">
                  <c:v>2.6763520000000001</c:v>
                </c:pt>
                <c:pt idx="531">
                  <c:v>2.6763520000000001</c:v>
                </c:pt>
                <c:pt idx="532">
                  <c:v>2.6763520000000001</c:v>
                </c:pt>
                <c:pt idx="533">
                  <c:v>2.6763520000000001</c:v>
                </c:pt>
                <c:pt idx="534">
                  <c:v>2.6763520000000001</c:v>
                </c:pt>
                <c:pt idx="535">
                  <c:v>2.6763520000000001</c:v>
                </c:pt>
                <c:pt idx="536">
                  <c:v>2.6763520000000001</c:v>
                </c:pt>
                <c:pt idx="537">
                  <c:v>2.6763520000000001</c:v>
                </c:pt>
                <c:pt idx="538">
                  <c:v>2.7840639999999999</c:v>
                </c:pt>
                <c:pt idx="539">
                  <c:v>2.7840639999999999</c:v>
                </c:pt>
                <c:pt idx="540">
                  <c:v>2.7840639999999999</c:v>
                </c:pt>
                <c:pt idx="541">
                  <c:v>2.7840639999999999</c:v>
                </c:pt>
                <c:pt idx="542">
                  <c:v>2.7840639999999999</c:v>
                </c:pt>
                <c:pt idx="543">
                  <c:v>2.7840639999999999</c:v>
                </c:pt>
                <c:pt idx="544">
                  <c:v>2.7840639999999999</c:v>
                </c:pt>
                <c:pt idx="545">
                  <c:v>2.7840639999999999</c:v>
                </c:pt>
                <c:pt idx="546">
                  <c:v>2.8917760000000001</c:v>
                </c:pt>
                <c:pt idx="547">
                  <c:v>2.8917760000000001</c:v>
                </c:pt>
                <c:pt idx="548">
                  <c:v>2.8917760000000001</c:v>
                </c:pt>
                <c:pt idx="549">
                  <c:v>2.8917760000000001</c:v>
                </c:pt>
                <c:pt idx="550">
                  <c:v>2.8917760000000001</c:v>
                </c:pt>
                <c:pt idx="551">
                  <c:v>2.8917760000000001</c:v>
                </c:pt>
                <c:pt idx="552">
                  <c:v>2.8917760000000001</c:v>
                </c:pt>
                <c:pt idx="553">
                  <c:v>2.8917760000000001</c:v>
                </c:pt>
                <c:pt idx="554">
                  <c:v>2.8917760000000001</c:v>
                </c:pt>
                <c:pt idx="555">
                  <c:v>2.8917760000000001</c:v>
                </c:pt>
                <c:pt idx="556">
                  <c:v>2.8917760000000001</c:v>
                </c:pt>
                <c:pt idx="557">
                  <c:v>2.8917760000000001</c:v>
                </c:pt>
                <c:pt idx="558">
                  <c:v>2.8917760000000001</c:v>
                </c:pt>
                <c:pt idx="559">
                  <c:v>2.8917760000000001</c:v>
                </c:pt>
                <c:pt idx="560">
                  <c:v>3.0223360000000001</c:v>
                </c:pt>
                <c:pt idx="561">
                  <c:v>3.0223360000000001</c:v>
                </c:pt>
                <c:pt idx="562">
                  <c:v>3.0223360000000001</c:v>
                </c:pt>
                <c:pt idx="563">
                  <c:v>3.0223360000000001</c:v>
                </c:pt>
                <c:pt idx="564">
                  <c:v>3.0223360000000001</c:v>
                </c:pt>
                <c:pt idx="565">
                  <c:v>3.0223360000000001</c:v>
                </c:pt>
                <c:pt idx="566">
                  <c:v>3.0223360000000001</c:v>
                </c:pt>
                <c:pt idx="567">
                  <c:v>3.0223360000000001</c:v>
                </c:pt>
                <c:pt idx="568">
                  <c:v>3.1528960000000001</c:v>
                </c:pt>
                <c:pt idx="569">
                  <c:v>3.1528960000000001</c:v>
                </c:pt>
                <c:pt idx="570">
                  <c:v>3.1528960000000001</c:v>
                </c:pt>
                <c:pt idx="571">
                  <c:v>3.1528960000000001</c:v>
                </c:pt>
                <c:pt idx="572">
                  <c:v>3.1528960000000001</c:v>
                </c:pt>
                <c:pt idx="573">
                  <c:v>3.1528960000000001</c:v>
                </c:pt>
                <c:pt idx="574">
                  <c:v>3.1528960000000001</c:v>
                </c:pt>
                <c:pt idx="575">
                  <c:v>3.1528960000000001</c:v>
                </c:pt>
                <c:pt idx="576">
                  <c:v>3.2834560000000002</c:v>
                </c:pt>
                <c:pt idx="577">
                  <c:v>3.2834560000000002</c:v>
                </c:pt>
                <c:pt idx="578">
                  <c:v>3.2834560000000002</c:v>
                </c:pt>
                <c:pt idx="579">
                  <c:v>3.2834560000000002</c:v>
                </c:pt>
                <c:pt idx="580">
                  <c:v>3.2834560000000002</c:v>
                </c:pt>
                <c:pt idx="581">
                  <c:v>3.2834560000000002</c:v>
                </c:pt>
                <c:pt idx="582">
                  <c:v>3.2834560000000002</c:v>
                </c:pt>
                <c:pt idx="583">
                  <c:v>3.2834560000000002</c:v>
                </c:pt>
                <c:pt idx="584">
                  <c:v>3.4140160000000002</c:v>
                </c:pt>
                <c:pt idx="585">
                  <c:v>3.4140160000000002</c:v>
                </c:pt>
                <c:pt idx="586">
                  <c:v>3.4140160000000002</c:v>
                </c:pt>
                <c:pt idx="587">
                  <c:v>3.4140160000000002</c:v>
                </c:pt>
                <c:pt idx="588">
                  <c:v>3.4140160000000002</c:v>
                </c:pt>
                <c:pt idx="589">
                  <c:v>3.4140160000000002</c:v>
                </c:pt>
                <c:pt idx="590">
                  <c:v>3.4140160000000002</c:v>
                </c:pt>
                <c:pt idx="591">
                  <c:v>3.4140160000000002</c:v>
                </c:pt>
                <c:pt idx="592">
                  <c:v>3.5445760000000002</c:v>
                </c:pt>
                <c:pt idx="593">
                  <c:v>3.5445760000000002</c:v>
                </c:pt>
                <c:pt idx="594">
                  <c:v>3.5445760000000002</c:v>
                </c:pt>
                <c:pt idx="595">
                  <c:v>3.5445760000000002</c:v>
                </c:pt>
                <c:pt idx="596">
                  <c:v>3.5445760000000002</c:v>
                </c:pt>
                <c:pt idx="597">
                  <c:v>3.5445760000000002</c:v>
                </c:pt>
                <c:pt idx="598">
                  <c:v>3.5445760000000002</c:v>
                </c:pt>
                <c:pt idx="599">
                  <c:v>3.5445760000000002</c:v>
                </c:pt>
                <c:pt idx="600">
                  <c:v>3.6751360000000002</c:v>
                </c:pt>
                <c:pt idx="601">
                  <c:v>3.6751360000000002</c:v>
                </c:pt>
                <c:pt idx="602">
                  <c:v>3.6751360000000002</c:v>
                </c:pt>
                <c:pt idx="603">
                  <c:v>3.6751360000000002</c:v>
                </c:pt>
                <c:pt idx="604">
                  <c:v>3.6751360000000002</c:v>
                </c:pt>
                <c:pt idx="605">
                  <c:v>3.6751360000000002</c:v>
                </c:pt>
                <c:pt idx="606">
                  <c:v>3.6751360000000002</c:v>
                </c:pt>
                <c:pt idx="607">
                  <c:v>3.6751360000000002</c:v>
                </c:pt>
                <c:pt idx="608">
                  <c:v>3.8056960000000002</c:v>
                </c:pt>
                <c:pt idx="609">
                  <c:v>3.8056960000000002</c:v>
                </c:pt>
                <c:pt idx="610">
                  <c:v>3.8056960000000002</c:v>
                </c:pt>
                <c:pt idx="611">
                  <c:v>3.8056960000000002</c:v>
                </c:pt>
                <c:pt idx="612">
                  <c:v>3.8056960000000002</c:v>
                </c:pt>
                <c:pt idx="613">
                  <c:v>3.8056960000000002</c:v>
                </c:pt>
                <c:pt idx="614">
                  <c:v>3.8056960000000002</c:v>
                </c:pt>
                <c:pt idx="615">
                  <c:v>3.8056960000000002</c:v>
                </c:pt>
                <c:pt idx="616">
                  <c:v>3.9362560000000002</c:v>
                </c:pt>
                <c:pt idx="617">
                  <c:v>3.9362560000000002</c:v>
                </c:pt>
                <c:pt idx="618">
                  <c:v>3.9362560000000002</c:v>
                </c:pt>
                <c:pt idx="619">
                  <c:v>3.9362560000000002</c:v>
                </c:pt>
                <c:pt idx="620">
                  <c:v>3.9362560000000002</c:v>
                </c:pt>
                <c:pt idx="621">
                  <c:v>3.9362560000000002</c:v>
                </c:pt>
                <c:pt idx="622">
                  <c:v>3.9362560000000002</c:v>
                </c:pt>
                <c:pt idx="623">
                  <c:v>3.9362560000000002</c:v>
                </c:pt>
                <c:pt idx="624">
                  <c:v>4.0668160000000002</c:v>
                </c:pt>
                <c:pt idx="625">
                  <c:v>4.0668160000000002</c:v>
                </c:pt>
                <c:pt idx="626">
                  <c:v>4.0668160000000002</c:v>
                </c:pt>
                <c:pt idx="627">
                  <c:v>4.0668160000000002</c:v>
                </c:pt>
                <c:pt idx="628">
                  <c:v>4.0668160000000002</c:v>
                </c:pt>
                <c:pt idx="629">
                  <c:v>4.0668160000000002</c:v>
                </c:pt>
                <c:pt idx="630">
                  <c:v>4.0668160000000002</c:v>
                </c:pt>
                <c:pt idx="631">
                  <c:v>4.0668160000000002</c:v>
                </c:pt>
                <c:pt idx="632">
                  <c:v>4.1973760000000002</c:v>
                </c:pt>
                <c:pt idx="633">
                  <c:v>4.1973760000000002</c:v>
                </c:pt>
                <c:pt idx="634">
                  <c:v>4.1973760000000002</c:v>
                </c:pt>
                <c:pt idx="635">
                  <c:v>4.1973760000000002</c:v>
                </c:pt>
                <c:pt idx="636">
                  <c:v>4.1973760000000002</c:v>
                </c:pt>
                <c:pt idx="637">
                  <c:v>4.1973760000000002</c:v>
                </c:pt>
                <c:pt idx="638">
                  <c:v>4.1973760000000002</c:v>
                </c:pt>
                <c:pt idx="639">
                  <c:v>4.1973760000000002</c:v>
                </c:pt>
                <c:pt idx="640">
                  <c:v>4.3279360000000002</c:v>
                </c:pt>
                <c:pt idx="641">
                  <c:v>4.3279360000000002</c:v>
                </c:pt>
                <c:pt idx="642">
                  <c:v>4.3279360000000002</c:v>
                </c:pt>
                <c:pt idx="643">
                  <c:v>4.3279360000000002</c:v>
                </c:pt>
                <c:pt idx="644">
                  <c:v>4.3279360000000002</c:v>
                </c:pt>
                <c:pt idx="645">
                  <c:v>4.3279360000000002</c:v>
                </c:pt>
                <c:pt idx="646">
                  <c:v>4.3279360000000002</c:v>
                </c:pt>
                <c:pt idx="647">
                  <c:v>4.3279360000000002</c:v>
                </c:pt>
                <c:pt idx="648">
                  <c:v>4.4584960000000002</c:v>
                </c:pt>
                <c:pt idx="649">
                  <c:v>4.4584960000000002</c:v>
                </c:pt>
                <c:pt idx="650">
                  <c:v>4.4584960000000002</c:v>
                </c:pt>
                <c:pt idx="651">
                  <c:v>4.4584960000000002</c:v>
                </c:pt>
                <c:pt idx="652">
                  <c:v>4.4584960000000002</c:v>
                </c:pt>
                <c:pt idx="653">
                  <c:v>4.4584960000000002</c:v>
                </c:pt>
                <c:pt idx="654">
                  <c:v>4.4584960000000002</c:v>
                </c:pt>
                <c:pt idx="655">
                  <c:v>4.4584960000000002</c:v>
                </c:pt>
                <c:pt idx="656">
                  <c:v>4.5890560000000002</c:v>
                </c:pt>
                <c:pt idx="657">
                  <c:v>4.5890560000000002</c:v>
                </c:pt>
                <c:pt idx="658">
                  <c:v>4.5890560000000002</c:v>
                </c:pt>
                <c:pt idx="659">
                  <c:v>4.5890560000000002</c:v>
                </c:pt>
                <c:pt idx="660">
                  <c:v>4.5890560000000002</c:v>
                </c:pt>
                <c:pt idx="661">
                  <c:v>4.5890560000000002</c:v>
                </c:pt>
                <c:pt idx="662">
                  <c:v>4.5890560000000002</c:v>
                </c:pt>
                <c:pt idx="663">
                  <c:v>4.5890560000000002</c:v>
                </c:pt>
                <c:pt idx="664">
                  <c:v>4.5890560000000002</c:v>
                </c:pt>
                <c:pt idx="665">
                  <c:v>4.5890560000000002</c:v>
                </c:pt>
                <c:pt idx="666">
                  <c:v>4.5890560000000002</c:v>
                </c:pt>
                <c:pt idx="667">
                  <c:v>4.5890560000000002</c:v>
                </c:pt>
                <c:pt idx="668">
                  <c:v>4.5890560000000002</c:v>
                </c:pt>
                <c:pt idx="669">
                  <c:v>4.5890560000000002</c:v>
                </c:pt>
                <c:pt idx="670">
                  <c:v>4.7566079999999999</c:v>
                </c:pt>
                <c:pt idx="671">
                  <c:v>4.7566079999999999</c:v>
                </c:pt>
                <c:pt idx="672">
                  <c:v>4.7566079999999999</c:v>
                </c:pt>
                <c:pt idx="673">
                  <c:v>4.7566079999999999</c:v>
                </c:pt>
                <c:pt idx="674">
                  <c:v>4.7566079999999999</c:v>
                </c:pt>
                <c:pt idx="675">
                  <c:v>4.7566079999999999</c:v>
                </c:pt>
                <c:pt idx="676">
                  <c:v>4.7566079999999999</c:v>
                </c:pt>
                <c:pt idx="677">
                  <c:v>4.7566079999999999</c:v>
                </c:pt>
                <c:pt idx="678">
                  <c:v>4.9241599999999996</c:v>
                </c:pt>
                <c:pt idx="679">
                  <c:v>4.9241599999999996</c:v>
                </c:pt>
                <c:pt idx="680">
                  <c:v>4.9241599999999996</c:v>
                </c:pt>
                <c:pt idx="681">
                  <c:v>4.9241599999999996</c:v>
                </c:pt>
                <c:pt idx="682">
                  <c:v>4.9241599999999996</c:v>
                </c:pt>
                <c:pt idx="683">
                  <c:v>4.9241599999999996</c:v>
                </c:pt>
                <c:pt idx="684">
                  <c:v>4.9241599999999996</c:v>
                </c:pt>
                <c:pt idx="685">
                  <c:v>4.9241599999999996</c:v>
                </c:pt>
                <c:pt idx="686">
                  <c:v>5.0917120000000002</c:v>
                </c:pt>
                <c:pt idx="687">
                  <c:v>5.0917120000000002</c:v>
                </c:pt>
                <c:pt idx="688">
                  <c:v>5.0917120000000002</c:v>
                </c:pt>
                <c:pt idx="689">
                  <c:v>5.0917120000000002</c:v>
                </c:pt>
                <c:pt idx="690">
                  <c:v>5.0917120000000002</c:v>
                </c:pt>
                <c:pt idx="691">
                  <c:v>5.0917120000000002</c:v>
                </c:pt>
                <c:pt idx="692">
                  <c:v>5.0917120000000002</c:v>
                </c:pt>
                <c:pt idx="693">
                  <c:v>5.0917120000000002</c:v>
                </c:pt>
                <c:pt idx="694">
                  <c:v>5.2592639999999999</c:v>
                </c:pt>
                <c:pt idx="695">
                  <c:v>5.2592639999999999</c:v>
                </c:pt>
                <c:pt idx="696">
                  <c:v>5.2592639999999999</c:v>
                </c:pt>
                <c:pt idx="697">
                  <c:v>5.2592639999999999</c:v>
                </c:pt>
                <c:pt idx="698">
                  <c:v>5.2592639999999999</c:v>
                </c:pt>
                <c:pt idx="699">
                  <c:v>5.2592639999999999</c:v>
                </c:pt>
                <c:pt idx="700">
                  <c:v>5.2592639999999999</c:v>
                </c:pt>
                <c:pt idx="701">
                  <c:v>5.2592639999999999</c:v>
                </c:pt>
                <c:pt idx="702">
                  <c:v>5.4268159999999996</c:v>
                </c:pt>
                <c:pt idx="703">
                  <c:v>5.4268159999999996</c:v>
                </c:pt>
                <c:pt idx="704">
                  <c:v>5.4268159999999996</c:v>
                </c:pt>
                <c:pt idx="705">
                  <c:v>5.4268159999999996</c:v>
                </c:pt>
                <c:pt idx="706">
                  <c:v>5.4268159999999996</c:v>
                </c:pt>
                <c:pt idx="707">
                  <c:v>5.4268159999999996</c:v>
                </c:pt>
                <c:pt idx="708">
                  <c:v>5.4268159999999996</c:v>
                </c:pt>
                <c:pt idx="709">
                  <c:v>5.4268159999999996</c:v>
                </c:pt>
                <c:pt idx="710">
                  <c:v>5.5943680000000002</c:v>
                </c:pt>
                <c:pt idx="711">
                  <c:v>5.5943680000000002</c:v>
                </c:pt>
                <c:pt idx="712">
                  <c:v>5.5943680000000002</c:v>
                </c:pt>
                <c:pt idx="713">
                  <c:v>5.5943680000000002</c:v>
                </c:pt>
                <c:pt idx="714">
                  <c:v>5.5943680000000002</c:v>
                </c:pt>
                <c:pt idx="715">
                  <c:v>5.5943680000000002</c:v>
                </c:pt>
                <c:pt idx="716">
                  <c:v>5.5943680000000002</c:v>
                </c:pt>
                <c:pt idx="717">
                  <c:v>5.5943680000000002</c:v>
                </c:pt>
                <c:pt idx="718">
                  <c:v>5.7619199999999999</c:v>
                </c:pt>
                <c:pt idx="719">
                  <c:v>5.7619199999999999</c:v>
                </c:pt>
                <c:pt idx="720">
                  <c:v>5.7619199999999999</c:v>
                </c:pt>
                <c:pt idx="721">
                  <c:v>5.7619199999999999</c:v>
                </c:pt>
                <c:pt idx="722">
                  <c:v>5.7619199999999999</c:v>
                </c:pt>
                <c:pt idx="723">
                  <c:v>5.7619199999999999</c:v>
                </c:pt>
                <c:pt idx="724">
                  <c:v>5.7619199999999999</c:v>
                </c:pt>
                <c:pt idx="725">
                  <c:v>5.7619199999999999</c:v>
                </c:pt>
                <c:pt idx="726">
                  <c:v>5.9294719999999996</c:v>
                </c:pt>
                <c:pt idx="727">
                  <c:v>5.9294719999999996</c:v>
                </c:pt>
                <c:pt idx="728">
                  <c:v>5.9294719999999996</c:v>
                </c:pt>
                <c:pt idx="729">
                  <c:v>5.9294719999999996</c:v>
                </c:pt>
                <c:pt idx="730">
                  <c:v>5.9294719999999996</c:v>
                </c:pt>
                <c:pt idx="731">
                  <c:v>5.9294719999999996</c:v>
                </c:pt>
                <c:pt idx="732">
                  <c:v>5.9294719999999996</c:v>
                </c:pt>
                <c:pt idx="733">
                  <c:v>5.9294719999999996</c:v>
                </c:pt>
                <c:pt idx="734">
                  <c:v>6.0970240000000002</c:v>
                </c:pt>
                <c:pt idx="735">
                  <c:v>6.0970240000000002</c:v>
                </c:pt>
                <c:pt idx="736">
                  <c:v>6.0970240000000002</c:v>
                </c:pt>
                <c:pt idx="737">
                  <c:v>6.0970240000000002</c:v>
                </c:pt>
                <c:pt idx="738">
                  <c:v>6.0970240000000002</c:v>
                </c:pt>
                <c:pt idx="739">
                  <c:v>6.0970240000000002</c:v>
                </c:pt>
                <c:pt idx="740">
                  <c:v>6.0970240000000002</c:v>
                </c:pt>
                <c:pt idx="741">
                  <c:v>6.0970240000000002</c:v>
                </c:pt>
                <c:pt idx="742">
                  <c:v>6.2645759999999999</c:v>
                </c:pt>
                <c:pt idx="743">
                  <c:v>6.2645759999999999</c:v>
                </c:pt>
                <c:pt idx="744">
                  <c:v>6.2645759999999999</c:v>
                </c:pt>
                <c:pt idx="745">
                  <c:v>6.2645759999999999</c:v>
                </c:pt>
                <c:pt idx="746">
                  <c:v>6.2645759999999999</c:v>
                </c:pt>
                <c:pt idx="747">
                  <c:v>6.2645759999999999</c:v>
                </c:pt>
                <c:pt idx="748">
                  <c:v>6.2645759999999999</c:v>
                </c:pt>
                <c:pt idx="749">
                  <c:v>6.2645759999999999</c:v>
                </c:pt>
                <c:pt idx="750">
                  <c:v>6.4321279999999996</c:v>
                </c:pt>
                <c:pt idx="751">
                  <c:v>6.4321279999999996</c:v>
                </c:pt>
                <c:pt idx="752">
                  <c:v>6.4321279999999996</c:v>
                </c:pt>
                <c:pt idx="753">
                  <c:v>6.4321279999999996</c:v>
                </c:pt>
                <c:pt idx="754">
                  <c:v>6.4321279999999996</c:v>
                </c:pt>
                <c:pt idx="755">
                  <c:v>6.4321279999999996</c:v>
                </c:pt>
                <c:pt idx="756">
                  <c:v>6.4321279999999996</c:v>
                </c:pt>
                <c:pt idx="757">
                  <c:v>6.4321279999999996</c:v>
                </c:pt>
                <c:pt idx="758">
                  <c:v>6.5996800000000002</c:v>
                </c:pt>
                <c:pt idx="759">
                  <c:v>6.5996800000000002</c:v>
                </c:pt>
                <c:pt idx="760">
                  <c:v>6.5996800000000002</c:v>
                </c:pt>
                <c:pt idx="761">
                  <c:v>6.5996800000000002</c:v>
                </c:pt>
                <c:pt idx="762">
                  <c:v>6.5996800000000002</c:v>
                </c:pt>
                <c:pt idx="763">
                  <c:v>6.5996800000000002</c:v>
                </c:pt>
                <c:pt idx="764">
                  <c:v>6.5996800000000002</c:v>
                </c:pt>
                <c:pt idx="765">
                  <c:v>6.5996800000000002</c:v>
                </c:pt>
                <c:pt idx="766">
                  <c:v>6.7672319999999999</c:v>
                </c:pt>
                <c:pt idx="767">
                  <c:v>6.7672319999999999</c:v>
                </c:pt>
                <c:pt idx="768">
                  <c:v>6.7672319999999999</c:v>
                </c:pt>
                <c:pt idx="769">
                  <c:v>6.7672319999999999</c:v>
                </c:pt>
                <c:pt idx="770">
                  <c:v>6.7672319999999999</c:v>
                </c:pt>
                <c:pt idx="771">
                  <c:v>6.7672319999999999</c:v>
                </c:pt>
                <c:pt idx="772">
                  <c:v>6.7672319999999999</c:v>
                </c:pt>
                <c:pt idx="773">
                  <c:v>6.7672319999999999</c:v>
                </c:pt>
                <c:pt idx="774">
                  <c:v>6.7672319999999999</c:v>
                </c:pt>
                <c:pt idx="775">
                  <c:v>6.7672319999999999</c:v>
                </c:pt>
                <c:pt idx="776">
                  <c:v>6.7672319999999999</c:v>
                </c:pt>
                <c:pt idx="777">
                  <c:v>6.7672319999999999</c:v>
                </c:pt>
                <c:pt idx="778">
                  <c:v>6.7672319999999999</c:v>
                </c:pt>
                <c:pt idx="779">
                  <c:v>6.7672319999999999</c:v>
                </c:pt>
                <c:pt idx="780">
                  <c:v>6.9630720000000004</c:v>
                </c:pt>
                <c:pt idx="781">
                  <c:v>6.9630720000000004</c:v>
                </c:pt>
                <c:pt idx="782">
                  <c:v>6.9630720000000004</c:v>
                </c:pt>
                <c:pt idx="783">
                  <c:v>6.9630720000000004</c:v>
                </c:pt>
                <c:pt idx="784">
                  <c:v>6.9630720000000004</c:v>
                </c:pt>
                <c:pt idx="785">
                  <c:v>6.9630720000000004</c:v>
                </c:pt>
                <c:pt idx="786">
                  <c:v>6.9630720000000004</c:v>
                </c:pt>
                <c:pt idx="787">
                  <c:v>6.9630720000000004</c:v>
                </c:pt>
                <c:pt idx="788">
                  <c:v>7.1589119999999999</c:v>
                </c:pt>
                <c:pt idx="789">
                  <c:v>7.1589119999999999</c:v>
                </c:pt>
                <c:pt idx="790">
                  <c:v>7.1589119999999999</c:v>
                </c:pt>
                <c:pt idx="791">
                  <c:v>7.1589119999999999</c:v>
                </c:pt>
                <c:pt idx="792">
                  <c:v>7.1589119999999999</c:v>
                </c:pt>
                <c:pt idx="793">
                  <c:v>7.1589119999999999</c:v>
                </c:pt>
                <c:pt idx="794">
                  <c:v>7.1589119999999999</c:v>
                </c:pt>
                <c:pt idx="795">
                  <c:v>7.1589119999999999</c:v>
                </c:pt>
                <c:pt idx="796">
                  <c:v>7.3547520000000004</c:v>
                </c:pt>
                <c:pt idx="797">
                  <c:v>7.3547520000000004</c:v>
                </c:pt>
                <c:pt idx="798">
                  <c:v>7.3547520000000004</c:v>
                </c:pt>
                <c:pt idx="799">
                  <c:v>7.3547520000000004</c:v>
                </c:pt>
                <c:pt idx="800">
                  <c:v>7.3547520000000004</c:v>
                </c:pt>
                <c:pt idx="801">
                  <c:v>7.3547520000000004</c:v>
                </c:pt>
                <c:pt idx="802">
                  <c:v>7.3547520000000004</c:v>
                </c:pt>
                <c:pt idx="803">
                  <c:v>7.3547520000000004</c:v>
                </c:pt>
                <c:pt idx="804">
                  <c:v>7.550592</c:v>
                </c:pt>
                <c:pt idx="805">
                  <c:v>7.550592</c:v>
                </c:pt>
                <c:pt idx="806">
                  <c:v>7.550592</c:v>
                </c:pt>
                <c:pt idx="807">
                  <c:v>7.550592</c:v>
                </c:pt>
                <c:pt idx="808">
                  <c:v>7.550592</c:v>
                </c:pt>
                <c:pt idx="809">
                  <c:v>7.550592</c:v>
                </c:pt>
                <c:pt idx="810">
                  <c:v>7.550592</c:v>
                </c:pt>
                <c:pt idx="811">
                  <c:v>7.550592</c:v>
                </c:pt>
                <c:pt idx="812">
                  <c:v>7.7464320000000004</c:v>
                </c:pt>
                <c:pt idx="813">
                  <c:v>7.7464320000000004</c:v>
                </c:pt>
                <c:pt idx="814">
                  <c:v>7.7464320000000004</c:v>
                </c:pt>
                <c:pt idx="815">
                  <c:v>7.7464320000000004</c:v>
                </c:pt>
                <c:pt idx="816">
                  <c:v>7.7464320000000004</c:v>
                </c:pt>
                <c:pt idx="817">
                  <c:v>7.7464320000000004</c:v>
                </c:pt>
                <c:pt idx="818">
                  <c:v>7.7464320000000004</c:v>
                </c:pt>
                <c:pt idx="819">
                  <c:v>7.7464320000000004</c:v>
                </c:pt>
                <c:pt idx="820">
                  <c:v>7.942272</c:v>
                </c:pt>
                <c:pt idx="821">
                  <c:v>7.942272</c:v>
                </c:pt>
                <c:pt idx="822">
                  <c:v>7.942272</c:v>
                </c:pt>
                <c:pt idx="823">
                  <c:v>7.942272</c:v>
                </c:pt>
                <c:pt idx="824">
                  <c:v>7.942272</c:v>
                </c:pt>
                <c:pt idx="825">
                  <c:v>7.942272</c:v>
                </c:pt>
                <c:pt idx="826">
                  <c:v>7.942272</c:v>
                </c:pt>
                <c:pt idx="827">
                  <c:v>7.942272</c:v>
                </c:pt>
                <c:pt idx="828">
                  <c:v>8.1381119999999996</c:v>
                </c:pt>
                <c:pt idx="829">
                  <c:v>8.1381119999999996</c:v>
                </c:pt>
                <c:pt idx="830">
                  <c:v>8.1381119999999996</c:v>
                </c:pt>
                <c:pt idx="831">
                  <c:v>8.1381119999999996</c:v>
                </c:pt>
                <c:pt idx="832">
                  <c:v>8.1381119999999996</c:v>
                </c:pt>
                <c:pt idx="833">
                  <c:v>8.1381119999999996</c:v>
                </c:pt>
                <c:pt idx="834">
                  <c:v>8.1381119999999996</c:v>
                </c:pt>
                <c:pt idx="835">
                  <c:v>8.1381119999999996</c:v>
                </c:pt>
                <c:pt idx="836">
                  <c:v>8.333952</c:v>
                </c:pt>
                <c:pt idx="837">
                  <c:v>8.333952</c:v>
                </c:pt>
                <c:pt idx="838">
                  <c:v>8.333952</c:v>
                </c:pt>
                <c:pt idx="839">
                  <c:v>8.333952</c:v>
                </c:pt>
                <c:pt idx="840">
                  <c:v>8.333952</c:v>
                </c:pt>
                <c:pt idx="841">
                  <c:v>8.333952</c:v>
                </c:pt>
                <c:pt idx="842">
                  <c:v>8.333952</c:v>
                </c:pt>
                <c:pt idx="843">
                  <c:v>8.333952</c:v>
                </c:pt>
                <c:pt idx="844">
                  <c:v>8.5297920000000005</c:v>
                </c:pt>
                <c:pt idx="845">
                  <c:v>8.5297920000000005</c:v>
                </c:pt>
                <c:pt idx="846">
                  <c:v>8.5297920000000005</c:v>
                </c:pt>
                <c:pt idx="847">
                  <c:v>8.5297920000000005</c:v>
                </c:pt>
                <c:pt idx="848">
                  <c:v>8.5297920000000005</c:v>
                </c:pt>
                <c:pt idx="849">
                  <c:v>8.5297920000000005</c:v>
                </c:pt>
                <c:pt idx="850">
                  <c:v>8.5297920000000005</c:v>
                </c:pt>
                <c:pt idx="851">
                  <c:v>8.5297920000000005</c:v>
                </c:pt>
                <c:pt idx="852">
                  <c:v>8.7256319999999992</c:v>
                </c:pt>
                <c:pt idx="853">
                  <c:v>8.7256319999999992</c:v>
                </c:pt>
                <c:pt idx="854">
                  <c:v>8.7256319999999992</c:v>
                </c:pt>
                <c:pt idx="855">
                  <c:v>8.7256319999999992</c:v>
                </c:pt>
                <c:pt idx="856">
                  <c:v>8.7256319999999992</c:v>
                </c:pt>
                <c:pt idx="857">
                  <c:v>8.7256319999999992</c:v>
                </c:pt>
                <c:pt idx="858">
                  <c:v>8.7256319999999992</c:v>
                </c:pt>
                <c:pt idx="859">
                  <c:v>8.7256319999999992</c:v>
                </c:pt>
                <c:pt idx="860">
                  <c:v>8.9214719999999996</c:v>
                </c:pt>
                <c:pt idx="861">
                  <c:v>8.9214719999999996</c:v>
                </c:pt>
                <c:pt idx="862">
                  <c:v>8.9214719999999996</c:v>
                </c:pt>
                <c:pt idx="863">
                  <c:v>8.9214719999999996</c:v>
                </c:pt>
                <c:pt idx="864">
                  <c:v>8.9214719999999996</c:v>
                </c:pt>
                <c:pt idx="865">
                  <c:v>8.9214719999999996</c:v>
                </c:pt>
                <c:pt idx="866">
                  <c:v>8.9214719999999996</c:v>
                </c:pt>
                <c:pt idx="867">
                  <c:v>8.9214719999999996</c:v>
                </c:pt>
                <c:pt idx="868">
                  <c:v>9.1173120000000001</c:v>
                </c:pt>
                <c:pt idx="869">
                  <c:v>9.1173120000000001</c:v>
                </c:pt>
                <c:pt idx="870">
                  <c:v>9.1173120000000001</c:v>
                </c:pt>
                <c:pt idx="871">
                  <c:v>9.1173120000000001</c:v>
                </c:pt>
                <c:pt idx="872">
                  <c:v>9.1173120000000001</c:v>
                </c:pt>
                <c:pt idx="873">
                  <c:v>9.1173120000000001</c:v>
                </c:pt>
                <c:pt idx="874">
                  <c:v>9.1173120000000001</c:v>
                </c:pt>
                <c:pt idx="875">
                  <c:v>9.1173120000000001</c:v>
                </c:pt>
                <c:pt idx="876">
                  <c:v>9.3131520000000005</c:v>
                </c:pt>
                <c:pt idx="877">
                  <c:v>9.3131520000000005</c:v>
                </c:pt>
                <c:pt idx="878">
                  <c:v>9.3131520000000005</c:v>
                </c:pt>
                <c:pt idx="879">
                  <c:v>9.3131520000000005</c:v>
                </c:pt>
                <c:pt idx="880">
                  <c:v>9.3131520000000005</c:v>
                </c:pt>
                <c:pt idx="881">
                  <c:v>9.3131520000000005</c:v>
                </c:pt>
                <c:pt idx="882">
                  <c:v>9.3131520000000005</c:v>
                </c:pt>
                <c:pt idx="883">
                  <c:v>9.3131520000000005</c:v>
                </c:pt>
                <c:pt idx="884">
                  <c:v>9.3131520000000005</c:v>
                </c:pt>
                <c:pt idx="885">
                  <c:v>9.3131520000000005</c:v>
                </c:pt>
                <c:pt idx="886">
                  <c:v>9.3131520000000005</c:v>
                </c:pt>
                <c:pt idx="887">
                  <c:v>9.3131520000000005</c:v>
                </c:pt>
                <c:pt idx="888">
                  <c:v>9.3131520000000005</c:v>
                </c:pt>
                <c:pt idx="889">
                  <c:v>9.3131520000000005</c:v>
                </c:pt>
                <c:pt idx="890">
                  <c:v>9.5720960000000002</c:v>
                </c:pt>
                <c:pt idx="891">
                  <c:v>9.5720960000000002</c:v>
                </c:pt>
                <c:pt idx="892">
                  <c:v>9.5720960000000002</c:v>
                </c:pt>
                <c:pt idx="893">
                  <c:v>9.5720960000000002</c:v>
                </c:pt>
                <c:pt idx="894">
                  <c:v>9.5720960000000002</c:v>
                </c:pt>
                <c:pt idx="895">
                  <c:v>9.5720960000000002</c:v>
                </c:pt>
                <c:pt idx="896">
                  <c:v>9.5720960000000002</c:v>
                </c:pt>
                <c:pt idx="897">
                  <c:v>9.5720960000000002</c:v>
                </c:pt>
                <c:pt idx="898">
                  <c:v>9.8310399999999998</c:v>
                </c:pt>
                <c:pt idx="899">
                  <c:v>9.8310399999999998</c:v>
                </c:pt>
                <c:pt idx="900">
                  <c:v>9.8310399999999998</c:v>
                </c:pt>
                <c:pt idx="901">
                  <c:v>9.8310399999999998</c:v>
                </c:pt>
                <c:pt idx="902">
                  <c:v>9.8310399999999998</c:v>
                </c:pt>
                <c:pt idx="903">
                  <c:v>9.8310399999999998</c:v>
                </c:pt>
                <c:pt idx="904">
                  <c:v>9.8310399999999998</c:v>
                </c:pt>
                <c:pt idx="905">
                  <c:v>9.8310399999999998</c:v>
                </c:pt>
                <c:pt idx="906">
                  <c:v>10.089983999999999</c:v>
                </c:pt>
                <c:pt idx="907">
                  <c:v>10.089983999999999</c:v>
                </c:pt>
                <c:pt idx="908">
                  <c:v>10.089983999999999</c:v>
                </c:pt>
                <c:pt idx="909">
                  <c:v>10.089983999999999</c:v>
                </c:pt>
                <c:pt idx="910">
                  <c:v>10.089983999999999</c:v>
                </c:pt>
                <c:pt idx="911">
                  <c:v>10.089983999999999</c:v>
                </c:pt>
                <c:pt idx="912">
                  <c:v>10.089983999999999</c:v>
                </c:pt>
                <c:pt idx="913">
                  <c:v>10.089983999999999</c:v>
                </c:pt>
                <c:pt idx="914">
                  <c:v>10.348928000000001</c:v>
                </c:pt>
                <c:pt idx="915">
                  <c:v>10.348928000000001</c:v>
                </c:pt>
                <c:pt idx="916">
                  <c:v>10.348928000000001</c:v>
                </c:pt>
                <c:pt idx="917">
                  <c:v>10.348928000000001</c:v>
                </c:pt>
                <c:pt idx="918">
                  <c:v>10.348928000000001</c:v>
                </c:pt>
                <c:pt idx="919">
                  <c:v>10.348928000000001</c:v>
                </c:pt>
                <c:pt idx="920">
                  <c:v>10.348928000000001</c:v>
                </c:pt>
                <c:pt idx="921">
                  <c:v>10.348928000000001</c:v>
                </c:pt>
                <c:pt idx="922">
                  <c:v>10.607872</c:v>
                </c:pt>
                <c:pt idx="923">
                  <c:v>10.607872</c:v>
                </c:pt>
                <c:pt idx="924">
                  <c:v>10.607872</c:v>
                </c:pt>
                <c:pt idx="925">
                  <c:v>10.607872</c:v>
                </c:pt>
                <c:pt idx="926">
                  <c:v>10.607872</c:v>
                </c:pt>
                <c:pt idx="927">
                  <c:v>10.607872</c:v>
                </c:pt>
                <c:pt idx="928">
                  <c:v>10.607872</c:v>
                </c:pt>
                <c:pt idx="929">
                  <c:v>10.607872</c:v>
                </c:pt>
                <c:pt idx="930">
                  <c:v>10.866816</c:v>
                </c:pt>
                <c:pt idx="931">
                  <c:v>10.866816</c:v>
                </c:pt>
                <c:pt idx="932">
                  <c:v>10.866816</c:v>
                </c:pt>
                <c:pt idx="933">
                  <c:v>10.866816</c:v>
                </c:pt>
                <c:pt idx="934">
                  <c:v>10.866816</c:v>
                </c:pt>
                <c:pt idx="935">
                  <c:v>10.866816</c:v>
                </c:pt>
                <c:pt idx="936">
                  <c:v>10.866816</c:v>
                </c:pt>
                <c:pt idx="937">
                  <c:v>10.866816</c:v>
                </c:pt>
                <c:pt idx="938">
                  <c:v>11.12576</c:v>
                </c:pt>
                <c:pt idx="939">
                  <c:v>11.12576</c:v>
                </c:pt>
                <c:pt idx="940">
                  <c:v>11.12576</c:v>
                </c:pt>
                <c:pt idx="941">
                  <c:v>11.12576</c:v>
                </c:pt>
                <c:pt idx="942">
                  <c:v>11.12576</c:v>
                </c:pt>
                <c:pt idx="943">
                  <c:v>11.12576</c:v>
                </c:pt>
                <c:pt idx="944">
                  <c:v>11.12576</c:v>
                </c:pt>
                <c:pt idx="945">
                  <c:v>11.12576</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11.24</c:v>
                </c:pt>
                <c:pt idx="2866">
                  <c:v>11.24</c:v>
                </c:pt>
                <c:pt idx="2867">
                  <c:v>0.38175999999999999</c:v>
                </c:pt>
                <c:pt idx="2868">
                  <c:v>0.38175999999999999</c:v>
                </c:pt>
                <c:pt idx="2869">
                  <c:v>0.38175999999999999</c:v>
                </c:pt>
              </c:numCache>
            </c:numRef>
          </c:yVal>
          <c:smooth val="0"/>
        </c:ser>
        <c:dLbls>
          <c:showLegendKey val="0"/>
          <c:showVal val="0"/>
          <c:showCatName val="0"/>
          <c:showSerName val="0"/>
          <c:showPercent val="0"/>
          <c:showBubbleSize val="0"/>
        </c:dLbls>
        <c:axId val="-2115698480"/>
        <c:axId val="-2115700112"/>
        <c:extLst>
          <c:ext xmlns:c15="http://schemas.microsoft.com/office/drawing/2012/chart" uri="{02D57815-91ED-43cb-92C2-25804820EDAC}">
            <c15:filteredScatterSeries>
              <c15:ser>
                <c:idx val="2"/>
                <c:order val="7"/>
                <c:tx>
                  <c:strRef>
                    <c:extLst>
                      <c:ext uri="{02D57815-91ED-43cb-92C2-25804820EDAC}">
                        <c15:formulaRef>
                          <c15:sqref>Φύλλο1!$D$1</c15:sqref>
                        </c15:formulaRef>
                      </c:ext>
                    </c:extLst>
                    <c:strCache>
                      <c:ptCount val="1"/>
                      <c:pt idx="0">
                        <c:v>FP Stage</c:v>
                      </c:pt>
                    </c:strCache>
                  </c:strRef>
                </c:tx>
                <c:spPr>
                  <a:ln w="19050" cap="rnd">
                    <a:solidFill>
                      <a:schemeClr val="accent3"/>
                    </a:solidFill>
                    <a:round/>
                  </a:ln>
                  <a:effectLst/>
                </c:spPr>
                <c:marker>
                  <c:symbol val="none"/>
                </c:marker>
                <c:xVal>
                  <c:numRef>
                    <c:extLst>
                      <c:ext uri="{02D57815-91ED-43cb-92C2-25804820EDAC}">
                        <c15:formulaRef>
                          <c15:sqref>Φύλλο1!$A$1:$A$2870</c15:sqref>
                        </c15:formulaRef>
                      </c:ext>
                    </c:extLst>
                    <c:numCache>
                      <c:formatCode>0.000</c:formatCode>
                      <c:ptCount val="2870"/>
                      <c:pt idx="0">
                        <c:v>0</c:v>
                      </c:pt>
                      <c:pt idx="1">
                        <c:v>0</c:v>
                      </c:pt>
                      <c:pt idx="2">
                        <c:v>1.0000541806221008E-5</c:v>
                      </c:pt>
                      <c:pt idx="3">
                        <c:v>1.0000541806221008E-5</c:v>
                      </c:pt>
                      <c:pt idx="4">
                        <c:v>1.0000541806221008E-5</c:v>
                      </c:pt>
                      <c:pt idx="5">
                        <c:v>1.0000541806221008E-5</c:v>
                      </c:pt>
                      <c:pt idx="6">
                        <c:v>2.0700003951787949E-3</c:v>
                      </c:pt>
                      <c:pt idx="7">
                        <c:v>2.0700003951787949E-3</c:v>
                      </c:pt>
                      <c:pt idx="8">
                        <c:v>2.0700003951787949E-3</c:v>
                      </c:pt>
                      <c:pt idx="9">
                        <c:v>2.0700003951787949E-3</c:v>
                      </c:pt>
                      <c:pt idx="10">
                        <c:v>5.4800007492303848E-3</c:v>
                      </c:pt>
                      <c:pt idx="11">
                        <c:v>5.4800007492303848E-3</c:v>
                      </c:pt>
                      <c:pt idx="12">
                        <c:v>5.4800007492303848E-3</c:v>
                      </c:pt>
                      <c:pt idx="13">
                        <c:v>5.4800007492303848E-3</c:v>
                      </c:pt>
                      <c:pt idx="14">
                        <c:v>5.4800007492303848E-3</c:v>
                      </c:pt>
                      <c:pt idx="15">
                        <c:v>5.4800007492303848E-3</c:v>
                      </c:pt>
                      <c:pt idx="16">
                        <c:v>4.4330000877380371E-2</c:v>
                      </c:pt>
                      <c:pt idx="17">
                        <c:v>4.4330000877380371E-2</c:v>
                      </c:pt>
                      <c:pt idx="18">
                        <c:v>4.4330000877380371E-2</c:v>
                      </c:pt>
                      <c:pt idx="19">
                        <c:v>4.4330000877380371E-2</c:v>
                      </c:pt>
                      <c:pt idx="20">
                        <c:v>4.4330000877380371E-2</c:v>
                      </c:pt>
                      <c:pt idx="21">
                        <c:v>4.4330000877380371E-2</c:v>
                      </c:pt>
                      <c:pt idx="22">
                        <c:v>5.1240000873804092E-2</c:v>
                      </c:pt>
                      <c:pt idx="23">
                        <c:v>5.1240000873804092E-2</c:v>
                      </c:pt>
                      <c:pt idx="24">
                        <c:v>5.1240000873804092E-2</c:v>
                      </c:pt>
                      <c:pt idx="25">
                        <c:v>5.1240000873804092E-2</c:v>
                      </c:pt>
                      <c:pt idx="26">
                        <c:v>5.1240000873804092E-2</c:v>
                      </c:pt>
                      <c:pt idx="27">
                        <c:v>5.1240000873804092E-2</c:v>
                      </c:pt>
                      <c:pt idx="28">
                        <c:v>6.0429999604821205E-2</c:v>
                      </c:pt>
                      <c:pt idx="29">
                        <c:v>6.0429999604821205E-2</c:v>
                      </c:pt>
                      <c:pt idx="30">
                        <c:v>6.0429999604821205E-2</c:v>
                      </c:pt>
                      <c:pt idx="31">
                        <c:v>6.0429999604821205E-2</c:v>
                      </c:pt>
                      <c:pt idx="32">
                        <c:v>6.0949999839067459E-2</c:v>
                      </c:pt>
                      <c:pt idx="33">
                        <c:v>6.0949999839067459E-2</c:v>
                      </c:pt>
                      <c:pt idx="34">
                        <c:v>6.0949999839067459E-2</c:v>
                      </c:pt>
                      <c:pt idx="35">
                        <c:v>6.0949999839067459E-2</c:v>
                      </c:pt>
                      <c:pt idx="36">
                        <c:v>6.2480000779032707E-2</c:v>
                      </c:pt>
                      <c:pt idx="37">
                        <c:v>6.2480000779032707E-2</c:v>
                      </c:pt>
                      <c:pt idx="38">
                        <c:v>6.2480000779032707E-2</c:v>
                      </c:pt>
                      <c:pt idx="39">
                        <c:v>6.2480000779032707E-2</c:v>
                      </c:pt>
                      <c:pt idx="40">
                        <c:v>6.2480000779032707E-2</c:v>
                      </c:pt>
                      <c:pt idx="41">
                        <c:v>6.2480000779032707E-2</c:v>
                      </c:pt>
                      <c:pt idx="42">
                        <c:v>6.4629999920725822E-2</c:v>
                      </c:pt>
                      <c:pt idx="43">
                        <c:v>6.4629999920725822E-2</c:v>
                      </c:pt>
                      <c:pt idx="44">
                        <c:v>6.4629999920725822E-2</c:v>
                      </c:pt>
                      <c:pt idx="45">
                        <c:v>6.4629999920725822E-2</c:v>
                      </c:pt>
                      <c:pt idx="46">
                        <c:v>6.4629999920725822E-2</c:v>
                      </c:pt>
                      <c:pt idx="47">
                        <c:v>6.4629999920725822E-2</c:v>
                      </c:pt>
                      <c:pt idx="48">
                        <c:v>6.4629999920725822E-2</c:v>
                      </c:pt>
                      <c:pt idx="49">
                        <c:v>6.4629999920725822E-2</c:v>
                      </c:pt>
                      <c:pt idx="50">
                        <c:v>6.4930001273751259E-2</c:v>
                      </c:pt>
                      <c:pt idx="51">
                        <c:v>6.4930001273751259E-2</c:v>
                      </c:pt>
                      <c:pt idx="52">
                        <c:v>6.4930001273751259E-2</c:v>
                      </c:pt>
                      <c:pt idx="53">
                        <c:v>6.4930001273751259E-2</c:v>
                      </c:pt>
                      <c:pt idx="54">
                        <c:v>6.4930001273751259E-2</c:v>
                      </c:pt>
                      <c:pt idx="55">
                        <c:v>6.4930001273751259E-2</c:v>
                      </c:pt>
                      <c:pt idx="56">
                        <c:v>6.5440000966191292E-2</c:v>
                      </c:pt>
                      <c:pt idx="57">
                        <c:v>6.5440000966191292E-2</c:v>
                      </c:pt>
                      <c:pt idx="58">
                        <c:v>6.5440000966191292E-2</c:v>
                      </c:pt>
                      <c:pt idx="59">
                        <c:v>6.5440000966191292E-2</c:v>
                      </c:pt>
                      <c:pt idx="60">
                        <c:v>6.5449999645352364E-2</c:v>
                      </c:pt>
                      <c:pt idx="61">
                        <c:v>6.5449999645352364E-2</c:v>
                      </c:pt>
                      <c:pt idx="62">
                        <c:v>6.5449999645352364E-2</c:v>
                      </c:pt>
                      <c:pt idx="63">
                        <c:v>6.5449999645352364E-2</c:v>
                      </c:pt>
                      <c:pt idx="64">
                        <c:v>6.5519999712705612E-2</c:v>
                      </c:pt>
                      <c:pt idx="65">
                        <c:v>6.5519999712705612E-2</c:v>
                      </c:pt>
                      <c:pt idx="66">
                        <c:v>6.5519999712705612E-2</c:v>
                      </c:pt>
                      <c:pt idx="67">
                        <c:v>6.5519999712705612E-2</c:v>
                      </c:pt>
                      <c:pt idx="68">
                        <c:v>6.5519999712705612E-2</c:v>
                      </c:pt>
                      <c:pt idx="69">
                        <c:v>6.5519999712705612E-2</c:v>
                      </c:pt>
                      <c:pt idx="70">
                        <c:v>6.5630000084638596E-2</c:v>
                      </c:pt>
                      <c:pt idx="71">
                        <c:v>6.5630000084638596E-2</c:v>
                      </c:pt>
                      <c:pt idx="72">
                        <c:v>6.5630000084638596E-2</c:v>
                      </c:pt>
                      <c:pt idx="73">
                        <c:v>6.5630000084638596E-2</c:v>
                      </c:pt>
                      <c:pt idx="74">
                        <c:v>6.5630000084638596E-2</c:v>
                      </c:pt>
                      <c:pt idx="75">
                        <c:v>6.5630000084638596E-2</c:v>
                      </c:pt>
                      <c:pt idx="76">
                        <c:v>6.5640000626444817E-2</c:v>
                      </c:pt>
                      <c:pt idx="77">
                        <c:v>6.5640000626444817E-2</c:v>
                      </c:pt>
                      <c:pt idx="78">
                        <c:v>6.5640000626444817E-2</c:v>
                      </c:pt>
                      <c:pt idx="79">
                        <c:v>6.5640000626444817E-2</c:v>
                      </c:pt>
                      <c:pt idx="80">
                        <c:v>8.0000000074505806E-2</c:v>
                      </c:pt>
                      <c:pt idx="81">
                        <c:v>8.0000000074505806E-2</c:v>
                      </c:pt>
                      <c:pt idx="82">
                        <c:v>8.0000000074505806E-2</c:v>
                      </c:pt>
                      <c:pt idx="83">
                        <c:v>8.0000000074505806E-2</c:v>
                      </c:pt>
                      <c:pt idx="84">
                        <c:v>8.0000000074505806E-2</c:v>
                      </c:pt>
                      <c:pt idx="85">
                        <c:v>8.0000000074505806E-2</c:v>
                      </c:pt>
                      <c:pt idx="86">
                        <c:v>0.10896999947726727</c:v>
                      </c:pt>
                      <c:pt idx="87">
                        <c:v>0.10896999947726727</c:v>
                      </c:pt>
                      <c:pt idx="88">
                        <c:v>0.10898000001907349</c:v>
                      </c:pt>
                      <c:pt idx="89">
                        <c:v>0.10898000001907349</c:v>
                      </c:pt>
                      <c:pt idx="90">
                        <c:v>0.10898000001907349</c:v>
                      </c:pt>
                      <c:pt idx="91">
                        <c:v>0.10898000001907349</c:v>
                      </c:pt>
                      <c:pt idx="92">
                        <c:v>0.11404000036418438</c:v>
                      </c:pt>
                      <c:pt idx="93">
                        <c:v>0.11404000036418438</c:v>
                      </c:pt>
                      <c:pt idx="94">
                        <c:v>0.11404000036418438</c:v>
                      </c:pt>
                      <c:pt idx="95">
                        <c:v>0.11404000036418438</c:v>
                      </c:pt>
                      <c:pt idx="96">
                        <c:v>0.11404000036418438</c:v>
                      </c:pt>
                      <c:pt idx="97">
                        <c:v>0.11404000036418438</c:v>
                      </c:pt>
                      <c:pt idx="98">
                        <c:v>0.12086999975144863</c:v>
                      </c:pt>
                      <c:pt idx="99">
                        <c:v>0.12086999975144863</c:v>
                      </c:pt>
                      <c:pt idx="100">
                        <c:v>0.12086999975144863</c:v>
                      </c:pt>
                      <c:pt idx="101">
                        <c:v>0.12086999975144863</c:v>
                      </c:pt>
                      <c:pt idx="102">
                        <c:v>0.12086999975144863</c:v>
                      </c:pt>
                      <c:pt idx="103">
                        <c:v>0.12086999975144863</c:v>
                      </c:pt>
                      <c:pt idx="104">
                        <c:v>0.12086999975144863</c:v>
                      </c:pt>
                      <c:pt idx="105">
                        <c:v>0.12086999975144863</c:v>
                      </c:pt>
                      <c:pt idx="106">
                        <c:v>0.12188000045716763</c:v>
                      </c:pt>
                      <c:pt idx="107">
                        <c:v>0.12188000045716763</c:v>
                      </c:pt>
                      <c:pt idx="108">
                        <c:v>0.12188000045716763</c:v>
                      </c:pt>
                      <c:pt idx="109">
                        <c:v>0.12188000045716763</c:v>
                      </c:pt>
                      <c:pt idx="110">
                        <c:v>0.12188000045716763</c:v>
                      </c:pt>
                      <c:pt idx="111">
                        <c:v>0.12188000045716763</c:v>
                      </c:pt>
                      <c:pt idx="112">
                        <c:v>0.12351000122725964</c:v>
                      </c:pt>
                      <c:pt idx="113">
                        <c:v>0.12351000122725964</c:v>
                      </c:pt>
                      <c:pt idx="114">
                        <c:v>0.12351000122725964</c:v>
                      </c:pt>
                      <c:pt idx="115">
                        <c:v>0.12351000122725964</c:v>
                      </c:pt>
                      <c:pt idx="116">
                        <c:v>0.12351000122725964</c:v>
                      </c:pt>
                      <c:pt idx="117">
                        <c:v>0.12351000122725964</c:v>
                      </c:pt>
                      <c:pt idx="118">
                        <c:v>0.12351000122725964</c:v>
                      </c:pt>
                      <c:pt idx="119">
                        <c:v>0.12351000122725964</c:v>
                      </c:pt>
                      <c:pt idx="120">
                        <c:v>0.12375999987125397</c:v>
                      </c:pt>
                      <c:pt idx="121">
                        <c:v>0.12375999987125397</c:v>
                      </c:pt>
                      <c:pt idx="122">
                        <c:v>0.12375999987125397</c:v>
                      </c:pt>
                      <c:pt idx="123">
                        <c:v>0.12375999987125397</c:v>
                      </c:pt>
                      <c:pt idx="124">
                        <c:v>0.12375999987125397</c:v>
                      </c:pt>
                      <c:pt idx="125">
                        <c:v>0.12375999987125397</c:v>
                      </c:pt>
                      <c:pt idx="126">
                        <c:v>0.12413000129163265</c:v>
                      </c:pt>
                      <c:pt idx="127">
                        <c:v>0.12413000129163265</c:v>
                      </c:pt>
                      <c:pt idx="128">
                        <c:v>0.12413000129163265</c:v>
                      </c:pt>
                      <c:pt idx="129">
                        <c:v>0.12413000129163265</c:v>
                      </c:pt>
                      <c:pt idx="130">
                        <c:v>0.12413000129163265</c:v>
                      </c:pt>
                      <c:pt idx="131">
                        <c:v>0.12413000129163265</c:v>
                      </c:pt>
                      <c:pt idx="132">
                        <c:v>0.12413000129163265</c:v>
                      </c:pt>
                      <c:pt idx="133">
                        <c:v>0.12413000129163265</c:v>
                      </c:pt>
                      <c:pt idx="134">
                        <c:v>0.12421000003814697</c:v>
                      </c:pt>
                      <c:pt idx="135">
                        <c:v>0.12421000003814697</c:v>
                      </c:pt>
                      <c:pt idx="136">
                        <c:v>0.12421000003814697</c:v>
                      </c:pt>
                      <c:pt idx="137">
                        <c:v>0.12421000003814697</c:v>
                      </c:pt>
                      <c:pt idx="138">
                        <c:v>0.12421000003814697</c:v>
                      </c:pt>
                      <c:pt idx="139">
                        <c:v>0.12421000003814697</c:v>
                      </c:pt>
                      <c:pt idx="140">
                        <c:v>0.12428000010550022</c:v>
                      </c:pt>
                      <c:pt idx="141">
                        <c:v>0.12428000010550022</c:v>
                      </c:pt>
                      <c:pt idx="142">
                        <c:v>0.12428000010550022</c:v>
                      </c:pt>
                      <c:pt idx="143">
                        <c:v>0.12428000010550022</c:v>
                      </c:pt>
                      <c:pt idx="144">
                        <c:v>0.12428000010550022</c:v>
                      </c:pt>
                      <c:pt idx="145">
                        <c:v>0.12428000010550022</c:v>
                      </c:pt>
                      <c:pt idx="146">
                        <c:v>0.12428000010550022</c:v>
                      </c:pt>
                      <c:pt idx="147">
                        <c:v>0.12428000010550022</c:v>
                      </c:pt>
                      <c:pt idx="148">
                        <c:v>0.12428000010550022</c:v>
                      </c:pt>
                      <c:pt idx="149">
                        <c:v>0.12428000010550022</c:v>
                      </c:pt>
                      <c:pt idx="150">
                        <c:v>0.1351500004529953</c:v>
                      </c:pt>
                      <c:pt idx="151">
                        <c:v>0.1351500004529953</c:v>
                      </c:pt>
                      <c:pt idx="152">
                        <c:v>0.1351500004529953</c:v>
                      </c:pt>
                      <c:pt idx="153">
                        <c:v>0.1351500004529953</c:v>
                      </c:pt>
                      <c:pt idx="154">
                        <c:v>0.1351500004529953</c:v>
                      </c:pt>
                      <c:pt idx="155">
                        <c:v>0.1351500004529953</c:v>
                      </c:pt>
                      <c:pt idx="156">
                        <c:v>0.15641999989748001</c:v>
                      </c:pt>
                      <c:pt idx="157">
                        <c:v>0.15641999989748001</c:v>
                      </c:pt>
                      <c:pt idx="158">
                        <c:v>0.15641999989748001</c:v>
                      </c:pt>
                      <c:pt idx="159">
                        <c:v>0.15641999989748001</c:v>
                      </c:pt>
                      <c:pt idx="160">
                        <c:v>0.15641999989748001</c:v>
                      </c:pt>
                      <c:pt idx="161">
                        <c:v>0.15641999989748001</c:v>
                      </c:pt>
                      <c:pt idx="162">
                        <c:v>0.16012999974191189</c:v>
                      </c:pt>
                      <c:pt idx="163">
                        <c:v>0.16012999974191189</c:v>
                      </c:pt>
                      <c:pt idx="164">
                        <c:v>0.16012999974191189</c:v>
                      </c:pt>
                      <c:pt idx="165">
                        <c:v>0.16012999974191189</c:v>
                      </c:pt>
                      <c:pt idx="166">
                        <c:v>0.16012999974191189</c:v>
                      </c:pt>
                      <c:pt idx="167">
                        <c:v>0.16012999974191189</c:v>
                      </c:pt>
                      <c:pt idx="168">
                        <c:v>0.1650799997150898</c:v>
                      </c:pt>
                      <c:pt idx="169">
                        <c:v>0.1650799997150898</c:v>
                      </c:pt>
                      <c:pt idx="170">
                        <c:v>0.1650799997150898</c:v>
                      </c:pt>
                      <c:pt idx="171">
                        <c:v>0.1650799997150898</c:v>
                      </c:pt>
                      <c:pt idx="172">
                        <c:v>0.1650799997150898</c:v>
                      </c:pt>
                      <c:pt idx="173">
                        <c:v>0.1650799997150898</c:v>
                      </c:pt>
                      <c:pt idx="174">
                        <c:v>0.1650799997150898</c:v>
                      </c:pt>
                      <c:pt idx="175">
                        <c:v>0.1650799997150898</c:v>
                      </c:pt>
                      <c:pt idx="176">
                        <c:v>0.16593999974429607</c:v>
                      </c:pt>
                      <c:pt idx="177">
                        <c:v>0.16593999974429607</c:v>
                      </c:pt>
                      <c:pt idx="178">
                        <c:v>0.16593999974429607</c:v>
                      </c:pt>
                      <c:pt idx="179">
                        <c:v>0.16593999974429607</c:v>
                      </c:pt>
                      <c:pt idx="180">
                        <c:v>0.16593999974429607</c:v>
                      </c:pt>
                      <c:pt idx="181">
                        <c:v>0.16593999974429607</c:v>
                      </c:pt>
                      <c:pt idx="182">
                        <c:v>0.16715000011026859</c:v>
                      </c:pt>
                      <c:pt idx="183">
                        <c:v>0.16715000011026859</c:v>
                      </c:pt>
                      <c:pt idx="184">
                        <c:v>0.16715000011026859</c:v>
                      </c:pt>
                      <c:pt idx="185">
                        <c:v>0.16715000011026859</c:v>
                      </c:pt>
                      <c:pt idx="186">
                        <c:v>0.16715000011026859</c:v>
                      </c:pt>
                      <c:pt idx="187">
                        <c:v>0.16715000011026859</c:v>
                      </c:pt>
                      <c:pt idx="188">
                        <c:v>0.16715000011026859</c:v>
                      </c:pt>
                      <c:pt idx="189">
                        <c:v>0.16715000011026859</c:v>
                      </c:pt>
                      <c:pt idx="190">
                        <c:v>0.16734999977052212</c:v>
                      </c:pt>
                      <c:pt idx="191">
                        <c:v>0.16734999977052212</c:v>
                      </c:pt>
                      <c:pt idx="192">
                        <c:v>0.16734999977052212</c:v>
                      </c:pt>
                      <c:pt idx="193">
                        <c:v>0.16734999977052212</c:v>
                      </c:pt>
                      <c:pt idx="194">
                        <c:v>0.16734999977052212</c:v>
                      </c:pt>
                      <c:pt idx="195">
                        <c:v>0.16734999977052212</c:v>
                      </c:pt>
                      <c:pt idx="196">
                        <c:v>0.16763000003993511</c:v>
                      </c:pt>
                      <c:pt idx="197">
                        <c:v>0.16763000003993511</c:v>
                      </c:pt>
                      <c:pt idx="198">
                        <c:v>0.16763000003993511</c:v>
                      </c:pt>
                      <c:pt idx="199">
                        <c:v>0.16763000003993511</c:v>
                      </c:pt>
                      <c:pt idx="200">
                        <c:v>0.16763000003993511</c:v>
                      </c:pt>
                      <c:pt idx="201">
                        <c:v>0.16763000003993511</c:v>
                      </c:pt>
                      <c:pt idx="202">
                        <c:v>0.16763000003993511</c:v>
                      </c:pt>
                      <c:pt idx="203">
                        <c:v>0.16763000003993511</c:v>
                      </c:pt>
                      <c:pt idx="204">
                        <c:v>0.16767000034451485</c:v>
                      </c:pt>
                      <c:pt idx="205">
                        <c:v>0.16767000034451485</c:v>
                      </c:pt>
                      <c:pt idx="206">
                        <c:v>0.16767000034451485</c:v>
                      </c:pt>
                      <c:pt idx="207">
                        <c:v>0.16767000034451485</c:v>
                      </c:pt>
                      <c:pt idx="208">
                        <c:v>0.16767000034451485</c:v>
                      </c:pt>
                      <c:pt idx="209">
                        <c:v>0.16767000034451485</c:v>
                      </c:pt>
                      <c:pt idx="210">
                        <c:v>0.16772999987006187</c:v>
                      </c:pt>
                      <c:pt idx="211">
                        <c:v>0.16772999987006187</c:v>
                      </c:pt>
                      <c:pt idx="212">
                        <c:v>0.16772999987006187</c:v>
                      </c:pt>
                      <c:pt idx="213">
                        <c:v>0.16772999987006187</c:v>
                      </c:pt>
                      <c:pt idx="214">
                        <c:v>0.16772999987006187</c:v>
                      </c:pt>
                      <c:pt idx="215">
                        <c:v>0.16772999987006187</c:v>
                      </c:pt>
                      <c:pt idx="216">
                        <c:v>0.16772999987006187</c:v>
                      </c:pt>
                      <c:pt idx="217">
                        <c:v>0.16772999987006187</c:v>
                      </c:pt>
                      <c:pt idx="218">
                        <c:v>0.16772999987006187</c:v>
                      </c:pt>
                      <c:pt idx="219">
                        <c:v>0.16772999987006187</c:v>
                      </c:pt>
                      <c:pt idx="220">
                        <c:v>0.1768800001591444</c:v>
                      </c:pt>
                      <c:pt idx="221">
                        <c:v>0.1768800001591444</c:v>
                      </c:pt>
                      <c:pt idx="222">
                        <c:v>0.1768800001591444</c:v>
                      </c:pt>
                      <c:pt idx="223">
                        <c:v>0.1768800001591444</c:v>
                      </c:pt>
                      <c:pt idx="224">
                        <c:v>0.1768800001591444</c:v>
                      </c:pt>
                      <c:pt idx="225">
                        <c:v>0.1768800001591444</c:v>
                      </c:pt>
                      <c:pt idx="226">
                        <c:v>0.19305000081658363</c:v>
                      </c:pt>
                      <c:pt idx="227">
                        <c:v>0.19305000081658363</c:v>
                      </c:pt>
                      <c:pt idx="228">
                        <c:v>0.19305000081658363</c:v>
                      </c:pt>
                      <c:pt idx="229">
                        <c:v>0.19305000081658363</c:v>
                      </c:pt>
                      <c:pt idx="230">
                        <c:v>0.19305000081658363</c:v>
                      </c:pt>
                      <c:pt idx="231">
                        <c:v>0.19305000081658363</c:v>
                      </c:pt>
                      <c:pt idx="232">
                        <c:v>0.19518000073730946</c:v>
                      </c:pt>
                      <c:pt idx="233">
                        <c:v>0.19518000073730946</c:v>
                      </c:pt>
                      <c:pt idx="234">
                        <c:v>0.19518000073730946</c:v>
                      </c:pt>
                      <c:pt idx="235">
                        <c:v>0.19518000073730946</c:v>
                      </c:pt>
                      <c:pt idx="236">
                        <c:v>0.19518000073730946</c:v>
                      </c:pt>
                      <c:pt idx="237">
                        <c:v>0.19518000073730946</c:v>
                      </c:pt>
                      <c:pt idx="238">
                        <c:v>0.19900000095367432</c:v>
                      </c:pt>
                      <c:pt idx="239">
                        <c:v>0.19900000095367432</c:v>
                      </c:pt>
                      <c:pt idx="240">
                        <c:v>0.19900000095367432</c:v>
                      </c:pt>
                      <c:pt idx="241">
                        <c:v>0.19900000095367432</c:v>
                      </c:pt>
                      <c:pt idx="242">
                        <c:v>0.19900000095367432</c:v>
                      </c:pt>
                      <c:pt idx="243">
                        <c:v>0.19900000095367432</c:v>
                      </c:pt>
                      <c:pt idx="244">
                        <c:v>0.19900000095367432</c:v>
                      </c:pt>
                      <c:pt idx="245">
                        <c:v>0.19900000095367432</c:v>
                      </c:pt>
                      <c:pt idx="246">
                        <c:v>0.19959000125527382</c:v>
                      </c:pt>
                      <c:pt idx="247">
                        <c:v>0.19959000125527382</c:v>
                      </c:pt>
                      <c:pt idx="248">
                        <c:v>0.19959000125527382</c:v>
                      </c:pt>
                      <c:pt idx="249">
                        <c:v>0.19959000125527382</c:v>
                      </c:pt>
                      <c:pt idx="250">
                        <c:v>0.19959000125527382</c:v>
                      </c:pt>
                      <c:pt idx="251">
                        <c:v>0.19959000125527382</c:v>
                      </c:pt>
                      <c:pt idx="252">
                        <c:v>0.20051000081002712</c:v>
                      </c:pt>
                      <c:pt idx="253">
                        <c:v>0.20051000081002712</c:v>
                      </c:pt>
                      <c:pt idx="254">
                        <c:v>0.20051000081002712</c:v>
                      </c:pt>
                      <c:pt idx="255">
                        <c:v>0.20051000081002712</c:v>
                      </c:pt>
                      <c:pt idx="256">
                        <c:v>0.20051000081002712</c:v>
                      </c:pt>
                      <c:pt idx="257">
                        <c:v>0.20051000081002712</c:v>
                      </c:pt>
                      <c:pt idx="258">
                        <c:v>0.20051000081002712</c:v>
                      </c:pt>
                      <c:pt idx="259">
                        <c:v>0.20051000081002712</c:v>
                      </c:pt>
                      <c:pt idx="260">
                        <c:v>0.20068000070750713</c:v>
                      </c:pt>
                      <c:pt idx="261">
                        <c:v>0.20068000070750713</c:v>
                      </c:pt>
                      <c:pt idx="262">
                        <c:v>0.20068000070750713</c:v>
                      </c:pt>
                      <c:pt idx="263">
                        <c:v>0.20068000070750713</c:v>
                      </c:pt>
                      <c:pt idx="264">
                        <c:v>0.20068000070750713</c:v>
                      </c:pt>
                      <c:pt idx="265">
                        <c:v>0.20068000070750713</c:v>
                      </c:pt>
                      <c:pt idx="266">
                        <c:v>0.20089000090956688</c:v>
                      </c:pt>
                      <c:pt idx="267">
                        <c:v>0.20089000090956688</c:v>
                      </c:pt>
                      <c:pt idx="268">
                        <c:v>0.20089000090956688</c:v>
                      </c:pt>
                      <c:pt idx="269">
                        <c:v>0.20089000090956688</c:v>
                      </c:pt>
                      <c:pt idx="270">
                        <c:v>0.20089000090956688</c:v>
                      </c:pt>
                      <c:pt idx="271">
                        <c:v>0.20089000090956688</c:v>
                      </c:pt>
                      <c:pt idx="272">
                        <c:v>0.20089999958872795</c:v>
                      </c:pt>
                      <c:pt idx="273">
                        <c:v>0.20089999958872795</c:v>
                      </c:pt>
                      <c:pt idx="274">
                        <c:v>0.20089999958872795</c:v>
                      </c:pt>
                      <c:pt idx="275">
                        <c:v>0.20089999958872795</c:v>
                      </c:pt>
                      <c:pt idx="276">
                        <c:v>0.20842000097036362</c:v>
                      </c:pt>
                      <c:pt idx="277">
                        <c:v>0.20842000097036362</c:v>
                      </c:pt>
                      <c:pt idx="278">
                        <c:v>0.20842000097036362</c:v>
                      </c:pt>
                      <c:pt idx="279">
                        <c:v>0.20842000097036362</c:v>
                      </c:pt>
                      <c:pt idx="280">
                        <c:v>0.20842000097036362</c:v>
                      </c:pt>
                      <c:pt idx="281">
                        <c:v>0.20842000097036362</c:v>
                      </c:pt>
                      <c:pt idx="282">
                        <c:v>0.22051000036299229</c:v>
                      </c:pt>
                      <c:pt idx="283">
                        <c:v>0.22051000036299229</c:v>
                      </c:pt>
                      <c:pt idx="284">
                        <c:v>0.22052000090479851</c:v>
                      </c:pt>
                      <c:pt idx="285">
                        <c:v>0.22052000090479851</c:v>
                      </c:pt>
                      <c:pt idx="286">
                        <c:v>0.22052000090479851</c:v>
                      </c:pt>
                      <c:pt idx="287">
                        <c:v>0.22052000090479851</c:v>
                      </c:pt>
                      <c:pt idx="288">
                        <c:v>0.22248000092804432</c:v>
                      </c:pt>
                      <c:pt idx="289">
                        <c:v>0.22248000092804432</c:v>
                      </c:pt>
                      <c:pt idx="290">
                        <c:v>0.22248000092804432</c:v>
                      </c:pt>
                      <c:pt idx="291">
                        <c:v>0.22248000092804432</c:v>
                      </c:pt>
                      <c:pt idx="292">
                        <c:v>0.22248000092804432</c:v>
                      </c:pt>
                      <c:pt idx="293">
                        <c:v>0.22248000092804432</c:v>
                      </c:pt>
                      <c:pt idx="294">
                        <c:v>0.22536000050604343</c:v>
                      </c:pt>
                      <c:pt idx="295">
                        <c:v>0.22536000050604343</c:v>
                      </c:pt>
                      <c:pt idx="296">
                        <c:v>0.22536000050604343</c:v>
                      </c:pt>
                      <c:pt idx="297">
                        <c:v>0.22536000050604343</c:v>
                      </c:pt>
                      <c:pt idx="298">
                        <c:v>0.22536000050604343</c:v>
                      </c:pt>
                      <c:pt idx="299">
                        <c:v>0.22536000050604343</c:v>
                      </c:pt>
                      <c:pt idx="300">
                        <c:v>0.22536000050604343</c:v>
                      </c:pt>
                      <c:pt idx="301">
                        <c:v>0.22536000050604343</c:v>
                      </c:pt>
                      <c:pt idx="302">
                        <c:v>0.22575000114738941</c:v>
                      </c:pt>
                      <c:pt idx="303">
                        <c:v>0.22575000114738941</c:v>
                      </c:pt>
                      <c:pt idx="304">
                        <c:v>0.22575000114738941</c:v>
                      </c:pt>
                      <c:pt idx="305">
                        <c:v>0.22575000114738941</c:v>
                      </c:pt>
                      <c:pt idx="306">
                        <c:v>0.22575000114738941</c:v>
                      </c:pt>
                      <c:pt idx="307">
                        <c:v>0.22575000114738941</c:v>
                      </c:pt>
                      <c:pt idx="308">
                        <c:v>0.22643000073730946</c:v>
                      </c:pt>
                      <c:pt idx="309">
                        <c:v>0.22643000073730946</c:v>
                      </c:pt>
                      <c:pt idx="310">
                        <c:v>0.22643000073730946</c:v>
                      </c:pt>
                      <c:pt idx="311">
                        <c:v>0.22643000073730946</c:v>
                      </c:pt>
                      <c:pt idx="312">
                        <c:v>0.22643000073730946</c:v>
                      </c:pt>
                      <c:pt idx="313">
                        <c:v>0.22643000073730946</c:v>
                      </c:pt>
                      <c:pt idx="314">
                        <c:v>0.22643000073730946</c:v>
                      </c:pt>
                      <c:pt idx="315">
                        <c:v>0.22643000073730946</c:v>
                      </c:pt>
                      <c:pt idx="316">
                        <c:v>0.22654999978840351</c:v>
                      </c:pt>
                      <c:pt idx="317">
                        <c:v>0.22654999978840351</c:v>
                      </c:pt>
                      <c:pt idx="318">
                        <c:v>0.22654999978840351</c:v>
                      </c:pt>
                      <c:pt idx="319">
                        <c:v>0.22654999978840351</c:v>
                      </c:pt>
                      <c:pt idx="320">
                        <c:v>0.22654999978840351</c:v>
                      </c:pt>
                      <c:pt idx="321">
                        <c:v>0.22654999978840351</c:v>
                      </c:pt>
                      <c:pt idx="322">
                        <c:v>0.22668999992311001</c:v>
                      </c:pt>
                      <c:pt idx="323">
                        <c:v>0.22668999992311001</c:v>
                      </c:pt>
                      <c:pt idx="324">
                        <c:v>0.22668999992311001</c:v>
                      </c:pt>
                      <c:pt idx="325">
                        <c:v>0.22668999992311001</c:v>
                      </c:pt>
                      <c:pt idx="326">
                        <c:v>0.22668999992311001</c:v>
                      </c:pt>
                      <c:pt idx="327">
                        <c:v>0.22668999992311001</c:v>
                      </c:pt>
                      <c:pt idx="328">
                        <c:v>0.22726999968290329</c:v>
                      </c:pt>
                      <c:pt idx="329">
                        <c:v>0.22726999968290329</c:v>
                      </c:pt>
                      <c:pt idx="330">
                        <c:v>0.22735000029206276</c:v>
                      </c:pt>
                      <c:pt idx="331">
                        <c:v>0.22735000029206276</c:v>
                      </c:pt>
                      <c:pt idx="332">
                        <c:v>0.22735000029206276</c:v>
                      </c:pt>
                      <c:pt idx="333">
                        <c:v>0.2318900004029274</c:v>
                      </c:pt>
                      <c:pt idx="334">
                        <c:v>0.23190000094473362</c:v>
                      </c:pt>
                      <c:pt idx="335">
                        <c:v>0.23190000094473362</c:v>
                      </c:pt>
                      <c:pt idx="336">
                        <c:v>0.23200999945402145</c:v>
                      </c:pt>
                      <c:pt idx="337">
                        <c:v>0.23200999945402145</c:v>
                      </c:pt>
                      <c:pt idx="338">
                        <c:v>0.23200999945402145</c:v>
                      </c:pt>
                      <c:pt idx="339">
                        <c:v>0.23200999945402145</c:v>
                      </c:pt>
                      <c:pt idx="340">
                        <c:v>0.23200999945402145</c:v>
                      </c:pt>
                      <c:pt idx="341">
                        <c:v>0.23200999945402145</c:v>
                      </c:pt>
                      <c:pt idx="342">
                        <c:v>0.23200999945402145</c:v>
                      </c:pt>
                      <c:pt idx="343">
                        <c:v>0.23200999945402145</c:v>
                      </c:pt>
                      <c:pt idx="344">
                        <c:v>0.23211999982595444</c:v>
                      </c:pt>
                      <c:pt idx="345">
                        <c:v>0.23211999982595444</c:v>
                      </c:pt>
                      <c:pt idx="346">
                        <c:v>0.23213000036776066</c:v>
                      </c:pt>
                      <c:pt idx="347">
                        <c:v>0.23213000036776066</c:v>
                      </c:pt>
                      <c:pt idx="348">
                        <c:v>0.23213000036776066</c:v>
                      </c:pt>
                      <c:pt idx="349">
                        <c:v>0.23213000036776066</c:v>
                      </c:pt>
                      <c:pt idx="350">
                        <c:v>0.23213000036776066</c:v>
                      </c:pt>
                      <c:pt idx="351">
                        <c:v>0.23213000036776066</c:v>
                      </c:pt>
                      <c:pt idx="352">
                        <c:v>0.23224000073969364</c:v>
                      </c:pt>
                      <c:pt idx="353">
                        <c:v>0.23224000073969364</c:v>
                      </c:pt>
                      <c:pt idx="354">
                        <c:v>0.23224000073969364</c:v>
                      </c:pt>
                      <c:pt idx="355">
                        <c:v>0.23224000073969364</c:v>
                      </c:pt>
                      <c:pt idx="356">
                        <c:v>0.23224000073969364</c:v>
                      </c:pt>
                      <c:pt idx="357">
                        <c:v>0.23224000073969364</c:v>
                      </c:pt>
                      <c:pt idx="358">
                        <c:v>0.23224000073969364</c:v>
                      </c:pt>
                      <c:pt idx="359">
                        <c:v>0.23224000073969364</c:v>
                      </c:pt>
                      <c:pt idx="360">
                        <c:v>0.23242999985814095</c:v>
                      </c:pt>
                      <c:pt idx="361">
                        <c:v>0.23242999985814095</c:v>
                      </c:pt>
                      <c:pt idx="362">
                        <c:v>0.23242999985814095</c:v>
                      </c:pt>
                      <c:pt idx="363">
                        <c:v>0.23242999985814095</c:v>
                      </c:pt>
                      <c:pt idx="364">
                        <c:v>0.23242999985814095</c:v>
                      </c:pt>
                      <c:pt idx="365">
                        <c:v>0.23242999985814095</c:v>
                      </c:pt>
                      <c:pt idx="366">
                        <c:v>0.23242999985814095</c:v>
                      </c:pt>
                      <c:pt idx="367">
                        <c:v>0.23242999985814095</c:v>
                      </c:pt>
                      <c:pt idx="368">
                        <c:v>0.23262999951839447</c:v>
                      </c:pt>
                      <c:pt idx="369">
                        <c:v>0.23262999951839447</c:v>
                      </c:pt>
                      <c:pt idx="370">
                        <c:v>0.23262999951839447</c:v>
                      </c:pt>
                      <c:pt idx="371">
                        <c:v>0.23262999951839447</c:v>
                      </c:pt>
                      <c:pt idx="372">
                        <c:v>0.23262999951839447</c:v>
                      </c:pt>
                      <c:pt idx="373">
                        <c:v>0.23262999951839447</c:v>
                      </c:pt>
                      <c:pt idx="374">
                        <c:v>0.23262999951839447</c:v>
                      </c:pt>
                      <c:pt idx="375">
                        <c:v>0.23262999951839447</c:v>
                      </c:pt>
                      <c:pt idx="376">
                        <c:v>0.23283000104129314</c:v>
                      </c:pt>
                      <c:pt idx="377">
                        <c:v>0.23283000104129314</c:v>
                      </c:pt>
                      <c:pt idx="378">
                        <c:v>0.23283000104129314</c:v>
                      </c:pt>
                      <c:pt idx="379">
                        <c:v>0.23283000104129314</c:v>
                      </c:pt>
                      <c:pt idx="380">
                        <c:v>0.23283000104129314</c:v>
                      </c:pt>
                      <c:pt idx="381">
                        <c:v>0.23283000104129314</c:v>
                      </c:pt>
                      <c:pt idx="382">
                        <c:v>0.23283000104129314</c:v>
                      </c:pt>
                      <c:pt idx="383">
                        <c:v>0.23283000104129314</c:v>
                      </c:pt>
                      <c:pt idx="384">
                        <c:v>0.23303000070154667</c:v>
                      </c:pt>
                      <c:pt idx="385">
                        <c:v>0.23303000070154667</c:v>
                      </c:pt>
                      <c:pt idx="386">
                        <c:v>0.23303000070154667</c:v>
                      </c:pt>
                      <c:pt idx="387">
                        <c:v>0.23303000070154667</c:v>
                      </c:pt>
                      <c:pt idx="388">
                        <c:v>0.23304000124335289</c:v>
                      </c:pt>
                      <c:pt idx="389">
                        <c:v>0.23304000124335289</c:v>
                      </c:pt>
                      <c:pt idx="390">
                        <c:v>0.23304000124335289</c:v>
                      </c:pt>
                      <c:pt idx="391">
                        <c:v>0.23304000124335289</c:v>
                      </c:pt>
                      <c:pt idx="392">
                        <c:v>0.23324000090360641</c:v>
                      </c:pt>
                      <c:pt idx="393">
                        <c:v>0.23324000090360641</c:v>
                      </c:pt>
                      <c:pt idx="394">
                        <c:v>0.23324000090360641</c:v>
                      </c:pt>
                      <c:pt idx="395">
                        <c:v>0.23324000090360641</c:v>
                      </c:pt>
                      <c:pt idx="396">
                        <c:v>0.23324000090360641</c:v>
                      </c:pt>
                      <c:pt idx="397">
                        <c:v>0.23324000090360641</c:v>
                      </c:pt>
                      <c:pt idx="398">
                        <c:v>0.23324000090360641</c:v>
                      </c:pt>
                      <c:pt idx="399">
                        <c:v>0.23324000090360641</c:v>
                      </c:pt>
                      <c:pt idx="400">
                        <c:v>0.23344000056385994</c:v>
                      </c:pt>
                      <c:pt idx="401">
                        <c:v>0.23344000056385994</c:v>
                      </c:pt>
                      <c:pt idx="402">
                        <c:v>0.23344000056385994</c:v>
                      </c:pt>
                      <c:pt idx="403">
                        <c:v>0.23344000056385994</c:v>
                      </c:pt>
                      <c:pt idx="404">
                        <c:v>0.23344000056385994</c:v>
                      </c:pt>
                      <c:pt idx="405">
                        <c:v>0.23344000056385994</c:v>
                      </c:pt>
                      <c:pt idx="406">
                        <c:v>0.23344000056385994</c:v>
                      </c:pt>
                      <c:pt idx="407">
                        <c:v>0.23344000056385994</c:v>
                      </c:pt>
                      <c:pt idx="408">
                        <c:v>0.23364000022411346</c:v>
                      </c:pt>
                      <c:pt idx="409">
                        <c:v>0.23364000022411346</c:v>
                      </c:pt>
                      <c:pt idx="410">
                        <c:v>0.23364000022411346</c:v>
                      </c:pt>
                      <c:pt idx="411">
                        <c:v>0.23364000022411346</c:v>
                      </c:pt>
                      <c:pt idx="412">
                        <c:v>0.23364000022411346</c:v>
                      </c:pt>
                      <c:pt idx="413">
                        <c:v>0.23364000022411346</c:v>
                      </c:pt>
                      <c:pt idx="414">
                        <c:v>0.23364000022411346</c:v>
                      </c:pt>
                      <c:pt idx="415">
                        <c:v>0.23364000022411346</c:v>
                      </c:pt>
                      <c:pt idx="416">
                        <c:v>0.23375000059604645</c:v>
                      </c:pt>
                      <c:pt idx="417">
                        <c:v>0.23375000059604645</c:v>
                      </c:pt>
                      <c:pt idx="418">
                        <c:v>0.23375000059604645</c:v>
                      </c:pt>
                      <c:pt idx="419">
                        <c:v>0.23375000059604645</c:v>
                      </c:pt>
                      <c:pt idx="420">
                        <c:v>0.23375000059604645</c:v>
                      </c:pt>
                      <c:pt idx="421">
                        <c:v>0.23375000059604645</c:v>
                      </c:pt>
                      <c:pt idx="422">
                        <c:v>0.23375000059604645</c:v>
                      </c:pt>
                      <c:pt idx="423">
                        <c:v>0.23375000059604645</c:v>
                      </c:pt>
                      <c:pt idx="424">
                        <c:v>0.2338699996471405</c:v>
                      </c:pt>
                      <c:pt idx="425">
                        <c:v>0.2338699996471405</c:v>
                      </c:pt>
                      <c:pt idx="426">
                        <c:v>0.2338699996471405</c:v>
                      </c:pt>
                      <c:pt idx="427">
                        <c:v>0.2338699996471405</c:v>
                      </c:pt>
                      <c:pt idx="428">
                        <c:v>0.2338699996471405</c:v>
                      </c:pt>
                      <c:pt idx="429">
                        <c:v>0.2338699996471405</c:v>
                      </c:pt>
                      <c:pt idx="430">
                        <c:v>0.2338699996471405</c:v>
                      </c:pt>
                      <c:pt idx="431">
                        <c:v>0.2338699996471405</c:v>
                      </c:pt>
                      <c:pt idx="432">
                        <c:v>0.23398000001907349</c:v>
                      </c:pt>
                      <c:pt idx="433">
                        <c:v>0.23398000001907349</c:v>
                      </c:pt>
                      <c:pt idx="434">
                        <c:v>0.23398000001907349</c:v>
                      </c:pt>
                      <c:pt idx="435">
                        <c:v>0.23398000001907349</c:v>
                      </c:pt>
                      <c:pt idx="436">
                        <c:v>0.23398000001907349</c:v>
                      </c:pt>
                      <c:pt idx="437">
                        <c:v>0.23398000001907349</c:v>
                      </c:pt>
                      <c:pt idx="438">
                        <c:v>0.23398000001907349</c:v>
                      </c:pt>
                      <c:pt idx="439">
                        <c:v>0.23398000001907349</c:v>
                      </c:pt>
                      <c:pt idx="440">
                        <c:v>0.23399000056087971</c:v>
                      </c:pt>
                      <c:pt idx="441">
                        <c:v>0.23399000056087971</c:v>
                      </c:pt>
                      <c:pt idx="442">
                        <c:v>0.23399000056087971</c:v>
                      </c:pt>
                      <c:pt idx="443">
                        <c:v>0.23973000049591064</c:v>
                      </c:pt>
                      <c:pt idx="444">
                        <c:v>0.23973000049591064</c:v>
                      </c:pt>
                      <c:pt idx="445">
                        <c:v>0.23973000049591064</c:v>
                      </c:pt>
                      <c:pt idx="446">
                        <c:v>0.23987000063061714</c:v>
                      </c:pt>
                      <c:pt idx="447">
                        <c:v>0.23987000063061714</c:v>
                      </c:pt>
                      <c:pt idx="448">
                        <c:v>0.23987000063061714</c:v>
                      </c:pt>
                      <c:pt idx="449">
                        <c:v>0.23987000063061714</c:v>
                      </c:pt>
                      <c:pt idx="450">
                        <c:v>0.23987000063061714</c:v>
                      </c:pt>
                      <c:pt idx="451">
                        <c:v>0.23987000063061714</c:v>
                      </c:pt>
                      <c:pt idx="452">
                        <c:v>0.23987000063061714</c:v>
                      </c:pt>
                      <c:pt idx="453">
                        <c:v>0.23987000063061714</c:v>
                      </c:pt>
                      <c:pt idx="454">
                        <c:v>0.24001000076532364</c:v>
                      </c:pt>
                      <c:pt idx="455">
                        <c:v>0.24001000076532364</c:v>
                      </c:pt>
                      <c:pt idx="456">
                        <c:v>0.24001000076532364</c:v>
                      </c:pt>
                      <c:pt idx="457">
                        <c:v>0.24001000076532364</c:v>
                      </c:pt>
                      <c:pt idx="458">
                        <c:v>0.24001000076532364</c:v>
                      </c:pt>
                      <c:pt idx="459">
                        <c:v>0.24001000076532364</c:v>
                      </c:pt>
                      <c:pt idx="460">
                        <c:v>0.24001000076532364</c:v>
                      </c:pt>
                      <c:pt idx="461">
                        <c:v>0.24001000076532364</c:v>
                      </c:pt>
                      <c:pt idx="462">
                        <c:v>0.24015999957919121</c:v>
                      </c:pt>
                      <c:pt idx="463">
                        <c:v>0.24015999957919121</c:v>
                      </c:pt>
                      <c:pt idx="464">
                        <c:v>0.24015999957919121</c:v>
                      </c:pt>
                      <c:pt idx="465">
                        <c:v>0.24015999957919121</c:v>
                      </c:pt>
                      <c:pt idx="466">
                        <c:v>0.24015999957919121</c:v>
                      </c:pt>
                      <c:pt idx="467">
                        <c:v>0.24015999957919121</c:v>
                      </c:pt>
                      <c:pt idx="468">
                        <c:v>0.24015999957919121</c:v>
                      </c:pt>
                      <c:pt idx="469">
                        <c:v>0.24015999957919121</c:v>
                      </c:pt>
                      <c:pt idx="470">
                        <c:v>0.24039999954402447</c:v>
                      </c:pt>
                      <c:pt idx="471">
                        <c:v>0.24039999954402447</c:v>
                      </c:pt>
                      <c:pt idx="472">
                        <c:v>0.24039999954402447</c:v>
                      </c:pt>
                      <c:pt idx="473">
                        <c:v>0.24039999954402447</c:v>
                      </c:pt>
                      <c:pt idx="474">
                        <c:v>0.24039999954402447</c:v>
                      </c:pt>
                      <c:pt idx="475">
                        <c:v>0.24039999954402447</c:v>
                      </c:pt>
                      <c:pt idx="476">
                        <c:v>0.24039999954402447</c:v>
                      </c:pt>
                      <c:pt idx="477">
                        <c:v>0.24039999954402447</c:v>
                      </c:pt>
                      <c:pt idx="478">
                        <c:v>0.24065000005066395</c:v>
                      </c:pt>
                      <c:pt idx="479">
                        <c:v>0.24065000005066395</c:v>
                      </c:pt>
                      <c:pt idx="480">
                        <c:v>0.24065000005066395</c:v>
                      </c:pt>
                      <c:pt idx="481">
                        <c:v>0.24065000005066395</c:v>
                      </c:pt>
                      <c:pt idx="482">
                        <c:v>0.24065000005066395</c:v>
                      </c:pt>
                      <c:pt idx="483">
                        <c:v>0.24065000005066395</c:v>
                      </c:pt>
                      <c:pt idx="484">
                        <c:v>0.24065000005066395</c:v>
                      </c:pt>
                      <c:pt idx="485">
                        <c:v>0.24065000005066395</c:v>
                      </c:pt>
                      <c:pt idx="486">
                        <c:v>0.24091000109910965</c:v>
                      </c:pt>
                      <c:pt idx="487">
                        <c:v>0.24091000109910965</c:v>
                      </c:pt>
                      <c:pt idx="488">
                        <c:v>0.24091000109910965</c:v>
                      </c:pt>
                      <c:pt idx="489">
                        <c:v>0.24091000109910965</c:v>
                      </c:pt>
                      <c:pt idx="490">
                        <c:v>0.24091000109910965</c:v>
                      </c:pt>
                      <c:pt idx="491">
                        <c:v>0.24091000109910965</c:v>
                      </c:pt>
                      <c:pt idx="492">
                        <c:v>0.24091000109910965</c:v>
                      </c:pt>
                      <c:pt idx="493">
                        <c:v>0.24091000109910965</c:v>
                      </c:pt>
                      <c:pt idx="494">
                        <c:v>0.24115999974310398</c:v>
                      </c:pt>
                      <c:pt idx="495">
                        <c:v>0.24115999974310398</c:v>
                      </c:pt>
                      <c:pt idx="496">
                        <c:v>0.24115999974310398</c:v>
                      </c:pt>
                      <c:pt idx="497">
                        <c:v>0.24115999974310398</c:v>
                      </c:pt>
                      <c:pt idx="498">
                        <c:v>0.24115999974310398</c:v>
                      </c:pt>
                      <c:pt idx="499">
                        <c:v>0.24115999974310398</c:v>
                      </c:pt>
                      <c:pt idx="500">
                        <c:v>0.24115999974310398</c:v>
                      </c:pt>
                      <c:pt idx="501">
                        <c:v>0.24115999974310398</c:v>
                      </c:pt>
                      <c:pt idx="502">
                        <c:v>0.24142000079154968</c:v>
                      </c:pt>
                      <c:pt idx="503">
                        <c:v>0.24142000079154968</c:v>
                      </c:pt>
                      <c:pt idx="504">
                        <c:v>0.24142000079154968</c:v>
                      </c:pt>
                      <c:pt idx="505">
                        <c:v>0.24142000079154968</c:v>
                      </c:pt>
                      <c:pt idx="506">
                        <c:v>0.24142000079154968</c:v>
                      </c:pt>
                      <c:pt idx="507">
                        <c:v>0.24142000079154968</c:v>
                      </c:pt>
                      <c:pt idx="508">
                        <c:v>0.24142000079154968</c:v>
                      </c:pt>
                      <c:pt idx="509">
                        <c:v>0.24142000079154968</c:v>
                      </c:pt>
                      <c:pt idx="510">
                        <c:v>0.24167000129818916</c:v>
                      </c:pt>
                      <c:pt idx="511">
                        <c:v>0.24167000129818916</c:v>
                      </c:pt>
                      <c:pt idx="512">
                        <c:v>0.24167000129818916</c:v>
                      </c:pt>
                      <c:pt idx="513">
                        <c:v>0.24167000129818916</c:v>
                      </c:pt>
                      <c:pt idx="514">
                        <c:v>0.24167000129818916</c:v>
                      </c:pt>
                      <c:pt idx="515">
                        <c:v>0.24167000129818916</c:v>
                      </c:pt>
                      <c:pt idx="516">
                        <c:v>0.24167000129818916</c:v>
                      </c:pt>
                      <c:pt idx="517">
                        <c:v>0.24167000129818916</c:v>
                      </c:pt>
                      <c:pt idx="518">
                        <c:v>0.24191999994218349</c:v>
                      </c:pt>
                      <c:pt idx="519">
                        <c:v>0.24191999994218349</c:v>
                      </c:pt>
                      <c:pt idx="520">
                        <c:v>0.24191999994218349</c:v>
                      </c:pt>
                      <c:pt idx="521">
                        <c:v>0.24191999994218349</c:v>
                      </c:pt>
                      <c:pt idx="522">
                        <c:v>0.24191999994218349</c:v>
                      </c:pt>
                      <c:pt idx="523">
                        <c:v>0.24191999994218349</c:v>
                      </c:pt>
                      <c:pt idx="524">
                        <c:v>0.24191999994218349</c:v>
                      </c:pt>
                      <c:pt idx="525">
                        <c:v>0.24191999994218349</c:v>
                      </c:pt>
                      <c:pt idx="526">
                        <c:v>0.24207000061869621</c:v>
                      </c:pt>
                      <c:pt idx="527">
                        <c:v>0.24207000061869621</c:v>
                      </c:pt>
                      <c:pt idx="528">
                        <c:v>0.24207000061869621</c:v>
                      </c:pt>
                      <c:pt idx="529">
                        <c:v>0.24207000061869621</c:v>
                      </c:pt>
                      <c:pt idx="530">
                        <c:v>0.24207000061869621</c:v>
                      </c:pt>
                      <c:pt idx="531">
                        <c:v>0.24207000061869621</c:v>
                      </c:pt>
                      <c:pt idx="532">
                        <c:v>0.24207000061869621</c:v>
                      </c:pt>
                      <c:pt idx="533">
                        <c:v>0.24207000061869621</c:v>
                      </c:pt>
                      <c:pt idx="534">
                        <c:v>0.24221000075340271</c:v>
                      </c:pt>
                      <c:pt idx="535">
                        <c:v>0.24221000075340271</c:v>
                      </c:pt>
                      <c:pt idx="536">
                        <c:v>0.24221000075340271</c:v>
                      </c:pt>
                      <c:pt idx="537">
                        <c:v>0.24221000075340271</c:v>
                      </c:pt>
                      <c:pt idx="538">
                        <c:v>0.24221000075340271</c:v>
                      </c:pt>
                      <c:pt idx="539">
                        <c:v>0.24221000075340271</c:v>
                      </c:pt>
                      <c:pt idx="540">
                        <c:v>0.24221000075340271</c:v>
                      </c:pt>
                      <c:pt idx="541">
                        <c:v>0.24221000075340271</c:v>
                      </c:pt>
                      <c:pt idx="542">
                        <c:v>0.24235999956727028</c:v>
                      </c:pt>
                      <c:pt idx="543">
                        <c:v>0.24235999956727028</c:v>
                      </c:pt>
                      <c:pt idx="544">
                        <c:v>0.24235999956727028</c:v>
                      </c:pt>
                      <c:pt idx="545">
                        <c:v>0.24235999956727028</c:v>
                      </c:pt>
                      <c:pt idx="546">
                        <c:v>0.24235999956727028</c:v>
                      </c:pt>
                      <c:pt idx="547">
                        <c:v>0.24235999956727028</c:v>
                      </c:pt>
                      <c:pt idx="548">
                        <c:v>0.24235999956727028</c:v>
                      </c:pt>
                      <c:pt idx="549">
                        <c:v>0.24235999956727028</c:v>
                      </c:pt>
                      <c:pt idx="550">
                        <c:v>0.2423700001090765</c:v>
                      </c:pt>
                      <c:pt idx="551">
                        <c:v>0.2423700001090765</c:v>
                      </c:pt>
                      <c:pt idx="552">
                        <c:v>0.2423700001090765</c:v>
                      </c:pt>
                      <c:pt idx="553">
                        <c:v>0.25009000115096569</c:v>
                      </c:pt>
                      <c:pt idx="554">
                        <c:v>0.25009000115096569</c:v>
                      </c:pt>
                      <c:pt idx="555">
                        <c:v>0.25009000115096569</c:v>
                      </c:pt>
                      <c:pt idx="556">
                        <c:v>0.25026999972760677</c:v>
                      </c:pt>
                      <c:pt idx="557">
                        <c:v>0.25026999972760677</c:v>
                      </c:pt>
                      <c:pt idx="558">
                        <c:v>0.25026999972760677</c:v>
                      </c:pt>
                      <c:pt idx="559">
                        <c:v>0.25026999972760677</c:v>
                      </c:pt>
                      <c:pt idx="560">
                        <c:v>0.25026999972760677</c:v>
                      </c:pt>
                      <c:pt idx="561">
                        <c:v>0.25026999972760677</c:v>
                      </c:pt>
                      <c:pt idx="562">
                        <c:v>0.25026999972760677</c:v>
                      </c:pt>
                      <c:pt idx="563">
                        <c:v>0.25026999972760677</c:v>
                      </c:pt>
                      <c:pt idx="564">
                        <c:v>0.25046000070869923</c:v>
                      </c:pt>
                      <c:pt idx="565">
                        <c:v>0.25046000070869923</c:v>
                      </c:pt>
                      <c:pt idx="566">
                        <c:v>0.25046000070869923</c:v>
                      </c:pt>
                      <c:pt idx="567">
                        <c:v>0.25046000070869923</c:v>
                      </c:pt>
                      <c:pt idx="568">
                        <c:v>0.25046000070869923</c:v>
                      </c:pt>
                      <c:pt idx="569">
                        <c:v>0.25046000070869923</c:v>
                      </c:pt>
                      <c:pt idx="570">
                        <c:v>0.25046000070869923</c:v>
                      </c:pt>
                      <c:pt idx="571">
                        <c:v>0.25046000070869923</c:v>
                      </c:pt>
                      <c:pt idx="572">
                        <c:v>0.25064999982714653</c:v>
                      </c:pt>
                      <c:pt idx="573">
                        <c:v>0.25064999982714653</c:v>
                      </c:pt>
                      <c:pt idx="574">
                        <c:v>0.25064999982714653</c:v>
                      </c:pt>
                      <c:pt idx="575">
                        <c:v>0.25064999982714653</c:v>
                      </c:pt>
                      <c:pt idx="576">
                        <c:v>0.25064999982714653</c:v>
                      </c:pt>
                      <c:pt idx="577">
                        <c:v>0.25064999982714653</c:v>
                      </c:pt>
                      <c:pt idx="578">
                        <c:v>0.25064999982714653</c:v>
                      </c:pt>
                      <c:pt idx="579">
                        <c:v>0.25064999982714653</c:v>
                      </c:pt>
                      <c:pt idx="580">
                        <c:v>0.25095999985933304</c:v>
                      </c:pt>
                      <c:pt idx="581">
                        <c:v>0.25095999985933304</c:v>
                      </c:pt>
                      <c:pt idx="582">
                        <c:v>0.25095999985933304</c:v>
                      </c:pt>
                      <c:pt idx="583">
                        <c:v>0.25095999985933304</c:v>
                      </c:pt>
                      <c:pt idx="584">
                        <c:v>0.25095999985933304</c:v>
                      </c:pt>
                      <c:pt idx="585">
                        <c:v>0.25095999985933304</c:v>
                      </c:pt>
                      <c:pt idx="586">
                        <c:v>0.25095999985933304</c:v>
                      </c:pt>
                      <c:pt idx="587">
                        <c:v>0.25095999985933304</c:v>
                      </c:pt>
                      <c:pt idx="588">
                        <c:v>0.25129000097513199</c:v>
                      </c:pt>
                      <c:pt idx="589">
                        <c:v>0.25129000097513199</c:v>
                      </c:pt>
                      <c:pt idx="590">
                        <c:v>0.25129000097513199</c:v>
                      </c:pt>
                      <c:pt idx="591">
                        <c:v>0.25129000097513199</c:v>
                      </c:pt>
                      <c:pt idx="592">
                        <c:v>0.25129000097513199</c:v>
                      </c:pt>
                      <c:pt idx="593">
                        <c:v>0.25129000097513199</c:v>
                      </c:pt>
                      <c:pt idx="594">
                        <c:v>0.25129000097513199</c:v>
                      </c:pt>
                      <c:pt idx="595">
                        <c:v>0.25129000097513199</c:v>
                      </c:pt>
                      <c:pt idx="596">
                        <c:v>0.25162000022828579</c:v>
                      </c:pt>
                      <c:pt idx="597">
                        <c:v>0.25162000022828579</c:v>
                      </c:pt>
                      <c:pt idx="598">
                        <c:v>0.25162000022828579</c:v>
                      </c:pt>
                      <c:pt idx="599">
                        <c:v>0.25162000022828579</c:v>
                      </c:pt>
                      <c:pt idx="600">
                        <c:v>0.25162000022828579</c:v>
                      </c:pt>
                      <c:pt idx="601">
                        <c:v>0.25162000022828579</c:v>
                      </c:pt>
                      <c:pt idx="602">
                        <c:v>0.25162000022828579</c:v>
                      </c:pt>
                      <c:pt idx="603">
                        <c:v>0.25162000022828579</c:v>
                      </c:pt>
                      <c:pt idx="604">
                        <c:v>0.25194999948143959</c:v>
                      </c:pt>
                      <c:pt idx="605">
                        <c:v>0.25194999948143959</c:v>
                      </c:pt>
                      <c:pt idx="606">
                        <c:v>0.25194999948143959</c:v>
                      </c:pt>
                      <c:pt idx="607">
                        <c:v>0.25194999948143959</c:v>
                      </c:pt>
                      <c:pt idx="608">
                        <c:v>0.25194999948143959</c:v>
                      </c:pt>
                      <c:pt idx="609">
                        <c:v>0.25194999948143959</c:v>
                      </c:pt>
                      <c:pt idx="610">
                        <c:v>0.25194999948143959</c:v>
                      </c:pt>
                      <c:pt idx="611">
                        <c:v>0.25194999948143959</c:v>
                      </c:pt>
                      <c:pt idx="612">
                        <c:v>0.25228000059723854</c:v>
                      </c:pt>
                      <c:pt idx="613">
                        <c:v>0.25228000059723854</c:v>
                      </c:pt>
                      <c:pt idx="614">
                        <c:v>0.25228000059723854</c:v>
                      </c:pt>
                      <c:pt idx="615">
                        <c:v>0.25228000059723854</c:v>
                      </c:pt>
                      <c:pt idx="616">
                        <c:v>0.25228000059723854</c:v>
                      </c:pt>
                      <c:pt idx="617">
                        <c:v>0.25228000059723854</c:v>
                      </c:pt>
                      <c:pt idx="618">
                        <c:v>0.25228000059723854</c:v>
                      </c:pt>
                      <c:pt idx="619">
                        <c:v>0.25228000059723854</c:v>
                      </c:pt>
                      <c:pt idx="620">
                        <c:v>0.25260000117123127</c:v>
                      </c:pt>
                      <c:pt idx="621">
                        <c:v>0.25260000117123127</c:v>
                      </c:pt>
                      <c:pt idx="622">
                        <c:v>0.25260000117123127</c:v>
                      </c:pt>
                      <c:pt idx="623">
                        <c:v>0.25260999985039234</c:v>
                      </c:pt>
                      <c:pt idx="624">
                        <c:v>0.25260999985039234</c:v>
                      </c:pt>
                      <c:pt idx="625">
                        <c:v>0.25260999985039234</c:v>
                      </c:pt>
                      <c:pt idx="626">
                        <c:v>0.25260999985039234</c:v>
                      </c:pt>
                      <c:pt idx="627">
                        <c:v>0.25260999985039234</c:v>
                      </c:pt>
                      <c:pt idx="628">
                        <c:v>0.25293000042438507</c:v>
                      </c:pt>
                      <c:pt idx="629">
                        <c:v>0.25293000042438507</c:v>
                      </c:pt>
                      <c:pt idx="630">
                        <c:v>0.25293000042438507</c:v>
                      </c:pt>
                      <c:pt idx="631">
                        <c:v>0.25293000042438507</c:v>
                      </c:pt>
                      <c:pt idx="632">
                        <c:v>0.25293000042438507</c:v>
                      </c:pt>
                      <c:pt idx="633">
                        <c:v>0.25293000042438507</c:v>
                      </c:pt>
                      <c:pt idx="634">
                        <c:v>0.25293000042438507</c:v>
                      </c:pt>
                      <c:pt idx="635">
                        <c:v>0.25293000042438507</c:v>
                      </c:pt>
                      <c:pt idx="636">
                        <c:v>0.25311999954283237</c:v>
                      </c:pt>
                      <c:pt idx="637">
                        <c:v>0.25311999954283237</c:v>
                      </c:pt>
                      <c:pt idx="638">
                        <c:v>0.25311999954283237</c:v>
                      </c:pt>
                      <c:pt idx="639">
                        <c:v>0.25311999954283237</c:v>
                      </c:pt>
                      <c:pt idx="640">
                        <c:v>0.25311999954283237</c:v>
                      </c:pt>
                      <c:pt idx="641">
                        <c:v>0.25311999954283237</c:v>
                      </c:pt>
                      <c:pt idx="642">
                        <c:v>0.25311999954283237</c:v>
                      </c:pt>
                      <c:pt idx="643">
                        <c:v>0.25311999954283237</c:v>
                      </c:pt>
                      <c:pt idx="644">
                        <c:v>0.25331000052392483</c:v>
                      </c:pt>
                      <c:pt idx="645">
                        <c:v>0.25331000052392483</c:v>
                      </c:pt>
                      <c:pt idx="646">
                        <c:v>0.25331000052392483</c:v>
                      </c:pt>
                      <c:pt idx="647">
                        <c:v>0.25332000106573105</c:v>
                      </c:pt>
                      <c:pt idx="648">
                        <c:v>0.25332000106573105</c:v>
                      </c:pt>
                      <c:pt idx="649">
                        <c:v>0.25332000106573105</c:v>
                      </c:pt>
                      <c:pt idx="650">
                        <c:v>0.25332000106573105</c:v>
                      </c:pt>
                      <c:pt idx="651">
                        <c:v>0.25332000106573105</c:v>
                      </c:pt>
                      <c:pt idx="652">
                        <c:v>0.25351000018417835</c:v>
                      </c:pt>
                      <c:pt idx="653">
                        <c:v>0.25351000018417835</c:v>
                      </c:pt>
                      <c:pt idx="654">
                        <c:v>0.25351000018417835</c:v>
                      </c:pt>
                      <c:pt idx="655">
                        <c:v>0.25351000018417835</c:v>
                      </c:pt>
                      <c:pt idx="656">
                        <c:v>0.25351000018417835</c:v>
                      </c:pt>
                      <c:pt idx="657">
                        <c:v>0.25351000018417835</c:v>
                      </c:pt>
                      <c:pt idx="658">
                        <c:v>0.25351000018417835</c:v>
                      </c:pt>
                      <c:pt idx="659">
                        <c:v>0.25351000018417835</c:v>
                      </c:pt>
                      <c:pt idx="660">
                        <c:v>0.25352000072598457</c:v>
                      </c:pt>
                      <c:pt idx="661">
                        <c:v>0.25352000072598457</c:v>
                      </c:pt>
                      <c:pt idx="662">
                        <c:v>0.25352000072598457</c:v>
                      </c:pt>
                      <c:pt idx="663">
                        <c:v>0.26277000084519386</c:v>
                      </c:pt>
                      <c:pt idx="664">
                        <c:v>0.26277000084519386</c:v>
                      </c:pt>
                      <c:pt idx="665">
                        <c:v>0.26277000084519386</c:v>
                      </c:pt>
                      <c:pt idx="666">
                        <c:v>0.2630000002682209</c:v>
                      </c:pt>
                      <c:pt idx="667">
                        <c:v>0.2630000002682209</c:v>
                      </c:pt>
                      <c:pt idx="668">
                        <c:v>0.2630000002682209</c:v>
                      </c:pt>
                      <c:pt idx="669">
                        <c:v>0.2630000002682209</c:v>
                      </c:pt>
                      <c:pt idx="670">
                        <c:v>0.2630000002682209</c:v>
                      </c:pt>
                      <c:pt idx="671">
                        <c:v>0.2630000002682209</c:v>
                      </c:pt>
                      <c:pt idx="672">
                        <c:v>0.2630000002682209</c:v>
                      </c:pt>
                      <c:pt idx="673">
                        <c:v>0.2630000002682209</c:v>
                      </c:pt>
                      <c:pt idx="674">
                        <c:v>0.26322999969124794</c:v>
                      </c:pt>
                      <c:pt idx="675">
                        <c:v>0.26322999969124794</c:v>
                      </c:pt>
                      <c:pt idx="676">
                        <c:v>0.26322999969124794</c:v>
                      </c:pt>
                      <c:pt idx="677">
                        <c:v>0.26322999969124794</c:v>
                      </c:pt>
                      <c:pt idx="678">
                        <c:v>0.26322999969124794</c:v>
                      </c:pt>
                      <c:pt idx="679">
                        <c:v>0.26322999969124794</c:v>
                      </c:pt>
                      <c:pt idx="680">
                        <c:v>0.26322999969124794</c:v>
                      </c:pt>
                      <c:pt idx="681">
                        <c:v>0.26322999969124794</c:v>
                      </c:pt>
                      <c:pt idx="682">
                        <c:v>0.26345000043511391</c:v>
                      </c:pt>
                      <c:pt idx="683">
                        <c:v>0.26345000043511391</c:v>
                      </c:pt>
                      <c:pt idx="684">
                        <c:v>0.26345000043511391</c:v>
                      </c:pt>
                      <c:pt idx="685">
                        <c:v>0.26345000043511391</c:v>
                      </c:pt>
                      <c:pt idx="686">
                        <c:v>0.26345000043511391</c:v>
                      </c:pt>
                      <c:pt idx="687">
                        <c:v>0.26345000043511391</c:v>
                      </c:pt>
                      <c:pt idx="688">
                        <c:v>0.26345000043511391</c:v>
                      </c:pt>
                      <c:pt idx="689">
                        <c:v>0.26345000043511391</c:v>
                      </c:pt>
                      <c:pt idx="690">
                        <c:v>0.26383000053465366</c:v>
                      </c:pt>
                      <c:pt idx="691">
                        <c:v>0.26383000053465366</c:v>
                      </c:pt>
                      <c:pt idx="692">
                        <c:v>0.26383000053465366</c:v>
                      </c:pt>
                      <c:pt idx="693">
                        <c:v>0.26383000053465366</c:v>
                      </c:pt>
                      <c:pt idx="694">
                        <c:v>0.26383000053465366</c:v>
                      </c:pt>
                      <c:pt idx="695">
                        <c:v>0.26383000053465366</c:v>
                      </c:pt>
                      <c:pt idx="696">
                        <c:v>0.26383000053465366</c:v>
                      </c:pt>
                      <c:pt idx="697">
                        <c:v>0.26383000053465366</c:v>
                      </c:pt>
                      <c:pt idx="698">
                        <c:v>0.26422999985516071</c:v>
                      </c:pt>
                      <c:pt idx="699">
                        <c:v>0.26422999985516071</c:v>
                      </c:pt>
                      <c:pt idx="700">
                        <c:v>0.26422999985516071</c:v>
                      </c:pt>
                      <c:pt idx="701">
                        <c:v>0.26422999985516071</c:v>
                      </c:pt>
                      <c:pt idx="702">
                        <c:v>0.26422999985516071</c:v>
                      </c:pt>
                      <c:pt idx="703">
                        <c:v>0.26422999985516071</c:v>
                      </c:pt>
                      <c:pt idx="704">
                        <c:v>0.26422999985516071</c:v>
                      </c:pt>
                      <c:pt idx="705">
                        <c:v>0.26422999985516071</c:v>
                      </c:pt>
                      <c:pt idx="706">
                        <c:v>0.26462000049650669</c:v>
                      </c:pt>
                      <c:pt idx="707">
                        <c:v>0.26462000049650669</c:v>
                      </c:pt>
                      <c:pt idx="708">
                        <c:v>0.26462000049650669</c:v>
                      </c:pt>
                      <c:pt idx="709">
                        <c:v>0.26462000049650669</c:v>
                      </c:pt>
                      <c:pt idx="710">
                        <c:v>0.26462000049650669</c:v>
                      </c:pt>
                      <c:pt idx="711">
                        <c:v>0.26462000049650669</c:v>
                      </c:pt>
                      <c:pt idx="712">
                        <c:v>0.26462000049650669</c:v>
                      </c:pt>
                      <c:pt idx="713">
                        <c:v>0.26462000049650669</c:v>
                      </c:pt>
                      <c:pt idx="714">
                        <c:v>0.26501999981701374</c:v>
                      </c:pt>
                      <c:pt idx="715">
                        <c:v>0.26501999981701374</c:v>
                      </c:pt>
                      <c:pt idx="716">
                        <c:v>0.26501999981701374</c:v>
                      </c:pt>
                      <c:pt idx="717">
                        <c:v>0.26501999981701374</c:v>
                      </c:pt>
                      <c:pt idx="718">
                        <c:v>0.26501999981701374</c:v>
                      </c:pt>
                      <c:pt idx="719">
                        <c:v>0.26501999981701374</c:v>
                      </c:pt>
                      <c:pt idx="720">
                        <c:v>0.26501999981701374</c:v>
                      </c:pt>
                      <c:pt idx="721">
                        <c:v>0.26501999981701374</c:v>
                      </c:pt>
                      <c:pt idx="722">
                        <c:v>0.26541000045835972</c:v>
                      </c:pt>
                      <c:pt idx="723">
                        <c:v>0.26541000045835972</c:v>
                      </c:pt>
                      <c:pt idx="724">
                        <c:v>0.26541000045835972</c:v>
                      </c:pt>
                      <c:pt idx="725">
                        <c:v>0.26541000045835972</c:v>
                      </c:pt>
                      <c:pt idx="726">
                        <c:v>0.26541000045835972</c:v>
                      </c:pt>
                      <c:pt idx="727">
                        <c:v>0.26541000045835972</c:v>
                      </c:pt>
                      <c:pt idx="728">
                        <c:v>0.26541000045835972</c:v>
                      </c:pt>
                      <c:pt idx="729">
                        <c:v>0.26541000045835972</c:v>
                      </c:pt>
                      <c:pt idx="730">
                        <c:v>0.2658000010997057</c:v>
                      </c:pt>
                      <c:pt idx="731">
                        <c:v>0.2658000010997057</c:v>
                      </c:pt>
                      <c:pt idx="732">
                        <c:v>0.2658000010997057</c:v>
                      </c:pt>
                      <c:pt idx="733">
                        <c:v>0.2658000010997057</c:v>
                      </c:pt>
                      <c:pt idx="734">
                        <c:v>0.2658000010997057</c:v>
                      </c:pt>
                      <c:pt idx="735">
                        <c:v>0.2658000010997057</c:v>
                      </c:pt>
                      <c:pt idx="736">
                        <c:v>0.2658000010997057</c:v>
                      </c:pt>
                      <c:pt idx="737">
                        <c:v>0.2658000010997057</c:v>
                      </c:pt>
                      <c:pt idx="738">
                        <c:v>0.26618000119924545</c:v>
                      </c:pt>
                      <c:pt idx="739">
                        <c:v>0.26618000119924545</c:v>
                      </c:pt>
                      <c:pt idx="740">
                        <c:v>0.26618000119924545</c:v>
                      </c:pt>
                      <c:pt idx="741">
                        <c:v>0.26618000119924545</c:v>
                      </c:pt>
                      <c:pt idx="742">
                        <c:v>0.26618000119924545</c:v>
                      </c:pt>
                      <c:pt idx="743">
                        <c:v>0.26618000119924545</c:v>
                      </c:pt>
                      <c:pt idx="744">
                        <c:v>0.26618000119924545</c:v>
                      </c:pt>
                      <c:pt idx="745">
                        <c:v>0.26618000119924545</c:v>
                      </c:pt>
                      <c:pt idx="746">
                        <c:v>0.26641000062227249</c:v>
                      </c:pt>
                      <c:pt idx="747">
                        <c:v>0.26641000062227249</c:v>
                      </c:pt>
                      <c:pt idx="748">
                        <c:v>0.26641000062227249</c:v>
                      </c:pt>
                      <c:pt idx="749">
                        <c:v>0.26641000062227249</c:v>
                      </c:pt>
                      <c:pt idx="750">
                        <c:v>0.26641000062227249</c:v>
                      </c:pt>
                      <c:pt idx="751">
                        <c:v>0.26641000062227249</c:v>
                      </c:pt>
                      <c:pt idx="752">
                        <c:v>0.26641000062227249</c:v>
                      </c:pt>
                      <c:pt idx="753">
                        <c:v>0.26641000062227249</c:v>
                      </c:pt>
                      <c:pt idx="754">
                        <c:v>0.26664000004529953</c:v>
                      </c:pt>
                      <c:pt idx="755">
                        <c:v>0.26664000004529953</c:v>
                      </c:pt>
                      <c:pt idx="756">
                        <c:v>0.26664000004529953</c:v>
                      </c:pt>
                      <c:pt idx="757">
                        <c:v>0.26664000004529953</c:v>
                      </c:pt>
                      <c:pt idx="758">
                        <c:v>0.26664000004529953</c:v>
                      </c:pt>
                      <c:pt idx="759">
                        <c:v>0.26664000004529953</c:v>
                      </c:pt>
                      <c:pt idx="760">
                        <c:v>0.26664000004529953</c:v>
                      </c:pt>
                      <c:pt idx="761">
                        <c:v>0.26664000004529953</c:v>
                      </c:pt>
                      <c:pt idx="762">
                        <c:v>0.26686999946832657</c:v>
                      </c:pt>
                      <c:pt idx="763">
                        <c:v>0.26686999946832657</c:v>
                      </c:pt>
                      <c:pt idx="764">
                        <c:v>0.26686999946832657</c:v>
                      </c:pt>
                      <c:pt idx="765">
                        <c:v>0.26686999946832657</c:v>
                      </c:pt>
                      <c:pt idx="766">
                        <c:v>0.26686999946832657</c:v>
                      </c:pt>
                      <c:pt idx="767">
                        <c:v>0.26686999946832657</c:v>
                      </c:pt>
                      <c:pt idx="768">
                        <c:v>0.26686999946832657</c:v>
                      </c:pt>
                      <c:pt idx="769">
                        <c:v>0.26686999946832657</c:v>
                      </c:pt>
                      <c:pt idx="770">
                        <c:v>0.26688000001013279</c:v>
                      </c:pt>
                      <c:pt idx="771">
                        <c:v>0.26688000001013279</c:v>
                      </c:pt>
                      <c:pt idx="772">
                        <c:v>0.26689000055193901</c:v>
                      </c:pt>
                      <c:pt idx="773">
                        <c:v>0.27968000061810017</c:v>
                      </c:pt>
                      <c:pt idx="774">
                        <c:v>0.27968000061810017</c:v>
                      </c:pt>
                      <c:pt idx="775">
                        <c:v>0.27968000061810017</c:v>
                      </c:pt>
                      <c:pt idx="776">
                        <c:v>0.27999000065028667</c:v>
                      </c:pt>
                      <c:pt idx="777">
                        <c:v>0.27999000065028667</c:v>
                      </c:pt>
                      <c:pt idx="778">
                        <c:v>0.27999000065028667</c:v>
                      </c:pt>
                      <c:pt idx="779">
                        <c:v>0.27999000065028667</c:v>
                      </c:pt>
                      <c:pt idx="780">
                        <c:v>0.27999000065028667</c:v>
                      </c:pt>
                      <c:pt idx="781">
                        <c:v>0.27999000065028667</c:v>
                      </c:pt>
                      <c:pt idx="782">
                        <c:v>0.27999000065028667</c:v>
                      </c:pt>
                      <c:pt idx="783">
                        <c:v>0.27999000065028667</c:v>
                      </c:pt>
                      <c:pt idx="784">
                        <c:v>0.28030000068247318</c:v>
                      </c:pt>
                      <c:pt idx="785">
                        <c:v>0.28030000068247318</c:v>
                      </c:pt>
                      <c:pt idx="786">
                        <c:v>0.28030000068247318</c:v>
                      </c:pt>
                      <c:pt idx="787">
                        <c:v>0.28030000068247318</c:v>
                      </c:pt>
                      <c:pt idx="788">
                        <c:v>0.28030000068247318</c:v>
                      </c:pt>
                      <c:pt idx="789">
                        <c:v>0.28030000068247318</c:v>
                      </c:pt>
                      <c:pt idx="790">
                        <c:v>0.28030000068247318</c:v>
                      </c:pt>
                      <c:pt idx="791">
                        <c:v>0.28030000068247318</c:v>
                      </c:pt>
                      <c:pt idx="792">
                        <c:v>0.28061000071465969</c:v>
                      </c:pt>
                      <c:pt idx="793">
                        <c:v>0.28061000071465969</c:v>
                      </c:pt>
                      <c:pt idx="794">
                        <c:v>0.28061000071465969</c:v>
                      </c:pt>
                      <c:pt idx="795">
                        <c:v>0.28061000071465969</c:v>
                      </c:pt>
                      <c:pt idx="796">
                        <c:v>0.28061000071465969</c:v>
                      </c:pt>
                      <c:pt idx="797">
                        <c:v>0.28061000071465969</c:v>
                      </c:pt>
                      <c:pt idx="798">
                        <c:v>0.28061000071465969</c:v>
                      </c:pt>
                      <c:pt idx="799">
                        <c:v>0.28061000071465969</c:v>
                      </c:pt>
                      <c:pt idx="800">
                        <c:v>0.2811099998652935</c:v>
                      </c:pt>
                      <c:pt idx="801">
                        <c:v>0.2811099998652935</c:v>
                      </c:pt>
                      <c:pt idx="802">
                        <c:v>0.2811099998652935</c:v>
                      </c:pt>
                      <c:pt idx="803">
                        <c:v>0.28112000040709972</c:v>
                      </c:pt>
                      <c:pt idx="804">
                        <c:v>0.28112000040709972</c:v>
                      </c:pt>
                      <c:pt idx="805">
                        <c:v>0.28112000040709972</c:v>
                      </c:pt>
                      <c:pt idx="806">
                        <c:v>0.28112000040709972</c:v>
                      </c:pt>
                      <c:pt idx="807">
                        <c:v>0.28112000040709972</c:v>
                      </c:pt>
                      <c:pt idx="808">
                        <c:v>0.2816500011831522</c:v>
                      </c:pt>
                      <c:pt idx="809">
                        <c:v>0.2816500011831522</c:v>
                      </c:pt>
                      <c:pt idx="810">
                        <c:v>0.2816500011831522</c:v>
                      </c:pt>
                      <c:pt idx="811">
                        <c:v>0.2816500011831522</c:v>
                      </c:pt>
                      <c:pt idx="812">
                        <c:v>0.2816500011831522</c:v>
                      </c:pt>
                      <c:pt idx="813">
                        <c:v>0.2816500011831522</c:v>
                      </c:pt>
                      <c:pt idx="814">
                        <c:v>0.2816500011831522</c:v>
                      </c:pt>
                      <c:pt idx="815">
                        <c:v>0.2816500011831522</c:v>
                      </c:pt>
                      <c:pt idx="816">
                        <c:v>0.28218000009655952</c:v>
                      </c:pt>
                      <c:pt idx="817">
                        <c:v>0.28218000009655952</c:v>
                      </c:pt>
                      <c:pt idx="818">
                        <c:v>0.28218000009655952</c:v>
                      </c:pt>
                      <c:pt idx="819">
                        <c:v>0.28219000063836575</c:v>
                      </c:pt>
                      <c:pt idx="820">
                        <c:v>0.28219000063836575</c:v>
                      </c:pt>
                      <c:pt idx="821">
                        <c:v>0.28219000063836575</c:v>
                      </c:pt>
                      <c:pt idx="822">
                        <c:v>0.28219000063836575</c:v>
                      </c:pt>
                      <c:pt idx="823">
                        <c:v>0.28219000063836575</c:v>
                      </c:pt>
                      <c:pt idx="824">
                        <c:v>0.28271999955177307</c:v>
                      </c:pt>
                      <c:pt idx="825">
                        <c:v>0.28271999955177307</c:v>
                      </c:pt>
                      <c:pt idx="826">
                        <c:v>0.28271999955177307</c:v>
                      </c:pt>
                      <c:pt idx="827">
                        <c:v>0.28271999955177307</c:v>
                      </c:pt>
                      <c:pt idx="828">
                        <c:v>0.28271999955177307</c:v>
                      </c:pt>
                      <c:pt idx="829">
                        <c:v>0.28271999955177307</c:v>
                      </c:pt>
                      <c:pt idx="830">
                        <c:v>0.28271999955177307</c:v>
                      </c:pt>
                      <c:pt idx="831">
                        <c:v>0.28271999955177307</c:v>
                      </c:pt>
                      <c:pt idx="832">
                        <c:v>0.28326000086963177</c:v>
                      </c:pt>
                      <c:pt idx="833">
                        <c:v>0.28326000086963177</c:v>
                      </c:pt>
                      <c:pt idx="834">
                        <c:v>0.28326000086963177</c:v>
                      </c:pt>
                      <c:pt idx="835">
                        <c:v>0.28326000086963177</c:v>
                      </c:pt>
                      <c:pt idx="836">
                        <c:v>0.28326000086963177</c:v>
                      </c:pt>
                      <c:pt idx="837">
                        <c:v>0.28326000086963177</c:v>
                      </c:pt>
                      <c:pt idx="838">
                        <c:v>0.28326000086963177</c:v>
                      </c:pt>
                      <c:pt idx="839">
                        <c:v>0.28326000086963177</c:v>
                      </c:pt>
                      <c:pt idx="840">
                        <c:v>0.28378999978303909</c:v>
                      </c:pt>
                      <c:pt idx="841">
                        <c:v>0.28378999978303909</c:v>
                      </c:pt>
                      <c:pt idx="842">
                        <c:v>0.28378999978303909</c:v>
                      </c:pt>
                      <c:pt idx="843">
                        <c:v>0.28378999978303909</c:v>
                      </c:pt>
                      <c:pt idx="844">
                        <c:v>0.28378999978303909</c:v>
                      </c:pt>
                      <c:pt idx="845">
                        <c:v>0.28378999978303909</c:v>
                      </c:pt>
                      <c:pt idx="846">
                        <c:v>0.28378999978303909</c:v>
                      </c:pt>
                      <c:pt idx="847">
                        <c:v>0.28378999978303909</c:v>
                      </c:pt>
                      <c:pt idx="848">
                        <c:v>0.28431000001728535</c:v>
                      </c:pt>
                      <c:pt idx="849">
                        <c:v>0.28431000001728535</c:v>
                      </c:pt>
                      <c:pt idx="850">
                        <c:v>0.28431000001728535</c:v>
                      </c:pt>
                      <c:pt idx="851">
                        <c:v>0.28431000001728535</c:v>
                      </c:pt>
                      <c:pt idx="852">
                        <c:v>0.28431000001728535</c:v>
                      </c:pt>
                      <c:pt idx="853">
                        <c:v>0.28431000001728535</c:v>
                      </c:pt>
                      <c:pt idx="854">
                        <c:v>0.28431000001728535</c:v>
                      </c:pt>
                      <c:pt idx="855">
                        <c:v>0.28431000001728535</c:v>
                      </c:pt>
                      <c:pt idx="856">
                        <c:v>0.28462000004947186</c:v>
                      </c:pt>
                      <c:pt idx="857">
                        <c:v>0.28462000004947186</c:v>
                      </c:pt>
                      <c:pt idx="858">
                        <c:v>0.28462000004947186</c:v>
                      </c:pt>
                      <c:pt idx="859">
                        <c:v>0.28462000004947186</c:v>
                      </c:pt>
                      <c:pt idx="860">
                        <c:v>0.28462000004947186</c:v>
                      </c:pt>
                      <c:pt idx="861">
                        <c:v>0.28462000004947186</c:v>
                      </c:pt>
                      <c:pt idx="862">
                        <c:v>0.28462000004947186</c:v>
                      </c:pt>
                      <c:pt idx="863">
                        <c:v>0.28462000004947186</c:v>
                      </c:pt>
                      <c:pt idx="864">
                        <c:v>0.28494000062346458</c:v>
                      </c:pt>
                      <c:pt idx="865">
                        <c:v>0.28494000062346458</c:v>
                      </c:pt>
                      <c:pt idx="866">
                        <c:v>0.28494000062346458</c:v>
                      </c:pt>
                      <c:pt idx="867">
                        <c:v>0.28494000062346458</c:v>
                      </c:pt>
                      <c:pt idx="868">
                        <c:v>0.28494000062346458</c:v>
                      </c:pt>
                      <c:pt idx="869">
                        <c:v>0.28494000062346458</c:v>
                      </c:pt>
                      <c:pt idx="870">
                        <c:v>0.28494000062346458</c:v>
                      </c:pt>
                      <c:pt idx="871">
                        <c:v>0.28494000062346458</c:v>
                      </c:pt>
                      <c:pt idx="872">
                        <c:v>0.28525000065565109</c:v>
                      </c:pt>
                      <c:pt idx="873">
                        <c:v>0.28525000065565109</c:v>
                      </c:pt>
                      <c:pt idx="874">
                        <c:v>0.28525000065565109</c:v>
                      </c:pt>
                      <c:pt idx="875">
                        <c:v>0.28525000065565109</c:v>
                      </c:pt>
                      <c:pt idx="876">
                        <c:v>0.28525000065565109</c:v>
                      </c:pt>
                      <c:pt idx="877">
                        <c:v>0.28525000065565109</c:v>
                      </c:pt>
                      <c:pt idx="878">
                        <c:v>0.28525000065565109</c:v>
                      </c:pt>
                      <c:pt idx="879">
                        <c:v>0.28525000065565109</c:v>
                      </c:pt>
                      <c:pt idx="880">
                        <c:v>0.28526000119745731</c:v>
                      </c:pt>
                      <c:pt idx="881">
                        <c:v>0.28526000119745731</c:v>
                      </c:pt>
                      <c:pt idx="882">
                        <c:v>0.28526000119745731</c:v>
                      </c:pt>
                      <c:pt idx="883">
                        <c:v>0.30093999952077866</c:v>
                      </c:pt>
                      <c:pt idx="884">
                        <c:v>0.30093999952077866</c:v>
                      </c:pt>
                      <c:pt idx="885">
                        <c:v>0.30093999952077866</c:v>
                      </c:pt>
                      <c:pt idx="886">
                        <c:v>0.30131999962031841</c:v>
                      </c:pt>
                      <c:pt idx="887">
                        <c:v>0.30131999962031841</c:v>
                      </c:pt>
                      <c:pt idx="888">
                        <c:v>0.30131999962031841</c:v>
                      </c:pt>
                      <c:pt idx="889">
                        <c:v>0.30131999962031841</c:v>
                      </c:pt>
                      <c:pt idx="890">
                        <c:v>0.30131999962031841</c:v>
                      </c:pt>
                      <c:pt idx="891">
                        <c:v>0.30131999962031841</c:v>
                      </c:pt>
                      <c:pt idx="892">
                        <c:v>0.30131999962031841</c:v>
                      </c:pt>
                      <c:pt idx="893">
                        <c:v>0.30131999962031841</c:v>
                      </c:pt>
                      <c:pt idx="894">
                        <c:v>0.3016900010406971</c:v>
                      </c:pt>
                      <c:pt idx="895">
                        <c:v>0.3016900010406971</c:v>
                      </c:pt>
                      <c:pt idx="896">
                        <c:v>0.3016900010406971</c:v>
                      </c:pt>
                      <c:pt idx="897">
                        <c:v>0.3016900010406971</c:v>
                      </c:pt>
                      <c:pt idx="898">
                        <c:v>0.3016900010406971</c:v>
                      </c:pt>
                      <c:pt idx="899">
                        <c:v>0.3016900010406971</c:v>
                      </c:pt>
                      <c:pt idx="900">
                        <c:v>0.3016900010406971</c:v>
                      </c:pt>
                      <c:pt idx="901">
                        <c:v>0.3016900010406971</c:v>
                      </c:pt>
                      <c:pt idx="902">
                        <c:v>0.30206000059843063</c:v>
                      </c:pt>
                      <c:pt idx="903">
                        <c:v>0.30206000059843063</c:v>
                      </c:pt>
                      <c:pt idx="904">
                        <c:v>0.30206000059843063</c:v>
                      </c:pt>
                      <c:pt idx="905">
                        <c:v>0.30206000059843063</c:v>
                      </c:pt>
                      <c:pt idx="906">
                        <c:v>0.30206000059843063</c:v>
                      </c:pt>
                      <c:pt idx="907">
                        <c:v>0.30206000059843063</c:v>
                      </c:pt>
                      <c:pt idx="908">
                        <c:v>0.30206000059843063</c:v>
                      </c:pt>
                      <c:pt idx="909">
                        <c:v>0.30206000059843063</c:v>
                      </c:pt>
                      <c:pt idx="910">
                        <c:v>0.30269000120460987</c:v>
                      </c:pt>
                      <c:pt idx="911">
                        <c:v>0.30269000120460987</c:v>
                      </c:pt>
                      <c:pt idx="912">
                        <c:v>0.30269000120460987</c:v>
                      </c:pt>
                      <c:pt idx="913">
                        <c:v>0.30269000120460987</c:v>
                      </c:pt>
                      <c:pt idx="914">
                        <c:v>0.30269000120460987</c:v>
                      </c:pt>
                      <c:pt idx="915">
                        <c:v>0.30269000120460987</c:v>
                      </c:pt>
                      <c:pt idx="916">
                        <c:v>0.30269000120460987</c:v>
                      </c:pt>
                      <c:pt idx="917">
                        <c:v>0.30269000120460987</c:v>
                      </c:pt>
                      <c:pt idx="918">
                        <c:v>0.3033400010317564</c:v>
                      </c:pt>
                      <c:pt idx="919">
                        <c:v>0.3033400010317564</c:v>
                      </c:pt>
                      <c:pt idx="920">
                        <c:v>0.3033400010317564</c:v>
                      </c:pt>
                      <c:pt idx="921">
                        <c:v>0.3033400010317564</c:v>
                      </c:pt>
                      <c:pt idx="922">
                        <c:v>0.3033400010317564</c:v>
                      </c:pt>
                      <c:pt idx="923">
                        <c:v>0.3033400010317564</c:v>
                      </c:pt>
                      <c:pt idx="924">
                        <c:v>0.3033400010317564</c:v>
                      </c:pt>
                      <c:pt idx="925">
                        <c:v>0.3033400010317564</c:v>
                      </c:pt>
                      <c:pt idx="926">
                        <c:v>0.30399000085890293</c:v>
                      </c:pt>
                      <c:pt idx="927">
                        <c:v>0.30399000085890293</c:v>
                      </c:pt>
                      <c:pt idx="928">
                        <c:v>0.30399000085890293</c:v>
                      </c:pt>
                      <c:pt idx="929">
                        <c:v>0.30399000085890293</c:v>
                      </c:pt>
                      <c:pt idx="930">
                        <c:v>0.30399000085890293</c:v>
                      </c:pt>
                      <c:pt idx="931">
                        <c:v>0.30399000085890293</c:v>
                      </c:pt>
                      <c:pt idx="932">
                        <c:v>0.30399000085890293</c:v>
                      </c:pt>
                      <c:pt idx="933">
                        <c:v>0.30399000085890293</c:v>
                      </c:pt>
                      <c:pt idx="934">
                        <c:v>0.30464000068604946</c:v>
                      </c:pt>
                      <c:pt idx="935">
                        <c:v>0.30464000068604946</c:v>
                      </c:pt>
                      <c:pt idx="936">
                        <c:v>0.30464000068604946</c:v>
                      </c:pt>
                      <c:pt idx="937">
                        <c:v>0.30464000068604946</c:v>
                      </c:pt>
                      <c:pt idx="938">
                        <c:v>0.30464000068604946</c:v>
                      </c:pt>
                      <c:pt idx="939">
                        <c:v>0.30464000068604946</c:v>
                      </c:pt>
                      <c:pt idx="940">
                        <c:v>0.30464000068604946</c:v>
                      </c:pt>
                      <c:pt idx="941">
                        <c:v>0.30464000068604946</c:v>
                      </c:pt>
                      <c:pt idx="942">
                        <c:v>0.30529000051319599</c:v>
                      </c:pt>
                      <c:pt idx="943">
                        <c:v>0.30529000051319599</c:v>
                      </c:pt>
                      <c:pt idx="944">
                        <c:v>0.30529000051319599</c:v>
                      </c:pt>
                      <c:pt idx="945">
                        <c:v>0.30529000051319599</c:v>
                      </c:pt>
                      <c:pt idx="946">
                        <c:v>0.30529000051319599</c:v>
                      </c:pt>
                      <c:pt idx="947">
                        <c:v>0.30529000051319599</c:v>
                      </c:pt>
                      <c:pt idx="948">
                        <c:v>0.30529000051319599</c:v>
                      </c:pt>
                      <c:pt idx="949">
                        <c:v>0.30529000051319599</c:v>
                      </c:pt>
                      <c:pt idx="950">
                        <c:v>0.30594000034034252</c:v>
                      </c:pt>
                      <c:pt idx="951">
                        <c:v>0.30594000034034252</c:v>
                      </c:pt>
                      <c:pt idx="952">
                        <c:v>0.30594000034034252</c:v>
                      </c:pt>
                      <c:pt idx="953">
                        <c:v>0.30594000034034252</c:v>
                      </c:pt>
                      <c:pt idx="954">
                        <c:v>0.30594000034034252</c:v>
                      </c:pt>
                      <c:pt idx="955">
                        <c:v>0.30594000034034252</c:v>
                      </c:pt>
                      <c:pt idx="956">
                        <c:v>0.30594000034034252</c:v>
                      </c:pt>
                      <c:pt idx="957">
                        <c:v>0.30594000034034252</c:v>
                      </c:pt>
                      <c:pt idx="958">
                        <c:v>0.30657000094652176</c:v>
                      </c:pt>
                      <c:pt idx="959">
                        <c:v>0.30657000094652176</c:v>
                      </c:pt>
                      <c:pt idx="960">
                        <c:v>0.30657000094652176</c:v>
                      </c:pt>
                      <c:pt idx="961">
                        <c:v>0.30657999962568283</c:v>
                      </c:pt>
                      <c:pt idx="962">
                        <c:v>0.30657999962568283</c:v>
                      </c:pt>
                      <c:pt idx="963">
                        <c:v>0.30657999962568283</c:v>
                      </c:pt>
                      <c:pt idx="964">
                        <c:v>0.30657999962568283</c:v>
                      </c:pt>
                      <c:pt idx="965">
                        <c:v>0.30657999962568283</c:v>
                      </c:pt>
                      <c:pt idx="966">
                        <c:v>0.30695000104606152</c:v>
                      </c:pt>
                      <c:pt idx="967">
                        <c:v>0.30695000104606152</c:v>
                      </c:pt>
                      <c:pt idx="968">
                        <c:v>0.30695000104606152</c:v>
                      </c:pt>
                      <c:pt idx="969">
                        <c:v>0.30695000104606152</c:v>
                      </c:pt>
                      <c:pt idx="970">
                        <c:v>0.30695000104606152</c:v>
                      </c:pt>
                      <c:pt idx="971">
                        <c:v>0.30695000104606152</c:v>
                      </c:pt>
                      <c:pt idx="972">
                        <c:v>0.30695000104606152</c:v>
                      </c:pt>
                      <c:pt idx="973">
                        <c:v>0.30695000104606152</c:v>
                      </c:pt>
                      <c:pt idx="974">
                        <c:v>0.30733000114560127</c:v>
                      </c:pt>
                      <c:pt idx="975">
                        <c:v>0.30733000114560127</c:v>
                      </c:pt>
                      <c:pt idx="976">
                        <c:v>0.30733000114560127</c:v>
                      </c:pt>
                      <c:pt idx="977">
                        <c:v>0.30733999982476234</c:v>
                      </c:pt>
                      <c:pt idx="978">
                        <c:v>0.30733999982476234</c:v>
                      </c:pt>
                      <c:pt idx="979">
                        <c:v>0.30733999982476234</c:v>
                      </c:pt>
                      <c:pt idx="980">
                        <c:v>0.30733999982476234</c:v>
                      </c:pt>
                      <c:pt idx="981">
                        <c:v>0.30733999982476234</c:v>
                      </c:pt>
                      <c:pt idx="982">
                        <c:v>0.3077199999243021</c:v>
                      </c:pt>
                      <c:pt idx="983">
                        <c:v>0.3077199999243021</c:v>
                      </c:pt>
                      <c:pt idx="984">
                        <c:v>0.3077199999243021</c:v>
                      </c:pt>
                      <c:pt idx="985">
                        <c:v>0.3077199999243021</c:v>
                      </c:pt>
                      <c:pt idx="986">
                        <c:v>0.3077199999243021</c:v>
                      </c:pt>
                      <c:pt idx="987">
                        <c:v>0.3077199999243021</c:v>
                      </c:pt>
                      <c:pt idx="988">
                        <c:v>0.3077199999243021</c:v>
                      </c:pt>
                      <c:pt idx="989">
                        <c:v>0.3077199999243021</c:v>
                      </c:pt>
                      <c:pt idx="990">
                        <c:v>0.3077199999243021</c:v>
                      </c:pt>
                      <c:pt idx="991">
                        <c:v>0.3077199999243021</c:v>
                      </c:pt>
                      <c:pt idx="992">
                        <c:v>0.30773000046610832</c:v>
                      </c:pt>
                      <c:pt idx="993">
                        <c:v>0.32792999967932701</c:v>
                      </c:pt>
                      <c:pt idx="994">
                        <c:v>0.32792999967932701</c:v>
                      </c:pt>
                      <c:pt idx="995">
                        <c:v>0.32792999967932701</c:v>
                      </c:pt>
                      <c:pt idx="996">
                        <c:v>0.32842000015079975</c:v>
                      </c:pt>
                      <c:pt idx="997">
                        <c:v>0.32842000015079975</c:v>
                      </c:pt>
                      <c:pt idx="998">
                        <c:v>0.32842000015079975</c:v>
                      </c:pt>
                      <c:pt idx="999">
                        <c:v>0.32842000015079975</c:v>
                      </c:pt>
                      <c:pt idx="1000">
                        <c:v>0.32842000015079975</c:v>
                      </c:pt>
                      <c:pt idx="1001">
                        <c:v>0.32842000015079975</c:v>
                      </c:pt>
                      <c:pt idx="1002">
                        <c:v>0.32842000015079975</c:v>
                      </c:pt>
                      <c:pt idx="1003">
                        <c:v>0.32842000015079975</c:v>
                      </c:pt>
                      <c:pt idx="1004">
                        <c:v>0.32892000116407871</c:v>
                      </c:pt>
                      <c:pt idx="1005">
                        <c:v>0.32892000116407871</c:v>
                      </c:pt>
                      <c:pt idx="1006">
                        <c:v>0.32892000116407871</c:v>
                      </c:pt>
                      <c:pt idx="1007">
                        <c:v>0.32892000116407871</c:v>
                      </c:pt>
                      <c:pt idx="1008">
                        <c:v>0.32892000116407871</c:v>
                      </c:pt>
                      <c:pt idx="1009">
                        <c:v>0.32892000116407871</c:v>
                      </c:pt>
                      <c:pt idx="1010">
                        <c:v>0.32892000116407871</c:v>
                      </c:pt>
                      <c:pt idx="1011">
                        <c:v>0.32892000116407871</c:v>
                      </c:pt>
                      <c:pt idx="1012">
                        <c:v>0.3294099997729063</c:v>
                      </c:pt>
                      <c:pt idx="1013">
                        <c:v>0.3294099997729063</c:v>
                      </c:pt>
                      <c:pt idx="1014">
                        <c:v>0.3294099997729063</c:v>
                      </c:pt>
                      <c:pt idx="1015">
                        <c:v>0.3294099997729063</c:v>
                      </c:pt>
                      <c:pt idx="1016">
                        <c:v>0.3294099997729063</c:v>
                      </c:pt>
                      <c:pt idx="1017">
                        <c:v>0.3294099997729063</c:v>
                      </c:pt>
                      <c:pt idx="1018">
                        <c:v>0.3294099997729063</c:v>
                      </c:pt>
                      <c:pt idx="1019">
                        <c:v>0.3294099997729063</c:v>
                      </c:pt>
                      <c:pt idx="1020">
                        <c:v>0.33022999949753284</c:v>
                      </c:pt>
                      <c:pt idx="1021">
                        <c:v>0.33024000003933907</c:v>
                      </c:pt>
                      <c:pt idx="1022">
                        <c:v>0.33024000003933907</c:v>
                      </c:pt>
                      <c:pt idx="1023">
                        <c:v>0.33024000003933907</c:v>
                      </c:pt>
                      <c:pt idx="1024">
                        <c:v>0.33024000003933907</c:v>
                      </c:pt>
                      <c:pt idx="1025">
                        <c:v>0.33024000003933907</c:v>
                      </c:pt>
                      <c:pt idx="1026">
                        <c:v>0.33024000003933907</c:v>
                      </c:pt>
                      <c:pt idx="1027">
                        <c:v>0.33024000003933907</c:v>
                      </c:pt>
                      <c:pt idx="1028">
                        <c:v>0.33110000006854534</c:v>
                      </c:pt>
                      <c:pt idx="1029">
                        <c:v>0.33110000006854534</c:v>
                      </c:pt>
                      <c:pt idx="1030">
                        <c:v>0.33110000006854534</c:v>
                      </c:pt>
                      <c:pt idx="1031">
                        <c:v>0.33110000006854534</c:v>
                      </c:pt>
                      <c:pt idx="1032">
                        <c:v>0.33110000006854534</c:v>
                      </c:pt>
                      <c:pt idx="1033">
                        <c:v>0.33110000006854534</c:v>
                      </c:pt>
                      <c:pt idx="1034">
                        <c:v>0.33110000006854534</c:v>
                      </c:pt>
                      <c:pt idx="1035">
                        <c:v>0.33110000006854534</c:v>
                      </c:pt>
                      <c:pt idx="1036">
                        <c:v>0.3319499995559454</c:v>
                      </c:pt>
                      <c:pt idx="1037">
                        <c:v>0.3319499995559454</c:v>
                      </c:pt>
                      <c:pt idx="1038">
                        <c:v>0.3319499995559454</c:v>
                      </c:pt>
                      <c:pt idx="1039">
                        <c:v>0.3319499995559454</c:v>
                      </c:pt>
                      <c:pt idx="1040">
                        <c:v>0.3319499995559454</c:v>
                      </c:pt>
                      <c:pt idx="1041">
                        <c:v>0.3319499995559454</c:v>
                      </c:pt>
                      <c:pt idx="1042">
                        <c:v>0.3319499995559454</c:v>
                      </c:pt>
                      <c:pt idx="1043">
                        <c:v>0.3319499995559454</c:v>
                      </c:pt>
                      <c:pt idx="1044">
                        <c:v>0.33280999958515167</c:v>
                      </c:pt>
                      <c:pt idx="1045">
                        <c:v>0.33280999958515167</c:v>
                      </c:pt>
                      <c:pt idx="1046">
                        <c:v>0.33280999958515167</c:v>
                      </c:pt>
                      <c:pt idx="1047">
                        <c:v>0.33280999958515167</c:v>
                      </c:pt>
                      <c:pt idx="1048">
                        <c:v>0.33280999958515167</c:v>
                      </c:pt>
                      <c:pt idx="1049">
                        <c:v>0.33280999958515167</c:v>
                      </c:pt>
                      <c:pt idx="1050">
                        <c:v>0.33280999958515167</c:v>
                      </c:pt>
                      <c:pt idx="1051">
                        <c:v>0.33280999958515167</c:v>
                      </c:pt>
                      <c:pt idx="1052">
                        <c:v>0.33368000015616417</c:v>
                      </c:pt>
                      <c:pt idx="1053">
                        <c:v>0.33368000015616417</c:v>
                      </c:pt>
                      <c:pt idx="1054">
                        <c:v>0.33368000015616417</c:v>
                      </c:pt>
                      <c:pt idx="1055">
                        <c:v>0.33368000015616417</c:v>
                      </c:pt>
                      <c:pt idx="1056">
                        <c:v>0.33368000015616417</c:v>
                      </c:pt>
                      <c:pt idx="1057">
                        <c:v>0.33368000015616417</c:v>
                      </c:pt>
                      <c:pt idx="1058">
                        <c:v>0.33368000015616417</c:v>
                      </c:pt>
                      <c:pt idx="1059">
                        <c:v>0.33368000015616417</c:v>
                      </c:pt>
                      <c:pt idx="1060">
                        <c:v>0.33452000096440315</c:v>
                      </c:pt>
                      <c:pt idx="1061">
                        <c:v>0.33452000096440315</c:v>
                      </c:pt>
                      <c:pt idx="1062">
                        <c:v>0.33452000096440315</c:v>
                      </c:pt>
                      <c:pt idx="1063">
                        <c:v>0.33452000096440315</c:v>
                      </c:pt>
                      <c:pt idx="1064">
                        <c:v>0.33452000096440315</c:v>
                      </c:pt>
                      <c:pt idx="1065">
                        <c:v>0.33452000096440315</c:v>
                      </c:pt>
                      <c:pt idx="1066">
                        <c:v>0.33452000096440315</c:v>
                      </c:pt>
                      <c:pt idx="1067">
                        <c:v>0.33452999964356422</c:v>
                      </c:pt>
                      <c:pt idx="1068">
                        <c:v>0.33537000045180321</c:v>
                      </c:pt>
                      <c:pt idx="1069">
                        <c:v>0.33537000045180321</c:v>
                      </c:pt>
                      <c:pt idx="1070">
                        <c:v>0.33537000045180321</c:v>
                      </c:pt>
                      <c:pt idx="1071">
                        <c:v>0.33537000045180321</c:v>
                      </c:pt>
                      <c:pt idx="1072">
                        <c:v>0.33537000045180321</c:v>
                      </c:pt>
                      <c:pt idx="1073">
                        <c:v>0.33537000045180321</c:v>
                      </c:pt>
                      <c:pt idx="1074">
                        <c:v>0.33537000045180321</c:v>
                      </c:pt>
                      <c:pt idx="1075">
                        <c:v>0.33537000045180321</c:v>
                      </c:pt>
                      <c:pt idx="1076">
                        <c:v>0.33586999960243702</c:v>
                      </c:pt>
                      <c:pt idx="1077">
                        <c:v>0.33586999960243702</c:v>
                      </c:pt>
                      <c:pt idx="1078">
                        <c:v>0.33586999960243702</c:v>
                      </c:pt>
                      <c:pt idx="1079">
                        <c:v>0.33586999960243702</c:v>
                      </c:pt>
                      <c:pt idx="1080">
                        <c:v>0.33586999960243702</c:v>
                      </c:pt>
                      <c:pt idx="1081">
                        <c:v>0.33586999960243702</c:v>
                      </c:pt>
                      <c:pt idx="1082">
                        <c:v>0.33586999960243702</c:v>
                      </c:pt>
                      <c:pt idx="1083">
                        <c:v>0.33586999960243702</c:v>
                      </c:pt>
                      <c:pt idx="1084">
                        <c:v>0.33637000061571598</c:v>
                      </c:pt>
                      <c:pt idx="1085">
                        <c:v>0.33637000061571598</c:v>
                      </c:pt>
                      <c:pt idx="1086">
                        <c:v>0.3363800011575222</c:v>
                      </c:pt>
                      <c:pt idx="1087">
                        <c:v>0.3363800011575222</c:v>
                      </c:pt>
                      <c:pt idx="1088">
                        <c:v>0.3363800011575222</c:v>
                      </c:pt>
                      <c:pt idx="1089">
                        <c:v>0.3363800011575222</c:v>
                      </c:pt>
                      <c:pt idx="1090">
                        <c:v>0.3363800011575222</c:v>
                      </c:pt>
                      <c:pt idx="1091">
                        <c:v>0.3363800011575222</c:v>
                      </c:pt>
                      <c:pt idx="1092">
                        <c:v>0.33688000030815601</c:v>
                      </c:pt>
                      <c:pt idx="1093">
                        <c:v>0.33688000030815601</c:v>
                      </c:pt>
                      <c:pt idx="1094">
                        <c:v>0.33688000030815601</c:v>
                      </c:pt>
                      <c:pt idx="1095">
                        <c:v>0.33688000030815601</c:v>
                      </c:pt>
                      <c:pt idx="1096">
                        <c:v>0.33688000030815601</c:v>
                      </c:pt>
                      <c:pt idx="1097">
                        <c:v>0.33688000030815601</c:v>
                      </c:pt>
                      <c:pt idx="1098">
                        <c:v>0.33688000030815601</c:v>
                      </c:pt>
                      <c:pt idx="1099">
                        <c:v>0.33688000030815601</c:v>
                      </c:pt>
                      <c:pt idx="1100">
                        <c:v>0.33688000030815601</c:v>
                      </c:pt>
                      <c:pt idx="1101">
                        <c:v>0.33688000030815601</c:v>
                      </c:pt>
                      <c:pt idx="1102">
                        <c:v>0.33689000084996223</c:v>
                      </c:pt>
                      <c:pt idx="1103">
                        <c:v>0.36340000107884407</c:v>
                      </c:pt>
                      <c:pt idx="1104">
                        <c:v>0.36340000107884407</c:v>
                      </c:pt>
                      <c:pt idx="1105">
                        <c:v>0.36340000107884407</c:v>
                      </c:pt>
                      <c:pt idx="1106">
                        <c:v>0.36404000036418438</c:v>
                      </c:pt>
                      <c:pt idx="1107">
                        <c:v>0.36404000036418438</c:v>
                      </c:pt>
                      <c:pt idx="1108">
                        <c:v>0.36404000036418438</c:v>
                      </c:pt>
                      <c:pt idx="1109">
                        <c:v>0.36404000036418438</c:v>
                      </c:pt>
                      <c:pt idx="1110">
                        <c:v>0.36404000036418438</c:v>
                      </c:pt>
                      <c:pt idx="1111">
                        <c:v>0.36404000036418438</c:v>
                      </c:pt>
                      <c:pt idx="1112">
                        <c:v>0.36404000036418438</c:v>
                      </c:pt>
                      <c:pt idx="1113">
                        <c:v>0.36404000036418438</c:v>
                      </c:pt>
                      <c:pt idx="1114">
                        <c:v>0.36469000019133091</c:v>
                      </c:pt>
                      <c:pt idx="1115">
                        <c:v>0.36469000019133091</c:v>
                      </c:pt>
                      <c:pt idx="1116">
                        <c:v>0.36469000019133091</c:v>
                      </c:pt>
                      <c:pt idx="1117">
                        <c:v>0.36469000019133091</c:v>
                      </c:pt>
                      <c:pt idx="1118">
                        <c:v>0.36469000019133091</c:v>
                      </c:pt>
                      <c:pt idx="1119">
                        <c:v>0.36469000019133091</c:v>
                      </c:pt>
                      <c:pt idx="1120">
                        <c:v>0.36469000019133091</c:v>
                      </c:pt>
                      <c:pt idx="1121">
                        <c:v>0.36469000019133091</c:v>
                      </c:pt>
                      <c:pt idx="1122">
                        <c:v>0.36532999947667122</c:v>
                      </c:pt>
                      <c:pt idx="1123">
                        <c:v>0.36532999947667122</c:v>
                      </c:pt>
                      <c:pt idx="1124">
                        <c:v>0.36532999947667122</c:v>
                      </c:pt>
                      <c:pt idx="1125">
                        <c:v>0.36532999947667122</c:v>
                      </c:pt>
                      <c:pt idx="1126">
                        <c:v>0.36532999947667122</c:v>
                      </c:pt>
                      <c:pt idx="1127">
                        <c:v>0.36532999947667122</c:v>
                      </c:pt>
                      <c:pt idx="1128">
                        <c:v>0.36532999947667122</c:v>
                      </c:pt>
                      <c:pt idx="1129">
                        <c:v>0.36532999947667122</c:v>
                      </c:pt>
                      <c:pt idx="1130">
                        <c:v>0.36639999970793724</c:v>
                      </c:pt>
                      <c:pt idx="1131">
                        <c:v>0.36639999970793724</c:v>
                      </c:pt>
                      <c:pt idx="1132">
                        <c:v>0.36639999970793724</c:v>
                      </c:pt>
                      <c:pt idx="1133">
                        <c:v>0.36639999970793724</c:v>
                      </c:pt>
                      <c:pt idx="1134">
                        <c:v>0.36639999970793724</c:v>
                      </c:pt>
                      <c:pt idx="1135">
                        <c:v>0.36639999970793724</c:v>
                      </c:pt>
                      <c:pt idx="1136">
                        <c:v>0.36639999970793724</c:v>
                      </c:pt>
                      <c:pt idx="1137">
                        <c:v>0.36639999970793724</c:v>
                      </c:pt>
                      <c:pt idx="1138">
                        <c:v>0.367510000243783</c:v>
                      </c:pt>
                      <c:pt idx="1139">
                        <c:v>0.367510000243783</c:v>
                      </c:pt>
                      <c:pt idx="1140">
                        <c:v>0.367510000243783</c:v>
                      </c:pt>
                      <c:pt idx="1141">
                        <c:v>0.367510000243783</c:v>
                      </c:pt>
                      <c:pt idx="1142">
                        <c:v>0.367510000243783</c:v>
                      </c:pt>
                      <c:pt idx="1143">
                        <c:v>0.367510000243783</c:v>
                      </c:pt>
                      <c:pt idx="1144">
                        <c:v>0.367510000243783</c:v>
                      </c:pt>
                      <c:pt idx="1145">
                        <c:v>0.367510000243783</c:v>
                      </c:pt>
                      <c:pt idx="1146">
                        <c:v>0.36862000077962875</c:v>
                      </c:pt>
                      <c:pt idx="1147">
                        <c:v>0.36862000077962875</c:v>
                      </c:pt>
                      <c:pt idx="1148">
                        <c:v>0.36862000077962875</c:v>
                      </c:pt>
                      <c:pt idx="1149">
                        <c:v>0.36862000077962875</c:v>
                      </c:pt>
                      <c:pt idx="1150">
                        <c:v>0.36862000077962875</c:v>
                      </c:pt>
                      <c:pt idx="1151">
                        <c:v>0.36862000077962875</c:v>
                      </c:pt>
                      <c:pt idx="1152">
                        <c:v>0.36862000077962875</c:v>
                      </c:pt>
                      <c:pt idx="1153">
                        <c:v>0.36862000077962875</c:v>
                      </c:pt>
                      <c:pt idx="1154">
                        <c:v>0.36973999999463558</c:v>
                      </c:pt>
                      <c:pt idx="1155">
                        <c:v>0.36973999999463558</c:v>
                      </c:pt>
                      <c:pt idx="1156">
                        <c:v>0.36973999999463558</c:v>
                      </c:pt>
                      <c:pt idx="1157">
                        <c:v>0.36973999999463558</c:v>
                      </c:pt>
                      <c:pt idx="1158">
                        <c:v>0.36973999999463558</c:v>
                      </c:pt>
                      <c:pt idx="1159">
                        <c:v>0.36973999999463558</c:v>
                      </c:pt>
                      <c:pt idx="1160">
                        <c:v>0.36973999999463558</c:v>
                      </c:pt>
                      <c:pt idx="1161">
                        <c:v>0.36973999999463558</c:v>
                      </c:pt>
                      <c:pt idx="1162">
                        <c:v>0.37086000107228756</c:v>
                      </c:pt>
                      <c:pt idx="1163">
                        <c:v>0.37086000107228756</c:v>
                      </c:pt>
                      <c:pt idx="1164">
                        <c:v>0.37086000107228756</c:v>
                      </c:pt>
                      <c:pt idx="1165">
                        <c:v>0.37086999975144863</c:v>
                      </c:pt>
                      <c:pt idx="1166">
                        <c:v>0.37086999975144863</c:v>
                      </c:pt>
                      <c:pt idx="1167">
                        <c:v>0.37086999975144863</c:v>
                      </c:pt>
                      <c:pt idx="1168">
                        <c:v>0.37086999975144863</c:v>
                      </c:pt>
                      <c:pt idx="1169">
                        <c:v>0.37086999975144863</c:v>
                      </c:pt>
                      <c:pt idx="1170">
                        <c:v>0.3719600010663271</c:v>
                      </c:pt>
                      <c:pt idx="1171">
                        <c:v>0.3719600010663271</c:v>
                      </c:pt>
                      <c:pt idx="1172">
                        <c:v>0.3719600010663271</c:v>
                      </c:pt>
                      <c:pt idx="1173">
                        <c:v>0.3719600010663271</c:v>
                      </c:pt>
                      <c:pt idx="1174">
                        <c:v>0.3719600010663271</c:v>
                      </c:pt>
                      <c:pt idx="1175">
                        <c:v>0.3719600010663271</c:v>
                      </c:pt>
                      <c:pt idx="1176">
                        <c:v>0.3719600010663271</c:v>
                      </c:pt>
                      <c:pt idx="1177">
                        <c:v>0.3719600010663271</c:v>
                      </c:pt>
                      <c:pt idx="1178">
                        <c:v>0.37305000051856041</c:v>
                      </c:pt>
                      <c:pt idx="1179">
                        <c:v>0.37305000051856041</c:v>
                      </c:pt>
                      <c:pt idx="1180">
                        <c:v>0.37305000051856041</c:v>
                      </c:pt>
                      <c:pt idx="1181">
                        <c:v>0.37305000051856041</c:v>
                      </c:pt>
                      <c:pt idx="1182">
                        <c:v>0.37305000051856041</c:v>
                      </c:pt>
                      <c:pt idx="1183">
                        <c:v>0.37305000051856041</c:v>
                      </c:pt>
                      <c:pt idx="1184">
                        <c:v>0.37305000051856041</c:v>
                      </c:pt>
                      <c:pt idx="1185">
                        <c:v>0.37305000051856041</c:v>
                      </c:pt>
                      <c:pt idx="1186">
                        <c:v>0.37370000034570694</c:v>
                      </c:pt>
                      <c:pt idx="1187">
                        <c:v>0.37370000034570694</c:v>
                      </c:pt>
                      <c:pt idx="1188">
                        <c:v>0.37370000034570694</c:v>
                      </c:pt>
                      <c:pt idx="1189">
                        <c:v>0.37370000034570694</c:v>
                      </c:pt>
                      <c:pt idx="1190">
                        <c:v>0.37370000034570694</c:v>
                      </c:pt>
                      <c:pt idx="1191">
                        <c:v>0.37370000034570694</c:v>
                      </c:pt>
                      <c:pt idx="1192">
                        <c:v>0.37370000034570694</c:v>
                      </c:pt>
                      <c:pt idx="1193">
                        <c:v>0.37370000034570694</c:v>
                      </c:pt>
                      <c:pt idx="1194">
                        <c:v>0.37436000071465969</c:v>
                      </c:pt>
                      <c:pt idx="1195">
                        <c:v>0.37436000071465969</c:v>
                      </c:pt>
                      <c:pt idx="1196">
                        <c:v>0.37436000071465969</c:v>
                      </c:pt>
                      <c:pt idx="1197">
                        <c:v>0.37436000071465969</c:v>
                      </c:pt>
                      <c:pt idx="1198">
                        <c:v>0.37436000071465969</c:v>
                      </c:pt>
                      <c:pt idx="1199">
                        <c:v>0.37436000071465969</c:v>
                      </c:pt>
                      <c:pt idx="1200">
                        <c:v>0.37436000071465969</c:v>
                      </c:pt>
                      <c:pt idx="1201">
                        <c:v>0.37436000071465969</c:v>
                      </c:pt>
                      <c:pt idx="1202">
                        <c:v>0.37502000108361244</c:v>
                      </c:pt>
                      <c:pt idx="1203">
                        <c:v>0.37502000108361244</c:v>
                      </c:pt>
                      <c:pt idx="1204">
                        <c:v>0.37502000108361244</c:v>
                      </c:pt>
                      <c:pt idx="1205">
                        <c:v>0.37502000108361244</c:v>
                      </c:pt>
                      <c:pt idx="1206">
                        <c:v>0.37502000108361244</c:v>
                      </c:pt>
                      <c:pt idx="1207">
                        <c:v>0.37502000108361244</c:v>
                      </c:pt>
                      <c:pt idx="1208">
                        <c:v>0.37502000108361244</c:v>
                      </c:pt>
                      <c:pt idx="1209">
                        <c:v>0.37502000108361244</c:v>
                      </c:pt>
                      <c:pt idx="1210">
                        <c:v>0.37502000108361244</c:v>
                      </c:pt>
                      <c:pt idx="1211">
                        <c:v>0.37502000108361244</c:v>
                      </c:pt>
                      <c:pt idx="1212">
                        <c:v>0.37502999976277351</c:v>
                      </c:pt>
                      <c:pt idx="1213">
                        <c:v>0.40859000012278557</c:v>
                      </c:pt>
                      <c:pt idx="1214">
                        <c:v>0.40859000012278557</c:v>
                      </c:pt>
                      <c:pt idx="1215">
                        <c:v>0.40859000012278557</c:v>
                      </c:pt>
                      <c:pt idx="1216">
                        <c:v>0.40939000062644482</c:v>
                      </c:pt>
                      <c:pt idx="1217">
                        <c:v>0.40939000062644482</c:v>
                      </c:pt>
                      <c:pt idx="1218">
                        <c:v>0.40939000062644482</c:v>
                      </c:pt>
                      <c:pt idx="1219">
                        <c:v>0.40939000062644482</c:v>
                      </c:pt>
                      <c:pt idx="1220">
                        <c:v>0.40939000062644482</c:v>
                      </c:pt>
                      <c:pt idx="1221">
                        <c:v>0.40939000062644482</c:v>
                      </c:pt>
                      <c:pt idx="1222">
                        <c:v>0.40939000062644482</c:v>
                      </c:pt>
                      <c:pt idx="1223">
                        <c:v>0.40939000062644482</c:v>
                      </c:pt>
                      <c:pt idx="1224">
                        <c:v>0.41021000035107136</c:v>
                      </c:pt>
                      <c:pt idx="1225">
                        <c:v>0.41021000035107136</c:v>
                      </c:pt>
                      <c:pt idx="1226">
                        <c:v>0.41021000035107136</c:v>
                      </c:pt>
                      <c:pt idx="1227">
                        <c:v>0.41021000035107136</c:v>
                      </c:pt>
                      <c:pt idx="1228">
                        <c:v>0.41021000035107136</c:v>
                      </c:pt>
                      <c:pt idx="1229">
                        <c:v>0.41021000035107136</c:v>
                      </c:pt>
                      <c:pt idx="1230">
                        <c:v>0.41021000035107136</c:v>
                      </c:pt>
                      <c:pt idx="1231">
                        <c:v>0.41021000035107136</c:v>
                      </c:pt>
                      <c:pt idx="1232">
                        <c:v>0.41101999953389168</c:v>
                      </c:pt>
                      <c:pt idx="1233">
                        <c:v>0.41101999953389168</c:v>
                      </c:pt>
                      <c:pt idx="1234">
                        <c:v>0.41101999953389168</c:v>
                      </c:pt>
                      <c:pt idx="1235">
                        <c:v>0.41101999953389168</c:v>
                      </c:pt>
                      <c:pt idx="1236">
                        <c:v>0.41101999953389168</c:v>
                      </c:pt>
                      <c:pt idx="1237">
                        <c:v>0.41101999953389168</c:v>
                      </c:pt>
                      <c:pt idx="1238">
                        <c:v>0.41101999953389168</c:v>
                      </c:pt>
                      <c:pt idx="1239">
                        <c:v>0.41101999953389168</c:v>
                      </c:pt>
                      <c:pt idx="1240">
                        <c:v>0.41235999949276447</c:v>
                      </c:pt>
                      <c:pt idx="1241">
                        <c:v>0.41235999949276447</c:v>
                      </c:pt>
                      <c:pt idx="1242">
                        <c:v>0.41235999949276447</c:v>
                      </c:pt>
                      <c:pt idx="1243">
                        <c:v>0.41235999949276447</c:v>
                      </c:pt>
                      <c:pt idx="1244">
                        <c:v>0.41235999949276447</c:v>
                      </c:pt>
                      <c:pt idx="1245">
                        <c:v>0.41235999949276447</c:v>
                      </c:pt>
                      <c:pt idx="1246">
                        <c:v>0.41235999949276447</c:v>
                      </c:pt>
                      <c:pt idx="1247">
                        <c:v>0.41235999949276447</c:v>
                      </c:pt>
                      <c:pt idx="1248">
                        <c:v>0.41376999951899052</c:v>
                      </c:pt>
                      <c:pt idx="1249">
                        <c:v>0.41376999951899052</c:v>
                      </c:pt>
                      <c:pt idx="1250">
                        <c:v>0.41376999951899052</c:v>
                      </c:pt>
                      <c:pt idx="1251">
                        <c:v>0.41376999951899052</c:v>
                      </c:pt>
                      <c:pt idx="1252">
                        <c:v>0.41376999951899052</c:v>
                      </c:pt>
                      <c:pt idx="1253">
                        <c:v>0.41376999951899052</c:v>
                      </c:pt>
                      <c:pt idx="1254">
                        <c:v>0.41376999951899052</c:v>
                      </c:pt>
                      <c:pt idx="1255">
                        <c:v>0.41376999951899052</c:v>
                      </c:pt>
                      <c:pt idx="1256">
                        <c:v>0.41517000086605549</c:v>
                      </c:pt>
                      <c:pt idx="1257">
                        <c:v>0.41517000086605549</c:v>
                      </c:pt>
                      <c:pt idx="1258">
                        <c:v>0.41517000086605549</c:v>
                      </c:pt>
                      <c:pt idx="1259">
                        <c:v>0.41517999954521656</c:v>
                      </c:pt>
                      <c:pt idx="1260">
                        <c:v>0.41517999954521656</c:v>
                      </c:pt>
                      <c:pt idx="1261">
                        <c:v>0.41517999954521656</c:v>
                      </c:pt>
                      <c:pt idx="1262">
                        <c:v>0.41517999954521656</c:v>
                      </c:pt>
                      <c:pt idx="1263">
                        <c:v>0.41517999954521656</c:v>
                      </c:pt>
                      <c:pt idx="1264">
                        <c:v>0.41657000035047531</c:v>
                      </c:pt>
                      <c:pt idx="1265">
                        <c:v>0.41657000035047531</c:v>
                      </c:pt>
                      <c:pt idx="1266">
                        <c:v>0.41657000035047531</c:v>
                      </c:pt>
                      <c:pt idx="1267">
                        <c:v>0.41657000035047531</c:v>
                      </c:pt>
                      <c:pt idx="1268">
                        <c:v>0.41657000035047531</c:v>
                      </c:pt>
                      <c:pt idx="1269">
                        <c:v>0.41657000035047531</c:v>
                      </c:pt>
                      <c:pt idx="1270">
                        <c:v>0.41657000035047531</c:v>
                      </c:pt>
                      <c:pt idx="1271">
                        <c:v>0.41657000035047531</c:v>
                      </c:pt>
                      <c:pt idx="1272">
                        <c:v>0.41799000091850758</c:v>
                      </c:pt>
                      <c:pt idx="1273">
                        <c:v>0.41799000091850758</c:v>
                      </c:pt>
                      <c:pt idx="1274">
                        <c:v>0.41799000091850758</c:v>
                      </c:pt>
                      <c:pt idx="1275">
                        <c:v>0.41799000091850758</c:v>
                      </c:pt>
                      <c:pt idx="1276">
                        <c:v>0.41799000091850758</c:v>
                      </c:pt>
                      <c:pt idx="1277">
                        <c:v>0.41799000091850758</c:v>
                      </c:pt>
                      <c:pt idx="1278">
                        <c:v>0.41799000091850758</c:v>
                      </c:pt>
                      <c:pt idx="1279">
                        <c:v>0.41799000091850758</c:v>
                      </c:pt>
                      <c:pt idx="1280">
                        <c:v>0.41937000118196011</c:v>
                      </c:pt>
                      <c:pt idx="1281">
                        <c:v>0.41937000118196011</c:v>
                      </c:pt>
                      <c:pt idx="1282">
                        <c:v>0.41937000118196011</c:v>
                      </c:pt>
                      <c:pt idx="1283">
                        <c:v>0.41937000118196011</c:v>
                      </c:pt>
                      <c:pt idx="1284">
                        <c:v>0.41937000118196011</c:v>
                      </c:pt>
                      <c:pt idx="1285">
                        <c:v>0.41937000118196011</c:v>
                      </c:pt>
                      <c:pt idx="1286">
                        <c:v>0.41937000118196011</c:v>
                      </c:pt>
                      <c:pt idx="1287">
                        <c:v>0.41937000118196011</c:v>
                      </c:pt>
                      <c:pt idx="1288">
                        <c:v>0.42074000090360641</c:v>
                      </c:pt>
                      <c:pt idx="1289">
                        <c:v>0.42074000090360641</c:v>
                      </c:pt>
                      <c:pt idx="1290">
                        <c:v>0.42074000090360641</c:v>
                      </c:pt>
                      <c:pt idx="1291">
                        <c:v>0.42074000090360641</c:v>
                      </c:pt>
                      <c:pt idx="1292">
                        <c:v>0.42074000090360641</c:v>
                      </c:pt>
                      <c:pt idx="1293">
                        <c:v>0.42074000090360641</c:v>
                      </c:pt>
                      <c:pt idx="1294">
                        <c:v>0.42074000090360641</c:v>
                      </c:pt>
                      <c:pt idx="1295">
                        <c:v>0.42074000090360641</c:v>
                      </c:pt>
                      <c:pt idx="1296">
                        <c:v>0.42155000008642673</c:v>
                      </c:pt>
                      <c:pt idx="1297">
                        <c:v>0.42155000008642673</c:v>
                      </c:pt>
                      <c:pt idx="1298">
                        <c:v>0.42155000008642673</c:v>
                      </c:pt>
                      <c:pt idx="1299">
                        <c:v>0.42156000062823296</c:v>
                      </c:pt>
                      <c:pt idx="1300">
                        <c:v>0.42156000062823296</c:v>
                      </c:pt>
                      <c:pt idx="1301">
                        <c:v>0.42156000062823296</c:v>
                      </c:pt>
                      <c:pt idx="1302">
                        <c:v>0.42156000062823296</c:v>
                      </c:pt>
                      <c:pt idx="1303">
                        <c:v>0.42156000062823296</c:v>
                      </c:pt>
                      <c:pt idx="1304">
                        <c:v>0.4223800003528595</c:v>
                      </c:pt>
                      <c:pt idx="1305">
                        <c:v>0.4223800003528595</c:v>
                      </c:pt>
                      <c:pt idx="1306">
                        <c:v>0.4223800003528595</c:v>
                      </c:pt>
                      <c:pt idx="1307">
                        <c:v>0.4223800003528595</c:v>
                      </c:pt>
                      <c:pt idx="1308">
                        <c:v>0.4223800003528595</c:v>
                      </c:pt>
                      <c:pt idx="1309">
                        <c:v>0.4223800003528595</c:v>
                      </c:pt>
                      <c:pt idx="1310">
                        <c:v>0.4223800003528595</c:v>
                      </c:pt>
                      <c:pt idx="1311">
                        <c:v>0.4223800003528595</c:v>
                      </c:pt>
                      <c:pt idx="1312">
                        <c:v>0.42320000007748604</c:v>
                      </c:pt>
                      <c:pt idx="1313">
                        <c:v>0.42320000007748604</c:v>
                      </c:pt>
                      <c:pt idx="1314">
                        <c:v>0.42320000007748604</c:v>
                      </c:pt>
                      <c:pt idx="1315">
                        <c:v>0.42320000007748604</c:v>
                      </c:pt>
                      <c:pt idx="1316">
                        <c:v>0.42320000007748604</c:v>
                      </c:pt>
                      <c:pt idx="1317">
                        <c:v>0.42320000007748604</c:v>
                      </c:pt>
                      <c:pt idx="1318">
                        <c:v>0.42320000007748604</c:v>
                      </c:pt>
                      <c:pt idx="1319">
                        <c:v>0.42320000007748604</c:v>
                      </c:pt>
                      <c:pt idx="1320">
                        <c:v>0.42321000061929226</c:v>
                      </c:pt>
                      <c:pt idx="1321">
                        <c:v>0.42321000061929226</c:v>
                      </c:pt>
                      <c:pt idx="1322">
                        <c:v>0.42321000061929226</c:v>
                      </c:pt>
                      <c:pt idx="1323">
                        <c:v>0.46674000099301338</c:v>
                      </c:pt>
                      <c:pt idx="1324">
                        <c:v>0.46674000099301338</c:v>
                      </c:pt>
                      <c:pt idx="1325">
                        <c:v>0.46674000099301338</c:v>
                      </c:pt>
                      <c:pt idx="1326">
                        <c:v>0.46779000014066696</c:v>
                      </c:pt>
                      <c:pt idx="1327">
                        <c:v>0.46779000014066696</c:v>
                      </c:pt>
                      <c:pt idx="1328">
                        <c:v>0.46779000014066696</c:v>
                      </c:pt>
                      <c:pt idx="1329">
                        <c:v>0.46779000014066696</c:v>
                      </c:pt>
                      <c:pt idx="1330">
                        <c:v>0.46779000014066696</c:v>
                      </c:pt>
                      <c:pt idx="1331">
                        <c:v>0.46779000014066696</c:v>
                      </c:pt>
                      <c:pt idx="1332">
                        <c:v>0.46779000014066696</c:v>
                      </c:pt>
                      <c:pt idx="1333">
                        <c:v>0.46779000014066696</c:v>
                      </c:pt>
                      <c:pt idx="1334">
                        <c:v>0.46884000115096569</c:v>
                      </c:pt>
                      <c:pt idx="1335">
                        <c:v>0.46884000115096569</c:v>
                      </c:pt>
                      <c:pt idx="1336">
                        <c:v>0.46884000115096569</c:v>
                      </c:pt>
                      <c:pt idx="1337">
                        <c:v>0.46884000115096569</c:v>
                      </c:pt>
                      <c:pt idx="1338">
                        <c:v>0.46884000115096569</c:v>
                      </c:pt>
                      <c:pt idx="1339">
                        <c:v>0.46884000115096569</c:v>
                      </c:pt>
                      <c:pt idx="1340">
                        <c:v>0.46884000115096569</c:v>
                      </c:pt>
                      <c:pt idx="1341">
                        <c:v>0.46884000115096569</c:v>
                      </c:pt>
                      <c:pt idx="1342">
                        <c:v>0.46987000107765198</c:v>
                      </c:pt>
                      <c:pt idx="1343">
                        <c:v>0.46987000107765198</c:v>
                      </c:pt>
                      <c:pt idx="1344">
                        <c:v>0.46987000107765198</c:v>
                      </c:pt>
                      <c:pt idx="1345">
                        <c:v>0.46987999975681305</c:v>
                      </c:pt>
                      <c:pt idx="1346">
                        <c:v>0.46987999975681305</c:v>
                      </c:pt>
                      <c:pt idx="1347">
                        <c:v>0.46987999975681305</c:v>
                      </c:pt>
                      <c:pt idx="1348">
                        <c:v>0.46987999975681305</c:v>
                      </c:pt>
                      <c:pt idx="1349">
                        <c:v>0.46987999975681305</c:v>
                      </c:pt>
                      <c:pt idx="1350">
                        <c:v>0.4715999998152256</c:v>
                      </c:pt>
                      <c:pt idx="1351">
                        <c:v>0.4715999998152256</c:v>
                      </c:pt>
                      <c:pt idx="1352">
                        <c:v>0.4715999998152256</c:v>
                      </c:pt>
                      <c:pt idx="1353">
                        <c:v>0.4715999998152256</c:v>
                      </c:pt>
                      <c:pt idx="1354">
                        <c:v>0.4715999998152256</c:v>
                      </c:pt>
                      <c:pt idx="1355">
                        <c:v>0.4715999998152256</c:v>
                      </c:pt>
                      <c:pt idx="1356">
                        <c:v>0.4715999998152256</c:v>
                      </c:pt>
                      <c:pt idx="1357">
                        <c:v>0.4715999998152256</c:v>
                      </c:pt>
                      <c:pt idx="1358">
                        <c:v>0.47341000102460384</c:v>
                      </c:pt>
                      <c:pt idx="1359">
                        <c:v>0.47341000102460384</c:v>
                      </c:pt>
                      <c:pt idx="1360">
                        <c:v>0.47341000102460384</c:v>
                      </c:pt>
                      <c:pt idx="1361">
                        <c:v>0.47341000102460384</c:v>
                      </c:pt>
                      <c:pt idx="1362">
                        <c:v>0.47341000102460384</c:v>
                      </c:pt>
                      <c:pt idx="1363">
                        <c:v>0.47341000102460384</c:v>
                      </c:pt>
                      <c:pt idx="1364">
                        <c:v>0.47341000102460384</c:v>
                      </c:pt>
                      <c:pt idx="1365">
                        <c:v>0.47341000102460384</c:v>
                      </c:pt>
                      <c:pt idx="1366">
                        <c:v>0.47520999982953072</c:v>
                      </c:pt>
                      <c:pt idx="1367">
                        <c:v>0.47520999982953072</c:v>
                      </c:pt>
                      <c:pt idx="1368">
                        <c:v>0.47520999982953072</c:v>
                      </c:pt>
                      <c:pt idx="1369">
                        <c:v>0.47520999982953072</c:v>
                      </c:pt>
                      <c:pt idx="1370">
                        <c:v>0.47520999982953072</c:v>
                      </c:pt>
                      <c:pt idx="1371">
                        <c:v>0.47520999982953072</c:v>
                      </c:pt>
                      <c:pt idx="1372">
                        <c:v>0.47520999982953072</c:v>
                      </c:pt>
                      <c:pt idx="1373">
                        <c:v>0.47520999982953072</c:v>
                      </c:pt>
                      <c:pt idx="1374">
                        <c:v>0.47699999995529652</c:v>
                      </c:pt>
                      <c:pt idx="1375">
                        <c:v>0.47699999995529652</c:v>
                      </c:pt>
                      <c:pt idx="1376">
                        <c:v>0.47699999995529652</c:v>
                      </c:pt>
                      <c:pt idx="1377">
                        <c:v>0.47699999995529652</c:v>
                      </c:pt>
                      <c:pt idx="1378">
                        <c:v>0.47699999995529652</c:v>
                      </c:pt>
                      <c:pt idx="1379">
                        <c:v>0.47699999995529652</c:v>
                      </c:pt>
                      <c:pt idx="1380">
                        <c:v>0.47699999995529652</c:v>
                      </c:pt>
                      <c:pt idx="1381">
                        <c:v>0.47699999995529652</c:v>
                      </c:pt>
                      <c:pt idx="1382">
                        <c:v>0.47883000038564205</c:v>
                      </c:pt>
                      <c:pt idx="1383">
                        <c:v>0.47883000038564205</c:v>
                      </c:pt>
                      <c:pt idx="1384">
                        <c:v>0.47883000038564205</c:v>
                      </c:pt>
                      <c:pt idx="1385">
                        <c:v>0.47883000038564205</c:v>
                      </c:pt>
                      <c:pt idx="1386">
                        <c:v>0.47883000038564205</c:v>
                      </c:pt>
                      <c:pt idx="1387">
                        <c:v>0.47883000038564205</c:v>
                      </c:pt>
                      <c:pt idx="1388">
                        <c:v>0.47883000038564205</c:v>
                      </c:pt>
                      <c:pt idx="1389">
                        <c:v>0.47883000038564205</c:v>
                      </c:pt>
                      <c:pt idx="1390">
                        <c:v>0.48060000129044056</c:v>
                      </c:pt>
                      <c:pt idx="1391">
                        <c:v>0.48060000129044056</c:v>
                      </c:pt>
                      <c:pt idx="1392">
                        <c:v>0.48060000129044056</c:v>
                      </c:pt>
                      <c:pt idx="1393">
                        <c:v>0.48060000129044056</c:v>
                      </c:pt>
                      <c:pt idx="1394">
                        <c:v>0.48060000129044056</c:v>
                      </c:pt>
                      <c:pt idx="1395">
                        <c:v>0.48060000129044056</c:v>
                      </c:pt>
                      <c:pt idx="1396">
                        <c:v>0.48060000129044056</c:v>
                      </c:pt>
                      <c:pt idx="1397">
                        <c:v>0.48060000129044056</c:v>
                      </c:pt>
                      <c:pt idx="1398">
                        <c:v>0.4823599997907877</c:v>
                      </c:pt>
                      <c:pt idx="1399">
                        <c:v>0.4823599997907877</c:v>
                      </c:pt>
                      <c:pt idx="1400">
                        <c:v>0.4823599997907877</c:v>
                      </c:pt>
                      <c:pt idx="1401">
                        <c:v>0.4823599997907877</c:v>
                      </c:pt>
                      <c:pt idx="1402">
                        <c:v>0.4823599997907877</c:v>
                      </c:pt>
                      <c:pt idx="1403">
                        <c:v>0.4823599997907877</c:v>
                      </c:pt>
                      <c:pt idx="1404">
                        <c:v>0.4823599997907877</c:v>
                      </c:pt>
                      <c:pt idx="1405">
                        <c:v>0.4823599997907877</c:v>
                      </c:pt>
                      <c:pt idx="1406">
                        <c:v>0.4834000002592802</c:v>
                      </c:pt>
                      <c:pt idx="1407">
                        <c:v>0.4834000002592802</c:v>
                      </c:pt>
                      <c:pt idx="1408">
                        <c:v>0.4834000002592802</c:v>
                      </c:pt>
                      <c:pt idx="1409">
                        <c:v>0.4834000002592802</c:v>
                      </c:pt>
                      <c:pt idx="1410">
                        <c:v>0.4834000002592802</c:v>
                      </c:pt>
                      <c:pt idx="1411">
                        <c:v>0.4834000002592802</c:v>
                      </c:pt>
                      <c:pt idx="1412">
                        <c:v>0.4834000002592802</c:v>
                      </c:pt>
                      <c:pt idx="1413">
                        <c:v>0.4834000002592802</c:v>
                      </c:pt>
                      <c:pt idx="1414">
                        <c:v>0.48447000049054623</c:v>
                      </c:pt>
                      <c:pt idx="1415">
                        <c:v>0.48447000049054623</c:v>
                      </c:pt>
                      <c:pt idx="1416">
                        <c:v>0.48447000049054623</c:v>
                      </c:pt>
                      <c:pt idx="1417">
                        <c:v>0.48447000049054623</c:v>
                      </c:pt>
                      <c:pt idx="1418">
                        <c:v>0.48447000049054623</c:v>
                      </c:pt>
                      <c:pt idx="1419">
                        <c:v>0.48447000049054623</c:v>
                      </c:pt>
                      <c:pt idx="1420">
                        <c:v>0.48447000049054623</c:v>
                      </c:pt>
                      <c:pt idx="1421">
                        <c:v>0.48447000049054623</c:v>
                      </c:pt>
                      <c:pt idx="1422">
                        <c:v>0.48553000018000603</c:v>
                      </c:pt>
                      <c:pt idx="1423">
                        <c:v>0.48553000018000603</c:v>
                      </c:pt>
                      <c:pt idx="1424">
                        <c:v>0.48553000018000603</c:v>
                      </c:pt>
                      <c:pt idx="1425">
                        <c:v>0.48553000018000603</c:v>
                      </c:pt>
                      <c:pt idx="1426">
                        <c:v>0.48553000018000603</c:v>
                      </c:pt>
                      <c:pt idx="1427">
                        <c:v>0.48553000018000603</c:v>
                      </c:pt>
                      <c:pt idx="1428">
                        <c:v>0.48553000018000603</c:v>
                      </c:pt>
                      <c:pt idx="1429">
                        <c:v>0.48553000018000603</c:v>
                      </c:pt>
                      <c:pt idx="1430">
                        <c:v>0.48553000018000603</c:v>
                      </c:pt>
                      <c:pt idx="1431">
                        <c:v>0.48553000018000603</c:v>
                      </c:pt>
                      <c:pt idx="1432">
                        <c:v>0.48554000072181225</c:v>
                      </c:pt>
                      <c:pt idx="1433">
                        <c:v>0.54202000051736832</c:v>
                      </c:pt>
                      <c:pt idx="1434">
                        <c:v>0.54202000051736832</c:v>
                      </c:pt>
                      <c:pt idx="1435">
                        <c:v>0.54202000051736832</c:v>
                      </c:pt>
                      <c:pt idx="1436">
                        <c:v>0.54336000047624111</c:v>
                      </c:pt>
                      <c:pt idx="1437">
                        <c:v>0.54336000047624111</c:v>
                      </c:pt>
                      <c:pt idx="1438">
                        <c:v>0.54336000047624111</c:v>
                      </c:pt>
                      <c:pt idx="1439">
                        <c:v>0.54336000047624111</c:v>
                      </c:pt>
                      <c:pt idx="1440">
                        <c:v>0.54336000047624111</c:v>
                      </c:pt>
                      <c:pt idx="1441">
                        <c:v>0.54336000047624111</c:v>
                      </c:pt>
                      <c:pt idx="1442">
                        <c:v>0.54336000047624111</c:v>
                      </c:pt>
                      <c:pt idx="1443">
                        <c:v>0.54336000047624111</c:v>
                      </c:pt>
                      <c:pt idx="1444">
                        <c:v>0.54473000019788742</c:v>
                      </c:pt>
                      <c:pt idx="1445">
                        <c:v>0.54473000019788742</c:v>
                      </c:pt>
                      <c:pt idx="1446">
                        <c:v>0.54473000019788742</c:v>
                      </c:pt>
                      <c:pt idx="1447">
                        <c:v>0.54473000019788742</c:v>
                      </c:pt>
                      <c:pt idx="1448">
                        <c:v>0.54473000019788742</c:v>
                      </c:pt>
                      <c:pt idx="1449">
                        <c:v>0.54473000019788742</c:v>
                      </c:pt>
                      <c:pt idx="1450">
                        <c:v>0.54473000019788742</c:v>
                      </c:pt>
                      <c:pt idx="1451">
                        <c:v>0.54473000019788742</c:v>
                      </c:pt>
                      <c:pt idx="1452">
                        <c:v>0.54605999961495399</c:v>
                      </c:pt>
                      <c:pt idx="1453">
                        <c:v>0.54605999961495399</c:v>
                      </c:pt>
                      <c:pt idx="1454">
                        <c:v>0.54605999961495399</c:v>
                      </c:pt>
                      <c:pt idx="1455">
                        <c:v>0.54605999961495399</c:v>
                      </c:pt>
                      <c:pt idx="1456">
                        <c:v>0.54607000015676022</c:v>
                      </c:pt>
                      <c:pt idx="1457">
                        <c:v>0.54607000015676022</c:v>
                      </c:pt>
                      <c:pt idx="1458">
                        <c:v>0.54607000015676022</c:v>
                      </c:pt>
                      <c:pt idx="1459">
                        <c:v>0.54607000015676022</c:v>
                      </c:pt>
                      <c:pt idx="1460">
                        <c:v>0.54828000068664551</c:v>
                      </c:pt>
                      <c:pt idx="1461">
                        <c:v>0.54828000068664551</c:v>
                      </c:pt>
                      <c:pt idx="1462">
                        <c:v>0.54828000068664551</c:v>
                      </c:pt>
                      <c:pt idx="1463">
                        <c:v>0.54828000068664551</c:v>
                      </c:pt>
                      <c:pt idx="1464">
                        <c:v>0.54828000068664551</c:v>
                      </c:pt>
                      <c:pt idx="1465">
                        <c:v>0.54828000068664551</c:v>
                      </c:pt>
                      <c:pt idx="1466">
                        <c:v>0.54828000068664551</c:v>
                      </c:pt>
                      <c:pt idx="1467">
                        <c:v>0.54828000068664551</c:v>
                      </c:pt>
                      <c:pt idx="1468">
                        <c:v>0.55059000104665756</c:v>
                      </c:pt>
                      <c:pt idx="1469">
                        <c:v>0.55059000104665756</c:v>
                      </c:pt>
                      <c:pt idx="1470">
                        <c:v>0.55059000104665756</c:v>
                      </c:pt>
                      <c:pt idx="1471">
                        <c:v>0.55059000104665756</c:v>
                      </c:pt>
                      <c:pt idx="1472">
                        <c:v>0.55059000104665756</c:v>
                      </c:pt>
                      <c:pt idx="1473">
                        <c:v>0.55059000104665756</c:v>
                      </c:pt>
                      <c:pt idx="1474">
                        <c:v>0.55059000104665756</c:v>
                      </c:pt>
                      <c:pt idx="1475">
                        <c:v>0.55059000104665756</c:v>
                      </c:pt>
                      <c:pt idx="1476">
                        <c:v>0.55291000008583069</c:v>
                      </c:pt>
                      <c:pt idx="1477">
                        <c:v>0.55291000008583069</c:v>
                      </c:pt>
                      <c:pt idx="1478">
                        <c:v>0.55291000008583069</c:v>
                      </c:pt>
                      <c:pt idx="1479">
                        <c:v>0.55291000008583069</c:v>
                      </c:pt>
                      <c:pt idx="1480">
                        <c:v>0.55291000008583069</c:v>
                      </c:pt>
                      <c:pt idx="1481">
                        <c:v>0.55291000008583069</c:v>
                      </c:pt>
                      <c:pt idx="1482">
                        <c:v>0.55291000008583069</c:v>
                      </c:pt>
                      <c:pt idx="1483">
                        <c:v>0.55291000008583069</c:v>
                      </c:pt>
                      <c:pt idx="1484">
                        <c:v>0.55520999990403652</c:v>
                      </c:pt>
                      <c:pt idx="1485">
                        <c:v>0.55520999990403652</c:v>
                      </c:pt>
                      <c:pt idx="1486">
                        <c:v>0.55520999990403652</c:v>
                      </c:pt>
                      <c:pt idx="1487">
                        <c:v>0.55520999990403652</c:v>
                      </c:pt>
                      <c:pt idx="1488">
                        <c:v>0.55520999990403652</c:v>
                      </c:pt>
                      <c:pt idx="1489">
                        <c:v>0.55520999990403652</c:v>
                      </c:pt>
                      <c:pt idx="1490">
                        <c:v>0.55522000044584274</c:v>
                      </c:pt>
                      <c:pt idx="1491">
                        <c:v>0.55522000044584274</c:v>
                      </c:pt>
                      <c:pt idx="1492">
                        <c:v>0.55756000056862831</c:v>
                      </c:pt>
                      <c:pt idx="1493">
                        <c:v>0.55756000056862831</c:v>
                      </c:pt>
                      <c:pt idx="1494">
                        <c:v>0.55756000056862831</c:v>
                      </c:pt>
                      <c:pt idx="1495">
                        <c:v>0.55756000056862831</c:v>
                      </c:pt>
                      <c:pt idx="1496">
                        <c:v>0.55756000056862831</c:v>
                      </c:pt>
                      <c:pt idx="1497">
                        <c:v>0.55756000056862831</c:v>
                      </c:pt>
                      <c:pt idx="1498">
                        <c:v>0.55756000056862831</c:v>
                      </c:pt>
                      <c:pt idx="1499">
                        <c:v>0.55756000056862831</c:v>
                      </c:pt>
                      <c:pt idx="1500">
                        <c:v>0.55983000062406063</c:v>
                      </c:pt>
                      <c:pt idx="1501">
                        <c:v>0.55983000062406063</c:v>
                      </c:pt>
                      <c:pt idx="1502">
                        <c:v>0.55983000062406063</c:v>
                      </c:pt>
                      <c:pt idx="1503">
                        <c:v>0.55983000062406063</c:v>
                      </c:pt>
                      <c:pt idx="1504">
                        <c:v>0.55983000062406063</c:v>
                      </c:pt>
                      <c:pt idx="1505">
                        <c:v>0.55983000062406063</c:v>
                      </c:pt>
                      <c:pt idx="1506">
                        <c:v>0.55983000062406063</c:v>
                      </c:pt>
                      <c:pt idx="1507">
                        <c:v>0.55983000062406063</c:v>
                      </c:pt>
                      <c:pt idx="1508">
                        <c:v>0.56209000013768673</c:v>
                      </c:pt>
                      <c:pt idx="1509">
                        <c:v>0.56209000013768673</c:v>
                      </c:pt>
                      <c:pt idx="1510">
                        <c:v>0.56209000013768673</c:v>
                      </c:pt>
                      <c:pt idx="1511">
                        <c:v>0.56209000013768673</c:v>
                      </c:pt>
                      <c:pt idx="1512">
                        <c:v>0.56209000013768673</c:v>
                      </c:pt>
                      <c:pt idx="1513">
                        <c:v>0.56209000013768673</c:v>
                      </c:pt>
                      <c:pt idx="1514">
                        <c:v>0.56209000013768673</c:v>
                      </c:pt>
                      <c:pt idx="1515">
                        <c:v>0.56209000013768673</c:v>
                      </c:pt>
                      <c:pt idx="1516">
                        <c:v>0.56343000009655952</c:v>
                      </c:pt>
                      <c:pt idx="1517">
                        <c:v>0.56343000009655952</c:v>
                      </c:pt>
                      <c:pt idx="1518">
                        <c:v>0.56343000009655952</c:v>
                      </c:pt>
                      <c:pt idx="1519">
                        <c:v>0.56343000009655952</c:v>
                      </c:pt>
                      <c:pt idx="1520">
                        <c:v>0.56343000009655952</c:v>
                      </c:pt>
                      <c:pt idx="1521">
                        <c:v>0.56343000009655952</c:v>
                      </c:pt>
                      <c:pt idx="1522">
                        <c:v>0.56343000009655952</c:v>
                      </c:pt>
                      <c:pt idx="1523">
                        <c:v>0.56343000009655952</c:v>
                      </c:pt>
                      <c:pt idx="1524">
                        <c:v>0.56481000036001205</c:v>
                      </c:pt>
                      <c:pt idx="1525">
                        <c:v>0.56481000036001205</c:v>
                      </c:pt>
                      <c:pt idx="1526">
                        <c:v>0.56481000036001205</c:v>
                      </c:pt>
                      <c:pt idx="1527">
                        <c:v>0.56481000036001205</c:v>
                      </c:pt>
                      <c:pt idx="1528">
                        <c:v>0.56481000036001205</c:v>
                      </c:pt>
                      <c:pt idx="1529">
                        <c:v>0.56481000036001205</c:v>
                      </c:pt>
                      <c:pt idx="1530">
                        <c:v>0.56481000036001205</c:v>
                      </c:pt>
                      <c:pt idx="1531">
                        <c:v>0.56481000036001205</c:v>
                      </c:pt>
                      <c:pt idx="1532">
                        <c:v>0.56616999953985214</c:v>
                      </c:pt>
                      <c:pt idx="1533">
                        <c:v>0.56616999953985214</c:v>
                      </c:pt>
                      <c:pt idx="1534">
                        <c:v>0.56616999953985214</c:v>
                      </c:pt>
                      <c:pt idx="1535">
                        <c:v>0.56616999953985214</c:v>
                      </c:pt>
                      <c:pt idx="1536">
                        <c:v>0.56616999953985214</c:v>
                      </c:pt>
                      <c:pt idx="1537">
                        <c:v>0.56616999953985214</c:v>
                      </c:pt>
                      <c:pt idx="1538">
                        <c:v>0.56616999953985214</c:v>
                      </c:pt>
                      <c:pt idx="1539">
                        <c:v>0.56616999953985214</c:v>
                      </c:pt>
                      <c:pt idx="1540">
                        <c:v>0.56618000008165836</c:v>
                      </c:pt>
                      <c:pt idx="1541">
                        <c:v>0.56618000008165836</c:v>
                      </c:pt>
                      <c:pt idx="1542">
                        <c:v>0.56618000008165836</c:v>
                      </c:pt>
                      <c:pt idx="1543">
                        <c:v>0.63911000080406666</c:v>
                      </c:pt>
                      <c:pt idx="1544">
                        <c:v>0.63911000080406666</c:v>
                      </c:pt>
                      <c:pt idx="1545">
                        <c:v>0.63911000080406666</c:v>
                      </c:pt>
                      <c:pt idx="1546">
                        <c:v>0.64083000086247921</c:v>
                      </c:pt>
                      <c:pt idx="1547">
                        <c:v>0.64083000086247921</c:v>
                      </c:pt>
                      <c:pt idx="1548">
                        <c:v>0.64083000086247921</c:v>
                      </c:pt>
                      <c:pt idx="1549">
                        <c:v>0.64083000086247921</c:v>
                      </c:pt>
                      <c:pt idx="1550">
                        <c:v>0.64083000086247921</c:v>
                      </c:pt>
                      <c:pt idx="1551">
                        <c:v>0.64083000086247921</c:v>
                      </c:pt>
                      <c:pt idx="1552">
                        <c:v>0.64083000086247921</c:v>
                      </c:pt>
                      <c:pt idx="1553">
                        <c:v>0.64083000086247921</c:v>
                      </c:pt>
                      <c:pt idx="1554">
                        <c:v>0.64259999990463257</c:v>
                      </c:pt>
                      <c:pt idx="1555">
                        <c:v>0.64259999990463257</c:v>
                      </c:pt>
                      <c:pt idx="1556">
                        <c:v>0.64259999990463257</c:v>
                      </c:pt>
                      <c:pt idx="1557">
                        <c:v>0.64259999990463257</c:v>
                      </c:pt>
                      <c:pt idx="1558">
                        <c:v>0.64259999990463257</c:v>
                      </c:pt>
                      <c:pt idx="1559">
                        <c:v>0.64259999990463257</c:v>
                      </c:pt>
                      <c:pt idx="1560">
                        <c:v>0.64259999990463257</c:v>
                      </c:pt>
                      <c:pt idx="1561">
                        <c:v>0.64259999990463257</c:v>
                      </c:pt>
                      <c:pt idx="1562">
                        <c:v>0.64433000050485134</c:v>
                      </c:pt>
                      <c:pt idx="1563">
                        <c:v>0.64433000050485134</c:v>
                      </c:pt>
                      <c:pt idx="1564">
                        <c:v>0.64433000050485134</c:v>
                      </c:pt>
                      <c:pt idx="1565">
                        <c:v>0.64433000050485134</c:v>
                      </c:pt>
                      <c:pt idx="1566">
                        <c:v>0.64433000050485134</c:v>
                      </c:pt>
                      <c:pt idx="1567">
                        <c:v>0.64433000050485134</c:v>
                      </c:pt>
                      <c:pt idx="1568">
                        <c:v>0.64433000050485134</c:v>
                      </c:pt>
                      <c:pt idx="1569">
                        <c:v>0.64433000050485134</c:v>
                      </c:pt>
                      <c:pt idx="1570">
                        <c:v>0.64716999977827072</c:v>
                      </c:pt>
                      <c:pt idx="1571">
                        <c:v>0.64716999977827072</c:v>
                      </c:pt>
                      <c:pt idx="1572">
                        <c:v>0.64716999977827072</c:v>
                      </c:pt>
                      <c:pt idx="1573">
                        <c:v>0.64718000032007694</c:v>
                      </c:pt>
                      <c:pt idx="1574">
                        <c:v>0.64718000032007694</c:v>
                      </c:pt>
                      <c:pt idx="1575">
                        <c:v>0.64718000032007694</c:v>
                      </c:pt>
                      <c:pt idx="1576">
                        <c:v>0.64718000032007694</c:v>
                      </c:pt>
                      <c:pt idx="1577">
                        <c:v>0.64718000032007694</c:v>
                      </c:pt>
                      <c:pt idx="1578">
                        <c:v>0.65017000027000904</c:v>
                      </c:pt>
                      <c:pt idx="1579">
                        <c:v>0.65017000027000904</c:v>
                      </c:pt>
                      <c:pt idx="1580">
                        <c:v>0.65017000027000904</c:v>
                      </c:pt>
                      <c:pt idx="1581">
                        <c:v>0.65017000027000904</c:v>
                      </c:pt>
                      <c:pt idx="1582">
                        <c:v>0.65017000027000904</c:v>
                      </c:pt>
                      <c:pt idx="1583">
                        <c:v>0.65017000027000904</c:v>
                      </c:pt>
                      <c:pt idx="1584">
                        <c:v>0.65017000027000904</c:v>
                      </c:pt>
                      <c:pt idx="1585">
                        <c:v>0.65017000027000904</c:v>
                      </c:pt>
                      <c:pt idx="1586">
                        <c:v>0.65317000076174736</c:v>
                      </c:pt>
                      <c:pt idx="1587">
                        <c:v>0.65317000076174736</c:v>
                      </c:pt>
                      <c:pt idx="1588">
                        <c:v>0.65317000076174736</c:v>
                      </c:pt>
                      <c:pt idx="1589">
                        <c:v>0.65317000076174736</c:v>
                      </c:pt>
                      <c:pt idx="1590">
                        <c:v>0.65317000076174736</c:v>
                      </c:pt>
                      <c:pt idx="1591">
                        <c:v>0.65317000076174736</c:v>
                      </c:pt>
                      <c:pt idx="1592">
                        <c:v>0.65317000076174736</c:v>
                      </c:pt>
                      <c:pt idx="1593">
                        <c:v>0.65317000076174736</c:v>
                      </c:pt>
                      <c:pt idx="1594">
                        <c:v>0.65613999962806702</c:v>
                      </c:pt>
                      <c:pt idx="1595">
                        <c:v>0.65613999962806702</c:v>
                      </c:pt>
                      <c:pt idx="1596">
                        <c:v>0.65613999962806702</c:v>
                      </c:pt>
                      <c:pt idx="1597">
                        <c:v>0.65613999962806702</c:v>
                      </c:pt>
                      <c:pt idx="1598">
                        <c:v>0.65613999962806702</c:v>
                      </c:pt>
                      <c:pt idx="1599">
                        <c:v>0.65613999962806702</c:v>
                      </c:pt>
                      <c:pt idx="1600">
                        <c:v>0.65613999962806702</c:v>
                      </c:pt>
                      <c:pt idx="1601">
                        <c:v>0.65613999962806702</c:v>
                      </c:pt>
                      <c:pt idx="1602">
                        <c:v>0.65916999988257885</c:v>
                      </c:pt>
                      <c:pt idx="1603">
                        <c:v>0.65916999988257885</c:v>
                      </c:pt>
                      <c:pt idx="1604">
                        <c:v>0.65916999988257885</c:v>
                      </c:pt>
                      <c:pt idx="1605">
                        <c:v>0.65916999988257885</c:v>
                      </c:pt>
                      <c:pt idx="1606">
                        <c:v>0.65918000042438507</c:v>
                      </c:pt>
                      <c:pt idx="1607">
                        <c:v>0.65918000042438507</c:v>
                      </c:pt>
                      <c:pt idx="1608">
                        <c:v>0.65918000042438507</c:v>
                      </c:pt>
                      <c:pt idx="1609">
                        <c:v>0.65918000042438507</c:v>
                      </c:pt>
                      <c:pt idx="1610">
                        <c:v>0.66210000030696392</c:v>
                      </c:pt>
                      <c:pt idx="1611">
                        <c:v>0.66210000030696392</c:v>
                      </c:pt>
                      <c:pt idx="1612">
                        <c:v>0.66210000030696392</c:v>
                      </c:pt>
                      <c:pt idx="1613">
                        <c:v>0.66210000030696392</c:v>
                      </c:pt>
                      <c:pt idx="1614">
                        <c:v>0.66210000030696392</c:v>
                      </c:pt>
                      <c:pt idx="1615">
                        <c:v>0.66210000030696392</c:v>
                      </c:pt>
                      <c:pt idx="1616">
                        <c:v>0.66210000030696392</c:v>
                      </c:pt>
                      <c:pt idx="1617">
                        <c:v>0.66210000030696392</c:v>
                      </c:pt>
                      <c:pt idx="1618">
                        <c:v>0.66502000018954277</c:v>
                      </c:pt>
                      <c:pt idx="1619">
                        <c:v>0.66502000018954277</c:v>
                      </c:pt>
                      <c:pt idx="1620">
                        <c:v>0.66502000018954277</c:v>
                      </c:pt>
                      <c:pt idx="1621">
                        <c:v>0.66503000073134899</c:v>
                      </c:pt>
                      <c:pt idx="1622">
                        <c:v>0.66503000073134899</c:v>
                      </c:pt>
                      <c:pt idx="1623">
                        <c:v>0.66503000073134899</c:v>
                      </c:pt>
                      <c:pt idx="1624">
                        <c:v>0.66503000073134899</c:v>
                      </c:pt>
                      <c:pt idx="1625">
                        <c:v>0.66503000073134899</c:v>
                      </c:pt>
                      <c:pt idx="1626">
                        <c:v>0.66675999946892262</c:v>
                      </c:pt>
                      <c:pt idx="1627">
                        <c:v>0.66675999946892262</c:v>
                      </c:pt>
                      <c:pt idx="1628">
                        <c:v>0.66675999946892262</c:v>
                      </c:pt>
                      <c:pt idx="1629">
                        <c:v>0.66675999946892262</c:v>
                      </c:pt>
                      <c:pt idx="1630">
                        <c:v>0.66675999946892262</c:v>
                      </c:pt>
                      <c:pt idx="1631">
                        <c:v>0.66675999946892262</c:v>
                      </c:pt>
                      <c:pt idx="1632">
                        <c:v>0.66675999946892262</c:v>
                      </c:pt>
                      <c:pt idx="1633">
                        <c:v>0.66675999946892262</c:v>
                      </c:pt>
                      <c:pt idx="1634">
                        <c:v>0.66854000091552734</c:v>
                      </c:pt>
                      <c:pt idx="1635">
                        <c:v>0.66854000091552734</c:v>
                      </c:pt>
                      <c:pt idx="1636">
                        <c:v>0.66854000091552734</c:v>
                      </c:pt>
                      <c:pt idx="1637">
                        <c:v>0.66854000091552734</c:v>
                      </c:pt>
                      <c:pt idx="1638">
                        <c:v>0.66854000091552734</c:v>
                      </c:pt>
                      <c:pt idx="1639">
                        <c:v>0.66854000091552734</c:v>
                      </c:pt>
                      <c:pt idx="1640">
                        <c:v>0.66854000091552734</c:v>
                      </c:pt>
                      <c:pt idx="1641">
                        <c:v>0.66854000091552734</c:v>
                      </c:pt>
                      <c:pt idx="1642">
                        <c:v>0.67030000127851963</c:v>
                      </c:pt>
                      <c:pt idx="1643">
                        <c:v>0.67030000127851963</c:v>
                      </c:pt>
                      <c:pt idx="1644">
                        <c:v>0.67030000127851963</c:v>
                      </c:pt>
                      <c:pt idx="1645">
                        <c:v>0.67030000127851963</c:v>
                      </c:pt>
                      <c:pt idx="1646">
                        <c:v>0.67030000127851963</c:v>
                      </c:pt>
                      <c:pt idx="1647">
                        <c:v>0.67030000127851963</c:v>
                      </c:pt>
                      <c:pt idx="1648">
                        <c:v>0.67030000127851963</c:v>
                      </c:pt>
                      <c:pt idx="1649">
                        <c:v>0.67030000127851963</c:v>
                      </c:pt>
                      <c:pt idx="1650">
                        <c:v>0.6703099999576807</c:v>
                      </c:pt>
                      <c:pt idx="1651">
                        <c:v>0.6703099999576807</c:v>
                      </c:pt>
                      <c:pt idx="1652">
                        <c:v>0.6703099999576807</c:v>
                      </c:pt>
                      <c:pt idx="1653">
                        <c:v>0.7650700006633997</c:v>
                      </c:pt>
                      <c:pt idx="1654">
                        <c:v>0.7650700006633997</c:v>
                      </c:pt>
                      <c:pt idx="1655">
                        <c:v>0.7650700006633997</c:v>
                      </c:pt>
                      <c:pt idx="1656">
                        <c:v>0.76730000041425228</c:v>
                      </c:pt>
                      <c:pt idx="1657">
                        <c:v>0.76730000041425228</c:v>
                      </c:pt>
                      <c:pt idx="1658">
                        <c:v>0.76730000041425228</c:v>
                      </c:pt>
                      <c:pt idx="1659">
                        <c:v>0.76730000041425228</c:v>
                      </c:pt>
                      <c:pt idx="1660">
                        <c:v>0.76730000041425228</c:v>
                      </c:pt>
                      <c:pt idx="1661">
                        <c:v>0.76730000041425228</c:v>
                      </c:pt>
                      <c:pt idx="1662">
                        <c:v>0.76730000041425228</c:v>
                      </c:pt>
                      <c:pt idx="1663">
                        <c:v>0.76730000041425228</c:v>
                      </c:pt>
                      <c:pt idx="1664">
                        <c:v>0.76958000101149082</c:v>
                      </c:pt>
                      <c:pt idx="1665">
                        <c:v>0.76958000101149082</c:v>
                      </c:pt>
                      <c:pt idx="1666">
                        <c:v>0.76958000101149082</c:v>
                      </c:pt>
                      <c:pt idx="1667">
                        <c:v>0.76958000101149082</c:v>
                      </c:pt>
                      <c:pt idx="1668">
                        <c:v>0.76958000101149082</c:v>
                      </c:pt>
                      <c:pt idx="1669">
                        <c:v>0.76958000101149082</c:v>
                      </c:pt>
                      <c:pt idx="1670">
                        <c:v>0.76958000101149082</c:v>
                      </c:pt>
                      <c:pt idx="1671">
                        <c:v>0.76958000101149082</c:v>
                      </c:pt>
                      <c:pt idx="1672">
                        <c:v>0.77182000130414963</c:v>
                      </c:pt>
                      <c:pt idx="1673">
                        <c:v>0.77182000130414963</c:v>
                      </c:pt>
                      <c:pt idx="1674">
                        <c:v>0.77182000130414963</c:v>
                      </c:pt>
                      <c:pt idx="1675">
                        <c:v>0.77182000130414963</c:v>
                      </c:pt>
                      <c:pt idx="1676">
                        <c:v>0.77182000130414963</c:v>
                      </c:pt>
                      <c:pt idx="1677">
                        <c:v>0.77182000130414963</c:v>
                      </c:pt>
                      <c:pt idx="1678">
                        <c:v>0.77182000130414963</c:v>
                      </c:pt>
                      <c:pt idx="1679">
                        <c:v>0.77182000130414963</c:v>
                      </c:pt>
                      <c:pt idx="1680">
                        <c:v>0.77551000006496906</c:v>
                      </c:pt>
                      <c:pt idx="1681">
                        <c:v>0.77551000006496906</c:v>
                      </c:pt>
                      <c:pt idx="1682">
                        <c:v>0.77551000006496906</c:v>
                      </c:pt>
                      <c:pt idx="1683">
                        <c:v>0.77551000006496906</c:v>
                      </c:pt>
                      <c:pt idx="1684">
                        <c:v>0.77551000006496906</c:v>
                      </c:pt>
                      <c:pt idx="1685">
                        <c:v>0.77551000006496906</c:v>
                      </c:pt>
                      <c:pt idx="1686">
                        <c:v>0.77551000006496906</c:v>
                      </c:pt>
                      <c:pt idx="1687">
                        <c:v>0.77551000006496906</c:v>
                      </c:pt>
                      <c:pt idx="1688">
                        <c:v>0.77938000112771988</c:v>
                      </c:pt>
                      <c:pt idx="1689">
                        <c:v>0.77938000112771988</c:v>
                      </c:pt>
                      <c:pt idx="1690">
                        <c:v>0.77938000112771988</c:v>
                      </c:pt>
                      <c:pt idx="1691">
                        <c:v>0.77938000112771988</c:v>
                      </c:pt>
                      <c:pt idx="1692">
                        <c:v>0.77938000112771988</c:v>
                      </c:pt>
                      <c:pt idx="1693">
                        <c:v>0.77938000112771988</c:v>
                      </c:pt>
                      <c:pt idx="1694">
                        <c:v>0.77938000112771988</c:v>
                      </c:pt>
                      <c:pt idx="1695">
                        <c:v>0.77938000112771988</c:v>
                      </c:pt>
                      <c:pt idx="1696">
                        <c:v>0.78325000032782555</c:v>
                      </c:pt>
                      <c:pt idx="1697">
                        <c:v>0.78325000032782555</c:v>
                      </c:pt>
                      <c:pt idx="1698">
                        <c:v>0.78325000032782555</c:v>
                      </c:pt>
                      <c:pt idx="1699">
                        <c:v>0.78325000032782555</c:v>
                      </c:pt>
                      <c:pt idx="1700">
                        <c:v>0.78325000032782555</c:v>
                      </c:pt>
                      <c:pt idx="1701">
                        <c:v>0.78325000032782555</c:v>
                      </c:pt>
                      <c:pt idx="1702">
                        <c:v>0.78325000032782555</c:v>
                      </c:pt>
                      <c:pt idx="1703">
                        <c:v>0.78325000032782555</c:v>
                      </c:pt>
                      <c:pt idx="1704">
                        <c:v>0.78708000108599663</c:v>
                      </c:pt>
                      <c:pt idx="1705">
                        <c:v>0.78708000108599663</c:v>
                      </c:pt>
                      <c:pt idx="1706">
                        <c:v>0.78708000108599663</c:v>
                      </c:pt>
                      <c:pt idx="1707">
                        <c:v>0.78708000108599663</c:v>
                      </c:pt>
                      <c:pt idx="1708">
                        <c:v>0.78708000108599663</c:v>
                      </c:pt>
                      <c:pt idx="1709">
                        <c:v>0.78708000108599663</c:v>
                      </c:pt>
                      <c:pt idx="1710">
                        <c:v>0.78708000108599663</c:v>
                      </c:pt>
                      <c:pt idx="1711">
                        <c:v>0.78708000108599663</c:v>
                      </c:pt>
                      <c:pt idx="1712">
                        <c:v>0.79100000113248825</c:v>
                      </c:pt>
                      <c:pt idx="1713">
                        <c:v>0.79100000113248825</c:v>
                      </c:pt>
                      <c:pt idx="1714">
                        <c:v>0.79100000113248825</c:v>
                      </c:pt>
                      <c:pt idx="1715">
                        <c:v>0.79100000113248825</c:v>
                      </c:pt>
                      <c:pt idx="1716">
                        <c:v>0.79100000113248825</c:v>
                      </c:pt>
                      <c:pt idx="1717">
                        <c:v>0.79100000113248825</c:v>
                      </c:pt>
                      <c:pt idx="1718">
                        <c:v>0.79100000113248825</c:v>
                      </c:pt>
                      <c:pt idx="1719">
                        <c:v>0.79100000113248825</c:v>
                      </c:pt>
                      <c:pt idx="1720">
                        <c:v>0.79477000050246716</c:v>
                      </c:pt>
                      <c:pt idx="1721">
                        <c:v>0.79477000050246716</c:v>
                      </c:pt>
                      <c:pt idx="1722">
                        <c:v>0.79477000050246716</c:v>
                      </c:pt>
                      <c:pt idx="1723">
                        <c:v>0.79478000104427338</c:v>
                      </c:pt>
                      <c:pt idx="1724">
                        <c:v>0.79478000104427338</c:v>
                      </c:pt>
                      <c:pt idx="1725">
                        <c:v>0.79478000104427338</c:v>
                      </c:pt>
                      <c:pt idx="1726">
                        <c:v>0.79478000104427338</c:v>
                      </c:pt>
                      <c:pt idx="1727">
                        <c:v>0.79478000104427338</c:v>
                      </c:pt>
                      <c:pt idx="1728">
                        <c:v>0.79853999987244606</c:v>
                      </c:pt>
                      <c:pt idx="1729">
                        <c:v>0.79853999987244606</c:v>
                      </c:pt>
                      <c:pt idx="1730">
                        <c:v>0.79853999987244606</c:v>
                      </c:pt>
                      <c:pt idx="1731">
                        <c:v>0.79853999987244606</c:v>
                      </c:pt>
                      <c:pt idx="1732">
                        <c:v>0.79853999987244606</c:v>
                      </c:pt>
                      <c:pt idx="1733">
                        <c:v>0.79853999987244606</c:v>
                      </c:pt>
                      <c:pt idx="1734">
                        <c:v>0.79853999987244606</c:v>
                      </c:pt>
                      <c:pt idx="1735">
                        <c:v>0.79853999987244606</c:v>
                      </c:pt>
                      <c:pt idx="1736">
                        <c:v>0.80078000016510487</c:v>
                      </c:pt>
                      <c:pt idx="1737">
                        <c:v>0.80078000016510487</c:v>
                      </c:pt>
                      <c:pt idx="1738">
                        <c:v>0.80078000016510487</c:v>
                      </c:pt>
                      <c:pt idx="1739">
                        <c:v>0.80079000070691109</c:v>
                      </c:pt>
                      <c:pt idx="1740">
                        <c:v>0.80079000070691109</c:v>
                      </c:pt>
                      <c:pt idx="1741">
                        <c:v>0.80079000070691109</c:v>
                      </c:pt>
                      <c:pt idx="1742">
                        <c:v>0.80079000070691109</c:v>
                      </c:pt>
                      <c:pt idx="1743">
                        <c:v>0.80079000070691109</c:v>
                      </c:pt>
                      <c:pt idx="1744">
                        <c:v>0.80309000052511692</c:v>
                      </c:pt>
                      <c:pt idx="1745">
                        <c:v>0.80309000052511692</c:v>
                      </c:pt>
                      <c:pt idx="1746">
                        <c:v>0.80309000052511692</c:v>
                      </c:pt>
                      <c:pt idx="1747">
                        <c:v>0.80309000052511692</c:v>
                      </c:pt>
                      <c:pt idx="1748">
                        <c:v>0.80309000052511692</c:v>
                      </c:pt>
                      <c:pt idx="1749">
                        <c:v>0.80309000052511692</c:v>
                      </c:pt>
                      <c:pt idx="1750">
                        <c:v>0.80309000052511692</c:v>
                      </c:pt>
                      <c:pt idx="1751">
                        <c:v>0.80309000052511692</c:v>
                      </c:pt>
                      <c:pt idx="1752">
                        <c:v>0.80537000112235546</c:v>
                      </c:pt>
                      <c:pt idx="1753">
                        <c:v>0.80537000112235546</c:v>
                      </c:pt>
                      <c:pt idx="1754">
                        <c:v>0.80537000112235546</c:v>
                      </c:pt>
                      <c:pt idx="1755">
                        <c:v>0.80537000112235546</c:v>
                      </c:pt>
                      <c:pt idx="1756">
                        <c:v>0.80537000112235546</c:v>
                      </c:pt>
                      <c:pt idx="1757">
                        <c:v>0.80537000112235546</c:v>
                      </c:pt>
                      <c:pt idx="1758">
                        <c:v>0.80537000112235546</c:v>
                      </c:pt>
                      <c:pt idx="1759">
                        <c:v>0.80537000112235546</c:v>
                      </c:pt>
                      <c:pt idx="1760">
                        <c:v>0.80537999980151653</c:v>
                      </c:pt>
                      <c:pt idx="1761">
                        <c:v>0.80537999980151653</c:v>
                      </c:pt>
                      <c:pt idx="1762">
                        <c:v>0.80539000034332275</c:v>
                      </c:pt>
                      <c:pt idx="1763">
                        <c:v>0.92710000090301037</c:v>
                      </c:pt>
                      <c:pt idx="1764">
                        <c:v>0.92710000090301037</c:v>
                      </c:pt>
                      <c:pt idx="1765">
                        <c:v>0.92710000090301037</c:v>
                      </c:pt>
                      <c:pt idx="1766">
                        <c:v>0.92996000126004219</c:v>
                      </c:pt>
                      <c:pt idx="1767">
                        <c:v>0.92996000126004219</c:v>
                      </c:pt>
                      <c:pt idx="1768">
                        <c:v>0.92996000126004219</c:v>
                      </c:pt>
                      <c:pt idx="1769">
                        <c:v>0.92996000126004219</c:v>
                      </c:pt>
                      <c:pt idx="1770">
                        <c:v>0.92996000126004219</c:v>
                      </c:pt>
                      <c:pt idx="1771">
                        <c:v>0.92996000126004219</c:v>
                      </c:pt>
                      <c:pt idx="1772">
                        <c:v>0.92996000126004219</c:v>
                      </c:pt>
                      <c:pt idx="1773">
                        <c:v>0.92996000126004219</c:v>
                      </c:pt>
                      <c:pt idx="1774">
                        <c:v>0.93288000114262104</c:v>
                      </c:pt>
                      <c:pt idx="1775">
                        <c:v>0.93288000114262104</c:v>
                      </c:pt>
                      <c:pt idx="1776">
                        <c:v>0.93288000114262104</c:v>
                      </c:pt>
                      <c:pt idx="1777">
                        <c:v>0.93288000114262104</c:v>
                      </c:pt>
                      <c:pt idx="1778">
                        <c:v>0.93288000114262104</c:v>
                      </c:pt>
                      <c:pt idx="1779">
                        <c:v>0.93288000114262104</c:v>
                      </c:pt>
                      <c:pt idx="1780">
                        <c:v>0.93288000114262104</c:v>
                      </c:pt>
                      <c:pt idx="1781">
                        <c:v>0.93288000114262104</c:v>
                      </c:pt>
                      <c:pt idx="1782">
                        <c:v>0.93576000072062016</c:v>
                      </c:pt>
                      <c:pt idx="1783">
                        <c:v>0.93576000072062016</c:v>
                      </c:pt>
                      <c:pt idx="1784">
                        <c:v>0.93576000072062016</c:v>
                      </c:pt>
                      <c:pt idx="1785">
                        <c:v>0.93576000072062016</c:v>
                      </c:pt>
                      <c:pt idx="1786">
                        <c:v>0.93576000072062016</c:v>
                      </c:pt>
                      <c:pt idx="1787">
                        <c:v>0.93576000072062016</c:v>
                      </c:pt>
                      <c:pt idx="1788">
                        <c:v>0.93577000126242638</c:v>
                      </c:pt>
                      <c:pt idx="1789">
                        <c:v>0.93577000126242638</c:v>
                      </c:pt>
                      <c:pt idx="1790">
                        <c:v>0.94051999971270561</c:v>
                      </c:pt>
                      <c:pt idx="1791">
                        <c:v>0.94051999971270561</c:v>
                      </c:pt>
                      <c:pt idx="1792">
                        <c:v>0.94051999971270561</c:v>
                      </c:pt>
                      <c:pt idx="1793">
                        <c:v>0.94051999971270561</c:v>
                      </c:pt>
                      <c:pt idx="1794">
                        <c:v>0.94051999971270561</c:v>
                      </c:pt>
                      <c:pt idx="1795">
                        <c:v>0.94051999971270561</c:v>
                      </c:pt>
                      <c:pt idx="1796">
                        <c:v>0.94051999971270561</c:v>
                      </c:pt>
                      <c:pt idx="1797">
                        <c:v>0.94051999971270561</c:v>
                      </c:pt>
                      <c:pt idx="1798">
                        <c:v>0.94548000022768974</c:v>
                      </c:pt>
                      <c:pt idx="1799">
                        <c:v>0.94548000022768974</c:v>
                      </c:pt>
                      <c:pt idx="1800">
                        <c:v>0.94548000022768974</c:v>
                      </c:pt>
                      <c:pt idx="1801">
                        <c:v>0.94548000022768974</c:v>
                      </c:pt>
                      <c:pt idx="1802">
                        <c:v>0.94548000022768974</c:v>
                      </c:pt>
                      <c:pt idx="1803">
                        <c:v>0.94548000022768974</c:v>
                      </c:pt>
                      <c:pt idx="1804">
                        <c:v>0.94549000076949596</c:v>
                      </c:pt>
                      <c:pt idx="1805">
                        <c:v>0.94549000076949596</c:v>
                      </c:pt>
                      <c:pt idx="1806">
                        <c:v>0.95045000128448009</c:v>
                      </c:pt>
                      <c:pt idx="1807">
                        <c:v>0.95045000128448009</c:v>
                      </c:pt>
                      <c:pt idx="1808">
                        <c:v>0.95045000128448009</c:v>
                      </c:pt>
                      <c:pt idx="1809">
                        <c:v>0.95045000128448009</c:v>
                      </c:pt>
                      <c:pt idx="1810">
                        <c:v>0.95045000128448009</c:v>
                      </c:pt>
                      <c:pt idx="1811">
                        <c:v>0.95045000128448009</c:v>
                      </c:pt>
                      <c:pt idx="1812">
                        <c:v>0.95045000128448009</c:v>
                      </c:pt>
                      <c:pt idx="1813">
                        <c:v>0.95045000128448009</c:v>
                      </c:pt>
                      <c:pt idx="1814">
                        <c:v>0.95538000017404556</c:v>
                      </c:pt>
                      <c:pt idx="1815">
                        <c:v>0.95538000017404556</c:v>
                      </c:pt>
                      <c:pt idx="1816">
                        <c:v>0.95538000017404556</c:v>
                      </c:pt>
                      <c:pt idx="1817">
                        <c:v>0.95538000017404556</c:v>
                      </c:pt>
                      <c:pt idx="1818">
                        <c:v>0.95538000017404556</c:v>
                      </c:pt>
                      <c:pt idx="1819">
                        <c:v>0.95538000017404556</c:v>
                      </c:pt>
                      <c:pt idx="1820">
                        <c:v>0.95538000017404556</c:v>
                      </c:pt>
                      <c:pt idx="1821">
                        <c:v>0.95538000017404556</c:v>
                      </c:pt>
                      <c:pt idx="1822">
                        <c:v>0.96040000021457672</c:v>
                      </c:pt>
                      <c:pt idx="1823">
                        <c:v>0.96040000021457672</c:v>
                      </c:pt>
                      <c:pt idx="1824">
                        <c:v>0.96040000021457672</c:v>
                      </c:pt>
                      <c:pt idx="1825">
                        <c:v>0.96041000075638294</c:v>
                      </c:pt>
                      <c:pt idx="1826">
                        <c:v>0.96041000075638294</c:v>
                      </c:pt>
                      <c:pt idx="1827">
                        <c:v>0.96041000075638294</c:v>
                      </c:pt>
                      <c:pt idx="1828">
                        <c:v>0.96041000075638294</c:v>
                      </c:pt>
                      <c:pt idx="1829">
                        <c:v>0.96041000075638294</c:v>
                      </c:pt>
                      <c:pt idx="1830">
                        <c:v>0.96525000035762787</c:v>
                      </c:pt>
                      <c:pt idx="1831">
                        <c:v>0.96525000035762787</c:v>
                      </c:pt>
                      <c:pt idx="1832">
                        <c:v>0.96525000035762787</c:v>
                      </c:pt>
                      <c:pt idx="1833">
                        <c:v>0.96525000035762787</c:v>
                      </c:pt>
                      <c:pt idx="1834">
                        <c:v>0.96525000035762787</c:v>
                      </c:pt>
                      <c:pt idx="1835">
                        <c:v>0.96525000035762787</c:v>
                      </c:pt>
                      <c:pt idx="1836">
                        <c:v>0.96525000035762787</c:v>
                      </c:pt>
                      <c:pt idx="1837">
                        <c:v>0.96525000035762787</c:v>
                      </c:pt>
                      <c:pt idx="1838">
                        <c:v>0.97008000127971172</c:v>
                      </c:pt>
                      <c:pt idx="1839">
                        <c:v>0.97008000127971172</c:v>
                      </c:pt>
                      <c:pt idx="1840">
                        <c:v>0.97008000127971172</c:v>
                      </c:pt>
                      <c:pt idx="1841">
                        <c:v>0.97008000127971172</c:v>
                      </c:pt>
                      <c:pt idx="1842">
                        <c:v>0.97008000127971172</c:v>
                      </c:pt>
                      <c:pt idx="1843">
                        <c:v>0.97008000127971172</c:v>
                      </c:pt>
                      <c:pt idx="1844">
                        <c:v>0.97008000127971172</c:v>
                      </c:pt>
                      <c:pt idx="1845">
                        <c:v>0.97008000127971172</c:v>
                      </c:pt>
                      <c:pt idx="1846">
                        <c:v>0.9729399997740984</c:v>
                      </c:pt>
                      <c:pt idx="1847">
                        <c:v>0.9729399997740984</c:v>
                      </c:pt>
                      <c:pt idx="1848">
                        <c:v>0.9729399997740984</c:v>
                      </c:pt>
                      <c:pt idx="1849">
                        <c:v>0.97295000031590462</c:v>
                      </c:pt>
                      <c:pt idx="1850">
                        <c:v>0.97295000031590462</c:v>
                      </c:pt>
                      <c:pt idx="1851">
                        <c:v>0.97295000031590462</c:v>
                      </c:pt>
                      <c:pt idx="1852">
                        <c:v>0.97295000031590462</c:v>
                      </c:pt>
                      <c:pt idx="1853">
                        <c:v>0.97295000031590462</c:v>
                      </c:pt>
                      <c:pt idx="1854">
                        <c:v>0.97589999996125698</c:v>
                      </c:pt>
                      <c:pt idx="1855">
                        <c:v>0.97589999996125698</c:v>
                      </c:pt>
                      <c:pt idx="1856">
                        <c:v>0.97589999996125698</c:v>
                      </c:pt>
                      <c:pt idx="1857">
                        <c:v>0.97589999996125698</c:v>
                      </c:pt>
                      <c:pt idx="1858">
                        <c:v>0.97589999996125698</c:v>
                      </c:pt>
                      <c:pt idx="1859">
                        <c:v>0.97589999996125698</c:v>
                      </c:pt>
                      <c:pt idx="1860">
                        <c:v>0.97589999996125698</c:v>
                      </c:pt>
                      <c:pt idx="1861">
                        <c:v>0.97589999996125698</c:v>
                      </c:pt>
                      <c:pt idx="1862">
                        <c:v>0.97881999984383583</c:v>
                      </c:pt>
                      <c:pt idx="1863">
                        <c:v>0.97881999984383583</c:v>
                      </c:pt>
                      <c:pt idx="1864">
                        <c:v>0.97881999984383583</c:v>
                      </c:pt>
                      <c:pt idx="1865">
                        <c:v>0.97881999984383583</c:v>
                      </c:pt>
                      <c:pt idx="1866">
                        <c:v>0.97881999984383583</c:v>
                      </c:pt>
                      <c:pt idx="1867">
                        <c:v>0.97881999984383583</c:v>
                      </c:pt>
                      <c:pt idx="1868">
                        <c:v>0.97881999984383583</c:v>
                      </c:pt>
                      <c:pt idx="1869">
                        <c:v>0.97881999984383583</c:v>
                      </c:pt>
                      <c:pt idx="1870">
                        <c:v>0.97883000038564205</c:v>
                      </c:pt>
                      <c:pt idx="1871">
                        <c:v>0.97883000038564205</c:v>
                      </c:pt>
                      <c:pt idx="1872">
                        <c:v>0.97883000038564205</c:v>
                      </c:pt>
                      <c:pt idx="1873">
                        <c:v>1.1374200005084276</c:v>
                      </c:pt>
                      <c:pt idx="1874">
                        <c:v>1.1374200005084276</c:v>
                      </c:pt>
                      <c:pt idx="1875">
                        <c:v>1.1374200005084276</c:v>
                      </c:pt>
                      <c:pt idx="1876">
                        <c:v>1.1411400008946657</c:v>
                      </c:pt>
                      <c:pt idx="1877">
                        <c:v>1.1411400008946657</c:v>
                      </c:pt>
                      <c:pt idx="1878">
                        <c:v>1.1411400008946657</c:v>
                      </c:pt>
                      <c:pt idx="1879">
                        <c:v>1.1411499995738268</c:v>
                      </c:pt>
                      <c:pt idx="1880">
                        <c:v>1.1411499995738268</c:v>
                      </c:pt>
                      <c:pt idx="1881">
                        <c:v>1.1411499995738268</c:v>
                      </c:pt>
                      <c:pt idx="1882">
                        <c:v>1.1411499995738268</c:v>
                      </c:pt>
                      <c:pt idx="1883">
                        <c:v>1.1411499995738268</c:v>
                      </c:pt>
                      <c:pt idx="1884">
                        <c:v>1.1449500005692244</c:v>
                      </c:pt>
                      <c:pt idx="1885">
                        <c:v>1.1449500005692244</c:v>
                      </c:pt>
                      <c:pt idx="1886">
                        <c:v>1.1449500005692244</c:v>
                      </c:pt>
                      <c:pt idx="1887">
                        <c:v>1.1449600011110306</c:v>
                      </c:pt>
                      <c:pt idx="1888">
                        <c:v>1.1449600011110306</c:v>
                      </c:pt>
                      <c:pt idx="1889">
                        <c:v>1.1449600011110306</c:v>
                      </c:pt>
                      <c:pt idx="1890">
                        <c:v>1.1449600011110306</c:v>
                      </c:pt>
                      <c:pt idx="1891">
                        <c:v>1.1449600011110306</c:v>
                      </c:pt>
                      <c:pt idx="1892">
                        <c:v>1.148700000718236</c:v>
                      </c:pt>
                      <c:pt idx="1893">
                        <c:v>1.148700000718236</c:v>
                      </c:pt>
                      <c:pt idx="1894">
                        <c:v>1.148700000718236</c:v>
                      </c:pt>
                      <c:pt idx="1895">
                        <c:v>1.148700000718236</c:v>
                      </c:pt>
                      <c:pt idx="1896">
                        <c:v>1.148700000718236</c:v>
                      </c:pt>
                      <c:pt idx="1897">
                        <c:v>1.148700000718236</c:v>
                      </c:pt>
                      <c:pt idx="1898">
                        <c:v>1.1487100012600422</c:v>
                      </c:pt>
                      <c:pt idx="1899">
                        <c:v>1.1487100012600422</c:v>
                      </c:pt>
                      <c:pt idx="1900">
                        <c:v>1.154899999499321</c:v>
                      </c:pt>
                      <c:pt idx="1901">
                        <c:v>1.154899999499321</c:v>
                      </c:pt>
                      <c:pt idx="1902">
                        <c:v>1.154899999499321</c:v>
                      </c:pt>
                      <c:pt idx="1903">
                        <c:v>1.1549100000411272</c:v>
                      </c:pt>
                      <c:pt idx="1904">
                        <c:v>1.1549100000411272</c:v>
                      </c:pt>
                      <c:pt idx="1905">
                        <c:v>1.1549100000411272</c:v>
                      </c:pt>
                      <c:pt idx="1906">
                        <c:v>1.1549100000411272</c:v>
                      </c:pt>
                      <c:pt idx="1907">
                        <c:v>1.1549100000411272</c:v>
                      </c:pt>
                      <c:pt idx="1908">
                        <c:v>1.1613600011914968</c:v>
                      </c:pt>
                      <c:pt idx="1909">
                        <c:v>1.1613600011914968</c:v>
                      </c:pt>
                      <c:pt idx="1910">
                        <c:v>1.1613600011914968</c:v>
                      </c:pt>
                      <c:pt idx="1911">
                        <c:v>1.1613600011914968</c:v>
                      </c:pt>
                      <c:pt idx="1912">
                        <c:v>1.1613600011914968</c:v>
                      </c:pt>
                      <c:pt idx="1913">
                        <c:v>1.1613600011914968</c:v>
                      </c:pt>
                      <c:pt idx="1914">
                        <c:v>1.1613600011914968</c:v>
                      </c:pt>
                      <c:pt idx="1915">
                        <c:v>1.1613600011914968</c:v>
                      </c:pt>
                      <c:pt idx="1916">
                        <c:v>1.1677900012582541</c:v>
                      </c:pt>
                      <c:pt idx="1917">
                        <c:v>1.1677900012582541</c:v>
                      </c:pt>
                      <c:pt idx="1918">
                        <c:v>1.1677900012582541</c:v>
                      </c:pt>
                      <c:pt idx="1919">
                        <c:v>1.1677900012582541</c:v>
                      </c:pt>
                      <c:pt idx="1920">
                        <c:v>1.1677900012582541</c:v>
                      </c:pt>
                      <c:pt idx="1921">
                        <c:v>1.1677900012582541</c:v>
                      </c:pt>
                      <c:pt idx="1922">
                        <c:v>1.1677900012582541</c:v>
                      </c:pt>
                      <c:pt idx="1923">
                        <c:v>1.1677900012582541</c:v>
                      </c:pt>
                      <c:pt idx="1924">
                        <c:v>1.1741899996995926</c:v>
                      </c:pt>
                      <c:pt idx="1925">
                        <c:v>1.1741899996995926</c:v>
                      </c:pt>
                      <c:pt idx="1926">
                        <c:v>1.1741899996995926</c:v>
                      </c:pt>
                      <c:pt idx="1927">
                        <c:v>1.1741899996995926</c:v>
                      </c:pt>
                      <c:pt idx="1928">
                        <c:v>1.1741899996995926</c:v>
                      </c:pt>
                      <c:pt idx="1929">
                        <c:v>1.1741899996995926</c:v>
                      </c:pt>
                      <c:pt idx="1930">
                        <c:v>1.1741899996995926</c:v>
                      </c:pt>
                      <c:pt idx="1931">
                        <c:v>1.1741899996995926</c:v>
                      </c:pt>
                      <c:pt idx="1932">
                        <c:v>1.1807000003755093</c:v>
                      </c:pt>
                      <c:pt idx="1933">
                        <c:v>1.1807000003755093</c:v>
                      </c:pt>
                      <c:pt idx="1934">
                        <c:v>1.1807000003755093</c:v>
                      </c:pt>
                      <c:pt idx="1935">
                        <c:v>1.1807100009173155</c:v>
                      </c:pt>
                      <c:pt idx="1936">
                        <c:v>1.1807100009173155</c:v>
                      </c:pt>
                      <c:pt idx="1937">
                        <c:v>1.1807100009173155</c:v>
                      </c:pt>
                      <c:pt idx="1938">
                        <c:v>1.1807100009173155</c:v>
                      </c:pt>
                      <c:pt idx="1939">
                        <c:v>1.1807100009173155</c:v>
                      </c:pt>
                      <c:pt idx="1940">
                        <c:v>1.1870000008493662</c:v>
                      </c:pt>
                      <c:pt idx="1941">
                        <c:v>1.1870000008493662</c:v>
                      </c:pt>
                      <c:pt idx="1942">
                        <c:v>1.1870000008493662</c:v>
                      </c:pt>
                      <c:pt idx="1943">
                        <c:v>1.1870099995285273</c:v>
                      </c:pt>
                      <c:pt idx="1944">
                        <c:v>1.1870099995285273</c:v>
                      </c:pt>
                      <c:pt idx="1945">
                        <c:v>1.1870099995285273</c:v>
                      </c:pt>
                      <c:pt idx="1946">
                        <c:v>1.1870099995285273</c:v>
                      </c:pt>
                      <c:pt idx="1947">
                        <c:v>1.1870099995285273</c:v>
                      </c:pt>
                      <c:pt idx="1948">
                        <c:v>1.1932699996978045</c:v>
                      </c:pt>
                      <c:pt idx="1949">
                        <c:v>1.1932699996978045</c:v>
                      </c:pt>
                      <c:pt idx="1950">
                        <c:v>1.1932699996978045</c:v>
                      </c:pt>
                      <c:pt idx="1951">
                        <c:v>1.1932800002396107</c:v>
                      </c:pt>
                      <c:pt idx="1952">
                        <c:v>1.1932800002396107</c:v>
                      </c:pt>
                      <c:pt idx="1953">
                        <c:v>1.1932800002396107</c:v>
                      </c:pt>
                      <c:pt idx="1954">
                        <c:v>1.1932800002396107</c:v>
                      </c:pt>
                      <c:pt idx="1955">
                        <c:v>1.1932800002396107</c:v>
                      </c:pt>
                      <c:pt idx="1956">
                        <c:v>1.1970000006258488</c:v>
                      </c:pt>
                      <c:pt idx="1957">
                        <c:v>1.1970000006258488</c:v>
                      </c:pt>
                      <c:pt idx="1958">
                        <c:v>1.1970000006258488</c:v>
                      </c:pt>
                      <c:pt idx="1959">
                        <c:v>1.1970000006258488</c:v>
                      </c:pt>
                      <c:pt idx="1960">
                        <c:v>1.1970000006258488</c:v>
                      </c:pt>
                      <c:pt idx="1961">
                        <c:v>1.1970000006258488</c:v>
                      </c:pt>
                      <c:pt idx="1962">
                        <c:v>1.1970000006258488</c:v>
                      </c:pt>
                      <c:pt idx="1963">
                        <c:v>1.1970000006258488</c:v>
                      </c:pt>
                      <c:pt idx="1964">
                        <c:v>1.2008299995213747</c:v>
                      </c:pt>
                      <c:pt idx="1965">
                        <c:v>1.2008299995213747</c:v>
                      </c:pt>
                      <c:pt idx="1966">
                        <c:v>1.2008299995213747</c:v>
                      </c:pt>
                      <c:pt idx="1967">
                        <c:v>1.2008400000631809</c:v>
                      </c:pt>
                      <c:pt idx="1968">
                        <c:v>1.2008400000631809</c:v>
                      </c:pt>
                      <c:pt idx="1969">
                        <c:v>1.2008400000631809</c:v>
                      </c:pt>
                      <c:pt idx="1970">
                        <c:v>1.2008400000631809</c:v>
                      </c:pt>
                      <c:pt idx="1971">
                        <c:v>1.2008400000631809</c:v>
                      </c:pt>
                      <c:pt idx="1972">
                        <c:v>1.2046400010585785</c:v>
                      </c:pt>
                      <c:pt idx="1973">
                        <c:v>1.2046400010585785</c:v>
                      </c:pt>
                      <c:pt idx="1974">
                        <c:v>1.2046400010585785</c:v>
                      </c:pt>
                      <c:pt idx="1975">
                        <c:v>1.2046400010585785</c:v>
                      </c:pt>
                      <c:pt idx="1976">
                        <c:v>1.2046400010585785</c:v>
                      </c:pt>
                      <c:pt idx="1977">
                        <c:v>1.2046400010585785</c:v>
                      </c:pt>
                      <c:pt idx="1978">
                        <c:v>1.2046400010585785</c:v>
                      </c:pt>
                      <c:pt idx="1979">
                        <c:v>1.2046400010585785</c:v>
                      </c:pt>
                      <c:pt idx="1980">
                        <c:v>1.2046499997377396</c:v>
                      </c:pt>
                      <c:pt idx="1981">
                        <c:v>1.2046499997377396</c:v>
                      </c:pt>
                      <c:pt idx="1982">
                        <c:v>1.2046600002795458</c:v>
                      </c:pt>
                      <c:pt idx="1983">
                        <c:v>1.4098100010305643</c:v>
                      </c:pt>
                      <c:pt idx="1984">
                        <c:v>1.4098100010305643</c:v>
                      </c:pt>
                      <c:pt idx="1985">
                        <c:v>1.4098100010305643</c:v>
                      </c:pt>
                      <c:pt idx="1986">
                        <c:v>1.414640000090003</c:v>
                      </c:pt>
                      <c:pt idx="1987">
                        <c:v>1.414640000090003</c:v>
                      </c:pt>
                      <c:pt idx="1988">
                        <c:v>1.414640000090003</c:v>
                      </c:pt>
                      <c:pt idx="1989">
                        <c:v>1.414640000090003</c:v>
                      </c:pt>
                      <c:pt idx="1990">
                        <c:v>1.414640000090003</c:v>
                      </c:pt>
                      <c:pt idx="1991">
                        <c:v>1.414640000090003</c:v>
                      </c:pt>
                      <c:pt idx="1992">
                        <c:v>1.414640000090003</c:v>
                      </c:pt>
                      <c:pt idx="1993">
                        <c:v>1.414640000090003</c:v>
                      </c:pt>
                      <c:pt idx="1994">
                        <c:v>1.4195499997586012</c:v>
                      </c:pt>
                      <c:pt idx="1995">
                        <c:v>1.4195499997586012</c:v>
                      </c:pt>
                      <c:pt idx="1996">
                        <c:v>1.4195499997586012</c:v>
                      </c:pt>
                      <c:pt idx="1997">
                        <c:v>1.4195600003004074</c:v>
                      </c:pt>
                      <c:pt idx="1998">
                        <c:v>1.4195600003004074</c:v>
                      </c:pt>
                      <c:pt idx="1999">
                        <c:v>1.4195600003004074</c:v>
                      </c:pt>
                      <c:pt idx="2000">
                        <c:v>1.4195600003004074</c:v>
                      </c:pt>
                      <c:pt idx="2001">
                        <c:v>1.4195600003004074</c:v>
                      </c:pt>
                      <c:pt idx="2002">
                        <c:v>1.4243999999016523</c:v>
                      </c:pt>
                      <c:pt idx="2003">
                        <c:v>1.4243999999016523</c:v>
                      </c:pt>
                      <c:pt idx="2004">
                        <c:v>1.4243999999016523</c:v>
                      </c:pt>
                      <c:pt idx="2005">
                        <c:v>1.4244100004434586</c:v>
                      </c:pt>
                      <c:pt idx="2006">
                        <c:v>1.4244100004434586</c:v>
                      </c:pt>
                      <c:pt idx="2007">
                        <c:v>1.4244100004434586</c:v>
                      </c:pt>
                      <c:pt idx="2008">
                        <c:v>1.4244100004434586</c:v>
                      </c:pt>
                      <c:pt idx="2009">
                        <c:v>1.4244100004434586</c:v>
                      </c:pt>
                      <c:pt idx="2010">
                        <c:v>1.4325300008058548</c:v>
                      </c:pt>
                      <c:pt idx="2011">
                        <c:v>1.4325300008058548</c:v>
                      </c:pt>
                      <c:pt idx="2012">
                        <c:v>1.4325300008058548</c:v>
                      </c:pt>
                      <c:pt idx="2013">
                        <c:v>1.4325300008058548</c:v>
                      </c:pt>
                      <c:pt idx="2014">
                        <c:v>1.4325300008058548</c:v>
                      </c:pt>
                      <c:pt idx="2015">
                        <c:v>1.4325300008058548</c:v>
                      </c:pt>
                      <c:pt idx="2016">
                        <c:v>1.4325300008058548</c:v>
                      </c:pt>
                      <c:pt idx="2017">
                        <c:v>1.4325300008058548</c:v>
                      </c:pt>
                      <c:pt idx="2018">
                        <c:v>1.4408599995076656</c:v>
                      </c:pt>
                      <c:pt idx="2019">
                        <c:v>1.4408700000494719</c:v>
                      </c:pt>
                      <c:pt idx="2020">
                        <c:v>1.4408700000494719</c:v>
                      </c:pt>
                      <c:pt idx="2021">
                        <c:v>1.4408700000494719</c:v>
                      </c:pt>
                      <c:pt idx="2022">
                        <c:v>1.4408700000494719</c:v>
                      </c:pt>
                      <c:pt idx="2023">
                        <c:v>1.4408700000494719</c:v>
                      </c:pt>
                      <c:pt idx="2024">
                        <c:v>1.4408700000494719</c:v>
                      </c:pt>
                      <c:pt idx="2025">
                        <c:v>1.4408700000494719</c:v>
                      </c:pt>
                      <c:pt idx="2026">
                        <c:v>1.4491900000721216</c:v>
                      </c:pt>
                      <c:pt idx="2027">
                        <c:v>1.4491900000721216</c:v>
                      </c:pt>
                      <c:pt idx="2028">
                        <c:v>1.4491900000721216</c:v>
                      </c:pt>
                      <c:pt idx="2029">
                        <c:v>1.4491900000721216</c:v>
                      </c:pt>
                      <c:pt idx="2030">
                        <c:v>1.4491900000721216</c:v>
                      </c:pt>
                      <c:pt idx="2031">
                        <c:v>1.4491900000721216</c:v>
                      </c:pt>
                      <c:pt idx="2032">
                        <c:v>1.4491900000721216</c:v>
                      </c:pt>
                      <c:pt idx="2033">
                        <c:v>1.4491900000721216</c:v>
                      </c:pt>
                      <c:pt idx="2034">
                        <c:v>1.4574600011110306</c:v>
                      </c:pt>
                      <c:pt idx="2035">
                        <c:v>1.4574600011110306</c:v>
                      </c:pt>
                      <c:pt idx="2036">
                        <c:v>1.4574600011110306</c:v>
                      </c:pt>
                      <c:pt idx="2037">
                        <c:v>1.4574600011110306</c:v>
                      </c:pt>
                      <c:pt idx="2038">
                        <c:v>1.4574600011110306</c:v>
                      </c:pt>
                      <c:pt idx="2039">
                        <c:v>1.4574600011110306</c:v>
                      </c:pt>
                      <c:pt idx="2040">
                        <c:v>1.4574600011110306</c:v>
                      </c:pt>
                      <c:pt idx="2041">
                        <c:v>1.4574600011110306</c:v>
                      </c:pt>
                      <c:pt idx="2042">
                        <c:v>1.4658899996429682</c:v>
                      </c:pt>
                      <c:pt idx="2043">
                        <c:v>1.4658899996429682</c:v>
                      </c:pt>
                      <c:pt idx="2044">
                        <c:v>1.4658899996429682</c:v>
                      </c:pt>
                      <c:pt idx="2045">
                        <c:v>1.4659100007265806</c:v>
                      </c:pt>
                      <c:pt idx="2046">
                        <c:v>1.4659100007265806</c:v>
                      </c:pt>
                      <c:pt idx="2047">
                        <c:v>1.4659100007265806</c:v>
                      </c:pt>
                      <c:pt idx="2048">
                        <c:v>1.4659100007265806</c:v>
                      </c:pt>
                      <c:pt idx="2049">
                        <c:v>1.4659100007265806</c:v>
                      </c:pt>
                      <c:pt idx="2050">
                        <c:v>1.4740500003099442</c:v>
                      </c:pt>
                      <c:pt idx="2051">
                        <c:v>1.4740500003099442</c:v>
                      </c:pt>
                      <c:pt idx="2052">
                        <c:v>1.4740500003099442</c:v>
                      </c:pt>
                      <c:pt idx="2053">
                        <c:v>1.4740500003099442</c:v>
                      </c:pt>
                      <c:pt idx="2054">
                        <c:v>1.4740500003099442</c:v>
                      </c:pt>
                      <c:pt idx="2055">
                        <c:v>1.4740500003099442</c:v>
                      </c:pt>
                      <c:pt idx="2056">
                        <c:v>1.4740500003099442</c:v>
                      </c:pt>
                      <c:pt idx="2057">
                        <c:v>1.4740500003099442</c:v>
                      </c:pt>
                      <c:pt idx="2058">
                        <c:v>1.4821600001305342</c:v>
                      </c:pt>
                      <c:pt idx="2059">
                        <c:v>1.4821600001305342</c:v>
                      </c:pt>
                      <c:pt idx="2060">
                        <c:v>1.4821600001305342</c:v>
                      </c:pt>
                      <c:pt idx="2061">
                        <c:v>1.4821600001305342</c:v>
                      </c:pt>
                      <c:pt idx="2062">
                        <c:v>1.4821600001305342</c:v>
                      </c:pt>
                      <c:pt idx="2063">
                        <c:v>1.4821600001305342</c:v>
                      </c:pt>
                      <c:pt idx="2064">
                        <c:v>1.4821600001305342</c:v>
                      </c:pt>
                      <c:pt idx="2065">
                        <c:v>1.4821600001305342</c:v>
                      </c:pt>
                      <c:pt idx="2066">
                        <c:v>1.4869800005108118</c:v>
                      </c:pt>
                      <c:pt idx="2067">
                        <c:v>1.4869800005108118</c:v>
                      </c:pt>
                      <c:pt idx="2068">
                        <c:v>1.4869800005108118</c:v>
                      </c:pt>
                      <c:pt idx="2069">
                        <c:v>1.4869800005108118</c:v>
                      </c:pt>
                      <c:pt idx="2070">
                        <c:v>1.4869800005108118</c:v>
                      </c:pt>
                      <c:pt idx="2071">
                        <c:v>1.4869800005108118</c:v>
                      </c:pt>
                      <c:pt idx="2072">
                        <c:v>1.4869800005108118</c:v>
                      </c:pt>
                      <c:pt idx="2073">
                        <c:v>1.4869800005108118</c:v>
                      </c:pt>
                      <c:pt idx="2074">
                        <c:v>1.491949999704957</c:v>
                      </c:pt>
                      <c:pt idx="2075">
                        <c:v>1.491949999704957</c:v>
                      </c:pt>
                      <c:pt idx="2076">
                        <c:v>1.491949999704957</c:v>
                      </c:pt>
                      <c:pt idx="2077">
                        <c:v>1.491949999704957</c:v>
                      </c:pt>
                      <c:pt idx="2078">
                        <c:v>1.491949999704957</c:v>
                      </c:pt>
                      <c:pt idx="2079">
                        <c:v>1.491949999704957</c:v>
                      </c:pt>
                      <c:pt idx="2080">
                        <c:v>1.491949999704957</c:v>
                      </c:pt>
                      <c:pt idx="2081">
                        <c:v>1.491949999704957</c:v>
                      </c:pt>
                      <c:pt idx="2082">
                        <c:v>1.4968600012362003</c:v>
                      </c:pt>
                      <c:pt idx="2083">
                        <c:v>1.4968600012362003</c:v>
                      </c:pt>
                      <c:pt idx="2084">
                        <c:v>1.4968600012362003</c:v>
                      </c:pt>
                      <c:pt idx="2085">
                        <c:v>1.4968699999153614</c:v>
                      </c:pt>
                      <c:pt idx="2086">
                        <c:v>1.4968699999153614</c:v>
                      </c:pt>
                      <c:pt idx="2087">
                        <c:v>1.4968699999153614</c:v>
                      </c:pt>
                      <c:pt idx="2088">
                        <c:v>1.4968699999153614</c:v>
                      </c:pt>
                      <c:pt idx="2089">
                        <c:v>1.4968699999153614</c:v>
                      </c:pt>
                      <c:pt idx="2090">
                        <c:v>1.4968699999153614</c:v>
                      </c:pt>
                      <c:pt idx="2091">
                        <c:v>1.4968699999153614</c:v>
                      </c:pt>
                      <c:pt idx="2092">
                        <c:v>1.4968800004571676</c:v>
                      </c:pt>
                      <c:pt idx="2093">
                        <c:v>1.768410000950098</c:v>
                      </c:pt>
                      <c:pt idx="2094">
                        <c:v>1.768410000950098</c:v>
                      </c:pt>
                      <c:pt idx="2095">
                        <c:v>1.768410000950098</c:v>
                      </c:pt>
                      <c:pt idx="2096">
                        <c:v>1.7747799996286631</c:v>
                      </c:pt>
                      <c:pt idx="2097">
                        <c:v>1.7747799996286631</c:v>
                      </c:pt>
                      <c:pt idx="2098">
                        <c:v>1.7747799996286631</c:v>
                      </c:pt>
                      <c:pt idx="2099">
                        <c:v>1.7747799996286631</c:v>
                      </c:pt>
                      <c:pt idx="2100">
                        <c:v>1.7747799996286631</c:v>
                      </c:pt>
                      <c:pt idx="2101">
                        <c:v>1.7747799996286631</c:v>
                      </c:pt>
                      <c:pt idx="2102">
                        <c:v>1.7747799996286631</c:v>
                      </c:pt>
                      <c:pt idx="2103">
                        <c:v>1.7747799996286631</c:v>
                      </c:pt>
                      <c:pt idx="2104">
                        <c:v>1.7812200002372265</c:v>
                      </c:pt>
                      <c:pt idx="2105">
                        <c:v>1.7812200002372265</c:v>
                      </c:pt>
                      <c:pt idx="2106">
                        <c:v>1.7812200002372265</c:v>
                      </c:pt>
                      <c:pt idx="2107">
                        <c:v>1.7812300007790327</c:v>
                      </c:pt>
                      <c:pt idx="2108">
                        <c:v>1.7812300007790327</c:v>
                      </c:pt>
                      <c:pt idx="2109">
                        <c:v>1.7812300007790327</c:v>
                      </c:pt>
                      <c:pt idx="2110">
                        <c:v>1.7812300007790327</c:v>
                      </c:pt>
                      <c:pt idx="2111">
                        <c:v>1.7812300007790327</c:v>
                      </c:pt>
                      <c:pt idx="2112">
                        <c:v>1.7875800002366304</c:v>
                      </c:pt>
                      <c:pt idx="2113">
                        <c:v>1.7875800002366304</c:v>
                      </c:pt>
                      <c:pt idx="2114">
                        <c:v>1.7875800002366304</c:v>
                      </c:pt>
                      <c:pt idx="2115">
                        <c:v>1.7875800002366304</c:v>
                      </c:pt>
                      <c:pt idx="2116">
                        <c:v>1.7875800002366304</c:v>
                      </c:pt>
                      <c:pt idx="2117">
                        <c:v>1.7875800002366304</c:v>
                      </c:pt>
                      <c:pt idx="2118">
                        <c:v>1.7875800002366304</c:v>
                      </c:pt>
                      <c:pt idx="2119">
                        <c:v>1.7875800002366304</c:v>
                      </c:pt>
                      <c:pt idx="2120">
                        <c:v>1.7982900012284517</c:v>
                      </c:pt>
                      <c:pt idx="2121">
                        <c:v>1.7982900012284517</c:v>
                      </c:pt>
                      <c:pt idx="2122">
                        <c:v>1.7982900012284517</c:v>
                      </c:pt>
                      <c:pt idx="2123">
                        <c:v>1.7983299996703863</c:v>
                      </c:pt>
                      <c:pt idx="2124">
                        <c:v>1.7983299996703863</c:v>
                      </c:pt>
                      <c:pt idx="2125">
                        <c:v>1.7983299996703863</c:v>
                      </c:pt>
                      <c:pt idx="2126">
                        <c:v>1.7983299996703863</c:v>
                      </c:pt>
                      <c:pt idx="2127">
                        <c:v>1.7983299996703863</c:v>
                      </c:pt>
                      <c:pt idx="2128">
                        <c:v>1.8093100003898144</c:v>
                      </c:pt>
                      <c:pt idx="2129">
                        <c:v>1.8093100003898144</c:v>
                      </c:pt>
                      <c:pt idx="2130">
                        <c:v>1.8093100003898144</c:v>
                      </c:pt>
                      <c:pt idx="2131">
                        <c:v>1.8093200009316206</c:v>
                      </c:pt>
                      <c:pt idx="2132">
                        <c:v>1.8093200009316206</c:v>
                      </c:pt>
                      <c:pt idx="2133">
                        <c:v>1.8093200009316206</c:v>
                      </c:pt>
                      <c:pt idx="2134">
                        <c:v>1.8093200009316206</c:v>
                      </c:pt>
                      <c:pt idx="2135">
                        <c:v>1.8093200009316206</c:v>
                      </c:pt>
                      <c:pt idx="2136">
                        <c:v>1.8202500008046627</c:v>
                      </c:pt>
                      <c:pt idx="2137">
                        <c:v>1.8202500008046627</c:v>
                      </c:pt>
                      <c:pt idx="2138">
                        <c:v>1.8202500008046627</c:v>
                      </c:pt>
                      <c:pt idx="2139">
                        <c:v>1.8202599994838238</c:v>
                      </c:pt>
                      <c:pt idx="2140">
                        <c:v>1.8202599994838238</c:v>
                      </c:pt>
                      <c:pt idx="2141">
                        <c:v>1.8202599994838238</c:v>
                      </c:pt>
                      <c:pt idx="2142">
                        <c:v>1.8202599994838238</c:v>
                      </c:pt>
                      <c:pt idx="2143">
                        <c:v>1.8202599994838238</c:v>
                      </c:pt>
                      <c:pt idx="2144">
                        <c:v>1.8311100006103516</c:v>
                      </c:pt>
                      <c:pt idx="2145">
                        <c:v>1.8311100006103516</c:v>
                      </c:pt>
                      <c:pt idx="2146">
                        <c:v>1.8311100006103516</c:v>
                      </c:pt>
                      <c:pt idx="2147">
                        <c:v>1.8311200011521578</c:v>
                      </c:pt>
                      <c:pt idx="2148">
                        <c:v>1.8311200011521578</c:v>
                      </c:pt>
                      <c:pt idx="2149">
                        <c:v>1.8311200011521578</c:v>
                      </c:pt>
                      <c:pt idx="2150">
                        <c:v>1.8311200011521578</c:v>
                      </c:pt>
                      <c:pt idx="2151">
                        <c:v>1.8311200011521578</c:v>
                      </c:pt>
                      <c:pt idx="2152">
                        <c:v>1.8421800006181002</c:v>
                      </c:pt>
                      <c:pt idx="2153">
                        <c:v>1.8421800006181002</c:v>
                      </c:pt>
                      <c:pt idx="2154">
                        <c:v>1.8421900011599064</c:v>
                      </c:pt>
                      <c:pt idx="2155">
                        <c:v>1.8421900011599064</c:v>
                      </c:pt>
                      <c:pt idx="2156">
                        <c:v>1.8421900011599064</c:v>
                      </c:pt>
                      <c:pt idx="2157">
                        <c:v>1.8421900011599064</c:v>
                      </c:pt>
                      <c:pt idx="2158">
                        <c:v>1.8421900011599064</c:v>
                      </c:pt>
                      <c:pt idx="2159">
                        <c:v>1.8421900011599064</c:v>
                      </c:pt>
                      <c:pt idx="2160">
                        <c:v>1.8528599999845028</c:v>
                      </c:pt>
                      <c:pt idx="2161">
                        <c:v>1.8528599999845028</c:v>
                      </c:pt>
                      <c:pt idx="2162">
                        <c:v>1.8528599999845028</c:v>
                      </c:pt>
                      <c:pt idx="2163">
                        <c:v>1.852870000526309</c:v>
                      </c:pt>
                      <c:pt idx="2164">
                        <c:v>1.852870000526309</c:v>
                      </c:pt>
                      <c:pt idx="2165">
                        <c:v>1.852870000526309</c:v>
                      </c:pt>
                      <c:pt idx="2166">
                        <c:v>1.852870000526309</c:v>
                      </c:pt>
                      <c:pt idx="2167">
                        <c:v>1.852870000526309</c:v>
                      </c:pt>
                      <c:pt idx="2168">
                        <c:v>1.8635000009089708</c:v>
                      </c:pt>
                      <c:pt idx="2169">
                        <c:v>1.8635000009089708</c:v>
                      </c:pt>
                      <c:pt idx="2170">
                        <c:v>1.8635000009089708</c:v>
                      </c:pt>
                      <c:pt idx="2171">
                        <c:v>1.8635099995881319</c:v>
                      </c:pt>
                      <c:pt idx="2172">
                        <c:v>1.8635099995881319</c:v>
                      </c:pt>
                      <c:pt idx="2173">
                        <c:v>1.8635099995881319</c:v>
                      </c:pt>
                      <c:pt idx="2174">
                        <c:v>1.8635099995881319</c:v>
                      </c:pt>
                      <c:pt idx="2175">
                        <c:v>1.8635099995881319</c:v>
                      </c:pt>
                      <c:pt idx="2176">
                        <c:v>1.8698300011456013</c:v>
                      </c:pt>
                      <c:pt idx="2177">
                        <c:v>1.8698300011456013</c:v>
                      </c:pt>
                      <c:pt idx="2178">
                        <c:v>1.8698300011456013</c:v>
                      </c:pt>
                      <c:pt idx="2179">
                        <c:v>1.8698399998247623</c:v>
                      </c:pt>
                      <c:pt idx="2180">
                        <c:v>1.8698399998247623</c:v>
                      </c:pt>
                      <c:pt idx="2181">
                        <c:v>1.8698399998247623</c:v>
                      </c:pt>
                      <c:pt idx="2182">
                        <c:v>1.8698399998247623</c:v>
                      </c:pt>
                      <c:pt idx="2183">
                        <c:v>1.8698399998247623</c:v>
                      </c:pt>
                      <c:pt idx="2184">
                        <c:v>1.8763600010424852</c:v>
                      </c:pt>
                      <c:pt idx="2185">
                        <c:v>1.8763600010424852</c:v>
                      </c:pt>
                      <c:pt idx="2186">
                        <c:v>1.8763600010424852</c:v>
                      </c:pt>
                      <c:pt idx="2187">
                        <c:v>1.8763699997216463</c:v>
                      </c:pt>
                      <c:pt idx="2188">
                        <c:v>1.8763699997216463</c:v>
                      </c:pt>
                      <c:pt idx="2189">
                        <c:v>1.8763699997216463</c:v>
                      </c:pt>
                      <c:pt idx="2190">
                        <c:v>1.8763699997216463</c:v>
                      </c:pt>
                      <c:pt idx="2191">
                        <c:v>1.8763699997216463</c:v>
                      </c:pt>
                      <c:pt idx="2192">
                        <c:v>1.8827999997884035</c:v>
                      </c:pt>
                      <c:pt idx="2193">
                        <c:v>1.8827999997884035</c:v>
                      </c:pt>
                      <c:pt idx="2194">
                        <c:v>1.8827999997884035</c:v>
                      </c:pt>
                      <c:pt idx="2195">
                        <c:v>1.8828100003302097</c:v>
                      </c:pt>
                      <c:pt idx="2196">
                        <c:v>1.8828100003302097</c:v>
                      </c:pt>
                      <c:pt idx="2197">
                        <c:v>1.8828100003302097</c:v>
                      </c:pt>
                      <c:pt idx="2198">
                        <c:v>1.8828100003302097</c:v>
                      </c:pt>
                      <c:pt idx="2199">
                        <c:v>1.8828100003302097</c:v>
                      </c:pt>
                      <c:pt idx="2200">
                        <c:v>1.8828100003302097</c:v>
                      </c:pt>
                      <c:pt idx="2201">
                        <c:v>1.8828100003302097</c:v>
                      </c:pt>
                      <c:pt idx="2202">
                        <c:v>1.882820000872016</c:v>
                      </c:pt>
                      <c:pt idx="2203">
                        <c:v>2.24256999976933</c:v>
                      </c:pt>
                      <c:pt idx="2204">
                        <c:v>2.24256999976933</c:v>
                      </c:pt>
                      <c:pt idx="2205">
                        <c:v>2.24256999976933</c:v>
                      </c:pt>
                      <c:pt idx="2206">
                        <c:v>2.2510299999266863</c:v>
                      </c:pt>
                      <c:pt idx="2207">
                        <c:v>2.2510299999266863</c:v>
                      </c:pt>
                      <c:pt idx="2208">
                        <c:v>2.2510299999266863</c:v>
                      </c:pt>
                      <c:pt idx="2209">
                        <c:v>2.2510400004684925</c:v>
                      </c:pt>
                      <c:pt idx="2210">
                        <c:v>2.2510400004684925</c:v>
                      </c:pt>
                      <c:pt idx="2211">
                        <c:v>2.2510400004684925</c:v>
                      </c:pt>
                      <c:pt idx="2212">
                        <c:v>2.2510400004684925</c:v>
                      </c:pt>
                      <c:pt idx="2213">
                        <c:v>2.2510400004684925</c:v>
                      </c:pt>
                      <c:pt idx="2214">
                        <c:v>2.2595899999141693</c:v>
                      </c:pt>
                      <c:pt idx="2215">
                        <c:v>2.2595899999141693</c:v>
                      </c:pt>
                      <c:pt idx="2216">
                        <c:v>2.2595899999141693</c:v>
                      </c:pt>
                      <c:pt idx="2217">
                        <c:v>2.2596000004559755</c:v>
                      </c:pt>
                      <c:pt idx="2218">
                        <c:v>2.2596000004559755</c:v>
                      </c:pt>
                      <c:pt idx="2219">
                        <c:v>2.2596000004559755</c:v>
                      </c:pt>
                      <c:pt idx="2220">
                        <c:v>2.2596000004559755</c:v>
                      </c:pt>
                      <c:pt idx="2221">
                        <c:v>2.2596000004559755</c:v>
                      </c:pt>
                      <c:pt idx="2222">
                        <c:v>2.2680200003087521</c:v>
                      </c:pt>
                      <c:pt idx="2223">
                        <c:v>2.2680200003087521</c:v>
                      </c:pt>
                      <c:pt idx="2224">
                        <c:v>2.2680200003087521</c:v>
                      </c:pt>
                      <c:pt idx="2225">
                        <c:v>2.2680300008505583</c:v>
                      </c:pt>
                      <c:pt idx="2226">
                        <c:v>2.2680300008505583</c:v>
                      </c:pt>
                      <c:pt idx="2227">
                        <c:v>2.2680300008505583</c:v>
                      </c:pt>
                      <c:pt idx="2228">
                        <c:v>2.2680300008505583</c:v>
                      </c:pt>
                      <c:pt idx="2229">
                        <c:v>2.2680300008505583</c:v>
                      </c:pt>
                      <c:pt idx="2230">
                        <c:v>2.2821200005710125</c:v>
                      </c:pt>
                      <c:pt idx="2231">
                        <c:v>2.2821200005710125</c:v>
                      </c:pt>
                      <c:pt idx="2232">
                        <c:v>2.2821200005710125</c:v>
                      </c:pt>
                      <c:pt idx="2233">
                        <c:v>2.2822300009429455</c:v>
                      </c:pt>
                      <c:pt idx="2234">
                        <c:v>2.2822300009429455</c:v>
                      </c:pt>
                      <c:pt idx="2235">
                        <c:v>2.2822300009429455</c:v>
                      </c:pt>
                      <c:pt idx="2236">
                        <c:v>2.2822300009429455</c:v>
                      </c:pt>
                      <c:pt idx="2237">
                        <c:v>2.2822300009429455</c:v>
                      </c:pt>
                      <c:pt idx="2238">
                        <c:v>2.2969100009649992</c:v>
                      </c:pt>
                      <c:pt idx="2239">
                        <c:v>2.2969100009649992</c:v>
                      </c:pt>
                      <c:pt idx="2240">
                        <c:v>2.2969100009649992</c:v>
                      </c:pt>
                      <c:pt idx="2241">
                        <c:v>2.2970300000160933</c:v>
                      </c:pt>
                      <c:pt idx="2242">
                        <c:v>2.2970300000160933</c:v>
                      </c:pt>
                      <c:pt idx="2243">
                        <c:v>2.2970300000160933</c:v>
                      </c:pt>
                      <c:pt idx="2244">
                        <c:v>2.2970300000160933</c:v>
                      </c:pt>
                      <c:pt idx="2245">
                        <c:v>2.2970300000160933</c:v>
                      </c:pt>
                      <c:pt idx="2246">
                        <c:v>2.3116200007498264</c:v>
                      </c:pt>
                      <c:pt idx="2247">
                        <c:v>2.3116200007498264</c:v>
                      </c:pt>
                      <c:pt idx="2248">
                        <c:v>2.3116200007498264</c:v>
                      </c:pt>
                      <c:pt idx="2249">
                        <c:v>2.3116300012916327</c:v>
                      </c:pt>
                      <c:pt idx="2250">
                        <c:v>2.3116300012916327</c:v>
                      </c:pt>
                      <c:pt idx="2251">
                        <c:v>2.3116300012916327</c:v>
                      </c:pt>
                      <c:pt idx="2252">
                        <c:v>2.3116300012916327</c:v>
                      </c:pt>
                      <c:pt idx="2253">
                        <c:v>2.3116300012916327</c:v>
                      </c:pt>
                      <c:pt idx="2254">
                        <c:v>2.3261000011116266</c:v>
                      </c:pt>
                      <c:pt idx="2255">
                        <c:v>2.3261000011116266</c:v>
                      </c:pt>
                      <c:pt idx="2256">
                        <c:v>2.3261000011116266</c:v>
                      </c:pt>
                      <c:pt idx="2257">
                        <c:v>2.3262400012463331</c:v>
                      </c:pt>
                      <c:pt idx="2258">
                        <c:v>2.3262400012463331</c:v>
                      </c:pt>
                      <c:pt idx="2259">
                        <c:v>2.3262400012463331</c:v>
                      </c:pt>
                      <c:pt idx="2260">
                        <c:v>2.3262400012463331</c:v>
                      </c:pt>
                      <c:pt idx="2261">
                        <c:v>2.3262400012463331</c:v>
                      </c:pt>
                      <c:pt idx="2262">
                        <c:v>2.3410000000149012</c:v>
                      </c:pt>
                      <c:pt idx="2263">
                        <c:v>2.3410000000149012</c:v>
                      </c:pt>
                      <c:pt idx="2264">
                        <c:v>2.3410000000149012</c:v>
                      </c:pt>
                      <c:pt idx="2265">
                        <c:v>2.3410200010985136</c:v>
                      </c:pt>
                      <c:pt idx="2266">
                        <c:v>2.3410200010985136</c:v>
                      </c:pt>
                      <c:pt idx="2267">
                        <c:v>2.3410200010985136</c:v>
                      </c:pt>
                      <c:pt idx="2268">
                        <c:v>2.3410200010985136</c:v>
                      </c:pt>
                      <c:pt idx="2269">
                        <c:v>2.3410200010985136</c:v>
                      </c:pt>
                      <c:pt idx="2270">
                        <c:v>2.3552299998700619</c:v>
                      </c:pt>
                      <c:pt idx="2271">
                        <c:v>2.3552299998700619</c:v>
                      </c:pt>
                      <c:pt idx="2272">
                        <c:v>2.3552299998700619</c:v>
                      </c:pt>
                      <c:pt idx="2273">
                        <c:v>2.3552700001746416</c:v>
                      </c:pt>
                      <c:pt idx="2274">
                        <c:v>2.3552700001746416</c:v>
                      </c:pt>
                      <c:pt idx="2275">
                        <c:v>2.3552700001746416</c:v>
                      </c:pt>
                      <c:pt idx="2276">
                        <c:v>2.3552700001746416</c:v>
                      </c:pt>
                      <c:pt idx="2277">
                        <c:v>2.3552700001746416</c:v>
                      </c:pt>
                      <c:pt idx="2278">
                        <c:v>2.3694400005042553</c:v>
                      </c:pt>
                      <c:pt idx="2279">
                        <c:v>2.3694400005042553</c:v>
                      </c:pt>
                      <c:pt idx="2280">
                        <c:v>2.3694400005042553</c:v>
                      </c:pt>
                      <c:pt idx="2281">
                        <c:v>2.369480000808835</c:v>
                      </c:pt>
                      <c:pt idx="2282">
                        <c:v>2.369480000808835</c:v>
                      </c:pt>
                      <c:pt idx="2283">
                        <c:v>2.369480000808835</c:v>
                      </c:pt>
                      <c:pt idx="2284">
                        <c:v>2.369480000808835</c:v>
                      </c:pt>
                      <c:pt idx="2285">
                        <c:v>2.369480000808835</c:v>
                      </c:pt>
                      <c:pt idx="2286">
                        <c:v>2.3779100012034178</c:v>
                      </c:pt>
                      <c:pt idx="2287">
                        <c:v>2.3779100012034178</c:v>
                      </c:pt>
                      <c:pt idx="2288">
                        <c:v>2.3779100012034178</c:v>
                      </c:pt>
                      <c:pt idx="2289">
                        <c:v>2.3779100012034178</c:v>
                      </c:pt>
                      <c:pt idx="2290">
                        <c:v>2.3779100012034178</c:v>
                      </c:pt>
                      <c:pt idx="2291">
                        <c:v>2.3779100012034178</c:v>
                      </c:pt>
                      <c:pt idx="2292">
                        <c:v>2.3779100012034178</c:v>
                      </c:pt>
                      <c:pt idx="2293">
                        <c:v>2.3779100012034178</c:v>
                      </c:pt>
                      <c:pt idx="2294">
                        <c:v>2.3865400012582541</c:v>
                      </c:pt>
                      <c:pt idx="2295">
                        <c:v>2.3865400012582541</c:v>
                      </c:pt>
                      <c:pt idx="2296">
                        <c:v>2.3865400012582541</c:v>
                      </c:pt>
                      <c:pt idx="2297">
                        <c:v>2.3865400012582541</c:v>
                      </c:pt>
                      <c:pt idx="2298">
                        <c:v>2.3865400012582541</c:v>
                      </c:pt>
                      <c:pt idx="2299">
                        <c:v>2.3865400012582541</c:v>
                      </c:pt>
                      <c:pt idx="2300">
                        <c:v>2.3865400012582541</c:v>
                      </c:pt>
                      <c:pt idx="2301">
                        <c:v>2.3865400012582541</c:v>
                      </c:pt>
                      <c:pt idx="2302">
                        <c:v>2.3950600009411573</c:v>
                      </c:pt>
                      <c:pt idx="2303">
                        <c:v>2.3950600009411573</c:v>
                      </c:pt>
                      <c:pt idx="2304">
                        <c:v>2.3950600009411573</c:v>
                      </c:pt>
                      <c:pt idx="2305">
                        <c:v>2.3950699996203184</c:v>
                      </c:pt>
                      <c:pt idx="2306">
                        <c:v>2.3950699996203184</c:v>
                      </c:pt>
                      <c:pt idx="2307">
                        <c:v>2.3950699996203184</c:v>
                      </c:pt>
                      <c:pt idx="2308">
                        <c:v>2.3950699996203184</c:v>
                      </c:pt>
                      <c:pt idx="2309">
                        <c:v>2.3950699996203184</c:v>
                      </c:pt>
                      <c:pt idx="2310">
                        <c:v>2.3950800001621246</c:v>
                      </c:pt>
                      <c:pt idx="2311">
                        <c:v>2.3950800001621246</c:v>
                      </c:pt>
                      <c:pt idx="2312">
                        <c:v>2.3950900007039309</c:v>
                      </c:pt>
                      <c:pt idx="2313">
                        <c:v>2.8670899998396635</c:v>
                      </c:pt>
                      <c:pt idx="2314">
                        <c:v>2.8670899998396635</c:v>
                      </c:pt>
                      <c:pt idx="2315">
                        <c:v>2.8670899998396635</c:v>
                      </c:pt>
                      <c:pt idx="2316">
                        <c:v>2.8783299997448921</c:v>
                      </c:pt>
                      <c:pt idx="2317">
                        <c:v>2.8783299997448921</c:v>
                      </c:pt>
                      <c:pt idx="2318">
                        <c:v>2.8783299997448921</c:v>
                      </c:pt>
                      <c:pt idx="2319">
                        <c:v>2.8783400002866983</c:v>
                      </c:pt>
                      <c:pt idx="2320">
                        <c:v>2.8783400002866983</c:v>
                      </c:pt>
                      <c:pt idx="2321">
                        <c:v>2.8783400002866983</c:v>
                      </c:pt>
                      <c:pt idx="2322">
                        <c:v>2.8783400002866983</c:v>
                      </c:pt>
                      <c:pt idx="2323">
                        <c:v>2.8783400002866983</c:v>
                      </c:pt>
                      <c:pt idx="2324">
                        <c:v>2.8895600009709597</c:v>
                      </c:pt>
                      <c:pt idx="2325">
                        <c:v>2.8895600009709597</c:v>
                      </c:pt>
                      <c:pt idx="2326">
                        <c:v>2.8895600009709597</c:v>
                      </c:pt>
                      <c:pt idx="2327">
                        <c:v>2.8895699996501207</c:v>
                      </c:pt>
                      <c:pt idx="2328">
                        <c:v>2.8895699996501207</c:v>
                      </c:pt>
                      <c:pt idx="2329">
                        <c:v>2.8895699996501207</c:v>
                      </c:pt>
                      <c:pt idx="2330">
                        <c:v>2.8895699996501207</c:v>
                      </c:pt>
                      <c:pt idx="2331">
                        <c:v>2.8895699996501207</c:v>
                      </c:pt>
                      <c:pt idx="2332">
                        <c:v>2.9005900006741285</c:v>
                      </c:pt>
                      <c:pt idx="2333">
                        <c:v>2.9005900006741285</c:v>
                      </c:pt>
                      <c:pt idx="2334">
                        <c:v>2.9005900006741285</c:v>
                      </c:pt>
                      <c:pt idx="2335">
                        <c:v>2.9006000012159348</c:v>
                      </c:pt>
                      <c:pt idx="2336">
                        <c:v>2.9006000012159348</c:v>
                      </c:pt>
                      <c:pt idx="2337">
                        <c:v>2.9006000012159348</c:v>
                      </c:pt>
                      <c:pt idx="2338">
                        <c:v>2.9006000012159348</c:v>
                      </c:pt>
                      <c:pt idx="2339">
                        <c:v>2.9006000012159348</c:v>
                      </c:pt>
                      <c:pt idx="2340">
                        <c:v>2.9197800010442734</c:v>
                      </c:pt>
                      <c:pt idx="2341">
                        <c:v>2.9197800010442734</c:v>
                      </c:pt>
                      <c:pt idx="2342">
                        <c:v>2.9197800010442734</c:v>
                      </c:pt>
                      <c:pt idx="2343">
                        <c:v>2.9200800005346537</c:v>
                      </c:pt>
                      <c:pt idx="2344">
                        <c:v>2.9200800005346537</c:v>
                      </c:pt>
                      <c:pt idx="2345">
                        <c:v>2.9200800005346537</c:v>
                      </c:pt>
                      <c:pt idx="2346">
                        <c:v>2.9200800005346537</c:v>
                      </c:pt>
                      <c:pt idx="2347">
                        <c:v>2.9200800005346537</c:v>
                      </c:pt>
                      <c:pt idx="2348">
                        <c:v>2.9400800000876188</c:v>
                      </c:pt>
                      <c:pt idx="2349">
                        <c:v>2.9400800000876188</c:v>
                      </c:pt>
                      <c:pt idx="2350">
                        <c:v>2.9400800000876188</c:v>
                      </c:pt>
                      <c:pt idx="2351">
                        <c:v>2.9404300004243851</c:v>
                      </c:pt>
                      <c:pt idx="2352">
                        <c:v>2.9404300004243851</c:v>
                      </c:pt>
                      <c:pt idx="2353">
                        <c:v>2.9404300004243851</c:v>
                      </c:pt>
                      <c:pt idx="2354">
                        <c:v>2.9404300004243851</c:v>
                      </c:pt>
                      <c:pt idx="2355">
                        <c:v>2.9404300004243851</c:v>
                      </c:pt>
                      <c:pt idx="2356">
                        <c:v>2.9601000007241964</c:v>
                      </c:pt>
                      <c:pt idx="2357">
                        <c:v>2.9601000007241964</c:v>
                      </c:pt>
                      <c:pt idx="2358">
                        <c:v>2.9601000007241964</c:v>
                      </c:pt>
                      <c:pt idx="2359">
                        <c:v>2.9603500012308359</c:v>
                      </c:pt>
                      <c:pt idx="2360">
                        <c:v>2.9603500012308359</c:v>
                      </c:pt>
                      <c:pt idx="2361">
                        <c:v>2.9603500012308359</c:v>
                      </c:pt>
                      <c:pt idx="2362">
                        <c:v>2.9603500012308359</c:v>
                      </c:pt>
                      <c:pt idx="2363">
                        <c:v>2.9603500012308359</c:v>
                      </c:pt>
                      <c:pt idx="2364">
                        <c:v>2.9799499996006489</c:v>
                      </c:pt>
                      <c:pt idx="2365">
                        <c:v>2.9799499996006489</c:v>
                      </c:pt>
                      <c:pt idx="2366">
                        <c:v>2.9799499996006489</c:v>
                      </c:pt>
                      <c:pt idx="2367">
                        <c:v>2.9804100003093481</c:v>
                      </c:pt>
                      <c:pt idx="2368">
                        <c:v>2.9804100003093481</c:v>
                      </c:pt>
                      <c:pt idx="2369">
                        <c:v>2.9804100003093481</c:v>
                      </c:pt>
                      <c:pt idx="2370">
                        <c:v>2.9804100003093481</c:v>
                      </c:pt>
                      <c:pt idx="2371">
                        <c:v>2.9804100003093481</c:v>
                      </c:pt>
                      <c:pt idx="2372">
                        <c:v>3.0006099995225668</c:v>
                      </c:pt>
                      <c:pt idx="2373">
                        <c:v>3.000620000064373</c:v>
                      </c:pt>
                      <c:pt idx="2374">
                        <c:v>3.000620000064373</c:v>
                      </c:pt>
                      <c:pt idx="2375">
                        <c:v>3.0008100010454655</c:v>
                      </c:pt>
                      <c:pt idx="2376">
                        <c:v>3.0008100010454655</c:v>
                      </c:pt>
                      <c:pt idx="2377">
                        <c:v>3.0008100010454655</c:v>
                      </c:pt>
                      <c:pt idx="2378">
                        <c:v>3.0008100010454655</c:v>
                      </c:pt>
                      <c:pt idx="2379">
                        <c:v>3.0008100010454655</c:v>
                      </c:pt>
                      <c:pt idx="2380">
                        <c:v>3.0201000012457371</c:v>
                      </c:pt>
                      <c:pt idx="2381">
                        <c:v>3.0201000012457371</c:v>
                      </c:pt>
                      <c:pt idx="2382">
                        <c:v>3.0201000012457371</c:v>
                      </c:pt>
                      <c:pt idx="2383">
                        <c:v>3.0203700009733438</c:v>
                      </c:pt>
                      <c:pt idx="2384">
                        <c:v>3.0203700009733438</c:v>
                      </c:pt>
                      <c:pt idx="2385">
                        <c:v>3.0203700009733438</c:v>
                      </c:pt>
                      <c:pt idx="2386">
                        <c:v>3.0203700009733438</c:v>
                      </c:pt>
                      <c:pt idx="2387">
                        <c:v>3.0203700009733438</c:v>
                      </c:pt>
                      <c:pt idx="2388">
                        <c:v>3.039750000461936</c:v>
                      </c:pt>
                      <c:pt idx="2389">
                        <c:v>3.039750000461936</c:v>
                      </c:pt>
                      <c:pt idx="2390">
                        <c:v>3.039750000461936</c:v>
                      </c:pt>
                      <c:pt idx="2391">
                        <c:v>3.0401099994778633</c:v>
                      </c:pt>
                      <c:pt idx="2392">
                        <c:v>3.0401099994778633</c:v>
                      </c:pt>
                      <c:pt idx="2393">
                        <c:v>3.0401099994778633</c:v>
                      </c:pt>
                      <c:pt idx="2394">
                        <c:v>3.0401099994778633</c:v>
                      </c:pt>
                      <c:pt idx="2395">
                        <c:v>3.0401099994778633</c:v>
                      </c:pt>
                      <c:pt idx="2396">
                        <c:v>3.0516500007361174</c:v>
                      </c:pt>
                      <c:pt idx="2397">
                        <c:v>3.0516500007361174</c:v>
                      </c:pt>
                      <c:pt idx="2398">
                        <c:v>3.0516500007361174</c:v>
                      </c:pt>
                      <c:pt idx="2399">
                        <c:v>3.0516600012779236</c:v>
                      </c:pt>
                      <c:pt idx="2400">
                        <c:v>3.0516600012779236</c:v>
                      </c:pt>
                      <c:pt idx="2401">
                        <c:v>3.0516600012779236</c:v>
                      </c:pt>
                      <c:pt idx="2402">
                        <c:v>3.0516600012779236</c:v>
                      </c:pt>
                      <c:pt idx="2403">
                        <c:v>3.0516600012779236</c:v>
                      </c:pt>
                      <c:pt idx="2404">
                        <c:v>3.0629600007086992</c:v>
                      </c:pt>
                      <c:pt idx="2405">
                        <c:v>3.0629600007086992</c:v>
                      </c:pt>
                      <c:pt idx="2406">
                        <c:v>3.0629600007086992</c:v>
                      </c:pt>
                      <c:pt idx="2407">
                        <c:v>3.0629700012505054</c:v>
                      </c:pt>
                      <c:pt idx="2408">
                        <c:v>3.0629700012505054</c:v>
                      </c:pt>
                      <c:pt idx="2409">
                        <c:v>3.0629700012505054</c:v>
                      </c:pt>
                      <c:pt idx="2410">
                        <c:v>3.0629700012505054</c:v>
                      </c:pt>
                      <c:pt idx="2411">
                        <c:v>3.0629700012505054</c:v>
                      </c:pt>
                      <c:pt idx="2412">
                        <c:v>3.0741200000047684</c:v>
                      </c:pt>
                      <c:pt idx="2413">
                        <c:v>3.0741200000047684</c:v>
                      </c:pt>
                      <c:pt idx="2414">
                        <c:v>3.0741200000047684</c:v>
                      </c:pt>
                      <c:pt idx="2415">
                        <c:v>3.0741300005465746</c:v>
                      </c:pt>
                      <c:pt idx="2416">
                        <c:v>3.0741300005465746</c:v>
                      </c:pt>
                      <c:pt idx="2417">
                        <c:v>3.0741300005465746</c:v>
                      </c:pt>
                      <c:pt idx="2418">
                        <c:v>3.0741300005465746</c:v>
                      </c:pt>
                      <c:pt idx="2419">
                        <c:v>3.0741300005465746</c:v>
                      </c:pt>
                      <c:pt idx="2420">
                        <c:v>3.0741400010883808</c:v>
                      </c:pt>
                      <c:pt idx="2421">
                        <c:v>3.0741400010883808</c:v>
                      </c:pt>
                      <c:pt idx="2422">
                        <c:v>3.0741499997675419</c:v>
                      </c:pt>
                      <c:pt idx="2423">
                        <c:v>3.6852700002491474</c:v>
                      </c:pt>
                      <c:pt idx="2424">
                        <c:v>3.6852700002491474</c:v>
                      </c:pt>
                      <c:pt idx="2425">
                        <c:v>3.6852700002491474</c:v>
                      </c:pt>
                      <c:pt idx="2426">
                        <c:v>3.7004700005054474</c:v>
                      </c:pt>
                      <c:pt idx="2427">
                        <c:v>3.7004700005054474</c:v>
                      </c:pt>
                      <c:pt idx="2428">
                        <c:v>3.7004700005054474</c:v>
                      </c:pt>
                      <c:pt idx="2429">
                        <c:v>3.7004800010472536</c:v>
                      </c:pt>
                      <c:pt idx="2430">
                        <c:v>3.7004800010472536</c:v>
                      </c:pt>
                      <c:pt idx="2431">
                        <c:v>3.7004800010472536</c:v>
                      </c:pt>
                      <c:pt idx="2432">
                        <c:v>3.7004800010472536</c:v>
                      </c:pt>
                      <c:pt idx="2433">
                        <c:v>3.7004800010472536</c:v>
                      </c:pt>
                      <c:pt idx="2434">
                        <c:v>3.7152300011366606</c:v>
                      </c:pt>
                      <c:pt idx="2435">
                        <c:v>3.7152300011366606</c:v>
                      </c:pt>
                      <c:pt idx="2436">
                        <c:v>3.7152300011366606</c:v>
                      </c:pt>
                      <c:pt idx="2437">
                        <c:v>3.7152500003576279</c:v>
                      </c:pt>
                      <c:pt idx="2438">
                        <c:v>3.7152500003576279</c:v>
                      </c:pt>
                      <c:pt idx="2439">
                        <c:v>3.7152500003576279</c:v>
                      </c:pt>
                      <c:pt idx="2440">
                        <c:v>3.7152500003576279</c:v>
                      </c:pt>
                      <c:pt idx="2441">
                        <c:v>3.7152500003576279</c:v>
                      </c:pt>
                      <c:pt idx="2442">
                        <c:v>3.7296799998730421</c:v>
                      </c:pt>
                      <c:pt idx="2443">
                        <c:v>3.7296799998730421</c:v>
                      </c:pt>
                      <c:pt idx="2444">
                        <c:v>3.7296799998730421</c:v>
                      </c:pt>
                      <c:pt idx="2445">
                        <c:v>3.7296900004148483</c:v>
                      </c:pt>
                      <c:pt idx="2446">
                        <c:v>3.7296900004148483</c:v>
                      </c:pt>
                      <c:pt idx="2447">
                        <c:v>3.7296900004148483</c:v>
                      </c:pt>
                      <c:pt idx="2448">
                        <c:v>3.7296900004148483</c:v>
                      </c:pt>
                      <c:pt idx="2449">
                        <c:v>3.7296900004148483</c:v>
                      </c:pt>
                      <c:pt idx="2450">
                        <c:v>3.7545100003480911</c:v>
                      </c:pt>
                      <c:pt idx="2451">
                        <c:v>3.7545100003480911</c:v>
                      </c:pt>
                      <c:pt idx="2452">
                        <c:v>3.7545100003480911</c:v>
                      </c:pt>
                      <c:pt idx="2453">
                        <c:v>3.7549700010567904</c:v>
                      </c:pt>
                      <c:pt idx="2454">
                        <c:v>3.7549700010567904</c:v>
                      </c:pt>
                      <c:pt idx="2455">
                        <c:v>3.7549799997359514</c:v>
                      </c:pt>
                      <c:pt idx="2456">
                        <c:v>3.7549799997359514</c:v>
                      </c:pt>
                      <c:pt idx="2457">
                        <c:v>3.7549799997359514</c:v>
                      </c:pt>
                      <c:pt idx="2458">
                        <c:v>3.7814100012183189</c:v>
                      </c:pt>
                      <c:pt idx="2459">
                        <c:v>3.7814100012183189</c:v>
                      </c:pt>
                      <c:pt idx="2460">
                        <c:v>3.7814100012183189</c:v>
                      </c:pt>
                      <c:pt idx="2461">
                        <c:v>3.78192999958992</c:v>
                      </c:pt>
                      <c:pt idx="2462">
                        <c:v>3.78192999958992</c:v>
                      </c:pt>
                      <c:pt idx="2463">
                        <c:v>3.7819400001317263</c:v>
                      </c:pt>
                      <c:pt idx="2464">
                        <c:v>3.7819400001317263</c:v>
                      </c:pt>
                      <c:pt idx="2465">
                        <c:v>3.7819400001317263</c:v>
                      </c:pt>
                      <c:pt idx="2466">
                        <c:v>3.8084300011396408</c:v>
                      </c:pt>
                      <c:pt idx="2467">
                        <c:v>3.8084300011396408</c:v>
                      </c:pt>
                      <c:pt idx="2468">
                        <c:v>3.8084300011396408</c:v>
                      </c:pt>
                      <c:pt idx="2469">
                        <c:v>3.8089199997484684</c:v>
                      </c:pt>
                      <c:pt idx="2470">
                        <c:v>3.8089199997484684</c:v>
                      </c:pt>
                      <c:pt idx="2471">
                        <c:v>3.8089300002902746</c:v>
                      </c:pt>
                      <c:pt idx="2472">
                        <c:v>3.8089300002902746</c:v>
                      </c:pt>
                      <c:pt idx="2473">
                        <c:v>3.8089300002902746</c:v>
                      </c:pt>
                      <c:pt idx="2474">
                        <c:v>3.8351799994707108</c:v>
                      </c:pt>
                      <c:pt idx="2475">
                        <c:v>3.8351799994707108</c:v>
                      </c:pt>
                      <c:pt idx="2476">
                        <c:v>3.8351799994707108</c:v>
                      </c:pt>
                      <c:pt idx="2477">
                        <c:v>3.8358900006860495</c:v>
                      </c:pt>
                      <c:pt idx="2478">
                        <c:v>3.8358900006860495</c:v>
                      </c:pt>
                      <c:pt idx="2479">
                        <c:v>3.8359000012278557</c:v>
                      </c:pt>
                      <c:pt idx="2480">
                        <c:v>3.8359000012278557</c:v>
                      </c:pt>
                      <c:pt idx="2481">
                        <c:v>3.8359000012278557</c:v>
                      </c:pt>
                      <c:pt idx="2482">
                        <c:v>3.8625100012868643</c:v>
                      </c:pt>
                      <c:pt idx="2483">
                        <c:v>3.8625100012868643</c:v>
                      </c:pt>
                      <c:pt idx="2484">
                        <c:v>3.8625100012868643</c:v>
                      </c:pt>
                      <c:pt idx="2485">
                        <c:v>3.8629900012165308</c:v>
                      </c:pt>
                      <c:pt idx="2486">
                        <c:v>3.8629900012165308</c:v>
                      </c:pt>
                      <c:pt idx="2487">
                        <c:v>3.8629900012165308</c:v>
                      </c:pt>
                      <c:pt idx="2488">
                        <c:v>3.8629900012165308</c:v>
                      </c:pt>
                      <c:pt idx="2489">
                        <c:v>3.8629900012165308</c:v>
                      </c:pt>
                      <c:pt idx="2490">
                        <c:v>3.8887099996209145</c:v>
                      </c:pt>
                      <c:pt idx="2491">
                        <c:v>3.8887099996209145</c:v>
                      </c:pt>
                      <c:pt idx="2492">
                        <c:v>3.8887099996209145</c:v>
                      </c:pt>
                      <c:pt idx="2493">
                        <c:v>3.8892100006341934</c:v>
                      </c:pt>
                      <c:pt idx="2494">
                        <c:v>3.8892100006341934</c:v>
                      </c:pt>
                      <c:pt idx="2495">
                        <c:v>3.8892200011759996</c:v>
                      </c:pt>
                      <c:pt idx="2496">
                        <c:v>3.8892200011759996</c:v>
                      </c:pt>
                      <c:pt idx="2497">
                        <c:v>3.8892200011759996</c:v>
                      </c:pt>
                      <c:pt idx="2498">
                        <c:v>3.9149500001221895</c:v>
                      </c:pt>
                      <c:pt idx="2499">
                        <c:v>3.9149500001221895</c:v>
                      </c:pt>
                      <c:pt idx="2500">
                        <c:v>3.9149500001221895</c:v>
                      </c:pt>
                      <c:pt idx="2501">
                        <c:v>3.9155000001192093</c:v>
                      </c:pt>
                      <c:pt idx="2502">
                        <c:v>3.9155000001192093</c:v>
                      </c:pt>
                      <c:pt idx="2503">
                        <c:v>3.9155000001192093</c:v>
                      </c:pt>
                      <c:pt idx="2504">
                        <c:v>3.9155000001192093</c:v>
                      </c:pt>
                      <c:pt idx="2505">
                        <c:v>3.9155000001192093</c:v>
                      </c:pt>
                      <c:pt idx="2506">
                        <c:v>3.9307599999010563</c:v>
                      </c:pt>
                      <c:pt idx="2507">
                        <c:v>3.9307599999010563</c:v>
                      </c:pt>
                      <c:pt idx="2508">
                        <c:v>3.9307599999010563</c:v>
                      </c:pt>
                      <c:pt idx="2509">
                        <c:v>3.930800000205636</c:v>
                      </c:pt>
                      <c:pt idx="2510">
                        <c:v>3.930800000205636</c:v>
                      </c:pt>
                      <c:pt idx="2511">
                        <c:v>3.930800000205636</c:v>
                      </c:pt>
                      <c:pt idx="2512">
                        <c:v>3.930800000205636</c:v>
                      </c:pt>
                      <c:pt idx="2513">
                        <c:v>3.930800000205636</c:v>
                      </c:pt>
                      <c:pt idx="2514">
                        <c:v>3.9456799998879433</c:v>
                      </c:pt>
                      <c:pt idx="2515">
                        <c:v>3.9456799998879433</c:v>
                      </c:pt>
                      <c:pt idx="2516">
                        <c:v>3.9456799998879433</c:v>
                      </c:pt>
                      <c:pt idx="2517">
                        <c:v>3.9457099996507168</c:v>
                      </c:pt>
                      <c:pt idx="2518">
                        <c:v>3.9457099996507168</c:v>
                      </c:pt>
                      <c:pt idx="2519">
                        <c:v>3.9457099996507168</c:v>
                      </c:pt>
                      <c:pt idx="2520">
                        <c:v>3.9457099996507168</c:v>
                      </c:pt>
                      <c:pt idx="2521">
                        <c:v>3.9457099996507168</c:v>
                      </c:pt>
                      <c:pt idx="2522">
                        <c:v>3.9603300001472235</c:v>
                      </c:pt>
                      <c:pt idx="2523">
                        <c:v>3.9603300001472235</c:v>
                      </c:pt>
                      <c:pt idx="2524">
                        <c:v>3.9603300001472235</c:v>
                      </c:pt>
                      <c:pt idx="2525">
                        <c:v>3.9603500012308359</c:v>
                      </c:pt>
                      <c:pt idx="2526">
                        <c:v>3.9603500012308359</c:v>
                      </c:pt>
                      <c:pt idx="2527">
                        <c:v>3.9603500012308359</c:v>
                      </c:pt>
                      <c:pt idx="2528">
                        <c:v>3.9603500012308359</c:v>
                      </c:pt>
                      <c:pt idx="2529">
                        <c:v>3.9603500012308359</c:v>
                      </c:pt>
                      <c:pt idx="2530">
                        <c:v>3.9603500012308359</c:v>
                      </c:pt>
                      <c:pt idx="2531">
                        <c:v>3.9603500012308359</c:v>
                      </c:pt>
                      <c:pt idx="2532">
                        <c:v>3.9603700004518032</c:v>
                      </c:pt>
                      <c:pt idx="2533">
                        <c:v>4.766440000385046</c:v>
                      </c:pt>
                      <c:pt idx="2534">
                        <c:v>4.766440000385046</c:v>
                      </c:pt>
                      <c:pt idx="2535">
                        <c:v>4.766440000385046</c:v>
                      </c:pt>
                      <c:pt idx="2536">
                        <c:v>4.7875100001692772</c:v>
                      </c:pt>
                      <c:pt idx="2537">
                        <c:v>4.7875100001692772</c:v>
                      </c:pt>
                      <c:pt idx="2538">
                        <c:v>4.7875100001692772</c:v>
                      </c:pt>
                      <c:pt idx="2539">
                        <c:v>4.7875300012528896</c:v>
                      </c:pt>
                      <c:pt idx="2540">
                        <c:v>4.7875300012528896</c:v>
                      </c:pt>
                      <c:pt idx="2541">
                        <c:v>4.7875300012528896</c:v>
                      </c:pt>
                      <c:pt idx="2542">
                        <c:v>4.7875300012528896</c:v>
                      </c:pt>
                      <c:pt idx="2543">
                        <c:v>4.7875300012528896</c:v>
                      </c:pt>
                      <c:pt idx="2544">
                        <c:v>4.8074500001966953</c:v>
                      </c:pt>
                      <c:pt idx="2545">
                        <c:v>4.8074500001966953</c:v>
                      </c:pt>
                      <c:pt idx="2546">
                        <c:v>4.8074500001966953</c:v>
                      </c:pt>
                      <c:pt idx="2547">
                        <c:v>4.8075000010430813</c:v>
                      </c:pt>
                      <c:pt idx="2548">
                        <c:v>4.8075000010430813</c:v>
                      </c:pt>
                      <c:pt idx="2549">
                        <c:v>4.8075000010430813</c:v>
                      </c:pt>
                      <c:pt idx="2550">
                        <c:v>4.8075000010430813</c:v>
                      </c:pt>
                      <c:pt idx="2551">
                        <c:v>4.8075000010430813</c:v>
                      </c:pt>
                      <c:pt idx="2552">
                        <c:v>4.8269400000572205</c:v>
                      </c:pt>
                      <c:pt idx="2553">
                        <c:v>4.8269400000572205</c:v>
                      </c:pt>
                      <c:pt idx="2554">
                        <c:v>4.8269400000572205</c:v>
                      </c:pt>
                      <c:pt idx="2555">
                        <c:v>4.8269900009036064</c:v>
                      </c:pt>
                      <c:pt idx="2556">
                        <c:v>4.8269900009036064</c:v>
                      </c:pt>
                      <c:pt idx="2557">
                        <c:v>4.8269900009036064</c:v>
                      </c:pt>
                      <c:pt idx="2558">
                        <c:v>4.8269900009036064</c:v>
                      </c:pt>
                      <c:pt idx="2559">
                        <c:v>4.8270100001245737</c:v>
                      </c:pt>
                      <c:pt idx="2560">
                        <c:v>4.8607700001448393</c:v>
                      </c:pt>
                      <c:pt idx="2561">
                        <c:v>4.8607700001448393</c:v>
                      </c:pt>
                      <c:pt idx="2562">
                        <c:v>4.8607700001448393</c:v>
                      </c:pt>
                      <c:pt idx="2563">
                        <c:v>4.8613099996000528</c:v>
                      </c:pt>
                      <c:pt idx="2564">
                        <c:v>4.8613099996000528</c:v>
                      </c:pt>
                      <c:pt idx="2565">
                        <c:v>4.8613200001418591</c:v>
                      </c:pt>
                      <c:pt idx="2566">
                        <c:v>4.8613200001418591</c:v>
                      </c:pt>
                      <c:pt idx="2567">
                        <c:v>4.8613200001418591</c:v>
                      </c:pt>
                      <c:pt idx="2568">
                        <c:v>4.8984099999070168</c:v>
                      </c:pt>
                      <c:pt idx="2569">
                        <c:v>4.8984099999070168</c:v>
                      </c:pt>
                      <c:pt idx="2570">
                        <c:v>4.8984099999070168</c:v>
                      </c:pt>
                      <c:pt idx="2571">
                        <c:v>4.8991800006479025</c:v>
                      </c:pt>
                      <c:pt idx="2572">
                        <c:v>4.8991800006479025</c:v>
                      </c:pt>
                      <c:pt idx="2573">
                        <c:v>4.8991900011897087</c:v>
                      </c:pt>
                      <c:pt idx="2574">
                        <c:v>4.8991900011897087</c:v>
                      </c:pt>
                      <c:pt idx="2575">
                        <c:v>4.8991900011897087</c:v>
                      </c:pt>
                      <c:pt idx="2576">
                        <c:v>4.9361600000411272</c:v>
                      </c:pt>
                      <c:pt idx="2577">
                        <c:v>4.9361700005829334</c:v>
                      </c:pt>
                      <c:pt idx="2578">
                        <c:v>4.9361700005829334</c:v>
                      </c:pt>
                      <c:pt idx="2579">
                        <c:v>4.9369099996984005</c:v>
                      </c:pt>
                      <c:pt idx="2580">
                        <c:v>4.9369099996984005</c:v>
                      </c:pt>
                      <c:pt idx="2581">
                        <c:v>4.9369200002402067</c:v>
                      </c:pt>
                      <c:pt idx="2582">
                        <c:v>4.9369200002402067</c:v>
                      </c:pt>
                      <c:pt idx="2583">
                        <c:v>4.9369200002402067</c:v>
                      </c:pt>
                      <c:pt idx="2584">
                        <c:v>4.9737599994987249</c:v>
                      </c:pt>
                      <c:pt idx="2585">
                        <c:v>4.9737599994987249</c:v>
                      </c:pt>
                      <c:pt idx="2586">
                        <c:v>4.9737599994987249</c:v>
                      </c:pt>
                      <c:pt idx="2587">
                        <c:v>4.9746300000697374</c:v>
                      </c:pt>
                      <c:pt idx="2588">
                        <c:v>4.9746300000697374</c:v>
                      </c:pt>
                      <c:pt idx="2589">
                        <c:v>4.9746300000697374</c:v>
                      </c:pt>
                      <c:pt idx="2590">
                        <c:v>4.9746300000697374</c:v>
                      </c:pt>
                      <c:pt idx="2591">
                        <c:v>4.9746300000697374</c:v>
                      </c:pt>
                      <c:pt idx="2592">
                        <c:v>5.0120900012552738</c:v>
                      </c:pt>
                      <c:pt idx="2593">
                        <c:v>5.0120900012552738</c:v>
                      </c:pt>
                      <c:pt idx="2594">
                        <c:v>5.0120900012552738</c:v>
                      </c:pt>
                      <c:pt idx="2595">
                        <c:v>5.0129300002008677</c:v>
                      </c:pt>
                      <c:pt idx="2596">
                        <c:v>5.0129300002008677</c:v>
                      </c:pt>
                      <c:pt idx="2597">
                        <c:v>5.0129300002008677</c:v>
                      </c:pt>
                      <c:pt idx="2598">
                        <c:v>5.0129300002008677</c:v>
                      </c:pt>
                      <c:pt idx="2599">
                        <c:v>5.0129300002008677</c:v>
                      </c:pt>
                      <c:pt idx="2600">
                        <c:v>5.049210000783205</c:v>
                      </c:pt>
                      <c:pt idx="2601">
                        <c:v>5.049210000783205</c:v>
                      </c:pt>
                      <c:pt idx="2602">
                        <c:v>5.049210000783205</c:v>
                      </c:pt>
                      <c:pt idx="2603">
                        <c:v>5.0500400010496378</c:v>
                      </c:pt>
                      <c:pt idx="2604">
                        <c:v>5.0500400010496378</c:v>
                      </c:pt>
                      <c:pt idx="2605">
                        <c:v>5.0500400010496378</c:v>
                      </c:pt>
                      <c:pt idx="2606">
                        <c:v>5.0500400010496378</c:v>
                      </c:pt>
                      <c:pt idx="2607">
                        <c:v>5.0500400010496378</c:v>
                      </c:pt>
                      <c:pt idx="2608">
                        <c:v>5.0861400011926889</c:v>
                      </c:pt>
                      <c:pt idx="2609">
                        <c:v>5.0861400011926889</c:v>
                      </c:pt>
                      <c:pt idx="2610">
                        <c:v>5.0861400011926889</c:v>
                      </c:pt>
                      <c:pt idx="2611">
                        <c:v>5.0868900008499622</c:v>
                      </c:pt>
                      <c:pt idx="2612">
                        <c:v>5.0868900008499622</c:v>
                      </c:pt>
                      <c:pt idx="2613">
                        <c:v>5.0868999995291233</c:v>
                      </c:pt>
                      <c:pt idx="2614">
                        <c:v>5.0868999995291233</c:v>
                      </c:pt>
                      <c:pt idx="2615">
                        <c:v>5.0868999995291233</c:v>
                      </c:pt>
                      <c:pt idx="2616">
                        <c:v>5.1080900002270937</c:v>
                      </c:pt>
                      <c:pt idx="2617">
                        <c:v>5.1080900002270937</c:v>
                      </c:pt>
                      <c:pt idx="2618">
                        <c:v>5.1080900002270937</c:v>
                      </c:pt>
                      <c:pt idx="2619">
                        <c:v>5.1081400010734797</c:v>
                      </c:pt>
                      <c:pt idx="2620">
                        <c:v>5.1081400010734797</c:v>
                      </c:pt>
                      <c:pt idx="2621">
                        <c:v>5.1081400010734797</c:v>
                      </c:pt>
                      <c:pt idx="2622">
                        <c:v>5.1081400010734797</c:v>
                      </c:pt>
                      <c:pt idx="2623">
                        <c:v>5.1081400010734797</c:v>
                      </c:pt>
                      <c:pt idx="2624">
                        <c:v>5.1282100006937981</c:v>
                      </c:pt>
                      <c:pt idx="2625">
                        <c:v>5.1282100006937981</c:v>
                      </c:pt>
                      <c:pt idx="2626">
                        <c:v>5.1282100006937981</c:v>
                      </c:pt>
                      <c:pt idx="2627">
                        <c:v>5.1282599996775389</c:v>
                      </c:pt>
                      <c:pt idx="2628">
                        <c:v>5.1282599996775389</c:v>
                      </c:pt>
                      <c:pt idx="2629">
                        <c:v>5.1282599996775389</c:v>
                      </c:pt>
                      <c:pt idx="2630">
                        <c:v>5.1282599996775389</c:v>
                      </c:pt>
                      <c:pt idx="2631">
                        <c:v>5.1282599996775389</c:v>
                      </c:pt>
                      <c:pt idx="2632">
                        <c:v>5.1478899996727705</c:v>
                      </c:pt>
                      <c:pt idx="2633">
                        <c:v>5.1479000002145767</c:v>
                      </c:pt>
                      <c:pt idx="2634">
                        <c:v>5.1479000002145767</c:v>
                      </c:pt>
                      <c:pt idx="2635">
                        <c:v>5.1479200012981892</c:v>
                      </c:pt>
                      <c:pt idx="2636">
                        <c:v>5.1479200012981892</c:v>
                      </c:pt>
                      <c:pt idx="2637">
                        <c:v>5.1479200012981892</c:v>
                      </c:pt>
                      <c:pt idx="2638">
                        <c:v>5.1479200012981892</c:v>
                      </c:pt>
                      <c:pt idx="2639">
                        <c:v>5.1479200012981892</c:v>
                      </c:pt>
                      <c:pt idx="2640">
                        <c:v>5.1479299999773502</c:v>
                      </c:pt>
                      <c:pt idx="2641">
                        <c:v>5.1479299999773502</c:v>
                      </c:pt>
                      <c:pt idx="2642">
                        <c:v>5.1479500010609627</c:v>
                      </c:pt>
                      <c:pt idx="2643">
                        <c:v>6.2016000002622604</c:v>
                      </c:pt>
                      <c:pt idx="2644">
                        <c:v>6.2016000002622604</c:v>
                      </c:pt>
                      <c:pt idx="2645">
                        <c:v>6.2016000002622604</c:v>
                      </c:pt>
                      <c:pt idx="2646">
                        <c:v>6.2292500007897615</c:v>
                      </c:pt>
                      <c:pt idx="2647">
                        <c:v>6.2292500007897615</c:v>
                      </c:pt>
                      <c:pt idx="2648">
                        <c:v>6.2292500007897615</c:v>
                      </c:pt>
                      <c:pt idx="2649">
                        <c:v>6.2292999997735023</c:v>
                      </c:pt>
                      <c:pt idx="2650">
                        <c:v>6.2292999997735023</c:v>
                      </c:pt>
                      <c:pt idx="2651">
                        <c:v>6.2292999997735023</c:v>
                      </c:pt>
                      <c:pt idx="2652">
                        <c:v>6.2292999997735023</c:v>
                      </c:pt>
                      <c:pt idx="2653">
                        <c:v>6.2292999997735023</c:v>
                      </c:pt>
                      <c:pt idx="2654">
                        <c:v>6.2565400004386902</c:v>
                      </c:pt>
                      <c:pt idx="2655">
                        <c:v>6.2565400004386902</c:v>
                      </c:pt>
                      <c:pt idx="2656">
                        <c:v>6.2565400004386902</c:v>
                      </c:pt>
                      <c:pt idx="2657">
                        <c:v>6.2566200010478497</c:v>
                      </c:pt>
                      <c:pt idx="2658">
                        <c:v>6.2566200010478497</c:v>
                      </c:pt>
                      <c:pt idx="2659">
                        <c:v>6.2566200010478497</c:v>
                      </c:pt>
                      <c:pt idx="2660">
                        <c:v>6.2566200010478497</c:v>
                      </c:pt>
                      <c:pt idx="2661">
                        <c:v>6.2566200010478497</c:v>
                      </c:pt>
                      <c:pt idx="2662">
                        <c:v>6.2833799999207258</c:v>
                      </c:pt>
                      <c:pt idx="2663">
                        <c:v>6.2833799999207258</c:v>
                      </c:pt>
                      <c:pt idx="2664">
                        <c:v>6.2833799999207258</c:v>
                      </c:pt>
                      <c:pt idx="2665">
                        <c:v>6.2834799997508526</c:v>
                      </c:pt>
                      <c:pt idx="2666">
                        <c:v>6.2834799997508526</c:v>
                      </c:pt>
                      <c:pt idx="2667">
                        <c:v>6.2834900002926588</c:v>
                      </c:pt>
                      <c:pt idx="2668">
                        <c:v>6.2834900002926588</c:v>
                      </c:pt>
                      <c:pt idx="2669">
                        <c:v>6.2834900002926588</c:v>
                      </c:pt>
                      <c:pt idx="2670">
                        <c:v>6.328710000962019</c:v>
                      </c:pt>
                      <c:pt idx="2671">
                        <c:v>6.32871999964118</c:v>
                      </c:pt>
                      <c:pt idx="2672">
                        <c:v>6.32871999964118</c:v>
                      </c:pt>
                      <c:pt idx="2673">
                        <c:v>6.3293200004845858</c:v>
                      </c:pt>
                      <c:pt idx="2674">
                        <c:v>6.3293200004845858</c:v>
                      </c:pt>
                      <c:pt idx="2675">
                        <c:v>6.3293200004845858</c:v>
                      </c:pt>
                      <c:pt idx="2676">
                        <c:v>6.329330001026392</c:v>
                      </c:pt>
                      <c:pt idx="2677">
                        <c:v>6.329330001026392</c:v>
                      </c:pt>
                      <c:pt idx="2678">
                        <c:v>6.3779600001871586</c:v>
                      </c:pt>
                      <c:pt idx="2679">
                        <c:v>6.3779600001871586</c:v>
                      </c:pt>
                      <c:pt idx="2680">
                        <c:v>6.3779600001871586</c:v>
                      </c:pt>
                      <c:pt idx="2681">
                        <c:v>6.3788200002163649</c:v>
                      </c:pt>
                      <c:pt idx="2682">
                        <c:v>6.3788200002163649</c:v>
                      </c:pt>
                      <c:pt idx="2683">
                        <c:v>6.3788200002163649</c:v>
                      </c:pt>
                      <c:pt idx="2684">
                        <c:v>6.3788200002163649</c:v>
                      </c:pt>
                      <c:pt idx="2685">
                        <c:v>6.3788200002163649</c:v>
                      </c:pt>
                      <c:pt idx="2686">
                        <c:v>6.4274100009351969</c:v>
                      </c:pt>
                      <c:pt idx="2687">
                        <c:v>6.4274100009351969</c:v>
                      </c:pt>
                      <c:pt idx="2688">
                        <c:v>6.4274100009351969</c:v>
                      </c:pt>
                      <c:pt idx="2689">
                        <c:v>6.4285400006920099</c:v>
                      </c:pt>
                      <c:pt idx="2690">
                        <c:v>6.4285400006920099</c:v>
                      </c:pt>
                      <c:pt idx="2691">
                        <c:v>6.4285500012338161</c:v>
                      </c:pt>
                      <c:pt idx="2692">
                        <c:v>6.4285500012338161</c:v>
                      </c:pt>
                      <c:pt idx="2693">
                        <c:v>6.4285500012338161</c:v>
                      </c:pt>
                      <c:pt idx="2694">
                        <c:v>6.476630000397563</c:v>
                      </c:pt>
                      <c:pt idx="2695">
                        <c:v>6.476630000397563</c:v>
                      </c:pt>
                      <c:pt idx="2696">
                        <c:v>6.476630000397563</c:v>
                      </c:pt>
                      <c:pt idx="2697">
                        <c:v>6.4776600003242493</c:v>
                      </c:pt>
                      <c:pt idx="2698">
                        <c:v>6.4776600003242493</c:v>
                      </c:pt>
                      <c:pt idx="2699">
                        <c:v>6.4776700008660555</c:v>
                      </c:pt>
                      <c:pt idx="2700">
                        <c:v>6.4776700008660555</c:v>
                      </c:pt>
                      <c:pt idx="2701">
                        <c:v>6.4776700008660555</c:v>
                      </c:pt>
                      <c:pt idx="2702">
                        <c:v>6.5266200006008148</c:v>
                      </c:pt>
                      <c:pt idx="2703">
                        <c:v>6.5266200006008148</c:v>
                      </c:pt>
                      <c:pt idx="2704">
                        <c:v>6.5266200006008148</c:v>
                      </c:pt>
                      <c:pt idx="2705">
                        <c:v>6.5277900006622076</c:v>
                      </c:pt>
                      <c:pt idx="2706">
                        <c:v>6.5277900006622076</c:v>
                      </c:pt>
                      <c:pt idx="2707">
                        <c:v>6.5278000012040138</c:v>
                      </c:pt>
                      <c:pt idx="2708">
                        <c:v>6.5278000012040138</c:v>
                      </c:pt>
                      <c:pt idx="2709">
                        <c:v>6.5278000012040138</c:v>
                      </c:pt>
                      <c:pt idx="2710">
                        <c:v>6.5753700006753206</c:v>
                      </c:pt>
                      <c:pt idx="2711">
                        <c:v>6.5753700006753206</c:v>
                      </c:pt>
                      <c:pt idx="2712">
                        <c:v>6.5753800012171268</c:v>
                      </c:pt>
                      <c:pt idx="2713">
                        <c:v>6.5763799995183945</c:v>
                      </c:pt>
                      <c:pt idx="2714">
                        <c:v>6.5763799995183945</c:v>
                      </c:pt>
                      <c:pt idx="2715">
                        <c:v>6.5763799995183945</c:v>
                      </c:pt>
                      <c:pt idx="2716">
                        <c:v>6.5763799995183945</c:v>
                      </c:pt>
                      <c:pt idx="2717">
                        <c:v>6.5763799995183945</c:v>
                      </c:pt>
                      <c:pt idx="2718">
                        <c:v>6.6237400006502867</c:v>
                      </c:pt>
                      <c:pt idx="2719">
                        <c:v>6.6237400006502867</c:v>
                      </c:pt>
                      <c:pt idx="2720">
                        <c:v>6.6237400006502867</c:v>
                      </c:pt>
                      <c:pt idx="2721">
                        <c:v>6.6245300006121397</c:v>
                      </c:pt>
                      <c:pt idx="2722">
                        <c:v>6.6245300006121397</c:v>
                      </c:pt>
                      <c:pt idx="2723">
                        <c:v>6.6358100008219481</c:v>
                      </c:pt>
                      <c:pt idx="2724">
                        <c:v>6.6358100008219481</c:v>
                      </c:pt>
                      <c:pt idx="2725">
                        <c:v>6.6358100008219481</c:v>
                      </c:pt>
                      <c:pt idx="2726">
                        <c:v>6.663060000166297</c:v>
                      </c:pt>
                      <c:pt idx="2727">
                        <c:v>6.663060000166297</c:v>
                      </c:pt>
                      <c:pt idx="2728">
                        <c:v>6.663060000166297</c:v>
                      </c:pt>
                      <c:pt idx="2729">
                        <c:v>6.6631400007754564</c:v>
                      </c:pt>
                      <c:pt idx="2730">
                        <c:v>6.6631400007754564</c:v>
                      </c:pt>
                      <c:pt idx="2731">
                        <c:v>6.6631499994546175</c:v>
                      </c:pt>
                      <c:pt idx="2732">
                        <c:v>6.6631499994546175</c:v>
                      </c:pt>
                      <c:pt idx="2733">
                        <c:v>6.6631499994546175</c:v>
                      </c:pt>
                      <c:pt idx="2734">
                        <c:v>6.6905499994754791</c:v>
                      </c:pt>
                      <c:pt idx="2735">
                        <c:v>6.6905499994754791</c:v>
                      </c:pt>
                      <c:pt idx="2736">
                        <c:v>6.6905499994754791</c:v>
                      </c:pt>
                      <c:pt idx="2737">
                        <c:v>6.6906300000846386</c:v>
                      </c:pt>
                      <c:pt idx="2738">
                        <c:v>6.6906300000846386</c:v>
                      </c:pt>
                      <c:pt idx="2739">
                        <c:v>6.6906300000846386</c:v>
                      </c:pt>
                      <c:pt idx="2740">
                        <c:v>6.6906300000846386</c:v>
                      </c:pt>
                      <c:pt idx="2741">
                        <c:v>6.6906300000846386</c:v>
                      </c:pt>
                      <c:pt idx="2742">
                        <c:v>6.717509999871254</c:v>
                      </c:pt>
                      <c:pt idx="2743">
                        <c:v>6.717509999871254</c:v>
                      </c:pt>
                      <c:pt idx="2744">
                        <c:v>6.717509999871254</c:v>
                      </c:pt>
                      <c:pt idx="2745">
                        <c:v>6.7175600007176399</c:v>
                      </c:pt>
                      <c:pt idx="2746">
                        <c:v>6.7175600007176399</c:v>
                      </c:pt>
                      <c:pt idx="2747">
                        <c:v>6.7175600007176399</c:v>
                      </c:pt>
                      <c:pt idx="2748">
                        <c:v>6.7175600007176399</c:v>
                      </c:pt>
                      <c:pt idx="2749">
                        <c:v>6.7175600007176399</c:v>
                      </c:pt>
                      <c:pt idx="2750">
                        <c:v>6.7175799999386072</c:v>
                      </c:pt>
                      <c:pt idx="2751">
                        <c:v>6.7175799999386072</c:v>
                      </c:pt>
                      <c:pt idx="2752">
                        <c:v>6.7176000010222197</c:v>
                      </c:pt>
                      <c:pt idx="2753">
                        <c:v>8.1116300001740456</c:v>
                      </c:pt>
                      <c:pt idx="2754">
                        <c:v>8.1116300001740456</c:v>
                      </c:pt>
                      <c:pt idx="2755">
                        <c:v>8.1116300001740456</c:v>
                      </c:pt>
                      <c:pt idx="2756">
                        <c:v>8.1515699997544289</c:v>
                      </c:pt>
                      <c:pt idx="2757">
                        <c:v>8.1515800002962351</c:v>
                      </c:pt>
                      <c:pt idx="2758">
                        <c:v>8.1515800002962351</c:v>
                      </c:pt>
                      <c:pt idx="2759">
                        <c:v>8.1516399998217821</c:v>
                      </c:pt>
                      <c:pt idx="2760">
                        <c:v>8.1516399998217821</c:v>
                      </c:pt>
                      <c:pt idx="2761">
                        <c:v>8.1516399998217821</c:v>
                      </c:pt>
                      <c:pt idx="2762">
                        <c:v>8.1516500003635883</c:v>
                      </c:pt>
                      <c:pt idx="2763">
                        <c:v>8.1516500003635883</c:v>
                      </c:pt>
                      <c:pt idx="2764">
                        <c:v>8.1907900013029575</c:v>
                      </c:pt>
                      <c:pt idx="2765">
                        <c:v>8.1907900013029575</c:v>
                      </c:pt>
                      <c:pt idx="2766">
                        <c:v>8.1907900013029575</c:v>
                      </c:pt>
                      <c:pt idx="2767">
                        <c:v>8.1908800005912781</c:v>
                      </c:pt>
                      <c:pt idx="2768">
                        <c:v>8.1908800005912781</c:v>
                      </c:pt>
                      <c:pt idx="2769">
                        <c:v>8.1908999998122454</c:v>
                      </c:pt>
                      <c:pt idx="2770">
                        <c:v>8.1908999998122454</c:v>
                      </c:pt>
                      <c:pt idx="2771">
                        <c:v>8.1908999998122454</c:v>
                      </c:pt>
                      <c:pt idx="2772">
                        <c:v>8.2295500002801418</c:v>
                      </c:pt>
                      <c:pt idx="2773">
                        <c:v>8.2295500002801418</c:v>
                      </c:pt>
                      <c:pt idx="2774">
                        <c:v>8.2295500002801418</c:v>
                      </c:pt>
                      <c:pt idx="2775">
                        <c:v>8.2296600006520748</c:v>
                      </c:pt>
                      <c:pt idx="2776">
                        <c:v>8.2296600006520748</c:v>
                      </c:pt>
                      <c:pt idx="2777">
                        <c:v>8.2296600006520748</c:v>
                      </c:pt>
                      <c:pt idx="2778">
                        <c:v>8.2296600006520748</c:v>
                      </c:pt>
                      <c:pt idx="2779">
                        <c:v>8.2296600006520748</c:v>
                      </c:pt>
                      <c:pt idx="2780">
                        <c:v>8.2943600006401539</c:v>
                      </c:pt>
                      <c:pt idx="2781">
                        <c:v>8.2943600006401539</c:v>
                      </c:pt>
                      <c:pt idx="2782">
                        <c:v>8.2943600006401539</c:v>
                      </c:pt>
                      <c:pt idx="2783">
                        <c:v>8.2949500009417534</c:v>
                      </c:pt>
                      <c:pt idx="2784">
                        <c:v>8.2949500009417534</c:v>
                      </c:pt>
                      <c:pt idx="2785">
                        <c:v>8.2949700001627207</c:v>
                      </c:pt>
                      <c:pt idx="2786">
                        <c:v>8.2949700001627207</c:v>
                      </c:pt>
                      <c:pt idx="2787">
                        <c:v>8.2949700001627207</c:v>
                      </c:pt>
                      <c:pt idx="2788">
                        <c:v>8.3628299999982119</c:v>
                      </c:pt>
                      <c:pt idx="2789">
                        <c:v>8.3628400005400181</c:v>
                      </c:pt>
                      <c:pt idx="2790">
                        <c:v>8.3628400005400181</c:v>
                      </c:pt>
                      <c:pt idx="2791">
                        <c:v>8.3636799994856119</c:v>
                      </c:pt>
                      <c:pt idx="2792">
                        <c:v>8.3636799994856119</c:v>
                      </c:pt>
                      <c:pt idx="2793">
                        <c:v>8.3637000005692244</c:v>
                      </c:pt>
                      <c:pt idx="2794">
                        <c:v>8.3637000005692244</c:v>
                      </c:pt>
                      <c:pt idx="2795">
                        <c:v>8.3637000005692244</c:v>
                      </c:pt>
                      <c:pt idx="2796">
                        <c:v>8.4314399994909763</c:v>
                      </c:pt>
                      <c:pt idx="2797">
                        <c:v>8.4314399994909763</c:v>
                      </c:pt>
                      <c:pt idx="2798">
                        <c:v>8.4314399994909763</c:v>
                      </c:pt>
                      <c:pt idx="2799">
                        <c:v>8.4325900003314018</c:v>
                      </c:pt>
                      <c:pt idx="2800">
                        <c:v>8.4325900003314018</c:v>
                      </c:pt>
                      <c:pt idx="2801">
                        <c:v>8.4326099995523691</c:v>
                      </c:pt>
                      <c:pt idx="2802">
                        <c:v>8.4326099995523691</c:v>
                      </c:pt>
                      <c:pt idx="2803">
                        <c:v>8.4326099995523691</c:v>
                      </c:pt>
                      <c:pt idx="2804">
                        <c:v>8.4983799997717142</c:v>
                      </c:pt>
                      <c:pt idx="2805">
                        <c:v>8.4983799997717142</c:v>
                      </c:pt>
                      <c:pt idx="2806">
                        <c:v>8.4983799997717142</c:v>
                      </c:pt>
                      <c:pt idx="2807">
                        <c:v>8.499379999935627</c:v>
                      </c:pt>
                      <c:pt idx="2808">
                        <c:v>8.499379999935627</c:v>
                      </c:pt>
                      <c:pt idx="2809">
                        <c:v>8.4994000010192394</c:v>
                      </c:pt>
                      <c:pt idx="2810">
                        <c:v>8.4994000010192394</c:v>
                      </c:pt>
                      <c:pt idx="2811">
                        <c:v>8.4994000010192394</c:v>
                      </c:pt>
                      <c:pt idx="2812">
                        <c:v>8.5675799995660782</c:v>
                      </c:pt>
                      <c:pt idx="2813">
                        <c:v>8.5675799995660782</c:v>
                      </c:pt>
                      <c:pt idx="2814">
                        <c:v>8.5675799995660782</c:v>
                      </c:pt>
                      <c:pt idx="2815">
                        <c:v>8.568919999524951</c:v>
                      </c:pt>
                      <c:pt idx="2816">
                        <c:v>8.568919999524951</c:v>
                      </c:pt>
                      <c:pt idx="2817">
                        <c:v>8.5689500011503696</c:v>
                      </c:pt>
                      <c:pt idx="2818">
                        <c:v>8.5689500011503696</c:v>
                      </c:pt>
                      <c:pt idx="2819">
                        <c:v>8.5689500011503696</c:v>
                      </c:pt>
                      <c:pt idx="2820">
                        <c:v>8.6354799997061491</c:v>
                      </c:pt>
                      <c:pt idx="2821">
                        <c:v>8.6354799997061491</c:v>
                      </c:pt>
                      <c:pt idx="2822">
                        <c:v>8.6354799997061491</c:v>
                      </c:pt>
                      <c:pt idx="2823">
                        <c:v>8.6364900004118681</c:v>
                      </c:pt>
                      <c:pt idx="2824">
                        <c:v>8.6364900004118681</c:v>
                      </c:pt>
                      <c:pt idx="2825">
                        <c:v>8.6365099996328354</c:v>
                      </c:pt>
                      <c:pt idx="2826">
                        <c:v>8.6365099996328354</c:v>
                      </c:pt>
                      <c:pt idx="2827">
                        <c:v>8.6365099996328354</c:v>
                      </c:pt>
                      <c:pt idx="2828">
                        <c:v>8.7026199996471405</c:v>
                      </c:pt>
                      <c:pt idx="2829">
                        <c:v>8.7026199996471405</c:v>
                      </c:pt>
                      <c:pt idx="2830">
                        <c:v>8.7026199996471405</c:v>
                      </c:pt>
                      <c:pt idx="2831">
                        <c:v>8.7033099997788668</c:v>
                      </c:pt>
                      <c:pt idx="2832">
                        <c:v>8.7033099997788668</c:v>
                      </c:pt>
                      <c:pt idx="2833">
                        <c:v>8.7033300008624792</c:v>
                      </c:pt>
                      <c:pt idx="2834">
                        <c:v>8.7033300008624792</c:v>
                      </c:pt>
                      <c:pt idx="2835">
                        <c:v>8.7033300008624792</c:v>
                      </c:pt>
                      <c:pt idx="2836">
                        <c:v>8.7424299996346235</c:v>
                      </c:pt>
                      <c:pt idx="2837">
                        <c:v>8.7424299996346235</c:v>
                      </c:pt>
                      <c:pt idx="2838">
                        <c:v>8.7424299996346235</c:v>
                      </c:pt>
                      <c:pt idx="2839">
                        <c:v>8.742510000243783</c:v>
                      </c:pt>
                      <c:pt idx="2840">
                        <c:v>8.742510000243783</c:v>
                      </c:pt>
                      <c:pt idx="2841">
                        <c:v>8.742510000243783</c:v>
                      </c:pt>
                      <c:pt idx="2842">
                        <c:v>8.742510000243783</c:v>
                      </c:pt>
                      <c:pt idx="2843">
                        <c:v>8.742510000243783</c:v>
                      </c:pt>
                      <c:pt idx="2844">
                        <c:v>8.7817400004714727</c:v>
                      </c:pt>
                      <c:pt idx="2845">
                        <c:v>8.7817400004714727</c:v>
                      </c:pt>
                      <c:pt idx="2846">
                        <c:v>8.7817400004714727</c:v>
                      </c:pt>
                      <c:pt idx="2847">
                        <c:v>8.7818200010806322</c:v>
                      </c:pt>
                      <c:pt idx="2848">
                        <c:v>8.7818200010806322</c:v>
                      </c:pt>
                      <c:pt idx="2849">
                        <c:v>8.7818299997597933</c:v>
                      </c:pt>
                      <c:pt idx="2850">
                        <c:v>8.7818299997597933</c:v>
                      </c:pt>
                      <c:pt idx="2851">
                        <c:v>8.7818299997597933</c:v>
                      </c:pt>
                      <c:pt idx="2852">
                        <c:v>8.820550000295043</c:v>
                      </c:pt>
                      <c:pt idx="2853">
                        <c:v>8.820550000295043</c:v>
                      </c:pt>
                      <c:pt idx="2854">
                        <c:v>8.820550000295043</c:v>
                      </c:pt>
                      <c:pt idx="2855">
                        <c:v>8.82060999982059</c:v>
                      </c:pt>
                      <c:pt idx="2856">
                        <c:v>8.82060999982059</c:v>
                      </c:pt>
                      <c:pt idx="2857">
                        <c:v>8.82060999982059</c:v>
                      </c:pt>
                      <c:pt idx="2858">
                        <c:v>8.82060999982059</c:v>
                      </c:pt>
                      <c:pt idx="2859">
                        <c:v>8.82060999982059</c:v>
                      </c:pt>
                      <c:pt idx="2860">
                        <c:v>8.8206300009042025</c:v>
                      </c:pt>
                      <c:pt idx="2861">
                        <c:v>8.8206300009042025</c:v>
                      </c:pt>
                      <c:pt idx="2862">
                        <c:v>8.8227099999785423</c:v>
                      </c:pt>
                      <c:pt idx="2863">
                        <c:v>8.8227099999785423</c:v>
                      </c:pt>
                      <c:pt idx="2864">
                        <c:v>8.8259399998933077</c:v>
                      </c:pt>
                      <c:pt idx="2865">
                        <c:v>8.8259399998933077</c:v>
                      </c:pt>
                      <c:pt idx="2866">
                        <c:v>8.8259399998933077</c:v>
                      </c:pt>
                      <c:pt idx="2867">
                        <c:v>8.8259399998933077</c:v>
                      </c:pt>
                      <c:pt idx="2868">
                        <c:v>8.8259399998933077</c:v>
                      </c:pt>
                      <c:pt idx="2869">
                        <c:v>8.8259399998933077</c:v>
                      </c:pt>
                    </c:numCache>
                  </c:numRef>
                </c:xVal>
                <c:yVal>
                  <c:numRef>
                    <c:extLst>
                      <c:ext uri="{02D57815-91ED-43cb-92C2-25804820EDAC}">
                        <c15:formulaRef>
                          <c15:sqref>Φύλλο1!$E$1:$E$2870</c15:sqref>
                        </c15:formulaRef>
                      </c:ext>
                    </c:extLst>
                    <c:numCache>
                      <c:formatCode>General</c:formatCode>
                      <c:ptCount val="2870"/>
                      <c:pt idx="0">
                        <c:v>0</c:v>
                      </c:pt>
                      <c:pt idx="1">
                        <c:v>0</c:v>
                      </c:pt>
                      <c:pt idx="2">
                        <c:v>0</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3.6863999999999999</c:v>
                      </c:pt>
                      <c:pt idx="12">
                        <c:v>3.6863999999999999</c:v>
                      </c:pt>
                      <c:pt idx="13">
                        <c:v>3.6863999999999999</c:v>
                      </c:pt>
                      <c:pt idx="14">
                        <c:v>3.6863999999999999</c:v>
                      </c:pt>
                      <c:pt idx="15">
                        <c:v>5.3207040000000001</c:v>
                      </c:pt>
                      <c:pt idx="16">
                        <c:v>5.3207040000000001</c:v>
                      </c:pt>
                      <c:pt idx="17">
                        <c:v>3.6863999999999999</c:v>
                      </c:pt>
                      <c:pt idx="18">
                        <c:v>3.6863999999999999</c:v>
                      </c:pt>
                      <c:pt idx="19">
                        <c:v>5.5296000000000003</c:v>
                      </c:pt>
                      <c:pt idx="20">
                        <c:v>5.5296000000000003</c:v>
                      </c:pt>
                      <c:pt idx="21">
                        <c:v>6.4512</c:v>
                      </c:pt>
                      <c:pt idx="22">
                        <c:v>6.4512</c:v>
                      </c:pt>
                      <c:pt idx="23">
                        <c:v>4.6079999999999997</c:v>
                      </c:pt>
                      <c:pt idx="24">
                        <c:v>4.6079999999999997</c:v>
                      </c:pt>
                      <c:pt idx="25">
                        <c:v>4.6079999999999997</c:v>
                      </c:pt>
                      <c:pt idx="26">
                        <c:v>4.6079999999999997</c:v>
                      </c:pt>
                      <c:pt idx="27">
                        <c:v>5.0627839999999997</c:v>
                      </c:pt>
                      <c:pt idx="28">
                        <c:v>5.0627839999999997</c:v>
                      </c:pt>
                      <c:pt idx="29">
                        <c:v>4.6079999999999997</c:v>
                      </c:pt>
                      <c:pt idx="30">
                        <c:v>4.6079999999999997</c:v>
                      </c:pt>
                      <c:pt idx="31">
                        <c:v>4.6079999999999997</c:v>
                      </c:pt>
                      <c:pt idx="32">
                        <c:v>4.6079999999999997</c:v>
                      </c:pt>
                      <c:pt idx="33">
                        <c:v>5.0688000000000004</c:v>
                      </c:pt>
                      <c:pt idx="34">
                        <c:v>5.0688000000000004</c:v>
                      </c:pt>
                      <c:pt idx="35">
                        <c:v>5.2991999999999999</c:v>
                      </c:pt>
                      <c:pt idx="36">
                        <c:v>5.2991999999999999</c:v>
                      </c:pt>
                      <c:pt idx="37">
                        <c:v>4.8384</c:v>
                      </c:pt>
                      <c:pt idx="38">
                        <c:v>4.8384</c:v>
                      </c:pt>
                      <c:pt idx="39">
                        <c:v>4.8384</c:v>
                      </c:pt>
                      <c:pt idx="40">
                        <c:v>4.8384</c:v>
                      </c:pt>
                      <c:pt idx="41">
                        <c:v>4.9770240000000001</c:v>
                      </c:pt>
                      <c:pt idx="42">
                        <c:v>4.9770240000000001</c:v>
                      </c:pt>
                      <c:pt idx="43">
                        <c:v>4.8384</c:v>
                      </c:pt>
                      <c:pt idx="44">
                        <c:v>4.8384</c:v>
                      </c:pt>
                      <c:pt idx="45">
                        <c:v>3.9167999999999998</c:v>
                      </c:pt>
                      <c:pt idx="46">
                        <c:v>3.9167999999999998</c:v>
                      </c:pt>
                      <c:pt idx="47">
                        <c:v>4.032</c:v>
                      </c:pt>
                      <c:pt idx="48">
                        <c:v>4.032</c:v>
                      </c:pt>
                      <c:pt idx="49">
                        <c:v>4.0895999999999999</c:v>
                      </c:pt>
                      <c:pt idx="50">
                        <c:v>4.0895999999999999</c:v>
                      </c:pt>
                      <c:pt idx="51">
                        <c:v>3.9744000000000002</c:v>
                      </c:pt>
                      <c:pt idx="52">
                        <c:v>3.9744000000000002</c:v>
                      </c:pt>
                      <c:pt idx="53">
                        <c:v>3.9744000000000002</c:v>
                      </c:pt>
                      <c:pt idx="54">
                        <c:v>3.9744000000000002</c:v>
                      </c:pt>
                      <c:pt idx="55">
                        <c:v>4.0233439999999998</c:v>
                      </c:pt>
                      <c:pt idx="56">
                        <c:v>4.0233439999999998</c:v>
                      </c:pt>
                      <c:pt idx="57">
                        <c:v>3.9744000000000002</c:v>
                      </c:pt>
                      <c:pt idx="58">
                        <c:v>3.9744000000000002</c:v>
                      </c:pt>
                      <c:pt idx="59">
                        <c:v>3.7440000000000002</c:v>
                      </c:pt>
                      <c:pt idx="60">
                        <c:v>3.7440000000000002</c:v>
                      </c:pt>
                      <c:pt idx="61">
                        <c:v>3.7728000000000002</c:v>
                      </c:pt>
                      <c:pt idx="62">
                        <c:v>3.7728000000000002</c:v>
                      </c:pt>
                      <c:pt idx="63">
                        <c:v>3.7871999999999999</c:v>
                      </c:pt>
                      <c:pt idx="64">
                        <c:v>3.7871999999999999</c:v>
                      </c:pt>
                      <c:pt idx="65">
                        <c:v>3.7584</c:v>
                      </c:pt>
                      <c:pt idx="66">
                        <c:v>3.7584</c:v>
                      </c:pt>
                      <c:pt idx="67">
                        <c:v>3.7584</c:v>
                      </c:pt>
                      <c:pt idx="68">
                        <c:v>3.7584</c:v>
                      </c:pt>
                      <c:pt idx="69">
                        <c:v>3.7802880000000001</c:v>
                      </c:pt>
                      <c:pt idx="70">
                        <c:v>3.7802880000000001</c:v>
                      </c:pt>
                      <c:pt idx="71">
                        <c:v>3.7584</c:v>
                      </c:pt>
                      <c:pt idx="72">
                        <c:v>3.7584</c:v>
                      </c:pt>
                      <c:pt idx="73">
                        <c:v>3.7008000000000001</c:v>
                      </c:pt>
                      <c:pt idx="74">
                        <c:v>3.7008000000000001</c:v>
                      </c:pt>
                      <c:pt idx="75">
                        <c:v>3.6863999999999999</c:v>
                      </c:pt>
                      <c:pt idx="76">
                        <c:v>3.6863999999999999</c:v>
                      </c:pt>
                      <c:pt idx="77">
                        <c:v>6.9138479999999998</c:v>
                      </c:pt>
                      <c:pt idx="78">
                        <c:v>6.9138479999999998</c:v>
                      </c:pt>
                      <c:pt idx="79">
                        <c:v>9.7077600000000004</c:v>
                      </c:pt>
                      <c:pt idx="80">
                        <c:v>9.7077600000000004</c:v>
                      </c:pt>
                      <c:pt idx="81">
                        <c:v>6.4803119999999996</c:v>
                      </c:pt>
                      <c:pt idx="82">
                        <c:v>6.4803119999999996</c:v>
                      </c:pt>
                      <c:pt idx="83">
                        <c:v>6.4803119999999996</c:v>
                      </c:pt>
                      <c:pt idx="84">
                        <c:v>6.4803119999999996</c:v>
                      </c:pt>
                      <c:pt idx="85">
                        <c:v>7.7427479999999997</c:v>
                      </c:pt>
                      <c:pt idx="86">
                        <c:v>7.7427479999999997</c:v>
                      </c:pt>
                      <c:pt idx="87">
                        <c:v>6.4803119999999996</c:v>
                      </c:pt>
                      <c:pt idx="88">
                        <c:v>6.4803119999999996</c:v>
                      </c:pt>
                      <c:pt idx="89">
                        <c:v>7.8797759999999997</c:v>
                      </c:pt>
                      <c:pt idx="90">
                        <c:v>7.8797759999999997</c:v>
                      </c:pt>
                      <c:pt idx="91">
                        <c:v>8.5795080000000006</c:v>
                      </c:pt>
                      <c:pt idx="92">
                        <c:v>8.5795080000000006</c:v>
                      </c:pt>
                      <c:pt idx="93">
                        <c:v>7.1800439999999996</c:v>
                      </c:pt>
                      <c:pt idx="94">
                        <c:v>7.1800439999999996</c:v>
                      </c:pt>
                      <c:pt idx="95">
                        <c:v>7.1800439999999996</c:v>
                      </c:pt>
                      <c:pt idx="96">
                        <c:v>7.1800439999999996</c:v>
                      </c:pt>
                      <c:pt idx="97">
                        <c:v>7.5357240000000001</c:v>
                      </c:pt>
                      <c:pt idx="98">
                        <c:v>7.5357240000000001</c:v>
                      </c:pt>
                      <c:pt idx="99">
                        <c:v>7.1800439999999996</c:v>
                      </c:pt>
                      <c:pt idx="100">
                        <c:v>7.1800439999999996</c:v>
                      </c:pt>
                      <c:pt idx="101">
                        <c:v>4.3861319999999999</c:v>
                      </c:pt>
                      <c:pt idx="102">
                        <c:v>4.3861319999999999</c:v>
                      </c:pt>
                      <c:pt idx="103">
                        <c:v>4.7372519999999998</c:v>
                      </c:pt>
                      <c:pt idx="104">
                        <c:v>4.7372519999999998</c:v>
                      </c:pt>
                      <c:pt idx="105">
                        <c:v>4.9136519999999999</c:v>
                      </c:pt>
                      <c:pt idx="106">
                        <c:v>4.9136519999999999</c:v>
                      </c:pt>
                      <c:pt idx="107">
                        <c:v>4.562532</c:v>
                      </c:pt>
                      <c:pt idx="108">
                        <c:v>4.562532</c:v>
                      </c:pt>
                      <c:pt idx="109">
                        <c:v>4.562532</c:v>
                      </c:pt>
                      <c:pt idx="110">
                        <c:v>4.562532</c:v>
                      </c:pt>
                      <c:pt idx="111">
                        <c:v>4.6736440000000004</c:v>
                      </c:pt>
                      <c:pt idx="112">
                        <c:v>4.6736440000000004</c:v>
                      </c:pt>
                      <c:pt idx="113">
                        <c:v>4.562532</c:v>
                      </c:pt>
                      <c:pt idx="114">
                        <c:v>4.562532</c:v>
                      </c:pt>
                      <c:pt idx="115">
                        <c:v>3.8628</c:v>
                      </c:pt>
                      <c:pt idx="116">
                        <c:v>3.8628</c:v>
                      </c:pt>
                      <c:pt idx="117">
                        <c:v>3.9510000000000001</c:v>
                      </c:pt>
                      <c:pt idx="118">
                        <c:v>3.9510000000000001</c:v>
                      </c:pt>
                      <c:pt idx="119">
                        <c:v>3.99552</c:v>
                      </c:pt>
                      <c:pt idx="120">
                        <c:v>3.99552</c:v>
                      </c:pt>
                      <c:pt idx="121">
                        <c:v>3.9073199999999999</c:v>
                      </c:pt>
                      <c:pt idx="122">
                        <c:v>3.9073199999999999</c:v>
                      </c:pt>
                      <c:pt idx="123">
                        <c:v>3.9073199999999999</c:v>
                      </c:pt>
                      <c:pt idx="124">
                        <c:v>3.9073199999999999</c:v>
                      </c:pt>
                      <c:pt idx="125">
                        <c:v>3.9488159999999999</c:v>
                      </c:pt>
                      <c:pt idx="126">
                        <c:v>3.9488159999999999</c:v>
                      </c:pt>
                      <c:pt idx="127">
                        <c:v>3.9073199999999999</c:v>
                      </c:pt>
                      <c:pt idx="128">
                        <c:v>3.9073199999999999</c:v>
                      </c:pt>
                      <c:pt idx="129">
                        <c:v>3.7309199999999998</c:v>
                      </c:pt>
                      <c:pt idx="130">
                        <c:v>3.7309199999999998</c:v>
                      </c:pt>
                      <c:pt idx="131">
                        <c:v>3.75318</c:v>
                      </c:pt>
                      <c:pt idx="132">
                        <c:v>3.75318</c:v>
                      </c:pt>
                      <c:pt idx="133">
                        <c:v>3.7645200000000001</c:v>
                      </c:pt>
                      <c:pt idx="134">
                        <c:v>3.7645200000000001</c:v>
                      </c:pt>
                      <c:pt idx="135">
                        <c:v>3.7422599999999999</c:v>
                      </c:pt>
                      <c:pt idx="136">
                        <c:v>3.7422599999999999</c:v>
                      </c:pt>
                      <c:pt idx="137">
                        <c:v>3.7422599999999999</c:v>
                      </c:pt>
                      <c:pt idx="138">
                        <c:v>3.7422599999999999</c:v>
                      </c:pt>
                      <c:pt idx="139">
                        <c:v>3.7616399999999999</c:v>
                      </c:pt>
                      <c:pt idx="140">
                        <c:v>3.7616399999999999</c:v>
                      </c:pt>
                      <c:pt idx="141">
                        <c:v>3.7422599999999999</c:v>
                      </c:pt>
                      <c:pt idx="142">
                        <c:v>3.7422599999999999</c:v>
                      </c:pt>
                      <c:pt idx="143">
                        <c:v>3.69774</c:v>
                      </c:pt>
                      <c:pt idx="144">
                        <c:v>3.69774</c:v>
                      </c:pt>
                      <c:pt idx="145">
                        <c:v>3.6863999999999999</c:v>
                      </c:pt>
                      <c:pt idx="146">
                        <c:v>3.6863999999999999</c:v>
                      </c:pt>
                      <c:pt idx="147">
                        <c:v>6.4973999999999998</c:v>
                      </c:pt>
                      <c:pt idx="148">
                        <c:v>6.4973999999999998</c:v>
                      </c:pt>
                      <c:pt idx="149">
                        <c:v>8.6158800000000006</c:v>
                      </c:pt>
                      <c:pt idx="150">
                        <c:v>8.6158800000000006</c:v>
                      </c:pt>
                      <c:pt idx="151">
                        <c:v>5.8048799999999998</c:v>
                      </c:pt>
                      <c:pt idx="152">
                        <c:v>5.8048799999999998</c:v>
                      </c:pt>
                      <c:pt idx="153">
                        <c:v>5.8048799999999998</c:v>
                      </c:pt>
                      <c:pt idx="154">
                        <c:v>5.8048799999999998</c:v>
                      </c:pt>
                      <c:pt idx="155">
                        <c:v>6.7754760000000003</c:v>
                      </c:pt>
                      <c:pt idx="156">
                        <c:v>6.7754760000000003</c:v>
                      </c:pt>
                      <c:pt idx="157">
                        <c:v>5.8048799999999998</c:v>
                      </c:pt>
                      <c:pt idx="158">
                        <c:v>5.8048799999999998</c:v>
                      </c:pt>
                      <c:pt idx="159">
                        <c:v>6.8663040000000004</c:v>
                      </c:pt>
                      <c:pt idx="160">
                        <c:v>6.8663040000000004</c:v>
                      </c:pt>
                      <c:pt idx="161">
                        <c:v>7.3970159999999998</c:v>
                      </c:pt>
                      <c:pt idx="162">
                        <c:v>7.3970159999999998</c:v>
                      </c:pt>
                      <c:pt idx="163">
                        <c:v>6.3355920000000001</c:v>
                      </c:pt>
                      <c:pt idx="164">
                        <c:v>6.3355920000000001</c:v>
                      </c:pt>
                      <c:pt idx="165">
                        <c:v>6.3355920000000001</c:v>
                      </c:pt>
                      <c:pt idx="166">
                        <c:v>6.3355920000000001</c:v>
                      </c:pt>
                      <c:pt idx="167">
                        <c:v>6.6187680000000002</c:v>
                      </c:pt>
                      <c:pt idx="168">
                        <c:v>6.6187680000000002</c:v>
                      </c:pt>
                      <c:pt idx="169">
                        <c:v>6.3355920000000001</c:v>
                      </c:pt>
                      <c:pt idx="170">
                        <c:v>6.3355920000000001</c:v>
                      </c:pt>
                      <c:pt idx="171">
                        <c:v>4.2171120000000002</c:v>
                      </c:pt>
                      <c:pt idx="172">
                        <c:v>4.2171120000000002</c:v>
                      </c:pt>
                      <c:pt idx="173">
                        <c:v>4.4835599999999998</c:v>
                      </c:pt>
                      <c:pt idx="174">
                        <c:v>4.4835599999999998</c:v>
                      </c:pt>
                      <c:pt idx="175">
                        <c:v>4.616784</c:v>
                      </c:pt>
                      <c:pt idx="176">
                        <c:v>4.616784</c:v>
                      </c:pt>
                      <c:pt idx="177">
                        <c:v>4.3503360000000004</c:v>
                      </c:pt>
                      <c:pt idx="178">
                        <c:v>4.3503360000000004</c:v>
                      </c:pt>
                      <c:pt idx="179">
                        <c:v>4.3503360000000004</c:v>
                      </c:pt>
                      <c:pt idx="180">
                        <c:v>4.3503360000000004</c:v>
                      </c:pt>
                      <c:pt idx="181">
                        <c:v>4.4422199999999998</c:v>
                      </c:pt>
                      <c:pt idx="182">
                        <c:v>4.4422199999999998</c:v>
                      </c:pt>
                      <c:pt idx="183">
                        <c:v>4.3503360000000004</c:v>
                      </c:pt>
                      <c:pt idx="184">
                        <c:v>4.3503360000000004</c:v>
                      </c:pt>
                      <c:pt idx="185">
                        <c:v>3.8196240000000001</c:v>
                      </c:pt>
                      <c:pt idx="186">
                        <c:v>3.8196240000000001</c:v>
                      </c:pt>
                      <c:pt idx="187">
                        <c:v>3.8862359999999998</c:v>
                      </c:pt>
                      <c:pt idx="188">
                        <c:v>3.8862359999999998</c:v>
                      </c:pt>
                      <c:pt idx="189">
                        <c:v>3.9199079999999999</c:v>
                      </c:pt>
                      <c:pt idx="190">
                        <c:v>3.9199079999999999</c:v>
                      </c:pt>
                      <c:pt idx="191">
                        <c:v>3.8532959999999998</c:v>
                      </c:pt>
                      <c:pt idx="192">
                        <c:v>3.8532959999999998</c:v>
                      </c:pt>
                      <c:pt idx="193">
                        <c:v>3.8532959999999998</c:v>
                      </c:pt>
                      <c:pt idx="194">
                        <c:v>3.8532959999999998</c:v>
                      </c:pt>
                      <c:pt idx="195">
                        <c:v>3.8882560000000002</c:v>
                      </c:pt>
                      <c:pt idx="196">
                        <c:v>3.8882560000000002</c:v>
                      </c:pt>
                      <c:pt idx="197">
                        <c:v>3.8532959999999998</c:v>
                      </c:pt>
                      <c:pt idx="198">
                        <c:v>3.8532959999999998</c:v>
                      </c:pt>
                      <c:pt idx="199">
                        <c:v>3.720072</c:v>
                      </c:pt>
                      <c:pt idx="200">
                        <c:v>3.720072</c:v>
                      </c:pt>
                      <c:pt idx="201">
                        <c:v>3.7371840000000001</c:v>
                      </c:pt>
                      <c:pt idx="202">
                        <c:v>3.7371840000000001</c:v>
                      </c:pt>
                      <c:pt idx="203">
                        <c:v>3.7457400000000001</c:v>
                      </c:pt>
                      <c:pt idx="204">
                        <c:v>3.7457400000000001</c:v>
                      </c:pt>
                      <c:pt idx="205">
                        <c:v>3.7286280000000001</c:v>
                      </c:pt>
                      <c:pt idx="206">
                        <c:v>3.7286280000000001</c:v>
                      </c:pt>
                      <c:pt idx="207">
                        <c:v>3.7286280000000001</c:v>
                      </c:pt>
                      <c:pt idx="208">
                        <c:v>3.7286280000000001</c:v>
                      </c:pt>
                      <c:pt idx="209">
                        <c:v>3.7456520000000002</c:v>
                      </c:pt>
                      <c:pt idx="210">
                        <c:v>3.7456520000000002</c:v>
                      </c:pt>
                      <c:pt idx="211">
                        <c:v>3.7286280000000001</c:v>
                      </c:pt>
                      <c:pt idx="212">
                        <c:v>3.7286280000000001</c:v>
                      </c:pt>
                      <c:pt idx="213">
                        <c:v>3.6949559999999999</c:v>
                      </c:pt>
                      <c:pt idx="214">
                        <c:v>3.6949559999999999</c:v>
                      </c:pt>
                      <c:pt idx="215">
                        <c:v>3.6863999999999999</c:v>
                      </c:pt>
                      <c:pt idx="216">
                        <c:v>3.6863999999999999</c:v>
                      </c:pt>
                      <c:pt idx="217">
                        <c:v>6.1330080000000002</c:v>
                      </c:pt>
                      <c:pt idx="218">
                        <c:v>6.1330080000000002</c:v>
                      </c:pt>
                      <c:pt idx="219">
                        <c:v>7.7382960000000001</c:v>
                      </c:pt>
                      <c:pt idx="220">
                        <c:v>7.7382960000000001</c:v>
                      </c:pt>
                      <c:pt idx="221">
                        <c:v>5.2916879999999997</c:v>
                      </c:pt>
                      <c:pt idx="222">
                        <c:v>5.2916879999999997</c:v>
                      </c:pt>
                      <c:pt idx="223">
                        <c:v>5.2916879999999997</c:v>
                      </c:pt>
                      <c:pt idx="224">
                        <c:v>5.2916879999999997</c:v>
                      </c:pt>
                      <c:pt idx="225">
                        <c:v>6.0454559999999997</c:v>
                      </c:pt>
                      <c:pt idx="226">
                        <c:v>6.0454559999999997</c:v>
                      </c:pt>
                      <c:pt idx="227">
                        <c:v>5.2916879999999997</c:v>
                      </c:pt>
                      <c:pt idx="228">
                        <c:v>5.2916879999999997</c:v>
                      </c:pt>
                      <c:pt idx="229">
                        <c:v>6.0943319999999996</c:v>
                      </c:pt>
                      <c:pt idx="230">
                        <c:v>6.0943319999999996</c:v>
                      </c:pt>
                      <c:pt idx="231">
                        <c:v>6.4969200000000003</c:v>
                      </c:pt>
                      <c:pt idx="232">
                        <c:v>6.4969200000000003</c:v>
                      </c:pt>
                      <c:pt idx="233">
                        <c:v>5.6942760000000003</c:v>
                      </c:pt>
                      <c:pt idx="234">
                        <c:v>5.6942760000000003</c:v>
                      </c:pt>
                      <c:pt idx="235">
                        <c:v>5.6942760000000003</c:v>
                      </c:pt>
                      <c:pt idx="236">
                        <c:v>5.6942760000000003</c:v>
                      </c:pt>
                      <c:pt idx="237">
                        <c:v>5.916804</c:v>
                      </c:pt>
                      <c:pt idx="238">
                        <c:v>5.916804</c:v>
                      </c:pt>
                      <c:pt idx="239">
                        <c:v>5.6942760000000003</c:v>
                      </c:pt>
                      <c:pt idx="240">
                        <c:v>5.6942760000000003</c:v>
                      </c:pt>
                      <c:pt idx="241">
                        <c:v>4.0889879999999996</c:v>
                      </c:pt>
                      <c:pt idx="242">
                        <c:v>4.0889879999999996</c:v>
                      </c:pt>
                      <c:pt idx="243">
                        <c:v>4.2912359999999996</c:v>
                      </c:pt>
                      <c:pt idx="244">
                        <c:v>4.2912359999999996</c:v>
                      </c:pt>
                      <c:pt idx="245">
                        <c:v>4.3929960000000001</c:v>
                      </c:pt>
                      <c:pt idx="246">
                        <c:v>4.3929960000000001</c:v>
                      </c:pt>
                      <c:pt idx="247">
                        <c:v>4.1907480000000001</c:v>
                      </c:pt>
                      <c:pt idx="248">
                        <c:v>4.1907480000000001</c:v>
                      </c:pt>
                      <c:pt idx="249">
                        <c:v>4.1907480000000001</c:v>
                      </c:pt>
                      <c:pt idx="250">
                        <c:v>4.1907480000000001</c:v>
                      </c:pt>
                      <c:pt idx="251">
                        <c:v>4.2652279999999996</c:v>
                      </c:pt>
                      <c:pt idx="252">
                        <c:v>4.2652279999999996</c:v>
                      </c:pt>
                      <c:pt idx="253">
                        <c:v>4.1907480000000001</c:v>
                      </c:pt>
                      <c:pt idx="254">
                        <c:v>4.1907480000000001</c:v>
                      </c:pt>
                      <c:pt idx="255">
                        <c:v>3.78816</c:v>
                      </c:pt>
                      <c:pt idx="256">
                        <c:v>3.78816</c:v>
                      </c:pt>
                      <c:pt idx="257">
                        <c:v>3.8390399999999998</c:v>
                      </c:pt>
                      <c:pt idx="258">
                        <c:v>3.8390399999999998</c:v>
                      </c:pt>
                      <c:pt idx="259">
                        <c:v>3.8644799999999999</c:v>
                      </c:pt>
                      <c:pt idx="260">
                        <c:v>3.8644799999999999</c:v>
                      </c:pt>
                      <c:pt idx="261">
                        <c:v>3.8136000000000001</c:v>
                      </c:pt>
                      <c:pt idx="262">
                        <c:v>3.8136000000000001</c:v>
                      </c:pt>
                      <c:pt idx="263">
                        <c:v>3.8136000000000001</c:v>
                      </c:pt>
                      <c:pt idx="264">
                        <c:v>3.8136000000000001</c:v>
                      </c:pt>
                      <c:pt idx="265">
                        <c:v>3.8423280000000002</c:v>
                      </c:pt>
                      <c:pt idx="266">
                        <c:v>3.8423280000000002</c:v>
                      </c:pt>
                      <c:pt idx="267">
                        <c:v>3.8136000000000001</c:v>
                      </c:pt>
                      <c:pt idx="268">
                        <c:v>3.8136000000000001</c:v>
                      </c:pt>
                      <c:pt idx="269">
                        <c:v>3.71184</c:v>
                      </c:pt>
                      <c:pt idx="270">
                        <c:v>3.71184</c:v>
                      </c:pt>
                      <c:pt idx="271">
                        <c:v>3.6863999999999999</c:v>
                      </c:pt>
                      <c:pt idx="272">
                        <c:v>3.6863999999999999</c:v>
                      </c:pt>
                      <c:pt idx="273">
                        <c:v>5.8206720000000001</c:v>
                      </c:pt>
                      <c:pt idx="274">
                        <c:v>5.8206720000000001</c:v>
                      </c:pt>
                      <c:pt idx="275">
                        <c:v>7.0394880000000004</c:v>
                      </c:pt>
                      <c:pt idx="276">
                        <c:v>7.0394880000000004</c:v>
                      </c:pt>
                      <c:pt idx="277">
                        <c:v>4.9052160000000002</c:v>
                      </c:pt>
                      <c:pt idx="278">
                        <c:v>4.9052160000000002</c:v>
                      </c:pt>
                      <c:pt idx="279">
                        <c:v>4.9052160000000002</c:v>
                      </c:pt>
                      <c:pt idx="280">
                        <c:v>4.9052160000000002</c:v>
                      </c:pt>
                      <c:pt idx="281">
                        <c:v>5.4904159999999997</c:v>
                      </c:pt>
                      <c:pt idx="282">
                        <c:v>5.4904159999999997</c:v>
                      </c:pt>
                      <c:pt idx="283">
                        <c:v>4.9052160000000002</c:v>
                      </c:pt>
                      <c:pt idx="284">
                        <c:v>4.9052160000000002</c:v>
                      </c:pt>
                      <c:pt idx="285">
                        <c:v>5.5146240000000004</c:v>
                      </c:pt>
                      <c:pt idx="286">
                        <c:v>5.5146240000000004</c:v>
                      </c:pt>
                      <c:pt idx="287">
                        <c:v>5.8193279999999996</c:v>
                      </c:pt>
                      <c:pt idx="288">
                        <c:v>5.8193279999999996</c:v>
                      </c:pt>
                      <c:pt idx="289">
                        <c:v>5.2099200000000003</c:v>
                      </c:pt>
                      <c:pt idx="290">
                        <c:v>5.2099200000000003</c:v>
                      </c:pt>
                      <c:pt idx="291">
                        <c:v>5.2099200000000003</c:v>
                      </c:pt>
                      <c:pt idx="292">
                        <c:v>5.2099200000000003</c:v>
                      </c:pt>
                      <c:pt idx="293">
                        <c:v>5.3863919999999998</c:v>
                      </c:pt>
                      <c:pt idx="294">
                        <c:v>5.3863919999999998</c:v>
                      </c:pt>
                      <c:pt idx="295">
                        <c:v>5.2099200000000003</c:v>
                      </c:pt>
                      <c:pt idx="296">
                        <c:v>5.2099200000000003</c:v>
                      </c:pt>
                      <c:pt idx="297">
                        <c:v>3.991104</c:v>
                      </c:pt>
                      <c:pt idx="298">
                        <c:v>3.991104</c:v>
                      </c:pt>
                      <c:pt idx="299">
                        <c:v>4.1434559999999996</c:v>
                      </c:pt>
                      <c:pt idx="300">
                        <c:v>4.1434559999999996</c:v>
                      </c:pt>
                      <c:pt idx="301">
                        <c:v>4.2196319999999998</c:v>
                      </c:pt>
                      <c:pt idx="302">
                        <c:v>4.2196319999999998</c:v>
                      </c:pt>
                      <c:pt idx="303">
                        <c:v>4.0672800000000002</c:v>
                      </c:pt>
                      <c:pt idx="304">
                        <c:v>4.0672800000000002</c:v>
                      </c:pt>
                      <c:pt idx="305">
                        <c:v>4.0672800000000002</c:v>
                      </c:pt>
                      <c:pt idx="306">
                        <c:v>4.0672800000000002</c:v>
                      </c:pt>
                      <c:pt idx="307">
                        <c:v>4.1261799999999997</c:v>
                      </c:pt>
                      <c:pt idx="308">
                        <c:v>4.1261799999999997</c:v>
                      </c:pt>
                      <c:pt idx="309">
                        <c:v>4.0672800000000002</c:v>
                      </c:pt>
                      <c:pt idx="310">
                        <c:v>4.0672800000000002</c:v>
                      </c:pt>
                      <c:pt idx="311">
                        <c:v>3.7625760000000001</c:v>
                      </c:pt>
                      <c:pt idx="312">
                        <c:v>3.7625760000000001</c:v>
                      </c:pt>
                      <c:pt idx="313">
                        <c:v>3.8006639999999998</c:v>
                      </c:pt>
                      <c:pt idx="314">
                        <c:v>3.8006639999999998</c:v>
                      </c:pt>
                      <c:pt idx="315">
                        <c:v>3.8199839999999998</c:v>
                      </c:pt>
                      <c:pt idx="316">
                        <c:v>3.8199839999999998</c:v>
                      </c:pt>
                      <c:pt idx="317">
                        <c:v>3.7818960000000001</c:v>
                      </c:pt>
                      <c:pt idx="318">
                        <c:v>3.7818960000000001</c:v>
                      </c:pt>
                      <c:pt idx="319">
                        <c:v>3.7818960000000001</c:v>
                      </c:pt>
                      <c:pt idx="320">
                        <c:v>3.7818960000000001</c:v>
                      </c:pt>
                      <c:pt idx="321">
                        <c:v>3.8077359999999998</c:v>
                      </c:pt>
                      <c:pt idx="322">
                        <c:v>3.8077359999999998</c:v>
                      </c:pt>
                      <c:pt idx="323">
                        <c:v>3.7818960000000001</c:v>
                      </c:pt>
                      <c:pt idx="324">
                        <c:v>3.7818960000000001</c:v>
                      </c:pt>
                      <c:pt idx="325">
                        <c:v>3.7057199999999999</c:v>
                      </c:pt>
                      <c:pt idx="326">
                        <c:v>3.7057199999999999</c:v>
                      </c:pt>
                      <c:pt idx="327">
                        <c:v>3.6863999999999999</c:v>
                      </c:pt>
                      <c:pt idx="328">
                        <c:v>3.6863999999999999</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numCache>
                  </c:numRef>
                </c:yVal>
                <c:smooth val="0"/>
              </c15:ser>
            </c15:filteredScatterSeries>
          </c:ext>
        </c:extLst>
      </c:scatterChart>
      <c:valAx>
        <c:axId val="-2115698480"/>
        <c:scaling>
          <c:orientation val="minMax"/>
          <c:max val="9"/>
          <c:min val="0"/>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115700112"/>
        <c:crosses val="autoZero"/>
        <c:crossBetween val="midCat"/>
      </c:valAx>
      <c:valAx>
        <c:axId val="-2115700112"/>
        <c:scaling>
          <c:orientation val="minMax"/>
          <c:max val="5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98480"/>
        <c:crosses val="autoZero"/>
        <c:crossBetween val="midCat"/>
      </c:valAx>
      <c:spPr>
        <a:noFill/>
        <a:ln>
          <a:noFill/>
        </a:ln>
        <a:effectLst/>
      </c:spPr>
    </c:plotArea>
    <c:legend>
      <c:legendPos val="b"/>
      <c:layout>
        <c:manualLayout>
          <c:xMode val="edge"/>
          <c:yMode val="edge"/>
          <c:x val="2.5444918343540384E-2"/>
          <c:y val="0.86458192725909266"/>
          <c:w val="0.94679534849810443"/>
          <c:h val="0.1116085489313835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28966170895305"/>
          <c:y val="6.2153846153846184E-2"/>
          <c:w val="0.84141404199475067"/>
          <c:h val="0.64876290463692043"/>
        </c:manualLayout>
      </c:layout>
      <c:barChart>
        <c:barDir val="bar"/>
        <c:grouping val="stacked"/>
        <c:varyColors val="0"/>
        <c:ser>
          <c:idx val="0"/>
          <c:order val="0"/>
          <c:tx>
            <c:strRef>
              <c:f>Φύλλο1!$A$3</c:f>
              <c:strCache>
                <c:ptCount val="1"/>
                <c:pt idx="0">
                  <c:v>Filter Responses</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0.0</c:formatCode>
                <c:ptCount val="5"/>
                <c:pt idx="0">
                  <c:v>2.015244</c:v>
                </c:pt>
                <c:pt idx="1">
                  <c:v>7.8285239999999998</c:v>
                </c:pt>
                <c:pt idx="2">
                  <c:v>12.160764</c:v>
                </c:pt>
                <c:pt idx="3">
                  <c:v>19.822572000000001</c:v>
                </c:pt>
                <c:pt idx="4">
                  <c:v>30.859884000000001</c:v>
                </c:pt>
              </c:numCache>
            </c:numRef>
          </c:val>
        </c:ser>
        <c:ser>
          <c:idx val="1"/>
          <c:order val="1"/>
          <c:tx>
            <c:strRef>
              <c:f>Φύλλο1!$A$4</c:f>
              <c:strCache>
                <c:ptCount val="1"/>
                <c:pt idx="0">
                  <c:v>DT Scores</c:v>
                </c:pt>
              </c:strCache>
            </c:strRef>
          </c:tx>
          <c:spPr>
            <a:solidFill>
              <a:srgbClr val="C0000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0.0</c:formatCode>
                <c:ptCount val="5"/>
                <c:pt idx="0">
                  <c:v>2.7453599999999998</c:v>
                </c:pt>
                <c:pt idx="1">
                  <c:v>10.672560000000001</c:v>
                </c:pt>
                <c:pt idx="2">
                  <c:v>16.580159999999999</c:v>
                </c:pt>
                <c:pt idx="3">
                  <c:v>27.028079999999999</c:v>
                </c:pt>
                <c:pt idx="4">
                  <c:v>42.078960000000002</c:v>
                </c:pt>
              </c:numCache>
            </c:numRef>
          </c:val>
        </c:ser>
        <c:ser>
          <c:idx val="5"/>
          <c:order val="2"/>
          <c:tx>
            <c:strRef>
              <c:f>Φύλλο1!$A$2</c:f>
              <c:strCache>
                <c:ptCount val="1"/>
                <c:pt idx="0">
                  <c:v>Backtrack</c:v>
                </c:pt>
              </c:strCache>
            </c:strRef>
          </c:tx>
          <c:spPr>
            <a:solidFill>
              <a:schemeClr val="accent4"/>
            </a:solidFill>
            <a:ln>
              <a:noFill/>
            </a:ln>
            <a:effectLst/>
          </c:spPr>
          <c:invertIfNegative val="0"/>
          <c:val>
            <c:numRef>
              <c:f>Φύλλο1!$B$2:$F$2</c:f>
              <c:numCache>
                <c:formatCode>0.0</c:formatCode>
                <c:ptCount val="5"/>
                <c:pt idx="0">
                  <c:v>8.3988960000000006</c:v>
                </c:pt>
                <c:pt idx="1">
                  <c:v>32.650416</c:v>
                </c:pt>
                <c:pt idx="2">
                  <c:v>50.723135999999997</c:v>
                </c:pt>
                <c:pt idx="3">
                  <c:v>82.686288000000005</c:v>
                </c:pt>
                <c:pt idx="4">
                  <c:v>128.73057600000001</c:v>
                </c:pt>
              </c:numCache>
            </c:numRef>
          </c:val>
        </c:ser>
        <c:ser>
          <c:idx val="3"/>
          <c:order val="3"/>
          <c:tx>
            <c:strRef>
              <c:f>Φύλλο1!$A$6</c:f>
              <c:strCache>
                <c:ptCount val="1"/>
                <c:pt idx="0">
                  <c:v>Others</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0</c:formatCode>
                <c:ptCount val="5"/>
                <c:pt idx="0">
                  <c:v>0.43126799999999998</c:v>
                </c:pt>
                <c:pt idx="1">
                  <c:v>0.43126799999999998</c:v>
                </c:pt>
                <c:pt idx="2">
                  <c:v>0.43126799999999998</c:v>
                </c:pt>
                <c:pt idx="3">
                  <c:v>0.43126799999999998</c:v>
                </c:pt>
                <c:pt idx="4">
                  <c:v>0.43126799999999998</c:v>
                </c:pt>
              </c:numCache>
            </c:numRef>
          </c:val>
        </c:ser>
        <c:ser>
          <c:idx val="2"/>
          <c:order val="4"/>
          <c:tx>
            <c:strRef>
              <c:f>Φύλλο1!$A$5</c:f>
              <c:strCache>
                <c:ptCount val="1"/>
                <c:pt idx="0">
                  <c:v>Results</c:v>
                </c:pt>
              </c:strCache>
            </c:strRef>
          </c:tx>
          <c:spPr>
            <a:solidFill>
              <a:srgbClr val="00B0F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0.0</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2115706096"/>
        <c:axId val="-2115697392"/>
      </c:barChart>
      <c:catAx>
        <c:axId val="-211570609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97392"/>
        <c:crosses val="autoZero"/>
        <c:auto val="1"/>
        <c:lblAlgn val="ctr"/>
        <c:lblOffset val="100"/>
        <c:noMultiLvlLbl val="0"/>
      </c:catAx>
      <c:valAx>
        <c:axId val="-2115697392"/>
        <c:scaling>
          <c:orientation val="minMax"/>
          <c:max val="22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layout>
            <c:manualLayout>
              <c:xMode val="edge"/>
              <c:yMode val="edge"/>
              <c:x val="0.88456492417614463"/>
              <c:y val="0.6097083249209233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6096"/>
        <c:crosses val="autoZero"/>
        <c:crossBetween val="between"/>
      </c:valAx>
      <c:spPr>
        <a:noFill/>
        <a:ln>
          <a:noFill/>
        </a:ln>
        <a:effectLst/>
      </c:spPr>
    </c:plotArea>
    <c:legend>
      <c:legendPos val="b"/>
      <c:layout>
        <c:manualLayout>
          <c:xMode val="edge"/>
          <c:yMode val="edge"/>
          <c:x val="1.6742855059784206E-2"/>
          <c:y val="0.8435889359983848"/>
          <c:w val="0.96651428988043164"/>
          <c:h val="0.1153854229759741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5462962962962962E-2"/>
          <c:y val="0.12979351032448377"/>
          <c:w val="0.94907407407407407"/>
          <c:h val="0.32505686789151356"/>
        </c:manualLayout>
      </c:layout>
      <c:areaChart>
        <c:grouping val="standard"/>
        <c:varyColors val="0"/>
        <c:ser>
          <c:idx val="1"/>
          <c:order val="0"/>
          <c:tx>
            <c:strRef>
              <c:f>Φύλλο1!$C$1</c:f>
              <c:strCache>
                <c:ptCount val="1"/>
                <c:pt idx="0">
                  <c:v>FP Stage</c:v>
                </c:pt>
              </c:strCache>
            </c:strRef>
          </c:tx>
          <c:spPr>
            <a:solidFill>
              <a:schemeClr val="accent5"/>
            </a:solidFill>
            <a:ln w="25400">
              <a:noFill/>
            </a:ln>
            <a:effectLst/>
          </c:spPr>
          <c:val>
            <c:numRef>
              <c:f>Φύλλο1!$D$1:$D$6517</c:f>
              <c:numCache>
                <c:formatCode>General</c:formatCode>
                <c:ptCount val="6517"/>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1</c:v>
                </c:pt>
                <c:pt idx="2166">
                  <c:v>1</c:v>
                </c:pt>
                <c:pt idx="2167">
                  <c:v>1</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1</c:v>
                </c:pt>
                <c:pt idx="2222">
                  <c:v>1</c:v>
                </c:pt>
                <c:pt idx="2223">
                  <c:v>1</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1</c:v>
                </c:pt>
                <c:pt idx="2921">
                  <c:v>1</c:v>
                </c:pt>
                <c:pt idx="2922">
                  <c:v>1</c:v>
                </c:pt>
                <c:pt idx="2923">
                  <c:v>1</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1</c:v>
                </c:pt>
                <c:pt idx="3675">
                  <c:v>1</c:v>
                </c:pt>
                <c:pt idx="3676">
                  <c:v>1</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1</c:v>
                </c:pt>
                <c:pt idx="4837">
                  <c:v>1</c:v>
                </c:pt>
                <c:pt idx="4838">
                  <c:v>1</c:v>
                </c:pt>
                <c:pt idx="4839">
                  <c:v>1</c:v>
                </c:pt>
                <c:pt idx="4840">
                  <c:v>1</c:v>
                </c:pt>
                <c:pt idx="4841">
                  <c:v>1</c:v>
                </c:pt>
                <c:pt idx="4842">
                  <c:v>1</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1</c:v>
                </c:pt>
                <c:pt idx="4857">
                  <c:v>1</c:v>
                </c:pt>
                <c:pt idx="4858">
                  <c:v>1</c:v>
                </c:pt>
                <c:pt idx="4859">
                  <c:v>1</c:v>
                </c:pt>
                <c:pt idx="4860">
                  <c:v>1</c:v>
                </c:pt>
                <c:pt idx="4861">
                  <c:v>1</c:v>
                </c:pt>
                <c:pt idx="4862">
                  <c:v>1</c:v>
                </c:pt>
                <c:pt idx="4863">
                  <c:v>1</c:v>
                </c:pt>
                <c:pt idx="4864">
                  <c:v>1</c:v>
                </c:pt>
                <c:pt idx="4865">
                  <c:v>1</c:v>
                </c:pt>
                <c:pt idx="4866">
                  <c:v>1</c:v>
                </c:pt>
                <c:pt idx="4867">
                  <c:v>1</c:v>
                </c:pt>
                <c:pt idx="4868">
                  <c:v>1</c:v>
                </c:pt>
                <c:pt idx="4869">
                  <c:v>1</c:v>
                </c:pt>
                <c:pt idx="4870">
                  <c:v>1</c:v>
                </c:pt>
                <c:pt idx="4871">
                  <c:v>1</c:v>
                </c:pt>
                <c:pt idx="4872">
                  <c:v>1</c:v>
                </c:pt>
                <c:pt idx="4873">
                  <c:v>1</c:v>
                </c:pt>
                <c:pt idx="4874">
                  <c:v>1</c:v>
                </c:pt>
                <c:pt idx="4875">
                  <c:v>1</c:v>
                </c:pt>
                <c:pt idx="4876">
                  <c:v>1</c:v>
                </c:pt>
                <c:pt idx="4877">
                  <c:v>1</c:v>
                </c:pt>
                <c:pt idx="4878">
                  <c:v>1</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1</c:v>
                </c:pt>
                <c:pt idx="4971">
                  <c:v>1</c:v>
                </c:pt>
                <c:pt idx="4972">
                  <c:v>1</c:v>
                </c:pt>
                <c:pt idx="4973">
                  <c:v>1</c:v>
                </c:pt>
                <c:pt idx="4974">
                  <c:v>1</c:v>
                </c:pt>
                <c:pt idx="4975">
                  <c:v>1</c:v>
                </c:pt>
                <c:pt idx="4976">
                  <c:v>1</c:v>
                </c:pt>
                <c:pt idx="4977">
                  <c:v>1</c:v>
                </c:pt>
                <c:pt idx="4978">
                  <c:v>1</c:v>
                </c:pt>
                <c:pt idx="4979">
                  <c:v>1</c:v>
                </c:pt>
                <c:pt idx="4980">
                  <c:v>1</c:v>
                </c:pt>
                <c:pt idx="4981">
                  <c:v>1</c:v>
                </c:pt>
                <c:pt idx="4982">
                  <c:v>1</c:v>
                </c:pt>
                <c:pt idx="4983">
                  <c:v>1</c:v>
                </c:pt>
                <c:pt idx="4984">
                  <c:v>1</c:v>
                </c:pt>
                <c:pt idx="4985">
                  <c:v>1</c:v>
                </c:pt>
                <c:pt idx="4986">
                  <c:v>1</c:v>
                </c:pt>
                <c:pt idx="4987">
                  <c:v>1</c:v>
                </c:pt>
                <c:pt idx="4988">
                  <c:v>1</c:v>
                </c:pt>
                <c:pt idx="4989">
                  <c:v>1</c:v>
                </c:pt>
                <c:pt idx="4990">
                  <c:v>1</c:v>
                </c:pt>
                <c:pt idx="4991">
                  <c:v>1</c:v>
                </c:pt>
                <c:pt idx="4992">
                  <c:v>1</c:v>
                </c:pt>
                <c:pt idx="4993">
                  <c:v>1</c:v>
                </c:pt>
                <c:pt idx="4994">
                  <c:v>1</c:v>
                </c:pt>
                <c:pt idx="4995">
                  <c:v>1</c:v>
                </c:pt>
                <c:pt idx="4996">
                  <c:v>1</c:v>
                </c:pt>
                <c:pt idx="4997">
                  <c:v>1</c:v>
                </c:pt>
                <c:pt idx="4998">
                  <c:v>1</c:v>
                </c:pt>
                <c:pt idx="4999">
                  <c:v>1</c:v>
                </c:pt>
                <c:pt idx="5000">
                  <c:v>1</c:v>
                </c:pt>
                <c:pt idx="5001">
                  <c:v>1</c:v>
                </c:pt>
                <c:pt idx="5002">
                  <c:v>1</c:v>
                </c:pt>
                <c:pt idx="5003">
                  <c:v>1</c:v>
                </c:pt>
                <c:pt idx="5004">
                  <c:v>1</c:v>
                </c:pt>
                <c:pt idx="5005">
                  <c:v>1</c:v>
                </c:pt>
                <c:pt idx="5006">
                  <c:v>1</c:v>
                </c:pt>
                <c:pt idx="5007">
                  <c:v>1</c:v>
                </c:pt>
                <c:pt idx="5008">
                  <c:v>1</c:v>
                </c:pt>
                <c:pt idx="5009">
                  <c:v>1</c:v>
                </c:pt>
                <c:pt idx="5010">
                  <c:v>1</c:v>
                </c:pt>
                <c:pt idx="5011">
                  <c:v>1</c:v>
                </c:pt>
                <c:pt idx="5012">
                  <c:v>1</c:v>
                </c:pt>
                <c:pt idx="5013">
                  <c:v>1</c:v>
                </c:pt>
                <c:pt idx="5014">
                  <c:v>1</c:v>
                </c:pt>
                <c:pt idx="5015">
                  <c:v>1</c:v>
                </c:pt>
                <c:pt idx="5016">
                  <c:v>1</c:v>
                </c:pt>
                <c:pt idx="5017">
                  <c:v>1</c:v>
                </c:pt>
                <c:pt idx="5018">
                  <c:v>1</c:v>
                </c:pt>
                <c:pt idx="5019">
                  <c:v>1</c:v>
                </c:pt>
                <c:pt idx="5020">
                  <c:v>1</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1</c:v>
                </c:pt>
                <c:pt idx="5188">
                  <c:v>1</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1</c:v>
                </c:pt>
                <c:pt idx="5210">
                  <c:v>1</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1</c:v>
                </c:pt>
                <c:pt idx="5234">
                  <c:v>1</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1</c:v>
                </c:pt>
                <c:pt idx="5257">
                  <c:v>1</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1</c:v>
                </c:pt>
                <c:pt idx="5281">
                  <c:v>1</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1</c:v>
                </c:pt>
                <c:pt idx="5305">
                  <c:v>1</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1</c:v>
                </c:pt>
                <c:pt idx="5328">
                  <c:v>1</c:v>
                </c:pt>
                <c:pt idx="5329">
                  <c:v>1</c:v>
                </c:pt>
                <c:pt idx="5330">
                  <c:v>1</c:v>
                </c:pt>
                <c:pt idx="5331">
                  <c:v>1</c:v>
                </c:pt>
                <c:pt idx="5332">
                  <c:v>1</c:v>
                </c:pt>
                <c:pt idx="5333">
                  <c:v>1</c:v>
                </c:pt>
                <c:pt idx="5334">
                  <c:v>1</c:v>
                </c:pt>
                <c:pt idx="5335">
                  <c:v>1</c:v>
                </c:pt>
                <c:pt idx="5336">
                  <c:v>1</c:v>
                </c:pt>
                <c:pt idx="5337">
                  <c:v>1</c:v>
                </c:pt>
                <c:pt idx="5338">
                  <c:v>1</c:v>
                </c:pt>
                <c:pt idx="5339">
                  <c:v>1</c:v>
                </c:pt>
                <c:pt idx="5340">
                  <c:v>1</c:v>
                </c:pt>
                <c:pt idx="5341">
                  <c:v>1</c:v>
                </c:pt>
                <c:pt idx="5342">
                  <c:v>1</c:v>
                </c:pt>
                <c:pt idx="5343">
                  <c:v>1</c:v>
                </c:pt>
                <c:pt idx="5344">
                  <c:v>1</c:v>
                </c:pt>
                <c:pt idx="5345">
                  <c:v>1</c:v>
                </c:pt>
                <c:pt idx="5346">
                  <c:v>1</c:v>
                </c:pt>
                <c:pt idx="5347">
                  <c:v>1</c:v>
                </c:pt>
                <c:pt idx="5348">
                  <c:v>1</c:v>
                </c:pt>
                <c:pt idx="5349">
                  <c:v>1</c:v>
                </c:pt>
                <c:pt idx="5350">
                  <c:v>1</c:v>
                </c:pt>
                <c:pt idx="5351">
                  <c:v>1</c:v>
                </c:pt>
                <c:pt idx="5352">
                  <c:v>1</c:v>
                </c:pt>
                <c:pt idx="5353">
                  <c:v>1</c:v>
                </c:pt>
                <c:pt idx="5354">
                  <c:v>1</c:v>
                </c:pt>
                <c:pt idx="5355">
                  <c:v>1</c:v>
                </c:pt>
                <c:pt idx="5356">
                  <c:v>1</c:v>
                </c:pt>
                <c:pt idx="5357">
                  <c:v>1</c:v>
                </c:pt>
                <c:pt idx="5358">
                  <c:v>1</c:v>
                </c:pt>
                <c:pt idx="5359">
                  <c:v>1</c:v>
                </c:pt>
                <c:pt idx="5360">
                  <c:v>1</c:v>
                </c:pt>
                <c:pt idx="5361">
                  <c:v>1</c:v>
                </c:pt>
                <c:pt idx="5362">
                  <c:v>1</c:v>
                </c:pt>
                <c:pt idx="5363">
                  <c:v>1</c:v>
                </c:pt>
                <c:pt idx="5364">
                  <c:v>1</c:v>
                </c:pt>
                <c:pt idx="5365">
                  <c:v>1</c:v>
                </c:pt>
                <c:pt idx="5366">
                  <c:v>1</c:v>
                </c:pt>
                <c:pt idx="5367">
                  <c:v>1</c:v>
                </c:pt>
                <c:pt idx="5368">
                  <c:v>1</c:v>
                </c:pt>
                <c:pt idx="5369">
                  <c:v>1</c:v>
                </c:pt>
                <c:pt idx="5370">
                  <c:v>1</c:v>
                </c:pt>
                <c:pt idx="5371">
                  <c:v>1</c:v>
                </c:pt>
                <c:pt idx="5372">
                  <c:v>1</c:v>
                </c:pt>
                <c:pt idx="5373">
                  <c:v>1</c:v>
                </c:pt>
                <c:pt idx="5374">
                  <c:v>1</c:v>
                </c:pt>
                <c:pt idx="5375">
                  <c:v>1</c:v>
                </c:pt>
                <c:pt idx="5376">
                  <c:v>1</c:v>
                </c:pt>
                <c:pt idx="5377">
                  <c:v>1</c:v>
                </c:pt>
                <c:pt idx="5378">
                  <c:v>1</c:v>
                </c:pt>
                <c:pt idx="5379">
                  <c:v>1</c:v>
                </c:pt>
                <c:pt idx="5380">
                  <c:v>1</c:v>
                </c:pt>
                <c:pt idx="5381">
                  <c:v>1</c:v>
                </c:pt>
                <c:pt idx="5382">
                  <c:v>1</c:v>
                </c:pt>
                <c:pt idx="5383">
                  <c:v>1</c:v>
                </c:pt>
                <c:pt idx="5384">
                  <c:v>1</c:v>
                </c:pt>
                <c:pt idx="5385">
                  <c:v>1</c:v>
                </c:pt>
                <c:pt idx="5386">
                  <c:v>1</c:v>
                </c:pt>
                <c:pt idx="5387">
                  <c:v>1</c:v>
                </c:pt>
                <c:pt idx="5388">
                  <c:v>1</c:v>
                </c:pt>
                <c:pt idx="5389">
                  <c:v>1</c:v>
                </c:pt>
                <c:pt idx="5390">
                  <c:v>1</c:v>
                </c:pt>
                <c:pt idx="5391">
                  <c:v>1</c:v>
                </c:pt>
                <c:pt idx="5392">
                  <c:v>1</c:v>
                </c:pt>
                <c:pt idx="5393">
                  <c:v>1</c:v>
                </c:pt>
                <c:pt idx="5394">
                  <c:v>1</c:v>
                </c:pt>
                <c:pt idx="5395">
                  <c:v>1</c:v>
                </c:pt>
                <c:pt idx="5396">
                  <c:v>1</c:v>
                </c:pt>
                <c:pt idx="5397">
                  <c:v>1</c:v>
                </c:pt>
                <c:pt idx="5398">
                  <c:v>1</c:v>
                </c:pt>
                <c:pt idx="5399">
                  <c:v>1</c:v>
                </c:pt>
                <c:pt idx="5400">
                  <c:v>1</c:v>
                </c:pt>
                <c:pt idx="5401">
                  <c:v>1</c:v>
                </c:pt>
                <c:pt idx="5402">
                  <c:v>1</c:v>
                </c:pt>
                <c:pt idx="5403">
                  <c:v>1</c:v>
                </c:pt>
                <c:pt idx="5404">
                  <c:v>1</c:v>
                </c:pt>
                <c:pt idx="5405">
                  <c:v>1</c:v>
                </c:pt>
                <c:pt idx="5406">
                  <c:v>1</c:v>
                </c:pt>
                <c:pt idx="5407">
                  <c:v>1</c:v>
                </c:pt>
                <c:pt idx="5408">
                  <c:v>1</c:v>
                </c:pt>
                <c:pt idx="5409">
                  <c:v>1</c:v>
                </c:pt>
                <c:pt idx="5410">
                  <c:v>1</c:v>
                </c:pt>
                <c:pt idx="5411">
                  <c:v>1</c:v>
                </c:pt>
                <c:pt idx="5412">
                  <c:v>1</c:v>
                </c:pt>
                <c:pt idx="5413">
                  <c:v>1</c:v>
                </c:pt>
                <c:pt idx="5414">
                  <c:v>1</c:v>
                </c:pt>
                <c:pt idx="5415">
                  <c:v>1</c:v>
                </c:pt>
                <c:pt idx="5416">
                  <c:v>1</c:v>
                </c:pt>
                <c:pt idx="5417">
                  <c:v>1</c:v>
                </c:pt>
                <c:pt idx="5418">
                  <c:v>1</c:v>
                </c:pt>
                <c:pt idx="5419">
                  <c:v>1</c:v>
                </c:pt>
                <c:pt idx="5420">
                  <c:v>1</c:v>
                </c:pt>
                <c:pt idx="5421">
                  <c:v>1</c:v>
                </c:pt>
                <c:pt idx="5422">
                  <c:v>1</c:v>
                </c:pt>
                <c:pt idx="5423">
                  <c:v>1</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1</c:v>
                </c:pt>
                <c:pt idx="5443">
                  <c:v>1</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1</c:v>
                </c:pt>
                <c:pt idx="5463">
                  <c:v>1</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1</c:v>
                </c:pt>
                <c:pt idx="5482">
                  <c:v>1</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1</c:v>
                </c:pt>
                <c:pt idx="5519">
                  <c:v>1</c:v>
                </c:pt>
                <c:pt idx="5520">
                  <c:v>1</c:v>
                </c:pt>
                <c:pt idx="5521">
                  <c:v>1</c:v>
                </c:pt>
                <c:pt idx="5522">
                  <c:v>1</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1</c:v>
                </c:pt>
                <c:pt idx="5647">
                  <c:v>1</c:v>
                </c:pt>
                <c:pt idx="5648">
                  <c:v>1</c:v>
                </c:pt>
                <c:pt idx="5649">
                  <c:v>1</c:v>
                </c:pt>
                <c:pt idx="5650">
                  <c:v>1</c:v>
                </c:pt>
                <c:pt idx="5651">
                  <c:v>1</c:v>
                </c:pt>
                <c:pt idx="5652">
                  <c:v>1</c:v>
                </c:pt>
                <c:pt idx="5653">
                  <c:v>1</c:v>
                </c:pt>
                <c:pt idx="5654">
                  <c:v>1</c:v>
                </c:pt>
                <c:pt idx="5655">
                  <c:v>1</c:v>
                </c:pt>
                <c:pt idx="5656">
                  <c:v>1</c:v>
                </c:pt>
                <c:pt idx="5657">
                  <c:v>1</c:v>
                </c:pt>
                <c:pt idx="5658">
                  <c:v>1</c:v>
                </c:pt>
                <c:pt idx="5659">
                  <c:v>1</c:v>
                </c:pt>
                <c:pt idx="5660">
                  <c:v>1</c:v>
                </c:pt>
                <c:pt idx="5661">
                  <c:v>1</c:v>
                </c:pt>
                <c:pt idx="5662">
                  <c:v>1</c:v>
                </c:pt>
                <c:pt idx="5663">
                  <c:v>1</c:v>
                </c:pt>
                <c:pt idx="5664">
                  <c:v>1</c:v>
                </c:pt>
                <c:pt idx="5665">
                  <c:v>1</c:v>
                </c:pt>
                <c:pt idx="5666">
                  <c:v>1</c:v>
                </c:pt>
                <c:pt idx="5667">
                  <c:v>1</c:v>
                </c:pt>
                <c:pt idx="5668">
                  <c:v>1</c:v>
                </c:pt>
                <c:pt idx="5669">
                  <c:v>1</c:v>
                </c:pt>
                <c:pt idx="5670">
                  <c:v>1</c:v>
                </c:pt>
                <c:pt idx="5671">
                  <c:v>1</c:v>
                </c:pt>
                <c:pt idx="5672">
                  <c:v>1</c:v>
                </c:pt>
                <c:pt idx="5673">
                  <c:v>1</c:v>
                </c:pt>
                <c:pt idx="5674">
                  <c:v>1</c:v>
                </c:pt>
                <c:pt idx="5675">
                  <c:v>1</c:v>
                </c:pt>
                <c:pt idx="5676">
                  <c:v>1</c:v>
                </c:pt>
                <c:pt idx="5677">
                  <c:v>1</c:v>
                </c:pt>
                <c:pt idx="5678">
                  <c:v>1</c:v>
                </c:pt>
                <c:pt idx="5679">
                  <c:v>1</c:v>
                </c:pt>
                <c:pt idx="5680">
                  <c:v>1</c:v>
                </c:pt>
                <c:pt idx="5681">
                  <c:v>1</c:v>
                </c:pt>
                <c:pt idx="5682">
                  <c:v>1</c:v>
                </c:pt>
                <c:pt idx="5683">
                  <c:v>1</c:v>
                </c:pt>
                <c:pt idx="5684">
                  <c:v>1</c:v>
                </c:pt>
                <c:pt idx="5685">
                  <c:v>1</c:v>
                </c:pt>
                <c:pt idx="5686">
                  <c:v>1</c:v>
                </c:pt>
                <c:pt idx="5687">
                  <c:v>1</c:v>
                </c:pt>
                <c:pt idx="5688">
                  <c:v>1</c:v>
                </c:pt>
                <c:pt idx="5689">
                  <c:v>1</c:v>
                </c:pt>
                <c:pt idx="5690">
                  <c:v>1</c:v>
                </c:pt>
                <c:pt idx="5691">
                  <c:v>1</c:v>
                </c:pt>
                <c:pt idx="5692">
                  <c:v>1</c:v>
                </c:pt>
                <c:pt idx="5693">
                  <c:v>1</c:v>
                </c:pt>
                <c:pt idx="5694">
                  <c:v>1</c:v>
                </c:pt>
                <c:pt idx="5695">
                  <c:v>1</c:v>
                </c:pt>
                <c:pt idx="5696">
                  <c:v>1</c:v>
                </c:pt>
                <c:pt idx="5697">
                  <c:v>1</c:v>
                </c:pt>
                <c:pt idx="5698">
                  <c:v>1</c:v>
                </c:pt>
                <c:pt idx="5699">
                  <c:v>1</c:v>
                </c:pt>
                <c:pt idx="5700">
                  <c:v>1</c:v>
                </c:pt>
                <c:pt idx="5701">
                  <c:v>1</c:v>
                </c:pt>
                <c:pt idx="5702">
                  <c:v>1</c:v>
                </c:pt>
                <c:pt idx="5703">
                  <c:v>1</c:v>
                </c:pt>
                <c:pt idx="5704">
                  <c:v>1</c:v>
                </c:pt>
                <c:pt idx="5705">
                  <c:v>1</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1</c:v>
                </c:pt>
                <c:pt idx="5749">
                  <c:v>1</c:v>
                </c:pt>
                <c:pt idx="5750">
                  <c:v>1</c:v>
                </c:pt>
                <c:pt idx="5751">
                  <c:v>1</c:v>
                </c:pt>
                <c:pt idx="5752">
                  <c:v>1</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1</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1</c:v>
                </c:pt>
                <c:pt idx="5791">
                  <c:v>1</c:v>
                </c:pt>
                <c:pt idx="5792">
                  <c:v>1</c:v>
                </c:pt>
                <c:pt idx="5793">
                  <c:v>1</c:v>
                </c:pt>
                <c:pt idx="5794">
                  <c:v>1</c:v>
                </c:pt>
                <c:pt idx="5795">
                  <c:v>1</c:v>
                </c:pt>
                <c:pt idx="5796">
                  <c:v>1</c:v>
                </c:pt>
                <c:pt idx="5797">
                  <c:v>1</c:v>
                </c:pt>
                <c:pt idx="5798">
                  <c:v>1</c:v>
                </c:pt>
                <c:pt idx="5799">
                  <c:v>1</c:v>
                </c:pt>
                <c:pt idx="5800">
                  <c:v>1</c:v>
                </c:pt>
                <c:pt idx="5801">
                  <c:v>1</c:v>
                </c:pt>
                <c:pt idx="5802">
                  <c:v>1</c:v>
                </c:pt>
                <c:pt idx="5803">
                  <c:v>1</c:v>
                </c:pt>
                <c:pt idx="5804">
                  <c:v>1</c:v>
                </c:pt>
                <c:pt idx="5805">
                  <c:v>1</c:v>
                </c:pt>
                <c:pt idx="5806">
                  <c:v>1</c:v>
                </c:pt>
                <c:pt idx="5807">
                  <c:v>1</c:v>
                </c:pt>
                <c:pt idx="5808">
                  <c:v>1</c:v>
                </c:pt>
                <c:pt idx="5809">
                  <c:v>1</c:v>
                </c:pt>
                <c:pt idx="5810">
                  <c:v>1</c:v>
                </c:pt>
                <c:pt idx="5811">
                  <c:v>1</c:v>
                </c:pt>
                <c:pt idx="5812">
                  <c:v>1</c:v>
                </c:pt>
                <c:pt idx="5813">
                  <c:v>1</c:v>
                </c:pt>
                <c:pt idx="5814">
                  <c:v>1</c:v>
                </c:pt>
                <c:pt idx="5815">
                  <c:v>1</c:v>
                </c:pt>
                <c:pt idx="5816">
                  <c:v>1</c:v>
                </c:pt>
                <c:pt idx="5817">
                  <c:v>1</c:v>
                </c:pt>
                <c:pt idx="5818">
                  <c:v>1</c:v>
                </c:pt>
                <c:pt idx="5819">
                  <c:v>1</c:v>
                </c:pt>
                <c:pt idx="5820">
                  <c:v>1</c:v>
                </c:pt>
                <c:pt idx="5821">
                  <c:v>1</c:v>
                </c:pt>
                <c:pt idx="5822">
                  <c:v>1</c:v>
                </c:pt>
                <c:pt idx="5823">
                  <c:v>1</c:v>
                </c:pt>
                <c:pt idx="5824">
                  <c:v>1</c:v>
                </c:pt>
                <c:pt idx="5825">
                  <c:v>1</c:v>
                </c:pt>
                <c:pt idx="5826">
                  <c:v>1</c:v>
                </c:pt>
                <c:pt idx="5827">
                  <c:v>1</c:v>
                </c:pt>
                <c:pt idx="5828">
                  <c:v>1</c:v>
                </c:pt>
                <c:pt idx="5829">
                  <c:v>1</c:v>
                </c:pt>
                <c:pt idx="5830">
                  <c:v>1</c:v>
                </c:pt>
                <c:pt idx="5831">
                  <c:v>1</c:v>
                </c:pt>
                <c:pt idx="5832">
                  <c:v>1</c:v>
                </c:pt>
                <c:pt idx="5833">
                  <c:v>1</c:v>
                </c:pt>
                <c:pt idx="5834">
                  <c:v>1</c:v>
                </c:pt>
                <c:pt idx="5835">
                  <c:v>1</c:v>
                </c:pt>
                <c:pt idx="5836">
                  <c:v>1</c:v>
                </c:pt>
                <c:pt idx="5837">
                  <c:v>1</c:v>
                </c:pt>
                <c:pt idx="5838">
                  <c:v>1</c:v>
                </c:pt>
                <c:pt idx="5839">
                  <c:v>1</c:v>
                </c:pt>
                <c:pt idx="5840">
                  <c:v>1</c:v>
                </c:pt>
                <c:pt idx="5841">
                  <c:v>1</c:v>
                </c:pt>
                <c:pt idx="5842">
                  <c:v>1</c:v>
                </c:pt>
                <c:pt idx="5843">
                  <c:v>1</c:v>
                </c:pt>
                <c:pt idx="5844">
                  <c:v>1</c:v>
                </c:pt>
                <c:pt idx="5845">
                  <c:v>1</c:v>
                </c:pt>
                <c:pt idx="5846">
                  <c:v>1</c:v>
                </c:pt>
                <c:pt idx="5847">
                  <c:v>1</c:v>
                </c:pt>
                <c:pt idx="5848">
                  <c:v>1</c:v>
                </c:pt>
                <c:pt idx="5849">
                  <c:v>1</c:v>
                </c:pt>
                <c:pt idx="5850">
                  <c:v>1</c:v>
                </c:pt>
                <c:pt idx="5851">
                  <c:v>1</c:v>
                </c:pt>
                <c:pt idx="5852">
                  <c:v>1</c:v>
                </c:pt>
                <c:pt idx="5853">
                  <c:v>1</c:v>
                </c:pt>
                <c:pt idx="5854">
                  <c:v>1</c:v>
                </c:pt>
                <c:pt idx="5855">
                  <c:v>1</c:v>
                </c:pt>
                <c:pt idx="5856">
                  <c:v>1</c:v>
                </c:pt>
                <c:pt idx="5857">
                  <c:v>1</c:v>
                </c:pt>
                <c:pt idx="5858">
                  <c:v>1</c:v>
                </c:pt>
                <c:pt idx="5859">
                  <c:v>1</c:v>
                </c:pt>
                <c:pt idx="5860">
                  <c:v>1</c:v>
                </c:pt>
                <c:pt idx="5861">
                  <c:v>1</c:v>
                </c:pt>
                <c:pt idx="5862">
                  <c:v>1</c:v>
                </c:pt>
                <c:pt idx="5863">
                  <c:v>1</c:v>
                </c:pt>
                <c:pt idx="5864">
                  <c:v>1</c:v>
                </c:pt>
                <c:pt idx="5865">
                  <c:v>1</c:v>
                </c:pt>
                <c:pt idx="5866">
                  <c:v>1</c:v>
                </c:pt>
                <c:pt idx="5867">
                  <c:v>1</c:v>
                </c:pt>
                <c:pt idx="5868">
                  <c:v>1</c:v>
                </c:pt>
                <c:pt idx="5869">
                  <c:v>1</c:v>
                </c:pt>
                <c:pt idx="5870">
                  <c:v>1</c:v>
                </c:pt>
                <c:pt idx="5871">
                  <c:v>1</c:v>
                </c:pt>
                <c:pt idx="5872">
                  <c:v>1</c:v>
                </c:pt>
                <c:pt idx="5873">
                  <c:v>1</c:v>
                </c:pt>
                <c:pt idx="5874">
                  <c:v>1</c:v>
                </c:pt>
                <c:pt idx="5875">
                  <c:v>1</c:v>
                </c:pt>
                <c:pt idx="5876">
                  <c:v>1</c:v>
                </c:pt>
                <c:pt idx="5877">
                  <c:v>1</c:v>
                </c:pt>
                <c:pt idx="5878">
                  <c:v>1</c:v>
                </c:pt>
                <c:pt idx="5879">
                  <c:v>1</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1</c:v>
                </c:pt>
                <c:pt idx="5896">
                  <c:v>1</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1</c:v>
                </c:pt>
                <c:pt idx="5914">
                  <c:v>1</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1</c:v>
                </c:pt>
                <c:pt idx="5932">
                  <c:v>1</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1</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1</c:v>
                </c:pt>
                <c:pt idx="6019">
                  <c:v>1</c:v>
                </c:pt>
                <c:pt idx="6020">
                  <c:v>1</c:v>
                </c:pt>
                <c:pt idx="6021">
                  <c:v>1</c:v>
                </c:pt>
                <c:pt idx="6022">
                  <c:v>1</c:v>
                </c:pt>
                <c:pt idx="6023">
                  <c:v>1</c:v>
                </c:pt>
                <c:pt idx="6024">
                  <c:v>1</c:v>
                </c:pt>
                <c:pt idx="6025">
                  <c:v>1</c:v>
                </c:pt>
                <c:pt idx="6026">
                  <c:v>1</c:v>
                </c:pt>
                <c:pt idx="6027">
                  <c:v>1</c:v>
                </c:pt>
                <c:pt idx="6028">
                  <c:v>1</c:v>
                </c:pt>
                <c:pt idx="6029">
                  <c:v>1</c:v>
                </c:pt>
                <c:pt idx="6030">
                  <c:v>1</c:v>
                </c:pt>
                <c:pt idx="6031">
                  <c:v>1</c:v>
                </c:pt>
                <c:pt idx="6032">
                  <c:v>1</c:v>
                </c:pt>
                <c:pt idx="6033">
                  <c:v>1</c:v>
                </c:pt>
                <c:pt idx="6034">
                  <c:v>1</c:v>
                </c:pt>
                <c:pt idx="6035">
                  <c:v>1</c:v>
                </c:pt>
                <c:pt idx="6036">
                  <c:v>1</c:v>
                </c:pt>
                <c:pt idx="6037">
                  <c:v>1</c:v>
                </c:pt>
                <c:pt idx="6038">
                  <c:v>1</c:v>
                </c:pt>
                <c:pt idx="6039">
                  <c:v>1</c:v>
                </c:pt>
                <c:pt idx="6040">
                  <c:v>1</c:v>
                </c:pt>
                <c:pt idx="6041">
                  <c:v>1</c:v>
                </c:pt>
                <c:pt idx="6042">
                  <c:v>1</c:v>
                </c:pt>
                <c:pt idx="6043">
                  <c:v>1</c:v>
                </c:pt>
                <c:pt idx="6044">
                  <c:v>1</c:v>
                </c:pt>
                <c:pt idx="6045">
                  <c:v>1</c:v>
                </c:pt>
                <c:pt idx="6046">
                  <c:v>1</c:v>
                </c:pt>
                <c:pt idx="6047">
                  <c:v>1</c:v>
                </c:pt>
                <c:pt idx="6048">
                  <c:v>1</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1</c:v>
                </c:pt>
                <c:pt idx="6074">
                  <c:v>1</c:v>
                </c:pt>
                <c:pt idx="6075">
                  <c:v>1</c:v>
                </c:pt>
                <c:pt idx="6076">
                  <c:v>1</c:v>
                </c:pt>
                <c:pt idx="6077">
                  <c:v>1</c:v>
                </c:pt>
                <c:pt idx="6078">
                  <c:v>1</c:v>
                </c:pt>
                <c:pt idx="6079">
                  <c:v>1</c:v>
                </c:pt>
                <c:pt idx="6080">
                  <c:v>1</c:v>
                </c:pt>
                <c:pt idx="6081">
                  <c:v>1</c:v>
                </c:pt>
                <c:pt idx="6082">
                  <c:v>1</c:v>
                </c:pt>
                <c:pt idx="6083">
                  <c:v>1</c:v>
                </c:pt>
                <c:pt idx="6084">
                  <c:v>1</c:v>
                </c:pt>
                <c:pt idx="6085">
                  <c:v>1</c:v>
                </c:pt>
                <c:pt idx="6086">
                  <c:v>1</c:v>
                </c:pt>
                <c:pt idx="6087">
                  <c:v>1</c:v>
                </c:pt>
                <c:pt idx="6088">
                  <c:v>1</c:v>
                </c:pt>
                <c:pt idx="6089">
                  <c:v>1</c:v>
                </c:pt>
                <c:pt idx="6090">
                  <c:v>1</c:v>
                </c:pt>
                <c:pt idx="6091">
                  <c:v>1</c:v>
                </c:pt>
                <c:pt idx="6092">
                  <c:v>1</c:v>
                </c:pt>
                <c:pt idx="6093">
                  <c:v>1</c:v>
                </c:pt>
                <c:pt idx="6094">
                  <c:v>1</c:v>
                </c:pt>
                <c:pt idx="6095">
                  <c:v>1</c:v>
                </c:pt>
                <c:pt idx="6096">
                  <c:v>1</c:v>
                </c:pt>
                <c:pt idx="6097">
                  <c:v>1</c:v>
                </c:pt>
                <c:pt idx="6098">
                  <c:v>1</c:v>
                </c:pt>
                <c:pt idx="6099">
                  <c:v>1</c:v>
                </c:pt>
                <c:pt idx="6100">
                  <c:v>1</c:v>
                </c:pt>
                <c:pt idx="6101">
                  <c:v>1</c:v>
                </c:pt>
                <c:pt idx="6102">
                  <c:v>1</c:v>
                </c:pt>
                <c:pt idx="6103">
                  <c:v>1</c:v>
                </c:pt>
                <c:pt idx="6104">
                  <c:v>1</c:v>
                </c:pt>
                <c:pt idx="6105">
                  <c:v>1</c:v>
                </c:pt>
                <c:pt idx="6106">
                  <c:v>1</c:v>
                </c:pt>
                <c:pt idx="6107">
                  <c:v>1</c:v>
                </c:pt>
                <c:pt idx="6108">
                  <c:v>1</c:v>
                </c:pt>
                <c:pt idx="6109">
                  <c:v>1</c:v>
                </c:pt>
                <c:pt idx="6110">
                  <c:v>1</c:v>
                </c:pt>
                <c:pt idx="6111">
                  <c:v>1</c:v>
                </c:pt>
                <c:pt idx="6112">
                  <c:v>1</c:v>
                </c:pt>
                <c:pt idx="6113">
                  <c:v>1</c:v>
                </c:pt>
                <c:pt idx="6114">
                  <c:v>1</c:v>
                </c:pt>
                <c:pt idx="6115">
                  <c:v>1</c:v>
                </c:pt>
                <c:pt idx="6116">
                  <c:v>1</c:v>
                </c:pt>
                <c:pt idx="6117">
                  <c:v>1</c:v>
                </c:pt>
                <c:pt idx="6118">
                  <c:v>1</c:v>
                </c:pt>
                <c:pt idx="6119">
                  <c:v>1</c:v>
                </c:pt>
                <c:pt idx="6120">
                  <c:v>1</c:v>
                </c:pt>
                <c:pt idx="6121">
                  <c:v>1</c:v>
                </c:pt>
                <c:pt idx="6122">
                  <c:v>1</c:v>
                </c:pt>
                <c:pt idx="6123">
                  <c:v>1</c:v>
                </c:pt>
                <c:pt idx="6124">
                  <c:v>1</c:v>
                </c:pt>
                <c:pt idx="6125">
                  <c:v>1</c:v>
                </c:pt>
                <c:pt idx="6126">
                  <c:v>1</c:v>
                </c:pt>
                <c:pt idx="6127">
                  <c:v>1</c:v>
                </c:pt>
                <c:pt idx="6128">
                  <c:v>1</c:v>
                </c:pt>
                <c:pt idx="6129">
                  <c:v>1</c:v>
                </c:pt>
                <c:pt idx="6130">
                  <c:v>1</c:v>
                </c:pt>
                <c:pt idx="6131">
                  <c:v>1</c:v>
                </c:pt>
                <c:pt idx="6132">
                  <c:v>1</c:v>
                </c:pt>
                <c:pt idx="6133">
                  <c:v>1</c:v>
                </c:pt>
                <c:pt idx="6134">
                  <c:v>1</c:v>
                </c:pt>
                <c:pt idx="6135">
                  <c:v>1</c:v>
                </c:pt>
                <c:pt idx="6136">
                  <c:v>1</c:v>
                </c:pt>
                <c:pt idx="6137">
                  <c:v>1</c:v>
                </c:pt>
                <c:pt idx="6138">
                  <c:v>1</c:v>
                </c:pt>
                <c:pt idx="6139">
                  <c:v>1</c:v>
                </c:pt>
                <c:pt idx="6140">
                  <c:v>1</c:v>
                </c:pt>
                <c:pt idx="6141">
                  <c:v>1</c:v>
                </c:pt>
                <c:pt idx="6142">
                  <c:v>1</c:v>
                </c:pt>
                <c:pt idx="6143">
                  <c:v>1</c:v>
                </c:pt>
                <c:pt idx="6144">
                  <c:v>1</c:v>
                </c:pt>
                <c:pt idx="6145">
                  <c:v>1</c:v>
                </c:pt>
                <c:pt idx="6146">
                  <c:v>1</c:v>
                </c:pt>
                <c:pt idx="6147">
                  <c:v>1</c:v>
                </c:pt>
                <c:pt idx="6148">
                  <c:v>1</c:v>
                </c:pt>
                <c:pt idx="6149">
                  <c:v>1</c:v>
                </c:pt>
                <c:pt idx="6150">
                  <c:v>1</c:v>
                </c:pt>
                <c:pt idx="6151">
                  <c:v>1</c:v>
                </c:pt>
                <c:pt idx="6152">
                  <c:v>1</c:v>
                </c:pt>
                <c:pt idx="6153">
                  <c:v>1</c:v>
                </c:pt>
                <c:pt idx="6154">
                  <c:v>1</c:v>
                </c:pt>
                <c:pt idx="6155">
                  <c:v>1</c:v>
                </c:pt>
                <c:pt idx="6156">
                  <c:v>1</c:v>
                </c:pt>
                <c:pt idx="6157">
                  <c:v>1</c:v>
                </c:pt>
                <c:pt idx="6158">
                  <c:v>1</c:v>
                </c:pt>
                <c:pt idx="6159">
                  <c:v>1</c:v>
                </c:pt>
                <c:pt idx="6160">
                  <c:v>1</c:v>
                </c:pt>
                <c:pt idx="6161">
                  <c:v>1</c:v>
                </c:pt>
                <c:pt idx="6162">
                  <c:v>1</c:v>
                </c:pt>
                <c:pt idx="6163">
                  <c:v>1</c:v>
                </c:pt>
                <c:pt idx="6164">
                  <c:v>1</c:v>
                </c:pt>
                <c:pt idx="6165">
                  <c:v>1</c:v>
                </c:pt>
                <c:pt idx="6166">
                  <c:v>1</c:v>
                </c:pt>
                <c:pt idx="6167">
                  <c:v>1</c:v>
                </c:pt>
                <c:pt idx="6168">
                  <c:v>1</c:v>
                </c:pt>
                <c:pt idx="6169">
                  <c:v>1</c:v>
                </c:pt>
                <c:pt idx="6170">
                  <c:v>1</c:v>
                </c:pt>
                <c:pt idx="6171">
                  <c:v>1</c:v>
                </c:pt>
                <c:pt idx="6172">
                  <c:v>1</c:v>
                </c:pt>
                <c:pt idx="6173">
                  <c:v>1</c:v>
                </c:pt>
                <c:pt idx="6174">
                  <c:v>1</c:v>
                </c:pt>
                <c:pt idx="6175">
                  <c:v>1</c:v>
                </c:pt>
                <c:pt idx="6176">
                  <c:v>1</c:v>
                </c:pt>
                <c:pt idx="6177">
                  <c:v>1</c:v>
                </c:pt>
                <c:pt idx="6178">
                  <c:v>1</c:v>
                </c:pt>
                <c:pt idx="6179">
                  <c:v>1</c:v>
                </c:pt>
                <c:pt idx="6180">
                  <c:v>1</c:v>
                </c:pt>
                <c:pt idx="6181">
                  <c:v>1</c:v>
                </c:pt>
                <c:pt idx="6182">
                  <c:v>1</c:v>
                </c:pt>
                <c:pt idx="6183">
                  <c:v>1</c:v>
                </c:pt>
                <c:pt idx="6184">
                  <c:v>1</c:v>
                </c:pt>
                <c:pt idx="6185">
                  <c:v>1</c:v>
                </c:pt>
                <c:pt idx="6186">
                  <c:v>1</c:v>
                </c:pt>
                <c:pt idx="6187">
                  <c:v>1</c:v>
                </c:pt>
                <c:pt idx="6188">
                  <c:v>1</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1</c:v>
                </c:pt>
                <c:pt idx="6203">
                  <c:v>1</c:v>
                </c:pt>
                <c:pt idx="6204">
                  <c:v>1</c:v>
                </c:pt>
                <c:pt idx="6205">
                  <c:v>1</c:v>
                </c:pt>
                <c:pt idx="6206">
                  <c:v>1</c:v>
                </c:pt>
                <c:pt idx="6207">
                  <c:v>1</c:v>
                </c:pt>
                <c:pt idx="6208">
                  <c:v>1</c:v>
                </c:pt>
                <c:pt idx="6209">
                  <c:v>1</c:v>
                </c:pt>
                <c:pt idx="6210">
                  <c:v>1</c:v>
                </c:pt>
                <c:pt idx="6211">
                  <c:v>1</c:v>
                </c:pt>
                <c:pt idx="6212">
                  <c:v>1</c:v>
                </c:pt>
                <c:pt idx="6213">
                  <c:v>1</c:v>
                </c:pt>
                <c:pt idx="6214">
                  <c:v>1</c:v>
                </c:pt>
                <c:pt idx="6215">
                  <c:v>1</c:v>
                </c:pt>
                <c:pt idx="6216">
                  <c:v>1</c:v>
                </c:pt>
                <c:pt idx="6217">
                  <c:v>1</c:v>
                </c:pt>
                <c:pt idx="6218">
                  <c:v>1</c:v>
                </c:pt>
                <c:pt idx="6219">
                  <c:v>1</c:v>
                </c:pt>
                <c:pt idx="6220">
                  <c:v>1</c:v>
                </c:pt>
                <c:pt idx="6221">
                  <c:v>1</c:v>
                </c:pt>
                <c:pt idx="6222">
                  <c:v>1</c:v>
                </c:pt>
                <c:pt idx="6223">
                  <c:v>1</c:v>
                </c:pt>
                <c:pt idx="6224">
                  <c:v>1</c:v>
                </c:pt>
                <c:pt idx="6225">
                  <c:v>1</c:v>
                </c:pt>
                <c:pt idx="6226">
                  <c:v>1</c:v>
                </c:pt>
                <c:pt idx="6227">
                  <c:v>1</c:v>
                </c:pt>
                <c:pt idx="6228">
                  <c:v>1</c:v>
                </c:pt>
                <c:pt idx="6229">
                  <c:v>1</c:v>
                </c:pt>
                <c:pt idx="6230">
                  <c:v>1</c:v>
                </c:pt>
                <c:pt idx="6231">
                  <c:v>1</c:v>
                </c:pt>
                <c:pt idx="6232">
                  <c:v>1</c:v>
                </c:pt>
                <c:pt idx="6233">
                  <c:v>1</c:v>
                </c:pt>
                <c:pt idx="6234">
                  <c:v>1</c:v>
                </c:pt>
                <c:pt idx="6235">
                  <c:v>1</c:v>
                </c:pt>
                <c:pt idx="6236">
                  <c:v>1</c:v>
                </c:pt>
                <c:pt idx="6237">
                  <c:v>1</c:v>
                </c:pt>
                <c:pt idx="6238">
                  <c:v>1</c:v>
                </c:pt>
                <c:pt idx="6239">
                  <c:v>1</c:v>
                </c:pt>
                <c:pt idx="6240">
                  <c:v>1</c:v>
                </c:pt>
                <c:pt idx="6241">
                  <c:v>1</c:v>
                </c:pt>
                <c:pt idx="6242">
                  <c:v>1</c:v>
                </c:pt>
                <c:pt idx="6243">
                  <c:v>1</c:v>
                </c:pt>
                <c:pt idx="6244">
                  <c:v>1</c:v>
                </c:pt>
                <c:pt idx="6245">
                  <c:v>1</c:v>
                </c:pt>
                <c:pt idx="6246">
                  <c:v>1</c:v>
                </c:pt>
                <c:pt idx="6247">
                  <c:v>1</c:v>
                </c:pt>
                <c:pt idx="6248">
                  <c:v>1</c:v>
                </c:pt>
                <c:pt idx="6249">
                  <c:v>1</c:v>
                </c:pt>
                <c:pt idx="6250">
                  <c:v>1</c:v>
                </c:pt>
                <c:pt idx="6251">
                  <c:v>1</c:v>
                </c:pt>
                <c:pt idx="6252">
                  <c:v>1</c:v>
                </c:pt>
                <c:pt idx="6253">
                  <c:v>1</c:v>
                </c:pt>
                <c:pt idx="6254">
                  <c:v>1</c:v>
                </c:pt>
                <c:pt idx="6255">
                  <c:v>1</c:v>
                </c:pt>
                <c:pt idx="6256">
                  <c:v>1</c:v>
                </c:pt>
                <c:pt idx="6257">
                  <c:v>1</c:v>
                </c:pt>
                <c:pt idx="6258">
                  <c:v>1</c:v>
                </c:pt>
                <c:pt idx="6259">
                  <c:v>1</c:v>
                </c:pt>
                <c:pt idx="6260">
                  <c:v>1</c:v>
                </c:pt>
                <c:pt idx="6261">
                  <c:v>1</c:v>
                </c:pt>
                <c:pt idx="6262">
                  <c:v>1</c:v>
                </c:pt>
                <c:pt idx="6263">
                  <c:v>1</c:v>
                </c:pt>
                <c:pt idx="6264">
                  <c:v>1</c:v>
                </c:pt>
                <c:pt idx="6265">
                  <c:v>1</c:v>
                </c:pt>
                <c:pt idx="6266">
                  <c:v>1</c:v>
                </c:pt>
                <c:pt idx="6267">
                  <c:v>1</c:v>
                </c:pt>
                <c:pt idx="6268">
                  <c:v>1</c:v>
                </c:pt>
                <c:pt idx="6269">
                  <c:v>1</c:v>
                </c:pt>
                <c:pt idx="6270">
                  <c:v>1</c:v>
                </c:pt>
                <c:pt idx="6271">
                  <c:v>1</c:v>
                </c:pt>
                <c:pt idx="6272">
                  <c:v>1</c:v>
                </c:pt>
                <c:pt idx="6273">
                  <c:v>1</c:v>
                </c:pt>
                <c:pt idx="6274">
                  <c:v>1</c:v>
                </c:pt>
                <c:pt idx="6275">
                  <c:v>1</c:v>
                </c:pt>
                <c:pt idx="6276">
                  <c:v>1</c:v>
                </c:pt>
                <c:pt idx="6277">
                  <c:v>1</c:v>
                </c:pt>
                <c:pt idx="6278">
                  <c:v>1</c:v>
                </c:pt>
                <c:pt idx="6279">
                  <c:v>1</c:v>
                </c:pt>
                <c:pt idx="6280">
                  <c:v>1</c:v>
                </c:pt>
                <c:pt idx="6281">
                  <c:v>1</c:v>
                </c:pt>
                <c:pt idx="6282">
                  <c:v>1</c:v>
                </c:pt>
                <c:pt idx="6283">
                  <c:v>1</c:v>
                </c:pt>
                <c:pt idx="6284">
                  <c:v>1</c:v>
                </c:pt>
                <c:pt idx="6285">
                  <c:v>1</c:v>
                </c:pt>
                <c:pt idx="6286">
                  <c:v>1</c:v>
                </c:pt>
                <c:pt idx="6287">
                  <c:v>1</c:v>
                </c:pt>
                <c:pt idx="6288">
                  <c:v>1</c:v>
                </c:pt>
                <c:pt idx="6289">
                  <c:v>1</c:v>
                </c:pt>
                <c:pt idx="6290">
                  <c:v>1</c:v>
                </c:pt>
                <c:pt idx="6291">
                  <c:v>1</c:v>
                </c:pt>
                <c:pt idx="6292">
                  <c:v>1</c:v>
                </c:pt>
                <c:pt idx="6293">
                  <c:v>1</c:v>
                </c:pt>
                <c:pt idx="6294">
                  <c:v>1</c:v>
                </c:pt>
                <c:pt idx="6295">
                  <c:v>1</c:v>
                </c:pt>
                <c:pt idx="6296">
                  <c:v>1</c:v>
                </c:pt>
                <c:pt idx="6297">
                  <c:v>1</c:v>
                </c:pt>
                <c:pt idx="6298">
                  <c:v>1</c:v>
                </c:pt>
                <c:pt idx="6299">
                  <c:v>1</c:v>
                </c:pt>
                <c:pt idx="6300">
                  <c:v>1</c:v>
                </c:pt>
                <c:pt idx="6301">
                  <c:v>1</c:v>
                </c:pt>
                <c:pt idx="6302">
                  <c:v>1</c:v>
                </c:pt>
                <c:pt idx="6303">
                  <c:v>1</c:v>
                </c:pt>
                <c:pt idx="6304">
                  <c:v>1</c:v>
                </c:pt>
                <c:pt idx="6305">
                  <c:v>1</c:v>
                </c:pt>
                <c:pt idx="6306">
                  <c:v>1</c:v>
                </c:pt>
                <c:pt idx="6307">
                  <c:v>1</c:v>
                </c:pt>
                <c:pt idx="6308">
                  <c:v>1</c:v>
                </c:pt>
                <c:pt idx="6309">
                  <c:v>1</c:v>
                </c:pt>
                <c:pt idx="6310">
                  <c:v>1</c:v>
                </c:pt>
                <c:pt idx="6311">
                  <c:v>1</c:v>
                </c:pt>
                <c:pt idx="6312">
                  <c:v>1</c:v>
                </c:pt>
                <c:pt idx="6313">
                  <c:v>1</c:v>
                </c:pt>
                <c:pt idx="6314">
                  <c:v>1</c:v>
                </c:pt>
                <c:pt idx="6315">
                  <c:v>1</c:v>
                </c:pt>
                <c:pt idx="6316">
                  <c:v>1</c:v>
                </c:pt>
                <c:pt idx="6317">
                  <c:v>1</c:v>
                </c:pt>
                <c:pt idx="6318">
                  <c:v>1</c:v>
                </c:pt>
                <c:pt idx="6319">
                  <c:v>1</c:v>
                </c:pt>
                <c:pt idx="6320">
                  <c:v>1</c:v>
                </c:pt>
                <c:pt idx="6321">
                  <c:v>1</c:v>
                </c:pt>
                <c:pt idx="6322">
                  <c:v>1</c:v>
                </c:pt>
                <c:pt idx="6323">
                  <c:v>1</c:v>
                </c:pt>
                <c:pt idx="6324">
                  <c:v>1</c:v>
                </c:pt>
                <c:pt idx="6325">
                  <c:v>1</c:v>
                </c:pt>
                <c:pt idx="6326">
                  <c:v>1</c:v>
                </c:pt>
                <c:pt idx="6327">
                  <c:v>1</c:v>
                </c:pt>
                <c:pt idx="6328">
                  <c:v>1</c:v>
                </c:pt>
                <c:pt idx="6329">
                  <c:v>1</c:v>
                </c:pt>
                <c:pt idx="6330">
                  <c:v>1</c:v>
                </c:pt>
                <c:pt idx="6331">
                  <c:v>1</c:v>
                </c:pt>
                <c:pt idx="6332">
                  <c:v>1</c:v>
                </c:pt>
                <c:pt idx="6333">
                  <c:v>1</c:v>
                </c:pt>
                <c:pt idx="6334">
                  <c:v>1</c:v>
                </c:pt>
                <c:pt idx="6335">
                  <c:v>1</c:v>
                </c:pt>
                <c:pt idx="6336">
                  <c:v>1</c:v>
                </c:pt>
                <c:pt idx="6337">
                  <c:v>1</c:v>
                </c:pt>
                <c:pt idx="6338">
                  <c:v>1</c:v>
                </c:pt>
                <c:pt idx="6339">
                  <c:v>1</c:v>
                </c:pt>
                <c:pt idx="6340">
                  <c:v>1</c:v>
                </c:pt>
                <c:pt idx="6341">
                  <c:v>1</c:v>
                </c:pt>
                <c:pt idx="6342">
                  <c:v>1</c:v>
                </c:pt>
                <c:pt idx="6343">
                  <c:v>1</c:v>
                </c:pt>
                <c:pt idx="6344">
                  <c:v>1</c:v>
                </c:pt>
                <c:pt idx="6345">
                  <c:v>1</c:v>
                </c:pt>
                <c:pt idx="6346">
                  <c:v>1</c:v>
                </c:pt>
                <c:pt idx="6347">
                  <c:v>1</c:v>
                </c:pt>
                <c:pt idx="6348">
                  <c:v>1</c:v>
                </c:pt>
                <c:pt idx="6349">
                  <c:v>1</c:v>
                </c:pt>
                <c:pt idx="6350">
                  <c:v>1</c:v>
                </c:pt>
                <c:pt idx="6351">
                  <c:v>1</c:v>
                </c:pt>
                <c:pt idx="6352">
                  <c:v>1</c:v>
                </c:pt>
                <c:pt idx="6353">
                  <c:v>1</c:v>
                </c:pt>
                <c:pt idx="6354">
                  <c:v>1</c:v>
                </c:pt>
                <c:pt idx="6355">
                  <c:v>1</c:v>
                </c:pt>
                <c:pt idx="6356">
                  <c:v>1</c:v>
                </c:pt>
                <c:pt idx="6357">
                  <c:v>1</c:v>
                </c:pt>
                <c:pt idx="6358">
                  <c:v>1</c:v>
                </c:pt>
                <c:pt idx="6359">
                  <c:v>1</c:v>
                </c:pt>
                <c:pt idx="6360">
                  <c:v>1</c:v>
                </c:pt>
                <c:pt idx="6361">
                  <c:v>1</c:v>
                </c:pt>
                <c:pt idx="6362">
                  <c:v>1</c:v>
                </c:pt>
                <c:pt idx="6363">
                  <c:v>1</c:v>
                </c:pt>
                <c:pt idx="6364">
                  <c:v>1</c:v>
                </c:pt>
                <c:pt idx="6365">
                  <c:v>1</c:v>
                </c:pt>
                <c:pt idx="6366">
                  <c:v>1</c:v>
                </c:pt>
                <c:pt idx="6367">
                  <c:v>1</c:v>
                </c:pt>
                <c:pt idx="6368">
                  <c:v>1</c:v>
                </c:pt>
                <c:pt idx="6369">
                  <c:v>1</c:v>
                </c:pt>
                <c:pt idx="6370">
                  <c:v>1</c:v>
                </c:pt>
                <c:pt idx="6371">
                  <c:v>1</c:v>
                </c:pt>
                <c:pt idx="6372">
                  <c:v>1</c:v>
                </c:pt>
                <c:pt idx="6373">
                  <c:v>1</c:v>
                </c:pt>
                <c:pt idx="6374">
                  <c:v>1</c:v>
                </c:pt>
                <c:pt idx="6375">
                  <c:v>1</c:v>
                </c:pt>
                <c:pt idx="6376">
                  <c:v>1</c:v>
                </c:pt>
                <c:pt idx="6377">
                  <c:v>1</c:v>
                </c:pt>
                <c:pt idx="6378">
                  <c:v>1</c:v>
                </c:pt>
                <c:pt idx="6379">
                  <c:v>1</c:v>
                </c:pt>
                <c:pt idx="6380">
                  <c:v>1</c:v>
                </c:pt>
                <c:pt idx="6381">
                  <c:v>1</c:v>
                </c:pt>
                <c:pt idx="6382">
                  <c:v>1</c:v>
                </c:pt>
                <c:pt idx="6383">
                  <c:v>1</c:v>
                </c:pt>
                <c:pt idx="6384">
                  <c:v>1</c:v>
                </c:pt>
                <c:pt idx="6385">
                  <c:v>1</c:v>
                </c:pt>
                <c:pt idx="6386">
                  <c:v>1</c:v>
                </c:pt>
                <c:pt idx="6387">
                  <c:v>1</c:v>
                </c:pt>
                <c:pt idx="6388">
                  <c:v>1</c:v>
                </c:pt>
                <c:pt idx="6389">
                  <c:v>1</c:v>
                </c:pt>
                <c:pt idx="6390">
                  <c:v>1</c:v>
                </c:pt>
                <c:pt idx="6391">
                  <c:v>1</c:v>
                </c:pt>
                <c:pt idx="6392">
                  <c:v>1</c:v>
                </c:pt>
                <c:pt idx="6393">
                  <c:v>1</c:v>
                </c:pt>
                <c:pt idx="6394">
                  <c:v>1</c:v>
                </c:pt>
                <c:pt idx="6395">
                  <c:v>1</c:v>
                </c:pt>
                <c:pt idx="6396">
                  <c:v>1</c:v>
                </c:pt>
                <c:pt idx="6397">
                  <c:v>1</c:v>
                </c:pt>
                <c:pt idx="6398">
                  <c:v>1</c:v>
                </c:pt>
                <c:pt idx="6399">
                  <c:v>1</c:v>
                </c:pt>
                <c:pt idx="6400">
                  <c:v>1</c:v>
                </c:pt>
                <c:pt idx="6401">
                  <c:v>1</c:v>
                </c:pt>
                <c:pt idx="6402">
                  <c:v>1</c:v>
                </c:pt>
                <c:pt idx="6403">
                  <c:v>1</c:v>
                </c:pt>
                <c:pt idx="6404">
                  <c:v>1</c:v>
                </c:pt>
                <c:pt idx="6405">
                  <c:v>1</c:v>
                </c:pt>
                <c:pt idx="6406">
                  <c:v>1</c:v>
                </c:pt>
                <c:pt idx="6407">
                  <c:v>1</c:v>
                </c:pt>
                <c:pt idx="6408">
                  <c:v>1</c:v>
                </c:pt>
                <c:pt idx="6409">
                  <c:v>1</c:v>
                </c:pt>
                <c:pt idx="6410">
                  <c:v>1</c:v>
                </c:pt>
                <c:pt idx="6411">
                  <c:v>1</c:v>
                </c:pt>
                <c:pt idx="6412">
                  <c:v>1</c:v>
                </c:pt>
                <c:pt idx="6413">
                  <c:v>1</c:v>
                </c:pt>
                <c:pt idx="6414">
                  <c:v>1</c:v>
                </c:pt>
                <c:pt idx="6415">
                  <c:v>1</c:v>
                </c:pt>
                <c:pt idx="6416">
                  <c:v>1</c:v>
                </c:pt>
                <c:pt idx="6417">
                  <c:v>1</c:v>
                </c:pt>
                <c:pt idx="6418">
                  <c:v>1</c:v>
                </c:pt>
                <c:pt idx="6419">
                  <c:v>1</c:v>
                </c:pt>
                <c:pt idx="6420">
                  <c:v>1</c:v>
                </c:pt>
                <c:pt idx="6421">
                  <c:v>1</c:v>
                </c:pt>
                <c:pt idx="6422">
                  <c:v>1</c:v>
                </c:pt>
                <c:pt idx="6423">
                  <c:v>1</c:v>
                </c:pt>
                <c:pt idx="6424">
                  <c:v>1</c:v>
                </c:pt>
                <c:pt idx="6425">
                  <c:v>1</c:v>
                </c:pt>
                <c:pt idx="6426">
                  <c:v>1</c:v>
                </c:pt>
                <c:pt idx="6427">
                  <c:v>1</c:v>
                </c:pt>
                <c:pt idx="6428">
                  <c:v>1</c:v>
                </c:pt>
                <c:pt idx="6429">
                  <c:v>1</c:v>
                </c:pt>
                <c:pt idx="6430">
                  <c:v>1</c:v>
                </c:pt>
                <c:pt idx="6431">
                  <c:v>1</c:v>
                </c:pt>
                <c:pt idx="6432">
                  <c:v>1</c:v>
                </c:pt>
                <c:pt idx="6433">
                  <c:v>1</c:v>
                </c:pt>
                <c:pt idx="6434">
                  <c:v>1</c:v>
                </c:pt>
                <c:pt idx="6435">
                  <c:v>1</c:v>
                </c:pt>
                <c:pt idx="6436">
                  <c:v>1</c:v>
                </c:pt>
                <c:pt idx="6437">
                  <c:v>1</c:v>
                </c:pt>
                <c:pt idx="6438">
                  <c:v>1</c:v>
                </c:pt>
                <c:pt idx="6439">
                  <c:v>1</c:v>
                </c:pt>
                <c:pt idx="6440">
                  <c:v>1</c:v>
                </c:pt>
                <c:pt idx="6441">
                  <c:v>1</c:v>
                </c:pt>
                <c:pt idx="6442">
                  <c:v>1</c:v>
                </c:pt>
                <c:pt idx="6443">
                  <c:v>1</c:v>
                </c:pt>
                <c:pt idx="6444">
                  <c:v>1</c:v>
                </c:pt>
                <c:pt idx="6445">
                  <c:v>1</c:v>
                </c:pt>
                <c:pt idx="6446">
                  <c:v>1</c:v>
                </c:pt>
                <c:pt idx="6447">
                  <c:v>1</c:v>
                </c:pt>
                <c:pt idx="6448">
                  <c:v>1</c:v>
                </c:pt>
                <c:pt idx="6449">
                  <c:v>1</c:v>
                </c:pt>
                <c:pt idx="6450">
                  <c:v>1</c:v>
                </c:pt>
                <c:pt idx="6451">
                  <c:v>1</c:v>
                </c:pt>
                <c:pt idx="6452">
                  <c:v>1</c:v>
                </c:pt>
                <c:pt idx="6453">
                  <c:v>1</c:v>
                </c:pt>
                <c:pt idx="6454">
                  <c:v>1</c:v>
                </c:pt>
                <c:pt idx="6455">
                  <c:v>1</c:v>
                </c:pt>
                <c:pt idx="6456">
                  <c:v>1</c:v>
                </c:pt>
                <c:pt idx="6457">
                  <c:v>1</c:v>
                </c:pt>
                <c:pt idx="6458">
                  <c:v>1</c:v>
                </c:pt>
                <c:pt idx="6459">
                  <c:v>1</c:v>
                </c:pt>
                <c:pt idx="6460">
                  <c:v>1</c:v>
                </c:pt>
                <c:pt idx="6461">
                  <c:v>1</c:v>
                </c:pt>
                <c:pt idx="6462">
                  <c:v>1</c:v>
                </c:pt>
                <c:pt idx="6463">
                  <c:v>1</c:v>
                </c:pt>
                <c:pt idx="6464">
                  <c:v>1</c:v>
                </c:pt>
                <c:pt idx="6465">
                  <c:v>1</c:v>
                </c:pt>
                <c:pt idx="6466">
                  <c:v>1</c:v>
                </c:pt>
                <c:pt idx="6467">
                  <c:v>1</c:v>
                </c:pt>
                <c:pt idx="6468">
                  <c:v>1</c:v>
                </c:pt>
                <c:pt idx="6469">
                  <c:v>1</c:v>
                </c:pt>
                <c:pt idx="6470">
                  <c:v>1</c:v>
                </c:pt>
                <c:pt idx="6471">
                  <c:v>1</c:v>
                </c:pt>
                <c:pt idx="6472">
                  <c:v>1</c:v>
                </c:pt>
                <c:pt idx="6473">
                  <c:v>1</c:v>
                </c:pt>
                <c:pt idx="6474">
                  <c:v>1</c:v>
                </c:pt>
                <c:pt idx="6475">
                  <c:v>1</c:v>
                </c:pt>
                <c:pt idx="6476">
                  <c:v>1</c:v>
                </c:pt>
                <c:pt idx="6477">
                  <c:v>1</c:v>
                </c:pt>
                <c:pt idx="6478">
                  <c:v>1</c:v>
                </c:pt>
                <c:pt idx="6479">
                  <c:v>1</c:v>
                </c:pt>
                <c:pt idx="6480">
                  <c:v>1</c:v>
                </c:pt>
                <c:pt idx="6481">
                  <c:v>1</c:v>
                </c:pt>
                <c:pt idx="6482">
                  <c:v>1</c:v>
                </c:pt>
                <c:pt idx="6483">
                  <c:v>1</c:v>
                </c:pt>
                <c:pt idx="6484">
                  <c:v>1</c:v>
                </c:pt>
                <c:pt idx="6485">
                  <c:v>1</c:v>
                </c:pt>
                <c:pt idx="6486">
                  <c:v>1</c:v>
                </c:pt>
                <c:pt idx="6487">
                  <c:v>1</c:v>
                </c:pt>
                <c:pt idx="6488">
                  <c:v>1</c:v>
                </c:pt>
                <c:pt idx="6489">
                  <c:v>1</c:v>
                </c:pt>
                <c:pt idx="6490">
                  <c:v>1</c:v>
                </c:pt>
                <c:pt idx="6491">
                  <c:v>1</c:v>
                </c:pt>
                <c:pt idx="6492">
                  <c:v>1</c:v>
                </c:pt>
                <c:pt idx="6493">
                  <c:v>1</c:v>
                </c:pt>
                <c:pt idx="6494">
                  <c:v>1</c:v>
                </c:pt>
                <c:pt idx="6495">
                  <c:v>1</c:v>
                </c:pt>
                <c:pt idx="6496">
                  <c:v>1</c:v>
                </c:pt>
                <c:pt idx="6497">
                  <c:v>1</c:v>
                </c:pt>
                <c:pt idx="6498">
                  <c:v>1</c:v>
                </c:pt>
                <c:pt idx="6499">
                  <c:v>1</c:v>
                </c:pt>
                <c:pt idx="6500">
                  <c:v>1</c:v>
                </c:pt>
                <c:pt idx="6501">
                  <c:v>1</c:v>
                </c:pt>
                <c:pt idx="6502">
                  <c:v>1</c:v>
                </c:pt>
                <c:pt idx="6503">
                  <c:v>1</c:v>
                </c:pt>
                <c:pt idx="6504">
                  <c:v>1</c:v>
                </c:pt>
                <c:pt idx="6505">
                  <c:v>1</c:v>
                </c:pt>
                <c:pt idx="6506">
                  <c:v>1</c:v>
                </c:pt>
                <c:pt idx="6507">
                  <c:v>1</c:v>
                </c:pt>
                <c:pt idx="6508">
                  <c:v>1</c:v>
                </c:pt>
                <c:pt idx="6509">
                  <c:v>1</c:v>
                </c:pt>
                <c:pt idx="6510">
                  <c:v>1</c:v>
                </c:pt>
                <c:pt idx="6511">
                  <c:v>1</c:v>
                </c:pt>
                <c:pt idx="6512">
                  <c:v>1</c:v>
                </c:pt>
                <c:pt idx="6513">
                  <c:v>1</c:v>
                </c:pt>
                <c:pt idx="6514">
                  <c:v>1</c:v>
                </c:pt>
                <c:pt idx="6515">
                  <c:v>0</c:v>
                </c:pt>
                <c:pt idx="6516">
                  <c:v>0</c:v>
                </c:pt>
              </c:numCache>
            </c:numRef>
          </c:val>
        </c:ser>
        <c:ser>
          <c:idx val="2"/>
          <c:order val="1"/>
          <c:tx>
            <c:strRef>
              <c:f>Φύλλο1!$E$1</c:f>
              <c:strCache>
                <c:ptCount val="1"/>
                <c:pt idx="0">
                  <c:v>Convolution</c:v>
                </c:pt>
              </c:strCache>
            </c:strRef>
          </c:tx>
          <c:spPr>
            <a:solidFill>
              <a:schemeClr val="accent6"/>
            </a:solidFill>
            <a:ln>
              <a:noFill/>
            </a:ln>
            <a:effectLst/>
          </c:spPr>
          <c:val>
            <c:numRef>
              <c:f>Φύλλο1!$F$1:$F$6517</c:f>
              <c:numCache>
                <c:formatCode>General</c:formatCode>
                <c:ptCount val="651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1</c:v>
                </c:pt>
                <c:pt idx="2115">
                  <c:v>1</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1</c:v>
                </c:pt>
                <c:pt idx="2174">
                  <c:v>1</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1</c:v>
                </c:pt>
                <c:pt idx="2921">
                  <c:v>1</c:v>
                </c:pt>
                <c:pt idx="2922">
                  <c:v>1</c:v>
                </c:pt>
                <c:pt idx="2923">
                  <c:v>1</c:v>
                </c:pt>
                <c:pt idx="2924">
                  <c:v>1</c:v>
                </c:pt>
                <c:pt idx="2925">
                  <c:v>1</c:v>
                </c:pt>
                <c:pt idx="2926">
                  <c:v>1</c:v>
                </c:pt>
                <c:pt idx="2927">
                  <c:v>1</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1</c:v>
                </c:pt>
                <c:pt idx="3688">
                  <c:v>1</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1</c:v>
                </c:pt>
                <c:pt idx="3747">
                  <c:v>1</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1</c:v>
                </c:pt>
                <c:pt idx="4890">
                  <c:v>1</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1</c:v>
                </c:pt>
                <c:pt idx="4949">
                  <c:v>1</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1</c:v>
                </c:pt>
                <c:pt idx="5013">
                  <c:v>1</c:v>
                </c:pt>
                <c:pt idx="5014">
                  <c:v>1</c:v>
                </c:pt>
                <c:pt idx="5015">
                  <c:v>1</c:v>
                </c:pt>
                <c:pt idx="5016">
                  <c:v>1</c:v>
                </c:pt>
                <c:pt idx="5017">
                  <c:v>1</c:v>
                </c:pt>
                <c:pt idx="5018">
                  <c:v>1</c:v>
                </c:pt>
                <c:pt idx="5019">
                  <c:v>1</c:v>
                </c:pt>
                <c:pt idx="5020">
                  <c:v>1</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1</c:v>
                </c:pt>
                <c:pt idx="5188">
                  <c:v>1</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1</c:v>
                </c:pt>
                <c:pt idx="5210">
                  <c:v>1</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1</c:v>
                </c:pt>
                <c:pt idx="5234">
                  <c:v>1</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1</c:v>
                </c:pt>
                <c:pt idx="5257">
                  <c:v>1</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1</c:v>
                </c:pt>
                <c:pt idx="5281">
                  <c:v>1</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1</c:v>
                </c:pt>
                <c:pt idx="5305">
                  <c:v>1</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1</c:v>
                </c:pt>
                <c:pt idx="5328">
                  <c:v>1</c:v>
                </c:pt>
                <c:pt idx="5329">
                  <c:v>1</c:v>
                </c:pt>
                <c:pt idx="5330">
                  <c:v>1</c:v>
                </c:pt>
                <c:pt idx="5331">
                  <c:v>1</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1</c:v>
                </c:pt>
                <c:pt idx="5780">
                  <c:v>1</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1</c:v>
                </c:pt>
                <c:pt idx="5844">
                  <c:v>1</c:v>
                </c:pt>
                <c:pt idx="5845">
                  <c:v>1</c:v>
                </c:pt>
                <c:pt idx="5846">
                  <c:v>1</c:v>
                </c:pt>
                <c:pt idx="5847">
                  <c:v>1</c:v>
                </c:pt>
                <c:pt idx="5848">
                  <c:v>1</c:v>
                </c:pt>
                <c:pt idx="5849">
                  <c:v>1</c:v>
                </c:pt>
                <c:pt idx="5850">
                  <c:v>1</c:v>
                </c:pt>
                <c:pt idx="5851">
                  <c:v>1</c:v>
                </c:pt>
                <c:pt idx="5852">
                  <c:v>1</c:v>
                </c:pt>
                <c:pt idx="5853">
                  <c:v>1</c:v>
                </c:pt>
                <c:pt idx="5854">
                  <c:v>1</c:v>
                </c:pt>
                <c:pt idx="5855">
                  <c:v>1</c:v>
                </c:pt>
                <c:pt idx="5856">
                  <c:v>1</c:v>
                </c:pt>
                <c:pt idx="5857">
                  <c:v>1</c:v>
                </c:pt>
                <c:pt idx="5858">
                  <c:v>1</c:v>
                </c:pt>
                <c:pt idx="5859">
                  <c:v>1</c:v>
                </c:pt>
                <c:pt idx="5860">
                  <c:v>1</c:v>
                </c:pt>
                <c:pt idx="5861">
                  <c:v>1</c:v>
                </c:pt>
                <c:pt idx="5862">
                  <c:v>1</c:v>
                </c:pt>
                <c:pt idx="5863">
                  <c:v>1</c:v>
                </c:pt>
                <c:pt idx="5864">
                  <c:v>1</c:v>
                </c:pt>
                <c:pt idx="5865">
                  <c:v>1</c:v>
                </c:pt>
                <c:pt idx="5866">
                  <c:v>1</c:v>
                </c:pt>
                <c:pt idx="5867">
                  <c:v>1</c:v>
                </c:pt>
                <c:pt idx="5868">
                  <c:v>1</c:v>
                </c:pt>
                <c:pt idx="5869">
                  <c:v>1</c:v>
                </c:pt>
                <c:pt idx="5870">
                  <c:v>1</c:v>
                </c:pt>
                <c:pt idx="5871">
                  <c:v>1</c:v>
                </c:pt>
                <c:pt idx="5872">
                  <c:v>1</c:v>
                </c:pt>
                <c:pt idx="5873">
                  <c:v>1</c:v>
                </c:pt>
                <c:pt idx="5874">
                  <c:v>1</c:v>
                </c:pt>
                <c:pt idx="5875">
                  <c:v>1</c:v>
                </c:pt>
                <c:pt idx="5876">
                  <c:v>1</c:v>
                </c:pt>
                <c:pt idx="5877">
                  <c:v>1</c:v>
                </c:pt>
                <c:pt idx="5878">
                  <c:v>1</c:v>
                </c:pt>
                <c:pt idx="5879">
                  <c:v>1</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1</c:v>
                </c:pt>
                <c:pt idx="5896">
                  <c:v>1</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1</c:v>
                </c:pt>
                <c:pt idx="5914">
                  <c:v>1</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1</c:v>
                </c:pt>
                <c:pt idx="5932">
                  <c:v>1</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1</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1</c:v>
                </c:pt>
                <c:pt idx="6019">
                  <c:v>1</c:v>
                </c:pt>
                <c:pt idx="6020">
                  <c:v>1</c:v>
                </c:pt>
                <c:pt idx="6021">
                  <c:v>1</c:v>
                </c:pt>
                <c:pt idx="6022">
                  <c:v>1</c:v>
                </c:pt>
                <c:pt idx="6023">
                  <c:v>1</c:v>
                </c:pt>
                <c:pt idx="6024">
                  <c:v>1</c:v>
                </c:pt>
                <c:pt idx="6025">
                  <c:v>1</c:v>
                </c:pt>
                <c:pt idx="6026">
                  <c:v>1</c:v>
                </c:pt>
                <c:pt idx="6027">
                  <c:v>1</c:v>
                </c:pt>
                <c:pt idx="6028">
                  <c:v>1</c:v>
                </c:pt>
                <c:pt idx="6029">
                  <c:v>1</c:v>
                </c:pt>
                <c:pt idx="6030">
                  <c:v>1</c:v>
                </c:pt>
                <c:pt idx="6031">
                  <c:v>1</c:v>
                </c:pt>
                <c:pt idx="6032">
                  <c:v>1</c:v>
                </c:pt>
                <c:pt idx="6033">
                  <c:v>1</c:v>
                </c:pt>
                <c:pt idx="6034">
                  <c:v>1</c:v>
                </c:pt>
                <c:pt idx="6035">
                  <c:v>1</c:v>
                </c:pt>
                <c:pt idx="6036">
                  <c:v>1</c:v>
                </c:pt>
                <c:pt idx="6037">
                  <c:v>1</c:v>
                </c:pt>
                <c:pt idx="6038">
                  <c:v>1</c:v>
                </c:pt>
                <c:pt idx="6039">
                  <c:v>1</c:v>
                </c:pt>
                <c:pt idx="6040">
                  <c:v>1</c:v>
                </c:pt>
                <c:pt idx="6041">
                  <c:v>1</c:v>
                </c:pt>
                <c:pt idx="6042">
                  <c:v>1</c:v>
                </c:pt>
                <c:pt idx="6043">
                  <c:v>1</c:v>
                </c:pt>
                <c:pt idx="6044">
                  <c:v>1</c:v>
                </c:pt>
                <c:pt idx="6045">
                  <c:v>1</c:v>
                </c:pt>
                <c:pt idx="6046">
                  <c:v>1</c:v>
                </c:pt>
                <c:pt idx="6047">
                  <c:v>1</c:v>
                </c:pt>
                <c:pt idx="6048">
                  <c:v>1</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1</c:v>
                </c:pt>
                <c:pt idx="6074">
                  <c:v>1</c:v>
                </c:pt>
                <c:pt idx="6075">
                  <c:v>1</c:v>
                </c:pt>
                <c:pt idx="6076">
                  <c:v>1</c:v>
                </c:pt>
                <c:pt idx="6077">
                  <c:v>1</c:v>
                </c:pt>
                <c:pt idx="6078">
                  <c:v>1</c:v>
                </c:pt>
                <c:pt idx="6079">
                  <c:v>1</c:v>
                </c:pt>
                <c:pt idx="6080">
                  <c:v>1</c:v>
                </c:pt>
                <c:pt idx="6081">
                  <c:v>1</c:v>
                </c:pt>
                <c:pt idx="6082">
                  <c:v>1</c:v>
                </c:pt>
                <c:pt idx="6083">
                  <c:v>1</c:v>
                </c:pt>
                <c:pt idx="6084">
                  <c:v>1</c:v>
                </c:pt>
                <c:pt idx="6085">
                  <c:v>1</c:v>
                </c:pt>
                <c:pt idx="6086">
                  <c:v>1</c:v>
                </c:pt>
                <c:pt idx="6087">
                  <c:v>1</c:v>
                </c:pt>
                <c:pt idx="6088">
                  <c:v>1</c:v>
                </c:pt>
                <c:pt idx="6089">
                  <c:v>1</c:v>
                </c:pt>
                <c:pt idx="6090">
                  <c:v>1</c:v>
                </c:pt>
                <c:pt idx="6091">
                  <c:v>1</c:v>
                </c:pt>
                <c:pt idx="6092">
                  <c:v>1</c:v>
                </c:pt>
                <c:pt idx="6093">
                  <c:v>1</c:v>
                </c:pt>
                <c:pt idx="6094">
                  <c:v>1</c:v>
                </c:pt>
                <c:pt idx="6095">
                  <c:v>1</c:v>
                </c:pt>
                <c:pt idx="6096">
                  <c:v>1</c:v>
                </c:pt>
                <c:pt idx="6097">
                  <c:v>1</c:v>
                </c:pt>
                <c:pt idx="6098">
                  <c:v>1</c:v>
                </c:pt>
                <c:pt idx="6099">
                  <c:v>1</c:v>
                </c:pt>
                <c:pt idx="6100">
                  <c:v>1</c:v>
                </c:pt>
                <c:pt idx="6101">
                  <c:v>1</c:v>
                </c:pt>
                <c:pt idx="6102">
                  <c:v>1</c:v>
                </c:pt>
                <c:pt idx="6103">
                  <c:v>1</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1</c:v>
                </c:pt>
                <c:pt idx="6265">
                  <c:v>1</c:v>
                </c:pt>
                <c:pt idx="6266">
                  <c:v>1</c:v>
                </c:pt>
                <c:pt idx="6267">
                  <c:v>1</c:v>
                </c:pt>
                <c:pt idx="6268">
                  <c:v>1</c:v>
                </c:pt>
                <c:pt idx="6269">
                  <c:v>1</c:v>
                </c:pt>
                <c:pt idx="6270">
                  <c:v>1</c:v>
                </c:pt>
                <c:pt idx="6271">
                  <c:v>1</c:v>
                </c:pt>
                <c:pt idx="6272">
                  <c:v>1</c:v>
                </c:pt>
                <c:pt idx="6273">
                  <c:v>1</c:v>
                </c:pt>
                <c:pt idx="6274">
                  <c:v>1</c:v>
                </c:pt>
                <c:pt idx="6275">
                  <c:v>1</c:v>
                </c:pt>
                <c:pt idx="6276">
                  <c:v>1</c:v>
                </c:pt>
                <c:pt idx="6277">
                  <c:v>1</c:v>
                </c:pt>
                <c:pt idx="6278">
                  <c:v>1</c:v>
                </c:pt>
                <c:pt idx="6279">
                  <c:v>1</c:v>
                </c:pt>
                <c:pt idx="6280">
                  <c:v>1</c:v>
                </c:pt>
                <c:pt idx="6281">
                  <c:v>1</c:v>
                </c:pt>
                <c:pt idx="6282">
                  <c:v>1</c:v>
                </c:pt>
                <c:pt idx="6283">
                  <c:v>1</c:v>
                </c:pt>
                <c:pt idx="6284">
                  <c:v>1</c:v>
                </c:pt>
                <c:pt idx="6285">
                  <c:v>1</c:v>
                </c:pt>
                <c:pt idx="6286">
                  <c:v>1</c:v>
                </c:pt>
                <c:pt idx="6287">
                  <c:v>1</c:v>
                </c:pt>
                <c:pt idx="6288">
                  <c:v>1</c:v>
                </c:pt>
                <c:pt idx="6289">
                  <c:v>1</c:v>
                </c:pt>
                <c:pt idx="6290">
                  <c:v>1</c:v>
                </c:pt>
                <c:pt idx="6291">
                  <c:v>1</c:v>
                </c:pt>
                <c:pt idx="6292">
                  <c:v>1</c:v>
                </c:pt>
                <c:pt idx="6293">
                  <c:v>1</c:v>
                </c:pt>
                <c:pt idx="6294">
                  <c:v>1</c:v>
                </c:pt>
                <c:pt idx="6295">
                  <c:v>1</c:v>
                </c:pt>
                <c:pt idx="6296">
                  <c:v>1</c:v>
                </c:pt>
                <c:pt idx="6297">
                  <c:v>1</c:v>
                </c:pt>
                <c:pt idx="6298">
                  <c:v>1</c:v>
                </c:pt>
                <c:pt idx="6299">
                  <c:v>1</c:v>
                </c:pt>
                <c:pt idx="6300">
                  <c:v>1</c:v>
                </c:pt>
                <c:pt idx="6301">
                  <c:v>1</c:v>
                </c:pt>
                <c:pt idx="6302">
                  <c:v>1</c:v>
                </c:pt>
                <c:pt idx="6303">
                  <c:v>1</c:v>
                </c:pt>
                <c:pt idx="6304">
                  <c:v>1</c:v>
                </c:pt>
                <c:pt idx="6305">
                  <c:v>1</c:v>
                </c:pt>
                <c:pt idx="6306">
                  <c:v>1</c:v>
                </c:pt>
                <c:pt idx="6307">
                  <c:v>1</c:v>
                </c:pt>
                <c:pt idx="6308">
                  <c:v>1</c:v>
                </c:pt>
                <c:pt idx="6309">
                  <c:v>1</c:v>
                </c:pt>
                <c:pt idx="6310">
                  <c:v>1</c:v>
                </c:pt>
                <c:pt idx="6311">
                  <c:v>1</c:v>
                </c:pt>
                <c:pt idx="6312">
                  <c:v>1</c:v>
                </c:pt>
                <c:pt idx="6313">
                  <c:v>1</c:v>
                </c:pt>
                <c:pt idx="6314">
                  <c:v>1</c:v>
                </c:pt>
                <c:pt idx="6315">
                  <c:v>1</c:v>
                </c:pt>
                <c:pt idx="6316">
                  <c:v>1</c:v>
                </c:pt>
                <c:pt idx="6317">
                  <c:v>1</c:v>
                </c:pt>
                <c:pt idx="6318">
                  <c:v>1</c:v>
                </c:pt>
                <c:pt idx="6319">
                  <c:v>1</c:v>
                </c:pt>
                <c:pt idx="6320">
                  <c:v>1</c:v>
                </c:pt>
                <c:pt idx="6321">
                  <c:v>1</c:v>
                </c:pt>
                <c:pt idx="6322">
                  <c:v>1</c:v>
                </c:pt>
                <c:pt idx="6323">
                  <c:v>1</c:v>
                </c:pt>
                <c:pt idx="6324">
                  <c:v>1</c:v>
                </c:pt>
                <c:pt idx="6325">
                  <c:v>1</c:v>
                </c:pt>
                <c:pt idx="6326">
                  <c:v>1</c:v>
                </c:pt>
                <c:pt idx="6327">
                  <c:v>1</c:v>
                </c:pt>
                <c:pt idx="6328">
                  <c:v>1</c:v>
                </c:pt>
                <c:pt idx="6329">
                  <c:v>1</c:v>
                </c:pt>
                <c:pt idx="6330">
                  <c:v>1</c:v>
                </c:pt>
                <c:pt idx="6331">
                  <c:v>1</c:v>
                </c:pt>
                <c:pt idx="6332">
                  <c:v>1</c:v>
                </c:pt>
                <c:pt idx="6333">
                  <c:v>1</c:v>
                </c:pt>
                <c:pt idx="6334">
                  <c:v>1</c:v>
                </c:pt>
                <c:pt idx="6335">
                  <c:v>1</c:v>
                </c:pt>
                <c:pt idx="6336">
                  <c:v>1</c:v>
                </c:pt>
                <c:pt idx="6337">
                  <c:v>1</c:v>
                </c:pt>
                <c:pt idx="6338">
                  <c:v>1</c:v>
                </c:pt>
                <c:pt idx="6339">
                  <c:v>1</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1</c:v>
                </c:pt>
                <c:pt idx="6400">
                  <c:v>1</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1</c:v>
                </c:pt>
                <c:pt idx="6459">
                  <c:v>1</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numCache>
            </c:numRef>
          </c:val>
        </c:ser>
        <c:ser>
          <c:idx val="3"/>
          <c:order val="2"/>
          <c:tx>
            <c:strRef>
              <c:f>Φύλλο1!$G$1</c:f>
              <c:strCache>
                <c:ptCount val="1"/>
                <c:pt idx="0">
                  <c:v>DT</c:v>
                </c:pt>
              </c:strCache>
            </c:strRef>
          </c:tx>
          <c:spPr>
            <a:solidFill>
              <a:srgbClr val="C00000"/>
            </a:solidFill>
            <a:ln>
              <a:noFill/>
            </a:ln>
            <a:effectLst/>
          </c:spPr>
          <c:val>
            <c:numRef>
              <c:f>Φύλλο1!$H$1:$H$6517</c:f>
              <c:numCache>
                <c:formatCode>General</c:formatCode>
                <c:ptCount val="651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0</c:v>
                </c:pt>
                <c:pt idx="1101">
                  <c:v>0</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0</c:v>
                </c:pt>
                <c:pt idx="1131">
                  <c:v>0</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0</c:v>
                </c:pt>
                <c:pt idx="1160">
                  <c:v>0</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0</c:v>
                </c:pt>
                <c:pt idx="1207">
                  <c:v>0</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0</c:v>
                </c:pt>
                <c:pt idx="1259">
                  <c:v>0</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0</c:v>
                </c:pt>
                <c:pt idx="1312">
                  <c:v>0</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1</c:v>
                </c:pt>
                <c:pt idx="1361">
                  <c:v>1</c:v>
                </c:pt>
                <c:pt idx="1362">
                  <c:v>1</c:v>
                </c:pt>
                <c:pt idx="1363">
                  <c:v>1</c:v>
                </c:pt>
                <c:pt idx="1364">
                  <c:v>0</c:v>
                </c:pt>
                <c:pt idx="1365">
                  <c:v>0</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0</c:v>
                </c:pt>
                <c:pt idx="1418">
                  <c:v>0</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0</c:v>
                </c:pt>
                <c:pt idx="1470">
                  <c:v>0</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0</c:v>
                </c:pt>
                <c:pt idx="1521">
                  <c:v>0</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0</c:v>
                </c:pt>
                <c:pt idx="1552">
                  <c:v>0</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0</c:v>
                </c:pt>
                <c:pt idx="1582">
                  <c:v>0</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1</c:v>
                </c:pt>
                <c:pt idx="1880">
                  <c:v>1</c:v>
                </c:pt>
                <c:pt idx="1881">
                  <c:v>1</c:v>
                </c:pt>
                <c:pt idx="1882">
                  <c:v>1</c:v>
                </c:pt>
                <c:pt idx="1883">
                  <c:v>1</c:v>
                </c:pt>
                <c:pt idx="1884">
                  <c:v>1</c:v>
                </c:pt>
                <c:pt idx="1885">
                  <c:v>0</c:v>
                </c:pt>
                <c:pt idx="1886">
                  <c:v>0</c:v>
                </c:pt>
                <c:pt idx="1887">
                  <c:v>1</c:v>
                </c:pt>
                <c:pt idx="1888">
                  <c:v>1</c:v>
                </c:pt>
                <c:pt idx="1889">
                  <c:v>1</c:v>
                </c:pt>
                <c:pt idx="1890">
                  <c:v>1</c:v>
                </c:pt>
                <c:pt idx="1891">
                  <c:v>0</c:v>
                </c:pt>
                <c:pt idx="1892">
                  <c:v>0</c:v>
                </c:pt>
                <c:pt idx="1893">
                  <c:v>1</c:v>
                </c:pt>
                <c:pt idx="1894">
                  <c:v>1</c:v>
                </c:pt>
                <c:pt idx="1895">
                  <c:v>1</c:v>
                </c:pt>
                <c:pt idx="1896">
                  <c:v>1</c:v>
                </c:pt>
                <c:pt idx="1897">
                  <c:v>0</c:v>
                </c:pt>
                <c:pt idx="1898">
                  <c:v>0</c:v>
                </c:pt>
                <c:pt idx="1899">
                  <c:v>1</c:v>
                </c:pt>
                <c:pt idx="1900">
                  <c:v>1</c:v>
                </c:pt>
                <c:pt idx="1901">
                  <c:v>1</c:v>
                </c:pt>
                <c:pt idx="1902">
                  <c:v>1</c:v>
                </c:pt>
                <c:pt idx="1903">
                  <c:v>1</c:v>
                </c:pt>
                <c:pt idx="1904">
                  <c:v>1</c:v>
                </c:pt>
                <c:pt idx="1905">
                  <c:v>1</c:v>
                </c:pt>
                <c:pt idx="1906">
                  <c:v>1</c:v>
                </c:pt>
                <c:pt idx="1907">
                  <c:v>1</c:v>
                </c:pt>
                <c:pt idx="1908">
                  <c:v>0</c:v>
                </c:pt>
                <c:pt idx="1909">
                  <c:v>0</c:v>
                </c:pt>
                <c:pt idx="1910">
                  <c:v>1</c:v>
                </c:pt>
                <c:pt idx="1911">
                  <c:v>1</c:v>
                </c:pt>
                <c:pt idx="1912">
                  <c:v>1</c:v>
                </c:pt>
                <c:pt idx="1913">
                  <c:v>1</c:v>
                </c:pt>
                <c:pt idx="1914">
                  <c:v>1</c:v>
                </c:pt>
                <c:pt idx="1915">
                  <c:v>1</c:v>
                </c:pt>
                <c:pt idx="1916">
                  <c:v>1</c:v>
                </c:pt>
                <c:pt idx="1917">
                  <c:v>1</c:v>
                </c:pt>
                <c:pt idx="1918">
                  <c:v>1</c:v>
                </c:pt>
                <c:pt idx="1919">
                  <c:v>0</c:v>
                </c:pt>
                <c:pt idx="1920">
                  <c:v>0</c:v>
                </c:pt>
                <c:pt idx="1921">
                  <c:v>1</c:v>
                </c:pt>
                <c:pt idx="1922">
                  <c:v>1</c:v>
                </c:pt>
                <c:pt idx="1923">
                  <c:v>1</c:v>
                </c:pt>
                <c:pt idx="1924">
                  <c:v>1</c:v>
                </c:pt>
                <c:pt idx="1925">
                  <c:v>1</c:v>
                </c:pt>
                <c:pt idx="1926">
                  <c:v>1</c:v>
                </c:pt>
                <c:pt idx="1927">
                  <c:v>1</c:v>
                </c:pt>
                <c:pt idx="1928">
                  <c:v>1</c:v>
                </c:pt>
                <c:pt idx="1929">
                  <c:v>0</c:v>
                </c:pt>
                <c:pt idx="1930">
                  <c:v>0</c:v>
                </c:pt>
                <c:pt idx="1931">
                  <c:v>1</c:v>
                </c:pt>
                <c:pt idx="1932">
                  <c:v>1</c:v>
                </c:pt>
                <c:pt idx="1933">
                  <c:v>1</c:v>
                </c:pt>
                <c:pt idx="1934">
                  <c:v>1</c:v>
                </c:pt>
                <c:pt idx="1935">
                  <c:v>1</c:v>
                </c:pt>
                <c:pt idx="1936">
                  <c:v>1</c:v>
                </c:pt>
                <c:pt idx="1937">
                  <c:v>1</c:v>
                </c:pt>
                <c:pt idx="1938">
                  <c:v>1</c:v>
                </c:pt>
                <c:pt idx="1939">
                  <c:v>1</c:v>
                </c:pt>
                <c:pt idx="1940">
                  <c:v>0</c:v>
                </c:pt>
                <c:pt idx="1941">
                  <c:v>0</c:v>
                </c:pt>
                <c:pt idx="1942">
                  <c:v>1</c:v>
                </c:pt>
                <c:pt idx="1943">
                  <c:v>1</c:v>
                </c:pt>
                <c:pt idx="1944">
                  <c:v>1</c:v>
                </c:pt>
                <c:pt idx="1945">
                  <c:v>1</c:v>
                </c:pt>
                <c:pt idx="1946">
                  <c:v>1</c:v>
                </c:pt>
                <c:pt idx="1947">
                  <c:v>1</c:v>
                </c:pt>
                <c:pt idx="1948">
                  <c:v>1</c:v>
                </c:pt>
                <c:pt idx="1949">
                  <c:v>1</c:v>
                </c:pt>
                <c:pt idx="1950">
                  <c:v>1</c:v>
                </c:pt>
                <c:pt idx="1951">
                  <c:v>0</c:v>
                </c:pt>
                <c:pt idx="1952">
                  <c:v>0</c:v>
                </c:pt>
                <c:pt idx="1953">
                  <c:v>1</c:v>
                </c:pt>
                <c:pt idx="1954">
                  <c:v>1</c:v>
                </c:pt>
                <c:pt idx="1955">
                  <c:v>1</c:v>
                </c:pt>
                <c:pt idx="1956">
                  <c:v>1</c:v>
                </c:pt>
                <c:pt idx="1957">
                  <c:v>1</c:v>
                </c:pt>
                <c:pt idx="1958">
                  <c:v>1</c:v>
                </c:pt>
                <c:pt idx="1959">
                  <c:v>1</c:v>
                </c:pt>
                <c:pt idx="1960">
                  <c:v>1</c:v>
                </c:pt>
                <c:pt idx="1961">
                  <c:v>0</c:v>
                </c:pt>
                <c:pt idx="1962">
                  <c:v>0</c:v>
                </c:pt>
                <c:pt idx="1963">
                  <c:v>1</c:v>
                </c:pt>
                <c:pt idx="1964">
                  <c:v>1</c:v>
                </c:pt>
                <c:pt idx="1965">
                  <c:v>1</c:v>
                </c:pt>
                <c:pt idx="1966">
                  <c:v>1</c:v>
                </c:pt>
                <c:pt idx="1967">
                  <c:v>1</c:v>
                </c:pt>
                <c:pt idx="1968">
                  <c:v>1</c:v>
                </c:pt>
                <c:pt idx="1969">
                  <c:v>1</c:v>
                </c:pt>
                <c:pt idx="1970">
                  <c:v>1</c:v>
                </c:pt>
                <c:pt idx="1971">
                  <c:v>0</c:v>
                </c:pt>
                <c:pt idx="1972">
                  <c:v>0</c:v>
                </c:pt>
                <c:pt idx="1973">
                  <c:v>1</c:v>
                </c:pt>
                <c:pt idx="1974">
                  <c:v>1</c:v>
                </c:pt>
                <c:pt idx="1975">
                  <c:v>1</c:v>
                </c:pt>
                <c:pt idx="1976">
                  <c:v>1</c:v>
                </c:pt>
                <c:pt idx="1977">
                  <c:v>0</c:v>
                </c:pt>
                <c:pt idx="1978">
                  <c:v>0</c:v>
                </c:pt>
                <c:pt idx="1979">
                  <c:v>1</c:v>
                </c:pt>
                <c:pt idx="1980">
                  <c:v>1</c:v>
                </c:pt>
                <c:pt idx="1981">
                  <c:v>1</c:v>
                </c:pt>
                <c:pt idx="1982">
                  <c:v>1</c:v>
                </c:pt>
                <c:pt idx="1983">
                  <c:v>0</c:v>
                </c:pt>
                <c:pt idx="1984">
                  <c:v>0</c:v>
                </c:pt>
                <c:pt idx="1985">
                  <c:v>1</c:v>
                </c:pt>
                <c:pt idx="1986">
                  <c:v>1</c:v>
                </c:pt>
                <c:pt idx="1987">
                  <c:v>1</c:v>
                </c:pt>
                <c:pt idx="1988">
                  <c:v>1</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1</c:v>
                </c:pt>
                <c:pt idx="2056">
                  <c:v>1</c:v>
                </c:pt>
                <c:pt idx="2057">
                  <c:v>0</c:v>
                </c:pt>
                <c:pt idx="2058">
                  <c:v>0</c:v>
                </c:pt>
                <c:pt idx="2059">
                  <c:v>1</c:v>
                </c:pt>
                <c:pt idx="2060">
                  <c:v>1</c:v>
                </c:pt>
                <c:pt idx="2061">
                  <c:v>0</c:v>
                </c:pt>
                <c:pt idx="2062">
                  <c:v>0</c:v>
                </c:pt>
                <c:pt idx="2063">
                  <c:v>1</c:v>
                </c:pt>
                <c:pt idx="2064">
                  <c:v>1</c:v>
                </c:pt>
                <c:pt idx="2065">
                  <c:v>0</c:v>
                </c:pt>
                <c:pt idx="2066">
                  <c:v>0</c:v>
                </c:pt>
                <c:pt idx="2067">
                  <c:v>1</c:v>
                </c:pt>
                <c:pt idx="2068">
                  <c:v>1</c:v>
                </c:pt>
                <c:pt idx="2069">
                  <c:v>0</c:v>
                </c:pt>
                <c:pt idx="2070">
                  <c:v>0</c:v>
                </c:pt>
                <c:pt idx="2071">
                  <c:v>1</c:v>
                </c:pt>
                <c:pt idx="2072">
                  <c:v>1</c:v>
                </c:pt>
                <c:pt idx="2073">
                  <c:v>0</c:v>
                </c:pt>
                <c:pt idx="2074">
                  <c:v>0</c:v>
                </c:pt>
                <c:pt idx="2075">
                  <c:v>1</c:v>
                </c:pt>
                <c:pt idx="2076">
                  <c:v>1</c:v>
                </c:pt>
                <c:pt idx="2077">
                  <c:v>0</c:v>
                </c:pt>
                <c:pt idx="2078">
                  <c:v>0</c:v>
                </c:pt>
                <c:pt idx="2079">
                  <c:v>1</c:v>
                </c:pt>
                <c:pt idx="2080">
                  <c:v>1</c:v>
                </c:pt>
                <c:pt idx="2081">
                  <c:v>0</c:v>
                </c:pt>
                <c:pt idx="2082">
                  <c:v>0</c:v>
                </c:pt>
                <c:pt idx="2083">
                  <c:v>1</c:v>
                </c:pt>
                <c:pt idx="2084">
                  <c:v>1</c:v>
                </c:pt>
                <c:pt idx="2085">
                  <c:v>0</c:v>
                </c:pt>
                <c:pt idx="2086">
                  <c:v>0</c:v>
                </c:pt>
                <c:pt idx="2087">
                  <c:v>1</c:v>
                </c:pt>
                <c:pt idx="2088">
                  <c:v>1</c:v>
                </c:pt>
                <c:pt idx="2089">
                  <c:v>0</c:v>
                </c:pt>
                <c:pt idx="2090">
                  <c:v>0</c:v>
                </c:pt>
                <c:pt idx="2091">
                  <c:v>1</c:v>
                </c:pt>
                <c:pt idx="2092">
                  <c:v>1</c:v>
                </c:pt>
                <c:pt idx="2093">
                  <c:v>0</c:v>
                </c:pt>
                <c:pt idx="2094">
                  <c:v>0</c:v>
                </c:pt>
                <c:pt idx="2095">
                  <c:v>1</c:v>
                </c:pt>
                <c:pt idx="2096">
                  <c:v>1</c:v>
                </c:pt>
                <c:pt idx="2097">
                  <c:v>0</c:v>
                </c:pt>
                <c:pt idx="2098">
                  <c:v>0</c:v>
                </c:pt>
                <c:pt idx="2099">
                  <c:v>1</c:v>
                </c:pt>
                <c:pt idx="2100">
                  <c:v>1</c:v>
                </c:pt>
                <c:pt idx="2101">
                  <c:v>0</c:v>
                </c:pt>
                <c:pt idx="2102">
                  <c:v>0</c:v>
                </c:pt>
                <c:pt idx="2103">
                  <c:v>1</c:v>
                </c:pt>
                <c:pt idx="2104">
                  <c:v>1</c:v>
                </c:pt>
                <c:pt idx="2105">
                  <c:v>0</c:v>
                </c:pt>
                <c:pt idx="2106">
                  <c:v>0</c:v>
                </c:pt>
                <c:pt idx="2107">
                  <c:v>0</c:v>
                </c:pt>
                <c:pt idx="2108">
                  <c:v>0</c:v>
                </c:pt>
                <c:pt idx="2109">
                  <c:v>0</c:v>
                </c:pt>
                <c:pt idx="2110">
                  <c:v>0</c:v>
                </c:pt>
                <c:pt idx="2111">
                  <c:v>0</c:v>
                </c:pt>
                <c:pt idx="2112">
                  <c:v>0</c:v>
                </c:pt>
                <c:pt idx="2113">
                  <c:v>0</c:v>
                </c:pt>
                <c:pt idx="2114">
                  <c:v>0</c:v>
                </c:pt>
                <c:pt idx="2115">
                  <c:v>0</c:v>
                </c:pt>
                <c:pt idx="2116">
                  <c:v>1</c:v>
                </c:pt>
                <c:pt idx="2117">
                  <c:v>1</c:v>
                </c:pt>
                <c:pt idx="2118">
                  <c:v>0</c:v>
                </c:pt>
                <c:pt idx="2119">
                  <c:v>0</c:v>
                </c:pt>
                <c:pt idx="2120">
                  <c:v>1</c:v>
                </c:pt>
                <c:pt idx="2121">
                  <c:v>1</c:v>
                </c:pt>
                <c:pt idx="2122">
                  <c:v>0</c:v>
                </c:pt>
                <c:pt idx="2123">
                  <c:v>0</c:v>
                </c:pt>
                <c:pt idx="2124">
                  <c:v>1</c:v>
                </c:pt>
                <c:pt idx="2125">
                  <c:v>1</c:v>
                </c:pt>
                <c:pt idx="2126">
                  <c:v>0</c:v>
                </c:pt>
                <c:pt idx="2127">
                  <c:v>0</c:v>
                </c:pt>
                <c:pt idx="2128">
                  <c:v>1</c:v>
                </c:pt>
                <c:pt idx="2129">
                  <c:v>1</c:v>
                </c:pt>
                <c:pt idx="2130">
                  <c:v>0</c:v>
                </c:pt>
                <c:pt idx="2131">
                  <c:v>0</c:v>
                </c:pt>
                <c:pt idx="2132">
                  <c:v>1</c:v>
                </c:pt>
                <c:pt idx="2133">
                  <c:v>1</c:v>
                </c:pt>
                <c:pt idx="2134">
                  <c:v>0</c:v>
                </c:pt>
                <c:pt idx="2135">
                  <c:v>0</c:v>
                </c:pt>
                <c:pt idx="2136">
                  <c:v>1</c:v>
                </c:pt>
                <c:pt idx="2137">
                  <c:v>1</c:v>
                </c:pt>
                <c:pt idx="2138">
                  <c:v>0</c:v>
                </c:pt>
                <c:pt idx="2139">
                  <c:v>0</c:v>
                </c:pt>
                <c:pt idx="2140">
                  <c:v>1</c:v>
                </c:pt>
                <c:pt idx="2141">
                  <c:v>1</c:v>
                </c:pt>
                <c:pt idx="2142">
                  <c:v>0</c:v>
                </c:pt>
                <c:pt idx="2143">
                  <c:v>0</c:v>
                </c:pt>
                <c:pt idx="2144">
                  <c:v>1</c:v>
                </c:pt>
                <c:pt idx="2145">
                  <c:v>1</c:v>
                </c:pt>
                <c:pt idx="2146">
                  <c:v>0</c:v>
                </c:pt>
                <c:pt idx="2147">
                  <c:v>0</c:v>
                </c:pt>
                <c:pt idx="2148">
                  <c:v>1</c:v>
                </c:pt>
                <c:pt idx="2149">
                  <c:v>1</c:v>
                </c:pt>
                <c:pt idx="2150">
                  <c:v>0</c:v>
                </c:pt>
                <c:pt idx="2151">
                  <c:v>0</c:v>
                </c:pt>
                <c:pt idx="2152">
                  <c:v>1</c:v>
                </c:pt>
                <c:pt idx="2153">
                  <c:v>1</c:v>
                </c:pt>
                <c:pt idx="2154">
                  <c:v>0</c:v>
                </c:pt>
                <c:pt idx="2155">
                  <c:v>0</c:v>
                </c:pt>
                <c:pt idx="2156">
                  <c:v>1</c:v>
                </c:pt>
                <c:pt idx="2157">
                  <c:v>1</c:v>
                </c:pt>
                <c:pt idx="2158">
                  <c:v>0</c:v>
                </c:pt>
                <c:pt idx="2159">
                  <c:v>0</c:v>
                </c:pt>
                <c:pt idx="2160">
                  <c:v>1</c:v>
                </c:pt>
                <c:pt idx="2161">
                  <c:v>1</c:v>
                </c:pt>
                <c:pt idx="2162">
                  <c:v>0</c:v>
                </c:pt>
                <c:pt idx="2163">
                  <c:v>0</c:v>
                </c:pt>
                <c:pt idx="2164">
                  <c:v>1</c:v>
                </c:pt>
                <c:pt idx="2165">
                  <c:v>1</c:v>
                </c:pt>
                <c:pt idx="2166">
                  <c:v>0</c:v>
                </c:pt>
                <c:pt idx="2167">
                  <c:v>0</c:v>
                </c:pt>
                <c:pt idx="2168">
                  <c:v>0</c:v>
                </c:pt>
                <c:pt idx="2169">
                  <c:v>0</c:v>
                </c:pt>
                <c:pt idx="2170">
                  <c:v>0</c:v>
                </c:pt>
                <c:pt idx="2171">
                  <c:v>0</c:v>
                </c:pt>
                <c:pt idx="2172">
                  <c:v>0</c:v>
                </c:pt>
                <c:pt idx="2173">
                  <c:v>0</c:v>
                </c:pt>
                <c:pt idx="2174">
                  <c:v>0</c:v>
                </c:pt>
                <c:pt idx="2175">
                  <c:v>1</c:v>
                </c:pt>
                <c:pt idx="2176">
                  <c:v>1</c:v>
                </c:pt>
                <c:pt idx="2177">
                  <c:v>0</c:v>
                </c:pt>
                <c:pt idx="2178">
                  <c:v>0</c:v>
                </c:pt>
                <c:pt idx="2179">
                  <c:v>1</c:v>
                </c:pt>
                <c:pt idx="2180">
                  <c:v>1</c:v>
                </c:pt>
                <c:pt idx="2181">
                  <c:v>0</c:v>
                </c:pt>
                <c:pt idx="2182">
                  <c:v>0</c:v>
                </c:pt>
                <c:pt idx="2183">
                  <c:v>1</c:v>
                </c:pt>
                <c:pt idx="2184">
                  <c:v>1</c:v>
                </c:pt>
                <c:pt idx="2185">
                  <c:v>0</c:v>
                </c:pt>
                <c:pt idx="2186">
                  <c:v>0</c:v>
                </c:pt>
                <c:pt idx="2187">
                  <c:v>1</c:v>
                </c:pt>
                <c:pt idx="2188">
                  <c:v>1</c:v>
                </c:pt>
                <c:pt idx="2189">
                  <c:v>0</c:v>
                </c:pt>
                <c:pt idx="2190">
                  <c:v>0</c:v>
                </c:pt>
                <c:pt idx="2191">
                  <c:v>1</c:v>
                </c:pt>
                <c:pt idx="2192">
                  <c:v>1</c:v>
                </c:pt>
                <c:pt idx="2193">
                  <c:v>0</c:v>
                </c:pt>
                <c:pt idx="2194">
                  <c:v>0</c:v>
                </c:pt>
                <c:pt idx="2195">
                  <c:v>1</c:v>
                </c:pt>
                <c:pt idx="2196">
                  <c:v>1</c:v>
                </c:pt>
                <c:pt idx="2197">
                  <c:v>0</c:v>
                </c:pt>
                <c:pt idx="2198">
                  <c:v>0</c:v>
                </c:pt>
                <c:pt idx="2199">
                  <c:v>1</c:v>
                </c:pt>
                <c:pt idx="2200">
                  <c:v>1</c:v>
                </c:pt>
                <c:pt idx="2201">
                  <c:v>0</c:v>
                </c:pt>
                <c:pt idx="2202">
                  <c:v>0</c:v>
                </c:pt>
                <c:pt idx="2203">
                  <c:v>1</c:v>
                </c:pt>
                <c:pt idx="2204">
                  <c:v>1</c:v>
                </c:pt>
                <c:pt idx="2205">
                  <c:v>0</c:v>
                </c:pt>
                <c:pt idx="2206">
                  <c:v>0</c:v>
                </c:pt>
                <c:pt idx="2207">
                  <c:v>1</c:v>
                </c:pt>
                <c:pt idx="2208">
                  <c:v>1</c:v>
                </c:pt>
                <c:pt idx="2209">
                  <c:v>0</c:v>
                </c:pt>
                <c:pt idx="2210">
                  <c:v>0</c:v>
                </c:pt>
                <c:pt idx="2211">
                  <c:v>1</c:v>
                </c:pt>
                <c:pt idx="2212">
                  <c:v>1</c:v>
                </c:pt>
                <c:pt idx="2213">
                  <c:v>0</c:v>
                </c:pt>
                <c:pt idx="2214">
                  <c:v>0</c:v>
                </c:pt>
                <c:pt idx="2215">
                  <c:v>1</c:v>
                </c:pt>
                <c:pt idx="2216">
                  <c:v>1</c:v>
                </c:pt>
                <c:pt idx="2217">
                  <c:v>0</c:v>
                </c:pt>
                <c:pt idx="2218">
                  <c:v>0</c:v>
                </c:pt>
                <c:pt idx="2219">
                  <c:v>1</c:v>
                </c:pt>
                <c:pt idx="2220">
                  <c:v>1</c:v>
                </c:pt>
                <c:pt idx="2221">
                  <c:v>0</c:v>
                </c:pt>
                <c:pt idx="2222">
                  <c:v>0</c:v>
                </c:pt>
                <c:pt idx="2223">
                  <c:v>1</c:v>
                </c:pt>
                <c:pt idx="2224">
                  <c:v>1</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0</c:v>
                </c:pt>
                <c:pt idx="2948">
                  <c:v>0</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0</c:v>
                </c:pt>
                <c:pt idx="2968">
                  <c:v>0</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0</c:v>
                </c:pt>
                <c:pt idx="2988">
                  <c:v>0</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0</c:v>
                </c:pt>
                <c:pt idx="3021">
                  <c:v>0</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0</c:v>
                </c:pt>
                <c:pt idx="3057">
                  <c:v>0</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0</c:v>
                </c:pt>
                <c:pt idx="3093">
                  <c:v>0</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0</c:v>
                </c:pt>
                <c:pt idx="3129">
                  <c:v>0</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0</c:v>
                </c:pt>
                <c:pt idx="3165">
                  <c:v>0</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0</c:v>
                </c:pt>
                <c:pt idx="3201">
                  <c:v>0</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0</c:v>
                </c:pt>
                <c:pt idx="3236">
                  <c:v>0</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0</c:v>
                </c:pt>
                <c:pt idx="3257">
                  <c:v>0</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0</c:v>
                </c:pt>
                <c:pt idx="3277">
                  <c:v>0</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1</c:v>
                </c:pt>
                <c:pt idx="3497">
                  <c:v>1</c:v>
                </c:pt>
                <c:pt idx="3498">
                  <c:v>1</c:v>
                </c:pt>
                <c:pt idx="3499">
                  <c:v>1</c:v>
                </c:pt>
                <c:pt idx="3500">
                  <c:v>1</c:v>
                </c:pt>
                <c:pt idx="3501">
                  <c:v>0</c:v>
                </c:pt>
                <c:pt idx="3502">
                  <c:v>0</c:v>
                </c:pt>
                <c:pt idx="3503">
                  <c:v>1</c:v>
                </c:pt>
                <c:pt idx="3504">
                  <c:v>1</c:v>
                </c:pt>
                <c:pt idx="3505">
                  <c:v>0</c:v>
                </c:pt>
                <c:pt idx="3506">
                  <c:v>0</c:v>
                </c:pt>
                <c:pt idx="3507">
                  <c:v>1</c:v>
                </c:pt>
                <c:pt idx="3508">
                  <c:v>1</c:v>
                </c:pt>
                <c:pt idx="3509">
                  <c:v>1</c:v>
                </c:pt>
                <c:pt idx="3510">
                  <c:v>0</c:v>
                </c:pt>
                <c:pt idx="3511">
                  <c:v>0</c:v>
                </c:pt>
                <c:pt idx="3512">
                  <c:v>1</c:v>
                </c:pt>
                <c:pt idx="3513">
                  <c:v>1</c:v>
                </c:pt>
                <c:pt idx="3514">
                  <c:v>1</c:v>
                </c:pt>
                <c:pt idx="3515">
                  <c:v>1</c:v>
                </c:pt>
                <c:pt idx="3516">
                  <c:v>1</c:v>
                </c:pt>
                <c:pt idx="3517">
                  <c:v>1</c:v>
                </c:pt>
                <c:pt idx="3518">
                  <c:v>0</c:v>
                </c:pt>
                <c:pt idx="3519">
                  <c:v>0</c:v>
                </c:pt>
                <c:pt idx="3520">
                  <c:v>1</c:v>
                </c:pt>
                <c:pt idx="3521">
                  <c:v>1</c:v>
                </c:pt>
                <c:pt idx="3522">
                  <c:v>1</c:v>
                </c:pt>
                <c:pt idx="3523">
                  <c:v>1</c:v>
                </c:pt>
                <c:pt idx="3524">
                  <c:v>1</c:v>
                </c:pt>
                <c:pt idx="3525">
                  <c:v>0</c:v>
                </c:pt>
                <c:pt idx="3526">
                  <c:v>0</c:v>
                </c:pt>
                <c:pt idx="3527">
                  <c:v>1</c:v>
                </c:pt>
                <c:pt idx="3528">
                  <c:v>1</c:v>
                </c:pt>
                <c:pt idx="3529">
                  <c:v>1</c:v>
                </c:pt>
                <c:pt idx="3530">
                  <c:v>1</c:v>
                </c:pt>
                <c:pt idx="3531">
                  <c:v>1</c:v>
                </c:pt>
                <c:pt idx="3532">
                  <c:v>1</c:v>
                </c:pt>
                <c:pt idx="3533">
                  <c:v>0</c:v>
                </c:pt>
                <c:pt idx="3534">
                  <c:v>0</c:v>
                </c:pt>
                <c:pt idx="3535">
                  <c:v>1</c:v>
                </c:pt>
                <c:pt idx="3536">
                  <c:v>1</c:v>
                </c:pt>
                <c:pt idx="3537">
                  <c:v>1</c:v>
                </c:pt>
                <c:pt idx="3538">
                  <c:v>1</c:v>
                </c:pt>
                <c:pt idx="3539">
                  <c:v>1</c:v>
                </c:pt>
                <c:pt idx="3540">
                  <c:v>1</c:v>
                </c:pt>
                <c:pt idx="3541">
                  <c:v>0</c:v>
                </c:pt>
                <c:pt idx="3542">
                  <c:v>0</c:v>
                </c:pt>
                <c:pt idx="3543">
                  <c:v>1</c:v>
                </c:pt>
                <c:pt idx="3544">
                  <c:v>1</c:v>
                </c:pt>
                <c:pt idx="3545">
                  <c:v>1</c:v>
                </c:pt>
                <c:pt idx="3546">
                  <c:v>1</c:v>
                </c:pt>
                <c:pt idx="3547">
                  <c:v>1</c:v>
                </c:pt>
                <c:pt idx="3548">
                  <c:v>1</c:v>
                </c:pt>
                <c:pt idx="3549">
                  <c:v>0</c:v>
                </c:pt>
                <c:pt idx="3550">
                  <c:v>0</c:v>
                </c:pt>
                <c:pt idx="3551">
                  <c:v>1</c:v>
                </c:pt>
                <c:pt idx="3552">
                  <c:v>1</c:v>
                </c:pt>
                <c:pt idx="3553">
                  <c:v>1</c:v>
                </c:pt>
                <c:pt idx="3554">
                  <c:v>1</c:v>
                </c:pt>
                <c:pt idx="3555">
                  <c:v>1</c:v>
                </c:pt>
                <c:pt idx="3556">
                  <c:v>1</c:v>
                </c:pt>
                <c:pt idx="3557">
                  <c:v>0</c:v>
                </c:pt>
                <c:pt idx="3558">
                  <c:v>0</c:v>
                </c:pt>
                <c:pt idx="3559">
                  <c:v>1</c:v>
                </c:pt>
                <c:pt idx="3560">
                  <c:v>1</c:v>
                </c:pt>
                <c:pt idx="3561">
                  <c:v>1</c:v>
                </c:pt>
                <c:pt idx="3562">
                  <c:v>1</c:v>
                </c:pt>
                <c:pt idx="3563">
                  <c:v>1</c:v>
                </c:pt>
                <c:pt idx="3564">
                  <c:v>1</c:v>
                </c:pt>
                <c:pt idx="3565">
                  <c:v>0</c:v>
                </c:pt>
                <c:pt idx="3566">
                  <c:v>0</c:v>
                </c:pt>
                <c:pt idx="3567">
                  <c:v>1</c:v>
                </c:pt>
                <c:pt idx="3568">
                  <c:v>1</c:v>
                </c:pt>
                <c:pt idx="3569">
                  <c:v>0</c:v>
                </c:pt>
                <c:pt idx="3570">
                  <c:v>0</c:v>
                </c:pt>
                <c:pt idx="3571">
                  <c:v>1</c:v>
                </c:pt>
                <c:pt idx="3572">
                  <c:v>1</c:v>
                </c:pt>
                <c:pt idx="3573">
                  <c:v>1</c:v>
                </c:pt>
                <c:pt idx="3574">
                  <c:v>0</c:v>
                </c:pt>
                <c:pt idx="3575">
                  <c:v>0</c:v>
                </c:pt>
                <c:pt idx="3576">
                  <c:v>1</c:v>
                </c:pt>
                <c:pt idx="3577">
                  <c:v>1</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1</c:v>
                </c:pt>
                <c:pt idx="3629">
                  <c:v>1</c:v>
                </c:pt>
                <c:pt idx="3630">
                  <c:v>0</c:v>
                </c:pt>
                <c:pt idx="3631">
                  <c:v>0</c:v>
                </c:pt>
                <c:pt idx="3632">
                  <c:v>1</c:v>
                </c:pt>
                <c:pt idx="3633">
                  <c:v>1</c:v>
                </c:pt>
                <c:pt idx="3634">
                  <c:v>0</c:v>
                </c:pt>
                <c:pt idx="3635">
                  <c:v>0</c:v>
                </c:pt>
                <c:pt idx="3636">
                  <c:v>1</c:v>
                </c:pt>
                <c:pt idx="3637">
                  <c:v>1</c:v>
                </c:pt>
                <c:pt idx="3638">
                  <c:v>0</c:v>
                </c:pt>
                <c:pt idx="3639">
                  <c:v>0</c:v>
                </c:pt>
                <c:pt idx="3640">
                  <c:v>1</c:v>
                </c:pt>
                <c:pt idx="3641">
                  <c:v>1</c:v>
                </c:pt>
                <c:pt idx="3642">
                  <c:v>0</c:v>
                </c:pt>
                <c:pt idx="3643">
                  <c:v>0</c:v>
                </c:pt>
                <c:pt idx="3644">
                  <c:v>1</c:v>
                </c:pt>
                <c:pt idx="3645">
                  <c:v>1</c:v>
                </c:pt>
                <c:pt idx="3646">
                  <c:v>0</c:v>
                </c:pt>
                <c:pt idx="3647">
                  <c:v>0</c:v>
                </c:pt>
                <c:pt idx="3648">
                  <c:v>1</c:v>
                </c:pt>
                <c:pt idx="3649">
                  <c:v>1</c:v>
                </c:pt>
                <c:pt idx="3650">
                  <c:v>0</c:v>
                </c:pt>
                <c:pt idx="3651">
                  <c:v>0</c:v>
                </c:pt>
                <c:pt idx="3652">
                  <c:v>1</c:v>
                </c:pt>
                <c:pt idx="3653">
                  <c:v>1</c:v>
                </c:pt>
                <c:pt idx="3654">
                  <c:v>0</c:v>
                </c:pt>
                <c:pt idx="3655">
                  <c:v>0</c:v>
                </c:pt>
                <c:pt idx="3656">
                  <c:v>1</c:v>
                </c:pt>
                <c:pt idx="3657">
                  <c:v>1</c:v>
                </c:pt>
                <c:pt idx="3658">
                  <c:v>0</c:v>
                </c:pt>
                <c:pt idx="3659">
                  <c:v>0</c:v>
                </c:pt>
                <c:pt idx="3660">
                  <c:v>1</c:v>
                </c:pt>
                <c:pt idx="3661">
                  <c:v>1</c:v>
                </c:pt>
                <c:pt idx="3662">
                  <c:v>0</c:v>
                </c:pt>
                <c:pt idx="3663">
                  <c:v>0</c:v>
                </c:pt>
                <c:pt idx="3664">
                  <c:v>1</c:v>
                </c:pt>
                <c:pt idx="3665">
                  <c:v>1</c:v>
                </c:pt>
                <c:pt idx="3666">
                  <c:v>0</c:v>
                </c:pt>
                <c:pt idx="3667">
                  <c:v>0</c:v>
                </c:pt>
                <c:pt idx="3668">
                  <c:v>1</c:v>
                </c:pt>
                <c:pt idx="3669">
                  <c:v>1</c:v>
                </c:pt>
                <c:pt idx="3670">
                  <c:v>0</c:v>
                </c:pt>
                <c:pt idx="3671">
                  <c:v>0</c:v>
                </c:pt>
                <c:pt idx="3672">
                  <c:v>1</c:v>
                </c:pt>
                <c:pt idx="3673">
                  <c:v>1</c:v>
                </c:pt>
                <c:pt idx="3674">
                  <c:v>0</c:v>
                </c:pt>
                <c:pt idx="3675">
                  <c:v>0</c:v>
                </c:pt>
                <c:pt idx="3676">
                  <c:v>1</c:v>
                </c:pt>
                <c:pt idx="3677">
                  <c:v>1</c:v>
                </c:pt>
                <c:pt idx="3678">
                  <c:v>0</c:v>
                </c:pt>
                <c:pt idx="3679">
                  <c:v>0</c:v>
                </c:pt>
                <c:pt idx="3680">
                  <c:v>0</c:v>
                </c:pt>
                <c:pt idx="3681">
                  <c:v>0</c:v>
                </c:pt>
                <c:pt idx="3682">
                  <c:v>0</c:v>
                </c:pt>
                <c:pt idx="3683">
                  <c:v>0</c:v>
                </c:pt>
                <c:pt idx="3684">
                  <c:v>0</c:v>
                </c:pt>
                <c:pt idx="3685">
                  <c:v>0</c:v>
                </c:pt>
                <c:pt idx="3686">
                  <c:v>0</c:v>
                </c:pt>
                <c:pt idx="3687">
                  <c:v>0</c:v>
                </c:pt>
                <c:pt idx="3688">
                  <c:v>0</c:v>
                </c:pt>
                <c:pt idx="3689">
                  <c:v>1</c:v>
                </c:pt>
                <c:pt idx="3690">
                  <c:v>1</c:v>
                </c:pt>
                <c:pt idx="3691">
                  <c:v>0</c:v>
                </c:pt>
                <c:pt idx="3692">
                  <c:v>0</c:v>
                </c:pt>
                <c:pt idx="3693">
                  <c:v>1</c:v>
                </c:pt>
                <c:pt idx="3694">
                  <c:v>1</c:v>
                </c:pt>
                <c:pt idx="3695">
                  <c:v>0</c:v>
                </c:pt>
                <c:pt idx="3696">
                  <c:v>0</c:v>
                </c:pt>
                <c:pt idx="3697">
                  <c:v>1</c:v>
                </c:pt>
                <c:pt idx="3698">
                  <c:v>1</c:v>
                </c:pt>
                <c:pt idx="3699">
                  <c:v>0</c:v>
                </c:pt>
                <c:pt idx="3700">
                  <c:v>0</c:v>
                </c:pt>
                <c:pt idx="3701">
                  <c:v>1</c:v>
                </c:pt>
                <c:pt idx="3702">
                  <c:v>1</c:v>
                </c:pt>
                <c:pt idx="3703">
                  <c:v>0</c:v>
                </c:pt>
                <c:pt idx="3704">
                  <c:v>0</c:v>
                </c:pt>
                <c:pt idx="3705">
                  <c:v>1</c:v>
                </c:pt>
                <c:pt idx="3706">
                  <c:v>1</c:v>
                </c:pt>
                <c:pt idx="3707">
                  <c:v>0</c:v>
                </c:pt>
                <c:pt idx="3708">
                  <c:v>0</c:v>
                </c:pt>
                <c:pt idx="3709">
                  <c:v>1</c:v>
                </c:pt>
                <c:pt idx="3710">
                  <c:v>1</c:v>
                </c:pt>
                <c:pt idx="3711">
                  <c:v>0</c:v>
                </c:pt>
                <c:pt idx="3712">
                  <c:v>0</c:v>
                </c:pt>
                <c:pt idx="3713">
                  <c:v>1</c:v>
                </c:pt>
                <c:pt idx="3714">
                  <c:v>1</c:v>
                </c:pt>
                <c:pt idx="3715">
                  <c:v>0</c:v>
                </c:pt>
                <c:pt idx="3716">
                  <c:v>0</c:v>
                </c:pt>
                <c:pt idx="3717">
                  <c:v>1</c:v>
                </c:pt>
                <c:pt idx="3718">
                  <c:v>1</c:v>
                </c:pt>
                <c:pt idx="3719">
                  <c:v>0</c:v>
                </c:pt>
                <c:pt idx="3720">
                  <c:v>0</c:v>
                </c:pt>
                <c:pt idx="3721">
                  <c:v>1</c:v>
                </c:pt>
                <c:pt idx="3722">
                  <c:v>1</c:v>
                </c:pt>
                <c:pt idx="3723">
                  <c:v>0</c:v>
                </c:pt>
                <c:pt idx="3724">
                  <c:v>0</c:v>
                </c:pt>
                <c:pt idx="3725">
                  <c:v>1</c:v>
                </c:pt>
                <c:pt idx="3726">
                  <c:v>1</c:v>
                </c:pt>
                <c:pt idx="3727">
                  <c:v>0</c:v>
                </c:pt>
                <c:pt idx="3728">
                  <c:v>0</c:v>
                </c:pt>
                <c:pt idx="3729">
                  <c:v>1</c:v>
                </c:pt>
                <c:pt idx="3730">
                  <c:v>1</c:v>
                </c:pt>
                <c:pt idx="3731">
                  <c:v>0</c:v>
                </c:pt>
                <c:pt idx="3732">
                  <c:v>0</c:v>
                </c:pt>
                <c:pt idx="3733">
                  <c:v>1</c:v>
                </c:pt>
                <c:pt idx="3734">
                  <c:v>1</c:v>
                </c:pt>
                <c:pt idx="3735">
                  <c:v>0</c:v>
                </c:pt>
                <c:pt idx="3736">
                  <c:v>0</c:v>
                </c:pt>
                <c:pt idx="3737">
                  <c:v>1</c:v>
                </c:pt>
                <c:pt idx="3738">
                  <c:v>1</c:v>
                </c:pt>
                <c:pt idx="3739">
                  <c:v>0</c:v>
                </c:pt>
                <c:pt idx="3740">
                  <c:v>0</c:v>
                </c:pt>
                <c:pt idx="3741">
                  <c:v>0</c:v>
                </c:pt>
                <c:pt idx="3742">
                  <c:v>0</c:v>
                </c:pt>
                <c:pt idx="3743">
                  <c:v>0</c:v>
                </c:pt>
                <c:pt idx="3744">
                  <c:v>0</c:v>
                </c:pt>
                <c:pt idx="3745">
                  <c:v>0</c:v>
                </c:pt>
                <c:pt idx="3746">
                  <c:v>0</c:v>
                </c:pt>
                <c:pt idx="3747">
                  <c:v>0</c:v>
                </c:pt>
                <c:pt idx="3748">
                  <c:v>1</c:v>
                </c:pt>
                <c:pt idx="3749">
                  <c:v>1</c:v>
                </c:pt>
                <c:pt idx="3750">
                  <c:v>0</c:v>
                </c:pt>
                <c:pt idx="3751">
                  <c:v>0</c:v>
                </c:pt>
                <c:pt idx="3752">
                  <c:v>1</c:v>
                </c:pt>
                <c:pt idx="3753">
                  <c:v>1</c:v>
                </c:pt>
                <c:pt idx="3754">
                  <c:v>0</c:v>
                </c:pt>
                <c:pt idx="3755">
                  <c:v>0</c:v>
                </c:pt>
                <c:pt idx="3756">
                  <c:v>1</c:v>
                </c:pt>
                <c:pt idx="3757">
                  <c:v>1</c:v>
                </c:pt>
                <c:pt idx="3758">
                  <c:v>0</c:v>
                </c:pt>
                <c:pt idx="3759">
                  <c:v>0</c:v>
                </c:pt>
                <c:pt idx="3760">
                  <c:v>1</c:v>
                </c:pt>
                <c:pt idx="3761">
                  <c:v>1</c:v>
                </c:pt>
                <c:pt idx="3762">
                  <c:v>0</c:v>
                </c:pt>
                <c:pt idx="3763">
                  <c:v>0</c:v>
                </c:pt>
                <c:pt idx="3764">
                  <c:v>1</c:v>
                </c:pt>
                <c:pt idx="3765">
                  <c:v>1</c:v>
                </c:pt>
                <c:pt idx="3766">
                  <c:v>0</c:v>
                </c:pt>
                <c:pt idx="3767">
                  <c:v>0</c:v>
                </c:pt>
                <c:pt idx="3768">
                  <c:v>1</c:v>
                </c:pt>
                <c:pt idx="3769">
                  <c:v>1</c:v>
                </c:pt>
                <c:pt idx="3770">
                  <c:v>0</c:v>
                </c:pt>
                <c:pt idx="3771">
                  <c:v>0</c:v>
                </c:pt>
                <c:pt idx="3772">
                  <c:v>1</c:v>
                </c:pt>
                <c:pt idx="3773">
                  <c:v>1</c:v>
                </c:pt>
                <c:pt idx="3774">
                  <c:v>0</c:v>
                </c:pt>
                <c:pt idx="3775">
                  <c:v>0</c:v>
                </c:pt>
                <c:pt idx="3776">
                  <c:v>1</c:v>
                </c:pt>
                <c:pt idx="3777">
                  <c:v>1</c:v>
                </c:pt>
                <c:pt idx="3778">
                  <c:v>0</c:v>
                </c:pt>
                <c:pt idx="3779">
                  <c:v>0</c:v>
                </c:pt>
                <c:pt idx="3780">
                  <c:v>1</c:v>
                </c:pt>
                <c:pt idx="3781">
                  <c:v>1</c:v>
                </c:pt>
                <c:pt idx="3782">
                  <c:v>0</c:v>
                </c:pt>
                <c:pt idx="3783">
                  <c:v>0</c:v>
                </c:pt>
                <c:pt idx="3784">
                  <c:v>1</c:v>
                </c:pt>
                <c:pt idx="3785">
                  <c:v>1</c:v>
                </c:pt>
                <c:pt idx="3786">
                  <c:v>0</c:v>
                </c:pt>
                <c:pt idx="3787">
                  <c:v>0</c:v>
                </c:pt>
                <c:pt idx="3788">
                  <c:v>1</c:v>
                </c:pt>
                <c:pt idx="3789">
                  <c:v>1</c:v>
                </c:pt>
                <c:pt idx="3790">
                  <c:v>0</c:v>
                </c:pt>
                <c:pt idx="3791">
                  <c:v>0</c:v>
                </c:pt>
                <c:pt idx="3792">
                  <c:v>1</c:v>
                </c:pt>
                <c:pt idx="3793">
                  <c:v>1</c:v>
                </c:pt>
                <c:pt idx="3794">
                  <c:v>0</c:v>
                </c:pt>
                <c:pt idx="3795">
                  <c:v>0</c:v>
                </c:pt>
                <c:pt idx="3796">
                  <c:v>1</c:v>
                </c:pt>
                <c:pt idx="3797">
                  <c:v>1</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0</c:v>
                </c:pt>
                <c:pt idx="4311">
                  <c:v>0</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0</c:v>
                </c:pt>
                <c:pt idx="4325">
                  <c:v>0</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0</c:v>
                </c:pt>
                <c:pt idx="4339">
                  <c:v>0</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0</c:v>
                </c:pt>
                <c:pt idx="4364">
                  <c:v>0</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0</c:v>
                </c:pt>
                <c:pt idx="4391">
                  <c:v>0</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0</c:v>
                </c:pt>
                <c:pt idx="4417">
                  <c:v>0</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0</c:v>
                </c:pt>
                <c:pt idx="4444">
                  <c:v>0</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0</c:v>
                </c:pt>
                <c:pt idx="4471">
                  <c:v>0</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0</c:v>
                </c:pt>
                <c:pt idx="4498">
                  <c:v>0</c:v>
                </c:pt>
                <c:pt idx="4499">
                  <c:v>0</c:v>
                </c:pt>
                <c:pt idx="4500">
                  <c:v>0</c:v>
                </c:pt>
                <c:pt idx="4501">
                  <c:v>0</c:v>
                </c:pt>
                <c:pt idx="4502">
                  <c:v>0</c:v>
                </c:pt>
                <c:pt idx="4503">
                  <c:v>0</c:v>
                </c:pt>
                <c:pt idx="4504">
                  <c:v>0</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0</c:v>
                </c:pt>
                <c:pt idx="4532">
                  <c:v>0</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0</c:v>
                </c:pt>
                <c:pt idx="4548">
                  <c:v>0</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0</c:v>
                </c:pt>
                <c:pt idx="4570">
                  <c:v>0</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1</c:v>
                </c:pt>
                <c:pt idx="4732">
                  <c:v>1</c:v>
                </c:pt>
                <c:pt idx="4733">
                  <c:v>1</c:v>
                </c:pt>
                <c:pt idx="4734">
                  <c:v>0</c:v>
                </c:pt>
                <c:pt idx="4735">
                  <c:v>0</c:v>
                </c:pt>
                <c:pt idx="4736">
                  <c:v>1</c:v>
                </c:pt>
                <c:pt idx="4737">
                  <c:v>1</c:v>
                </c:pt>
                <c:pt idx="4738">
                  <c:v>0</c:v>
                </c:pt>
                <c:pt idx="4739">
                  <c:v>0</c:v>
                </c:pt>
                <c:pt idx="4740">
                  <c:v>1</c:v>
                </c:pt>
                <c:pt idx="4741">
                  <c:v>1</c:v>
                </c:pt>
                <c:pt idx="4742">
                  <c:v>0</c:v>
                </c:pt>
                <c:pt idx="4743">
                  <c:v>0</c:v>
                </c:pt>
                <c:pt idx="4744">
                  <c:v>1</c:v>
                </c:pt>
                <c:pt idx="4745">
                  <c:v>1</c:v>
                </c:pt>
                <c:pt idx="4746">
                  <c:v>1</c:v>
                </c:pt>
                <c:pt idx="4747">
                  <c:v>0</c:v>
                </c:pt>
                <c:pt idx="4748">
                  <c:v>0</c:v>
                </c:pt>
                <c:pt idx="4749">
                  <c:v>1</c:v>
                </c:pt>
                <c:pt idx="4750">
                  <c:v>1</c:v>
                </c:pt>
                <c:pt idx="4751">
                  <c:v>1</c:v>
                </c:pt>
                <c:pt idx="4752">
                  <c:v>1</c:v>
                </c:pt>
                <c:pt idx="4753">
                  <c:v>0</c:v>
                </c:pt>
                <c:pt idx="4754">
                  <c:v>0</c:v>
                </c:pt>
                <c:pt idx="4755">
                  <c:v>1</c:v>
                </c:pt>
                <c:pt idx="4756">
                  <c:v>1</c:v>
                </c:pt>
                <c:pt idx="4757">
                  <c:v>1</c:v>
                </c:pt>
                <c:pt idx="4758">
                  <c:v>1</c:v>
                </c:pt>
                <c:pt idx="4759">
                  <c:v>0</c:v>
                </c:pt>
                <c:pt idx="4760">
                  <c:v>0</c:v>
                </c:pt>
                <c:pt idx="4761">
                  <c:v>1</c:v>
                </c:pt>
                <c:pt idx="4762">
                  <c:v>1</c:v>
                </c:pt>
                <c:pt idx="4763">
                  <c:v>1</c:v>
                </c:pt>
                <c:pt idx="4764">
                  <c:v>0</c:v>
                </c:pt>
                <c:pt idx="4765">
                  <c:v>0</c:v>
                </c:pt>
                <c:pt idx="4766">
                  <c:v>1</c:v>
                </c:pt>
                <c:pt idx="4767">
                  <c:v>1</c:v>
                </c:pt>
                <c:pt idx="4768">
                  <c:v>1</c:v>
                </c:pt>
                <c:pt idx="4769">
                  <c:v>1</c:v>
                </c:pt>
                <c:pt idx="4770">
                  <c:v>0</c:v>
                </c:pt>
                <c:pt idx="4771">
                  <c:v>0</c:v>
                </c:pt>
                <c:pt idx="4772">
                  <c:v>1</c:v>
                </c:pt>
                <c:pt idx="4773">
                  <c:v>1</c:v>
                </c:pt>
                <c:pt idx="4774">
                  <c:v>1</c:v>
                </c:pt>
                <c:pt idx="4775">
                  <c:v>1</c:v>
                </c:pt>
                <c:pt idx="4776">
                  <c:v>0</c:v>
                </c:pt>
                <c:pt idx="4777">
                  <c:v>0</c:v>
                </c:pt>
                <c:pt idx="4778">
                  <c:v>1</c:v>
                </c:pt>
                <c:pt idx="4779">
                  <c:v>1</c:v>
                </c:pt>
                <c:pt idx="4780">
                  <c:v>1</c:v>
                </c:pt>
                <c:pt idx="4781">
                  <c:v>1</c:v>
                </c:pt>
                <c:pt idx="4782">
                  <c:v>0</c:v>
                </c:pt>
                <c:pt idx="4783">
                  <c:v>0</c:v>
                </c:pt>
                <c:pt idx="4784">
                  <c:v>1</c:v>
                </c:pt>
                <c:pt idx="4785">
                  <c:v>1</c:v>
                </c:pt>
                <c:pt idx="4786">
                  <c:v>0</c:v>
                </c:pt>
                <c:pt idx="4787">
                  <c:v>0</c:v>
                </c:pt>
                <c:pt idx="4788">
                  <c:v>1</c:v>
                </c:pt>
                <c:pt idx="4789">
                  <c:v>1</c:v>
                </c:pt>
                <c:pt idx="4790">
                  <c:v>0</c:v>
                </c:pt>
                <c:pt idx="4791">
                  <c:v>0</c:v>
                </c:pt>
                <c:pt idx="4792">
                  <c:v>1</c:v>
                </c:pt>
                <c:pt idx="4793">
                  <c:v>1</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1</c:v>
                </c:pt>
                <c:pt idx="4831">
                  <c:v>1</c:v>
                </c:pt>
                <c:pt idx="4832">
                  <c:v>0</c:v>
                </c:pt>
                <c:pt idx="4833">
                  <c:v>0</c:v>
                </c:pt>
                <c:pt idx="4834">
                  <c:v>1</c:v>
                </c:pt>
                <c:pt idx="4835">
                  <c:v>1</c:v>
                </c:pt>
                <c:pt idx="4836">
                  <c:v>0</c:v>
                </c:pt>
                <c:pt idx="4837">
                  <c:v>0</c:v>
                </c:pt>
                <c:pt idx="4838">
                  <c:v>1</c:v>
                </c:pt>
                <c:pt idx="4839">
                  <c:v>1</c:v>
                </c:pt>
                <c:pt idx="4840">
                  <c:v>0</c:v>
                </c:pt>
                <c:pt idx="4841">
                  <c:v>0</c:v>
                </c:pt>
                <c:pt idx="4842">
                  <c:v>1</c:v>
                </c:pt>
                <c:pt idx="4843">
                  <c:v>1</c:v>
                </c:pt>
                <c:pt idx="4844">
                  <c:v>0</c:v>
                </c:pt>
                <c:pt idx="4845">
                  <c:v>0</c:v>
                </c:pt>
                <c:pt idx="4846">
                  <c:v>1</c:v>
                </c:pt>
                <c:pt idx="4847">
                  <c:v>1</c:v>
                </c:pt>
                <c:pt idx="4848">
                  <c:v>0</c:v>
                </c:pt>
                <c:pt idx="4849">
                  <c:v>0</c:v>
                </c:pt>
                <c:pt idx="4850">
                  <c:v>1</c:v>
                </c:pt>
                <c:pt idx="4851">
                  <c:v>1</c:v>
                </c:pt>
                <c:pt idx="4852">
                  <c:v>0</c:v>
                </c:pt>
                <c:pt idx="4853">
                  <c:v>0</c:v>
                </c:pt>
                <c:pt idx="4854">
                  <c:v>1</c:v>
                </c:pt>
                <c:pt idx="4855">
                  <c:v>1</c:v>
                </c:pt>
                <c:pt idx="4856">
                  <c:v>0</c:v>
                </c:pt>
                <c:pt idx="4857">
                  <c:v>0</c:v>
                </c:pt>
                <c:pt idx="4858">
                  <c:v>1</c:v>
                </c:pt>
                <c:pt idx="4859">
                  <c:v>1</c:v>
                </c:pt>
                <c:pt idx="4860">
                  <c:v>0</c:v>
                </c:pt>
                <c:pt idx="4861">
                  <c:v>0</c:v>
                </c:pt>
                <c:pt idx="4862">
                  <c:v>1</c:v>
                </c:pt>
                <c:pt idx="4863">
                  <c:v>1</c:v>
                </c:pt>
                <c:pt idx="4864">
                  <c:v>0</c:v>
                </c:pt>
                <c:pt idx="4865">
                  <c:v>0</c:v>
                </c:pt>
                <c:pt idx="4866">
                  <c:v>1</c:v>
                </c:pt>
                <c:pt idx="4867">
                  <c:v>1</c:v>
                </c:pt>
                <c:pt idx="4868">
                  <c:v>0</c:v>
                </c:pt>
                <c:pt idx="4869">
                  <c:v>0</c:v>
                </c:pt>
                <c:pt idx="4870">
                  <c:v>1</c:v>
                </c:pt>
                <c:pt idx="4871">
                  <c:v>1</c:v>
                </c:pt>
                <c:pt idx="4872">
                  <c:v>0</c:v>
                </c:pt>
                <c:pt idx="4873">
                  <c:v>0</c:v>
                </c:pt>
                <c:pt idx="4874">
                  <c:v>1</c:v>
                </c:pt>
                <c:pt idx="4875">
                  <c:v>1</c:v>
                </c:pt>
                <c:pt idx="4876">
                  <c:v>0</c:v>
                </c:pt>
                <c:pt idx="4877">
                  <c:v>0</c:v>
                </c:pt>
                <c:pt idx="4878">
                  <c:v>1</c:v>
                </c:pt>
                <c:pt idx="4879">
                  <c:v>1</c:v>
                </c:pt>
                <c:pt idx="4880">
                  <c:v>0</c:v>
                </c:pt>
                <c:pt idx="4881">
                  <c:v>0</c:v>
                </c:pt>
                <c:pt idx="4882">
                  <c:v>0</c:v>
                </c:pt>
                <c:pt idx="4883">
                  <c:v>0</c:v>
                </c:pt>
                <c:pt idx="4884">
                  <c:v>0</c:v>
                </c:pt>
                <c:pt idx="4885">
                  <c:v>0</c:v>
                </c:pt>
                <c:pt idx="4886">
                  <c:v>0</c:v>
                </c:pt>
                <c:pt idx="4887">
                  <c:v>0</c:v>
                </c:pt>
                <c:pt idx="4888">
                  <c:v>0</c:v>
                </c:pt>
                <c:pt idx="4889">
                  <c:v>0</c:v>
                </c:pt>
                <c:pt idx="4890">
                  <c:v>0</c:v>
                </c:pt>
                <c:pt idx="4891">
                  <c:v>1</c:v>
                </c:pt>
                <c:pt idx="4892">
                  <c:v>1</c:v>
                </c:pt>
                <c:pt idx="4893">
                  <c:v>0</c:v>
                </c:pt>
                <c:pt idx="4894">
                  <c:v>0</c:v>
                </c:pt>
                <c:pt idx="4895">
                  <c:v>1</c:v>
                </c:pt>
                <c:pt idx="4896">
                  <c:v>1</c:v>
                </c:pt>
                <c:pt idx="4897">
                  <c:v>0</c:v>
                </c:pt>
                <c:pt idx="4898">
                  <c:v>0</c:v>
                </c:pt>
                <c:pt idx="4899">
                  <c:v>1</c:v>
                </c:pt>
                <c:pt idx="4900">
                  <c:v>1</c:v>
                </c:pt>
                <c:pt idx="4901">
                  <c:v>0</c:v>
                </c:pt>
                <c:pt idx="4902">
                  <c:v>0</c:v>
                </c:pt>
                <c:pt idx="4903">
                  <c:v>1</c:v>
                </c:pt>
                <c:pt idx="4904">
                  <c:v>1</c:v>
                </c:pt>
                <c:pt idx="4905">
                  <c:v>0</c:v>
                </c:pt>
                <c:pt idx="4906">
                  <c:v>0</c:v>
                </c:pt>
                <c:pt idx="4907">
                  <c:v>1</c:v>
                </c:pt>
                <c:pt idx="4908">
                  <c:v>1</c:v>
                </c:pt>
                <c:pt idx="4909">
                  <c:v>0</c:v>
                </c:pt>
                <c:pt idx="4910">
                  <c:v>0</c:v>
                </c:pt>
                <c:pt idx="4911">
                  <c:v>1</c:v>
                </c:pt>
                <c:pt idx="4912">
                  <c:v>1</c:v>
                </c:pt>
                <c:pt idx="4913">
                  <c:v>0</c:v>
                </c:pt>
                <c:pt idx="4914">
                  <c:v>0</c:v>
                </c:pt>
                <c:pt idx="4915">
                  <c:v>1</c:v>
                </c:pt>
                <c:pt idx="4916">
                  <c:v>1</c:v>
                </c:pt>
                <c:pt idx="4917">
                  <c:v>0</c:v>
                </c:pt>
                <c:pt idx="4918">
                  <c:v>0</c:v>
                </c:pt>
                <c:pt idx="4919">
                  <c:v>1</c:v>
                </c:pt>
                <c:pt idx="4920">
                  <c:v>1</c:v>
                </c:pt>
                <c:pt idx="4921">
                  <c:v>0</c:v>
                </c:pt>
                <c:pt idx="4922">
                  <c:v>0</c:v>
                </c:pt>
                <c:pt idx="4923">
                  <c:v>1</c:v>
                </c:pt>
                <c:pt idx="4924">
                  <c:v>1</c:v>
                </c:pt>
                <c:pt idx="4925">
                  <c:v>0</c:v>
                </c:pt>
                <c:pt idx="4926">
                  <c:v>0</c:v>
                </c:pt>
                <c:pt idx="4927">
                  <c:v>1</c:v>
                </c:pt>
                <c:pt idx="4928">
                  <c:v>1</c:v>
                </c:pt>
                <c:pt idx="4929">
                  <c:v>0</c:v>
                </c:pt>
                <c:pt idx="4930">
                  <c:v>0</c:v>
                </c:pt>
                <c:pt idx="4931">
                  <c:v>1</c:v>
                </c:pt>
                <c:pt idx="4932">
                  <c:v>1</c:v>
                </c:pt>
                <c:pt idx="4933">
                  <c:v>0</c:v>
                </c:pt>
                <c:pt idx="4934">
                  <c:v>0</c:v>
                </c:pt>
                <c:pt idx="4935">
                  <c:v>1</c:v>
                </c:pt>
                <c:pt idx="4936">
                  <c:v>1</c:v>
                </c:pt>
                <c:pt idx="4937">
                  <c:v>0</c:v>
                </c:pt>
                <c:pt idx="4938">
                  <c:v>0</c:v>
                </c:pt>
                <c:pt idx="4939">
                  <c:v>1</c:v>
                </c:pt>
                <c:pt idx="4940">
                  <c:v>1</c:v>
                </c:pt>
                <c:pt idx="4941">
                  <c:v>0</c:v>
                </c:pt>
                <c:pt idx="4942">
                  <c:v>0</c:v>
                </c:pt>
                <c:pt idx="4943">
                  <c:v>0</c:v>
                </c:pt>
                <c:pt idx="4944">
                  <c:v>0</c:v>
                </c:pt>
                <c:pt idx="4945">
                  <c:v>0</c:v>
                </c:pt>
                <c:pt idx="4946">
                  <c:v>0</c:v>
                </c:pt>
                <c:pt idx="4947">
                  <c:v>0</c:v>
                </c:pt>
                <c:pt idx="4948">
                  <c:v>0</c:v>
                </c:pt>
                <c:pt idx="4949">
                  <c:v>0</c:v>
                </c:pt>
                <c:pt idx="4950">
                  <c:v>1</c:v>
                </c:pt>
                <c:pt idx="4951">
                  <c:v>1</c:v>
                </c:pt>
                <c:pt idx="4952">
                  <c:v>0</c:v>
                </c:pt>
                <c:pt idx="4953">
                  <c:v>0</c:v>
                </c:pt>
                <c:pt idx="4954">
                  <c:v>1</c:v>
                </c:pt>
                <c:pt idx="4955">
                  <c:v>1</c:v>
                </c:pt>
                <c:pt idx="4956">
                  <c:v>0</c:v>
                </c:pt>
                <c:pt idx="4957">
                  <c:v>0</c:v>
                </c:pt>
                <c:pt idx="4958">
                  <c:v>1</c:v>
                </c:pt>
                <c:pt idx="4959">
                  <c:v>1</c:v>
                </c:pt>
                <c:pt idx="4960">
                  <c:v>0</c:v>
                </c:pt>
                <c:pt idx="4961">
                  <c:v>0</c:v>
                </c:pt>
                <c:pt idx="4962">
                  <c:v>1</c:v>
                </c:pt>
                <c:pt idx="4963">
                  <c:v>1</c:v>
                </c:pt>
                <c:pt idx="4964">
                  <c:v>0</c:v>
                </c:pt>
                <c:pt idx="4965">
                  <c:v>0</c:v>
                </c:pt>
                <c:pt idx="4966">
                  <c:v>1</c:v>
                </c:pt>
                <c:pt idx="4967">
                  <c:v>1</c:v>
                </c:pt>
                <c:pt idx="4968">
                  <c:v>0</c:v>
                </c:pt>
                <c:pt idx="4969">
                  <c:v>0</c:v>
                </c:pt>
                <c:pt idx="4970">
                  <c:v>1</c:v>
                </c:pt>
                <c:pt idx="4971">
                  <c:v>1</c:v>
                </c:pt>
                <c:pt idx="4972">
                  <c:v>0</c:v>
                </c:pt>
                <c:pt idx="4973">
                  <c:v>0</c:v>
                </c:pt>
                <c:pt idx="4974">
                  <c:v>1</c:v>
                </c:pt>
                <c:pt idx="4975">
                  <c:v>1</c:v>
                </c:pt>
                <c:pt idx="4976">
                  <c:v>0</c:v>
                </c:pt>
                <c:pt idx="4977">
                  <c:v>0</c:v>
                </c:pt>
                <c:pt idx="4978">
                  <c:v>1</c:v>
                </c:pt>
                <c:pt idx="4979">
                  <c:v>1</c:v>
                </c:pt>
                <c:pt idx="4980">
                  <c:v>0</c:v>
                </c:pt>
                <c:pt idx="4981">
                  <c:v>0</c:v>
                </c:pt>
                <c:pt idx="4982">
                  <c:v>1</c:v>
                </c:pt>
                <c:pt idx="4983">
                  <c:v>1</c:v>
                </c:pt>
                <c:pt idx="4984">
                  <c:v>0</c:v>
                </c:pt>
                <c:pt idx="4985">
                  <c:v>0</c:v>
                </c:pt>
                <c:pt idx="4986">
                  <c:v>1</c:v>
                </c:pt>
                <c:pt idx="4987">
                  <c:v>1</c:v>
                </c:pt>
                <c:pt idx="4988">
                  <c:v>0</c:v>
                </c:pt>
                <c:pt idx="4989">
                  <c:v>0</c:v>
                </c:pt>
                <c:pt idx="4990">
                  <c:v>1</c:v>
                </c:pt>
                <c:pt idx="4991">
                  <c:v>1</c:v>
                </c:pt>
                <c:pt idx="4992">
                  <c:v>0</c:v>
                </c:pt>
                <c:pt idx="4993">
                  <c:v>0</c:v>
                </c:pt>
                <c:pt idx="4994">
                  <c:v>1</c:v>
                </c:pt>
                <c:pt idx="4995">
                  <c:v>1</c:v>
                </c:pt>
                <c:pt idx="4996">
                  <c:v>0</c:v>
                </c:pt>
                <c:pt idx="4997">
                  <c:v>0</c:v>
                </c:pt>
                <c:pt idx="4998">
                  <c:v>1</c:v>
                </c:pt>
                <c:pt idx="4999">
                  <c:v>1</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1</c:v>
                </c:pt>
                <c:pt idx="5333">
                  <c:v>1</c:v>
                </c:pt>
                <c:pt idx="5334">
                  <c:v>1</c:v>
                </c:pt>
                <c:pt idx="5335">
                  <c:v>1</c:v>
                </c:pt>
                <c:pt idx="5336">
                  <c:v>1</c:v>
                </c:pt>
                <c:pt idx="5337">
                  <c:v>1</c:v>
                </c:pt>
                <c:pt idx="5338">
                  <c:v>1</c:v>
                </c:pt>
                <c:pt idx="5339">
                  <c:v>1</c:v>
                </c:pt>
                <c:pt idx="5340">
                  <c:v>1</c:v>
                </c:pt>
                <c:pt idx="5341">
                  <c:v>1</c:v>
                </c:pt>
                <c:pt idx="5342">
                  <c:v>1</c:v>
                </c:pt>
                <c:pt idx="5343">
                  <c:v>0</c:v>
                </c:pt>
                <c:pt idx="5344">
                  <c:v>0</c:v>
                </c:pt>
                <c:pt idx="5345">
                  <c:v>1</c:v>
                </c:pt>
                <c:pt idx="5346">
                  <c:v>1</c:v>
                </c:pt>
                <c:pt idx="5347">
                  <c:v>1</c:v>
                </c:pt>
                <c:pt idx="5348">
                  <c:v>1</c:v>
                </c:pt>
                <c:pt idx="5349">
                  <c:v>1</c:v>
                </c:pt>
                <c:pt idx="5350">
                  <c:v>1</c:v>
                </c:pt>
                <c:pt idx="5351">
                  <c:v>1</c:v>
                </c:pt>
                <c:pt idx="5352">
                  <c:v>1</c:v>
                </c:pt>
                <c:pt idx="5353">
                  <c:v>1</c:v>
                </c:pt>
                <c:pt idx="5354">
                  <c:v>0</c:v>
                </c:pt>
                <c:pt idx="5355">
                  <c:v>0</c:v>
                </c:pt>
                <c:pt idx="5356">
                  <c:v>1</c:v>
                </c:pt>
                <c:pt idx="5357">
                  <c:v>1</c:v>
                </c:pt>
                <c:pt idx="5358">
                  <c:v>1</c:v>
                </c:pt>
                <c:pt idx="5359">
                  <c:v>1</c:v>
                </c:pt>
                <c:pt idx="5360">
                  <c:v>1</c:v>
                </c:pt>
                <c:pt idx="5361">
                  <c:v>1</c:v>
                </c:pt>
                <c:pt idx="5362">
                  <c:v>1</c:v>
                </c:pt>
                <c:pt idx="5363">
                  <c:v>1</c:v>
                </c:pt>
                <c:pt idx="5364">
                  <c:v>1</c:v>
                </c:pt>
                <c:pt idx="5365">
                  <c:v>0</c:v>
                </c:pt>
                <c:pt idx="5366">
                  <c:v>0</c:v>
                </c:pt>
                <c:pt idx="5367">
                  <c:v>1</c:v>
                </c:pt>
                <c:pt idx="5368">
                  <c:v>1</c:v>
                </c:pt>
                <c:pt idx="5369">
                  <c:v>1</c:v>
                </c:pt>
                <c:pt idx="5370">
                  <c:v>1</c:v>
                </c:pt>
                <c:pt idx="5371">
                  <c:v>1</c:v>
                </c:pt>
                <c:pt idx="5372">
                  <c:v>1</c:v>
                </c:pt>
                <c:pt idx="5373">
                  <c:v>1</c:v>
                </c:pt>
                <c:pt idx="5374">
                  <c:v>1</c:v>
                </c:pt>
                <c:pt idx="5375">
                  <c:v>1</c:v>
                </c:pt>
                <c:pt idx="5376">
                  <c:v>1</c:v>
                </c:pt>
                <c:pt idx="5377">
                  <c:v>1</c:v>
                </c:pt>
                <c:pt idx="5378">
                  <c:v>1</c:v>
                </c:pt>
                <c:pt idx="5379">
                  <c:v>1</c:v>
                </c:pt>
                <c:pt idx="5380">
                  <c:v>1</c:v>
                </c:pt>
                <c:pt idx="5381">
                  <c:v>1</c:v>
                </c:pt>
                <c:pt idx="5382">
                  <c:v>1</c:v>
                </c:pt>
                <c:pt idx="5383">
                  <c:v>0</c:v>
                </c:pt>
                <c:pt idx="5384">
                  <c:v>0</c:v>
                </c:pt>
                <c:pt idx="5385">
                  <c:v>1</c:v>
                </c:pt>
                <c:pt idx="5386">
                  <c:v>1</c:v>
                </c:pt>
                <c:pt idx="5387">
                  <c:v>1</c:v>
                </c:pt>
                <c:pt idx="5388">
                  <c:v>1</c:v>
                </c:pt>
                <c:pt idx="5389">
                  <c:v>1</c:v>
                </c:pt>
                <c:pt idx="5390">
                  <c:v>1</c:v>
                </c:pt>
                <c:pt idx="5391">
                  <c:v>1</c:v>
                </c:pt>
                <c:pt idx="5392">
                  <c:v>1</c:v>
                </c:pt>
                <c:pt idx="5393">
                  <c:v>1</c:v>
                </c:pt>
                <c:pt idx="5394">
                  <c:v>1</c:v>
                </c:pt>
                <c:pt idx="5395">
                  <c:v>1</c:v>
                </c:pt>
                <c:pt idx="5396">
                  <c:v>1</c:v>
                </c:pt>
                <c:pt idx="5397">
                  <c:v>1</c:v>
                </c:pt>
                <c:pt idx="5398">
                  <c:v>1</c:v>
                </c:pt>
                <c:pt idx="5399">
                  <c:v>1</c:v>
                </c:pt>
                <c:pt idx="5400">
                  <c:v>1</c:v>
                </c:pt>
                <c:pt idx="5401">
                  <c:v>1</c:v>
                </c:pt>
                <c:pt idx="5402">
                  <c:v>1</c:v>
                </c:pt>
                <c:pt idx="5403">
                  <c:v>0</c:v>
                </c:pt>
                <c:pt idx="5404">
                  <c:v>0</c:v>
                </c:pt>
                <c:pt idx="5405">
                  <c:v>1</c:v>
                </c:pt>
                <c:pt idx="5406">
                  <c:v>1</c:v>
                </c:pt>
                <c:pt idx="5407">
                  <c:v>1</c:v>
                </c:pt>
                <c:pt idx="5408">
                  <c:v>1</c:v>
                </c:pt>
                <c:pt idx="5409">
                  <c:v>1</c:v>
                </c:pt>
                <c:pt idx="5410">
                  <c:v>1</c:v>
                </c:pt>
                <c:pt idx="5411">
                  <c:v>1</c:v>
                </c:pt>
                <c:pt idx="5412">
                  <c:v>1</c:v>
                </c:pt>
                <c:pt idx="5413">
                  <c:v>1</c:v>
                </c:pt>
                <c:pt idx="5414">
                  <c:v>1</c:v>
                </c:pt>
                <c:pt idx="5415">
                  <c:v>1</c:v>
                </c:pt>
                <c:pt idx="5416">
                  <c:v>1</c:v>
                </c:pt>
                <c:pt idx="5417">
                  <c:v>1</c:v>
                </c:pt>
                <c:pt idx="5418">
                  <c:v>1</c:v>
                </c:pt>
                <c:pt idx="5419">
                  <c:v>1</c:v>
                </c:pt>
                <c:pt idx="5420">
                  <c:v>1</c:v>
                </c:pt>
                <c:pt idx="5421">
                  <c:v>1</c:v>
                </c:pt>
                <c:pt idx="5422">
                  <c:v>0</c:v>
                </c:pt>
                <c:pt idx="5423">
                  <c:v>0</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0</c:v>
                </c:pt>
                <c:pt idx="5443">
                  <c:v>0</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0</c:v>
                </c:pt>
                <c:pt idx="5463">
                  <c:v>0</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0</c:v>
                </c:pt>
                <c:pt idx="5482">
                  <c:v>0</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0</c:v>
                </c:pt>
                <c:pt idx="5501">
                  <c:v>0</c:v>
                </c:pt>
                <c:pt idx="5502">
                  <c:v>1</c:v>
                </c:pt>
                <c:pt idx="5503">
                  <c:v>1</c:v>
                </c:pt>
                <c:pt idx="5504">
                  <c:v>1</c:v>
                </c:pt>
                <c:pt idx="5505">
                  <c:v>1</c:v>
                </c:pt>
                <c:pt idx="5506">
                  <c:v>1</c:v>
                </c:pt>
                <c:pt idx="5507">
                  <c:v>1</c:v>
                </c:pt>
                <c:pt idx="5508">
                  <c:v>1</c:v>
                </c:pt>
                <c:pt idx="5509">
                  <c:v>1</c:v>
                </c:pt>
                <c:pt idx="5510">
                  <c:v>1</c:v>
                </c:pt>
                <c:pt idx="5511">
                  <c:v>1</c:v>
                </c:pt>
                <c:pt idx="5512">
                  <c:v>0</c:v>
                </c:pt>
                <c:pt idx="5513">
                  <c:v>0</c:v>
                </c:pt>
                <c:pt idx="5514">
                  <c:v>1</c:v>
                </c:pt>
                <c:pt idx="5515">
                  <c:v>1</c:v>
                </c:pt>
                <c:pt idx="5516">
                  <c:v>1</c:v>
                </c:pt>
                <c:pt idx="5517">
                  <c:v>1</c:v>
                </c:pt>
                <c:pt idx="5518">
                  <c:v>1</c:v>
                </c:pt>
                <c:pt idx="5519">
                  <c:v>1</c:v>
                </c:pt>
                <c:pt idx="5520">
                  <c:v>1</c:v>
                </c:pt>
                <c:pt idx="5521">
                  <c:v>1</c:v>
                </c:pt>
                <c:pt idx="5522">
                  <c:v>1</c:v>
                </c:pt>
                <c:pt idx="5523">
                  <c:v>0</c:v>
                </c:pt>
                <c:pt idx="5524">
                  <c:v>0</c:v>
                </c:pt>
                <c:pt idx="5525">
                  <c:v>1</c:v>
                </c:pt>
                <c:pt idx="5526">
                  <c:v>1</c:v>
                </c:pt>
                <c:pt idx="5527">
                  <c:v>1</c:v>
                </c:pt>
                <c:pt idx="5528">
                  <c:v>1</c:v>
                </c:pt>
                <c:pt idx="5529">
                  <c:v>1</c:v>
                </c:pt>
                <c:pt idx="5530">
                  <c:v>1</c:v>
                </c:pt>
                <c:pt idx="5531">
                  <c:v>1</c:v>
                </c:pt>
                <c:pt idx="5532">
                  <c:v>1</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1</c:v>
                </c:pt>
                <c:pt idx="5647">
                  <c:v>1</c:v>
                </c:pt>
                <c:pt idx="5648">
                  <c:v>1</c:v>
                </c:pt>
                <c:pt idx="5649">
                  <c:v>0</c:v>
                </c:pt>
                <c:pt idx="5650">
                  <c:v>0</c:v>
                </c:pt>
                <c:pt idx="5651">
                  <c:v>1</c:v>
                </c:pt>
                <c:pt idx="5652">
                  <c:v>1</c:v>
                </c:pt>
                <c:pt idx="5653">
                  <c:v>0</c:v>
                </c:pt>
                <c:pt idx="5654">
                  <c:v>0</c:v>
                </c:pt>
                <c:pt idx="5655">
                  <c:v>1</c:v>
                </c:pt>
                <c:pt idx="5656">
                  <c:v>1</c:v>
                </c:pt>
                <c:pt idx="5657">
                  <c:v>0</c:v>
                </c:pt>
                <c:pt idx="5658">
                  <c:v>0</c:v>
                </c:pt>
                <c:pt idx="5659">
                  <c:v>1</c:v>
                </c:pt>
                <c:pt idx="5660">
                  <c:v>1</c:v>
                </c:pt>
                <c:pt idx="5661">
                  <c:v>0</c:v>
                </c:pt>
                <c:pt idx="5662">
                  <c:v>0</c:v>
                </c:pt>
                <c:pt idx="5663">
                  <c:v>1</c:v>
                </c:pt>
                <c:pt idx="5664">
                  <c:v>1</c:v>
                </c:pt>
                <c:pt idx="5665">
                  <c:v>0</c:v>
                </c:pt>
                <c:pt idx="5666">
                  <c:v>0</c:v>
                </c:pt>
                <c:pt idx="5667">
                  <c:v>1</c:v>
                </c:pt>
                <c:pt idx="5668">
                  <c:v>1</c:v>
                </c:pt>
                <c:pt idx="5669">
                  <c:v>0</c:v>
                </c:pt>
                <c:pt idx="5670">
                  <c:v>0</c:v>
                </c:pt>
                <c:pt idx="5671">
                  <c:v>1</c:v>
                </c:pt>
                <c:pt idx="5672">
                  <c:v>1</c:v>
                </c:pt>
                <c:pt idx="5673">
                  <c:v>0</c:v>
                </c:pt>
                <c:pt idx="5674">
                  <c:v>0</c:v>
                </c:pt>
                <c:pt idx="5675">
                  <c:v>1</c:v>
                </c:pt>
                <c:pt idx="5676">
                  <c:v>1</c:v>
                </c:pt>
                <c:pt idx="5677">
                  <c:v>0</c:v>
                </c:pt>
                <c:pt idx="5678">
                  <c:v>0</c:v>
                </c:pt>
                <c:pt idx="5679">
                  <c:v>1</c:v>
                </c:pt>
                <c:pt idx="5680">
                  <c:v>1</c:v>
                </c:pt>
                <c:pt idx="5681">
                  <c:v>0</c:v>
                </c:pt>
                <c:pt idx="5682">
                  <c:v>0</c:v>
                </c:pt>
                <c:pt idx="5683">
                  <c:v>1</c:v>
                </c:pt>
                <c:pt idx="5684">
                  <c:v>1</c:v>
                </c:pt>
                <c:pt idx="5685">
                  <c:v>0</c:v>
                </c:pt>
                <c:pt idx="5686">
                  <c:v>0</c:v>
                </c:pt>
                <c:pt idx="5687">
                  <c:v>1</c:v>
                </c:pt>
                <c:pt idx="5688">
                  <c:v>1</c:v>
                </c:pt>
                <c:pt idx="5689">
                  <c:v>0</c:v>
                </c:pt>
                <c:pt idx="5690">
                  <c:v>0</c:v>
                </c:pt>
                <c:pt idx="5691">
                  <c:v>1</c:v>
                </c:pt>
                <c:pt idx="5692">
                  <c:v>1</c:v>
                </c:pt>
                <c:pt idx="5693">
                  <c:v>0</c:v>
                </c:pt>
                <c:pt idx="5694">
                  <c:v>0</c:v>
                </c:pt>
                <c:pt idx="5695">
                  <c:v>1</c:v>
                </c:pt>
                <c:pt idx="5696">
                  <c:v>1</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1</c:v>
                </c:pt>
                <c:pt idx="5723">
                  <c:v>1</c:v>
                </c:pt>
                <c:pt idx="5724">
                  <c:v>0</c:v>
                </c:pt>
                <c:pt idx="5725">
                  <c:v>0</c:v>
                </c:pt>
                <c:pt idx="5726">
                  <c:v>1</c:v>
                </c:pt>
                <c:pt idx="5727">
                  <c:v>1</c:v>
                </c:pt>
                <c:pt idx="5728">
                  <c:v>0</c:v>
                </c:pt>
                <c:pt idx="5729">
                  <c:v>0</c:v>
                </c:pt>
                <c:pt idx="5730">
                  <c:v>1</c:v>
                </c:pt>
                <c:pt idx="5731">
                  <c:v>1</c:v>
                </c:pt>
                <c:pt idx="5732">
                  <c:v>0</c:v>
                </c:pt>
                <c:pt idx="5733">
                  <c:v>0</c:v>
                </c:pt>
                <c:pt idx="5734">
                  <c:v>1</c:v>
                </c:pt>
                <c:pt idx="5735">
                  <c:v>1</c:v>
                </c:pt>
                <c:pt idx="5736">
                  <c:v>0</c:v>
                </c:pt>
                <c:pt idx="5737">
                  <c:v>0</c:v>
                </c:pt>
                <c:pt idx="5738">
                  <c:v>1</c:v>
                </c:pt>
                <c:pt idx="5739">
                  <c:v>1</c:v>
                </c:pt>
                <c:pt idx="5740">
                  <c:v>0</c:v>
                </c:pt>
                <c:pt idx="5741">
                  <c:v>0</c:v>
                </c:pt>
                <c:pt idx="5742">
                  <c:v>1</c:v>
                </c:pt>
                <c:pt idx="5743">
                  <c:v>1</c:v>
                </c:pt>
                <c:pt idx="5744">
                  <c:v>0</c:v>
                </c:pt>
                <c:pt idx="5745">
                  <c:v>0</c:v>
                </c:pt>
                <c:pt idx="5746">
                  <c:v>1</c:v>
                </c:pt>
                <c:pt idx="5747">
                  <c:v>1</c:v>
                </c:pt>
                <c:pt idx="5748">
                  <c:v>0</c:v>
                </c:pt>
                <c:pt idx="5749">
                  <c:v>0</c:v>
                </c:pt>
                <c:pt idx="5750">
                  <c:v>1</c:v>
                </c:pt>
                <c:pt idx="5751">
                  <c:v>1</c:v>
                </c:pt>
                <c:pt idx="5752">
                  <c:v>0</c:v>
                </c:pt>
                <c:pt idx="5753">
                  <c:v>0</c:v>
                </c:pt>
                <c:pt idx="5754">
                  <c:v>1</c:v>
                </c:pt>
                <c:pt idx="5755">
                  <c:v>1</c:v>
                </c:pt>
                <c:pt idx="5756">
                  <c:v>0</c:v>
                </c:pt>
                <c:pt idx="5757">
                  <c:v>0</c:v>
                </c:pt>
                <c:pt idx="5758">
                  <c:v>1</c:v>
                </c:pt>
                <c:pt idx="5759">
                  <c:v>1</c:v>
                </c:pt>
                <c:pt idx="5760">
                  <c:v>0</c:v>
                </c:pt>
                <c:pt idx="5761">
                  <c:v>0</c:v>
                </c:pt>
                <c:pt idx="5762">
                  <c:v>1</c:v>
                </c:pt>
                <c:pt idx="5763">
                  <c:v>1</c:v>
                </c:pt>
                <c:pt idx="5764">
                  <c:v>0</c:v>
                </c:pt>
                <c:pt idx="5765">
                  <c:v>0</c:v>
                </c:pt>
                <c:pt idx="5766">
                  <c:v>1</c:v>
                </c:pt>
                <c:pt idx="5767">
                  <c:v>1</c:v>
                </c:pt>
                <c:pt idx="5768">
                  <c:v>0</c:v>
                </c:pt>
                <c:pt idx="5769">
                  <c:v>0</c:v>
                </c:pt>
                <c:pt idx="5770">
                  <c:v>1</c:v>
                </c:pt>
                <c:pt idx="5771">
                  <c:v>1</c:v>
                </c:pt>
                <c:pt idx="5772">
                  <c:v>0</c:v>
                </c:pt>
                <c:pt idx="5773">
                  <c:v>0</c:v>
                </c:pt>
                <c:pt idx="5774">
                  <c:v>0</c:v>
                </c:pt>
                <c:pt idx="5775">
                  <c:v>0</c:v>
                </c:pt>
                <c:pt idx="5776">
                  <c:v>0</c:v>
                </c:pt>
                <c:pt idx="5777">
                  <c:v>0</c:v>
                </c:pt>
                <c:pt idx="5778">
                  <c:v>0</c:v>
                </c:pt>
                <c:pt idx="5779">
                  <c:v>0</c:v>
                </c:pt>
                <c:pt idx="5780">
                  <c:v>0</c:v>
                </c:pt>
                <c:pt idx="5781">
                  <c:v>1</c:v>
                </c:pt>
                <c:pt idx="5782">
                  <c:v>1</c:v>
                </c:pt>
                <c:pt idx="5783">
                  <c:v>0</c:v>
                </c:pt>
                <c:pt idx="5784">
                  <c:v>0</c:v>
                </c:pt>
                <c:pt idx="5785">
                  <c:v>1</c:v>
                </c:pt>
                <c:pt idx="5786">
                  <c:v>1</c:v>
                </c:pt>
                <c:pt idx="5787">
                  <c:v>0</c:v>
                </c:pt>
                <c:pt idx="5788">
                  <c:v>0</c:v>
                </c:pt>
                <c:pt idx="5789">
                  <c:v>1</c:v>
                </c:pt>
                <c:pt idx="5790">
                  <c:v>1</c:v>
                </c:pt>
                <c:pt idx="5791">
                  <c:v>0</c:v>
                </c:pt>
                <c:pt idx="5792">
                  <c:v>0</c:v>
                </c:pt>
                <c:pt idx="5793">
                  <c:v>1</c:v>
                </c:pt>
                <c:pt idx="5794">
                  <c:v>1</c:v>
                </c:pt>
                <c:pt idx="5795">
                  <c:v>0</c:v>
                </c:pt>
                <c:pt idx="5796">
                  <c:v>0</c:v>
                </c:pt>
                <c:pt idx="5797">
                  <c:v>1</c:v>
                </c:pt>
                <c:pt idx="5798">
                  <c:v>1</c:v>
                </c:pt>
                <c:pt idx="5799">
                  <c:v>0</c:v>
                </c:pt>
                <c:pt idx="5800">
                  <c:v>0</c:v>
                </c:pt>
                <c:pt idx="5801">
                  <c:v>1</c:v>
                </c:pt>
                <c:pt idx="5802">
                  <c:v>1</c:v>
                </c:pt>
                <c:pt idx="5803">
                  <c:v>0</c:v>
                </c:pt>
                <c:pt idx="5804">
                  <c:v>0</c:v>
                </c:pt>
                <c:pt idx="5805">
                  <c:v>1</c:v>
                </c:pt>
                <c:pt idx="5806">
                  <c:v>1</c:v>
                </c:pt>
                <c:pt idx="5807">
                  <c:v>0</c:v>
                </c:pt>
                <c:pt idx="5808">
                  <c:v>0</c:v>
                </c:pt>
                <c:pt idx="5809">
                  <c:v>1</c:v>
                </c:pt>
                <c:pt idx="5810">
                  <c:v>1</c:v>
                </c:pt>
                <c:pt idx="5811">
                  <c:v>0</c:v>
                </c:pt>
                <c:pt idx="5812">
                  <c:v>0</c:v>
                </c:pt>
                <c:pt idx="5813">
                  <c:v>1</c:v>
                </c:pt>
                <c:pt idx="5814">
                  <c:v>1</c:v>
                </c:pt>
                <c:pt idx="5815">
                  <c:v>0</c:v>
                </c:pt>
                <c:pt idx="5816">
                  <c:v>0</c:v>
                </c:pt>
                <c:pt idx="5817">
                  <c:v>1</c:v>
                </c:pt>
                <c:pt idx="5818">
                  <c:v>1</c:v>
                </c:pt>
                <c:pt idx="5819">
                  <c:v>0</c:v>
                </c:pt>
                <c:pt idx="5820">
                  <c:v>0</c:v>
                </c:pt>
                <c:pt idx="5821">
                  <c:v>1</c:v>
                </c:pt>
                <c:pt idx="5822">
                  <c:v>1</c:v>
                </c:pt>
                <c:pt idx="5823">
                  <c:v>0</c:v>
                </c:pt>
                <c:pt idx="5824">
                  <c:v>0</c:v>
                </c:pt>
                <c:pt idx="5825">
                  <c:v>1</c:v>
                </c:pt>
                <c:pt idx="5826">
                  <c:v>1</c:v>
                </c:pt>
                <c:pt idx="5827">
                  <c:v>0</c:v>
                </c:pt>
                <c:pt idx="5828">
                  <c:v>0</c:v>
                </c:pt>
                <c:pt idx="5829">
                  <c:v>1</c:v>
                </c:pt>
                <c:pt idx="5830">
                  <c:v>1</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1</c:v>
                </c:pt>
                <c:pt idx="6105">
                  <c:v>1</c:v>
                </c:pt>
                <c:pt idx="6106">
                  <c:v>1</c:v>
                </c:pt>
                <c:pt idx="6107">
                  <c:v>1</c:v>
                </c:pt>
                <c:pt idx="6108">
                  <c:v>1</c:v>
                </c:pt>
                <c:pt idx="6109">
                  <c:v>1</c:v>
                </c:pt>
                <c:pt idx="6110">
                  <c:v>1</c:v>
                </c:pt>
                <c:pt idx="6111">
                  <c:v>1</c:v>
                </c:pt>
                <c:pt idx="6112">
                  <c:v>1</c:v>
                </c:pt>
                <c:pt idx="6113">
                  <c:v>0</c:v>
                </c:pt>
                <c:pt idx="6114">
                  <c:v>0</c:v>
                </c:pt>
                <c:pt idx="6115">
                  <c:v>1</c:v>
                </c:pt>
                <c:pt idx="6116">
                  <c:v>1</c:v>
                </c:pt>
                <c:pt idx="6117">
                  <c:v>1</c:v>
                </c:pt>
                <c:pt idx="6118">
                  <c:v>1</c:v>
                </c:pt>
                <c:pt idx="6119">
                  <c:v>1</c:v>
                </c:pt>
                <c:pt idx="6120">
                  <c:v>1</c:v>
                </c:pt>
                <c:pt idx="6121">
                  <c:v>1</c:v>
                </c:pt>
                <c:pt idx="6122">
                  <c:v>0</c:v>
                </c:pt>
                <c:pt idx="6123">
                  <c:v>0</c:v>
                </c:pt>
                <c:pt idx="6124">
                  <c:v>1</c:v>
                </c:pt>
                <c:pt idx="6125">
                  <c:v>1</c:v>
                </c:pt>
                <c:pt idx="6126">
                  <c:v>1</c:v>
                </c:pt>
                <c:pt idx="6127">
                  <c:v>1</c:v>
                </c:pt>
                <c:pt idx="6128">
                  <c:v>1</c:v>
                </c:pt>
                <c:pt idx="6129">
                  <c:v>1</c:v>
                </c:pt>
                <c:pt idx="6130">
                  <c:v>0</c:v>
                </c:pt>
                <c:pt idx="6131">
                  <c:v>0</c:v>
                </c:pt>
                <c:pt idx="6132">
                  <c:v>1</c:v>
                </c:pt>
                <c:pt idx="6133">
                  <c:v>1</c:v>
                </c:pt>
                <c:pt idx="6134">
                  <c:v>1</c:v>
                </c:pt>
                <c:pt idx="6135">
                  <c:v>1</c:v>
                </c:pt>
                <c:pt idx="6136">
                  <c:v>1</c:v>
                </c:pt>
                <c:pt idx="6137">
                  <c:v>1</c:v>
                </c:pt>
                <c:pt idx="6138">
                  <c:v>1</c:v>
                </c:pt>
                <c:pt idx="6139">
                  <c:v>1</c:v>
                </c:pt>
                <c:pt idx="6140">
                  <c:v>1</c:v>
                </c:pt>
                <c:pt idx="6141">
                  <c:v>1</c:v>
                </c:pt>
                <c:pt idx="6142">
                  <c:v>1</c:v>
                </c:pt>
                <c:pt idx="6143">
                  <c:v>0</c:v>
                </c:pt>
                <c:pt idx="6144">
                  <c:v>0</c:v>
                </c:pt>
                <c:pt idx="6145">
                  <c:v>1</c:v>
                </c:pt>
                <c:pt idx="6146">
                  <c:v>1</c:v>
                </c:pt>
                <c:pt idx="6147">
                  <c:v>1</c:v>
                </c:pt>
                <c:pt idx="6148">
                  <c:v>1</c:v>
                </c:pt>
                <c:pt idx="6149">
                  <c:v>1</c:v>
                </c:pt>
                <c:pt idx="6150">
                  <c:v>1</c:v>
                </c:pt>
                <c:pt idx="6151">
                  <c:v>1</c:v>
                </c:pt>
                <c:pt idx="6152">
                  <c:v>1</c:v>
                </c:pt>
                <c:pt idx="6153">
                  <c:v>1</c:v>
                </c:pt>
                <c:pt idx="6154">
                  <c:v>1</c:v>
                </c:pt>
                <c:pt idx="6155">
                  <c:v>1</c:v>
                </c:pt>
                <c:pt idx="6156">
                  <c:v>1</c:v>
                </c:pt>
                <c:pt idx="6157">
                  <c:v>1</c:v>
                </c:pt>
                <c:pt idx="6158">
                  <c:v>0</c:v>
                </c:pt>
                <c:pt idx="6159">
                  <c:v>0</c:v>
                </c:pt>
                <c:pt idx="6160">
                  <c:v>1</c:v>
                </c:pt>
                <c:pt idx="6161">
                  <c:v>1</c:v>
                </c:pt>
                <c:pt idx="6162">
                  <c:v>1</c:v>
                </c:pt>
                <c:pt idx="6163">
                  <c:v>1</c:v>
                </c:pt>
                <c:pt idx="6164">
                  <c:v>1</c:v>
                </c:pt>
                <c:pt idx="6165">
                  <c:v>1</c:v>
                </c:pt>
                <c:pt idx="6166">
                  <c:v>1</c:v>
                </c:pt>
                <c:pt idx="6167">
                  <c:v>1</c:v>
                </c:pt>
                <c:pt idx="6168">
                  <c:v>1</c:v>
                </c:pt>
                <c:pt idx="6169">
                  <c:v>1</c:v>
                </c:pt>
                <c:pt idx="6170">
                  <c:v>1</c:v>
                </c:pt>
                <c:pt idx="6171">
                  <c:v>1</c:v>
                </c:pt>
                <c:pt idx="6172">
                  <c:v>1</c:v>
                </c:pt>
                <c:pt idx="6173">
                  <c:v>0</c:v>
                </c:pt>
                <c:pt idx="6174">
                  <c:v>0</c:v>
                </c:pt>
                <c:pt idx="6175">
                  <c:v>1</c:v>
                </c:pt>
                <c:pt idx="6176">
                  <c:v>1</c:v>
                </c:pt>
                <c:pt idx="6177">
                  <c:v>1</c:v>
                </c:pt>
                <c:pt idx="6178">
                  <c:v>1</c:v>
                </c:pt>
                <c:pt idx="6179">
                  <c:v>1</c:v>
                </c:pt>
                <c:pt idx="6180">
                  <c:v>1</c:v>
                </c:pt>
                <c:pt idx="6181">
                  <c:v>1</c:v>
                </c:pt>
                <c:pt idx="6182">
                  <c:v>1</c:v>
                </c:pt>
                <c:pt idx="6183">
                  <c:v>1</c:v>
                </c:pt>
                <c:pt idx="6184">
                  <c:v>1</c:v>
                </c:pt>
                <c:pt idx="6185">
                  <c:v>1</c:v>
                </c:pt>
                <c:pt idx="6186">
                  <c:v>1</c:v>
                </c:pt>
                <c:pt idx="6187">
                  <c:v>0</c:v>
                </c:pt>
                <c:pt idx="6188">
                  <c:v>0</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0</c:v>
                </c:pt>
                <c:pt idx="6203">
                  <c:v>0</c:v>
                </c:pt>
                <c:pt idx="6204">
                  <c:v>1</c:v>
                </c:pt>
                <c:pt idx="6205">
                  <c:v>1</c:v>
                </c:pt>
                <c:pt idx="6206">
                  <c:v>1</c:v>
                </c:pt>
                <c:pt idx="6207">
                  <c:v>1</c:v>
                </c:pt>
                <c:pt idx="6208">
                  <c:v>1</c:v>
                </c:pt>
                <c:pt idx="6209">
                  <c:v>1</c:v>
                </c:pt>
                <c:pt idx="6210">
                  <c:v>1</c:v>
                </c:pt>
                <c:pt idx="6211">
                  <c:v>1</c:v>
                </c:pt>
                <c:pt idx="6212">
                  <c:v>1</c:v>
                </c:pt>
                <c:pt idx="6213">
                  <c:v>1</c:v>
                </c:pt>
                <c:pt idx="6214">
                  <c:v>1</c:v>
                </c:pt>
                <c:pt idx="6215">
                  <c:v>1</c:v>
                </c:pt>
                <c:pt idx="6216">
                  <c:v>0</c:v>
                </c:pt>
                <c:pt idx="6217">
                  <c:v>0</c:v>
                </c:pt>
                <c:pt idx="6218">
                  <c:v>1</c:v>
                </c:pt>
                <c:pt idx="6219">
                  <c:v>1</c:v>
                </c:pt>
                <c:pt idx="6220">
                  <c:v>1</c:v>
                </c:pt>
                <c:pt idx="6221">
                  <c:v>1</c:v>
                </c:pt>
                <c:pt idx="6222">
                  <c:v>1</c:v>
                </c:pt>
                <c:pt idx="6223">
                  <c:v>1</c:v>
                </c:pt>
                <c:pt idx="6224">
                  <c:v>1</c:v>
                </c:pt>
                <c:pt idx="6225">
                  <c:v>1</c:v>
                </c:pt>
                <c:pt idx="6226">
                  <c:v>1</c:v>
                </c:pt>
                <c:pt idx="6227">
                  <c:v>1</c:v>
                </c:pt>
                <c:pt idx="6228">
                  <c:v>1</c:v>
                </c:pt>
                <c:pt idx="6229">
                  <c:v>1</c:v>
                </c:pt>
                <c:pt idx="6230">
                  <c:v>0</c:v>
                </c:pt>
                <c:pt idx="6231">
                  <c:v>0</c:v>
                </c:pt>
                <c:pt idx="6232">
                  <c:v>1</c:v>
                </c:pt>
                <c:pt idx="6233">
                  <c:v>1</c:v>
                </c:pt>
                <c:pt idx="6234">
                  <c:v>1</c:v>
                </c:pt>
                <c:pt idx="6235">
                  <c:v>1</c:v>
                </c:pt>
                <c:pt idx="6236">
                  <c:v>1</c:v>
                </c:pt>
                <c:pt idx="6237">
                  <c:v>1</c:v>
                </c:pt>
                <c:pt idx="6238">
                  <c:v>1</c:v>
                </c:pt>
                <c:pt idx="6239">
                  <c:v>0</c:v>
                </c:pt>
                <c:pt idx="6240">
                  <c:v>0</c:v>
                </c:pt>
                <c:pt idx="6241">
                  <c:v>1</c:v>
                </c:pt>
                <c:pt idx="6242">
                  <c:v>1</c:v>
                </c:pt>
                <c:pt idx="6243">
                  <c:v>1</c:v>
                </c:pt>
                <c:pt idx="6244">
                  <c:v>1</c:v>
                </c:pt>
                <c:pt idx="6245">
                  <c:v>1</c:v>
                </c:pt>
                <c:pt idx="6246">
                  <c:v>1</c:v>
                </c:pt>
                <c:pt idx="6247">
                  <c:v>0</c:v>
                </c:pt>
                <c:pt idx="6248">
                  <c:v>0</c:v>
                </c:pt>
                <c:pt idx="6249">
                  <c:v>1</c:v>
                </c:pt>
                <c:pt idx="6250">
                  <c:v>1</c:v>
                </c:pt>
                <c:pt idx="6251">
                  <c:v>1</c:v>
                </c:pt>
                <c:pt idx="6252">
                  <c:v>1</c:v>
                </c:pt>
                <c:pt idx="6253">
                  <c:v>1</c:v>
                </c:pt>
                <c:pt idx="6254">
                  <c:v>1</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1</c:v>
                </c:pt>
                <c:pt idx="6341">
                  <c:v>1</c:v>
                </c:pt>
                <c:pt idx="6342">
                  <c:v>0</c:v>
                </c:pt>
                <c:pt idx="6343">
                  <c:v>0</c:v>
                </c:pt>
                <c:pt idx="6344">
                  <c:v>1</c:v>
                </c:pt>
                <c:pt idx="6345">
                  <c:v>1</c:v>
                </c:pt>
                <c:pt idx="6346">
                  <c:v>0</c:v>
                </c:pt>
                <c:pt idx="6347">
                  <c:v>0</c:v>
                </c:pt>
                <c:pt idx="6348">
                  <c:v>1</c:v>
                </c:pt>
                <c:pt idx="6349">
                  <c:v>1</c:v>
                </c:pt>
                <c:pt idx="6350">
                  <c:v>0</c:v>
                </c:pt>
                <c:pt idx="6351">
                  <c:v>0</c:v>
                </c:pt>
                <c:pt idx="6352">
                  <c:v>1</c:v>
                </c:pt>
                <c:pt idx="6353">
                  <c:v>1</c:v>
                </c:pt>
                <c:pt idx="6354">
                  <c:v>0</c:v>
                </c:pt>
                <c:pt idx="6355">
                  <c:v>0</c:v>
                </c:pt>
                <c:pt idx="6356">
                  <c:v>1</c:v>
                </c:pt>
                <c:pt idx="6357">
                  <c:v>1</c:v>
                </c:pt>
                <c:pt idx="6358">
                  <c:v>0</c:v>
                </c:pt>
                <c:pt idx="6359">
                  <c:v>0</c:v>
                </c:pt>
                <c:pt idx="6360">
                  <c:v>1</c:v>
                </c:pt>
                <c:pt idx="6361">
                  <c:v>1</c:v>
                </c:pt>
                <c:pt idx="6362">
                  <c:v>0</c:v>
                </c:pt>
                <c:pt idx="6363">
                  <c:v>0</c:v>
                </c:pt>
                <c:pt idx="6364">
                  <c:v>1</c:v>
                </c:pt>
                <c:pt idx="6365">
                  <c:v>1</c:v>
                </c:pt>
                <c:pt idx="6366">
                  <c:v>0</c:v>
                </c:pt>
                <c:pt idx="6367">
                  <c:v>0</c:v>
                </c:pt>
                <c:pt idx="6368">
                  <c:v>1</c:v>
                </c:pt>
                <c:pt idx="6369">
                  <c:v>1</c:v>
                </c:pt>
                <c:pt idx="6370">
                  <c:v>0</c:v>
                </c:pt>
                <c:pt idx="6371">
                  <c:v>0</c:v>
                </c:pt>
                <c:pt idx="6372">
                  <c:v>1</c:v>
                </c:pt>
                <c:pt idx="6373">
                  <c:v>1</c:v>
                </c:pt>
                <c:pt idx="6374">
                  <c:v>0</c:v>
                </c:pt>
                <c:pt idx="6375">
                  <c:v>0</c:v>
                </c:pt>
                <c:pt idx="6376">
                  <c:v>1</c:v>
                </c:pt>
                <c:pt idx="6377">
                  <c:v>1</c:v>
                </c:pt>
                <c:pt idx="6378">
                  <c:v>0</c:v>
                </c:pt>
                <c:pt idx="6379">
                  <c:v>0</c:v>
                </c:pt>
                <c:pt idx="6380">
                  <c:v>1</c:v>
                </c:pt>
                <c:pt idx="6381">
                  <c:v>1</c:v>
                </c:pt>
                <c:pt idx="6382">
                  <c:v>0</c:v>
                </c:pt>
                <c:pt idx="6383">
                  <c:v>0</c:v>
                </c:pt>
                <c:pt idx="6384">
                  <c:v>1</c:v>
                </c:pt>
                <c:pt idx="6385">
                  <c:v>1</c:v>
                </c:pt>
                <c:pt idx="6386">
                  <c:v>0</c:v>
                </c:pt>
                <c:pt idx="6387">
                  <c:v>0</c:v>
                </c:pt>
                <c:pt idx="6388">
                  <c:v>1</c:v>
                </c:pt>
                <c:pt idx="6389">
                  <c:v>1</c:v>
                </c:pt>
                <c:pt idx="6390">
                  <c:v>0</c:v>
                </c:pt>
                <c:pt idx="6391">
                  <c:v>0</c:v>
                </c:pt>
                <c:pt idx="6392">
                  <c:v>0</c:v>
                </c:pt>
                <c:pt idx="6393">
                  <c:v>0</c:v>
                </c:pt>
                <c:pt idx="6394">
                  <c:v>0</c:v>
                </c:pt>
                <c:pt idx="6395">
                  <c:v>0</c:v>
                </c:pt>
                <c:pt idx="6396">
                  <c:v>0</c:v>
                </c:pt>
                <c:pt idx="6397">
                  <c:v>0</c:v>
                </c:pt>
                <c:pt idx="6398">
                  <c:v>0</c:v>
                </c:pt>
                <c:pt idx="6399">
                  <c:v>0</c:v>
                </c:pt>
                <c:pt idx="6400">
                  <c:v>0</c:v>
                </c:pt>
                <c:pt idx="6401">
                  <c:v>1</c:v>
                </c:pt>
                <c:pt idx="6402">
                  <c:v>1</c:v>
                </c:pt>
                <c:pt idx="6403">
                  <c:v>0</c:v>
                </c:pt>
                <c:pt idx="6404">
                  <c:v>0</c:v>
                </c:pt>
                <c:pt idx="6405">
                  <c:v>1</c:v>
                </c:pt>
                <c:pt idx="6406">
                  <c:v>1</c:v>
                </c:pt>
                <c:pt idx="6407">
                  <c:v>0</c:v>
                </c:pt>
                <c:pt idx="6408">
                  <c:v>0</c:v>
                </c:pt>
                <c:pt idx="6409">
                  <c:v>1</c:v>
                </c:pt>
                <c:pt idx="6410">
                  <c:v>1</c:v>
                </c:pt>
                <c:pt idx="6411">
                  <c:v>0</c:v>
                </c:pt>
                <c:pt idx="6412">
                  <c:v>0</c:v>
                </c:pt>
                <c:pt idx="6413">
                  <c:v>1</c:v>
                </c:pt>
                <c:pt idx="6414">
                  <c:v>1</c:v>
                </c:pt>
                <c:pt idx="6415">
                  <c:v>0</c:v>
                </c:pt>
                <c:pt idx="6416">
                  <c:v>0</c:v>
                </c:pt>
                <c:pt idx="6417">
                  <c:v>1</c:v>
                </c:pt>
                <c:pt idx="6418">
                  <c:v>1</c:v>
                </c:pt>
                <c:pt idx="6419">
                  <c:v>0</c:v>
                </c:pt>
                <c:pt idx="6420">
                  <c:v>0</c:v>
                </c:pt>
                <c:pt idx="6421">
                  <c:v>1</c:v>
                </c:pt>
                <c:pt idx="6422">
                  <c:v>1</c:v>
                </c:pt>
                <c:pt idx="6423">
                  <c:v>0</c:v>
                </c:pt>
                <c:pt idx="6424">
                  <c:v>0</c:v>
                </c:pt>
                <c:pt idx="6425">
                  <c:v>1</c:v>
                </c:pt>
                <c:pt idx="6426">
                  <c:v>1</c:v>
                </c:pt>
                <c:pt idx="6427">
                  <c:v>0</c:v>
                </c:pt>
                <c:pt idx="6428">
                  <c:v>0</c:v>
                </c:pt>
                <c:pt idx="6429">
                  <c:v>1</c:v>
                </c:pt>
                <c:pt idx="6430">
                  <c:v>1</c:v>
                </c:pt>
                <c:pt idx="6431">
                  <c:v>0</c:v>
                </c:pt>
                <c:pt idx="6432">
                  <c:v>0</c:v>
                </c:pt>
                <c:pt idx="6433">
                  <c:v>1</c:v>
                </c:pt>
                <c:pt idx="6434">
                  <c:v>1</c:v>
                </c:pt>
                <c:pt idx="6435">
                  <c:v>0</c:v>
                </c:pt>
                <c:pt idx="6436">
                  <c:v>0</c:v>
                </c:pt>
                <c:pt idx="6437">
                  <c:v>1</c:v>
                </c:pt>
                <c:pt idx="6438">
                  <c:v>1</c:v>
                </c:pt>
                <c:pt idx="6439">
                  <c:v>0</c:v>
                </c:pt>
                <c:pt idx="6440">
                  <c:v>0</c:v>
                </c:pt>
                <c:pt idx="6441">
                  <c:v>1</c:v>
                </c:pt>
                <c:pt idx="6442">
                  <c:v>1</c:v>
                </c:pt>
                <c:pt idx="6443">
                  <c:v>0</c:v>
                </c:pt>
                <c:pt idx="6444">
                  <c:v>0</c:v>
                </c:pt>
                <c:pt idx="6445">
                  <c:v>1</c:v>
                </c:pt>
                <c:pt idx="6446">
                  <c:v>1</c:v>
                </c:pt>
                <c:pt idx="6447">
                  <c:v>0</c:v>
                </c:pt>
                <c:pt idx="6448">
                  <c:v>0</c:v>
                </c:pt>
                <c:pt idx="6449">
                  <c:v>1</c:v>
                </c:pt>
                <c:pt idx="6450">
                  <c:v>1</c:v>
                </c:pt>
                <c:pt idx="6451">
                  <c:v>0</c:v>
                </c:pt>
                <c:pt idx="6452">
                  <c:v>0</c:v>
                </c:pt>
                <c:pt idx="6453">
                  <c:v>0</c:v>
                </c:pt>
                <c:pt idx="6454">
                  <c:v>0</c:v>
                </c:pt>
                <c:pt idx="6455">
                  <c:v>0</c:v>
                </c:pt>
                <c:pt idx="6456">
                  <c:v>0</c:v>
                </c:pt>
                <c:pt idx="6457">
                  <c:v>0</c:v>
                </c:pt>
                <c:pt idx="6458">
                  <c:v>0</c:v>
                </c:pt>
                <c:pt idx="6459">
                  <c:v>0</c:v>
                </c:pt>
                <c:pt idx="6460">
                  <c:v>1</c:v>
                </c:pt>
                <c:pt idx="6461">
                  <c:v>1</c:v>
                </c:pt>
                <c:pt idx="6462">
                  <c:v>0</c:v>
                </c:pt>
                <c:pt idx="6463">
                  <c:v>0</c:v>
                </c:pt>
                <c:pt idx="6464">
                  <c:v>1</c:v>
                </c:pt>
                <c:pt idx="6465">
                  <c:v>1</c:v>
                </c:pt>
                <c:pt idx="6466">
                  <c:v>0</c:v>
                </c:pt>
                <c:pt idx="6467">
                  <c:v>0</c:v>
                </c:pt>
                <c:pt idx="6468">
                  <c:v>1</c:v>
                </c:pt>
                <c:pt idx="6469">
                  <c:v>1</c:v>
                </c:pt>
                <c:pt idx="6470">
                  <c:v>0</c:v>
                </c:pt>
                <c:pt idx="6471">
                  <c:v>0</c:v>
                </c:pt>
                <c:pt idx="6472">
                  <c:v>1</c:v>
                </c:pt>
                <c:pt idx="6473">
                  <c:v>1</c:v>
                </c:pt>
                <c:pt idx="6474">
                  <c:v>0</c:v>
                </c:pt>
                <c:pt idx="6475">
                  <c:v>0</c:v>
                </c:pt>
                <c:pt idx="6476">
                  <c:v>1</c:v>
                </c:pt>
                <c:pt idx="6477">
                  <c:v>1</c:v>
                </c:pt>
                <c:pt idx="6478">
                  <c:v>0</c:v>
                </c:pt>
                <c:pt idx="6479">
                  <c:v>0</c:v>
                </c:pt>
                <c:pt idx="6480">
                  <c:v>1</c:v>
                </c:pt>
                <c:pt idx="6481">
                  <c:v>1</c:v>
                </c:pt>
                <c:pt idx="6482">
                  <c:v>0</c:v>
                </c:pt>
                <c:pt idx="6483">
                  <c:v>0</c:v>
                </c:pt>
                <c:pt idx="6484">
                  <c:v>1</c:v>
                </c:pt>
                <c:pt idx="6485">
                  <c:v>1</c:v>
                </c:pt>
                <c:pt idx="6486">
                  <c:v>0</c:v>
                </c:pt>
                <c:pt idx="6487">
                  <c:v>0</c:v>
                </c:pt>
                <c:pt idx="6488">
                  <c:v>1</c:v>
                </c:pt>
                <c:pt idx="6489">
                  <c:v>1</c:v>
                </c:pt>
                <c:pt idx="6490">
                  <c:v>0</c:v>
                </c:pt>
                <c:pt idx="6491">
                  <c:v>0</c:v>
                </c:pt>
                <c:pt idx="6492">
                  <c:v>1</c:v>
                </c:pt>
                <c:pt idx="6493">
                  <c:v>1</c:v>
                </c:pt>
                <c:pt idx="6494">
                  <c:v>0</c:v>
                </c:pt>
                <c:pt idx="6495">
                  <c:v>0</c:v>
                </c:pt>
                <c:pt idx="6496">
                  <c:v>1</c:v>
                </c:pt>
                <c:pt idx="6497">
                  <c:v>1</c:v>
                </c:pt>
                <c:pt idx="6498">
                  <c:v>0</c:v>
                </c:pt>
                <c:pt idx="6499">
                  <c:v>0</c:v>
                </c:pt>
                <c:pt idx="6500">
                  <c:v>1</c:v>
                </c:pt>
                <c:pt idx="6501">
                  <c:v>1</c:v>
                </c:pt>
                <c:pt idx="6502">
                  <c:v>0</c:v>
                </c:pt>
                <c:pt idx="6503">
                  <c:v>0</c:v>
                </c:pt>
                <c:pt idx="6504">
                  <c:v>1</c:v>
                </c:pt>
                <c:pt idx="6505">
                  <c:v>1</c:v>
                </c:pt>
                <c:pt idx="6506">
                  <c:v>0</c:v>
                </c:pt>
                <c:pt idx="6507">
                  <c:v>0</c:v>
                </c:pt>
                <c:pt idx="6508">
                  <c:v>1</c:v>
                </c:pt>
                <c:pt idx="6509">
                  <c:v>1</c:v>
                </c:pt>
                <c:pt idx="6510">
                  <c:v>0</c:v>
                </c:pt>
                <c:pt idx="6511">
                  <c:v>0</c:v>
                </c:pt>
                <c:pt idx="6512">
                  <c:v>0</c:v>
                </c:pt>
                <c:pt idx="6513">
                  <c:v>0</c:v>
                </c:pt>
                <c:pt idx="6514">
                  <c:v>0</c:v>
                </c:pt>
                <c:pt idx="6515">
                  <c:v>0</c:v>
                </c:pt>
                <c:pt idx="6516">
                  <c:v>0</c:v>
                </c:pt>
              </c:numCache>
            </c:numRef>
          </c:val>
        </c:ser>
        <c:ser>
          <c:idx val="4"/>
          <c:order val="3"/>
          <c:tx>
            <c:strRef>
              <c:f>Φύλλο1!$I$1</c:f>
              <c:strCache>
                <c:ptCount val="1"/>
                <c:pt idx="0">
                  <c:v>Backtrack</c:v>
                </c:pt>
              </c:strCache>
            </c:strRef>
          </c:tx>
          <c:spPr>
            <a:solidFill>
              <a:srgbClr val="FFC000"/>
            </a:solidFill>
            <a:ln>
              <a:noFill/>
            </a:ln>
            <a:effectLst/>
          </c:spPr>
          <c:val>
            <c:numRef>
              <c:f>Φύλλο1!$J$1:$J$6517</c:f>
              <c:numCache>
                <c:formatCode>General</c:formatCode>
                <c:ptCount val="651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1</c:v>
                </c:pt>
                <c:pt idx="1101">
                  <c:v>1</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1</c:v>
                </c:pt>
                <c:pt idx="1131">
                  <c:v>1</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1</c:v>
                </c:pt>
                <c:pt idx="1160">
                  <c:v>1</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1</c:v>
                </c:pt>
                <c:pt idx="1207">
                  <c:v>1</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1</c:v>
                </c:pt>
                <c:pt idx="1259">
                  <c:v>1</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1</c:v>
                </c:pt>
                <c:pt idx="1312">
                  <c:v>1</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1</c:v>
                </c:pt>
                <c:pt idx="1365">
                  <c:v>1</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1</c:v>
                </c:pt>
                <c:pt idx="1418">
                  <c:v>1</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1</c:v>
                </c:pt>
                <c:pt idx="1470">
                  <c:v>1</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1</c:v>
                </c:pt>
                <c:pt idx="1521">
                  <c:v>1</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1</c:v>
                </c:pt>
                <c:pt idx="1552">
                  <c:v>1</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1</c:v>
                </c:pt>
                <c:pt idx="1582">
                  <c:v>1</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1</c:v>
                </c:pt>
                <c:pt idx="1612">
                  <c:v>1</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1</c:v>
                </c:pt>
                <c:pt idx="1886">
                  <c:v>1</c:v>
                </c:pt>
                <c:pt idx="1887">
                  <c:v>0</c:v>
                </c:pt>
                <c:pt idx="1888">
                  <c:v>0</c:v>
                </c:pt>
                <c:pt idx="1889">
                  <c:v>0</c:v>
                </c:pt>
                <c:pt idx="1890">
                  <c:v>0</c:v>
                </c:pt>
                <c:pt idx="1891">
                  <c:v>1</c:v>
                </c:pt>
                <c:pt idx="1892">
                  <c:v>1</c:v>
                </c:pt>
                <c:pt idx="1893">
                  <c:v>0</c:v>
                </c:pt>
                <c:pt idx="1894">
                  <c:v>0</c:v>
                </c:pt>
                <c:pt idx="1895">
                  <c:v>0</c:v>
                </c:pt>
                <c:pt idx="1896">
                  <c:v>0</c:v>
                </c:pt>
                <c:pt idx="1897">
                  <c:v>1</c:v>
                </c:pt>
                <c:pt idx="1898">
                  <c:v>1</c:v>
                </c:pt>
                <c:pt idx="1899">
                  <c:v>0</c:v>
                </c:pt>
                <c:pt idx="1900">
                  <c:v>0</c:v>
                </c:pt>
                <c:pt idx="1901">
                  <c:v>0</c:v>
                </c:pt>
                <c:pt idx="1902">
                  <c:v>0</c:v>
                </c:pt>
                <c:pt idx="1903">
                  <c:v>0</c:v>
                </c:pt>
                <c:pt idx="1904">
                  <c:v>0</c:v>
                </c:pt>
                <c:pt idx="1905">
                  <c:v>0</c:v>
                </c:pt>
                <c:pt idx="1906">
                  <c:v>0</c:v>
                </c:pt>
                <c:pt idx="1907">
                  <c:v>0</c:v>
                </c:pt>
                <c:pt idx="1908">
                  <c:v>1</c:v>
                </c:pt>
                <c:pt idx="1909">
                  <c:v>1</c:v>
                </c:pt>
                <c:pt idx="1910">
                  <c:v>0</c:v>
                </c:pt>
                <c:pt idx="1911">
                  <c:v>0</c:v>
                </c:pt>
                <c:pt idx="1912">
                  <c:v>0</c:v>
                </c:pt>
                <c:pt idx="1913">
                  <c:v>0</c:v>
                </c:pt>
                <c:pt idx="1914">
                  <c:v>0</c:v>
                </c:pt>
                <c:pt idx="1915">
                  <c:v>0</c:v>
                </c:pt>
                <c:pt idx="1916">
                  <c:v>0</c:v>
                </c:pt>
                <c:pt idx="1917">
                  <c:v>0</c:v>
                </c:pt>
                <c:pt idx="1918">
                  <c:v>0</c:v>
                </c:pt>
                <c:pt idx="1919">
                  <c:v>1</c:v>
                </c:pt>
                <c:pt idx="1920">
                  <c:v>1</c:v>
                </c:pt>
                <c:pt idx="1921">
                  <c:v>0</c:v>
                </c:pt>
                <c:pt idx="1922">
                  <c:v>0</c:v>
                </c:pt>
                <c:pt idx="1923">
                  <c:v>0</c:v>
                </c:pt>
                <c:pt idx="1924">
                  <c:v>0</c:v>
                </c:pt>
                <c:pt idx="1925">
                  <c:v>0</c:v>
                </c:pt>
                <c:pt idx="1926">
                  <c:v>0</c:v>
                </c:pt>
                <c:pt idx="1927">
                  <c:v>0</c:v>
                </c:pt>
                <c:pt idx="1928">
                  <c:v>0</c:v>
                </c:pt>
                <c:pt idx="1929">
                  <c:v>1</c:v>
                </c:pt>
                <c:pt idx="1930">
                  <c:v>1</c:v>
                </c:pt>
                <c:pt idx="1931">
                  <c:v>0</c:v>
                </c:pt>
                <c:pt idx="1932">
                  <c:v>0</c:v>
                </c:pt>
                <c:pt idx="1933">
                  <c:v>0</c:v>
                </c:pt>
                <c:pt idx="1934">
                  <c:v>0</c:v>
                </c:pt>
                <c:pt idx="1935">
                  <c:v>0</c:v>
                </c:pt>
                <c:pt idx="1936">
                  <c:v>0</c:v>
                </c:pt>
                <c:pt idx="1937">
                  <c:v>0</c:v>
                </c:pt>
                <c:pt idx="1938">
                  <c:v>0</c:v>
                </c:pt>
                <c:pt idx="1939">
                  <c:v>0</c:v>
                </c:pt>
                <c:pt idx="1940">
                  <c:v>1</c:v>
                </c:pt>
                <c:pt idx="1941">
                  <c:v>1</c:v>
                </c:pt>
                <c:pt idx="1942">
                  <c:v>0</c:v>
                </c:pt>
                <c:pt idx="1943">
                  <c:v>0</c:v>
                </c:pt>
                <c:pt idx="1944">
                  <c:v>0</c:v>
                </c:pt>
                <c:pt idx="1945">
                  <c:v>0</c:v>
                </c:pt>
                <c:pt idx="1946">
                  <c:v>0</c:v>
                </c:pt>
                <c:pt idx="1947">
                  <c:v>0</c:v>
                </c:pt>
                <c:pt idx="1948">
                  <c:v>0</c:v>
                </c:pt>
                <c:pt idx="1949">
                  <c:v>0</c:v>
                </c:pt>
                <c:pt idx="1950">
                  <c:v>0</c:v>
                </c:pt>
                <c:pt idx="1951">
                  <c:v>1</c:v>
                </c:pt>
                <c:pt idx="1952">
                  <c:v>1</c:v>
                </c:pt>
                <c:pt idx="1953">
                  <c:v>0</c:v>
                </c:pt>
                <c:pt idx="1954">
                  <c:v>0</c:v>
                </c:pt>
                <c:pt idx="1955">
                  <c:v>0</c:v>
                </c:pt>
                <c:pt idx="1956">
                  <c:v>0</c:v>
                </c:pt>
                <c:pt idx="1957">
                  <c:v>0</c:v>
                </c:pt>
                <c:pt idx="1958">
                  <c:v>0</c:v>
                </c:pt>
                <c:pt idx="1959">
                  <c:v>0</c:v>
                </c:pt>
                <c:pt idx="1960">
                  <c:v>0</c:v>
                </c:pt>
                <c:pt idx="1961">
                  <c:v>1</c:v>
                </c:pt>
                <c:pt idx="1962">
                  <c:v>1</c:v>
                </c:pt>
                <c:pt idx="1963">
                  <c:v>0</c:v>
                </c:pt>
                <c:pt idx="1964">
                  <c:v>0</c:v>
                </c:pt>
                <c:pt idx="1965">
                  <c:v>0</c:v>
                </c:pt>
                <c:pt idx="1966">
                  <c:v>0</c:v>
                </c:pt>
                <c:pt idx="1967">
                  <c:v>0</c:v>
                </c:pt>
                <c:pt idx="1968">
                  <c:v>0</c:v>
                </c:pt>
                <c:pt idx="1969">
                  <c:v>0</c:v>
                </c:pt>
                <c:pt idx="1970">
                  <c:v>0</c:v>
                </c:pt>
                <c:pt idx="1971">
                  <c:v>1</c:v>
                </c:pt>
                <c:pt idx="1972">
                  <c:v>1</c:v>
                </c:pt>
                <c:pt idx="1973">
                  <c:v>0</c:v>
                </c:pt>
                <c:pt idx="1974">
                  <c:v>0</c:v>
                </c:pt>
                <c:pt idx="1975">
                  <c:v>0</c:v>
                </c:pt>
                <c:pt idx="1976">
                  <c:v>0</c:v>
                </c:pt>
                <c:pt idx="1977">
                  <c:v>1</c:v>
                </c:pt>
                <c:pt idx="1978">
                  <c:v>1</c:v>
                </c:pt>
                <c:pt idx="1979">
                  <c:v>0</c:v>
                </c:pt>
                <c:pt idx="1980">
                  <c:v>0</c:v>
                </c:pt>
                <c:pt idx="1981">
                  <c:v>0</c:v>
                </c:pt>
                <c:pt idx="1982">
                  <c:v>0</c:v>
                </c:pt>
                <c:pt idx="1983">
                  <c:v>1</c:v>
                </c:pt>
                <c:pt idx="1984">
                  <c:v>1</c:v>
                </c:pt>
                <c:pt idx="1985">
                  <c:v>0</c:v>
                </c:pt>
                <c:pt idx="1986">
                  <c:v>0</c:v>
                </c:pt>
                <c:pt idx="1987">
                  <c:v>0</c:v>
                </c:pt>
                <c:pt idx="1988">
                  <c:v>0</c:v>
                </c:pt>
                <c:pt idx="1989">
                  <c:v>1</c:v>
                </c:pt>
                <c:pt idx="1990">
                  <c:v>1</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1</c:v>
                </c:pt>
                <c:pt idx="2058">
                  <c:v>1</c:v>
                </c:pt>
                <c:pt idx="2059">
                  <c:v>0</c:v>
                </c:pt>
                <c:pt idx="2060">
                  <c:v>0</c:v>
                </c:pt>
                <c:pt idx="2061">
                  <c:v>1</c:v>
                </c:pt>
                <c:pt idx="2062">
                  <c:v>1</c:v>
                </c:pt>
                <c:pt idx="2063">
                  <c:v>0</c:v>
                </c:pt>
                <c:pt idx="2064">
                  <c:v>0</c:v>
                </c:pt>
                <c:pt idx="2065">
                  <c:v>1</c:v>
                </c:pt>
                <c:pt idx="2066">
                  <c:v>1</c:v>
                </c:pt>
                <c:pt idx="2067">
                  <c:v>0</c:v>
                </c:pt>
                <c:pt idx="2068">
                  <c:v>0</c:v>
                </c:pt>
                <c:pt idx="2069">
                  <c:v>1</c:v>
                </c:pt>
                <c:pt idx="2070">
                  <c:v>1</c:v>
                </c:pt>
                <c:pt idx="2071">
                  <c:v>0</c:v>
                </c:pt>
                <c:pt idx="2072">
                  <c:v>0</c:v>
                </c:pt>
                <c:pt idx="2073">
                  <c:v>1</c:v>
                </c:pt>
                <c:pt idx="2074">
                  <c:v>1</c:v>
                </c:pt>
                <c:pt idx="2075">
                  <c:v>0</c:v>
                </c:pt>
                <c:pt idx="2076">
                  <c:v>0</c:v>
                </c:pt>
                <c:pt idx="2077">
                  <c:v>1</c:v>
                </c:pt>
                <c:pt idx="2078">
                  <c:v>1</c:v>
                </c:pt>
                <c:pt idx="2079">
                  <c:v>0</c:v>
                </c:pt>
                <c:pt idx="2080">
                  <c:v>0</c:v>
                </c:pt>
                <c:pt idx="2081">
                  <c:v>1</c:v>
                </c:pt>
                <c:pt idx="2082">
                  <c:v>1</c:v>
                </c:pt>
                <c:pt idx="2083">
                  <c:v>0</c:v>
                </c:pt>
                <c:pt idx="2084">
                  <c:v>0</c:v>
                </c:pt>
                <c:pt idx="2085">
                  <c:v>1</c:v>
                </c:pt>
                <c:pt idx="2086">
                  <c:v>1</c:v>
                </c:pt>
                <c:pt idx="2087">
                  <c:v>0</c:v>
                </c:pt>
                <c:pt idx="2088">
                  <c:v>0</c:v>
                </c:pt>
                <c:pt idx="2089">
                  <c:v>1</c:v>
                </c:pt>
                <c:pt idx="2090">
                  <c:v>1</c:v>
                </c:pt>
                <c:pt idx="2091">
                  <c:v>0</c:v>
                </c:pt>
                <c:pt idx="2092">
                  <c:v>0</c:v>
                </c:pt>
                <c:pt idx="2093">
                  <c:v>1</c:v>
                </c:pt>
                <c:pt idx="2094">
                  <c:v>1</c:v>
                </c:pt>
                <c:pt idx="2095">
                  <c:v>0</c:v>
                </c:pt>
                <c:pt idx="2096">
                  <c:v>0</c:v>
                </c:pt>
                <c:pt idx="2097">
                  <c:v>1</c:v>
                </c:pt>
                <c:pt idx="2098">
                  <c:v>1</c:v>
                </c:pt>
                <c:pt idx="2099">
                  <c:v>0</c:v>
                </c:pt>
                <c:pt idx="2100">
                  <c:v>0</c:v>
                </c:pt>
                <c:pt idx="2101">
                  <c:v>1</c:v>
                </c:pt>
                <c:pt idx="2102">
                  <c:v>1</c:v>
                </c:pt>
                <c:pt idx="2103">
                  <c:v>0</c:v>
                </c:pt>
                <c:pt idx="2104">
                  <c:v>0</c:v>
                </c:pt>
                <c:pt idx="2105">
                  <c:v>1</c:v>
                </c:pt>
                <c:pt idx="2106">
                  <c:v>1</c:v>
                </c:pt>
                <c:pt idx="2107">
                  <c:v>0</c:v>
                </c:pt>
                <c:pt idx="2108">
                  <c:v>0</c:v>
                </c:pt>
                <c:pt idx="2109">
                  <c:v>0</c:v>
                </c:pt>
                <c:pt idx="2110">
                  <c:v>0</c:v>
                </c:pt>
                <c:pt idx="2111">
                  <c:v>0</c:v>
                </c:pt>
                <c:pt idx="2112">
                  <c:v>0</c:v>
                </c:pt>
                <c:pt idx="2113">
                  <c:v>0</c:v>
                </c:pt>
                <c:pt idx="2114">
                  <c:v>0</c:v>
                </c:pt>
                <c:pt idx="2115">
                  <c:v>0</c:v>
                </c:pt>
                <c:pt idx="2116">
                  <c:v>0</c:v>
                </c:pt>
                <c:pt idx="2117">
                  <c:v>0</c:v>
                </c:pt>
                <c:pt idx="2118">
                  <c:v>1</c:v>
                </c:pt>
                <c:pt idx="2119">
                  <c:v>1</c:v>
                </c:pt>
                <c:pt idx="2120">
                  <c:v>0</c:v>
                </c:pt>
                <c:pt idx="2121">
                  <c:v>0</c:v>
                </c:pt>
                <c:pt idx="2122">
                  <c:v>1</c:v>
                </c:pt>
                <c:pt idx="2123">
                  <c:v>1</c:v>
                </c:pt>
                <c:pt idx="2124">
                  <c:v>0</c:v>
                </c:pt>
                <c:pt idx="2125">
                  <c:v>0</c:v>
                </c:pt>
                <c:pt idx="2126">
                  <c:v>1</c:v>
                </c:pt>
                <c:pt idx="2127">
                  <c:v>1</c:v>
                </c:pt>
                <c:pt idx="2128">
                  <c:v>0</c:v>
                </c:pt>
                <c:pt idx="2129">
                  <c:v>0</c:v>
                </c:pt>
                <c:pt idx="2130">
                  <c:v>1</c:v>
                </c:pt>
                <c:pt idx="2131">
                  <c:v>1</c:v>
                </c:pt>
                <c:pt idx="2132">
                  <c:v>0</c:v>
                </c:pt>
                <c:pt idx="2133">
                  <c:v>0</c:v>
                </c:pt>
                <c:pt idx="2134">
                  <c:v>1</c:v>
                </c:pt>
                <c:pt idx="2135">
                  <c:v>1</c:v>
                </c:pt>
                <c:pt idx="2136">
                  <c:v>0</c:v>
                </c:pt>
                <c:pt idx="2137">
                  <c:v>0</c:v>
                </c:pt>
                <c:pt idx="2138">
                  <c:v>1</c:v>
                </c:pt>
                <c:pt idx="2139">
                  <c:v>1</c:v>
                </c:pt>
                <c:pt idx="2140">
                  <c:v>0</c:v>
                </c:pt>
                <c:pt idx="2141">
                  <c:v>0</c:v>
                </c:pt>
                <c:pt idx="2142">
                  <c:v>1</c:v>
                </c:pt>
                <c:pt idx="2143">
                  <c:v>1</c:v>
                </c:pt>
                <c:pt idx="2144">
                  <c:v>0</c:v>
                </c:pt>
                <c:pt idx="2145">
                  <c:v>0</c:v>
                </c:pt>
                <c:pt idx="2146">
                  <c:v>1</c:v>
                </c:pt>
                <c:pt idx="2147">
                  <c:v>1</c:v>
                </c:pt>
                <c:pt idx="2148">
                  <c:v>0</c:v>
                </c:pt>
                <c:pt idx="2149">
                  <c:v>0</c:v>
                </c:pt>
                <c:pt idx="2150">
                  <c:v>1</c:v>
                </c:pt>
                <c:pt idx="2151">
                  <c:v>1</c:v>
                </c:pt>
                <c:pt idx="2152">
                  <c:v>0</c:v>
                </c:pt>
                <c:pt idx="2153">
                  <c:v>0</c:v>
                </c:pt>
                <c:pt idx="2154">
                  <c:v>1</c:v>
                </c:pt>
                <c:pt idx="2155">
                  <c:v>1</c:v>
                </c:pt>
                <c:pt idx="2156">
                  <c:v>0</c:v>
                </c:pt>
                <c:pt idx="2157">
                  <c:v>0</c:v>
                </c:pt>
                <c:pt idx="2158">
                  <c:v>1</c:v>
                </c:pt>
                <c:pt idx="2159">
                  <c:v>1</c:v>
                </c:pt>
                <c:pt idx="2160">
                  <c:v>0</c:v>
                </c:pt>
                <c:pt idx="2161">
                  <c:v>0</c:v>
                </c:pt>
                <c:pt idx="2162">
                  <c:v>1</c:v>
                </c:pt>
                <c:pt idx="2163">
                  <c:v>1</c:v>
                </c:pt>
                <c:pt idx="2164">
                  <c:v>0</c:v>
                </c:pt>
                <c:pt idx="2165">
                  <c:v>0</c:v>
                </c:pt>
                <c:pt idx="2166">
                  <c:v>1</c:v>
                </c:pt>
                <c:pt idx="2167">
                  <c:v>1</c:v>
                </c:pt>
                <c:pt idx="2168">
                  <c:v>0</c:v>
                </c:pt>
                <c:pt idx="2169">
                  <c:v>0</c:v>
                </c:pt>
                <c:pt idx="2170">
                  <c:v>0</c:v>
                </c:pt>
                <c:pt idx="2171">
                  <c:v>0</c:v>
                </c:pt>
                <c:pt idx="2172">
                  <c:v>0</c:v>
                </c:pt>
                <c:pt idx="2173">
                  <c:v>0</c:v>
                </c:pt>
                <c:pt idx="2174">
                  <c:v>0</c:v>
                </c:pt>
                <c:pt idx="2175">
                  <c:v>0</c:v>
                </c:pt>
                <c:pt idx="2176">
                  <c:v>0</c:v>
                </c:pt>
                <c:pt idx="2177">
                  <c:v>1</c:v>
                </c:pt>
                <c:pt idx="2178">
                  <c:v>1</c:v>
                </c:pt>
                <c:pt idx="2179">
                  <c:v>0</c:v>
                </c:pt>
                <c:pt idx="2180">
                  <c:v>0</c:v>
                </c:pt>
                <c:pt idx="2181">
                  <c:v>1</c:v>
                </c:pt>
                <c:pt idx="2182">
                  <c:v>1</c:v>
                </c:pt>
                <c:pt idx="2183">
                  <c:v>0</c:v>
                </c:pt>
                <c:pt idx="2184">
                  <c:v>0</c:v>
                </c:pt>
                <c:pt idx="2185">
                  <c:v>1</c:v>
                </c:pt>
                <c:pt idx="2186">
                  <c:v>1</c:v>
                </c:pt>
                <c:pt idx="2187">
                  <c:v>0</c:v>
                </c:pt>
                <c:pt idx="2188">
                  <c:v>0</c:v>
                </c:pt>
                <c:pt idx="2189">
                  <c:v>1</c:v>
                </c:pt>
                <c:pt idx="2190">
                  <c:v>1</c:v>
                </c:pt>
                <c:pt idx="2191">
                  <c:v>0</c:v>
                </c:pt>
                <c:pt idx="2192">
                  <c:v>0</c:v>
                </c:pt>
                <c:pt idx="2193">
                  <c:v>1</c:v>
                </c:pt>
                <c:pt idx="2194">
                  <c:v>1</c:v>
                </c:pt>
                <c:pt idx="2195">
                  <c:v>0</c:v>
                </c:pt>
                <c:pt idx="2196">
                  <c:v>0</c:v>
                </c:pt>
                <c:pt idx="2197">
                  <c:v>1</c:v>
                </c:pt>
                <c:pt idx="2198">
                  <c:v>1</c:v>
                </c:pt>
                <c:pt idx="2199">
                  <c:v>0</c:v>
                </c:pt>
                <c:pt idx="2200">
                  <c:v>0</c:v>
                </c:pt>
                <c:pt idx="2201">
                  <c:v>1</c:v>
                </c:pt>
                <c:pt idx="2202">
                  <c:v>1</c:v>
                </c:pt>
                <c:pt idx="2203">
                  <c:v>0</c:v>
                </c:pt>
                <c:pt idx="2204">
                  <c:v>0</c:v>
                </c:pt>
                <c:pt idx="2205">
                  <c:v>1</c:v>
                </c:pt>
                <c:pt idx="2206">
                  <c:v>1</c:v>
                </c:pt>
                <c:pt idx="2207">
                  <c:v>0</c:v>
                </c:pt>
                <c:pt idx="2208">
                  <c:v>0</c:v>
                </c:pt>
                <c:pt idx="2209">
                  <c:v>1</c:v>
                </c:pt>
                <c:pt idx="2210">
                  <c:v>1</c:v>
                </c:pt>
                <c:pt idx="2211">
                  <c:v>0</c:v>
                </c:pt>
                <c:pt idx="2212">
                  <c:v>0</c:v>
                </c:pt>
                <c:pt idx="2213">
                  <c:v>1</c:v>
                </c:pt>
                <c:pt idx="2214">
                  <c:v>1</c:v>
                </c:pt>
                <c:pt idx="2215">
                  <c:v>0</c:v>
                </c:pt>
                <c:pt idx="2216">
                  <c:v>0</c:v>
                </c:pt>
                <c:pt idx="2217">
                  <c:v>1</c:v>
                </c:pt>
                <c:pt idx="2218">
                  <c:v>1</c:v>
                </c:pt>
                <c:pt idx="2219">
                  <c:v>0</c:v>
                </c:pt>
                <c:pt idx="2220">
                  <c:v>0</c:v>
                </c:pt>
                <c:pt idx="2221">
                  <c:v>1</c:v>
                </c:pt>
                <c:pt idx="2222">
                  <c:v>1</c:v>
                </c:pt>
                <c:pt idx="2223">
                  <c:v>0</c:v>
                </c:pt>
                <c:pt idx="2224">
                  <c:v>0</c:v>
                </c:pt>
                <c:pt idx="2225">
                  <c:v>1</c:v>
                </c:pt>
                <c:pt idx="2226">
                  <c:v>1</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1</c:v>
                </c:pt>
                <c:pt idx="2948">
                  <c:v>1</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1</c:v>
                </c:pt>
                <c:pt idx="2968">
                  <c:v>1</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1</c:v>
                </c:pt>
                <c:pt idx="2988">
                  <c:v>1</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1</c:v>
                </c:pt>
                <c:pt idx="3021">
                  <c:v>1</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1</c:v>
                </c:pt>
                <c:pt idx="3057">
                  <c:v>1</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1</c:v>
                </c:pt>
                <c:pt idx="3093">
                  <c:v>1</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1</c:v>
                </c:pt>
                <c:pt idx="3129">
                  <c:v>1</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1</c:v>
                </c:pt>
                <c:pt idx="3165">
                  <c:v>1</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1</c:v>
                </c:pt>
                <c:pt idx="3201">
                  <c:v>1</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1</c:v>
                </c:pt>
                <c:pt idx="3236">
                  <c:v>1</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1</c:v>
                </c:pt>
                <c:pt idx="3257">
                  <c:v>1</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1</c:v>
                </c:pt>
                <c:pt idx="3277">
                  <c:v>1</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1</c:v>
                </c:pt>
                <c:pt idx="3296">
                  <c:v>1</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1</c:v>
                </c:pt>
                <c:pt idx="3502">
                  <c:v>1</c:v>
                </c:pt>
                <c:pt idx="3503">
                  <c:v>0</c:v>
                </c:pt>
                <c:pt idx="3504">
                  <c:v>0</c:v>
                </c:pt>
                <c:pt idx="3505">
                  <c:v>1</c:v>
                </c:pt>
                <c:pt idx="3506">
                  <c:v>1</c:v>
                </c:pt>
                <c:pt idx="3507">
                  <c:v>0</c:v>
                </c:pt>
                <c:pt idx="3508">
                  <c:v>0</c:v>
                </c:pt>
                <c:pt idx="3509">
                  <c:v>0</c:v>
                </c:pt>
                <c:pt idx="3510">
                  <c:v>1</c:v>
                </c:pt>
                <c:pt idx="3511">
                  <c:v>1</c:v>
                </c:pt>
                <c:pt idx="3512">
                  <c:v>0</c:v>
                </c:pt>
                <c:pt idx="3513">
                  <c:v>0</c:v>
                </c:pt>
                <c:pt idx="3514">
                  <c:v>0</c:v>
                </c:pt>
                <c:pt idx="3515">
                  <c:v>0</c:v>
                </c:pt>
                <c:pt idx="3516">
                  <c:v>0</c:v>
                </c:pt>
                <c:pt idx="3517">
                  <c:v>0</c:v>
                </c:pt>
                <c:pt idx="3518">
                  <c:v>1</c:v>
                </c:pt>
                <c:pt idx="3519">
                  <c:v>1</c:v>
                </c:pt>
                <c:pt idx="3520">
                  <c:v>0</c:v>
                </c:pt>
                <c:pt idx="3521">
                  <c:v>0</c:v>
                </c:pt>
                <c:pt idx="3522">
                  <c:v>0</c:v>
                </c:pt>
                <c:pt idx="3523">
                  <c:v>0</c:v>
                </c:pt>
                <c:pt idx="3524">
                  <c:v>0</c:v>
                </c:pt>
                <c:pt idx="3525">
                  <c:v>1</c:v>
                </c:pt>
                <c:pt idx="3526">
                  <c:v>1</c:v>
                </c:pt>
                <c:pt idx="3527">
                  <c:v>0</c:v>
                </c:pt>
                <c:pt idx="3528">
                  <c:v>0</c:v>
                </c:pt>
                <c:pt idx="3529">
                  <c:v>0</c:v>
                </c:pt>
                <c:pt idx="3530">
                  <c:v>0</c:v>
                </c:pt>
                <c:pt idx="3531">
                  <c:v>0</c:v>
                </c:pt>
                <c:pt idx="3532">
                  <c:v>0</c:v>
                </c:pt>
                <c:pt idx="3533">
                  <c:v>1</c:v>
                </c:pt>
                <c:pt idx="3534">
                  <c:v>1</c:v>
                </c:pt>
                <c:pt idx="3535">
                  <c:v>0</c:v>
                </c:pt>
                <c:pt idx="3536">
                  <c:v>0</c:v>
                </c:pt>
                <c:pt idx="3537">
                  <c:v>0</c:v>
                </c:pt>
                <c:pt idx="3538">
                  <c:v>0</c:v>
                </c:pt>
                <c:pt idx="3539">
                  <c:v>0</c:v>
                </c:pt>
                <c:pt idx="3540">
                  <c:v>0</c:v>
                </c:pt>
                <c:pt idx="3541">
                  <c:v>1</c:v>
                </c:pt>
                <c:pt idx="3542">
                  <c:v>1</c:v>
                </c:pt>
                <c:pt idx="3543">
                  <c:v>0</c:v>
                </c:pt>
                <c:pt idx="3544">
                  <c:v>0</c:v>
                </c:pt>
                <c:pt idx="3545">
                  <c:v>0</c:v>
                </c:pt>
                <c:pt idx="3546">
                  <c:v>0</c:v>
                </c:pt>
                <c:pt idx="3547">
                  <c:v>0</c:v>
                </c:pt>
                <c:pt idx="3548">
                  <c:v>0</c:v>
                </c:pt>
                <c:pt idx="3549">
                  <c:v>1</c:v>
                </c:pt>
                <c:pt idx="3550">
                  <c:v>1</c:v>
                </c:pt>
                <c:pt idx="3551">
                  <c:v>0</c:v>
                </c:pt>
                <c:pt idx="3552">
                  <c:v>0</c:v>
                </c:pt>
                <c:pt idx="3553">
                  <c:v>0</c:v>
                </c:pt>
                <c:pt idx="3554">
                  <c:v>0</c:v>
                </c:pt>
                <c:pt idx="3555">
                  <c:v>0</c:v>
                </c:pt>
                <c:pt idx="3556">
                  <c:v>0</c:v>
                </c:pt>
                <c:pt idx="3557">
                  <c:v>1</c:v>
                </c:pt>
                <c:pt idx="3558">
                  <c:v>1</c:v>
                </c:pt>
                <c:pt idx="3559">
                  <c:v>0</c:v>
                </c:pt>
                <c:pt idx="3560">
                  <c:v>0</c:v>
                </c:pt>
                <c:pt idx="3561">
                  <c:v>0</c:v>
                </c:pt>
                <c:pt idx="3562">
                  <c:v>0</c:v>
                </c:pt>
                <c:pt idx="3563">
                  <c:v>0</c:v>
                </c:pt>
                <c:pt idx="3564">
                  <c:v>0</c:v>
                </c:pt>
                <c:pt idx="3565">
                  <c:v>1</c:v>
                </c:pt>
                <c:pt idx="3566">
                  <c:v>1</c:v>
                </c:pt>
                <c:pt idx="3567">
                  <c:v>0</c:v>
                </c:pt>
                <c:pt idx="3568">
                  <c:v>0</c:v>
                </c:pt>
                <c:pt idx="3569">
                  <c:v>1</c:v>
                </c:pt>
                <c:pt idx="3570">
                  <c:v>1</c:v>
                </c:pt>
                <c:pt idx="3571">
                  <c:v>0</c:v>
                </c:pt>
                <c:pt idx="3572">
                  <c:v>0</c:v>
                </c:pt>
                <c:pt idx="3573">
                  <c:v>0</c:v>
                </c:pt>
                <c:pt idx="3574">
                  <c:v>1</c:v>
                </c:pt>
                <c:pt idx="3575">
                  <c:v>1</c:v>
                </c:pt>
                <c:pt idx="3576">
                  <c:v>0</c:v>
                </c:pt>
                <c:pt idx="3577">
                  <c:v>0</c:v>
                </c:pt>
                <c:pt idx="3578">
                  <c:v>1</c:v>
                </c:pt>
                <c:pt idx="3579">
                  <c:v>1</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1</c:v>
                </c:pt>
                <c:pt idx="3631">
                  <c:v>1</c:v>
                </c:pt>
                <c:pt idx="3632">
                  <c:v>0</c:v>
                </c:pt>
                <c:pt idx="3633">
                  <c:v>0</c:v>
                </c:pt>
                <c:pt idx="3634">
                  <c:v>1</c:v>
                </c:pt>
                <c:pt idx="3635">
                  <c:v>1</c:v>
                </c:pt>
                <c:pt idx="3636">
                  <c:v>0</c:v>
                </c:pt>
                <c:pt idx="3637">
                  <c:v>0</c:v>
                </c:pt>
                <c:pt idx="3638">
                  <c:v>1</c:v>
                </c:pt>
                <c:pt idx="3639">
                  <c:v>1</c:v>
                </c:pt>
                <c:pt idx="3640">
                  <c:v>0</c:v>
                </c:pt>
                <c:pt idx="3641">
                  <c:v>0</c:v>
                </c:pt>
                <c:pt idx="3642">
                  <c:v>1</c:v>
                </c:pt>
                <c:pt idx="3643">
                  <c:v>1</c:v>
                </c:pt>
                <c:pt idx="3644">
                  <c:v>0</c:v>
                </c:pt>
                <c:pt idx="3645">
                  <c:v>0</c:v>
                </c:pt>
                <c:pt idx="3646">
                  <c:v>1</c:v>
                </c:pt>
                <c:pt idx="3647">
                  <c:v>1</c:v>
                </c:pt>
                <c:pt idx="3648">
                  <c:v>0</c:v>
                </c:pt>
                <c:pt idx="3649">
                  <c:v>0</c:v>
                </c:pt>
                <c:pt idx="3650">
                  <c:v>1</c:v>
                </c:pt>
                <c:pt idx="3651">
                  <c:v>1</c:v>
                </c:pt>
                <c:pt idx="3652">
                  <c:v>0</c:v>
                </c:pt>
                <c:pt idx="3653">
                  <c:v>0</c:v>
                </c:pt>
                <c:pt idx="3654">
                  <c:v>1</c:v>
                </c:pt>
                <c:pt idx="3655">
                  <c:v>1</c:v>
                </c:pt>
                <c:pt idx="3656">
                  <c:v>0</c:v>
                </c:pt>
                <c:pt idx="3657">
                  <c:v>0</c:v>
                </c:pt>
                <c:pt idx="3658">
                  <c:v>1</c:v>
                </c:pt>
                <c:pt idx="3659">
                  <c:v>1</c:v>
                </c:pt>
                <c:pt idx="3660">
                  <c:v>0</c:v>
                </c:pt>
                <c:pt idx="3661">
                  <c:v>0</c:v>
                </c:pt>
                <c:pt idx="3662">
                  <c:v>1</c:v>
                </c:pt>
                <c:pt idx="3663">
                  <c:v>1</c:v>
                </c:pt>
                <c:pt idx="3664">
                  <c:v>0</c:v>
                </c:pt>
                <c:pt idx="3665">
                  <c:v>0</c:v>
                </c:pt>
                <c:pt idx="3666">
                  <c:v>1</c:v>
                </c:pt>
                <c:pt idx="3667">
                  <c:v>1</c:v>
                </c:pt>
                <c:pt idx="3668">
                  <c:v>0</c:v>
                </c:pt>
                <c:pt idx="3669">
                  <c:v>0</c:v>
                </c:pt>
                <c:pt idx="3670">
                  <c:v>1</c:v>
                </c:pt>
                <c:pt idx="3671">
                  <c:v>1</c:v>
                </c:pt>
                <c:pt idx="3672">
                  <c:v>0</c:v>
                </c:pt>
                <c:pt idx="3673">
                  <c:v>0</c:v>
                </c:pt>
                <c:pt idx="3674">
                  <c:v>1</c:v>
                </c:pt>
                <c:pt idx="3675">
                  <c:v>1</c:v>
                </c:pt>
                <c:pt idx="3676">
                  <c:v>0</c:v>
                </c:pt>
                <c:pt idx="3677">
                  <c:v>0</c:v>
                </c:pt>
                <c:pt idx="3678">
                  <c:v>1</c:v>
                </c:pt>
                <c:pt idx="3679">
                  <c:v>1</c:v>
                </c:pt>
                <c:pt idx="3680">
                  <c:v>0</c:v>
                </c:pt>
                <c:pt idx="3681">
                  <c:v>0</c:v>
                </c:pt>
                <c:pt idx="3682">
                  <c:v>0</c:v>
                </c:pt>
                <c:pt idx="3683">
                  <c:v>0</c:v>
                </c:pt>
                <c:pt idx="3684">
                  <c:v>0</c:v>
                </c:pt>
                <c:pt idx="3685">
                  <c:v>0</c:v>
                </c:pt>
                <c:pt idx="3686">
                  <c:v>0</c:v>
                </c:pt>
                <c:pt idx="3687">
                  <c:v>0</c:v>
                </c:pt>
                <c:pt idx="3688">
                  <c:v>0</c:v>
                </c:pt>
                <c:pt idx="3689">
                  <c:v>0</c:v>
                </c:pt>
                <c:pt idx="3690">
                  <c:v>0</c:v>
                </c:pt>
                <c:pt idx="3691">
                  <c:v>1</c:v>
                </c:pt>
                <c:pt idx="3692">
                  <c:v>1</c:v>
                </c:pt>
                <c:pt idx="3693">
                  <c:v>0</c:v>
                </c:pt>
                <c:pt idx="3694">
                  <c:v>0</c:v>
                </c:pt>
                <c:pt idx="3695">
                  <c:v>1</c:v>
                </c:pt>
                <c:pt idx="3696">
                  <c:v>1</c:v>
                </c:pt>
                <c:pt idx="3697">
                  <c:v>0</c:v>
                </c:pt>
                <c:pt idx="3698">
                  <c:v>0</c:v>
                </c:pt>
                <c:pt idx="3699">
                  <c:v>1</c:v>
                </c:pt>
                <c:pt idx="3700">
                  <c:v>1</c:v>
                </c:pt>
                <c:pt idx="3701">
                  <c:v>0</c:v>
                </c:pt>
                <c:pt idx="3702">
                  <c:v>0</c:v>
                </c:pt>
                <c:pt idx="3703">
                  <c:v>1</c:v>
                </c:pt>
                <c:pt idx="3704">
                  <c:v>1</c:v>
                </c:pt>
                <c:pt idx="3705">
                  <c:v>0</c:v>
                </c:pt>
                <c:pt idx="3706">
                  <c:v>0</c:v>
                </c:pt>
                <c:pt idx="3707">
                  <c:v>1</c:v>
                </c:pt>
                <c:pt idx="3708">
                  <c:v>1</c:v>
                </c:pt>
                <c:pt idx="3709">
                  <c:v>0</c:v>
                </c:pt>
                <c:pt idx="3710">
                  <c:v>0</c:v>
                </c:pt>
                <c:pt idx="3711">
                  <c:v>1</c:v>
                </c:pt>
                <c:pt idx="3712">
                  <c:v>1</c:v>
                </c:pt>
                <c:pt idx="3713">
                  <c:v>0</c:v>
                </c:pt>
                <c:pt idx="3714">
                  <c:v>0</c:v>
                </c:pt>
                <c:pt idx="3715">
                  <c:v>1</c:v>
                </c:pt>
                <c:pt idx="3716">
                  <c:v>1</c:v>
                </c:pt>
                <c:pt idx="3717">
                  <c:v>0</c:v>
                </c:pt>
                <c:pt idx="3718">
                  <c:v>0</c:v>
                </c:pt>
                <c:pt idx="3719">
                  <c:v>1</c:v>
                </c:pt>
                <c:pt idx="3720">
                  <c:v>1</c:v>
                </c:pt>
                <c:pt idx="3721">
                  <c:v>0</c:v>
                </c:pt>
                <c:pt idx="3722">
                  <c:v>0</c:v>
                </c:pt>
                <c:pt idx="3723">
                  <c:v>1</c:v>
                </c:pt>
                <c:pt idx="3724">
                  <c:v>1</c:v>
                </c:pt>
                <c:pt idx="3725">
                  <c:v>0</c:v>
                </c:pt>
                <c:pt idx="3726">
                  <c:v>0</c:v>
                </c:pt>
                <c:pt idx="3727">
                  <c:v>1</c:v>
                </c:pt>
                <c:pt idx="3728">
                  <c:v>1</c:v>
                </c:pt>
                <c:pt idx="3729">
                  <c:v>0</c:v>
                </c:pt>
                <c:pt idx="3730">
                  <c:v>0</c:v>
                </c:pt>
                <c:pt idx="3731">
                  <c:v>1</c:v>
                </c:pt>
                <c:pt idx="3732">
                  <c:v>1</c:v>
                </c:pt>
                <c:pt idx="3733">
                  <c:v>0</c:v>
                </c:pt>
                <c:pt idx="3734">
                  <c:v>0</c:v>
                </c:pt>
                <c:pt idx="3735">
                  <c:v>1</c:v>
                </c:pt>
                <c:pt idx="3736">
                  <c:v>1</c:v>
                </c:pt>
                <c:pt idx="3737">
                  <c:v>0</c:v>
                </c:pt>
                <c:pt idx="3738">
                  <c:v>0</c:v>
                </c:pt>
                <c:pt idx="3739">
                  <c:v>1</c:v>
                </c:pt>
                <c:pt idx="3740">
                  <c:v>1</c:v>
                </c:pt>
                <c:pt idx="3741">
                  <c:v>0</c:v>
                </c:pt>
                <c:pt idx="3742">
                  <c:v>0</c:v>
                </c:pt>
                <c:pt idx="3743">
                  <c:v>0</c:v>
                </c:pt>
                <c:pt idx="3744">
                  <c:v>0</c:v>
                </c:pt>
                <c:pt idx="3745">
                  <c:v>0</c:v>
                </c:pt>
                <c:pt idx="3746">
                  <c:v>0</c:v>
                </c:pt>
                <c:pt idx="3747">
                  <c:v>0</c:v>
                </c:pt>
                <c:pt idx="3748">
                  <c:v>0</c:v>
                </c:pt>
                <c:pt idx="3749">
                  <c:v>0</c:v>
                </c:pt>
                <c:pt idx="3750">
                  <c:v>1</c:v>
                </c:pt>
                <c:pt idx="3751">
                  <c:v>1</c:v>
                </c:pt>
                <c:pt idx="3752">
                  <c:v>0</c:v>
                </c:pt>
                <c:pt idx="3753">
                  <c:v>0</c:v>
                </c:pt>
                <c:pt idx="3754">
                  <c:v>1</c:v>
                </c:pt>
                <c:pt idx="3755">
                  <c:v>1</c:v>
                </c:pt>
                <c:pt idx="3756">
                  <c:v>0</c:v>
                </c:pt>
                <c:pt idx="3757">
                  <c:v>0</c:v>
                </c:pt>
                <c:pt idx="3758">
                  <c:v>1</c:v>
                </c:pt>
                <c:pt idx="3759">
                  <c:v>1</c:v>
                </c:pt>
                <c:pt idx="3760">
                  <c:v>0</c:v>
                </c:pt>
                <c:pt idx="3761">
                  <c:v>0</c:v>
                </c:pt>
                <c:pt idx="3762">
                  <c:v>1</c:v>
                </c:pt>
                <c:pt idx="3763">
                  <c:v>1</c:v>
                </c:pt>
                <c:pt idx="3764">
                  <c:v>0</c:v>
                </c:pt>
                <c:pt idx="3765">
                  <c:v>0</c:v>
                </c:pt>
                <c:pt idx="3766">
                  <c:v>1</c:v>
                </c:pt>
                <c:pt idx="3767">
                  <c:v>1</c:v>
                </c:pt>
                <c:pt idx="3768">
                  <c:v>0</c:v>
                </c:pt>
                <c:pt idx="3769">
                  <c:v>0</c:v>
                </c:pt>
                <c:pt idx="3770">
                  <c:v>1</c:v>
                </c:pt>
                <c:pt idx="3771">
                  <c:v>1</c:v>
                </c:pt>
                <c:pt idx="3772">
                  <c:v>0</c:v>
                </c:pt>
                <c:pt idx="3773">
                  <c:v>0</c:v>
                </c:pt>
                <c:pt idx="3774">
                  <c:v>1</c:v>
                </c:pt>
                <c:pt idx="3775">
                  <c:v>1</c:v>
                </c:pt>
                <c:pt idx="3776">
                  <c:v>0</c:v>
                </c:pt>
                <c:pt idx="3777">
                  <c:v>0</c:v>
                </c:pt>
                <c:pt idx="3778">
                  <c:v>1</c:v>
                </c:pt>
                <c:pt idx="3779">
                  <c:v>1</c:v>
                </c:pt>
                <c:pt idx="3780">
                  <c:v>0</c:v>
                </c:pt>
                <c:pt idx="3781">
                  <c:v>0</c:v>
                </c:pt>
                <c:pt idx="3782">
                  <c:v>1</c:v>
                </c:pt>
                <c:pt idx="3783">
                  <c:v>1</c:v>
                </c:pt>
                <c:pt idx="3784">
                  <c:v>0</c:v>
                </c:pt>
                <c:pt idx="3785">
                  <c:v>0</c:v>
                </c:pt>
                <c:pt idx="3786">
                  <c:v>1</c:v>
                </c:pt>
                <c:pt idx="3787">
                  <c:v>1</c:v>
                </c:pt>
                <c:pt idx="3788">
                  <c:v>0</c:v>
                </c:pt>
                <c:pt idx="3789">
                  <c:v>0</c:v>
                </c:pt>
                <c:pt idx="3790">
                  <c:v>1</c:v>
                </c:pt>
                <c:pt idx="3791">
                  <c:v>1</c:v>
                </c:pt>
                <c:pt idx="3792">
                  <c:v>0</c:v>
                </c:pt>
                <c:pt idx="3793">
                  <c:v>0</c:v>
                </c:pt>
                <c:pt idx="3794">
                  <c:v>1</c:v>
                </c:pt>
                <c:pt idx="3795">
                  <c:v>1</c:v>
                </c:pt>
                <c:pt idx="3796">
                  <c:v>0</c:v>
                </c:pt>
                <c:pt idx="3797">
                  <c:v>0</c:v>
                </c:pt>
                <c:pt idx="3798">
                  <c:v>1</c:v>
                </c:pt>
                <c:pt idx="3799">
                  <c:v>1</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1</c:v>
                </c:pt>
                <c:pt idx="4311">
                  <c:v>1</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1</c:v>
                </c:pt>
                <c:pt idx="4325">
                  <c:v>1</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1</c:v>
                </c:pt>
                <c:pt idx="4339">
                  <c:v>1</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1</c:v>
                </c:pt>
                <c:pt idx="4364">
                  <c:v>1</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1</c:v>
                </c:pt>
                <c:pt idx="4391">
                  <c:v>1</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1</c:v>
                </c:pt>
                <c:pt idx="4417">
                  <c:v>1</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1</c:v>
                </c:pt>
                <c:pt idx="4444">
                  <c:v>1</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1</c:v>
                </c:pt>
                <c:pt idx="4471">
                  <c:v>1</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1</c:v>
                </c:pt>
                <c:pt idx="4498">
                  <c:v>1</c:v>
                </c:pt>
                <c:pt idx="4499">
                  <c:v>1</c:v>
                </c:pt>
                <c:pt idx="4500">
                  <c:v>1</c:v>
                </c:pt>
                <c:pt idx="4501">
                  <c:v>1</c:v>
                </c:pt>
                <c:pt idx="4502">
                  <c:v>1</c:v>
                </c:pt>
                <c:pt idx="4503">
                  <c:v>1</c:v>
                </c:pt>
                <c:pt idx="4504">
                  <c:v>1</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1</c:v>
                </c:pt>
                <c:pt idx="4532">
                  <c:v>1</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1</c:v>
                </c:pt>
                <c:pt idx="4548">
                  <c:v>1</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1</c:v>
                </c:pt>
                <c:pt idx="4570">
                  <c:v>1</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1</c:v>
                </c:pt>
                <c:pt idx="4584">
                  <c:v>1</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1</c:v>
                </c:pt>
                <c:pt idx="4735">
                  <c:v>1</c:v>
                </c:pt>
                <c:pt idx="4736">
                  <c:v>0</c:v>
                </c:pt>
                <c:pt idx="4737">
                  <c:v>0</c:v>
                </c:pt>
                <c:pt idx="4738">
                  <c:v>1</c:v>
                </c:pt>
                <c:pt idx="4739">
                  <c:v>1</c:v>
                </c:pt>
                <c:pt idx="4740">
                  <c:v>0</c:v>
                </c:pt>
                <c:pt idx="4741">
                  <c:v>0</c:v>
                </c:pt>
                <c:pt idx="4742">
                  <c:v>1</c:v>
                </c:pt>
                <c:pt idx="4743">
                  <c:v>1</c:v>
                </c:pt>
                <c:pt idx="4744">
                  <c:v>0</c:v>
                </c:pt>
                <c:pt idx="4745">
                  <c:v>0</c:v>
                </c:pt>
                <c:pt idx="4746">
                  <c:v>0</c:v>
                </c:pt>
                <c:pt idx="4747">
                  <c:v>1</c:v>
                </c:pt>
                <c:pt idx="4748">
                  <c:v>1</c:v>
                </c:pt>
                <c:pt idx="4749">
                  <c:v>0</c:v>
                </c:pt>
                <c:pt idx="4750">
                  <c:v>0</c:v>
                </c:pt>
                <c:pt idx="4751">
                  <c:v>0</c:v>
                </c:pt>
                <c:pt idx="4752">
                  <c:v>0</c:v>
                </c:pt>
                <c:pt idx="4753">
                  <c:v>1</c:v>
                </c:pt>
                <c:pt idx="4754">
                  <c:v>1</c:v>
                </c:pt>
                <c:pt idx="4755">
                  <c:v>0</c:v>
                </c:pt>
                <c:pt idx="4756">
                  <c:v>0</c:v>
                </c:pt>
                <c:pt idx="4757">
                  <c:v>0</c:v>
                </c:pt>
                <c:pt idx="4758">
                  <c:v>0</c:v>
                </c:pt>
                <c:pt idx="4759">
                  <c:v>1</c:v>
                </c:pt>
                <c:pt idx="4760">
                  <c:v>1</c:v>
                </c:pt>
                <c:pt idx="4761">
                  <c:v>0</c:v>
                </c:pt>
                <c:pt idx="4762">
                  <c:v>0</c:v>
                </c:pt>
                <c:pt idx="4763">
                  <c:v>0</c:v>
                </c:pt>
                <c:pt idx="4764">
                  <c:v>1</c:v>
                </c:pt>
                <c:pt idx="4765">
                  <c:v>1</c:v>
                </c:pt>
                <c:pt idx="4766">
                  <c:v>0</c:v>
                </c:pt>
                <c:pt idx="4767">
                  <c:v>0</c:v>
                </c:pt>
                <c:pt idx="4768">
                  <c:v>0</c:v>
                </c:pt>
                <c:pt idx="4769">
                  <c:v>0</c:v>
                </c:pt>
                <c:pt idx="4770">
                  <c:v>1</c:v>
                </c:pt>
                <c:pt idx="4771">
                  <c:v>1</c:v>
                </c:pt>
                <c:pt idx="4772">
                  <c:v>0</c:v>
                </c:pt>
                <c:pt idx="4773">
                  <c:v>0</c:v>
                </c:pt>
                <c:pt idx="4774">
                  <c:v>0</c:v>
                </c:pt>
                <c:pt idx="4775">
                  <c:v>0</c:v>
                </c:pt>
                <c:pt idx="4776">
                  <c:v>1</c:v>
                </c:pt>
                <c:pt idx="4777">
                  <c:v>1</c:v>
                </c:pt>
                <c:pt idx="4778">
                  <c:v>0</c:v>
                </c:pt>
                <c:pt idx="4779">
                  <c:v>0</c:v>
                </c:pt>
                <c:pt idx="4780">
                  <c:v>0</c:v>
                </c:pt>
                <c:pt idx="4781">
                  <c:v>0</c:v>
                </c:pt>
                <c:pt idx="4782">
                  <c:v>1</c:v>
                </c:pt>
                <c:pt idx="4783">
                  <c:v>1</c:v>
                </c:pt>
                <c:pt idx="4784">
                  <c:v>0</c:v>
                </c:pt>
                <c:pt idx="4785">
                  <c:v>0</c:v>
                </c:pt>
                <c:pt idx="4786">
                  <c:v>1</c:v>
                </c:pt>
                <c:pt idx="4787">
                  <c:v>1</c:v>
                </c:pt>
                <c:pt idx="4788">
                  <c:v>0</c:v>
                </c:pt>
                <c:pt idx="4789">
                  <c:v>0</c:v>
                </c:pt>
                <c:pt idx="4790">
                  <c:v>1</c:v>
                </c:pt>
                <c:pt idx="4791">
                  <c:v>1</c:v>
                </c:pt>
                <c:pt idx="4792">
                  <c:v>0</c:v>
                </c:pt>
                <c:pt idx="4793">
                  <c:v>0</c:v>
                </c:pt>
                <c:pt idx="4794">
                  <c:v>1</c:v>
                </c:pt>
                <c:pt idx="4795">
                  <c:v>1</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1</c:v>
                </c:pt>
                <c:pt idx="4833">
                  <c:v>1</c:v>
                </c:pt>
                <c:pt idx="4834">
                  <c:v>0</c:v>
                </c:pt>
                <c:pt idx="4835">
                  <c:v>0</c:v>
                </c:pt>
                <c:pt idx="4836">
                  <c:v>1</c:v>
                </c:pt>
                <c:pt idx="4837">
                  <c:v>1</c:v>
                </c:pt>
                <c:pt idx="4838">
                  <c:v>0</c:v>
                </c:pt>
                <c:pt idx="4839">
                  <c:v>0</c:v>
                </c:pt>
                <c:pt idx="4840">
                  <c:v>1</c:v>
                </c:pt>
                <c:pt idx="4841">
                  <c:v>1</c:v>
                </c:pt>
                <c:pt idx="4842">
                  <c:v>0</c:v>
                </c:pt>
                <c:pt idx="4843">
                  <c:v>0</c:v>
                </c:pt>
                <c:pt idx="4844">
                  <c:v>1</c:v>
                </c:pt>
                <c:pt idx="4845">
                  <c:v>1</c:v>
                </c:pt>
                <c:pt idx="4846">
                  <c:v>0</c:v>
                </c:pt>
                <c:pt idx="4847">
                  <c:v>0</c:v>
                </c:pt>
                <c:pt idx="4848">
                  <c:v>1</c:v>
                </c:pt>
                <c:pt idx="4849">
                  <c:v>1</c:v>
                </c:pt>
                <c:pt idx="4850">
                  <c:v>0</c:v>
                </c:pt>
                <c:pt idx="4851">
                  <c:v>0</c:v>
                </c:pt>
                <c:pt idx="4852">
                  <c:v>1</c:v>
                </c:pt>
                <c:pt idx="4853">
                  <c:v>1</c:v>
                </c:pt>
                <c:pt idx="4854">
                  <c:v>0</c:v>
                </c:pt>
                <c:pt idx="4855">
                  <c:v>0</c:v>
                </c:pt>
                <c:pt idx="4856">
                  <c:v>1</c:v>
                </c:pt>
                <c:pt idx="4857">
                  <c:v>1</c:v>
                </c:pt>
                <c:pt idx="4858">
                  <c:v>0</c:v>
                </c:pt>
                <c:pt idx="4859">
                  <c:v>0</c:v>
                </c:pt>
                <c:pt idx="4860">
                  <c:v>1</c:v>
                </c:pt>
                <c:pt idx="4861">
                  <c:v>1</c:v>
                </c:pt>
                <c:pt idx="4862">
                  <c:v>0</c:v>
                </c:pt>
                <c:pt idx="4863">
                  <c:v>0</c:v>
                </c:pt>
                <c:pt idx="4864">
                  <c:v>1</c:v>
                </c:pt>
                <c:pt idx="4865">
                  <c:v>1</c:v>
                </c:pt>
                <c:pt idx="4866">
                  <c:v>0</c:v>
                </c:pt>
                <c:pt idx="4867">
                  <c:v>0</c:v>
                </c:pt>
                <c:pt idx="4868">
                  <c:v>1</c:v>
                </c:pt>
                <c:pt idx="4869">
                  <c:v>1</c:v>
                </c:pt>
                <c:pt idx="4870">
                  <c:v>0</c:v>
                </c:pt>
                <c:pt idx="4871">
                  <c:v>0</c:v>
                </c:pt>
                <c:pt idx="4872">
                  <c:v>1</c:v>
                </c:pt>
                <c:pt idx="4873">
                  <c:v>1</c:v>
                </c:pt>
                <c:pt idx="4874">
                  <c:v>0</c:v>
                </c:pt>
                <c:pt idx="4875">
                  <c:v>0</c:v>
                </c:pt>
                <c:pt idx="4876">
                  <c:v>1</c:v>
                </c:pt>
                <c:pt idx="4877">
                  <c:v>1</c:v>
                </c:pt>
                <c:pt idx="4878">
                  <c:v>0</c:v>
                </c:pt>
                <c:pt idx="4879">
                  <c:v>0</c:v>
                </c:pt>
                <c:pt idx="4880">
                  <c:v>1</c:v>
                </c:pt>
                <c:pt idx="4881">
                  <c:v>1</c:v>
                </c:pt>
                <c:pt idx="4882">
                  <c:v>0</c:v>
                </c:pt>
                <c:pt idx="4883">
                  <c:v>0</c:v>
                </c:pt>
                <c:pt idx="4884">
                  <c:v>0</c:v>
                </c:pt>
                <c:pt idx="4885">
                  <c:v>0</c:v>
                </c:pt>
                <c:pt idx="4886">
                  <c:v>0</c:v>
                </c:pt>
                <c:pt idx="4887">
                  <c:v>0</c:v>
                </c:pt>
                <c:pt idx="4888">
                  <c:v>0</c:v>
                </c:pt>
                <c:pt idx="4889">
                  <c:v>0</c:v>
                </c:pt>
                <c:pt idx="4890">
                  <c:v>0</c:v>
                </c:pt>
                <c:pt idx="4891">
                  <c:v>0</c:v>
                </c:pt>
                <c:pt idx="4892">
                  <c:v>0</c:v>
                </c:pt>
                <c:pt idx="4893">
                  <c:v>1</c:v>
                </c:pt>
                <c:pt idx="4894">
                  <c:v>1</c:v>
                </c:pt>
                <c:pt idx="4895">
                  <c:v>0</c:v>
                </c:pt>
                <c:pt idx="4896">
                  <c:v>0</c:v>
                </c:pt>
                <c:pt idx="4897">
                  <c:v>1</c:v>
                </c:pt>
                <c:pt idx="4898">
                  <c:v>1</c:v>
                </c:pt>
                <c:pt idx="4899">
                  <c:v>0</c:v>
                </c:pt>
                <c:pt idx="4900">
                  <c:v>0</c:v>
                </c:pt>
                <c:pt idx="4901">
                  <c:v>1</c:v>
                </c:pt>
                <c:pt idx="4902">
                  <c:v>1</c:v>
                </c:pt>
                <c:pt idx="4903">
                  <c:v>0</c:v>
                </c:pt>
                <c:pt idx="4904">
                  <c:v>0</c:v>
                </c:pt>
                <c:pt idx="4905">
                  <c:v>1</c:v>
                </c:pt>
                <c:pt idx="4906">
                  <c:v>1</c:v>
                </c:pt>
                <c:pt idx="4907">
                  <c:v>0</c:v>
                </c:pt>
                <c:pt idx="4908">
                  <c:v>0</c:v>
                </c:pt>
                <c:pt idx="4909">
                  <c:v>1</c:v>
                </c:pt>
                <c:pt idx="4910">
                  <c:v>1</c:v>
                </c:pt>
                <c:pt idx="4911">
                  <c:v>0</c:v>
                </c:pt>
                <c:pt idx="4912">
                  <c:v>0</c:v>
                </c:pt>
                <c:pt idx="4913">
                  <c:v>1</c:v>
                </c:pt>
                <c:pt idx="4914">
                  <c:v>1</c:v>
                </c:pt>
                <c:pt idx="4915">
                  <c:v>0</c:v>
                </c:pt>
                <c:pt idx="4916">
                  <c:v>0</c:v>
                </c:pt>
                <c:pt idx="4917">
                  <c:v>1</c:v>
                </c:pt>
                <c:pt idx="4918">
                  <c:v>1</c:v>
                </c:pt>
                <c:pt idx="4919">
                  <c:v>0</c:v>
                </c:pt>
                <c:pt idx="4920">
                  <c:v>0</c:v>
                </c:pt>
                <c:pt idx="4921">
                  <c:v>1</c:v>
                </c:pt>
                <c:pt idx="4922">
                  <c:v>1</c:v>
                </c:pt>
                <c:pt idx="4923">
                  <c:v>0</c:v>
                </c:pt>
                <c:pt idx="4924">
                  <c:v>0</c:v>
                </c:pt>
                <c:pt idx="4925">
                  <c:v>1</c:v>
                </c:pt>
                <c:pt idx="4926">
                  <c:v>1</c:v>
                </c:pt>
                <c:pt idx="4927">
                  <c:v>0</c:v>
                </c:pt>
                <c:pt idx="4928">
                  <c:v>0</c:v>
                </c:pt>
                <c:pt idx="4929">
                  <c:v>1</c:v>
                </c:pt>
                <c:pt idx="4930">
                  <c:v>1</c:v>
                </c:pt>
                <c:pt idx="4931">
                  <c:v>0</c:v>
                </c:pt>
                <c:pt idx="4932">
                  <c:v>0</c:v>
                </c:pt>
                <c:pt idx="4933">
                  <c:v>1</c:v>
                </c:pt>
                <c:pt idx="4934">
                  <c:v>1</c:v>
                </c:pt>
                <c:pt idx="4935">
                  <c:v>0</c:v>
                </c:pt>
                <c:pt idx="4936">
                  <c:v>0</c:v>
                </c:pt>
                <c:pt idx="4937">
                  <c:v>1</c:v>
                </c:pt>
                <c:pt idx="4938">
                  <c:v>1</c:v>
                </c:pt>
                <c:pt idx="4939">
                  <c:v>0</c:v>
                </c:pt>
                <c:pt idx="4940">
                  <c:v>0</c:v>
                </c:pt>
                <c:pt idx="4941">
                  <c:v>1</c:v>
                </c:pt>
                <c:pt idx="4942">
                  <c:v>1</c:v>
                </c:pt>
                <c:pt idx="4943">
                  <c:v>0</c:v>
                </c:pt>
                <c:pt idx="4944">
                  <c:v>0</c:v>
                </c:pt>
                <c:pt idx="4945">
                  <c:v>0</c:v>
                </c:pt>
                <c:pt idx="4946">
                  <c:v>0</c:v>
                </c:pt>
                <c:pt idx="4947">
                  <c:v>0</c:v>
                </c:pt>
                <c:pt idx="4948">
                  <c:v>0</c:v>
                </c:pt>
                <c:pt idx="4949">
                  <c:v>0</c:v>
                </c:pt>
                <c:pt idx="4950">
                  <c:v>0</c:v>
                </c:pt>
                <c:pt idx="4951">
                  <c:v>0</c:v>
                </c:pt>
                <c:pt idx="4952">
                  <c:v>1</c:v>
                </c:pt>
                <c:pt idx="4953">
                  <c:v>1</c:v>
                </c:pt>
                <c:pt idx="4954">
                  <c:v>0</c:v>
                </c:pt>
                <c:pt idx="4955">
                  <c:v>0</c:v>
                </c:pt>
                <c:pt idx="4956">
                  <c:v>1</c:v>
                </c:pt>
                <c:pt idx="4957">
                  <c:v>1</c:v>
                </c:pt>
                <c:pt idx="4958">
                  <c:v>0</c:v>
                </c:pt>
                <c:pt idx="4959">
                  <c:v>0</c:v>
                </c:pt>
                <c:pt idx="4960">
                  <c:v>1</c:v>
                </c:pt>
                <c:pt idx="4961">
                  <c:v>1</c:v>
                </c:pt>
                <c:pt idx="4962">
                  <c:v>0</c:v>
                </c:pt>
                <c:pt idx="4963">
                  <c:v>0</c:v>
                </c:pt>
                <c:pt idx="4964">
                  <c:v>1</c:v>
                </c:pt>
                <c:pt idx="4965">
                  <c:v>1</c:v>
                </c:pt>
                <c:pt idx="4966">
                  <c:v>0</c:v>
                </c:pt>
                <c:pt idx="4967">
                  <c:v>0</c:v>
                </c:pt>
                <c:pt idx="4968">
                  <c:v>1</c:v>
                </c:pt>
                <c:pt idx="4969">
                  <c:v>1</c:v>
                </c:pt>
                <c:pt idx="4970">
                  <c:v>0</c:v>
                </c:pt>
                <c:pt idx="4971">
                  <c:v>0</c:v>
                </c:pt>
                <c:pt idx="4972">
                  <c:v>1</c:v>
                </c:pt>
                <c:pt idx="4973">
                  <c:v>1</c:v>
                </c:pt>
                <c:pt idx="4974">
                  <c:v>0</c:v>
                </c:pt>
                <c:pt idx="4975">
                  <c:v>0</c:v>
                </c:pt>
                <c:pt idx="4976">
                  <c:v>1</c:v>
                </c:pt>
                <c:pt idx="4977">
                  <c:v>1</c:v>
                </c:pt>
                <c:pt idx="4978">
                  <c:v>0</c:v>
                </c:pt>
                <c:pt idx="4979">
                  <c:v>0</c:v>
                </c:pt>
                <c:pt idx="4980">
                  <c:v>1</c:v>
                </c:pt>
                <c:pt idx="4981">
                  <c:v>1</c:v>
                </c:pt>
                <c:pt idx="4982">
                  <c:v>0</c:v>
                </c:pt>
                <c:pt idx="4983">
                  <c:v>0</c:v>
                </c:pt>
                <c:pt idx="4984">
                  <c:v>1</c:v>
                </c:pt>
                <c:pt idx="4985">
                  <c:v>1</c:v>
                </c:pt>
                <c:pt idx="4986">
                  <c:v>0</c:v>
                </c:pt>
                <c:pt idx="4987">
                  <c:v>0</c:v>
                </c:pt>
                <c:pt idx="4988">
                  <c:v>1</c:v>
                </c:pt>
                <c:pt idx="4989">
                  <c:v>1</c:v>
                </c:pt>
                <c:pt idx="4990">
                  <c:v>0</c:v>
                </c:pt>
                <c:pt idx="4991">
                  <c:v>0</c:v>
                </c:pt>
                <c:pt idx="4992">
                  <c:v>1</c:v>
                </c:pt>
                <c:pt idx="4993">
                  <c:v>1</c:v>
                </c:pt>
                <c:pt idx="4994">
                  <c:v>0</c:v>
                </c:pt>
                <c:pt idx="4995">
                  <c:v>0</c:v>
                </c:pt>
                <c:pt idx="4996">
                  <c:v>1</c:v>
                </c:pt>
                <c:pt idx="4997">
                  <c:v>1</c:v>
                </c:pt>
                <c:pt idx="4998">
                  <c:v>0</c:v>
                </c:pt>
                <c:pt idx="4999">
                  <c:v>0</c:v>
                </c:pt>
                <c:pt idx="5000">
                  <c:v>1</c:v>
                </c:pt>
                <c:pt idx="5001">
                  <c:v>1</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1</c:v>
                </c:pt>
                <c:pt idx="5344">
                  <c:v>1</c:v>
                </c:pt>
                <c:pt idx="5345">
                  <c:v>0</c:v>
                </c:pt>
                <c:pt idx="5346">
                  <c:v>0</c:v>
                </c:pt>
                <c:pt idx="5347">
                  <c:v>0</c:v>
                </c:pt>
                <c:pt idx="5348">
                  <c:v>0</c:v>
                </c:pt>
                <c:pt idx="5349">
                  <c:v>0</c:v>
                </c:pt>
                <c:pt idx="5350">
                  <c:v>0</c:v>
                </c:pt>
                <c:pt idx="5351">
                  <c:v>0</c:v>
                </c:pt>
                <c:pt idx="5352">
                  <c:v>0</c:v>
                </c:pt>
                <c:pt idx="5353">
                  <c:v>0</c:v>
                </c:pt>
                <c:pt idx="5354">
                  <c:v>1</c:v>
                </c:pt>
                <c:pt idx="5355">
                  <c:v>1</c:v>
                </c:pt>
                <c:pt idx="5356">
                  <c:v>0</c:v>
                </c:pt>
                <c:pt idx="5357">
                  <c:v>0</c:v>
                </c:pt>
                <c:pt idx="5358">
                  <c:v>0</c:v>
                </c:pt>
                <c:pt idx="5359">
                  <c:v>0</c:v>
                </c:pt>
                <c:pt idx="5360">
                  <c:v>0</c:v>
                </c:pt>
                <c:pt idx="5361">
                  <c:v>0</c:v>
                </c:pt>
                <c:pt idx="5362">
                  <c:v>0</c:v>
                </c:pt>
                <c:pt idx="5363">
                  <c:v>0</c:v>
                </c:pt>
                <c:pt idx="5364">
                  <c:v>0</c:v>
                </c:pt>
                <c:pt idx="5365">
                  <c:v>1</c:v>
                </c:pt>
                <c:pt idx="5366">
                  <c:v>1</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1</c:v>
                </c:pt>
                <c:pt idx="5384">
                  <c:v>1</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1</c:v>
                </c:pt>
                <c:pt idx="5404">
                  <c:v>1</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1</c:v>
                </c:pt>
                <c:pt idx="5423">
                  <c:v>1</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1</c:v>
                </c:pt>
                <c:pt idx="5443">
                  <c:v>1</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1</c:v>
                </c:pt>
                <c:pt idx="5463">
                  <c:v>1</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1</c:v>
                </c:pt>
                <c:pt idx="5482">
                  <c:v>1</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1</c:v>
                </c:pt>
                <c:pt idx="5501">
                  <c:v>1</c:v>
                </c:pt>
                <c:pt idx="5502">
                  <c:v>0</c:v>
                </c:pt>
                <c:pt idx="5503">
                  <c:v>0</c:v>
                </c:pt>
                <c:pt idx="5504">
                  <c:v>0</c:v>
                </c:pt>
                <c:pt idx="5505">
                  <c:v>0</c:v>
                </c:pt>
                <c:pt idx="5506">
                  <c:v>0</c:v>
                </c:pt>
                <c:pt idx="5507">
                  <c:v>0</c:v>
                </c:pt>
                <c:pt idx="5508">
                  <c:v>0</c:v>
                </c:pt>
                <c:pt idx="5509">
                  <c:v>0</c:v>
                </c:pt>
                <c:pt idx="5510">
                  <c:v>0</c:v>
                </c:pt>
                <c:pt idx="5511">
                  <c:v>0</c:v>
                </c:pt>
                <c:pt idx="5512">
                  <c:v>1</c:v>
                </c:pt>
                <c:pt idx="5513">
                  <c:v>1</c:v>
                </c:pt>
                <c:pt idx="5514">
                  <c:v>0</c:v>
                </c:pt>
                <c:pt idx="5515">
                  <c:v>0</c:v>
                </c:pt>
                <c:pt idx="5516">
                  <c:v>0</c:v>
                </c:pt>
                <c:pt idx="5517">
                  <c:v>0</c:v>
                </c:pt>
                <c:pt idx="5518">
                  <c:v>0</c:v>
                </c:pt>
                <c:pt idx="5519">
                  <c:v>0</c:v>
                </c:pt>
                <c:pt idx="5520">
                  <c:v>0</c:v>
                </c:pt>
                <c:pt idx="5521">
                  <c:v>0</c:v>
                </c:pt>
                <c:pt idx="5522">
                  <c:v>0</c:v>
                </c:pt>
                <c:pt idx="5523">
                  <c:v>1</c:v>
                </c:pt>
                <c:pt idx="5524">
                  <c:v>1</c:v>
                </c:pt>
                <c:pt idx="5525">
                  <c:v>0</c:v>
                </c:pt>
                <c:pt idx="5526">
                  <c:v>0</c:v>
                </c:pt>
                <c:pt idx="5527">
                  <c:v>0</c:v>
                </c:pt>
                <c:pt idx="5528">
                  <c:v>0</c:v>
                </c:pt>
                <c:pt idx="5529">
                  <c:v>0</c:v>
                </c:pt>
                <c:pt idx="5530">
                  <c:v>0</c:v>
                </c:pt>
                <c:pt idx="5531">
                  <c:v>0</c:v>
                </c:pt>
                <c:pt idx="5532">
                  <c:v>0</c:v>
                </c:pt>
                <c:pt idx="5533">
                  <c:v>1</c:v>
                </c:pt>
                <c:pt idx="5534">
                  <c:v>1</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1</c:v>
                </c:pt>
                <c:pt idx="5650">
                  <c:v>1</c:v>
                </c:pt>
                <c:pt idx="5651">
                  <c:v>0</c:v>
                </c:pt>
                <c:pt idx="5652">
                  <c:v>0</c:v>
                </c:pt>
                <c:pt idx="5653">
                  <c:v>1</c:v>
                </c:pt>
                <c:pt idx="5654">
                  <c:v>1</c:v>
                </c:pt>
                <c:pt idx="5655">
                  <c:v>0</c:v>
                </c:pt>
                <c:pt idx="5656">
                  <c:v>0</c:v>
                </c:pt>
                <c:pt idx="5657">
                  <c:v>1</c:v>
                </c:pt>
                <c:pt idx="5658">
                  <c:v>1</c:v>
                </c:pt>
                <c:pt idx="5659">
                  <c:v>0</c:v>
                </c:pt>
                <c:pt idx="5660">
                  <c:v>0</c:v>
                </c:pt>
                <c:pt idx="5661">
                  <c:v>1</c:v>
                </c:pt>
                <c:pt idx="5662">
                  <c:v>1</c:v>
                </c:pt>
                <c:pt idx="5663">
                  <c:v>0</c:v>
                </c:pt>
                <c:pt idx="5664">
                  <c:v>0</c:v>
                </c:pt>
                <c:pt idx="5665">
                  <c:v>1</c:v>
                </c:pt>
                <c:pt idx="5666">
                  <c:v>1</c:v>
                </c:pt>
                <c:pt idx="5667">
                  <c:v>0</c:v>
                </c:pt>
                <c:pt idx="5668">
                  <c:v>0</c:v>
                </c:pt>
                <c:pt idx="5669">
                  <c:v>1</c:v>
                </c:pt>
                <c:pt idx="5670">
                  <c:v>1</c:v>
                </c:pt>
                <c:pt idx="5671">
                  <c:v>0</c:v>
                </c:pt>
                <c:pt idx="5672">
                  <c:v>0</c:v>
                </c:pt>
                <c:pt idx="5673">
                  <c:v>1</c:v>
                </c:pt>
                <c:pt idx="5674">
                  <c:v>1</c:v>
                </c:pt>
                <c:pt idx="5675">
                  <c:v>0</c:v>
                </c:pt>
                <c:pt idx="5676">
                  <c:v>0</c:v>
                </c:pt>
                <c:pt idx="5677">
                  <c:v>1</c:v>
                </c:pt>
                <c:pt idx="5678">
                  <c:v>1</c:v>
                </c:pt>
                <c:pt idx="5679">
                  <c:v>0</c:v>
                </c:pt>
                <c:pt idx="5680">
                  <c:v>0</c:v>
                </c:pt>
                <c:pt idx="5681">
                  <c:v>1</c:v>
                </c:pt>
                <c:pt idx="5682">
                  <c:v>1</c:v>
                </c:pt>
                <c:pt idx="5683">
                  <c:v>0</c:v>
                </c:pt>
                <c:pt idx="5684">
                  <c:v>0</c:v>
                </c:pt>
                <c:pt idx="5685">
                  <c:v>1</c:v>
                </c:pt>
                <c:pt idx="5686">
                  <c:v>1</c:v>
                </c:pt>
                <c:pt idx="5687">
                  <c:v>0</c:v>
                </c:pt>
                <c:pt idx="5688">
                  <c:v>0</c:v>
                </c:pt>
                <c:pt idx="5689">
                  <c:v>1</c:v>
                </c:pt>
                <c:pt idx="5690">
                  <c:v>1</c:v>
                </c:pt>
                <c:pt idx="5691">
                  <c:v>0</c:v>
                </c:pt>
                <c:pt idx="5692">
                  <c:v>0</c:v>
                </c:pt>
                <c:pt idx="5693">
                  <c:v>1</c:v>
                </c:pt>
                <c:pt idx="5694">
                  <c:v>1</c:v>
                </c:pt>
                <c:pt idx="5695">
                  <c:v>0</c:v>
                </c:pt>
                <c:pt idx="5696">
                  <c:v>0</c:v>
                </c:pt>
                <c:pt idx="5697">
                  <c:v>1</c:v>
                </c:pt>
                <c:pt idx="5698">
                  <c:v>1</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1</c:v>
                </c:pt>
                <c:pt idx="5725">
                  <c:v>1</c:v>
                </c:pt>
                <c:pt idx="5726">
                  <c:v>0</c:v>
                </c:pt>
                <c:pt idx="5727">
                  <c:v>0</c:v>
                </c:pt>
                <c:pt idx="5728">
                  <c:v>1</c:v>
                </c:pt>
                <c:pt idx="5729">
                  <c:v>1</c:v>
                </c:pt>
                <c:pt idx="5730">
                  <c:v>0</c:v>
                </c:pt>
                <c:pt idx="5731">
                  <c:v>0</c:v>
                </c:pt>
                <c:pt idx="5732">
                  <c:v>1</c:v>
                </c:pt>
                <c:pt idx="5733">
                  <c:v>1</c:v>
                </c:pt>
                <c:pt idx="5734">
                  <c:v>0</c:v>
                </c:pt>
                <c:pt idx="5735">
                  <c:v>0</c:v>
                </c:pt>
                <c:pt idx="5736">
                  <c:v>1</c:v>
                </c:pt>
                <c:pt idx="5737">
                  <c:v>1</c:v>
                </c:pt>
                <c:pt idx="5738">
                  <c:v>0</c:v>
                </c:pt>
                <c:pt idx="5739">
                  <c:v>0</c:v>
                </c:pt>
                <c:pt idx="5740">
                  <c:v>1</c:v>
                </c:pt>
                <c:pt idx="5741">
                  <c:v>1</c:v>
                </c:pt>
                <c:pt idx="5742">
                  <c:v>0</c:v>
                </c:pt>
                <c:pt idx="5743">
                  <c:v>0</c:v>
                </c:pt>
                <c:pt idx="5744">
                  <c:v>1</c:v>
                </c:pt>
                <c:pt idx="5745">
                  <c:v>1</c:v>
                </c:pt>
                <c:pt idx="5746">
                  <c:v>0</c:v>
                </c:pt>
                <c:pt idx="5747">
                  <c:v>0</c:v>
                </c:pt>
                <c:pt idx="5748">
                  <c:v>1</c:v>
                </c:pt>
                <c:pt idx="5749">
                  <c:v>1</c:v>
                </c:pt>
                <c:pt idx="5750">
                  <c:v>0</c:v>
                </c:pt>
                <c:pt idx="5751">
                  <c:v>0</c:v>
                </c:pt>
                <c:pt idx="5752">
                  <c:v>1</c:v>
                </c:pt>
                <c:pt idx="5753">
                  <c:v>1</c:v>
                </c:pt>
                <c:pt idx="5754">
                  <c:v>0</c:v>
                </c:pt>
                <c:pt idx="5755">
                  <c:v>0</c:v>
                </c:pt>
                <c:pt idx="5756">
                  <c:v>1</c:v>
                </c:pt>
                <c:pt idx="5757">
                  <c:v>1</c:v>
                </c:pt>
                <c:pt idx="5758">
                  <c:v>0</c:v>
                </c:pt>
                <c:pt idx="5759">
                  <c:v>0</c:v>
                </c:pt>
                <c:pt idx="5760">
                  <c:v>1</c:v>
                </c:pt>
                <c:pt idx="5761">
                  <c:v>1</c:v>
                </c:pt>
                <c:pt idx="5762">
                  <c:v>0</c:v>
                </c:pt>
                <c:pt idx="5763">
                  <c:v>0</c:v>
                </c:pt>
                <c:pt idx="5764">
                  <c:v>1</c:v>
                </c:pt>
                <c:pt idx="5765">
                  <c:v>1</c:v>
                </c:pt>
                <c:pt idx="5766">
                  <c:v>0</c:v>
                </c:pt>
                <c:pt idx="5767">
                  <c:v>0</c:v>
                </c:pt>
                <c:pt idx="5768">
                  <c:v>1</c:v>
                </c:pt>
                <c:pt idx="5769">
                  <c:v>1</c:v>
                </c:pt>
                <c:pt idx="5770">
                  <c:v>0</c:v>
                </c:pt>
                <c:pt idx="5771">
                  <c:v>0</c:v>
                </c:pt>
                <c:pt idx="5772">
                  <c:v>1</c:v>
                </c:pt>
                <c:pt idx="5773">
                  <c:v>1</c:v>
                </c:pt>
                <c:pt idx="5774">
                  <c:v>0</c:v>
                </c:pt>
                <c:pt idx="5775">
                  <c:v>0</c:v>
                </c:pt>
                <c:pt idx="5776">
                  <c:v>0</c:v>
                </c:pt>
                <c:pt idx="5777">
                  <c:v>0</c:v>
                </c:pt>
                <c:pt idx="5778">
                  <c:v>0</c:v>
                </c:pt>
                <c:pt idx="5779">
                  <c:v>0</c:v>
                </c:pt>
                <c:pt idx="5780">
                  <c:v>0</c:v>
                </c:pt>
                <c:pt idx="5781">
                  <c:v>0</c:v>
                </c:pt>
                <c:pt idx="5782">
                  <c:v>0</c:v>
                </c:pt>
                <c:pt idx="5783">
                  <c:v>1</c:v>
                </c:pt>
                <c:pt idx="5784">
                  <c:v>1</c:v>
                </c:pt>
                <c:pt idx="5785">
                  <c:v>0</c:v>
                </c:pt>
                <c:pt idx="5786">
                  <c:v>0</c:v>
                </c:pt>
                <c:pt idx="5787">
                  <c:v>1</c:v>
                </c:pt>
                <c:pt idx="5788">
                  <c:v>1</c:v>
                </c:pt>
                <c:pt idx="5789">
                  <c:v>0</c:v>
                </c:pt>
                <c:pt idx="5790">
                  <c:v>0</c:v>
                </c:pt>
                <c:pt idx="5791">
                  <c:v>1</c:v>
                </c:pt>
                <c:pt idx="5792">
                  <c:v>1</c:v>
                </c:pt>
                <c:pt idx="5793">
                  <c:v>0</c:v>
                </c:pt>
                <c:pt idx="5794">
                  <c:v>0</c:v>
                </c:pt>
                <c:pt idx="5795">
                  <c:v>1</c:v>
                </c:pt>
                <c:pt idx="5796">
                  <c:v>1</c:v>
                </c:pt>
                <c:pt idx="5797">
                  <c:v>0</c:v>
                </c:pt>
                <c:pt idx="5798">
                  <c:v>0</c:v>
                </c:pt>
                <c:pt idx="5799">
                  <c:v>1</c:v>
                </c:pt>
                <c:pt idx="5800">
                  <c:v>1</c:v>
                </c:pt>
                <c:pt idx="5801">
                  <c:v>0</c:v>
                </c:pt>
                <c:pt idx="5802">
                  <c:v>0</c:v>
                </c:pt>
                <c:pt idx="5803">
                  <c:v>1</c:v>
                </c:pt>
                <c:pt idx="5804">
                  <c:v>1</c:v>
                </c:pt>
                <c:pt idx="5805">
                  <c:v>0</c:v>
                </c:pt>
                <c:pt idx="5806">
                  <c:v>0</c:v>
                </c:pt>
                <c:pt idx="5807">
                  <c:v>1</c:v>
                </c:pt>
                <c:pt idx="5808">
                  <c:v>1</c:v>
                </c:pt>
                <c:pt idx="5809">
                  <c:v>0</c:v>
                </c:pt>
                <c:pt idx="5810">
                  <c:v>0</c:v>
                </c:pt>
                <c:pt idx="5811">
                  <c:v>1</c:v>
                </c:pt>
                <c:pt idx="5812">
                  <c:v>1</c:v>
                </c:pt>
                <c:pt idx="5813">
                  <c:v>0</c:v>
                </c:pt>
                <c:pt idx="5814">
                  <c:v>0</c:v>
                </c:pt>
                <c:pt idx="5815">
                  <c:v>1</c:v>
                </c:pt>
                <c:pt idx="5816">
                  <c:v>1</c:v>
                </c:pt>
                <c:pt idx="5817">
                  <c:v>0</c:v>
                </c:pt>
                <c:pt idx="5818">
                  <c:v>0</c:v>
                </c:pt>
                <c:pt idx="5819">
                  <c:v>1</c:v>
                </c:pt>
                <c:pt idx="5820">
                  <c:v>1</c:v>
                </c:pt>
                <c:pt idx="5821">
                  <c:v>0</c:v>
                </c:pt>
                <c:pt idx="5822">
                  <c:v>0</c:v>
                </c:pt>
                <c:pt idx="5823">
                  <c:v>1</c:v>
                </c:pt>
                <c:pt idx="5824">
                  <c:v>1</c:v>
                </c:pt>
                <c:pt idx="5825">
                  <c:v>0</c:v>
                </c:pt>
                <c:pt idx="5826">
                  <c:v>0</c:v>
                </c:pt>
                <c:pt idx="5827">
                  <c:v>1</c:v>
                </c:pt>
                <c:pt idx="5828">
                  <c:v>1</c:v>
                </c:pt>
                <c:pt idx="5829">
                  <c:v>0</c:v>
                </c:pt>
                <c:pt idx="5830">
                  <c:v>0</c:v>
                </c:pt>
                <c:pt idx="5831">
                  <c:v>1</c:v>
                </c:pt>
                <c:pt idx="5832">
                  <c:v>1</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1</c:v>
                </c:pt>
                <c:pt idx="6114">
                  <c:v>1</c:v>
                </c:pt>
                <c:pt idx="6115">
                  <c:v>0</c:v>
                </c:pt>
                <c:pt idx="6116">
                  <c:v>0</c:v>
                </c:pt>
                <c:pt idx="6117">
                  <c:v>0</c:v>
                </c:pt>
                <c:pt idx="6118">
                  <c:v>0</c:v>
                </c:pt>
                <c:pt idx="6119">
                  <c:v>0</c:v>
                </c:pt>
                <c:pt idx="6120">
                  <c:v>0</c:v>
                </c:pt>
                <c:pt idx="6121">
                  <c:v>0</c:v>
                </c:pt>
                <c:pt idx="6122">
                  <c:v>1</c:v>
                </c:pt>
                <c:pt idx="6123">
                  <c:v>1</c:v>
                </c:pt>
                <c:pt idx="6124">
                  <c:v>0</c:v>
                </c:pt>
                <c:pt idx="6125">
                  <c:v>0</c:v>
                </c:pt>
                <c:pt idx="6126">
                  <c:v>0</c:v>
                </c:pt>
                <c:pt idx="6127">
                  <c:v>0</c:v>
                </c:pt>
                <c:pt idx="6128">
                  <c:v>0</c:v>
                </c:pt>
                <c:pt idx="6129">
                  <c:v>0</c:v>
                </c:pt>
                <c:pt idx="6130">
                  <c:v>1</c:v>
                </c:pt>
                <c:pt idx="6131">
                  <c:v>1</c:v>
                </c:pt>
                <c:pt idx="6132">
                  <c:v>0</c:v>
                </c:pt>
                <c:pt idx="6133">
                  <c:v>0</c:v>
                </c:pt>
                <c:pt idx="6134">
                  <c:v>0</c:v>
                </c:pt>
                <c:pt idx="6135">
                  <c:v>0</c:v>
                </c:pt>
                <c:pt idx="6136">
                  <c:v>0</c:v>
                </c:pt>
                <c:pt idx="6137">
                  <c:v>0</c:v>
                </c:pt>
                <c:pt idx="6138">
                  <c:v>0</c:v>
                </c:pt>
                <c:pt idx="6139">
                  <c:v>0</c:v>
                </c:pt>
                <c:pt idx="6140">
                  <c:v>0</c:v>
                </c:pt>
                <c:pt idx="6141">
                  <c:v>0</c:v>
                </c:pt>
                <c:pt idx="6142">
                  <c:v>0</c:v>
                </c:pt>
                <c:pt idx="6143">
                  <c:v>1</c:v>
                </c:pt>
                <c:pt idx="6144">
                  <c:v>1</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1</c:v>
                </c:pt>
                <c:pt idx="6159">
                  <c:v>1</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1</c:v>
                </c:pt>
                <c:pt idx="6174">
                  <c:v>1</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1</c:v>
                </c:pt>
                <c:pt idx="6188">
                  <c:v>1</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1</c:v>
                </c:pt>
                <c:pt idx="6203">
                  <c:v>1</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1</c:v>
                </c:pt>
                <c:pt idx="6217">
                  <c:v>1</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1</c:v>
                </c:pt>
                <c:pt idx="6231">
                  <c:v>1</c:v>
                </c:pt>
                <c:pt idx="6232">
                  <c:v>0</c:v>
                </c:pt>
                <c:pt idx="6233">
                  <c:v>0</c:v>
                </c:pt>
                <c:pt idx="6234">
                  <c:v>0</c:v>
                </c:pt>
                <c:pt idx="6235">
                  <c:v>0</c:v>
                </c:pt>
                <c:pt idx="6236">
                  <c:v>0</c:v>
                </c:pt>
                <c:pt idx="6237">
                  <c:v>0</c:v>
                </c:pt>
                <c:pt idx="6238">
                  <c:v>0</c:v>
                </c:pt>
                <c:pt idx="6239">
                  <c:v>1</c:v>
                </c:pt>
                <c:pt idx="6240">
                  <c:v>1</c:v>
                </c:pt>
                <c:pt idx="6241">
                  <c:v>0</c:v>
                </c:pt>
                <c:pt idx="6242">
                  <c:v>0</c:v>
                </c:pt>
                <c:pt idx="6243">
                  <c:v>0</c:v>
                </c:pt>
                <c:pt idx="6244">
                  <c:v>0</c:v>
                </c:pt>
                <c:pt idx="6245">
                  <c:v>0</c:v>
                </c:pt>
                <c:pt idx="6246">
                  <c:v>0</c:v>
                </c:pt>
                <c:pt idx="6247">
                  <c:v>1</c:v>
                </c:pt>
                <c:pt idx="6248">
                  <c:v>1</c:v>
                </c:pt>
                <c:pt idx="6249">
                  <c:v>0</c:v>
                </c:pt>
                <c:pt idx="6250">
                  <c:v>0</c:v>
                </c:pt>
                <c:pt idx="6251">
                  <c:v>0</c:v>
                </c:pt>
                <c:pt idx="6252">
                  <c:v>0</c:v>
                </c:pt>
                <c:pt idx="6253">
                  <c:v>0</c:v>
                </c:pt>
                <c:pt idx="6254">
                  <c:v>0</c:v>
                </c:pt>
                <c:pt idx="6255">
                  <c:v>1</c:v>
                </c:pt>
                <c:pt idx="6256">
                  <c:v>1</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1</c:v>
                </c:pt>
                <c:pt idx="6343">
                  <c:v>1</c:v>
                </c:pt>
                <c:pt idx="6344">
                  <c:v>0</c:v>
                </c:pt>
                <c:pt idx="6345">
                  <c:v>0</c:v>
                </c:pt>
                <c:pt idx="6346">
                  <c:v>1</c:v>
                </c:pt>
                <c:pt idx="6347">
                  <c:v>1</c:v>
                </c:pt>
                <c:pt idx="6348">
                  <c:v>0</c:v>
                </c:pt>
                <c:pt idx="6349">
                  <c:v>0</c:v>
                </c:pt>
                <c:pt idx="6350">
                  <c:v>1</c:v>
                </c:pt>
                <c:pt idx="6351">
                  <c:v>1</c:v>
                </c:pt>
                <c:pt idx="6352">
                  <c:v>0</c:v>
                </c:pt>
                <c:pt idx="6353">
                  <c:v>0</c:v>
                </c:pt>
                <c:pt idx="6354">
                  <c:v>1</c:v>
                </c:pt>
                <c:pt idx="6355">
                  <c:v>1</c:v>
                </c:pt>
                <c:pt idx="6356">
                  <c:v>0</c:v>
                </c:pt>
                <c:pt idx="6357">
                  <c:v>0</c:v>
                </c:pt>
                <c:pt idx="6358">
                  <c:v>1</c:v>
                </c:pt>
                <c:pt idx="6359">
                  <c:v>1</c:v>
                </c:pt>
                <c:pt idx="6360">
                  <c:v>0</c:v>
                </c:pt>
                <c:pt idx="6361">
                  <c:v>0</c:v>
                </c:pt>
                <c:pt idx="6362">
                  <c:v>1</c:v>
                </c:pt>
                <c:pt idx="6363">
                  <c:v>1</c:v>
                </c:pt>
                <c:pt idx="6364">
                  <c:v>0</c:v>
                </c:pt>
                <c:pt idx="6365">
                  <c:v>0</c:v>
                </c:pt>
                <c:pt idx="6366">
                  <c:v>1</c:v>
                </c:pt>
                <c:pt idx="6367">
                  <c:v>1</c:v>
                </c:pt>
                <c:pt idx="6368">
                  <c:v>0</c:v>
                </c:pt>
                <c:pt idx="6369">
                  <c:v>0</c:v>
                </c:pt>
                <c:pt idx="6370">
                  <c:v>1</c:v>
                </c:pt>
                <c:pt idx="6371">
                  <c:v>1</c:v>
                </c:pt>
                <c:pt idx="6372">
                  <c:v>0</c:v>
                </c:pt>
                <c:pt idx="6373">
                  <c:v>0</c:v>
                </c:pt>
                <c:pt idx="6374">
                  <c:v>1</c:v>
                </c:pt>
                <c:pt idx="6375">
                  <c:v>1</c:v>
                </c:pt>
                <c:pt idx="6376">
                  <c:v>0</c:v>
                </c:pt>
                <c:pt idx="6377">
                  <c:v>0</c:v>
                </c:pt>
                <c:pt idx="6378">
                  <c:v>1</c:v>
                </c:pt>
                <c:pt idx="6379">
                  <c:v>1</c:v>
                </c:pt>
                <c:pt idx="6380">
                  <c:v>0</c:v>
                </c:pt>
                <c:pt idx="6381">
                  <c:v>0</c:v>
                </c:pt>
                <c:pt idx="6382">
                  <c:v>1</c:v>
                </c:pt>
                <c:pt idx="6383">
                  <c:v>1</c:v>
                </c:pt>
                <c:pt idx="6384">
                  <c:v>0</c:v>
                </c:pt>
                <c:pt idx="6385">
                  <c:v>0</c:v>
                </c:pt>
                <c:pt idx="6386">
                  <c:v>1</c:v>
                </c:pt>
                <c:pt idx="6387">
                  <c:v>1</c:v>
                </c:pt>
                <c:pt idx="6388">
                  <c:v>0</c:v>
                </c:pt>
                <c:pt idx="6389">
                  <c:v>0</c:v>
                </c:pt>
                <c:pt idx="6390">
                  <c:v>1</c:v>
                </c:pt>
                <c:pt idx="6391">
                  <c:v>1</c:v>
                </c:pt>
                <c:pt idx="6392">
                  <c:v>0</c:v>
                </c:pt>
                <c:pt idx="6393">
                  <c:v>0</c:v>
                </c:pt>
                <c:pt idx="6394">
                  <c:v>0</c:v>
                </c:pt>
                <c:pt idx="6395">
                  <c:v>0</c:v>
                </c:pt>
                <c:pt idx="6396">
                  <c:v>0</c:v>
                </c:pt>
                <c:pt idx="6397">
                  <c:v>0</c:v>
                </c:pt>
                <c:pt idx="6398">
                  <c:v>0</c:v>
                </c:pt>
                <c:pt idx="6399">
                  <c:v>0</c:v>
                </c:pt>
                <c:pt idx="6400">
                  <c:v>0</c:v>
                </c:pt>
                <c:pt idx="6401">
                  <c:v>0</c:v>
                </c:pt>
                <c:pt idx="6402">
                  <c:v>0</c:v>
                </c:pt>
                <c:pt idx="6403">
                  <c:v>1</c:v>
                </c:pt>
                <c:pt idx="6404">
                  <c:v>1</c:v>
                </c:pt>
                <c:pt idx="6405">
                  <c:v>0</c:v>
                </c:pt>
                <c:pt idx="6406">
                  <c:v>0</c:v>
                </c:pt>
                <c:pt idx="6407">
                  <c:v>1</c:v>
                </c:pt>
                <c:pt idx="6408">
                  <c:v>1</c:v>
                </c:pt>
                <c:pt idx="6409">
                  <c:v>0</c:v>
                </c:pt>
                <c:pt idx="6410">
                  <c:v>0</c:v>
                </c:pt>
                <c:pt idx="6411">
                  <c:v>1</c:v>
                </c:pt>
                <c:pt idx="6412">
                  <c:v>1</c:v>
                </c:pt>
                <c:pt idx="6413">
                  <c:v>0</c:v>
                </c:pt>
                <c:pt idx="6414">
                  <c:v>0</c:v>
                </c:pt>
                <c:pt idx="6415">
                  <c:v>1</c:v>
                </c:pt>
                <c:pt idx="6416">
                  <c:v>1</c:v>
                </c:pt>
                <c:pt idx="6417">
                  <c:v>0</c:v>
                </c:pt>
                <c:pt idx="6418">
                  <c:v>0</c:v>
                </c:pt>
                <c:pt idx="6419">
                  <c:v>1</c:v>
                </c:pt>
                <c:pt idx="6420">
                  <c:v>1</c:v>
                </c:pt>
                <c:pt idx="6421">
                  <c:v>0</c:v>
                </c:pt>
                <c:pt idx="6422">
                  <c:v>0</c:v>
                </c:pt>
                <c:pt idx="6423">
                  <c:v>1</c:v>
                </c:pt>
                <c:pt idx="6424">
                  <c:v>1</c:v>
                </c:pt>
                <c:pt idx="6425">
                  <c:v>0</c:v>
                </c:pt>
                <c:pt idx="6426">
                  <c:v>0</c:v>
                </c:pt>
                <c:pt idx="6427">
                  <c:v>1</c:v>
                </c:pt>
                <c:pt idx="6428">
                  <c:v>1</c:v>
                </c:pt>
                <c:pt idx="6429">
                  <c:v>0</c:v>
                </c:pt>
                <c:pt idx="6430">
                  <c:v>0</c:v>
                </c:pt>
                <c:pt idx="6431">
                  <c:v>1</c:v>
                </c:pt>
                <c:pt idx="6432">
                  <c:v>1</c:v>
                </c:pt>
                <c:pt idx="6433">
                  <c:v>0</c:v>
                </c:pt>
                <c:pt idx="6434">
                  <c:v>0</c:v>
                </c:pt>
                <c:pt idx="6435">
                  <c:v>1</c:v>
                </c:pt>
                <c:pt idx="6436">
                  <c:v>1</c:v>
                </c:pt>
                <c:pt idx="6437">
                  <c:v>0</c:v>
                </c:pt>
                <c:pt idx="6438">
                  <c:v>0</c:v>
                </c:pt>
                <c:pt idx="6439">
                  <c:v>1</c:v>
                </c:pt>
                <c:pt idx="6440">
                  <c:v>1</c:v>
                </c:pt>
                <c:pt idx="6441">
                  <c:v>0</c:v>
                </c:pt>
                <c:pt idx="6442">
                  <c:v>0</c:v>
                </c:pt>
                <c:pt idx="6443">
                  <c:v>1</c:v>
                </c:pt>
                <c:pt idx="6444">
                  <c:v>1</c:v>
                </c:pt>
                <c:pt idx="6445">
                  <c:v>0</c:v>
                </c:pt>
                <c:pt idx="6446">
                  <c:v>0</c:v>
                </c:pt>
                <c:pt idx="6447">
                  <c:v>1</c:v>
                </c:pt>
                <c:pt idx="6448">
                  <c:v>1</c:v>
                </c:pt>
                <c:pt idx="6449">
                  <c:v>0</c:v>
                </c:pt>
                <c:pt idx="6450">
                  <c:v>0</c:v>
                </c:pt>
                <c:pt idx="6451">
                  <c:v>1</c:v>
                </c:pt>
                <c:pt idx="6452">
                  <c:v>1</c:v>
                </c:pt>
                <c:pt idx="6453">
                  <c:v>0</c:v>
                </c:pt>
                <c:pt idx="6454">
                  <c:v>0</c:v>
                </c:pt>
                <c:pt idx="6455">
                  <c:v>0</c:v>
                </c:pt>
                <c:pt idx="6456">
                  <c:v>0</c:v>
                </c:pt>
                <c:pt idx="6457">
                  <c:v>0</c:v>
                </c:pt>
                <c:pt idx="6458">
                  <c:v>0</c:v>
                </c:pt>
                <c:pt idx="6459">
                  <c:v>0</c:v>
                </c:pt>
                <c:pt idx="6460">
                  <c:v>0</c:v>
                </c:pt>
                <c:pt idx="6461">
                  <c:v>0</c:v>
                </c:pt>
                <c:pt idx="6462">
                  <c:v>1</c:v>
                </c:pt>
                <c:pt idx="6463">
                  <c:v>1</c:v>
                </c:pt>
                <c:pt idx="6464">
                  <c:v>0</c:v>
                </c:pt>
                <c:pt idx="6465">
                  <c:v>0</c:v>
                </c:pt>
                <c:pt idx="6466">
                  <c:v>1</c:v>
                </c:pt>
                <c:pt idx="6467">
                  <c:v>1</c:v>
                </c:pt>
                <c:pt idx="6468">
                  <c:v>0</c:v>
                </c:pt>
                <c:pt idx="6469">
                  <c:v>0</c:v>
                </c:pt>
                <c:pt idx="6470">
                  <c:v>1</c:v>
                </c:pt>
                <c:pt idx="6471">
                  <c:v>1</c:v>
                </c:pt>
                <c:pt idx="6472">
                  <c:v>0</c:v>
                </c:pt>
                <c:pt idx="6473">
                  <c:v>0</c:v>
                </c:pt>
                <c:pt idx="6474">
                  <c:v>1</c:v>
                </c:pt>
                <c:pt idx="6475">
                  <c:v>1</c:v>
                </c:pt>
                <c:pt idx="6476">
                  <c:v>0</c:v>
                </c:pt>
                <c:pt idx="6477">
                  <c:v>0</c:v>
                </c:pt>
                <c:pt idx="6478">
                  <c:v>1</c:v>
                </c:pt>
                <c:pt idx="6479">
                  <c:v>1</c:v>
                </c:pt>
                <c:pt idx="6480">
                  <c:v>0</c:v>
                </c:pt>
                <c:pt idx="6481">
                  <c:v>0</c:v>
                </c:pt>
                <c:pt idx="6482">
                  <c:v>1</c:v>
                </c:pt>
                <c:pt idx="6483">
                  <c:v>1</c:v>
                </c:pt>
                <c:pt idx="6484">
                  <c:v>0</c:v>
                </c:pt>
                <c:pt idx="6485">
                  <c:v>0</c:v>
                </c:pt>
                <c:pt idx="6486">
                  <c:v>1</c:v>
                </c:pt>
                <c:pt idx="6487">
                  <c:v>1</c:v>
                </c:pt>
                <c:pt idx="6488">
                  <c:v>0</c:v>
                </c:pt>
                <c:pt idx="6489">
                  <c:v>0</c:v>
                </c:pt>
                <c:pt idx="6490">
                  <c:v>1</c:v>
                </c:pt>
                <c:pt idx="6491">
                  <c:v>1</c:v>
                </c:pt>
                <c:pt idx="6492">
                  <c:v>0</c:v>
                </c:pt>
                <c:pt idx="6493">
                  <c:v>0</c:v>
                </c:pt>
                <c:pt idx="6494">
                  <c:v>1</c:v>
                </c:pt>
                <c:pt idx="6495">
                  <c:v>1</c:v>
                </c:pt>
                <c:pt idx="6496">
                  <c:v>0</c:v>
                </c:pt>
                <c:pt idx="6497">
                  <c:v>0</c:v>
                </c:pt>
                <c:pt idx="6498">
                  <c:v>1</c:v>
                </c:pt>
                <c:pt idx="6499">
                  <c:v>1</c:v>
                </c:pt>
                <c:pt idx="6500">
                  <c:v>0</c:v>
                </c:pt>
                <c:pt idx="6501">
                  <c:v>0</c:v>
                </c:pt>
                <c:pt idx="6502">
                  <c:v>1</c:v>
                </c:pt>
                <c:pt idx="6503">
                  <c:v>1</c:v>
                </c:pt>
                <c:pt idx="6504">
                  <c:v>0</c:v>
                </c:pt>
                <c:pt idx="6505">
                  <c:v>0</c:v>
                </c:pt>
                <c:pt idx="6506">
                  <c:v>1</c:v>
                </c:pt>
                <c:pt idx="6507">
                  <c:v>1</c:v>
                </c:pt>
                <c:pt idx="6508">
                  <c:v>0</c:v>
                </c:pt>
                <c:pt idx="6509">
                  <c:v>0</c:v>
                </c:pt>
                <c:pt idx="6510">
                  <c:v>1</c:v>
                </c:pt>
                <c:pt idx="6511">
                  <c:v>1</c:v>
                </c:pt>
                <c:pt idx="6512">
                  <c:v>0</c:v>
                </c:pt>
                <c:pt idx="6513">
                  <c:v>0</c:v>
                </c:pt>
                <c:pt idx="6514">
                  <c:v>0</c:v>
                </c:pt>
                <c:pt idx="6515">
                  <c:v>0</c:v>
                </c:pt>
                <c:pt idx="6516">
                  <c:v>0</c:v>
                </c:pt>
              </c:numCache>
            </c:numRef>
          </c:val>
        </c:ser>
        <c:dLbls>
          <c:showLegendKey val="0"/>
          <c:showVal val="0"/>
          <c:showCatName val="0"/>
          <c:showSerName val="0"/>
          <c:showPercent val="0"/>
          <c:showBubbleSize val="0"/>
        </c:dLbls>
        <c:axId val="-2115688688"/>
        <c:axId val="-2115699568"/>
        <c:extLst>
          <c:ext xmlns:c15="http://schemas.microsoft.com/office/drawing/2012/chart" uri="{02D57815-91ED-43cb-92C2-25804820EDAC}">
            <c15:filteredAreaSeries>
              <c15:ser>
                <c:idx val="0"/>
                <c:order val="4"/>
                <c:tx>
                  <c:strRef>
                    <c:extLst>
                      <c:ext uri="{02D57815-91ED-43cb-92C2-25804820EDAC}">
                        <c15:formulaRef>
                          <c15:sqref>Φύλλο1!$A$1</c15:sqref>
                        </c15:formulaRef>
                      </c:ext>
                    </c:extLst>
                    <c:strCache>
                      <c:ptCount val="1"/>
                      <c:pt idx="0">
                        <c:v>HOG</c:v>
                      </c:pt>
                    </c:strCache>
                  </c:strRef>
                </c:tx>
                <c:spPr>
                  <a:solidFill>
                    <a:schemeClr val="accent5"/>
                  </a:solidFill>
                  <a:ln>
                    <a:noFill/>
                  </a:ln>
                  <a:effectLst/>
                </c:spPr>
                <c:val>
                  <c:numRef>
                    <c:extLst>
                      <c:ext uri="{02D57815-91ED-43cb-92C2-25804820EDAC}">
                        <c15:formulaRef>
                          <c15:sqref>Φύλλο1!$B$1:$B$6517</c15:sqref>
                        </c15:formulaRef>
                      </c:ext>
                    </c:extLst>
                    <c:numCache>
                      <c:formatCode>General</c:formatCode>
                      <c:ptCount val="6517"/>
                      <c:pt idx="0">
                        <c:v>0</c:v>
                      </c:pt>
                      <c:pt idx="1">
                        <c:v>0</c:v>
                      </c:pt>
                      <c:pt idx="2">
                        <c:v>0</c:v>
                      </c:pt>
                      <c:pt idx="3">
                        <c:v>0</c:v>
                      </c:pt>
                      <c:pt idx="4">
                        <c:v>0</c:v>
                      </c:pt>
                      <c:pt idx="5">
                        <c:v>0</c:v>
                      </c:pt>
                      <c:pt idx="6">
                        <c:v>0</c:v>
                      </c:pt>
                      <c:pt idx="7">
                        <c:v>0</c:v>
                      </c:pt>
                      <c:pt idx="8">
                        <c:v>0</c:v>
                      </c:pt>
                      <c:pt idx="9">
                        <c:v>0</c:v>
                      </c:pt>
                      <c:pt idx="10">
                        <c:v>0</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1</c:v>
                      </c:pt>
                      <c:pt idx="1619">
                        <c:v>1</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1</c:v>
                      </c:pt>
                      <c:pt idx="1997">
                        <c:v>1</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1</c:v>
                      </c:pt>
                      <c:pt idx="2113">
                        <c:v>1</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1</c:v>
                      </c:pt>
                      <c:pt idx="2172">
                        <c:v>1</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1</c:v>
                      </c:pt>
                      <c:pt idx="2236">
                        <c:v>1</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1</c:v>
                      </c:pt>
                      <c:pt idx="3303">
                        <c:v>1</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1</c:v>
                      </c:pt>
                      <c:pt idx="3586">
                        <c:v>1</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1</c:v>
                      </c:pt>
                      <c:pt idx="3686">
                        <c:v>1</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1</c:v>
                      </c:pt>
                      <c:pt idx="3745">
                        <c:v>1</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1</c:v>
                      </c:pt>
                      <c:pt idx="3809">
                        <c:v>1</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1</c:v>
                      </c:pt>
                      <c:pt idx="4591">
                        <c:v>1</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1</c:v>
                      </c:pt>
                      <c:pt idx="4802">
                        <c:v>1</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1</c:v>
                      </c:pt>
                      <c:pt idx="4888">
                        <c:v>1</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1</c:v>
                      </c:pt>
                      <c:pt idx="4947">
                        <c:v>1</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1</c:v>
                      </c:pt>
                      <c:pt idx="5011">
                        <c:v>1</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1</c:v>
                      </c:pt>
                      <c:pt idx="5541">
                        <c:v>1</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1</c:v>
                      </c:pt>
                      <c:pt idx="5705">
                        <c:v>1</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1</c:v>
                      </c:pt>
                      <c:pt idx="5778">
                        <c:v>1</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1</c:v>
                      </c:pt>
                      <c:pt idx="5842">
                        <c:v>1</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1</c:v>
                      </c:pt>
                      <c:pt idx="6263">
                        <c:v>1</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1</c:v>
                      </c:pt>
                      <c:pt idx="6398">
                        <c:v>1</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1</c:v>
                      </c:pt>
                      <c:pt idx="6457">
                        <c:v>1</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numCache>
                  </c:numRef>
                </c:val>
              </c15:ser>
            </c15:filteredAreaSeries>
          </c:ext>
        </c:extLst>
      </c:areaChart>
      <c:catAx>
        <c:axId val="-2115688688"/>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15699568"/>
        <c:crosses val="autoZero"/>
        <c:auto val="1"/>
        <c:lblAlgn val="ctr"/>
        <c:lblOffset val="100"/>
        <c:noMultiLvlLbl val="0"/>
      </c:catAx>
      <c:valAx>
        <c:axId val="-2115699568"/>
        <c:scaling>
          <c:orientation val="minMax"/>
          <c:max val="1"/>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15688688"/>
        <c:crosses val="autoZero"/>
        <c:crossBetween val="midCat"/>
      </c:valAx>
      <c:spPr>
        <a:noFill/>
        <a:ln>
          <a:noFill/>
        </a:ln>
        <a:effectLst/>
      </c:spPr>
    </c:plotArea>
    <c:legend>
      <c:legendPos val="b"/>
      <c:layout>
        <c:manualLayout>
          <c:xMode val="edge"/>
          <c:yMode val="edge"/>
          <c:x val="2.4321595217264499E-2"/>
          <c:y val="0.63888650282351067"/>
          <c:w val="0.95135662729658788"/>
          <c:h val="0.3409114769744691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366141732283465E-2"/>
          <c:y val="4.3650793650793648E-2"/>
          <c:w val="0.88617089530475357"/>
          <c:h val="0.79184414448193974"/>
        </c:manualLayout>
      </c:layout>
      <c:scatterChart>
        <c:scatterStyle val="lineMarker"/>
        <c:varyColors val="0"/>
        <c:ser>
          <c:idx val="1"/>
          <c:order val="0"/>
          <c:tx>
            <c:strRef>
              <c:f>Φύλλο1!$R$1</c:f>
              <c:strCache>
                <c:ptCount val="1"/>
                <c:pt idx="0">
                  <c:v>Levels</c:v>
                </c:pt>
              </c:strCache>
            </c:strRef>
          </c:tx>
          <c:spPr>
            <a:ln w="3175" cap="rnd">
              <a:solidFill>
                <a:schemeClr val="tx1"/>
              </a:solidFill>
              <a:round/>
            </a:ln>
            <a:effectLst/>
          </c:spPr>
          <c:marker>
            <c:symbol val="none"/>
          </c:marker>
          <c:xVal>
            <c:numRef>
              <c:f>Φύλλο1!$S$1:$S$1414</c:f>
              <c:numCache>
                <c:formatCode>General</c:formatCode>
                <c:ptCount val="1414"/>
                <c:pt idx="0">
                  <c:v>0</c:v>
                </c:pt>
                <c:pt idx="1">
                  <c:v>0</c:v>
                </c:pt>
                <c:pt idx="2">
                  <c:v>2.719999996770639E-3</c:v>
                </c:pt>
                <c:pt idx="3">
                  <c:v>2.719999996770639E-3</c:v>
                </c:pt>
                <c:pt idx="4">
                  <c:v>6.6999999980907887E-3</c:v>
                </c:pt>
                <c:pt idx="5">
                  <c:v>6.6999999980907887E-3</c:v>
                </c:pt>
                <c:pt idx="6">
                  <c:v>5.4119999997055857E-2</c:v>
                </c:pt>
                <c:pt idx="7">
                  <c:v>5.4119999997055857E-2</c:v>
                </c:pt>
                <c:pt idx="8">
                  <c:v>5.4119999997055857E-2</c:v>
                </c:pt>
                <c:pt idx="9">
                  <c:v>1.8104499999972177</c:v>
                </c:pt>
                <c:pt idx="10">
                  <c:v>1.8105399999985821</c:v>
                </c:pt>
                <c:pt idx="11">
                  <c:v>1.8553199999987555</c:v>
                </c:pt>
                <c:pt idx="12">
                  <c:v>1.8553199999987555</c:v>
                </c:pt>
                <c:pt idx="13">
                  <c:v>1.8553999999967346</c:v>
                </c:pt>
                <c:pt idx="14">
                  <c:v>1.8559599999971397</c:v>
                </c:pt>
                <c:pt idx="15">
                  <c:v>1.9010499999967578</c:v>
                </c:pt>
                <c:pt idx="16">
                  <c:v>1.9010499999967578</c:v>
                </c:pt>
                <c:pt idx="17">
                  <c:v>1.9011499999978696</c:v>
                </c:pt>
                <c:pt idx="18">
                  <c:v>1.9017299999977695</c:v>
                </c:pt>
                <c:pt idx="19">
                  <c:v>1.94629999999961</c:v>
                </c:pt>
                <c:pt idx="20">
                  <c:v>1.94629999999961</c:v>
                </c:pt>
                <c:pt idx="21">
                  <c:v>1.9464200000002165</c:v>
                </c:pt>
                <c:pt idx="22">
                  <c:v>1.9469799999969837</c:v>
                </c:pt>
                <c:pt idx="23">
                  <c:v>2.0205900000000838</c:v>
                </c:pt>
                <c:pt idx="24">
                  <c:v>2.0205900000000838</c:v>
                </c:pt>
                <c:pt idx="25">
                  <c:v>2.0210899999983667</c:v>
                </c:pt>
                <c:pt idx="26">
                  <c:v>2.0222399999984191</c:v>
                </c:pt>
                <c:pt idx="27">
                  <c:v>2.0994099999988975</c:v>
                </c:pt>
                <c:pt idx="28">
                  <c:v>2.0994099999988975</c:v>
                </c:pt>
                <c:pt idx="29">
                  <c:v>2.1001299999988987</c:v>
                </c:pt>
                <c:pt idx="30">
                  <c:v>2.1001799999976356</c:v>
                </c:pt>
                <c:pt idx="31">
                  <c:v>2.1736399999972491</c:v>
                </c:pt>
                <c:pt idx="32">
                  <c:v>2.1736399999972491</c:v>
                </c:pt>
                <c:pt idx="33">
                  <c:v>2.1749700000000303</c:v>
                </c:pt>
                <c:pt idx="34">
                  <c:v>2.1750299999985145</c:v>
                </c:pt>
                <c:pt idx="35">
                  <c:v>2.2480299999988347</c:v>
                </c:pt>
                <c:pt idx="36">
                  <c:v>2.2480299999988347</c:v>
                </c:pt>
                <c:pt idx="37">
                  <c:v>2.2492199999978766</c:v>
                </c:pt>
                <c:pt idx="38">
                  <c:v>2.2492799999999988</c:v>
                </c:pt>
                <c:pt idx="39">
                  <c:v>2.3235299999978452</c:v>
                </c:pt>
                <c:pt idx="40">
                  <c:v>2.3235299999978452</c:v>
                </c:pt>
                <c:pt idx="41">
                  <c:v>2.3251199999976961</c:v>
                </c:pt>
                <c:pt idx="42">
                  <c:v>2.3251799999998184</c:v>
                </c:pt>
                <c:pt idx="43">
                  <c:v>2.3970499999995809</c:v>
                </c:pt>
                <c:pt idx="44">
                  <c:v>2.3970499999995809</c:v>
                </c:pt>
                <c:pt idx="45">
                  <c:v>2.3981599999970058</c:v>
                </c:pt>
                <c:pt idx="46">
                  <c:v>2.3982099999993807</c:v>
                </c:pt>
                <c:pt idx="47">
                  <c:v>2.4697999999989406</c:v>
                </c:pt>
                <c:pt idx="48">
                  <c:v>2.469809999998688</c:v>
                </c:pt>
                <c:pt idx="49">
                  <c:v>2.4707299999972747</c:v>
                </c:pt>
                <c:pt idx="50">
                  <c:v>2.470789999999397</c:v>
                </c:pt>
                <c:pt idx="51">
                  <c:v>2.5132699999994657</c:v>
                </c:pt>
                <c:pt idx="52">
                  <c:v>2.513279999999213</c:v>
                </c:pt>
                <c:pt idx="53">
                  <c:v>2.5133699999969394</c:v>
                </c:pt>
                <c:pt idx="54">
                  <c:v>2.5133999999998196</c:v>
                </c:pt>
                <c:pt idx="55">
                  <c:v>2.5572899999970105</c:v>
                </c:pt>
                <c:pt idx="56">
                  <c:v>2.5572899999970105</c:v>
                </c:pt>
                <c:pt idx="57">
                  <c:v>2.5573799999983748</c:v>
                </c:pt>
                <c:pt idx="58">
                  <c:v>2.5574199999973644</c:v>
                </c:pt>
                <c:pt idx="59">
                  <c:v>2.6006899999993038</c:v>
                </c:pt>
                <c:pt idx="60">
                  <c:v>2.6006899999993038</c:v>
                </c:pt>
                <c:pt idx="61">
                  <c:v>2.6007599999975355</c:v>
                </c:pt>
                <c:pt idx="62">
                  <c:v>2.6008399999991525</c:v>
                </c:pt>
                <c:pt idx="63">
                  <c:v>2.6008399999991525</c:v>
                </c:pt>
                <c:pt idx="64">
                  <c:v>2.6008399999991525</c:v>
                </c:pt>
                <c:pt idx="65">
                  <c:v>2.6078099999976985</c:v>
                </c:pt>
                <c:pt idx="66">
                  <c:v>2.6078099999976985</c:v>
                </c:pt>
                <c:pt idx="67">
                  <c:v>2.6190799999967567</c:v>
                </c:pt>
                <c:pt idx="68">
                  <c:v>2.619090000000142</c:v>
                </c:pt>
                <c:pt idx="69">
                  <c:v>2.619090000000142</c:v>
                </c:pt>
                <c:pt idx="70">
                  <c:v>3.0591499999973166</c:v>
                </c:pt>
                <c:pt idx="71">
                  <c:v>3.059159999997064</c:v>
                </c:pt>
                <c:pt idx="72">
                  <c:v>3.0699399999975867</c:v>
                </c:pt>
                <c:pt idx="73">
                  <c:v>3.0699399999975867</c:v>
                </c:pt>
                <c:pt idx="74">
                  <c:v>3.0699499999973341</c:v>
                </c:pt>
                <c:pt idx="75">
                  <c:v>3.0699800000002142</c:v>
                </c:pt>
                <c:pt idx="76">
                  <c:v>3.080469999997149</c:v>
                </c:pt>
                <c:pt idx="77">
                  <c:v>3.080469999997149</c:v>
                </c:pt>
                <c:pt idx="78">
                  <c:v>3.0804799999968964</c:v>
                </c:pt>
                <c:pt idx="79">
                  <c:v>3.0805000000000291</c:v>
                </c:pt>
                <c:pt idx="80">
                  <c:v>3.0907699999988836</c:v>
                </c:pt>
                <c:pt idx="81">
                  <c:v>3.090779999998631</c:v>
                </c:pt>
                <c:pt idx="82">
                  <c:v>3.0907899999983783</c:v>
                </c:pt>
                <c:pt idx="83">
                  <c:v>3.0908099999978731</c:v>
                </c:pt>
                <c:pt idx="84">
                  <c:v>3.1080699999984063</c:v>
                </c:pt>
                <c:pt idx="85">
                  <c:v>3.1080699999984063</c:v>
                </c:pt>
                <c:pt idx="86">
                  <c:v>3.1082099999985076</c:v>
                </c:pt>
                <c:pt idx="87">
                  <c:v>3.1082399999977497</c:v>
                </c:pt>
                <c:pt idx="88">
                  <c:v>3.126589999999851</c:v>
                </c:pt>
                <c:pt idx="89">
                  <c:v>3.1265999999995984</c:v>
                </c:pt>
                <c:pt idx="90">
                  <c:v>3.1267399999996996</c:v>
                </c:pt>
                <c:pt idx="91">
                  <c:v>3.1267799999986892</c:v>
                </c:pt>
                <c:pt idx="92">
                  <c:v>3.1450799999984156</c:v>
                </c:pt>
                <c:pt idx="93">
                  <c:v>3.1450799999984156</c:v>
                </c:pt>
                <c:pt idx="94">
                  <c:v>3.1451099999976577</c:v>
                </c:pt>
                <c:pt idx="95">
                  <c:v>3.1451500000002852</c:v>
                </c:pt>
                <c:pt idx="96">
                  <c:v>3.1640599999991537</c:v>
                </c:pt>
                <c:pt idx="97">
                  <c:v>3.164069999998901</c:v>
                </c:pt>
                <c:pt idx="98">
                  <c:v>3.1642299999984971</c:v>
                </c:pt>
                <c:pt idx="99">
                  <c:v>3.1642699999974866</c:v>
                </c:pt>
                <c:pt idx="100">
                  <c:v>3.1838399999978719</c:v>
                </c:pt>
                <c:pt idx="101">
                  <c:v>3.1838399999978719</c:v>
                </c:pt>
                <c:pt idx="102">
                  <c:v>3.1838699999971141</c:v>
                </c:pt>
                <c:pt idx="103">
                  <c:v>3.1839099999997416</c:v>
                </c:pt>
                <c:pt idx="104">
                  <c:v>3.202579999997397</c:v>
                </c:pt>
                <c:pt idx="105">
                  <c:v>3.202579999997397</c:v>
                </c:pt>
                <c:pt idx="106">
                  <c:v>3.2026499999992666</c:v>
                </c:pt>
                <c:pt idx="107">
                  <c:v>3.2026899999982561</c:v>
                </c:pt>
                <c:pt idx="108">
                  <c:v>3.2212399999989429</c:v>
                </c:pt>
                <c:pt idx="109">
                  <c:v>3.2212399999989429</c:v>
                </c:pt>
                <c:pt idx="110">
                  <c:v>3.2212999999974272</c:v>
                </c:pt>
                <c:pt idx="111">
                  <c:v>3.2213400000000547</c:v>
                </c:pt>
                <c:pt idx="112">
                  <c:v>3.2326099999991129</c:v>
                </c:pt>
                <c:pt idx="113">
                  <c:v>3.2326099999991129</c:v>
                </c:pt>
                <c:pt idx="114">
                  <c:v>3.2326199999988603</c:v>
                </c:pt>
                <c:pt idx="115">
                  <c:v>3.2326399999983551</c:v>
                </c:pt>
                <c:pt idx="116">
                  <c:v>3.2438999999976659</c:v>
                </c:pt>
                <c:pt idx="117">
                  <c:v>3.2438999999976659</c:v>
                </c:pt>
                <c:pt idx="118">
                  <c:v>3.2439099999974133</c:v>
                </c:pt>
                <c:pt idx="119">
                  <c:v>3.243929999996908</c:v>
                </c:pt>
                <c:pt idx="120">
                  <c:v>3.2550499999997555</c:v>
                </c:pt>
                <c:pt idx="121">
                  <c:v>3.2550499999997555</c:v>
                </c:pt>
                <c:pt idx="122">
                  <c:v>3.2550599999995029</c:v>
                </c:pt>
                <c:pt idx="123">
                  <c:v>3.2551199999979872</c:v>
                </c:pt>
                <c:pt idx="124">
                  <c:v>3.2551199999979872</c:v>
                </c:pt>
                <c:pt idx="125">
                  <c:v>3.2551199999979872</c:v>
                </c:pt>
                <c:pt idx="126">
                  <c:v>3.2567999999992026</c:v>
                </c:pt>
                <c:pt idx="127">
                  <c:v>3.2567999999992026</c:v>
                </c:pt>
                <c:pt idx="128">
                  <c:v>3.2595299999993586</c:v>
                </c:pt>
                <c:pt idx="129">
                  <c:v>3.2595299999993586</c:v>
                </c:pt>
                <c:pt idx="130">
                  <c:v>3.2595299999993586</c:v>
                </c:pt>
                <c:pt idx="131">
                  <c:v>3.3674099999989267</c:v>
                </c:pt>
                <c:pt idx="132">
                  <c:v>3.367419999998674</c:v>
                </c:pt>
                <c:pt idx="133">
                  <c:v>3.3700499999977183</c:v>
                </c:pt>
                <c:pt idx="134">
                  <c:v>3.3700499999977183</c:v>
                </c:pt>
                <c:pt idx="135">
                  <c:v>3.3700599999974656</c:v>
                </c:pt>
                <c:pt idx="136">
                  <c:v>3.3700799999969604</c:v>
                </c:pt>
                <c:pt idx="137">
                  <c:v>3.3727399999988847</c:v>
                </c:pt>
                <c:pt idx="138">
                  <c:v>3.3727399999988847</c:v>
                </c:pt>
                <c:pt idx="139">
                  <c:v>3.3727499999986321</c:v>
                </c:pt>
                <c:pt idx="140">
                  <c:v>3.3727699999981269</c:v>
                </c:pt>
                <c:pt idx="141">
                  <c:v>3.3753799999976764</c:v>
                </c:pt>
                <c:pt idx="142">
                  <c:v>3.3753899999974237</c:v>
                </c:pt>
                <c:pt idx="143">
                  <c:v>3.3753899999974237</c:v>
                </c:pt>
                <c:pt idx="144">
                  <c:v>3.3754099999969185</c:v>
                </c:pt>
                <c:pt idx="145">
                  <c:v>3.3797299999969255</c:v>
                </c:pt>
                <c:pt idx="146">
                  <c:v>3.3797299999969255</c:v>
                </c:pt>
                <c:pt idx="147">
                  <c:v>3.3797400000003108</c:v>
                </c:pt>
                <c:pt idx="148">
                  <c:v>3.3797599999998056</c:v>
                </c:pt>
                <c:pt idx="149">
                  <c:v>3.384249999999156</c:v>
                </c:pt>
                <c:pt idx="150">
                  <c:v>3.384249999999156</c:v>
                </c:pt>
                <c:pt idx="151">
                  <c:v>3.3842599999989034</c:v>
                </c:pt>
                <c:pt idx="152">
                  <c:v>3.3842899999981455</c:v>
                </c:pt>
                <c:pt idx="153">
                  <c:v>3.3887799999974959</c:v>
                </c:pt>
                <c:pt idx="154">
                  <c:v>3.3887799999974959</c:v>
                </c:pt>
                <c:pt idx="155">
                  <c:v>3.3887799999974959</c:v>
                </c:pt>
                <c:pt idx="156">
                  <c:v>3.388809999996738</c:v>
                </c:pt>
                <c:pt idx="157">
                  <c:v>3.3932399999976042</c:v>
                </c:pt>
                <c:pt idx="158">
                  <c:v>3.3932399999976042</c:v>
                </c:pt>
                <c:pt idx="159">
                  <c:v>3.3932399999976042</c:v>
                </c:pt>
                <c:pt idx="160">
                  <c:v>3.3932699999968463</c:v>
                </c:pt>
                <c:pt idx="161">
                  <c:v>3.3977999999988242</c:v>
                </c:pt>
                <c:pt idx="162">
                  <c:v>3.3977999999988242</c:v>
                </c:pt>
                <c:pt idx="163">
                  <c:v>3.3977999999988242</c:v>
                </c:pt>
                <c:pt idx="164">
                  <c:v>3.3978299999980663</c:v>
                </c:pt>
                <c:pt idx="165">
                  <c:v>3.4021999999968102</c:v>
                </c:pt>
                <c:pt idx="166">
                  <c:v>3.4021999999968102</c:v>
                </c:pt>
                <c:pt idx="167">
                  <c:v>3.4021999999968102</c:v>
                </c:pt>
                <c:pt idx="168">
                  <c:v>3.4022299999996903</c:v>
                </c:pt>
                <c:pt idx="169">
                  <c:v>3.4065799999989395</c:v>
                </c:pt>
                <c:pt idx="170">
                  <c:v>3.4065799999989395</c:v>
                </c:pt>
                <c:pt idx="171">
                  <c:v>3.4065899999986868</c:v>
                </c:pt>
                <c:pt idx="172">
                  <c:v>3.406619999997929</c:v>
                </c:pt>
                <c:pt idx="173">
                  <c:v>3.4091999999982363</c:v>
                </c:pt>
                <c:pt idx="174">
                  <c:v>3.4091999999982363</c:v>
                </c:pt>
                <c:pt idx="175">
                  <c:v>3.4092099999979837</c:v>
                </c:pt>
                <c:pt idx="176">
                  <c:v>3.4092299999974784</c:v>
                </c:pt>
                <c:pt idx="177">
                  <c:v>3.4118999999991502</c:v>
                </c:pt>
                <c:pt idx="178">
                  <c:v>3.4118999999991502</c:v>
                </c:pt>
                <c:pt idx="179">
                  <c:v>3.4119099999988975</c:v>
                </c:pt>
                <c:pt idx="180">
                  <c:v>3.4119199999986449</c:v>
                </c:pt>
                <c:pt idx="181">
                  <c:v>3.4145499999976892</c:v>
                </c:pt>
                <c:pt idx="182">
                  <c:v>3.4145499999976892</c:v>
                </c:pt>
                <c:pt idx="183">
                  <c:v>3.4145599999974365</c:v>
                </c:pt>
                <c:pt idx="184">
                  <c:v>3.414600000000064</c:v>
                </c:pt>
                <c:pt idx="185">
                  <c:v>3.414600000000064</c:v>
                </c:pt>
                <c:pt idx="186">
                  <c:v>3.414600000000064</c:v>
                </c:pt>
                <c:pt idx="187">
                  <c:v>3.4149899999974878</c:v>
                </c:pt>
                <c:pt idx="188">
                  <c:v>3.4149899999974878</c:v>
                </c:pt>
                <c:pt idx="189">
                  <c:v>3.4156499999990046</c:v>
                </c:pt>
                <c:pt idx="190">
                  <c:v>3.415659999998752</c:v>
                </c:pt>
                <c:pt idx="191">
                  <c:v>3.415659999998752</c:v>
                </c:pt>
                <c:pt idx="192">
                  <c:v>3.4427599999980885</c:v>
                </c:pt>
                <c:pt idx="193">
                  <c:v>3.4427599999980885</c:v>
                </c:pt>
                <c:pt idx="194">
                  <c:v>3.4434699999983422</c:v>
                </c:pt>
                <c:pt idx="195">
                  <c:v>3.4434799999980896</c:v>
                </c:pt>
                <c:pt idx="196">
                  <c:v>3.4434799999980896</c:v>
                </c:pt>
                <c:pt idx="197">
                  <c:v>3.443489999997837</c:v>
                </c:pt>
                <c:pt idx="198">
                  <c:v>3.4441899999983434</c:v>
                </c:pt>
                <c:pt idx="199">
                  <c:v>3.4441899999983434</c:v>
                </c:pt>
                <c:pt idx="200">
                  <c:v>3.4441999999980908</c:v>
                </c:pt>
                <c:pt idx="201">
                  <c:v>3.4442099999978382</c:v>
                </c:pt>
                <c:pt idx="202">
                  <c:v>3.4448999999985972</c:v>
                </c:pt>
                <c:pt idx="203">
                  <c:v>3.4448999999985972</c:v>
                </c:pt>
                <c:pt idx="204">
                  <c:v>3.4448999999985972</c:v>
                </c:pt>
                <c:pt idx="205">
                  <c:v>3.444919999998092</c:v>
                </c:pt>
                <c:pt idx="206">
                  <c:v>3.446059999998397</c:v>
                </c:pt>
                <c:pt idx="207">
                  <c:v>3.446059999998397</c:v>
                </c:pt>
                <c:pt idx="208">
                  <c:v>3.4460699999981443</c:v>
                </c:pt>
                <c:pt idx="209">
                  <c:v>3.4460899999976391</c:v>
                </c:pt>
                <c:pt idx="210">
                  <c:v>3.4472999999998137</c:v>
                </c:pt>
                <c:pt idx="211">
                  <c:v>3.4472999999998137</c:v>
                </c:pt>
                <c:pt idx="212">
                  <c:v>3.4472999999998137</c:v>
                </c:pt>
                <c:pt idx="213">
                  <c:v>3.4473299999990559</c:v>
                </c:pt>
                <c:pt idx="214">
                  <c:v>3.4485099999983504</c:v>
                </c:pt>
                <c:pt idx="215">
                  <c:v>3.4485099999983504</c:v>
                </c:pt>
                <c:pt idx="216">
                  <c:v>3.4485199999980978</c:v>
                </c:pt>
                <c:pt idx="217">
                  <c:v>3.4485399999975925</c:v>
                </c:pt>
                <c:pt idx="218">
                  <c:v>3.4497300000002724</c:v>
                </c:pt>
                <c:pt idx="219">
                  <c:v>3.4497300000002724</c:v>
                </c:pt>
                <c:pt idx="220">
                  <c:v>3.4497300000002724</c:v>
                </c:pt>
                <c:pt idx="221">
                  <c:v>3.4497599999995145</c:v>
                </c:pt>
                <c:pt idx="222">
                  <c:v>3.4509699999980512</c:v>
                </c:pt>
                <c:pt idx="223">
                  <c:v>3.4509699999980512</c:v>
                </c:pt>
                <c:pt idx="224">
                  <c:v>3.4509699999980512</c:v>
                </c:pt>
                <c:pt idx="225">
                  <c:v>3.450989999997546</c:v>
                </c:pt>
                <c:pt idx="226">
                  <c:v>3.4521699999968405</c:v>
                </c:pt>
                <c:pt idx="227">
                  <c:v>3.4521699999968405</c:v>
                </c:pt>
                <c:pt idx="228">
                  <c:v>3.4521800000002258</c:v>
                </c:pt>
                <c:pt idx="229">
                  <c:v>3.4521999999997206</c:v>
                </c:pt>
                <c:pt idx="230">
                  <c:v>3.4533599999995204</c:v>
                </c:pt>
                <c:pt idx="231">
                  <c:v>3.4533599999995204</c:v>
                </c:pt>
                <c:pt idx="232">
                  <c:v>3.4533699999992677</c:v>
                </c:pt>
                <c:pt idx="233">
                  <c:v>3.4533899999987625</c:v>
                </c:pt>
                <c:pt idx="234">
                  <c:v>3.4540699999997742</c:v>
                </c:pt>
                <c:pt idx="235">
                  <c:v>3.4540699999997742</c:v>
                </c:pt>
                <c:pt idx="236">
                  <c:v>3.4540799999995215</c:v>
                </c:pt>
                <c:pt idx="237">
                  <c:v>3.4540899999992689</c:v>
                </c:pt>
                <c:pt idx="238">
                  <c:v>3.4547899999997753</c:v>
                </c:pt>
                <c:pt idx="239">
                  <c:v>3.4547999999995227</c:v>
                </c:pt>
                <c:pt idx="240">
                  <c:v>3.4547999999995227</c:v>
                </c:pt>
                <c:pt idx="241">
                  <c:v>3.4548099999992701</c:v>
                </c:pt>
                <c:pt idx="242">
                  <c:v>3.4555199999995239</c:v>
                </c:pt>
                <c:pt idx="243">
                  <c:v>3.4555199999995239</c:v>
                </c:pt>
                <c:pt idx="244">
                  <c:v>3.4555299999992712</c:v>
                </c:pt>
                <c:pt idx="245">
                  <c:v>3.4555599999985134</c:v>
                </c:pt>
                <c:pt idx="246">
                  <c:v>3.4555599999985134</c:v>
                </c:pt>
                <c:pt idx="247">
                  <c:v>3.4555599999985134</c:v>
                </c:pt>
                <c:pt idx="248">
                  <c:v>3.4556599999996251</c:v>
                </c:pt>
                <c:pt idx="249">
                  <c:v>3.4556599999996251</c:v>
                </c:pt>
                <c:pt idx="250">
                  <c:v>3.4558099999994738</c:v>
                </c:pt>
                <c:pt idx="251">
                  <c:v>3.4558099999994738</c:v>
                </c:pt>
                <c:pt idx="252">
                  <c:v>3.4558099999994738</c:v>
                </c:pt>
                <c:pt idx="253">
                  <c:v>3.4622199999976147</c:v>
                </c:pt>
                <c:pt idx="254">
                  <c:v>3.4622199999976147</c:v>
                </c:pt>
                <c:pt idx="255">
                  <c:v>3.4624000000003434</c:v>
                </c:pt>
                <c:pt idx="256">
                  <c:v>3.4624000000003434</c:v>
                </c:pt>
                <c:pt idx="257">
                  <c:v>3.4624000000003434</c:v>
                </c:pt>
                <c:pt idx="258">
                  <c:v>3.4624199999998382</c:v>
                </c:pt>
                <c:pt idx="259">
                  <c:v>3.4625899999991816</c:v>
                </c:pt>
                <c:pt idx="260">
                  <c:v>3.462599999998929</c:v>
                </c:pt>
                <c:pt idx="261">
                  <c:v>3.462599999998929</c:v>
                </c:pt>
                <c:pt idx="262">
                  <c:v>3.4626099999986764</c:v>
                </c:pt>
                <c:pt idx="263">
                  <c:v>3.4627899999977672</c:v>
                </c:pt>
                <c:pt idx="264">
                  <c:v>3.4627899999977672</c:v>
                </c:pt>
                <c:pt idx="265">
                  <c:v>3.4627899999977672</c:v>
                </c:pt>
                <c:pt idx="266">
                  <c:v>3.4628099999972619</c:v>
                </c:pt>
                <c:pt idx="267">
                  <c:v>3.4631099999969592</c:v>
                </c:pt>
                <c:pt idx="268">
                  <c:v>3.4631099999969592</c:v>
                </c:pt>
                <c:pt idx="269">
                  <c:v>3.4631099999969592</c:v>
                </c:pt>
                <c:pt idx="270">
                  <c:v>3.463130000000092</c:v>
                </c:pt>
                <c:pt idx="271">
                  <c:v>3.463449999999284</c:v>
                </c:pt>
                <c:pt idx="272">
                  <c:v>3.463449999999284</c:v>
                </c:pt>
                <c:pt idx="273">
                  <c:v>3.4634599999990314</c:v>
                </c:pt>
                <c:pt idx="274">
                  <c:v>3.4634799999985262</c:v>
                </c:pt>
                <c:pt idx="275">
                  <c:v>3.4637799999982235</c:v>
                </c:pt>
                <c:pt idx="276">
                  <c:v>3.4637799999982235</c:v>
                </c:pt>
                <c:pt idx="277">
                  <c:v>3.4637899999979709</c:v>
                </c:pt>
                <c:pt idx="278">
                  <c:v>3.4638099999974656</c:v>
                </c:pt>
                <c:pt idx="279">
                  <c:v>3.4641199999969103</c:v>
                </c:pt>
                <c:pt idx="280">
                  <c:v>3.4641199999969103</c:v>
                </c:pt>
                <c:pt idx="281">
                  <c:v>3.4641199999969103</c:v>
                </c:pt>
                <c:pt idx="282">
                  <c:v>3.4641400000000431</c:v>
                </c:pt>
                <c:pt idx="283">
                  <c:v>3.4644599999992352</c:v>
                </c:pt>
                <c:pt idx="284">
                  <c:v>3.4644599999992352</c:v>
                </c:pt>
                <c:pt idx="285">
                  <c:v>3.4644599999992352</c:v>
                </c:pt>
                <c:pt idx="286">
                  <c:v>3.4644799999987299</c:v>
                </c:pt>
                <c:pt idx="287">
                  <c:v>3.4647899999981746</c:v>
                </c:pt>
                <c:pt idx="288">
                  <c:v>3.4647899999981746</c:v>
                </c:pt>
                <c:pt idx="289">
                  <c:v>3.4647899999981746</c:v>
                </c:pt>
                <c:pt idx="290">
                  <c:v>3.4648099999976694</c:v>
                </c:pt>
                <c:pt idx="291">
                  <c:v>3.4651199999971141</c:v>
                </c:pt>
                <c:pt idx="292">
                  <c:v>3.4651199999971141</c:v>
                </c:pt>
                <c:pt idx="293">
                  <c:v>3.4651199999971141</c:v>
                </c:pt>
                <c:pt idx="294">
                  <c:v>3.4651400000002468</c:v>
                </c:pt>
                <c:pt idx="295">
                  <c:v>3.4653199999993376</c:v>
                </c:pt>
                <c:pt idx="296">
                  <c:v>3.4653199999993376</c:v>
                </c:pt>
                <c:pt idx="297">
                  <c:v>3.4653199999993376</c:v>
                </c:pt>
                <c:pt idx="298">
                  <c:v>3.4653399999988324</c:v>
                </c:pt>
                <c:pt idx="299">
                  <c:v>3.4655199999979232</c:v>
                </c:pt>
                <c:pt idx="300">
                  <c:v>3.4655199999979232</c:v>
                </c:pt>
                <c:pt idx="301">
                  <c:v>3.4655199999979232</c:v>
                </c:pt>
                <c:pt idx="302">
                  <c:v>3.4655299999976705</c:v>
                </c:pt>
                <c:pt idx="303">
                  <c:v>3.4657099999967613</c:v>
                </c:pt>
                <c:pt idx="304">
                  <c:v>3.4657200000001467</c:v>
                </c:pt>
                <c:pt idx="305">
                  <c:v>3.4657200000001467</c:v>
                </c:pt>
                <c:pt idx="306">
                  <c:v>3.4657399999996414</c:v>
                </c:pt>
                <c:pt idx="307">
                  <c:v>3.4657499999993888</c:v>
                </c:pt>
                <c:pt idx="308">
                  <c:v>3.4657499999993888</c:v>
                </c:pt>
                <c:pt idx="309">
                  <c:v>3.4657499999993888</c:v>
                </c:pt>
                <c:pt idx="310">
                  <c:v>3.4834699999992154</c:v>
                </c:pt>
                <c:pt idx="311">
                  <c:v>3.4834699999992154</c:v>
                </c:pt>
                <c:pt idx="312">
                  <c:v>3.5196899999973539</c:v>
                </c:pt>
                <c:pt idx="313">
                  <c:v>3.5196899999973539</c:v>
                </c:pt>
                <c:pt idx="314">
                  <c:v>3.5196899999973539</c:v>
                </c:pt>
                <c:pt idx="315">
                  <c:v>4.8451499999973748</c:v>
                </c:pt>
                <c:pt idx="316">
                  <c:v>4.8451599999971222</c:v>
                </c:pt>
                <c:pt idx="317">
                  <c:v>4.8764300000002549</c:v>
                </c:pt>
                <c:pt idx="318">
                  <c:v>4.8764300000002549</c:v>
                </c:pt>
                <c:pt idx="319">
                  <c:v>4.8764899999987392</c:v>
                </c:pt>
                <c:pt idx="320">
                  <c:v>4.8765199999979814</c:v>
                </c:pt>
                <c:pt idx="321">
                  <c:v>4.9085099999974773</c:v>
                </c:pt>
                <c:pt idx="322">
                  <c:v>4.9085099999974773</c:v>
                </c:pt>
                <c:pt idx="323">
                  <c:v>4.9085999999988417</c:v>
                </c:pt>
                <c:pt idx="324">
                  <c:v>4.9086299999980838</c:v>
                </c:pt>
                <c:pt idx="325">
                  <c:v>4.940149999998539</c:v>
                </c:pt>
                <c:pt idx="326">
                  <c:v>4.940149999998539</c:v>
                </c:pt>
                <c:pt idx="327">
                  <c:v>4.9402599999993981</c:v>
                </c:pt>
                <c:pt idx="328">
                  <c:v>4.9402899999986403</c:v>
                </c:pt>
                <c:pt idx="329">
                  <c:v>4.9916799999991781</c:v>
                </c:pt>
                <c:pt idx="330">
                  <c:v>4.9916799999991781</c:v>
                </c:pt>
                <c:pt idx="331">
                  <c:v>4.9921499999982188</c:v>
                </c:pt>
                <c:pt idx="332">
                  <c:v>4.9921899999972084</c:v>
                </c:pt>
                <c:pt idx="333">
                  <c:v>5.0462899999984074</c:v>
                </c:pt>
                <c:pt idx="334">
                  <c:v>5.0462899999984074</c:v>
                </c:pt>
                <c:pt idx="335">
                  <c:v>5.0469599999996717</c:v>
                </c:pt>
                <c:pt idx="336">
                  <c:v>5.0470099999984086</c:v>
                </c:pt>
                <c:pt idx="337">
                  <c:v>5.1010799999967276</c:v>
                </c:pt>
                <c:pt idx="338">
                  <c:v>5.1010799999967276</c:v>
                </c:pt>
                <c:pt idx="339">
                  <c:v>5.1021499999988009</c:v>
                </c:pt>
                <c:pt idx="340">
                  <c:v>5.1021999999975378</c:v>
                </c:pt>
                <c:pt idx="341">
                  <c:v>5.1558999999979278</c:v>
                </c:pt>
                <c:pt idx="342">
                  <c:v>5.1558999999979278</c:v>
                </c:pt>
                <c:pt idx="343">
                  <c:v>5.1570899999969697</c:v>
                </c:pt>
                <c:pt idx="344">
                  <c:v>5.1571399999993446</c:v>
                </c:pt>
                <c:pt idx="345">
                  <c:v>5.2118599999994331</c:v>
                </c:pt>
                <c:pt idx="346">
                  <c:v>5.2118599999994331</c:v>
                </c:pt>
                <c:pt idx="347">
                  <c:v>5.2132499999970605</c:v>
                </c:pt>
                <c:pt idx="348">
                  <c:v>5.2132999999994354</c:v>
                </c:pt>
                <c:pt idx="349">
                  <c:v>5.2661599999992177</c:v>
                </c:pt>
                <c:pt idx="350">
                  <c:v>5.2661599999992177</c:v>
                </c:pt>
                <c:pt idx="351">
                  <c:v>5.2673199999990175</c:v>
                </c:pt>
                <c:pt idx="352">
                  <c:v>5.2673699999977543</c:v>
                </c:pt>
                <c:pt idx="353">
                  <c:v>5.3199699999968288</c:v>
                </c:pt>
                <c:pt idx="354">
                  <c:v>5.3199699999968288</c:v>
                </c:pt>
                <c:pt idx="355">
                  <c:v>5.3208799999993062</c:v>
                </c:pt>
                <c:pt idx="356">
                  <c:v>5.3209299999980431</c:v>
                </c:pt>
                <c:pt idx="357">
                  <c:v>5.3521399999990535</c:v>
                </c:pt>
                <c:pt idx="358">
                  <c:v>5.3521399999990535</c:v>
                </c:pt>
                <c:pt idx="359">
                  <c:v>5.35222999999678</c:v>
                </c:pt>
                <c:pt idx="360">
                  <c:v>5.3522599999996601</c:v>
                </c:pt>
                <c:pt idx="361">
                  <c:v>5.3845299999993586</c:v>
                </c:pt>
                <c:pt idx="362">
                  <c:v>5.3845299999993586</c:v>
                </c:pt>
                <c:pt idx="363">
                  <c:v>5.3846099999973376</c:v>
                </c:pt>
                <c:pt idx="364">
                  <c:v>5.3846299999968323</c:v>
                </c:pt>
                <c:pt idx="365">
                  <c:v>5.4166499999992084</c:v>
                </c:pt>
                <c:pt idx="366">
                  <c:v>5.4166499999992084</c:v>
                </c:pt>
                <c:pt idx="367">
                  <c:v>5.41671999999744</c:v>
                </c:pt>
                <c:pt idx="368">
                  <c:v>5.4167899999993097</c:v>
                </c:pt>
                <c:pt idx="369">
                  <c:v>5.416799999999057</c:v>
                </c:pt>
                <c:pt idx="370">
                  <c:v>5.416799999999057</c:v>
                </c:pt>
                <c:pt idx="371">
                  <c:v>5.4216299999970943</c:v>
                </c:pt>
                <c:pt idx="372">
                  <c:v>5.4216399999968417</c:v>
                </c:pt>
                <c:pt idx="373">
                  <c:v>5.4300699999985227</c:v>
                </c:pt>
                <c:pt idx="374">
                  <c:v>5.4300799999982701</c:v>
                </c:pt>
                <c:pt idx="375">
                  <c:v>5.4300799999982701</c:v>
                </c:pt>
                <c:pt idx="376">
                  <c:v>5.7600599999968836</c:v>
                </c:pt>
                <c:pt idx="377">
                  <c:v>5.7600700000002689</c:v>
                </c:pt>
                <c:pt idx="378">
                  <c:v>5.7680099999997765</c:v>
                </c:pt>
                <c:pt idx="379">
                  <c:v>5.7680099999997765</c:v>
                </c:pt>
                <c:pt idx="380">
                  <c:v>5.7680199999995239</c:v>
                </c:pt>
                <c:pt idx="381">
                  <c:v>5.7680399999990186</c:v>
                </c:pt>
                <c:pt idx="382">
                  <c:v>5.7758499999981723</c:v>
                </c:pt>
                <c:pt idx="383">
                  <c:v>5.7758599999979197</c:v>
                </c:pt>
                <c:pt idx="384">
                  <c:v>5.7758599999979197</c:v>
                </c:pt>
                <c:pt idx="385">
                  <c:v>5.7758799999974144</c:v>
                </c:pt>
                <c:pt idx="386">
                  <c:v>5.7835899999990943</c:v>
                </c:pt>
                <c:pt idx="387">
                  <c:v>5.7835899999990943</c:v>
                </c:pt>
                <c:pt idx="388">
                  <c:v>5.7835999999988417</c:v>
                </c:pt>
                <c:pt idx="389">
                  <c:v>5.7836199999983364</c:v>
                </c:pt>
                <c:pt idx="390">
                  <c:v>5.7968499999988126</c:v>
                </c:pt>
                <c:pt idx="391">
                  <c:v>5.7968499999988126</c:v>
                </c:pt>
                <c:pt idx="392">
                  <c:v>5.7968899999978021</c:v>
                </c:pt>
                <c:pt idx="393">
                  <c:v>5.7969199999970442</c:v>
                </c:pt>
                <c:pt idx="394">
                  <c:v>5.8104299999977229</c:v>
                </c:pt>
                <c:pt idx="395">
                  <c:v>5.8104299999977229</c:v>
                </c:pt>
                <c:pt idx="396">
                  <c:v>5.8104599999969651</c:v>
                </c:pt>
                <c:pt idx="397">
                  <c:v>5.8104899999998452</c:v>
                </c:pt>
                <c:pt idx="398">
                  <c:v>5.8238299999975425</c:v>
                </c:pt>
                <c:pt idx="399">
                  <c:v>5.8238299999975425</c:v>
                </c:pt>
                <c:pt idx="400">
                  <c:v>5.8238399999972899</c:v>
                </c:pt>
                <c:pt idx="401">
                  <c:v>5.8238799999999173</c:v>
                </c:pt>
                <c:pt idx="402">
                  <c:v>5.8372799999997369</c:v>
                </c:pt>
                <c:pt idx="403">
                  <c:v>5.8372799999997369</c:v>
                </c:pt>
                <c:pt idx="404">
                  <c:v>5.8372999999992317</c:v>
                </c:pt>
                <c:pt idx="405">
                  <c:v>5.8373399999982212</c:v>
                </c:pt>
                <c:pt idx="406">
                  <c:v>5.8508499999988999</c:v>
                </c:pt>
                <c:pt idx="407">
                  <c:v>5.8508499999988999</c:v>
                </c:pt>
                <c:pt idx="408">
                  <c:v>5.8508599999986473</c:v>
                </c:pt>
                <c:pt idx="409">
                  <c:v>5.8508999999976368</c:v>
                </c:pt>
                <c:pt idx="410">
                  <c:v>5.8639100000000326</c:v>
                </c:pt>
                <c:pt idx="411">
                  <c:v>5.8639100000000326</c:v>
                </c:pt>
                <c:pt idx="412">
                  <c:v>5.86391999999978</c:v>
                </c:pt>
                <c:pt idx="413">
                  <c:v>5.8639499999990221</c:v>
                </c:pt>
                <c:pt idx="414">
                  <c:v>5.8768999999992957</c:v>
                </c:pt>
                <c:pt idx="415">
                  <c:v>5.8768999999992957</c:v>
                </c:pt>
                <c:pt idx="416">
                  <c:v>5.8769099999990431</c:v>
                </c:pt>
                <c:pt idx="417">
                  <c:v>5.8769499999980326</c:v>
                </c:pt>
                <c:pt idx="418">
                  <c:v>5.8846400000002177</c:v>
                </c:pt>
                <c:pt idx="419">
                  <c:v>5.8846400000002177</c:v>
                </c:pt>
                <c:pt idx="420">
                  <c:v>5.8846499999999651</c:v>
                </c:pt>
                <c:pt idx="421">
                  <c:v>5.8846699999994598</c:v>
                </c:pt>
                <c:pt idx="422">
                  <c:v>5.8925299999973504</c:v>
                </c:pt>
                <c:pt idx="423">
                  <c:v>5.8925299999973504</c:v>
                </c:pt>
                <c:pt idx="424">
                  <c:v>5.8925399999970978</c:v>
                </c:pt>
                <c:pt idx="425">
                  <c:v>5.8925499999968451</c:v>
                </c:pt>
                <c:pt idx="426">
                  <c:v>5.9003199999970093</c:v>
                </c:pt>
                <c:pt idx="427">
                  <c:v>5.9003199999970093</c:v>
                </c:pt>
                <c:pt idx="428">
                  <c:v>5.9003299999967567</c:v>
                </c:pt>
                <c:pt idx="429">
                  <c:v>5.9003799999991315</c:v>
                </c:pt>
                <c:pt idx="430">
                  <c:v>5.9003799999991315</c:v>
                </c:pt>
                <c:pt idx="431">
                  <c:v>5.9003799999991315</c:v>
                </c:pt>
                <c:pt idx="432">
                  <c:v>5.9015699999981734</c:v>
                </c:pt>
                <c:pt idx="433">
                  <c:v>5.9015799999979208</c:v>
                </c:pt>
                <c:pt idx="434">
                  <c:v>5.9036299999970652</c:v>
                </c:pt>
                <c:pt idx="435">
                  <c:v>5.9036299999970652</c:v>
                </c:pt>
                <c:pt idx="436">
                  <c:v>5.9036299999970652</c:v>
                </c:pt>
                <c:pt idx="437">
                  <c:v>5.9855699999970966</c:v>
                </c:pt>
                <c:pt idx="438">
                  <c:v>5.985579999996844</c:v>
                </c:pt>
                <c:pt idx="439">
                  <c:v>5.9876199999998789</c:v>
                </c:pt>
                <c:pt idx="440">
                  <c:v>5.9876199999998789</c:v>
                </c:pt>
                <c:pt idx="441">
                  <c:v>5.9876299999996263</c:v>
                </c:pt>
                <c:pt idx="442">
                  <c:v>5.9876399999993737</c:v>
                </c:pt>
                <c:pt idx="443">
                  <c:v>5.989689999998518</c:v>
                </c:pt>
                <c:pt idx="444">
                  <c:v>5.989689999998518</c:v>
                </c:pt>
                <c:pt idx="445">
                  <c:v>5.9896999999982654</c:v>
                </c:pt>
                <c:pt idx="446">
                  <c:v>5.9897199999977602</c:v>
                </c:pt>
                <c:pt idx="447">
                  <c:v>5.991729999997915</c:v>
                </c:pt>
                <c:pt idx="448">
                  <c:v>5.991729999997915</c:v>
                </c:pt>
                <c:pt idx="449">
                  <c:v>5.9917399999976624</c:v>
                </c:pt>
                <c:pt idx="450">
                  <c:v>5.9917599999971571</c:v>
                </c:pt>
                <c:pt idx="451">
                  <c:v>5.9950799999969604</c:v>
                </c:pt>
                <c:pt idx="452">
                  <c:v>5.9950799999969604</c:v>
                </c:pt>
                <c:pt idx="453">
                  <c:v>5.9950900000003458</c:v>
                </c:pt>
                <c:pt idx="454">
                  <c:v>5.9951099999998405</c:v>
                </c:pt>
                <c:pt idx="455">
                  <c:v>5.9985699999997451</c:v>
                </c:pt>
                <c:pt idx="456">
                  <c:v>5.9985699999997451</c:v>
                </c:pt>
                <c:pt idx="457">
                  <c:v>5.9985699999997451</c:v>
                </c:pt>
                <c:pt idx="458">
                  <c:v>5.9985999999989872</c:v>
                </c:pt>
                <c:pt idx="459">
                  <c:v>6.0020699999986391</c:v>
                </c:pt>
                <c:pt idx="460">
                  <c:v>6.0020699999986391</c:v>
                </c:pt>
                <c:pt idx="461">
                  <c:v>6.0020799999983865</c:v>
                </c:pt>
                <c:pt idx="462">
                  <c:v>6.0020999999978812</c:v>
                </c:pt>
                <c:pt idx="463">
                  <c:v>6.0055299999985436</c:v>
                </c:pt>
                <c:pt idx="464">
                  <c:v>6.0055299999985436</c:v>
                </c:pt>
                <c:pt idx="465">
                  <c:v>6.005539999998291</c:v>
                </c:pt>
                <c:pt idx="466">
                  <c:v>6.0055699999975332</c:v>
                </c:pt>
                <c:pt idx="467">
                  <c:v>6.00908999999956</c:v>
                </c:pt>
                <c:pt idx="468">
                  <c:v>6.00908999999956</c:v>
                </c:pt>
                <c:pt idx="469">
                  <c:v>6.0090999999993073</c:v>
                </c:pt>
                <c:pt idx="470">
                  <c:v>6.0091199999988021</c:v>
                </c:pt>
                <c:pt idx="471">
                  <c:v>6.0124899999973422</c:v>
                </c:pt>
                <c:pt idx="472">
                  <c:v>6.0124899999973422</c:v>
                </c:pt>
                <c:pt idx="473">
                  <c:v>6.0124999999970896</c:v>
                </c:pt>
                <c:pt idx="474">
                  <c:v>6.0125200000002224</c:v>
                </c:pt>
                <c:pt idx="475">
                  <c:v>6.0159199999980046</c:v>
                </c:pt>
                <c:pt idx="476">
                  <c:v>6.0159199999980046</c:v>
                </c:pt>
                <c:pt idx="477">
                  <c:v>6.0159199999980046</c:v>
                </c:pt>
                <c:pt idx="478">
                  <c:v>6.0159499999972468</c:v>
                </c:pt>
                <c:pt idx="479">
                  <c:v>6.0179399999979069</c:v>
                </c:pt>
                <c:pt idx="480">
                  <c:v>6.0179399999979069</c:v>
                </c:pt>
                <c:pt idx="481">
                  <c:v>6.0179499999976542</c:v>
                </c:pt>
                <c:pt idx="482">
                  <c:v>6.0179599999974016</c:v>
                </c:pt>
                <c:pt idx="483">
                  <c:v>6.0200199999999313</c:v>
                </c:pt>
                <c:pt idx="484">
                  <c:v>6.0200299999996787</c:v>
                </c:pt>
                <c:pt idx="485">
                  <c:v>6.0200299999996787</c:v>
                </c:pt>
                <c:pt idx="486">
                  <c:v>6.0200499999991735</c:v>
                </c:pt>
                <c:pt idx="487">
                  <c:v>6.022079999998823</c:v>
                </c:pt>
                <c:pt idx="488">
                  <c:v>6.022079999998823</c:v>
                </c:pt>
                <c:pt idx="489">
                  <c:v>6.0220899999985704</c:v>
                </c:pt>
                <c:pt idx="490">
                  <c:v>6.0221199999978126</c:v>
                </c:pt>
                <c:pt idx="491">
                  <c:v>6.0221199999978126</c:v>
                </c:pt>
                <c:pt idx="492">
                  <c:v>6.0221199999978126</c:v>
                </c:pt>
                <c:pt idx="493">
                  <c:v>6.0224199999975099</c:v>
                </c:pt>
                <c:pt idx="494">
                  <c:v>6.0224199999975099</c:v>
                </c:pt>
                <c:pt idx="495">
                  <c:v>6.022899999999936</c:v>
                </c:pt>
                <c:pt idx="496">
                  <c:v>6.022899999999936</c:v>
                </c:pt>
                <c:pt idx="497">
                  <c:v>6.022899999999936</c:v>
                </c:pt>
                <c:pt idx="498">
                  <c:v>6.042939999999362</c:v>
                </c:pt>
                <c:pt idx="499">
                  <c:v>6.042939999999362</c:v>
                </c:pt>
                <c:pt idx="500">
                  <c:v>6.0434599999971397</c:v>
                </c:pt>
                <c:pt idx="501">
                  <c:v>6.0434599999971397</c:v>
                </c:pt>
                <c:pt idx="502">
                  <c:v>6.0434599999971397</c:v>
                </c:pt>
                <c:pt idx="503">
                  <c:v>6.0434699999968871</c:v>
                </c:pt>
                <c:pt idx="504">
                  <c:v>6.0439799999985553</c:v>
                </c:pt>
                <c:pt idx="505">
                  <c:v>6.0439799999985553</c:v>
                </c:pt>
                <c:pt idx="506">
                  <c:v>6.0439799999985553</c:v>
                </c:pt>
                <c:pt idx="507">
                  <c:v>6.04399999999805</c:v>
                </c:pt>
                <c:pt idx="508">
                  <c:v>6.0444900000002235</c:v>
                </c:pt>
                <c:pt idx="509">
                  <c:v>6.0444900000002235</c:v>
                </c:pt>
                <c:pt idx="510">
                  <c:v>6.0444999999999709</c:v>
                </c:pt>
                <c:pt idx="511">
                  <c:v>6.0445099999997183</c:v>
                </c:pt>
                <c:pt idx="512">
                  <c:v>6.0453399999969406</c:v>
                </c:pt>
                <c:pt idx="513">
                  <c:v>6.0453399999969406</c:v>
                </c:pt>
                <c:pt idx="514">
                  <c:v>6.045350000000326</c:v>
                </c:pt>
                <c:pt idx="515">
                  <c:v>6.0453699999998207</c:v>
                </c:pt>
                <c:pt idx="516">
                  <c:v>6.0462399999996705</c:v>
                </c:pt>
                <c:pt idx="517">
                  <c:v>6.0462399999996705</c:v>
                </c:pt>
                <c:pt idx="518">
                  <c:v>6.0462399999996705</c:v>
                </c:pt>
                <c:pt idx="519">
                  <c:v>6.0462599999991653</c:v>
                </c:pt>
                <c:pt idx="520">
                  <c:v>6.0471299999990151</c:v>
                </c:pt>
                <c:pt idx="521">
                  <c:v>6.0471299999990151</c:v>
                </c:pt>
                <c:pt idx="522">
                  <c:v>6.0471299999990151</c:v>
                </c:pt>
                <c:pt idx="523">
                  <c:v>6.0471499999985099</c:v>
                </c:pt>
                <c:pt idx="524">
                  <c:v>6.0480199999983597</c:v>
                </c:pt>
                <c:pt idx="525">
                  <c:v>6.0480199999983597</c:v>
                </c:pt>
                <c:pt idx="526">
                  <c:v>6.0480299999981071</c:v>
                </c:pt>
                <c:pt idx="527">
                  <c:v>6.0480499999976018</c:v>
                </c:pt>
                <c:pt idx="528">
                  <c:v>6.0489199999974517</c:v>
                </c:pt>
                <c:pt idx="529">
                  <c:v>6.0489199999974517</c:v>
                </c:pt>
                <c:pt idx="530">
                  <c:v>6.048929999997199</c:v>
                </c:pt>
                <c:pt idx="531">
                  <c:v>6.0489500000003318</c:v>
                </c:pt>
                <c:pt idx="532">
                  <c:v>6.0497999999970489</c:v>
                </c:pt>
                <c:pt idx="533">
                  <c:v>6.0497999999970489</c:v>
                </c:pt>
                <c:pt idx="534">
                  <c:v>6.0497999999970489</c:v>
                </c:pt>
                <c:pt idx="535">
                  <c:v>6.0498200000001816</c:v>
                </c:pt>
                <c:pt idx="536">
                  <c:v>6.0506699999968987</c:v>
                </c:pt>
                <c:pt idx="537">
                  <c:v>6.0506699999968987</c:v>
                </c:pt>
                <c:pt idx="538">
                  <c:v>6.0506800000002841</c:v>
                </c:pt>
                <c:pt idx="539">
                  <c:v>6.0506999999997788</c:v>
                </c:pt>
                <c:pt idx="540">
                  <c:v>6.0511999999980617</c:v>
                </c:pt>
                <c:pt idx="541">
                  <c:v>6.0511999999980617</c:v>
                </c:pt>
                <c:pt idx="542">
                  <c:v>6.0511999999980617</c:v>
                </c:pt>
                <c:pt idx="543">
                  <c:v>6.0512099999978091</c:v>
                </c:pt>
                <c:pt idx="544">
                  <c:v>6.0517399999989721</c:v>
                </c:pt>
                <c:pt idx="545">
                  <c:v>6.0517399999989721</c:v>
                </c:pt>
                <c:pt idx="546">
                  <c:v>6.0517399999989721</c:v>
                </c:pt>
                <c:pt idx="547">
                  <c:v>6.0517599999984668</c:v>
                </c:pt>
                <c:pt idx="548">
                  <c:v>6.052270000000135</c:v>
                </c:pt>
                <c:pt idx="549">
                  <c:v>6.052270000000135</c:v>
                </c:pt>
                <c:pt idx="550">
                  <c:v>6.052270000000135</c:v>
                </c:pt>
                <c:pt idx="551">
                  <c:v>6.0522999999993772</c:v>
                </c:pt>
                <c:pt idx="552">
                  <c:v>6.0522999999993772</c:v>
                </c:pt>
                <c:pt idx="553">
                  <c:v>6.0522999999993772</c:v>
                </c:pt>
                <c:pt idx="554">
                  <c:v>6.0523799999973562</c:v>
                </c:pt>
                <c:pt idx="555">
                  <c:v>6.0523899999971036</c:v>
                </c:pt>
                <c:pt idx="556">
                  <c:v>6.0524899999982154</c:v>
                </c:pt>
                <c:pt idx="557">
                  <c:v>6.0524899999982154</c:v>
                </c:pt>
                <c:pt idx="558">
                  <c:v>6.0524899999982154</c:v>
                </c:pt>
                <c:pt idx="559">
                  <c:v>6.0569199999990815</c:v>
                </c:pt>
                <c:pt idx="560">
                  <c:v>6.0569199999990815</c:v>
                </c:pt>
                <c:pt idx="561">
                  <c:v>6.0570499999994354</c:v>
                </c:pt>
                <c:pt idx="562">
                  <c:v>6.0570499999994354</c:v>
                </c:pt>
                <c:pt idx="563">
                  <c:v>6.0570599999991828</c:v>
                </c:pt>
                <c:pt idx="564">
                  <c:v>6.0570699999989301</c:v>
                </c:pt>
                <c:pt idx="565">
                  <c:v>6.057199999999284</c:v>
                </c:pt>
                <c:pt idx="566">
                  <c:v>6.057199999999284</c:v>
                </c:pt>
                <c:pt idx="567">
                  <c:v>6.0572099999990314</c:v>
                </c:pt>
                <c:pt idx="568">
                  <c:v>6.0572199999987788</c:v>
                </c:pt>
                <c:pt idx="569">
                  <c:v>6.0573499999991327</c:v>
                </c:pt>
                <c:pt idx="570">
                  <c:v>6.0573499999991327</c:v>
                </c:pt>
                <c:pt idx="571">
                  <c:v>6.0573499999991327</c:v>
                </c:pt>
                <c:pt idx="572">
                  <c:v>6.0573699999986275</c:v>
                </c:pt>
                <c:pt idx="573">
                  <c:v>6.0575900000003458</c:v>
                </c:pt>
                <c:pt idx="574">
                  <c:v>6.0575900000003458</c:v>
                </c:pt>
                <c:pt idx="575">
                  <c:v>6.0575900000003458</c:v>
                </c:pt>
                <c:pt idx="576">
                  <c:v>6.0576099999998405</c:v>
                </c:pt>
                <c:pt idx="577">
                  <c:v>6.0578399999976682</c:v>
                </c:pt>
                <c:pt idx="578">
                  <c:v>6.0578399999976682</c:v>
                </c:pt>
                <c:pt idx="579">
                  <c:v>6.0578499999974156</c:v>
                </c:pt>
                <c:pt idx="580">
                  <c:v>6.0578699999969103</c:v>
                </c:pt>
                <c:pt idx="581">
                  <c:v>6.0580899999986286</c:v>
                </c:pt>
                <c:pt idx="582">
                  <c:v>6.0580899999986286</c:v>
                </c:pt>
                <c:pt idx="583">
                  <c:v>6.058099999998376</c:v>
                </c:pt>
                <c:pt idx="584">
                  <c:v>6.0581099999981234</c:v>
                </c:pt>
                <c:pt idx="585">
                  <c:v>6.0583399999995891</c:v>
                </c:pt>
                <c:pt idx="586">
                  <c:v>6.0583399999995891</c:v>
                </c:pt>
                <c:pt idx="587">
                  <c:v>6.0583499999993364</c:v>
                </c:pt>
                <c:pt idx="588">
                  <c:v>6.0583699999988312</c:v>
                </c:pt>
                <c:pt idx="589">
                  <c:v>6.0585899999969115</c:v>
                </c:pt>
                <c:pt idx="590">
                  <c:v>6.0585899999969115</c:v>
                </c:pt>
                <c:pt idx="591">
                  <c:v>6.0586000000002969</c:v>
                </c:pt>
                <c:pt idx="592">
                  <c:v>6.0586199999997916</c:v>
                </c:pt>
                <c:pt idx="593">
                  <c:v>6.0588399999978719</c:v>
                </c:pt>
                <c:pt idx="594">
                  <c:v>6.0588399999978719</c:v>
                </c:pt>
                <c:pt idx="595">
                  <c:v>6.0588499999976193</c:v>
                </c:pt>
                <c:pt idx="596">
                  <c:v>6.0588599999973667</c:v>
                </c:pt>
                <c:pt idx="597">
                  <c:v>6.0590899999988324</c:v>
                </c:pt>
                <c:pt idx="598">
                  <c:v>6.0590899999988324</c:v>
                </c:pt>
                <c:pt idx="599">
                  <c:v>6.0590999999985797</c:v>
                </c:pt>
                <c:pt idx="600">
                  <c:v>6.0591099999983271</c:v>
                </c:pt>
                <c:pt idx="601">
                  <c:v>6.0592499999984284</c:v>
                </c:pt>
                <c:pt idx="602">
                  <c:v>6.0592499999984284</c:v>
                </c:pt>
                <c:pt idx="603">
                  <c:v>6.0592599999981758</c:v>
                </c:pt>
                <c:pt idx="604">
                  <c:v>6.0592699999979232</c:v>
                </c:pt>
                <c:pt idx="605">
                  <c:v>6.0593999999982771</c:v>
                </c:pt>
                <c:pt idx="606">
                  <c:v>6.0593999999982771</c:v>
                </c:pt>
                <c:pt idx="607">
                  <c:v>6.0593999999982771</c:v>
                </c:pt>
                <c:pt idx="608">
                  <c:v>6.0594199999977718</c:v>
                </c:pt>
                <c:pt idx="609">
                  <c:v>6.0595499999981257</c:v>
                </c:pt>
                <c:pt idx="610">
                  <c:v>6.0595499999981257</c:v>
                </c:pt>
                <c:pt idx="611">
                  <c:v>6.0595499999981257</c:v>
                </c:pt>
                <c:pt idx="612">
                  <c:v>6.0595799999973678</c:v>
                </c:pt>
                <c:pt idx="613">
                  <c:v>6.0595799999973678</c:v>
                </c:pt>
                <c:pt idx="614">
                  <c:v>6.0595799999973678</c:v>
                </c:pt>
                <c:pt idx="615">
                  <c:v>6.0595799999973678</c:v>
                </c:pt>
                <c:pt idx="616">
                  <c:v>6.0736299999989569</c:v>
                </c:pt>
                <c:pt idx="617">
                  <c:v>6.0736299999989569</c:v>
                </c:pt>
                <c:pt idx="618">
                  <c:v>6.1008899999978894</c:v>
                </c:pt>
                <c:pt idx="619">
                  <c:v>6.1008899999978894</c:v>
                </c:pt>
                <c:pt idx="620">
                  <c:v>6.1008899999978894</c:v>
                </c:pt>
                <c:pt idx="621">
                  <c:v>7.111109999998007</c:v>
                </c:pt>
                <c:pt idx="622">
                  <c:v>7.111109999998007</c:v>
                </c:pt>
                <c:pt idx="623">
                  <c:v>7.1349799999989045</c:v>
                </c:pt>
                <c:pt idx="624">
                  <c:v>7.1349799999989045</c:v>
                </c:pt>
                <c:pt idx="625">
                  <c:v>7.135019999997894</c:v>
                </c:pt>
                <c:pt idx="626">
                  <c:v>7.1350399999973888</c:v>
                </c:pt>
                <c:pt idx="627">
                  <c:v>7.1593199999988428</c:v>
                </c:pt>
                <c:pt idx="628">
                  <c:v>7.1593199999988428</c:v>
                </c:pt>
                <c:pt idx="629">
                  <c:v>7.1593799999973271</c:v>
                </c:pt>
                <c:pt idx="630">
                  <c:v>7.1593999999968219</c:v>
                </c:pt>
                <c:pt idx="631">
                  <c:v>7.1833799999985786</c:v>
                </c:pt>
                <c:pt idx="632">
                  <c:v>7.1833899999983259</c:v>
                </c:pt>
                <c:pt idx="633">
                  <c:v>7.1834600000001956</c:v>
                </c:pt>
                <c:pt idx="634">
                  <c:v>7.1834799999996903</c:v>
                </c:pt>
                <c:pt idx="635">
                  <c:v>7.2226099999970756</c:v>
                </c:pt>
                <c:pt idx="636">
                  <c:v>7.2226099999970756</c:v>
                </c:pt>
                <c:pt idx="637">
                  <c:v>7.2230499999968742</c:v>
                </c:pt>
                <c:pt idx="638">
                  <c:v>7.2230999999992491</c:v>
                </c:pt>
                <c:pt idx="639">
                  <c:v>7.2643499999976484</c:v>
                </c:pt>
                <c:pt idx="640">
                  <c:v>7.2643499999976484</c:v>
                </c:pt>
                <c:pt idx="641">
                  <c:v>7.2649299999975483</c:v>
                </c:pt>
                <c:pt idx="642">
                  <c:v>7.2649799999999232</c:v>
                </c:pt>
                <c:pt idx="643">
                  <c:v>7.3061299999972107</c:v>
                </c:pt>
                <c:pt idx="644">
                  <c:v>7.3061299999972107</c:v>
                </c:pt>
                <c:pt idx="645">
                  <c:v>7.3068099999982223</c:v>
                </c:pt>
                <c:pt idx="646">
                  <c:v>7.3068599999969592</c:v>
                </c:pt>
                <c:pt idx="647">
                  <c:v>7.3477700000003097</c:v>
                </c:pt>
                <c:pt idx="648">
                  <c:v>7.3477700000003097</c:v>
                </c:pt>
                <c:pt idx="649">
                  <c:v>7.3485099999998056</c:v>
                </c:pt>
                <c:pt idx="650">
                  <c:v>7.3485599999985425</c:v>
                </c:pt>
                <c:pt idx="651">
                  <c:v>7.3903099999988626</c:v>
                </c:pt>
                <c:pt idx="652">
                  <c:v>7.3903099999988626</c:v>
                </c:pt>
                <c:pt idx="653">
                  <c:v>7.3910199999991164</c:v>
                </c:pt>
                <c:pt idx="654">
                  <c:v>7.3910699999978533</c:v>
                </c:pt>
                <c:pt idx="655">
                  <c:v>7.4312399999980698</c:v>
                </c:pt>
                <c:pt idx="656">
                  <c:v>7.4312399999980698</c:v>
                </c:pt>
                <c:pt idx="657">
                  <c:v>7.444999999999709</c:v>
                </c:pt>
                <c:pt idx="658">
                  <c:v>7.4450499999984459</c:v>
                </c:pt>
                <c:pt idx="659">
                  <c:v>7.4850399999995716</c:v>
                </c:pt>
                <c:pt idx="660">
                  <c:v>7.4850399999995716</c:v>
                </c:pt>
                <c:pt idx="661">
                  <c:v>7.4856799999979557</c:v>
                </c:pt>
                <c:pt idx="662">
                  <c:v>7.4857300000003306</c:v>
                </c:pt>
                <c:pt idx="663">
                  <c:v>7.5098299999990559</c:v>
                </c:pt>
                <c:pt idx="664">
                  <c:v>7.5098299999990559</c:v>
                </c:pt>
                <c:pt idx="665">
                  <c:v>7.5099099999970349</c:v>
                </c:pt>
                <c:pt idx="666">
                  <c:v>7.509939999999915</c:v>
                </c:pt>
                <c:pt idx="667">
                  <c:v>7.5345999999990454</c:v>
                </c:pt>
                <c:pt idx="668">
                  <c:v>7.5346099999987928</c:v>
                </c:pt>
                <c:pt idx="669">
                  <c:v>7.5346799999970244</c:v>
                </c:pt>
                <c:pt idx="670">
                  <c:v>7.5347099999999045</c:v>
                </c:pt>
                <c:pt idx="671">
                  <c:v>7.5589599999984785</c:v>
                </c:pt>
                <c:pt idx="672">
                  <c:v>7.5589599999984785</c:v>
                </c:pt>
                <c:pt idx="673">
                  <c:v>7.5590099999972153</c:v>
                </c:pt>
                <c:pt idx="674">
                  <c:v>7.559079999999085</c:v>
                </c:pt>
                <c:pt idx="675">
                  <c:v>7.559079999999085</c:v>
                </c:pt>
                <c:pt idx="676">
                  <c:v>7.559079999999085</c:v>
                </c:pt>
                <c:pt idx="677">
                  <c:v>7.5627299999978277</c:v>
                </c:pt>
                <c:pt idx="678">
                  <c:v>7.5627399999975751</c:v>
                </c:pt>
                <c:pt idx="679">
                  <c:v>7.5690099999992526</c:v>
                </c:pt>
                <c:pt idx="680">
                  <c:v>7.5690099999992526</c:v>
                </c:pt>
                <c:pt idx="681">
                  <c:v>7.5690099999992526</c:v>
                </c:pt>
                <c:pt idx="682">
                  <c:v>7.8114299999979266</c:v>
                </c:pt>
                <c:pt idx="683">
                  <c:v>7.8114299999979266</c:v>
                </c:pt>
                <c:pt idx="684">
                  <c:v>7.8172999999987951</c:v>
                </c:pt>
                <c:pt idx="685">
                  <c:v>7.8172999999987951</c:v>
                </c:pt>
                <c:pt idx="686">
                  <c:v>7.8173099999985425</c:v>
                </c:pt>
                <c:pt idx="687">
                  <c:v>7.8173299999980372</c:v>
                </c:pt>
                <c:pt idx="688">
                  <c:v>7.8231799999994109</c:v>
                </c:pt>
                <c:pt idx="689">
                  <c:v>7.8231799999994109</c:v>
                </c:pt>
                <c:pt idx="690">
                  <c:v>7.8231899999991583</c:v>
                </c:pt>
                <c:pt idx="691">
                  <c:v>7.8232099999986531</c:v>
                </c:pt>
                <c:pt idx="692">
                  <c:v>7.8290099999976519</c:v>
                </c:pt>
                <c:pt idx="693">
                  <c:v>7.8290099999976519</c:v>
                </c:pt>
                <c:pt idx="694">
                  <c:v>7.8290199999973993</c:v>
                </c:pt>
                <c:pt idx="695">
                  <c:v>7.829039999996894</c:v>
                </c:pt>
                <c:pt idx="696">
                  <c:v>7.8386199999986275</c:v>
                </c:pt>
                <c:pt idx="697">
                  <c:v>7.8386199999986275</c:v>
                </c:pt>
                <c:pt idx="698">
                  <c:v>7.8386299999983748</c:v>
                </c:pt>
                <c:pt idx="699">
                  <c:v>7.838659999997617</c:v>
                </c:pt>
                <c:pt idx="700">
                  <c:v>7.848679999999149</c:v>
                </c:pt>
                <c:pt idx="701">
                  <c:v>7.848679999999149</c:v>
                </c:pt>
                <c:pt idx="702">
                  <c:v>7.8486899999988964</c:v>
                </c:pt>
                <c:pt idx="703">
                  <c:v>7.8487299999978859</c:v>
                </c:pt>
                <c:pt idx="704">
                  <c:v>7.8586999999970431</c:v>
                </c:pt>
                <c:pt idx="705">
                  <c:v>7.8586999999970431</c:v>
                </c:pt>
                <c:pt idx="706">
                  <c:v>7.8587099999967904</c:v>
                </c:pt>
                <c:pt idx="707">
                  <c:v>7.8587399999996705</c:v>
                </c:pt>
                <c:pt idx="708">
                  <c:v>7.8686399999969581</c:v>
                </c:pt>
                <c:pt idx="709">
                  <c:v>7.8686399999969581</c:v>
                </c:pt>
                <c:pt idx="710">
                  <c:v>7.8686500000003434</c:v>
                </c:pt>
                <c:pt idx="711">
                  <c:v>7.8686799999995856</c:v>
                </c:pt>
                <c:pt idx="712">
                  <c:v>7.8788299999978335</c:v>
                </c:pt>
                <c:pt idx="713">
                  <c:v>7.8788299999978335</c:v>
                </c:pt>
                <c:pt idx="714">
                  <c:v>7.8788399999975809</c:v>
                </c:pt>
                <c:pt idx="715">
                  <c:v>7.878869999996823</c:v>
                </c:pt>
                <c:pt idx="716">
                  <c:v>7.8886599999968894</c:v>
                </c:pt>
                <c:pt idx="717">
                  <c:v>7.8886599999968894</c:v>
                </c:pt>
                <c:pt idx="718">
                  <c:v>7.8886700000002747</c:v>
                </c:pt>
                <c:pt idx="719">
                  <c:v>7.8886999999995169</c:v>
                </c:pt>
                <c:pt idx="720">
                  <c:v>7.8983899999984715</c:v>
                </c:pt>
                <c:pt idx="721">
                  <c:v>7.8983899999984715</c:v>
                </c:pt>
                <c:pt idx="722">
                  <c:v>7.8983999999982188</c:v>
                </c:pt>
                <c:pt idx="723">
                  <c:v>7.898429999997461</c:v>
                </c:pt>
                <c:pt idx="724">
                  <c:v>7.9041899999974703</c:v>
                </c:pt>
                <c:pt idx="725">
                  <c:v>7.9041899999974703</c:v>
                </c:pt>
                <c:pt idx="726">
                  <c:v>7.9041999999972177</c:v>
                </c:pt>
                <c:pt idx="727">
                  <c:v>7.9042200000003504</c:v>
                </c:pt>
                <c:pt idx="728">
                  <c:v>7.9101399999999558</c:v>
                </c:pt>
                <c:pt idx="729">
                  <c:v>7.9101399999999558</c:v>
                </c:pt>
                <c:pt idx="730">
                  <c:v>7.9101499999997031</c:v>
                </c:pt>
                <c:pt idx="731">
                  <c:v>7.9101699999991979</c:v>
                </c:pt>
                <c:pt idx="732">
                  <c:v>7.916030000000319</c:v>
                </c:pt>
                <c:pt idx="733">
                  <c:v>7.916030000000319</c:v>
                </c:pt>
                <c:pt idx="734">
                  <c:v>7.916030000000319</c:v>
                </c:pt>
                <c:pt idx="735">
                  <c:v>7.9160799999990559</c:v>
                </c:pt>
                <c:pt idx="736">
                  <c:v>7.9160799999990559</c:v>
                </c:pt>
                <c:pt idx="737">
                  <c:v>7.9160799999990559</c:v>
                </c:pt>
                <c:pt idx="738">
                  <c:v>7.9169799999981478</c:v>
                </c:pt>
                <c:pt idx="739">
                  <c:v>7.9169799999981478</c:v>
                </c:pt>
                <c:pt idx="740">
                  <c:v>7.9185299999990093</c:v>
                </c:pt>
                <c:pt idx="741">
                  <c:v>7.9185299999990093</c:v>
                </c:pt>
                <c:pt idx="742">
                  <c:v>7.9185399999987567</c:v>
                </c:pt>
                <c:pt idx="743">
                  <c:v>7.9807399999990594</c:v>
                </c:pt>
                <c:pt idx="744">
                  <c:v>7.9807399999990594</c:v>
                </c:pt>
                <c:pt idx="745">
                  <c:v>7.9822800000001735</c:v>
                </c:pt>
                <c:pt idx="746">
                  <c:v>7.9822800000001735</c:v>
                </c:pt>
                <c:pt idx="747">
                  <c:v>7.9822899999999208</c:v>
                </c:pt>
                <c:pt idx="748">
                  <c:v>7.9822999999996682</c:v>
                </c:pt>
                <c:pt idx="749">
                  <c:v>7.9838700000000244</c:v>
                </c:pt>
                <c:pt idx="750">
                  <c:v>7.9838700000000244</c:v>
                </c:pt>
                <c:pt idx="751">
                  <c:v>7.9838799999997718</c:v>
                </c:pt>
                <c:pt idx="752">
                  <c:v>7.9838899999995192</c:v>
                </c:pt>
                <c:pt idx="753">
                  <c:v>7.9853999999977532</c:v>
                </c:pt>
                <c:pt idx="754">
                  <c:v>7.9853999999977532</c:v>
                </c:pt>
                <c:pt idx="755">
                  <c:v>7.9853999999977532</c:v>
                </c:pt>
                <c:pt idx="756">
                  <c:v>7.9854099999975006</c:v>
                </c:pt>
                <c:pt idx="757">
                  <c:v>7.9879499999988184</c:v>
                </c:pt>
                <c:pt idx="758">
                  <c:v>7.9879499999988184</c:v>
                </c:pt>
                <c:pt idx="759">
                  <c:v>7.9879599999985658</c:v>
                </c:pt>
                <c:pt idx="760">
                  <c:v>7.9879799999980605</c:v>
                </c:pt>
                <c:pt idx="761">
                  <c:v>7.9905999999973574</c:v>
                </c:pt>
                <c:pt idx="762">
                  <c:v>7.9906099999971048</c:v>
                </c:pt>
                <c:pt idx="763">
                  <c:v>7.9906099999971048</c:v>
                </c:pt>
                <c:pt idx="764">
                  <c:v>7.9906399999999849</c:v>
                </c:pt>
                <c:pt idx="765">
                  <c:v>7.9932599999992817</c:v>
                </c:pt>
                <c:pt idx="766">
                  <c:v>7.9932699999990291</c:v>
                </c:pt>
                <c:pt idx="767">
                  <c:v>7.9932699999990291</c:v>
                </c:pt>
                <c:pt idx="768">
                  <c:v>7.9932899999985239</c:v>
                </c:pt>
                <c:pt idx="769">
                  <c:v>7.9958999999980733</c:v>
                </c:pt>
                <c:pt idx="770">
                  <c:v>7.9958999999980733</c:v>
                </c:pt>
                <c:pt idx="771">
                  <c:v>7.9959099999978207</c:v>
                </c:pt>
                <c:pt idx="772">
                  <c:v>7.9959299999973155</c:v>
                </c:pt>
                <c:pt idx="773">
                  <c:v>7.9985799999994924</c:v>
                </c:pt>
                <c:pt idx="774">
                  <c:v>7.9985799999994924</c:v>
                </c:pt>
                <c:pt idx="775">
                  <c:v>7.9985799999994924</c:v>
                </c:pt>
                <c:pt idx="776">
                  <c:v>7.9986099999987346</c:v>
                </c:pt>
                <c:pt idx="777">
                  <c:v>8.0011799999992945</c:v>
                </c:pt>
                <c:pt idx="778">
                  <c:v>8.0011799999992945</c:v>
                </c:pt>
                <c:pt idx="779">
                  <c:v>8.0011899999990419</c:v>
                </c:pt>
                <c:pt idx="780">
                  <c:v>8.0012099999985367</c:v>
                </c:pt>
                <c:pt idx="781">
                  <c:v>8.0037699999993492</c:v>
                </c:pt>
                <c:pt idx="782">
                  <c:v>8.0037699999993492</c:v>
                </c:pt>
                <c:pt idx="783">
                  <c:v>8.0037799999990966</c:v>
                </c:pt>
                <c:pt idx="784">
                  <c:v>8.0037999999985914</c:v>
                </c:pt>
                <c:pt idx="785">
                  <c:v>8.005299999997078</c:v>
                </c:pt>
                <c:pt idx="786">
                  <c:v>8.005299999997078</c:v>
                </c:pt>
                <c:pt idx="787">
                  <c:v>8.005299999997078</c:v>
                </c:pt>
                <c:pt idx="788">
                  <c:v>8.0053099999968254</c:v>
                </c:pt>
                <c:pt idx="789">
                  <c:v>8.0068599999976868</c:v>
                </c:pt>
                <c:pt idx="790">
                  <c:v>8.0068699999974342</c:v>
                </c:pt>
                <c:pt idx="791">
                  <c:v>8.0068699999974342</c:v>
                </c:pt>
                <c:pt idx="792">
                  <c:v>8.0068799999971816</c:v>
                </c:pt>
                <c:pt idx="793">
                  <c:v>8.0084299999980431</c:v>
                </c:pt>
                <c:pt idx="794">
                  <c:v>8.0084299999980431</c:v>
                </c:pt>
                <c:pt idx="795">
                  <c:v>8.0084399999977904</c:v>
                </c:pt>
                <c:pt idx="796">
                  <c:v>8.0084699999970326</c:v>
                </c:pt>
                <c:pt idx="797">
                  <c:v>8.0084699999970326</c:v>
                </c:pt>
                <c:pt idx="798">
                  <c:v>8.0084699999970326</c:v>
                </c:pt>
                <c:pt idx="799">
                  <c:v>8.0086899999987509</c:v>
                </c:pt>
                <c:pt idx="800">
                  <c:v>8.0086999999984982</c:v>
                </c:pt>
                <c:pt idx="801">
                  <c:v>8.0090499999969325</c:v>
                </c:pt>
                <c:pt idx="802">
                  <c:v>8.0090499999969325</c:v>
                </c:pt>
                <c:pt idx="803">
                  <c:v>8.0090499999969325</c:v>
                </c:pt>
                <c:pt idx="804">
                  <c:v>8.0240199999971082</c:v>
                </c:pt>
                <c:pt idx="805">
                  <c:v>8.0240199999971082</c:v>
                </c:pt>
                <c:pt idx="806">
                  <c:v>8.02440999999817</c:v>
                </c:pt>
                <c:pt idx="807">
                  <c:v>8.02440999999817</c:v>
                </c:pt>
                <c:pt idx="808">
                  <c:v>8.02440999999817</c:v>
                </c:pt>
                <c:pt idx="809">
                  <c:v>8.0244199999979173</c:v>
                </c:pt>
                <c:pt idx="810">
                  <c:v>8.024809999998979</c:v>
                </c:pt>
                <c:pt idx="811">
                  <c:v>8.024809999998979</c:v>
                </c:pt>
                <c:pt idx="812">
                  <c:v>8.024809999998979</c:v>
                </c:pt>
                <c:pt idx="813">
                  <c:v>8.0248199999987264</c:v>
                </c:pt>
                <c:pt idx="814">
                  <c:v>8.0252000000000407</c:v>
                </c:pt>
                <c:pt idx="815">
                  <c:v>8.0252000000000407</c:v>
                </c:pt>
                <c:pt idx="816">
                  <c:v>8.0252099999997881</c:v>
                </c:pt>
                <c:pt idx="817">
                  <c:v>8.0252199999995355</c:v>
                </c:pt>
                <c:pt idx="818">
                  <c:v>8.0258599999979197</c:v>
                </c:pt>
                <c:pt idx="819">
                  <c:v>8.0258599999979197</c:v>
                </c:pt>
                <c:pt idx="820">
                  <c:v>8.0258599999979197</c:v>
                </c:pt>
                <c:pt idx="821">
                  <c:v>8.0258799999974144</c:v>
                </c:pt>
                <c:pt idx="822">
                  <c:v>8.0265499999986787</c:v>
                </c:pt>
                <c:pt idx="823">
                  <c:v>8.0265499999986787</c:v>
                </c:pt>
                <c:pt idx="824">
                  <c:v>8.0265499999986787</c:v>
                </c:pt>
                <c:pt idx="825">
                  <c:v>8.0265699999981734</c:v>
                </c:pt>
                <c:pt idx="826">
                  <c:v>8.0272399999994377</c:v>
                </c:pt>
                <c:pt idx="827">
                  <c:v>8.0272399999994377</c:v>
                </c:pt>
                <c:pt idx="828">
                  <c:v>8.0272499999991851</c:v>
                </c:pt>
                <c:pt idx="829">
                  <c:v>8.0272699999986799</c:v>
                </c:pt>
                <c:pt idx="830">
                  <c:v>8.0279300000001967</c:v>
                </c:pt>
                <c:pt idx="831">
                  <c:v>8.0279300000001967</c:v>
                </c:pt>
                <c:pt idx="832">
                  <c:v>8.0279300000001967</c:v>
                </c:pt>
                <c:pt idx="833">
                  <c:v>8.0279499999996915</c:v>
                </c:pt>
                <c:pt idx="834">
                  <c:v>8.0286299999970652</c:v>
                </c:pt>
                <c:pt idx="835">
                  <c:v>8.0286299999970652</c:v>
                </c:pt>
                <c:pt idx="836">
                  <c:v>8.0286299999970652</c:v>
                </c:pt>
                <c:pt idx="837">
                  <c:v>8.0286500000001979</c:v>
                </c:pt>
                <c:pt idx="838">
                  <c:v>8.0292999999983294</c:v>
                </c:pt>
                <c:pt idx="839">
                  <c:v>8.0292999999983294</c:v>
                </c:pt>
                <c:pt idx="840">
                  <c:v>8.0293099999980768</c:v>
                </c:pt>
                <c:pt idx="841">
                  <c:v>8.0293299999975716</c:v>
                </c:pt>
                <c:pt idx="842">
                  <c:v>8.0299799999993411</c:v>
                </c:pt>
                <c:pt idx="843">
                  <c:v>8.0299799999993411</c:v>
                </c:pt>
                <c:pt idx="844">
                  <c:v>8.0299899999990885</c:v>
                </c:pt>
                <c:pt idx="845">
                  <c:v>8.0299999999988358</c:v>
                </c:pt>
                <c:pt idx="846">
                  <c:v>8.0303800000001502</c:v>
                </c:pt>
                <c:pt idx="847">
                  <c:v>8.0303800000001502</c:v>
                </c:pt>
                <c:pt idx="848">
                  <c:v>8.0303899999998976</c:v>
                </c:pt>
                <c:pt idx="849">
                  <c:v>8.0303999999996449</c:v>
                </c:pt>
                <c:pt idx="850">
                  <c:v>8.0307899999970687</c:v>
                </c:pt>
                <c:pt idx="851">
                  <c:v>8.0307899999970687</c:v>
                </c:pt>
                <c:pt idx="852">
                  <c:v>8.030799999996816</c:v>
                </c:pt>
                <c:pt idx="853">
                  <c:v>8.0308100000002014</c:v>
                </c:pt>
                <c:pt idx="854">
                  <c:v>8.0311999999976251</c:v>
                </c:pt>
                <c:pt idx="855">
                  <c:v>8.0311999999976251</c:v>
                </c:pt>
                <c:pt idx="856">
                  <c:v>8.0311999999976251</c:v>
                </c:pt>
                <c:pt idx="857">
                  <c:v>8.0312299999968673</c:v>
                </c:pt>
                <c:pt idx="858">
                  <c:v>8.0312299999968673</c:v>
                </c:pt>
                <c:pt idx="859">
                  <c:v>8.0312299999968673</c:v>
                </c:pt>
                <c:pt idx="860">
                  <c:v>8.0313099999984843</c:v>
                </c:pt>
                <c:pt idx="861">
                  <c:v>8.0313099999984843</c:v>
                </c:pt>
                <c:pt idx="862">
                  <c:v>8.0313800000003539</c:v>
                </c:pt>
                <c:pt idx="863">
                  <c:v>8.0313900000001013</c:v>
                </c:pt>
                <c:pt idx="864">
                  <c:v>8.0313900000001013</c:v>
                </c:pt>
                <c:pt idx="865">
                  <c:v>8.0346099999987928</c:v>
                </c:pt>
                <c:pt idx="866">
                  <c:v>8.0346099999987928</c:v>
                </c:pt>
                <c:pt idx="867">
                  <c:v>8.0347199999996519</c:v>
                </c:pt>
                <c:pt idx="868">
                  <c:v>8.0347199999996519</c:v>
                </c:pt>
                <c:pt idx="869">
                  <c:v>8.0347199999996519</c:v>
                </c:pt>
                <c:pt idx="870">
                  <c:v>8.0347299999993993</c:v>
                </c:pt>
                <c:pt idx="871">
                  <c:v>8.0348400000002584</c:v>
                </c:pt>
                <c:pt idx="872">
                  <c:v>8.0348400000002584</c:v>
                </c:pt>
                <c:pt idx="873">
                  <c:v>8.0348400000002584</c:v>
                </c:pt>
                <c:pt idx="874">
                  <c:v>8.0348500000000058</c:v>
                </c:pt>
                <c:pt idx="875">
                  <c:v>8.0349499999974796</c:v>
                </c:pt>
                <c:pt idx="876">
                  <c:v>8.0349499999974796</c:v>
                </c:pt>
                <c:pt idx="877">
                  <c:v>8.034959999997227</c:v>
                </c:pt>
                <c:pt idx="878">
                  <c:v>8.0349699999969744</c:v>
                </c:pt>
                <c:pt idx="879">
                  <c:v>8.0351499999997031</c:v>
                </c:pt>
                <c:pt idx="880">
                  <c:v>8.0351499999997031</c:v>
                </c:pt>
                <c:pt idx="881">
                  <c:v>8.0351499999997031</c:v>
                </c:pt>
                <c:pt idx="882">
                  <c:v>8.0351699999991979</c:v>
                </c:pt>
                <c:pt idx="883">
                  <c:v>8.0353599999980361</c:v>
                </c:pt>
                <c:pt idx="884">
                  <c:v>8.0353599999980361</c:v>
                </c:pt>
                <c:pt idx="885">
                  <c:v>8.0353599999980361</c:v>
                </c:pt>
                <c:pt idx="886">
                  <c:v>8.0353799999975308</c:v>
                </c:pt>
                <c:pt idx="887">
                  <c:v>8.0355499999968742</c:v>
                </c:pt>
                <c:pt idx="888">
                  <c:v>8.0355600000002596</c:v>
                </c:pt>
                <c:pt idx="889">
                  <c:v>8.0355600000002596</c:v>
                </c:pt>
                <c:pt idx="890">
                  <c:v>8.0355799999997544</c:v>
                </c:pt>
                <c:pt idx="891">
                  <c:v>8.0357599999988452</c:v>
                </c:pt>
                <c:pt idx="892">
                  <c:v>8.0357599999988452</c:v>
                </c:pt>
                <c:pt idx="893">
                  <c:v>8.0357599999988452</c:v>
                </c:pt>
                <c:pt idx="894">
                  <c:v>8.0357799999983399</c:v>
                </c:pt>
                <c:pt idx="895">
                  <c:v>8.0359599999974307</c:v>
                </c:pt>
                <c:pt idx="896">
                  <c:v>8.0359599999974307</c:v>
                </c:pt>
                <c:pt idx="897">
                  <c:v>8.0359599999974307</c:v>
                </c:pt>
                <c:pt idx="898">
                  <c:v>8.0359799999969255</c:v>
                </c:pt>
                <c:pt idx="899">
                  <c:v>8.0361599999996542</c:v>
                </c:pt>
                <c:pt idx="900">
                  <c:v>8.0361599999996542</c:v>
                </c:pt>
                <c:pt idx="901">
                  <c:v>8.0361599999996542</c:v>
                </c:pt>
                <c:pt idx="902">
                  <c:v>8.036179999999149</c:v>
                </c:pt>
                <c:pt idx="903">
                  <c:v>8.0363599999982398</c:v>
                </c:pt>
                <c:pt idx="904">
                  <c:v>8.0363599999982398</c:v>
                </c:pt>
                <c:pt idx="905">
                  <c:v>8.0363599999982398</c:v>
                </c:pt>
                <c:pt idx="906">
                  <c:v>8.0363799999977346</c:v>
                </c:pt>
                <c:pt idx="907">
                  <c:v>8.0364799999988463</c:v>
                </c:pt>
                <c:pt idx="908">
                  <c:v>8.0364799999988463</c:v>
                </c:pt>
                <c:pt idx="909">
                  <c:v>8.0364799999988463</c:v>
                </c:pt>
                <c:pt idx="910">
                  <c:v>8.0364999999983411</c:v>
                </c:pt>
                <c:pt idx="911">
                  <c:v>8.0365999999994528</c:v>
                </c:pt>
                <c:pt idx="912">
                  <c:v>8.0365999999994528</c:v>
                </c:pt>
                <c:pt idx="913">
                  <c:v>8.0365999999994528</c:v>
                </c:pt>
                <c:pt idx="914">
                  <c:v>8.0366099999992002</c:v>
                </c:pt>
                <c:pt idx="915">
                  <c:v>8.036710000000312</c:v>
                </c:pt>
                <c:pt idx="916">
                  <c:v>8.036710000000312</c:v>
                </c:pt>
                <c:pt idx="917">
                  <c:v>8.0367200000000594</c:v>
                </c:pt>
                <c:pt idx="918">
                  <c:v>8.0367399999995541</c:v>
                </c:pt>
                <c:pt idx="919">
                  <c:v>8.0367399999995541</c:v>
                </c:pt>
                <c:pt idx="920">
                  <c:v>8.0367399999995541</c:v>
                </c:pt>
                <c:pt idx="921">
                  <c:v>8.0367399999995541</c:v>
                </c:pt>
                <c:pt idx="922">
                  <c:v>8.0484399999986636</c:v>
                </c:pt>
                <c:pt idx="923">
                  <c:v>8.0484399999986636</c:v>
                </c:pt>
                <c:pt idx="924">
                  <c:v>8.0687199999993027</c:v>
                </c:pt>
                <c:pt idx="925">
                  <c:v>8.0687199999993027</c:v>
                </c:pt>
                <c:pt idx="926">
                  <c:v>8.0687199999993027</c:v>
                </c:pt>
                <c:pt idx="927">
                  <c:v>8.8302699999985634</c:v>
                </c:pt>
                <c:pt idx="928">
                  <c:v>8.8302799999983108</c:v>
                </c:pt>
                <c:pt idx="929">
                  <c:v>8.8482899999980873</c:v>
                </c:pt>
                <c:pt idx="930">
                  <c:v>8.8482999999978347</c:v>
                </c:pt>
                <c:pt idx="931">
                  <c:v>8.8483099999975821</c:v>
                </c:pt>
                <c:pt idx="932">
                  <c:v>8.8483399999968242</c:v>
                </c:pt>
                <c:pt idx="933">
                  <c:v>8.8665099999998347</c:v>
                </c:pt>
                <c:pt idx="934">
                  <c:v>8.8665199999995821</c:v>
                </c:pt>
                <c:pt idx="935">
                  <c:v>8.8665399999990768</c:v>
                </c:pt>
                <c:pt idx="936">
                  <c:v>8.8665599999985716</c:v>
                </c:pt>
                <c:pt idx="937">
                  <c:v>8.8844899999967311</c:v>
                </c:pt>
                <c:pt idx="938">
                  <c:v>8.8844899999967311</c:v>
                </c:pt>
                <c:pt idx="939">
                  <c:v>8.8845199999996112</c:v>
                </c:pt>
                <c:pt idx="940">
                  <c:v>8.8845399999991059</c:v>
                </c:pt>
                <c:pt idx="941">
                  <c:v>8.9140499999994063</c:v>
                </c:pt>
                <c:pt idx="942">
                  <c:v>8.9140499999994063</c:v>
                </c:pt>
                <c:pt idx="943">
                  <c:v>8.9144299999970826</c:v>
                </c:pt>
                <c:pt idx="944">
                  <c:v>8.9144699999997101</c:v>
                </c:pt>
                <c:pt idx="945">
                  <c:v>8.9454799999984971</c:v>
                </c:pt>
                <c:pt idx="946">
                  <c:v>8.9454899999982445</c:v>
                </c:pt>
                <c:pt idx="947">
                  <c:v>8.9459299999980431</c:v>
                </c:pt>
                <c:pt idx="948">
                  <c:v>8.94597999999678</c:v>
                </c:pt>
                <c:pt idx="949">
                  <c:v>8.9769799999994575</c:v>
                </c:pt>
                <c:pt idx="950">
                  <c:v>8.9769799999994575</c:v>
                </c:pt>
                <c:pt idx="951">
                  <c:v>8.9774199999992561</c:v>
                </c:pt>
                <c:pt idx="952">
                  <c:v>8.977469999997993</c:v>
                </c:pt>
                <c:pt idx="953">
                  <c:v>9.0082899999979418</c:v>
                </c:pt>
                <c:pt idx="954">
                  <c:v>9.0082899999979418</c:v>
                </c:pt>
                <c:pt idx="955">
                  <c:v>9.0088999999970838</c:v>
                </c:pt>
                <c:pt idx="956">
                  <c:v>9.0089499999994587</c:v>
                </c:pt>
                <c:pt idx="957">
                  <c:v>9.0403299999998126</c:v>
                </c:pt>
                <c:pt idx="958">
                  <c:v>9.04033999999956</c:v>
                </c:pt>
                <c:pt idx="959">
                  <c:v>9.0407699999996112</c:v>
                </c:pt>
                <c:pt idx="960">
                  <c:v>9.0408199999983481</c:v>
                </c:pt>
                <c:pt idx="961">
                  <c:v>9.0710699999981443</c:v>
                </c:pt>
                <c:pt idx="962">
                  <c:v>9.0710699999981443</c:v>
                </c:pt>
                <c:pt idx="963">
                  <c:v>9.0715399999971851</c:v>
                </c:pt>
                <c:pt idx="964">
                  <c:v>9.0715799999998126</c:v>
                </c:pt>
                <c:pt idx="965">
                  <c:v>9.1017199999987497</c:v>
                </c:pt>
                <c:pt idx="966">
                  <c:v>9.1017199999987497</c:v>
                </c:pt>
                <c:pt idx="967">
                  <c:v>9.1021899999977904</c:v>
                </c:pt>
                <c:pt idx="968">
                  <c:v>9.10222999999678</c:v>
                </c:pt>
                <c:pt idx="969">
                  <c:v>9.1201999999975669</c:v>
                </c:pt>
                <c:pt idx="970">
                  <c:v>9.1201999999975669</c:v>
                </c:pt>
                <c:pt idx="971">
                  <c:v>9.1202499999999418</c:v>
                </c:pt>
                <c:pt idx="972">
                  <c:v>9.1202799999991839</c:v>
                </c:pt>
                <c:pt idx="973">
                  <c:v>9.138649999997142</c:v>
                </c:pt>
                <c:pt idx="974">
                  <c:v>9.138649999997142</c:v>
                </c:pt>
                <c:pt idx="975">
                  <c:v>9.1386899999997695</c:v>
                </c:pt>
                <c:pt idx="976">
                  <c:v>9.1387199999990116</c:v>
                </c:pt>
                <c:pt idx="977">
                  <c:v>9.1568299999998999</c:v>
                </c:pt>
                <c:pt idx="978">
                  <c:v>9.1568399999996473</c:v>
                </c:pt>
                <c:pt idx="979">
                  <c:v>9.1568699999988894</c:v>
                </c:pt>
                <c:pt idx="980">
                  <c:v>9.1569299999973737</c:v>
                </c:pt>
                <c:pt idx="981">
                  <c:v>9.156939999997121</c:v>
                </c:pt>
                <c:pt idx="982">
                  <c:v>9.156939999997121</c:v>
                </c:pt>
                <c:pt idx="983">
                  <c:v>9.1597199999996519</c:v>
                </c:pt>
                <c:pt idx="984">
                  <c:v>9.1597199999996519</c:v>
                </c:pt>
                <c:pt idx="985">
                  <c:v>9.164519999998447</c:v>
                </c:pt>
                <c:pt idx="986">
                  <c:v>9.164519999998447</c:v>
                </c:pt>
                <c:pt idx="987">
                  <c:v>9.164519999998447</c:v>
                </c:pt>
                <c:pt idx="988">
                  <c:v>9.3503399999972316</c:v>
                </c:pt>
                <c:pt idx="989">
                  <c:v>9.350349999996979</c:v>
                </c:pt>
                <c:pt idx="990">
                  <c:v>9.3548599999994622</c:v>
                </c:pt>
                <c:pt idx="991">
                  <c:v>9.3548599999994622</c:v>
                </c:pt>
                <c:pt idx="992">
                  <c:v>9.3548699999992095</c:v>
                </c:pt>
                <c:pt idx="993">
                  <c:v>9.3548899999987043</c:v>
                </c:pt>
                <c:pt idx="994">
                  <c:v>9.3593899999978021</c:v>
                </c:pt>
                <c:pt idx="995">
                  <c:v>9.3593899999978021</c:v>
                </c:pt>
                <c:pt idx="996">
                  <c:v>9.3593999999975495</c:v>
                </c:pt>
                <c:pt idx="997">
                  <c:v>9.3594199999970442</c:v>
                </c:pt>
                <c:pt idx="998">
                  <c:v>9.3638499999979103</c:v>
                </c:pt>
                <c:pt idx="999">
                  <c:v>9.3638499999979103</c:v>
                </c:pt>
                <c:pt idx="1000">
                  <c:v>9.3638599999976577</c:v>
                </c:pt>
                <c:pt idx="1001">
                  <c:v>9.3638799999971525</c:v>
                </c:pt>
                <c:pt idx="1002">
                  <c:v>9.3712399999967602</c:v>
                </c:pt>
                <c:pt idx="1003">
                  <c:v>9.3712399999967602</c:v>
                </c:pt>
                <c:pt idx="1004">
                  <c:v>9.3712500000001455</c:v>
                </c:pt>
                <c:pt idx="1005">
                  <c:v>9.371289999999135</c:v>
                </c:pt>
                <c:pt idx="1006">
                  <c:v>9.3789299999989453</c:v>
                </c:pt>
                <c:pt idx="1007">
                  <c:v>9.3789299999989453</c:v>
                </c:pt>
                <c:pt idx="1008">
                  <c:v>9.3789399999986927</c:v>
                </c:pt>
                <c:pt idx="1009">
                  <c:v>9.3789699999979348</c:v>
                </c:pt>
                <c:pt idx="1010">
                  <c:v>9.3865999999979977</c:v>
                </c:pt>
                <c:pt idx="1011">
                  <c:v>9.3865999999979977</c:v>
                </c:pt>
                <c:pt idx="1012">
                  <c:v>9.386609999997745</c:v>
                </c:pt>
                <c:pt idx="1013">
                  <c:v>9.3866399999969872</c:v>
                </c:pt>
                <c:pt idx="1014">
                  <c:v>9.3942199999983131</c:v>
                </c:pt>
                <c:pt idx="1015">
                  <c:v>9.3942199999983131</c:v>
                </c:pt>
                <c:pt idx="1016">
                  <c:v>9.3942299999980605</c:v>
                </c:pt>
                <c:pt idx="1017">
                  <c:v>9.3942599999973027</c:v>
                </c:pt>
                <c:pt idx="1018">
                  <c:v>9.402009999997972</c:v>
                </c:pt>
                <c:pt idx="1019">
                  <c:v>9.402009999997972</c:v>
                </c:pt>
                <c:pt idx="1020">
                  <c:v>9.4020199999977194</c:v>
                </c:pt>
                <c:pt idx="1021">
                  <c:v>9.4020499999969616</c:v>
                </c:pt>
                <c:pt idx="1022">
                  <c:v>9.409509999997681</c:v>
                </c:pt>
                <c:pt idx="1023">
                  <c:v>9.409509999997681</c:v>
                </c:pt>
                <c:pt idx="1024">
                  <c:v>9.4095199999974284</c:v>
                </c:pt>
                <c:pt idx="1025">
                  <c:v>9.4095500000003085</c:v>
                </c:pt>
                <c:pt idx="1026">
                  <c:v>9.4170299999968847</c:v>
                </c:pt>
                <c:pt idx="1027">
                  <c:v>9.4170299999968847</c:v>
                </c:pt>
                <c:pt idx="1028">
                  <c:v>9.4170400000002701</c:v>
                </c:pt>
                <c:pt idx="1029">
                  <c:v>9.4170699999995122</c:v>
                </c:pt>
                <c:pt idx="1030">
                  <c:v>9.4214799999972456</c:v>
                </c:pt>
                <c:pt idx="1031">
                  <c:v>9.4214799999972456</c:v>
                </c:pt>
                <c:pt idx="1032">
                  <c:v>9.421489999996993</c:v>
                </c:pt>
                <c:pt idx="1033">
                  <c:v>9.4214999999967404</c:v>
                </c:pt>
                <c:pt idx="1034">
                  <c:v>9.4260399999984656</c:v>
                </c:pt>
                <c:pt idx="1035">
                  <c:v>9.4260399999984656</c:v>
                </c:pt>
                <c:pt idx="1036">
                  <c:v>9.426049999998213</c:v>
                </c:pt>
                <c:pt idx="1037">
                  <c:v>9.4260699999977078</c:v>
                </c:pt>
                <c:pt idx="1038">
                  <c:v>9.4346399999994901</c:v>
                </c:pt>
                <c:pt idx="1039">
                  <c:v>9.4346399999994901</c:v>
                </c:pt>
                <c:pt idx="1040">
                  <c:v>9.4346499999992375</c:v>
                </c:pt>
                <c:pt idx="1041">
                  <c:v>9.4347399999969639</c:v>
                </c:pt>
                <c:pt idx="1042">
                  <c:v>9.4347399999969639</c:v>
                </c:pt>
                <c:pt idx="1043">
                  <c:v>9.4347399999969639</c:v>
                </c:pt>
                <c:pt idx="1044">
                  <c:v>9.4356999999981781</c:v>
                </c:pt>
                <c:pt idx="1045">
                  <c:v>9.4356999999981781</c:v>
                </c:pt>
                <c:pt idx="1046">
                  <c:v>9.4369799999985844</c:v>
                </c:pt>
                <c:pt idx="1047">
                  <c:v>9.4369799999985844</c:v>
                </c:pt>
                <c:pt idx="1048">
                  <c:v>9.4369799999985844</c:v>
                </c:pt>
                <c:pt idx="1049">
                  <c:v>9.4840199999998731</c:v>
                </c:pt>
                <c:pt idx="1050">
                  <c:v>9.4840199999998731</c:v>
                </c:pt>
                <c:pt idx="1051">
                  <c:v>9.4852299999984098</c:v>
                </c:pt>
                <c:pt idx="1052">
                  <c:v>9.4852299999984098</c:v>
                </c:pt>
                <c:pt idx="1053">
                  <c:v>9.4852299999984098</c:v>
                </c:pt>
                <c:pt idx="1054">
                  <c:v>9.4852499999979045</c:v>
                </c:pt>
                <c:pt idx="1055">
                  <c:v>9.4864199999974517</c:v>
                </c:pt>
                <c:pt idx="1056">
                  <c:v>9.4864199999974517</c:v>
                </c:pt>
                <c:pt idx="1057">
                  <c:v>9.486429999997199</c:v>
                </c:pt>
                <c:pt idx="1058">
                  <c:v>9.4864399999969464</c:v>
                </c:pt>
                <c:pt idx="1059">
                  <c:v>9.4875999999967462</c:v>
                </c:pt>
                <c:pt idx="1060">
                  <c:v>9.4875999999967462</c:v>
                </c:pt>
                <c:pt idx="1061">
                  <c:v>9.4876100000001315</c:v>
                </c:pt>
                <c:pt idx="1062">
                  <c:v>9.4876199999998789</c:v>
                </c:pt>
                <c:pt idx="1063">
                  <c:v>9.4895599999981641</c:v>
                </c:pt>
                <c:pt idx="1064">
                  <c:v>9.4895599999981641</c:v>
                </c:pt>
                <c:pt idx="1065">
                  <c:v>9.4895699999979115</c:v>
                </c:pt>
                <c:pt idx="1066">
                  <c:v>9.4895899999974063</c:v>
                </c:pt>
                <c:pt idx="1067">
                  <c:v>9.4916099999973085</c:v>
                </c:pt>
                <c:pt idx="1068">
                  <c:v>9.4916099999973085</c:v>
                </c:pt>
                <c:pt idx="1069">
                  <c:v>9.4916099999973085</c:v>
                </c:pt>
                <c:pt idx="1070">
                  <c:v>9.4916299999968032</c:v>
                </c:pt>
                <c:pt idx="1071">
                  <c:v>9.4936299999972107</c:v>
                </c:pt>
                <c:pt idx="1072">
                  <c:v>9.4936299999972107</c:v>
                </c:pt>
                <c:pt idx="1073">
                  <c:v>9.4936299999972107</c:v>
                </c:pt>
                <c:pt idx="1074">
                  <c:v>9.4936600000000908</c:v>
                </c:pt>
                <c:pt idx="1075">
                  <c:v>9.4956599999968603</c:v>
                </c:pt>
                <c:pt idx="1076">
                  <c:v>9.4956599999968603</c:v>
                </c:pt>
                <c:pt idx="1077">
                  <c:v>9.4956599999968603</c:v>
                </c:pt>
                <c:pt idx="1078">
                  <c:v>9.4956899999997404</c:v>
                </c:pt>
                <c:pt idx="1079">
                  <c:v>9.4977099999996426</c:v>
                </c:pt>
                <c:pt idx="1080">
                  <c:v>9.4977099999996426</c:v>
                </c:pt>
                <c:pt idx="1081">
                  <c:v>9.49771999999939</c:v>
                </c:pt>
                <c:pt idx="1082">
                  <c:v>9.4977399999988847</c:v>
                </c:pt>
                <c:pt idx="1083">
                  <c:v>9.4997100000000501</c:v>
                </c:pt>
                <c:pt idx="1084">
                  <c:v>9.4997100000000501</c:v>
                </c:pt>
                <c:pt idx="1085">
                  <c:v>9.4997100000000501</c:v>
                </c:pt>
                <c:pt idx="1086">
                  <c:v>9.4997399999992922</c:v>
                </c:pt>
                <c:pt idx="1087">
                  <c:v>9.5016899999973248</c:v>
                </c:pt>
                <c:pt idx="1088">
                  <c:v>9.5016899999973248</c:v>
                </c:pt>
                <c:pt idx="1089">
                  <c:v>9.5016899999973248</c:v>
                </c:pt>
                <c:pt idx="1090">
                  <c:v>9.5017200000002049</c:v>
                </c:pt>
                <c:pt idx="1091">
                  <c:v>9.5028499999971245</c:v>
                </c:pt>
                <c:pt idx="1092">
                  <c:v>9.5028599999968719</c:v>
                </c:pt>
                <c:pt idx="1093">
                  <c:v>9.5028599999968719</c:v>
                </c:pt>
                <c:pt idx="1094">
                  <c:v>9.5028700000002573</c:v>
                </c:pt>
                <c:pt idx="1095">
                  <c:v>9.5040599999992992</c:v>
                </c:pt>
                <c:pt idx="1096">
                  <c:v>9.5040599999992992</c:v>
                </c:pt>
                <c:pt idx="1097">
                  <c:v>9.5040699999990466</c:v>
                </c:pt>
                <c:pt idx="1098">
                  <c:v>9.5040799999987939</c:v>
                </c:pt>
                <c:pt idx="1099">
                  <c:v>9.5052499999983411</c:v>
                </c:pt>
                <c:pt idx="1100">
                  <c:v>9.5052499999983411</c:v>
                </c:pt>
                <c:pt idx="1101">
                  <c:v>9.5052599999980885</c:v>
                </c:pt>
                <c:pt idx="1102">
                  <c:v>9.5052799999975832</c:v>
                </c:pt>
                <c:pt idx="1103">
                  <c:v>9.5052899999973306</c:v>
                </c:pt>
                <c:pt idx="1104">
                  <c:v>9.5052899999973306</c:v>
                </c:pt>
                <c:pt idx="1105">
                  <c:v>9.505460000000312</c:v>
                </c:pt>
                <c:pt idx="1106">
                  <c:v>9.505460000000312</c:v>
                </c:pt>
                <c:pt idx="1107">
                  <c:v>9.5057399999968766</c:v>
                </c:pt>
                <c:pt idx="1108">
                  <c:v>9.5057399999968766</c:v>
                </c:pt>
                <c:pt idx="1109">
                  <c:v>9.5057500000002619</c:v>
                </c:pt>
                <c:pt idx="1110">
                  <c:v>9.5175799999997253</c:v>
                </c:pt>
                <c:pt idx="1111">
                  <c:v>9.5175899999994726</c:v>
                </c:pt>
                <c:pt idx="1112">
                  <c:v>9.5178999999989173</c:v>
                </c:pt>
                <c:pt idx="1113">
                  <c:v>9.5178999999989173</c:v>
                </c:pt>
                <c:pt idx="1114">
                  <c:v>9.5179099999986647</c:v>
                </c:pt>
                <c:pt idx="1115">
                  <c:v>9.5179199999984121</c:v>
                </c:pt>
                <c:pt idx="1116">
                  <c:v>9.5182299999978568</c:v>
                </c:pt>
                <c:pt idx="1117">
                  <c:v>9.5182299999978568</c:v>
                </c:pt>
                <c:pt idx="1118">
                  <c:v>9.5182299999978568</c:v>
                </c:pt>
                <c:pt idx="1119">
                  <c:v>9.5182499999973516</c:v>
                </c:pt>
                <c:pt idx="1120">
                  <c:v>9.5185499999970489</c:v>
                </c:pt>
                <c:pt idx="1121">
                  <c:v>9.5185499999970489</c:v>
                </c:pt>
                <c:pt idx="1122">
                  <c:v>9.5185499999970489</c:v>
                </c:pt>
                <c:pt idx="1123">
                  <c:v>9.5185700000001816</c:v>
                </c:pt>
                <c:pt idx="1124">
                  <c:v>9.5190999999977066</c:v>
                </c:pt>
                <c:pt idx="1125">
                  <c:v>9.5190999999977066</c:v>
                </c:pt>
                <c:pt idx="1126">
                  <c:v>9.5190999999977066</c:v>
                </c:pt>
                <c:pt idx="1127">
                  <c:v>9.5191199999972014</c:v>
                </c:pt>
                <c:pt idx="1128">
                  <c:v>9.5196799999976065</c:v>
                </c:pt>
                <c:pt idx="1129">
                  <c:v>9.5196799999976065</c:v>
                </c:pt>
                <c:pt idx="1130">
                  <c:v>9.5196799999976065</c:v>
                </c:pt>
                <c:pt idx="1131">
                  <c:v>9.5196999999971013</c:v>
                </c:pt>
                <c:pt idx="1132">
                  <c:v>9.5202399999980116</c:v>
                </c:pt>
                <c:pt idx="1133">
                  <c:v>9.5202399999980116</c:v>
                </c:pt>
                <c:pt idx="1134">
                  <c:v>9.520249999997759</c:v>
                </c:pt>
                <c:pt idx="1135">
                  <c:v>9.5202599999975064</c:v>
                </c:pt>
                <c:pt idx="1136">
                  <c:v>9.5207999999984168</c:v>
                </c:pt>
                <c:pt idx="1137">
                  <c:v>9.5207999999984168</c:v>
                </c:pt>
                <c:pt idx="1138">
                  <c:v>9.5208099999981641</c:v>
                </c:pt>
                <c:pt idx="1139">
                  <c:v>9.5208299999976589</c:v>
                </c:pt>
                <c:pt idx="1140">
                  <c:v>9.5213699999985693</c:v>
                </c:pt>
                <c:pt idx="1141">
                  <c:v>9.5213699999985693</c:v>
                </c:pt>
                <c:pt idx="1142">
                  <c:v>9.5213699999985693</c:v>
                </c:pt>
                <c:pt idx="1143">
                  <c:v>9.521389999998064</c:v>
                </c:pt>
                <c:pt idx="1144">
                  <c:v>9.521919999999227</c:v>
                </c:pt>
                <c:pt idx="1145">
                  <c:v>9.521919999999227</c:v>
                </c:pt>
                <c:pt idx="1146">
                  <c:v>9.521919999999227</c:v>
                </c:pt>
                <c:pt idx="1147">
                  <c:v>9.5219399999987218</c:v>
                </c:pt>
                <c:pt idx="1148">
                  <c:v>9.5224699999998847</c:v>
                </c:pt>
                <c:pt idx="1149">
                  <c:v>9.5224699999998847</c:v>
                </c:pt>
                <c:pt idx="1150">
                  <c:v>9.5224799999996321</c:v>
                </c:pt>
                <c:pt idx="1151">
                  <c:v>9.5224999999991269</c:v>
                </c:pt>
                <c:pt idx="1152">
                  <c:v>9.5227999999988242</c:v>
                </c:pt>
                <c:pt idx="1153">
                  <c:v>9.5227999999988242</c:v>
                </c:pt>
                <c:pt idx="1154">
                  <c:v>9.5228099999985716</c:v>
                </c:pt>
                <c:pt idx="1155">
                  <c:v>9.522819999998319</c:v>
                </c:pt>
                <c:pt idx="1156">
                  <c:v>9.5231299999977637</c:v>
                </c:pt>
                <c:pt idx="1157">
                  <c:v>9.523139999997511</c:v>
                </c:pt>
                <c:pt idx="1158">
                  <c:v>9.523139999997511</c:v>
                </c:pt>
                <c:pt idx="1159">
                  <c:v>9.5231499999972584</c:v>
                </c:pt>
                <c:pt idx="1160">
                  <c:v>9.5234700000000885</c:v>
                </c:pt>
                <c:pt idx="1161">
                  <c:v>9.5234700000000885</c:v>
                </c:pt>
                <c:pt idx="1162">
                  <c:v>9.5234799999998359</c:v>
                </c:pt>
                <c:pt idx="1163">
                  <c:v>9.5234999999993306</c:v>
                </c:pt>
                <c:pt idx="1164">
                  <c:v>9.5234999999993306</c:v>
                </c:pt>
                <c:pt idx="1165">
                  <c:v>9.5234999999993306</c:v>
                </c:pt>
                <c:pt idx="1166">
                  <c:v>9.523509999999078</c:v>
                </c:pt>
                <c:pt idx="1167">
                  <c:v>9.5334000000002561</c:v>
                </c:pt>
                <c:pt idx="1168">
                  <c:v>9.5334000000002561</c:v>
                </c:pt>
                <c:pt idx="1169">
                  <c:v>9.5487299999986135</c:v>
                </c:pt>
                <c:pt idx="1170">
                  <c:v>9.5487299999986135</c:v>
                </c:pt>
                <c:pt idx="1171">
                  <c:v>9.5487399999983609</c:v>
                </c:pt>
                <c:pt idx="1172">
                  <c:v>10.130349999999453</c:v>
                </c:pt>
                <c:pt idx="1173">
                  <c:v>10.130349999999453</c:v>
                </c:pt>
                <c:pt idx="1174">
                  <c:v>10.144239999997808</c:v>
                </c:pt>
                <c:pt idx="1175">
                  <c:v>10.144239999997808</c:v>
                </c:pt>
                <c:pt idx="1176">
                  <c:v>10.144249999997555</c:v>
                </c:pt>
                <c:pt idx="1177">
                  <c:v>10.14426999999705</c:v>
                </c:pt>
                <c:pt idx="1178">
                  <c:v>10.158079999997426</c:v>
                </c:pt>
                <c:pt idx="1179">
                  <c:v>10.158089999997173</c:v>
                </c:pt>
                <c:pt idx="1180">
                  <c:v>10.158099999996921</c:v>
                </c:pt>
                <c:pt idx="1181">
                  <c:v>10.158120000000054</c:v>
                </c:pt>
                <c:pt idx="1182">
                  <c:v>10.171709999998711</c:v>
                </c:pt>
                <c:pt idx="1183">
                  <c:v>10.171709999998711</c:v>
                </c:pt>
                <c:pt idx="1184">
                  <c:v>10.171719999998459</c:v>
                </c:pt>
                <c:pt idx="1185">
                  <c:v>10.171739999997953</c:v>
                </c:pt>
                <c:pt idx="1186">
                  <c:v>10.194209999997838</c:v>
                </c:pt>
                <c:pt idx="1187">
                  <c:v>10.194209999997838</c:v>
                </c:pt>
                <c:pt idx="1188">
                  <c:v>10.194479999998293</c:v>
                </c:pt>
                <c:pt idx="1189">
                  <c:v>10.194519999997283</c:v>
                </c:pt>
                <c:pt idx="1190">
                  <c:v>10.218279999997321</c:v>
                </c:pt>
                <c:pt idx="1191">
                  <c:v>10.218279999997321</c:v>
                </c:pt>
                <c:pt idx="1192">
                  <c:v>10.218619999999646</c:v>
                </c:pt>
                <c:pt idx="1193">
                  <c:v>10.218659999998636</c:v>
                </c:pt>
                <c:pt idx="1194">
                  <c:v>10.242459999997664</c:v>
                </c:pt>
                <c:pt idx="1195">
                  <c:v>10.242459999997664</c:v>
                </c:pt>
                <c:pt idx="1196">
                  <c:v>10.242689999999129</c:v>
                </c:pt>
                <c:pt idx="1197">
                  <c:v>10.242729999998119</c:v>
                </c:pt>
                <c:pt idx="1198">
                  <c:v>10.266289999999572</c:v>
                </c:pt>
                <c:pt idx="1199">
                  <c:v>10.266289999999572</c:v>
                </c:pt>
                <c:pt idx="1200">
                  <c:v>10.266709999999875</c:v>
                </c:pt>
                <c:pt idx="1201">
                  <c:v>10.266749999998865</c:v>
                </c:pt>
                <c:pt idx="1202">
                  <c:v>10.290779999999359</c:v>
                </c:pt>
                <c:pt idx="1203">
                  <c:v>10.290779999999359</c:v>
                </c:pt>
                <c:pt idx="1204">
                  <c:v>10.290979999997944</c:v>
                </c:pt>
                <c:pt idx="1205">
                  <c:v>10.291019999996934</c:v>
                </c:pt>
                <c:pt idx="1206">
                  <c:v>10.314249999999447</c:v>
                </c:pt>
                <c:pt idx="1207">
                  <c:v>10.314249999999447</c:v>
                </c:pt>
                <c:pt idx="1208">
                  <c:v>10.314499999996769</c:v>
                </c:pt>
                <c:pt idx="1209">
                  <c:v>10.314539999999397</c:v>
                </c:pt>
                <c:pt idx="1210">
                  <c:v>10.337719999999536</c:v>
                </c:pt>
                <c:pt idx="1211">
                  <c:v>10.337719999999536</c:v>
                </c:pt>
                <c:pt idx="1212">
                  <c:v>10.33806999999797</c:v>
                </c:pt>
                <c:pt idx="1213">
                  <c:v>10.338109999996959</c:v>
                </c:pt>
                <c:pt idx="1214">
                  <c:v>10.351799999996729</c:v>
                </c:pt>
                <c:pt idx="1215">
                  <c:v>10.351799999996729</c:v>
                </c:pt>
                <c:pt idx="1216">
                  <c:v>10.351829999999609</c:v>
                </c:pt>
                <c:pt idx="1217">
                  <c:v>10.351849999999104</c:v>
                </c:pt>
                <c:pt idx="1218">
                  <c:v>10.365729999997711</c:v>
                </c:pt>
                <c:pt idx="1219">
                  <c:v>10.365729999997711</c:v>
                </c:pt>
                <c:pt idx="1220">
                  <c:v>10.365759999996953</c:v>
                </c:pt>
                <c:pt idx="1221">
                  <c:v>10.365780000000086</c:v>
                </c:pt>
                <c:pt idx="1222">
                  <c:v>10.37948999999935</c:v>
                </c:pt>
                <c:pt idx="1223">
                  <c:v>10.37948999999935</c:v>
                </c:pt>
                <c:pt idx="1224">
                  <c:v>10.379509999998845</c:v>
                </c:pt>
                <c:pt idx="1225">
                  <c:v>10.379569999997329</c:v>
                </c:pt>
                <c:pt idx="1226">
                  <c:v>10.379569999997329</c:v>
                </c:pt>
                <c:pt idx="1227">
                  <c:v>10.379569999997329</c:v>
                </c:pt>
                <c:pt idx="1228">
                  <c:v>10.381779999999708</c:v>
                </c:pt>
                <c:pt idx="1229">
                  <c:v>10.381789999999455</c:v>
                </c:pt>
                <c:pt idx="1230">
                  <c:v>10.385389999999461</c:v>
                </c:pt>
                <c:pt idx="1231">
                  <c:v>10.385399999999208</c:v>
                </c:pt>
                <c:pt idx="1232">
                  <c:v>10.385399999999208</c:v>
                </c:pt>
                <c:pt idx="1233">
                  <c:v>10.526029999997263</c:v>
                </c:pt>
                <c:pt idx="1234">
                  <c:v>10.52603999999701</c:v>
                </c:pt>
                <c:pt idx="1235">
                  <c:v>10.5295100000003</c:v>
                </c:pt>
                <c:pt idx="1236">
                  <c:v>10.5295100000003</c:v>
                </c:pt>
                <c:pt idx="1237">
                  <c:v>10.529520000000048</c:v>
                </c:pt>
                <c:pt idx="1238">
                  <c:v>10.529539999999542</c:v>
                </c:pt>
                <c:pt idx="1239">
                  <c:v>10.533049999998184</c:v>
                </c:pt>
                <c:pt idx="1240">
                  <c:v>10.533049999998184</c:v>
                </c:pt>
                <c:pt idx="1241">
                  <c:v>10.533059999997931</c:v>
                </c:pt>
                <c:pt idx="1242">
                  <c:v>10.533069999997679</c:v>
                </c:pt>
                <c:pt idx="1243">
                  <c:v>10.536439999999857</c:v>
                </c:pt>
                <c:pt idx="1244">
                  <c:v>10.536439999999857</c:v>
                </c:pt>
                <c:pt idx="1245">
                  <c:v>10.536449999999604</c:v>
                </c:pt>
                <c:pt idx="1246">
                  <c:v>10.536459999999352</c:v>
                </c:pt>
                <c:pt idx="1247">
                  <c:v>10.542069999999512</c:v>
                </c:pt>
                <c:pt idx="1248">
                  <c:v>10.542069999999512</c:v>
                </c:pt>
                <c:pt idx="1249">
                  <c:v>10.54207999999926</c:v>
                </c:pt>
                <c:pt idx="1250">
                  <c:v>10.542109999998502</c:v>
                </c:pt>
                <c:pt idx="1251">
                  <c:v>10.547939999996743</c:v>
                </c:pt>
                <c:pt idx="1252">
                  <c:v>10.547939999996743</c:v>
                </c:pt>
                <c:pt idx="1253">
                  <c:v>10.547950000000128</c:v>
                </c:pt>
                <c:pt idx="1254">
                  <c:v>10.54797999999937</c:v>
                </c:pt>
                <c:pt idx="1255">
                  <c:v>10.553889999999228</c:v>
                </c:pt>
                <c:pt idx="1256">
                  <c:v>10.553889999999228</c:v>
                </c:pt>
                <c:pt idx="1257">
                  <c:v>10.553899999998976</c:v>
                </c:pt>
                <c:pt idx="1258">
                  <c:v>10.55391999999847</c:v>
                </c:pt>
                <c:pt idx="1259">
                  <c:v>10.559779999999591</c:v>
                </c:pt>
                <c:pt idx="1260">
                  <c:v>10.559779999999591</c:v>
                </c:pt>
                <c:pt idx="1261">
                  <c:v>10.559789999999339</c:v>
                </c:pt>
                <c:pt idx="1262">
                  <c:v>10.559809999998834</c:v>
                </c:pt>
                <c:pt idx="1263">
                  <c:v>10.565689999999449</c:v>
                </c:pt>
                <c:pt idx="1264">
                  <c:v>10.565689999999449</c:v>
                </c:pt>
                <c:pt idx="1265">
                  <c:v>10.565699999999197</c:v>
                </c:pt>
                <c:pt idx="1266">
                  <c:v>10.565729999998439</c:v>
                </c:pt>
                <c:pt idx="1267">
                  <c:v>10.571389999997336</c:v>
                </c:pt>
                <c:pt idx="1268">
                  <c:v>10.571389999997336</c:v>
                </c:pt>
                <c:pt idx="1269">
                  <c:v>10.571389999997336</c:v>
                </c:pt>
                <c:pt idx="1270">
                  <c:v>10.571420000000217</c:v>
                </c:pt>
                <c:pt idx="1271">
                  <c:v>10.577109999998356</c:v>
                </c:pt>
                <c:pt idx="1272">
                  <c:v>10.577119999998104</c:v>
                </c:pt>
                <c:pt idx="1273">
                  <c:v>10.577119999998104</c:v>
                </c:pt>
                <c:pt idx="1274">
                  <c:v>10.577149999997346</c:v>
                </c:pt>
                <c:pt idx="1275">
                  <c:v>10.58067999999912</c:v>
                </c:pt>
                <c:pt idx="1276">
                  <c:v>10.580689999998867</c:v>
                </c:pt>
                <c:pt idx="1277">
                  <c:v>10.580689999998867</c:v>
                </c:pt>
                <c:pt idx="1278">
                  <c:v>10.580709999998362</c:v>
                </c:pt>
                <c:pt idx="1279">
                  <c:v>10.584149999998772</c:v>
                </c:pt>
                <c:pt idx="1280">
                  <c:v>10.584149999998772</c:v>
                </c:pt>
                <c:pt idx="1281">
                  <c:v>10.584159999998519</c:v>
                </c:pt>
                <c:pt idx="1282">
                  <c:v>10.584169999998267</c:v>
                </c:pt>
                <c:pt idx="1283">
                  <c:v>10.587589999999182</c:v>
                </c:pt>
                <c:pt idx="1284">
                  <c:v>10.587589999999182</c:v>
                </c:pt>
                <c:pt idx="1285">
                  <c:v>10.587599999998929</c:v>
                </c:pt>
                <c:pt idx="1286">
                  <c:v>10.587629999998171</c:v>
                </c:pt>
                <c:pt idx="1287">
                  <c:v>10.587629999998171</c:v>
                </c:pt>
                <c:pt idx="1288">
                  <c:v>10.587629999998171</c:v>
                </c:pt>
                <c:pt idx="1289">
                  <c:v>10.588159999999334</c:v>
                </c:pt>
                <c:pt idx="1290">
                  <c:v>10.588159999999334</c:v>
                </c:pt>
                <c:pt idx="1291">
                  <c:v>10.589009999999689</c:v>
                </c:pt>
                <c:pt idx="1292">
                  <c:v>10.589009999999689</c:v>
                </c:pt>
                <c:pt idx="1293">
                  <c:v>10.589019999999437</c:v>
                </c:pt>
                <c:pt idx="1294">
                  <c:v>10.624289999999746</c:v>
                </c:pt>
                <c:pt idx="1295">
                  <c:v>10.624299999999494</c:v>
                </c:pt>
                <c:pt idx="1296">
                  <c:v>10.625179999999091</c:v>
                </c:pt>
                <c:pt idx="1297">
                  <c:v>10.625189999998838</c:v>
                </c:pt>
                <c:pt idx="1298">
                  <c:v>10.625189999998838</c:v>
                </c:pt>
                <c:pt idx="1299">
                  <c:v>10.625199999998586</c:v>
                </c:pt>
                <c:pt idx="1300">
                  <c:v>10.62608999999793</c:v>
                </c:pt>
                <c:pt idx="1301">
                  <c:v>10.62608999999793</c:v>
                </c:pt>
                <c:pt idx="1302">
                  <c:v>10.626099999997678</c:v>
                </c:pt>
                <c:pt idx="1303">
                  <c:v>10.626109999997425</c:v>
                </c:pt>
                <c:pt idx="1304">
                  <c:v>10.626979999997275</c:v>
                </c:pt>
                <c:pt idx="1305">
                  <c:v>10.626989999997022</c:v>
                </c:pt>
                <c:pt idx="1306">
                  <c:v>10.626989999997022</c:v>
                </c:pt>
                <c:pt idx="1307">
                  <c:v>10.626999999996769</c:v>
                </c:pt>
                <c:pt idx="1308">
                  <c:v>10.628479999999399</c:v>
                </c:pt>
                <c:pt idx="1309">
                  <c:v>10.628479999999399</c:v>
                </c:pt>
                <c:pt idx="1310">
                  <c:v>10.628489999999147</c:v>
                </c:pt>
                <c:pt idx="1311">
                  <c:v>10.628509999998641</c:v>
                </c:pt>
                <c:pt idx="1312">
                  <c:v>10.630040000000008</c:v>
                </c:pt>
                <c:pt idx="1313">
                  <c:v>10.630040000000008</c:v>
                </c:pt>
                <c:pt idx="1314">
                  <c:v>10.630040000000008</c:v>
                </c:pt>
                <c:pt idx="1315">
                  <c:v>10.630059999999503</c:v>
                </c:pt>
                <c:pt idx="1316">
                  <c:v>10.631589999997232</c:v>
                </c:pt>
                <c:pt idx="1317">
                  <c:v>10.631589999997232</c:v>
                </c:pt>
                <c:pt idx="1318">
                  <c:v>10.631589999997232</c:v>
                </c:pt>
                <c:pt idx="1319">
                  <c:v>10.631609999996726</c:v>
                </c:pt>
                <c:pt idx="1320">
                  <c:v>10.633129999998346</c:v>
                </c:pt>
                <c:pt idx="1321">
                  <c:v>10.633139999998093</c:v>
                </c:pt>
                <c:pt idx="1322">
                  <c:v>10.633139999998093</c:v>
                </c:pt>
                <c:pt idx="1323">
                  <c:v>10.633159999997588</c:v>
                </c:pt>
                <c:pt idx="1324">
                  <c:v>10.634699999998702</c:v>
                </c:pt>
                <c:pt idx="1325">
                  <c:v>10.634699999998702</c:v>
                </c:pt>
                <c:pt idx="1326">
                  <c:v>10.634699999998702</c:v>
                </c:pt>
                <c:pt idx="1327">
                  <c:v>10.634719999998197</c:v>
                </c:pt>
                <c:pt idx="1328">
                  <c:v>10.636249999999563</c:v>
                </c:pt>
                <c:pt idx="1329">
                  <c:v>10.636249999999563</c:v>
                </c:pt>
                <c:pt idx="1330">
                  <c:v>10.636249999999563</c:v>
                </c:pt>
                <c:pt idx="1331">
                  <c:v>10.636269999999058</c:v>
                </c:pt>
                <c:pt idx="1332">
                  <c:v>10.637769999997545</c:v>
                </c:pt>
                <c:pt idx="1333">
                  <c:v>10.637769999997545</c:v>
                </c:pt>
                <c:pt idx="1334">
                  <c:v>10.637769999997545</c:v>
                </c:pt>
                <c:pt idx="1335">
                  <c:v>10.63778999999704</c:v>
                </c:pt>
                <c:pt idx="1336">
                  <c:v>10.638659999996889</c:v>
                </c:pt>
                <c:pt idx="1337">
                  <c:v>10.638659999996889</c:v>
                </c:pt>
                <c:pt idx="1338">
                  <c:v>10.638659999996889</c:v>
                </c:pt>
                <c:pt idx="1339">
                  <c:v>10.638680000000022</c:v>
                </c:pt>
                <c:pt idx="1340">
                  <c:v>10.639579999999114</c:v>
                </c:pt>
                <c:pt idx="1341">
                  <c:v>10.639589999998861</c:v>
                </c:pt>
                <c:pt idx="1342">
                  <c:v>10.639589999998861</c:v>
                </c:pt>
                <c:pt idx="1343">
                  <c:v>10.639599999998609</c:v>
                </c:pt>
                <c:pt idx="1344">
                  <c:v>10.640489999997953</c:v>
                </c:pt>
                <c:pt idx="1345">
                  <c:v>10.640489999997953</c:v>
                </c:pt>
                <c:pt idx="1346">
                  <c:v>10.640499999997701</c:v>
                </c:pt>
                <c:pt idx="1347">
                  <c:v>10.640529999996943</c:v>
                </c:pt>
                <c:pt idx="1348">
                  <c:v>10.640529999996943</c:v>
                </c:pt>
                <c:pt idx="1349">
                  <c:v>10.640529999996943</c:v>
                </c:pt>
                <c:pt idx="1350">
                  <c:v>10.640659999997297</c:v>
                </c:pt>
                <c:pt idx="1351">
                  <c:v>10.640659999997297</c:v>
                </c:pt>
                <c:pt idx="1352">
                  <c:v>10.640849999999773</c:v>
                </c:pt>
                <c:pt idx="1353">
                  <c:v>10.640849999999773</c:v>
                </c:pt>
                <c:pt idx="1354">
                  <c:v>10.640849999999773</c:v>
                </c:pt>
                <c:pt idx="1355">
                  <c:v>10.648909999999887</c:v>
                </c:pt>
                <c:pt idx="1356">
                  <c:v>10.648919999999634</c:v>
                </c:pt>
                <c:pt idx="1357">
                  <c:v>10.649129999997967</c:v>
                </c:pt>
                <c:pt idx="1358">
                  <c:v>10.649139999997715</c:v>
                </c:pt>
                <c:pt idx="1359">
                  <c:v>10.649139999997715</c:v>
                </c:pt>
                <c:pt idx="1360">
                  <c:v>10.649149999997462</c:v>
                </c:pt>
                <c:pt idx="1361">
                  <c:v>10.64936999999918</c:v>
                </c:pt>
                <c:pt idx="1362">
                  <c:v>10.64936999999918</c:v>
                </c:pt>
                <c:pt idx="1363">
                  <c:v>10.64936999999918</c:v>
                </c:pt>
                <c:pt idx="1364">
                  <c:v>10.649389999998675</c:v>
                </c:pt>
                <c:pt idx="1365">
                  <c:v>10.649599999997008</c:v>
                </c:pt>
                <c:pt idx="1366">
                  <c:v>10.649599999997008</c:v>
                </c:pt>
                <c:pt idx="1367">
                  <c:v>10.649599999997008</c:v>
                </c:pt>
                <c:pt idx="1368">
                  <c:v>10.649620000000141</c:v>
                </c:pt>
                <c:pt idx="1369">
                  <c:v>10.649979999998322</c:v>
                </c:pt>
                <c:pt idx="1370">
                  <c:v>10.649979999998322</c:v>
                </c:pt>
                <c:pt idx="1371">
                  <c:v>10.64998999999807</c:v>
                </c:pt>
                <c:pt idx="1372">
                  <c:v>10.650009999997565</c:v>
                </c:pt>
                <c:pt idx="1373">
                  <c:v>10.650379999999132</c:v>
                </c:pt>
                <c:pt idx="1374">
                  <c:v>10.650379999999132</c:v>
                </c:pt>
                <c:pt idx="1375">
                  <c:v>10.650389999998879</c:v>
                </c:pt>
                <c:pt idx="1376">
                  <c:v>10.650399999998626</c:v>
                </c:pt>
                <c:pt idx="1377">
                  <c:v>10.650779999999941</c:v>
                </c:pt>
                <c:pt idx="1378">
                  <c:v>10.650779999999941</c:v>
                </c:pt>
                <c:pt idx="1379">
                  <c:v>10.650779999999941</c:v>
                </c:pt>
                <c:pt idx="1380">
                  <c:v>10.650799999999435</c:v>
                </c:pt>
                <c:pt idx="1381">
                  <c:v>10.651189999996859</c:v>
                </c:pt>
                <c:pt idx="1382">
                  <c:v>10.651189999996859</c:v>
                </c:pt>
                <c:pt idx="1383">
                  <c:v>10.651189999996859</c:v>
                </c:pt>
                <c:pt idx="1384">
                  <c:v>10.651209999999992</c:v>
                </c:pt>
                <c:pt idx="1385">
                  <c:v>10.651599999997416</c:v>
                </c:pt>
                <c:pt idx="1386">
                  <c:v>10.651599999997416</c:v>
                </c:pt>
                <c:pt idx="1387">
                  <c:v>10.651599999997416</c:v>
                </c:pt>
                <c:pt idx="1388">
                  <c:v>10.65161999999691</c:v>
                </c:pt>
                <c:pt idx="1389">
                  <c:v>10.651989999998477</c:v>
                </c:pt>
                <c:pt idx="1390">
                  <c:v>10.651989999998477</c:v>
                </c:pt>
                <c:pt idx="1391">
                  <c:v>10.651999999998225</c:v>
                </c:pt>
                <c:pt idx="1392">
                  <c:v>10.652019999997719</c:v>
                </c:pt>
                <c:pt idx="1393">
                  <c:v>10.652389999999286</c:v>
                </c:pt>
                <c:pt idx="1394">
                  <c:v>10.652389999999286</c:v>
                </c:pt>
                <c:pt idx="1395">
                  <c:v>10.652389999999286</c:v>
                </c:pt>
                <c:pt idx="1396">
                  <c:v>10.652409999998781</c:v>
                </c:pt>
                <c:pt idx="1397">
                  <c:v>10.652629999996861</c:v>
                </c:pt>
                <c:pt idx="1398">
                  <c:v>10.652629999996861</c:v>
                </c:pt>
                <c:pt idx="1399">
                  <c:v>10.652629999996861</c:v>
                </c:pt>
                <c:pt idx="1400">
                  <c:v>10.652640000000247</c:v>
                </c:pt>
                <c:pt idx="1401">
                  <c:v>10.652869999998074</c:v>
                </c:pt>
                <c:pt idx="1402">
                  <c:v>10.652869999998074</c:v>
                </c:pt>
                <c:pt idx="1403">
                  <c:v>10.652869999998074</c:v>
                </c:pt>
                <c:pt idx="1404">
                  <c:v>10.652879999997822</c:v>
                </c:pt>
                <c:pt idx="1405">
                  <c:v>10.65309999999954</c:v>
                </c:pt>
                <c:pt idx="1406">
                  <c:v>10.65309999999954</c:v>
                </c:pt>
                <c:pt idx="1407">
                  <c:v>10.653109999999288</c:v>
                </c:pt>
                <c:pt idx="1408">
                  <c:v>10.653129999998782</c:v>
                </c:pt>
                <c:pt idx="1409">
                  <c:v>10.653129999998782</c:v>
                </c:pt>
                <c:pt idx="1410">
                  <c:v>10.653409999998985</c:v>
                </c:pt>
                <c:pt idx="1411">
                  <c:v>10.653419999998732</c:v>
                </c:pt>
                <c:pt idx="1412">
                  <c:v>10.661039999999048</c:v>
                </c:pt>
                <c:pt idx="1413">
                  <c:v>10.661049999998795</c:v>
                </c:pt>
              </c:numCache>
            </c:numRef>
          </c:xVal>
          <c:yVal>
            <c:numRef>
              <c:f>Φύλλο1!$T$1:$T$1414</c:f>
              <c:numCache>
                <c:formatCode>General</c:formatCode>
                <c:ptCount val="14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55.269168000000001</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55.269168000000001</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55.269168000000001</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55.269168000000001</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55.269168000000001</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55.26916800000000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55.269168000000001</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55.269168000000001</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55.269168000000001</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55.269168000000001</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55.269168000000001</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55.269168000000001</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55.269168000000001</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55.269168000000001</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55.269168000000001</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55.269168000000001</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55.269168000000001</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55.269168000000001</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55.269168000000001</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55.269168000000001</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55.269168000000001</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55.269168000000001</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55.269168000000001</c:v>
                </c:pt>
                <c:pt idx="1409">
                  <c:v>0</c:v>
                </c:pt>
                <c:pt idx="1410">
                  <c:v>0</c:v>
                </c:pt>
                <c:pt idx="1411">
                  <c:v>0</c:v>
                </c:pt>
                <c:pt idx="1412">
                  <c:v>0</c:v>
                </c:pt>
                <c:pt idx="1413">
                  <c:v>0</c:v>
                </c:pt>
              </c:numCache>
            </c:numRef>
          </c:yVal>
          <c:smooth val="0"/>
        </c:ser>
        <c:ser>
          <c:idx val="0"/>
          <c:order val="1"/>
          <c:tx>
            <c:strRef>
              <c:f>Φύλλο1!$B$1</c:f>
              <c:strCache>
                <c:ptCount val="1"/>
                <c:pt idx="0">
                  <c:v>TSM</c:v>
                </c:pt>
              </c:strCache>
            </c:strRef>
          </c:tx>
          <c:spPr>
            <a:ln w="22225" cap="rnd">
              <a:solidFill>
                <a:srgbClr val="92D05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C$1:$C$2906</c:f>
              <c:numCache>
                <c:formatCode>General</c:formatCode>
                <c:ptCount val="2906"/>
                <c:pt idx="0">
                  <c:v>0</c:v>
                </c:pt>
                <c:pt idx="1">
                  <c:v>1.352868</c:v>
                </c:pt>
                <c:pt idx="2">
                  <c:v>1.352868</c:v>
                </c:pt>
                <c:pt idx="3">
                  <c:v>5.0392679999999999</c:v>
                </c:pt>
                <c:pt idx="4">
                  <c:v>5.0392679999999999</c:v>
                </c:pt>
                <c:pt idx="5">
                  <c:v>4.1176680000000001</c:v>
                </c:pt>
                <c:pt idx="6">
                  <c:v>4.1176680000000001</c:v>
                </c:pt>
                <c:pt idx="7">
                  <c:v>4.1176680000000001</c:v>
                </c:pt>
                <c:pt idx="8">
                  <c:v>4.1176680000000001</c:v>
                </c:pt>
                <c:pt idx="9">
                  <c:v>4.1176680000000001</c:v>
                </c:pt>
                <c:pt idx="10">
                  <c:v>4.1176680000000001</c:v>
                </c:pt>
                <c:pt idx="11">
                  <c:v>4.1176680000000001</c:v>
                </c:pt>
                <c:pt idx="12">
                  <c:v>4.1176680000000001</c:v>
                </c:pt>
                <c:pt idx="13">
                  <c:v>4.1176680000000001</c:v>
                </c:pt>
                <c:pt idx="14">
                  <c:v>4.1176680000000001</c:v>
                </c:pt>
                <c:pt idx="15">
                  <c:v>6.7949159999999997</c:v>
                </c:pt>
                <c:pt idx="16">
                  <c:v>6.7949159999999997</c:v>
                </c:pt>
                <c:pt idx="17">
                  <c:v>8.4292200000000008</c:v>
                </c:pt>
                <c:pt idx="18">
                  <c:v>8.4292200000000008</c:v>
                </c:pt>
                <c:pt idx="19">
                  <c:v>6.7949159999999997</c:v>
                </c:pt>
                <c:pt idx="20">
                  <c:v>6.7949159999999997</c:v>
                </c:pt>
                <c:pt idx="21">
                  <c:v>6.7949159999999997</c:v>
                </c:pt>
                <c:pt idx="22">
                  <c:v>6.7949159999999997</c:v>
                </c:pt>
                <c:pt idx="23">
                  <c:v>14.62344</c:v>
                </c:pt>
                <c:pt idx="24">
                  <c:v>14.62344</c:v>
                </c:pt>
                <c:pt idx="25">
                  <c:v>11.946192</c:v>
                </c:pt>
                <c:pt idx="26">
                  <c:v>18.033504000000001</c:v>
                </c:pt>
                <c:pt idx="27">
                  <c:v>18.19164</c:v>
                </c:pt>
                <c:pt idx="28">
                  <c:v>18.033504000000001</c:v>
                </c:pt>
                <c:pt idx="29">
                  <c:v>26.048176000000002</c:v>
                </c:pt>
                <c:pt idx="30">
                  <c:v>26.048176000000002</c:v>
                </c:pt>
                <c:pt idx="31">
                  <c:v>18.033504000000001</c:v>
                </c:pt>
                <c:pt idx="32">
                  <c:v>18.033504000000001</c:v>
                </c:pt>
                <c:pt idx="33">
                  <c:v>11.946192</c:v>
                </c:pt>
                <c:pt idx="34">
                  <c:v>18.033504000000001</c:v>
                </c:pt>
                <c:pt idx="35">
                  <c:v>18.19164</c:v>
                </c:pt>
                <c:pt idx="36">
                  <c:v>18.033504000000001</c:v>
                </c:pt>
                <c:pt idx="37">
                  <c:v>36.928176000000001</c:v>
                </c:pt>
                <c:pt idx="38">
                  <c:v>36.928176000000001</c:v>
                </c:pt>
                <c:pt idx="39">
                  <c:v>18.033504000000001</c:v>
                </c:pt>
                <c:pt idx="40">
                  <c:v>18.033504000000001</c:v>
                </c:pt>
                <c:pt idx="41">
                  <c:v>11.946192</c:v>
                </c:pt>
                <c:pt idx="42">
                  <c:v>18.033504000000001</c:v>
                </c:pt>
                <c:pt idx="43">
                  <c:v>18.19164</c:v>
                </c:pt>
                <c:pt idx="44">
                  <c:v>18.033504000000001</c:v>
                </c:pt>
                <c:pt idx="45">
                  <c:v>36.928176000000001</c:v>
                </c:pt>
                <c:pt idx="46">
                  <c:v>36.928176000000001</c:v>
                </c:pt>
                <c:pt idx="47">
                  <c:v>18.033504000000001</c:v>
                </c:pt>
                <c:pt idx="48">
                  <c:v>18.033504000000001</c:v>
                </c:pt>
                <c:pt idx="49">
                  <c:v>11.946192</c:v>
                </c:pt>
                <c:pt idx="50">
                  <c:v>22.618752000000001</c:v>
                </c:pt>
                <c:pt idx="51">
                  <c:v>22.776888</c:v>
                </c:pt>
                <c:pt idx="52">
                  <c:v>22.618752000000001</c:v>
                </c:pt>
                <c:pt idx="53">
                  <c:v>55.269168000000001</c:v>
                </c:pt>
                <c:pt idx="54">
                  <c:v>55.269168000000001</c:v>
                </c:pt>
                <c:pt idx="55">
                  <c:v>22.618752000000001</c:v>
                </c:pt>
                <c:pt idx="56">
                  <c:v>22.618752000000001</c:v>
                </c:pt>
                <c:pt idx="57">
                  <c:v>11.946192</c:v>
                </c:pt>
                <c:pt idx="58">
                  <c:v>22.618752000000001</c:v>
                </c:pt>
                <c:pt idx="59">
                  <c:v>22.776888</c:v>
                </c:pt>
                <c:pt idx="60">
                  <c:v>22.618752000000001</c:v>
                </c:pt>
                <c:pt idx="61">
                  <c:v>55.269168000000001</c:v>
                </c:pt>
                <c:pt idx="62">
                  <c:v>55.269168000000001</c:v>
                </c:pt>
                <c:pt idx="63">
                  <c:v>22.618752000000001</c:v>
                </c:pt>
                <c:pt idx="64">
                  <c:v>22.618752000000001</c:v>
                </c:pt>
                <c:pt idx="65">
                  <c:v>11.946192</c:v>
                </c:pt>
                <c:pt idx="66">
                  <c:v>22.618752000000001</c:v>
                </c:pt>
                <c:pt idx="67">
                  <c:v>22.776888</c:v>
                </c:pt>
                <c:pt idx="68">
                  <c:v>22.618752000000001</c:v>
                </c:pt>
                <c:pt idx="69">
                  <c:v>55.269168000000001</c:v>
                </c:pt>
                <c:pt idx="70">
                  <c:v>55.269168000000001</c:v>
                </c:pt>
                <c:pt idx="71">
                  <c:v>22.618752000000001</c:v>
                </c:pt>
                <c:pt idx="72">
                  <c:v>22.618752000000001</c:v>
                </c:pt>
                <c:pt idx="73">
                  <c:v>11.946192</c:v>
                </c:pt>
                <c:pt idx="74">
                  <c:v>22.618752000000001</c:v>
                </c:pt>
                <c:pt idx="75">
                  <c:v>22.776888</c:v>
                </c:pt>
                <c:pt idx="76">
                  <c:v>22.618752000000001</c:v>
                </c:pt>
                <c:pt idx="77">
                  <c:v>55.269168000000001</c:v>
                </c:pt>
                <c:pt idx="78">
                  <c:v>55.269168000000001</c:v>
                </c:pt>
                <c:pt idx="79">
                  <c:v>22.618752000000001</c:v>
                </c:pt>
                <c:pt idx="80">
                  <c:v>22.618752000000001</c:v>
                </c:pt>
                <c:pt idx="81">
                  <c:v>11.946192</c:v>
                </c:pt>
                <c:pt idx="82">
                  <c:v>22.618752000000001</c:v>
                </c:pt>
                <c:pt idx="83">
                  <c:v>22.776888</c:v>
                </c:pt>
                <c:pt idx="84">
                  <c:v>22.618752000000001</c:v>
                </c:pt>
                <c:pt idx="85">
                  <c:v>55.269168000000001</c:v>
                </c:pt>
                <c:pt idx="86">
                  <c:v>55.269168000000001</c:v>
                </c:pt>
                <c:pt idx="87">
                  <c:v>22.618752000000001</c:v>
                </c:pt>
                <c:pt idx="88">
                  <c:v>22.618752000000001</c:v>
                </c:pt>
                <c:pt idx="89">
                  <c:v>11.946192</c:v>
                </c:pt>
                <c:pt idx="90">
                  <c:v>22.618752000000001</c:v>
                </c:pt>
                <c:pt idx="91">
                  <c:v>22.776888</c:v>
                </c:pt>
                <c:pt idx="92">
                  <c:v>22.618752000000001</c:v>
                </c:pt>
                <c:pt idx="93">
                  <c:v>55.269168000000001</c:v>
                </c:pt>
                <c:pt idx="94">
                  <c:v>55.269168000000001</c:v>
                </c:pt>
                <c:pt idx="95">
                  <c:v>22.618752000000001</c:v>
                </c:pt>
                <c:pt idx="96">
                  <c:v>22.618752000000001</c:v>
                </c:pt>
                <c:pt idx="97">
                  <c:v>11.946192</c:v>
                </c:pt>
                <c:pt idx="98">
                  <c:v>22.618752000000001</c:v>
                </c:pt>
                <c:pt idx="99">
                  <c:v>22.776888</c:v>
                </c:pt>
                <c:pt idx="100">
                  <c:v>22.618752000000001</c:v>
                </c:pt>
                <c:pt idx="101">
                  <c:v>55.269168000000001</c:v>
                </c:pt>
                <c:pt idx="102">
                  <c:v>55.269168000000001</c:v>
                </c:pt>
                <c:pt idx="103">
                  <c:v>22.618752000000001</c:v>
                </c:pt>
                <c:pt idx="104">
                  <c:v>22.618752000000001</c:v>
                </c:pt>
                <c:pt idx="105">
                  <c:v>11.946192</c:v>
                </c:pt>
                <c:pt idx="106">
                  <c:v>18.033504000000001</c:v>
                </c:pt>
                <c:pt idx="107">
                  <c:v>18.19164</c:v>
                </c:pt>
                <c:pt idx="108">
                  <c:v>18.033504000000001</c:v>
                </c:pt>
                <c:pt idx="109">
                  <c:v>36.928176000000001</c:v>
                </c:pt>
                <c:pt idx="110">
                  <c:v>36.928176000000001</c:v>
                </c:pt>
                <c:pt idx="111">
                  <c:v>18.033504000000001</c:v>
                </c:pt>
                <c:pt idx="112">
                  <c:v>18.033504000000001</c:v>
                </c:pt>
                <c:pt idx="113">
                  <c:v>11.946192</c:v>
                </c:pt>
                <c:pt idx="114">
                  <c:v>18.033504000000001</c:v>
                </c:pt>
                <c:pt idx="115">
                  <c:v>18.19164</c:v>
                </c:pt>
                <c:pt idx="116">
                  <c:v>18.033504000000001</c:v>
                </c:pt>
                <c:pt idx="117">
                  <c:v>36.928176000000001</c:v>
                </c:pt>
                <c:pt idx="118">
                  <c:v>36.928176000000001</c:v>
                </c:pt>
                <c:pt idx="119">
                  <c:v>18.033504000000001</c:v>
                </c:pt>
                <c:pt idx="120">
                  <c:v>18.033504000000001</c:v>
                </c:pt>
                <c:pt idx="121">
                  <c:v>11.946192</c:v>
                </c:pt>
                <c:pt idx="122">
                  <c:v>18.033504000000001</c:v>
                </c:pt>
                <c:pt idx="123">
                  <c:v>18.19164</c:v>
                </c:pt>
                <c:pt idx="124">
                  <c:v>18.033504000000001</c:v>
                </c:pt>
                <c:pt idx="125">
                  <c:v>36.928176000000001</c:v>
                </c:pt>
                <c:pt idx="126">
                  <c:v>36.928176000000001</c:v>
                </c:pt>
                <c:pt idx="127">
                  <c:v>18.033504000000001</c:v>
                </c:pt>
                <c:pt idx="128">
                  <c:v>18.033504000000001</c:v>
                </c:pt>
                <c:pt idx="129">
                  <c:v>11.946192</c:v>
                </c:pt>
                <c:pt idx="130">
                  <c:v>11.946192</c:v>
                </c:pt>
                <c:pt idx="131">
                  <c:v>4.1176680000000001</c:v>
                </c:pt>
                <c:pt idx="132">
                  <c:v>4.1176680000000001</c:v>
                </c:pt>
                <c:pt idx="133">
                  <c:v>5.9608679999999996</c:v>
                </c:pt>
                <c:pt idx="134">
                  <c:v>5.9608679999999996</c:v>
                </c:pt>
                <c:pt idx="135">
                  <c:v>6.8824680000000003</c:v>
                </c:pt>
                <c:pt idx="136">
                  <c:v>6.8824680000000003</c:v>
                </c:pt>
                <c:pt idx="137">
                  <c:v>5.0392679999999999</c:v>
                </c:pt>
                <c:pt idx="138">
                  <c:v>5.0392679999999999</c:v>
                </c:pt>
                <c:pt idx="139">
                  <c:v>5.0392679999999999</c:v>
                </c:pt>
                <c:pt idx="140">
                  <c:v>5.0392679999999999</c:v>
                </c:pt>
                <c:pt idx="141">
                  <c:v>5.7657959999999999</c:v>
                </c:pt>
                <c:pt idx="142">
                  <c:v>5.7657959999999999</c:v>
                </c:pt>
                <c:pt idx="143">
                  <c:v>6.22058</c:v>
                </c:pt>
                <c:pt idx="144">
                  <c:v>6.22058</c:v>
                </c:pt>
                <c:pt idx="145">
                  <c:v>5.7657959999999999</c:v>
                </c:pt>
                <c:pt idx="146">
                  <c:v>5.7657959999999999</c:v>
                </c:pt>
                <c:pt idx="147">
                  <c:v>5.7657959999999999</c:v>
                </c:pt>
                <c:pt idx="148">
                  <c:v>5.7657959999999999</c:v>
                </c:pt>
                <c:pt idx="149">
                  <c:v>7.78104</c:v>
                </c:pt>
                <c:pt idx="150">
                  <c:v>7.78104</c:v>
                </c:pt>
                <c:pt idx="151">
                  <c:v>7.0545119999999999</c:v>
                </c:pt>
                <c:pt idx="152">
                  <c:v>8.6203839999999996</c:v>
                </c:pt>
                <c:pt idx="153">
                  <c:v>8.6610800000000001</c:v>
                </c:pt>
                <c:pt idx="154">
                  <c:v>8.6203839999999996</c:v>
                </c:pt>
                <c:pt idx="155">
                  <c:v>13.480816000000001</c:v>
                </c:pt>
                <c:pt idx="156">
                  <c:v>13.480816000000001</c:v>
                </c:pt>
                <c:pt idx="157">
                  <c:v>8.6203839999999996</c:v>
                </c:pt>
                <c:pt idx="158">
                  <c:v>8.6203839999999996</c:v>
                </c:pt>
                <c:pt idx="159">
                  <c:v>7.0545119999999999</c:v>
                </c:pt>
                <c:pt idx="160">
                  <c:v>8.6203839999999996</c:v>
                </c:pt>
                <c:pt idx="161">
                  <c:v>8.6610800000000001</c:v>
                </c:pt>
                <c:pt idx="162">
                  <c:v>8.6203839999999996</c:v>
                </c:pt>
                <c:pt idx="163">
                  <c:v>13.480816000000001</c:v>
                </c:pt>
                <c:pt idx="164">
                  <c:v>13.480816000000001</c:v>
                </c:pt>
                <c:pt idx="165">
                  <c:v>8.6203839999999996</c:v>
                </c:pt>
                <c:pt idx="166">
                  <c:v>8.6203839999999996</c:v>
                </c:pt>
                <c:pt idx="167">
                  <c:v>7.0545119999999999</c:v>
                </c:pt>
                <c:pt idx="168">
                  <c:v>8.6203839999999996</c:v>
                </c:pt>
                <c:pt idx="169">
                  <c:v>8.6610800000000001</c:v>
                </c:pt>
                <c:pt idx="170">
                  <c:v>8.6203839999999996</c:v>
                </c:pt>
                <c:pt idx="171">
                  <c:v>13.480816000000001</c:v>
                </c:pt>
                <c:pt idx="172">
                  <c:v>13.480816000000001</c:v>
                </c:pt>
                <c:pt idx="173">
                  <c:v>8.6203839999999996</c:v>
                </c:pt>
                <c:pt idx="174">
                  <c:v>8.6203839999999996</c:v>
                </c:pt>
                <c:pt idx="175">
                  <c:v>7.0545119999999999</c:v>
                </c:pt>
                <c:pt idx="176">
                  <c:v>9.7998720000000006</c:v>
                </c:pt>
                <c:pt idx="177">
                  <c:v>9.8405679999999993</c:v>
                </c:pt>
                <c:pt idx="178">
                  <c:v>9.7998720000000006</c:v>
                </c:pt>
                <c:pt idx="179">
                  <c:v>18.198768000000001</c:v>
                </c:pt>
                <c:pt idx="180">
                  <c:v>18.198768000000001</c:v>
                </c:pt>
                <c:pt idx="181">
                  <c:v>9.7998720000000006</c:v>
                </c:pt>
                <c:pt idx="182">
                  <c:v>9.7998720000000006</c:v>
                </c:pt>
                <c:pt idx="183">
                  <c:v>7.0545119999999999</c:v>
                </c:pt>
                <c:pt idx="184">
                  <c:v>9.7998720000000006</c:v>
                </c:pt>
                <c:pt idx="185">
                  <c:v>9.8405679999999993</c:v>
                </c:pt>
                <c:pt idx="186">
                  <c:v>9.7998720000000006</c:v>
                </c:pt>
                <c:pt idx="187">
                  <c:v>18.198768000000001</c:v>
                </c:pt>
                <c:pt idx="188">
                  <c:v>18.198768000000001</c:v>
                </c:pt>
                <c:pt idx="189">
                  <c:v>9.7998720000000006</c:v>
                </c:pt>
                <c:pt idx="190">
                  <c:v>9.7998720000000006</c:v>
                </c:pt>
                <c:pt idx="191">
                  <c:v>7.0545119999999999</c:v>
                </c:pt>
                <c:pt idx="192">
                  <c:v>9.7998720000000006</c:v>
                </c:pt>
                <c:pt idx="193">
                  <c:v>9.8405679999999993</c:v>
                </c:pt>
                <c:pt idx="194">
                  <c:v>9.7998720000000006</c:v>
                </c:pt>
                <c:pt idx="195">
                  <c:v>18.198768000000001</c:v>
                </c:pt>
                <c:pt idx="196">
                  <c:v>18.198768000000001</c:v>
                </c:pt>
                <c:pt idx="197">
                  <c:v>9.7998720000000006</c:v>
                </c:pt>
                <c:pt idx="198">
                  <c:v>9.7998720000000006</c:v>
                </c:pt>
                <c:pt idx="199">
                  <c:v>7.0545119999999999</c:v>
                </c:pt>
                <c:pt idx="200">
                  <c:v>9.7998720000000006</c:v>
                </c:pt>
                <c:pt idx="201">
                  <c:v>9.8405679999999993</c:v>
                </c:pt>
                <c:pt idx="202">
                  <c:v>9.7998720000000006</c:v>
                </c:pt>
                <c:pt idx="203">
                  <c:v>18.198768000000001</c:v>
                </c:pt>
                <c:pt idx="204">
                  <c:v>18.198768000000001</c:v>
                </c:pt>
                <c:pt idx="205">
                  <c:v>9.7998720000000006</c:v>
                </c:pt>
                <c:pt idx="206">
                  <c:v>9.7998720000000006</c:v>
                </c:pt>
                <c:pt idx="207">
                  <c:v>7.0545119999999999</c:v>
                </c:pt>
                <c:pt idx="208">
                  <c:v>9.7998720000000006</c:v>
                </c:pt>
                <c:pt idx="209">
                  <c:v>9.8405679999999993</c:v>
                </c:pt>
                <c:pt idx="210">
                  <c:v>9.7998720000000006</c:v>
                </c:pt>
                <c:pt idx="211">
                  <c:v>18.198768000000001</c:v>
                </c:pt>
                <c:pt idx="212">
                  <c:v>18.198768000000001</c:v>
                </c:pt>
                <c:pt idx="213">
                  <c:v>9.7998720000000006</c:v>
                </c:pt>
                <c:pt idx="214">
                  <c:v>9.7998720000000006</c:v>
                </c:pt>
                <c:pt idx="215">
                  <c:v>7.0545119999999999</c:v>
                </c:pt>
                <c:pt idx="216">
                  <c:v>9.7998720000000006</c:v>
                </c:pt>
                <c:pt idx="217">
                  <c:v>9.8405679999999993</c:v>
                </c:pt>
                <c:pt idx="218">
                  <c:v>9.7998720000000006</c:v>
                </c:pt>
                <c:pt idx="219">
                  <c:v>18.198768000000001</c:v>
                </c:pt>
                <c:pt idx="220">
                  <c:v>18.198768000000001</c:v>
                </c:pt>
                <c:pt idx="221">
                  <c:v>9.7998720000000006</c:v>
                </c:pt>
                <c:pt idx="222">
                  <c:v>9.7998720000000006</c:v>
                </c:pt>
                <c:pt idx="223">
                  <c:v>7.0545119999999999</c:v>
                </c:pt>
                <c:pt idx="224">
                  <c:v>9.7998720000000006</c:v>
                </c:pt>
                <c:pt idx="225">
                  <c:v>9.8405679999999993</c:v>
                </c:pt>
                <c:pt idx="226">
                  <c:v>9.7998720000000006</c:v>
                </c:pt>
                <c:pt idx="227">
                  <c:v>18.198768000000001</c:v>
                </c:pt>
                <c:pt idx="228">
                  <c:v>18.198768000000001</c:v>
                </c:pt>
                <c:pt idx="229">
                  <c:v>9.7998720000000006</c:v>
                </c:pt>
                <c:pt idx="230">
                  <c:v>9.7998720000000006</c:v>
                </c:pt>
                <c:pt idx="231">
                  <c:v>7.0545119999999999</c:v>
                </c:pt>
                <c:pt idx="232">
                  <c:v>8.6203839999999996</c:v>
                </c:pt>
                <c:pt idx="233">
                  <c:v>8.6610800000000001</c:v>
                </c:pt>
                <c:pt idx="234">
                  <c:v>8.6203839999999996</c:v>
                </c:pt>
                <c:pt idx="235">
                  <c:v>13.480816000000001</c:v>
                </c:pt>
                <c:pt idx="236">
                  <c:v>13.480816000000001</c:v>
                </c:pt>
                <c:pt idx="237">
                  <c:v>8.6203839999999996</c:v>
                </c:pt>
                <c:pt idx="238">
                  <c:v>8.6203839999999996</c:v>
                </c:pt>
                <c:pt idx="239">
                  <c:v>7.0545119999999999</c:v>
                </c:pt>
                <c:pt idx="240">
                  <c:v>8.6203839999999996</c:v>
                </c:pt>
                <c:pt idx="241">
                  <c:v>8.6610800000000001</c:v>
                </c:pt>
                <c:pt idx="242">
                  <c:v>8.6203839999999996</c:v>
                </c:pt>
                <c:pt idx="243">
                  <c:v>13.480816000000001</c:v>
                </c:pt>
                <c:pt idx="244">
                  <c:v>13.480816000000001</c:v>
                </c:pt>
                <c:pt idx="245">
                  <c:v>8.6203839999999996</c:v>
                </c:pt>
                <c:pt idx="246">
                  <c:v>8.6203839999999996</c:v>
                </c:pt>
                <c:pt idx="247">
                  <c:v>7.0545119999999999</c:v>
                </c:pt>
                <c:pt idx="248">
                  <c:v>8.6203839999999996</c:v>
                </c:pt>
                <c:pt idx="249">
                  <c:v>8.6610800000000001</c:v>
                </c:pt>
                <c:pt idx="250">
                  <c:v>8.6203839999999996</c:v>
                </c:pt>
                <c:pt idx="251">
                  <c:v>13.480816000000001</c:v>
                </c:pt>
                <c:pt idx="252">
                  <c:v>13.480816000000001</c:v>
                </c:pt>
                <c:pt idx="253">
                  <c:v>8.6203839999999996</c:v>
                </c:pt>
                <c:pt idx="254">
                  <c:v>8.6203839999999996</c:v>
                </c:pt>
                <c:pt idx="255">
                  <c:v>7.0545119999999999</c:v>
                </c:pt>
                <c:pt idx="256">
                  <c:v>7.0545119999999999</c:v>
                </c:pt>
                <c:pt idx="257">
                  <c:v>5.0392679999999999</c:v>
                </c:pt>
                <c:pt idx="258">
                  <c:v>5.0392679999999999</c:v>
                </c:pt>
                <c:pt idx="259">
                  <c:v>5.5000679999999997</c:v>
                </c:pt>
                <c:pt idx="260">
                  <c:v>5.5000679999999997</c:v>
                </c:pt>
                <c:pt idx="261">
                  <c:v>5.7304680000000001</c:v>
                </c:pt>
                <c:pt idx="262">
                  <c:v>5.7304680000000001</c:v>
                </c:pt>
                <c:pt idx="263">
                  <c:v>5.2696680000000002</c:v>
                </c:pt>
                <c:pt idx="264">
                  <c:v>5.2696680000000002</c:v>
                </c:pt>
                <c:pt idx="265">
                  <c:v>4.3480679999999996</c:v>
                </c:pt>
                <c:pt idx="266">
                  <c:v>4.3480679999999996</c:v>
                </c:pt>
                <c:pt idx="267">
                  <c:v>4.5600360000000002</c:v>
                </c:pt>
                <c:pt idx="268">
                  <c:v>4.5600360000000002</c:v>
                </c:pt>
                <c:pt idx="269">
                  <c:v>4.6986600000000003</c:v>
                </c:pt>
                <c:pt idx="270">
                  <c:v>4.6986600000000003</c:v>
                </c:pt>
                <c:pt idx="271">
                  <c:v>4.5600360000000002</c:v>
                </c:pt>
                <c:pt idx="272">
                  <c:v>4.5600360000000002</c:v>
                </c:pt>
                <c:pt idx="273">
                  <c:v>4.5600360000000002</c:v>
                </c:pt>
                <c:pt idx="274">
                  <c:v>4.5600360000000002</c:v>
                </c:pt>
                <c:pt idx="275">
                  <c:v>5.0942400000000001</c:v>
                </c:pt>
                <c:pt idx="276">
                  <c:v>5.0942400000000001</c:v>
                </c:pt>
                <c:pt idx="277">
                  <c:v>4.8822720000000004</c:v>
                </c:pt>
                <c:pt idx="278">
                  <c:v>5.2962239999999996</c:v>
                </c:pt>
                <c:pt idx="279">
                  <c:v>5.3070000000000004</c:v>
                </c:pt>
                <c:pt idx="280">
                  <c:v>5.2962239999999996</c:v>
                </c:pt>
                <c:pt idx="281">
                  <c:v>6.5813759999999997</c:v>
                </c:pt>
                <c:pt idx="282">
                  <c:v>6.5813759999999997</c:v>
                </c:pt>
                <c:pt idx="283">
                  <c:v>5.2962239999999996</c:v>
                </c:pt>
                <c:pt idx="284">
                  <c:v>5.2962239999999996</c:v>
                </c:pt>
                <c:pt idx="285">
                  <c:v>4.8822720000000004</c:v>
                </c:pt>
                <c:pt idx="286">
                  <c:v>5.2962239999999996</c:v>
                </c:pt>
                <c:pt idx="287">
                  <c:v>5.3070000000000004</c:v>
                </c:pt>
                <c:pt idx="288">
                  <c:v>5.2962239999999996</c:v>
                </c:pt>
                <c:pt idx="289">
                  <c:v>6.5813759999999997</c:v>
                </c:pt>
                <c:pt idx="290">
                  <c:v>6.5813759999999997</c:v>
                </c:pt>
                <c:pt idx="291">
                  <c:v>5.2962239999999996</c:v>
                </c:pt>
                <c:pt idx="292">
                  <c:v>5.2962239999999996</c:v>
                </c:pt>
                <c:pt idx="293">
                  <c:v>4.8822720000000004</c:v>
                </c:pt>
                <c:pt idx="294">
                  <c:v>5.2962239999999996</c:v>
                </c:pt>
                <c:pt idx="295">
                  <c:v>5.3070000000000004</c:v>
                </c:pt>
                <c:pt idx="296">
                  <c:v>5.2962239999999996</c:v>
                </c:pt>
                <c:pt idx="297">
                  <c:v>6.5813759999999997</c:v>
                </c:pt>
                <c:pt idx="298">
                  <c:v>6.5813759999999997</c:v>
                </c:pt>
                <c:pt idx="299">
                  <c:v>5.2962239999999996</c:v>
                </c:pt>
                <c:pt idx="300">
                  <c:v>5.2962239999999996</c:v>
                </c:pt>
                <c:pt idx="301">
                  <c:v>4.8822720000000004</c:v>
                </c:pt>
                <c:pt idx="302">
                  <c:v>5.6080319999999997</c:v>
                </c:pt>
                <c:pt idx="303">
                  <c:v>5.6188079999999996</c:v>
                </c:pt>
                <c:pt idx="304">
                  <c:v>5.6080319999999997</c:v>
                </c:pt>
                <c:pt idx="305">
                  <c:v>7.828608</c:v>
                </c:pt>
                <c:pt idx="306">
                  <c:v>7.828608</c:v>
                </c:pt>
                <c:pt idx="307">
                  <c:v>5.6080319999999997</c:v>
                </c:pt>
                <c:pt idx="308">
                  <c:v>5.6080319999999997</c:v>
                </c:pt>
                <c:pt idx="309">
                  <c:v>4.8822720000000004</c:v>
                </c:pt>
                <c:pt idx="310">
                  <c:v>5.6080319999999997</c:v>
                </c:pt>
                <c:pt idx="311">
                  <c:v>5.6188079999999996</c:v>
                </c:pt>
                <c:pt idx="312">
                  <c:v>5.6080319999999997</c:v>
                </c:pt>
                <c:pt idx="313">
                  <c:v>7.828608</c:v>
                </c:pt>
                <c:pt idx="314">
                  <c:v>7.828608</c:v>
                </c:pt>
                <c:pt idx="315">
                  <c:v>5.6080319999999997</c:v>
                </c:pt>
                <c:pt idx="316">
                  <c:v>5.6080319999999997</c:v>
                </c:pt>
                <c:pt idx="317">
                  <c:v>4.8822720000000004</c:v>
                </c:pt>
                <c:pt idx="318">
                  <c:v>5.6080319999999997</c:v>
                </c:pt>
                <c:pt idx="319">
                  <c:v>5.6188079999999996</c:v>
                </c:pt>
                <c:pt idx="320">
                  <c:v>5.6080319999999997</c:v>
                </c:pt>
                <c:pt idx="321">
                  <c:v>7.828608</c:v>
                </c:pt>
                <c:pt idx="322">
                  <c:v>7.828608</c:v>
                </c:pt>
                <c:pt idx="323">
                  <c:v>5.6080319999999997</c:v>
                </c:pt>
                <c:pt idx="324">
                  <c:v>5.6080319999999997</c:v>
                </c:pt>
                <c:pt idx="325">
                  <c:v>4.8822720000000004</c:v>
                </c:pt>
                <c:pt idx="326">
                  <c:v>5.6080319999999997</c:v>
                </c:pt>
                <c:pt idx="327">
                  <c:v>5.6188079999999996</c:v>
                </c:pt>
                <c:pt idx="328">
                  <c:v>5.6080319999999997</c:v>
                </c:pt>
                <c:pt idx="329">
                  <c:v>7.828608</c:v>
                </c:pt>
                <c:pt idx="330">
                  <c:v>7.828608</c:v>
                </c:pt>
                <c:pt idx="331">
                  <c:v>5.6080319999999997</c:v>
                </c:pt>
                <c:pt idx="332">
                  <c:v>5.6080319999999997</c:v>
                </c:pt>
                <c:pt idx="333">
                  <c:v>4.8822720000000004</c:v>
                </c:pt>
                <c:pt idx="334">
                  <c:v>5.6080319999999997</c:v>
                </c:pt>
                <c:pt idx="335">
                  <c:v>5.6188079999999996</c:v>
                </c:pt>
                <c:pt idx="336">
                  <c:v>5.6080319999999997</c:v>
                </c:pt>
                <c:pt idx="337">
                  <c:v>7.828608</c:v>
                </c:pt>
                <c:pt idx="338">
                  <c:v>7.828608</c:v>
                </c:pt>
                <c:pt idx="339">
                  <c:v>5.6080319999999997</c:v>
                </c:pt>
                <c:pt idx="340">
                  <c:v>5.6080319999999997</c:v>
                </c:pt>
                <c:pt idx="341">
                  <c:v>4.8822720000000004</c:v>
                </c:pt>
                <c:pt idx="342">
                  <c:v>5.6080319999999997</c:v>
                </c:pt>
                <c:pt idx="343">
                  <c:v>5.6188079999999996</c:v>
                </c:pt>
                <c:pt idx="344">
                  <c:v>5.6080319999999997</c:v>
                </c:pt>
                <c:pt idx="345">
                  <c:v>7.828608</c:v>
                </c:pt>
                <c:pt idx="346">
                  <c:v>7.828608</c:v>
                </c:pt>
                <c:pt idx="347">
                  <c:v>5.6080319999999997</c:v>
                </c:pt>
                <c:pt idx="348">
                  <c:v>5.6080319999999997</c:v>
                </c:pt>
                <c:pt idx="349">
                  <c:v>4.8822720000000004</c:v>
                </c:pt>
                <c:pt idx="350">
                  <c:v>5.6080319999999997</c:v>
                </c:pt>
                <c:pt idx="351">
                  <c:v>5.6188079999999996</c:v>
                </c:pt>
                <c:pt idx="352">
                  <c:v>5.6080319999999997</c:v>
                </c:pt>
                <c:pt idx="353">
                  <c:v>7.828608</c:v>
                </c:pt>
                <c:pt idx="354">
                  <c:v>7.828608</c:v>
                </c:pt>
                <c:pt idx="355">
                  <c:v>5.6080319999999997</c:v>
                </c:pt>
                <c:pt idx="356">
                  <c:v>5.6080319999999997</c:v>
                </c:pt>
                <c:pt idx="357">
                  <c:v>4.8822720000000004</c:v>
                </c:pt>
                <c:pt idx="358">
                  <c:v>5.2962239999999996</c:v>
                </c:pt>
                <c:pt idx="359">
                  <c:v>5.3070000000000004</c:v>
                </c:pt>
                <c:pt idx="360">
                  <c:v>5.2962239999999996</c:v>
                </c:pt>
                <c:pt idx="361">
                  <c:v>6.5813759999999997</c:v>
                </c:pt>
                <c:pt idx="362">
                  <c:v>6.5813759999999997</c:v>
                </c:pt>
                <c:pt idx="363">
                  <c:v>5.2962239999999996</c:v>
                </c:pt>
                <c:pt idx="364">
                  <c:v>5.2962239999999996</c:v>
                </c:pt>
                <c:pt idx="365">
                  <c:v>4.8822720000000004</c:v>
                </c:pt>
                <c:pt idx="366">
                  <c:v>5.2962239999999996</c:v>
                </c:pt>
                <c:pt idx="367">
                  <c:v>5.3070000000000004</c:v>
                </c:pt>
                <c:pt idx="368">
                  <c:v>5.2962239999999996</c:v>
                </c:pt>
                <c:pt idx="369">
                  <c:v>6.5813759999999997</c:v>
                </c:pt>
                <c:pt idx="370">
                  <c:v>6.5813759999999997</c:v>
                </c:pt>
                <c:pt idx="371">
                  <c:v>5.2962239999999996</c:v>
                </c:pt>
                <c:pt idx="372">
                  <c:v>5.2962239999999996</c:v>
                </c:pt>
                <c:pt idx="373">
                  <c:v>4.8822720000000004</c:v>
                </c:pt>
                <c:pt idx="374">
                  <c:v>5.2962239999999996</c:v>
                </c:pt>
                <c:pt idx="375">
                  <c:v>5.3070000000000004</c:v>
                </c:pt>
                <c:pt idx="376">
                  <c:v>5.2962239999999996</c:v>
                </c:pt>
                <c:pt idx="377">
                  <c:v>6.5813759999999997</c:v>
                </c:pt>
                <c:pt idx="378">
                  <c:v>6.5813759999999997</c:v>
                </c:pt>
                <c:pt idx="379">
                  <c:v>5.2962239999999996</c:v>
                </c:pt>
                <c:pt idx="380">
                  <c:v>5.2962239999999996</c:v>
                </c:pt>
                <c:pt idx="381">
                  <c:v>4.8822720000000004</c:v>
                </c:pt>
                <c:pt idx="382">
                  <c:v>4.8822720000000004</c:v>
                </c:pt>
                <c:pt idx="383">
                  <c:v>4.3480679999999996</c:v>
                </c:pt>
                <c:pt idx="384">
                  <c:v>4.3480679999999996</c:v>
                </c:pt>
                <c:pt idx="385">
                  <c:v>4.4632680000000002</c:v>
                </c:pt>
                <c:pt idx="386">
                  <c:v>4.4632680000000002</c:v>
                </c:pt>
                <c:pt idx="387">
                  <c:v>4.5208680000000001</c:v>
                </c:pt>
                <c:pt idx="388">
                  <c:v>4.5208680000000001</c:v>
                </c:pt>
                <c:pt idx="389">
                  <c:v>4.4056680000000004</c:v>
                </c:pt>
                <c:pt idx="390">
                  <c:v>4.4056680000000004</c:v>
                </c:pt>
                <c:pt idx="391">
                  <c:v>4.175268</c:v>
                </c:pt>
                <c:pt idx="392">
                  <c:v>4.175268</c:v>
                </c:pt>
                <c:pt idx="393">
                  <c:v>4.2451559999999997</c:v>
                </c:pt>
                <c:pt idx="394">
                  <c:v>4.2451559999999997</c:v>
                </c:pt>
                <c:pt idx="395">
                  <c:v>4.2941000000000003</c:v>
                </c:pt>
                <c:pt idx="396">
                  <c:v>4.2941000000000003</c:v>
                </c:pt>
                <c:pt idx="397">
                  <c:v>4.2451559999999997</c:v>
                </c:pt>
                <c:pt idx="398">
                  <c:v>4.2451559999999997</c:v>
                </c:pt>
                <c:pt idx="399">
                  <c:v>4.2451559999999997</c:v>
                </c:pt>
                <c:pt idx="400">
                  <c:v>4.2451559999999997</c:v>
                </c:pt>
                <c:pt idx="401">
                  <c:v>4.3952400000000003</c:v>
                </c:pt>
                <c:pt idx="402">
                  <c:v>4.3952400000000003</c:v>
                </c:pt>
                <c:pt idx="403">
                  <c:v>4.3253519999999996</c:v>
                </c:pt>
                <c:pt idx="404">
                  <c:v>4.440544</c:v>
                </c:pt>
                <c:pt idx="405">
                  <c:v>4.4435599999999997</c:v>
                </c:pt>
                <c:pt idx="406">
                  <c:v>4.440544</c:v>
                </c:pt>
                <c:pt idx="407">
                  <c:v>4.7984559999999998</c:v>
                </c:pt>
                <c:pt idx="408">
                  <c:v>4.7984559999999998</c:v>
                </c:pt>
                <c:pt idx="409">
                  <c:v>4.440544</c:v>
                </c:pt>
                <c:pt idx="410">
                  <c:v>4.440544</c:v>
                </c:pt>
                <c:pt idx="411">
                  <c:v>4.3253519999999996</c:v>
                </c:pt>
                <c:pt idx="412">
                  <c:v>4.440544</c:v>
                </c:pt>
                <c:pt idx="413">
                  <c:v>4.4435599999999997</c:v>
                </c:pt>
                <c:pt idx="414">
                  <c:v>4.440544</c:v>
                </c:pt>
                <c:pt idx="415">
                  <c:v>4.7984559999999998</c:v>
                </c:pt>
                <c:pt idx="416">
                  <c:v>4.7984559999999998</c:v>
                </c:pt>
                <c:pt idx="417">
                  <c:v>4.440544</c:v>
                </c:pt>
                <c:pt idx="418">
                  <c:v>4.440544</c:v>
                </c:pt>
                <c:pt idx="419">
                  <c:v>4.3253519999999996</c:v>
                </c:pt>
                <c:pt idx="420">
                  <c:v>4.440544</c:v>
                </c:pt>
                <c:pt idx="421">
                  <c:v>4.4435599999999997</c:v>
                </c:pt>
                <c:pt idx="422">
                  <c:v>4.440544</c:v>
                </c:pt>
                <c:pt idx="423">
                  <c:v>4.7984559999999998</c:v>
                </c:pt>
                <c:pt idx="424">
                  <c:v>4.7984559999999998</c:v>
                </c:pt>
                <c:pt idx="425">
                  <c:v>4.440544</c:v>
                </c:pt>
                <c:pt idx="426">
                  <c:v>4.440544</c:v>
                </c:pt>
                <c:pt idx="427">
                  <c:v>4.3253519999999996</c:v>
                </c:pt>
                <c:pt idx="428">
                  <c:v>4.5273120000000002</c:v>
                </c:pt>
                <c:pt idx="429">
                  <c:v>4.5303279999999999</c:v>
                </c:pt>
                <c:pt idx="430">
                  <c:v>4.5273120000000002</c:v>
                </c:pt>
                <c:pt idx="431">
                  <c:v>5.1455279999999997</c:v>
                </c:pt>
                <c:pt idx="432">
                  <c:v>5.1455279999999997</c:v>
                </c:pt>
                <c:pt idx="433">
                  <c:v>4.5273120000000002</c:v>
                </c:pt>
                <c:pt idx="434">
                  <c:v>4.5273120000000002</c:v>
                </c:pt>
                <c:pt idx="435">
                  <c:v>4.3253519999999996</c:v>
                </c:pt>
                <c:pt idx="436">
                  <c:v>4.5273120000000002</c:v>
                </c:pt>
                <c:pt idx="437">
                  <c:v>4.5303279999999999</c:v>
                </c:pt>
                <c:pt idx="438">
                  <c:v>4.5273120000000002</c:v>
                </c:pt>
                <c:pt idx="439">
                  <c:v>5.1455279999999997</c:v>
                </c:pt>
                <c:pt idx="440">
                  <c:v>5.1455279999999997</c:v>
                </c:pt>
                <c:pt idx="441">
                  <c:v>4.5273120000000002</c:v>
                </c:pt>
                <c:pt idx="442">
                  <c:v>4.5273120000000002</c:v>
                </c:pt>
                <c:pt idx="443">
                  <c:v>4.3253519999999996</c:v>
                </c:pt>
                <c:pt idx="444">
                  <c:v>4.5273120000000002</c:v>
                </c:pt>
                <c:pt idx="445">
                  <c:v>4.5303279999999999</c:v>
                </c:pt>
                <c:pt idx="446">
                  <c:v>4.5273120000000002</c:v>
                </c:pt>
                <c:pt idx="447">
                  <c:v>5.1455279999999997</c:v>
                </c:pt>
                <c:pt idx="448">
                  <c:v>5.1455279999999997</c:v>
                </c:pt>
                <c:pt idx="449">
                  <c:v>4.5273120000000002</c:v>
                </c:pt>
                <c:pt idx="450">
                  <c:v>4.5273120000000002</c:v>
                </c:pt>
                <c:pt idx="451">
                  <c:v>4.3253519999999996</c:v>
                </c:pt>
                <c:pt idx="452">
                  <c:v>4.5273120000000002</c:v>
                </c:pt>
                <c:pt idx="453">
                  <c:v>4.5303279999999999</c:v>
                </c:pt>
                <c:pt idx="454">
                  <c:v>4.5273120000000002</c:v>
                </c:pt>
                <c:pt idx="455">
                  <c:v>5.1455279999999997</c:v>
                </c:pt>
                <c:pt idx="456">
                  <c:v>5.1455279999999997</c:v>
                </c:pt>
                <c:pt idx="457">
                  <c:v>4.5273120000000002</c:v>
                </c:pt>
                <c:pt idx="458">
                  <c:v>4.5273120000000002</c:v>
                </c:pt>
                <c:pt idx="459">
                  <c:v>4.3253519999999996</c:v>
                </c:pt>
                <c:pt idx="460">
                  <c:v>4.5273120000000002</c:v>
                </c:pt>
                <c:pt idx="461">
                  <c:v>4.5303279999999999</c:v>
                </c:pt>
                <c:pt idx="462">
                  <c:v>4.5273120000000002</c:v>
                </c:pt>
                <c:pt idx="463">
                  <c:v>5.1455279999999997</c:v>
                </c:pt>
                <c:pt idx="464">
                  <c:v>5.1455279999999997</c:v>
                </c:pt>
                <c:pt idx="465">
                  <c:v>4.5273120000000002</c:v>
                </c:pt>
                <c:pt idx="466">
                  <c:v>4.5273120000000002</c:v>
                </c:pt>
                <c:pt idx="467">
                  <c:v>4.3253519999999996</c:v>
                </c:pt>
                <c:pt idx="468">
                  <c:v>4.5273120000000002</c:v>
                </c:pt>
                <c:pt idx="469">
                  <c:v>4.5303279999999999</c:v>
                </c:pt>
                <c:pt idx="470">
                  <c:v>4.5273120000000002</c:v>
                </c:pt>
                <c:pt idx="471">
                  <c:v>5.1455279999999997</c:v>
                </c:pt>
                <c:pt idx="472">
                  <c:v>5.1455279999999997</c:v>
                </c:pt>
                <c:pt idx="473">
                  <c:v>4.5273120000000002</c:v>
                </c:pt>
                <c:pt idx="474">
                  <c:v>4.5273120000000002</c:v>
                </c:pt>
                <c:pt idx="475">
                  <c:v>4.3253519999999996</c:v>
                </c:pt>
                <c:pt idx="476">
                  <c:v>4.5273120000000002</c:v>
                </c:pt>
                <c:pt idx="477">
                  <c:v>4.5303279999999999</c:v>
                </c:pt>
                <c:pt idx="478">
                  <c:v>4.5273120000000002</c:v>
                </c:pt>
                <c:pt idx="479">
                  <c:v>5.1455279999999997</c:v>
                </c:pt>
                <c:pt idx="480">
                  <c:v>5.1455279999999997</c:v>
                </c:pt>
                <c:pt idx="481">
                  <c:v>4.5273120000000002</c:v>
                </c:pt>
                <c:pt idx="482">
                  <c:v>4.5273120000000002</c:v>
                </c:pt>
                <c:pt idx="483">
                  <c:v>4.3253519999999996</c:v>
                </c:pt>
                <c:pt idx="484">
                  <c:v>4.440544</c:v>
                </c:pt>
                <c:pt idx="485">
                  <c:v>4.4435599999999997</c:v>
                </c:pt>
                <c:pt idx="486">
                  <c:v>4.440544</c:v>
                </c:pt>
                <c:pt idx="487">
                  <c:v>4.7984559999999998</c:v>
                </c:pt>
                <c:pt idx="488">
                  <c:v>4.7984559999999998</c:v>
                </c:pt>
                <c:pt idx="489">
                  <c:v>4.440544</c:v>
                </c:pt>
                <c:pt idx="490">
                  <c:v>4.440544</c:v>
                </c:pt>
                <c:pt idx="491">
                  <c:v>4.3253519999999996</c:v>
                </c:pt>
                <c:pt idx="492">
                  <c:v>4.440544</c:v>
                </c:pt>
                <c:pt idx="493">
                  <c:v>4.4435599999999997</c:v>
                </c:pt>
                <c:pt idx="494">
                  <c:v>4.440544</c:v>
                </c:pt>
                <c:pt idx="495">
                  <c:v>4.7984559999999998</c:v>
                </c:pt>
                <c:pt idx="496">
                  <c:v>4.7984559999999998</c:v>
                </c:pt>
                <c:pt idx="497">
                  <c:v>4.440544</c:v>
                </c:pt>
                <c:pt idx="498">
                  <c:v>4.440544</c:v>
                </c:pt>
                <c:pt idx="499">
                  <c:v>4.3253519999999996</c:v>
                </c:pt>
                <c:pt idx="500">
                  <c:v>4.440544</c:v>
                </c:pt>
                <c:pt idx="501">
                  <c:v>4.4435599999999997</c:v>
                </c:pt>
                <c:pt idx="502">
                  <c:v>4.440544</c:v>
                </c:pt>
                <c:pt idx="503">
                  <c:v>4.7984559999999998</c:v>
                </c:pt>
                <c:pt idx="504">
                  <c:v>4.7984559999999998</c:v>
                </c:pt>
                <c:pt idx="505">
                  <c:v>4.440544</c:v>
                </c:pt>
                <c:pt idx="506">
                  <c:v>4.440544</c:v>
                </c:pt>
                <c:pt idx="507">
                  <c:v>4.3253519999999996</c:v>
                </c:pt>
                <c:pt idx="508">
                  <c:v>4.3253519999999996</c:v>
                </c:pt>
                <c:pt idx="509">
                  <c:v>4.175268</c:v>
                </c:pt>
                <c:pt idx="510">
                  <c:v>4.175268</c:v>
                </c:pt>
                <c:pt idx="511">
                  <c:v>4.2040680000000004</c:v>
                </c:pt>
                <c:pt idx="512">
                  <c:v>4.2040680000000004</c:v>
                </c:pt>
                <c:pt idx="513">
                  <c:v>4.2184679999999997</c:v>
                </c:pt>
                <c:pt idx="514">
                  <c:v>4.2184679999999997</c:v>
                </c:pt>
                <c:pt idx="515">
                  <c:v>4.1896680000000002</c:v>
                </c:pt>
                <c:pt idx="516">
                  <c:v>4.1896680000000002</c:v>
                </c:pt>
                <c:pt idx="517">
                  <c:v>4.1320680000000003</c:v>
                </c:pt>
                <c:pt idx="518">
                  <c:v>4.1320680000000003</c:v>
                </c:pt>
                <c:pt idx="519">
                  <c:v>4.1607399999999997</c:v>
                </c:pt>
                <c:pt idx="520">
                  <c:v>4.1607399999999997</c:v>
                </c:pt>
                <c:pt idx="521">
                  <c:v>4.1826280000000002</c:v>
                </c:pt>
                <c:pt idx="522">
                  <c:v>4.1826280000000002</c:v>
                </c:pt>
                <c:pt idx="523">
                  <c:v>4.1607399999999997</c:v>
                </c:pt>
                <c:pt idx="524">
                  <c:v>4.1607399999999997</c:v>
                </c:pt>
                <c:pt idx="525">
                  <c:v>4.1463400000000004</c:v>
                </c:pt>
                <c:pt idx="526">
                  <c:v>4.1463400000000004</c:v>
                </c:pt>
                <c:pt idx="527">
                  <c:v>4.1958399999999996</c:v>
                </c:pt>
                <c:pt idx="528">
                  <c:v>4.1958399999999996</c:v>
                </c:pt>
                <c:pt idx="529">
                  <c:v>4.1671680000000002</c:v>
                </c:pt>
                <c:pt idx="530">
                  <c:v>4.2041279999999999</c:v>
                </c:pt>
                <c:pt idx="531">
                  <c:v>4.2051119999999997</c:v>
                </c:pt>
                <c:pt idx="532">
                  <c:v>4.2041279999999999</c:v>
                </c:pt>
                <c:pt idx="533">
                  <c:v>4.318848</c:v>
                </c:pt>
                <c:pt idx="534">
                  <c:v>4.318848</c:v>
                </c:pt>
                <c:pt idx="535">
                  <c:v>4.2041279999999999</c:v>
                </c:pt>
                <c:pt idx="536">
                  <c:v>4.2041279999999999</c:v>
                </c:pt>
                <c:pt idx="537">
                  <c:v>4.1671680000000002</c:v>
                </c:pt>
                <c:pt idx="538">
                  <c:v>4.2041279999999999</c:v>
                </c:pt>
                <c:pt idx="539">
                  <c:v>4.2051119999999997</c:v>
                </c:pt>
                <c:pt idx="540">
                  <c:v>4.2041279999999999</c:v>
                </c:pt>
                <c:pt idx="541">
                  <c:v>4.318848</c:v>
                </c:pt>
                <c:pt idx="542">
                  <c:v>4.318848</c:v>
                </c:pt>
                <c:pt idx="543">
                  <c:v>4.2041279999999999</c:v>
                </c:pt>
                <c:pt idx="544">
                  <c:v>4.2041279999999999</c:v>
                </c:pt>
                <c:pt idx="545">
                  <c:v>4.1671680000000002</c:v>
                </c:pt>
                <c:pt idx="546">
                  <c:v>4.2041279999999999</c:v>
                </c:pt>
                <c:pt idx="547">
                  <c:v>4.2051119999999997</c:v>
                </c:pt>
                <c:pt idx="548">
                  <c:v>4.2041279999999999</c:v>
                </c:pt>
                <c:pt idx="549">
                  <c:v>4.318848</c:v>
                </c:pt>
                <c:pt idx="550">
                  <c:v>4.318848</c:v>
                </c:pt>
                <c:pt idx="551">
                  <c:v>4.2041279999999999</c:v>
                </c:pt>
                <c:pt idx="552">
                  <c:v>4.2041279999999999</c:v>
                </c:pt>
                <c:pt idx="553">
                  <c:v>4.1671680000000002</c:v>
                </c:pt>
                <c:pt idx="554">
                  <c:v>4.2319680000000002</c:v>
                </c:pt>
                <c:pt idx="555">
                  <c:v>4.232952</c:v>
                </c:pt>
                <c:pt idx="556">
                  <c:v>4.2319680000000002</c:v>
                </c:pt>
                <c:pt idx="557">
                  <c:v>4.4302080000000004</c:v>
                </c:pt>
                <c:pt idx="558">
                  <c:v>4.4302080000000004</c:v>
                </c:pt>
                <c:pt idx="559">
                  <c:v>4.2319680000000002</c:v>
                </c:pt>
                <c:pt idx="560">
                  <c:v>4.2319680000000002</c:v>
                </c:pt>
                <c:pt idx="561">
                  <c:v>4.1671680000000002</c:v>
                </c:pt>
                <c:pt idx="562">
                  <c:v>4.2319680000000002</c:v>
                </c:pt>
                <c:pt idx="563">
                  <c:v>4.232952</c:v>
                </c:pt>
                <c:pt idx="564">
                  <c:v>4.2319680000000002</c:v>
                </c:pt>
                <c:pt idx="565">
                  <c:v>4.4302080000000004</c:v>
                </c:pt>
                <c:pt idx="566">
                  <c:v>4.4302080000000004</c:v>
                </c:pt>
                <c:pt idx="567">
                  <c:v>4.2319680000000002</c:v>
                </c:pt>
                <c:pt idx="568">
                  <c:v>4.2319680000000002</c:v>
                </c:pt>
                <c:pt idx="569">
                  <c:v>4.1671680000000002</c:v>
                </c:pt>
                <c:pt idx="570">
                  <c:v>4.2319680000000002</c:v>
                </c:pt>
                <c:pt idx="571">
                  <c:v>4.232952</c:v>
                </c:pt>
                <c:pt idx="572">
                  <c:v>4.2319680000000002</c:v>
                </c:pt>
                <c:pt idx="573">
                  <c:v>4.4302080000000004</c:v>
                </c:pt>
                <c:pt idx="574">
                  <c:v>4.4302080000000004</c:v>
                </c:pt>
                <c:pt idx="575">
                  <c:v>4.2319680000000002</c:v>
                </c:pt>
                <c:pt idx="576">
                  <c:v>4.2319680000000002</c:v>
                </c:pt>
                <c:pt idx="577">
                  <c:v>4.1671680000000002</c:v>
                </c:pt>
                <c:pt idx="578">
                  <c:v>4.2319680000000002</c:v>
                </c:pt>
                <c:pt idx="579">
                  <c:v>4.232952</c:v>
                </c:pt>
                <c:pt idx="580">
                  <c:v>4.2319680000000002</c:v>
                </c:pt>
                <c:pt idx="581">
                  <c:v>4.4302080000000004</c:v>
                </c:pt>
                <c:pt idx="582">
                  <c:v>4.4302080000000004</c:v>
                </c:pt>
                <c:pt idx="583">
                  <c:v>4.2319680000000002</c:v>
                </c:pt>
                <c:pt idx="584">
                  <c:v>4.2319680000000002</c:v>
                </c:pt>
                <c:pt idx="585">
                  <c:v>4.1671680000000002</c:v>
                </c:pt>
                <c:pt idx="586">
                  <c:v>4.2319680000000002</c:v>
                </c:pt>
                <c:pt idx="587">
                  <c:v>4.232952</c:v>
                </c:pt>
                <c:pt idx="588">
                  <c:v>4.2319680000000002</c:v>
                </c:pt>
                <c:pt idx="589">
                  <c:v>4.4302080000000004</c:v>
                </c:pt>
                <c:pt idx="590">
                  <c:v>4.4302080000000004</c:v>
                </c:pt>
                <c:pt idx="591">
                  <c:v>4.2319680000000002</c:v>
                </c:pt>
                <c:pt idx="592">
                  <c:v>4.2319680000000002</c:v>
                </c:pt>
                <c:pt idx="593">
                  <c:v>4.1671680000000002</c:v>
                </c:pt>
                <c:pt idx="594">
                  <c:v>4.2319680000000002</c:v>
                </c:pt>
                <c:pt idx="595">
                  <c:v>4.232952</c:v>
                </c:pt>
                <c:pt idx="596">
                  <c:v>4.2319680000000002</c:v>
                </c:pt>
                <c:pt idx="597">
                  <c:v>4.4302080000000004</c:v>
                </c:pt>
                <c:pt idx="598">
                  <c:v>4.4302080000000004</c:v>
                </c:pt>
                <c:pt idx="599">
                  <c:v>4.2319680000000002</c:v>
                </c:pt>
                <c:pt idx="600">
                  <c:v>4.2319680000000002</c:v>
                </c:pt>
                <c:pt idx="601">
                  <c:v>4.1671680000000002</c:v>
                </c:pt>
                <c:pt idx="602">
                  <c:v>4.2319680000000002</c:v>
                </c:pt>
                <c:pt idx="603">
                  <c:v>4.232952</c:v>
                </c:pt>
                <c:pt idx="604">
                  <c:v>4.2319680000000002</c:v>
                </c:pt>
                <c:pt idx="605">
                  <c:v>4.4302080000000004</c:v>
                </c:pt>
                <c:pt idx="606">
                  <c:v>4.4302080000000004</c:v>
                </c:pt>
                <c:pt idx="607">
                  <c:v>4.2319680000000002</c:v>
                </c:pt>
                <c:pt idx="608">
                  <c:v>4.2319680000000002</c:v>
                </c:pt>
                <c:pt idx="609">
                  <c:v>4.1671680000000002</c:v>
                </c:pt>
                <c:pt idx="610">
                  <c:v>4.2041279999999999</c:v>
                </c:pt>
                <c:pt idx="611">
                  <c:v>4.2051119999999997</c:v>
                </c:pt>
                <c:pt idx="612">
                  <c:v>4.2041279999999999</c:v>
                </c:pt>
                <c:pt idx="613">
                  <c:v>4.318848</c:v>
                </c:pt>
                <c:pt idx="614">
                  <c:v>4.318848</c:v>
                </c:pt>
                <c:pt idx="615">
                  <c:v>4.2041279999999999</c:v>
                </c:pt>
                <c:pt idx="616">
                  <c:v>4.2041279999999999</c:v>
                </c:pt>
                <c:pt idx="617">
                  <c:v>4.1671680000000002</c:v>
                </c:pt>
                <c:pt idx="618">
                  <c:v>4.2041279999999999</c:v>
                </c:pt>
                <c:pt idx="619">
                  <c:v>4.2051119999999997</c:v>
                </c:pt>
                <c:pt idx="620">
                  <c:v>4.2041279999999999</c:v>
                </c:pt>
                <c:pt idx="621">
                  <c:v>4.318848</c:v>
                </c:pt>
                <c:pt idx="622">
                  <c:v>4.318848</c:v>
                </c:pt>
                <c:pt idx="623">
                  <c:v>4.2041279999999999</c:v>
                </c:pt>
                <c:pt idx="624">
                  <c:v>4.2041279999999999</c:v>
                </c:pt>
                <c:pt idx="625">
                  <c:v>4.1671680000000002</c:v>
                </c:pt>
                <c:pt idx="626">
                  <c:v>4.2041279999999999</c:v>
                </c:pt>
                <c:pt idx="627">
                  <c:v>4.2051119999999997</c:v>
                </c:pt>
                <c:pt idx="628">
                  <c:v>4.2041279999999999</c:v>
                </c:pt>
                <c:pt idx="629">
                  <c:v>4.318848</c:v>
                </c:pt>
                <c:pt idx="630">
                  <c:v>4.318848</c:v>
                </c:pt>
                <c:pt idx="631">
                  <c:v>4.2041279999999999</c:v>
                </c:pt>
                <c:pt idx="632">
                  <c:v>4.2041279999999999</c:v>
                </c:pt>
                <c:pt idx="633">
                  <c:v>4.1671680000000002</c:v>
                </c:pt>
                <c:pt idx="634">
                  <c:v>4.1671680000000002</c:v>
                </c:pt>
                <c:pt idx="635">
                  <c:v>4.1176680000000001</c:v>
                </c:pt>
                <c:pt idx="636">
                  <c:v>4.1176680000000001</c:v>
                </c:pt>
                <c:pt idx="637">
                  <c:v>7.345116</c:v>
                </c:pt>
                <c:pt idx="638">
                  <c:v>7.345116</c:v>
                </c:pt>
                <c:pt idx="639">
                  <c:v>10.139028</c:v>
                </c:pt>
                <c:pt idx="640">
                  <c:v>10.139028</c:v>
                </c:pt>
                <c:pt idx="641">
                  <c:v>6.9115799999999998</c:v>
                </c:pt>
                <c:pt idx="642">
                  <c:v>6.9115799999999998</c:v>
                </c:pt>
                <c:pt idx="643">
                  <c:v>8.9717400000000005</c:v>
                </c:pt>
                <c:pt idx="644">
                  <c:v>8.9717400000000005</c:v>
                </c:pt>
                <c:pt idx="645">
                  <c:v>10.234176</c:v>
                </c:pt>
                <c:pt idx="646">
                  <c:v>10.234176</c:v>
                </c:pt>
                <c:pt idx="647">
                  <c:v>8.9717400000000005</c:v>
                </c:pt>
                <c:pt idx="648">
                  <c:v>8.9717400000000005</c:v>
                </c:pt>
                <c:pt idx="649">
                  <c:v>8.9717400000000005</c:v>
                </c:pt>
                <c:pt idx="650">
                  <c:v>8.9717400000000005</c:v>
                </c:pt>
                <c:pt idx="651">
                  <c:v>14.948172</c:v>
                </c:pt>
                <c:pt idx="652">
                  <c:v>14.948172</c:v>
                </c:pt>
                <c:pt idx="653">
                  <c:v>12.888012</c:v>
                </c:pt>
                <c:pt idx="654">
                  <c:v>17.534808000000002</c:v>
                </c:pt>
                <c:pt idx="655">
                  <c:v>17.655528</c:v>
                </c:pt>
                <c:pt idx="656">
                  <c:v>17.534808000000002</c:v>
                </c:pt>
                <c:pt idx="657">
                  <c:v>31.958244000000001</c:v>
                </c:pt>
                <c:pt idx="658">
                  <c:v>31.958244000000001</c:v>
                </c:pt>
                <c:pt idx="659">
                  <c:v>17.534808000000002</c:v>
                </c:pt>
                <c:pt idx="660">
                  <c:v>17.534808000000002</c:v>
                </c:pt>
                <c:pt idx="661">
                  <c:v>12.888012</c:v>
                </c:pt>
                <c:pt idx="662">
                  <c:v>17.534808000000002</c:v>
                </c:pt>
                <c:pt idx="663">
                  <c:v>17.655528</c:v>
                </c:pt>
                <c:pt idx="664">
                  <c:v>17.534808000000002</c:v>
                </c:pt>
                <c:pt idx="665">
                  <c:v>31.958244000000001</c:v>
                </c:pt>
                <c:pt idx="666">
                  <c:v>31.958244000000001</c:v>
                </c:pt>
                <c:pt idx="667">
                  <c:v>17.534808000000002</c:v>
                </c:pt>
                <c:pt idx="668">
                  <c:v>17.534808000000002</c:v>
                </c:pt>
                <c:pt idx="669">
                  <c:v>12.888012</c:v>
                </c:pt>
                <c:pt idx="670">
                  <c:v>17.534808000000002</c:v>
                </c:pt>
                <c:pt idx="671">
                  <c:v>17.655528</c:v>
                </c:pt>
                <c:pt idx="672">
                  <c:v>17.534808000000002</c:v>
                </c:pt>
                <c:pt idx="673">
                  <c:v>31.958244000000001</c:v>
                </c:pt>
                <c:pt idx="674">
                  <c:v>31.958244000000001</c:v>
                </c:pt>
                <c:pt idx="675">
                  <c:v>17.534808000000002</c:v>
                </c:pt>
                <c:pt idx="676">
                  <c:v>17.534808000000002</c:v>
                </c:pt>
                <c:pt idx="677">
                  <c:v>12.888012</c:v>
                </c:pt>
                <c:pt idx="678">
                  <c:v>21.034991999999999</c:v>
                </c:pt>
                <c:pt idx="679">
                  <c:v>21.155712000000001</c:v>
                </c:pt>
                <c:pt idx="680">
                  <c:v>21.034991999999999</c:v>
                </c:pt>
                <c:pt idx="681">
                  <c:v>45.958979999999997</c:v>
                </c:pt>
                <c:pt idx="682">
                  <c:v>45.958979999999997</c:v>
                </c:pt>
                <c:pt idx="683">
                  <c:v>21.034991999999999</c:v>
                </c:pt>
                <c:pt idx="684">
                  <c:v>21.034991999999999</c:v>
                </c:pt>
                <c:pt idx="685">
                  <c:v>12.888012</c:v>
                </c:pt>
                <c:pt idx="686">
                  <c:v>21.034991999999999</c:v>
                </c:pt>
                <c:pt idx="687">
                  <c:v>21.155712000000001</c:v>
                </c:pt>
                <c:pt idx="688">
                  <c:v>21.034991999999999</c:v>
                </c:pt>
                <c:pt idx="689">
                  <c:v>45.958979999999997</c:v>
                </c:pt>
                <c:pt idx="690">
                  <c:v>45.958979999999997</c:v>
                </c:pt>
                <c:pt idx="691">
                  <c:v>21.034991999999999</c:v>
                </c:pt>
                <c:pt idx="692">
                  <c:v>21.034991999999999</c:v>
                </c:pt>
                <c:pt idx="693">
                  <c:v>12.888012</c:v>
                </c:pt>
                <c:pt idx="694">
                  <c:v>21.034991999999999</c:v>
                </c:pt>
                <c:pt idx="695">
                  <c:v>21.155712000000001</c:v>
                </c:pt>
                <c:pt idx="696">
                  <c:v>21.034991999999999</c:v>
                </c:pt>
                <c:pt idx="697">
                  <c:v>45.958979999999997</c:v>
                </c:pt>
                <c:pt idx="698">
                  <c:v>45.958979999999997</c:v>
                </c:pt>
                <c:pt idx="699">
                  <c:v>21.034991999999999</c:v>
                </c:pt>
                <c:pt idx="700">
                  <c:v>21.034991999999999</c:v>
                </c:pt>
                <c:pt idx="701">
                  <c:v>12.888012</c:v>
                </c:pt>
                <c:pt idx="702">
                  <c:v>21.034991999999999</c:v>
                </c:pt>
                <c:pt idx="703">
                  <c:v>21.155712000000001</c:v>
                </c:pt>
                <c:pt idx="704">
                  <c:v>21.034991999999999</c:v>
                </c:pt>
                <c:pt idx="705">
                  <c:v>45.958979999999997</c:v>
                </c:pt>
                <c:pt idx="706">
                  <c:v>45.958979999999997</c:v>
                </c:pt>
                <c:pt idx="707">
                  <c:v>21.034991999999999</c:v>
                </c:pt>
                <c:pt idx="708">
                  <c:v>21.034991999999999</c:v>
                </c:pt>
                <c:pt idx="709">
                  <c:v>12.888012</c:v>
                </c:pt>
                <c:pt idx="710">
                  <c:v>21.034991999999999</c:v>
                </c:pt>
                <c:pt idx="711">
                  <c:v>21.155712000000001</c:v>
                </c:pt>
                <c:pt idx="712">
                  <c:v>21.034991999999999</c:v>
                </c:pt>
                <c:pt idx="713">
                  <c:v>45.958979999999997</c:v>
                </c:pt>
                <c:pt idx="714">
                  <c:v>45.958979999999997</c:v>
                </c:pt>
                <c:pt idx="715">
                  <c:v>21.034991999999999</c:v>
                </c:pt>
                <c:pt idx="716">
                  <c:v>21.034991999999999</c:v>
                </c:pt>
                <c:pt idx="717">
                  <c:v>12.888012</c:v>
                </c:pt>
                <c:pt idx="718">
                  <c:v>21.034991999999999</c:v>
                </c:pt>
                <c:pt idx="719">
                  <c:v>21.155712000000001</c:v>
                </c:pt>
                <c:pt idx="720">
                  <c:v>21.034991999999999</c:v>
                </c:pt>
                <c:pt idx="721">
                  <c:v>45.958979999999997</c:v>
                </c:pt>
                <c:pt idx="722">
                  <c:v>45.958979999999997</c:v>
                </c:pt>
                <c:pt idx="723">
                  <c:v>21.034991999999999</c:v>
                </c:pt>
                <c:pt idx="724">
                  <c:v>21.034991999999999</c:v>
                </c:pt>
                <c:pt idx="725">
                  <c:v>12.888012</c:v>
                </c:pt>
                <c:pt idx="726">
                  <c:v>21.034991999999999</c:v>
                </c:pt>
                <c:pt idx="727">
                  <c:v>21.155712000000001</c:v>
                </c:pt>
                <c:pt idx="728">
                  <c:v>21.034991999999999</c:v>
                </c:pt>
                <c:pt idx="729">
                  <c:v>45.958979999999997</c:v>
                </c:pt>
                <c:pt idx="730">
                  <c:v>45.958979999999997</c:v>
                </c:pt>
                <c:pt idx="731">
                  <c:v>21.034991999999999</c:v>
                </c:pt>
                <c:pt idx="732">
                  <c:v>21.034991999999999</c:v>
                </c:pt>
                <c:pt idx="733">
                  <c:v>12.888012</c:v>
                </c:pt>
                <c:pt idx="734">
                  <c:v>17.534808000000002</c:v>
                </c:pt>
                <c:pt idx="735">
                  <c:v>17.655528</c:v>
                </c:pt>
                <c:pt idx="736">
                  <c:v>17.534808000000002</c:v>
                </c:pt>
                <c:pt idx="737">
                  <c:v>31.958244000000001</c:v>
                </c:pt>
                <c:pt idx="738">
                  <c:v>31.958244000000001</c:v>
                </c:pt>
                <c:pt idx="739">
                  <c:v>17.534808000000002</c:v>
                </c:pt>
                <c:pt idx="740">
                  <c:v>17.534808000000002</c:v>
                </c:pt>
                <c:pt idx="741">
                  <c:v>12.888012</c:v>
                </c:pt>
                <c:pt idx="742">
                  <c:v>17.534808000000002</c:v>
                </c:pt>
                <c:pt idx="743">
                  <c:v>17.655528</c:v>
                </c:pt>
                <c:pt idx="744">
                  <c:v>17.534808000000002</c:v>
                </c:pt>
                <c:pt idx="745">
                  <c:v>31.958244000000001</c:v>
                </c:pt>
                <c:pt idx="746">
                  <c:v>31.958244000000001</c:v>
                </c:pt>
                <c:pt idx="747">
                  <c:v>17.534808000000002</c:v>
                </c:pt>
                <c:pt idx="748">
                  <c:v>17.534808000000002</c:v>
                </c:pt>
                <c:pt idx="749">
                  <c:v>12.888012</c:v>
                </c:pt>
                <c:pt idx="750">
                  <c:v>17.534808000000002</c:v>
                </c:pt>
                <c:pt idx="751">
                  <c:v>17.655528</c:v>
                </c:pt>
                <c:pt idx="752">
                  <c:v>17.534808000000002</c:v>
                </c:pt>
                <c:pt idx="753">
                  <c:v>31.958244000000001</c:v>
                </c:pt>
                <c:pt idx="754">
                  <c:v>31.958244000000001</c:v>
                </c:pt>
                <c:pt idx="755">
                  <c:v>17.534808000000002</c:v>
                </c:pt>
                <c:pt idx="756">
                  <c:v>17.534808000000002</c:v>
                </c:pt>
                <c:pt idx="757">
                  <c:v>12.888012</c:v>
                </c:pt>
                <c:pt idx="758">
                  <c:v>12.888012</c:v>
                </c:pt>
                <c:pt idx="759">
                  <c:v>6.9115799999999998</c:v>
                </c:pt>
                <c:pt idx="760">
                  <c:v>6.9115799999999998</c:v>
                </c:pt>
                <c:pt idx="761">
                  <c:v>8.3110440000000008</c:v>
                </c:pt>
                <c:pt idx="762">
                  <c:v>8.3110440000000008</c:v>
                </c:pt>
                <c:pt idx="763">
                  <c:v>9.0107759999999999</c:v>
                </c:pt>
                <c:pt idx="764">
                  <c:v>9.0107759999999999</c:v>
                </c:pt>
                <c:pt idx="765">
                  <c:v>7.6113119999999999</c:v>
                </c:pt>
                <c:pt idx="766">
                  <c:v>7.6113119999999999</c:v>
                </c:pt>
                <c:pt idx="767">
                  <c:v>4.8174000000000001</c:v>
                </c:pt>
                <c:pt idx="768">
                  <c:v>4.8174000000000001</c:v>
                </c:pt>
                <c:pt idx="769">
                  <c:v>5.3816240000000004</c:v>
                </c:pt>
                <c:pt idx="770">
                  <c:v>5.3816240000000004</c:v>
                </c:pt>
                <c:pt idx="771">
                  <c:v>5.737304</c:v>
                </c:pt>
                <c:pt idx="772">
                  <c:v>5.737304</c:v>
                </c:pt>
                <c:pt idx="773">
                  <c:v>5.3816240000000004</c:v>
                </c:pt>
                <c:pt idx="774">
                  <c:v>5.3816240000000004</c:v>
                </c:pt>
                <c:pt idx="775">
                  <c:v>5.3816240000000004</c:v>
                </c:pt>
                <c:pt idx="776">
                  <c:v>5.3816240000000004</c:v>
                </c:pt>
                <c:pt idx="777">
                  <c:v>6.9232519999999997</c:v>
                </c:pt>
                <c:pt idx="778">
                  <c:v>6.9232519999999997</c:v>
                </c:pt>
                <c:pt idx="779">
                  <c:v>6.3590280000000003</c:v>
                </c:pt>
                <c:pt idx="780">
                  <c:v>7.5565319999999998</c:v>
                </c:pt>
                <c:pt idx="781">
                  <c:v>7.5876599999999996</c:v>
                </c:pt>
                <c:pt idx="782">
                  <c:v>7.5565319999999998</c:v>
                </c:pt>
                <c:pt idx="783">
                  <c:v>11.273555999999999</c:v>
                </c:pt>
                <c:pt idx="784">
                  <c:v>11.273555999999999</c:v>
                </c:pt>
                <c:pt idx="785">
                  <c:v>7.5565319999999998</c:v>
                </c:pt>
                <c:pt idx="786">
                  <c:v>7.5565319999999998</c:v>
                </c:pt>
                <c:pt idx="787">
                  <c:v>6.3590280000000003</c:v>
                </c:pt>
                <c:pt idx="788">
                  <c:v>7.5565319999999998</c:v>
                </c:pt>
                <c:pt idx="789">
                  <c:v>7.5876599999999996</c:v>
                </c:pt>
                <c:pt idx="790">
                  <c:v>7.5565319999999998</c:v>
                </c:pt>
                <c:pt idx="791">
                  <c:v>11.273555999999999</c:v>
                </c:pt>
                <c:pt idx="792">
                  <c:v>11.273555999999999</c:v>
                </c:pt>
                <c:pt idx="793">
                  <c:v>7.5565319999999998</c:v>
                </c:pt>
                <c:pt idx="794">
                  <c:v>7.5565319999999998</c:v>
                </c:pt>
                <c:pt idx="795">
                  <c:v>6.3590280000000003</c:v>
                </c:pt>
                <c:pt idx="796">
                  <c:v>7.5565319999999998</c:v>
                </c:pt>
                <c:pt idx="797">
                  <c:v>7.5876599999999996</c:v>
                </c:pt>
                <c:pt idx="798">
                  <c:v>7.5565319999999998</c:v>
                </c:pt>
                <c:pt idx="799">
                  <c:v>11.273555999999999</c:v>
                </c:pt>
                <c:pt idx="800">
                  <c:v>11.273555999999999</c:v>
                </c:pt>
                <c:pt idx="801">
                  <c:v>7.5565319999999998</c:v>
                </c:pt>
                <c:pt idx="802">
                  <c:v>7.5565319999999998</c:v>
                </c:pt>
                <c:pt idx="803">
                  <c:v>6.3590280000000003</c:v>
                </c:pt>
                <c:pt idx="804">
                  <c:v>8.4585480000000004</c:v>
                </c:pt>
                <c:pt idx="805">
                  <c:v>8.4896759999999993</c:v>
                </c:pt>
                <c:pt idx="806">
                  <c:v>8.4585480000000004</c:v>
                </c:pt>
                <c:pt idx="807">
                  <c:v>14.88162</c:v>
                </c:pt>
                <c:pt idx="808">
                  <c:v>14.88162</c:v>
                </c:pt>
                <c:pt idx="809">
                  <c:v>8.4585480000000004</c:v>
                </c:pt>
                <c:pt idx="810">
                  <c:v>8.4585480000000004</c:v>
                </c:pt>
                <c:pt idx="811">
                  <c:v>6.3590280000000003</c:v>
                </c:pt>
                <c:pt idx="812">
                  <c:v>8.4585480000000004</c:v>
                </c:pt>
                <c:pt idx="813">
                  <c:v>8.4896759999999993</c:v>
                </c:pt>
                <c:pt idx="814">
                  <c:v>8.4585480000000004</c:v>
                </c:pt>
                <c:pt idx="815">
                  <c:v>14.88162</c:v>
                </c:pt>
                <c:pt idx="816">
                  <c:v>14.88162</c:v>
                </c:pt>
                <c:pt idx="817">
                  <c:v>8.4585480000000004</c:v>
                </c:pt>
                <c:pt idx="818">
                  <c:v>8.4585480000000004</c:v>
                </c:pt>
                <c:pt idx="819">
                  <c:v>6.3590280000000003</c:v>
                </c:pt>
                <c:pt idx="820">
                  <c:v>8.4585480000000004</c:v>
                </c:pt>
                <c:pt idx="821">
                  <c:v>8.4896759999999993</c:v>
                </c:pt>
                <c:pt idx="822">
                  <c:v>8.4585480000000004</c:v>
                </c:pt>
                <c:pt idx="823">
                  <c:v>14.88162</c:v>
                </c:pt>
                <c:pt idx="824">
                  <c:v>14.88162</c:v>
                </c:pt>
                <c:pt idx="825">
                  <c:v>8.4585480000000004</c:v>
                </c:pt>
                <c:pt idx="826">
                  <c:v>8.4585480000000004</c:v>
                </c:pt>
                <c:pt idx="827">
                  <c:v>6.3590280000000003</c:v>
                </c:pt>
                <c:pt idx="828">
                  <c:v>8.4585480000000004</c:v>
                </c:pt>
                <c:pt idx="829">
                  <c:v>8.4896759999999993</c:v>
                </c:pt>
                <c:pt idx="830">
                  <c:v>8.4585480000000004</c:v>
                </c:pt>
                <c:pt idx="831">
                  <c:v>14.88162</c:v>
                </c:pt>
                <c:pt idx="832">
                  <c:v>14.88162</c:v>
                </c:pt>
                <c:pt idx="833">
                  <c:v>8.4585480000000004</c:v>
                </c:pt>
                <c:pt idx="834">
                  <c:v>8.4585480000000004</c:v>
                </c:pt>
                <c:pt idx="835">
                  <c:v>6.3590280000000003</c:v>
                </c:pt>
                <c:pt idx="836">
                  <c:v>8.4585480000000004</c:v>
                </c:pt>
                <c:pt idx="837">
                  <c:v>8.4896759999999993</c:v>
                </c:pt>
                <c:pt idx="838">
                  <c:v>8.4585480000000004</c:v>
                </c:pt>
                <c:pt idx="839">
                  <c:v>14.88162</c:v>
                </c:pt>
                <c:pt idx="840">
                  <c:v>14.88162</c:v>
                </c:pt>
                <c:pt idx="841">
                  <c:v>8.4585480000000004</c:v>
                </c:pt>
                <c:pt idx="842">
                  <c:v>8.4585480000000004</c:v>
                </c:pt>
                <c:pt idx="843">
                  <c:v>6.3590280000000003</c:v>
                </c:pt>
                <c:pt idx="844">
                  <c:v>8.4585480000000004</c:v>
                </c:pt>
                <c:pt idx="845">
                  <c:v>8.4896759999999993</c:v>
                </c:pt>
                <c:pt idx="846">
                  <c:v>8.4585480000000004</c:v>
                </c:pt>
                <c:pt idx="847">
                  <c:v>14.88162</c:v>
                </c:pt>
                <c:pt idx="848">
                  <c:v>14.88162</c:v>
                </c:pt>
                <c:pt idx="849">
                  <c:v>8.4585480000000004</c:v>
                </c:pt>
                <c:pt idx="850">
                  <c:v>8.4585480000000004</c:v>
                </c:pt>
                <c:pt idx="851">
                  <c:v>6.3590280000000003</c:v>
                </c:pt>
                <c:pt idx="852">
                  <c:v>8.4585480000000004</c:v>
                </c:pt>
                <c:pt idx="853">
                  <c:v>8.4896759999999993</c:v>
                </c:pt>
                <c:pt idx="854">
                  <c:v>8.4585480000000004</c:v>
                </c:pt>
                <c:pt idx="855">
                  <c:v>14.88162</c:v>
                </c:pt>
                <c:pt idx="856">
                  <c:v>14.88162</c:v>
                </c:pt>
                <c:pt idx="857">
                  <c:v>8.4585480000000004</c:v>
                </c:pt>
                <c:pt idx="858">
                  <c:v>8.4585480000000004</c:v>
                </c:pt>
                <c:pt idx="859">
                  <c:v>6.3590280000000003</c:v>
                </c:pt>
                <c:pt idx="860">
                  <c:v>7.5565319999999998</c:v>
                </c:pt>
                <c:pt idx="861">
                  <c:v>7.5876599999999996</c:v>
                </c:pt>
                <c:pt idx="862">
                  <c:v>7.5565319999999998</c:v>
                </c:pt>
                <c:pt idx="863">
                  <c:v>11.273555999999999</c:v>
                </c:pt>
                <c:pt idx="864">
                  <c:v>11.273555999999999</c:v>
                </c:pt>
                <c:pt idx="865">
                  <c:v>7.5565319999999998</c:v>
                </c:pt>
                <c:pt idx="866">
                  <c:v>7.5565319999999998</c:v>
                </c:pt>
                <c:pt idx="867">
                  <c:v>6.3590280000000003</c:v>
                </c:pt>
                <c:pt idx="868">
                  <c:v>7.5565319999999998</c:v>
                </c:pt>
                <c:pt idx="869">
                  <c:v>7.5876599999999996</c:v>
                </c:pt>
                <c:pt idx="870">
                  <c:v>7.5565319999999998</c:v>
                </c:pt>
                <c:pt idx="871">
                  <c:v>11.273555999999999</c:v>
                </c:pt>
                <c:pt idx="872">
                  <c:v>11.273555999999999</c:v>
                </c:pt>
                <c:pt idx="873">
                  <c:v>7.5565319999999998</c:v>
                </c:pt>
                <c:pt idx="874">
                  <c:v>7.5565319999999998</c:v>
                </c:pt>
                <c:pt idx="875">
                  <c:v>6.3590280000000003</c:v>
                </c:pt>
                <c:pt idx="876">
                  <c:v>7.5565319999999998</c:v>
                </c:pt>
                <c:pt idx="877">
                  <c:v>7.5876599999999996</c:v>
                </c:pt>
                <c:pt idx="878">
                  <c:v>7.5565319999999998</c:v>
                </c:pt>
                <c:pt idx="879">
                  <c:v>11.273555999999999</c:v>
                </c:pt>
                <c:pt idx="880">
                  <c:v>11.273555999999999</c:v>
                </c:pt>
                <c:pt idx="881">
                  <c:v>7.5565319999999998</c:v>
                </c:pt>
                <c:pt idx="882">
                  <c:v>7.5565319999999998</c:v>
                </c:pt>
                <c:pt idx="883">
                  <c:v>6.3590280000000003</c:v>
                </c:pt>
                <c:pt idx="884">
                  <c:v>6.3590280000000003</c:v>
                </c:pt>
                <c:pt idx="885">
                  <c:v>4.8174000000000001</c:v>
                </c:pt>
                <c:pt idx="886">
                  <c:v>4.8174000000000001</c:v>
                </c:pt>
                <c:pt idx="887">
                  <c:v>5.16852</c:v>
                </c:pt>
                <c:pt idx="888">
                  <c:v>5.16852</c:v>
                </c:pt>
                <c:pt idx="889">
                  <c:v>5.3449200000000001</c:v>
                </c:pt>
                <c:pt idx="890">
                  <c:v>5.3449200000000001</c:v>
                </c:pt>
                <c:pt idx="891">
                  <c:v>4.9938000000000002</c:v>
                </c:pt>
                <c:pt idx="892">
                  <c:v>4.9938000000000002</c:v>
                </c:pt>
                <c:pt idx="893">
                  <c:v>4.2940680000000002</c:v>
                </c:pt>
                <c:pt idx="894">
                  <c:v>4.2940680000000002</c:v>
                </c:pt>
                <c:pt idx="895">
                  <c:v>4.4620040000000003</c:v>
                </c:pt>
                <c:pt idx="896">
                  <c:v>4.4620040000000003</c:v>
                </c:pt>
                <c:pt idx="897">
                  <c:v>4.5731159999999997</c:v>
                </c:pt>
                <c:pt idx="898">
                  <c:v>4.5731159999999997</c:v>
                </c:pt>
                <c:pt idx="899">
                  <c:v>4.4620040000000003</c:v>
                </c:pt>
                <c:pt idx="900">
                  <c:v>4.4620040000000003</c:v>
                </c:pt>
                <c:pt idx="901">
                  <c:v>4.4620040000000003</c:v>
                </c:pt>
                <c:pt idx="902">
                  <c:v>4.4620040000000003</c:v>
                </c:pt>
                <c:pt idx="903">
                  <c:v>4.8742400000000004</c:v>
                </c:pt>
                <c:pt idx="904">
                  <c:v>4.8742400000000004</c:v>
                </c:pt>
                <c:pt idx="905">
                  <c:v>4.7063040000000003</c:v>
                </c:pt>
                <c:pt idx="906">
                  <c:v>5.0253920000000001</c:v>
                </c:pt>
                <c:pt idx="907">
                  <c:v>5.0337040000000002</c:v>
                </c:pt>
                <c:pt idx="908">
                  <c:v>5.0253920000000001</c:v>
                </c:pt>
                <c:pt idx="909">
                  <c:v>6.0161600000000002</c:v>
                </c:pt>
                <c:pt idx="910">
                  <c:v>6.0161600000000002</c:v>
                </c:pt>
                <c:pt idx="911">
                  <c:v>5.0253920000000001</c:v>
                </c:pt>
                <c:pt idx="912">
                  <c:v>5.0253920000000001</c:v>
                </c:pt>
                <c:pt idx="913">
                  <c:v>4.7063040000000003</c:v>
                </c:pt>
                <c:pt idx="914">
                  <c:v>5.0253920000000001</c:v>
                </c:pt>
                <c:pt idx="915">
                  <c:v>5.0337040000000002</c:v>
                </c:pt>
                <c:pt idx="916">
                  <c:v>5.0253920000000001</c:v>
                </c:pt>
                <c:pt idx="917">
                  <c:v>6.0161600000000002</c:v>
                </c:pt>
                <c:pt idx="918">
                  <c:v>6.0161600000000002</c:v>
                </c:pt>
                <c:pt idx="919">
                  <c:v>5.0253920000000001</c:v>
                </c:pt>
                <c:pt idx="920">
                  <c:v>5.0253920000000001</c:v>
                </c:pt>
                <c:pt idx="921">
                  <c:v>4.7063040000000003</c:v>
                </c:pt>
                <c:pt idx="922">
                  <c:v>5.0253920000000001</c:v>
                </c:pt>
                <c:pt idx="923">
                  <c:v>5.0337040000000002</c:v>
                </c:pt>
                <c:pt idx="924">
                  <c:v>5.0253920000000001</c:v>
                </c:pt>
                <c:pt idx="925">
                  <c:v>6.0161600000000002</c:v>
                </c:pt>
                <c:pt idx="926">
                  <c:v>6.0161600000000002</c:v>
                </c:pt>
                <c:pt idx="927">
                  <c:v>5.0253920000000001</c:v>
                </c:pt>
                <c:pt idx="928">
                  <c:v>5.0253920000000001</c:v>
                </c:pt>
                <c:pt idx="929">
                  <c:v>4.7063040000000003</c:v>
                </c:pt>
                <c:pt idx="930">
                  <c:v>5.2657439999999998</c:v>
                </c:pt>
                <c:pt idx="931">
                  <c:v>5.2740559999999999</c:v>
                </c:pt>
                <c:pt idx="932">
                  <c:v>5.2657439999999998</c:v>
                </c:pt>
                <c:pt idx="933">
                  <c:v>6.9775679999999998</c:v>
                </c:pt>
                <c:pt idx="934">
                  <c:v>6.9775679999999998</c:v>
                </c:pt>
                <c:pt idx="935">
                  <c:v>5.2657439999999998</c:v>
                </c:pt>
                <c:pt idx="936">
                  <c:v>5.2657439999999998</c:v>
                </c:pt>
                <c:pt idx="937">
                  <c:v>4.7063040000000003</c:v>
                </c:pt>
                <c:pt idx="938">
                  <c:v>5.2657439999999998</c:v>
                </c:pt>
                <c:pt idx="939">
                  <c:v>5.2740559999999999</c:v>
                </c:pt>
                <c:pt idx="940">
                  <c:v>5.2657439999999998</c:v>
                </c:pt>
                <c:pt idx="941">
                  <c:v>6.9775679999999998</c:v>
                </c:pt>
                <c:pt idx="942">
                  <c:v>6.9775679999999998</c:v>
                </c:pt>
                <c:pt idx="943">
                  <c:v>5.2657439999999998</c:v>
                </c:pt>
                <c:pt idx="944">
                  <c:v>5.2657439999999998</c:v>
                </c:pt>
                <c:pt idx="945">
                  <c:v>4.7063040000000003</c:v>
                </c:pt>
                <c:pt idx="946">
                  <c:v>5.2657439999999998</c:v>
                </c:pt>
                <c:pt idx="947">
                  <c:v>5.2740559999999999</c:v>
                </c:pt>
                <c:pt idx="948">
                  <c:v>5.2657439999999998</c:v>
                </c:pt>
                <c:pt idx="949">
                  <c:v>6.9775679999999998</c:v>
                </c:pt>
                <c:pt idx="950">
                  <c:v>6.9775679999999998</c:v>
                </c:pt>
                <c:pt idx="951">
                  <c:v>5.2657439999999998</c:v>
                </c:pt>
                <c:pt idx="952">
                  <c:v>5.2657439999999998</c:v>
                </c:pt>
                <c:pt idx="953">
                  <c:v>4.7063040000000003</c:v>
                </c:pt>
                <c:pt idx="954">
                  <c:v>5.2657439999999998</c:v>
                </c:pt>
                <c:pt idx="955">
                  <c:v>5.2740559999999999</c:v>
                </c:pt>
                <c:pt idx="956">
                  <c:v>5.2657439999999998</c:v>
                </c:pt>
                <c:pt idx="957">
                  <c:v>6.9775679999999998</c:v>
                </c:pt>
                <c:pt idx="958">
                  <c:v>6.9775679999999998</c:v>
                </c:pt>
                <c:pt idx="959">
                  <c:v>5.2657439999999998</c:v>
                </c:pt>
                <c:pt idx="960">
                  <c:v>5.2657439999999998</c:v>
                </c:pt>
                <c:pt idx="961">
                  <c:v>4.7063040000000003</c:v>
                </c:pt>
                <c:pt idx="962">
                  <c:v>5.2657439999999998</c:v>
                </c:pt>
                <c:pt idx="963">
                  <c:v>5.2740559999999999</c:v>
                </c:pt>
                <c:pt idx="964">
                  <c:v>5.2657439999999998</c:v>
                </c:pt>
                <c:pt idx="965">
                  <c:v>6.9775679999999998</c:v>
                </c:pt>
                <c:pt idx="966">
                  <c:v>6.9775679999999998</c:v>
                </c:pt>
                <c:pt idx="967">
                  <c:v>5.2657439999999998</c:v>
                </c:pt>
                <c:pt idx="968">
                  <c:v>5.2657439999999998</c:v>
                </c:pt>
                <c:pt idx="969">
                  <c:v>4.7063040000000003</c:v>
                </c:pt>
                <c:pt idx="970">
                  <c:v>5.2657439999999998</c:v>
                </c:pt>
                <c:pt idx="971">
                  <c:v>5.2740559999999999</c:v>
                </c:pt>
                <c:pt idx="972">
                  <c:v>5.2657439999999998</c:v>
                </c:pt>
                <c:pt idx="973">
                  <c:v>6.9775679999999998</c:v>
                </c:pt>
                <c:pt idx="974">
                  <c:v>6.9775679999999998</c:v>
                </c:pt>
                <c:pt idx="975">
                  <c:v>5.2657439999999998</c:v>
                </c:pt>
                <c:pt idx="976">
                  <c:v>5.2657439999999998</c:v>
                </c:pt>
                <c:pt idx="977">
                  <c:v>4.7063040000000003</c:v>
                </c:pt>
                <c:pt idx="978">
                  <c:v>5.2657439999999998</c:v>
                </c:pt>
                <c:pt idx="979">
                  <c:v>5.2740559999999999</c:v>
                </c:pt>
                <c:pt idx="980">
                  <c:v>5.2657439999999998</c:v>
                </c:pt>
                <c:pt idx="981">
                  <c:v>6.9775679999999998</c:v>
                </c:pt>
                <c:pt idx="982">
                  <c:v>6.9775679999999998</c:v>
                </c:pt>
                <c:pt idx="983">
                  <c:v>5.2657439999999998</c:v>
                </c:pt>
                <c:pt idx="984">
                  <c:v>5.2657439999999998</c:v>
                </c:pt>
                <c:pt idx="985">
                  <c:v>4.7063040000000003</c:v>
                </c:pt>
                <c:pt idx="986">
                  <c:v>5.0253920000000001</c:v>
                </c:pt>
                <c:pt idx="987">
                  <c:v>5.0337040000000002</c:v>
                </c:pt>
                <c:pt idx="988">
                  <c:v>5.0253920000000001</c:v>
                </c:pt>
                <c:pt idx="989">
                  <c:v>6.0161600000000002</c:v>
                </c:pt>
                <c:pt idx="990">
                  <c:v>6.0161600000000002</c:v>
                </c:pt>
                <c:pt idx="991">
                  <c:v>5.0253920000000001</c:v>
                </c:pt>
                <c:pt idx="992">
                  <c:v>5.0253920000000001</c:v>
                </c:pt>
                <c:pt idx="993">
                  <c:v>4.7063040000000003</c:v>
                </c:pt>
                <c:pt idx="994">
                  <c:v>5.0253920000000001</c:v>
                </c:pt>
                <c:pt idx="995">
                  <c:v>5.0337040000000002</c:v>
                </c:pt>
                <c:pt idx="996">
                  <c:v>5.0253920000000001</c:v>
                </c:pt>
                <c:pt idx="997">
                  <c:v>6.0161600000000002</c:v>
                </c:pt>
                <c:pt idx="998">
                  <c:v>6.0161600000000002</c:v>
                </c:pt>
                <c:pt idx="999">
                  <c:v>5.0253920000000001</c:v>
                </c:pt>
                <c:pt idx="1000">
                  <c:v>5.0253920000000001</c:v>
                </c:pt>
                <c:pt idx="1001">
                  <c:v>4.7063040000000003</c:v>
                </c:pt>
                <c:pt idx="1002">
                  <c:v>5.0253920000000001</c:v>
                </c:pt>
                <c:pt idx="1003">
                  <c:v>5.0337040000000002</c:v>
                </c:pt>
                <c:pt idx="1004">
                  <c:v>5.0253920000000001</c:v>
                </c:pt>
                <c:pt idx="1005">
                  <c:v>6.0161600000000002</c:v>
                </c:pt>
                <c:pt idx="1006">
                  <c:v>6.0161600000000002</c:v>
                </c:pt>
                <c:pt idx="1007">
                  <c:v>5.0253920000000001</c:v>
                </c:pt>
                <c:pt idx="1008">
                  <c:v>5.0253920000000001</c:v>
                </c:pt>
                <c:pt idx="1009">
                  <c:v>4.7063040000000003</c:v>
                </c:pt>
                <c:pt idx="1010">
                  <c:v>4.7063040000000003</c:v>
                </c:pt>
                <c:pt idx="1011">
                  <c:v>4.2940680000000002</c:v>
                </c:pt>
                <c:pt idx="1012">
                  <c:v>4.2940680000000002</c:v>
                </c:pt>
                <c:pt idx="1013">
                  <c:v>4.3822679999999998</c:v>
                </c:pt>
                <c:pt idx="1014">
                  <c:v>4.3822679999999998</c:v>
                </c:pt>
                <c:pt idx="1015">
                  <c:v>4.4267880000000002</c:v>
                </c:pt>
                <c:pt idx="1016">
                  <c:v>4.4267880000000002</c:v>
                </c:pt>
                <c:pt idx="1017">
                  <c:v>4.3385879999999997</c:v>
                </c:pt>
                <c:pt idx="1018">
                  <c:v>4.3385879999999997</c:v>
                </c:pt>
                <c:pt idx="1019">
                  <c:v>4.1621880000000004</c:v>
                </c:pt>
                <c:pt idx="1020">
                  <c:v>4.1621880000000004</c:v>
                </c:pt>
                <c:pt idx="1021">
                  <c:v>4.2205560000000002</c:v>
                </c:pt>
                <c:pt idx="1022">
                  <c:v>4.2205560000000002</c:v>
                </c:pt>
                <c:pt idx="1023">
                  <c:v>4.2620519999999997</c:v>
                </c:pt>
                <c:pt idx="1024">
                  <c:v>4.2620519999999997</c:v>
                </c:pt>
                <c:pt idx="1025">
                  <c:v>4.2205560000000002</c:v>
                </c:pt>
                <c:pt idx="1026">
                  <c:v>4.2205560000000002</c:v>
                </c:pt>
                <c:pt idx="1027">
                  <c:v>4.2205560000000002</c:v>
                </c:pt>
                <c:pt idx="1028">
                  <c:v>4.2205560000000002</c:v>
                </c:pt>
                <c:pt idx="1029">
                  <c:v>4.3413360000000001</c:v>
                </c:pt>
                <c:pt idx="1030">
                  <c:v>4.3413360000000001</c:v>
                </c:pt>
                <c:pt idx="1031">
                  <c:v>4.2829680000000003</c:v>
                </c:pt>
                <c:pt idx="1032">
                  <c:v>4.3753679999999999</c:v>
                </c:pt>
                <c:pt idx="1033">
                  <c:v>4.3777920000000003</c:v>
                </c:pt>
                <c:pt idx="1034">
                  <c:v>4.3753679999999999</c:v>
                </c:pt>
                <c:pt idx="1035">
                  <c:v>4.6621680000000003</c:v>
                </c:pt>
                <c:pt idx="1036">
                  <c:v>4.6621680000000003</c:v>
                </c:pt>
                <c:pt idx="1037">
                  <c:v>4.3753679999999999</c:v>
                </c:pt>
                <c:pt idx="1038">
                  <c:v>4.3753679999999999</c:v>
                </c:pt>
                <c:pt idx="1039">
                  <c:v>4.2829680000000003</c:v>
                </c:pt>
                <c:pt idx="1040">
                  <c:v>4.3753679999999999</c:v>
                </c:pt>
                <c:pt idx="1041">
                  <c:v>4.3777920000000003</c:v>
                </c:pt>
                <c:pt idx="1042">
                  <c:v>4.3753679999999999</c:v>
                </c:pt>
                <c:pt idx="1043">
                  <c:v>4.6621680000000003</c:v>
                </c:pt>
                <c:pt idx="1044">
                  <c:v>4.6621680000000003</c:v>
                </c:pt>
                <c:pt idx="1045">
                  <c:v>4.3753679999999999</c:v>
                </c:pt>
                <c:pt idx="1046">
                  <c:v>4.3753679999999999</c:v>
                </c:pt>
                <c:pt idx="1047">
                  <c:v>4.2829680000000003</c:v>
                </c:pt>
                <c:pt idx="1048">
                  <c:v>4.3753679999999999</c:v>
                </c:pt>
                <c:pt idx="1049">
                  <c:v>4.3777920000000003</c:v>
                </c:pt>
                <c:pt idx="1050">
                  <c:v>4.3753679999999999</c:v>
                </c:pt>
                <c:pt idx="1051">
                  <c:v>4.6621680000000003</c:v>
                </c:pt>
                <c:pt idx="1052">
                  <c:v>4.6621680000000003</c:v>
                </c:pt>
                <c:pt idx="1053">
                  <c:v>4.3753679999999999</c:v>
                </c:pt>
                <c:pt idx="1054">
                  <c:v>4.3753679999999999</c:v>
                </c:pt>
                <c:pt idx="1055">
                  <c:v>4.2829680000000003</c:v>
                </c:pt>
                <c:pt idx="1056">
                  <c:v>4.4449680000000003</c:v>
                </c:pt>
                <c:pt idx="1057">
                  <c:v>4.4473919999999998</c:v>
                </c:pt>
                <c:pt idx="1058">
                  <c:v>4.4449680000000003</c:v>
                </c:pt>
                <c:pt idx="1059">
                  <c:v>4.9405679999999998</c:v>
                </c:pt>
                <c:pt idx="1060">
                  <c:v>4.9405679999999998</c:v>
                </c:pt>
                <c:pt idx="1061">
                  <c:v>4.4449680000000003</c:v>
                </c:pt>
                <c:pt idx="1062">
                  <c:v>4.4449680000000003</c:v>
                </c:pt>
                <c:pt idx="1063">
                  <c:v>4.2829680000000003</c:v>
                </c:pt>
                <c:pt idx="1064">
                  <c:v>4.4449680000000003</c:v>
                </c:pt>
                <c:pt idx="1065">
                  <c:v>4.4473919999999998</c:v>
                </c:pt>
                <c:pt idx="1066">
                  <c:v>4.4449680000000003</c:v>
                </c:pt>
                <c:pt idx="1067">
                  <c:v>4.9405679999999998</c:v>
                </c:pt>
                <c:pt idx="1068">
                  <c:v>4.9405679999999998</c:v>
                </c:pt>
                <c:pt idx="1069">
                  <c:v>4.4449680000000003</c:v>
                </c:pt>
                <c:pt idx="1070">
                  <c:v>4.4449680000000003</c:v>
                </c:pt>
                <c:pt idx="1071">
                  <c:v>4.2829680000000003</c:v>
                </c:pt>
                <c:pt idx="1072">
                  <c:v>4.4449680000000003</c:v>
                </c:pt>
                <c:pt idx="1073">
                  <c:v>4.4473919999999998</c:v>
                </c:pt>
                <c:pt idx="1074">
                  <c:v>4.4449680000000003</c:v>
                </c:pt>
                <c:pt idx="1075">
                  <c:v>4.9405679999999998</c:v>
                </c:pt>
                <c:pt idx="1076">
                  <c:v>4.9405679999999998</c:v>
                </c:pt>
                <c:pt idx="1077">
                  <c:v>4.4449680000000003</c:v>
                </c:pt>
                <c:pt idx="1078">
                  <c:v>4.4449680000000003</c:v>
                </c:pt>
                <c:pt idx="1079">
                  <c:v>4.2829680000000003</c:v>
                </c:pt>
                <c:pt idx="1080">
                  <c:v>4.4449680000000003</c:v>
                </c:pt>
                <c:pt idx="1081">
                  <c:v>4.4473919999999998</c:v>
                </c:pt>
                <c:pt idx="1082">
                  <c:v>4.4449680000000003</c:v>
                </c:pt>
                <c:pt idx="1083">
                  <c:v>4.9405679999999998</c:v>
                </c:pt>
                <c:pt idx="1084">
                  <c:v>4.9405679999999998</c:v>
                </c:pt>
                <c:pt idx="1085">
                  <c:v>4.4449680000000003</c:v>
                </c:pt>
                <c:pt idx="1086">
                  <c:v>4.4449680000000003</c:v>
                </c:pt>
                <c:pt idx="1087">
                  <c:v>4.2829680000000003</c:v>
                </c:pt>
                <c:pt idx="1088">
                  <c:v>4.4449680000000003</c:v>
                </c:pt>
                <c:pt idx="1089">
                  <c:v>4.4473919999999998</c:v>
                </c:pt>
                <c:pt idx="1090">
                  <c:v>4.4449680000000003</c:v>
                </c:pt>
                <c:pt idx="1091">
                  <c:v>4.9405679999999998</c:v>
                </c:pt>
                <c:pt idx="1092">
                  <c:v>4.9405679999999998</c:v>
                </c:pt>
                <c:pt idx="1093">
                  <c:v>4.4449680000000003</c:v>
                </c:pt>
                <c:pt idx="1094">
                  <c:v>4.4449680000000003</c:v>
                </c:pt>
                <c:pt idx="1095">
                  <c:v>4.2829680000000003</c:v>
                </c:pt>
                <c:pt idx="1096">
                  <c:v>4.4449680000000003</c:v>
                </c:pt>
                <c:pt idx="1097">
                  <c:v>4.4473919999999998</c:v>
                </c:pt>
                <c:pt idx="1098">
                  <c:v>4.4449680000000003</c:v>
                </c:pt>
                <c:pt idx="1099">
                  <c:v>4.9405679999999998</c:v>
                </c:pt>
                <c:pt idx="1100">
                  <c:v>4.9405679999999998</c:v>
                </c:pt>
                <c:pt idx="1101">
                  <c:v>4.4449680000000003</c:v>
                </c:pt>
                <c:pt idx="1102">
                  <c:v>4.4449680000000003</c:v>
                </c:pt>
                <c:pt idx="1103">
                  <c:v>4.2829680000000003</c:v>
                </c:pt>
                <c:pt idx="1104">
                  <c:v>4.4449680000000003</c:v>
                </c:pt>
                <c:pt idx="1105">
                  <c:v>4.4473919999999998</c:v>
                </c:pt>
                <c:pt idx="1106">
                  <c:v>4.4449680000000003</c:v>
                </c:pt>
                <c:pt idx="1107">
                  <c:v>4.9405679999999998</c:v>
                </c:pt>
                <c:pt idx="1108">
                  <c:v>4.9405679999999998</c:v>
                </c:pt>
                <c:pt idx="1109">
                  <c:v>4.4449680000000003</c:v>
                </c:pt>
                <c:pt idx="1110">
                  <c:v>4.4449680000000003</c:v>
                </c:pt>
                <c:pt idx="1111">
                  <c:v>4.2829680000000003</c:v>
                </c:pt>
                <c:pt idx="1112">
                  <c:v>4.3753679999999999</c:v>
                </c:pt>
                <c:pt idx="1113">
                  <c:v>4.3777920000000003</c:v>
                </c:pt>
                <c:pt idx="1114">
                  <c:v>4.3753679999999999</c:v>
                </c:pt>
                <c:pt idx="1115">
                  <c:v>4.6621680000000003</c:v>
                </c:pt>
                <c:pt idx="1116">
                  <c:v>4.6621680000000003</c:v>
                </c:pt>
                <c:pt idx="1117">
                  <c:v>4.3753679999999999</c:v>
                </c:pt>
                <c:pt idx="1118">
                  <c:v>4.3753679999999999</c:v>
                </c:pt>
                <c:pt idx="1119">
                  <c:v>4.2829680000000003</c:v>
                </c:pt>
                <c:pt idx="1120">
                  <c:v>4.3753679999999999</c:v>
                </c:pt>
                <c:pt idx="1121">
                  <c:v>4.3777920000000003</c:v>
                </c:pt>
                <c:pt idx="1122">
                  <c:v>4.3753679999999999</c:v>
                </c:pt>
                <c:pt idx="1123">
                  <c:v>4.6621680000000003</c:v>
                </c:pt>
                <c:pt idx="1124">
                  <c:v>4.6621680000000003</c:v>
                </c:pt>
                <c:pt idx="1125">
                  <c:v>4.3753679999999999</c:v>
                </c:pt>
                <c:pt idx="1126">
                  <c:v>4.3753679999999999</c:v>
                </c:pt>
                <c:pt idx="1127">
                  <c:v>4.2829680000000003</c:v>
                </c:pt>
                <c:pt idx="1128">
                  <c:v>4.3753679999999999</c:v>
                </c:pt>
                <c:pt idx="1129">
                  <c:v>4.3777920000000003</c:v>
                </c:pt>
                <c:pt idx="1130">
                  <c:v>4.3753679999999999</c:v>
                </c:pt>
                <c:pt idx="1131">
                  <c:v>4.6621680000000003</c:v>
                </c:pt>
                <c:pt idx="1132">
                  <c:v>4.6621680000000003</c:v>
                </c:pt>
                <c:pt idx="1133">
                  <c:v>4.3753679999999999</c:v>
                </c:pt>
                <c:pt idx="1134">
                  <c:v>4.3753679999999999</c:v>
                </c:pt>
                <c:pt idx="1135">
                  <c:v>4.2829680000000003</c:v>
                </c:pt>
                <c:pt idx="1136">
                  <c:v>4.2829680000000003</c:v>
                </c:pt>
                <c:pt idx="1137">
                  <c:v>4.1621880000000004</c:v>
                </c:pt>
                <c:pt idx="1138">
                  <c:v>4.1621880000000004</c:v>
                </c:pt>
                <c:pt idx="1139">
                  <c:v>4.1844479999999997</c:v>
                </c:pt>
                <c:pt idx="1140">
                  <c:v>4.1844479999999997</c:v>
                </c:pt>
                <c:pt idx="1141">
                  <c:v>4.1957880000000003</c:v>
                </c:pt>
                <c:pt idx="1142">
                  <c:v>4.1957880000000003</c:v>
                </c:pt>
                <c:pt idx="1143">
                  <c:v>4.1735280000000001</c:v>
                </c:pt>
                <c:pt idx="1144">
                  <c:v>4.1735280000000001</c:v>
                </c:pt>
                <c:pt idx="1145">
                  <c:v>4.1290079999999998</c:v>
                </c:pt>
                <c:pt idx="1146">
                  <c:v>4.1290079999999998</c:v>
                </c:pt>
                <c:pt idx="1147">
                  <c:v>4.1539679999999999</c:v>
                </c:pt>
                <c:pt idx="1148">
                  <c:v>4.1539679999999999</c:v>
                </c:pt>
                <c:pt idx="1149">
                  <c:v>4.1733479999999998</c:v>
                </c:pt>
                <c:pt idx="1150">
                  <c:v>4.1733479999999998</c:v>
                </c:pt>
                <c:pt idx="1151">
                  <c:v>4.1539679999999999</c:v>
                </c:pt>
                <c:pt idx="1152">
                  <c:v>4.1539679999999999</c:v>
                </c:pt>
                <c:pt idx="1153">
                  <c:v>4.1426280000000002</c:v>
                </c:pt>
                <c:pt idx="1154">
                  <c:v>4.1426280000000002</c:v>
                </c:pt>
                <c:pt idx="1155">
                  <c:v>4.1838119999999996</c:v>
                </c:pt>
                <c:pt idx="1156">
                  <c:v>4.1838119999999996</c:v>
                </c:pt>
                <c:pt idx="1157">
                  <c:v>4.1588520000000004</c:v>
                </c:pt>
                <c:pt idx="1158">
                  <c:v>4.1893440000000002</c:v>
                </c:pt>
                <c:pt idx="1159">
                  <c:v>4.1901599999999997</c:v>
                </c:pt>
                <c:pt idx="1160">
                  <c:v>4.1893440000000002</c:v>
                </c:pt>
                <c:pt idx="1161">
                  <c:v>4.2841560000000003</c:v>
                </c:pt>
                <c:pt idx="1162">
                  <c:v>4.2841560000000003</c:v>
                </c:pt>
                <c:pt idx="1163">
                  <c:v>4.1893440000000002</c:v>
                </c:pt>
                <c:pt idx="1164">
                  <c:v>4.1893440000000002</c:v>
                </c:pt>
                <c:pt idx="1165">
                  <c:v>4.1588520000000004</c:v>
                </c:pt>
                <c:pt idx="1166">
                  <c:v>4.1893440000000002</c:v>
                </c:pt>
                <c:pt idx="1167">
                  <c:v>4.1901599999999997</c:v>
                </c:pt>
                <c:pt idx="1168">
                  <c:v>4.1893440000000002</c:v>
                </c:pt>
                <c:pt idx="1169">
                  <c:v>4.2841560000000003</c:v>
                </c:pt>
                <c:pt idx="1170">
                  <c:v>4.2841560000000003</c:v>
                </c:pt>
                <c:pt idx="1171">
                  <c:v>4.1893440000000002</c:v>
                </c:pt>
                <c:pt idx="1172">
                  <c:v>4.1893440000000002</c:v>
                </c:pt>
                <c:pt idx="1173">
                  <c:v>4.1588520000000004</c:v>
                </c:pt>
                <c:pt idx="1174">
                  <c:v>4.1893440000000002</c:v>
                </c:pt>
                <c:pt idx="1175">
                  <c:v>4.1901599999999997</c:v>
                </c:pt>
                <c:pt idx="1176">
                  <c:v>4.1893440000000002</c:v>
                </c:pt>
                <c:pt idx="1177">
                  <c:v>4.2841560000000003</c:v>
                </c:pt>
                <c:pt idx="1178">
                  <c:v>4.2841560000000003</c:v>
                </c:pt>
                <c:pt idx="1179">
                  <c:v>4.1893440000000002</c:v>
                </c:pt>
                <c:pt idx="1180">
                  <c:v>4.1893440000000002</c:v>
                </c:pt>
                <c:pt idx="1181">
                  <c:v>4.1588520000000004</c:v>
                </c:pt>
                <c:pt idx="1182">
                  <c:v>4.2123119999999998</c:v>
                </c:pt>
                <c:pt idx="1183">
                  <c:v>4.2131280000000002</c:v>
                </c:pt>
                <c:pt idx="1184">
                  <c:v>4.2123119999999998</c:v>
                </c:pt>
                <c:pt idx="1185">
                  <c:v>4.3760279999999998</c:v>
                </c:pt>
                <c:pt idx="1186">
                  <c:v>4.3760279999999998</c:v>
                </c:pt>
                <c:pt idx="1187">
                  <c:v>4.2123119999999998</c:v>
                </c:pt>
                <c:pt idx="1188">
                  <c:v>4.2123119999999998</c:v>
                </c:pt>
                <c:pt idx="1189">
                  <c:v>4.1588520000000004</c:v>
                </c:pt>
                <c:pt idx="1190">
                  <c:v>4.2123119999999998</c:v>
                </c:pt>
                <c:pt idx="1191">
                  <c:v>4.2131280000000002</c:v>
                </c:pt>
                <c:pt idx="1192">
                  <c:v>4.2123119999999998</c:v>
                </c:pt>
                <c:pt idx="1193">
                  <c:v>4.3760279999999998</c:v>
                </c:pt>
                <c:pt idx="1194">
                  <c:v>4.3760279999999998</c:v>
                </c:pt>
                <c:pt idx="1195">
                  <c:v>4.2123119999999998</c:v>
                </c:pt>
                <c:pt idx="1196">
                  <c:v>4.2123119999999998</c:v>
                </c:pt>
                <c:pt idx="1197">
                  <c:v>4.1588520000000004</c:v>
                </c:pt>
                <c:pt idx="1198">
                  <c:v>4.2123119999999998</c:v>
                </c:pt>
                <c:pt idx="1199">
                  <c:v>4.2131280000000002</c:v>
                </c:pt>
                <c:pt idx="1200">
                  <c:v>4.2123119999999998</c:v>
                </c:pt>
                <c:pt idx="1201">
                  <c:v>4.3760279999999998</c:v>
                </c:pt>
                <c:pt idx="1202">
                  <c:v>4.3760279999999998</c:v>
                </c:pt>
                <c:pt idx="1203">
                  <c:v>4.2123119999999998</c:v>
                </c:pt>
                <c:pt idx="1204">
                  <c:v>4.2123119999999998</c:v>
                </c:pt>
                <c:pt idx="1205">
                  <c:v>4.1588520000000004</c:v>
                </c:pt>
                <c:pt idx="1206">
                  <c:v>4.2123119999999998</c:v>
                </c:pt>
                <c:pt idx="1207">
                  <c:v>4.2131280000000002</c:v>
                </c:pt>
                <c:pt idx="1208">
                  <c:v>4.2123119999999998</c:v>
                </c:pt>
                <c:pt idx="1209">
                  <c:v>4.3760279999999998</c:v>
                </c:pt>
                <c:pt idx="1210">
                  <c:v>4.3760279999999998</c:v>
                </c:pt>
                <c:pt idx="1211">
                  <c:v>4.2123119999999998</c:v>
                </c:pt>
                <c:pt idx="1212">
                  <c:v>4.2123119999999998</c:v>
                </c:pt>
                <c:pt idx="1213">
                  <c:v>4.1588520000000004</c:v>
                </c:pt>
                <c:pt idx="1214">
                  <c:v>4.2123119999999998</c:v>
                </c:pt>
                <c:pt idx="1215">
                  <c:v>4.2131280000000002</c:v>
                </c:pt>
                <c:pt idx="1216">
                  <c:v>4.2123119999999998</c:v>
                </c:pt>
                <c:pt idx="1217">
                  <c:v>4.3760279999999998</c:v>
                </c:pt>
                <c:pt idx="1218">
                  <c:v>4.3760279999999998</c:v>
                </c:pt>
                <c:pt idx="1219">
                  <c:v>4.2123119999999998</c:v>
                </c:pt>
                <c:pt idx="1220">
                  <c:v>4.2123119999999998</c:v>
                </c:pt>
                <c:pt idx="1221">
                  <c:v>4.1588520000000004</c:v>
                </c:pt>
                <c:pt idx="1222">
                  <c:v>4.2123119999999998</c:v>
                </c:pt>
                <c:pt idx="1223">
                  <c:v>4.2131280000000002</c:v>
                </c:pt>
                <c:pt idx="1224">
                  <c:v>4.2123119999999998</c:v>
                </c:pt>
                <c:pt idx="1225">
                  <c:v>4.3760279999999998</c:v>
                </c:pt>
                <c:pt idx="1226">
                  <c:v>4.3760279999999998</c:v>
                </c:pt>
                <c:pt idx="1227">
                  <c:v>4.2123119999999998</c:v>
                </c:pt>
                <c:pt idx="1228">
                  <c:v>4.2123119999999998</c:v>
                </c:pt>
                <c:pt idx="1229">
                  <c:v>4.1588520000000004</c:v>
                </c:pt>
                <c:pt idx="1230">
                  <c:v>4.2123119999999998</c:v>
                </c:pt>
                <c:pt idx="1231">
                  <c:v>4.2131280000000002</c:v>
                </c:pt>
                <c:pt idx="1232">
                  <c:v>4.2123119999999998</c:v>
                </c:pt>
                <c:pt idx="1233">
                  <c:v>4.3760279999999998</c:v>
                </c:pt>
                <c:pt idx="1234">
                  <c:v>4.3760279999999998</c:v>
                </c:pt>
                <c:pt idx="1235">
                  <c:v>4.2123119999999998</c:v>
                </c:pt>
                <c:pt idx="1236">
                  <c:v>4.2123119999999998</c:v>
                </c:pt>
                <c:pt idx="1237">
                  <c:v>4.1588520000000004</c:v>
                </c:pt>
                <c:pt idx="1238">
                  <c:v>4.1893440000000002</c:v>
                </c:pt>
                <c:pt idx="1239">
                  <c:v>4.1901599999999997</c:v>
                </c:pt>
                <c:pt idx="1240">
                  <c:v>4.1893440000000002</c:v>
                </c:pt>
                <c:pt idx="1241">
                  <c:v>4.2841560000000003</c:v>
                </c:pt>
                <c:pt idx="1242">
                  <c:v>4.2841560000000003</c:v>
                </c:pt>
                <c:pt idx="1243">
                  <c:v>4.1893440000000002</c:v>
                </c:pt>
                <c:pt idx="1244">
                  <c:v>4.1893440000000002</c:v>
                </c:pt>
                <c:pt idx="1245">
                  <c:v>4.1588520000000004</c:v>
                </c:pt>
                <c:pt idx="1246">
                  <c:v>4.1893440000000002</c:v>
                </c:pt>
                <c:pt idx="1247">
                  <c:v>4.1901599999999997</c:v>
                </c:pt>
                <c:pt idx="1248">
                  <c:v>4.1893440000000002</c:v>
                </c:pt>
                <c:pt idx="1249">
                  <c:v>4.2841560000000003</c:v>
                </c:pt>
                <c:pt idx="1250">
                  <c:v>4.2841560000000003</c:v>
                </c:pt>
                <c:pt idx="1251">
                  <c:v>4.1893440000000002</c:v>
                </c:pt>
                <c:pt idx="1252">
                  <c:v>4.1893440000000002</c:v>
                </c:pt>
                <c:pt idx="1253">
                  <c:v>4.1588520000000004</c:v>
                </c:pt>
                <c:pt idx="1254">
                  <c:v>4.1893440000000002</c:v>
                </c:pt>
                <c:pt idx="1255">
                  <c:v>4.1901599999999997</c:v>
                </c:pt>
                <c:pt idx="1256">
                  <c:v>4.1893440000000002</c:v>
                </c:pt>
                <c:pt idx="1257">
                  <c:v>4.2841560000000003</c:v>
                </c:pt>
                <c:pt idx="1258">
                  <c:v>4.2841560000000003</c:v>
                </c:pt>
                <c:pt idx="1259">
                  <c:v>4.1893440000000002</c:v>
                </c:pt>
                <c:pt idx="1260">
                  <c:v>4.1893440000000002</c:v>
                </c:pt>
                <c:pt idx="1261">
                  <c:v>4.1588520000000004</c:v>
                </c:pt>
                <c:pt idx="1262">
                  <c:v>4.1588520000000004</c:v>
                </c:pt>
                <c:pt idx="1263">
                  <c:v>4.1176680000000001</c:v>
                </c:pt>
                <c:pt idx="1264">
                  <c:v>4.1176680000000001</c:v>
                </c:pt>
                <c:pt idx="1265">
                  <c:v>6.928668</c:v>
                </c:pt>
                <c:pt idx="1266">
                  <c:v>6.928668</c:v>
                </c:pt>
                <c:pt idx="1267">
                  <c:v>9.047148</c:v>
                </c:pt>
                <c:pt idx="1268">
                  <c:v>9.047148</c:v>
                </c:pt>
                <c:pt idx="1269">
                  <c:v>6.236148</c:v>
                </c:pt>
                <c:pt idx="1270">
                  <c:v>6.236148</c:v>
                </c:pt>
                <c:pt idx="1271">
                  <c:v>7.8129799999999996</c:v>
                </c:pt>
                <c:pt idx="1272">
                  <c:v>7.8129799999999996</c:v>
                </c:pt>
                <c:pt idx="1273">
                  <c:v>8.7835760000000001</c:v>
                </c:pt>
                <c:pt idx="1274">
                  <c:v>8.7835760000000001</c:v>
                </c:pt>
                <c:pt idx="1275">
                  <c:v>7.8129799999999996</c:v>
                </c:pt>
                <c:pt idx="1276">
                  <c:v>7.8129799999999996</c:v>
                </c:pt>
                <c:pt idx="1277">
                  <c:v>7.8129799999999996</c:v>
                </c:pt>
                <c:pt idx="1278">
                  <c:v>7.8129799999999996</c:v>
                </c:pt>
                <c:pt idx="1279">
                  <c:v>12.344804</c:v>
                </c:pt>
                <c:pt idx="1280">
                  <c:v>12.344804</c:v>
                </c:pt>
                <c:pt idx="1281">
                  <c:v>10.767972</c:v>
                </c:pt>
                <c:pt idx="1282">
                  <c:v>14.291183999999999</c:v>
                </c:pt>
                <c:pt idx="1283">
                  <c:v>14.382720000000001</c:v>
                </c:pt>
                <c:pt idx="1284">
                  <c:v>14.291183999999999</c:v>
                </c:pt>
                <c:pt idx="1285">
                  <c:v>25.227035999999998</c:v>
                </c:pt>
                <c:pt idx="1286">
                  <c:v>25.227035999999998</c:v>
                </c:pt>
                <c:pt idx="1287">
                  <c:v>14.291183999999999</c:v>
                </c:pt>
                <c:pt idx="1288">
                  <c:v>14.291183999999999</c:v>
                </c:pt>
                <c:pt idx="1289">
                  <c:v>10.767972</c:v>
                </c:pt>
                <c:pt idx="1290">
                  <c:v>14.291183999999999</c:v>
                </c:pt>
                <c:pt idx="1291">
                  <c:v>14.382720000000001</c:v>
                </c:pt>
                <c:pt idx="1292">
                  <c:v>14.291183999999999</c:v>
                </c:pt>
                <c:pt idx="1293">
                  <c:v>25.227035999999998</c:v>
                </c:pt>
                <c:pt idx="1294">
                  <c:v>25.227035999999998</c:v>
                </c:pt>
                <c:pt idx="1295">
                  <c:v>14.291183999999999</c:v>
                </c:pt>
                <c:pt idx="1296">
                  <c:v>14.291183999999999</c:v>
                </c:pt>
                <c:pt idx="1297">
                  <c:v>10.767972</c:v>
                </c:pt>
                <c:pt idx="1298">
                  <c:v>14.291183999999999</c:v>
                </c:pt>
                <c:pt idx="1299">
                  <c:v>14.382720000000001</c:v>
                </c:pt>
                <c:pt idx="1300">
                  <c:v>14.291183999999999</c:v>
                </c:pt>
                <c:pt idx="1301">
                  <c:v>25.227035999999998</c:v>
                </c:pt>
                <c:pt idx="1302">
                  <c:v>25.227035999999998</c:v>
                </c:pt>
                <c:pt idx="1303">
                  <c:v>14.291183999999999</c:v>
                </c:pt>
                <c:pt idx="1304">
                  <c:v>14.291183999999999</c:v>
                </c:pt>
                <c:pt idx="1305">
                  <c:v>10.767972</c:v>
                </c:pt>
                <c:pt idx="1306">
                  <c:v>16.945032000000001</c:v>
                </c:pt>
                <c:pt idx="1307">
                  <c:v>17.036567999999999</c:v>
                </c:pt>
                <c:pt idx="1308">
                  <c:v>16.945032000000001</c:v>
                </c:pt>
                <c:pt idx="1309">
                  <c:v>35.842427999999998</c:v>
                </c:pt>
                <c:pt idx="1310">
                  <c:v>35.842427999999998</c:v>
                </c:pt>
                <c:pt idx="1311">
                  <c:v>16.945032000000001</c:v>
                </c:pt>
                <c:pt idx="1312">
                  <c:v>16.945032000000001</c:v>
                </c:pt>
                <c:pt idx="1313">
                  <c:v>10.767972</c:v>
                </c:pt>
                <c:pt idx="1314">
                  <c:v>16.945032000000001</c:v>
                </c:pt>
                <c:pt idx="1315">
                  <c:v>17.036567999999999</c:v>
                </c:pt>
                <c:pt idx="1316">
                  <c:v>16.945032000000001</c:v>
                </c:pt>
                <c:pt idx="1317">
                  <c:v>35.842427999999998</c:v>
                </c:pt>
                <c:pt idx="1318">
                  <c:v>35.842427999999998</c:v>
                </c:pt>
                <c:pt idx="1319">
                  <c:v>16.945032000000001</c:v>
                </c:pt>
                <c:pt idx="1320">
                  <c:v>16.945032000000001</c:v>
                </c:pt>
                <c:pt idx="1321">
                  <c:v>10.767972</c:v>
                </c:pt>
                <c:pt idx="1322">
                  <c:v>16.945032000000001</c:v>
                </c:pt>
                <c:pt idx="1323">
                  <c:v>17.036567999999999</c:v>
                </c:pt>
                <c:pt idx="1324">
                  <c:v>16.945032000000001</c:v>
                </c:pt>
                <c:pt idx="1325">
                  <c:v>35.842427999999998</c:v>
                </c:pt>
                <c:pt idx="1326">
                  <c:v>35.842427999999998</c:v>
                </c:pt>
                <c:pt idx="1327">
                  <c:v>16.945032000000001</c:v>
                </c:pt>
                <c:pt idx="1328">
                  <c:v>16.945032000000001</c:v>
                </c:pt>
                <c:pt idx="1329">
                  <c:v>10.767972</c:v>
                </c:pt>
                <c:pt idx="1330">
                  <c:v>16.945032000000001</c:v>
                </c:pt>
                <c:pt idx="1331">
                  <c:v>17.036567999999999</c:v>
                </c:pt>
                <c:pt idx="1332">
                  <c:v>16.945032000000001</c:v>
                </c:pt>
                <c:pt idx="1333">
                  <c:v>35.842427999999998</c:v>
                </c:pt>
                <c:pt idx="1334">
                  <c:v>35.842427999999998</c:v>
                </c:pt>
                <c:pt idx="1335">
                  <c:v>16.945032000000001</c:v>
                </c:pt>
                <c:pt idx="1336">
                  <c:v>16.945032000000001</c:v>
                </c:pt>
                <c:pt idx="1337">
                  <c:v>10.767972</c:v>
                </c:pt>
                <c:pt idx="1338">
                  <c:v>16.945032000000001</c:v>
                </c:pt>
                <c:pt idx="1339">
                  <c:v>17.036567999999999</c:v>
                </c:pt>
                <c:pt idx="1340">
                  <c:v>16.945032000000001</c:v>
                </c:pt>
                <c:pt idx="1341">
                  <c:v>35.842427999999998</c:v>
                </c:pt>
                <c:pt idx="1342">
                  <c:v>35.842427999999998</c:v>
                </c:pt>
                <c:pt idx="1343">
                  <c:v>16.945032000000001</c:v>
                </c:pt>
                <c:pt idx="1344">
                  <c:v>16.945032000000001</c:v>
                </c:pt>
                <c:pt idx="1345">
                  <c:v>10.767972</c:v>
                </c:pt>
                <c:pt idx="1346">
                  <c:v>16.945032000000001</c:v>
                </c:pt>
                <c:pt idx="1347">
                  <c:v>17.036567999999999</c:v>
                </c:pt>
                <c:pt idx="1348">
                  <c:v>16.945032000000001</c:v>
                </c:pt>
                <c:pt idx="1349">
                  <c:v>35.842427999999998</c:v>
                </c:pt>
                <c:pt idx="1350">
                  <c:v>35.842427999999998</c:v>
                </c:pt>
                <c:pt idx="1351">
                  <c:v>16.945032000000001</c:v>
                </c:pt>
                <c:pt idx="1352">
                  <c:v>16.945032000000001</c:v>
                </c:pt>
                <c:pt idx="1353">
                  <c:v>10.767972</c:v>
                </c:pt>
                <c:pt idx="1354">
                  <c:v>16.945032000000001</c:v>
                </c:pt>
                <c:pt idx="1355">
                  <c:v>17.036567999999999</c:v>
                </c:pt>
                <c:pt idx="1356">
                  <c:v>16.945032000000001</c:v>
                </c:pt>
                <c:pt idx="1357">
                  <c:v>35.842427999999998</c:v>
                </c:pt>
                <c:pt idx="1358">
                  <c:v>35.842427999999998</c:v>
                </c:pt>
                <c:pt idx="1359">
                  <c:v>16.945032000000001</c:v>
                </c:pt>
                <c:pt idx="1360">
                  <c:v>16.945032000000001</c:v>
                </c:pt>
                <c:pt idx="1361">
                  <c:v>10.767972</c:v>
                </c:pt>
                <c:pt idx="1362">
                  <c:v>14.291183999999999</c:v>
                </c:pt>
                <c:pt idx="1363">
                  <c:v>14.382720000000001</c:v>
                </c:pt>
                <c:pt idx="1364">
                  <c:v>14.291183999999999</c:v>
                </c:pt>
                <c:pt idx="1365">
                  <c:v>25.227035999999998</c:v>
                </c:pt>
                <c:pt idx="1366">
                  <c:v>25.227035999999998</c:v>
                </c:pt>
                <c:pt idx="1367">
                  <c:v>14.291183999999999</c:v>
                </c:pt>
                <c:pt idx="1368">
                  <c:v>14.291183999999999</c:v>
                </c:pt>
                <c:pt idx="1369">
                  <c:v>10.767972</c:v>
                </c:pt>
                <c:pt idx="1370">
                  <c:v>14.291183999999999</c:v>
                </c:pt>
                <c:pt idx="1371">
                  <c:v>14.382720000000001</c:v>
                </c:pt>
                <c:pt idx="1372">
                  <c:v>14.291183999999999</c:v>
                </c:pt>
                <c:pt idx="1373">
                  <c:v>25.227035999999998</c:v>
                </c:pt>
                <c:pt idx="1374">
                  <c:v>25.227035999999998</c:v>
                </c:pt>
                <c:pt idx="1375">
                  <c:v>14.291183999999999</c:v>
                </c:pt>
                <c:pt idx="1376">
                  <c:v>14.291183999999999</c:v>
                </c:pt>
                <c:pt idx="1377">
                  <c:v>10.767972</c:v>
                </c:pt>
                <c:pt idx="1378">
                  <c:v>14.291183999999999</c:v>
                </c:pt>
                <c:pt idx="1379">
                  <c:v>14.382720000000001</c:v>
                </c:pt>
                <c:pt idx="1380">
                  <c:v>14.291183999999999</c:v>
                </c:pt>
                <c:pt idx="1381">
                  <c:v>25.227035999999998</c:v>
                </c:pt>
                <c:pt idx="1382">
                  <c:v>25.227035999999998</c:v>
                </c:pt>
                <c:pt idx="1383">
                  <c:v>14.291183999999999</c:v>
                </c:pt>
                <c:pt idx="1384">
                  <c:v>14.291183999999999</c:v>
                </c:pt>
                <c:pt idx="1385">
                  <c:v>10.767972</c:v>
                </c:pt>
                <c:pt idx="1386">
                  <c:v>10.767972</c:v>
                </c:pt>
                <c:pt idx="1387">
                  <c:v>6.236148</c:v>
                </c:pt>
                <c:pt idx="1388">
                  <c:v>6.236148</c:v>
                </c:pt>
                <c:pt idx="1389">
                  <c:v>7.2975719999999997</c:v>
                </c:pt>
                <c:pt idx="1390">
                  <c:v>7.2975719999999997</c:v>
                </c:pt>
                <c:pt idx="1391">
                  <c:v>7.828284</c:v>
                </c:pt>
                <c:pt idx="1392">
                  <c:v>7.828284</c:v>
                </c:pt>
                <c:pt idx="1393">
                  <c:v>6.7668600000000003</c:v>
                </c:pt>
                <c:pt idx="1394">
                  <c:v>6.7668600000000003</c:v>
                </c:pt>
                <c:pt idx="1395">
                  <c:v>4.6483800000000004</c:v>
                </c:pt>
                <c:pt idx="1396">
                  <c:v>4.6483800000000004</c:v>
                </c:pt>
                <c:pt idx="1397">
                  <c:v>5.0943319999999996</c:v>
                </c:pt>
                <c:pt idx="1398">
                  <c:v>5.0943319999999996</c:v>
                </c:pt>
                <c:pt idx="1399">
                  <c:v>5.3775079999999997</c:v>
                </c:pt>
                <c:pt idx="1400">
                  <c:v>5.3775079999999997</c:v>
                </c:pt>
                <c:pt idx="1401">
                  <c:v>5.0943319999999996</c:v>
                </c:pt>
                <c:pt idx="1402">
                  <c:v>5.0943319999999996</c:v>
                </c:pt>
                <c:pt idx="1403">
                  <c:v>5.0943319999999996</c:v>
                </c:pt>
                <c:pt idx="1404">
                  <c:v>5.0943319999999996</c:v>
                </c:pt>
                <c:pt idx="1405">
                  <c:v>6.2938159999999996</c:v>
                </c:pt>
                <c:pt idx="1406">
                  <c:v>6.2938159999999996</c:v>
                </c:pt>
                <c:pt idx="1407">
                  <c:v>5.8478640000000004</c:v>
                </c:pt>
                <c:pt idx="1408">
                  <c:v>6.7792560000000002</c:v>
                </c:pt>
                <c:pt idx="1409">
                  <c:v>6.8034720000000002</c:v>
                </c:pt>
                <c:pt idx="1410">
                  <c:v>6.7792560000000002</c:v>
                </c:pt>
                <c:pt idx="1411">
                  <c:v>9.6704880000000006</c:v>
                </c:pt>
                <c:pt idx="1412">
                  <c:v>9.6704880000000006</c:v>
                </c:pt>
                <c:pt idx="1413">
                  <c:v>6.7792560000000002</c:v>
                </c:pt>
                <c:pt idx="1414">
                  <c:v>6.7792560000000002</c:v>
                </c:pt>
                <c:pt idx="1415">
                  <c:v>5.8478640000000004</c:v>
                </c:pt>
                <c:pt idx="1416">
                  <c:v>6.7792560000000002</c:v>
                </c:pt>
                <c:pt idx="1417">
                  <c:v>6.8034720000000002</c:v>
                </c:pt>
                <c:pt idx="1418">
                  <c:v>6.7792560000000002</c:v>
                </c:pt>
                <c:pt idx="1419">
                  <c:v>9.6704880000000006</c:v>
                </c:pt>
                <c:pt idx="1420">
                  <c:v>9.6704880000000006</c:v>
                </c:pt>
                <c:pt idx="1421">
                  <c:v>6.7792560000000002</c:v>
                </c:pt>
                <c:pt idx="1422">
                  <c:v>6.7792560000000002</c:v>
                </c:pt>
                <c:pt idx="1423">
                  <c:v>5.8478640000000004</c:v>
                </c:pt>
                <c:pt idx="1424">
                  <c:v>6.7792560000000002</c:v>
                </c:pt>
                <c:pt idx="1425">
                  <c:v>6.8034720000000002</c:v>
                </c:pt>
                <c:pt idx="1426">
                  <c:v>6.7792560000000002</c:v>
                </c:pt>
                <c:pt idx="1427">
                  <c:v>9.6704880000000006</c:v>
                </c:pt>
                <c:pt idx="1428">
                  <c:v>9.6704880000000006</c:v>
                </c:pt>
                <c:pt idx="1429">
                  <c:v>6.7792560000000002</c:v>
                </c:pt>
                <c:pt idx="1430">
                  <c:v>6.7792560000000002</c:v>
                </c:pt>
                <c:pt idx="1431">
                  <c:v>5.8478640000000004</c:v>
                </c:pt>
                <c:pt idx="1432">
                  <c:v>7.4808240000000001</c:v>
                </c:pt>
                <c:pt idx="1433">
                  <c:v>7.5050400000000002</c:v>
                </c:pt>
                <c:pt idx="1434">
                  <c:v>7.4808240000000001</c:v>
                </c:pt>
                <c:pt idx="1435">
                  <c:v>12.476760000000001</c:v>
                </c:pt>
                <c:pt idx="1436">
                  <c:v>12.476760000000001</c:v>
                </c:pt>
                <c:pt idx="1437">
                  <c:v>7.4808240000000001</c:v>
                </c:pt>
                <c:pt idx="1438">
                  <c:v>7.4808240000000001</c:v>
                </c:pt>
                <c:pt idx="1439">
                  <c:v>5.8478640000000004</c:v>
                </c:pt>
                <c:pt idx="1440">
                  <c:v>7.4808240000000001</c:v>
                </c:pt>
                <c:pt idx="1441">
                  <c:v>7.5050400000000002</c:v>
                </c:pt>
                <c:pt idx="1442">
                  <c:v>7.4808240000000001</c:v>
                </c:pt>
                <c:pt idx="1443">
                  <c:v>12.476760000000001</c:v>
                </c:pt>
                <c:pt idx="1444">
                  <c:v>12.476760000000001</c:v>
                </c:pt>
                <c:pt idx="1445">
                  <c:v>7.4808240000000001</c:v>
                </c:pt>
                <c:pt idx="1446">
                  <c:v>7.4808240000000001</c:v>
                </c:pt>
                <c:pt idx="1447">
                  <c:v>5.8478640000000004</c:v>
                </c:pt>
                <c:pt idx="1448">
                  <c:v>7.4808240000000001</c:v>
                </c:pt>
                <c:pt idx="1449">
                  <c:v>7.5050400000000002</c:v>
                </c:pt>
                <c:pt idx="1450">
                  <c:v>7.4808240000000001</c:v>
                </c:pt>
                <c:pt idx="1451">
                  <c:v>12.476760000000001</c:v>
                </c:pt>
                <c:pt idx="1452">
                  <c:v>12.476760000000001</c:v>
                </c:pt>
                <c:pt idx="1453">
                  <c:v>7.4808240000000001</c:v>
                </c:pt>
                <c:pt idx="1454">
                  <c:v>7.4808240000000001</c:v>
                </c:pt>
                <c:pt idx="1455">
                  <c:v>5.8478640000000004</c:v>
                </c:pt>
                <c:pt idx="1456">
                  <c:v>7.4808240000000001</c:v>
                </c:pt>
                <c:pt idx="1457">
                  <c:v>7.5050400000000002</c:v>
                </c:pt>
                <c:pt idx="1458">
                  <c:v>7.4808240000000001</c:v>
                </c:pt>
                <c:pt idx="1459">
                  <c:v>12.476760000000001</c:v>
                </c:pt>
                <c:pt idx="1460">
                  <c:v>12.476760000000001</c:v>
                </c:pt>
                <c:pt idx="1461">
                  <c:v>7.4808240000000001</c:v>
                </c:pt>
                <c:pt idx="1462">
                  <c:v>7.4808240000000001</c:v>
                </c:pt>
                <c:pt idx="1463">
                  <c:v>5.8478640000000004</c:v>
                </c:pt>
                <c:pt idx="1464">
                  <c:v>7.4808240000000001</c:v>
                </c:pt>
                <c:pt idx="1465">
                  <c:v>7.5050400000000002</c:v>
                </c:pt>
                <c:pt idx="1466">
                  <c:v>7.4808240000000001</c:v>
                </c:pt>
                <c:pt idx="1467">
                  <c:v>12.476760000000001</c:v>
                </c:pt>
                <c:pt idx="1468">
                  <c:v>12.476760000000001</c:v>
                </c:pt>
                <c:pt idx="1469">
                  <c:v>7.4808240000000001</c:v>
                </c:pt>
                <c:pt idx="1470">
                  <c:v>7.4808240000000001</c:v>
                </c:pt>
                <c:pt idx="1471">
                  <c:v>5.8478640000000004</c:v>
                </c:pt>
                <c:pt idx="1472">
                  <c:v>7.4808240000000001</c:v>
                </c:pt>
                <c:pt idx="1473">
                  <c:v>7.5050400000000002</c:v>
                </c:pt>
                <c:pt idx="1474">
                  <c:v>7.4808240000000001</c:v>
                </c:pt>
                <c:pt idx="1475">
                  <c:v>12.476760000000001</c:v>
                </c:pt>
                <c:pt idx="1476">
                  <c:v>12.476760000000001</c:v>
                </c:pt>
                <c:pt idx="1477">
                  <c:v>7.4808240000000001</c:v>
                </c:pt>
                <c:pt idx="1478">
                  <c:v>7.4808240000000001</c:v>
                </c:pt>
                <c:pt idx="1479">
                  <c:v>5.8478640000000004</c:v>
                </c:pt>
                <c:pt idx="1480">
                  <c:v>7.4808240000000001</c:v>
                </c:pt>
                <c:pt idx="1481">
                  <c:v>7.5050400000000002</c:v>
                </c:pt>
                <c:pt idx="1482">
                  <c:v>7.4808240000000001</c:v>
                </c:pt>
                <c:pt idx="1483">
                  <c:v>12.476760000000001</c:v>
                </c:pt>
                <c:pt idx="1484">
                  <c:v>12.476760000000001</c:v>
                </c:pt>
                <c:pt idx="1485">
                  <c:v>7.4808240000000001</c:v>
                </c:pt>
                <c:pt idx="1486">
                  <c:v>7.4808240000000001</c:v>
                </c:pt>
                <c:pt idx="1487">
                  <c:v>5.8478640000000004</c:v>
                </c:pt>
                <c:pt idx="1488">
                  <c:v>6.7792560000000002</c:v>
                </c:pt>
                <c:pt idx="1489">
                  <c:v>6.8034720000000002</c:v>
                </c:pt>
                <c:pt idx="1490">
                  <c:v>6.7792560000000002</c:v>
                </c:pt>
                <c:pt idx="1491">
                  <c:v>9.6704880000000006</c:v>
                </c:pt>
                <c:pt idx="1492">
                  <c:v>9.6704880000000006</c:v>
                </c:pt>
                <c:pt idx="1493">
                  <c:v>6.7792560000000002</c:v>
                </c:pt>
                <c:pt idx="1494">
                  <c:v>6.7792560000000002</c:v>
                </c:pt>
                <c:pt idx="1495">
                  <c:v>5.8478640000000004</c:v>
                </c:pt>
                <c:pt idx="1496">
                  <c:v>6.7792560000000002</c:v>
                </c:pt>
                <c:pt idx="1497">
                  <c:v>6.8034720000000002</c:v>
                </c:pt>
                <c:pt idx="1498">
                  <c:v>6.7792560000000002</c:v>
                </c:pt>
                <c:pt idx="1499">
                  <c:v>9.6704880000000006</c:v>
                </c:pt>
                <c:pt idx="1500">
                  <c:v>9.6704880000000006</c:v>
                </c:pt>
                <c:pt idx="1501">
                  <c:v>6.7792560000000002</c:v>
                </c:pt>
                <c:pt idx="1502">
                  <c:v>6.7792560000000002</c:v>
                </c:pt>
                <c:pt idx="1503">
                  <c:v>5.8478640000000004</c:v>
                </c:pt>
                <c:pt idx="1504">
                  <c:v>6.7792560000000002</c:v>
                </c:pt>
                <c:pt idx="1505">
                  <c:v>6.8034720000000002</c:v>
                </c:pt>
                <c:pt idx="1506">
                  <c:v>6.7792560000000002</c:v>
                </c:pt>
                <c:pt idx="1507">
                  <c:v>9.6704880000000006</c:v>
                </c:pt>
                <c:pt idx="1508">
                  <c:v>9.6704880000000006</c:v>
                </c:pt>
                <c:pt idx="1509">
                  <c:v>6.7792560000000002</c:v>
                </c:pt>
                <c:pt idx="1510">
                  <c:v>6.7792560000000002</c:v>
                </c:pt>
                <c:pt idx="1511">
                  <c:v>5.8478640000000004</c:v>
                </c:pt>
                <c:pt idx="1512">
                  <c:v>5.8478640000000004</c:v>
                </c:pt>
                <c:pt idx="1513">
                  <c:v>4.6483800000000004</c:v>
                </c:pt>
                <c:pt idx="1514">
                  <c:v>4.6483800000000004</c:v>
                </c:pt>
                <c:pt idx="1515">
                  <c:v>4.914828</c:v>
                </c:pt>
                <c:pt idx="1516">
                  <c:v>4.914828</c:v>
                </c:pt>
                <c:pt idx="1517">
                  <c:v>5.0480520000000002</c:v>
                </c:pt>
                <c:pt idx="1518">
                  <c:v>5.0480520000000002</c:v>
                </c:pt>
                <c:pt idx="1519">
                  <c:v>4.7816039999999997</c:v>
                </c:pt>
                <c:pt idx="1520">
                  <c:v>4.7816039999999997</c:v>
                </c:pt>
                <c:pt idx="1521">
                  <c:v>4.2508920000000003</c:v>
                </c:pt>
                <c:pt idx="1522">
                  <c:v>4.2508920000000003</c:v>
                </c:pt>
                <c:pt idx="1523">
                  <c:v>4.388236</c:v>
                </c:pt>
                <c:pt idx="1524">
                  <c:v>4.388236</c:v>
                </c:pt>
                <c:pt idx="1525">
                  <c:v>4.4801200000000003</c:v>
                </c:pt>
                <c:pt idx="1526">
                  <c:v>4.4801200000000003</c:v>
                </c:pt>
                <c:pt idx="1527">
                  <c:v>4.388236</c:v>
                </c:pt>
                <c:pt idx="1528">
                  <c:v>4.388236</c:v>
                </c:pt>
                <c:pt idx="1529">
                  <c:v>4.388236</c:v>
                </c:pt>
                <c:pt idx="1530">
                  <c:v>4.388236</c:v>
                </c:pt>
                <c:pt idx="1531">
                  <c:v>4.7169160000000003</c:v>
                </c:pt>
                <c:pt idx="1532">
                  <c:v>4.7169160000000003</c:v>
                </c:pt>
                <c:pt idx="1533">
                  <c:v>4.5795719999999998</c:v>
                </c:pt>
                <c:pt idx="1534">
                  <c:v>4.833672</c:v>
                </c:pt>
                <c:pt idx="1535">
                  <c:v>4.8402960000000004</c:v>
                </c:pt>
                <c:pt idx="1536">
                  <c:v>4.833672</c:v>
                </c:pt>
                <c:pt idx="1537">
                  <c:v>5.6224920000000003</c:v>
                </c:pt>
                <c:pt idx="1538">
                  <c:v>5.6224920000000003</c:v>
                </c:pt>
                <c:pt idx="1539">
                  <c:v>4.833672</c:v>
                </c:pt>
                <c:pt idx="1540">
                  <c:v>4.833672</c:v>
                </c:pt>
                <c:pt idx="1541">
                  <c:v>4.5795719999999998</c:v>
                </c:pt>
                <c:pt idx="1542">
                  <c:v>4.833672</c:v>
                </c:pt>
                <c:pt idx="1543">
                  <c:v>4.8402960000000004</c:v>
                </c:pt>
                <c:pt idx="1544">
                  <c:v>4.833672</c:v>
                </c:pt>
                <c:pt idx="1545">
                  <c:v>5.6224920000000003</c:v>
                </c:pt>
                <c:pt idx="1546">
                  <c:v>5.6224920000000003</c:v>
                </c:pt>
                <c:pt idx="1547">
                  <c:v>4.833672</c:v>
                </c:pt>
                <c:pt idx="1548">
                  <c:v>4.833672</c:v>
                </c:pt>
                <c:pt idx="1549">
                  <c:v>4.5795719999999998</c:v>
                </c:pt>
                <c:pt idx="1550">
                  <c:v>4.833672</c:v>
                </c:pt>
                <c:pt idx="1551">
                  <c:v>4.8402960000000004</c:v>
                </c:pt>
                <c:pt idx="1552">
                  <c:v>4.833672</c:v>
                </c:pt>
                <c:pt idx="1553">
                  <c:v>5.6224920000000003</c:v>
                </c:pt>
                <c:pt idx="1554">
                  <c:v>5.6224920000000003</c:v>
                </c:pt>
                <c:pt idx="1555">
                  <c:v>4.833672</c:v>
                </c:pt>
                <c:pt idx="1556">
                  <c:v>4.833672</c:v>
                </c:pt>
                <c:pt idx="1557">
                  <c:v>4.5795719999999998</c:v>
                </c:pt>
                <c:pt idx="1558">
                  <c:v>5.0250719999999998</c:v>
                </c:pt>
                <c:pt idx="1559">
                  <c:v>5.0316960000000002</c:v>
                </c:pt>
                <c:pt idx="1560">
                  <c:v>5.0250719999999998</c:v>
                </c:pt>
                <c:pt idx="1561">
                  <c:v>6.3880920000000003</c:v>
                </c:pt>
                <c:pt idx="1562">
                  <c:v>6.3880920000000003</c:v>
                </c:pt>
                <c:pt idx="1563">
                  <c:v>5.0250719999999998</c:v>
                </c:pt>
                <c:pt idx="1564">
                  <c:v>5.0250719999999998</c:v>
                </c:pt>
                <c:pt idx="1565">
                  <c:v>4.5795719999999998</c:v>
                </c:pt>
                <c:pt idx="1566">
                  <c:v>5.0250719999999998</c:v>
                </c:pt>
                <c:pt idx="1567">
                  <c:v>5.0316960000000002</c:v>
                </c:pt>
                <c:pt idx="1568">
                  <c:v>5.0250719999999998</c:v>
                </c:pt>
                <c:pt idx="1569">
                  <c:v>6.3880920000000003</c:v>
                </c:pt>
                <c:pt idx="1570">
                  <c:v>6.3880920000000003</c:v>
                </c:pt>
                <c:pt idx="1571">
                  <c:v>5.0250719999999998</c:v>
                </c:pt>
                <c:pt idx="1572">
                  <c:v>5.0250719999999998</c:v>
                </c:pt>
                <c:pt idx="1573">
                  <c:v>4.5795719999999998</c:v>
                </c:pt>
                <c:pt idx="1574">
                  <c:v>5.0250719999999998</c:v>
                </c:pt>
                <c:pt idx="1575">
                  <c:v>5.0316960000000002</c:v>
                </c:pt>
                <c:pt idx="1576">
                  <c:v>5.0250719999999998</c:v>
                </c:pt>
                <c:pt idx="1577">
                  <c:v>6.3880920000000003</c:v>
                </c:pt>
                <c:pt idx="1578">
                  <c:v>6.3880920000000003</c:v>
                </c:pt>
                <c:pt idx="1579">
                  <c:v>5.0250719999999998</c:v>
                </c:pt>
                <c:pt idx="1580">
                  <c:v>5.0250719999999998</c:v>
                </c:pt>
                <c:pt idx="1581">
                  <c:v>4.5795719999999998</c:v>
                </c:pt>
                <c:pt idx="1582">
                  <c:v>5.0250719999999998</c:v>
                </c:pt>
                <c:pt idx="1583">
                  <c:v>5.0316960000000002</c:v>
                </c:pt>
                <c:pt idx="1584">
                  <c:v>5.0250719999999998</c:v>
                </c:pt>
                <c:pt idx="1585">
                  <c:v>6.3880920000000003</c:v>
                </c:pt>
                <c:pt idx="1586">
                  <c:v>6.3880920000000003</c:v>
                </c:pt>
                <c:pt idx="1587">
                  <c:v>5.0250719999999998</c:v>
                </c:pt>
                <c:pt idx="1588">
                  <c:v>5.0250719999999998</c:v>
                </c:pt>
                <c:pt idx="1589">
                  <c:v>4.5795719999999998</c:v>
                </c:pt>
                <c:pt idx="1590">
                  <c:v>5.0250719999999998</c:v>
                </c:pt>
                <c:pt idx="1591">
                  <c:v>5.0316960000000002</c:v>
                </c:pt>
                <c:pt idx="1592">
                  <c:v>5.0250719999999998</c:v>
                </c:pt>
                <c:pt idx="1593">
                  <c:v>6.3880920000000003</c:v>
                </c:pt>
                <c:pt idx="1594">
                  <c:v>6.3880920000000003</c:v>
                </c:pt>
                <c:pt idx="1595">
                  <c:v>5.0250719999999998</c:v>
                </c:pt>
                <c:pt idx="1596">
                  <c:v>5.0250719999999998</c:v>
                </c:pt>
                <c:pt idx="1597">
                  <c:v>4.5795719999999998</c:v>
                </c:pt>
                <c:pt idx="1598">
                  <c:v>5.0250719999999998</c:v>
                </c:pt>
                <c:pt idx="1599">
                  <c:v>5.0316960000000002</c:v>
                </c:pt>
                <c:pt idx="1600">
                  <c:v>5.0250719999999998</c:v>
                </c:pt>
                <c:pt idx="1601">
                  <c:v>6.3880920000000003</c:v>
                </c:pt>
                <c:pt idx="1602">
                  <c:v>6.3880920000000003</c:v>
                </c:pt>
                <c:pt idx="1603">
                  <c:v>5.0250719999999998</c:v>
                </c:pt>
                <c:pt idx="1604">
                  <c:v>5.0250719999999998</c:v>
                </c:pt>
                <c:pt idx="1605">
                  <c:v>4.5795719999999998</c:v>
                </c:pt>
                <c:pt idx="1606">
                  <c:v>5.0250719999999998</c:v>
                </c:pt>
                <c:pt idx="1607">
                  <c:v>5.0316960000000002</c:v>
                </c:pt>
                <c:pt idx="1608">
                  <c:v>5.0250719999999998</c:v>
                </c:pt>
                <c:pt idx="1609">
                  <c:v>6.3880920000000003</c:v>
                </c:pt>
                <c:pt idx="1610">
                  <c:v>6.3880920000000003</c:v>
                </c:pt>
                <c:pt idx="1611">
                  <c:v>5.0250719999999998</c:v>
                </c:pt>
                <c:pt idx="1612">
                  <c:v>5.0250719999999998</c:v>
                </c:pt>
                <c:pt idx="1613">
                  <c:v>4.5795719999999998</c:v>
                </c:pt>
                <c:pt idx="1614">
                  <c:v>4.833672</c:v>
                </c:pt>
                <c:pt idx="1615">
                  <c:v>4.8402960000000004</c:v>
                </c:pt>
                <c:pt idx="1616">
                  <c:v>4.833672</c:v>
                </c:pt>
                <c:pt idx="1617">
                  <c:v>5.6224920000000003</c:v>
                </c:pt>
                <c:pt idx="1618">
                  <c:v>5.6224920000000003</c:v>
                </c:pt>
                <c:pt idx="1619">
                  <c:v>4.833672</c:v>
                </c:pt>
                <c:pt idx="1620">
                  <c:v>4.833672</c:v>
                </c:pt>
                <c:pt idx="1621">
                  <c:v>4.5795719999999998</c:v>
                </c:pt>
                <c:pt idx="1622">
                  <c:v>4.833672</c:v>
                </c:pt>
                <c:pt idx="1623">
                  <c:v>4.8402960000000004</c:v>
                </c:pt>
                <c:pt idx="1624">
                  <c:v>4.833672</c:v>
                </c:pt>
                <c:pt idx="1625">
                  <c:v>5.6224920000000003</c:v>
                </c:pt>
                <c:pt idx="1626">
                  <c:v>5.6224920000000003</c:v>
                </c:pt>
                <c:pt idx="1627">
                  <c:v>4.833672</c:v>
                </c:pt>
                <c:pt idx="1628">
                  <c:v>4.833672</c:v>
                </c:pt>
                <c:pt idx="1629">
                  <c:v>4.5795719999999998</c:v>
                </c:pt>
                <c:pt idx="1630">
                  <c:v>4.833672</c:v>
                </c:pt>
                <c:pt idx="1631">
                  <c:v>4.8402960000000004</c:v>
                </c:pt>
                <c:pt idx="1632">
                  <c:v>4.833672</c:v>
                </c:pt>
                <c:pt idx="1633">
                  <c:v>5.6224920000000003</c:v>
                </c:pt>
                <c:pt idx="1634">
                  <c:v>5.6224920000000003</c:v>
                </c:pt>
                <c:pt idx="1635">
                  <c:v>4.833672</c:v>
                </c:pt>
                <c:pt idx="1636">
                  <c:v>4.833672</c:v>
                </c:pt>
                <c:pt idx="1637">
                  <c:v>4.5795719999999998</c:v>
                </c:pt>
                <c:pt idx="1638">
                  <c:v>4.5795719999999998</c:v>
                </c:pt>
                <c:pt idx="1639">
                  <c:v>4.2508920000000003</c:v>
                </c:pt>
                <c:pt idx="1640">
                  <c:v>4.2508920000000003</c:v>
                </c:pt>
                <c:pt idx="1641">
                  <c:v>4.3175039999999996</c:v>
                </c:pt>
                <c:pt idx="1642">
                  <c:v>4.3175039999999996</c:v>
                </c:pt>
                <c:pt idx="1643">
                  <c:v>4.3511759999999997</c:v>
                </c:pt>
                <c:pt idx="1644">
                  <c:v>4.3511759999999997</c:v>
                </c:pt>
                <c:pt idx="1645">
                  <c:v>4.2845639999999996</c:v>
                </c:pt>
                <c:pt idx="1646">
                  <c:v>4.2845639999999996</c:v>
                </c:pt>
                <c:pt idx="1647">
                  <c:v>4.1513400000000003</c:v>
                </c:pt>
                <c:pt idx="1648">
                  <c:v>4.1513400000000003</c:v>
                </c:pt>
                <c:pt idx="1649">
                  <c:v>4.1997239999999998</c:v>
                </c:pt>
                <c:pt idx="1650">
                  <c:v>4.1997239999999998</c:v>
                </c:pt>
                <c:pt idx="1651">
                  <c:v>4.2346839999999997</c:v>
                </c:pt>
                <c:pt idx="1652">
                  <c:v>4.2346839999999997</c:v>
                </c:pt>
                <c:pt idx="1653">
                  <c:v>4.1997239999999998</c:v>
                </c:pt>
                <c:pt idx="1654">
                  <c:v>4.1997239999999998</c:v>
                </c:pt>
                <c:pt idx="1655">
                  <c:v>4.1997239999999998</c:v>
                </c:pt>
                <c:pt idx="1656">
                  <c:v>4.1997239999999998</c:v>
                </c:pt>
                <c:pt idx="1657">
                  <c:v>4.2959519999999998</c:v>
                </c:pt>
                <c:pt idx="1658">
                  <c:v>4.2959519999999998</c:v>
                </c:pt>
                <c:pt idx="1659">
                  <c:v>4.2475680000000002</c:v>
                </c:pt>
                <c:pt idx="1660">
                  <c:v>4.3208719999999996</c:v>
                </c:pt>
                <c:pt idx="1661">
                  <c:v>4.3228</c:v>
                </c:pt>
                <c:pt idx="1662">
                  <c:v>4.3208719999999996</c:v>
                </c:pt>
                <c:pt idx="1663">
                  <c:v>4.5484159999999996</c:v>
                </c:pt>
                <c:pt idx="1664">
                  <c:v>4.5484159999999996</c:v>
                </c:pt>
                <c:pt idx="1665">
                  <c:v>4.3208719999999996</c:v>
                </c:pt>
                <c:pt idx="1666">
                  <c:v>4.3208719999999996</c:v>
                </c:pt>
                <c:pt idx="1667">
                  <c:v>4.2475680000000002</c:v>
                </c:pt>
                <c:pt idx="1668">
                  <c:v>4.3208719999999996</c:v>
                </c:pt>
                <c:pt idx="1669">
                  <c:v>4.3228</c:v>
                </c:pt>
                <c:pt idx="1670">
                  <c:v>4.3208719999999996</c:v>
                </c:pt>
                <c:pt idx="1671">
                  <c:v>4.5484159999999996</c:v>
                </c:pt>
                <c:pt idx="1672">
                  <c:v>4.5484159999999996</c:v>
                </c:pt>
                <c:pt idx="1673">
                  <c:v>4.3208719999999996</c:v>
                </c:pt>
                <c:pt idx="1674">
                  <c:v>4.3208719999999996</c:v>
                </c:pt>
                <c:pt idx="1675">
                  <c:v>4.2475680000000002</c:v>
                </c:pt>
                <c:pt idx="1676">
                  <c:v>4.3208719999999996</c:v>
                </c:pt>
                <c:pt idx="1677">
                  <c:v>4.3228</c:v>
                </c:pt>
                <c:pt idx="1678">
                  <c:v>4.3208719999999996</c:v>
                </c:pt>
                <c:pt idx="1679">
                  <c:v>4.5484159999999996</c:v>
                </c:pt>
                <c:pt idx="1680">
                  <c:v>4.5484159999999996</c:v>
                </c:pt>
                <c:pt idx="1681">
                  <c:v>4.3208719999999996</c:v>
                </c:pt>
                <c:pt idx="1682">
                  <c:v>4.3208719999999996</c:v>
                </c:pt>
                <c:pt idx="1683">
                  <c:v>4.2475680000000002</c:v>
                </c:pt>
                <c:pt idx="1684">
                  <c:v>4.3760880000000002</c:v>
                </c:pt>
                <c:pt idx="1685">
                  <c:v>4.3780159999999997</c:v>
                </c:pt>
                <c:pt idx="1686">
                  <c:v>4.3760880000000002</c:v>
                </c:pt>
                <c:pt idx="1687">
                  <c:v>4.7692800000000002</c:v>
                </c:pt>
                <c:pt idx="1688">
                  <c:v>4.7692800000000002</c:v>
                </c:pt>
                <c:pt idx="1689">
                  <c:v>4.3760880000000002</c:v>
                </c:pt>
                <c:pt idx="1690">
                  <c:v>4.3760880000000002</c:v>
                </c:pt>
                <c:pt idx="1691">
                  <c:v>4.2475680000000002</c:v>
                </c:pt>
                <c:pt idx="1692">
                  <c:v>4.3760880000000002</c:v>
                </c:pt>
                <c:pt idx="1693">
                  <c:v>4.3780159999999997</c:v>
                </c:pt>
                <c:pt idx="1694">
                  <c:v>4.3760880000000002</c:v>
                </c:pt>
                <c:pt idx="1695">
                  <c:v>4.7692800000000002</c:v>
                </c:pt>
                <c:pt idx="1696">
                  <c:v>4.7692800000000002</c:v>
                </c:pt>
                <c:pt idx="1697">
                  <c:v>4.3760880000000002</c:v>
                </c:pt>
                <c:pt idx="1698">
                  <c:v>4.3760880000000002</c:v>
                </c:pt>
                <c:pt idx="1699">
                  <c:v>4.2475680000000002</c:v>
                </c:pt>
                <c:pt idx="1700">
                  <c:v>4.3760880000000002</c:v>
                </c:pt>
                <c:pt idx="1701">
                  <c:v>4.3780159999999997</c:v>
                </c:pt>
                <c:pt idx="1702">
                  <c:v>4.3760880000000002</c:v>
                </c:pt>
                <c:pt idx="1703">
                  <c:v>4.7692800000000002</c:v>
                </c:pt>
                <c:pt idx="1704">
                  <c:v>4.7692800000000002</c:v>
                </c:pt>
                <c:pt idx="1705">
                  <c:v>4.3760880000000002</c:v>
                </c:pt>
                <c:pt idx="1706">
                  <c:v>4.3760880000000002</c:v>
                </c:pt>
                <c:pt idx="1707">
                  <c:v>4.2475680000000002</c:v>
                </c:pt>
                <c:pt idx="1708">
                  <c:v>4.3760880000000002</c:v>
                </c:pt>
                <c:pt idx="1709">
                  <c:v>4.3780159999999997</c:v>
                </c:pt>
                <c:pt idx="1710">
                  <c:v>4.3760880000000002</c:v>
                </c:pt>
                <c:pt idx="1711">
                  <c:v>4.7692800000000002</c:v>
                </c:pt>
                <c:pt idx="1712">
                  <c:v>4.7692800000000002</c:v>
                </c:pt>
                <c:pt idx="1713">
                  <c:v>4.3760880000000002</c:v>
                </c:pt>
                <c:pt idx="1714">
                  <c:v>4.3760880000000002</c:v>
                </c:pt>
                <c:pt idx="1715">
                  <c:v>4.2475680000000002</c:v>
                </c:pt>
                <c:pt idx="1716">
                  <c:v>4.3760880000000002</c:v>
                </c:pt>
                <c:pt idx="1717">
                  <c:v>4.3780159999999997</c:v>
                </c:pt>
                <c:pt idx="1718">
                  <c:v>4.3760880000000002</c:v>
                </c:pt>
                <c:pt idx="1719">
                  <c:v>4.7692800000000002</c:v>
                </c:pt>
                <c:pt idx="1720">
                  <c:v>4.7692800000000002</c:v>
                </c:pt>
                <c:pt idx="1721">
                  <c:v>4.3760880000000002</c:v>
                </c:pt>
                <c:pt idx="1722">
                  <c:v>4.3760880000000002</c:v>
                </c:pt>
                <c:pt idx="1723">
                  <c:v>4.2475680000000002</c:v>
                </c:pt>
                <c:pt idx="1724">
                  <c:v>4.3760880000000002</c:v>
                </c:pt>
                <c:pt idx="1725">
                  <c:v>4.3780159999999997</c:v>
                </c:pt>
                <c:pt idx="1726">
                  <c:v>4.3760880000000002</c:v>
                </c:pt>
                <c:pt idx="1727">
                  <c:v>4.7692800000000002</c:v>
                </c:pt>
                <c:pt idx="1728">
                  <c:v>4.7692800000000002</c:v>
                </c:pt>
                <c:pt idx="1729">
                  <c:v>4.3760880000000002</c:v>
                </c:pt>
                <c:pt idx="1730">
                  <c:v>4.3760880000000002</c:v>
                </c:pt>
                <c:pt idx="1731">
                  <c:v>4.2475680000000002</c:v>
                </c:pt>
                <c:pt idx="1732">
                  <c:v>4.3760880000000002</c:v>
                </c:pt>
                <c:pt idx="1733">
                  <c:v>4.3780159999999997</c:v>
                </c:pt>
                <c:pt idx="1734">
                  <c:v>4.3760880000000002</c:v>
                </c:pt>
                <c:pt idx="1735">
                  <c:v>4.7692800000000002</c:v>
                </c:pt>
                <c:pt idx="1736">
                  <c:v>4.7692800000000002</c:v>
                </c:pt>
                <c:pt idx="1737">
                  <c:v>4.3760880000000002</c:v>
                </c:pt>
                <c:pt idx="1738">
                  <c:v>4.3760880000000002</c:v>
                </c:pt>
                <c:pt idx="1739">
                  <c:v>4.2475680000000002</c:v>
                </c:pt>
                <c:pt idx="1740">
                  <c:v>4.3208719999999996</c:v>
                </c:pt>
                <c:pt idx="1741">
                  <c:v>4.3228</c:v>
                </c:pt>
                <c:pt idx="1742">
                  <c:v>4.3208719999999996</c:v>
                </c:pt>
                <c:pt idx="1743">
                  <c:v>4.5484159999999996</c:v>
                </c:pt>
                <c:pt idx="1744">
                  <c:v>4.5484159999999996</c:v>
                </c:pt>
                <c:pt idx="1745">
                  <c:v>4.3208719999999996</c:v>
                </c:pt>
                <c:pt idx="1746">
                  <c:v>4.3208719999999996</c:v>
                </c:pt>
                <c:pt idx="1747">
                  <c:v>4.2475680000000002</c:v>
                </c:pt>
                <c:pt idx="1748">
                  <c:v>4.3208719999999996</c:v>
                </c:pt>
                <c:pt idx="1749">
                  <c:v>4.3228</c:v>
                </c:pt>
                <c:pt idx="1750">
                  <c:v>4.3208719999999996</c:v>
                </c:pt>
                <c:pt idx="1751">
                  <c:v>4.5484159999999996</c:v>
                </c:pt>
                <c:pt idx="1752">
                  <c:v>4.5484159999999996</c:v>
                </c:pt>
                <c:pt idx="1753">
                  <c:v>4.3208719999999996</c:v>
                </c:pt>
                <c:pt idx="1754">
                  <c:v>4.3208719999999996</c:v>
                </c:pt>
                <c:pt idx="1755">
                  <c:v>4.2475680000000002</c:v>
                </c:pt>
                <c:pt idx="1756">
                  <c:v>4.3208719999999996</c:v>
                </c:pt>
                <c:pt idx="1757">
                  <c:v>4.3228</c:v>
                </c:pt>
                <c:pt idx="1758">
                  <c:v>4.3208719999999996</c:v>
                </c:pt>
                <c:pt idx="1759">
                  <c:v>4.5484159999999996</c:v>
                </c:pt>
                <c:pt idx="1760">
                  <c:v>4.5484159999999996</c:v>
                </c:pt>
                <c:pt idx="1761">
                  <c:v>4.3208719999999996</c:v>
                </c:pt>
                <c:pt idx="1762">
                  <c:v>4.3208719999999996</c:v>
                </c:pt>
                <c:pt idx="1763">
                  <c:v>4.2475680000000002</c:v>
                </c:pt>
                <c:pt idx="1764">
                  <c:v>4.2475680000000002</c:v>
                </c:pt>
                <c:pt idx="1765">
                  <c:v>4.1513400000000003</c:v>
                </c:pt>
                <c:pt idx="1766">
                  <c:v>4.1513400000000003</c:v>
                </c:pt>
                <c:pt idx="1767">
                  <c:v>4.1684520000000003</c:v>
                </c:pt>
                <c:pt idx="1768">
                  <c:v>4.1684520000000003</c:v>
                </c:pt>
                <c:pt idx="1769">
                  <c:v>4.1770079999999998</c:v>
                </c:pt>
                <c:pt idx="1770">
                  <c:v>4.1770079999999998</c:v>
                </c:pt>
                <c:pt idx="1771">
                  <c:v>4.1598959999999998</c:v>
                </c:pt>
                <c:pt idx="1772">
                  <c:v>4.1598959999999998</c:v>
                </c:pt>
                <c:pt idx="1773">
                  <c:v>4.1262239999999997</c:v>
                </c:pt>
                <c:pt idx="1774">
                  <c:v>4.1262239999999997</c:v>
                </c:pt>
                <c:pt idx="1775">
                  <c:v>4.1477279999999999</c:v>
                </c:pt>
                <c:pt idx="1776">
                  <c:v>4.1477279999999999</c:v>
                </c:pt>
                <c:pt idx="1777">
                  <c:v>4.164752</c:v>
                </c:pt>
                <c:pt idx="1778">
                  <c:v>4.164752</c:v>
                </c:pt>
                <c:pt idx="1779">
                  <c:v>4.1477279999999999</c:v>
                </c:pt>
                <c:pt idx="1780">
                  <c:v>4.1477279999999999</c:v>
                </c:pt>
                <c:pt idx="1781">
                  <c:v>4.1391720000000003</c:v>
                </c:pt>
                <c:pt idx="1782">
                  <c:v>4.1391720000000003</c:v>
                </c:pt>
                <c:pt idx="1783">
                  <c:v>4.1728319999999997</c:v>
                </c:pt>
                <c:pt idx="1784">
                  <c:v>4.1728319999999997</c:v>
                </c:pt>
                <c:pt idx="1785">
                  <c:v>4.1513280000000004</c:v>
                </c:pt>
                <c:pt idx="1786">
                  <c:v>4.1759680000000001</c:v>
                </c:pt>
                <c:pt idx="1787">
                  <c:v>4.1766319999999997</c:v>
                </c:pt>
                <c:pt idx="1788">
                  <c:v>4.1759680000000001</c:v>
                </c:pt>
                <c:pt idx="1789">
                  <c:v>4.2527679999999997</c:v>
                </c:pt>
                <c:pt idx="1790">
                  <c:v>4.2527679999999997</c:v>
                </c:pt>
                <c:pt idx="1791">
                  <c:v>4.1759680000000001</c:v>
                </c:pt>
                <c:pt idx="1792">
                  <c:v>4.1759680000000001</c:v>
                </c:pt>
                <c:pt idx="1793">
                  <c:v>4.1513280000000004</c:v>
                </c:pt>
                <c:pt idx="1794">
                  <c:v>4.1759680000000001</c:v>
                </c:pt>
                <c:pt idx="1795">
                  <c:v>4.1766319999999997</c:v>
                </c:pt>
                <c:pt idx="1796">
                  <c:v>4.1759680000000001</c:v>
                </c:pt>
                <c:pt idx="1797">
                  <c:v>4.2527679999999997</c:v>
                </c:pt>
                <c:pt idx="1798">
                  <c:v>4.2527679999999997</c:v>
                </c:pt>
                <c:pt idx="1799">
                  <c:v>4.1759680000000001</c:v>
                </c:pt>
                <c:pt idx="1800">
                  <c:v>4.1759680000000001</c:v>
                </c:pt>
                <c:pt idx="1801">
                  <c:v>4.1513280000000004</c:v>
                </c:pt>
                <c:pt idx="1802">
                  <c:v>4.1759680000000001</c:v>
                </c:pt>
                <c:pt idx="1803">
                  <c:v>4.1766319999999997</c:v>
                </c:pt>
                <c:pt idx="1804">
                  <c:v>4.1759680000000001</c:v>
                </c:pt>
                <c:pt idx="1805">
                  <c:v>4.2527679999999997</c:v>
                </c:pt>
                <c:pt idx="1806">
                  <c:v>4.2527679999999997</c:v>
                </c:pt>
                <c:pt idx="1807">
                  <c:v>4.1759680000000001</c:v>
                </c:pt>
                <c:pt idx="1808">
                  <c:v>4.1759680000000001</c:v>
                </c:pt>
                <c:pt idx="1809">
                  <c:v>4.1513280000000004</c:v>
                </c:pt>
                <c:pt idx="1810">
                  <c:v>4.194528</c:v>
                </c:pt>
                <c:pt idx="1811">
                  <c:v>4.1951919999999996</c:v>
                </c:pt>
                <c:pt idx="1812">
                  <c:v>4.194528</c:v>
                </c:pt>
                <c:pt idx="1813">
                  <c:v>4.3270080000000002</c:v>
                </c:pt>
                <c:pt idx="1814">
                  <c:v>4.3270080000000002</c:v>
                </c:pt>
                <c:pt idx="1815">
                  <c:v>4.194528</c:v>
                </c:pt>
                <c:pt idx="1816">
                  <c:v>4.194528</c:v>
                </c:pt>
                <c:pt idx="1817">
                  <c:v>4.1513280000000004</c:v>
                </c:pt>
                <c:pt idx="1818">
                  <c:v>4.194528</c:v>
                </c:pt>
                <c:pt idx="1819">
                  <c:v>4.1951919999999996</c:v>
                </c:pt>
                <c:pt idx="1820">
                  <c:v>4.194528</c:v>
                </c:pt>
                <c:pt idx="1821">
                  <c:v>4.3270080000000002</c:v>
                </c:pt>
                <c:pt idx="1822">
                  <c:v>4.3270080000000002</c:v>
                </c:pt>
                <c:pt idx="1823">
                  <c:v>4.194528</c:v>
                </c:pt>
                <c:pt idx="1824">
                  <c:v>4.194528</c:v>
                </c:pt>
                <c:pt idx="1825">
                  <c:v>4.1513280000000004</c:v>
                </c:pt>
                <c:pt idx="1826">
                  <c:v>4.194528</c:v>
                </c:pt>
                <c:pt idx="1827">
                  <c:v>4.1951919999999996</c:v>
                </c:pt>
                <c:pt idx="1828">
                  <c:v>4.194528</c:v>
                </c:pt>
                <c:pt idx="1829">
                  <c:v>4.3270080000000002</c:v>
                </c:pt>
                <c:pt idx="1830">
                  <c:v>4.3270080000000002</c:v>
                </c:pt>
                <c:pt idx="1831">
                  <c:v>4.194528</c:v>
                </c:pt>
                <c:pt idx="1832">
                  <c:v>4.194528</c:v>
                </c:pt>
                <c:pt idx="1833">
                  <c:v>4.1513280000000004</c:v>
                </c:pt>
                <c:pt idx="1834">
                  <c:v>4.194528</c:v>
                </c:pt>
                <c:pt idx="1835">
                  <c:v>4.1951919999999996</c:v>
                </c:pt>
                <c:pt idx="1836">
                  <c:v>4.194528</c:v>
                </c:pt>
                <c:pt idx="1837">
                  <c:v>4.3270080000000002</c:v>
                </c:pt>
                <c:pt idx="1838">
                  <c:v>4.3270080000000002</c:v>
                </c:pt>
                <c:pt idx="1839">
                  <c:v>4.194528</c:v>
                </c:pt>
                <c:pt idx="1840">
                  <c:v>4.194528</c:v>
                </c:pt>
                <c:pt idx="1841">
                  <c:v>4.1513280000000004</c:v>
                </c:pt>
                <c:pt idx="1842">
                  <c:v>4.194528</c:v>
                </c:pt>
                <c:pt idx="1843">
                  <c:v>4.1951919999999996</c:v>
                </c:pt>
                <c:pt idx="1844">
                  <c:v>4.194528</c:v>
                </c:pt>
                <c:pt idx="1845">
                  <c:v>4.3270080000000002</c:v>
                </c:pt>
                <c:pt idx="1846">
                  <c:v>4.3270080000000002</c:v>
                </c:pt>
                <c:pt idx="1847">
                  <c:v>4.194528</c:v>
                </c:pt>
                <c:pt idx="1848">
                  <c:v>4.194528</c:v>
                </c:pt>
                <c:pt idx="1849">
                  <c:v>4.1513280000000004</c:v>
                </c:pt>
                <c:pt idx="1850">
                  <c:v>4.194528</c:v>
                </c:pt>
                <c:pt idx="1851">
                  <c:v>4.1951919999999996</c:v>
                </c:pt>
                <c:pt idx="1852">
                  <c:v>4.194528</c:v>
                </c:pt>
                <c:pt idx="1853">
                  <c:v>4.3270080000000002</c:v>
                </c:pt>
                <c:pt idx="1854">
                  <c:v>4.3270080000000002</c:v>
                </c:pt>
                <c:pt idx="1855">
                  <c:v>4.194528</c:v>
                </c:pt>
                <c:pt idx="1856">
                  <c:v>4.194528</c:v>
                </c:pt>
                <c:pt idx="1857">
                  <c:v>4.1513280000000004</c:v>
                </c:pt>
                <c:pt idx="1858">
                  <c:v>4.194528</c:v>
                </c:pt>
                <c:pt idx="1859">
                  <c:v>4.1951919999999996</c:v>
                </c:pt>
                <c:pt idx="1860">
                  <c:v>4.194528</c:v>
                </c:pt>
                <c:pt idx="1861">
                  <c:v>4.3270080000000002</c:v>
                </c:pt>
                <c:pt idx="1862">
                  <c:v>4.3270080000000002</c:v>
                </c:pt>
                <c:pt idx="1863">
                  <c:v>4.194528</c:v>
                </c:pt>
                <c:pt idx="1864">
                  <c:v>4.194528</c:v>
                </c:pt>
                <c:pt idx="1865">
                  <c:v>4.1513280000000004</c:v>
                </c:pt>
                <c:pt idx="1866">
                  <c:v>4.1759680000000001</c:v>
                </c:pt>
                <c:pt idx="1867">
                  <c:v>4.1766319999999997</c:v>
                </c:pt>
                <c:pt idx="1868">
                  <c:v>4.1759680000000001</c:v>
                </c:pt>
                <c:pt idx="1869">
                  <c:v>4.2527679999999997</c:v>
                </c:pt>
                <c:pt idx="1870">
                  <c:v>4.2527679999999997</c:v>
                </c:pt>
                <c:pt idx="1871">
                  <c:v>4.1759680000000001</c:v>
                </c:pt>
                <c:pt idx="1872">
                  <c:v>4.1759680000000001</c:v>
                </c:pt>
                <c:pt idx="1873">
                  <c:v>4.1513280000000004</c:v>
                </c:pt>
                <c:pt idx="1874">
                  <c:v>4.1759680000000001</c:v>
                </c:pt>
                <c:pt idx="1875">
                  <c:v>4.1766319999999997</c:v>
                </c:pt>
                <c:pt idx="1876">
                  <c:v>4.1759680000000001</c:v>
                </c:pt>
                <c:pt idx="1877">
                  <c:v>4.2527679999999997</c:v>
                </c:pt>
                <c:pt idx="1878">
                  <c:v>4.2527679999999997</c:v>
                </c:pt>
                <c:pt idx="1879">
                  <c:v>4.1759680000000001</c:v>
                </c:pt>
                <c:pt idx="1880">
                  <c:v>4.1759680000000001</c:v>
                </c:pt>
                <c:pt idx="1881">
                  <c:v>4.1513280000000004</c:v>
                </c:pt>
                <c:pt idx="1882">
                  <c:v>4.1759680000000001</c:v>
                </c:pt>
                <c:pt idx="1883">
                  <c:v>4.1766319999999997</c:v>
                </c:pt>
                <c:pt idx="1884">
                  <c:v>4.1759680000000001</c:v>
                </c:pt>
                <c:pt idx="1885">
                  <c:v>4.2527679999999997</c:v>
                </c:pt>
                <c:pt idx="1886">
                  <c:v>4.2527679999999997</c:v>
                </c:pt>
                <c:pt idx="1887">
                  <c:v>4.1759680000000001</c:v>
                </c:pt>
                <c:pt idx="1888">
                  <c:v>4.1759680000000001</c:v>
                </c:pt>
                <c:pt idx="1889">
                  <c:v>4.1513280000000004</c:v>
                </c:pt>
                <c:pt idx="1890">
                  <c:v>4.1513280000000004</c:v>
                </c:pt>
                <c:pt idx="1891">
                  <c:v>4.1176680000000001</c:v>
                </c:pt>
                <c:pt idx="1892">
                  <c:v>4.1176680000000001</c:v>
                </c:pt>
                <c:pt idx="1893">
                  <c:v>6.5642759999999996</c:v>
                </c:pt>
                <c:pt idx="1894">
                  <c:v>6.5642759999999996</c:v>
                </c:pt>
                <c:pt idx="1895">
                  <c:v>8.1695639999999994</c:v>
                </c:pt>
                <c:pt idx="1896">
                  <c:v>8.1695639999999994</c:v>
                </c:pt>
                <c:pt idx="1897">
                  <c:v>5.7229559999999999</c:v>
                </c:pt>
                <c:pt idx="1898">
                  <c:v>5.7229559999999999</c:v>
                </c:pt>
                <c:pt idx="1899">
                  <c:v>6.941516</c:v>
                </c:pt>
                <c:pt idx="1900">
                  <c:v>6.941516</c:v>
                </c:pt>
                <c:pt idx="1901">
                  <c:v>7.695284</c:v>
                </c:pt>
                <c:pt idx="1902">
                  <c:v>7.695284</c:v>
                </c:pt>
                <c:pt idx="1903">
                  <c:v>6.941516</c:v>
                </c:pt>
                <c:pt idx="1904">
                  <c:v>6.941516</c:v>
                </c:pt>
                <c:pt idx="1905">
                  <c:v>6.941516</c:v>
                </c:pt>
                <c:pt idx="1906">
                  <c:v>6.941516</c:v>
                </c:pt>
                <c:pt idx="1907">
                  <c:v>10.407704000000001</c:v>
                </c:pt>
                <c:pt idx="1908">
                  <c:v>10.407704000000001</c:v>
                </c:pt>
                <c:pt idx="1909">
                  <c:v>9.1891440000000006</c:v>
                </c:pt>
                <c:pt idx="1910">
                  <c:v>11.883528</c:v>
                </c:pt>
                <c:pt idx="1911">
                  <c:v>11.953536</c:v>
                </c:pt>
                <c:pt idx="1912">
                  <c:v>11.883528</c:v>
                </c:pt>
                <c:pt idx="1913">
                  <c:v>20.246711999999999</c:v>
                </c:pt>
                <c:pt idx="1914">
                  <c:v>20.246711999999999</c:v>
                </c:pt>
                <c:pt idx="1915">
                  <c:v>11.883528</c:v>
                </c:pt>
                <c:pt idx="1916">
                  <c:v>11.883528</c:v>
                </c:pt>
                <c:pt idx="1917">
                  <c:v>9.1891440000000006</c:v>
                </c:pt>
                <c:pt idx="1918">
                  <c:v>11.883528</c:v>
                </c:pt>
                <c:pt idx="1919">
                  <c:v>11.953536</c:v>
                </c:pt>
                <c:pt idx="1920">
                  <c:v>11.883528</c:v>
                </c:pt>
                <c:pt idx="1921">
                  <c:v>20.246711999999999</c:v>
                </c:pt>
                <c:pt idx="1922">
                  <c:v>20.246711999999999</c:v>
                </c:pt>
                <c:pt idx="1923">
                  <c:v>11.883528</c:v>
                </c:pt>
                <c:pt idx="1924">
                  <c:v>11.883528</c:v>
                </c:pt>
                <c:pt idx="1925">
                  <c:v>9.1891440000000006</c:v>
                </c:pt>
                <c:pt idx="1926">
                  <c:v>11.883528</c:v>
                </c:pt>
                <c:pt idx="1927">
                  <c:v>11.953536</c:v>
                </c:pt>
                <c:pt idx="1928">
                  <c:v>11.883528</c:v>
                </c:pt>
                <c:pt idx="1929">
                  <c:v>20.246711999999999</c:v>
                </c:pt>
                <c:pt idx="1930">
                  <c:v>20.246711999999999</c:v>
                </c:pt>
                <c:pt idx="1931">
                  <c:v>11.883528</c:v>
                </c:pt>
                <c:pt idx="1932">
                  <c:v>11.883528</c:v>
                </c:pt>
                <c:pt idx="1933">
                  <c:v>9.1891440000000006</c:v>
                </c:pt>
                <c:pt idx="1934">
                  <c:v>13.913064</c:v>
                </c:pt>
                <c:pt idx="1935">
                  <c:v>13.983072</c:v>
                </c:pt>
                <c:pt idx="1936">
                  <c:v>13.913064</c:v>
                </c:pt>
                <c:pt idx="1937">
                  <c:v>28.364856</c:v>
                </c:pt>
                <c:pt idx="1938">
                  <c:v>28.364856</c:v>
                </c:pt>
                <c:pt idx="1939">
                  <c:v>13.913064</c:v>
                </c:pt>
                <c:pt idx="1940">
                  <c:v>13.913064</c:v>
                </c:pt>
                <c:pt idx="1941">
                  <c:v>9.1891440000000006</c:v>
                </c:pt>
                <c:pt idx="1942">
                  <c:v>13.913064</c:v>
                </c:pt>
                <c:pt idx="1943">
                  <c:v>13.983072</c:v>
                </c:pt>
                <c:pt idx="1944">
                  <c:v>13.913064</c:v>
                </c:pt>
                <c:pt idx="1945">
                  <c:v>28.364856</c:v>
                </c:pt>
                <c:pt idx="1946">
                  <c:v>28.364856</c:v>
                </c:pt>
                <c:pt idx="1947">
                  <c:v>13.913064</c:v>
                </c:pt>
                <c:pt idx="1948">
                  <c:v>13.913064</c:v>
                </c:pt>
                <c:pt idx="1949">
                  <c:v>9.1891440000000006</c:v>
                </c:pt>
                <c:pt idx="1950">
                  <c:v>13.913064</c:v>
                </c:pt>
                <c:pt idx="1951">
                  <c:v>13.983072</c:v>
                </c:pt>
                <c:pt idx="1952">
                  <c:v>13.913064</c:v>
                </c:pt>
                <c:pt idx="1953">
                  <c:v>28.364856</c:v>
                </c:pt>
                <c:pt idx="1954">
                  <c:v>28.364856</c:v>
                </c:pt>
                <c:pt idx="1955">
                  <c:v>13.913064</c:v>
                </c:pt>
                <c:pt idx="1956">
                  <c:v>13.913064</c:v>
                </c:pt>
                <c:pt idx="1957">
                  <c:v>9.1891440000000006</c:v>
                </c:pt>
                <c:pt idx="1958">
                  <c:v>13.913064</c:v>
                </c:pt>
                <c:pt idx="1959">
                  <c:v>13.983072</c:v>
                </c:pt>
                <c:pt idx="1960">
                  <c:v>13.913064</c:v>
                </c:pt>
                <c:pt idx="1961">
                  <c:v>28.364856</c:v>
                </c:pt>
                <c:pt idx="1962">
                  <c:v>28.364856</c:v>
                </c:pt>
                <c:pt idx="1963">
                  <c:v>13.913064</c:v>
                </c:pt>
                <c:pt idx="1964">
                  <c:v>13.913064</c:v>
                </c:pt>
                <c:pt idx="1965">
                  <c:v>9.1891440000000006</c:v>
                </c:pt>
                <c:pt idx="1966">
                  <c:v>13.913064</c:v>
                </c:pt>
                <c:pt idx="1967">
                  <c:v>13.983072</c:v>
                </c:pt>
                <c:pt idx="1968">
                  <c:v>13.913064</c:v>
                </c:pt>
                <c:pt idx="1969">
                  <c:v>28.364856</c:v>
                </c:pt>
                <c:pt idx="1970">
                  <c:v>28.364856</c:v>
                </c:pt>
                <c:pt idx="1971">
                  <c:v>13.913064</c:v>
                </c:pt>
                <c:pt idx="1972">
                  <c:v>13.913064</c:v>
                </c:pt>
                <c:pt idx="1973">
                  <c:v>9.1891440000000006</c:v>
                </c:pt>
                <c:pt idx="1974">
                  <c:v>13.913064</c:v>
                </c:pt>
                <c:pt idx="1975">
                  <c:v>13.983072</c:v>
                </c:pt>
                <c:pt idx="1976">
                  <c:v>13.913064</c:v>
                </c:pt>
                <c:pt idx="1977">
                  <c:v>28.364856</c:v>
                </c:pt>
                <c:pt idx="1978">
                  <c:v>28.364856</c:v>
                </c:pt>
                <c:pt idx="1979">
                  <c:v>13.913064</c:v>
                </c:pt>
                <c:pt idx="1980">
                  <c:v>13.913064</c:v>
                </c:pt>
                <c:pt idx="1981">
                  <c:v>9.1891440000000006</c:v>
                </c:pt>
                <c:pt idx="1982">
                  <c:v>13.913064</c:v>
                </c:pt>
                <c:pt idx="1983">
                  <c:v>13.983072</c:v>
                </c:pt>
                <c:pt idx="1984">
                  <c:v>13.913064</c:v>
                </c:pt>
                <c:pt idx="1985">
                  <c:v>28.364856</c:v>
                </c:pt>
                <c:pt idx="1986">
                  <c:v>28.364856</c:v>
                </c:pt>
                <c:pt idx="1987">
                  <c:v>13.913064</c:v>
                </c:pt>
                <c:pt idx="1988">
                  <c:v>13.913064</c:v>
                </c:pt>
                <c:pt idx="1989">
                  <c:v>9.1891440000000006</c:v>
                </c:pt>
                <c:pt idx="1990">
                  <c:v>11.883528</c:v>
                </c:pt>
                <c:pt idx="1991">
                  <c:v>11.953536</c:v>
                </c:pt>
                <c:pt idx="1992">
                  <c:v>11.883528</c:v>
                </c:pt>
                <c:pt idx="1993">
                  <c:v>20.246711999999999</c:v>
                </c:pt>
                <c:pt idx="1994">
                  <c:v>20.246711999999999</c:v>
                </c:pt>
                <c:pt idx="1995">
                  <c:v>11.883528</c:v>
                </c:pt>
                <c:pt idx="1996">
                  <c:v>11.883528</c:v>
                </c:pt>
                <c:pt idx="1997">
                  <c:v>9.1891440000000006</c:v>
                </c:pt>
                <c:pt idx="1998">
                  <c:v>11.883528</c:v>
                </c:pt>
                <c:pt idx="1999">
                  <c:v>11.953536</c:v>
                </c:pt>
                <c:pt idx="2000">
                  <c:v>11.883528</c:v>
                </c:pt>
                <c:pt idx="2001">
                  <c:v>20.246711999999999</c:v>
                </c:pt>
                <c:pt idx="2002">
                  <c:v>20.246711999999999</c:v>
                </c:pt>
                <c:pt idx="2003">
                  <c:v>11.883528</c:v>
                </c:pt>
                <c:pt idx="2004">
                  <c:v>11.883528</c:v>
                </c:pt>
                <c:pt idx="2005">
                  <c:v>9.1891440000000006</c:v>
                </c:pt>
                <c:pt idx="2006">
                  <c:v>11.883528</c:v>
                </c:pt>
                <c:pt idx="2007">
                  <c:v>11.953536</c:v>
                </c:pt>
                <c:pt idx="2008">
                  <c:v>11.883528</c:v>
                </c:pt>
                <c:pt idx="2009">
                  <c:v>20.246711999999999</c:v>
                </c:pt>
                <c:pt idx="2010">
                  <c:v>20.246711999999999</c:v>
                </c:pt>
                <c:pt idx="2011">
                  <c:v>11.883528</c:v>
                </c:pt>
                <c:pt idx="2012">
                  <c:v>11.883528</c:v>
                </c:pt>
                <c:pt idx="2013">
                  <c:v>9.1891440000000006</c:v>
                </c:pt>
                <c:pt idx="2014">
                  <c:v>9.1891440000000006</c:v>
                </c:pt>
                <c:pt idx="2015">
                  <c:v>5.7229559999999999</c:v>
                </c:pt>
                <c:pt idx="2016">
                  <c:v>5.7229559999999999</c:v>
                </c:pt>
                <c:pt idx="2017">
                  <c:v>6.5255999999999998</c:v>
                </c:pt>
                <c:pt idx="2018">
                  <c:v>6.5255999999999998</c:v>
                </c:pt>
                <c:pt idx="2019">
                  <c:v>6.9281879999999996</c:v>
                </c:pt>
                <c:pt idx="2020">
                  <c:v>6.9281879999999996</c:v>
                </c:pt>
                <c:pt idx="2021">
                  <c:v>6.1255439999999997</c:v>
                </c:pt>
                <c:pt idx="2022">
                  <c:v>6.1255439999999997</c:v>
                </c:pt>
                <c:pt idx="2023">
                  <c:v>4.5202559999999998</c:v>
                </c:pt>
                <c:pt idx="2024">
                  <c:v>4.5202559999999998</c:v>
                </c:pt>
                <c:pt idx="2025">
                  <c:v>4.867648</c:v>
                </c:pt>
                <c:pt idx="2026">
                  <c:v>4.867648</c:v>
                </c:pt>
                <c:pt idx="2027">
                  <c:v>5.0901759999999996</c:v>
                </c:pt>
                <c:pt idx="2028">
                  <c:v>5.0901759999999996</c:v>
                </c:pt>
                <c:pt idx="2029">
                  <c:v>4.867648</c:v>
                </c:pt>
                <c:pt idx="2030">
                  <c:v>4.867648</c:v>
                </c:pt>
                <c:pt idx="2031">
                  <c:v>4.867648</c:v>
                </c:pt>
                <c:pt idx="2032">
                  <c:v>4.867648</c:v>
                </c:pt>
                <c:pt idx="2033">
                  <c:v>5.7843879999999999</c:v>
                </c:pt>
                <c:pt idx="2034">
                  <c:v>5.7843879999999999</c:v>
                </c:pt>
                <c:pt idx="2035">
                  <c:v>5.4369959999999997</c:v>
                </c:pt>
                <c:pt idx="2036">
                  <c:v>6.1484759999999996</c:v>
                </c:pt>
                <c:pt idx="2037">
                  <c:v>6.1669799999999997</c:v>
                </c:pt>
                <c:pt idx="2038">
                  <c:v>6.1484759999999996</c:v>
                </c:pt>
                <c:pt idx="2039">
                  <c:v>8.3570759999999993</c:v>
                </c:pt>
                <c:pt idx="2040">
                  <c:v>8.3570759999999993</c:v>
                </c:pt>
                <c:pt idx="2041">
                  <c:v>6.1484759999999996</c:v>
                </c:pt>
                <c:pt idx="2042">
                  <c:v>6.1484759999999996</c:v>
                </c:pt>
                <c:pt idx="2043">
                  <c:v>5.4369959999999997</c:v>
                </c:pt>
                <c:pt idx="2044">
                  <c:v>6.1484759999999996</c:v>
                </c:pt>
                <c:pt idx="2045">
                  <c:v>6.1669799999999997</c:v>
                </c:pt>
                <c:pt idx="2046">
                  <c:v>6.1484759999999996</c:v>
                </c:pt>
                <c:pt idx="2047">
                  <c:v>8.3570759999999993</c:v>
                </c:pt>
                <c:pt idx="2048">
                  <c:v>8.3570759999999993</c:v>
                </c:pt>
                <c:pt idx="2049">
                  <c:v>6.1484759999999996</c:v>
                </c:pt>
                <c:pt idx="2050">
                  <c:v>6.1484759999999996</c:v>
                </c:pt>
                <c:pt idx="2051">
                  <c:v>5.4369959999999997</c:v>
                </c:pt>
                <c:pt idx="2052">
                  <c:v>6.1484759999999996</c:v>
                </c:pt>
                <c:pt idx="2053">
                  <c:v>6.1669799999999997</c:v>
                </c:pt>
                <c:pt idx="2054">
                  <c:v>6.1484759999999996</c:v>
                </c:pt>
                <c:pt idx="2055">
                  <c:v>8.3570759999999993</c:v>
                </c:pt>
                <c:pt idx="2056">
                  <c:v>8.3570759999999993</c:v>
                </c:pt>
                <c:pt idx="2057">
                  <c:v>6.1484759999999996</c:v>
                </c:pt>
                <c:pt idx="2058">
                  <c:v>6.1484759999999996</c:v>
                </c:pt>
                <c:pt idx="2059">
                  <c:v>5.4369959999999997</c:v>
                </c:pt>
                <c:pt idx="2060">
                  <c:v>6.6843959999999996</c:v>
                </c:pt>
                <c:pt idx="2061">
                  <c:v>6.7028999999999996</c:v>
                </c:pt>
                <c:pt idx="2062">
                  <c:v>6.6843959999999996</c:v>
                </c:pt>
                <c:pt idx="2063">
                  <c:v>10.500756000000001</c:v>
                </c:pt>
                <c:pt idx="2064">
                  <c:v>10.500756000000001</c:v>
                </c:pt>
                <c:pt idx="2065">
                  <c:v>6.6843959999999996</c:v>
                </c:pt>
                <c:pt idx="2066">
                  <c:v>6.6843959999999996</c:v>
                </c:pt>
                <c:pt idx="2067">
                  <c:v>5.4369959999999997</c:v>
                </c:pt>
                <c:pt idx="2068">
                  <c:v>6.6843959999999996</c:v>
                </c:pt>
                <c:pt idx="2069">
                  <c:v>6.7028999999999996</c:v>
                </c:pt>
                <c:pt idx="2070">
                  <c:v>6.6843959999999996</c:v>
                </c:pt>
                <c:pt idx="2071">
                  <c:v>10.500756000000001</c:v>
                </c:pt>
                <c:pt idx="2072">
                  <c:v>10.500756000000001</c:v>
                </c:pt>
                <c:pt idx="2073">
                  <c:v>6.6843959999999996</c:v>
                </c:pt>
                <c:pt idx="2074">
                  <c:v>6.6843959999999996</c:v>
                </c:pt>
                <c:pt idx="2075">
                  <c:v>5.4369959999999997</c:v>
                </c:pt>
                <c:pt idx="2076">
                  <c:v>6.6843959999999996</c:v>
                </c:pt>
                <c:pt idx="2077">
                  <c:v>6.7028999999999996</c:v>
                </c:pt>
                <c:pt idx="2078">
                  <c:v>6.6843959999999996</c:v>
                </c:pt>
                <c:pt idx="2079">
                  <c:v>10.500756000000001</c:v>
                </c:pt>
                <c:pt idx="2080">
                  <c:v>10.500756000000001</c:v>
                </c:pt>
                <c:pt idx="2081">
                  <c:v>6.6843959999999996</c:v>
                </c:pt>
                <c:pt idx="2082">
                  <c:v>6.6843959999999996</c:v>
                </c:pt>
                <c:pt idx="2083">
                  <c:v>5.4369959999999997</c:v>
                </c:pt>
                <c:pt idx="2084">
                  <c:v>6.6843959999999996</c:v>
                </c:pt>
                <c:pt idx="2085">
                  <c:v>6.7028999999999996</c:v>
                </c:pt>
                <c:pt idx="2086">
                  <c:v>6.6843959999999996</c:v>
                </c:pt>
                <c:pt idx="2087">
                  <c:v>10.500756000000001</c:v>
                </c:pt>
                <c:pt idx="2088">
                  <c:v>10.500756000000001</c:v>
                </c:pt>
                <c:pt idx="2089">
                  <c:v>6.6843959999999996</c:v>
                </c:pt>
                <c:pt idx="2090">
                  <c:v>6.6843959999999996</c:v>
                </c:pt>
                <c:pt idx="2091">
                  <c:v>5.4369959999999997</c:v>
                </c:pt>
                <c:pt idx="2092">
                  <c:v>6.6843959999999996</c:v>
                </c:pt>
                <c:pt idx="2093">
                  <c:v>6.7028999999999996</c:v>
                </c:pt>
                <c:pt idx="2094">
                  <c:v>6.6843959999999996</c:v>
                </c:pt>
                <c:pt idx="2095">
                  <c:v>10.500756000000001</c:v>
                </c:pt>
                <c:pt idx="2096">
                  <c:v>10.500756000000001</c:v>
                </c:pt>
                <c:pt idx="2097">
                  <c:v>6.6843959999999996</c:v>
                </c:pt>
                <c:pt idx="2098">
                  <c:v>6.6843959999999996</c:v>
                </c:pt>
                <c:pt idx="2099">
                  <c:v>5.4369959999999997</c:v>
                </c:pt>
                <c:pt idx="2100">
                  <c:v>6.6843959999999996</c:v>
                </c:pt>
                <c:pt idx="2101">
                  <c:v>6.7028999999999996</c:v>
                </c:pt>
                <c:pt idx="2102">
                  <c:v>6.6843959999999996</c:v>
                </c:pt>
                <c:pt idx="2103">
                  <c:v>10.500756000000001</c:v>
                </c:pt>
                <c:pt idx="2104">
                  <c:v>10.500756000000001</c:v>
                </c:pt>
                <c:pt idx="2105">
                  <c:v>6.6843959999999996</c:v>
                </c:pt>
                <c:pt idx="2106">
                  <c:v>6.6843959999999996</c:v>
                </c:pt>
                <c:pt idx="2107">
                  <c:v>5.4369959999999997</c:v>
                </c:pt>
                <c:pt idx="2108">
                  <c:v>6.6843959999999996</c:v>
                </c:pt>
                <c:pt idx="2109">
                  <c:v>6.7028999999999996</c:v>
                </c:pt>
                <c:pt idx="2110">
                  <c:v>6.6843959999999996</c:v>
                </c:pt>
                <c:pt idx="2111">
                  <c:v>10.500756000000001</c:v>
                </c:pt>
                <c:pt idx="2112">
                  <c:v>10.500756000000001</c:v>
                </c:pt>
                <c:pt idx="2113">
                  <c:v>6.6843959999999996</c:v>
                </c:pt>
                <c:pt idx="2114">
                  <c:v>6.6843959999999996</c:v>
                </c:pt>
                <c:pt idx="2115">
                  <c:v>5.4369959999999997</c:v>
                </c:pt>
                <c:pt idx="2116">
                  <c:v>6.1484759999999996</c:v>
                </c:pt>
                <c:pt idx="2117">
                  <c:v>6.1669799999999997</c:v>
                </c:pt>
                <c:pt idx="2118">
                  <c:v>6.1484759999999996</c:v>
                </c:pt>
                <c:pt idx="2119">
                  <c:v>8.3570759999999993</c:v>
                </c:pt>
                <c:pt idx="2120">
                  <c:v>8.3570759999999993</c:v>
                </c:pt>
                <c:pt idx="2121">
                  <c:v>6.1484759999999996</c:v>
                </c:pt>
                <c:pt idx="2122">
                  <c:v>6.1484759999999996</c:v>
                </c:pt>
                <c:pt idx="2123">
                  <c:v>5.4369959999999997</c:v>
                </c:pt>
                <c:pt idx="2124">
                  <c:v>6.1484759999999996</c:v>
                </c:pt>
                <c:pt idx="2125">
                  <c:v>6.1669799999999997</c:v>
                </c:pt>
                <c:pt idx="2126">
                  <c:v>6.1484759999999996</c:v>
                </c:pt>
                <c:pt idx="2127">
                  <c:v>8.3570759999999993</c:v>
                </c:pt>
                <c:pt idx="2128">
                  <c:v>8.3570759999999993</c:v>
                </c:pt>
                <c:pt idx="2129">
                  <c:v>6.1484759999999996</c:v>
                </c:pt>
                <c:pt idx="2130">
                  <c:v>6.1484759999999996</c:v>
                </c:pt>
                <c:pt idx="2131">
                  <c:v>5.4369959999999997</c:v>
                </c:pt>
                <c:pt idx="2132">
                  <c:v>6.1484759999999996</c:v>
                </c:pt>
                <c:pt idx="2133">
                  <c:v>6.1669799999999997</c:v>
                </c:pt>
                <c:pt idx="2134">
                  <c:v>6.1484759999999996</c:v>
                </c:pt>
                <c:pt idx="2135">
                  <c:v>8.3570759999999993</c:v>
                </c:pt>
                <c:pt idx="2136">
                  <c:v>8.3570759999999993</c:v>
                </c:pt>
                <c:pt idx="2137">
                  <c:v>6.1484759999999996</c:v>
                </c:pt>
                <c:pt idx="2138">
                  <c:v>6.1484759999999996</c:v>
                </c:pt>
                <c:pt idx="2139">
                  <c:v>5.4369959999999997</c:v>
                </c:pt>
                <c:pt idx="2140">
                  <c:v>5.4369959999999997</c:v>
                </c:pt>
                <c:pt idx="2141">
                  <c:v>4.5202559999999998</c:v>
                </c:pt>
                <c:pt idx="2142">
                  <c:v>4.5202559999999998</c:v>
                </c:pt>
                <c:pt idx="2143">
                  <c:v>4.7225039999999998</c:v>
                </c:pt>
                <c:pt idx="2144">
                  <c:v>4.7225039999999998</c:v>
                </c:pt>
                <c:pt idx="2145">
                  <c:v>4.8242640000000003</c:v>
                </c:pt>
                <c:pt idx="2146">
                  <c:v>4.8242640000000003</c:v>
                </c:pt>
                <c:pt idx="2147">
                  <c:v>4.6220160000000003</c:v>
                </c:pt>
                <c:pt idx="2148">
                  <c:v>4.6220160000000003</c:v>
                </c:pt>
                <c:pt idx="2149">
                  <c:v>4.2194279999999997</c:v>
                </c:pt>
                <c:pt idx="2150">
                  <c:v>4.2194279999999997</c:v>
                </c:pt>
                <c:pt idx="2151">
                  <c:v>4.3292520000000003</c:v>
                </c:pt>
                <c:pt idx="2152">
                  <c:v>4.3292520000000003</c:v>
                </c:pt>
                <c:pt idx="2153">
                  <c:v>4.4037319999999998</c:v>
                </c:pt>
                <c:pt idx="2154">
                  <c:v>4.4037319999999998</c:v>
                </c:pt>
                <c:pt idx="2155">
                  <c:v>4.3292520000000003</c:v>
                </c:pt>
                <c:pt idx="2156">
                  <c:v>4.3292520000000003</c:v>
                </c:pt>
                <c:pt idx="2157">
                  <c:v>4.3292520000000003</c:v>
                </c:pt>
                <c:pt idx="2158">
                  <c:v>4.3292520000000003</c:v>
                </c:pt>
                <c:pt idx="2159">
                  <c:v>4.5838799999999997</c:v>
                </c:pt>
                <c:pt idx="2160">
                  <c:v>4.5838799999999997</c:v>
                </c:pt>
                <c:pt idx="2161">
                  <c:v>4.474056</c:v>
                </c:pt>
                <c:pt idx="2162">
                  <c:v>4.67056</c:v>
                </c:pt>
                <c:pt idx="2163">
                  <c:v>4.6756880000000001</c:v>
                </c:pt>
                <c:pt idx="2164">
                  <c:v>4.67056</c:v>
                </c:pt>
                <c:pt idx="2165">
                  <c:v>5.2806639999999998</c:v>
                </c:pt>
                <c:pt idx="2166">
                  <c:v>5.2806639999999998</c:v>
                </c:pt>
                <c:pt idx="2167">
                  <c:v>4.67056</c:v>
                </c:pt>
                <c:pt idx="2168">
                  <c:v>4.67056</c:v>
                </c:pt>
                <c:pt idx="2169">
                  <c:v>4.474056</c:v>
                </c:pt>
                <c:pt idx="2170">
                  <c:v>4.67056</c:v>
                </c:pt>
                <c:pt idx="2171">
                  <c:v>4.6756880000000001</c:v>
                </c:pt>
                <c:pt idx="2172">
                  <c:v>4.67056</c:v>
                </c:pt>
                <c:pt idx="2173">
                  <c:v>5.2806639999999998</c:v>
                </c:pt>
                <c:pt idx="2174">
                  <c:v>5.2806639999999998</c:v>
                </c:pt>
                <c:pt idx="2175">
                  <c:v>4.67056</c:v>
                </c:pt>
                <c:pt idx="2176">
                  <c:v>4.67056</c:v>
                </c:pt>
                <c:pt idx="2177">
                  <c:v>4.474056</c:v>
                </c:pt>
                <c:pt idx="2178">
                  <c:v>4.67056</c:v>
                </c:pt>
                <c:pt idx="2179">
                  <c:v>4.6756880000000001</c:v>
                </c:pt>
                <c:pt idx="2180">
                  <c:v>4.67056</c:v>
                </c:pt>
                <c:pt idx="2181">
                  <c:v>5.2806639999999998</c:v>
                </c:pt>
                <c:pt idx="2182">
                  <c:v>5.2806639999999998</c:v>
                </c:pt>
                <c:pt idx="2183">
                  <c:v>4.67056</c:v>
                </c:pt>
                <c:pt idx="2184">
                  <c:v>4.67056</c:v>
                </c:pt>
                <c:pt idx="2185">
                  <c:v>4.474056</c:v>
                </c:pt>
                <c:pt idx="2186">
                  <c:v>4.8185760000000002</c:v>
                </c:pt>
                <c:pt idx="2187">
                  <c:v>4.8237040000000002</c:v>
                </c:pt>
                <c:pt idx="2188">
                  <c:v>4.8185760000000002</c:v>
                </c:pt>
                <c:pt idx="2189">
                  <c:v>5.8727280000000004</c:v>
                </c:pt>
                <c:pt idx="2190">
                  <c:v>5.8727280000000004</c:v>
                </c:pt>
                <c:pt idx="2191">
                  <c:v>4.8185760000000002</c:v>
                </c:pt>
                <c:pt idx="2192">
                  <c:v>4.8185760000000002</c:v>
                </c:pt>
                <c:pt idx="2193">
                  <c:v>4.474056</c:v>
                </c:pt>
                <c:pt idx="2194">
                  <c:v>4.8185760000000002</c:v>
                </c:pt>
                <c:pt idx="2195">
                  <c:v>4.8237040000000002</c:v>
                </c:pt>
                <c:pt idx="2196">
                  <c:v>4.8185760000000002</c:v>
                </c:pt>
                <c:pt idx="2197">
                  <c:v>5.8727280000000004</c:v>
                </c:pt>
                <c:pt idx="2198">
                  <c:v>5.8727280000000004</c:v>
                </c:pt>
                <c:pt idx="2199">
                  <c:v>4.8185760000000002</c:v>
                </c:pt>
                <c:pt idx="2200">
                  <c:v>4.8185760000000002</c:v>
                </c:pt>
                <c:pt idx="2201">
                  <c:v>4.474056</c:v>
                </c:pt>
                <c:pt idx="2202">
                  <c:v>4.8185760000000002</c:v>
                </c:pt>
                <c:pt idx="2203">
                  <c:v>4.8237040000000002</c:v>
                </c:pt>
                <c:pt idx="2204">
                  <c:v>4.8185760000000002</c:v>
                </c:pt>
                <c:pt idx="2205">
                  <c:v>5.8727280000000004</c:v>
                </c:pt>
                <c:pt idx="2206">
                  <c:v>5.8727280000000004</c:v>
                </c:pt>
                <c:pt idx="2207">
                  <c:v>4.8185760000000002</c:v>
                </c:pt>
                <c:pt idx="2208">
                  <c:v>4.8185760000000002</c:v>
                </c:pt>
                <c:pt idx="2209">
                  <c:v>4.474056</c:v>
                </c:pt>
                <c:pt idx="2210">
                  <c:v>4.8185760000000002</c:v>
                </c:pt>
                <c:pt idx="2211">
                  <c:v>4.8237040000000002</c:v>
                </c:pt>
                <c:pt idx="2212">
                  <c:v>4.8185760000000002</c:v>
                </c:pt>
                <c:pt idx="2213">
                  <c:v>5.8727280000000004</c:v>
                </c:pt>
                <c:pt idx="2214">
                  <c:v>5.8727280000000004</c:v>
                </c:pt>
                <c:pt idx="2215">
                  <c:v>4.8185760000000002</c:v>
                </c:pt>
                <c:pt idx="2216">
                  <c:v>4.8185760000000002</c:v>
                </c:pt>
                <c:pt idx="2217">
                  <c:v>4.474056</c:v>
                </c:pt>
                <c:pt idx="2218">
                  <c:v>4.8185760000000002</c:v>
                </c:pt>
                <c:pt idx="2219">
                  <c:v>4.8237040000000002</c:v>
                </c:pt>
                <c:pt idx="2220">
                  <c:v>4.8185760000000002</c:v>
                </c:pt>
                <c:pt idx="2221">
                  <c:v>5.8727280000000004</c:v>
                </c:pt>
                <c:pt idx="2222">
                  <c:v>5.8727280000000004</c:v>
                </c:pt>
                <c:pt idx="2223">
                  <c:v>4.8185760000000002</c:v>
                </c:pt>
                <c:pt idx="2224">
                  <c:v>4.8185760000000002</c:v>
                </c:pt>
                <c:pt idx="2225">
                  <c:v>4.474056</c:v>
                </c:pt>
                <c:pt idx="2226">
                  <c:v>4.8185760000000002</c:v>
                </c:pt>
                <c:pt idx="2227">
                  <c:v>4.8237040000000002</c:v>
                </c:pt>
                <c:pt idx="2228">
                  <c:v>4.8185760000000002</c:v>
                </c:pt>
                <c:pt idx="2229">
                  <c:v>5.8727280000000004</c:v>
                </c:pt>
                <c:pt idx="2230">
                  <c:v>5.8727280000000004</c:v>
                </c:pt>
                <c:pt idx="2231">
                  <c:v>4.8185760000000002</c:v>
                </c:pt>
                <c:pt idx="2232">
                  <c:v>4.8185760000000002</c:v>
                </c:pt>
                <c:pt idx="2233">
                  <c:v>4.474056</c:v>
                </c:pt>
                <c:pt idx="2234">
                  <c:v>4.8185760000000002</c:v>
                </c:pt>
                <c:pt idx="2235">
                  <c:v>4.8237040000000002</c:v>
                </c:pt>
                <c:pt idx="2236">
                  <c:v>4.8185760000000002</c:v>
                </c:pt>
                <c:pt idx="2237">
                  <c:v>5.8727280000000004</c:v>
                </c:pt>
                <c:pt idx="2238">
                  <c:v>5.8727280000000004</c:v>
                </c:pt>
                <c:pt idx="2239">
                  <c:v>4.8185760000000002</c:v>
                </c:pt>
                <c:pt idx="2240">
                  <c:v>4.8185760000000002</c:v>
                </c:pt>
                <c:pt idx="2241">
                  <c:v>4.474056</c:v>
                </c:pt>
                <c:pt idx="2242">
                  <c:v>4.67056</c:v>
                </c:pt>
                <c:pt idx="2243">
                  <c:v>4.6756880000000001</c:v>
                </c:pt>
                <c:pt idx="2244">
                  <c:v>4.67056</c:v>
                </c:pt>
                <c:pt idx="2245">
                  <c:v>5.2806639999999998</c:v>
                </c:pt>
                <c:pt idx="2246">
                  <c:v>5.2806639999999998</c:v>
                </c:pt>
                <c:pt idx="2247">
                  <c:v>4.67056</c:v>
                </c:pt>
                <c:pt idx="2248">
                  <c:v>4.67056</c:v>
                </c:pt>
                <c:pt idx="2249">
                  <c:v>4.474056</c:v>
                </c:pt>
                <c:pt idx="2250">
                  <c:v>4.67056</c:v>
                </c:pt>
                <c:pt idx="2251">
                  <c:v>4.6756880000000001</c:v>
                </c:pt>
                <c:pt idx="2252">
                  <c:v>4.67056</c:v>
                </c:pt>
                <c:pt idx="2253">
                  <c:v>5.2806639999999998</c:v>
                </c:pt>
                <c:pt idx="2254">
                  <c:v>5.2806639999999998</c:v>
                </c:pt>
                <c:pt idx="2255">
                  <c:v>4.67056</c:v>
                </c:pt>
                <c:pt idx="2256">
                  <c:v>4.67056</c:v>
                </c:pt>
                <c:pt idx="2257">
                  <c:v>4.474056</c:v>
                </c:pt>
                <c:pt idx="2258">
                  <c:v>4.67056</c:v>
                </c:pt>
                <c:pt idx="2259">
                  <c:v>4.6756880000000001</c:v>
                </c:pt>
                <c:pt idx="2260">
                  <c:v>4.67056</c:v>
                </c:pt>
                <c:pt idx="2261">
                  <c:v>5.2806639999999998</c:v>
                </c:pt>
                <c:pt idx="2262">
                  <c:v>5.2806639999999998</c:v>
                </c:pt>
                <c:pt idx="2263">
                  <c:v>4.67056</c:v>
                </c:pt>
                <c:pt idx="2264">
                  <c:v>4.67056</c:v>
                </c:pt>
                <c:pt idx="2265">
                  <c:v>4.474056</c:v>
                </c:pt>
                <c:pt idx="2266">
                  <c:v>4.474056</c:v>
                </c:pt>
                <c:pt idx="2267">
                  <c:v>4.2194279999999997</c:v>
                </c:pt>
                <c:pt idx="2268">
                  <c:v>4.2194279999999997</c:v>
                </c:pt>
                <c:pt idx="2269">
                  <c:v>4.270308</c:v>
                </c:pt>
                <c:pt idx="2270">
                  <c:v>4.270308</c:v>
                </c:pt>
                <c:pt idx="2271">
                  <c:v>4.2957479999999997</c:v>
                </c:pt>
                <c:pt idx="2272">
                  <c:v>4.2957479999999997</c:v>
                </c:pt>
                <c:pt idx="2273">
                  <c:v>4.2448680000000003</c:v>
                </c:pt>
                <c:pt idx="2274">
                  <c:v>4.2448680000000003</c:v>
                </c:pt>
                <c:pt idx="2275">
                  <c:v>4.1431079999999998</c:v>
                </c:pt>
                <c:pt idx="2276">
                  <c:v>4.1431079999999998</c:v>
                </c:pt>
                <c:pt idx="2277">
                  <c:v>4.1820199999999996</c:v>
                </c:pt>
                <c:pt idx="2278">
                  <c:v>4.1820199999999996</c:v>
                </c:pt>
                <c:pt idx="2279">
                  <c:v>4.2107479999999997</c:v>
                </c:pt>
                <c:pt idx="2280">
                  <c:v>4.2107479999999997</c:v>
                </c:pt>
                <c:pt idx="2281">
                  <c:v>4.1820199999999996</c:v>
                </c:pt>
                <c:pt idx="2282">
                  <c:v>4.1820199999999996</c:v>
                </c:pt>
                <c:pt idx="2283">
                  <c:v>4.1565799999999999</c:v>
                </c:pt>
                <c:pt idx="2284">
                  <c:v>4.1565799999999999</c:v>
                </c:pt>
                <c:pt idx="2285">
                  <c:v>4.2298400000000003</c:v>
                </c:pt>
                <c:pt idx="2286">
                  <c:v>4.2298400000000003</c:v>
                </c:pt>
                <c:pt idx="2287">
                  <c:v>4.1909280000000004</c:v>
                </c:pt>
                <c:pt idx="2288">
                  <c:v>4.2463680000000004</c:v>
                </c:pt>
                <c:pt idx="2289">
                  <c:v>4.2478319999999998</c:v>
                </c:pt>
                <c:pt idx="2290">
                  <c:v>4.2463680000000004</c:v>
                </c:pt>
                <c:pt idx="2291">
                  <c:v>4.4184479999999997</c:v>
                </c:pt>
                <c:pt idx="2292">
                  <c:v>4.4184479999999997</c:v>
                </c:pt>
                <c:pt idx="2293">
                  <c:v>4.2463680000000004</c:v>
                </c:pt>
                <c:pt idx="2294">
                  <c:v>4.2463680000000004</c:v>
                </c:pt>
                <c:pt idx="2295">
                  <c:v>4.1909280000000004</c:v>
                </c:pt>
                <c:pt idx="2296">
                  <c:v>4.2463680000000004</c:v>
                </c:pt>
                <c:pt idx="2297">
                  <c:v>4.2478319999999998</c:v>
                </c:pt>
                <c:pt idx="2298">
                  <c:v>4.2463680000000004</c:v>
                </c:pt>
                <c:pt idx="2299">
                  <c:v>4.4184479999999997</c:v>
                </c:pt>
                <c:pt idx="2300">
                  <c:v>4.4184479999999997</c:v>
                </c:pt>
                <c:pt idx="2301">
                  <c:v>4.2463680000000004</c:v>
                </c:pt>
                <c:pt idx="2302">
                  <c:v>4.2463680000000004</c:v>
                </c:pt>
                <c:pt idx="2303">
                  <c:v>4.1909280000000004</c:v>
                </c:pt>
                <c:pt idx="2304">
                  <c:v>4.2463680000000004</c:v>
                </c:pt>
                <c:pt idx="2305">
                  <c:v>4.2478319999999998</c:v>
                </c:pt>
                <c:pt idx="2306">
                  <c:v>4.2463680000000004</c:v>
                </c:pt>
                <c:pt idx="2307">
                  <c:v>4.4184479999999997</c:v>
                </c:pt>
                <c:pt idx="2308">
                  <c:v>4.4184479999999997</c:v>
                </c:pt>
                <c:pt idx="2309">
                  <c:v>4.2463680000000004</c:v>
                </c:pt>
                <c:pt idx="2310">
                  <c:v>4.2463680000000004</c:v>
                </c:pt>
                <c:pt idx="2311">
                  <c:v>4.1909280000000004</c:v>
                </c:pt>
                <c:pt idx="2312">
                  <c:v>4.2881280000000004</c:v>
                </c:pt>
                <c:pt idx="2313">
                  <c:v>4.2895919999999998</c:v>
                </c:pt>
                <c:pt idx="2314">
                  <c:v>4.2881280000000004</c:v>
                </c:pt>
                <c:pt idx="2315">
                  <c:v>4.5854879999999998</c:v>
                </c:pt>
                <c:pt idx="2316">
                  <c:v>4.5854879999999998</c:v>
                </c:pt>
                <c:pt idx="2317">
                  <c:v>4.2881280000000004</c:v>
                </c:pt>
                <c:pt idx="2318">
                  <c:v>4.2881280000000004</c:v>
                </c:pt>
                <c:pt idx="2319">
                  <c:v>4.1909280000000004</c:v>
                </c:pt>
                <c:pt idx="2320">
                  <c:v>4.2881280000000004</c:v>
                </c:pt>
                <c:pt idx="2321">
                  <c:v>4.2895919999999998</c:v>
                </c:pt>
                <c:pt idx="2322">
                  <c:v>4.2881280000000004</c:v>
                </c:pt>
                <c:pt idx="2323">
                  <c:v>4.5854879999999998</c:v>
                </c:pt>
                <c:pt idx="2324">
                  <c:v>4.5854879999999998</c:v>
                </c:pt>
                <c:pt idx="2325">
                  <c:v>4.2881280000000004</c:v>
                </c:pt>
                <c:pt idx="2326">
                  <c:v>4.2881280000000004</c:v>
                </c:pt>
                <c:pt idx="2327">
                  <c:v>4.1909280000000004</c:v>
                </c:pt>
                <c:pt idx="2328">
                  <c:v>4.2881280000000004</c:v>
                </c:pt>
                <c:pt idx="2329">
                  <c:v>4.2895919999999998</c:v>
                </c:pt>
                <c:pt idx="2330">
                  <c:v>4.2881280000000004</c:v>
                </c:pt>
                <c:pt idx="2331">
                  <c:v>4.5854879999999998</c:v>
                </c:pt>
                <c:pt idx="2332">
                  <c:v>4.5854879999999998</c:v>
                </c:pt>
                <c:pt idx="2333">
                  <c:v>4.2881280000000004</c:v>
                </c:pt>
                <c:pt idx="2334">
                  <c:v>4.2881280000000004</c:v>
                </c:pt>
                <c:pt idx="2335">
                  <c:v>4.1909280000000004</c:v>
                </c:pt>
                <c:pt idx="2336">
                  <c:v>4.2881280000000004</c:v>
                </c:pt>
                <c:pt idx="2337">
                  <c:v>4.2895919999999998</c:v>
                </c:pt>
                <c:pt idx="2338">
                  <c:v>4.2881280000000004</c:v>
                </c:pt>
                <c:pt idx="2339">
                  <c:v>4.5854879999999998</c:v>
                </c:pt>
                <c:pt idx="2340">
                  <c:v>4.5854879999999998</c:v>
                </c:pt>
                <c:pt idx="2341">
                  <c:v>4.2881280000000004</c:v>
                </c:pt>
                <c:pt idx="2342">
                  <c:v>4.2881280000000004</c:v>
                </c:pt>
                <c:pt idx="2343">
                  <c:v>4.1909280000000004</c:v>
                </c:pt>
                <c:pt idx="2344">
                  <c:v>4.2881280000000004</c:v>
                </c:pt>
                <c:pt idx="2345">
                  <c:v>4.2895919999999998</c:v>
                </c:pt>
                <c:pt idx="2346">
                  <c:v>4.2881280000000004</c:v>
                </c:pt>
                <c:pt idx="2347">
                  <c:v>4.5854879999999998</c:v>
                </c:pt>
                <c:pt idx="2348">
                  <c:v>4.5854879999999998</c:v>
                </c:pt>
                <c:pt idx="2349">
                  <c:v>4.2881280000000004</c:v>
                </c:pt>
                <c:pt idx="2350">
                  <c:v>4.2881280000000004</c:v>
                </c:pt>
                <c:pt idx="2351">
                  <c:v>4.1909280000000004</c:v>
                </c:pt>
                <c:pt idx="2352">
                  <c:v>4.2881280000000004</c:v>
                </c:pt>
                <c:pt idx="2353">
                  <c:v>4.2895919999999998</c:v>
                </c:pt>
                <c:pt idx="2354">
                  <c:v>4.2881280000000004</c:v>
                </c:pt>
                <c:pt idx="2355">
                  <c:v>4.5854879999999998</c:v>
                </c:pt>
                <c:pt idx="2356">
                  <c:v>4.5854879999999998</c:v>
                </c:pt>
                <c:pt idx="2357">
                  <c:v>4.2881280000000004</c:v>
                </c:pt>
                <c:pt idx="2358">
                  <c:v>4.2881280000000004</c:v>
                </c:pt>
                <c:pt idx="2359">
                  <c:v>4.1909280000000004</c:v>
                </c:pt>
                <c:pt idx="2360">
                  <c:v>4.2881280000000004</c:v>
                </c:pt>
                <c:pt idx="2361">
                  <c:v>4.2895919999999998</c:v>
                </c:pt>
                <c:pt idx="2362">
                  <c:v>4.2881280000000004</c:v>
                </c:pt>
                <c:pt idx="2363">
                  <c:v>4.5854879999999998</c:v>
                </c:pt>
                <c:pt idx="2364">
                  <c:v>4.5854879999999998</c:v>
                </c:pt>
                <c:pt idx="2365">
                  <c:v>4.2881280000000004</c:v>
                </c:pt>
                <c:pt idx="2366">
                  <c:v>4.2881280000000004</c:v>
                </c:pt>
                <c:pt idx="2367">
                  <c:v>4.1909280000000004</c:v>
                </c:pt>
                <c:pt idx="2368">
                  <c:v>4.2463680000000004</c:v>
                </c:pt>
                <c:pt idx="2369">
                  <c:v>4.2478319999999998</c:v>
                </c:pt>
                <c:pt idx="2370">
                  <c:v>4.2463680000000004</c:v>
                </c:pt>
                <c:pt idx="2371">
                  <c:v>4.4184479999999997</c:v>
                </c:pt>
                <c:pt idx="2372">
                  <c:v>4.4184479999999997</c:v>
                </c:pt>
                <c:pt idx="2373">
                  <c:v>4.2463680000000004</c:v>
                </c:pt>
                <c:pt idx="2374">
                  <c:v>4.2463680000000004</c:v>
                </c:pt>
                <c:pt idx="2375">
                  <c:v>4.1909280000000004</c:v>
                </c:pt>
                <c:pt idx="2376">
                  <c:v>4.2463680000000004</c:v>
                </c:pt>
                <c:pt idx="2377">
                  <c:v>4.2478319999999998</c:v>
                </c:pt>
                <c:pt idx="2378">
                  <c:v>4.2463680000000004</c:v>
                </c:pt>
                <c:pt idx="2379">
                  <c:v>4.4184479999999997</c:v>
                </c:pt>
                <c:pt idx="2380">
                  <c:v>4.4184479999999997</c:v>
                </c:pt>
                <c:pt idx="2381">
                  <c:v>4.2463680000000004</c:v>
                </c:pt>
                <c:pt idx="2382">
                  <c:v>4.2463680000000004</c:v>
                </c:pt>
                <c:pt idx="2383">
                  <c:v>4.1909280000000004</c:v>
                </c:pt>
                <c:pt idx="2384">
                  <c:v>4.2463680000000004</c:v>
                </c:pt>
                <c:pt idx="2385">
                  <c:v>4.2478319999999998</c:v>
                </c:pt>
                <c:pt idx="2386">
                  <c:v>4.2463680000000004</c:v>
                </c:pt>
                <c:pt idx="2387">
                  <c:v>4.4184479999999997</c:v>
                </c:pt>
                <c:pt idx="2388">
                  <c:v>4.4184479999999997</c:v>
                </c:pt>
                <c:pt idx="2389">
                  <c:v>4.2463680000000004</c:v>
                </c:pt>
                <c:pt idx="2390">
                  <c:v>4.2463680000000004</c:v>
                </c:pt>
                <c:pt idx="2391">
                  <c:v>4.1909280000000004</c:v>
                </c:pt>
                <c:pt idx="2392">
                  <c:v>4.1909280000000004</c:v>
                </c:pt>
                <c:pt idx="2393">
                  <c:v>4.1176680000000001</c:v>
                </c:pt>
                <c:pt idx="2394">
                  <c:v>4.1176680000000001</c:v>
                </c:pt>
                <c:pt idx="2395">
                  <c:v>6.2519400000000003</c:v>
                </c:pt>
                <c:pt idx="2396">
                  <c:v>6.2519400000000003</c:v>
                </c:pt>
                <c:pt idx="2397">
                  <c:v>7.4707559999999997</c:v>
                </c:pt>
                <c:pt idx="2398">
                  <c:v>7.4707559999999997</c:v>
                </c:pt>
                <c:pt idx="2399">
                  <c:v>5.3364839999999996</c:v>
                </c:pt>
                <c:pt idx="2400">
                  <c:v>5.3364839999999996</c:v>
                </c:pt>
                <c:pt idx="2401">
                  <c:v>6.2772839999999999</c:v>
                </c:pt>
                <c:pt idx="2402">
                  <c:v>6.2772839999999999</c:v>
                </c:pt>
                <c:pt idx="2403">
                  <c:v>6.8624840000000003</c:v>
                </c:pt>
                <c:pt idx="2404">
                  <c:v>6.8624840000000003</c:v>
                </c:pt>
                <c:pt idx="2405">
                  <c:v>6.2772839999999999</c:v>
                </c:pt>
                <c:pt idx="2406">
                  <c:v>6.2772839999999999</c:v>
                </c:pt>
                <c:pt idx="2407">
                  <c:v>6.2772839999999999</c:v>
                </c:pt>
                <c:pt idx="2408">
                  <c:v>6.2772839999999999</c:v>
                </c:pt>
                <c:pt idx="2409">
                  <c:v>8.9221679999999992</c:v>
                </c:pt>
                <c:pt idx="2410">
                  <c:v>8.9221679999999992</c:v>
                </c:pt>
                <c:pt idx="2411">
                  <c:v>7.9813679999999998</c:v>
                </c:pt>
                <c:pt idx="2412">
                  <c:v>10.036960000000001</c:v>
                </c:pt>
                <c:pt idx="2413">
                  <c:v>10.090375999999999</c:v>
                </c:pt>
                <c:pt idx="2414">
                  <c:v>10.036960000000001</c:v>
                </c:pt>
                <c:pt idx="2415">
                  <c:v>16.417672</c:v>
                </c:pt>
                <c:pt idx="2416">
                  <c:v>16.417672</c:v>
                </c:pt>
                <c:pt idx="2417">
                  <c:v>10.036960000000001</c:v>
                </c:pt>
                <c:pt idx="2418">
                  <c:v>10.036960000000001</c:v>
                </c:pt>
                <c:pt idx="2419">
                  <c:v>7.9813679999999998</c:v>
                </c:pt>
                <c:pt idx="2420">
                  <c:v>10.036960000000001</c:v>
                </c:pt>
                <c:pt idx="2421">
                  <c:v>10.090375999999999</c:v>
                </c:pt>
                <c:pt idx="2422">
                  <c:v>10.036960000000001</c:v>
                </c:pt>
                <c:pt idx="2423">
                  <c:v>16.417672</c:v>
                </c:pt>
                <c:pt idx="2424">
                  <c:v>16.417672</c:v>
                </c:pt>
                <c:pt idx="2425">
                  <c:v>10.036960000000001</c:v>
                </c:pt>
                <c:pt idx="2426">
                  <c:v>10.036960000000001</c:v>
                </c:pt>
                <c:pt idx="2427">
                  <c:v>7.9813679999999998</c:v>
                </c:pt>
                <c:pt idx="2428">
                  <c:v>10.036960000000001</c:v>
                </c:pt>
                <c:pt idx="2429">
                  <c:v>10.090375999999999</c:v>
                </c:pt>
                <c:pt idx="2430">
                  <c:v>10.036960000000001</c:v>
                </c:pt>
                <c:pt idx="2431">
                  <c:v>16.417672</c:v>
                </c:pt>
                <c:pt idx="2432">
                  <c:v>16.417672</c:v>
                </c:pt>
                <c:pt idx="2433">
                  <c:v>10.036960000000001</c:v>
                </c:pt>
                <c:pt idx="2434">
                  <c:v>10.036960000000001</c:v>
                </c:pt>
                <c:pt idx="2435">
                  <c:v>7.9813679999999998</c:v>
                </c:pt>
                <c:pt idx="2436">
                  <c:v>11.585328000000001</c:v>
                </c:pt>
                <c:pt idx="2437">
                  <c:v>11.638744000000001</c:v>
                </c:pt>
                <c:pt idx="2438">
                  <c:v>11.585328000000001</c:v>
                </c:pt>
                <c:pt idx="2439">
                  <c:v>22.611143999999999</c:v>
                </c:pt>
                <c:pt idx="2440">
                  <c:v>22.611143999999999</c:v>
                </c:pt>
                <c:pt idx="2441">
                  <c:v>11.585328000000001</c:v>
                </c:pt>
                <c:pt idx="2442">
                  <c:v>11.585328000000001</c:v>
                </c:pt>
                <c:pt idx="2443">
                  <c:v>7.9813679999999998</c:v>
                </c:pt>
                <c:pt idx="2444">
                  <c:v>11.585328000000001</c:v>
                </c:pt>
                <c:pt idx="2445">
                  <c:v>11.638744000000001</c:v>
                </c:pt>
                <c:pt idx="2446">
                  <c:v>11.585328000000001</c:v>
                </c:pt>
                <c:pt idx="2447">
                  <c:v>22.611143999999999</c:v>
                </c:pt>
                <c:pt idx="2448">
                  <c:v>22.611143999999999</c:v>
                </c:pt>
                <c:pt idx="2449">
                  <c:v>11.585328000000001</c:v>
                </c:pt>
                <c:pt idx="2450">
                  <c:v>11.585328000000001</c:v>
                </c:pt>
                <c:pt idx="2451">
                  <c:v>7.9813679999999998</c:v>
                </c:pt>
                <c:pt idx="2452">
                  <c:v>11.585328000000001</c:v>
                </c:pt>
                <c:pt idx="2453">
                  <c:v>11.638744000000001</c:v>
                </c:pt>
                <c:pt idx="2454">
                  <c:v>11.585328000000001</c:v>
                </c:pt>
                <c:pt idx="2455">
                  <c:v>22.611143999999999</c:v>
                </c:pt>
                <c:pt idx="2456">
                  <c:v>22.611143999999999</c:v>
                </c:pt>
                <c:pt idx="2457">
                  <c:v>11.585328000000001</c:v>
                </c:pt>
                <c:pt idx="2458">
                  <c:v>11.585328000000001</c:v>
                </c:pt>
                <c:pt idx="2459">
                  <c:v>7.9813679999999998</c:v>
                </c:pt>
                <c:pt idx="2460">
                  <c:v>11.585328000000001</c:v>
                </c:pt>
                <c:pt idx="2461">
                  <c:v>11.638744000000001</c:v>
                </c:pt>
                <c:pt idx="2462">
                  <c:v>11.585328000000001</c:v>
                </c:pt>
                <c:pt idx="2463">
                  <c:v>22.611143999999999</c:v>
                </c:pt>
                <c:pt idx="2464">
                  <c:v>22.611143999999999</c:v>
                </c:pt>
                <c:pt idx="2465">
                  <c:v>11.585328000000001</c:v>
                </c:pt>
                <c:pt idx="2466">
                  <c:v>11.585328000000001</c:v>
                </c:pt>
                <c:pt idx="2467">
                  <c:v>7.9813679999999998</c:v>
                </c:pt>
                <c:pt idx="2468">
                  <c:v>11.585328000000001</c:v>
                </c:pt>
                <c:pt idx="2469">
                  <c:v>11.638744000000001</c:v>
                </c:pt>
                <c:pt idx="2470">
                  <c:v>11.585328000000001</c:v>
                </c:pt>
                <c:pt idx="2471">
                  <c:v>22.611143999999999</c:v>
                </c:pt>
                <c:pt idx="2472">
                  <c:v>22.611143999999999</c:v>
                </c:pt>
                <c:pt idx="2473">
                  <c:v>11.585328000000001</c:v>
                </c:pt>
                <c:pt idx="2474">
                  <c:v>11.585328000000001</c:v>
                </c:pt>
                <c:pt idx="2475">
                  <c:v>7.9813679999999998</c:v>
                </c:pt>
                <c:pt idx="2476">
                  <c:v>11.585328000000001</c:v>
                </c:pt>
                <c:pt idx="2477">
                  <c:v>11.638744000000001</c:v>
                </c:pt>
                <c:pt idx="2478">
                  <c:v>11.585328000000001</c:v>
                </c:pt>
                <c:pt idx="2479">
                  <c:v>22.611143999999999</c:v>
                </c:pt>
                <c:pt idx="2480">
                  <c:v>22.611143999999999</c:v>
                </c:pt>
                <c:pt idx="2481">
                  <c:v>11.585328000000001</c:v>
                </c:pt>
                <c:pt idx="2482">
                  <c:v>11.585328000000001</c:v>
                </c:pt>
                <c:pt idx="2483">
                  <c:v>7.9813679999999998</c:v>
                </c:pt>
                <c:pt idx="2484">
                  <c:v>11.585328000000001</c:v>
                </c:pt>
                <c:pt idx="2485">
                  <c:v>11.638744000000001</c:v>
                </c:pt>
                <c:pt idx="2486">
                  <c:v>11.585328000000001</c:v>
                </c:pt>
                <c:pt idx="2487">
                  <c:v>22.611143999999999</c:v>
                </c:pt>
                <c:pt idx="2488">
                  <c:v>22.611143999999999</c:v>
                </c:pt>
                <c:pt idx="2489">
                  <c:v>11.585328000000001</c:v>
                </c:pt>
                <c:pt idx="2490">
                  <c:v>11.585328000000001</c:v>
                </c:pt>
                <c:pt idx="2491">
                  <c:v>7.9813679999999998</c:v>
                </c:pt>
                <c:pt idx="2492">
                  <c:v>10.036960000000001</c:v>
                </c:pt>
                <c:pt idx="2493">
                  <c:v>10.090375999999999</c:v>
                </c:pt>
                <c:pt idx="2494">
                  <c:v>10.036960000000001</c:v>
                </c:pt>
                <c:pt idx="2495">
                  <c:v>16.417672</c:v>
                </c:pt>
                <c:pt idx="2496">
                  <c:v>16.417672</c:v>
                </c:pt>
                <c:pt idx="2497">
                  <c:v>10.036960000000001</c:v>
                </c:pt>
                <c:pt idx="2498">
                  <c:v>10.036960000000001</c:v>
                </c:pt>
                <c:pt idx="2499">
                  <c:v>7.9813679999999998</c:v>
                </c:pt>
                <c:pt idx="2500">
                  <c:v>10.036960000000001</c:v>
                </c:pt>
                <c:pt idx="2501">
                  <c:v>10.090375999999999</c:v>
                </c:pt>
                <c:pt idx="2502">
                  <c:v>10.036960000000001</c:v>
                </c:pt>
                <c:pt idx="2503">
                  <c:v>16.417672</c:v>
                </c:pt>
                <c:pt idx="2504">
                  <c:v>16.417672</c:v>
                </c:pt>
                <c:pt idx="2505">
                  <c:v>10.036960000000001</c:v>
                </c:pt>
                <c:pt idx="2506">
                  <c:v>10.036960000000001</c:v>
                </c:pt>
                <c:pt idx="2507">
                  <c:v>7.9813679999999998</c:v>
                </c:pt>
                <c:pt idx="2508">
                  <c:v>10.036960000000001</c:v>
                </c:pt>
                <c:pt idx="2509">
                  <c:v>10.090375999999999</c:v>
                </c:pt>
                <c:pt idx="2510">
                  <c:v>10.036960000000001</c:v>
                </c:pt>
                <c:pt idx="2511">
                  <c:v>16.417672</c:v>
                </c:pt>
                <c:pt idx="2512">
                  <c:v>16.417672</c:v>
                </c:pt>
                <c:pt idx="2513">
                  <c:v>10.036960000000001</c:v>
                </c:pt>
                <c:pt idx="2514">
                  <c:v>10.036960000000001</c:v>
                </c:pt>
                <c:pt idx="2515">
                  <c:v>7.9813679999999998</c:v>
                </c:pt>
                <c:pt idx="2516">
                  <c:v>7.9813679999999998</c:v>
                </c:pt>
                <c:pt idx="2517">
                  <c:v>5.3364839999999996</c:v>
                </c:pt>
                <c:pt idx="2518">
                  <c:v>5.3364839999999996</c:v>
                </c:pt>
                <c:pt idx="2519">
                  <c:v>5.9458919999999997</c:v>
                </c:pt>
                <c:pt idx="2520">
                  <c:v>5.9458919999999997</c:v>
                </c:pt>
                <c:pt idx="2521">
                  <c:v>6.2505959999999998</c:v>
                </c:pt>
                <c:pt idx="2522">
                  <c:v>6.2505959999999998</c:v>
                </c:pt>
                <c:pt idx="2523">
                  <c:v>5.6411879999999996</c:v>
                </c:pt>
                <c:pt idx="2524">
                  <c:v>5.6411879999999996</c:v>
                </c:pt>
                <c:pt idx="2525">
                  <c:v>4.4223720000000002</c:v>
                </c:pt>
                <c:pt idx="2526">
                  <c:v>4.4223720000000002</c:v>
                </c:pt>
                <c:pt idx="2527">
                  <c:v>4.6952680000000004</c:v>
                </c:pt>
                <c:pt idx="2528">
                  <c:v>4.6952680000000004</c:v>
                </c:pt>
                <c:pt idx="2529">
                  <c:v>4.87174</c:v>
                </c:pt>
                <c:pt idx="2530">
                  <c:v>4.87174</c:v>
                </c:pt>
                <c:pt idx="2531">
                  <c:v>4.6952680000000004</c:v>
                </c:pt>
                <c:pt idx="2532">
                  <c:v>4.6952680000000004</c:v>
                </c:pt>
                <c:pt idx="2533">
                  <c:v>4.6952680000000004</c:v>
                </c:pt>
                <c:pt idx="2534">
                  <c:v>4.6952680000000004</c:v>
                </c:pt>
                <c:pt idx="2535">
                  <c:v>5.400544</c:v>
                </c:pt>
                <c:pt idx="2536">
                  <c:v>5.400544</c:v>
                </c:pt>
                <c:pt idx="2537">
                  <c:v>5.1276479999999998</c:v>
                </c:pt>
                <c:pt idx="2538">
                  <c:v>5.6746559999999997</c:v>
                </c:pt>
                <c:pt idx="2539">
                  <c:v>5.6888880000000004</c:v>
                </c:pt>
                <c:pt idx="2540">
                  <c:v>5.6746559999999997</c:v>
                </c:pt>
                <c:pt idx="2541">
                  <c:v>7.3727039999999997</c:v>
                </c:pt>
                <c:pt idx="2542">
                  <c:v>7.3727039999999997</c:v>
                </c:pt>
                <c:pt idx="2543">
                  <c:v>5.6746559999999997</c:v>
                </c:pt>
                <c:pt idx="2544">
                  <c:v>5.6746559999999997</c:v>
                </c:pt>
                <c:pt idx="2545">
                  <c:v>5.1276479999999998</c:v>
                </c:pt>
                <c:pt idx="2546">
                  <c:v>5.6746559999999997</c:v>
                </c:pt>
                <c:pt idx="2547">
                  <c:v>5.6888880000000004</c:v>
                </c:pt>
                <c:pt idx="2548">
                  <c:v>5.6746559999999997</c:v>
                </c:pt>
                <c:pt idx="2549">
                  <c:v>7.3727039999999997</c:v>
                </c:pt>
                <c:pt idx="2550">
                  <c:v>7.3727039999999997</c:v>
                </c:pt>
                <c:pt idx="2551">
                  <c:v>5.6746559999999997</c:v>
                </c:pt>
                <c:pt idx="2552">
                  <c:v>5.6746559999999997</c:v>
                </c:pt>
                <c:pt idx="2553">
                  <c:v>5.1276479999999998</c:v>
                </c:pt>
                <c:pt idx="2554">
                  <c:v>5.6746559999999997</c:v>
                </c:pt>
                <c:pt idx="2555">
                  <c:v>5.6888880000000004</c:v>
                </c:pt>
                <c:pt idx="2556">
                  <c:v>5.6746559999999997</c:v>
                </c:pt>
                <c:pt idx="2557">
                  <c:v>7.3727039999999997</c:v>
                </c:pt>
                <c:pt idx="2558">
                  <c:v>7.3727039999999997</c:v>
                </c:pt>
                <c:pt idx="2559">
                  <c:v>5.6746559999999997</c:v>
                </c:pt>
                <c:pt idx="2560">
                  <c:v>5.6746559999999997</c:v>
                </c:pt>
                <c:pt idx="2561">
                  <c:v>5.1276479999999998</c:v>
                </c:pt>
                <c:pt idx="2562">
                  <c:v>6.0866879999999997</c:v>
                </c:pt>
                <c:pt idx="2563">
                  <c:v>6.1009200000000003</c:v>
                </c:pt>
                <c:pt idx="2564">
                  <c:v>6.0866879999999997</c:v>
                </c:pt>
                <c:pt idx="2565">
                  <c:v>9.0208320000000004</c:v>
                </c:pt>
                <c:pt idx="2566">
                  <c:v>9.0208320000000004</c:v>
                </c:pt>
                <c:pt idx="2567">
                  <c:v>6.0866879999999997</c:v>
                </c:pt>
                <c:pt idx="2568">
                  <c:v>6.0866879999999997</c:v>
                </c:pt>
                <c:pt idx="2569">
                  <c:v>5.1276479999999998</c:v>
                </c:pt>
                <c:pt idx="2570">
                  <c:v>6.0866879999999997</c:v>
                </c:pt>
                <c:pt idx="2571">
                  <c:v>6.1009200000000003</c:v>
                </c:pt>
                <c:pt idx="2572">
                  <c:v>6.0866879999999997</c:v>
                </c:pt>
                <c:pt idx="2573">
                  <c:v>9.0208320000000004</c:v>
                </c:pt>
                <c:pt idx="2574">
                  <c:v>9.0208320000000004</c:v>
                </c:pt>
                <c:pt idx="2575">
                  <c:v>6.0866879999999997</c:v>
                </c:pt>
                <c:pt idx="2576">
                  <c:v>6.0866879999999997</c:v>
                </c:pt>
                <c:pt idx="2577">
                  <c:v>5.1276479999999998</c:v>
                </c:pt>
                <c:pt idx="2578">
                  <c:v>6.0866879999999997</c:v>
                </c:pt>
                <c:pt idx="2579">
                  <c:v>6.1009200000000003</c:v>
                </c:pt>
                <c:pt idx="2580">
                  <c:v>6.0866879999999997</c:v>
                </c:pt>
                <c:pt idx="2581">
                  <c:v>9.0208320000000004</c:v>
                </c:pt>
                <c:pt idx="2582">
                  <c:v>9.0208320000000004</c:v>
                </c:pt>
                <c:pt idx="2583">
                  <c:v>6.0866879999999997</c:v>
                </c:pt>
                <c:pt idx="2584">
                  <c:v>6.0866879999999997</c:v>
                </c:pt>
                <c:pt idx="2585">
                  <c:v>5.1276479999999998</c:v>
                </c:pt>
                <c:pt idx="2586">
                  <c:v>6.0866879999999997</c:v>
                </c:pt>
                <c:pt idx="2587">
                  <c:v>6.1009200000000003</c:v>
                </c:pt>
                <c:pt idx="2588">
                  <c:v>6.0866879999999997</c:v>
                </c:pt>
                <c:pt idx="2589">
                  <c:v>9.0208320000000004</c:v>
                </c:pt>
                <c:pt idx="2590">
                  <c:v>9.0208320000000004</c:v>
                </c:pt>
                <c:pt idx="2591">
                  <c:v>6.0866879999999997</c:v>
                </c:pt>
                <c:pt idx="2592">
                  <c:v>6.0866879999999997</c:v>
                </c:pt>
                <c:pt idx="2593">
                  <c:v>5.1276479999999998</c:v>
                </c:pt>
                <c:pt idx="2594">
                  <c:v>6.0866879999999997</c:v>
                </c:pt>
                <c:pt idx="2595">
                  <c:v>6.1009200000000003</c:v>
                </c:pt>
                <c:pt idx="2596">
                  <c:v>6.0866879999999997</c:v>
                </c:pt>
                <c:pt idx="2597">
                  <c:v>9.0208320000000004</c:v>
                </c:pt>
                <c:pt idx="2598">
                  <c:v>9.0208320000000004</c:v>
                </c:pt>
                <c:pt idx="2599">
                  <c:v>6.0866879999999997</c:v>
                </c:pt>
                <c:pt idx="2600">
                  <c:v>6.0866879999999997</c:v>
                </c:pt>
                <c:pt idx="2601">
                  <c:v>5.1276479999999998</c:v>
                </c:pt>
                <c:pt idx="2602">
                  <c:v>6.0866879999999997</c:v>
                </c:pt>
                <c:pt idx="2603">
                  <c:v>6.1009200000000003</c:v>
                </c:pt>
                <c:pt idx="2604">
                  <c:v>6.0866879999999997</c:v>
                </c:pt>
                <c:pt idx="2605">
                  <c:v>9.0208320000000004</c:v>
                </c:pt>
                <c:pt idx="2606">
                  <c:v>9.0208320000000004</c:v>
                </c:pt>
                <c:pt idx="2607">
                  <c:v>6.0866879999999997</c:v>
                </c:pt>
                <c:pt idx="2608">
                  <c:v>6.0866879999999997</c:v>
                </c:pt>
                <c:pt idx="2609">
                  <c:v>5.1276479999999998</c:v>
                </c:pt>
                <c:pt idx="2610">
                  <c:v>6.0866879999999997</c:v>
                </c:pt>
                <c:pt idx="2611">
                  <c:v>6.1009200000000003</c:v>
                </c:pt>
                <c:pt idx="2612">
                  <c:v>6.0866879999999997</c:v>
                </c:pt>
                <c:pt idx="2613">
                  <c:v>9.0208320000000004</c:v>
                </c:pt>
                <c:pt idx="2614">
                  <c:v>9.0208320000000004</c:v>
                </c:pt>
                <c:pt idx="2615">
                  <c:v>6.0866879999999997</c:v>
                </c:pt>
                <c:pt idx="2616">
                  <c:v>6.0866879999999997</c:v>
                </c:pt>
                <c:pt idx="2617">
                  <c:v>5.1276479999999998</c:v>
                </c:pt>
                <c:pt idx="2618">
                  <c:v>5.6746559999999997</c:v>
                </c:pt>
                <c:pt idx="2619">
                  <c:v>5.6888880000000004</c:v>
                </c:pt>
                <c:pt idx="2620">
                  <c:v>5.6746559999999997</c:v>
                </c:pt>
                <c:pt idx="2621">
                  <c:v>7.3727039999999997</c:v>
                </c:pt>
                <c:pt idx="2622">
                  <c:v>7.3727039999999997</c:v>
                </c:pt>
                <c:pt idx="2623">
                  <c:v>5.6746559999999997</c:v>
                </c:pt>
                <c:pt idx="2624">
                  <c:v>5.6746559999999997</c:v>
                </c:pt>
                <c:pt idx="2625">
                  <c:v>5.1276479999999998</c:v>
                </c:pt>
                <c:pt idx="2626">
                  <c:v>5.6746559999999997</c:v>
                </c:pt>
                <c:pt idx="2627">
                  <c:v>5.6888880000000004</c:v>
                </c:pt>
                <c:pt idx="2628">
                  <c:v>5.6746559999999997</c:v>
                </c:pt>
                <c:pt idx="2629">
                  <c:v>7.3727039999999997</c:v>
                </c:pt>
                <c:pt idx="2630">
                  <c:v>7.3727039999999997</c:v>
                </c:pt>
                <c:pt idx="2631">
                  <c:v>5.6746559999999997</c:v>
                </c:pt>
                <c:pt idx="2632">
                  <c:v>5.6746559999999997</c:v>
                </c:pt>
                <c:pt idx="2633">
                  <c:v>5.1276479999999998</c:v>
                </c:pt>
                <c:pt idx="2634">
                  <c:v>5.6746559999999997</c:v>
                </c:pt>
                <c:pt idx="2635">
                  <c:v>5.6888880000000004</c:v>
                </c:pt>
                <c:pt idx="2636">
                  <c:v>5.6746559999999997</c:v>
                </c:pt>
                <c:pt idx="2637">
                  <c:v>7.3727039999999997</c:v>
                </c:pt>
                <c:pt idx="2638">
                  <c:v>7.3727039999999997</c:v>
                </c:pt>
                <c:pt idx="2639">
                  <c:v>5.6746559999999997</c:v>
                </c:pt>
                <c:pt idx="2640">
                  <c:v>5.6746559999999997</c:v>
                </c:pt>
                <c:pt idx="2641">
                  <c:v>5.1276479999999998</c:v>
                </c:pt>
                <c:pt idx="2642">
                  <c:v>5.1276479999999998</c:v>
                </c:pt>
                <c:pt idx="2643">
                  <c:v>4.4223720000000002</c:v>
                </c:pt>
                <c:pt idx="2644">
                  <c:v>4.4223720000000002</c:v>
                </c:pt>
                <c:pt idx="2645">
                  <c:v>4.5747239999999998</c:v>
                </c:pt>
                <c:pt idx="2646">
                  <c:v>4.5747239999999998</c:v>
                </c:pt>
                <c:pt idx="2647">
                  <c:v>4.6509</c:v>
                </c:pt>
                <c:pt idx="2648">
                  <c:v>4.6509</c:v>
                </c:pt>
                <c:pt idx="2649">
                  <c:v>4.4985480000000004</c:v>
                </c:pt>
                <c:pt idx="2650">
                  <c:v>4.4985480000000004</c:v>
                </c:pt>
                <c:pt idx="2651">
                  <c:v>4.1938440000000003</c:v>
                </c:pt>
                <c:pt idx="2652">
                  <c:v>4.1938440000000003</c:v>
                </c:pt>
                <c:pt idx="2653">
                  <c:v>4.2792199999999996</c:v>
                </c:pt>
                <c:pt idx="2654">
                  <c:v>4.2792199999999996</c:v>
                </c:pt>
                <c:pt idx="2655">
                  <c:v>4.33812</c:v>
                </c:pt>
                <c:pt idx="2656">
                  <c:v>4.33812</c:v>
                </c:pt>
                <c:pt idx="2657">
                  <c:v>4.2792199999999996</c:v>
                </c:pt>
                <c:pt idx="2658">
                  <c:v>4.2792199999999996</c:v>
                </c:pt>
                <c:pt idx="2659">
                  <c:v>4.2792199999999996</c:v>
                </c:pt>
                <c:pt idx="2660">
                  <c:v>4.2792199999999996</c:v>
                </c:pt>
                <c:pt idx="2661">
                  <c:v>4.4692999999999996</c:v>
                </c:pt>
                <c:pt idx="2662">
                  <c:v>4.4692999999999996</c:v>
                </c:pt>
                <c:pt idx="2663">
                  <c:v>4.3839240000000004</c:v>
                </c:pt>
                <c:pt idx="2664">
                  <c:v>4.5302239999999996</c:v>
                </c:pt>
                <c:pt idx="2665">
                  <c:v>4.5340480000000003</c:v>
                </c:pt>
                <c:pt idx="2666">
                  <c:v>4.5302239999999996</c:v>
                </c:pt>
                <c:pt idx="2667">
                  <c:v>4.9843640000000002</c:v>
                </c:pt>
                <c:pt idx="2668">
                  <c:v>4.9843640000000002</c:v>
                </c:pt>
                <c:pt idx="2669">
                  <c:v>4.5302239999999996</c:v>
                </c:pt>
                <c:pt idx="2670">
                  <c:v>4.5302239999999996</c:v>
                </c:pt>
                <c:pt idx="2671">
                  <c:v>4.3839240000000004</c:v>
                </c:pt>
                <c:pt idx="2672">
                  <c:v>4.5302239999999996</c:v>
                </c:pt>
                <c:pt idx="2673">
                  <c:v>4.5340480000000003</c:v>
                </c:pt>
                <c:pt idx="2674">
                  <c:v>4.5302239999999996</c:v>
                </c:pt>
                <c:pt idx="2675">
                  <c:v>4.9843640000000002</c:v>
                </c:pt>
                <c:pt idx="2676">
                  <c:v>4.9843640000000002</c:v>
                </c:pt>
                <c:pt idx="2677">
                  <c:v>4.5302239999999996</c:v>
                </c:pt>
                <c:pt idx="2678">
                  <c:v>4.5302239999999996</c:v>
                </c:pt>
                <c:pt idx="2679">
                  <c:v>4.3839240000000004</c:v>
                </c:pt>
                <c:pt idx="2680">
                  <c:v>4.5302239999999996</c:v>
                </c:pt>
                <c:pt idx="2681">
                  <c:v>4.5340480000000003</c:v>
                </c:pt>
                <c:pt idx="2682">
                  <c:v>4.5302239999999996</c:v>
                </c:pt>
                <c:pt idx="2683">
                  <c:v>4.9843640000000002</c:v>
                </c:pt>
                <c:pt idx="2684">
                  <c:v>4.9843640000000002</c:v>
                </c:pt>
                <c:pt idx="2685">
                  <c:v>4.5302239999999996</c:v>
                </c:pt>
                <c:pt idx="2686">
                  <c:v>4.5302239999999996</c:v>
                </c:pt>
                <c:pt idx="2687">
                  <c:v>4.3839240000000004</c:v>
                </c:pt>
                <c:pt idx="2688">
                  <c:v>4.6404240000000003</c:v>
                </c:pt>
                <c:pt idx="2689">
                  <c:v>4.6442480000000002</c:v>
                </c:pt>
                <c:pt idx="2690">
                  <c:v>4.6404240000000003</c:v>
                </c:pt>
                <c:pt idx="2691">
                  <c:v>5.4251639999999997</c:v>
                </c:pt>
                <c:pt idx="2692">
                  <c:v>5.4251639999999997</c:v>
                </c:pt>
                <c:pt idx="2693">
                  <c:v>4.6404240000000003</c:v>
                </c:pt>
                <c:pt idx="2694">
                  <c:v>4.6404240000000003</c:v>
                </c:pt>
                <c:pt idx="2695">
                  <c:v>4.3839240000000004</c:v>
                </c:pt>
                <c:pt idx="2696">
                  <c:v>4.6404240000000003</c:v>
                </c:pt>
                <c:pt idx="2697">
                  <c:v>4.6442480000000002</c:v>
                </c:pt>
                <c:pt idx="2698">
                  <c:v>4.6404240000000003</c:v>
                </c:pt>
                <c:pt idx="2699">
                  <c:v>5.4251639999999997</c:v>
                </c:pt>
                <c:pt idx="2700">
                  <c:v>5.4251639999999997</c:v>
                </c:pt>
                <c:pt idx="2701">
                  <c:v>4.6404240000000003</c:v>
                </c:pt>
                <c:pt idx="2702">
                  <c:v>4.6404240000000003</c:v>
                </c:pt>
                <c:pt idx="2703">
                  <c:v>4.3839240000000004</c:v>
                </c:pt>
                <c:pt idx="2704">
                  <c:v>4.6404240000000003</c:v>
                </c:pt>
                <c:pt idx="2705">
                  <c:v>4.6442480000000002</c:v>
                </c:pt>
                <c:pt idx="2706">
                  <c:v>4.6404240000000003</c:v>
                </c:pt>
                <c:pt idx="2707">
                  <c:v>5.4251639999999997</c:v>
                </c:pt>
                <c:pt idx="2708">
                  <c:v>5.4251639999999997</c:v>
                </c:pt>
                <c:pt idx="2709">
                  <c:v>4.6404240000000003</c:v>
                </c:pt>
                <c:pt idx="2710">
                  <c:v>4.6404240000000003</c:v>
                </c:pt>
                <c:pt idx="2711">
                  <c:v>4.3839240000000004</c:v>
                </c:pt>
                <c:pt idx="2712">
                  <c:v>4.6404240000000003</c:v>
                </c:pt>
                <c:pt idx="2713">
                  <c:v>4.6442480000000002</c:v>
                </c:pt>
                <c:pt idx="2714">
                  <c:v>4.6404240000000003</c:v>
                </c:pt>
                <c:pt idx="2715">
                  <c:v>5.4251639999999997</c:v>
                </c:pt>
                <c:pt idx="2716">
                  <c:v>5.4251639999999997</c:v>
                </c:pt>
                <c:pt idx="2717">
                  <c:v>4.6404240000000003</c:v>
                </c:pt>
                <c:pt idx="2718">
                  <c:v>4.6404240000000003</c:v>
                </c:pt>
                <c:pt idx="2719">
                  <c:v>4.3839240000000004</c:v>
                </c:pt>
                <c:pt idx="2720">
                  <c:v>4.6404240000000003</c:v>
                </c:pt>
                <c:pt idx="2721">
                  <c:v>4.6442480000000002</c:v>
                </c:pt>
                <c:pt idx="2722">
                  <c:v>4.6404240000000003</c:v>
                </c:pt>
                <c:pt idx="2723">
                  <c:v>5.4251639999999997</c:v>
                </c:pt>
                <c:pt idx="2724">
                  <c:v>5.4251639999999997</c:v>
                </c:pt>
                <c:pt idx="2725">
                  <c:v>4.6404240000000003</c:v>
                </c:pt>
                <c:pt idx="2726">
                  <c:v>4.6404240000000003</c:v>
                </c:pt>
                <c:pt idx="2727">
                  <c:v>4.3839240000000004</c:v>
                </c:pt>
                <c:pt idx="2728">
                  <c:v>4.6404240000000003</c:v>
                </c:pt>
                <c:pt idx="2729">
                  <c:v>4.6442480000000002</c:v>
                </c:pt>
                <c:pt idx="2730">
                  <c:v>4.6404240000000003</c:v>
                </c:pt>
                <c:pt idx="2731">
                  <c:v>5.4251639999999997</c:v>
                </c:pt>
                <c:pt idx="2732">
                  <c:v>5.4251639999999997</c:v>
                </c:pt>
                <c:pt idx="2733">
                  <c:v>4.6404240000000003</c:v>
                </c:pt>
                <c:pt idx="2734">
                  <c:v>4.6404240000000003</c:v>
                </c:pt>
                <c:pt idx="2735">
                  <c:v>4.3839240000000004</c:v>
                </c:pt>
                <c:pt idx="2736">
                  <c:v>4.6404240000000003</c:v>
                </c:pt>
                <c:pt idx="2737">
                  <c:v>4.6442480000000002</c:v>
                </c:pt>
                <c:pt idx="2738">
                  <c:v>4.6404240000000003</c:v>
                </c:pt>
                <c:pt idx="2739">
                  <c:v>5.4251639999999997</c:v>
                </c:pt>
                <c:pt idx="2740">
                  <c:v>5.4251639999999997</c:v>
                </c:pt>
                <c:pt idx="2741">
                  <c:v>4.6404240000000003</c:v>
                </c:pt>
                <c:pt idx="2742">
                  <c:v>4.6404240000000003</c:v>
                </c:pt>
                <c:pt idx="2743">
                  <c:v>4.3839240000000004</c:v>
                </c:pt>
                <c:pt idx="2744">
                  <c:v>4.5302239999999996</c:v>
                </c:pt>
                <c:pt idx="2745">
                  <c:v>4.5340480000000003</c:v>
                </c:pt>
                <c:pt idx="2746">
                  <c:v>4.5302239999999996</c:v>
                </c:pt>
                <c:pt idx="2747">
                  <c:v>4.9843640000000002</c:v>
                </c:pt>
                <c:pt idx="2748">
                  <c:v>4.9843640000000002</c:v>
                </c:pt>
                <c:pt idx="2749">
                  <c:v>4.5302239999999996</c:v>
                </c:pt>
                <c:pt idx="2750">
                  <c:v>4.5302239999999996</c:v>
                </c:pt>
                <c:pt idx="2751">
                  <c:v>4.3839240000000004</c:v>
                </c:pt>
                <c:pt idx="2752">
                  <c:v>4.5302239999999996</c:v>
                </c:pt>
                <c:pt idx="2753">
                  <c:v>4.5340480000000003</c:v>
                </c:pt>
                <c:pt idx="2754">
                  <c:v>4.5302239999999996</c:v>
                </c:pt>
                <c:pt idx="2755">
                  <c:v>4.9843640000000002</c:v>
                </c:pt>
                <c:pt idx="2756">
                  <c:v>4.9843640000000002</c:v>
                </c:pt>
                <c:pt idx="2757">
                  <c:v>4.5302239999999996</c:v>
                </c:pt>
                <c:pt idx="2758">
                  <c:v>4.5302239999999996</c:v>
                </c:pt>
                <c:pt idx="2759">
                  <c:v>4.3839240000000004</c:v>
                </c:pt>
                <c:pt idx="2760">
                  <c:v>4.5302239999999996</c:v>
                </c:pt>
                <c:pt idx="2761">
                  <c:v>4.5340480000000003</c:v>
                </c:pt>
                <c:pt idx="2762">
                  <c:v>4.5302239999999996</c:v>
                </c:pt>
                <c:pt idx="2763">
                  <c:v>4.9843640000000002</c:v>
                </c:pt>
                <c:pt idx="2764">
                  <c:v>4.9843640000000002</c:v>
                </c:pt>
                <c:pt idx="2765">
                  <c:v>4.5302239999999996</c:v>
                </c:pt>
                <c:pt idx="2766">
                  <c:v>4.5302239999999996</c:v>
                </c:pt>
                <c:pt idx="2767">
                  <c:v>4.3839240000000004</c:v>
                </c:pt>
                <c:pt idx="2768">
                  <c:v>4.3839240000000004</c:v>
                </c:pt>
                <c:pt idx="2769">
                  <c:v>4.1938440000000003</c:v>
                </c:pt>
                <c:pt idx="2770">
                  <c:v>4.1938440000000003</c:v>
                </c:pt>
                <c:pt idx="2771">
                  <c:v>4.2319319999999996</c:v>
                </c:pt>
                <c:pt idx="2772">
                  <c:v>4.2319319999999996</c:v>
                </c:pt>
                <c:pt idx="2773">
                  <c:v>4.251252</c:v>
                </c:pt>
                <c:pt idx="2774">
                  <c:v>4.251252</c:v>
                </c:pt>
                <c:pt idx="2775">
                  <c:v>4.2131639999999999</c:v>
                </c:pt>
                <c:pt idx="2776">
                  <c:v>4.2131639999999999</c:v>
                </c:pt>
                <c:pt idx="2777">
                  <c:v>4.1369879999999997</c:v>
                </c:pt>
                <c:pt idx="2778">
                  <c:v>4.1369879999999997</c:v>
                </c:pt>
                <c:pt idx="2779">
                  <c:v>4.1715479999999996</c:v>
                </c:pt>
                <c:pt idx="2780">
                  <c:v>4.1715479999999996</c:v>
                </c:pt>
                <c:pt idx="2781">
                  <c:v>4.1973880000000001</c:v>
                </c:pt>
                <c:pt idx="2782">
                  <c:v>4.1973880000000001</c:v>
                </c:pt>
                <c:pt idx="2783">
                  <c:v>4.1715479999999996</c:v>
                </c:pt>
                <c:pt idx="2784">
                  <c:v>4.1715479999999996</c:v>
                </c:pt>
                <c:pt idx="2785">
                  <c:v>4.152228</c:v>
                </c:pt>
                <c:pt idx="2786">
                  <c:v>4.152228</c:v>
                </c:pt>
                <c:pt idx="2787">
                  <c:v>4.215192</c:v>
                </c:pt>
                <c:pt idx="2788">
                  <c:v>4.215192</c:v>
                </c:pt>
                <c:pt idx="2789">
                  <c:v>4.1806320000000001</c:v>
                </c:pt>
                <c:pt idx="2790">
                  <c:v>4.2280639999999998</c:v>
                </c:pt>
                <c:pt idx="2791">
                  <c:v>4.2293200000000004</c:v>
                </c:pt>
                <c:pt idx="2792">
                  <c:v>4.2280639999999998</c:v>
                </c:pt>
                <c:pt idx="2793">
                  <c:v>4.3754960000000001</c:v>
                </c:pt>
                <c:pt idx="2794">
                  <c:v>4.3754960000000001</c:v>
                </c:pt>
                <c:pt idx="2795">
                  <c:v>4.2280639999999998</c:v>
                </c:pt>
                <c:pt idx="2796">
                  <c:v>4.2280639999999998</c:v>
                </c:pt>
                <c:pt idx="2797">
                  <c:v>4.1806320000000001</c:v>
                </c:pt>
                <c:pt idx="2798">
                  <c:v>4.2280639999999998</c:v>
                </c:pt>
                <c:pt idx="2799">
                  <c:v>4.2293200000000004</c:v>
                </c:pt>
                <c:pt idx="2800">
                  <c:v>4.2280639999999998</c:v>
                </c:pt>
                <c:pt idx="2801">
                  <c:v>4.3754960000000001</c:v>
                </c:pt>
                <c:pt idx="2802">
                  <c:v>4.3754960000000001</c:v>
                </c:pt>
                <c:pt idx="2803">
                  <c:v>4.2280639999999998</c:v>
                </c:pt>
                <c:pt idx="2804">
                  <c:v>4.2280639999999998</c:v>
                </c:pt>
                <c:pt idx="2805">
                  <c:v>4.1806320000000001</c:v>
                </c:pt>
                <c:pt idx="2806">
                  <c:v>4.2280639999999998</c:v>
                </c:pt>
                <c:pt idx="2807">
                  <c:v>4.2293200000000004</c:v>
                </c:pt>
                <c:pt idx="2808">
                  <c:v>4.2280639999999998</c:v>
                </c:pt>
                <c:pt idx="2809">
                  <c:v>4.3754960000000001</c:v>
                </c:pt>
                <c:pt idx="2810">
                  <c:v>4.3754960000000001</c:v>
                </c:pt>
                <c:pt idx="2811">
                  <c:v>4.2280639999999998</c:v>
                </c:pt>
                <c:pt idx="2812">
                  <c:v>4.2280639999999998</c:v>
                </c:pt>
                <c:pt idx="2813">
                  <c:v>4.1806320000000001</c:v>
                </c:pt>
                <c:pt idx="2814">
                  <c:v>4.2637919999999996</c:v>
                </c:pt>
                <c:pt idx="2815">
                  <c:v>4.2650480000000002</c:v>
                </c:pt>
                <c:pt idx="2816">
                  <c:v>4.2637919999999996</c:v>
                </c:pt>
                <c:pt idx="2817">
                  <c:v>4.518408</c:v>
                </c:pt>
                <c:pt idx="2818">
                  <c:v>4.518408</c:v>
                </c:pt>
                <c:pt idx="2819">
                  <c:v>4.2637919999999996</c:v>
                </c:pt>
                <c:pt idx="2820">
                  <c:v>4.2637919999999996</c:v>
                </c:pt>
                <c:pt idx="2821">
                  <c:v>4.1806320000000001</c:v>
                </c:pt>
                <c:pt idx="2822">
                  <c:v>4.2637919999999996</c:v>
                </c:pt>
                <c:pt idx="2823">
                  <c:v>4.2650480000000002</c:v>
                </c:pt>
                <c:pt idx="2824">
                  <c:v>4.2637919999999996</c:v>
                </c:pt>
                <c:pt idx="2825">
                  <c:v>4.518408</c:v>
                </c:pt>
                <c:pt idx="2826">
                  <c:v>4.518408</c:v>
                </c:pt>
                <c:pt idx="2827">
                  <c:v>4.2637919999999996</c:v>
                </c:pt>
                <c:pt idx="2828">
                  <c:v>4.2637919999999996</c:v>
                </c:pt>
                <c:pt idx="2829">
                  <c:v>4.1806320000000001</c:v>
                </c:pt>
                <c:pt idx="2830">
                  <c:v>4.2637919999999996</c:v>
                </c:pt>
                <c:pt idx="2831">
                  <c:v>4.2650480000000002</c:v>
                </c:pt>
                <c:pt idx="2832">
                  <c:v>4.2637919999999996</c:v>
                </c:pt>
                <c:pt idx="2833">
                  <c:v>4.518408</c:v>
                </c:pt>
                <c:pt idx="2834">
                  <c:v>4.518408</c:v>
                </c:pt>
                <c:pt idx="2835">
                  <c:v>4.2637919999999996</c:v>
                </c:pt>
                <c:pt idx="2836">
                  <c:v>4.2637919999999996</c:v>
                </c:pt>
                <c:pt idx="2837">
                  <c:v>4.1806320000000001</c:v>
                </c:pt>
                <c:pt idx="2838">
                  <c:v>4.2637919999999996</c:v>
                </c:pt>
                <c:pt idx="2839">
                  <c:v>4.2650480000000002</c:v>
                </c:pt>
                <c:pt idx="2840">
                  <c:v>4.2637919999999996</c:v>
                </c:pt>
                <c:pt idx="2841">
                  <c:v>4.518408</c:v>
                </c:pt>
                <c:pt idx="2842">
                  <c:v>4.518408</c:v>
                </c:pt>
                <c:pt idx="2843">
                  <c:v>4.2637919999999996</c:v>
                </c:pt>
                <c:pt idx="2844">
                  <c:v>4.2637919999999996</c:v>
                </c:pt>
                <c:pt idx="2845">
                  <c:v>4.1806320000000001</c:v>
                </c:pt>
                <c:pt idx="2846">
                  <c:v>4.2637919999999996</c:v>
                </c:pt>
                <c:pt idx="2847">
                  <c:v>4.2650480000000002</c:v>
                </c:pt>
                <c:pt idx="2848">
                  <c:v>4.2637919999999996</c:v>
                </c:pt>
                <c:pt idx="2849">
                  <c:v>4.518408</c:v>
                </c:pt>
                <c:pt idx="2850">
                  <c:v>4.518408</c:v>
                </c:pt>
                <c:pt idx="2851">
                  <c:v>4.2637919999999996</c:v>
                </c:pt>
                <c:pt idx="2852">
                  <c:v>4.2637919999999996</c:v>
                </c:pt>
                <c:pt idx="2853">
                  <c:v>4.1806320000000001</c:v>
                </c:pt>
                <c:pt idx="2854">
                  <c:v>4.2637919999999996</c:v>
                </c:pt>
                <c:pt idx="2855">
                  <c:v>4.2650480000000002</c:v>
                </c:pt>
                <c:pt idx="2856">
                  <c:v>4.2637919999999996</c:v>
                </c:pt>
                <c:pt idx="2857">
                  <c:v>4.518408</c:v>
                </c:pt>
                <c:pt idx="2858">
                  <c:v>4.518408</c:v>
                </c:pt>
                <c:pt idx="2859">
                  <c:v>4.2637919999999996</c:v>
                </c:pt>
                <c:pt idx="2860">
                  <c:v>4.2637919999999996</c:v>
                </c:pt>
                <c:pt idx="2861">
                  <c:v>4.1806320000000001</c:v>
                </c:pt>
                <c:pt idx="2862">
                  <c:v>4.2637919999999996</c:v>
                </c:pt>
                <c:pt idx="2863">
                  <c:v>4.2650480000000002</c:v>
                </c:pt>
                <c:pt idx="2864">
                  <c:v>4.2637919999999996</c:v>
                </c:pt>
                <c:pt idx="2865">
                  <c:v>4.518408</c:v>
                </c:pt>
                <c:pt idx="2866">
                  <c:v>4.518408</c:v>
                </c:pt>
                <c:pt idx="2867">
                  <c:v>4.2637919999999996</c:v>
                </c:pt>
                <c:pt idx="2868">
                  <c:v>4.2637919999999996</c:v>
                </c:pt>
                <c:pt idx="2869">
                  <c:v>4.1806320000000001</c:v>
                </c:pt>
                <c:pt idx="2870">
                  <c:v>4.2280639999999998</c:v>
                </c:pt>
                <c:pt idx="2871">
                  <c:v>4.2293200000000004</c:v>
                </c:pt>
                <c:pt idx="2872">
                  <c:v>4.2280639999999998</c:v>
                </c:pt>
                <c:pt idx="2873">
                  <c:v>4.3754960000000001</c:v>
                </c:pt>
                <c:pt idx="2874">
                  <c:v>4.3754960000000001</c:v>
                </c:pt>
                <c:pt idx="2875">
                  <c:v>4.2280639999999998</c:v>
                </c:pt>
                <c:pt idx="2876">
                  <c:v>4.2280639999999998</c:v>
                </c:pt>
                <c:pt idx="2877">
                  <c:v>4.1806320000000001</c:v>
                </c:pt>
                <c:pt idx="2878">
                  <c:v>4.2280639999999998</c:v>
                </c:pt>
                <c:pt idx="2879">
                  <c:v>4.2293200000000004</c:v>
                </c:pt>
                <c:pt idx="2880">
                  <c:v>4.2280639999999998</c:v>
                </c:pt>
                <c:pt idx="2881">
                  <c:v>4.3754960000000001</c:v>
                </c:pt>
                <c:pt idx="2882">
                  <c:v>4.3754960000000001</c:v>
                </c:pt>
                <c:pt idx="2883">
                  <c:v>4.2280639999999998</c:v>
                </c:pt>
                <c:pt idx="2884">
                  <c:v>4.2280639999999998</c:v>
                </c:pt>
                <c:pt idx="2885">
                  <c:v>4.1806320000000001</c:v>
                </c:pt>
                <c:pt idx="2886">
                  <c:v>4.2280639999999998</c:v>
                </c:pt>
                <c:pt idx="2887">
                  <c:v>4.2293200000000004</c:v>
                </c:pt>
                <c:pt idx="2888">
                  <c:v>4.2280639999999998</c:v>
                </c:pt>
                <c:pt idx="2889">
                  <c:v>4.3754960000000001</c:v>
                </c:pt>
                <c:pt idx="2890">
                  <c:v>4.3754960000000001</c:v>
                </c:pt>
                <c:pt idx="2891">
                  <c:v>4.2280639999999998</c:v>
                </c:pt>
                <c:pt idx="2892">
                  <c:v>4.2280639999999998</c:v>
                </c:pt>
                <c:pt idx="2893">
                  <c:v>4.1806320000000001</c:v>
                </c:pt>
                <c:pt idx="2894">
                  <c:v>4.1806320000000001</c:v>
                </c:pt>
                <c:pt idx="2895">
                  <c:v>4.1176680000000001</c:v>
                </c:pt>
                <c:pt idx="2896">
                  <c:v>4.1176680000000001</c:v>
                </c:pt>
                <c:pt idx="2897">
                  <c:v>0.43126799999999998</c:v>
                </c:pt>
                <c:pt idx="2898">
                  <c:v>0.43126799999999998</c:v>
                </c:pt>
                <c:pt idx="2899">
                  <c:v>0.91126799999999997</c:v>
                </c:pt>
                <c:pt idx="2900">
                  <c:v>0.91126799999999997</c:v>
                </c:pt>
                <c:pt idx="2901">
                  <c:v>0.43126799999999998</c:v>
                </c:pt>
                <c:pt idx="2902">
                  <c:v>0.43126799999999998</c:v>
                </c:pt>
                <c:pt idx="2903">
                  <c:v>0.43126799999999998</c:v>
                </c:pt>
                <c:pt idx="2904">
                  <c:v>0.43126799999999998</c:v>
                </c:pt>
                <c:pt idx="2905">
                  <c:v>0</c:v>
                </c:pt>
              </c:numCache>
            </c:numRef>
          </c:yVal>
          <c:smooth val="0"/>
        </c:ser>
        <c:ser>
          <c:idx val="3"/>
          <c:order val="2"/>
          <c:tx>
            <c:strRef>
              <c:f>Φύλλο1!$L$1</c:f>
              <c:strCache>
                <c:ptCount val="1"/>
                <c:pt idx="0">
                  <c:v>Backtrack Stage</c:v>
                </c:pt>
              </c:strCache>
            </c:strRef>
          </c:tx>
          <c:spPr>
            <a:ln w="22225" cap="rnd">
              <a:solidFill>
                <a:schemeClr val="accent4"/>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M$1:$M$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8.0146719999999991</c:v>
                </c:pt>
                <c:pt idx="30">
                  <c:v>8.0146719999999991</c:v>
                </c:pt>
                <c:pt idx="31">
                  <c:v>0</c:v>
                </c:pt>
                <c:pt idx="32">
                  <c:v>0</c:v>
                </c:pt>
                <c:pt idx="33">
                  <c:v>0</c:v>
                </c:pt>
                <c:pt idx="34">
                  <c:v>0</c:v>
                </c:pt>
                <c:pt idx="35">
                  <c:v>0</c:v>
                </c:pt>
                <c:pt idx="36">
                  <c:v>0</c:v>
                </c:pt>
                <c:pt idx="37">
                  <c:v>18.894672</c:v>
                </c:pt>
                <c:pt idx="38">
                  <c:v>18.894672</c:v>
                </c:pt>
                <c:pt idx="39">
                  <c:v>0</c:v>
                </c:pt>
                <c:pt idx="40">
                  <c:v>0</c:v>
                </c:pt>
                <c:pt idx="41">
                  <c:v>0</c:v>
                </c:pt>
                <c:pt idx="42">
                  <c:v>0</c:v>
                </c:pt>
                <c:pt idx="43">
                  <c:v>0</c:v>
                </c:pt>
                <c:pt idx="44">
                  <c:v>0</c:v>
                </c:pt>
                <c:pt idx="45">
                  <c:v>18.894672</c:v>
                </c:pt>
                <c:pt idx="46">
                  <c:v>18.894672</c:v>
                </c:pt>
                <c:pt idx="47">
                  <c:v>0</c:v>
                </c:pt>
                <c:pt idx="48">
                  <c:v>0</c:v>
                </c:pt>
                <c:pt idx="49">
                  <c:v>0</c:v>
                </c:pt>
                <c:pt idx="50">
                  <c:v>0</c:v>
                </c:pt>
                <c:pt idx="51">
                  <c:v>0</c:v>
                </c:pt>
                <c:pt idx="52">
                  <c:v>0</c:v>
                </c:pt>
                <c:pt idx="53">
                  <c:v>32.650416</c:v>
                </c:pt>
                <c:pt idx="54">
                  <c:v>32.650416</c:v>
                </c:pt>
                <c:pt idx="55">
                  <c:v>0</c:v>
                </c:pt>
                <c:pt idx="56">
                  <c:v>0</c:v>
                </c:pt>
                <c:pt idx="57">
                  <c:v>0</c:v>
                </c:pt>
                <c:pt idx="58">
                  <c:v>0</c:v>
                </c:pt>
                <c:pt idx="59">
                  <c:v>0</c:v>
                </c:pt>
                <c:pt idx="60">
                  <c:v>0</c:v>
                </c:pt>
                <c:pt idx="61">
                  <c:v>32.650416</c:v>
                </c:pt>
                <c:pt idx="62">
                  <c:v>32.650416</c:v>
                </c:pt>
                <c:pt idx="63">
                  <c:v>0</c:v>
                </c:pt>
                <c:pt idx="64">
                  <c:v>0</c:v>
                </c:pt>
                <c:pt idx="65">
                  <c:v>0</c:v>
                </c:pt>
                <c:pt idx="66">
                  <c:v>0</c:v>
                </c:pt>
                <c:pt idx="67">
                  <c:v>0</c:v>
                </c:pt>
                <c:pt idx="68">
                  <c:v>0</c:v>
                </c:pt>
                <c:pt idx="69">
                  <c:v>32.650416</c:v>
                </c:pt>
                <c:pt idx="70">
                  <c:v>32.650416</c:v>
                </c:pt>
                <c:pt idx="71">
                  <c:v>0</c:v>
                </c:pt>
                <c:pt idx="72">
                  <c:v>0</c:v>
                </c:pt>
                <c:pt idx="73">
                  <c:v>0</c:v>
                </c:pt>
                <c:pt idx="74">
                  <c:v>0</c:v>
                </c:pt>
                <c:pt idx="75">
                  <c:v>0</c:v>
                </c:pt>
                <c:pt idx="76">
                  <c:v>0</c:v>
                </c:pt>
                <c:pt idx="77">
                  <c:v>32.650416</c:v>
                </c:pt>
                <c:pt idx="78">
                  <c:v>32.650416</c:v>
                </c:pt>
                <c:pt idx="79">
                  <c:v>0</c:v>
                </c:pt>
                <c:pt idx="80">
                  <c:v>0</c:v>
                </c:pt>
                <c:pt idx="81">
                  <c:v>0</c:v>
                </c:pt>
                <c:pt idx="82">
                  <c:v>0</c:v>
                </c:pt>
                <c:pt idx="83">
                  <c:v>0</c:v>
                </c:pt>
                <c:pt idx="84">
                  <c:v>0</c:v>
                </c:pt>
                <c:pt idx="85">
                  <c:v>32.650416</c:v>
                </c:pt>
                <c:pt idx="86">
                  <c:v>32.650416</c:v>
                </c:pt>
                <c:pt idx="87">
                  <c:v>0</c:v>
                </c:pt>
                <c:pt idx="88">
                  <c:v>0</c:v>
                </c:pt>
                <c:pt idx="89">
                  <c:v>0</c:v>
                </c:pt>
                <c:pt idx="90">
                  <c:v>0</c:v>
                </c:pt>
                <c:pt idx="91">
                  <c:v>0</c:v>
                </c:pt>
                <c:pt idx="92">
                  <c:v>0</c:v>
                </c:pt>
                <c:pt idx="93">
                  <c:v>32.650416</c:v>
                </c:pt>
                <c:pt idx="94">
                  <c:v>32.650416</c:v>
                </c:pt>
                <c:pt idx="95">
                  <c:v>0</c:v>
                </c:pt>
                <c:pt idx="96">
                  <c:v>0</c:v>
                </c:pt>
                <c:pt idx="97">
                  <c:v>0</c:v>
                </c:pt>
                <c:pt idx="98">
                  <c:v>0</c:v>
                </c:pt>
                <c:pt idx="99">
                  <c:v>0</c:v>
                </c:pt>
                <c:pt idx="100">
                  <c:v>0</c:v>
                </c:pt>
                <c:pt idx="101">
                  <c:v>32.650416</c:v>
                </c:pt>
                <c:pt idx="102">
                  <c:v>32.650416</c:v>
                </c:pt>
                <c:pt idx="103">
                  <c:v>0</c:v>
                </c:pt>
                <c:pt idx="104">
                  <c:v>0</c:v>
                </c:pt>
                <c:pt idx="105">
                  <c:v>0</c:v>
                </c:pt>
                <c:pt idx="106">
                  <c:v>0</c:v>
                </c:pt>
                <c:pt idx="107">
                  <c:v>0</c:v>
                </c:pt>
                <c:pt idx="108">
                  <c:v>0</c:v>
                </c:pt>
                <c:pt idx="109">
                  <c:v>18.894672</c:v>
                </c:pt>
                <c:pt idx="110">
                  <c:v>18.894672</c:v>
                </c:pt>
                <c:pt idx="111">
                  <c:v>0</c:v>
                </c:pt>
                <c:pt idx="112">
                  <c:v>0</c:v>
                </c:pt>
                <c:pt idx="113">
                  <c:v>0</c:v>
                </c:pt>
                <c:pt idx="114">
                  <c:v>0</c:v>
                </c:pt>
                <c:pt idx="115">
                  <c:v>0</c:v>
                </c:pt>
                <c:pt idx="116">
                  <c:v>0</c:v>
                </c:pt>
                <c:pt idx="117">
                  <c:v>18.894672</c:v>
                </c:pt>
                <c:pt idx="118">
                  <c:v>18.894672</c:v>
                </c:pt>
                <c:pt idx="119">
                  <c:v>0</c:v>
                </c:pt>
                <c:pt idx="120">
                  <c:v>0</c:v>
                </c:pt>
                <c:pt idx="121">
                  <c:v>0</c:v>
                </c:pt>
                <c:pt idx="122">
                  <c:v>0</c:v>
                </c:pt>
                <c:pt idx="123">
                  <c:v>0</c:v>
                </c:pt>
                <c:pt idx="124">
                  <c:v>0</c:v>
                </c:pt>
                <c:pt idx="125">
                  <c:v>18.894672</c:v>
                </c:pt>
                <c:pt idx="126">
                  <c:v>18.894672</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4.8604320000000003</c:v>
                </c:pt>
                <c:pt idx="156">
                  <c:v>4.8604320000000003</c:v>
                </c:pt>
                <c:pt idx="157">
                  <c:v>0</c:v>
                </c:pt>
                <c:pt idx="158">
                  <c:v>0</c:v>
                </c:pt>
                <c:pt idx="159">
                  <c:v>0</c:v>
                </c:pt>
                <c:pt idx="160">
                  <c:v>0</c:v>
                </c:pt>
                <c:pt idx="161">
                  <c:v>0</c:v>
                </c:pt>
                <c:pt idx="162">
                  <c:v>0</c:v>
                </c:pt>
                <c:pt idx="163">
                  <c:v>4.8604320000000003</c:v>
                </c:pt>
                <c:pt idx="164">
                  <c:v>4.8604320000000003</c:v>
                </c:pt>
                <c:pt idx="165">
                  <c:v>0</c:v>
                </c:pt>
                <c:pt idx="166">
                  <c:v>0</c:v>
                </c:pt>
                <c:pt idx="167">
                  <c:v>0</c:v>
                </c:pt>
                <c:pt idx="168">
                  <c:v>0</c:v>
                </c:pt>
                <c:pt idx="169">
                  <c:v>0</c:v>
                </c:pt>
                <c:pt idx="170">
                  <c:v>0</c:v>
                </c:pt>
                <c:pt idx="171">
                  <c:v>4.8604320000000003</c:v>
                </c:pt>
                <c:pt idx="172">
                  <c:v>4.8604320000000003</c:v>
                </c:pt>
                <c:pt idx="173">
                  <c:v>0</c:v>
                </c:pt>
                <c:pt idx="174">
                  <c:v>0</c:v>
                </c:pt>
                <c:pt idx="175">
                  <c:v>0</c:v>
                </c:pt>
                <c:pt idx="176">
                  <c:v>0</c:v>
                </c:pt>
                <c:pt idx="177">
                  <c:v>0</c:v>
                </c:pt>
                <c:pt idx="178">
                  <c:v>0</c:v>
                </c:pt>
                <c:pt idx="179">
                  <c:v>8.3988960000000006</c:v>
                </c:pt>
                <c:pt idx="180">
                  <c:v>8.3988960000000006</c:v>
                </c:pt>
                <c:pt idx="181">
                  <c:v>0</c:v>
                </c:pt>
                <c:pt idx="182">
                  <c:v>0</c:v>
                </c:pt>
                <c:pt idx="183">
                  <c:v>0</c:v>
                </c:pt>
                <c:pt idx="184">
                  <c:v>0</c:v>
                </c:pt>
                <c:pt idx="185">
                  <c:v>0</c:v>
                </c:pt>
                <c:pt idx="186">
                  <c:v>0</c:v>
                </c:pt>
                <c:pt idx="187">
                  <c:v>8.3988960000000006</c:v>
                </c:pt>
                <c:pt idx="188">
                  <c:v>8.3988960000000006</c:v>
                </c:pt>
                <c:pt idx="189">
                  <c:v>0</c:v>
                </c:pt>
                <c:pt idx="190">
                  <c:v>0</c:v>
                </c:pt>
                <c:pt idx="191">
                  <c:v>0</c:v>
                </c:pt>
                <c:pt idx="192">
                  <c:v>0</c:v>
                </c:pt>
                <c:pt idx="193">
                  <c:v>0</c:v>
                </c:pt>
                <c:pt idx="194">
                  <c:v>0</c:v>
                </c:pt>
                <c:pt idx="195">
                  <c:v>8.3988960000000006</c:v>
                </c:pt>
                <c:pt idx="196">
                  <c:v>8.3988960000000006</c:v>
                </c:pt>
                <c:pt idx="197">
                  <c:v>0</c:v>
                </c:pt>
                <c:pt idx="198">
                  <c:v>0</c:v>
                </c:pt>
                <c:pt idx="199">
                  <c:v>0</c:v>
                </c:pt>
                <c:pt idx="200">
                  <c:v>0</c:v>
                </c:pt>
                <c:pt idx="201">
                  <c:v>0</c:v>
                </c:pt>
                <c:pt idx="202">
                  <c:v>0</c:v>
                </c:pt>
                <c:pt idx="203">
                  <c:v>8.3988960000000006</c:v>
                </c:pt>
                <c:pt idx="204">
                  <c:v>8.3988960000000006</c:v>
                </c:pt>
                <c:pt idx="205">
                  <c:v>0</c:v>
                </c:pt>
                <c:pt idx="206">
                  <c:v>0</c:v>
                </c:pt>
                <c:pt idx="207">
                  <c:v>0</c:v>
                </c:pt>
                <c:pt idx="208">
                  <c:v>0</c:v>
                </c:pt>
                <c:pt idx="209">
                  <c:v>0</c:v>
                </c:pt>
                <c:pt idx="210">
                  <c:v>0</c:v>
                </c:pt>
                <c:pt idx="211">
                  <c:v>8.3988960000000006</c:v>
                </c:pt>
                <c:pt idx="212">
                  <c:v>8.3988960000000006</c:v>
                </c:pt>
                <c:pt idx="213">
                  <c:v>0</c:v>
                </c:pt>
                <c:pt idx="214">
                  <c:v>0</c:v>
                </c:pt>
                <c:pt idx="215">
                  <c:v>0</c:v>
                </c:pt>
                <c:pt idx="216">
                  <c:v>0</c:v>
                </c:pt>
                <c:pt idx="217">
                  <c:v>0</c:v>
                </c:pt>
                <c:pt idx="218">
                  <c:v>0</c:v>
                </c:pt>
                <c:pt idx="219">
                  <c:v>8.3988960000000006</c:v>
                </c:pt>
                <c:pt idx="220">
                  <c:v>8.3988960000000006</c:v>
                </c:pt>
                <c:pt idx="221">
                  <c:v>0</c:v>
                </c:pt>
                <c:pt idx="222">
                  <c:v>0</c:v>
                </c:pt>
                <c:pt idx="223">
                  <c:v>0</c:v>
                </c:pt>
                <c:pt idx="224">
                  <c:v>0</c:v>
                </c:pt>
                <c:pt idx="225">
                  <c:v>0</c:v>
                </c:pt>
                <c:pt idx="226">
                  <c:v>0</c:v>
                </c:pt>
                <c:pt idx="227">
                  <c:v>8.3988960000000006</c:v>
                </c:pt>
                <c:pt idx="228">
                  <c:v>8.3988960000000006</c:v>
                </c:pt>
                <c:pt idx="229">
                  <c:v>0</c:v>
                </c:pt>
                <c:pt idx="230">
                  <c:v>0</c:v>
                </c:pt>
                <c:pt idx="231">
                  <c:v>0</c:v>
                </c:pt>
                <c:pt idx="232">
                  <c:v>0</c:v>
                </c:pt>
                <c:pt idx="233">
                  <c:v>0</c:v>
                </c:pt>
                <c:pt idx="234">
                  <c:v>0</c:v>
                </c:pt>
                <c:pt idx="235">
                  <c:v>4.8604320000000003</c:v>
                </c:pt>
                <c:pt idx="236">
                  <c:v>4.8604320000000003</c:v>
                </c:pt>
                <c:pt idx="237">
                  <c:v>0</c:v>
                </c:pt>
                <c:pt idx="238">
                  <c:v>0</c:v>
                </c:pt>
                <c:pt idx="239">
                  <c:v>0</c:v>
                </c:pt>
                <c:pt idx="240">
                  <c:v>0</c:v>
                </c:pt>
                <c:pt idx="241">
                  <c:v>0</c:v>
                </c:pt>
                <c:pt idx="242">
                  <c:v>0</c:v>
                </c:pt>
                <c:pt idx="243">
                  <c:v>4.8604320000000003</c:v>
                </c:pt>
                <c:pt idx="244">
                  <c:v>4.8604320000000003</c:v>
                </c:pt>
                <c:pt idx="245">
                  <c:v>0</c:v>
                </c:pt>
                <c:pt idx="246">
                  <c:v>0</c:v>
                </c:pt>
                <c:pt idx="247">
                  <c:v>0</c:v>
                </c:pt>
                <c:pt idx="248">
                  <c:v>0</c:v>
                </c:pt>
                <c:pt idx="249">
                  <c:v>0</c:v>
                </c:pt>
                <c:pt idx="250">
                  <c:v>0</c:v>
                </c:pt>
                <c:pt idx="251">
                  <c:v>4.8604320000000003</c:v>
                </c:pt>
                <c:pt idx="252">
                  <c:v>4.8604320000000003</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1.2851520000000001</c:v>
                </c:pt>
                <c:pt idx="282">
                  <c:v>1.2851520000000001</c:v>
                </c:pt>
                <c:pt idx="283">
                  <c:v>0</c:v>
                </c:pt>
                <c:pt idx="284">
                  <c:v>0</c:v>
                </c:pt>
                <c:pt idx="285">
                  <c:v>0</c:v>
                </c:pt>
                <c:pt idx="286">
                  <c:v>0</c:v>
                </c:pt>
                <c:pt idx="287">
                  <c:v>0</c:v>
                </c:pt>
                <c:pt idx="288">
                  <c:v>0</c:v>
                </c:pt>
                <c:pt idx="289">
                  <c:v>1.2851520000000001</c:v>
                </c:pt>
                <c:pt idx="290">
                  <c:v>1.2851520000000001</c:v>
                </c:pt>
                <c:pt idx="291">
                  <c:v>0</c:v>
                </c:pt>
                <c:pt idx="292">
                  <c:v>0</c:v>
                </c:pt>
                <c:pt idx="293">
                  <c:v>0</c:v>
                </c:pt>
                <c:pt idx="294">
                  <c:v>0</c:v>
                </c:pt>
                <c:pt idx="295">
                  <c:v>0</c:v>
                </c:pt>
                <c:pt idx="296">
                  <c:v>0</c:v>
                </c:pt>
                <c:pt idx="297">
                  <c:v>1.2851520000000001</c:v>
                </c:pt>
                <c:pt idx="298">
                  <c:v>1.2851520000000001</c:v>
                </c:pt>
                <c:pt idx="299">
                  <c:v>0</c:v>
                </c:pt>
                <c:pt idx="300">
                  <c:v>0</c:v>
                </c:pt>
                <c:pt idx="301">
                  <c:v>0</c:v>
                </c:pt>
                <c:pt idx="302">
                  <c:v>0</c:v>
                </c:pt>
                <c:pt idx="303">
                  <c:v>0</c:v>
                </c:pt>
                <c:pt idx="304">
                  <c:v>0</c:v>
                </c:pt>
                <c:pt idx="305">
                  <c:v>2.2205759999999999</c:v>
                </c:pt>
                <c:pt idx="306">
                  <c:v>2.2205759999999999</c:v>
                </c:pt>
                <c:pt idx="307">
                  <c:v>0</c:v>
                </c:pt>
                <c:pt idx="308">
                  <c:v>0</c:v>
                </c:pt>
                <c:pt idx="309">
                  <c:v>0</c:v>
                </c:pt>
                <c:pt idx="310">
                  <c:v>0</c:v>
                </c:pt>
                <c:pt idx="311">
                  <c:v>0</c:v>
                </c:pt>
                <c:pt idx="312">
                  <c:v>0</c:v>
                </c:pt>
                <c:pt idx="313">
                  <c:v>2.2205759999999999</c:v>
                </c:pt>
                <c:pt idx="314">
                  <c:v>2.2205759999999999</c:v>
                </c:pt>
                <c:pt idx="315">
                  <c:v>0</c:v>
                </c:pt>
                <c:pt idx="316">
                  <c:v>0</c:v>
                </c:pt>
                <c:pt idx="317">
                  <c:v>0</c:v>
                </c:pt>
                <c:pt idx="318">
                  <c:v>0</c:v>
                </c:pt>
                <c:pt idx="319">
                  <c:v>0</c:v>
                </c:pt>
                <c:pt idx="320">
                  <c:v>0</c:v>
                </c:pt>
                <c:pt idx="321">
                  <c:v>2.2205759999999999</c:v>
                </c:pt>
                <c:pt idx="322">
                  <c:v>2.2205759999999999</c:v>
                </c:pt>
                <c:pt idx="323">
                  <c:v>0</c:v>
                </c:pt>
                <c:pt idx="324">
                  <c:v>0</c:v>
                </c:pt>
                <c:pt idx="325">
                  <c:v>0</c:v>
                </c:pt>
                <c:pt idx="326">
                  <c:v>0</c:v>
                </c:pt>
                <c:pt idx="327">
                  <c:v>0</c:v>
                </c:pt>
                <c:pt idx="328">
                  <c:v>0</c:v>
                </c:pt>
                <c:pt idx="329">
                  <c:v>2.2205759999999999</c:v>
                </c:pt>
                <c:pt idx="330">
                  <c:v>2.2205759999999999</c:v>
                </c:pt>
                <c:pt idx="331">
                  <c:v>0</c:v>
                </c:pt>
                <c:pt idx="332">
                  <c:v>0</c:v>
                </c:pt>
                <c:pt idx="333">
                  <c:v>0</c:v>
                </c:pt>
                <c:pt idx="334">
                  <c:v>0</c:v>
                </c:pt>
                <c:pt idx="335">
                  <c:v>0</c:v>
                </c:pt>
                <c:pt idx="336">
                  <c:v>0</c:v>
                </c:pt>
                <c:pt idx="337">
                  <c:v>2.2205759999999999</c:v>
                </c:pt>
                <c:pt idx="338">
                  <c:v>2.2205759999999999</c:v>
                </c:pt>
                <c:pt idx="339">
                  <c:v>0</c:v>
                </c:pt>
                <c:pt idx="340">
                  <c:v>0</c:v>
                </c:pt>
                <c:pt idx="341">
                  <c:v>0</c:v>
                </c:pt>
                <c:pt idx="342">
                  <c:v>0</c:v>
                </c:pt>
                <c:pt idx="343">
                  <c:v>0</c:v>
                </c:pt>
                <c:pt idx="344">
                  <c:v>0</c:v>
                </c:pt>
                <c:pt idx="345">
                  <c:v>2.2205759999999999</c:v>
                </c:pt>
                <c:pt idx="346">
                  <c:v>2.2205759999999999</c:v>
                </c:pt>
                <c:pt idx="347">
                  <c:v>0</c:v>
                </c:pt>
                <c:pt idx="348">
                  <c:v>0</c:v>
                </c:pt>
                <c:pt idx="349">
                  <c:v>0</c:v>
                </c:pt>
                <c:pt idx="350">
                  <c:v>0</c:v>
                </c:pt>
                <c:pt idx="351">
                  <c:v>0</c:v>
                </c:pt>
                <c:pt idx="352">
                  <c:v>0</c:v>
                </c:pt>
                <c:pt idx="353">
                  <c:v>2.2205759999999999</c:v>
                </c:pt>
                <c:pt idx="354">
                  <c:v>2.2205759999999999</c:v>
                </c:pt>
                <c:pt idx="355">
                  <c:v>0</c:v>
                </c:pt>
                <c:pt idx="356">
                  <c:v>0</c:v>
                </c:pt>
                <c:pt idx="357">
                  <c:v>0</c:v>
                </c:pt>
                <c:pt idx="358">
                  <c:v>0</c:v>
                </c:pt>
                <c:pt idx="359">
                  <c:v>0</c:v>
                </c:pt>
                <c:pt idx="360">
                  <c:v>0</c:v>
                </c:pt>
                <c:pt idx="361">
                  <c:v>1.2851520000000001</c:v>
                </c:pt>
                <c:pt idx="362">
                  <c:v>1.2851520000000001</c:v>
                </c:pt>
                <c:pt idx="363">
                  <c:v>0</c:v>
                </c:pt>
                <c:pt idx="364">
                  <c:v>0</c:v>
                </c:pt>
                <c:pt idx="365">
                  <c:v>0</c:v>
                </c:pt>
                <c:pt idx="366">
                  <c:v>0</c:v>
                </c:pt>
                <c:pt idx="367">
                  <c:v>0</c:v>
                </c:pt>
                <c:pt idx="368">
                  <c:v>0</c:v>
                </c:pt>
                <c:pt idx="369">
                  <c:v>1.2851520000000001</c:v>
                </c:pt>
                <c:pt idx="370">
                  <c:v>1.2851520000000001</c:v>
                </c:pt>
                <c:pt idx="371">
                  <c:v>0</c:v>
                </c:pt>
                <c:pt idx="372">
                  <c:v>0</c:v>
                </c:pt>
                <c:pt idx="373">
                  <c:v>0</c:v>
                </c:pt>
                <c:pt idx="374">
                  <c:v>0</c:v>
                </c:pt>
                <c:pt idx="375">
                  <c:v>0</c:v>
                </c:pt>
                <c:pt idx="376">
                  <c:v>0</c:v>
                </c:pt>
                <c:pt idx="377">
                  <c:v>1.2851520000000001</c:v>
                </c:pt>
                <c:pt idx="378">
                  <c:v>1.2851520000000001</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35791200000000001</c:v>
                </c:pt>
                <c:pt idx="408">
                  <c:v>0.35791200000000001</c:v>
                </c:pt>
                <c:pt idx="409">
                  <c:v>0</c:v>
                </c:pt>
                <c:pt idx="410">
                  <c:v>0</c:v>
                </c:pt>
                <c:pt idx="411">
                  <c:v>0</c:v>
                </c:pt>
                <c:pt idx="412">
                  <c:v>0</c:v>
                </c:pt>
                <c:pt idx="413">
                  <c:v>0</c:v>
                </c:pt>
                <c:pt idx="414">
                  <c:v>0</c:v>
                </c:pt>
                <c:pt idx="415">
                  <c:v>0.35791200000000001</c:v>
                </c:pt>
                <c:pt idx="416">
                  <c:v>0.35791200000000001</c:v>
                </c:pt>
                <c:pt idx="417">
                  <c:v>0</c:v>
                </c:pt>
                <c:pt idx="418">
                  <c:v>0</c:v>
                </c:pt>
                <c:pt idx="419">
                  <c:v>0</c:v>
                </c:pt>
                <c:pt idx="420">
                  <c:v>0</c:v>
                </c:pt>
                <c:pt idx="421">
                  <c:v>0</c:v>
                </c:pt>
                <c:pt idx="422">
                  <c:v>0</c:v>
                </c:pt>
                <c:pt idx="423">
                  <c:v>0.35791200000000001</c:v>
                </c:pt>
                <c:pt idx="424">
                  <c:v>0.35791200000000001</c:v>
                </c:pt>
                <c:pt idx="425">
                  <c:v>0</c:v>
                </c:pt>
                <c:pt idx="426">
                  <c:v>0</c:v>
                </c:pt>
                <c:pt idx="427">
                  <c:v>0</c:v>
                </c:pt>
                <c:pt idx="428">
                  <c:v>0</c:v>
                </c:pt>
                <c:pt idx="429">
                  <c:v>0</c:v>
                </c:pt>
                <c:pt idx="430">
                  <c:v>0</c:v>
                </c:pt>
                <c:pt idx="431">
                  <c:v>0.61821599999999999</c:v>
                </c:pt>
                <c:pt idx="432">
                  <c:v>0.61821599999999999</c:v>
                </c:pt>
                <c:pt idx="433">
                  <c:v>0</c:v>
                </c:pt>
                <c:pt idx="434">
                  <c:v>0</c:v>
                </c:pt>
                <c:pt idx="435">
                  <c:v>0</c:v>
                </c:pt>
                <c:pt idx="436">
                  <c:v>0</c:v>
                </c:pt>
                <c:pt idx="437">
                  <c:v>0</c:v>
                </c:pt>
                <c:pt idx="438">
                  <c:v>0</c:v>
                </c:pt>
                <c:pt idx="439">
                  <c:v>0.61821599999999999</c:v>
                </c:pt>
                <c:pt idx="440">
                  <c:v>0.61821599999999999</c:v>
                </c:pt>
                <c:pt idx="441">
                  <c:v>0</c:v>
                </c:pt>
                <c:pt idx="442">
                  <c:v>0</c:v>
                </c:pt>
                <c:pt idx="443">
                  <c:v>0</c:v>
                </c:pt>
                <c:pt idx="444">
                  <c:v>0</c:v>
                </c:pt>
                <c:pt idx="445">
                  <c:v>0</c:v>
                </c:pt>
                <c:pt idx="446">
                  <c:v>0</c:v>
                </c:pt>
                <c:pt idx="447">
                  <c:v>0.61821599999999999</c:v>
                </c:pt>
                <c:pt idx="448">
                  <c:v>0.61821599999999999</c:v>
                </c:pt>
                <c:pt idx="449">
                  <c:v>0</c:v>
                </c:pt>
                <c:pt idx="450">
                  <c:v>0</c:v>
                </c:pt>
                <c:pt idx="451">
                  <c:v>0</c:v>
                </c:pt>
                <c:pt idx="452">
                  <c:v>0</c:v>
                </c:pt>
                <c:pt idx="453">
                  <c:v>0</c:v>
                </c:pt>
                <c:pt idx="454">
                  <c:v>0</c:v>
                </c:pt>
                <c:pt idx="455">
                  <c:v>0.61821599999999999</c:v>
                </c:pt>
                <c:pt idx="456">
                  <c:v>0.61821599999999999</c:v>
                </c:pt>
                <c:pt idx="457">
                  <c:v>0</c:v>
                </c:pt>
                <c:pt idx="458">
                  <c:v>0</c:v>
                </c:pt>
                <c:pt idx="459">
                  <c:v>0</c:v>
                </c:pt>
                <c:pt idx="460">
                  <c:v>0</c:v>
                </c:pt>
                <c:pt idx="461">
                  <c:v>0</c:v>
                </c:pt>
                <c:pt idx="462">
                  <c:v>0</c:v>
                </c:pt>
                <c:pt idx="463">
                  <c:v>0.61821599999999999</c:v>
                </c:pt>
                <c:pt idx="464">
                  <c:v>0.61821599999999999</c:v>
                </c:pt>
                <c:pt idx="465">
                  <c:v>0</c:v>
                </c:pt>
                <c:pt idx="466">
                  <c:v>0</c:v>
                </c:pt>
                <c:pt idx="467">
                  <c:v>0</c:v>
                </c:pt>
                <c:pt idx="468">
                  <c:v>0</c:v>
                </c:pt>
                <c:pt idx="469">
                  <c:v>0</c:v>
                </c:pt>
                <c:pt idx="470">
                  <c:v>0</c:v>
                </c:pt>
                <c:pt idx="471">
                  <c:v>0.61821599999999999</c:v>
                </c:pt>
                <c:pt idx="472">
                  <c:v>0.61821599999999999</c:v>
                </c:pt>
                <c:pt idx="473">
                  <c:v>0</c:v>
                </c:pt>
                <c:pt idx="474">
                  <c:v>0</c:v>
                </c:pt>
                <c:pt idx="475">
                  <c:v>0</c:v>
                </c:pt>
                <c:pt idx="476">
                  <c:v>0</c:v>
                </c:pt>
                <c:pt idx="477">
                  <c:v>0</c:v>
                </c:pt>
                <c:pt idx="478">
                  <c:v>0</c:v>
                </c:pt>
                <c:pt idx="479">
                  <c:v>0.61821599999999999</c:v>
                </c:pt>
                <c:pt idx="480">
                  <c:v>0.61821599999999999</c:v>
                </c:pt>
                <c:pt idx="481">
                  <c:v>0</c:v>
                </c:pt>
                <c:pt idx="482">
                  <c:v>0</c:v>
                </c:pt>
                <c:pt idx="483">
                  <c:v>0</c:v>
                </c:pt>
                <c:pt idx="484">
                  <c:v>0</c:v>
                </c:pt>
                <c:pt idx="485">
                  <c:v>0</c:v>
                </c:pt>
                <c:pt idx="486">
                  <c:v>0</c:v>
                </c:pt>
                <c:pt idx="487">
                  <c:v>0.35791200000000001</c:v>
                </c:pt>
                <c:pt idx="488">
                  <c:v>0.35791200000000001</c:v>
                </c:pt>
                <c:pt idx="489">
                  <c:v>0</c:v>
                </c:pt>
                <c:pt idx="490">
                  <c:v>0</c:v>
                </c:pt>
                <c:pt idx="491">
                  <c:v>0</c:v>
                </c:pt>
                <c:pt idx="492">
                  <c:v>0</c:v>
                </c:pt>
                <c:pt idx="493">
                  <c:v>0</c:v>
                </c:pt>
                <c:pt idx="494">
                  <c:v>0</c:v>
                </c:pt>
                <c:pt idx="495">
                  <c:v>0.35791200000000001</c:v>
                </c:pt>
                <c:pt idx="496">
                  <c:v>0.35791200000000001</c:v>
                </c:pt>
                <c:pt idx="497">
                  <c:v>0</c:v>
                </c:pt>
                <c:pt idx="498">
                  <c:v>0</c:v>
                </c:pt>
                <c:pt idx="499">
                  <c:v>0</c:v>
                </c:pt>
                <c:pt idx="500">
                  <c:v>0</c:v>
                </c:pt>
                <c:pt idx="501">
                  <c:v>0</c:v>
                </c:pt>
                <c:pt idx="502">
                  <c:v>0</c:v>
                </c:pt>
                <c:pt idx="503">
                  <c:v>0.35791200000000001</c:v>
                </c:pt>
                <c:pt idx="504">
                  <c:v>0.35791200000000001</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11472</c:v>
                </c:pt>
                <c:pt idx="534">
                  <c:v>0.11472</c:v>
                </c:pt>
                <c:pt idx="535">
                  <c:v>0</c:v>
                </c:pt>
                <c:pt idx="536">
                  <c:v>0</c:v>
                </c:pt>
                <c:pt idx="537">
                  <c:v>0</c:v>
                </c:pt>
                <c:pt idx="538">
                  <c:v>0</c:v>
                </c:pt>
                <c:pt idx="539">
                  <c:v>0</c:v>
                </c:pt>
                <c:pt idx="540">
                  <c:v>0</c:v>
                </c:pt>
                <c:pt idx="541">
                  <c:v>0.11472</c:v>
                </c:pt>
                <c:pt idx="542">
                  <c:v>0.11472</c:v>
                </c:pt>
                <c:pt idx="543">
                  <c:v>0</c:v>
                </c:pt>
                <c:pt idx="544">
                  <c:v>0</c:v>
                </c:pt>
                <c:pt idx="545">
                  <c:v>0</c:v>
                </c:pt>
                <c:pt idx="546">
                  <c:v>0</c:v>
                </c:pt>
                <c:pt idx="547">
                  <c:v>0</c:v>
                </c:pt>
                <c:pt idx="548">
                  <c:v>0</c:v>
                </c:pt>
                <c:pt idx="549">
                  <c:v>0.11472</c:v>
                </c:pt>
                <c:pt idx="550">
                  <c:v>0.11472</c:v>
                </c:pt>
                <c:pt idx="551">
                  <c:v>0</c:v>
                </c:pt>
                <c:pt idx="552">
                  <c:v>0</c:v>
                </c:pt>
                <c:pt idx="553">
                  <c:v>0</c:v>
                </c:pt>
                <c:pt idx="554">
                  <c:v>0</c:v>
                </c:pt>
                <c:pt idx="555">
                  <c:v>0</c:v>
                </c:pt>
                <c:pt idx="556">
                  <c:v>0</c:v>
                </c:pt>
                <c:pt idx="557">
                  <c:v>0.19824</c:v>
                </c:pt>
                <c:pt idx="558">
                  <c:v>0.19824</c:v>
                </c:pt>
                <c:pt idx="559">
                  <c:v>0</c:v>
                </c:pt>
                <c:pt idx="560">
                  <c:v>0</c:v>
                </c:pt>
                <c:pt idx="561">
                  <c:v>0</c:v>
                </c:pt>
                <c:pt idx="562">
                  <c:v>0</c:v>
                </c:pt>
                <c:pt idx="563">
                  <c:v>0</c:v>
                </c:pt>
                <c:pt idx="564">
                  <c:v>0</c:v>
                </c:pt>
                <c:pt idx="565">
                  <c:v>0.19824</c:v>
                </c:pt>
                <c:pt idx="566">
                  <c:v>0.19824</c:v>
                </c:pt>
                <c:pt idx="567">
                  <c:v>0</c:v>
                </c:pt>
                <c:pt idx="568">
                  <c:v>0</c:v>
                </c:pt>
                <c:pt idx="569">
                  <c:v>0</c:v>
                </c:pt>
                <c:pt idx="570">
                  <c:v>0</c:v>
                </c:pt>
                <c:pt idx="571">
                  <c:v>0</c:v>
                </c:pt>
                <c:pt idx="572">
                  <c:v>0</c:v>
                </c:pt>
                <c:pt idx="573">
                  <c:v>0.19824</c:v>
                </c:pt>
                <c:pt idx="574">
                  <c:v>0.19824</c:v>
                </c:pt>
                <c:pt idx="575">
                  <c:v>0</c:v>
                </c:pt>
                <c:pt idx="576">
                  <c:v>0</c:v>
                </c:pt>
                <c:pt idx="577">
                  <c:v>0</c:v>
                </c:pt>
                <c:pt idx="578">
                  <c:v>0</c:v>
                </c:pt>
                <c:pt idx="579">
                  <c:v>0</c:v>
                </c:pt>
                <c:pt idx="580">
                  <c:v>0</c:v>
                </c:pt>
                <c:pt idx="581">
                  <c:v>0.19824</c:v>
                </c:pt>
                <c:pt idx="582">
                  <c:v>0.19824</c:v>
                </c:pt>
                <c:pt idx="583">
                  <c:v>0</c:v>
                </c:pt>
                <c:pt idx="584">
                  <c:v>0</c:v>
                </c:pt>
                <c:pt idx="585">
                  <c:v>0</c:v>
                </c:pt>
                <c:pt idx="586">
                  <c:v>0</c:v>
                </c:pt>
                <c:pt idx="587">
                  <c:v>0</c:v>
                </c:pt>
                <c:pt idx="588">
                  <c:v>0</c:v>
                </c:pt>
                <c:pt idx="589">
                  <c:v>0.19824</c:v>
                </c:pt>
                <c:pt idx="590">
                  <c:v>0.19824</c:v>
                </c:pt>
                <c:pt idx="591">
                  <c:v>0</c:v>
                </c:pt>
                <c:pt idx="592">
                  <c:v>0</c:v>
                </c:pt>
                <c:pt idx="593">
                  <c:v>0</c:v>
                </c:pt>
                <c:pt idx="594">
                  <c:v>0</c:v>
                </c:pt>
                <c:pt idx="595">
                  <c:v>0</c:v>
                </c:pt>
                <c:pt idx="596">
                  <c:v>0</c:v>
                </c:pt>
                <c:pt idx="597">
                  <c:v>0.19824</c:v>
                </c:pt>
                <c:pt idx="598">
                  <c:v>0.19824</c:v>
                </c:pt>
                <c:pt idx="599">
                  <c:v>0</c:v>
                </c:pt>
                <c:pt idx="600">
                  <c:v>0</c:v>
                </c:pt>
                <c:pt idx="601">
                  <c:v>0</c:v>
                </c:pt>
                <c:pt idx="602">
                  <c:v>0</c:v>
                </c:pt>
                <c:pt idx="603">
                  <c:v>0</c:v>
                </c:pt>
                <c:pt idx="604">
                  <c:v>0</c:v>
                </c:pt>
                <c:pt idx="605">
                  <c:v>0.19824</c:v>
                </c:pt>
                <c:pt idx="606">
                  <c:v>0.19824</c:v>
                </c:pt>
                <c:pt idx="607">
                  <c:v>0</c:v>
                </c:pt>
                <c:pt idx="608">
                  <c:v>0</c:v>
                </c:pt>
                <c:pt idx="609">
                  <c:v>0</c:v>
                </c:pt>
                <c:pt idx="610">
                  <c:v>0</c:v>
                </c:pt>
                <c:pt idx="611">
                  <c:v>0</c:v>
                </c:pt>
                <c:pt idx="612">
                  <c:v>0</c:v>
                </c:pt>
                <c:pt idx="613">
                  <c:v>0.11472</c:v>
                </c:pt>
                <c:pt idx="614">
                  <c:v>0.11472</c:v>
                </c:pt>
                <c:pt idx="615">
                  <c:v>0</c:v>
                </c:pt>
                <c:pt idx="616">
                  <c:v>0</c:v>
                </c:pt>
                <c:pt idx="617">
                  <c:v>0</c:v>
                </c:pt>
                <c:pt idx="618">
                  <c:v>0</c:v>
                </c:pt>
                <c:pt idx="619">
                  <c:v>0</c:v>
                </c:pt>
                <c:pt idx="620">
                  <c:v>0</c:v>
                </c:pt>
                <c:pt idx="621">
                  <c:v>0.11472</c:v>
                </c:pt>
                <c:pt idx="622">
                  <c:v>0.11472</c:v>
                </c:pt>
                <c:pt idx="623">
                  <c:v>0</c:v>
                </c:pt>
                <c:pt idx="624">
                  <c:v>0</c:v>
                </c:pt>
                <c:pt idx="625">
                  <c:v>0</c:v>
                </c:pt>
                <c:pt idx="626">
                  <c:v>0</c:v>
                </c:pt>
                <c:pt idx="627">
                  <c:v>0</c:v>
                </c:pt>
                <c:pt idx="628">
                  <c:v>0</c:v>
                </c:pt>
                <c:pt idx="629">
                  <c:v>0.11472</c:v>
                </c:pt>
                <c:pt idx="630">
                  <c:v>0.11472</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14.423436000000001</c:v>
                </c:pt>
                <c:pt idx="658">
                  <c:v>14.423436000000001</c:v>
                </c:pt>
                <c:pt idx="659">
                  <c:v>0</c:v>
                </c:pt>
                <c:pt idx="660">
                  <c:v>0</c:v>
                </c:pt>
                <c:pt idx="661">
                  <c:v>0</c:v>
                </c:pt>
                <c:pt idx="662">
                  <c:v>0</c:v>
                </c:pt>
                <c:pt idx="663">
                  <c:v>0</c:v>
                </c:pt>
                <c:pt idx="664">
                  <c:v>0</c:v>
                </c:pt>
                <c:pt idx="665">
                  <c:v>14.423436000000001</c:v>
                </c:pt>
                <c:pt idx="666">
                  <c:v>14.423436000000001</c:v>
                </c:pt>
                <c:pt idx="667">
                  <c:v>0</c:v>
                </c:pt>
                <c:pt idx="668">
                  <c:v>0</c:v>
                </c:pt>
                <c:pt idx="669">
                  <c:v>0</c:v>
                </c:pt>
                <c:pt idx="670">
                  <c:v>0</c:v>
                </c:pt>
                <c:pt idx="671">
                  <c:v>0</c:v>
                </c:pt>
                <c:pt idx="672">
                  <c:v>0</c:v>
                </c:pt>
                <c:pt idx="673">
                  <c:v>14.423436000000001</c:v>
                </c:pt>
                <c:pt idx="674">
                  <c:v>14.423436000000001</c:v>
                </c:pt>
                <c:pt idx="675">
                  <c:v>0</c:v>
                </c:pt>
                <c:pt idx="676">
                  <c:v>0</c:v>
                </c:pt>
                <c:pt idx="677">
                  <c:v>0</c:v>
                </c:pt>
                <c:pt idx="678">
                  <c:v>0</c:v>
                </c:pt>
                <c:pt idx="679">
                  <c:v>0</c:v>
                </c:pt>
                <c:pt idx="680">
                  <c:v>0</c:v>
                </c:pt>
                <c:pt idx="681">
                  <c:v>24.923988000000001</c:v>
                </c:pt>
                <c:pt idx="682">
                  <c:v>24.923988000000001</c:v>
                </c:pt>
                <c:pt idx="683">
                  <c:v>0</c:v>
                </c:pt>
                <c:pt idx="684">
                  <c:v>0</c:v>
                </c:pt>
                <c:pt idx="685">
                  <c:v>0</c:v>
                </c:pt>
                <c:pt idx="686">
                  <c:v>0</c:v>
                </c:pt>
                <c:pt idx="687">
                  <c:v>0</c:v>
                </c:pt>
                <c:pt idx="688">
                  <c:v>0</c:v>
                </c:pt>
                <c:pt idx="689">
                  <c:v>24.923988000000001</c:v>
                </c:pt>
                <c:pt idx="690">
                  <c:v>24.923988000000001</c:v>
                </c:pt>
                <c:pt idx="691">
                  <c:v>0</c:v>
                </c:pt>
                <c:pt idx="692">
                  <c:v>0</c:v>
                </c:pt>
                <c:pt idx="693">
                  <c:v>0</c:v>
                </c:pt>
                <c:pt idx="694">
                  <c:v>0</c:v>
                </c:pt>
                <c:pt idx="695">
                  <c:v>0</c:v>
                </c:pt>
                <c:pt idx="696">
                  <c:v>0</c:v>
                </c:pt>
                <c:pt idx="697">
                  <c:v>24.923988000000001</c:v>
                </c:pt>
                <c:pt idx="698">
                  <c:v>24.923988000000001</c:v>
                </c:pt>
                <c:pt idx="699">
                  <c:v>0</c:v>
                </c:pt>
                <c:pt idx="700">
                  <c:v>0</c:v>
                </c:pt>
                <c:pt idx="701">
                  <c:v>0</c:v>
                </c:pt>
                <c:pt idx="702">
                  <c:v>0</c:v>
                </c:pt>
                <c:pt idx="703">
                  <c:v>0</c:v>
                </c:pt>
                <c:pt idx="704">
                  <c:v>0</c:v>
                </c:pt>
                <c:pt idx="705">
                  <c:v>24.923988000000001</c:v>
                </c:pt>
                <c:pt idx="706">
                  <c:v>24.923988000000001</c:v>
                </c:pt>
                <c:pt idx="707">
                  <c:v>0</c:v>
                </c:pt>
                <c:pt idx="708">
                  <c:v>0</c:v>
                </c:pt>
                <c:pt idx="709">
                  <c:v>0</c:v>
                </c:pt>
                <c:pt idx="710">
                  <c:v>0</c:v>
                </c:pt>
                <c:pt idx="711">
                  <c:v>0</c:v>
                </c:pt>
                <c:pt idx="712">
                  <c:v>0</c:v>
                </c:pt>
                <c:pt idx="713">
                  <c:v>24.923988000000001</c:v>
                </c:pt>
                <c:pt idx="714">
                  <c:v>24.923988000000001</c:v>
                </c:pt>
                <c:pt idx="715">
                  <c:v>0</c:v>
                </c:pt>
                <c:pt idx="716">
                  <c:v>0</c:v>
                </c:pt>
                <c:pt idx="717">
                  <c:v>0</c:v>
                </c:pt>
                <c:pt idx="718">
                  <c:v>0</c:v>
                </c:pt>
                <c:pt idx="719">
                  <c:v>0</c:v>
                </c:pt>
                <c:pt idx="720">
                  <c:v>0</c:v>
                </c:pt>
                <c:pt idx="721">
                  <c:v>24.923988000000001</c:v>
                </c:pt>
                <c:pt idx="722">
                  <c:v>24.923988000000001</c:v>
                </c:pt>
                <c:pt idx="723">
                  <c:v>0</c:v>
                </c:pt>
                <c:pt idx="724">
                  <c:v>0</c:v>
                </c:pt>
                <c:pt idx="725">
                  <c:v>0</c:v>
                </c:pt>
                <c:pt idx="726">
                  <c:v>0</c:v>
                </c:pt>
                <c:pt idx="727">
                  <c:v>0</c:v>
                </c:pt>
                <c:pt idx="728">
                  <c:v>0</c:v>
                </c:pt>
                <c:pt idx="729">
                  <c:v>24.923988000000001</c:v>
                </c:pt>
                <c:pt idx="730">
                  <c:v>24.923988000000001</c:v>
                </c:pt>
                <c:pt idx="731">
                  <c:v>0</c:v>
                </c:pt>
                <c:pt idx="732">
                  <c:v>0</c:v>
                </c:pt>
                <c:pt idx="733">
                  <c:v>0</c:v>
                </c:pt>
                <c:pt idx="734">
                  <c:v>0</c:v>
                </c:pt>
                <c:pt idx="735">
                  <c:v>0</c:v>
                </c:pt>
                <c:pt idx="736">
                  <c:v>0</c:v>
                </c:pt>
                <c:pt idx="737">
                  <c:v>14.423436000000001</c:v>
                </c:pt>
                <c:pt idx="738">
                  <c:v>14.423436000000001</c:v>
                </c:pt>
                <c:pt idx="739">
                  <c:v>0</c:v>
                </c:pt>
                <c:pt idx="740">
                  <c:v>0</c:v>
                </c:pt>
                <c:pt idx="741">
                  <c:v>0</c:v>
                </c:pt>
                <c:pt idx="742">
                  <c:v>0</c:v>
                </c:pt>
                <c:pt idx="743">
                  <c:v>0</c:v>
                </c:pt>
                <c:pt idx="744">
                  <c:v>0</c:v>
                </c:pt>
                <c:pt idx="745">
                  <c:v>14.423436000000001</c:v>
                </c:pt>
                <c:pt idx="746">
                  <c:v>14.423436000000001</c:v>
                </c:pt>
                <c:pt idx="747">
                  <c:v>0</c:v>
                </c:pt>
                <c:pt idx="748">
                  <c:v>0</c:v>
                </c:pt>
                <c:pt idx="749">
                  <c:v>0</c:v>
                </c:pt>
                <c:pt idx="750">
                  <c:v>0</c:v>
                </c:pt>
                <c:pt idx="751">
                  <c:v>0</c:v>
                </c:pt>
                <c:pt idx="752">
                  <c:v>0</c:v>
                </c:pt>
                <c:pt idx="753">
                  <c:v>14.423436000000001</c:v>
                </c:pt>
                <c:pt idx="754">
                  <c:v>14.423436000000001</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3.7170239999999999</c:v>
                </c:pt>
                <c:pt idx="784">
                  <c:v>3.7170239999999999</c:v>
                </c:pt>
                <c:pt idx="785">
                  <c:v>0</c:v>
                </c:pt>
                <c:pt idx="786">
                  <c:v>0</c:v>
                </c:pt>
                <c:pt idx="787">
                  <c:v>0</c:v>
                </c:pt>
                <c:pt idx="788">
                  <c:v>0</c:v>
                </c:pt>
                <c:pt idx="789">
                  <c:v>0</c:v>
                </c:pt>
                <c:pt idx="790">
                  <c:v>0</c:v>
                </c:pt>
                <c:pt idx="791">
                  <c:v>3.7170239999999999</c:v>
                </c:pt>
                <c:pt idx="792">
                  <c:v>3.7170239999999999</c:v>
                </c:pt>
                <c:pt idx="793">
                  <c:v>0</c:v>
                </c:pt>
                <c:pt idx="794">
                  <c:v>0</c:v>
                </c:pt>
                <c:pt idx="795">
                  <c:v>0</c:v>
                </c:pt>
                <c:pt idx="796">
                  <c:v>0</c:v>
                </c:pt>
                <c:pt idx="797">
                  <c:v>0</c:v>
                </c:pt>
                <c:pt idx="798">
                  <c:v>0</c:v>
                </c:pt>
                <c:pt idx="799">
                  <c:v>3.7170239999999999</c:v>
                </c:pt>
                <c:pt idx="800">
                  <c:v>3.7170239999999999</c:v>
                </c:pt>
                <c:pt idx="801">
                  <c:v>0</c:v>
                </c:pt>
                <c:pt idx="802">
                  <c:v>0</c:v>
                </c:pt>
                <c:pt idx="803">
                  <c:v>0</c:v>
                </c:pt>
                <c:pt idx="804">
                  <c:v>0</c:v>
                </c:pt>
                <c:pt idx="805">
                  <c:v>0</c:v>
                </c:pt>
                <c:pt idx="806">
                  <c:v>0</c:v>
                </c:pt>
                <c:pt idx="807">
                  <c:v>6.4230720000000003</c:v>
                </c:pt>
                <c:pt idx="808">
                  <c:v>6.4230720000000003</c:v>
                </c:pt>
                <c:pt idx="809">
                  <c:v>0</c:v>
                </c:pt>
                <c:pt idx="810">
                  <c:v>0</c:v>
                </c:pt>
                <c:pt idx="811">
                  <c:v>0</c:v>
                </c:pt>
                <c:pt idx="812">
                  <c:v>0</c:v>
                </c:pt>
                <c:pt idx="813">
                  <c:v>0</c:v>
                </c:pt>
                <c:pt idx="814">
                  <c:v>0</c:v>
                </c:pt>
                <c:pt idx="815">
                  <c:v>6.4230720000000003</c:v>
                </c:pt>
                <c:pt idx="816">
                  <c:v>6.4230720000000003</c:v>
                </c:pt>
                <c:pt idx="817">
                  <c:v>0</c:v>
                </c:pt>
                <c:pt idx="818">
                  <c:v>0</c:v>
                </c:pt>
                <c:pt idx="819">
                  <c:v>0</c:v>
                </c:pt>
                <c:pt idx="820">
                  <c:v>0</c:v>
                </c:pt>
                <c:pt idx="821">
                  <c:v>0</c:v>
                </c:pt>
                <c:pt idx="822">
                  <c:v>0</c:v>
                </c:pt>
                <c:pt idx="823">
                  <c:v>6.4230720000000003</c:v>
                </c:pt>
                <c:pt idx="824">
                  <c:v>6.4230720000000003</c:v>
                </c:pt>
                <c:pt idx="825">
                  <c:v>0</c:v>
                </c:pt>
                <c:pt idx="826">
                  <c:v>0</c:v>
                </c:pt>
                <c:pt idx="827">
                  <c:v>0</c:v>
                </c:pt>
                <c:pt idx="828">
                  <c:v>0</c:v>
                </c:pt>
                <c:pt idx="829">
                  <c:v>0</c:v>
                </c:pt>
                <c:pt idx="830">
                  <c:v>0</c:v>
                </c:pt>
                <c:pt idx="831">
                  <c:v>6.4230720000000003</c:v>
                </c:pt>
                <c:pt idx="832">
                  <c:v>6.4230720000000003</c:v>
                </c:pt>
                <c:pt idx="833">
                  <c:v>0</c:v>
                </c:pt>
                <c:pt idx="834">
                  <c:v>0</c:v>
                </c:pt>
                <c:pt idx="835">
                  <c:v>0</c:v>
                </c:pt>
                <c:pt idx="836">
                  <c:v>0</c:v>
                </c:pt>
                <c:pt idx="837">
                  <c:v>0</c:v>
                </c:pt>
                <c:pt idx="838">
                  <c:v>0</c:v>
                </c:pt>
                <c:pt idx="839">
                  <c:v>6.4230720000000003</c:v>
                </c:pt>
                <c:pt idx="840">
                  <c:v>6.4230720000000003</c:v>
                </c:pt>
                <c:pt idx="841">
                  <c:v>0</c:v>
                </c:pt>
                <c:pt idx="842">
                  <c:v>0</c:v>
                </c:pt>
                <c:pt idx="843">
                  <c:v>0</c:v>
                </c:pt>
                <c:pt idx="844">
                  <c:v>0</c:v>
                </c:pt>
                <c:pt idx="845">
                  <c:v>0</c:v>
                </c:pt>
                <c:pt idx="846">
                  <c:v>0</c:v>
                </c:pt>
                <c:pt idx="847">
                  <c:v>6.4230720000000003</c:v>
                </c:pt>
                <c:pt idx="848">
                  <c:v>6.4230720000000003</c:v>
                </c:pt>
                <c:pt idx="849">
                  <c:v>0</c:v>
                </c:pt>
                <c:pt idx="850">
                  <c:v>0</c:v>
                </c:pt>
                <c:pt idx="851">
                  <c:v>0</c:v>
                </c:pt>
                <c:pt idx="852">
                  <c:v>0</c:v>
                </c:pt>
                <c:pt idx="853">
                  <c:v>0</c:v>
                </c:pt>
                <c:pt idx="854">
                  <c:v>0</c:v>
                </c:pt>
                <c:pt idx="855">
                  <c:v>6.4230720000000003</c:v>
                </c:pt>
                <c:pt idx="856">
                  <c:v>6.4230720000000003</c:v>
                </c:pt>
                <c:pt idx="857">
                  <c:v>0</c:v>
                </c:pt>
                <c:pt idx="858">
                  <c:v>0</c:v>
                </c:pt>
                <c:pt idx="859">
                  <c:v>0</c:v>
                </c:pt>
                <c:pt idx="860">
                  <c:v>0</c:v>
                </c:pt>
                <c:pt idx="861">
                  <c:v>0</c:v>
                </c:pt>
                <c:pt idx="862">
                  <c:v>0</c:v>
                </c:pt>
                <c:pt idx="863">
                  <c:v>3.7170239999999999</c:v>
                </c:pt>
                <c:pt idx="864">
                  <c:v>3.7170239999999999</c:v>
                </c:pt>
                <c:pt idx="865">
                  <c:v>0</c:v>
                </c:pt>
                <c:pt idx="866">
                  <c:v>0</c:v>
                </c:pt>
                <c:pt idx="867">
                  <c:v>0</c:v>
                </c:pt>
                <c:pt idx="868">
                  <c:v>0</c:v>
                </c:pt>
                <c:pt idx="869">
                  <c:v>0</c:v>
                </c:pt>
                <c:pt idx="870">
                  <c:v>0</c:v>
                </c:pt>
                <c:pt idx="871">
                  <c:v>3.7170239999999999</c:v>
                </c:pt>
                <c:pt idx="872">
                  <c:v>3.7170239999999999</c:v>
                </c:pt>
                <c:pt idx="873">
                  <c:v>0</c:v>
                </c:pt>
                <c:pt idx="874">
                  <c:v>0</c:v>
                </c:pt>
                <c:pt idx="875">
                  <c:v>0</c:v>
                </c:pt>
                <c:pt idx="876">
                  <c:v>0</c:v>
                </c:pt>
                <c:pt idx="877">
                  <c:v>0</c:v>
                </c:pt>
                <c:pt idx="878">
                  <c:v>0</c:v>
                </c:pt>
                <c:pt idx="879">
                  <c:v>3.7170239999999999</c:v>
                </c:pt>
                <c:pt idx="880">
                  <c:v>3.7170239999999999</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99076799999999998</c:v>
                </c:pt>
                <c:pt idx="910">
                  <c:v>0.99076799999999998</c:v>
                </c:pt>
                <c:pt idx="911">
                  <c:v>0</c:v>
                </c:pt>
                <c:pt idx="912">
                  <c:v>0</c:v>
                </c:pt>
                <c:pt idx="913">
                  <c:v>0</c:v>
                </c:pt>
                <c:pt idx="914">
                  <c:v>0</c:v>
                </c:pt>
                <c:pt idx="915">
                  <c:v>0</c:v>
                </c:pt>
                <c:pt idx="916">
                  <c:v>0</c:v>
                </c:pt>
                <c:pt idx="917">
                  <c:v>0.99076799999999998</c:v>
                </c:pt>
                <c:pt idx="918">
                  <c:v>0.99076799999999998</c:v>
                </c:pt>
                <c:pt idx="919">
                  <c:v>0</c:v>
                </c:pt>
                <c:pt idx="920">
                  <c:v>0</c:v>
                </c:pt>
                <c:pt idx="921">
                  <c:v>0</c:v>
                </c:pt>
                <c:pt idx="922">
                  <c:v>0</c:v>
                </c:pt>
                <c:pt idx="923">
                  <c:v>0</c:v>
                </c:pt>
                <c:pt idx="924">
                  <c:v>0</c:v>
                </c:pt>
                <c:pt idx="925">
                  <c:v>0.99076799999999998</c:v>
                </c:pt>
                <c:pt idx="926">
                  <c:v>0.99076799999999998</c:v>
                </c:pt>
                <c:pt idx="927">
                  <c:v>0</c:v>
                </c:pt>
                <c:pt idx="928">
                  <c:v>0</c:v>
                </c:pt>
                <c:pt idx="929">
                  <c:v>0</c:v>
                </c:pt>
                <c:pt idx="930">
                  <c:v>0</c:v>
                </c:pt>
                <c:pt idx="931">
                  <c:v>0</c:v>
                </c:pt>
                <c:pt idx="932">
                  <c:v>0</c:v>
                </c:pt>
                <c:pt idx="933">
                  <c:v>1.711824</c:v>
                </c:pt>
                <c:pt idx="934">
                  <c:v>1.711824</c:v>
                </c:pt>
                <c:pt idx="935">
                  <c:v>0</c:v>
                </c:pt>
                <c:pt idx="936">
                  <c:v>0</c:v>
                </c:pt>
                <c:pt idx="937">
                  <c:v>0</c:v>
                </c:pt>
                <c:pt idx="938">
                  <c:v>0</c:v>
                </c:pt>
                <c:pt idx="939">
                  <c:v>0</c:v>
                </c:pt>
                <c:pt idx="940">
                  <c:v>0</c:v>
                </c:pt>
                <c:pt idx="941">
                  <c:v>1.711824</c:v>
                </c:pt>
                <c:pt idx="942">
                  <c:v>1.711824</c:v>
                </c:pt>
                <c:pt idx="943">
                  <c:v>0</c:v>
                </c:pt>
                <c:pt idx="944">
                  <c:v>0</c:v>
                </c:pt>
                <c:pt idx="945">
                  <c:v>0</c:v>
                </c:pt>
                <c:pt idx="946">
                  <c:v>0</c:v>
                </c:pt>
                <c:pt idx="947">
                  <c:v>0</c:v>
                </c:pt>
                <c:pt idx="948">
                  <c:v>0</c:v>
                </c:pt>
                <c:pt idx="949">
                  <c:v>1.711824</c:v>
                </c:pt>
                <c:pt idx="950">
                  <c:v>1.711824</c:v>
                </c:pt>
                <c:pt idx="951">
                  <c:v>0</c:v>
                </c:pt>
                <c:pt idx="952">
                  <c:v>0</c:v>
                </c:pt>
                <c:pt idx="953">
                  <c:v>0</c:v>
                </c:pt>
                <c:pt idx="954">
                  <c:v>0</c:v>
                </c:pt>
                <c:pt idx="955">
                  <c:v>0</c:v>
                </c:pt>
                <c:pt idx="956">
                  <c:v>0</c:v>
                </c:pt>
                <c:pt idx="957">
                  <c:v>1.711824</c:v>
                </c:pt>
                <c:pt idx="958">
                  <c:v>1.711824</c:v>
                </c:pt>
                <c:pt idx="959">
                  <c:v>0</c:v>
                </c:pt>
                <c:pt idx="960">
                  <c:v>0</c:v>
                </c:pt>
                <c:pt idx="961">
                  <c:v>0</c:v>
                </c:pt>
                <c:pt idx="962">
                  <c:v>0</c:v>
                </c:pt>
                <c:pt idx="963">
                  <c:v>0</c:v>
                </c:pt>
                <c:pt idx="964">
                  <c:v>0</c:v>
                </c:pt>
                <c:pt idx="965">
                  <c:v>1.711824</c:v>
                </c:pt>
                <c:pt idx="966">
                  <c:v>1.711824</c:v>
                </c:pt>
                <c:pt idx="967">
                  <c:v>0</c:v>
                </c:pt>
                <c:pt idx="968">
                  <c:v>0</c:v>
                </c:pt>
                <c:pt idx="969">
                  <c:v>0</c:v>
                </c:pt>
                <c:pt idx="970">
                  <c:v>0</c:v>
                </c:pt>
                <c:pt idx="971">
                  <c:v>0</c:v>
                </c:pt>
                <c:pt idx="972">
                  <c:v>0</c:v>
                </c:pt>
                <c:pt idx="973">
                  <c:v>1.711824</c:v>
                </c:pt>
                <c:pt idx="974">
                  <c:v>1.711824</c:v>
                </c:pt>
                <c:pt idx="975">
                  <c:v>0</c:v>
                </c:pt>
                <c:pt idx="976">
                  <c:v>0</c:v>
                </c:pt>
                <c:pt idx="977">
                  <c:v>0</c:v>
                </c:pt>
                <c:pt idx="978">
                  <c:v>0</c:v>
                </c:pt>
                <c:pt idx="979">
                  <c:v>0</c:v>
                </c:pt>
                <c:pt idx="980">
                  <c:v>0</c:v>
                </c:pt>
                <c:pt idx="981">
                  <c:v>1.711824</c:v>
                </c:pt>
                <c:pt idx="982">
                  <c:v>1.711824</c:v>
                </c:pt>
                <c:pt idx="983">
                  <c:v>0</c:v>
                </c:pt>
                <c:pt idx="984">
                  <c:v>0</c:v>
                </c:pt>
                <c:pt idx="985">
                  <c:v>0</c:v>
                </c:pt>
                <c:pt idx="986">
                  <c:v>0</c:v>
                </c:pt>
                <c:pt idx="987">
                  <c:v>0</c:v>
                </c:pt>
                <c:pt idx="988">
                  <c:v>0</c:v>
                </c:pt>
                <c:pt idx="989">
                  <c:v>0.99076799999999998</c:v>
                </c:pt>
                <c:pt idx="990">
                  <c:v>0.99076799999999998</c:v>
                </c:pt>
                <c:pt idx="991">
                  <c:v>0</c:v>
                </c:pt>
                <c:pt idx="992">
                  <c:v>0</c:v>
                </c:pt>
                <c:pt idx="993">
                  <c:v>0</c:v>
                </c:pt>
                <c:pt idx="994">
                  <c:v>0</c:v>
                </c:pt>
                <c:pt idx="995">
                  <c:v>0</c:v>
                </c:pt>
                <c:pt idx="996">
                  <c:v>0</c:v>
                </c:pt>
                <c:pt idx="997">
                  <c:v>0.99076799999999998</c:v>
                </c:pt>
                <c:pt idx="998">
                  <c:v>0.99076799999999998</c:v>
                </c:pt>
                <c:pt idx="999">
                  <c:v>0</c:v>
                </c:pt>
                <c:pt idx="1000">
                  <c:v>0</c:v>
                </c:pt>
                <c:pt idx="1001">
                  <c:v>0</c:v>
                </c:pt>
                <c:pt idx="1002">
                  <c:v>0</c:v>
                </c:pt>
                <c:pt idx="1003">
                  <c:v>0</c:v>
                </c:pt>
                <c:pt idx="1004">
                  <c:v>0</c:v>
                </c:pt>
                <c:pt idx="1005">
                  <c:v>0.99076799999999998</c:v>
                </c:pt>
                <c:pt idx="1006">
                  <c:v>0.99076799999999998</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2868</c:v>
                </c:pt>
                <c:pt idx="1036">
                  <c:v>0.2868</c:v>
                </c:pt>
                <c:pt idx="1037">
                  <c:v>0</c:v>
                </c:pt>
                <c:pt idx="1038">
                  <c:v>0</c:v>
                </c:pt>
                <c:pt idx="1039">
                  <c:v>0</c:v>
                </c:pt>
                <c:pt idx="1040">
                  <c:v>0</c:v>
                </c:pt>
                <c:pt idx="1041">
                  <c:v>0</c:v>
                </c:pt>
                <c:pt idx="1042">
                  <c:v>0</c:v>
                </c:pt>
                <c:pt idx="1043">
                  <c:v>0.2868</c:v>
                </c:pt>
                <c:pt idx="1044">
                  <c:v>0.2868</c:v>
                </c:pt>
                <c:pt idx="1045">
                  <c:v>0</c:v>
                </c:pt>
                <c:pt idx="1046">
                  <c:v>0</c:v>
                </c:pt>
                <c:pt idx="1047">
                  <c:v>0</c:v>
                </c:pt>
                <c:pt idx="1048">
                  <c:v>0</c:v>
                </c:pt>
                <c:pt idx="1049">
                  <c:v>0</c:v>
                </c:pt>
                <c:pt idx="1050">
                  <c:v>0</c:v>
                </c:pt>
                <c:pt idx="1051">
                  <c:v>0.2868</c:v>
                </c:pt>
                <c:pt idx="1052">
                  <c:v>0.2868</c:v>
                </c:pt>
                <c:pt idx="1053">
                  <c:v>0</c:v>
                </c:pt>
                <c:pt idx="1054">
                  <c:v>0</c:v>
                </c:pt>
                <c:pt idx="1055">
                  <c:v>0</c:v>
                </c:pt>
                <c:pt idx="1056">
                  <c:v>0</c:v>
                </c:pt>
                <c:pt idx="1057">
                  <c:v>0</c:v>
                </c:pt>
                <c:pt idx="1058">
                  <c:v>0</c:v>
                </c:pt>
                <c:pt idx="1059">
                  <c:v>0.49559999999999998</c:v>
                </c:pt>
                <c:pt idx="1060">
                  <c:v>0.49559999999999998</c:v>
                </c:pt>
                <c:pt idx="1061">
                  <c:v>0</c:v>
                </c:pt>
                <c:pt idx="1062">
                  <c:v>0</c:v>
                </c:pt>
                <c:pt idx="1063">
                  <c:v>0</c:v>
                </c:pt>
                <c:pt idx="1064">
                  <c:v>0</c:v>
                </c:pt>
                <c:pt idx="1065">
                  <c:v>0</c:v>
                </c:pt>
                <c:pt idx="1066">
                  <c:v>0</c:v>
                </c:pt>
                <c:pt idx="1067">
                  <c:v>0.49559999999999998</c:v>
                </c:pt>
                <c:pt idx="1068">
                  <c:v>0.49559999999999998</c:v>
                </c:pt>
                <c:pt idx="1069">
                  <c:v>0</c:v>
                </c:pt>
                <c:pt idx="1070">
                  <c:v>0</c:v>
                </c:pt>
                <c:pt idx="1071">
                  <c:v>0</c:v>
                </c:pt>
                <c:pt idx="1072">
                  <c:v>0</c:v>
                </c:pt>
                <c:pt idx="1073">
                  <c:v>0</c:v>
                </c:pt>
                <c:pt idx="1074">
                  <c:v>0</c:v>
                </c:pt>
                <c:pt idx="1075">
                  <c:v>0.49559999999999998</c:v>
                </c:pt>
                <c:pt idx="1076">
                  <c:v>0.49559999999999998</c:v>
                </c:pt>
                <c:pt idx="1077">
                  <c:v>0</c:v>
                </c:pt>
                <c:pt idx="1078">
                  <c:v>0</c:v>
                </c:pt>
                <c:pt idx="1079">
                  <c:v>0</c:v>
                </c:pt>
                <c:pt idx="1080">
                  <c:v>0</c:v>
                </c:pt>
                <c:pt idx="1081">
                  <c:v>0</c:v>
                </c:pt>
                <c:pt idx="1082">
                  <c:v>0</c:v>
                </c:pt>
                <c:pt idx="1083">
                  <c:v>0.49559999999999998</c:v>
                </c:pt>
                <c:pt idx="1084">
                  <c:v>0.49559999999999998</c:v>
                </c:pt>
                <c:pt idx="1085">
                  <c:v>0</c:v>
                </c:pt>
                <c:pt idx="1086">
                  <c:v>0</c:v>
                </c:pt>
                <c:pt idx="1087">
                  <c:v>0</c:v>
                </c:pt>
                <c:pt idx="1088">
                  <c:v>0</c:v>
                </c:pt>
                <c:pt idx="1089">
                  <c:v>0</c:v>
                </c:pt>
                <c:pt idx="1090">
                  <c:v>0</c:v>
                </c:pt>
                <c:pt idx="1091">
                  <c:v>0.49559999999999998</c:v>
                </c:pt>
                <c:pt idx="1092">
                  <c:v>0.49559999999999998</c:v>
                </c:pt>
                <c:pt idx="1093">
                  <c:v>0</c:v>
                </c:pt>
                <c:pt idx="1094">
                  <c:v>0</c:v>
                </c:pt>
                <c:pt idx="1095">
                  <c:v>0</c:v>
                </c:pt>
                <c:pt idx="1096">
                  <c:v>0</c:v>
                </c:pt>
                <c:pt idx="1097">
                  <c:v>0</c:v>
                </c:pt>
                <c:pt idx="1098">
                  <c:v>0</c:v>
                </c:pt>
                <c:pt idx="1099">
                  <c:v>0.49559999999999998</c:v>
                </c:pt>
                <c:pt idx="1100">
                  <c:v>0.49559999999999998</c:v>
                </c:pt>
                <c:pt idx="1101">
                  <c:v>0</c:v>
                </c:pt>
                <c:pt idx="1102">
                  <c:v>0</c:v>
                </c:pt>
                <c:pt idx="1103">
                  <c:v>0</c:v>
                </c:pt>
                <c:pt idx="1104">
                  <c:v>0</c:v>
                </c:pt>
                <c:pt idx="1105">
                  <c:v>0</c:v>
                </c:pt>
                <c:pt idx="1106">
                  <c:v>0</c:v>
                </c:pt>
                <c:pt idx="1107">
                  <c:v>0.49559999999999998</c:v>
                </c:pt>
                <c:pt idx="1108">
                  <c:v>0.49559999999999998</c:v>
                </c:pt>
                <c:pt idx="1109">
                  <c:v>0</c:v>
                </c:pt>
                <c:pt idx="1110">
                  <c:v>0</c:v>
                </c:pt>
                <c:pt idx="1111">
                  <c:v>0</c:v>
                </c:pt>
                <c:pt idx="1112">
                  <c:v>0</c:v>
                </c:pt>
                <c:pt idx="1113">
                  <c:v>0</c:v>
                </c:pt>
                <c:pt idx="1114">
                  <c:v>0</c:v>
                </c:pt>
                <c:pt idx="1115">
                  <c:v>0.2868</c:v>
                </c:pt>
                <c:pt idx="1116">
                  <c:v>0.2868</c:v>
                </c:pt>
                <c:pt idx="1117">
                  <c:v>0</c:v>
                </c:pt>
                <c:pt idx="1118">
                  <c:v>0</c:v>
                </c:pt>
                <c:pt idx="1119">
                  <c:v>0</c:v>
                </c:pt>
                <c:pt idx="1120">
                  <c:v>0</c:v>
                </c:pt>
                <c:pt idx="1121">
                  <c:v>0</c:v>
                </c:pt>
                <c:pt idx="1122">
                  <c:v>0</c:v>
                </c:pt>
                <c:pt idx="1123">
                  <c:v>0.2868</c:v>
                </c:pt>
                <c:pt idx="1124">
                  <c:v>0.2868</c:v>
                </c:pt>
                <c:pt idx="1125">
                  <c:v>0</c:v>
                </c:pt>
                <c:pt idx="1126">
                  <c:v>0</c:v>
                </c:pt>
                <c:pt idx="1127">
                  <c:v>0</c:v>
                </c:pt>
                <c:pt idx="1128">
                  <c:v>0</c:v>
                </c:pt>
                <c:pt idx="1129">
                  <c:v>0</c:v>
                </c:pt>
                <c:pt idx="1130">
                  <c:v>0</c:v>
                </c:pt>
                <c:pt idx="1131">
                  <c:v>0.2868</c:v>
                </c:pt>
                <c:pt idx="1132">
                  <c:v>0.2868</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9.4811999999999994E-2</c:v>
                </c:pt>
                <c:pt idx="1162">
                  <c:v>9.4811999999999994E-2</c:v>
                </c:pt>
                <c:pt idx="1163">
                  <c:v>0</c:v>
                </c:pt>
                <c:pt idx="1164">
                  <c:v>0</c:v>
                </c:pt>
                <c:pt idx="1165">
                  <c:v>0</c:v>
                </c:pt>
                <c:pt idx="1166">
                  <c:v>0</c:v>
                </c:pt>
                <c:pt idx="1167">
                  <c:v>0</c:v>
                </c:pt>
                <c:pt idx="1168">
                  <c:v>0</c:v>
                </c:pt>
                <c:pt idx="1169">
                  <c:v>9.4811999999999994E-2</c:v>
                </c:pt>
                <c:pt idx="1170">
                  <c:v>9.4811999999999994E-2</c:v>
                </c:pt>
                <c:pt idx="1171">
                  <c:v>0</c:v>
                </c:pt>
                <c:pt idx="1172">
                  <c:v>0</c:v>
                </c:pt>
                <c:pt idx="1173">
                  <c:v>0</c:v>
                </c:pt>
                <c:pt idx="1174">
                  <c:v>0</c:v>
                </c:pt>
                <c:pt idx="1175">
                  <c:v>0</c:v>
                </c:pt>
                <c:pt idx="1176">
                  <c:v>0</c:v>
                </c:pt>
                <c:pt idx="1177">
                  <c:v>9.4811999999999994E-2</c:v>
                </c:pt>
                <c:pt idx="1178">
                  <c:v>9.4811999999999994E-2</c:v>
                </c:pt>
                <c:pt idx="1179">
                  <c:v>0</c:v>
                </c:pt>
                <c:pt idx="1180">
                  <c:v>0</c:v>
                </c:pt>
                <c:pt idx="1181">
                  <c:v>0</c:v>
                </c:pt>
                <c:pt idx="1182">
                  <c:v>0</c:v>
                </c:pt>
                <c:pt idx="1183">
                  <c:v>0</c:v>
                </c:pt>
                <c:pt idx="1184">
                  <c:v>0</c:v>
                </c:pt>
                <c:pt idx="1185">
                  <c:v>0.163716</c:v>
                </c:pt>
                <c:pt idx="1186">
                  <c:v>0.163716</c:v>
                </c:pt>
                <c:pt idx="1187">
                  <c:v>0</c:v>
                </c:pt>
                <c:pt idx="1188">
                  <c:v>0</c:v>
                </c:pt>
                <c:pt idx="1189">
                  <c:v>0</c:v>
                </c:pt>
                <c:pt idx="1190">
                  <c:v>0</c:v>
                </c:pt>
                <c:pt idx="1191">
                  <c:v>0</c:v>
                </c:pt>
                <c:pt idx="1192">
                  <c:v>0</c:v>
                </c:pt>
                <c:pt idx="1193">
                  <c:v>0.163716</c:v>
                </c:pt>
                <c:pt idx="1194">
                  <c:v>0.163716</c:v>
                </c:pt>
                <c:pt idx="1195">
                  <c:v>0</c:v>
                </c:pt>
                <c:pt idx="1196">
                  <c:v>0</c:v>
                </c:pt>
                <c:pt idx="1197">
                  <c:v>0</c:v>
                </c:pt>
                <c:pt idx="1198">
                  <c:v>0</c:v>
                </c:pt>
                <c:pt idx="1199">
                  <c:v>0</c:v>
                </c:pt>
                <c:pt idx="1200">
                  <c:v>0</c:v>
                </c:pt>
                <c:pt idx="1201">
                  <c:v>0.163716</c:v>
                </c:pt>
                <c:pt idx="1202">
                  <c:v>0.163716</c:v>
                </c:pt>
                <c:pt idx="1203">
                  <c:v>0</c:v>
                </c:pt>
                <c:pt idx="1204">
                  <c:v>0</c:v>
                </c:pt>
                <c:pt idx="1205">
                  <c:v>0</c:v>
                </c:pt>
                <c:pt idx="1206">
                  <c:v>0</c:v>
                </c:pt>
                <c:pt idx="1207">
                  <c:v>0</c:v>
                </c:pt>
                <c:pt idx="1208">
                  <c:v>0</c:v>
                </c:pt>
                <c:pt idx="1209">
                  <c:v>0.163716</c:v>
                </c:pt>
                <c:pt idx="1210">
                  <c:v>0.163716</c:v>
                </c:pt>
                <c:pt idx="1211">
                  <c:v>0</c:v>
                </c:pt>
                <c:pt idx="1212">
                  <c:v>0</c:v>
                </c:pt>
                <c:pt idx="1213">
                  <c:v>0</c:v>
                </c:pt>
                <c:pt idx="1214">
                  <c:v>0</c:v>
                </c:pt>
                <c:pt idx="1215">
                  <c:v>0</c:v>
                </c:pt>
                <c:pt idx="1216">
                  <c:v>0</c:v>
                </c:pt>
                <c:pt idx="1217">
                  <c:v>0.163716</c:v>
                </c:pt>
                <c:pt idx="1218">
                  <c:v>0.163716</c:v>
                </c:pt>
                <c:pt idx="1219">
                  <c:v>0</c:v>
                </c:pt>
                <c:pt idx="1220">
                  <c:v>0</c:v>
                </c:pt>
                <c:pt idx="1221">
                  <c:v>0</c:v>
                </c:pt>
                <c:pt idx="1222">
                  <c:v>0</c:v>
                </c:pt>
                <c:pt idx="1223">
                  <c:v>0</c:v>
                </c:pt>
                <c:pt idx="1224">
                  <c:v>0</c:v>
                </c:pt>
                <c:pt idx="1225">
                  <c:v>0.163716</c:v>
                </c:pt>
                <c:pt idx="1226">
                  <c:v>0.163716</c:v>
                </c:pt>
                <c:pt idx="1227">
                  <c:v>0</c:v>
                </c:pt>
                <c:pt idx="1228">
                  <c:v>0</c:v>
                </c:pt>
                <c:pt idx="1229">
                  <c:v>0</c:v>
                </c:pt>
                <c:pt idx="1230">
                  <c:v>0</c:v>
                </c:pt>
                <c:pt idx="1231">
                  <c:v>0</c:v>
                </c:pt>
                <c:pt idx="1232">
                  <c:v>0</c:v>
                </c:pt>
                <c:pt idx="1233">
                  <c:v>0.163716</c:v>
                </c:pt>
                <c:pt idx="1234">
                  <c:v>0.163716</c:v>
                </c:pt>
                <c:pt idx="1235">
                  <c:v>0</c:v>
                </c:pt>
                <c:pt idx="1236">
                  <c:v>0</c:v>
                </c:pt>
                <c:pt idx="1237">
                  <c:v>0</c:v>
                </c:pt>
                <c:pt idx="1238">
                  <c:v>0</c:v>
                </c:pt>
                <c:pt idx="1239">
                  <c:v>0</c:v>
                </c:pt>
                <c:pt idx="1240">
                  <c:v>0</c:v>
                </c:pt>
                <c:pt idx="1241">
                  <c:v>9.4811999999999994E-2</c:v>
                </c:pt>
                <c:pt idx="1242">
                  <c:v>9.4811999999999994E-2</c:v>
                </c:pt>
                <c:pt idx="1243">
                  <c:v>0</c:v>
                </c:pt>
                <c:pt idx="1244">
                  <c:v>0</c:v>
                </c:pt>
                <c:pt idx="1245">
                  <c:v>0</c:v>
                </c:pt>
                <c:pt idx="1246">
                  <c:v>0</c:v>
                </c:pt>
                <c:pt idx="1247">
                  <c:v>0</c:v>
                </c:pt>
                <c:pt idx="1248">
                  <c:v>0</c:v>
                </c:pt>
                <c:pt idx="1249">
                  <c:v>9.4811999999999994E-2</c:v>
                </c:pt>
                <c:pt idx="1250">
                  <c:v>9.4811999999999994E-2</c:v>
                </c:pt>
                <c:pt idx="1251">
                  <c:v>0</c:v>
                </c:pt>
                <c:pt idx="1252">
                  <c:v>0</c:v>
                </c:pt>
                <c:pt idx="1253">
                  <c:v>0</c:v>
                </c:pt>
                <c:pt idx="1254">
                  <c:v>0</c:v>
                </c:pt>
                <c:pt idx="1255">
                  <c:v>0</c:v>
                </c:pt>
                <c:pt idx="1256">
                  <c:v>0</c:v>
                </c:pt>
                <c:pt idx="1257">
                  <c:v>9.4811999999999994E-2</c:v>
                </c:pt>
                <c:pt idx="1258">
                  <c:v>9.4811999999999994E-2</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10.935852000000001</c:v>
                </c:pt>
                <c:pt idx="1286">
                  <c:v>10.935852000000001</c:v>
                </c:pt>
                <c:pt idx="1287">
                  <c:v>0</c:v>
                </c:pt>
                <c:pt idx="1288">
                  <c:v>0</c:v>
                </c:pt>
                <c:pt idx="1289">
                  <c:v>0</c:v>
                </c:pt>
                <c:pt idx="1290">
                  <c:v>0</c:v>
                </c:pt>
                <c:pt idx="1291">
                  <c:v>0</c:v>
                </c:pt>
                <c:pt idx="1292">
                  <c:v>0</c:v>
                </c:pt>
                <c:pt idx="1293">
                  <c:v>10.935852000000001</c:v>
                </c:pt>
                <c:pt idx="1294">
                  <c:v>10.935852000000001</c:v>
                </c:pt>
                <c:pt idx="1295">
                  <c:v>0</c:v>
                </c:pt>
                <c:pt idx="1296">
                  <c:v>0</c:v>
                </c:pt>
                <c:pt idx="1297">
                  <c:v>0</c:v>
                </c:pt>
                <c:pt idx="1298">
                  <c:v>0</c:v>
                </c:pt>
                <c:pt idx="1299">
                  <c:v>0</c:v>
                </c:pt>
                <c:pt idx="1300">
                  <c:v>0</c:v>
                </c:pt>
                <c:pt idx="1301">
                  <c:v>10.935852000000001</c:v>
                </c:pt>
                <c:pt idx="1302">
                  <c:v>10.935852000000001</c:v>
                </c:pt>
                <c:pt idx="1303">
                  <c:v>0</c:v>
                </c:pt>
                <c:pt idx="1304">
                  <c:v>0</c:v>
                </c:pt>
                <c:pt idx="1305">
                  <c:v>0</c:v>
                </c:pt>
                <c:pt idx="1306">
                  <c:v>0</c:v>
                </c:pt>
                <c:pt idx="1307">
                  <c:v>0</c:v>
                </c:pt>
                <c:pt idx="1308">
                  <c:v>0</c:v>
                </c:pt>
                <c:pt idx="1309">
                  <c:v>18.897396000000001</c:v>
                </c:pt>
                <c:pt idx="1310">
                  <c:v>18.897396000000001</c:v>
                </c:pt>
                <c:pt idx="1311">
                  <c:v>0</c:v>
                </c:pt>
                <c:pt idx="1312">
                  <c:v>0</c:v>
                </c:pt>
                <c:pt idx="1313">
                  <c:v>0</c:v>
                </c:pt>
                <c:pt idx="1314">
                  <c:v>0</c:v>
                </c:pt>
                <c:pt idx="1315">
                  <c:v>0</c:v>
                </c:pt>
                <c:pt idx="1316">
                  <c:v>0</c:v>
                </c:pt>
                <c:pt idx="1317">
                  <c:v>18.897396000000001</c:v>
                </c:pt>
                <c:pt idx="1318">
                  <c:v>18.897396000000001</c:v>
                </c:pt>
                <c:pt idx="1319">
                  <c:v>0</c:v>
                </c:pt>
                <c:pt idx="1320">
                  <c:v>0</c:v>
                </c:pt>
                <c:pt idx="1321">
                  <c:v>0</c:v>
                </c:pt>
                <c:pt idx="1322">
                  <c:v>0</c:v>
                </c:pt>
                <c:pt idx="1323">
                  <c:v>0</c:v>
                </c:pt>
                <c:pt idx="1324">
                  <c:v>0</c:v>
                </c:pt>
                <c:pt idx="1325">
                  <c:v>18.897396000000001</c:v>
                </c:pt>
                <c:pt idx="1326">
                  <c:v>18.897396000000001</c:v>
                </c:pt>
                <c:pt idx="1327">
                  <c:v>0</c:v>
                </c:pt>
                <c:pt idx="1328">
                  <c:v>0</c:v>
                </c:pt>
                <c:pt idx="1329">
                  <c:v>0</c:v>
                </c:pt>
                <c:pt idx="1330">
                  <c:v>0</c:v>
                </c:pt>
                <c:pt idx="1331">
                  <c:v>0</c:v>
                </c:pt>
                <c:pt idx="1332">
                  <c:v>0</c:v>
                </c:pt>
                <c:pt idx="1333">
                  <c:v>18.897396000000001</c:v>
                </c:pt>
                <c:pt idx="1334">
                  <c:v>18.897396000000001</c:v>
                </c:pt>
                <c:pt idx="1335">
                  <c:v>0</c:v>
                </c:pt>
                <c:pt idx="1336">
                  <c:v>0</c:v>
                </c:pt>
                <c:pt idx="1337">
                  <c:v>0</c:v>
                </c:pt>
                <c:pt idx="1338">
                  <c:v>0</c:v>
                </c:pt>
                <c:pt idx="1339">
                  <c:v>0</c:v>
                </c:pt>
                <c:pt idx="1340">
                  <c:v>0</c:v>
                </c:pt>
                <c:pt idx="1341">
                  <c:v>18.897396000000001</c:v>
                </c:pt>
                <c:pt idx="1342">
                  <c:v>18.897396000000001</c:v>
                </c:pt>
                <c:pt idx="1343">
                  <c:v>0</c:v>
                </c:pt>
                <c:pt idx="1344">
                  <c:v>0</c:v>
                </c:pt>
                <c:pt idx="1345">
                  <c:v>0</c:v>
                </c:pt>
                <c:pt idx="1346">
                  <c:v>0</c:v>
                </c:pt>
                <c:pt idx="1347">
                  <c:v>0</c:v>
                </c:pt>
                <c:pt idx="1348">
                  <c:v>0</c:v>
                </c:pt>
                <c:pt idx="1349">
                  <c:v>18.897396000000001</c:v>
                </c:pt>
                <c:pt idx="1350">
                  <c:v>18.897396000000001</c:v>
                </c:pt>
                <c:pt idx="1351">
                  <c:v>0</c:v>
                </c:pt>
                <c:pt idx="1352">
                  <c:v>0</c:v>
                </c:pt>
                <c:pt idx="1353">
                  <c:v>0</c:v>
                </c:pt>
                <c:pt idx="1354">
                  <c:v>0</c:v>
                </c:pt>
                <c:pt idx="1355">
                  <c:v>0</c:v>
                </c:pt>
                <c:pt idx="1356">
                  <c:v>0</c:v>
                </c:pt>
                <c:pt idx="1357">
                  <c:v>18.897396000000001</c:v>
                </c:pt>
                <c:pt idx="1358">
                  <c:v>18.897396000000001</c:v>
                </c:pt>
                <c:pt idx="1359">
                  <c:v>0</c:v>
                </c:pt>
                <c:pt idx="1360">
                  <c:v>0</c:v>
                </c:pt>
                <c:pt idx="1361">
                  <c:v>0</c:v>
                </c:pt>
                <c:pt idx="1362">
                  <c:v>0</c:v>
                </c:pt>
                <c:pt idx="1363">
                  <c:v>0</c:v>
                </c:pt>
                <c:pt idx="1364">
                  <c:v>0</c:v>
                </c:pt>
                <c:pt idx="1365">
                  <c:v>10.935852000000001</c:v>
                </c:pt>
                <c:pt idx="1366">
                  <c:v>10.935852000000001</c:v>
                </c:pt>
                <c:pt idx="1367">
                  <c:v>0</c:v>
                </c:pt>
                <c:pt idx="1368">
                  <c:v>0</c:v>
                </c:pt>
                <c:pt idx="1369">
                  <c:v>0</c:v>
                </c:pt>
                <c:pt idx="1370">
                  <c:v>0</c:v>
                </c:pt>
                <c:pt idx="1371">
                  <c:v>0</c:v>
                </c:pt>
                <c:pt idx="1372">
                  <c:v>0</c:v>
                </c:pt>
                <c:pt idx="1373">
                  <c:v>10.935852000000001</c:v>
                </c:pt>
                <c:pt idx="1374">
                  <c:v>10.935852000000001</c:v>
                </c:pt>
                <c:pt idx="1375">
                  <c:v>0</c:v>
                </c:pt>
                <c:pt idx="1376">
                  <c:v>0</c:v>
                </c:pt>
                <c:pt idx="1377">
                  <c:v>0</c:v>
                </c:pt>
                <c:pt idx="1378">
                  <c:v>0</c:v>
                </c:pt>
                <c:pt idx="1379">
                  <c:v>0</c:v>
                </c:pt>
                <c:pt idx="1380">
                  <c:v>0</c:v>
                </c:pt>
                <c:pt idx="1381">
                  <c:v>10.935852000000001</c:v>
                </c:pt>
                <c:pt idx="1382">
                  <c:v>10.935852000000001</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2.891232</c:v>
                </c:pt>
                <c:pt idx="1412">
                  <c:v>2.891232</c:v>
                </c:pt>
                <c:pt idx="1413">
                  <c:v>0</c:v>
                </c:pt>
                <c:pt idx="1414">
                  <c:v>0</c:v>
                </c:pt>
                <c:pt idx="1415">
                  <c:v>0</c:v>
                </c:pt>
                <c:pt idx="1416">
                  <c:v>0</c:v>
                </c:pt>
                <c:pt idx="1417">
                  <c:v>0</c:v>
                </c:pt>
                <c:pt idx="1418">
                  <c:v>0</c:v>
                </c:pt>
                <c:pt idx="1419">
                  <c:v>2.891232</c:v>
                </c:pt>
                <c:pt idx="1420">
                  <c:v>2.891232</c:v>
                </c:pt>
                <c:pt idx="1421">
                  <c:v>0</c:v>
                </c:pt>
                <c:pt idx="1422">
                  <c:v>0</c:v>
                </c:pt>
                <c:pt idx="1423">
                  <c:v>0</c:v>
                </c:pt>
                <c:pt idx="1424">
                  <c:v>0</c:v>
                </c:pt>
                <c:pt idx="1425">
                  <c:v>0</c:v>
                </c:pt>
                <c:pt idx="1426">
                  <c:v>0</c:v>
                </c:pt>
                <c:pt idx="1427">
                  <c:v>2.891232</c:v>
                </c:pt>
                <c:pt idx="1428">
                  <c:v>2.891232</c:v>
                </c:pt>
                <c:pt idx="1429">
                  <c:v>0</c:v>
                </c:pt>
                <c:pt idx="1430">
                  <c:v>0</c:v>
                </c:pt>
                <c:pt idx="1431">
                  <c:v>0</c:v>
                </c:pt>
                <c:pt idx="1432">
                  <c:v>0</c:v>
                </c:pt>
                <c:pt idx="1433">
                  <c:v>0</c:v>
                </c:pt>
                <c:pt idx="1434">
                  <c:v>0</c:v>
                </c:pt>
                <c:pt idx="1435">
                  <c:v>4.9959360000000004</c:v>
                </c:pt>
                <c:pt idx="1436">
                  <c:v>4.9959360000000004</c:v>
                </c:pt>
                <c:pt idx="1437">
                  <c:v>0</c:v>
                </c:pt>
                <c:pt idx="1438">
                  <c:v>0</c:v>
                </c:pt>
                <c:pt idx="1439">
                  <c:v>0</c:v>
                </c:pt>
                <c:pt idx="1440">
                  <c:v>0</c:v>
                </c:pt>
                <c:pt idx="1441">
                  <c:v>0</c:v>
                </c:pt>
                <c:pt idx="1442">
                  <c:v>0</c:v>
                </c:pt>
                <c:pt idx="1443">
                  <c:v>4.9959360000000004</c:v>
                </c:pt>
                <c:pt idx="1444">
                  <c:v>4.9959360000000004</c:v>
                </c:pt>
                <c:pt idx="1445">
                  <c:v>0</c:v>
                </c:pt>
                <c:pt idx="1446">
                  <c:v>0</c:v>
                </c:pt>
                <c:pt idx="1447">
                  <c:v>0</c:v>
                </c:pt>
                <c:pt idx="1448">
                  <c:v>0</c:v>
                </c:pt>
                <c:pt idx="1449">
                  <c:v>0</c:v>
                </c:pt>
                <c:pt idx="1450">
                  <c:v>0</c:v>
                </c:pt>
                <c:pt idx="1451">
                  <c:v>4.9959360000000004</c:v>
                </c:pt>
                <c:pt idx="1452">
                  <c:v>4.9959360000000004</c:v>
                </c:pt>
                <c:pt idx="1453">
                  <c:v>0</c:v>
                </c:pt>
                <c:pt idx="1454">
                  <c:v>0</c:v>
                </c:pt>
                <c:pt idx="1455">
                  <c:v>0</c:v>
                </c:pt>
                <c:pt idx="1456">
                  <c:v>0</c:v>
                </c:pt>
                <c:pt idx="1457">
                  <c:v>0</c:v>
                </c:pt>
                <c:pt idx="1458">
                  <c:v>0</c:v>
                </c:pt>
                <c:pt idx="1459">
                  <c:v>4.9959360000000004</c:v>
                </c:pt>
                <c:pt idx="1460">
                  <c:v>4.9959360000000004</c:v>
                </c:pt>
                <c:pt idx="1461">
                  <c:v>0</c:v>
                </c:pt>
                <c:pt idx="1462">
                  <c:v>0</c:v>
                </c:pt>
                <c:pt idx="1463">
                  <c:v>0</c:v>
                </c:pt>
                <c:pt idx="1464">
                  <c:v>0</c:v>
                </c:pt>
                <c:pt idx="1465">
                  <c:v>0</c:v>
                </c:pt>
                <c:pt idx="1466">
                  <c:v>0</c:v>
                </c:pt>
                <c:pt idx="1467">
                  <c:v>4.9959360000000004</c:v>
                </c:pt>
                <c:pt idx="1468">
                  <c:v>4.9959360000000004</c:v>
                </c:pt>
                <c:pt idx="1469">
                  <c:v>0</c:v>
                </c:pt>
                <c:pt idx="1470">
                  <c:v>0</c:v>
                </c:pt>
                <c:pt idx="1471">
                  <c:v>0</c:v>
                </c:pt>
                <c:pt idx="1472">
                  <c:v>0</c:v>
                </c:pt>
                <c:pt idx="1473">
                  <c:v>0</c:v>
                </c:pt>
                <c:pt idx="1474">
                  <c:v>0</c:v>
                </c:pt>
                <c:pt idx="1475">
                  <c:v>4.9959360000000004</c:v>
                </c:pt>
                <c:pt idx="1476">
                  <c:v>4.9959360000000004</c:v>
                </c:pt>
                <c:pt idx="1477">
                  <c:v>0</c:v>
                </c:pt>
                <c:pt idx="1478">
                  <c:v>0</c:v>
                </c:pt>
                <c:pt idx="1479">
                  <c:v>0</c:v>
                </c:pt>
                <c:pt idx="1480">
                  <c:v>0</c:v>
                </c:pt>
                <c:pt idx="1481">
                  <c:v>0</c:v>
                </c:pt>
                <c:pt idx="1482">
                  <c:v>0</c:v>
                </c:pt>
                <c:pt idx="1483">
                  <c:v>4.9959360000000004</c:v>
                </c:pt>
                <c:pt idx="1484">
                  <c:v>4.9959360000000004</c:v>
                </c:pt>
                <c:pt idx="1485">
                  <c:v>0</c:v>
                </c:pt>
                <c:pt idx="1486">
                  <c:v>0</c:v>
                </c:pt>
                <c:pt idx="1487">
                  <c:v>0</c:v>
                </c:pt>
                <c:pt idx="1488">
                  <c:v>0</c:v>
                </c:pt>
                <c:pt idx="1489">
                  <c:v>0</c:v>
                </c:pt>
                <c:pt idx="1490">
                  <c:v>0</c:v>
                </c:pt>
                <c:pt idx="1491">
                  <c:v>2.891232</c:v>
                </c:pt>
                <c:pt idx="1492">
                  <c:v>2.891232</c:v>
                </c:pt>
                <c:pt idx="1493">
                  <c:v>0</c:v>
                </c:pt>
                <c:pt idx="1494">
                  <c:v>0</c:v>
                </c:pt>
                <c:pt idx="1495">
                  <c:v>0</c:v>
                </c:pt>
                <c:pt idx="1496">
                  <c:v>0</c:v>
                </c:pt>
                <c:pt idx="1497">
                  <c:v>0</c:v>
                </c:pt>
                <c:pt idx="1498">
                  <c:v>0</c:v>
                </c:pt>
                <c:pt idx="1499">
                  <c:v>2.891232</c:v>
                </c:pt>
                <c:pt idx="1500">
                  <c:v>2.891232</c:v>
                </c:pt>
                <c:pt idx="1501">
                  <c:v>0</c:v>
                </c:pt>
                <c:pt idx="1502">
                  <c:v>0</c:v>
                </c:pt>
                <c:pt idx="1503">
                  <c:v>0</c:v>
                </c:pt>
                <c:pt idx="1504">
                  <c:v>0</c:v>
                </c:pt>
                <c:pt idx="1505">
                  <c:v>0</c:v>
                </c:pt>
                <c:pt idx="1506">
                  <c:v>0</c:v>
                </c:pt>
                <c:pt idx="1507">
                  <c:v>2.891232</c:v>
                </c:pt>
                <c:pt idx="1508">
                  <c:v>2.891232</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78881999999999997</c:v>
                </c:pt>
                <c:pt idx="1538">
                  <c:v>0.78881999999999997</c:v>
                </c:pt>
                <c:pt idx="1539">
                  <c:v>0</c:v>
                </c:pt>
                <c:pt idx="1540">
                  <c:v>0</c:v>
                </c:pt>
                <c:pt idx="1541">
                  <c:v>0</c:v>
                </c:pt>
                <c:pt idx="1542">
                  <c:v>0</c:v>
                </c:pt>
                <c:pt idx="1543">
                  <c:v>0</c:v>
                </c:pt>
                <c:pt idx="1544">
                  <c:v>0</c:v>
                </c:pt>
                <c:pt idx="1545">
                  <c:v>0.78881999999999997</c:v>
                </c:pt>
                <c:pt idx="1546">
                  <c:v>0.78881999999999997</c:v>
                </c:pt>
                <c:pt idx="1547">
                  <c:v>0</c:v>
                </c:pt>
                <c:pt idx="1548">
                  <c:v>0</c:v>
                </c:pt>
                <c:pt idx="1549">
                  <c:v>0</c:v>
                </c:pt>
                <c:pt idx="1550">
                  <c:v>0</c:v>
                </c:pt>
                <c:pt idx="1551">
                  <c:v>0</c:v>
                </c:pt>
                <c:pt idx="1552">
                  <c:v>0</c:v>
                </c:pt>
                <c:pt idx="1553">
                  <c:v>0.78881999999999997</c:v>
                </c:pt>
                <c:pt idx="1554">
                  <c:v>0.78881999999999997</c:v>
                </c:pt>
                <c:pt idx="1555">
                  <c:v>0</c:v>
                </c:pt>
                <c:pt idx="1556">
                  <c:v>0</c:v>
                </c:pt>
                <c:pt idx="1557">
                  <c:v>0</c:v>
                </c:pt>
                <c:pt idx="1558">
                  <c:v>0</c:v>
                </c:pt>
                <c:pt idx="1559">
                  <c:v>0</c:v>
                </c:pt>
                <c:pt idx="1560">
                  <c:v>0</c:v>
                </c:pt>
                <c:pt idx="1561">
                  <c:v>1.3630199999999999</c:v>
                </c:pt>
                <c:pt idx="1562">
                  <c:v>1.3630199999999999</c:v>
                </c:pt>
                <c:pt idx="1563">
                  <c:v>0</c:v>
                </c:pt>
                <c:pt idx="1564">
                  <c:v>0</c:v>
                </c:pt>
                <c:pt idx="1565">
                  <c:v>0</c:v>
                </c:pt>
                <c:pt idx="1566">
                  <c:v>0</c:v>
                </c:pt>
                <c:pt idx="1567">
                  <c:v>0</c:v>
                </c:pt>
                <c:pt idx="1568">
                  <c:v>0</c:v>
                </c:pt>
                <c:pt idx="1569">
                  <c:v>1.3630199999999999</c:v>
                </c:pt>
                <c:pt idx="1570">
                  <c:v>1.3630199999999999</c:v>
                </c:pt>
                <c:pt idx="1571">
                  <c:v>0</c:v>
                </c:pt>
                <c:pt idx="1572">
                  <c:v>0</c:v>
                </c:pt>
                <c:pt idx="1573">
                  <c:v>0</c:v>
                </c:pt>
                <c:pt idx="1574">
                  <c:v>0</c:v>
                </c:pt>
                <c:pt idx="1575">
                  <c:v>0</c:v>
                </c:pt>
                <c:pt idx="1576">
                  <c:v>0</c:v>
                </c:pt>
                <c:pt idx="1577">
                  <c:v>1.3630199999999999</c:v>
                </c:pt>
                <c:pt idx="1578">
                  <c:v>1.3630199999999999</c:v>
                </c:pt>
                <c:pt idx="1579">
                  <c:v>0</c:v>
                </c:pt>
                <c:pt idx="1580">
                  <c:v>0</c:v>
                </c:pt>
                <c:pt idx="1581">
                  <c:v>0</c:v>
                </c:pt>
                <c:pt idx="1582">
                  <c:v>0</c:v>
                </c:pt>
                <c:pt idx="1583">
                  <c:v>0</c:v>
                </c:pt>
                <c:pt idx="1584">
                  <c:v>0</c:v>
                </c:pt>
                <c:pt idx="1585">
                  <c:v>1.3630199999999999</c:v>
                </c:pt>
                <c:pt idx="1586">
                  <c:v>1.3630199999999999</c:v>
                </c:pt>
                <c:pt idx="1587">
                  <c:v>0</c:v>
                </c:pt>
                <c:pt idx="1588">
                  <c:v>0</c:v>
                </c:pt>
                <c:pt idx="1589">
                  <c:v>0</c:v>
                </c:pt>
                <c:pt idx="1590">
                  <c:v>0</c:v>
                </c:pt>
                <c:pt idx="1591">
                  <c:v>0</c:v>
                </c:pt>
                <c:pt idx="1592">
                  <c:v>0</c:v>
                </c:pt>
                <c:pt idx="1593">
                  <c:v>1.3630199999999999</c:v>
                </c:pt>
                <c:pt idx="1594">
                  <c:v>1.3630199999999999</c:v>
                </c:pt>
                <c:pt idx="1595">
                  <c:v>0</c:v>
                </c:pt>
                <c:pt idx="1596">
                  <c:v>0</c:v>
                </c:pt>
                <c:pt idx="1597">
                  <c:v>0</c:v>
                </c:pt>
                <c:pt idx="1598">
                  <c:v>0</c:v>
                </c:pt>
                <c:pt idx="1599">
                  <c:v>0</c:v>
                </c:pt>
                <c:pt idx="1600">
                  <c:v>0</c:v>
                </c:pt>
                <c:pt idx="1601">
                  <c:v>1.3630199999999999</c:v>
                </c:pt>
                <c:pt idx="1602">
                  <c:v>1.3630199999999999</c:v>
                </c:pt>
                <c:pt idx="1603">
                  <c:v>0</c:v>
                </c:pt>
                <c:pt idx="1604">
                  <c:v>0</c:v>
                </c:pt>
                <c:pt idx="1605">
                  <c:v>0</c:v>
                </c:pt>
                <c:pt idx="1606">
                  <c:v>0</c:v>
                </c:pt>
                <c:pt idx="1607">
                  <c:v>0</c:v>
                </c:pt>
                <c:pt idx="1608">
                  <c:v>0</c:v>
                </c:pt>
                <c:pt idx="1609">
                  <c:v>1.3630199999999999</c:v>
                </c:pt>
                <c:pt idx="1610">
                  <c:v>1.3630199999999999</c:v>
                </c:pt>
                <c:pt idx="1611">
                  <c:v>0</c:v>
                </c:pt>
                <c:pt idx="1612">
                  <c:v>0</c:v>
                </c:pt>
                <c:pt idx="1613">
                  <c:v>0</c:v>
                </c:pt>
                <c:pt idx="1614">
                  <c:v>0</c:v>
                </c:pt>
                <c:pt idx="1615">
                  <c:v>0</c:v>
                </c:pt>
                <c:pt idx="1616">
                  <c:v>0</c:v>
                </c:pt>
                <c:pt idx="1617">
                  <c:v>0.78881999999999997</c:v>
                </c:pt>
                <c:pt idx="1618">
                  <c:v>0.78881999999999997</c:v>
                </c:pt>
                <c:pt idx="1619">
                  <c:v>0</c:v>
                </c:pt>
                <c:pt idx="1620">
                  <c:v>0</c:v>
                </c:pt>
                <c:pt idx="1621">
                  <c:v>0</c:v>
                </c:pt>
                <c:pt idx="1622">
                  <c:v>0</c:v>
                </c:pt>
                <c:pt idx="1623">
                  <c:v>0</c:v>
                </c:pt>
                <c:pt idx="1624">
                  <c:v>0</c:v>
                </c:pt>
                <c:pt idx="1625">
                  <c:v>0.78881999999999997</c:v>
                </c:pt>
                <c:pt idx="1626">
                  <c:v>0.78881999999999997</c:v>
                </c:pt>
                <c:pt idx="1627">
                  <c:v>0</c:v>
                </c:pt>
                <c:pt idx="1628">
                  <c:v>0</c:v>
                </c:pt>
                <c:pt idx="1629">
                  <c:v>0</c:v>
                </c:pt>
                <c:pt idx="1630">
                  <c:v>0</c:v>
                </c:pt>
                <c:pt idx="1631">
                  <c:v>0</c:v>
                </c:pt>
                <c:pt idx="1632">
                  <c:v>0</c:v>
                </c:pt>
                <c:pt idx="1633">
                  <c:v>0.78881999999999997</c:v>
                </c:pt>
                <c:pt idx="1634">
                  <c:v>0.78881999999999997</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227544</c:v>
                </c:pt>
                <c:pt idx="1664">
                  <c:v>0.227544</c:v>
                </c:pt>
                <c:pt idx="1665">
                  <c:v>0</c:v>
                </c:pt>
                <c:pt idx="1666">
                  <c:v>0</c:v>
                </c:pt>
                <c:pt idx="1667">
                  <c:v>0</c:v>
                </c:pt>
                <c:pt idx="1668">
                  <c:v>0</c:v>
                </c:pt>
                <c:pt idx="1669">
                  <c:v>0</c:v>
                </c:pt>
                <c:pt idx="1670">
                  <c:v>0</c:v>
                </c:pt>
                <c:pt idx="1671">
                  <c:v>0.227544</c:v>
                </c:pt>
                <c:pt idx="1672">
                  <c:v>0.227544</c:v>
                </c:pt>
                <c:pt idx="1673">
                  <c:v>0</c:v>
                </c:pt>
                <c:pt idx="1674">
                  <c:v>0</c:v>
                </c:pt>
                <c:pt idx="1675">
                  <c:v>0</c:v>
                </c:pt>
                <c:pt idx="1676">
                  <c:v>0</c:v>
                </c:pt>
                <c:pt idx="1677">
                  <c:v>0</c:v>
                </c:pt>
                <c:pt idx="1678">
                  <c:v>0</c:v>
                </c:pt>
                <c:pt idx="1679">
                  <c:v>0.227544</c:v>
                </c:pt>
                <c:pt idx="1680">
                  <c:v>0.227544</c:v>
                </c:pt>
                <c:pt idx="1681">
                  <c:v>0</c:v>
                </c:pt>
                <c:pt idx="1682">
                  <c:v>0</c:v>
                </c:pt>
                <c:pt idx="1683">
                  <c:v>0</c:v>
                </c:pt>
                <c:pt idx="1684">
                  <c:v>0</c:v>
                </c:pt>
                <c:pt idx="1685">
                  <c:v>0</c:v>
                </c:pt>
                <c:pt idx="1686">
                  <c:v>0</c:v>
                </c:pt>
                <c:pt idx="1687">
                  <c:v>0.39319199999999999</c:v>
                </c:pt>
                <c:pt idx="1688">
                  <c:v>0.39319199999999999</c:v>
                </c:pt>
                <c:pt idx="1689">
                  <c:v>0</c:v>
                </c:pt>
                <c:pt idx="1690">
                  <c:v>0</c:v>
                </c:pt>
                <c:pt idx="1691">
                  <c:v>0</c:v>
                </c:pt>
                <c:pt idx="1692">
                  <c:v>0</c:v>
                </c:pt>
                <c:pt idx="1693">
                  <c:v>0</c:v>
                </c:pt>
                <c:pt idx="1694">
                  <c:v>0</c:v>
                </c:pt>
                <c:pt idx="1695">
                  <c:v>0.39319199999999999</c:v>
                </c:pt>
                <c:pt idx="1696">
                  <c:v>0.39319199999999999</c:v>
                </c:pt>
                <c:pt idx="1697">
                  <c:v>0</c:v>
                </c:pt>
                <c:pt idx="1698">
                  <c:v>0</c:v>
                </c:pt>
                <c:pt idx="1699">
                  <c:v>0</c:v>
                </c:pt>
                <c:pt idx="1700">
                  <c:v>0</c:v>
                </c:pt>
                <c:pt idx="1701">
                  <c:v>0</c:v>
                </c:pt>
                <c:pt idx="1702">
                  <c:v>0</c:v>
                </c:pt>
                <c:pt idx="1703">
                  <c:v>0.39319199999999999</c:v>
                </c:pt>
                <c:pt idx="1704">
                  <c:v>0.39319199999999999</c:v>
                </c:pt>
                <c:pt idx="1705">
                  <c:v>0</c:v>
                </c:pt>
                <c:pt idx="1706">
                  <c:v>0</c:v>
                </c:pt>
                <c:pt idx="1707">
                  <c:v>0</c:v>
                </c:pt>
                <c:pt idx="1708">
                  <c:v>0</c:v>
                </c:pt>
                <c:pt idx="1709">
                  <c:v>0</c:v>
                </c:pt>
                <c:pt idx="1710">
                  <c:v>0</c:v>
                </c:pt>
                <c:pt idx="1711">
                  <c:v>0.39319199999999999</c:v>
                </c:pt>
                <c:pt idx="1712">
                  <c:v>0.39319199999999999</c:v>
                </c:pt>
                <c:pt idx="1713">
                  <c:v>0</c:v>
                </c:pt>
                <c:pt idx="1714">
                  <c:v>0</c:v>
                </c:pt>
                <c:pt idx="1715">
                  <c:v>0</c:v>
                </c:pt>
                <c:pt idx="1716">
                  <c:v>0</c:v>
                </c:pt>
                <c:pt idx="1717">
                  <c:v>0</c:v>
                </c:pt>
                <c:pt idx="1718">
                  <c:v>0</c:v>
                </c:pt>
                <c:pt idx="1719">
                  <c:v>0.39319199999999999</c:v>
                </c:pt>
                <c:pt idx="1720">
                  <c:v>0.39319199999999999</c:v>
                </c:pt>
                <c:pt idx="1721">
                  <c:v>0</c:v>
                </c:pt>
                <c:pt idx="1722">
                  <c:v>0</c:v>
                </c:pt>
                <c:pt idx="1723">
                  <c:v>0</c:v>
                </c:pt>
                <c:pt idx="1724">
                  <c:v>0</c:v>
                </c:pt>
                <c:pt idx="1725">
                  <c:v>0</c:v>
                </c:pt>
                <c:pt idx="1726">
                  <c:v>0</c:v>
                </c:pt>
                <c:pt idx="1727">
                  <c:v>0.39319199999999999</c:v>
                </c:pt>
                <c:pt idx="1728">
                  <c:v>0.39319199999999999</c:v>
                </c:pt>
                <c:pt idx="1729">
                  <c:v>0</c:v>
                </c:pt>
                <c:pt idx="1730">
                  <c:v>0</c:v>
                </c:pt>
                <c:pt idx="1731">
                  <c:v>0</c:v>
                </c:pt>
                <c:pt idx="1732">
                  <c:v>0</c:v>
                </c:pt>
                <c:pt idx="1733">
                  <c:v>0</c:v>
                </c:pt>
                <c:pt idx="1734">
                  <c:v>0</c:v>
                </c:pt>
                <c:pt idx="1735">
                  <c:v>0.39319199999999999</c:v>
                </c:pt>
                <c:pt idx="1736">
                  <c:v>0.39319199999999999</c:v>
                </c:pt>
                <c:pt idx="1737">
                  <c:v>0</c:v>
                </c:pt>
                <c:pt idx="1738">
                  <c:v>0</c:v>
                </c:pt>
                <c:pt idx="1739">
                  <c:v>0</c:v>
                </c:pt>
                <c:pt idx="1740">
                  <c:v>0</c:v>
                </c:pt>
                <c:pt idx="1741">
                  <c:v>0</c:v>
                </c:pt>
                <c:pt idx="1742">
                  <c:v>0</c:v>
                </c:pt>
                <c:pt idx="1743">
                  <c:v>0.227544</c:v>
                </c:pt>
                <c:pt idx="1744">
                  <c:v>0.227544</c:v>
                </c:pt>
                <c:pt idx="1745">
                  <c:v>0</c:v>
                </c:pt>
                <c:pt idx="1746">
                  <c:v>0</c:v>
                </c:pt>
                <c:pt idx="1747">
                  <c:v>0</c:v>
                </c:pt>
                <c:pt idx="1748">
                  <c:v>0</c:v>
                </c:pt>
                <c:pt idx="1749">
                  <c:v>0</c:v>
                </c:pt>
                <c:pt idx="1750">
                  <c:v>0</c:v>
                </c:pt>
                <c:pt idx="1751">
                  <c:v>0.227544</c:v>
                </c:pt>
                <c:pt idx="1752">
                  <c:v>0.227544</c:v>
                </c:pt>
                <c:pt idx="1753">
                  <c:v>0</c:v>
                </c:pt>
                <c:pt idx="1754">
                  <c:v>0</c:v>
                </c:pt>
                <c:pt idx="1755">
                  <c:v>0</c:v>
                </c:pt>
                <c:pt idx="1756">
                  <c:v>0</c:v>
                </c:pt>
                <c:pt idx="1757">
                  <c:v>0</c:v>
                </c:pt>
                <c:pt idx="1758">
                  <c:v>0</c:v>
                </c:pt>
                <c:pt idx="1759">
                  <c:v>0.227544</c:v>
                </c:pt>
                <c:pt idx="1760">
                  <c:v>0.227544</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7.6799999999999993E-2</c:v>
                </c:pt>
                <c:pt idx="1790">
                  <c:v>7.6799999999999993E-2</c:v>
                </c:pt>
                <c:pt idx="1791">
                  <c:v>0</c:v>
                </c:pt>
                <c:pt idx="1792">
                  <c:v>0</c:v>
                </c:pt>
                <c:pt idx="1793">
                  <c:v>0</c:v>
                </c:pt>
                <c:pt idx="1794">
                  <c:v>0</c:v>
                </c:pt>
                <c:pt idx="1795">
                  <c:v>0</c:v>
                </c:pt>
                <c:pt idx="1796">
                  <c:v>0</c:v>
                </c:pt>
                <c:pt idx="1797">
                  <c:v>7.6799999999999993E-2</c:v>
                </c:pt>
                <c:pt idx="1798">
                  <c:v>7.6799999999999993E-2</c:v>
                </c:pt>
                <c:pt idx="1799">
                  <c:v>0</c:v>
                </c:pt>
                <c:pt idx="1800">
                  <c:v>0</c:v>
                </c:pt>
                <c:pt idx="1801">
                  <c:v>0</c:v>
                </c:pt>
                <c:pt idx="1802">
                  <c:v>0</c:v>
                </c:pt>
                <c:pt idx="1803">
                  <c:v>0</c:v>
                </c:pt>
                <c:pt idx="1804">
                  <c:v>0</c:v>
                </c:pt>
                <c:pt idx="1805">
                  <c:v>7.6799999999999993E-2</c:v>
                </c:pt>
                <c:pt idx="1806">
                  <c:v>7.6799999999999993E-2</c:v>
                </c:pt>
                <c:pt idx="1807">
                  <c:v>0</c:v>
                </c:pt>
                <c:pt idx="1808">
                  <c:v>0</c:v>
                </c:pt>
                <c:pt idx="1809">
                  <c:v>0</c:v>
                </c:pt>
                <c:pt idx="1810">
                  <c:v>0</c:v>
                </c:pt>
                <c:pt idx="1811">
                  <c:v>0</c:v>
                </c:pt>
                <c:pt idx="1812">
                  <c:v>0</c:v>
                </c:pt>
                <c:pt idx="1813">
                  <c:v>0.13247999999999999</c:v>
                </c:pt>
                <c:pt idx="1814">
                  <c:v>0.13247999999999999</c:v>
                </c:pt>
                <c:pt idx="1815">
                  <c:v>0</c:v>
                </c:pt>
                <c:pt idx="1816">
                  <c:v>0</c:v>
                </c:pt>
                <c:pt idx="1817">
                  <c:v>0</c:v>
                </c:pt>
                <c:pt idx="1818">
                  <c:v>0</c:v>
                </c:pt>
                <c:pt idx="1819">
                  <c:v>0</c:v>
                </c:pt>
                <c:pt idx="1820">
                  <c:v>0</c:v>
                </c:pt>
                <c:pt idx="1821">
                  <c:v>0.13247999999999999</c:v>
                </c:pt>
                <c:pt idx="1822">
                  <c:v>0.13247999999999999</c:v>
                </c:pt>
                <c:pt idx="1823">
                  <c:v>0</c:v>
                </c:pt>
                <c:pt idx="1824">
                  <c:v>0</c:v>
                </c:pt>
                <c:pt idx="1825">
                  <c:v>0</c:v>
                </c:pt>
                <c:pt idx="1826">
                  <c:v>0</c:v>
                </c:pt>
                <c:pt idx="1827">
                  <c:v>0</c:v>
                </c:pt>
                <c:pt idx="1828">
                  <c:v>0</c:v>
                </c:pt>
                <c:pt idx="1829">
                  <c:v>0.13247999999999999</c:v>
                </c:pt>
                <c:pt idx="1830">
                  <c:v>0.13247999999999999</c:v>
                </c:pt>
                <c:pt idx="1831">
                  <c:v>0</c:v>
                </c:pt>
                <c:pt idx="1832">
                  <c:v>0</c:v>
                </c:pt>
                <c:pt idx="1833">
                  <c:v>0</c:v>
                </c:pt>
                <c:pt idx="1834">
                  <c:v>0</c:v>
                </c:pt>
                <c:pt idx="1835">
                  <c:v>0</c:v>
                </c:pt>
                <c:pt idx="1836">
                  <c:v>0</c:v>
                </c:pt>
                <c:pt idx="1837">
                  <c:v>0.13247999999999999</c:v>
                </c:pt>
                <c:pt idx="1838">
                  <c:v>0.13247999999999999</c:v>
                </c:pt>
                <c:pt idx="1839">
                  <c:v>0</c:v>
                </c:pt>
                <c:pt idx="1840">
                  <c:v>0</c:v>
                </c:pt>
                <c:pt idx="1841">
                  <c:v>0</c:v>
                </c:pt>
                <c:pt idx="1842">
                  <c:v>0</c:v>
                </c:pt>
                <c:pt idx="1843">
                  <c:v>0</c:v>
                </c:pt>
                <c:pt idx="1844">
                  <c:v>0</c:v>
                </c:pt>
                <c:pt idx="1845">
                  <c:v>0.13247999999999999</c:v>
                </c:pt>
                <c:pt idx="1846">
                  <c:v>0.13247999999999999</c:v>
                </c:pt>
                <c:pt idx="1847">
                  <c:v>0</c:v>
                </c:pt>
                <c:pt idx="1848">
                  <c:v>0</c:v>
                </c:pt>
                <c:pt idx="1849">
                  <c:v>0</c:v>
                </c:pt>
                <c:pt idx="1850">
                  <c:v>0</c:v>
                </c:pt>
                <c:pt idx="1851">
                  <c:v>0</c:v>
                </c:pt>
                <c:pt idx="1852">
                  <c:v>0</c:v>
                </c:pt>
                <c:pt idx="1853">
                  <c:v>0.13247999999999999</c:v>
                </c:pt>
                <c:pt idx="1854">
                  <c:v>0.13247999999999999</c:v>
                </c:pt>
                <c:pt idx="1855">
                  <c:v>0</c:v>
                </c:pt>
                <c:pt idx="1856">
                  <c:v>0</c:v>
                </c:pt>
                <c:pt idx="1857">
                  <c:v>0</c:v>
                </c:pt>
                <c:pt idx="1858">
                  <c:v>0</c:v>
                </c:pt>
                <c:pt idx="1859">
                  <c:v>0</c:v>
                </c:pt>
                <c:pt idx="1860">
                  <c:v>0</c:v>
                </c:pt>
                <c:pt idx="1861">
                  <c:v>0.13247999999999999</c:v>
                </c:pt>
                <c:pt idx="1862">
                  <c:v>0.13247999999999999</c:v>
                </c:pt>
                <c:pt idx="1863">
                  <c:v>0</c:v>
                </c:pt>
                <c:pt idx="1864">
                  <c:v>0</c:v>
                </c:pt>
                <c:pt idx="1865">
                  <c:v>0</c:v>
                </c:pt>
                <c:pt idx="1866">
                  <c:v>0</c:v>
                </c:pt>
                <c:pt idx="1867">
                  <c:v>0</c:v>
                </c:pt>
                <c:pt idx="1868">
                  <c:v>0</c:v>
                </c:pt>
                <c:pt idx="1869">
                  <c:v>7.6799999999999993E-2</c:v>
                </c:pt>
                <c:pt idx="1870">
                  <c:v>7.6799999999999993E-2</c:v>
                </c:pt>
                <c:pt idx="1871">
                  <c:v>0</c:v>
                </c:pt>
                <c:pt idx="1872">
                  <c:v>0</c:v>
                </c:pt>
                <c:pt idx="1873">
                  <c:v>0</c:v>
                </c:pt>
                <c:pt idx="1874">
                  <c:v>0</c:v>
                </c:pt>
                <c:pt idx="1875">
                  <c:v>0</c:v>
                </c:pt>
                <c:pt idx="1876">
                  <c:v>0</c:v>
                </c:pt>
                <c:pt idx="1877">
                  <c:v>7.6799999999999993E-2</c:v>
                </c:pt>
                <c:pt idx="1878">
                  <c:v>7.6799999999999993E-2</c:v>
                </c:pt>
                <c:pt idx="1879">
                  <c:v>0</c:v>
                </c:pt>
                <c:pt idx="1880">
                  <c:v>0</c:v>
                </c:pt>
                <c:pt idx="1881">
                  <c:v>0</c:v>
                </c:pt>
                <c:pt idx="1882">
                  <c:v>0</c:v>
                </c:pt>
                <c:pt idx="1883">
                  <c:v>0</c:v>
                </c:pt>
                <c:pt idx="1884">
                  <c:v>0</c:v>
                </c:pt>
                <c:pt idx="1885">
                  <c:v>7.6799999999999993E-2</c:v>
                </c:pt>
                <c:pt idx="1886">
                  <c:v>7.6799999999999993E-2</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8.3631840000000004</c:v>
                </c:pt>
                <c:pt idx="1914">
                  <c:v>8.3631840000000004</c:v>
                </c:pt>
                <c:pt idx="1915">
                  <c:v>0</c:v>
                </c:pt>
                <c:pt idx="1916">
                  <c:v>0</c:v>
                </c:pt>
                <c:pt idx="1917">
                  <c:v>0</c:v>
                </c:pt>
                <c:pt idx="1918">
                  <c:v>0</c:v>
                </c:pt>
                <c:pt idx="1919">
                  <c:v>0</c:v>
                </c:pt>
                <c:pt idx="1920">
                  <c:v>0</c:v>
                </c:pt>
                <c:pt idx="1921">
                  <c:v>8.3631840000000004</c:v>
                </c:pt>
                <c:pt idx="1922">
                  <c:v>8.3631840000000004</c:v>
                </c:pt>
                <c:pt idx="1923">
                  <c:v>0</c:v>
                </c:pt>
                <c:pt idx="1924">
                  <c:v>0</c:v>
                </c:pt>
                <c:pt idx="1925">
                  <c:v>0</c:v>
                </c:pt>
                <c:pt idx="1926">
                  <c:v>0</c:v>
                </c:pt>
                <c:pt idx="1927">
                  <c:v>0</c:v>
                </c:pt>
                <c:pt idx="1928">
                  <c:v>0</c:v>
                </c:pt>
                <c:pt idx="1929">
                  <c:v>8.3631840000000004</c:v>
                </c:pt>
                <c:pt idx="1930">
                  <c:v>8.3631840000000004</c:v>
                </c:pt>
                <c:pt idx="1931">
                  <c:v>0</c:v>
                </c:pt>
                <c:pt idx="1932">
                  <c:v>0</c:v>
                </c:pt>
                <c:pt idx="1933">
                  <c:v>0</c:v>
                </c:pt>
                <c:pt idx="1934">
                  <c:v>0</c:v>
                </c:pt>
                <c:pt idx="1935">
                  <c:v>0</c:v>
                </c:pt>
                <c:pt idx="1936">
                  <c:v>0</c:v>
                </c:pt>
                <c:pt idx="1937">
                  <c:v>14.451791999999999</c:v>
                </c:pt>
                <c:pt idx="1938">
                  <c:v>14.451791999999999</c:v>
                </c:pt>
                <c:pt idx="1939">
                  <c:v>0</c:v>
                </c:pt>
                <c:pt idx="1940">
                  <c:v>0</c:v>
                </c:pt>
                <c:pt idx="1941">
                  <c:v>0</c:v>
                </c:pt>
                <c:pt idx="1942">
                  <c:v>0</c:v>
                </c:pt>
                <c:pt idx="1943">
                  <c:v>0</c:v>
                </c:pt>
                <c:pt idx="1944">
                  <c:v>0</c:v>
                </c:pt>
                <c:pt idx="1945">
                  <c:v>14.451791999999999</c:v>
                </c:pt>
                <c:pt idx="1946">
                  <c:v>14.451791999999999</c:v>
                </c:pt>
                <c:pt idx="1947">
                  <c:v>0</c:v>
                </c:pt>
                <c:pt idx="1948">
                  <c:v>0</c:v>
                </c:pt>
                <c:pt idx="1949">
                  <c:v>0</c:v>
                </c:pt>
                <c:pt idx="1950">
                  <c:v>0</c:v>
                </c:pt>
                <c:pt idx="1951">
                  <c:v>0</c:v>
                </c:pt>
                <c:pt idx="1952">
                  <c:v>0</c:v>
                </c:pt>
                <c:pt idx="1953">
                  <c:v>14.451791999999999</c:v>
                </c:pt>
                <c:pt idx="1954">
                  <c:v>14.451791999999999</c:v>
                </c:pt>
                <c:pt idx="1955">
                  <c:v>0</c:v>
                </c:pt>
                <c:pt idx="1956">
                  <c:v>0</c:v>
                </c:pt>
                <c:pt idx="1957">
                  <c:v>0</c:v>
                </c:pt>
                <c:pt idx="1958">
                  <c:v>0</c:v>
                </c:pt>
                <c:pt idx="1959">
                  <c:v>0</c:v>
                </c:pt>
                <c:pt idx="1960">
                  <c:v>0</c:v>
                </c:pt>
                <c:pt idx="1961">
                  <c:v>14.451791999999999</c:v>
                </c:pt>
                <c:pt idx="1962">
                  <c:v>14.451791999999999</c:v>
                </c:pt>
                <c:pt idx="1963">
                  <c:v>0</c:v>
                </c:pt>
                <c:pt idx="1964">
                  <c:v>0</c:v>
                </c:pt>
                <c:pt idx="1965">
                  <c:v>0</c:v>
                </c:pt>
                <c:pt idx="1966">
                  <c:v>0</c:v>
                </c:pt>
                <c:pt idx="1967">
                  <c:v>0</c:v>
                </c:pt>
                <c:pt idx="1968">
                  <c:v>0</c:v>
                </c:pt>
                <c:pt idx="1969">
                  <c:v>14.451791999999999</c:v>
                </c:pt>
                <c:pt idx="1970">
                  <c:v>14.451791999999999</c:v>
                </c:pt>
                <c:pt idx="1971">
                  <c:v>0</c:v>
                </c:pt>
                <c:pt idx="1972">
                  <c:v>0</c:v>
                </c:pt>
                <c:pt idx="1973">
                  <c:v>0</c:v>
                </c:pt>
                <c:pt idx="1974">
                  <c:v>0</c:v>
                </c:pt>
                <c:pt idx="1975">
                  <c:v>0</c:v>
                </c:pt>
                <c:pt idx="1976">
                  <c:v>0</c:v>
                </c:pt>
                <c:pt idx="1977">
                  <c:v>14.451791999999999</c:v>
                </c:pt>
                <c:pt idx="1978">
                  <c:v>14.451791999999999</c:v>
                </c:pt>
                <c:pt idx="1979">
                  <c:v>0</c:v>
                </c:pt>
                <c:pt idx="1980">
                  <c:v>0</c:v>
                </c:pt>
                <c:pt idx="1981">
                  <c:v>0</c:v>
                </c:pt>
                <c:pt idx="1982">
                  <c:v>0</c:v>
                </c:pt>
                <c:pt idx="1983">
                  <c:v>0</c:v>
                </c:pt>
                <c:pt idx="1984">
                  <c:v>0</c:v>
                </c:pt>
                <c:pt idx="1985">
                  <c:v>14.451791999999999</c:v>
                </c:pt>
                <c:pt idx="1986">
                  <c:v>14.451791999999999</c:v>
                </c:pt>
                <c:pt idx="1987">
                  <c:v>0</c:v>
                </c:pt>
                <c:pt idx="1988">
                  <c:v>0</c:v>
                </c:pt>
                <c:pt idx="1989">
                  <c:v>0</c:v>
                </c:pt>
                <c:pt idx="1990">
                  <c:v>0</c:v>
                </c:pt>
                <c:pt idx="1991">
                  <c:v>0</c:v>
                </c:pt>
                <c:pt idx="1992">
                  <c:v>0</c:v>
                </c:pt>
                <c:pt idx="1993">
                  <c:v>8.3631840000000004</c:v>
                </c:pt>
                <c:pt idx="1994">
                  <c:v>8.3631840000000004</c:v>
                </c:pt>
                <c:pt idx="1995">
                  <c:v>0</c:v>
                </c:pt>
                <c:pt idx="1996">
                  <c:v>0</c:v>
                </c:pt>
                <c:pt idx="1997">
                  <c:v>0</c:v>
                </c:pt>
                <c:pt idx="1998">
                  <c:v>0</c:v>
                </c:pt>
                <c:pt idx="1999">
                  <c:v>0</c:v>
                </c:pt>
                <c:pt idx="2000">
                  <c:v>0</c:v>
                </c:pt>
                <c:pt idx="2001">
                  <c:v>8.3631840000000004</c:v>
                </c:pt>
                <c:pt idx="2002">
                  <c:v>8.3631840000000004</c:v>
                </c:pt>
                <c:pt idx="2003">
                  <c:v>0</c:v>
                </c:pt>
                <c:pt idx="2004">
                  <c:v>0</c:v>
                </c:pt>
                <c:pt idx="2005">
                  <c:v>0</c:v>
                </c:pt>
                <c:pt idx="2006">
                  <c:v>0</c:v>
                </c:pt>
                <c:pt idx="2007">
                  <c:v>0</c:v>
                </c:pt>
                <c:pt idx="2008">
                  <c:v>0</c:v>
                </c:pt>
                <c:pt idx="2009">
                  <c:v>8.3631840000000004</c:v>
                </c:pt>
                <c:pt idx="2010">
                  <c:v>8.3631840000000004</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2.2086000000000001</c:v>
                </c:pt>
                <c:pt idx="2040">
                  <c:v>2.2086000000000001</c:v>
                </c:pt>
                <c:pt idx="2041">
                  <c:v>0</c:v>
                </c:pt>
                <c:pt idx="2042">
                  <c:v>0</c:v>
                </c:pt>
                <c:pt idx="2043">
                  <c:v>0</c:v>
                </c:pt>
                <c:pt idx="2044">
                  <c:v>0</c:v>
                </c:pt>
                <c:pt idx="2045">
                  <c:v>0</c:v>
                </c:pt>
                <c:pt idx="2046">
                  <c:v>0</c:v>
                </c:pt>
                <c:pt idx="2047">
                  <c:v>2.2086000000000001</c:v>
                </c:pt>
                <c:pt idx="2048">
                  <c:v>2.2086000000000001</c:v>
                </c:pt>
                <c:pt idx="2049">
                  <c:v>0</c:v>
                </c:pt>
                <c:pt idx="2050">
                  <c:v>0</c:v>
                </c:pt>
                <c:pt idx="2051">
                  <c:v>0</c:v>
                </c:pt>
                <c:pt idx="2052">
                  <c:v>0</c:v>
                </c:pt>
                <c:pt idx="2053">
                  <c:v>0</c:v>
                </c:pt>
                <c:pt idx="2054">
                  <c:v>0</c:v>
                </c:pt>
                <c:pt idx="2055">
                  <c:v>2.2086000000000001</c:v>
                </c:pt>
                <c:pt idx="2056">
                  <c:v>2.2086000000000001</c:v>
                </c:pt>
                <c:pt idx="2057">
                  <c:v>0</c:v>
                </c:pt>
                <c:pt idx="2058">
                  <c:v>0</c:v>
                </c:pt>
                <c:pt idx="2059">
                  <c:v>0</c:v>
                </c:pt>
                <c:pt idx="2060">
                  <c:v>0</c:v>
                </c:pt>
                <c:pt idx="2061">
                  <c:v>0</c:v>
                </c:pt>
                <c:pt idx="2062">
                  <c:v>0</c:v>
                </c:pt>
                <c:pt idx="2063">
                  <c:v>3.81636</c:v>
                </c:pt>
                <c:pt idx="2064">
                  <c:v>3.81636</c:v>
                </c:pt>
                <c:pt idx="2065">
                  <c:v>0</c:v>
                </c:pt>
                <c:pt idx="2066">
                  <c:v>0</c:v>
                </c:pt>
                <c:pt idx="2067">
                  <c:v>0</c:v>
                </c:pt>
                <c:pt idx="2068">
                  <c:v>0</c:v>
                </c:pt>
                <c:pt idx="2069">
                  <c:v>0</c:v>
                </c:pt>
                <c:pt idx="2070">
                  <c:v>0</c:v>
                </c:pt>
                <c:pt idx="2071">
                  <c:v>3.81636</c:v>
                </c:pt>
                <c:pt idx="2072">
                  <c:v>3.81636</c:v>
                </c:pt>
                <c:pt idx="2073">
                  <c:v>0</c:v>
                </c:pt>
                <c:pt idx="2074">
                  <c:v>0</c:v>
                </c:pt>
                <c:pt idx="2075">
                  <c:v>0</c:v>
                </c:pt>
                <c:pt idx="2076">
                  <c:v>0</c:v>
                </c:pt>
                <c:pt idx="2077">
                  <c:v>0</c:v>
                </c:pt>
                <c:pt idx="2078">
                  <c:v>0</c:v>
                </c:pt>
                <c:pt idx="2079">
                  <c:v>3.81636</c:v>
                </c:pt>
                <c:pt idx="2080">
                  <c:v>3.81636</c:v>
                </c:pt>
                <c:pt idx="2081">
                  <c:v>0</c:v>
                </c:pt>
                <c:pt idx="2082">
                  <c:v>0</c:v>
                </c:pt>
                <c:pt idx="2083">
                  <c:v>0</c:v>
                </c:pt>
                <c:pt idx="2084">
                  <c:v>0</c:v>
                </c:pt>
                <c:pt idx="2085">
                  <c:v>0</c:v>
                </c:pt>
                <c:pt idx="2086">
                  <c:v>0</c:v>
                </c:pt>
                <c:pt idx="2087">
                  <c:v>3.81636</c:v>
                </c:pt>
                <c:pt idx="2088">
                  <c:v>3.81636</c:v>
                </c:pt>
                <c:pt idx="2089">
                  <c:v>0</c:v>
                </c:pt>
                <c:pt idx="2090">
                  <c:v>0</c:v>
                </c:pt>
                <c:pt idx="2091">
                  <c:v>0</c:v>
                </c:pt>
                <c:pt idx="2092">
                  <c:v>0</c:v>
                </c:pt>
                <c:pt idx="2093">
                  <c:v>0</c:v>
                </c:pt>
                <c:pt idx="2094">
                  <c:v>0</c:v>
                </c:pt>
                <c:pt idx="2095">
                  <c:v>3.81636</c:v>
                </c:pt>
                <c:pt idx="2096">
                  <c:v>3.81636</c:v>
                </c:pt>
                <c:pt idx="2097">
                  <c:v>0</c:v>
                </c:pt>
                <c:pt idx="2098">
                  <c:v>0</c:v>
                </c:pt>
                <c:pt idx="2099">
                  <c:v>0</c:v>
                </c:pt>
                <c:pt idx="2100">
                  <c:v>0</c:v>
                </c:pt>
                <c:pt idx="2101">
                  <c:v>0</c:v>
                </c:pt>
                <c:pt idx="2102">
                  <c:v>0</c:v>
                </c:pt>
                <c:pt idx="2103">
                  <c:v>3.81636</c:v>
                </c:pt>
                <c:pt idx="2104">
                  <c:v>3.81636</c:v>
                </c:pt>
                <c:pt idx="2105">
                  <c:v>0</c:v>
                </c:pt>
                <c:pt idx="2106">
                  <c:v>0</c:v>
                </c:pt>
                <c:pt idx="2107">
                  <c:v>0</c:v>
                </c:pt>
                <c:pt idx="2108">
                  <c:v>0</c:v>
                </c:pt>
                <c:pt idx="2109">
                  <c:v>0</c:v>
                </c:pt>
                <c:pt idx="2110">
                  <c:v>0</c:v>
                </c:pt>
                <c:pt idx="2111">
                  <c:v>3.81636</c:v>
                </c:pt>
                <c:pt idx="2112">
                  <c:v>3.81636</c:v>
                </c:pt>
                <c:pt idx="2113">
                  <c:v>0</c:v>
                </c:pt>
                <c:pt idx="2114">
                  <c:v>0</c:v>
                </c:pt>
                <c:pt idx="2115">
                  <c:v>0</c:v>
                </c:pt>
                <c:pt idx="2116">
                  <c:v>0</c:v>
                </c:pt>
                <c:pt idx="2117">
                  <c:v>0</c:v>
                </c:pt>
                <c:pt idx="2118">
                  <c:v>0</c:v>
                </c:pt>
                <c:pt idx="2119">
                  <c:v>2.2086000000000001</c:v>
                </c:pt>
                <c:pt idx="2120">
                  <c:v>2.2086000000000001</c:v>
                </c:pt>
                <c:pt idx="2121">
                  <c:v>0</c:v>
                </c:pt>
                <c:pt idx="2122">
                  <c:v>0</c:v>
                </c:pt>
                <c:pt idx="2123">
                  <c:v>0</c:v>
                </c:pt>
                <c:pt idx="2124">
                  <c:v>0</c:v>
                </c:pt>
                <c:pt idx="2125">
                  <c:v>0</c:v>
                </c:pt>
                <c:pt idx="2126">
                  <c:v>0</c:v>
                </c:pt>
                <c:pt idx="2127">
                  <c:v>2.2086000000000001</c:v>
                </c:pt>
                <c:pt idx="2128">
                  <c:v>2.2086000000000001</c:v>
                </c:pt>
                <c:pt idx="2129">
                  <c:v>0</c:v>
                </c:pt>
                <c:pt idx="2130">
                  <c:v>0</c:v>
                </c:pt>
                <c:pt idx="2131">
                  <c:v>0</c:v>
                </c:pt>
                <c:pt idx="2132">
                  <c:v>0</c:v>
                </c:pt>
                <c:pt idx="2133">
                  <c:v>0</c:v>
                </c:pt>
                <c:pt idx="2134">
                  <c:v>0</c:v>
                </c:pt>
                <c:pt idx="2135">
                  <c:v>2.2086000000000001</c:v>
                </c:pt>
                <c:pt idx="2136">
                  <c:v>2.2086000000000001</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61010399999999998</c:v>
                </c:pt>
                <c:pt idx="2166">
                  <c:v>0.61010399999999998</c:v>
                </c:pt>
                <c:pt idx="2167">
                  <c:v>0</c:v>
                </c:pt>
                <c:pt idx="2168">
                  <c:v>0</c:v>
                </c:pt>
                <c:pt idx="2169">
                  <c:v>0</c:v>
                </c:pt>
                <c:pt idx="2170">
                  <c:v>0</c:v>
                </c:pt>
                <c:pt idx="2171">
                  <c:v>0</c:v>
                </c:pt>
                <c:pt idx="2172">
                  <c:v>0</c:v>
                </c:pt>
                <c:pt idx="2173">
                  <c:v>0.61010399999999998</c:v>
                </c:pt>
                <c:pt idx="2174">
                  <c:v>0.61010399999999998</c:v>
                </c:pt>
                <c:pt idx="2175">
                  <c:v>0</c:v>
                </c:pt>
                <c:pt idx="2176">
                  <c:v>0</c:v>
                </c:pt>
                <c:pt idx="2177">
                  <c:v>0</c:v>
                </c:pt>
                <c:pt idx="2178">
                  <c:v>0</c:v>
                </c:pt>
                <c:pt idx="2179">
                  <c:v>0</c:v>
                </c:pt>
                <c:pt idx="2180">
                  <c:v>0</c:v>
                </c:pt>
                <c:pt idx="2181">
                  <c:v>0.61010399999999998</c:v>
                </c:pt>
                <c:pt idx="2182">
                  <c:v>0.61010399999999998</c:v>
                </c:pt>
                <c:pt idx="2183">
                  <c:v>0</c:v>
                </c:pt>
                <c:pt idx="2184">
                  <c:v>0</c:v>
                </c:pt>
                <c:pt idx="2185">
                  <c:v>0</c:v>
                </c:pt>
                <c:pt idx="2186">
                  <c:v>0</c:v>
                </c:pt>
                <c:pt idx="2187">
                  <c:v>0</c:v>
                </c:pt>
                <c:pt idx="2188">
                  <c:v>0</c:v>
                </c:pt>
                <c:pt idx="2189">
                  <c:v>1.054152</c:v>
                </c:pt>
                <c:pt idx="2190">
                  <c:v>1.054152</c:v>
                </c:pt>
                <c:pt idx="2191">
                  <c:v>0</c:v>
                </c:pt>
                <c:pt idx="2192">
                  <c:v>0</c:v>
                </c:pt>
                <c:pt idx="2193">
                  <c:v>0</c:v>
                </c:pt>
                <c:pt idx="2194">
                  <c:v>0</c:v>
                </c:pt>
                <c:pt idx="2195">
                  <c:v>0</c:v>
                </c:pt>
                <c:pt idx="2196">
                  <c:v>0</c:v>
                </c:pt>
                <c:pt idx="2197">
                  <c:v>1.054152</c:v>
                </c:pt>
                <c:pt idx="2198">
                  <c:v>1.054152</c:v>
                </c:pt>
                <c:pt idx="2199">
                  <c:v>0</c:v>
                </c:pt>
                <c:pt idx="2200">
                  <c:v>0</c:v>
                </c:pt>
                <c:pt idx="2201">
                  <c:v>0</c:v>
                </c:pt>
                <c:pt idx="2202">
                  <c:v>0</c:v>
                </c:pt>
                <c:pt idx="2203">
                  <c:v>0</c:v>
                </c:pt>
                <c:pt idx="2204">
                  <c:v>0</c:v>
                </c:pt>
                <c:pt idx="2205">
                  <c:v>1.054152</c:v>
                </c:pt>
                <c:pt idx="2206">
                  <c:v>1.054152</c:v>
                </c:pt>
                <c:pt idx="2207">
                  <c:v>0</c:v>
                </c:pt>
                <c:pt idx="2208">
                  <c:v>0</c:v>
                </c:pt>
                <c:pt idx="2209">
                  <c:v>0</c:v>
                </c:pt>
                <c:pt idx="2210">
                  <c:v>0</c:v>
                </c:pt>
                <c:pt idx="2211">
                  <c:v>0</c:v>
                </c:pt>
                <c:pt idx="2212">
                  <c:v>0</c:v>
                </c:pt>
                <c:pt idx="2213">
                  <c:v>1.054152</c:v>
                </c:pt>
                <c:pt idx="2214">
                  <c:v>1.054152</c:v>
                </c:pt>
                <c:pt idx="2215">
                  <c:v>0</c:v>
                </c:pt>
                <c:pt idx="2216">
                  <c:v>0</c:v>
                </c:pt>
                <c:pt idx="2217">
                  <c:v>0</c:v>
                </c:pt>
                <c:pt idx="2218">
                  <c:v>0</c:v>
                </c:pt>
                <c:pt idx="2219">
                  <c:v>0</c:v>
                </c:pt>
                <c:pt idx="2220">
                  <c:v>0</c:v>
                </c:pt>
                <c:pt idx="2221">
                  <c:v>1.054152</c:v>
                </c:pt>
                <c:pt idx="2222">
                  <c:v>1.054152</c:v>
                </c:pt>
                <c:pt idx="2223">
                  <c:v>0</c:v>
                </c:pt>
                <c:pt idx="2224">
                  <c:v>0</c:v>
                </c:pt>
                <c:pt idx="2225">
                  <c:v>0</c:v>
                </c:pt>
                <c:pt idx="2226">
                  <c:v>0</c:v>
                </c:pt>
                <c:pt idx="2227">
                  <c:v>0</c:v>
                </c:pt>
                <c:pt idx="2228">
                  <c:v>0</c:v>
                </c:pt>
                <c:pt idx="2229">
                  <c:v>1.054152</c:v>
                </c:pt>
                <c:pt idx="2230">
                  <c:v>1.054152</c:v>
                </c:pt>
                <c:pt idx="2231">
                  <c:v>0</c:v>
                </c:pt>
                <c:pt idx="2232">
                  <c:v>0</c:v>
                </c:pt>
                <c:pt idx="2233">
                  <c:v>0</c:v>
                </c:pt>
                <c:pt idx="2234">
                  <c:v>0</c:v>
                </c:pt>
                <c:pt idx="2235">
                  <c:v>0</c:v>
                </c:pt>
                <c:pt idx="2236">
                  <c:v>0</c:v>
                </c:pt>
                <c:pt idx="2237">
                  <c:v>1.054152</c:v>
                </c:pt>
                <c:pt idx="2238">
                  <c:v>1.054152</c:v>
                </c:pt>
                <c:pt idx="2239">
                  <c:v>0</c:v>
                </c:pt>
                <c:pt idx="2240">
                  <c:v>0</c:v>
                </c:pt>
                <c:pt idx="2241">
                  <c:v>0</c:v>
                </c:pt>
                <c:pt idx="2242">
                  <c:v>0</c:v>
                </c:pt>
                <c:pt idx="2243">
                  <c:v>0</c:v>
                </c:pt>
                <c:pt idx="2244">
                  <c:v>0</c:v>
                </c:pt>
                <c:pt idx="2245">
                  <c:v>0.61010399999999998</c:v>
                </c:pt>
                <c:pt idx="2246">
                  <c:v>0.61010399999999998</c:v>
                </c:pt>
                <c:pt idx="2247">
                  <c:v>0</c:v>
                </c:pt>
                <c:pt idx="2248">
                  <c:v>0</c:v>
                </c:pt>
                <c:pt idx="2249">
                  <c:v>0</c:v>
                </c:pt>
                <c:pt idx="2250">
                  <c:v>0</c:v>
                </c:pt>
                <c:pt idx="2251">
                  <c:v>0</c:v>
                </c:pt>
                <c:pt idx="2252">
                  <c:v>0</c:v>
                </c:pt>
                <c:pt idx="2253">
                  <c:v>0.61010399999999998</c:v>
                </c:pt>
                <c:pt idx="2254">
                  <c:v>0.61010399999999998</c:v>
                </c:pt>
                <c:pt idx="2255">
                  <c:v>0</c:v>
                </c:pt>
                <c:pt idx="2256">
                  <c:v>0</c:v>
                </c:pt>
                <c:pt idx="2257">
                  <c:v>0</c:v>
                </c:pt>
                <c:pt idx="2258">
                  <c:v>0</c:v>
                </c:pt>
                <c:pt idx="2259">
                  <c:v>0</c:v>
                </c:pt>
                <c:pt idx="2260">
                  <c:v>0</c:v>
                </c:pt>
                <c:pt idx="2261">
                  <c:v>0.61010399999999998</c:v>
                </c:pt>
                <c:pt idx="2262">
                  <c:v>0.61010399999999998</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17208000000000001</c:v>
                </c:pt>
                <c:pt idx="2292">
                  <c:v>0.17208000000000001</c:v>
                </c:pt>
                <c:pt idx="2293">
                  <c:v>0</c:v>
                </c:pt>
                <c:pt idx="2294">
                  <c:v>0</c:v>
                </c:pt>
                <c:pt idx="2295">
                  <c:v>0</c:v>
                </c:pt>
                <c:pt idx="2296">
                  <c:v>0</c:v>
                </c:pt>
                <c:pt idx="2297">
                  <c:v>0</c:v>
                </c:pt>
                <c:pt idx="2298">
                  <c:v>0</c:v>
                </c:pt>
                <c:pt idx="2299">
                  <c:v>0.17208000000000001</c:v>
                </c:pt>
                <c:pt idx="2300">
                  <c:v>0.17208000000000001</c:v>
                </c:pt>
                <c:pt idx="2301">
                  <c:v>0</c:v>
                </c:pt>
                <c:pt idx="2302">
                  <c:v>0</c:v>
                </c:pt>
                <c:pt idx="2303">
                  <c:v>0</c:v>
                </c:pt>
                <c:pt idx="2304">
                  <c:v>0</c:v>
                </c:pt>
                <c:pt idx="2305">
                  <c:v>0</c:v>
                </c:pt>
                <c:pt idx="2306">
                  <c:v>0</c:v>
                </c:pt>
                <c:pt idx="2307">
                  <c:v>0.17208000000000001</c:v>
                </c:pt>
                <c:pt idx="2308">
                  <c:v>0.17208000000000001</c:v>
                </c:pt>
                <c:pt idx="2309">
                  <c:v>0</c:v>
                </c:pt>
                <c:pt idx="2310">
                  <c:v>0</c:v>
                </c:pt>
                <c:pt idx="2311">
                  <c:v>0</c:v>
                </c:pt>
                <c:pt idx="2312">
                  <c:v>0</c:v>
                </c:pt>
                <c:pt idx="2313">
                  <c:v>0</c:v>
                </c:pt>
                <c:pt idx="2314">
                  <c:v>0</c:v>
                </c:pt>
                <c:pt idx="2315">
                  <c:v>0.29736000000000001</c:v>
                </c:pt>
                <c:pt idx="2316">
                  <c:v>0.29736000000000001</c:v>
                </c:pt>
                <c:pt idx="2317">
                  <c:v>0</c:v>
                </c:pt>
                <c:pt idx="2318">
                  <c:v>0</c:v>
                </c:pt>
                <c:pt idx="2319">
                  <c:v>0</c:v>
                </c:pt>
                <c:pt idx="2320">
                  <c:v>0</c:v>
                </c:pt>
                <c:pt idx="2321">
                  <c:v>0</c:v>
                </c:pt>
                <c:pt idx="2322">
                  <c:v>0</c:v>
                </c:pt>
                <c:pt idx="2323">
                  <c:v>0.29736000000000001</c:v>
                </c:pt>
                <c:pt idx="2324">
                  <c:v>0.29736000000000001</c:v>
                </c:pt>
                <c:pt idx="2325">
                  <c:v>0</c:v>
                </c:pt>
                <c:pt idx="2326">
                  <c:v>0</c:v>
                </c:pt>
                <c:pt idx="2327">
                  <c:v>0</c:v>
                </c:pt>
                <c:pt idx="2328">
                  <c:v>0</c:v>
                </c:pt>
                <c:pt idx="2329">
                  <c:v>0</c:v>
                </c:pt>
                <c:pt idx="2330">
                  <c:v>0</c:v>
                </c:pt>
                <c:pt idx="2331">
                  <c:v>0.29736000000000001</c:v>
                </c:pt>
                <c:pt idx="2332">
                  <c:v>0.29736000000000001</c:v>
                </c:pt>
                <c:pt idx="2333">
                  <c:v>0</c:v>
                </c:pt>
                <c:pt idx="2334">
                  <c:v>0</c:v>
                </c:pt>
                <c:pt idx="2335">
                  <c:v>0</c:v>
                </c:pt>
                <c:pt idx="2336">
                  <c:v>0</c:v>
                </c:pt>
                <c:pt idx="2337">
                  <c:v>0</c:v>
                </c:pt>
                <c:pt idx="2338">
                  <c:v>0</c:v>
                </c:pt>
                <c:pt idx="2339">
                  <c:v>0.29736000000000001</c:v>
                </c:pt>
                <c:pt idx="2340">
                  <c:v>0.29736000000000001</c:v>
                </c:pt>
                <c:pt idx="2341">
                  <c:v>0</c:v>
                </c:pt>
                <c:pt idx="2342">
                  <c:v>0</c:v>
                </c:pt>
                <c:pt idx="2343">
                  <c:v>0</c:v>
                </c:pt>
                <c:pt idx="2344">
                  <c:v>0</c:v>
                </c:pt>
                <c:pt idx="2345">
                  <c:v>0</c:v>
                </c:pt>
                <c:pt idx="2346">
                  <c:v>0</c:v>
                </c:pt>
                <c:pt idx="2347">
                  <c:v>0.29736000000000001</c:v>
                </c:pt>
                <c:pt idx="2348">
                  <c:v>0.29736000000000001</c:v>
                </c:pt>
                <c:pt idx="2349">
                  <c:v>0</c:v>
                </c:pt>
                <c:pt idx="2350">
                  <c:v>0</c:v>
                </c:pt>
                <c:pt idx="2351">
                  <c:v>0</c:v>
                </c:pt>
                <c:pt idx="2352">
                  <c:v>0</c:v>
                </c:pt>
                <c:pt idx="2353">
                  <c:v>0</c:v>
                </c:pt>
                <c:pt idx="2354">
                  <c:v>0</c:v>
                </c:pt>
                <c:pt idx="2355">
                  <c:v>0.29736000000000001</c:v>
                </c:pt>
                <c:pt idx="2356">
                  <c:v>0.29736000000000001</c:v>
                </c:pt>
                <c:pt idx="2357">
                  <c:v>0</c:v>
                </c:pt>
                <c:pt idx="2358">
                  <c:v>0</c:v>
                </c:pt>
                <c:pt idx="2359">
                  <c:v>0</c:v>
                </c:pt>
                <c:pt idx="2360">
                  <c:v>0</c:v>
                </c:pt>
                <c:pt idx="2361">
                  <c:v>0</c:v>
                </c:pt>
                <c:pt idx="2362">
                  <c:v>0</c:v>
                </c:pt>
                <c:pt idx="2363">
                  <c:v>0.29736000000000001</c:v>
                </c:pt>
                <c:pt idx="2364">
                  <c:v>0.29736000000000001</c:v>
                </c:pt>
                <c:pt idx="2365">
                  <c:v>0</c:v>
                </c:pt>
                <c:pt idx="2366">
                  <c:v>0</c:v>
                </c:pt>
                <c:pt idx="2367">
                  <c:v>0</c:v>
                </c:pt>
                <c:pt idx="2368">
                  <c:v>0</c:v>
                </c:pt>
                <c:pt idx="2369">
                  <c:v>0</c:v>
                </c:pt>
                <c:pt idx="2370">
                  <c:v>0</c:v>
                </c:pt>
                <c:pt idx="2371">
                  <c:v>0.17208000000000001</c:v>
                </c:pt>
                <c:pt idx="2372">
                  <c:v>0.17208000000000001</c:v>
                </c:pt>
                <c:pt idx="2373">
                  <c:v>0</c:v>
                </c:pt>
                <c:pt idx="2374">
                  <c:v>0</c:v>
                </c:pt>
                <c:pt idx="2375">
                  <c:v>0</c:v>
                </c:pt>
                <c:pt idx="2376">
                  <c:v>0</c:v>
                </c:pt>
                <c:pt idx="2377">
                  <c:v>0</c:v>
                </c:pt>
                <c:pt idx="2378">
                  <c:v>0</c:v>
                </c:pt>
                <c:pt idx="2379">
                  <c:v>0.17208000000000001</c:v>
                </c:pt>
                <c:pt idx="2380">
                  <c:v>0.17208000000000001</c:v>
                </c:pt>
                <c:pt idx="2381">
                  <c:v>0</c:v>
                </c:pt>
                <c:pt idx="2382">
                  <c:v>0</c:v>
                </c:pt>
                <c:pt idx="2383">
                  <c:v>0</c:v>
                </c:pt>
                <c:pt idx="2384">
                  <c:v>0</c:v>
                </c:pt>
                <c:pt idx="2385">
                  <c:v>0</c:v>
                </c:pt>
                <c:pt idx="2386">
                  <c:v>0</c:v>
                </c:pt>
                <c:pt idx="2387">
                  <c:v>0.17208000000000001</c:v>
                </c:pt>
                <c:pt idx="2388">
                  <c:v>0.17208000000000001</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6.3807119999999999</c:v>
                </c:pt>
                <c:pt idx="2416">
                  <c:v>6.3807119999999999</c:v>
                </c:pt>
                <c:pt idx="2417">
                  <c:v>0</c:v>
                </c:pt>
                <c:pt idx="2418">
                  <c:v>0</c:v>
                </c:pt>
                <c:pt idx="2419">
                  <c:v>0</c:v>
                </c:pt>
                <c:pt idx="2420">
                  <c:v>0</c:v>
                </c:pt>
                <c:pt idx="2421">
                  <c:v>0</c:v>
                </c:pt>
                <c:pt idx="2422">
                  <c:v>0</c:v>
                </c:pt>
                <c:pt idx="2423">
                  <c:v>6.3807119999999999</c:v>
                </c:pt>
                <c:pt idx="2424">
                  <c:v>6.3807119999999999</c:v>
                </c:pt>
                <c:pt idx="2425">
                  <c:v>0</c:v>
                </c:pt>
                <c:pt idx="2426">
                  <c:v>0</c:v>
                </c:pt>
                <c:pt idx="2427">
                  <c:v>0</c:v>
                </c:pt>
                <c:pt idx="2428">
                  <c:v>0</c:v>
                </c:pt>
                <c:pt idx="2429">
                  <c:v>0</c:v>
                </c:pt>
                <c:pt idx="2430">
                  <c:v>0</c:v>
                </c:pt>
                <c:pt idx="2431">
                  <c:v>6.3807119999999999</c:v>
                </c:pt>
                <c:pt idx="2432">
                  <c:v>6.3807119999999999</c:v>
                </c:pt>
                <c:pt idx="2433">
                  <c:v>0</c:v>
                </c:pt>
                <c:pt idx="2434">
                  <c:v>0</c:v>
                </c:pt>
                <c:pt idx="2435">
                  <c:v>0</c:v>
                </c:pt>
                <c:pt idx="2436">
                  <c:v>0</c:v>
                </c:pt>
                <c:pt idx="2437">
                  <c:v>0</c:v>
                </c:pt>
                <c:pt idx="2438">
                  <c:v>0</c:v>
                </c:pt>
                <c:pt idx="2439">
                  <c:v>11.025816000000001</c:v>
                </c:pt>
                <c:pt idx="2440">
                  <c:v>11.025816000000001</c:v>
                </c:pt>
                <c:pt idx="2441">
                  <c:v>0</c:v>
                </c:pt>
                <c:pt idx="2442">
                  <c:v>0</c:v>
                </c:pt>
                <c:pt idx="2443">
                  <c:v>0</c:v>
                </c:pt>
                <c:pt idx="2444">
                  <c:v>0</c:v>
                </c:pt>
                <c:pt idx="2445">
                  <c:v>0</c:v>
                </c:pt>
                <c:pt idx="2446">
                  <c:v>0</c:v>
                </c:pt>
                <c:pt idx="2447">
                  <c:v>11.025816000000001</c:v>
                </c:pt>
                <c:pt idx="2448">
                  <c:v>11.025816000000001</c:v>
                </c:pt>
                <c:pt idx="2449">
                  <c:v>0</c:v>
                </c:pt>
                <c:pt idx="2450">
                  <c:v>0</c:v>
                </c:pt>
                <c:pt idx="2451">
                  <c:v>0</c:v>
                </c:pt>
                <c:pt idx="2452">
                  <c:v>0</c:v>
                </c:pt>
                <c:pt idx="2453">
                  <c:v>0</c:v>
                </c:pt>
                <c:pt idx="2454">
                  <c:v>0</c:v>
                </c:pt>
                <c:pt idx="2455">
                  <c:v>11.025816000000001</c:v>
                </c:pt>
                <c:pt idx="2456">
                  <c:v>11.025816000000001</c:v>
                </c:pt>
                <c:pt idx="2457">
                  <c:v>0</c:v>
                </c:pt>
                <c:pt idx="2458">
                  <c:v>0</c:v>
                </c:pt>
                <c:pt idx="2459">
                  <c:v>0</c:v>
                </c:pt>
                <c:pt idx="2460">
                  <c:v>0</c:v>
                </c:pt>
                <c:pt idx="2461">
                  <c:v>0</c:v>
                </c:pt>
                <c:pt idx="2462">
                  <c:v>0</c:v>
                </c:pt>
                <c:pt idx="2463">
                  <c:v>11.025816000000001</c:v>
                </c:pt>
                <c:pt idx="2464">
                  <c:v>11.025816000000001</c:v>
                </c:pt>
                <c:pt idx="2465">
                  <c:v>0</c:v>
                </c:pt>
                <c:pt idx="2466">
                  <c:v>0</c:v>
                </c:pt>
                <c:pt idx="2467">
                  <c:v>0</c:v>
                </c:pt>
                <c:pt idx="2468">
                  <c:v>0</c:v>
                </c:pt>
                <c:pt idx="2469">
                  <c:v>0</c:v>
                </c:pt>
                <c:pt idx="2470">
                  <c:v>0</c:v>
                </c:pt>
                <c:pt idx="2471">
                  <c:v>11.025816000000001</c:v>
                </c:pt>
                <c:pt idx="2472">
                  <c:v>11.025816000000001</c:v>
                </c:pt>
                <c:pt idx="2473">
                  <c:v>0</c:v>
                </c:pt>
                <c:pt idx="2474">
                  <c:v>0</c:v>
                </c:pt>
                <c:pt idx="2475">
                  <c:v>0</c:v>
                </c:pt>
                <c:pt idx="2476">
                  <c:v>0</c:v>
                </c:pt>
                <c:pt idx="2477">
                  <c:v>0</c:v>
                </c:pt>
                <c:pt idx="2478">
                  <c:v>0</c:v>
                </c:pt>
                <c:pt idx="2479">
                  <c:v>11.025816000000001</c:v>
                </c:pt>
                <c:pt idx="2480">
                  <c:v>11.025816000000001</c:v>
                </c:pt>
                <c:pt idx="2481">
                  <c:v>0</c:v>
                </c:pt>
                <c:pt idx="2482">
                  <c:v>0</c:v>
                </c:pt>
                <c:pt idx="2483">
                  <c:v>0</c:v>
                </c:pt>
                <c:pt idx="2484">
                  <c:v>0</c:v>
                </c:pt>
                <c:pt idx="2485">
                  <c:v>0</c:v>
                </c:pt>
                <c:pt idx="2486">
                  <c:v>0</c:v>
                </c:pt>
                <c:pt idx="2487">
                  <c:v>11.025816000000001</c:v>
                </c:pt>
                <c:pt idx="2488">
                  <c:v>11.025816000000001</c:v>
                </c:pt>
                <c:pt idx="2489">
                  <c:v>0</c:v>
                </c:pt>
                <c:pt idx="2490">
                  <c:v>0</c:v>
                </c:pt>
                <c:pt idx="2491">
                  <c:v>0</c:v>
                </c:pt>
                <c:pt idx="2492">
                  <c:v>0</c:v>
                </c:pt>
                <c:pt idx="2493">
                  <c:v>0</c:v>
                </c:pt>
                <c:pt idx="2494">
                  <c:v>0</c:v>
                </c:pt>
                <c:pt idx="2495">
                  <c:v>6.3807119999999999</c:v>
                </c:pt>
                <c:pt idx="2496">
                  <c:v>6.3807119999999999</c:v>
                </c:pt>
                <c:pt idx="2497">
                  <c:v>0</c:v>
                </c:pt>
                <c:pt idx="2498">
                  <c:v>0</c:v>
                </c:pt>
                <c:pt idx="2499">
                  <c:v>0</c:v>
                </c:pt>
                <c:pt idx="2500">
                  <c:v>0</c:v>
                </c:pt>
                <c:pt idx="2501">
                  <c:v>0</c:v>
                </c:pt>
                <c:pt idx="2502">
                  <c:v>0</c:v>
                </c:pt>
                <c:pt idx="2503">
                  <c:v>6.3807119999999999</c:v>
                </c:pt>
                <c:pt idx="2504">
                  <c:v>6.3807119999999999</c:v>
                </c:pt>
                <c:pt idx="2505">
                  <c:v>0</c:v>
                </c:pt>
                <c:pt idx="2506">
                  <c:v>0</c:v>
                </c:pt>
                <c:pt idx="2507">
                  <c:v>0</c:v>
                </c:pt>
                <c:pt idx="2508">
                  <c:v>0</c:v>
                </c:pt>
                <c:pt idx="2509">
                  <c:v>0</c:v>
                </c:pt>
                <c:pt idx="2510">
                  <c:v>0</c:v>
                </c:pt>
                <c:pt idx="2511">
                  <c:v>6.3807119999999999</c:v>
                </c:pt>
                <c:pt idx="2512">
                  <c:v>6.3807119999999999</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1.698048</c:v>
                </c:pt>
                <c:pt idx="2542">
                  <c:v>1.698048</c:v>
                </c:pt>
                <c:pt idx="2543">
                  <c:v>0</c:v>
                </c:pt>
                <c:pt idx="2544">
                  <c:v>0</c:v>
                </c:pt>
                <c:pt idx="2545">
                  <c:v>0</c:v>
                </c:pt>
                <c:pt idx="2546">
                  <c:v>0</c:v>
                </c:pt>
                <c:pt idx="2547">
                  <c:v>0</c:v>
                </c:pt>
                <c:pt idx="2548">
                  <c:v>0</c:v>
                </c:pt>
                <c:pt idx="2549">
                  <c:v>1.698048</c:v>
                </c:pt>
                <c:pt idx="2550">
                  <c:v>1.698048</c:v>
                </c:pt>
                <c:pt idx="2551">
                  <c:v>0</c:v>
                </c:pt>
                <c:pt idx="2552">
                  <c:v>0</c:v>
                </c:pt>
                <c:pt idx="2553">
                  <c:v>0</c:v>
                </c:pt>
                <c:pt idx="2554">
                  <c:v>0</c:v>
                </c:pt>
                <c:pt idx="2555">
                  <c:v>0</c:v>
                </c:pt>
                <c:pt idx="2556">
                  <c:v>0</c:v>
                </c:pt>
                <c:pt idx="2557">
                  <c:v>1.698048</c:v>
                </c:pt>
                <c:pt idx="2558">
                  <c:v>1.698048</c:v>
                </c:pt>
                <c:pt idx="2559">
                  <c:v>0</c:v>
                </c:pt>
                <c:pt idx="2560">
                  <c:v>0</c:v>
                </c:pt>
                <c:pt idx="2561">
                  <c:v>0</c:v>
                </c:pt>
                <c:pt idx="2562">
                  <c:v>0</c:v>
                </c:pt>
                <c:pt idx="2563">
                  <c:v>0</c:v>
                </c:pt>
                <c:pt idx="2564">
                  <c:v>0</c:v>
                </c:pt>
                <c:pt idx="2565">
                  <c:v>2.9341439999999999</c:v>
                </c:pt>
                <c:pt idx="2566">
                  <c:v>2.9341439999999999</c:v>
                </c:pt>
                <c:pt idx="2567">
                  <c:v>0</c:v>
                </c:pt>
                <c:pt idx="2568">
                  <c:v>0</c:v>
                </c:pt>
                <c:pt idx="2569">
                  <c:v>0</c:v>
                </c:pt>
                <c:pt idx="2570">
                  <c:v>0</c:v>
                </c:pt>
                <c:pt idx="2571">
                  <c:v>0</c:v>
                </c:pt>
                <c:pt idx="2572">
                  <c:v>0</c:v>
                </c:pt>
                <c:pt idx="2573">
                  <c:v>2.9341439999999999</c:v>
                </c:pt>
                <c:pt idx="2574">
                  <c:v>2.9341439999999999</c:v>
                </c:pt>
                <c:pt idx="2575">
                  <c:v>0</c:v>
                </c:pt>
                <c:pt idx="2576">
                  <c:v>0</c:v>
                </c:pt>
                <c:pt idx="2577">
                  <c:v>0</c:v>
                </c:pt>
                <c:pt idx="2578">
                  <c:v>0</c:v>
                </c:pt>
                <c:pt idx="2579">
                  <c:v>0</c:v>
                </c:pt>
                <c:pt idx="2580">
                  <c:v>0</c:v>
                </c:pt>
                <c:pt idx="2581">
                  <c:v>2.9341439999999999</c:v>
                </c:pt>
                <c:pt idx="2582">
                  <c:v>2.9341439999999999</c:v>
                </c:pt>
                <c:pt idx="2583">
                  <c:v>0</c:v>
                </c:pt>
                <c:pt idx="2584">
                  <c:v>0</c:v>
                </c:pt>
                <c:pt idx="2585">
                  <c:v>0</c:v>
                </c:pt>
                <c:pt idx="2586">
                  <c:v>0</c:v>
                </c:pt>
                <c:pt idx="2587">
                  <c:v>0</c:v>
                </c:pt>
                <c:pt idx="2588">
                  <c:v>0</c:v>
                </c:pt>
                <c:pt idx="2589">
                  <c:v>2.9341439999999999</c:v>
                </c:pt>
                <c:pt idx="2590">
                  <c:v>2.9341439999999999</c:v>
                </c:pt>
                <c:pt idx="2591">
                  <c:v>0</c:v>
                </c:pt>
                <c:pt idx="2592">
                  <c:v>0</c:v>
                </c:pt>
                <c:pt idx="2593">
                  <c:v>0</c:v>
                </c:pt>
                <c:pt idx="2594">
                  <c:v>0</c:v>
                </c:pt>
                <c:pt idx="2595">
                  <c:v>0</c:v>
                </c:pt>
                <c:pt idx="2596">
                  <c:v>0</c:v>
                </c:pt>
                <c:pt idx="2597">
                  <c:v>2.9341439999999999</c:v>
                </c:pt>
                <c:pt idx="2598">
                  <c:v>2.9341439999999999</c:v>
                </c:pt>
                <c:pt idx="2599">
                  <c:v>0</c:v>
                </c:pt>
                <c:pt idx="2600">
                  <c:v>0</c:v>
                </c:pt>
                <c:pt idx="2601">
                  <c:v>0</c:v>
                </c:pt>
                <c:pt idx="2602">
                  <c:v>0</c:v>
                </c:pt>
                <c:pt idx="2603">
                  <c:v>0</c:v>
                </c:pt>
                <c:pt idx="2604">
                  <c:v>0</c:v>
                </c:pt>
                <c:pt idx="2605">
                  <c:v>2.9341439999999999</c:v>
                </c:pt>
                <c:pt idx="2606">
                  <c:v>2.9341439999999999</c:v>
                </c:pt>
                <c:pt idx="2607">
                  <c:v>0</c:v>
                </c:pt>
                <c:pt idx="2608">
                  <c:v>0</c:v>
                </c:pt>
                <c:pt idx="2609">
                  <c:v>0</c:v>
                </c:pt>
                <c:pt idx="2610">
                  <c:v>0</c:v>
                </c:pt>
                <c:pt idx="2611">
                  <c:v>0</c:v>
                </c:pt>
                <c:pt idx="2612">
                  <c:v>0</c:v>
                </c:pt>
                <c:pt idx="2613">
                  <c:v>2.9341439999999999</c:v>
                </c:pt>
                <c:pt idx="2614">
                  <c:v>2.9341439999999999</c:v>
                </c:pt>
                <c:pt idx="2615">
                  <c:v>0</c:v>
                </c:pt>
                <c:pt idx="2616">
                  <c:v>0</c:v>
                </c:pt>
                <c:pt idx="2617">
                  <c:v>0</c:v>
                </c:pt>
                <c:pt idx="2618">
                  <c:v>0</c:v>
                </c:pt>
                <c:pt idx="2619">
                  <c:v>0</c:v>
                </c:pt>
                <c:pt idx="2620">
                  <c:v>0</c:v>
                </c:pt>
                <c:pt idx="2621">
                  <c:v>1.698048</c:v>
                </c:pt>
                <c:pt idx="2622">
                  <c:v>1.698048</c:v>
                </c:pt>
                <c:pt idx="2623">
                  <c:v>0</c:v>
                </c:pt>
                <c:pt idx="2624">
                  <c:v>0</c:v>
                </c:pt>
                <c:pt idx="2625">
                  <c:v>0</c:v>
                </c:pt>
                <c:pt idx="2626">
                  <c:v>0</c:v>
                </c:pt>
                <c:pt idx="2627">
                  <c:v>0</c:v>
                </c:pt>
                <c:pt idx="2628">
                  <c:v>0</c:v>
                </c:pt>
                <c:pt idx="2629">
                  <c:v>1.698048</c:v>
                </c:pt>
                <c:pt idx="2630">
                  <c:v>1.698048</c:v>
                </c:pt>
                <c:pt idx="2631">
                  <c:v>0</c:v>
                </c:pt>
                <c:pt idx="2632">
                  <c:v>0</c:v>
                </c:pt>
                <c:pt idx="2633">
                  <c:v>0</c:v>
                </c:pt>
                <c:pt idx="2634">
                  <c:v>0</c:v>
                </c:pt>
                <c:pt idx="2635">
                  <c:v>0</c:v>
                </c:pt>
                <c:pt idx="2636">
                  <c:v>0</c:v>
                </c:pt>
                <c:pt idx="2637">
                  <c:v>1.698048</c:v>
                </c:pt>
                <c:pt idx="2638">
                  <c:v>1.698048</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45413999999999999</c:v>
                </c:pt>
                <c:pt idx="2668">
                  <c:v>0.45413999999999999</c:v>
                </c:pt>
                <c:pt idx="2669">
                  <c:v>0</c:v>
                </c:pt>
                <c:pt idx="2670">
                  <c:v>0</c:v>
                </c:pt>
                <c:pt idx="2671">
                  <c:v>0</c:v>
                </c:pt>
                <c:pt idx="2672">
                  <c:v>0</c:v>
                </c:pt>
                <c:pt idx="2673">
                  <c:v>0</c:v>
                </c:pt>
                <c:pt idx="2674">
                  <c:v>0</c:v>
                </c:pt>
                <c:pt idx="2675">
                  <c:v>0.45413999999999999</c:v>
                </c:pt>
                <c:pt idx="2676">
                  <c:v>0.45413999999999999</c:v>
                </c:pt>
                <c:pt idx="2677">
                  <c:v>0</c:v>
                </c:pt>
                <c:pt idx="2678">
                  <c:v>0</c:v>
                </c:pt>
                <c:pt idx="2679">
                  <c:v>0</c:v>
                </c:pt>
                <c:pt idx="2680">
                  <c:v>0</c:v>
                </c:pt>
                <c:pt idx="2681">
                  <c:v>0</c:v>
                </c:pt>
                <c:pt idx="2682">
                  <c:v>0</c:v>
                </c:pt>
                <c:pt idx="2683">
                  <c:v>0.45413999999999999</c:v>
                </c:pt>
                <c:pt idx="2684">
                  <c:v>0.45413999999999999</c:v>
                </c:pt>
                <c:pt idx="2685">
                  <c:v>0</c:v>
                </c:pt>
                <c:pt idx="2686">
                  <c:v>0</c:v>
                </c:pt>
                <c:pt idx="2687">
                  <c:v>0</c:v>
                </c:pt>
                <c:pt idx="2688">
                  <c:v>0</c:v>
                </c:pt>
                <c:pt idx="2689">
                  <c:v>0</c:v>
                </c:pt>
                <c:pt idx="2690">
                  <c:v>0</c:v>
                </c:pt>
                <c:pt idx="2691">
                  <c:v>0.78473999999999999</c:v>
                </c:pt>
                <c:pt idx="2692">
                  <c:v>0.78473999999999999</c:v>
                </c:pt>
                <c:pt idx="2693">
                  <c:v>0</c:v>
                </c:pt>
                <c:pt idx="2694">
                  <c:v>0</c:v>
                </c:pt>
                <c:pt idx="2695">
                  <c:v>0</c:v>
                </c:pt>
                <c:pt idx="2696">
                  <c:v>0</c:v>
                </c:pt>
                <c:pt idx="2697">
                  <c:v>0</c:v>
                </c:pt>
                <c:pt idx="2698">
                  <c:v>0</c:v>
                </c:pt>
                <c:pt idx="2699">
                  <c:v>0.78473999999999999</c:v>
                </c:pt>
                <c:pt idx="2700">
                  <c:v>0.78473999999999999</c:v>
                </c:pt>
                <c:pt idx="2701">
                  <c:v>0</c:v>
                </c:pt>
                <c:pt idx="2702">
                  <c:v>0</c:v>
                </c:pt>
                <c:pt idx="2703">
                  <c:v>0</c:v>
                </c:pt>
                <c:pt idx="2704">
                  <c:v>0</c:v>
                </c:pt>
                <c:pt idx="2705">
                  <c:v>0</c:v>
                </c:pt>
                <c:pt idx="2706">
                  <c:v>0</c:v>
                </c:pt>
                <c:pt idx="2707">
                  <c:v>0.78473999999999999</c:v>
                </c:pt>
                <c:pt idx="2708">
                  <c:v>0.78473999999999999</c:v>
                </c:pt>
                <c:pt idx="2709">
                  <c:v>0</c:v>
                </c:pt>
                <c:pt idx="2710">
                  <c:v>0</c:v>
                </c:pt>
                <c:pt idx="2711">
                  <c:v>0</c:v>
                </c:pt>
                <c:pt idx="2712">
                  <c:v>0</c:v>
                </c:pt>
                <c:pt idx="2713">
                  <c:v>0</c:v>
                </c:pt>
                <c:pt idx="2714">
                  <c:v>0</c:v>
                </c:pt>
                <c:pt idx="2715">
                  <c:v>0.78473999999999999</c:v>
                </c:pt>
                <c:pt idx="2716">
                  <c:v>0.78473999999999999</c:v>
                </c:pt>
                <c:pt idx="2717">
                  <c:v>0</c:v>
                </c:pt>
                <c:pt idx="2718">
                  <c:v>0</c:v>
                </c:pt>
                <c:pt idx="2719">
                  <c:v>0</c:v>
                </c:pt>
                <c:pt idx="2720">
                  <c:v>0</c:v>
                </c:pt>
                <c:pt idx="2721">
                  <c:v>0</c:v>
                </c:pt>
                <c:pt idx="2722">
                  <c:v>0</c:v>
                </c:pt>
                <c:pt idx="2723">
                  <c:v>0.78473999999999999</c:v>
                </c:pt>
                <c:pt idx="2724">
                  <c:v>0.78473999999999999</c:v>
                </c:pt>
                <c:pt idx="2725">
                  <c:v>0</c:v>
                </c:pt>
                <c:pt idx="2726">
                  <c:v>0</c:v>
                </c:pt>
                <c:pt idx="2727">
                  <c:v>0</c:v>
                </c:pt>
                <c:pt idx="2728">
                  <c:v>0</c:v>
                </c:pt>
                <c:pt idx="2729">
                  <c:v>0</c:v>
                </c:pt>
                <c:pt idx="2730">
                  <c:v>0</c:v>
                </c:pt>
                <c:pt idx="2731">
                  <c:v>0.78473999999999999</c:v>
                </c:pt>
                <c:pt idx="2732">
                  <c:v>0.78473999999999999</c:v>
                </c:pt>
                <c:pt idx="2733">
                  <c:v>0</c:v>
                </c:pt>
                <c:pt idx="2734">
                  <c:v>0</c:v>
                </c:pt>
                <c:pt idx="2735">
                  <c:v>0</c:v>
                </c:pt>
                <c:pt idx="2736">
                  <c:v>0</c:v>
                </c:pt>
                <c:pt idx="2737">
                  <c:v>0</c:v>
                </c:pt>
                <c:pt idx="2738">
                  <c:v>0</c:v>
                </c:pt>
                <c:pt idx="2739">
                  <c:v>0.78473999999999999</c:v>
                </c:pt>
                <c:pt idx="2740">
                  <c:v>0.78473999999999999</c:v>
                </c:pt>
                <c:pt idx="2741">
                  <c:v>0</c:v>
                </c:pt>
                <c:pt idx="2742">
                  <c:v>0</c:v>
                </c:pt>
                <c:pt idx="2743">
                  <c:v>0</c:v>
                </c:pt>
                <c:pt idx="2744">
                  <c:v>0</c:v>
                </c:pt>
                <c:pt idx="2745">
                  <c:v>0</c:v>
                </c:pt>
                <c:pt idx="2746">
                  <c:v>0</c:v>
                </c:pt>
                <c:pt idx="2747">
                  <c:v>0.45413999999999999</c:v>
                </c:pt>
                <c:pt idx="2748">
                  <c:v>0.45413999999999999</c:v>
                </c:pt>
                <c:pt idx="2749">
                  <c:v>0</c:v>
                </c:pt>
                <c:pt idx="2750">
                  <c:v>0</c:v>
                </c:pt>
                <c:pt idx="2751">
                  <c:v>0</c:v>
                </c:pt>
                <c:pt idx="2752">
                  <c:v>0</c:v>
                </c:pt>
                <c:pt idx="2753">
                  <c:v>0</c:v>
                </c:pt>
                <c:pt idx="2754">
                  <c:v>0</c:v>
                </c:pt>
                <c:pt idx="2755">
                  <c:v>0.45413999999999999</c:v>
                </c:pt>
                <c:pt idx="2756">
                  <c:v>0.45413999999999999</c:v>
                </c:pt>
                <c:pt idx="2757">
                  <c:v>0</c:v>
                </c:pt>
                <c:pt idx="2758">
                  <c:v>0</c:v>
                </c:pt>
                <c:pt idx="2759">
                  <c:v>0</c:v>
                </c:pt>
                <c:pt idx="2760">
                  <c:v>0</c:v>
                </c:pt>
                <c:pt idx="2761">
                  <c:v>0</c:v>
                </c:pt>
                <c:pt idx="2762">
                  <c:v>0</c:v>
                </c:pt>
                <c:pt idx="2763">
                  <c:v>0.45413999999999999</c:v>
                </c:pt>
                <c:pt idx="2764">
                  <c:v>0.45413999999999999</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14743200000000001</c:v>
                </c:pt>
                <c:pt idx="2794">
                  <c:v>0.14743200000000001</c:v>
                </c:pt>
                <c:pt idx="2795">
                  <c:v>0</c:v>
                </c:pt>
                <c:pt idx="2796">
                  <c:v>0</c:v>
                </c:pt>
                <c:pt idx="2797">
                  <c:v>0</c:v>
                </c:pt>
                <c:pt idx="2798">
                  <c:v>0</c:v>
                </c:pt>
                <c:pt idx="2799">
                  <c:v>0</c:v>
                </c:pt>
                <c:pt idx="2800">
                  <c:v>0</c:v>
                </c:pt>
                <c:pt idx="2801">
                  <c:v>0.14743200000000001</c:v>
                </c:pt>
                <c:pt idx="2802">
                  <c:v>0.14743200000000001</c:v>
                </c:pt>
                <c:pt idx="2803">
                  <c:v>0</c:v>
                </c:pt>
                <c:pt idx="2804">
                  <c:v>0</c:v>
                </c:pt>
                <c:pt idx="2805">
                  <c:v>0</c:v>
                </c:pt>
                <c:pt idx="2806">
                  <c:v>0</c:v>
                </c:pt>
                <c:pt idx="2807">
                  <c:v>0</c:v>
                </c:pt>
                <c:pt idx="2808">
                  <c:v>0</c:v>
                </c:pt>
                <c:pt idx="2809">
                  <c:v>0.14743200000000001</c:v>
                </c:pt>
                <c:pt idx="2810">
                  <c:v>0.14743200000000001</c:v>
                </c:pt>
                <c:pt idx="2811">
                  <c:v>0</c:v>
                </c:pt>
                <c:pt idx="2812">
                  <c:v>0</c:v>
                </c:pt>
                <c:pt idx="2813">
                  <c:v>0</c:v>
                </c:pt>
                <c:pt idx="2814">
                  <c:v>0</c:v>
                </c:pt>
                <c:pt idx="2815">
                  <c:v>0</c:v>
                </c:pt>
                <c:pt idx="2816">
                  <c:v>0</c:v>
                </c:pt>
                <c:pt idx="2817">
                  <c:v>0.25461600000000001</c:v>
                </c:pt>
                <c:pt idx="2818">
                  <c:v>0.25461600000000001</c:v>
                </c:pt>
                <c:pt idx="2819">
                  <c:v>0</c:v>
                </c:pt>
                <c:pt idx="2820">
                  <c:v>0</c:v>
                </c:pt>
                <c:pt idx="2821">
                  <c:v>0</c:v>
                </c:pt>
                <c:pt idx="2822">
                  <c:v>0</c:v>
                </c:pt>
                <c:pt idx="2823">
                  <c:v>0</c:v>
                </c:pt>
                <c:pt idx="2824">
                  <c:v>0</c:v>
                </c:pt>
                <c:pt idx="2825">
                  <c:v>0.25461600000000001</c:v>
                </c:pt>
                <c:pt idx="2826">
                  <c:v>0.25461600000000001</c:v>
                </c:pt>
                <c:pt idx="2827">
                  <c:v>0</c:v>
                </c:pt>
                <c:pt idx="2828">
                  <c:v>0</c:v>
                </c:pt>
                <c:pt idx="2829">
                  <c:v>0</c:v>
                </c:pt>
                <c:pt idx="2830">
                  <c:v>0</c:v>
                </c:pt>
                <c:pt idx="2831">
                  <c:v>0</c:v>
                </c:pt>
                <c:pt idx="2832">
                  <c:v>0</c:v>
                </c:pt>
                <c:pt idx="2833">
                  <c:v>0.25461600000000001</c:v>
                </c:pt>
                <c:pt idx="2834">
                  <c:v>0.25461600000000001</c:v>
                </c:pt>
                <c:pt idx="2835">
                  <c:v>0</c:v>
                </c:pt>
                <c:pt idx="2836">
                  <c:v>0</c:v>
                </c:pt>
                <c:pt idx="2837">
                  <c:v>0</c:v>
                </c:pt>
                <c:pt idx="2838">
                  <c:v>0</c:v>
                </c:pt>
                <c:pt idx="2839">
                  <c:v>0</c:v>
                </c:pt>
                <c:pt idx="2840">
                  <c:v>0</c:v>
                </c:pt>
                <c:pt idx="2841">
                  <c:v>0.25461600000000001</c:v>
                </c:pt>
                <c:pt idx="2842">
                  <c:v>0.25461600000000001</c:v>
                </c:pt>
                <c:pt idx="2843">
                  <c:v>0</c:v>
                </c:pt>
                <c:pt idx="2844">
                  <c:v>0</c:v>
                </c:pt>
                <c:pt idx="2845">
                  <c:v>0</c:v>
                </c:pt>
                <c:pt idx="2846">
                  <c:v>0</c:v>
                </c:pt>
                <c:pt idx="2847">
                  <c:v>0</c:v>
                </c:pt>
                <c:pt idx="2848">
                  <c:v>0</c:v>
                </c:pt>
                <c:pt idx="2849">
                  <c:v>0.25461600000000001</c:v>
                </c:pt>
                <c:pt idx="2850">
                  <c:v>0.25461600000000001</c:v>
                </c:pt>
                <c:pt idx="2851">
                  <c:v>0</c:v>
                </c:pt>
                <c:pt idx="2852">
                  <c:v>0</c:v>
                </c:pt>
                <c:pt idx="2853">
                  <c:v>0</c:v>
                </c:pt>
                <c:pt idx="2854">
                  <c:v>0</c:v>
                </c:pt>
                <c:pt idx="2855">
                  <c:v>0</c:v>
                </c:pt>
                <c:pt idx="2856">
                  <c:v>0</c:v>
                </c:pt>
                <c:pt idx="2857">
                  <c:v>0.25461600000000001</c:v>
                </c:pt>
                <c:pt idx="2858">
                  <c:v>0.25461600000000001</c:v>
                </c:pt>
                <c:pt idx="2859">
                  <c:v>0</c:v>
                </c:pt>
                <c:pt idx="2860">
                  <c:v>0</c:v>
                </c:pt>
                <c:pt idx="2861">
                  <c:v>0</c:v>
                </c:pt>
                <c:pt idx="2862">
                  <c:v>0</c:v>
                </c:pt>
                <c:pt idx="2863">
                  <c:v>0</c:v>
                </c:pt>
                <c:pt idx="2864">
                  <c:v>0</c:v>
                </c:pt>
                <c:pt idx="2865">
                  <c:v>0.25461600000000001</c:v>
                </c:pt>
                <c:pt idx="2866">
                  <c:v>0.25461600000000001</c:v>
                </c:pt>
                <c:pt idx="2867">
                  <c:v>0</c:v>
                </c:pt>
                <c:pt idx="2868">
                  <c:v>0</c:v>
                </c:pt>
                <c:pt idx="2869">
                  <c:v>0</c:v>
                </c:pt>
                <c:pt idx="2870">
                  <c:v>0</c:v>
                </c:pt>
                <c:pt idx="2871">
                  <c:v>0</c:v>
                </c:pt>
                <c:pt idx="2872">
                  <c:v>0</c:v>
                </c:pt>
                <c:pt idx="2873">
                  <c:v>0.14743200000000001</c:v>
                </c:pt>
                <c:pt idx="2874">
                  <c:v>0.14743200000000001</c:v>
                </c:pt>
                <c:pt idx="2875">
                  <c:v>0</c:v>
                </c:pt>
                <c:pt idx="2876">
                  <c:v>0</c:v>
                </c:pt>
                <c:pt idx="2877">
                  <c:v>0</c:v>
                </c:pt>
                <c:pt idx="2878">
                  <c:v>0</c:v>
                </c:pt>
                <c:pt idx="2879">
                  <c:v>0</c:v>
                </c:pt>
                <c:pt idx="2880">
                  <c:v>0</c:v>
                </c:pt>
                <c:pt idx="2881">
                  <c:v>0.14743200000000001</c:v>
                </c:pt>
                <c:pt idx="2882">
                  <c:v>0.14743200000000001</c:v>
                </c:pt>
                <c:pt idx="2883">
                  <c:v>0</c:v>
                </c:pt>
                <c:pt idx="2884">
                  <c:v>0</c:v>
                </c:pt>
                <c:pt idx="2885">
                  <c:v>0</c:v>
                </c:pt>
                <c:pt idx="2886">
                  <c:v>0</c:v>
                </c:pt>
                <c:pt idx="2887">
                  <c:v>0</c:v>
                </c:pt>
                <c:pt idx="2888">
                  <c:v>0</c:v>
                </c:pt>
                <c:pt idx="2889">
                  <c:v>0.14743200000000001</c:v>
                </c:pt>
                <c:pt idx="2890">
                  <c:v>0.14743200000000001</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5"/>
          <c:order val="3"/>
          <c:tx>
            <c:strRef>
              <c:f>Φύλλο1!$H$1</c:f>
              <c:strCache>
                <c:ptCount val="1"/>
                <c:pt idx="0">
                  <c:v>DT Scores</c:v>
                </c:pt>
              </c:strCache>
            </c:strRef>
          </c:tx>
          <c:spPr>
            <a:ln w="22225" cap="rnd">
              <a:solidFill>
                <a:srgbClr val="C0000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I$1:$I$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6.0873119999999998</c:v>
                </c:pt>
                <c:pt idx="27">
                  <c:v>6.0873119999999998</c:v>
                </c:pt>
                <c:pt idx="28">
                  <c:v>6.0873119999999998</c:v>
                </c:pt>
                <c:pt idx="29">
                  <c:v>6.0873119999999998</c:v>
                </c:pt>
                <c:pt idx="30">
                  <c:v>6.0873119999999998</c:v>
                </c:pt>
                <c:pt idx="31">
                  <c:v>6.0873119999999998</c:v>
                </c:pt>
                <c:pt idx="32">
                  <c:v>6.0873119999999998</c:v>
                </c:pt>
                <c:pt idx="33">
                  <c:v>0</c:v>
                </c:pt>
                <c:pt idx="34">
                  <c:v>6.0873119999999998</c:v>
                </c:pt>
                <c:pt idx="35">
                  <c:v>6.0873119999999998</c:v>
                </c:pt>
                <c:pt idx="36">
                  <c:v>6.0873119999999998</c:v>
                </c:pt>
                <c:pt idx="37">
                  <c:v>6.0873119999999998</c:v>
                </c:pt>
                <c:pt idx="38">
                  <c:v>6.0873119999999998</c:v>
                </c:pt>
                <c:pt idx="39">
                  <c:v>6.0873119999999998</c:v>
                </c:pt>
                <c:pt idx="40">
                  <c:v>6.0873119999999998</c:v>
                </c:pt>
                <c:pt idx="41">
                  <c:v>0</c:v>
                </c:pt>
                <c:pt idx="42">
                  <c:v>6.0873119999999998</c:v>
                </c:pt>
                <c:pt idx="43">
                  <c:v>6.0873119999999998</c:v>
                </c:pt>
                <c:pt idx="44">
                  <c:v>6.0873119999999998</c:v>
                </c:pt>
                <c:pt idx="45">
                  <c:v>6.0873119999999998</c:v>
                </c:pt>
                <c:pt idx="46">
                  <c:v>6.0873119999999998</c:v>
                </c:pt>
                <c:pt idx="47">
                  <c:v>6.0873119999999998</c:v>
                </c:pt>
                <c:pt idx="48">
                  <c:v>6.0873119999999998</c:v>
                </c:pt>
                <c:pt idx="49">
                  <c:v>0</c:v>
                </c:pt>
                <c:pt idx="50">
                  <c:v>10.672560000000001</c:v>
                </c:pt>
                <c:pt idx="51">
                  <c:v>10.672560000000001</c:v>
                </c:pt>
                <c:pt idx="52">
                  <c:v>10.672560000000001</c:v>
                </c:pt>
                <c:pt idx="53">
                  <c:v>10.672560000000001</c:v>
                </c:pt>
                <c:pt idx="54">
                  <c:v>10.672560000000001</c:v>
                </c:pt>
                <c:pt idx="55">
                  <c:v>10.672560000000001</c:v>
                </c:pt>
                <c:pt idx="56">
                  <c:v>10.672560000000001</c:v>
                </c:pt>
                <c:pt idx="57">
                  <c:v>0</c:v>
                </c:pt>
                <c:pt idx="58">
                  <c:v>10.672560000000001</c:v>
                </c:pt>
                <c:pt idx="59">
                  <c:v>10.672560000000001</c:v>
                </c:pt>
                <c:pt idx="60">
                  <c:v>10.672560000000001</c:v>
                </c:pt>
                <c:pt idx="61">
                  <c:v>10.672560000000001</c:v>
                </c:pt>
                <c:pt idx="62">
                  <c:v>10.672560000000001</c:v>
                </c:pt>
                <c:pt idx="63">
                  <c:v>10.672560000000001</c:v>
                </c:pt>
                <c:pt idx="64">
                  <c:v>10.672560000000001</c:v>
                </c:pt>
                <c:pt idx="65">
                  <c:v>0</c:v>
                </c:pt>
                <c:pt idx="66">
                  <c:v>10.672560000000001</c:v>
                </c:pt>
                <c:pt idx="67">
                  <c:v>10.672560000000001</c:v>
                </c:pt>
                <c:pt idx="68">
                  <c:v>10.672560000000001</c:v>
                </c:pt>
                <c:pt idx="69">
                  <c:v>10.672560000000001</c:v>
                </c:pt>
                <c:pt idx="70">
                  <c:v>10.672560000000001</c:v>
                </c:pt>
                <c:pt idx="71">
                  <c:v>10.672560000000001</c:v>
                </c:pt>
                <c:pt idx="72">
                  <c:v>10.672560000000001</c:v>
                </c:pt>
                <c:pt idx="73">
                  <c:v>0</c:v>
                </c:pt>
                <c:pt idx="74">
                  <c:v>10.672560000000001</c:v>
                </c:pt>
                <c:pt idx="75">
                  <c:v>10.672560000000001</c:v>
                </c:pt>
                <c:pt idx="76">
                  <c:v>10.672560000000001</c:v>
                </c:pt>
                <c:pt idx="77">
                  <c:v>10.672560000000001</c:v>
                </c:pt>
                <c:pt idx="78">
                  <c:v>10.672560000000001</c:v>
                </c:pt>
                <c:pt idx="79">
                  <c:v>10.672560000000001</c:v>
                </c:pt>
                <c:pt idx="80">
                  <c:v>10.672560000000001</c:v>
                </c:pt>
                <c:pt idx="81">
                  <c:v>0</c:v>
                </c:pt>
                <c:pt idx="82">
                  <c:v>10.672560000000001</c:v>
                </c:pt>
                <c:pt idx="83">
                  <c:v>10.672560000000001</c:v>
                </c:pt>
                <c:pt idx="84">
                  <c:v>10.672560000000001</c:v>
                </c:pt>
                <c:pt idx="85">
                  <c:v>10.672560000000001</c:v>
                </c:pt>
                <c:pt idx="86">
                  <c:v>10.672560000000001</c:v>
                </c:pt>
                <c:pt idx="87">
                  <c:v>10.672560000000001</c:v>
                </c:pt>
                <c:pt idx="88">
                  <c:v>10.672560000000001</c:v>
                </c:pt>
                <c:pt idx="89">
                  <c:v>0</c:v>
                </c:pt>
                <c:pt idx="90">
                  <c:v>10.672560000000001</c:v>
                </c:pt>
                <c:pt idx="91">
                  <c:v>10.672560000000001</c:v>
                </c:pt>
                <c:pt idx="92">
                  <c:v>10.672560000000001</c:v>
                </c:pt>
                <c:pt idx="93">
                  <c:v>10.672560000000001</c:v>
                </c:pt>
                <c:pt idx="94">
                  <c:v>10.672560000000001</c:v>
                </c:pt>
                <c:pt idx="95">
                  <c:v>10.672560000000001</c:v>
                </c:pt>
                <c:pt idx="96">
                  <c:v>10.672560000000001</c:v>
                </c:pt>
                <c:pt idx="97">
                  <c:v>0</c:v>
                </c:pt>
                <c:pt idx="98">
                  <c:v>10.672560000000001</c:v>
                </c:pt>
                <c:pt idx="99">
                  <c:v>10.672560000000001</c:v>
                </c:pt>
                <c:pt idx="100">
                  <c:v>10.672560000000001</c:v>
                </c:pt>
                <c:pt idx="101">
                  <c:v>10.672560000000001</c:v>
                </c:pt>
                <c:pt idx="102">
                  <c:v>10.672560000000001</c:v>
                </c:pt>
                <c:pt idx="103">
                  <c:v>10.672560000000001</c:v>
                </c:pt>
                <c:pt idx="104">
                  <c:v>10.672560000000001</c:v>
                </c:pt>
                <c:pt idx="105">
                  <c:v>0</c:v>
                </c:pt>
                <c:pt idx="106">
                  <c:v>6.0873119999999998</c:v>
                </c:pt>
                <c:pt idx="107">
                  <c:v>6.0873119999999998</c:v>
                </c:pt>
                <c:pt idx="108">
                  <c:v>6.0873119999999998</c:v>
                </c:pt>
                <c:pt idx="109">
                  <c:v>6.0873119999999998</c:v>
                </c:pt>
                <c:pt idx="110">
                  <c:v>6.0873119999999998</c:v>
                </c:pt>
                <c:pt idx="111">
                  <c:v>6.0873119999999998</c:v>
                </c:pt>
                <c:pt idx="112">
                  <c:v>6.0873119999999998</c:v>
                </c:pt>
                <c:pt idx="113">
                  <c:v>0</c:v>
                </c:pt>
                <c:pt idx="114">
                  <c:v>6.0873119999999998</c:v>
                </c:pt>
                <c:pt idx="115">
                  <c:v>6.0873119999999998</c:v>
                </c:pt>
                <c:pt idx="116">
                  <c:v>6.0873119999999998</c:v>
                </c:pt>
                <c:pt idx="117">
                  <c:v>6.0873119999999998</c:v>
                </c:pt>
                <c:pt idx="118">
                  <c:v>6.0873119999999998</c:v>
                </c:pt>
                <c:pt idx="119">
                  <c:v>6.0873119999999998</c:v>
                </c:pt>
                <c:pt idx="120">
                  <c:v>6.0873119999999998</c:v>
                </c:pt>
                <c:pt idx="121">
                  <c:v>0</c:v>
                </c:pt>
                <c:pt idx="122">
                  <c:v>6.0873119999999998</c:v>
                </c:pt>
                <c:pt idx="123">
                  <c:v>6.0873119999999998</c:v>
                </c:pt>
                <c:pt idx="124">
                  <c:v>6.0873119999999998</c:v>
                </c:pt>
                <c:pt idx="125">
                  <c:v>6.0873119999999998</c:v>
                </c:pt>
                <c:pt idx="126">
                  <c:v>6.0873119999999998</c:v>
                </c:pt>
                <c:pt idx="127">
                  <c:v>6.0873119999999998</c:v>
                </c:pt>
                <c:pt idx="128">
                  <c:v>6.0873119999999998</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1.5658719999999999</c:v>
                </c:pt>
                <c:pt idx="153">
                  <c:v>1.5658719999999999</c:v>
                </c:pt>
                <c:pt idx="154">
                  <c:v>1.5658719999999999</c:v>
                </c:pt>
                <c:pt idx="155">
                  <c:v>1.5658719999999999</c:v>
                </c:pt>
                <c:pt idx="156">
                  <c:v>1.5658719999999999</c:v>
                </c:pt>
                <c:pt idx="157">
                  <c:v>1.5658719999999999</c:v>
                </c:pt>
                <c:pt idx="158">
                  <c:v>1.5658719999999999</c:v>
                </c:pt>
                <c:pt idx="159">
                  <c:v>0</c:v>
                </c:pt>
                <c:pt idx="160">
                  <c:v>1.5658719999999999</c:v>
                </c:pt>
                <c:pt idx="161">
                  <c:v>1.5658719999999999</c:v>
                </c:pt>
                <c:pt idx="162">
                  <c:v>1.5658719999999999</c:v>
                </c:pt>
                <c:pt idx="163">
                  <c:v>1.5658719999999999</c:v>
                </c:pt>
                <c:pt idx="164">
                  <c:v>1.5658719999999999</c:v>
                </c:pt>
                <c:pt idx="165">
                  <c:v>1.5658719999999999</c:v>
                </c:pt>
                <c:pt idx="166">
                  <c:v>1.5658719999999999</c:v>
                </c:pt>
                <c:pt idx="167">
                  <c:v>0</c:v>
                </c:pt>
                <c:pt idx="168">
                  <c:v>1.5658719999999999</c:v>
                </c:pt>
                <c:pt idx="169">
                  <c:v>1.5658719999999999</c:v>
                </c:pt>
                <c:pt idx="170">
                  <c:v>1.5658719999999999</c:v>
                </c:pt>
                <c:pt idx="171">
                  <c:v>1.5658719999999999</c:v>
                </c:pt>
                <c:pt idx="172">
                  <c:v>1.5658719999999999</c:v>
                </c:pt>
                <c:pt idx="173">
                  <c:v>1.5658719999999999</c:v>
                </c:pt>
                <c:pt idx="174">
                  <c:v>1.5658719999999999</c:v>
                </c:pt>
                <c:pt idx="175">
                  <c:v>0</c:v>
                </c:pt>
                <c:pt idx="176">
                  <c:v>2.7453599999999998</c:v>
                </c:pt>
                <c:pt idx="177">
                  <c:v>2.7453599999999998</c:v>
                </c:pt>
                <c:pt idx="178">
                  <c:v>2.7453599999999998</c:v>
                </c:pt>
                <c:pt idx="179">
                  <c:v>2.7453599999999998</c:v>
                </c:pt>
                <c:pt idx="180">
                  <c:v>2.7453599999999998</c:v>
                </c:pt>
                <c:pt idx="181">
                  <c:v>2.7453599999999998</c:v>
                </c:pt>
                <c:pt idx="182">
                  <c:v>2.7453599999999998</c:v>
                </c:pt>
                <c:pt idx="183">
                  <c:v>0</c:v>
                </c:pt>
                <c:pt idx="184">
                  <c:v>2.7453599999999998</c:v>
                </c:pt>
                <c:pt idx="185">
                  <c:v>2.7453599999999998</c:v>
                </c:pt>
                <c:pt idx="186">
                  <c:v>2.7453599999999998</c:v>
                </c:pt>
                <c:pt idx="187">
                  <c:v>2.7453599999999998</c:v>
                </c:pt>
                <c:pt idx="188">
                  <c:v>2.7453599999999998</c:v>
                </c:pt>
                <c:pt idx="189">
                  <c:v>2.7453599999999998</c:v>
                </c:pt>
                <c:pt idx="190">
                  <c:v>2.7453599999999998</c:v>
                </c:pt>
                <c:pt idx="191">
                  <c:v>0</c:v>
                </c:pt>
                <c:pt idx="192">
                  <c:v>2.7453599999999998</c:v>
                </c:pt>
                <c:pt idx="193">
                  <c:v>2.7453599999999998</c:v>
                </c:pt>
                <c:pt idx="194">
                  <c:v>2.7453599999999998</c:v>
                </c:pt>
                <c:pt idx="195">
                  <c:v>2.7453599999999998</c:v>
                </c:pt>
                <c:pt idx="196">
                  <c:v>2.7453599999999998</c:v>
                </c:pt>
                <c:pt idx="197">
                  <c:v>2.7453599999999998</c:v>
                </c:pt>
                <c:pt idx="198">
                  <c:v>2.7453599999999998</c:v>
                </c:pt>
                <c:pt idx="199">
                  <c:v>0</c:v>
                </c:pt>
                <c:pt idx="200">
                  <c:v>2.7453599999999998</c:v>
                </c:pt>
                <c:pt idx="201">
                  <c:v>2.7453599999999998</c:v>
                </c:pt>
                <c:pt idx="202">
                  <c:v>2.7453599999999998</c:v>
                </c:pt>
                <c:pt idx="203">
                  <c:v>2.7453599999999998</c:v>
                </c:pt>
                <c:pt idx="204">
                  <c:v>2.7453599999999998</c:v>
                </c:pt>
                <c:pt idx="205">
                  <c:v>2.7453599999999998</c:v>
                </c:pt>
                <c:pt idx="206">
                  <c:v>2.7453599999999998</c:v>
                </c:pt>
                <c:pt idx="207">
                  <c:v>0</c:v>
                </c:pt>
                <c:pt idx="208">
                  <c:v>2.7453599999999998</c:v>
                </c:pt>
                <c:pt idx="209">
                  <c:v>2.7453599999999998</c:v>
                </c:pt>
                <c:pt idx="210">
                  <c:v>2.7453599999999998</c:v>
                </c:pt>
                <c:pt idx="211">
                  <c:v>2.7453599999999998</c:v>
                </c:pt>
                <c:pt idx="212">
                  <c:v>2.7453599999999998</c:v>
                </c:pt>
                <c:pt idx="213">
                  <c:v>2.7453599999999998</c:v>
                </c:pt>
                <c:pt idx="214">
                  <c:v>2.7453599999999998</c:v>
                </c:pt>
                <c:pt idx="215">
                  <c:v>0</c:v>
                </c:pt>
                <c:pt idx="216">
                  <c:v>2.7453599999999998</c:v>
                </c:pt>
                <c:pt idx="217">
                  <c:v>2.7453599999999998</c:v>
                </c:pt>
                <c:pt idx="218">
                  <c:v>2.7453599999999998</c:v>
                </c:pt>
                <c:pt idx="219">
                  <c:v>2.7453599999999998</c:v>
                </c:pt>
                <c:pt idx="220">
                  <c:v>2.7453599999999998</c:v>
                </c:pt>
                <c:pt idx="221">
                  <c:v>2.7453599999999998</c:v>
                </c:pt>
                <c:pt idx="222">
                  <c:v>2.7453599999999998</c:v>
                </c:pt>
                <c:pt idx="223">
                  <c:v>0</c:v>
                </c:pt>
                <c:pt idx="224">
                  <c:v>2.7453599999999998</c:v>
                </c:pt>
                <c:pt idx="225">
                  <c:v>2.7453599999999998</c:v>
                </c:pt>
                <c:pt idx="226">
                  <c:v>2.7453599999999998</c:v>
                </c:pt>
                <c:pt idx="227">
                  <c:v>2.7453599999999998</c:v>
                </c:pt>
                <c:pt idx="228">
                  <c:v>2.7453599999999998</c:v>
                </c:pt>
                <c:pt idx="229">
                  <c:v>2.7453599999999998</c:v>
                </c:pt>
                <c:pt idx="230">
                  <c:v>2.7453599999999998</c:v>
                </c:pt>
                <c:pt idx="231">
                  <c:v>0</c:v>
                </c:pt>
                <c:pt idx="232">
                  <c:v>1.5658719999999999</c:v>
                </c:pt>
                <c:pt idx="233">
                  <c:v>1.5658719999999999</c:v>
                </c:pt>
                <c:pt idx="234">
                  <c:v>1.5658719999999999</c:v>
                </c:pt>
                <c:pt idx="235">
                  <c:v>1.5658719999999999</c:v>
                </c:pt>
                <c:pt idx="236">
                  <c:v>1.5658719999999999</c:v>
                </c:pt>
                <c:pt idx="237">
                  <c:v>1.5658719999999999</c:v>
                </c:pt>
                <c:pt idx="238">
                  <c:v>1.5658719999999999</c:v>
                </c:pt>
                <c:pt idx="239">
                  <c:v>0</c:v>
                </c:pt>
                <c:pt idx="240">
                  <c:v>1.5658719999999999</c:v>
                </c:pt>
                <c:pt idx="241">
                  <c:v>1.5658719999999999</c:v>
                </c:pt>
                <c:pt idx="242">
                  <c:v>1.5658719999999999</c:v>
                </c:pt>
                <c:pt idx="243">
                  <c:v>1.5658719999999999</c:v>
                </c:pt>
                <c:pt idx="244">
                  <c:v>1.5658719999999999</c:v>
                </c:pt>
                <c:pt idx="245">
                  <c:v>1.5658719999999999</c:v>
                </c:pt>
                <c:pt idx="246">
                  <c:v>1.5658719999999999</c:v>
                </c:pt>
                <c:pt idx="247">
                  <c:v>0</c:v>
                </c:pt>
                <c:pt idx="248">
                  <c:v>1.5658719999999999</c:v>
                </c:pt>
                <c:pt idx="249">
                  <c:v>1.5658719999999999</c:v>
                </c:pt>
                <c:pt idx="250">
                  <c:v>1.5658719999999999</c:v>
                </c:pt>
                <c:pt idx="251">
                  <c:v>1.5658719999999999</c:v>
                </c:pt>
                <c:pt idx="252">
                  <c:v>1.5658719999999999</c:v>
                </c:pt>
                <c:pt idx="253">
                  <c:v>1.5658719999999999</c:v>
                </c:pt>
                <c:pt idx="254">
                  <c:v>1.5658719999999999</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41395199999999999</c:v>
                </c:pt>
                <c:pt idx="279">
                  <c:v>0.41395199999999999</c:v>
                </c:pt>
                <c:pt idx="280">
                  <c:v>0.41395199999999999</c:v>
                </c:pt>
                <c:pt idx="281">
                  <c:v>0.41395199999999999</c:v>
                </c:pt>
                <c:pt idx="282">
                  <c:v>0.41395199999999999</c:v>
                </c:pt>
                <c:pt idx="283">
                  <c:v>0.41395199999999999</c:v>
                </c:pt>
                <c:pt idx="284">
                  <c:v>0.41395199999999999</c:v>
                </c:pt>
                <c:pt idx="285">
                  <c:v>0</c:v>
                </c:pt>
                <c:pt idx="286">
                  <c:v>0.41395199999999999</c:v>
                </c:pt>
                <c:pt idx="287">
                  <c:v>0.41395199999999999</c:v>
                </c:pt>
                <c:pt idx="288">
                  <c:v>0.41395199999999999</c:v>
                </c:pt>
                <c:pt idx="289">
                  <c:v>0.41395199999999999</c:v>
                </c:pt>
                <c:pt idx="290">
                  <c:v>0.41395199999999999</c:v>
                </c:pt>
                <c:pt idx="291">
                  <c:v>0.41395199999999999</c:v>
                </c:pt>
                <c:pt idx="292">
                  <c:v>0.41395199999999999</c:v>
                </c:pt>
                <c:pt idx="293">
                  <c:v>0</c:v>
                </c:pt>
                <c:pt idx="294">
                  <c:v>0.41395199999999999</c:v>
                </c:pt>
                <c:pt idx="295">
                  <c:v>0.41395199999999999</c:v>
                </c:pt>
                <c:pt idx="296">
                  <c:v>0.41395199999999999</c:v>
                </c:pt>
                <c:pt idx="297">
                  <c:v>0.41395199999999999</c:v>
                </c:pt>
                <c:pt idx="298">
                  <c:v>0.41395199999999999</c:v>
                </c:pt>
                <c:pt idx="299">
                  <c:v>0.41395199999999999</c:v>
                </c:pt>
                <c:pt idx="300">
                  <c:v>0.41395199999999999</c:v>
                </c:pt>
                <c:pt idx="301">
                  <c:v>0</c:v>
                </c:pt>
                <c:pt idx="302">
                  <c:v>0.72575999999999996</c:v>
                </c:pt>
                <c:pt idx="303">
                  <c:v>0.72575999999999996</c:v>
                </c:pt>
                <c:pt idx="304">
                  <c:v>0.72575999999999996</c:v>
                </c:pt>
                <c:pt idx="305">
                  <c:v>0.72575999999999996</c:v>
                </c:pt>
                <c:pt idx="306">
                  <c:v>0.72575999999999996</c:v>
                </c:pt>
                <c:pt idx="307">
                  <c:v>0.72575999999999996</c:v>
                </c:pt>
                <c:pt idx="308">
                  <c:v>0.72575999999999996</c:v>
                </c:pt>
                <c:pt idx="309">
                  <c:v>0</c:v>
                </c:pt>
                <c:pt idx="310">
                  <c:v>0.72575999999999996</c:v>
                </c:pt>
                <c:pt idx="311">
                  <c:v>0.72575999999999996</c:v>
                </c:pt>
                <c:pt idx="312">
                  <c:v>0.72575999999999996</c:v>
                </c:pt>
                <c:pt idx="313">
                  <c:v>0.72575999999999996</c:v>
                </c:pt>
                <c:pt idx="314">
                  <c:v>0.72575999999999996</c:v>
                </c:pt>
                <c:pt idx="315">
                  <c:v>0.72575999999999996</c:v>
                </c:pt>
                <c:pt idx="316">
                  <c:v>0.72575999999999996</c:v>
                </c:pt>
                <c:pt idx="317">
                  <c:v>0</c:v>
                </c:pt>
                <c:pt idx="318">
                  <c:v>0.72575999999999996</c:v>
                </c:pt>
                <c:pt idx="319">
                  <c:v>0.72575999999999996</c:v>
                </c:pt>
                <c:pt idx="320">
                  <c:v>0.72575999999999996</c:v>
                </c:pt>
                <c:pt idx="321">
                  <c:v>0.72575999999999996</c:v>
                </c:pt>
                <c:pt idx="322">
                  <c:v>0.72575999999999996</c:v>
                </c:pt>
                <c:pt idx="323">
                  <c:v>0.72575999999999996</c:v>
                </c:pt>
                <c:pt idx="324">
                  <c:v>0.72575999999999996</c:v>
                </c:pt>
                <c:pt idx="325">
                  <c:v>0</c:v>
                </c:pt>
                <c:pt idx="326">
                  <c:v>0.72575999999999996</c:v>
                </c:pt>
                <c:pt idx="327">
                  <c:v>0.72575999999999996</c:v>
                </c:pt>
                <c:pt idx="328">
                  <c:v>0.72575999999999996</c:v>
                </c:pt>
                <c:pt idx="329">
                  <c:v>0.72575999999999996</c:v>
                </c:pt>
                <c:pt idx="330">
                  <c:v>0.72575999999999996</c:v>
                </c:pt>
                <c:pt idx="331">
                  <c:v>0.72575999999999996</c:v>
                </c:pt>
                <c:pt idx="332">
                  <c:v>0.72575999999999996</c:v>
                </c:pt>
                <c:pt idx="333">
                  <c:v>0</c:v>
                </c:pt>
                <c:pt idx="334">
                  <c:v>0.72575999999999996</c:v>
                </c:pt>
                <c:pt idx="335">
                  <c:v>0.72575999999999996</c:v>
                </c:pt>
                <c:pt idx="336">
                  <c:v>0.72575999999999996</c:v>
                </c:pt>
                <c:pt idx="337">
                  <c:v>0.72575999999999996</c:v>
                </c:pt>
                <c:pt idx="338">
                  <c:v>0.72575999999999996</c:v>
                </c:pt>
                <c:pt idx="339">
                  <c:v>0.72575999999999996</c:v>
                </c:pt>
                <c:pt idx="340">
                  <c:v>0.72575999999999996</c:v>
                </c:pt>
                <c:pt idx="341">
                  <c:v>0</c:v>
                </c:pt>
                <c:pt idx="342">
                  <c:v>0.72575999999999996</c:v>
                </c:pt>
                <c:pt idx="343">
                  <c:v>0.72575999999999996</c:v>
                </c:pt>
                <c:pt idx="344">
                  <c:v>0.72575999999999996</c:v>
                </c:pt>
                <c:pt idx="345">
                  <c:v>0.72575999999999996</c:v>
                </c:pt>
                <c:pt idx="346">
                  <c:v>0.72575999999999996</c:v>
                </c:pt>
                <c:pt idx="347">
                  <c:v>0.72575999999999996</c:v>
                </c:pt>
                <c:pt idx="348">
                  <c:v>0.72575999999999996</c:v>
                </c:pt>
                <c:pt idx="349">
                  <c:v>0</c:v>
                </c:pt>
                <c:pt idx="350">
                  <c:v>0.72575999999999996</c:v>
                </c:pt>
                <c:pt idx="351">
                  <c:v>0.72575999999999996</c:v>
                </c:pt>
                <c:pt idx="352">
                  <c:v>0.72575999999999996</c:v>
                </c:pt>
                <c:pt idx="353">
                  <c:v>0.72575999999999996</c:v>
                </c:pt>
                <c:pt idx="354">
                  <c:v>0.72575999999999996</c:v>
                </c:pt>
                <c:pt idx="355">
                  <c:v>0.72575999999999996</c:v>
                </c:pt>
                <c:pt idx="356">
                  <c:v>0.72575999999999996</c:v>
                </c:pt>
                <c:pt idx="357">
                  <c:v>0</c:v>
                </c:pt>
                <c:pt idx="358">
                  <c:v>0.41395199999999999</c:v>
                </c:pt>
                <c:pt idx="359">
                  <c:v>0.41395199999999999</c:v>
                </c:pt>
                <c:pt idx="360">
                  <c:v>0.41395199999999999</c:v>
                </c:pt>
                <c:pt idx="361">
                  <c:v>0.41395199999999999</c:v>
                </c:pt>
                <c:pt idx="362">
                  <c:v>0.41395199999999999</c:v>
                </c:pt>
                <c:pt idx="363">
                  <c:v>0.41395199999999999</c:v>
                </c:pt>
                <c:pt idx="364">
                  <c:v>0.41395199999999999</c:v>
                </c:pt>
                <c:pt idx="365">
                  <c:v>0</c:v>
                </c:pt>
                <c:pt idx="366">
                  <c:v>0.41395199999999999</c:v>
                </c:pt>
                <c:pt idx="367">
                  <c:v>0.41395199999999999</c:v>
                </c:pt>
                <c:pt idx="368">
                  <c:v>0.41395199999999999</c:v>
                </c:pt>
                <c:pt idx="369">
                  <c:v>0.41395199999999999</c:v>
                </c:pt>
                <c:pt idx="370">
                  <c:v>0.41395199999999999</c:v>
                </c:pt>
                <c:pt idx="371">
                  <c:v>0.41395199999999999</c:v>
                </c:pt>
                <c:pt idx="372">
                  <c:v>0.41395199999999999</c:v>
                </c:pt>
                <c:pt idx="373">
                  <c:v>0</c:v>
                </c:pt>
                <c:pt idx="374">
                  <c:v>0.41395199999999999</c:v>
                </c:pt>
                <c:pt idx="375">
                  <c:v>0.41395199999999999</c:v>
                </c:pt>
                <c:pt idx="376">
                  <c:v>0.41395199999999999</c:v>
                </c:pt>
                <c:pt idx="377">
                  <c:v>0.41395199999999999</c:v>
                </c:pt>
                <c:pt idx="378">
                  <c:v>0.41395199999999999</c:v>
                </c:pt>
                <c:pt idx="379">
                  <c:v>0.41395199999999999</c:v>
                </c:pt>
                <c:pt idx="380">
                  <c:v>0.41395199999999999</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115192</c:v>
                </c:pt>
                <c:pt idx="405">
                  <c:v>0.115192</c:v>
                </c:pt>
                <c:pt idx="406">
                  <c:v>0.115192</c:v>
                </c:pt>
                <c:pt idx="407">
                  <c:v>0.115192</c:v>
                </c:pt>
                <c:pt idx="408">
                  <c:v>0.115192</c:v>
                </c:pt>
                <c:pt idx="409">
                  <c:v>0.115192</c:v>
                </c:pt>
                <c:pt idx="410">
                  <c:v>0.115192</c:v>
                </c:pt>
                <c:pt idx="411">
                  <c:v>0</c:v>
                </c:pt>
                <c:pt idx="412">
                  <c:v>0.115192</c:v>
                </c:pt>
                <c:pt idx="413">
                  <c:v>0.115192</c:v>
                </c:pt>
                <c:pt idx="414">
                  <c:v>0.115192</c:v>
                </c:pt>
                <c:pt idx="415">
                  <c:v>0.115192</c:v>
                </c:pt>
                <c:pt idx="416">
                  <c:v>0.115192</c:v>
                </c:pt>
                <c:pt idx="417">
                  <c:v>0.115192</c:v>
                </c:pt>
                <c:pt idx="418">
                  <c:v>0.115192</c:v>
                </c:pt>
                <c:pt idx="419">
                  <c:v>0</c:v>
                </c:pt>
                <c:pt idx="420">
                  <c:v>0.115192</c:v>
                </c:pt>
                <c:pt idx="421">
                  <c:v>0.115192</c:v>
                </c:pt>
                <c:pt idx="422">
                  <c:v>0.115192</c:v>
                </c:pt>
                <c:pt idx="423">
                  <c:v>0.115192</c:v>
                </c:pt>
                <c:pt idx="424">
                  <c:v>0.115192</c:v>
                </c:pt>
                <c:pt idx="425">
                  <c:v>0.115192</c:v>
                </c:pt>
                <c:pt idx="426">
                  <c:v>0.115192</c:v>
                </c:pt>
                <c:pt idx="427">
                  <c:v>0</c:v>
                </c:pt>
                <c:pt idx="428">
                  <c:v>0.20196</c:v>
                </c:pt>
                <c:pt idx="429">
                  <c:v>0.20196</c:v>
                </c:pt>
                <c:pt idx="430">
                  <c:v>0.20196</c:v>
                </c:pt>
                <c:pt idx="431">
                  <c:v>0.20196</c:v>
                </c:pt>
                <c:pt idx="432">
                  <c:v>0.20196</c:v>
                </c:pt>
                <c:pt idx="433">
                  <c:v>0.20196</c:v>
                </c:pt>
                <c:pt idx="434">
                  <c:v>0.20196</c:v>
                </c:pt>
                <c:pt idx="435">
                  <c:v>0</c:v>
                </c:pt>
                <c:pt idx="436">
                  <c:v>0.20196</c:v>
                </c:pt>
                <c:pt idx="437">
                  <c:v>0.20196</c:v>
                </c:pt>
                <c:pt idx="438">
                  <c:v>0.20196</c:v>
                </c:pt>
                <c:pt idx="439">
                  <c:v>0.20196</c:v>
                </c:pt>
                <c:pt idx="440">
                  <c:v>0.20196</c:v>
                </c:pt>
                <c:pt idx="441">
                  <c:v>0.20196</c:v>
                </c:pt>
                <c:pt idx="442">
                  <c:v>0.20196</c:v>
                </c:pt>
                <c:pt idx="443">
                  <c:v>0</c:v>
                </c:pt>
                <c:pt idx="444">
                  <c:v>0.20196</c:v>
                </c:pt>
                <c:pt idx="445">
                  <c:v>0.20196</c:v>
                </c:pt>
                <c:pt idx="446">
                  <c:v>0.20196</c:v>
                </c:pt>
                <c:pt idx="447">
                  <c:v>0.20196</c:v>
                </c:pt>
                <c:pt idx="448">
                  <c:v>0.20196</c:v>
                </c:pt>
                <c:pt idx="449">
                  <c:v>0.20196</c:v>
                </c:pt>
                <c:pt idx="450">
                  <c:v>0.20196</c:v>
                </c:pt>
                <c:pt idx="451">
                  <c:v>0</c:v>
                </c:pt>
                <c:pt idx="452">
                  <c:v>0.20196</c:v>
                </c:pt>
                <c:pt idx="453">
                  <c:v>0.20196</c:v>
                </c:pt>
                <c:pt idx="454">
                  <c:v>0.20196</c:v>
                </c:pt>
                <c:pt idx="455">
                  <c:v>0.20196</c:v>
                </c:pt>
                <c:pt idx="456">
                  <c:v>0.20196</c:v>
                </c:pt>
                <c:pt idx="457">
                  <c:v>0.20196</c:v>
                </c:pt>
                <c:pt idx="458">
                  <c:v>0.20196</c:v>
                </c:pt>
                <c:pt idx="459">
                  <c:v>0</c:v>
                </c:pt>
                <c:pt idx="460">
                  <c:v>0.20196</c:v>
                </c:pt>
                <c:pt idx="461">
                  <c:v>0.20196</c:v>
                </c:pt>
                <c:pt idx="462">
                  <c:v>0.20196</c:v>
                </c:pt>
                <c:pt idx="463">
                  <c:v>0.20196</c:v>
                </c:pt>
                <c:pt idx="464">
                  <c:v>0.20196</c:v>
                </c:pt>
                <c:pt idx="465">
                  <c:v>0.20196</c:v>
                </c:pt>
                <c:pt idx="466">
                  <c:v>0.20196</c:v>
                </c:pt>
                <c:pt idx="467">
                  <c:v>0</c:v>
                </c:pt>
                <c:pt idx="468">
                  <c:v>0.20196</c:v>
                </c:pt>
                <c:pt idx="469">
                  <c:v>0.20196</c:v>
                </c:pt>
                <c:pt idx="470">
                  <c:v>0.20196</c:v>
                </c:pt>
                <c:pt idx="471">
                  <c:v>0.20196</c:v>
                </c:pt>
                <c:pt idx="472">
                  <c:v>0.20196</c:v>
                </c:pt>
                <c:pt idx="473">
                  <c:v>0.20196</c:v>
                </c:pt>
                <c:pt idx="474">
                  <c:v>0.20196</c:v>
                </c:pt>
                <c:pt idx="475">
                  <c:v>0</c:v>
                </c:pt>
                <c:pt idx="476">
                  <c:v>0.20196</c:v>
                </c:pt>
                <c:pt idx="477">
                  <c:v>0.20196</c:v>
                </c:pt>
                <c:pt idx="478">
                  <c:v>0.20196</c:v>
                </c:pt>
                <c:pt idx="479">
                  <c:v>0.20196</c:v>
                </c:pt>
                <c:pt idx="480">
                  <c:v>0.20196</c:v>
                </c:pt>
                <c:pt idx="481">
                  <c:v>0.20196</c:v>
                </c:pt>
                <c:pt idx="482">
                  <c:v>0.20196</c:v>
                </c:pt>
                <c:pt idx="483">
                  <c:v>0</c:v>
                </c:pt>
                <c:pt idx="484">
                  <c:v>0.115192</c:v>
                </c:pt>
                <c:pt idx="485">
                  <c:v>0.115192</c:v>
                </c:pt>
                <c:pt idx="486">
                  <c:v>0.115192</c:v>
                </c:pt>
                <c:pt idx="487">
                  <c:v>0.115192</c:v>
                </c:pt>
                <c:pt idx="488">
                  <c:v>0.115192</c:v>
                </c:pt>
                <c:pt idx="489">
                  <c:v>0.115192</c:v>
                </c:pt>
                <c:pt idx="490">
                  <c:v>0.115192</c:v>
                </c:pt>
                <c:pt idx="491">
                  <c:v>0</c:v>
                </c:pt>
                <c:pt idx="492">
                  <c:v>0.115192</c:v>
                </c:pt>
                <c:pt idx="493">
                  <c:v>0.115192</c:v>
                </c:pt>
                <c:pt idx="494">
                  <c:v>0.115192</c:v>
                </c:pt>
                <c:pt idx="495">
                  <c:v>0.115192</c:v>
                </c:pt>
                <c:pt idx="496">
                  <c:v>0.115192</c:v>
                </c:pt>
                <c:pt idx="497">
                  <c:v>0.115192</c:v>
                </c:pt>
                <c:pt idx="498">
                  <c:v>0.115192</c:v>
                </c:pt>
                <c:pt idx="499">
                  <c:v>0</c:v>
                </c:pt>
                <c:pt idx="500">
                  <c:v>0.115192</c:v>
                </c:pt>
                <c:pt idx="501">
                  <c:v>0.115192</c:v>
                </c:pt>
                <c:pt idx="502">
                  <c:v>0.115192</c:v>
                </c:pt>
                <c:pt idx="503">
                  <c:v>0.115192</c:v>
                </c:pt>
                <c:pt idx="504">
                  <c:v>0.115192</c:v>
                </c:pt>
                <c:pt idx="505">
                  <c:v>0.115192</c:v>
                </c:pt>
                <c:pt idx="506">
                  <c:v>0.115192</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3.696E-2</c:v>
                </c:pt>
                <c:pt idx="531">
                  <c:v>3.696E-2</c:v>
                </c:pt>
                <c:pt idx="532">
                  <c:v>3.696E-2</c:v>
                </c:pt>
                <c:pt idx="533">
                  <c:v>3.696E-2</c:v>
                </c:pt>
                <c:pt idx="534">
                  <c:v>3.696E-2</c:v>
                </c:pt>
                <c:pt idx="535">
                  <c:v>3.696E-2</c:v>
                </c:pt>
                <c:pt idx="536">
                  <c:v>3.696E-2</c:v>
                </c:pt>
                <c:pt idx="537">
                  <c:v>0</c:v>
                </c:pt>
                <c:pt idx="538">
                  <c:v>3.696E-2</c:v>
                </c:pt>
                <c:pt idx="539">
                  <c:v>3.696E-2</c:v>
                </c:pt>
                <c:pt idx="540">
                  <c:v>3.696E-2</c:v>
                </c:pt>
                <c:pt idx="541">
                  <c:v>3.696E-2</c:v>
                </c:pt>
                <c:pt idx="542">
                  <c:v>3.696E-2</c:v>
                </c:pt>
                <c:pt idx="543">
                  <c:v>3.696E-2</c:v>
                </c:pt>
                <c:pt idx="544">
                  <c:v>3.696E-2</c:v>
                </c:pt>
                <c:pt idx="545">
                  <c:v>0</c:v>
                </c:pt>
                <c:pt idx="546">
                  <c:v>3.696E-2</c:v>
                </c:pt>
                <c:pt idx="547">
                  <c:v>3.696E-2</c:v>
                </c:pt>
                <c:pt idx="548">
                  <c:v>3.696E-2</c:v>
                </c:pt>
                <c:pt idx="549">
                  <c:v>3.696E-2</c:v>
                </c:pt>
                <c:pt idx="550">
                  <c:v>3.696E-2</c:v>
                </c:pt>
                <c:pt idx="551">
                  <c:v>3.696E-2</c:v>
                </c:pt>
                <c:pt idx="552">
                  <c:v>3.696E-2</c:v>
                </c:pt>
                <c:pt idx="553">
                  <c:v>0</c:v>
                </c:pt>
                <c:pt idx="554">
                  <c:v>6.4799999999999996E-2</c:v>
                </c:pt>
                <c:pt idx="555">
                  <c:v>6.4799999999999996E-2</c:v>
                </c:pt>
                <c:pt idx="556">
                  <c:v>6.4799999999999996E-2</c:v>
                </c:pt>
                <c:pt idx="557">
                  <c:v>6.4799999999999996E-2</c:v>
                </c:pt>
                <c:pt idx="558">
                  <c:v>6.4799999999999996E-2</c:v>
                </c:pt>
                <c:pt idx="559">
                  <c:v>6.4799999999999996E-2</c:v>
                </c:pt>
                <c:pt idx="560">
                  <c:v>6.4799999999999996E-2</c:v>
                </c:pt>
                <c:pt idx="561">
                  <c:v>0</c:v>
                </c:pt>
                <c:pt idx="562">
                  <c:v>6.4799999999999996E-2</c:v>
                </c:pt>
                <c:pt idx="563">
                  <c:v>6.4799999999999996E-2</c:v>
                </c:pt>
                <c:pt idx="564">
                  <c:v>6.4799999999999996E-2</c:v>
                </c:pt>
                <c:pt idx="565">
                  <c:v>6.4799999999999996E-2</c:v>
                </c:pt>
                <c:pt idx="566">
                  <c:v>6.4799999999999996E-2</c:v>
                </c:pt>
                <c:pt idx="567">
                  <c:v>6.4799999999999996E-2</c:v>
                </c:pt>
                <c:pt idx="568">
                  <c:v>6.4799999999999996E-2</c:v>
                </c:pt>
                <c:pt idx="569">
                  <c:v>0</c:v>
                </c:pt>
                <c:pt idx="570">
                  <c:v>6.4799999999999996E-2</c:v>
                </c:pt>
                <c:pt idx="571">
                  <c:v>6.4799999999999996E-2</c:v>
                </c:pt>
                <c:pt idx="572">
                  <c:v>6.4799999999999996E-2</c:v>
                </c:pt>
                <c:pt idx="573">
                  <c:v>6.4799999999999996E-2</c:v>
                </c:pt>
                <c:pt idx="574">
                  <c:v>6.4799999999999996E-2</c:v>
                </c:pt>
                <c:pt idx="575">
                  <c:v>6.4799999999999996E-2</c:v>
                </c:pt>
                <c:pt idx="576">
                  <c:v>6.4799999999999996E-2</c:v>
                </c:pt>
                <c:pt idx="577">
                  <c:v>0</c:v>
                </c:pt>
                <c:pt idx="578">
                  <c:v>6.4799999999999996E-2</c:v>
                </c:pt>
                <c:pt idx="579">
                  <c:v>6.4799999999999996E-2</c:v>
                </c:pt>
                <c:pt idx="580">
                  <c:v>6.4799999999999996E-2</c:v>
                </c:pt>
                <c:pt idx="581">
                  <c:v>6.4799999999999996E-2</c:v>
                </c:pt>
                <c:pt idx="582">
                  <c:v>6.4799999999999996E-2</c:v>
                </c:pt>
                <c:pt idx="583">
                  <c:v>6.4799999999999996E-2</c:v>
                </c:pt>
                <c:pt idx="584">
                  <c:v>6.4799999999999996E-2</c:v>
                </c:pt>
                <c:pt idx="585">
                  <c:v>0</c:v>
                </c:pt>
                <c:pt idx="586">
                  <c:v>6.4799999999999996E-2</c:v>
                </c:pt>
                <c:pt idx="587">
                  <c:v>6.4799999999999996E-2</c:v>
                </c:pt>
                <c:pt idx="588">
                  <c:v>6.4799999999999996E-2</c:v>
                </c:pt>
                <c:pt idx="589">
                  <c:v>6.4799999999999996E-2</c:v>
                </c:pt>
                <c:pt idx="590">
                  <c:v>6.4799999999999996E-2</c:v>
                </c:pt>
                <c:pt idx="591">
                  <c:v>6.4799999999999996E-2</c:v>
                </c:pt>
                <c:pt idx="592">
                  <c:v>6.4799999999999996E-2</c:v>
                </c:pt>
                <c:pt idx="593">
                  <c:v>0</c:v>
                </c:pt>
                <c:pt idx="594">
                  <c:v>6.4799999999999996E-2</c:v>
                </c:pt>
                <c:pt idx="595">
                  <c:v>6.4799999999999996E-2</c:v>
                </c:pt>
                <c:pt idx="596">
                  <c:v>6.4799999999999996E-2</c:v>
                </c:pt>
                <c:pt idx="597">
                  <c:v>6.4799999999999996E-2</c:v>
                </c:pt>
                <c:pt idx="598">
                  <c:v>6.4799999999999996E-2</c:v>
                </c:pt>
                <c:pt idx="599">
                  <c:v>6.4799999999999996E-2</c:v>
                </c:pt>
                <c:pt idx="600">
                  <c:v>6.4799999999999996E-2</c:v>
                </c:pt>
                <c:pt idx="601">
                  <c:v>0</c:v>
                </c:pt>
                <c:pt idx="602">
                  <c:v>6.4799999999999996E-2</c:v>
                </c:pt>
                <c:pt idx="603">
                  <c:v>6.4799999999999996E-2</c:v>
                </c:pt>
                <c:pt idx="604">
                  <c:v>6.4799999999999996E-2</c:v>
                </c:pt>
                <c:pt idx="605">
                  <c:v>6.4799999999999996E-2</c:v>
                </c:pt>
                <c:pt idx="606">
                  <c:v>6.4799999999999996E-2</c:v>
                </c:pt>
                <c:pt idx="607">
                  <c:v>6.4799999999999996E-2</c:v>
                </c:pt>
                <c:pt idx="608">
                  <c:v>6.4799999999999996E-2</c:v>
                </c:pt>
                <c:pt idx="609">
                  <c:v>0</c:v>
                </c:pt>
                <c:pt idx="610">
                  <c:v>3.696E-2</c:v>
                </c:pt>
                <c:pt idx="611">
                  <c:v>3.696E-2</c:v>
                </c:pt>
                <c:pt idx="612">
                  <c:v>3.696E-2</c:v>
                </c:pt>
                <c:pt idx="613">
                  <c:v>3.696E-2</c:v>
                </c:pt>
                <c:pt idx="614">
                  <c:v>3.696E-2</c:v>
                </c:pt>
                <c:pt idx="615">
                  <c:v>3.696E-2</c:v>
                </c:pt>
                <c:pt idx="616">
                  <c:v>3.696E-2</c:v>
                </c:pt>
                <c:pt idx="617">
                  <c:v>0</c:v>
                </c:pt>
                <c:pt idx="618">
                  <c:v>3.696E-2</c:v>
                </c:pt>
                <c:pt idx="619">
                  <c:v>3.696E-2</c:v>
                </c:pt>
                <c:pt idx="620">
                  <c:v>3.696E-2</c:v>
                </c:pt>
                <c:pt idx="621">
                  <c:v>3.696E-2</c:v>
                </c:pt>
                <c:pt idx="622">
                  <c:v>3.696E-2</c:v>
                </c:pt>
                <c:pt idx="623">
                  <c:v>3.696E-2</c:v>
                </c:pt>
                <c:pt idx="624">
                  <c:v>3.696E-2</c:v>
                </c:pt>
                <c:pt idx="625">
                  <c:v>0</c:v>
                </c:pt>
                <c:pt idx="626">
                  <c:v>3.696E-2</c:v>
                </c:pt>
                <c:pt idx="627">
                  <c:v>3.696E-2</c:v>
                </c:pt>
                <c:pt idx="628">
                  <c:v>3.696E-2</c:v>
                </c:pt>
                <c:pt idx="629">
                  <c:v>3.696E-2</c:v>
                </c:pt>
                <c:pt idx="630">
                  <c:v>3.696E-2</c:v>
                </c:pt>
                <c:pt idx="631">
                  <c:v>3.696E-2</c:v>
                </c:pt>
                <c:pt idx="632">
                  <c:v>3.696E-2</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4.6467960000000001</c:v>
                </c:pt>
                <c:pt idx="655">
                  <c:v>4.6467960000000001</c:v>
                </c:pt>
                <c:pt idx="656">
                  <c:v>4.6467960000000001</c:v>
                </c:pt>
                <c:pt idx="657">
                  <c:v>4.6467960000000001</c:v>
                </c:pt>
                <c:pt idx="658">
                  <c:v>4.6467960000000001</c:v>
                </c:pt>
                <c:pt idx="659">
                  <c:v>4.6467960000000001</c:v>
                </c:pt>
                <c:pt idx="660">
                  <c:v>4.6467960000000001</c:v>
                </c:pt>
                <c:pt idx="661">
                  <c:v>0</c:v>
                </c:pt>
                <c:pt idx="662">
                  <c:v>4.6467960000000001</c:v>
                </c:pt>
                <c:pt idx="663">
                  <c:v>4.6467960000000001</c:v>
                </c:pt>
                <c:pt idx="664">
                  <c:v>4.6467960000000001</c:v>
                </c:pt>
                <c:pt idx="665">
                  <c:v>4.6467960000000001</c:v>
                </c:pt>
                <c:pt idx="666">
                  <c:v>4.6467960000000001</c:v>
                </c:pt>
                <c:pt idx="667">
                  <c:v>4.6467960000000001</c:v>
                </c:pt>
                <c:pt idx="668">
                  <c:v>4.6467960000000001</c:v>
                </c:pt>
                <c:pt idx="669">
                  <c:v>0</c:v>
                </c:pt>
                <c:pt idx="670">
                  <c:v>4.6467960000000001</c:v>
                </c:pt>
                <c:pt idx="671">
                  <c:v>4.6467960000000001</c:v>
                </c:pt>
                <c:pt idx="672">
                  <c:v>4.6467960000000001</c:v>
                </c:pt>
                <c:pt idx="673">
                  <c:v>4.6467960000000001</c:v>
                </c:pt>
                <c:pt idx="674">
                  <c:v>4.6467960000000001</c:v>
                </c:pt>
                <c:pt idx="675">
                  <c:v>4.6467960000000001</c:v>
                </c:pt>
                <c:pt idx="676">
                  <c:v>4.6467960000000001</c:v>
                </c:pt>
                <c:pt idx="677">
                  <c:v>0</c:v>
                </c:pt>
                <c:pt idx="678">
                  <c:v>8.1469799999999992</c:v>
                </c:pt>
                <c:pt idx="679">
                  <c:v>8.1469799999999992</c:v>
                </c:pt>
                <c:pt idx="680">
                  <c:v>8.1469799999999992</c:v>
                </c:pt>
                <c:pt idx="681">
                  <c:v>8.1469799999999992</c:v>
                </c:pt>
                <c:pt idx="682">
                  <c:v>8.1469799999999992</c:v>
                </c:pt>
                <c:pt idx="683">
                  <c:v>8.1469799999999992</c:v>
                </c:pt>
                <c:pt idx="684">
                  <c:v>8.1469799999999992</c:v>
                </c:pt>
                <c:pt idx="685">
                  <c:v>0</c:v>
                </c:pt>
                <c:pt idx="686">
                  <c:v>8.1469799999999992</c:v>
                </c:pt>
                <c:pt idx="687">
                  <c:v>8.1469799999999992</c:v>
                </c:pt>
                <c:pt idx="688">
                  <c:v>8.1469799999999992</c:v>
                </c:pt>
                <c:pt idx="689">
                  <c:v>8.1469799999999992</c:v>
                </c:pt>
                <c:pt idx="690">
                  <c:v>8.1469799999999992</c:v>
                </c:pt>
                <c:pt idx="691">
                  <c:v>8.1469799999999992</c:v>
                </c:pt>
                <c:pt idx="692">
                  <c:v>8.1469799999999992</c:v>
                </c:pt>
                <c:pt idx="693">
                  <c:v>0</c:v>
                </c:pt>
                <c:pt idx="694">
                  <c:v>8.1469799999999992</c:v>
                </c:pt>
                <c:pt idx="695">
                  <c:v>8.1469799999999992</c:v>
                </c:pt>
                <c:pt idx="696">
                  <c:v>8.1469799999999992</c:v>
                </c:pt>
                <c:pt idx="697">
                  <c:v>8.1469799999999992</c:v>
                </c:pt>
                <c:pt idx="698">
                  <c:v>8.1469799999999992</c:v>
                </c:pt>
                <c:pt idx="699">
                  <c:v>8.1469799999999992</c:v>
                </c:pt>
                <c:pt idx="700">
                  <c:v>8.1469799999999992</c:v>
                </c:pt>
                <c:pt idx="701">
                  <c:v>0</c:v>
                </c:pt>
                <c:pt idx="702">
                  <c:v>8.1469799999999992</c:v>
                </c:pt>
                <c:pt idx="703">
                  <c:v>8.1469799999999992</c:v>
                </c:pt>
                <c:pt idx="704">
                  <c:v>8.1469799999999992</c:v>
                </c:pt>
                <c:pt idx="705">
                  <c:v>8.1469799999999992</c:v>
                </c:pt>
                <c:pt idx="706">
                  <c:v>8.1469799999999992</c:v>
                </c:pt>
                <c:pt idx="707">
                  <c:v>8.1469799999999992</c:v>
                </c:pt>
                <c:pt idx="708">
                  <c:v>8.1469799999999992</c:v>
                </c:pt>
                <c:pt idx="709">
                  <c:v>0</c:v>
                </c:pt>
                <c:pt idx="710">
                  <c:v>8.1469799999999992</c:v>
                </c:pt>
                <c:pt idx="711">
                  <c:v>8.1469799999999992</c:v>
                </c:pt>
                <c:pt idx="712">
                  <c:v>8.1469799999999992</c:v>
                </c:pt>
                <c:pt idx="713">
                  <c:v>8.1469799999999992</c:v>
                </c:pt>
                <c:pt idx="714">
                  <c:v>8.1469799999999992</c:v>
                </c:pt>
                <c:pt idx="715">
                  <c:v>8.1469799999999992</c:v>
                </c:pt>
                <c:pt idx="716">
                  <c:v>8.1469799999999992</c:v>
                </c:pt>
                <c:pt idx="717">
                  <c:v>0</c:v>
                </c:pt>
                <c:pt idx="718">
                  <c:v>8.1469799999999992</c:v>
                </c:pt>
                <c:pt idx="719">
                  <c:v>8.1469799999999992</c:v>
                </c:pt>
                <c:pt idx="720">
                  <c:v>8.1469799999999992</c:v>
                </c:pt>
                <c:pt idx="721">
                  <c:v>8.1469799999999992</c:v>
                </c:pt>
                <c:pt idx="722">
                  <c:v>8.1469799999999992</c:v>
                </c:pt>
                <c:pt idx="723">
                  <c:v>8.1469799999999992</c:v>
                </c:pt>
                <c:pt idx="724">
                  <c:v>8.1469799999999992</c:v>
                </c:pt>
                <c:pt idx="725">
                  <c:v>0</c:v>
                </c:pt>
                <c:pt idx="726">
                  <c:v>8.1469799999999992</c:v>
                </c:pt>
                <c:pt idx="727">
                  <c:v>8.1469799999999992</c:v>
                </c:pt>
                <c:pt idx="728">
                  <c:v>8.1469799999999992</c:v>
                </c:pt>
                <c:pt idx="729">
                  <c:v>8.1469799999999992</c:v>
                </c:pt>
                <c:pt idx="730">
                  <c:v>8.1469799999999992</c:v>
                </c:pt>
                <c:pt idx="731">
                  <c:v>8.1469799999999992</c:v>
                </c:pt>
                <c:pt idx="732">
                  <c:v>8.1469799999999992</c:v>
                </c:pt>
                <c:pt idx="733">
                  <c:v>0</c:v>
                </c:pt>
                <c:pt idx="734">
                  <c:v>4.6467960000000001</c:v>
                </c:pt>
                <c:pt idx="735">
                  <c:v>4.6467960000000001</c:v>
                </c:pt>
                <c:pt idx="736">
                  <c:v>4.6467960000000001</c:v>
                </c:pt>
                <c:pt idx="737">
                  <c:v>4.6467960000000001</c:v>
                </c:pt>
                <c:pt idx="738">
                  <c:v>4.6467960000000001</c:v>
                </c:pt>
                <c:pt idx="739">
                  <c:v>4.6467960000000001</c:v>
                </c:pt>
                <c:pt idx="740">
                  <c:v>4.6467960000000001</c:v>
                </c:pt>
                <c:pt idx="741">
                  <c:v>0</c:v>
                </c:pt>
                <c:pt idx="742">
                  <c:v>4.6467960000000001</c:v>
                </c:pt>
                <c:pt idx="743">
                  <c:v>4.6467960000000001</c:v>
                </c:pt>
                <c:pt idx="744">
                  <c:v>4.6467960000000001</c:v>
                </c:pt>
                <c:pt idx="745">
                  <c:v>4.6467960000000001</c:v>
                </c:pt>
                <c:pt idx="746">
                  <c:v>4.6467960000000001</c:v>
                </c:pt>
                <c:pt idx="747">
                  <c:v>4.6467960000000001</c:v>
                </c:pt>
                <c:pt idx="748">
                  <c:v>4.6467960000000001</c:v>
                </c:pt>
                <c:pt idx="749">
                  <c:v>0</c:v>
                </c:pt>
                <c:pt idx="750">
                  <c:v>4.6467960000000001</c:v>
                </c:pt>
                <c:pt idx="751">
                  <c:v>4.6467960000000001</c:v>
                </c:pt>
                <c:pt idx="752">
                  <c:v>4.6467960000000001</c:v>
                </c:pt>
                <c:pt idx="753">
                  <c:v>4.6467960000000001</c:v>
                </c:pt>
                <c:pt idx="754">
                  <c:v>4.6467960000000001</c:v>
                </c:pt>
                <c:pt idx="755">
                  <c:v>4.6467960000000001</c:v>
                </c:pt>
                <c:pt idx="756">
                  <c:v>4.6467960000000001</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1.1975039999999999</c:v>
                </c:pt>
                <c:pt idx="781">
                  <c:v>1.1975039999999999</c:v>
                </c:pt>
                <c:pt idx="782">
                  <c:v>1.1975039999999999</c:v>
                </c:pt>
                <c:pt idx="783">
                  <c:v>1.1975039999999999</c:v>
                </c:pt>
                <c:pt idx="784">
                  <c:v>1.1975039999999999</c:v>
                </c:pt>
                <c:pt idx="785">
                  <c:v>1.1975039999999999</c:v>
                </c:pt>
                <c:pt idx="786">
                  <c:v>1.1975039999999999</c:v>
                </c:pt>
                <c:pt idx="787">
                  <c:v>0</c:v>
                </c:pt>
                <c:pt idx="788">
                  <c:v>1.1975039999999999</c:v>
                </c:pt>
                <c:pt idx="789">
                  <c:v>1.1975039999999999</c:v>
                </c:pt>
                <c:pt idx="790">
                  <c:v>1.1975039999999999</c:v>
                </c:pt>
                <c:pt idx="791">
                  <c:v>1.1975039999999999</c:v>
                </c:pt>
                <c:pt idx="792">
                  <c:v>1.1975039999999999</c:v>
                </c:pt>
                <c:pt idx="793">
                  <c:v>1.1975039999999999</c:v>
                </c:pt>
                <c:pt idx="794">
                  <c:v>1.1975039999999999</c:v>
                </c:pt>
                <c:pt idx="795">
                  <c:v>0</c:v>
                </c:pt>
                <c:pt idx="796">
                  <c:v>1.1975039999999999</c:v>
                </c:pt>
                <c:pt idx="797">
                  <c:v>1.1975039999999999</c:v>
                </c:pt>
                <c:pt idx="798">
                  <c:v>1.1975039999999999</c:v>
                </c:pt>
                <c:pt idx="799">
                  <c:v>1.1975039999999999</c:v>
                </c:pt>
                <c:pt idx="800">
                  <c:v>1.1975039999999999</c:v>
                </c:pt>
                <c:pt idx="801">
                  <c:v>1.1975039999999999</c:v>
                </c:pt>
                <c:pt idx="802">
                  <c:v>1.1975039999999999</c:v>
                </c:pt>
                <c:pt idx="803">
                  <c:v>0</c:v>
                </c:pt>
                <c:pt idx="804">
                  <c:v>2.0995200000000001</c:v>
                </c:pt>
                <c:pt idx="805">
                  <c:v>2.0995200000000001</c:v>
                </c:pt>
                <c:pt idx="806">
                  <c:v>2.0995200000000001</c:v>
                </c:pt>
                <c:pt idx="807">
                  <c:v>2.0995200000000001</c:v>
                </c:pt>
                <c:pt idx="808">
                  <c:v>2.0995200000000001</c:v>
                </c:pt>
                <c:pt idx="809">
                  <c:v>2.0995200000000001</c:v>
                </c:pt>
                <c:pt idx="810">
                  <c:v>2.0995200000000001</c:v>
                </c:pt>
                <c:pt idx="811">
                  <c:v>0</c:v>
                </c:pt>
                <c:pt idx="812">
                  <c:v>2.0995200000000001</c:v>
                </c:pt>
                <c:pt idx="813">
                  <c:v>2.0995200000000001</c:v>
                </c:pt>
                <c:pt idx="814">
                  <c:v>2.0995200000000001</c:v>
                </c:pt>
                <c:pt idx="815">
                  <c:v>2.0995200000000001</c:v>
                </c:pt>
                <c:pt idx="816">
                  <c:v>2.0995200000000001</c:v>
                </c:pt>
                <c:pt idx="817">
                  <c:v>2.0995200000000001</c:v>
                </c:pt>
                <c:pt idx="818">
                  <c:v>2.0995200000000001</c:v>
                </c:pt>
                <c:pt idx="819">
                  <c:v>0</c:v>
                </c:pt>
                <c:pt idx="820">
                  <c:v>2.0995200000000001</c:v>
                </c:pt>
                <c:pt idx="821">
                  <c:v>2.0995200000000001</c:v>
                </c:pt>
                <c:pt idx="822">
                  <c:v>2.0995200000000001</c:v>
                </c:pt>
                <c:pt idx="823">
                  <c:v>2.0995200000000001</c:v>
                </c:pt>
                <c:pt idx="824">
                  <c:v>2.0995200000000001</c:v>
                </c:pt>
                <c:pt idx="825">
                  <c:v>2.0995200000000001</c:v>
                </c:pt>
                <c:pt idx="826">
                  <c:v>2.0995200000000001</c:v>
                </c:pt>
                <c:pt idx="827">
                  <c:v>0</c:v>
                </c:pt>
                <c:pt idx="828">
                  <c:v>2.0995200000000001</c:v>
                </c:pt>
                <c:pt idx="829">
                  <c:v>2.0995200000000001</c:v>
                </c:pt>
                <c:pt idx="830">
                  <c:v>2.0995200000000001</c:v>
                </c:pt>
                <c:pt idx="831">
                  <c:v>2.0995200000000001</c:v>
                </c:pt>
                <c:pt idx="832">
                  <c:v>2.0995200000000001</c:v>
                </c:pt>
                <c:pt idx="833">
                  <c:v>2.0995200000000001</c:v>
                </c:pt>
                <c:pt idx="834">
                  <c:v>2.0995200000000001</c:v>
                </c:pt>
                <c:pt idx="835">
                  <c:v>0</c:v>
                </c:pt>
                <c:pt idx="836">
                  <c:v>2.0995200000000001</c:v>
                </c:pt>
                <c:pt idx="837">
                  <c:v>2.0995200000000001</c:v>
                </c:pt>
                <c:pt idx="838">
                  <c:v>2.0995200000000001</c:v>
                </c:pt>
                <c:pt idx="839">
                  <c:v>2.0995200000000001</c:v>
                </c:pt>
                <c:pt idx="840">
                  <c:v>2.0995200000000001</c:v>
                </c:pt>
                <c:pt idx="841">
                  <c:v>2.0995200000000001</c:v>
                </c:pt>
                <c:pt idx="842">
                  <c:v>2.0995200000000001</c:v>
                </c:pt>
                <c:pt idx="843">
                  <c:v>0</c:v>
                </c:pt>
                <c:pt idx="844">
                  <c:v>2.0995200000000001</c:v>
                </c:pt>
                <c:pt idx="845">
                  <c:v>2.0995200000000001</c:v>
                </c:pt>
                <c:pt idx="846">
                  <c:v>2.0995200000000001</c:v>
                </c:pt>
                <c:pt idx="847">
                  <c:v>2.0995200000000001</c:v>
                </c:pt>
                <c:pt idx="848">
                  <c:v>2.0995200000000001</c:v>
                </c:pt>
                <c:pt idx="849">
                  <c:v>2.0995200000000001</c:v>
                </c:pt>
                <c:pt idx="850">
                  <c:v>2.0995200000000001</c:v>
                </c:pt>
                <c:pt idx="851">
                  <c:v>0</c:v>
                </c:pt>
                <c:pt idx="852">
                  <c:v>2.0995200000000001</c:v>
                </c:pt>
                <c:pt idx="853">
                  <c:v>2.0995200000000001</c:v>
                </c:pt>
                <c:pt idx="854">
                  <c:v>2.0995200000000001</c:v>
                </c:pt>
                <c:pt idx="855">
                  <c:v>2.0995200000000001</c:v>
                </c:pt>
                <c:pt idx="856">
                  <c:v>2.0995200000000001</c:v>
                </c:pt>
                <c:pt idx="857">
                  <c:v>2.0995200000000001</c:v>
                </c:pt>
                <c:pt idx="858">
                  <c:v>2.0995200000000001</c:v>
                </c:pt>
                <c:pt idx="859">
                  <c:v>0</c:v>
                </c:pt>
                <c:pt idx="860">
                  <c:v>1.1975039999999999</c:v>
                </c:pt>
                <c:pt idx="861">
                  <c:v>1.1975039999999999</c:v>
                </c:pt>
                <c:pt idx="862">
                  <c:v>1.1975039999999999</c:v>
                </c:pt>
                <c:pt idx="863">
                  <c:v>1.1975039999999999</c:v>
                </c:pt>
                <c:pt idx="864">
                  <c:v>1.1975039999999999</c:v>
                </c:pt>
                <c:pt idx="865">
                  <c:v>1.1975039999999999</c:v>
                </c:pt>
                <c:pt idx="866">
                  <c:v>1.1975039999999999</c:v>
                </c:pt>
                <c:pt idx="867">
                  <c:v>0</c:v>
                </c:pt>
                <c:pt idx="868">
                  <c:v>1.1975039999999999</c:v>
                </c:pt>
                <c:pt idx="869">
                  <c:v>1.1975039999999999</c:v>
                </c:pt>
                <c:pt idx="870">
                  <c:v>1.1975039999999999</c:v>
                </c:pt>
                <c:pt idx="871">
                  <c:v>1.1975039999999999</c:v>
                </c:pt>
                <c:pt idx="872">
                  <c:v>1.1975039999999999</c:v>
                </c:pt>
                <c:pt idx="873">
                  <c:v>1.1975039999999999</c:v>
                </c:pt>
                <c:pt idx="874">
                  <c:v>1.1975039999999999</c:v>
                </c:pt>
                <c:pt idx="875">
                  <c:v>0</c:v>
                </c:pt>
                <c:pt idx="876">
                  <c:v>1.1975039999999999</c:v>
                </c:pt>
                <c:pt idx="877">
                  <c:v>1.1975039999999999</c:v>
                </c:pt>
                <c:pt idx="878">
                  <c:v>1.1975039999999999</c:v>
                </c:pt>
                <c:pt idx="879">
                  <c:v>1.1975039999999999</c:v>
                </c:pt>
                <c:pt idx="880">
                  <c:v>1.1975039999999999</c:v>
                </c:pt>
                <c:pt idx="881">
                  <c:v>1.1975039999999999</c:v>
                </c:pt>
                <c:pt idx="882">
                  <c:v>1.1975039999999999</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31908799999999998</c:v>
                </c:pt>
                <c:pt idx="907">
                  <c:v>0.31908799999999998</c:v>
                </c:pt>
                <c:pt idx="908">
                  <c:v>0.31908799999999998</c:v>
                </c:pt>
                <c:pt idx="909">
                  <c:v>0.31908799999999998</c:v>
                </c:pt>
                <c:pt idx="910">
                  <c:v>0.31908799999999998</c:v>
                </c:pt>
                <c:pt idx="911">
                  <c:v>0.31908799999999998</c:v>
                </c:pt>
                <c:pt idx="912">
                  <c:v>0.31908799999999998</c:v>
                </c:pt>
                <c:pt idx="913">
                  <c:v>0</c:v>
                </c:pt>
                <c:pt idx="914">
                  <c:v>0.31908799999999998</c:v>
                </c:pt>
                <c:pt idx="915">
                  <c:v>0.31908799999999998</c:v>
                </c:pt>
                <c:pt idx="916">
                  <c:v>0.31908799999999998</c:v>
                </c:pt>
                <c:pt idx="917">
                  <c:v>0.31908799999999998</c:v>
                </c:pt>
                <c:pt idx="918">
                  <c:v>0.31908799999999998</c:v>
                </c:pt>
                <c:pt idx="919">
                  <c:v>0.31908799999999998</c:v>
                </c:pt>
                <c:pt idx="920">
                  <c:v>0.31908799999999998</c:v>
                </c:pt>
                <c:pt idx="921">
                  <c:v>0</c:v>
                </c:pt>
                <c:pt idx="922">
                  <c:v>0.31908799999999998</c:v>
                </c:pt>
                <c:pt idx="923">
                  <c:v>0.31908799999999998</c:v>
                </c:pt>
                <c:pt idx="924">
                  <c:v>0.31908799999999998</c:v>
                </c:pt>
                <c:pt idx="925">
                  <c:v>0.31908799999999998</c:v>
                </c:pt>
                <c:pt idx="926">
                  <c:v>0.31908799999999998</c:v>
                </c:pt>
                <c:pt idx="927">
                  <c:v>0.31908799999999998</c:v>
                </c:pt>
                <c:pt idx="928">
                  <c:v>0.31908799999999998</c:v>
                </c:pt>
                <c:pt idx="929">
                  <c:v>0</c:v>
                </c:pt>
                <c:pt idx="930">
                  <c:v>0.55944000000000005</c:v>
                </c:pt>
                <c:pt idx="931">
                  <c:v>0.55944000000000005</c:v>
                </c:pt>
                <c:pt idx="932">
                  <c:v>0.55944000000000005</c:v>
                </c:pt>
                <c:pt idx="933">
                  <c:v>0.55944000000000005</c:v>
                </c:pt>
                <c:pt idx="934">
                  <c:v>0.55944000000000005</c:v>
                </c:pt>
                <c:pt idx="935">
                  <c:v>0.55944000000000005</c:v>
                </c:pt>
                <c:pt idx="936">
                  <c:v>0.55944000000000005</c:v>
                </c:pt>
                <c:pt idx="937">
                  <c:v>0</c:v>
                </c:pt>
                <c:pt idx="938">
                  <c:v>0.55944000000000005</c:v>
                </c:pt>
                <c:pt idx="939">
                  <c:v>0.55944000000000005</c:v>
                </c:pt>
                <c:pt idx="940">
                  <c:v>0.55944000000000005</c:v>
                </c:pt>
                <c:pt idx="941">
                  <c:v>0.55944000000000005</c:v>
                </c:pt>
                <c:pt idx="942">
                  <c:v>0.55944000000000005</c:v>
                </c:pt>
                <c:pt idx="943">
                  <c:v>0.55944000000000005</c:v>
                </c:pt>
                <c:pt idx="944">
                  <c:v>0.55944000000000005</c:v>
                </c:pt>
                <c:pt idx="945">
                  <c:v>0</c:v>
                </c:pt>
                <c:pt idx="946">
                  <c:v>0.55944000000000005</c:v>
                </c:pt>
                <c:pt idx="947">
                  <c:v>0.55944000000000005</c:v>
                </c:pt>
                <c:pt idx="948">
                  <c:v>0.55944000000000005</c:v>
                </c:pt>
                <c:pt idx="949">
                  <c:v>0.55944000000000005</c:v>
                </c:pt>
                <c:pt idx="950">
                  <c:v>0.55944000000000005</c:v>
                </c:pt>
                <c:pt idx="951">
                  <c:v>0.55944000000000005</c:v>
                </c:pt>
                <c:pt idx="952">
                  <c:v>0.55944000000000005</c:v>
                </c:pt>
                <c:pt idx="953">
                  <c:v>0</c:v>
                </c:pt>
                <c:pt idx="954">
                  <c:v>0.55944000000000005</c:v>
                </c:pt>
                <c:pt idx="955">
                  <c:v>0.55944000000000005</c:v>
                </c:pt>
                <c:pt idx="956">
                  <c:v>0.55944000000000005</c:v>
                </c:pt>
                <c:pt idx="957">
                  <c:v>0.55944000000000005</c:v>
                </c:pt>
                <c:pt idx="958">
                  <c:v>0.55944000000000005</c:v>
                </c:pt>
                <c:pt idx="959">
                  <c:v>0.55944000000000005</c:v>
                </c:pt>
                <c:pt idx="960">
                  <c:v>0.55944000000000005</c:v>
                </c:pt>
                <c:pt idx="961">
                  <c:v>0</c:v>
                </c:pt>
                <c:pt idx="962">
                  <c:v>0.55944000000000005</c:v>
                </c:pt>
                <c:pt idx="963">
                  <c:v>0.55944000000000005</c:v>
                </c:pt>
                <c:pt idx="964">
                  <c:v>0.55944000000000005</c:v>
                </c:pt>
                <c:pt idx="965">
                  <c:v>0.55944000000000005</c:v>
                </c:pt>
                <c:pt idx="966">
                  <c:v>0.55944000000000005</c:v>
                </c:pt>
                <c:pt idx="967">
                  <c:v>0.55944000000000005</c:v>
                </c:pt>
                <c:pt idx="968">
                  <c:v>0.55944000000000005</c:v>
                </c:pt>
                <c:pt idx="969">
                  <c:v>0</c:v>
                </c:pt>
                <c:pt idx="970">
                  <c:v>0.55944000000000005</c:v>
                </c:pt>
                <c:pt idx="971">
                  <c:v>0.55944000000000005</c:v>
                </c:pt>
                <c:pt idx="972">
                  <c:v>0.55944000000000005</c:v>
                </c:pt>
                <c:pt idx="973">
                  <c:v>0.55944000000000005</c:v>
                </c:pt>
                <c:pt idx="974">
                  <c:v>0.55944000000000005</c:v>
                </c:pt>
                <c:pt idx="975">
                  <c:v>0.55944000000000005</c:v>
                </c:pt>
                <c:pt idx="976">
                  <c:v>0.55944000000000005</c:v>
                </c:pt>
                <c:pt idx="977">
                  <c:v>0</c:v>
                </c:pt>
                <c:pt idx="978">
                  <c:v>0.55944000000000005</c:v>
                </c:pt>
                <c:pt idx="979">
                  <c:v>0.55944000000000005</c:v>
                </c:pt>
                <c:pt idx="980">
                  <c:v>0.55944000000000005</c:v>
                </c:pt>
                <c:pt idx="981">
                  <c:v>0.55944000000000005</c:v>
                </c:pt>
                <c:pt idx="982">
                  <c:v>0.55944000000000005</c:v>
                </c:pt>
                <c:pt idx="983">
                  <c:v>0.55944000000000005</c:v>
                </c:pt>
                <c:pt idx="984">
                  <c:v>0.55944000000000005</c:v>
                </c:pt>
                <c:pt idx="985">
                  <c:v>0</c:v>
                </c:pt>
                <c:pt idx="986">
                  <c:v>0.31908799999999998</c:v>
                </c:pt>
                <c:pt idx="987">
                  <c:v>0.31908799999999998</c:v>
                </c:pt>
                <c:pt idx="988">
                  <c:v>0.31908799999999998</c:v>
                </c:pt>
                <c:pt idx="989">
                  <c:v>0.31908799999999998</c:v>
                </c:pt>
                <c:pt idx="990">
                  <c:v>0.31908799999999998</c:v>
                </c:pt>
                <c:pt idx="991">
                  <c:v>0.31908799999999998</c:v>
                </c:pt>
                <c:pt idx="992">
                  <c:v>0.31908799999999998</c:v>
                </c:pt>
                <c:pt idx="993">
                  <c:v>0</c:v>
                </c:pt>
                <c:pt idx="994">
                  <c:v>0.31908799999999998</c:v>
                </c:pt>
                <c:pt idx="995">
                  <c:v>0.31908799999999998</c:v>
                </c:pt>
                <c:pt idx="996">
                  <c:v>0.31908799999999998</c:v>
                </c:pt>
                <c:pt idx="997">
                  <c:v>0.31908799999999998</c:v>
                </c:pt>
                <c:pt idx="998">
                  <c:v>0.31908799999999998</c:v>
                </c:pt>
                <c:pt idx="999">
                  <c:v>0.31908799999999998</c:v>
                </c:pt>
                <c:pt idx="1000">
                  <c:v>0.31908799999999998</c:v>
                </c:pt>
                <c:pt idx="1001">
                  <c:v>0</c:v>
                </c:pt>
                <c:pt idx="1002">
                  <c:v>0.31908799999999998</c:v>
                </c:pt>
                <c:pt idx="1003">
                  <c:v>0.31908799999999998</c:v>
                </c:pt>
                <c:pt idx="1004">
                  <c:v>0.31908799999999998</c:v>
                </c:pt>
                <c:pt idx="1005">
                  <c:v>0.31908799999999998</c:v>
                </c:pt>
                <c:pt idx="1006">
                  <c:v>0.31908799999999998</c:v>
                </c:pt>
                <c:pt idx="1007">
                  <c:v>0.31908799999999998</c:v>
                </c:pt>
                <c:pt idx="1008">
                  <c:v>0.31908799999999998</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9.2399999999999996E-2</c:v>
                </c:pt>
                <c:pt idx="1033">
                  <c:v>9.2399999999999996E-2</c:v>
                </c:pt>
                <c:pt idx="1034">
                  <c:v>9.2399999999999996E-2</c:v>
                </c:pt>
                <c:pt idx="1035">
                  <c:v>9.2399999999999996E-2</c:v>
                </c:pt>
                <c:pt idx="1036">
                  <c:v>9.2399999999999996E-2</c:v>
                </c:pt>
                <c:pt idx="1037">
                  <c:v>9.2399999999999996E-2</c:v>
                </c:pt>
                <c:pt idx="1038">
                  <c:v>9.2399999999999996E-2</c:v>
                </c:pt>
                <c:pt idx="1039">
                  <c:v>0</c:v>
                </c:pt>
                <c:pt idx="1040">
                  <c:v>9.2399999999999996E-2</c:v>
                </c:pt>
                <c:pt idx="1041">
                  <c:v>9.2399999999999996E-2</c:v>
                </c:pt>
                <c:pt idx="1042">
                  <c:v>9.2399999999999996E-2</c:v>
                </c:pt>
                <c:pt idx="1043">
                  <c:v>9.2399999999999996E-2</c:v>
                </c:pt>
                <c:pt idx="1044">
                  <c:v>9.2399999999999996E-2</c:v>
                </c:pt>
                <c:pt idx="1045">
                  <c:v>9.2399999999999996E-2</c:v>
                </c:pt>
                <c:pt idx="1046">
                  <c:v>9.2399999999999996E-2</c:v>
                </c:pt>
                <c:pt idx="1047">
                  <c:v>0</c:v>
                </c:pt>
                <c:pt idx="1048">
                  <c:v>9.2399999999999996E-2</c:v>
                </c:pt>
                <c:pt idx="1049">
                  <c:v>9.2399999999999996E-2</c:v>
                </c:pt>
                <c:pt idx="1050">
                  <c:v>9.2399999999999996E-2</c:v>
                </c:pt>
                <c:pt idx="1051">
                  <c:v>9.2399999999999996E-2</c:v>
                </c:pt>
                <c:pt idx="1052">
                  <c:v>9.2399999999999996E-2</c:v>
                </c:pt>
                <c:pt idx="1053">
                  <c:v>9.2399999999999996E-2</c:v>
                </c:pt>
                <c:pt idx="1054">
                  <c:v>9.2399999999999996E-2</c:v>
                </c:pt>
                <c:pt idx="1055">
                  <c:v>0</c:v>
                </c:pt>
                <c:pt idx="1056">
                  <c:v>0.16200000000000001</c:v>
                </c:pt>
                <c:pt idx="1057">
                  <c:v>0.16200000000000001</c:v>
                </c:pt>
                <c:pt idx="1058">
                  <c:v>0.16200000000000001</c:v>
                </c:pt>
                <c:pt idx="1059">
                  <c:v>0.16200000000000001</c:v>
                </c:pt>
                <c:pt idx="1060">
                  <c:v>0.16200000000000001</c:v>
                </c:pt>
                <c:pt idx="1061">
                  <c:v>0.16200000000000001</c:v>
                </c:pt>
                <c:pt idx="1062">
                  <c:v>0.16200000000000001</c:v>
                </c:pt>
                <c:pt idx="1063">
                  <c:v>0</c:v>
                </c:pt>
                <c:pt idx="1064">
                  <c:v>0.16200000000000001</c:v>
                </c:pt>
                <c:pt idx="1065">
                  <c:v>0.16200000000000001</c:v>
                </c:pt>
                <c:pt idx="1066">
                  <c:v>0.16200000000000001</c:v>
                </c:pt>
                <c:pt idx="1067">
                  <c:v>0.16200000000000001</c:v>
                </c:pt>
                <c:pt idx="1068">
                  <c:v>0.16200000000000001</c:v>
                </c:pt>
                <c:pt idx="1069">
                  <c:v>0.16200000000000001</c:v>
                </c:pt>
                <c:pt idx="1070">
                  <c:v>0.16200000000000001</c:v>
                </c:pt>
                <c:pt idx="1071">
                  <c:v>0</c:v>
                </c:pt>
                <c:pt idx="1072">
                  <c:v>0.16200000000000001</c:v>
                </c:pt>
                <c:pt idx="1073">
                  <c:v>0.16200000000000001</c:v>
                </c:pt>
                <c:pt idx="1074">
                  <c:v>0.16200000000000001</c:v>
                </c:pt>
                <c:pt idx="1075">
                  <c:v>0.16200000000000001</c:v>
                </c:pt>
                <c:pt idx="1076">
                  <c:v>0.16200000000000001</c:v>
                </c:pt>
                <c:pt idx="1077">
                  <c:v>0.16200000000000001</c:v>
                </c:pt>
                <c:pt idx="1078">
                  <c:v>0.16200000000000001</c:v>
                </c:pt>
                <c:pt idx="1079">
                  <c:v>0</c:v>
                </c:pt>
                <c:pt idx="1080">
                  <c:v>0.16200000000000001</c:v>
                </c:pt>
                <c:pt idx="1081">
                  <c:v>0.16200000000000001</c:v>
                </c:pt>
                <c:pt idx="1082">
                  <c:v>0.16200000000000001</c:v>
                </c:pt>
                <c:pt idx="1083">
                  <c:v>0.16200000000000001</c:v>
                </c:pt>
                <c:pt idx="1084">
                  <c:v>0.16200000000000001</c:v>
                </c:pt>
                <c:pt idx="1085">
                  <c:v>0.16200000000000001</c:v>
                </c:pt>
                <c:pt idx="1086">
                  <c:v>0.16200000000000001</c:v>
                </c:pt>
                <c:pt idx="1087">
                  <c:v>0</c:v>
                </c:pt>
                <c:pt idx="1088">
                  <c:v>0.16200000000000001</c:v>
                </c:pt>
                <c:pt idx="1089">
                  <c:v>0.16200000000000001</c:v>
                </c:pt>
                <c:pt idx="1090">
                  <c:v>0.16200000000000001</c:v>
                </c:pt>
                <c:pt idx="1091">
                  <c:v>0.16200000000000001</c:v>
                </c:pt>
                <c:pt idx="1092">
                  <c:v>0.16200000000000001</c:v>
                </c:pt>
                <c:pt idx="1093">
                  <c:v>0.16200000000000001</c:v>
                </c:pt>
                <c:pt idx="1094">
                  <c:v>0.16200000000000001</c:v>
                </c:pt>
                <c:pt idx="1095">
                  <c:v>0</c:v>
                </c:pt>
                <c:pt idx="1096">
                  <c:v>0.16200000000000001</c:v>
                </c:pt>
                <c:pt idx="1097">
                  <c:v>0.16200000000000001</c:v>
                </c:pt>
                <c:pt idx="1098">
                  <c:v>0.16200000000000001</c:v>
                </c:pt>
                <c:pt idx="1099">
                  <c:v>0.16200000000000001</c:v>
                </c:pt>
                <c:pt idx="1100">
                  <c:v>0.16200000000000001</c:v>
                </c:pt>
                <c:pt idx="1101">
                  <c:v>0.16200000000000001</c:v>
                </c:pt>
                <c:pt idx="1102">
                  <c:v>0.16200000000000001</c:v>
                </c:pt>
                <c:pt idx="1103">
                  <c:v>0</c:v>
                </c:pt>
                <c:pt idx="1104">
                  <c:v>0.16200000000000001</c:v>
                </c:pt>
                <c:pt idx="1105">
                  <c:v>0.16200000000000001</c:v>
                </c:pt>
                <c:pt idx="1106">
                  <c:v>0.16200000000000001</c:v>
                </c:pt>
                <c:pt idx="1107">
                  <c:v>0.16200000000000001</c:v>
                </c:pt>
                <c:pt idx="1108">
                  <c:v>0.16200000000000001</c:v>
                </c:pt>
                <c:pt idx="1109">
                  <c:v>0.16200000000000001</c:v>
                </c:pt>
                <c:pt idx="1110">
                  <c:v>0.16200000000000001</c:v>
                </c:pt>
                <c:pt idx="1111">
                  <c:v>0</c:v>
                </c:pt>
                <c:pt idx="1112">
                  <c:v>9.2399999999999996E-2</c:v>
                </c:pt>
                <c:pt idx="1113">
                  <c:v>9.2399999999999996E-2</c:v>
                </c:pt>
                <c:pt idx="1114">
                  <c:v>9.2399999999999996E-2</c:v>
                </c:pt>
                <c:pt idx="1115">
                  <c:v>9.2399999999999996E-2</c:v>
                </c:pt>
                <c:pt idx="1116">
                  <c:v>9.2399999999999996E-2</c:v>
                </c:pt>
                <c:pt idx="1117">
                  <c:v>9.2399999999999996E-2</c:v>
                </c:pt>
                <c:pt idx="1118">
                  <c:v>9.2399999999999996E-2</c:v>
                </c:pt>
                <c:pt idx="1119">
                  <c:v>0</c:v>
                </c:pt>
                <c:pt idx="1120">
                  <c:v>9.2399999999999996E-2</c:v>
                </c:pt>
                <c:pt idx="1121">
                  <c:v>9.2399999999999996E-2</c:v>
                </c:pt>
                <c:pt idx="1122">
                  <c:v>9.2399999999999996E-2</c:v>
                </c:pt>
                <c:pt idx="1123">
                  <c:v>9.2399999999999996E-2</c:v>
                </c:pt>
                <c:pt idx="1124">
                  <c:v>9.2399999999999996E-2</c:v>
                </c:pt>
                <c:pt idx="1125">
                  <c:v>9.2399999999999996E-2</c:v>
                </c:pt>
                <c:pt idx="1126">
                  <c:v>9.2399999999999996E-2</c:v>
                </c:pt>
                <c:pt idx="1127">
                  <c:v>0</c:v>
                </c:pt>
                <c:pt idx="1128">
                  <c:v>9.2399999999999996E-2</c:v>
                </c:pt>
                <c:pt idx="1129">
                  <c:v>9.2399999999999996E-2</c:v>
                </c:pt>
                <c:pt idx="1130">
                  <c:v>9.2399999999999996E-2</c:v>
                </c:pt>
                <c:pt idx="1131">
                  <c:v>9.2399999999999996E-2</c:v>
                </c:pt>
                <c:pt idx="1132">
                  <c:v>9.2399999999999996E-2</c:v>
                </c:pt>
                <c:pt idx="1133">
                  <c:v>9.2399999999999996E-2</c:v>
                </c:pt>
                <c:pt idx="1134">
                  <c:v>9.2399999999999996E-2</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3.0491999999999998E-2</c:v>
                </c:pt>
                <c:pt idx="1159">
                  <c:v>3.0491999999999998E-2</c:v>
                </c:pt>
                <c:pt idx="1160">
                  <c:v>3.0491999999999998E-2</c:v>
                </c:pt>
                <c:pt idx="1161">
                  <c:v>3.0491999999999998E-2</c:v>
                </c:pt>
                <c:pt idx="1162">
                  <c:v>3.0491999999999998E-2</c:v>
                </c:pt>
                <c:pt idx="1163">
                  <c:v>3.0491999999999998E-2</c:v>
                </c:pt>
                <c:pt idx="1164">
                  <c:v>3.0491999999999998E-2</c:v>
                </c:pt>
                <c:pt idx="1165">
                  <c:v>0</c:v>
                </c:pt>
                <c:pt idx="1166">
                  <c:v>3.0491999999999998E-2</c:v>
                </c:pt>
                <c:pt idx="1167">
                  <c:v>3.0491999999999998E-2</c:v>
                </c:pt>
                <c:pt idx="1168">
                  <c:v>3.0491999999999998E-2</c:v>
                </c:pt>
                <c:pt idx="1169">
                  <c:v>3.0491999999999998E-2</c:v>
                </c:pt>
                <c:pt idx="1170">
                  <c:v>3.0491999999999998E-2</c:v>
                </c:pt>
                <c:pt idx="1171">
                  <c:v>3.0491999999999998E-2</c:v>
                </c:pt>
                <c:pt idx="1172">
                  <c:v>3.0491999999999998E-2</c:v>
                </c:pt>
                <c:pt idx="1173">
                  <c:v>0</c:v>
                </c:pt>
                <c:pt idx="1174">
                  <c:v>3.0491999999999998E-2</c:v>
                </c:pt>
                <c:pt idx="1175">
                  <c:v>3.0491999999999998E-2</c:v>
                </c:pt>
                <c:pt idx="1176">
                  <c:v>3.0491999999999998E-2</c:v>
                </c:pt>
                <c:pt idx="1177">
                  <c:v>3.0491999999999998E-2</c:v>
                </c:pt>
                <c:pt idx="1178">
                  <c:v>3.0491999999999998E-2</c:v>
                </c:pt>
                <c:pt idx="1179">
                  <c:v>3.0491999999999998E-2</c:v>
                </c:pt>
                <c:pt idx="1180">
                  <c:v>3.0491999999999998E-2</c:v>
                </c:pt>
                <c:pt idx="1181">
                  <c:v>0</c:v>
                </c:pt>
                <c:pt idx="1182">
                  <c:v>5.3460000000000001E-2</c:v>
                </c:pt>
                <c:pt idx="1183">
                  <c:v>5.3460000000000001E-2</c:v>
                </c:pt>
                <c:pt idx="1184">
                  <c:v>5.3460000000000001E-2</c:v>
                </c:pt>
                <c:pt idx="1185">
                  <c:v>5.3460000000000001E-2</c:v>
                </c:pt>
                <c:pt idx="1186">
                  <c:v>5.3460000000000001E-2</c:v>
                </c:pt>
                <c:pt idx="1187">
                  <c:v>5.3460000000000001E-2</c:v>
                </c:pt>
                <c:pt idx="1188">
                  <c:v>5.3460000000000001E-2</c:v>
                </c:pt>
                <c:pt idx="1189">
                  <c:v>0</c:v>
                </c:pt>
                <c:pt idx="1190">
                  <c:v>5.3460000000000001E-2</c:v>
                </c:pt>
                <c:pt idx="1191">
                  <c:v>5.3460000000000001E-2</c:v>
                </c:pt>
                <c:pt idx="1192">
                  <c:v>5.3460000000000001E-2</c:v>
                </c:pt>
                <c:pt idx="1193">
                  <c:v>5.3460000000000001E-2</c:v>
                </c:pt>
                <c:pt idx="1194">
                  <c:v>5.3460000000000001E-2</c:v>
                </c:pt>
                <c:pt idx="1195">
                  <c:v>5.3460000000000001E-2</c:v>
                </c:pt>
                <c:pt idx="1196">
                  <c:v>5.3460000000000001E-2</c:v>
                </c:pt>
                <c:pt idx="1197">
                  <c:v>0</c:v>
                </c:pt>
                <c:pt idx="1198">
                  <c:v>5.3460000000000001E-2</c:v>
                </c:pt>
                <c:pt idx="1199">
                  <c:v>5.3460000000000001E-2</c:v>
                </c:pt>
                <c:pt idx="1200">
                  <c:v>5.3460000000000001E-2</c:v>
                </c:pt>
                <c:pt idx="1201">
                  <c:v>5.3460000000000001E-2</c:v>
                </c:pt>
                <c:pt idx="1202">
                  <c:v>5.3460000000000001E-2</c:v>
                </c:pt>
                <c:pt idx="1203">
                  <c:v>5.3460000000000001E-2</c:v>
                </c:pt>
                <c:pt idx="1204">
                  <c:v>5.3460000000000001E-2</c:v>
                </c:pt>
                <c:pt idx="1205">
                  <c:v>0</c:v>
                </c:pt>
                <c:pt idx="1206">
                  <c:v>5.3460000000000001E-2</c:v>
                </c:pt>
                <c:pt idx="1207">
                  <c:v>5.3460000000000001E-2</c:v>
                </c:pt>
                <c:pt idx="1208">
                  <c:v>5.3460000000000001E-2</c:v>
                </c:pt>
                <c:pt idx="1209">
                  <c:v>5.3460000000000001E-2</c:v>
                </c:pt>
                <c:pt idx="1210">
                  <c:v>5.3460000000000001E-2</c:v>
                </c:pt>
                <c:pt idx="1211">
                  <c:v>5.3460000000000001E-2</c:v>
                </c:pt>
                <c:pt idx="1212">
                  <c:v>5.3460000000000001E-2</c:v>
                </c:pt>
                <c:pt idx="1213">
                  <c:v>0</c:v>
                </c:pt>
                <c:pt idx="1214">
                  <c:v>5.3460000000000001E-2</c:v>
                </c:pt>
                <c:pt idx="1215">
                  <c:v>5.3460000000000001E-2</c:v>
                </c:pt>
                <c:pt idx="1216">
                  <c:v>5.3460000000000001E-2</c:v>
                </c:pt>
                <c:pt idx="1217">
                  <c:v>5.3460000000000001E-2</c:v>
                </c:pt>
                <c:pt idx="1218">
                  <c:v>5.3460000000000001E-2</c:v>
                </c:pt>
                <c:pt idx="1219">
                  <c:v>5.3460000000000001E-2</c:v>
                </c:pt>
                <c:pt idx="1220">
                  <c:v>5.3460000000000001E-2</c:v>
                </c:pt>
                <c:pt idx="1221">
                  <c:v>0</c:v>
                </c:pt>
                <c:pt idx="1222">
                  <c:v>5.3460000000000001E-2</c:v>
                </c:pt>
                <c:pt idx="1223">
                  <c:v>5.3460000000000001E-2</c:v>
                </c:pt>
                <c:pt idx="1224">
                  <c:v>5.3460000000000001E-2</c:v>
                </c:pt>
                <c:pt idx="1225">
                  <c:v>5.3460000000000001E-2</c:v>
                </c:pt>
                <c:pt idx="1226">
                  <c:v>5.3460000000000001E-2</c:v>
                </c:pt>
                <c:pt idx="1227">
                  <c:v>5.3460000000000001E-2</c:v>
                </c:pt>
                <c:pt idx="1228">
                  <c:v>5.3460000000000001E-2</c:v>
                </c:pt>
                <c:pt idx="1229">
                  <c:v>0</c:v>
                </c:pt>
                <c:pt idx="1230">
                  <c:v>5.3460000000000001E-2</c:v>
                </c:pt>
                <c:pt idx="1231">
                  <c:v>5.3460000000000001E-2</c:v>
                </c:pt>
                <c:pt idx="1232">
                  <c:v>5.3460000000000001E-2</c:v>
                </c:pt>
                <c:pt idx="1233">
                  <c:v>5.3460000000000001E-2</c:v>
                </c:pt>
                <c:pt idx="1234">
                  <c:v>5.3460000000000001E-2</c:v>
                </c:pt>
                <c:pt idx="1235">
                  <c:v>5.3460000000000001E-2</c:v>
                </c:pt>
                <c:pt idx="1236">
                  <c:v>5.3460000000000001E-2</c:v>
                </c:pt>
                <c:pt idx="1237">
                  <c:v>0</c:v>
                </c:pt>
                <c:pt idx="1238">
                  <c:v>3.0491999999999998E-2</c:v>
                </c:pt>
                <c:pt idx="1239">
                  <c:v>3.0491999999999998E-2</c:v>
                </c:pt>
                <c:pt idx="1240">
                  <c:v>3.0491999999999998E-2</c:v>
                </c:pt>
                <c:pt idx="1241">
                  <c:v>3.0491999999999998E-2</c:v>
                </c:pt>
                <c:pt idx="1242">
                  <c:v>3.0491999999999998E-2</c:v>
                </c:pt>
                <c:pt idx="1243">
                  <c:v>3.0491999999999998E-2</c:v>
                </c:pt>
                <c:pt idx="1244">
                  <c:v>3.0491999999999998E-2</c:v>
                </c:pt>
                <c:pt idx="1245">
                  <c:v>0</c:v>
                </c:pt>
                <c:pt idx="1246">
                  <c:v>3.0491999999999998E-2</c:v>
                </c:pt>
                <c:pt idx="1247">
                  <c:v>3.0491999999999998E-2</c:v>
                </c:pt>
                <c:pt idx="1248">
                  <c:v>3.0491999999999998E-2</c:v>
                </c:pt>
                <c:pt idx="1249">
                  <c:v>3.0491999999999998E-2</c:v>
                </c:pt>
                <c:pt idx="1250">
                  <c:v>3.0491999999999998E-2</c:v>
                </c:pt>
                <c:pt idx="1251">
                  <c:v>3.0491999999999998E-2</c:v>
                </c:pt>
                <c:pt idx="1252">
                  <c:v>3.0491999999999998E-2</c:v>
                </c:pt>
                <c:pt idx="1253">
                  <c:v>0</c:v>
                </c:pt>
                <c:pt idx="1254">
                  <c:v>3.0491999999999998E-2</c:v>
                </c:pt>
                <c:pt idx="1255">
                  <c:v>3.0491999999999998E-2</c:v>
                </c:pt>
                <c:pt idx="1256">
                  <c:v>3.0491999999999998E-2</c:v>
                </c:pt>
                <c:pt idx="1257">
                  <c:v>3.0491999999999998E-2</c:v>
                </c:pt>
                <c:pt idx="1258">
                  <c:v>3.0491999999999998E-2</c:v>
                </c:pt>
                <c:pt idx="1259">
                  <c:v>3.0491999999999998E-2</c:v>
                </c:pt>
                <c:pt idx="1260">
                  <c:v>3.0491999999999998E-2</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3.523212</c:v>
                </c:pt>
                <c:pt idx="1283">
                  <c:v>3.523212</c:v>
                </c:pt>
                <c:pt idx="1284">
                  <c:v>3.523212</c:v>
                </c:pt>
                <c:pt idx="1285">
                  <c:v>3.523212</c:v>
                </c:pt>
                <c:pt idx="1286">
                  <c:v>3.523212</c:v>
                </c:pt>
                <c:pt idx="1287">
                  <c:v>3.523212</c:v>
                </c:pt>
                <c:pt idx="1288">
                  <c:v>3.523212</c:v>
                </c:pt>
                <c:pt idx="1289">
                  <c:v>0</c:v>
                </c:pt>
                <c:pt idx="1290">
                  <c:v>3.523212</c:v>
                </c:pt>
                <c:pt idx="1291">
                  <c:v>3.523212</c:v>
                </c:pt>
                <c:pt idx="1292">
                  <c:v>3.523212</c:v>
                </c:pt>
                <c:pt idx="1293">
                  <c:v>3.523212</c:v>
                </c:pt>
                <c:pt idx="1294">
                  <c:v>3.523212</c:v>
                </c:pt>
                <c:pt idx="1295">
                  <c:v>3.523212</c:v>
                </c:pt>
                <c:pt idx="1296">
                  <c:v>3.523212</c:v>
                </c:pt>
                <c:pt idx="1297">
                  <c:v>0</c:v>
                </c:pt>
                <c:pt idx="1298">
                  <c:v>3.523212</c:v>
                </c:pt>
                <c:pt idx="1299">
                  <c:v>3.523212</c:v>
                </c:pt>
                <c:pt idx="1300">
                  <c:v>3.523212</c:v>
                </c:pt>
                <c:pt idx="1301">
                  <c:v>3.523212</c:v>
                </c:pt>
                <c:pt idx="1302">
                  <c:v>3.523212</c:v>
                </c:pt>
                <c:pt idx="1303">
                  <c:v>3.523212</c:v>
                </c:pt>
                <c:pt idx="1304">
                  <c:v>3.523212</c:v>
                </c:pt>
                <c:pt idx="1305">
                  <c:v>0</c:v>
                </c:pt>
                <c:pt idx="1306">
                  <c:v>6.17706</c:v>
                </c:pt>
                <c:pt idx="1307">
                  <c:v>6.17706</c:v>
                </c:pt>
                <c:pt idx="1308">
                  <c:v>6.17706</c:v>
                </c:pt>
                <c:pt idx="1309">
                  <c:v>6.17706</c:v>
                </c:pt>
                <c:pt idx="1310">
                  <c:v>6.17706</c:v>
                </c:pt>
                <c:pt idx="1311">
                  <c:v>6.17706</c:v>
                </c:pt>
                <c:pt idx="1312">
                  <c:v>6.17706</c:v>
                </c:pt>
                <c:pt idx="1313">
                  <c:v>0</c:v>
                </c:pt>
                <c:pt idx="1314">
                  <c:v>6.17706</c:v>
                </c:pt>
                <c:pt idx="1315">
                  <c:v>6.17706</c:v>
                </c:pt>
                <c:pt idx="1316">
                  <c:v>6.17706</c:v>
                </c:pt>
                <c:pt idx="1317">
                  <c:v>6.17706</c:v>
                </c:pt>
                <c:pt idx="1318">
                  <c:v>6.17706</c:v>
                </c:pt>
                <c:pt idx="1319">
                  <c:v>6.17706</c:v>
                </c:pt>
                <c:pt idx="1320">
                  <c:v>6.17706</c:v>
                </c:pt>
                <c:pt idx="1321">
                  <c:v>0</c:v>
                </c:pt>
                <c:pt idx="1322">
                  <c:v>6.17706</c:v>
                </c:pt>
                <c:pt idx="1323">
                  <c:v>6.17706</c:v>
                </c:pt>
                <c:pt idx="1324">
                  <c:v>6.17706</c:v>
                </c:pt>
                <c:pt idx="1325">
                  <c:v>6.17706</c:v>
                </c:pt>
                <c:pt idx="1326">
                  <c:v>6.17706</c:v>
                </c:pt>
                <c:pt idx="1327">
                  <c:v>6.17706</c:v>
                </c:pt>
                <c:pt idx="1328">
                  <c:v>6.17706</c:v>
                </c:pt>
                <c:pt idx="1329">
                  <c:v>0</c:v>
                </c:pt>
                <c:pt idx="1330">
                  <c:v>6.17706</c:v>
                </c:pt>
                <c:pt idx="1331">
                  <c:v>6.17706</c:v>
                </c:pt>
                <c:pt idx="1332">
                  <c:v>6.17706</c:v>
                </c:pt>
                <c:pt idx="1333">
                  <c:v>6.17706</c:v>
                </c:pt>
                <c:pt idx="1334">
                  <c:v>6.17706</c:v>
                </c:pt>
                <c:pt idx="1335">
                  <c:v>6.17706</c:v>
                </c:pt>
                <c:pt idx="1336">
                  <c:v>6.17706</c:v>
                </c:pt>
                <c:pt idx="1337">
                  <c:v>0</c:v>
                </c:pt>
                <c:pt idx="1338">
                  <c:v>6.17706</c:v>
                </c:pt>
                <c:pt idx="1339">
                  <c:v>6.17706</c:v>
                </c:pt>
                <c:pt idx="1340">
                  <c:v>6.17706</c:v>
                </c:pt>
                <c:pt idx="1341">
                  <c:v>6.17706</c:v>
                </c:pt>
                <c:pt idx="1342">
                  <c:v>6.17706</c:v>
                </c:pt>
                <c:pt idx="1343">
                  <c:v>6.17706</c:v>
                </c:pt>
                <c:pt idx="1344">
                  <c:v>6.17706</c:v>
                </c:pt>
                <c:pt idx="1345">
                  <c:v>0</c:v>
                </c:pt>
                <c:pt idx="1346">
                  <c:v>6.17706</c:v>
                </c:pt>
                <c:pt idx="1347">
                  <c:v>6.17706</c:v>
                </c:pt>
                <c:pt idx="1348">
                  <c:v>6.17706</c:v>
                </c:pt>
                <c:pt idx="1349">
                  <c:v>6.17706</c:v>
                </c:pt>
                <c:pt idx="1350">
                  <c:v>6.17706</c:v>
                </c:pt>
                <c:pt idx="1351">
                  <c:v>6.17706</c:v>
                </c:pt>
                <c:pt idx="1352">
                  <c:v>6.17706</c:v>
                </c:pt>
                <c:pt idx="1353">
                  <c:v>0</c:v>
                </c:pt>
                <c:pt idx="1354">
                  <c:v>6.17706</c:v>
                </c:pt>
                <c:pt idx="1355">
                  <c:v>6.17706</c:v>
                </c:pt>
                <c:pt idx="1356">
                  <c:v>6.17706</c:v>
                </c:pt>
                <c:pt idx="1357">
                  <c:v>6.17706</c:v>
                </c:pt>
                <c:pt idx="1358">
                  <c:v>6.17706</c:v>
                </c:pt>
                <c:pt idx="1359">
                  <c:v>6.17706</c:v>
                </c:pt>
                <c:pt idx="1360">
                  <c:v>6.17706</c:v>
                </c:pt>
                <c:pt idx="1361">
                  <c:v>0</c:v>
                </c:pt>
                <c:pt idx="1362">
                  <c:v>3.523212</c:v>
                </c:pt>
                <c:pt idx="1363">
                  <c:v>3.523212</c:v>
                </c:pt>
                <c:pt idx="1364">
                  <c:v>3.523212</c:v>
                </c:pt>
                <c:pt idx="1365">
                  <c:v>3.523212</c:v>
                </c:pt>
                <c:pt idx="1366">
                  <c:v>3.523212</c:v>
                </c:pt>
                <c:pt idx="1367">
                  <c:v>3.523212</c:v>
                </c:pt>
                <c:pt idx="1368">
                  <c:v>3.523212</c:v>
                </c:pt>
                <c:pt idx="1369">
                  <c:v>0</c:v>
                </c:pt>
                <c:pt idx="1370">
                  <c:v>3.523212</c:v>
                </c:pt>
                <c:pt idx="1371">
                  <c:v>3.523212</c:v>
                </c:pt>
                <c:pt idx="1372">
                  <c:v>3.523212</c:v>
                </c:pt>
                <c:pt idx="1373">
                  <c:v>3.523212</c:v>
                </c:pt>
                <c:pt idx="1374">
                  <c:v>3.523212</c:v>
                </c:pt>
                <c:pt idx="1375">
                  <c:v>3.523212</c:v>
                </c:pt>
                <c:pt idx="1376">
                  <c:v>3.523212</c:v>
                </c:pt>
                <c:pt idx="1377">
                  <c:v>0</c:v>
                </c:pt>
                <c:pt idx="1378">
                  <c:v>3.523212</c:v>
                </c:pt>
                <c:pt idx="1379">
                  <c:v>3.523212</c:v>
                </c:pt>
                <c:pt idx="1380">
                  <c:v>3.523212</c:v>
                </c:pt>
                <c:pt idx="1381">
                  <c:v>3.523212</c:v>
                </c:pt>
                <c:pt idx="1382">
                  <c:v>3.523212</c:v>
                </c:pt>
                <c:pt idx="1383">
                  <c:v>3.523212</c:v>
                </c:pt>
                <c:pt idx="1384">
                  <c:v>3.523212</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931392</c:v>
                </c:pt>
                <c:pt idx="1409">
                  <c:v>0.931392</c:v>
                </c:pt>
                <c:pt idx="1410">
                  <c:v>0.931392</c:v>
                </c:pt>
                <c:pt idx="1411">
                  <c:v>0.931392</c:v>
                </c:pt>
                <c:pt idx="1412">
                  <c:v>0.931392</c:v>
                </c:pt>
                <c:pt idx="1413">
                  <c:v>0.931392</c:v>
                </c:pt>
                <c:pt idx="1414">
                  <c:v>0.931392</c:v>
                </c:pt>
                <c:pt idx="1415">
                  <c:v>0</c:v>
                </c:pt>
                <c:pt idx="1416">
                  <c:v>0.931392</c:v>
                </c:pt>
                <c:pt idx="1417">
                  <c:v>0.931392</c:v>
                </c:pt>
                <c:pt idx="1418">
                  <c:v>0.931392</c:v>
                </c:pt>
                <c:pt idx="1419">
                  <c:v>0.931392</c:v>
                </c:pt>
                <c:pt idx="1420">
                  <c:v>0.931392</c:v>
                </c:pt>
                <c:pt idx="1421">
                  <c:v>0.931392</c:v>
                </c:pt>
                <c:pt idx="1422">
                  <c:v>0.931392</c:v>
                </c:pt>
                <c:pt idx="1423">
                  <c:v>0</c:v>
                </c:pt>
                <c:pt idx="1424">
                  <c:v>0.931392</c:v>
                </c:pt>
                <c:pt idx="1425">
                  <c:v>0.931392</c:v>
                </c:pt>
                <c:pt idx="1426">
                  <c:v>0.931392</c:v>
                </c:pt>
                <c:pt idx="1427">
                  <c:v>0.931392</c:v>
                </c:pt>
                <c:pt idx="1428">
                  <c:v>0.931392</c:v>
                </c:pt>
                <c:pt idx="1429">
                  <c:v>0.931392</c:v>
                </c:pt>
                <c:pt idx="1430">
                  <c:v>0.931392</c:v>
                </c:pt>
                <c:pt idx="1431">
                  <c:v>0</c:v>
                </c:pt>
                <c:pt idx="1432">
                  <c:v>1.63296</c:v>
                </c:pt>
                <c:pt idx="1433">
                  <c:v>1.63296</c:v>
                </c:pt>
                <c:pt idx="1434">
                  <c:v>1.63296</c:v>
                </c:pt>
                <c:pt idx="1435">
                  <c:v>1.63296</c:v>
                </c:pt>
                <c:pt idx="1436">
                  <c:v>1.63296</c:v>
                </c:pt>
                <c:pt idx="1437">
                  <c:v>1.63296</c:v>
                </c:pt>
                <c:pt idx="1438">
                  <c:v>1.63296</c:v>
                </c:pt>
                <c:pt idx="1439">
                  <c:v>0</c:v>
                </c:pt>
                <c:pt idx="1440">
                  <c:v>1.63296</c:v>
                </c:pt>
                <c:pt idx="1441">
                  <c:v>1.63296</c:v>
                </c:pt>
                <c:pt idx="1442">
                  <c:v>1.63296</c:v>
                </c:pt>
                <c:pt idx="1443">
                  <c:v>1.63296</c:v>
                </c:pt>
                <c:pt idx="1444">
                  <c:v>1.63296</c:v>
                </c:pt>
                <c:pt idx="1445">
                  <c:v>1.63296</c:v>
                </c:pt>
                <c:pt idx="1446">
                  <c:v>1.63296</c:v>
                </c:pt>
                <c:pt idx="1447">
                  <c:v>0</c:v>
                </c:pt>
                <c:pt idx="1448">
                  <c:v>1.63296</c:v>
                </c:pt>
                <c:pt idx="1449">
                  <c:v>1.63296</c:v>
                </c:pt>
                <c:pt idx="1450">
                  <c:v>1.63296</c:v>
                </c:pt>
                <c:pt idx="1451">
                  <c:v>1.63296</c:v>
                </c:pt>
                <c:pt idx="1452">
                  <c:v>1.63296</c:v>
                </c:pt>
                <c:pt idx="1453">
                  <c:v>1.63296</c:v>
                </c:pt>
                <c:pt idx="1454">
                  <c:v>1.63296</c:v>
                </c:pt>
                <c:pt idx="1455">
                  <c:v>0</c:v>
                </c:pt>
                <c:pt idx="1456">
                  <c:v>1.63296</c:v>
                </c:pt>
                <c:pt idx="1457">
                  <c:v>1.63296</c:v>
                </c:pt>
                <c:pt idx="1458">
                  <c:v>1.63296</c:v>
                </c:pt>
                <c:pt idx="1459">
                  <c:v>1.63296</c:v>
                </c:pt>
                <c:pt idx="1460">
                  <c:v>1.63296</c:v>
                </c:pt>
                <c:pt idx="1461">
                  <c:v>1.63296</c:v>
                </c:pt>
                <c:pt idx="1462">
                  <c:v>1.63296</c:v>
                </c:pt>
                <c:pt idx="1463">
                  <c:v>0</c:v>
                </c:pt>
                <c:pt idx="1464">
                  <c:v>1.63296</c:v>
                </c:pt>
                <c:pt idx="1465">
                  <c:v>1.63296</c:v>
                </c:pt>
                <c:pt idx="1466">
                  <c:v>1.63296</c:v>
                </c:pt>
                <c:pt idx="1467">
                  <c:v>1.63296</c:v>
                </c:pt>
                <c:pt idx="1468">
                  <c:v>1.63296</c:v>
                </c:pt>
                <c:pt idx="1469">
                  <c:v>1.63296</c:v>
                </c:pt>
                <c:pt idx="1470">
                  <c:v>1.63296</c:v>
                </c:pt>
                <c:pt idx="1471">
                  <c:v>0</c:v>
                </c:pt>
                <c:pt idx="1472">
                  <c:v>1.63296</c:v>
                </c:pt>
                <c:pt idx="1473">
                  <c:v>1.63296</c:v>
                </c:pt>
                <c:pt idx="1474">
                  <c:v>1.63296</c:v>
                </c:pt>
                <c:pt idx="1475">
                  <c:v>1.63296</c:v>
                </c:pt>
                <c:pt idx="1476">
                  <c:v>1.63296</c:v>
                </c:pt>
                <c:pt idx="1477">
                  <c:v>1.63296</c:v>
                </c:pt>
                <c:pt idx="1478">
                  <c:v>1.63296</c:v>
                </c:pt>
                <c:pt idx="1479">
                  <c:v>0</c:v>
                </c:pt>
                <c:pt idx="1480">
                  <c:v>1.63296</c:v>
                </c:pt>
                <c:pt idx="1481">
                  <c:v>1.63296</c:v>
                </c:pt>
                <c:pt idx="1482">
                  <c:v>1.63296</c:v>
                </c:pt>
                <c:pt idx="1483">
                  <c:v>1.63296</c:v>
                </c:pt>
                <c:pt idx="1484">
                  <c:v>1.63296</c:v>
                </c:pt>
                <c:pt idx="1485">
                  <c:v>1.63296</c:v>
                </c:pt>
                <c:pt idx="1486">
                  <c:v>1.63296</c:v>
                </c:pt>
                <c:pt idx="1487">
                  <c:v>0</c:v>
                </c:pt>
                <c:pt idx="1488">
                  <c:v>0.931392</c:v>
                </c:pt>
                <c:pt idx="1489">
                  <c:v>0.931392</c:v>
                </c:pt>
                <c:pt idx="1490">
                  <c:v>0.931392</c:v>
                </c:pt>
                <c:pt idx="1491">
                  <c:v>0.931392</c:v>
                </c:pt>
                <c:pt idx="1492">
                  <c:v>0.931392</c:v>
                </c:pt>
                <c:pt idx="1493">
                  <c:v>0.931392</c:v>
                </c:pt>
                <c:pt idx="1494">
                  <c:v>0.931392</c:v>
                </c:pt>
                <c:pt idx="1495">
                  <c:v>0</c:v>
                </c:pt>
                <c:pt idx="1496">
                  <c:v>0.931392</c:v>
                </c:pt>
                <c:pt idx="1497">
                  <c:v>0.931392</c:v>
                </c:pt>
                <c:pt idx="1498">
                  <c:v>0.931392</c:v>
                </c:pt>
                <c:pt idx="1499">
                  <c:v>0.931392</c:v>
                </c:pt>
                <c:pt idx="1500">
                  <c:v>0.931392</c:v>
                </c:pt>
                <c:pt idx="1501">
                  <c:v>0.931392</c:v>
                </c:pt>
                <c:pt idx="1502">
                  <c:v>0.931392</c:v>
                </c:pt>
                <c:pt idx="1503">
                  <c:v>0</c:v>
                </c:pt>
                <c:pt idx="1504">
                  <c:v>0.931392</c:v>
                </c:pt>
                <c:pt idx="1505">
                  <c:v>0.931392</c:v>
                </c:pt>
                <c:pt idx="1506">
                  <c:v>0.931392</c:v>
                </c:pt>
                <c:pt idx="1507">
                  <c:v>0.931392</c:v>
                </c:pt>
                <c:pt idx="1508">
                  <c:v>0.931392</c:v>
                </c:pt>
                <c:pt idx="1509">
                  <c:v>0.931392</c:v>
                </c:pt>
                <c:pt idx="1510">
                  <c:v>0.931392</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25409999999999999</c:v>
                </c:pt>
                <c:pt idx="1535">
                  <c:v>0.25409999999999999</c:v>
                </c:pt>
                <c:pt idx="1536">
                  <c:v>0.25409999999999999</c:v>
                </c:pt>
                <c:pt idx="1537">
                  <c:v>0.25409999999999999</c:v>
                </c:pt>
                <c:pt idx="1538">
                  <c:v>0.25409999999999999</c:v>
                </c:pt>
                <c:pt idx="1539">
                  <c:v>0.25409999999999999</c:v>
                </c:pt>
                <c:pt idx="1540">
                  <c:v>0.25409999999999999</c:v>
                </c:pt>
                <c:pt idx="1541">
                  <c:v>0</c:v>
                </c:pt>
                <c:pt idx="1542">
                  <c:v>0.25409999999999999</c:v>
                </c:pt>
                <c:pt idx="1543">
                  <c:v>0.25409999999999999</c:v>
                </c:pt>
                <c:pt idx="1544">
                  <c:v>0.25409999999999999</c:v>
                </c:pt>
                <c:pt idx="1545">
                  <c:v>0.25409999999999999</c:v>
                </c:pt>
                <c:pt idx="1546">
                  <c:v>0.25409999999999999</c:v>
                </c:pt>
                <c:pt idx="1547">
                  <c:v>0.25409999999999999</c:v>
                </c:pt>
                <c:pt idx="1548">
                  <c:v>0.25409999999999999</c:v>
                </c:pt>
                <c:pt idx="1549">
                  <c:v>0</c:v>
                </c:pt>
                <c:pt idx="1550">
                  <c:v>0.25409999999999999</c:v>
                </c:pt>
                <c:pt idx="1551">
                  <c:v>0.25409999999999999</c:v>
                </c:pt>
                <c:pt idx="1552">
                  <c:v>0.25409999999999999</c:v>
                </c:pt>
                <c:pt idx="1553">
                  <c:v>0.25409999999999999</c:v>
                </c:pt>
                <c:pt idx="1554">
                  <c:v>0.25409999999999999</c:v>
                </c:pt>
                <c:pt idx="1555">
                  <c:v>0.25409999999999999</c:v>
                </c:pt>
                <c:pt idx="1556">
                  <c:v>0.25409999999999999</c:v>
                </c:pt>
                <c:pt idx="1557">
                  <c:v>0</c:v>
                </c:pt>
                <c:pt idx="1558">
                  <c:v>0.44550000000000001</c:v>
                </c:pt>
                <c:pt idx="1559">
                  <c:v>0.44550000000000001</c:v>
                </c:pt>
                <c:pt idx="1560">
                  <c:v>0.44550000000000001</c:v>
                </c:pt>
                <c:pt idx="1561">
                  <c:v>0.44550000000000001</c:v>
                </c:pt>
                <c:pt idx="1562">
                  <c:v>0.44550000000000001</c:v>
                </c:pt>
                <c:pt idx="1563">
                  <c:v>0.44550000000000001</c:v>
                </c:pt>
                <c:pt idx="1564">
                  <c:v>0.44550000000000001</c:v>
                </c:pt>
                <c:pt idx="1565">
                  <c:v>0</c:v>
                </c:pt>
                <c:pt idx="1566">
                  <c:v>0.44550000000000001</c:v>
                </c:pt>
                <c:pt idx="1567">
                  <c:v>0.44550000000000001</c:v>
                </c:pt>
                <c:pt idx="1568">
                  <c:v>0.44550000000000001</c:v>
                </c:pt>
                <c:pt idx="1569">
                  <c:v>0.44550000000000001</c:v>
                </c:pt>
                <c:pt idx="1570">
                  <c:v>0.44550000000000001</c:v>
                </c:pt>
                <c:pt idx="1571">
                  <c:v>0.44550000000000001</c:v>
                </c:pt>
                <c:pt idx="1572">
                  <c:v>0.44550000000000001</c:v>
                </c:pt>
                <c:pt idx="1573">
                  <c:v>0</c:v>
                </c:pt>
                <c:pt idx="1574">
                  <c:v>0.44550000000000001</c:v>
                </c:pt>
                <c:pt idx="1575">
                  <c:v>0.44550000000000001</c:v>
                </c:pt>
                <c:pt idx="1576">
                  <c:v>0.44550000000000001</c:v>
                </c:pt>
                <c:pt idx="1577">
                  <c:v>0.44550000000000001</c:v>
                </c:pt>
                <c:pt idx="1578">
                  <c:v>0.44550000000000001</c:v>
                </c:pt>
                <c:pt idx="1579">
                  <c:v>0.44550000000000001</c:v>
                </c:pt>
                <c:pt idx="1580">
                  <c:v>0.44550000000000001</c:v>
                </c:pt>
                <c:pt idx="1581">
                  <c:v>0</c:v>
                </c:pt>
                <c:pt idx="1582">
                  <c:v>0.44550000000000001</c:v>
                </c:pt>
                <c:pt idx="1583">
                  <c:v>0.44550000000000001</c:v>
                </c:pt>
                <c:pt idx="1584">
                  <c:v>0.44550000000000001</c:v>
                </c:pt>
                <c:pt idx="1585">
                  <c:v>0.44550000000000001</c:v>
                </c:pt>
                <c:pt idx="1586">
                  <c:v>0.44550000000000001</c:v>
                </c:pt>
                <c:pt idx="1587">
                  <c:v>0.44550000000000001</c:v>
                </c:pt>
                <c:pt idx="1588">
                  <c:v>0.44550000000000001</c:v>
                </c:pt>
                <c:pt idx="1589">
                  <c:v>0</c:v>
                </c:pt>
                <c:pt idx="1590">
                  <c:v>0.44550000000000001</c:v>
                </c:pt>
                <c:pt idx="1591">
                  <c:v>0.44550000000000001</c:v>
                </c:pt>
                <c:pt idx="1592">
                  <c:v>0.44550000000000001</c:v>
                </c:pt>
                <c:pt idx="1593">
                  <c:v>0.44550000000000001</c:v>
                </c:pt>
                <c:pt idx="1594">
                  <c:v>0.44550000000000001</c:v>
                </c:pt>
                <c:pt idx="1595">
                  <c:v>0.44550000000000001</c:v>
                </c:pt>
                <c:pt idx="1596">
                  <c:v>0.44550000000000001</c:v>
                </c:pt>
                <c:pt idx="1597">
                  <c:v>0</c:v>
                </c:pt>
                <c:pt idx="1598">
                  <c:v>0.44550000000000001</c:v>
                </c:pt>
                <c:pt idx="1599">
                  <c:v>0.44550000000000001</c:v>
                </c:pt>
                <c:pt idx="1600">
                  <c:v>0.44550000000000001</c:v>
                </c:pt>
                <c:pt idx="1601">
                  <c:v>0.44550000000000001</c:v>
                </c:pt>
                <c:pt idx="1602">
                  <c:v>0.44550000000000001</c:v>
                </c:pt>
                <c:pt idx="1603">
                  <c:v>0.44550000000000001</c:v>
                </c:pt>
                <c:pt idx="1604">
                  <c:v>0.44550000000000001</c:v>
                </c:pt>
                <c:pt idx="1605">
                  <c:v>0</c:v>
                </c:pt>
                <c:pt idx="1606">
                  <c:v>0.44550000000000001</c:v>
                </c:pt>
                <c:pt idx="1607">
                  <c:v>0.44550000000000001</c:v>
                </c:pt>
                <c:pt idx="1608">
                  <c:v>0.44550000000000001</c:v>
                </c:pt>
                <c:pt idx="1609">
                  <c:v>0.44550000000000001</c:v>
                </c:pt>
                <c:pt idx="1610">
                  <c:v>0.44550000000000001</c:v>
                </c:pt>
                <c:pt idx="1611">
                  <c:v>0.44550000000000001</c:v>
                </c:pt>
                <c:pt idx="1612">
                  <c:v>0.44550000000000001</c:v>
                </c:pt>
                <c:pt idx="1613">
                  <c:v>0</c:v>
                </c:pt>
                <c:pt idx="1614">
                  <c:v>0.25409999999999999</c:v>
                </c:pt>
                <c:pt idx="1615">
                  <c:v>0.25409999999999999</c:v>
                </c:pt>
                <c:pt idx="1616">
                  <c:v>0.25409999999999999</c:v>
                </c:pt>
                <c:pt idx="1617">
                  <c:v>0.25409999999999999</c:v>
                </c:pt>
                <c:pt idx="1618">
                  <c:v>0.25409999999999999</c:v>
                </c:pt>
                <c:pt idx="1619">
                  <c:v>0.25409999999999999</c:v>
                </c:pt>
                <c:pt idx="1620">
                  <c:v>0.25409999999999999</c:v>
                </c:pt>
                <c:pt idx="1621">
                  <c:v>0</c:v>
                </c:pt>
                <c:pt idx="1622">
                  <c:v>0.25409999999999999</c:v>
                </c:pt>
                <c:pt idx="1623">
                  <c:v>0.25409999999999999</c:v>
                </c:pt>
                <c:pt idx="1624">
                  <c:v>0.25409999999999999</c:v>
                </c:pt>
                <c:pt idx="1625">
                  <c:v>0.25409999999999999</c:v>
                </c:pt>
                <c:pt idx="1626">
                  <c:v>0.25409999999999999</c:v>
                </c:pt>
                <c:pt idx="1627">
                  <c:v>0.25409999999999999</c:v>
                </c:pt>
                <c:pt idx="1628">
                  <c:v>0.25409999999999999</c:v>
                </c:pt>
                <c:pt idx="1629">
                  <c:v>0</c:v>
                </c:pt>
                <c:pt idx="1630">
                  <c:v>0.25409999999999999</c:v>
                </c:pt>
                <c:pt idx="1631">
                  <c:v>0.25409999999999999</c:v>
                </c:pt>
                <c:pt idx="1632">
                  <c:v>0.25409999999999999</c:v>
                </c:pt>
                <c:pt idx="1633">
                  <c:v>0.25409999999999999</c:v>
                </c:pt>
                <c:pt idx="1634">
                  <c:v>0.25409999999999999</c:v>
                </c:pt>
                <c:pt idx="1635">
                  <c:v>0.25409999999999999</c:v>
                </c:pt>
                <c:pt idx="1636">
                  <c:v>0.25409999999999999</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7.3303999999999994E-2</c:v>
                </c:pt>
                <c:pt idx="1661">
                  <c:v>7.3303999999999994E-2</c:v>
                </c:pt>
                <c:pt idx="1662">
                  <c:v>7.3303999999999994E-2</c:v>
                </c:pt>
                <c:pt idx="1663">
                  <c:v>7.3303999999999994E-2</c:v>
                </c:pt>
                <c:pt idx="1664">
                  <c:v>7.3303999999999994E-2</c:v>
                </c:pt>
                <c:pt idx="1665">
                  <c:v>7.3303999999999994E-2</c:v>
                </c:pt>
                <c:pt idx="1666">
                  <c:v>7.3303999999999994E-2</c:v>
                </c:pt>
                <c:pt idx="1667">
                  <c:v>0</c:v>
                </c:pt>
                <c:pt idx="1668">
                  <c:v>7.3303999999999994E-2</c:v>
                </c:pt>
                <c:pt idx="1669">
                  <c:v>7.3303999999999994E-2</c:v>
                </c:pt>
                <c:pt idx="1670">
                  <c:v>7.3303999999999994E-2</c:v>
                </c:pt>
                <c:pt idx="1671">
                  <c:v>7.3303999999999994E-2</c:v>
                </c:pt>
                <c:pt idx="1672">
                  <c:v>7.3303999999999994E-2</c:v>
                </c:pt>
                <c:pt idx="1673">
                  <c:v>7.3303999999999994E-2</c:v>
                </c:pt>
                <c:pt idx="1674">
                  <c:v>7.3303999999999994E-2</c:v>
                </c:pt>
                <c:pt idx="1675">
                  <c:v>0</c:v>
                </c:pt>
                <c:pt idx="1676">
                  <c:v>7.3303999999999994E-2</c:v>
                </c:pt>
                <c:pt idx="1677">
                  <c:v>7.3303999999999994E-2</c:v>
                </c:pt>
                <c:pt idx="1678">
                  <c:v>7.3303999999999994E-2</c:v>
                </c:pt>
                <c:pt idx="1679">
                  <c:v>7.3303999999999994E-2</c:v>
                </c:pt>
                <c:pt idx="1680">
                  <c:v>7.3303999999999994E-2</c:v>
                </c:pt>
                <c:pt idx="1681">
                  <c:v>7.3303999999999994E-2</c:v>
                </c:pt>
                <c:pt idx="1682">
                  <c:v>7.3303999999999994E-2</c:v>
                </c:pt>
                <c:pt idx="1683">
                  <c:v>0</c:v>
                </c:pt>
                <c:pt idx="1684">
                  <c:v>0.12852</c:v>
                </c:pt>
                <c:pt idx="1685">
                  <c:v>0.12852</c:v>
                </c:pt>
                <c:pt idx="1686">
                  <c:v>0.12852</c:v>
                </c:pt>
                <c:pt idx="1687">
                  <c:v>0.12852</c:v>
                </c:pt>
                <c:pt idx="1688">
                  <c:v>0.12852</c:v>
                </c:pt>
                <c:pt idx="1689">
                  <c:v>0.12852</c:v>
                </c:pt>
                <c:pt idx="1690">
                  <c:v>0.12852</c:v>
                </c:pt>
                <c:pt idx="1691">
                  <c:v>0</c:v>
                </c:pt>
                <c:pt idx="1692">
                  <c:v>0.12852</c:v>
                </c:pt>
                <c:pt idx="1693">
                  <c:v>0.12852</c:v>
                </c:pt>
                <c:pt idx="1694">
                  <c:v>0.12852</c:v>
                </c:pt>
                <c:pt idx="1695">
                  <c:v>0.12852</c:v>
                </c:pt>
                <c:pt idx="1696">
                  <c:v>0.12852</c:v>
                </c:pt>
                <c:pt idx="1697">
                  <c:v>0.12852</c:v>
                </c:pt>
                <c:pt idx="1698">
                  <c:v>0.12852</c:v>
                </c:pt>
                <c:pt idx="1699">
                  <c:v>0</c:v>
                </c:pt>
                <c:pt idx="1700">
                  <c:v>0.12852</c:v>
                </c:pt>
                <c:pt idx="1701">
                  <c:v>0.12852</c:v>
                </c:pt>
                <c:pt idx="1702">
                  <c:v>0.12852</c:v>
                </c:pt>
                <c:pt idx="1703">
                  <c:v>0.12852</c:v>
                </c:pt>
                <c:pt idx="1704">
                  <c:v>0.12852</c:v>
                </c:pt>
                <c:pt idx="1705">
                  <c:v>0.12852</c:v>
                </c:pt>
                <c:pt idx="1706">
                  <c:v>0.12852</c:v>
                </c:pt>
                <c:pt idx="1707">
                  <c:v>0</c:v>
                </c:pt>
                <c:pt idx="1708">
                  <c:v>0.12852</c:v>
                </c:pt>
                <c:pt idx="1709">
                  <c:v>0.12852</c:v>
                </c:pt>
                <c:pt idx="1710">
                  <c:v>0.12852</c:v>
                </c:pt>
                <c:pt idx="1711">
                  <c:v>0.12852</c:v>
                </c:pt>
                <c:pt idx="1712">
                  <c:v>0.12852</c:v>
                </c:pt>
                <c:pt idx="1713">
                  <c:v>0.12852</c:v>
                </c:pt>
                <c:pt idx="1714">
                  <c:v>0.12852</c:v>
                </c:pt>
                <c:pt idx="1715">
                  <c:v>0</c:v>
                </c:pt>
                <c:pt idx="1716">
                  <c:v>0.12852</c:v>
                </c:pt>
                <c:pt idx="1717">
                  <c:v>0.12852</c:v>
                </c:pt>
                <c:pt idx="1718">
                  <c:v>0.12852</c:v>
                </c:pt>
                <c:pt idx="1719">
                  <c:v>0.12852</c:v>
                </c:pt>
                <c:pt idx="1720">
                  <c:v>0.12852</c:v>
                </c:pt>
                <c:pt idx="1721">
                  <c:v>0.12852</c:v>
                </c:pt>
                <c:pt idx="1722">
                  <c:v>0.12852</c:v>
                </c:pt>
                <c:pt idx="1723">
                  <c:v>0</c:v>
                </c:pt>
                <c:pt idx="1724">
                  <c:v>0.12852</c:v>
                </c:pt>
                <c:pt idx="1725">
                  <c:v>0.12852</c:v>
                </c:pt>
                <c:pt idx="1726">
                  <c:v>0.12852</c:v>
                </c:pt>
                <c:pt idx="1727">
                  <c:v>0.12852</c:v>
                </c:pt>
                <c:pt idx="1728">
                  <c:v>0.12852</c:v>
                </c:pt>
                <c:pt idx="1729">
                  <c:v>0.12852</c:v>
                </c:pt>
                <c:pt idx="1730">
                  <c:v>0.12852</c:v>
                </c:pt>
                <c:pt idx="1731">
                  <c:v>0</c:v>
                </c:pt>
                <c:pt idx="1732">
                  <c:v>0.12852</c:v>
                </c:pt>
                <c:pt idx="1733">
                  <c:v>0.12852</c:v>
                </c:pt>
                <c:pt idx="1734">
                  <c:v>0.12852</c:v>
                </c:pt>
                <c:pt idx="1735">
                  <c:v>0.12852</c:v>
                </c:pt>
                <c:pt idx="1736">
                  <c:v>0.12852</c:v>
                </c:pt>
                <c:pt idx="1737">
                  <c:v>0.12852</c:v>
                </c:pt>
                <c:pt idx="1738">
                  <c:v>0.12852</c:v>
                </c:pt>
                <c:pt idx="1739">
                  <c:v>0</c:v>
                </c:pt>
                <c:pt idx="1740">
                  <c:v>7.3303999999999994E-2</c:v>
                </c:pt>
                <c:pt idx="1741">
                  <c:v>7.3303999999999994E-2</c:v>
                </c:pt>
                <c:pt idx="1742">
                  <c:v>7.3303999999999994E-2</c:v>
                </c:pt>
                <c:pt idx="1743">
                  <c:v>7.3303999999999994E-2</c:v>
                </c:pt>
                <c:pt idx="1744">
                  <c:v>7.3303999999999994E-2</c:v>
                </c:pt>
                <c:pt idx="1745">
                  <c:v>7.3303999999999994E-2</c:v>
                </c:pt>
                <c:pt idx="1746">
                  <c:v>7.3303999999999994E-2</c:v>
                </c:pt>
                <c:pt idx="1747">
                  <c:v>0</c:v>
                </c:pt>
                <c:pt idx="1748">
                  <c:v>7.3303999999999994E-2</c:v>
                </c:pt>
                <c:pt idx="1749">
                  <c:v>7.3303999999999994E-2</c:v>
                </c:pt>
                <c:pt idx="1750">
                  <c:v>7.3303999999999994E-2</c:v>
                </c:pt>
                <c:pt idx="1751">
                  <c:v>7.3303999999999994E-2</c:v>
                </c:pt>
                <c:pt idx="1752">
                  <c:v>7.3303999999999994E-2</c:v>
                </c:pt>
                <c:pt idx="1753">
                  <c:v>7.3303999999999994E-2</c:v>
                </c:pt>
                <c:pt idx="1754">
                  <c:v>7.3303999999999994E-2</c:v>
                </c:pt>
                <c:pt idx="1755">
                  <c:v>0</c:v>
                </c:pt>
                <c:pt idx="1756">
                  <c:v>7.3303999999999994E-2</c:v>
                </c:pt>
                <c:pt idx="1757">
                  <c:v>7.3303999999999994E-2</c:v>
                </c:pt>
                <c:pt idx="1758">
                  <c:v>7.3303999999999994E-2</c:v>
                </c:pt>
                <c:pt idx="1759">
                  <c:v>7.3303999999999994E-2</c:v>
                </c:pt>
                <c:pt idx="1760">
                  <c:v>7.3303999999999994E-2</c:v>
                </c:pt>
                <c:pt idx="1761">
                  <c:v>7.3303999999999994E-2</c:v>
                </c:pt>
                <c:pt idx="1762">
                  <c:v>7.3303999999999994E-2</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2.4639999999999999E-2</c:v>
                </c:pt>
                <c:pt idx="1787">
                  <c:v>2.4639999999999999E-2</c:v>
                </c:pt>
                <c:pt idx="1788">
                  <c:v>2.4639999999999999E-2</c:v>
                </c:pt>
                <c:pt idx="1789">
                  <c:v>2.4639999999999999E-2</c:v>
                </c:pt>
                <c:pt idx="1790">
                  <c:v>2.4639999999999999E-2</c:v>
                </c:pt>
                <c:pt idx="1791">
                  <c:v>2.4639999999999999E-2</c:v>
                </c:pt>
                <c:pt idx="1792">
                  <c:v>2.4639999999999999E-2</c:v>
                </c:pt>
                <c:pt idx="1793">
                  <c:v>0</c:v>
                </c:pt>
                <c:pt idx="1794">
                  <c:v>2.4639999999999999E-2</c:v>
                </c:pt>
                <c:pt idx="1795">
                  <c:v>2.4639999999999999E-2</c:v>
                </c:pt>
                <c:pt idx="1796">
                  <c:v>2.4639999999999999E-2</c:v>
                </c:pt>
                <c:pt idx="1797">
                  <c:v>2.4639999999999999E-2</c:v>
                </c:pt>
                <c:pt idx="1798">
                  <c:v>2.4639999999999999E-2</c:v>
                </c:pt>
                <c:pt idx="1799">
                  <c:v>2.4639999999999999E-2</c:v>
                </c:pt>
                <c:pt idx="1800">
                  <c:v>2.4639999999999999E-2</c:v>
                </c:pt>
                <c:pt idx="1801">
                  <c:v>0</c:v>
                </c:pt>
                <c:pt idx="1802">
                  <c:v>2.4639999999999999E-2</c:v>
                </c:pt>
                <c:pt idx="1803">
                  <c:v>2.4639999999999999E-2</c:v>
                </c:pt>
                <c:pt idx="1804">
                  <c:v>2.4639999999999999E-2</c:v>
                </c:pt>
                <c:pt idx="1805">
                  <c:v>2.4639999999999999E-2</c:v>
                </c:pt>
                <c:pt idx="1806">
                  <c:v>2.4639999999999999E-2</c:v>
                </c:pt>
                <c:pt idx="1807">
                  <c:v>2.4639999999999999E-2</c:v>
                </c:pt>
                <c:pt idx="1808">
                  <c:v>2.4639999999999999E-2</c:v>
                </c:pt>
                <c:pt idx="1809">
                  <c:v>0</c:v>
                </c:pt>
                <c:pt idx="1810">
                  <c:v>4.3200000000000002E-2</c:v>
                </c:pt>
                <c:pt idx="1811">
                  <c:v>4.3200000000000002E-2</c:v>
                </c:pt>
                <c:pt idx="1812">
                  <c:v>4.3200000000000002E-2</c:v>
                </c:pt>
                <c:pt idx="1813">
                  <c:v>4.3200000000000002E-2</c:v>
                </c:pt>
                <c:pt idx="1814">
                  <c:v>4.3200000000000002E-2</c:v>
                </c:pt>
                <c:pt idx="1815">
                  <c:v>4.3200000000000002E-2</c:v>
                </c:pt>
                <c:pt idx="1816">
                  <c:v>4.3200000000000002E-2</c:v>
                </c:pt>
                <c:pt idx="1817">
                  <c:v>0</c:v>
                </c:pt>
                <c:pt idx="1818">
                  <c:v>4.3200000000000002E-2</c:v>
                </c:pt>
                <c:pt idx="1819">
                  <c:v>4.3200000000000002E-2</c:v>
                </c:pt>
                <c:pt idx="1820">
                  <c:v>4.3200000000000002E-2</c:v>
                </c:pt>
                <c:pt idx="1821">
                  <c:v>4.3200000000000002E-2</c:v>
                </c:pt>
                <c:pt idx="1822">
                  <c:v>4.3200000000000002E-2</c:v>
                </c:pt>
                <c:pt idx="1823">
                  <c:v>4.3200000000000002E-2</c:v>
                </c:pt>
                <c:pt idx="1824">
                  <c:v>4.3200000000000002E-2</c:v>
                </c:pt>
                <c:pt idx="1825">
                  <c:v>0</c:v>
                </c:pt>
                <c:pt idx="1826">
                  <c:v>4.3200000000000002E-2</c:v>
                </c:pt>
                <c:pt idx="1827">
                  <c:v>4.3200000000000002E-2</c:v>
                </c:pt>
                <c:pt idx="1828">
                  <c:v>4.3200000000000002E-2</c:v>
                </c:pt>
                <c:pt idx="1829">
                  <c:v>4.3200000000000002E-2</c:v>
                </c:pt>
                <c:pt idx="1830">
                  <c:v>4.3200000000000002E-2</c:v>
                </c:pt>
                <c:pt idx="1831">
                  <c:v>4.3200000000000002E-2</c:v>
                </c:pt>
                <c:pt idx="1832">
                  <c:v>4.3200000000000002E-2</c:v>
                </c:pt>
                <c:pt idx="1833">
                  <c:v>0</c:v>
                </c:pt>
                <c:pt idx="1834">
                  <c:v>4.3200000000000002E-2</c:v>
                </c:pt>
                <c:pt idx="1835">
                  <c:v>4.3200000000000002E-2</c:v>
                </c:pt>
                <c:pt idx="1836">
                  <c:v>4.3200000000000002E-2</c:v>
                </c:pt>
                <c:pt idx="1837">
                  <c:v>4.3200000000000002E-2</c:v>
                </c:pt>
                <c:pt idx="1838">
                  <c:v>4.3200000000000002E-2</c:v>
                </c:pt>
                <c:pt idx="1839">
                  <c:v>4.3200000000000002E-2</c:v>
                </c:pt>
                <c:pt idx="1840">
                  <c:v>4.3200000000000002E-2</c:v>
                </c:pt>
                <c:pt idx="1841">
                  <c:v>0</c:v>
                </c:pt>
                <c:pt idx="1842">
                  <c:v>4.3200000000000002E-2</c:v>
                </c:pt>
                <c:pt idx="1843">
                  <c:v>4.3200000000000002E-2</c:v>
                </c:pt>
                <c:pt idx="1844">
                  <c:v>4.3200000000000002E-2</c:v>
                </c:pt>
                <c:pt idx="1845">
                  <c:v>4.3200000000000002E-2</c:v>
                </c:pt>
                <c:pt idx="1846">
                  <c:v>4.3200000000000002E-2</c:v>
                </c:pt>
                <c:pt idx="1847">
                  <c:v>4.3200000000000002E-2</c:v>
                </c:pt>
                <c:pt idx="1848">
                  <c:v>4.3200000000000002E-2</c:v>
                </c:pt>
                <c:pt idx="1849">
                  <c:v>0</c:v>
                </c:pt>
                <c:pt idx="1850">
                  <c:v>4.3200000000000002E-2</c:v>
                </c:pt>
                <c:pt idx="1851">
                  <c:v>4.3200000000000002E-2</c:v>
                </c:pt>
                <c:pt idx="1852">
                  <c:v>4.3200000000000002E-2</c:v>
                </c:pt>
                <c:pt idx="1853">
                  <c:v>4.3200000000000002E-2</c:v>
                </c:pt>
                <c:pt idx="1854">
                  <c:v>4.3200000000000002E-2</c:v>
                </c:pt>
                <c:pt idx="1855">
                  <c:v>4.3200000000000002E-2</c:v>
                </c:pt>
                <c:pt idx="1856">
                  <c:v>4.3200000000000002E-2</c:v>
                </c:pt>
                <c:pt idx="1857">
                  <c:v>0</c:v>
                </c:pt>
                <c:pt idx="1858">
                  <c:v>4.3200000000000002E-2</c:v>
                </c:pt>
                <c:pt idx="1859">
                  <c:v>4.3200000000000002E-2</c:v>
                </c:pt>
                <c:pt idx="1860">
                  <c:v>4.3200000000000002E-2</c:v>
                </c:pt>
                <c:pt idx="1861">
                  <c:v>4.3200000000000002E-2</c:v>
                </c:pt>
                <c:pt idx="1862">
                  <c:v>4.3200000000000002E-2</c:v>
                </c:pt>
                <c:pt idx="1863">
                  <c:v>4.3200000000000002E-2</c:v>
                </c:pt>
                <c:pt idx="1864">
                  <c:v>4.3200000000000002E-2</c:v>
                </c:pt>
                <c:pt idx="1865">
                  <c:v>0</c:v>
                </c:pt>
                <c:pt idx="1866">
                  <c:v>2.4639999999999999E-2</c:v>
                </c:pt>
                <c:pt idx="1867">
                  <c:v>2.4639999999999999E-2</c:v>
                </c:pt>
                <c:pt idx="1868">
                  <c:v>2.4639999999999999E-2</c:v>
                </c:pt>
                <c:pt idx="1869">
                  <c:v>2.4639999999999999E-2</c:v>
                </c:pt>
                <c:pt idx="1870">
                  <c:v>2.4639999999999999E-2</c:v>
                </c:pt>
                <c:pt idx="1871">
                  <c:v>2.4639999999999999E-2</c:v>
                </c:pt>
                <c:pt idx="1872">
                  <c:v>2.4639999999999999E-2</c:v>
                </c:pt>
                <c:pt idx="1873">
                  <c:v>0</c:v>
                </c:pt>
                <c:pt idx="1874">
                  <c:v>2.4639999999999999E-2</c:v>
                </c:pt>
                <c:pt idx="1875">
                  <c:v>2.4639999999999999E-2</c:v>
                </c:pt>
                <c:pt idx="1876">
                  <c:v>2.4639999999999999E-2</c:v>
                </c:pt>
                <c:pt idx="1877">
                  <c:v>2.4639999999999999E-2</c:v>
                </c:pt>
                <c:pt idx="1878">
                  <c:v>2.4639999999999999E-2</c:v>
                </c:pt>
                <c:pt idx="1879">
                  <c:v>2.4639999999999999E-2</c:v>
                </c:pt>
                <c:pt idx="1880">
                  <c:v>2.4639999999999999E-2</c:v>
                </c:pt>
                <c:pt idx="1881">
                  <c:v>0</c:v>
                </c:pt>
                <c:pt idx="1882">
                  <c:v>2.4639999999999999E-2</c:v>
                </c:pt>
                <c:pt idx="1883">
                  <c:v>2.4639999999999999E-2</c:v>
                </c:pt>
                <c:pt idx="1884">
                  <c:v>2.4639999999999999E-2</c:v>
                </c:pt>
                <c:pt idx="1885">
                  <c:v>2.4639999999999999E-2</c:v>
                </c:pt>
                <c:pt idx="1886">
                  <c:v>2.4639999999999999E-2</c:v>
                </c:pt>
                <c:pt idx="1887">
                  <c:v>2.4639999999999999E-2</c:v>
                </c:pt>
                <c:pt idx="1888">
                  <c:v>2.4639999999999999E-2</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2.6943839999999999</c:v>
                </c:pt>
                <c:pt idx="1911">
                  <c:v>2.6943839999999999</c:v>
                </c:pt>
                <c:pt idx="1912">
                  <c:v>2.6943839999999999</c:v>
                </c:pt>
                <c:pt idx="1913">
                  <c:v>2.6943839999999999</c:v>
                </c:pt>
                <c:pt idx="1914">
                  <c:v>2.6943839999999999</c:v>
                </c:pt>
                <c:pt idx="1915">
                  <c:v>2.6943839999999999</c:v>
                </c:pt>
                <c:pt idx="1916">
                  <c:v>2.6943839999999999</c:v>
                </c:pt>
                <c:pt idx="1917">
                  <c:v>0</c:v>
                </c:pt>
                <c:pt idx="1918">
                  <c:v>2.6943839999999999</c:v>
                </c:pt>
                <c:pt idx="1919">
                  <c:v>2.6943839999999999</c:v>
                </c:pt>
                <c:pt idx="1920">
                  <c:v>2.6943839999999999</c:v>
                </c:pt>
                <c:pt idx="1921">
                  <c:v>2.6943839999999999</c:v>
                </c:pt>
                <c:pt idx="1922">
                  <c:v>2.6943839999999999</c:v>
                </c:pt>
                <c:pt idx="1923">
                  <c:v>2.6943839999999999</c:v>
                </c:pt>
                <c:pt idx="1924">
                  <c:v>2.6943839999999999</c:v>
                </c:pt>
                <c:pt idx="1925">
                  <c:v>0</c:v>
                </c:pt>
                <c:pt idx="1926">
                  <c:v>2.6943839999999999</c:v>
                </c:pt>
                <c:pt idx="1927">
                  <c:v>2.6943839999999999</c:v>
                </c:pt>
                <c:pt idx="1928">
                  <c:v>2.6943839999999999</c:v>
                </c:pt>
                <c:pt idx="1929">
                  <c:v>2.6943839999999999</c:v>
                </c:pt>
                <c:pt idx="1930">
                  <c:v>2.6943839999999999</c:v>
                </c:pt>
                <c:pt idx="1931">
                  <c:v>2.6943839999999999</c:v>
                </c:pt>
                <c:pt idx="1932">
                  <c:v>2.6943839999999999</c:v>
                </c:pt>
                <c:pt idx="1933">
                  <c:v>0</c:v>
                </c:pt>
                <c:pt idx="1934">
                  <c:v>4.7239199999999997</c:v>
                </c:pt>
                <c:pt idx="1935">
                  <c:v>4.7239199999999997</c:v>
                </c:pt>
                <c:pt idx="1936">
                  <c:v>4.7239199999999997</c:v>
                </c:pt>
                <c:pt idx="1937">
                  <c:v>4.7239199999999997</c:v>
                </c:pt>
                <c:pt idx="1938">
                  <c:v>4.7239199999999997</c:v>
                </c:pt>
                <c:pt idx="1939">
                  <c:v>4.7239199999999997</c:v>
                </c:pt>
                <c:pt idx="1940">
                  <c:v>4.7239199999999997</c:v>
                </c:pt>
                <c:pt idx="1941">
                  <c:v>0</c:v>
                </c:pt>
                <c:pt idx="1942">
                  <c:v>4.7239199999999997</c:v>
                </c:pt>
                <c:pt idx="1943">
                  <c:v>4.7239199999999997</c:v>
                </c:pt>
                <c:pt idx="1944">
                  <c:v>4.7239199999999997</c:v>
                </c:pt>
                <c:pt idx="1945">
                  <c:v>4.7239199999999997</c:v>
                </c:pt>
                <c:pt idx="1946">
                  <c:v>4.7239199999999997</c:v>
                </c:pt>
                <c:pt idx="1947">
                  <c:v>4.7239199999999997</c:v>
                </c:pt>
                <c:pt idx="1948">
                  <c:v>4.7239199999999997</c:v>
                </c:pt>
                <c:pt idx="1949">
                  <c:v>0</c:v>
                </c:pt>
                <c:pt idx="1950">
                  <c:v>4.7239199999999997</c:v>
                </c:pt>
                <c:pt idx="1951">
                  <c:v>4.7239199999999997</c:v>
                </c:pt>
                <c:pt idx="1952">
                  <c:v>4.7239199999999997</c:v>
                </c:pt>
                <c:pt idx="1953">
                  <c:v>4.7239199999999997</c:v>
                </c:pt>
                <c:pt idx="1954">
                  <c:v>4.7239199999999997</c:v>
                </c:pt>
                <c:pt idx="1955">
                  <c:v>4.7239199999999997</c:v>
                </c:pt>
                <c:pt idx="1956">
                  <c:v>4.7239199999999997</c:v>
                </c:pt>
                <c:pt idx="1957">
                  <c:v>0</c:v>
                </c:pt>
                <c:pt idx="1958">
                  <c:v>4.7239199999999997</c:v>
                </c:pt>
                <c:pt idx="1959">
                  <c:v>4.7239199999999997</c:v>
                </c:pt>
                <c:pt idx="1960">
                  <c:v>4.7239199999999997</c:v>
                </c:pt>
                <c:pt idx="1961">
                  <c:v>4.7239199999999997</c:v>
                </c:pt>
                <c:pt idx="1962">
                  <c:v>4.7239199999999997</c:v>
                </c:pt>
                <c:pt idx="1963">
                  <c:v>4.7239199999999997</c:v>
                </c:pt>
                <c:pt idx="1964">
                  <c:v>4.7239199999999997</c:v>
                </c:pt>
                <c:pt idx="1965">
                  <c:v>0</c:v>
                </c:pt>
                <c:pt idx="1966">
                  <c:v>4.7239199999999997</c:v>
                </c:pt>
                <c:pt idx="1967">
                  <c:v>4.7239199999999997</c:v>
                </c:pt>
                <c:pt idx="1968">
                  <c:v>4.7239199999999997</c:v>
                </c:pt>
                <c:pt idx="1969">
                  <c:v>4.7239199999999997</c:v>
                </c:pt>
                <c:pt idx="1970">
                  <c:v>4.7239199999999997</c:v>
                </c:pt>
                <c:pt idx="1971">
                  <c:v>4.7239199999999997</c:v>
                </c:pt>
                <c:pt idx="1972">
                  <c:v>4.7239199999999997</c:v>
                </c:pt>
                <c:pt idx="1973">
                  <c:v>0</c:v>
                </c:pt>
                <c:pt idx="1974">
                  <c:v>4.7239199999999997</c:v>
                </c:pt>
                <c:pt idx="1975">
                  <c:v>4.7239199999999997</c:v>
                </c:pt>
                <c:pt idx="1976">
                  <c:v>4.7239199999999997</c:v>
                </c:pt>
                <c:pt idx="1977">
                  <c:v>4.7239199999999997</c:v>
                </c:pt>
                <c:pt idx="1978">
                  <c:v>4.7239199999999997</c:v>
                </c:pt>
                <c:pt idx="1979">
                  <c:v>4.7239199999999997</c:v>
                </c:pt>
                <c:pt idx="1980">
                  <c:v>4.7239199999999997</c:v>
                </c:pt>
                <c:pt idx="1981">
                  <c:v>0</c:v>
                </c:pt>
                <c:pt idx="1982">
                  <c:v>4.7239199999999997</c:v>
                </c:pt>
                <c:pt idx="1983">
                  <c:v>4.7239199999999997</c:v>
                </c:pt>
                <c:pt idx="1984">
                  <c:v>4.7239199999999997</c:v>
                </c:pt>
                <c:pt idx="1985">
                  <c:v>4.7239199999999997</c:v>
                </c:pt>
                <c:pt idx="1986">
                  <c:v>4.7239199999999997</c:v>
                </c:pt>
                <c:pt idx="1987">
                  <c:v>4.7239199999999997</c:v>
                </c:pt>
                <c:pt idx="1988">
                  <c:v>4.7239199999999997</c:v>
                </c:pt>
                <c:pt idx="1989">
                  <c:v>0</c:v>
                </c:pt>
                <c:pt idx="1990">
                  <c:v>2.6943839999999999</c:v>
                </c:pt>
                <c:pt idx="1991">
                  <c:v>2.6943839999999999</c:v>
                </c:pt>
                <c:pt idx="1992">
                  <c:v>2.6943839999999999</c:v>
                </c:pt>
                <c:pt idx="1993">
                  <c:v>2.6943839999999999</c:v>
                </c:pt>
                <c:pt idx="1994">
                  <c:v>2.6943839999999999</c:v>
                </c:pt>
                <c:pt idx="1995">
                  <c:v>2.6943839999999999</c:v>
                </c:pt>
                <c:pt idx="1996">
                  <c:v>2.6943839999999999</c:v>
                </c:pt>
                <c:pt idx="1997">
                  <c:v>0</c:v>
                </c:pt>
                <c:pt idx="1998">
                  <c:v>2.6943839999999999</c:v>
                </c:pt>
                <c:pt idx="1999">
                  <c:v>2.6943839999999999</c:v>
                </c:pt>
                <c:pt idx="2000">
                  <c:v>2.6943839999999999</c:v>
                </c:pt>
                <c:pt idx="2001">
                  <c:v>2.6943839999999999</c:v>
                </c:pt>
                <c:pt idx="2002">
                  <c:v>2.6943839999999999</c:v>
                </c:pt>
                <c:pt idx="2003">
                  <c:v>2.6943839999999999</c:v>
                </c:pt>
                <c:pt idx="2004">
                  <c:v>2.6943839999999999</c:v>
                </c:pt>
                <c:pt idx="2005">
                  <c:v>0</c:v>
                </c:pt>
                <c:pt idx="2006">
                  <c:v>2.6943839999999999</c:v>
                </c:pt>
                <c:pt idx="2007">
                  <c:v>2.6943839999999999</c:v>
                </c:pt>
                <c:pt idx="2008">
                  <c:v>2.6943839999999999</c:v>
                </c:pt>
                <c:pt idx="2009">
                  <c:v>2.6943839999999999</c:v>
                </c:pt>
                <c:pt idx="2010">
                  <c:v>2.6943839999999999</c:v>
                </c:pt>
                <c:pt idx="2011">
                  <c:v>2.6943839999999999</c:v>
                </c:pt>
                <c:pt idx="2012">
                  <c:v>2.6943839999999999</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71148</c:v>
                </c:pt>
                <c:pt idx="2037">
                  <c:v>0.71148</c:v>
                </c:pt>
                <c:pt idx="2038">
                  <c:v>0.71148</c:v>
                </c:pt>
                <c:pt idx="2039">
                  <c:v>0.71148</c:v>
                </c:pt>
                <c:pt idx="2040">
                  <c:v>0.71148</c:v>
                </c:pt>
                <c:pt idx="2041">
                  <c:v>0.71148</c:v>
                </c:pt>
                <c:pt idx="2042">
                  <c:v>0.71148</c:v>
                </c:pt>
                <c:pt idx="2043">
                  <c:v>0</c:v>
                </c:pt>
                <c:pt idx="2044">
                  <c:v>0.71148</c:v>
                </c:pt>
                <c:pt idx="2045">
                  <c:v>0.71148</c:v>
                </c:pt>
                <c:pt idx="2046">
                  <c:v>0.71148</c:v>
                </c:pt>
                <c:pt idx="2047">
                  <c:v>0.71148</c:v>
                </c:pt>
                <c:pt idx="2048">
                  <c:v>0.71148</c:v>
                </c:pt>
                <c:pt idx="2049">
                  <c:v>0.71148</c:v>
                </c:pt>
                <c:pt idx="2050">
                  <c:v>0.71148</c:v>
                </c:pt>
                <c:pt idx="2051">
                  <c:v>0</c:v>
                </c:pt>
                <c:pt idx="2052">
                  <c:v>0.71148</c:v>
                </c:pt>
                <c:pt idx="2053">
                  <c:v>0.71148</c:v>
                </c:pt>
                <c:pt idx="2054">
                  <c:v>0.71148</c:v>
                </c:pt>
                <c:pt idx="2055">
                  <c:v>0.71148</c:v>
                </c:pt>
                <c:pt idx="2056">
                  <c:v>0.71148</c:v>
                </c:pt>
                <c:pt idx="2057">
                  <c:v>0.71148</c:v>
                </c:pt>
                <c:pt idx="2058">
                  <c:v>0.71148</c:v>
                </c:pt>
                <c:pt idx="2059">
                  <c:v>0</c:v>
                </c:pt>
                <c:pt idx="2060">
                  <c:v>1.2474000000000001</c:v>
                </c:pt>
                <c:pt idx="2061">
                  <c:v>1.2474000000000001</c:v>
                </c:pt>
                <c:pt idx="2062">
                  <c:v>1.2474000000000001</c:v>
                </c:pt>
                <c:pt idx="2063">
                  <c:v>1.2474000000000001</c:v>
                </c:pt>
                <c:pt idx="2064">
                  <c:v>1.2474000000000001</c:v>
                </c:pt>
                <c:pt idx="2065">
                  <c:v>1.2474000000000001</c:v>
                </c:pt>
                <c:pt idx="2066">
                  <c:v>1.2474000000000001</c:v>
                </c:pt>
                <c:pt idx="2067">
                  <c:v>0</c:v>
                </c:pt>
                <c:pt idx="2068">
                  <c:v>1.2474000000000001</c:v>
                </c:pt>
                <c:pt idx="2069">
                  <c:v>1.2474000000000001</c:v>
                </c:pt>
                <c:pt idx="2070">
                  <c:v>1.2474000000000001</c:v>
                </c:pt>
                <c:pt idx="2071">
                  <c:v>1.2474000000000001</c:v>
                </c:pt>
                <c:pt idx="2072">
                  <c:v>1.2474000000000001</c:v>
                </c:pt>
                <c:pt idx="2073">
                  <c:v>1.2474000000000001</c:v>
                </c:pt>
                <c:pt idx="2074">
                  <c:v>1.2474000000000001</c:v>
                </c:pt>
                <c:pt idx="2075">
                  <c:v>0</c:v>
                </c:pt>
                <c:pt idx="2076">
                  <c:v>1.2474000000000001</c:v>
                </c:pt>
                <c:pt idx="2077">
                  <c:v>1.2474000000000001</c:v>
                </c:pt>
                <c:pt idx="2078">
                  <c:v>1.2474000000000001</c:v>
                </c:pt>
                <c:pt idx="2079">
                  <c:v>1.2474000000000001</c:v>
                </c:pt>
                <c:pt idx="2080">
                  <c:v>1.2474000000000001</c:v>
                </c:pt>
                <c:pt idx="2081">
                  <c:v>1.2474000000000001</c:v>
                </c:pt>
                <c:pt idx="2082">
                  <c:v>1.2474000000000001</c:v>
                </c:pt>
                <c:pt idx="2083">
                  <c:v>0</c:v>
                </c:pt>
                <c:pt idx="2084">
                  <c:v>1.2474000000000001</c:v>
                </c:pt>
                <c:pt idx="2085">
                  <c:v>1.2474000000000001</c:v>
                </c:pt>
                <c:pt idx="2086">
                  <c:v>1.2474000000000001</c:v>
                </c:pt>
                <c:pt idx="2087">
                  <c:v>1.2474000000000001</c:v>
                </c:pt>
                <c:pt idx="2088">
                  <c:v>1.2474000000000001</c:v>
                </c:pt>
                <c:pt idx="2089">
                  <c:v>1.2474000000000001</c:v>
                </c:pt>
                <c:pt idx="2090">
                  <c:v>1.2474000000000001</c:v>
                </c:pt>
                <c:pt idx="2091">
                  <c:v>0</c:v>
                </c:pt>
                <c:pt idx="2092">
                  <c:v>1.2474000000000001</c:v>
                </c:pt>
                <c:pt idx="2093">
                  <c:v>1.2474000000000001</c:v>
                </c:pt>
                <c:pt idx="2094">
                  <c:v>1.2474000000000001</c:v>
                </c:pt>
                <c:pt idx="2095">
                  <c:v>1.2474000000000001</c:v>
                </c:pt>
                <c:pt idx="2096">
                  <c:v>1.2474000000000001</c:v>
                </c:pt>
                <c:pt idx="2097">
                  <c:v>1.2474000000000001</c:v>
                </c:pt>
                <c:pt idx="2098">
                  <c:v>1.2474000000000001</c:v>
                </c:pt>
                <c:pt idx="2099">
                  <c:v>0</c:v>
                </c:pt>
                <c:pt idx="2100">
                  <c:v>1.2474000000000001</c:v>
                </c:pt>
                <c:pt idx="2101">
                  <c:v>1.2474000000000001</c:v>
                </c:pt>
                <c:pt idx="2102">
                  <c:v>1.2474000000000001</c:v>
                </c:pt>
                <c:pt idx="2103">
                  <c:v>1.2474000000000001</c:v>
                </c:pt>
                <c:pt idx="2104">
                  <c:v>1.2474000000000001</c:v>
                </c:pt>
                <c:pt idx="2105">
                  <c:v>1.2474000000000001</c:v>
                </c:pt>
                <c:pt idx="2106">
                  <c:v>1.2474000000000001</c:v>
                </c:pt>
                <c:pt idx="2107">
                  <c:v>0</c:v>
                </c:pt>
                <c:pt idx="2108">
                  <c:v>1.2474000000000001</c:v>
                </c:pt>
                <c:pt idx="2109">
                  <c:v>1.2474000000000001</c:v>
                </c:pt>
                <c:pt idx="2110">
                  <c:v>1.2474000000000001</c:v>
                </c:pt>
                <c:pt idx="2111">
                  <c:v>1.2474000000000001</c:v>
                </c:pt>
                <c:pt idx="2112">
                  <c:v>1.2474000000000001</c:v>
                </c:pt>
                <c:pt idx="2113">
                  <c:v>1.2474000000000001</c:v>
                </c:pt>
                <c:pt idx="2114">
                  <c:v>1.2474000000000001</c:v>
                </c:pt>
                <c:pt idx="2115">
                  <c:v>0</c:v>
                </c:pt>
                <c:pt idx="2116">
                  <c:v>0.71148</c:v>
                </c:pt>
                <c:pt idx="2117">
                  <c:v>0.71148</c:v>
                </c:pt>
                <c:pt idx="2118">
                  <c:v>0.71148</c:v>
                </c:pt>
                <c:pt idx="2119">
                  <c:v>0.71148</c:v>
                </c:pt>
                <c:pt idx="2120">
                  <c:v>0.71148</c:v>
                </c:pt>
                <c:pt idx="2121">
                  <c:v>0.71148</c:v>
                </c:pt>
                <c:pt idx="2122">
                  <c:v>0.71148</c:v>
                </c:pt>
                <c:pt idx="2123">
                  <c:v>0</c:v>
                </c:pt>
                <c:pt idx="2124">
                  <c:v>0.71148</c:v>
                </c:pt>
                <c:pt idx="2125">
                  <c:v>0.71148</c:v>
                </c:pt>
                <c:pt idx="2126">
                  <c:v>0.71148</c:v>
                </c:pt>
                <c:pt idx="2127">
                  <c:v>0.71148</c:v>
                </c:pt>
                <c:pt idx="2128">
                  <c:v>0.71148</c:v>
                </c:pt>
                <c:pt idx="2129">
                  <c:v>0.71148</c:v>
                </c:pt>
                <c:pt idx="2130">
                  <c:v>0.71148</c:v>
                </c:pt>
                <c:pt idx="2131">
                  <c:v>0</c:v>
                </c:pt>
                <c:pt idx="2132">
                  <c:v>0.71148</c:v>
                </c:pt>
                <c:pt idx="2133">
                  <c:v>0.71148</c:v>
                </c:pt>
                <c:pt idx="2134">
                  <c:v>0.71148</c:v>
                </c:pt>
                <c:pt idx="2135">
                  <c:v>0.71148</c:v>
                </c:pt>
                <c:pt idx="2136">
                  <c:v>0.71148</c:v>
                </c:pt>
                <c:pt idx="2137">
                  <c:v>0.71148</c:v>
                </c:pt>
                <c:pt idx="2138">
                  <c:v>0.71148</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19650400000000001</c:v>
                </c:pt>
                <c:pt idx="2163">
                  <c:v>0.19650400000000001</c:v>
                </c:pt>
                <c:pt idx="2164">
                  <c:v>0.19650400000000001</c:v>
                </c:pt>
                <c:pt idx="2165">
                  <c:v>0.19650400000000001</c:v>
                </c:pt>
                <c:pt idx="2166">
                  <c:v>0.19650400000000001</c:v>
                </c:pt>
                <c:pt idx="2167">
                  <c:v>0.19650400000000001</c:v>
                </c:pt>
                <c:pt idx="2168">
                  <c:v>0.19650400000000001</c:v>
                </c:pt>
                <c:pt idx="2169">
                  <c:v>0</c:v>
                </c:pt>
                <c:pt idx="2170">
                  <c:v>0.19650400000000001</c:v>
                </c:pt>
                <c:pt idx="2171">
                  <c:v>0.19650400000000001</c:v>
                </c:pt>
                <c:pt idx="2172">
                  <c:v>0.19650400000000001</c:v>
                </c:pt>
                <c:pt idx="2173">
                  <c:v>0.19650400000000001</c:v>
                </c:pt>
                <c:pt idx="2174">
                  <c:v>0.19650400000000001</c:v>
                </c:pt>
                <c:pt idx="2175">
                  <c:v>0.19650400000000001</c:v>
                </c:pt>
                <c:pt idx="2176">
                  <c:v>0.19650400000000001</c:v>
                </c:pt>
                <c:pt idx="2177">
                  <c:v>0</c:v>
                </c:pt>
                <c:pt idx="2178">
                  <c:v>0.19650400000000001</c:v>
                </c:pt>
                <c:pt idx="2179">
                  <c:v>0.19650400000000001</c:v>
                </c:pt>
                <c:pt idx="2180">
                  <c:v>0.19650400000000001</c:v>
                </c:pt>
                <c:pt idx="2181">
                  <c:v>0.19650400000000001</c:v>
                </c:pt>
                <c:pt idx="2182">
                  <c:v>0.19650400000000001</c:v>
                </c:pt>
                <c:pt idx="2183">
                  <c:v>0.19650400000000001</c:v>
                </c:pt>
                <c:pt idx="2184">
                  <c:v>0.19650400000000001</c:v>
                </c:pt>
                <c:pt idx="2185">
                  <c:v>0</c:v>
                </c:pt>
                <c:pt idx="2186">
                  <c:v>0.34451999999999999</c:v>
                </c:pt>
                <c:pt idx="2187">
                  <c:v>0.34451999999999999</c:v>
                </c:pt>
                <c:pt idx="2188">
                  <c:v>0.34451999999999999</c:v>
                </c:pt>
                <c:pt idx="2189">
                  <c:v>0.34451999999999999</c:v>
                </c:pt>
                <c:pt idx="2190">
                  <c:v>0.34451999999999999</c:v>
                </c:pt>
                <c:pt idx="2191">
                  <c:v>0.34451999999999999</c:v>
                </c:pt>
                <c:pt idx="2192">
                  <c:v>0.34451999999999999</c:v>
                </c:pt>
                <c:pt idx="2193">
                  <c:v>0</c:v>
                </c:pt>
                <c:pt idx="2194">
                  <c:v>0.34451999999999999</c:v>
                </c:pt>
                <c:pt idx="2195">
                  <c:v>0.34451999999999999</c:v>
                </c:pt>
                <c:pt idx="2196">
                  <c:v>0.34451999999999999</c:v>
                </c:pt>
                <c:pt idx="2197">
                  <c:v>0.34451999999999999</c:v>
                </c:pt>
                <c:pt idx="2198">
                  <c:v>0.34451999999999999</c:v>
                </c:pt>
                <c:pt idx="2199">
                  <c:v>0.34451999999999999</c:v>
                </c:pt>
                <c:pt idx="2200">
                  <c:v>0.34451999999999999</c:v>
                </c:pt>
                <c:pt idx="2201">
                  <c:v>0</c:v>
                </c:pt>
                <c:pt idx="2202">
                  <c:v>0.34451999999999999</c:v>
                </c:pt>
                <c:pt idx="2203">
                  <c:v>0.34451999999999999</c:v>
                </c:pt>
                <c:pt idx="2204">
                  <c:v>0.34451999999999999</c:v>
                </c:pt>
                <c:pt idx="2205">
                  <c:v>0.34451999999999999</c:v>
                </c:pt>
                <c:pt idx="2206">
                  <c:v>0.34451999999999999</c:v>
                </c:pt>
                <c:pt idx="2207">
                  <c:v>0.34451999999999999</c:v>
                </c:pt>
                <c:pt idx="2208">
                  <c:v>0.34451999999999999</c:v>
                </c:pt>
                <c:pt idx="2209">
                  <c:v>0</c:v>
                </c:pt>
                <c:pt idx="2210">
                  <c:v>0.34451999999999999</c:v>
                </c:pt>
                <c:pt idx="2211">
                  <c:v>0.34451999999999999</c:v>
                </c:pt>
                <c:pt idx="2212">
                  <c:v>0.34451999999999999</c:v>
                </c:pt>
                <c:pt idx="2213">
                  <c:v>0.34451999999999999</c:v>
                </c:pt>
                <c:pt idx="2214">
                  <c:v>0.34451999999999999</c:v>
                </c:pt>
                <c:pt idx="2215">
                  <c:v>0.34451999999999999</c:v>
                </c:pt>
                <c:pt idx="2216">
                  <c:v>0.34451999999999999</c:v>
                </c:pt>
                <c:pt idx="2217">
                  <c:v>0</c:v>
                </c:pt>
                <c:pt idx="2218">
                  <c:v>0.34451999999999999</c:v>
                </c:pt>
                <c:pt idx="2219">
                  <c:v>0.34451999999999999</c:v>
                </c:pt>
                <c:pt idx="2220">
                  <c:v>0.34451999999999999</c:v>
                </c:pt>
                <c:pt idx="2221">
                  <c:v>0.34451999999999999</c:v>
                </c:pt>
                <c:pt idx="2222">
                  <c:v>0.34451999999999999</c:v>
                </c:pt>
                <c:pt idx="2223">
                  <c:v>0.34451999999999999</c:v>
                </c:pt>
                <c:pt idx="2224">
                  <c:v>0.34451999999999999</c:v>
                </c:pt>
                <c:pt idx="2225">
                  <c:v>0</c:v>
                </c:pt>
                <c:pt idx="2226">
                  <c:v>0.34451999999999999</c:v>
                </c:pt>
                <c:pt idx="2227">
                  <c:v>0.34451999999999999</c:v>
                </c:pt>
                <c:pt idx="2228">
                  <c:v>0.34451999999999999</c:v>
                </c:pt>
                <c:pt idx="2229">
                  <c:v>0.34451999999999999</c:v>
                </c:pt>
                <c:pt idx="2230">
                  <c:v>0.34451999999999999</c:v>
                </c:pt>
                <c:pt idx="2231">
                  <c:v>0.34451999999999999</c:v>
                </c:pt>
                <c:pt idx="2232">
                  <c:v>0.34451999999999999</c:v>
                </c:pt>
                <c:pt idx="2233">
                  <c:v>0</c:v>
                </c:pt>
                <c:pt idx="2234">
                  <c:v>0.34451999999999999</c:v>
                </c:pt>
                <c:pt idx="2235">
                  <c:v>0.34451999999999999</c:v>
                </c:pt>
                <c:pt idx="2236">
                  <c:v>0.34451999999999999</c:v>
                </c:pt>
                <c:pt idx="2237">
                  <c:v>0.34451999999999999</c:v>
                </c:pt>
                <c:pt idx="2238">
                  <c:v>0.34451999999999999</c:v>
                </c:pt>
                <c:pt idx="2239">
                  <c:v>0.34451999999999999</c:v>
                </c:pt>
                <c:pt idx="2240">
                  <c:v>0.34451999999999999</c:v>
                </c:pt>
                <c:pt idx="2241">
                  <c:v>0</c:v>
                </c:pt>
                <c:pt idx="2242">
                  <c:v>0.19650400000000001</c:v>
                </c:pt>
                <c:pt idx="2243">
                  <c:v>0.19650400000000001</c:v>
                </c:pt>
                <c:pt idx="2244">
                  <c:v>0.19650400000000001</c:v>
                </c:pt>
                <c:pt idx="2245">
                  <c:v>0.19650400000000001</c:v>
                </c:pt>
                <c:pt idx="2246">
                  <c:v>0.19650400000000001</c:v>
                </c:pt>
                <c:pt idx="2247">
                  <c:v>0.19650400000000001</c:v>
                </c:pt>
                <c:pt idx="2248">
                  <c:v>0.19650400000000001</c:v>
                </c:pt>
                <c:pt idx="2249">
                  <c:v>0</c:v>
                </c:pt>
                <c:pt idx="2250">
                  <c:v>0.19650400000000001</c:v>
                </c:pt>
                <c:pt idx="2251">
                  <c:v>0.19650400000000001</c:v>
                </c:pt>
                <c:pt idx="2252">
                  <c:v>0.19650400000000001</c:v>
                </c:pt>
                <c:pt idx="2253">
                  <c:v>0.19650400000000001</c:v>
                </c:pt>
                <c:pt idx="2254">
                  <c:v>0.19650400000000001</c:v>
                </c:pt>
                <c:pt idx="2255">
                  <c:v>0.19650400000000001</c:v>
                </c:pt>
                <c:pt idx="2256">
                  <c:v>0.19650400000000001</c:v>
                </c:pt>
                <c:pt idx="2257">
                  <c:v>0</c:v>
                </c:pt>
                <c:pt idx="2258">
                  <c:v>0.19650400000000001</c:v>
                </c:pt>
                <c:pt idx="2259">
                  <c:v>0.19650400000000001</c:v>
                </c:pt>
                <c:pt idx="2260">
                  <c:v>0.19650400000000001</c:v>
                </c:pt>
                <c:pt idx="2261">
                  <c:v>0.19650400000000001</c:v>
                </c:pt>
                <c:pt idx="2262">
                  <c:v>0.19650400000000001</c:v>
                </c:pt>
                <c:pt idx="2263">
                  <c:v>0.19650400000000001</c:v>
                </c:pt>
                <c:pt idx="2264">
                  <c:v>0.19650400000000001</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5.5440000000000003E-2</c:v>
                </c:pt>
                <c:pt idx="2289">
                  <c:v>5.5440000000000003E-2</c:v>
                </c:pt>
                <c:pt idx="2290">
                  <c:v>5.5440000000000003E-2</c:v>
                </c:pt>
                <c:pt idx="2291">
                  <c:v>5.5440000000000003E-2</c:v>
                </c:pt>
                <c:pt idx="2292">
                  <c:v>5.5440000000000003E-2</c:v>
                </c:pt>
                <c:pt idx="2293">
                  <c:v>5.5440000000000003E-2</c:v>
                </c:pt>
                <c:pt idx="2294">
                  <c:v>5.5440000000000003E-2</c:v>
                </c:pt>
                <c:pt idx="2295">
                  <c:v>0</c:v>
                </c:pt>
                <c:pt idx="2296">
                  <c:v>5.5440000000000003E-2</c:v>
                </c:pt>
                <c:pt idx="2297">
                  <c:v>5.5440000000000003E-2</c:v>
                </c:pt>
                <c:pt idx="2298">
                  <c:v>5.5440000000000003E-2</c:v>
                </c:pt>
                <c:pt idx="2299">
                  <c:v>5.5440000000000003E-2</c:v>
                </c:pt>
                <c:pt idx="2300">
                  <c:v>5.5440000000000003E-2</c:v>
                </c:pt>
                <c:pt idx="2301">
                  <c:v>5.5440000000000003E-2</c:v>
                </c:pt>
                <c:pt idx="2302">
                  <c:v>5.5440000000000003E-2</c:v>
                </c:pt>
                <c:pt idx="2303">
                  <c:v>0</c:v>
                </c:pt>
                <c:pt idx="2304">
                  <c:v>5.5440000000000003E-2</c:v>
                </c:pt>
                <c:pt idx="2305">
                  <c:v>5.5440000000000003E-2</c:v>
                </c:pt>
                <c:pt idx="2306">
                  <c:v>5.5440000000000003E-2</c:v>
                </c:pt>
                <c:pt idx="2307">
                  <c:v>5.5440000000000003E-2</c:v>
                </c:pt>
                <c:pt idx="2308">
                  <c:v>5.5440000000000003E-2</c:v>
                </c:pt>
                <c:pt idx="2309">
                  <c:v>5.5440000000000003E-2</c:v>
                </c:pt>
                <c:pt idx="2310">
                  <c:v>5.5440000000000003E-2</c:v>
                </c:pt>
                <c:pt idx="2311">
                  <c:v>0</c:v>
                </c:pt>
                <c:pt idx="2312">
                  <c:v>9.7199999999999995E-2</c:v>
                </c:pt>
                <c:pt idx="2313">
                  <c:v>9.7199999999999995E-2</c:v>
                </c:pt>
                <c:pt idx="2314">
                  <c:v>9.7199999999999995E-2</c:v>
                </c:pt>
                <c:pt idx="2315">
                  <c:v>9.7199999999999995E-2</c:v>
                </c:pt>
                <c:pt idx="2316">
                  <c:v>9.7199999999999995E-2</c:v>
                </c:pt>
                <c:pt idx="2317">
                  <c:v>9.7199999999999995E-2</c:v>
                </c:pt>
                <c:pt idx="2318">
                  <c:v>9.7199999999999995E-2</c:v>
                </c:pt>
                <c:pt idx="2319">
                  <c:v>0</c:v>
                </c:pt>
                <c:pt idx="2320">
                  <c:v>9.7199999999999995E-2</c:v>
                </c:pt>
                <c:pt idx="2321">
                  <c:v>9.7199999999999995E-2</c:v>
                </c:pt>
                <c:pt idx="2322">
                  <c:v>9.7199999999999995E-2</c:v>
                </c:pt>
                <c:pt idx="2323">
                  <c:v>9.7199999999999995E-2</c:v>
                </c:pt>
                <c:pt idx="2324">
                  <c:v>9.7199999999999995E-2</c:v>
                </c:pt>
                <c:pt idx="2325">
                  <c:v>9.7199999999999995E-2</c:v>
                </c:pt>
                <c:pt idx="2326">
                  <c:v>9.7199999999999995E-2</c:v>
                </c:pt>
                <c:pt idx="2327">
                  <c:v>0</c:v>
                </c:pt>
                <c:pt idx="2328">
                  <c:v>9.7199999999999995E-2</c:v>
                </c:pt>
                <c:pt idx="2329">
                  <c:v>9.7199999999999995E-2</c:v>
                </c:pt>
                <c:pt idx="2330">
                  <c:v>9.7199999999999995E-2</c:v>
                </c:pt>
                <c:pt idx="2331">
                  <c:v>9.7199999999999995E-2</c:v>
                </c:pt>
                <c:pt idx="2332">
                  <c:v>9.7199999999999995E-2</c:v>
                </c:pt>
                <c:pt idx="2333">
                  <c:v>9.7199999999999995E-2</c:v>
                </c:pt>
                <c:pt idx="2334">
                  <c:v>9.7199999999999995E-2</c:v>
                </c:pt>
                <c:pt idx="2335">
                  <c:v>0</c:v>
                </c:pt>
                <c:pt idx="2336">
                  <c:v>9.7199999999999995E-2</c:v>
                </c:pt>
                <c:pt idx="2337">
                  <c:v>9.7199999999999995E-2</c:v>
                </c:pt>
                <c:pt idx="2338">
                  <c:v>9.7199999999999995E-2</c:v>
                </c:pt>
                <c:pt idx="2339">
                  <c:v>9.7199999999999995E-2</c:v>
                </c:pt>
                <c:pt idx="2340">
                  <c:v>9.7199999999999995E-2</c:v>
                </c:pt>
                <c:pt idx="2341">
                  <c:v>9.7199999999999995E-2</c:v>
                </c:pt>
                <c:pt idx="2342">
                  <c:v>9.7199999999999995E-2</c:v>
                </c:pt>
                <c:pt idx="2343">
                  <c:v>0</c:v>
                </c:pt>
                <c:pt idx="2344">
                  <c:v>9.7199999999999995E-2</c:v>
                </c:pt>
                <c:pt idx="2345">
                  <c:v>9.7199999999999995E-2</c:v>
                </c:pt>
                <c:pt idx="2346">
                  <c:v>9.7199999999999995E-2</c:v>
                </c:pt>
                <c:pt idx="2347">
                  <c:v>9.7199999999999995E-2</c:v>
                </c:pt>
                <c:pt idx="2348">
                  <c:v>9.7199999999999995E-2</c:v>
                </c:pt>
                <c:pt idx="2349">
                  <c:v>9.7199999999999995E-2</c:v>
                </c:pt>
                <c:pt idx="2350">
                  <c:v>9.7199999999999995E-2</c:v>
                </c:pt>
                <c:pt idx="2351">
                  <c:v>0</c:v>
                </c:pt>
                <c:pt idx="2352">
                  <c:v>9.7199999999999995E-2</c:v>
                </c:pt>
                <c:pt idx="2353">
                  <c:v>9.7199999999999995E-2</c:v>
                </c:pt>
                <c:pt idx="2354">
                  <c:v>9.7199999999999995E-2</c:v>
                </c:pt>
                <c:pt idx="2355">
                  <c:v>9.7199999999999995E-2</c:v>
                </c:pt>
                <c:pt idx="2356">
                  <c:v>9.7199999999999995E-2</c:v>
                </c:pt>
                <c:pt idx="2357">
                  <c:v>9.7199999999999995E-2</c:v>
                </c:pt>
                <c:pt idx="2358">
                  <c:v>9.7199999999999995E-2</c:v>
                </c:pt>
                <c:pt idx="2359">
                  <c:v>0</c:v>
                </c:pt>
                <c:pt idx="2360">
                  <c:v>9.7199999999999995E-2</c:v>
                </c:pt>
                <c:pt idx="2361">
                  <c:v>9.7199999999999995E-2</c:v>
                </c:pt>
                <c:pt idx="2362">
                  <c:v>9.7199999999999995E-2</c:v>
                </c:pt>
                <c:pt idx="2363">
                  <c:v>9.7199999999999995E-2</c:v>
                </c:pt>
                <c:pt idx="2364">
                  <c:v>9.7199999999999995E-2</c:v>
                </c:pt>
                <c:pt idx="2365">
                  <c:v>9.7199999999999995E-2</c:v>
                </c:pt>
                <c:pt idx="2366">
                  <c:v>9.7199999999999995E-2</c:v>
                </c:pt>
                <c:pt idx="2367">
                  <c:v>0</c:v>
                </c:pt>
                <c:pt idx="2368">
                  <c:v>5.5440000000000003E-2</c:v>
                </c:pt>
                <c:pt idx="2369">
                  <c:v>5.5440000000000003E-2</c:v>
                </c:pt>
                <c:pt idx="2370">
                  <c:v>5.5440000000000003E-2</c:v>
                </c:pt>
                <c:pt idx="2371">
                  <c:v>5.5440000000000003E-2</c:v>
                </c:pt>
                <c:pt idx="2372">
                  <c:v>5.5440000000000003E-2</c:v>
                </c:pt>
                <c:pt idx="2373">
                  <c:v>5.5440000000000003E-2</c:v>
                </c:pt>
                <c:pt idx="2374">
                  <c:v>5.5440000000000003E-2</c:v>
                </c:pt>
                <c:pt idx="2375">
                  <c:v>0</c:v>
                </c:pt>
                <c:pt idx="2376">
                  <c:v>5.5440000000000003E-2</c:v>
                </c:pt>
                <c:pt idx="2377">
                  <c:v>5.5440000000000003E-2</c:v>
                </c:pt>
                <c:pt idx="2378">
                  <c:v>5.5440000000000003E-2</c:v>
                </c:pt>
                <c:pt idx="2379">
                  <c:v>5.5440000000000003E-2</c:v>
                </c:pt>
                <c:pt idx="2380">
                  <c:v>5.5440000000000003E-2</c:v>
                </c:pt>
                <c:pt idx="2381">
                  <c:v>5.5440000000000003E-2</c:v>
                </c:pt>
                <c:pt idx="2382">
                  <c:v>5.5440000000000003E-2</c:v>
                </c:pt>
                <c:pt idx="2383">
                  <c:v>0</c:v>
                </c:pt>
                <c:pt idx="2384">
                  <c:v>5.5440000000000003E-2</c:v>
                </c:pt>
                <c:pt idx="2385">
                  <c:v>5.5440000000000003E-2</c:v>
                </c:pt>
                <c:pt idx="2386">
                  <c:v>5.5440000000000003E-2</c:v>
                </c:pt>
                <c:pt idx="2387">
                  <c:v>5.5440000000000003E-2</c:v>
                </c:pt>
                <c:pt idx="2388">
                  <c:v>5.5440000000000003E-2</c:v>
                </c:pt>
                <c:pt idx="2389">
                  <c:v>5.5440000000000003E-2</c:v>
                </c:pt>
                <c:pt idx="2390">
                  <c:v>5.5440000000000003E-2</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2.0555919999999999</c:v>
                </c:pt>
                <c:pt idx="2413">
                  <c:v>2.0555919999999999</c:v>
                </c:pt>
                <c:pt idx="2414">
                  <c:v>2.0555919999999999</c:v>
                </c:pt>
                <c:pt idx="2415">
                  <c:v>2.0555919999999999</c:v>
                </c:pt>
                <c:pt idx="2416">
                  <c:v>2.0555919999999999</c:v>
                </c:pt>
                <c:pt idx="2417">
                  <c:v>2.0555919999999999</c:v>
                </c:pt>
                <c:pt idx="2418">
                  <c:v>2.0555919999999999</c:v>
                </c:pt>
                <c:pt idx="2419">
                  <c:v>0</c:v>
                </c:pt>
                <c:pt idx="2420">
                  <c:v>2.0555919999999999</c:v>
                </c:pt>
                <c:pt idx="2421">
                  <c:v>2.0555919999999999</c:v>
                </c:pt>
                <c:pt idx="2422">
                  <c:v>2.0555919999999999</c:v>
                </c:pt>
                <c:pt idx="2423">
                  <c:v>2.0555919999999999</c:v>
                </c:pt>
                <c:pt idx="2424">
                  <c:v>2.0555919999999999</c:v>
                </c:pt>
                <c:pt idx="2425">
                  <c:v>2.0555919999999999</c:v>
                </c:pt>
                <c:pt idx="2426">
                  <c:v>2.0555919999999999</c:v>
                </c:pt>
                <c:pt idx="2427">
                  <c:v>0</c:v>
                </c:pt>
                <c:pt idx="2428">
                  <c:v>2.0555919999999999</c:v>
                </c:pt>
                <c:pt idx="2429">
                  <c:v>2.0555919999999999</c:v>
                </c:pt>
                <c:pt idx="2430">
                  <c:v>2.0555919999999999</c:v>
                </c:pt>
                <c:pt idx="2431">
                  <c:v>2.0555919999999999</c:v>
                </c:pt>
                <c:pt idx="2432">
                  <c:v>2.0555919999999999</c:v>
                </c:pt>
                <c:pt idx="2433">
                  <c:v>2.0555919999999999</c:v>
                </c:pt>
                <c:pt idx="2434">
                  <c:v>2.0555919999999999</c:v>
                </c:pt>
                <c:pt idx="2435">
                  <c:v>0</c:v>
                </c:pt>
                <c:pt idx="2436">
                  <c:v>3.6039599999999998</c:v>
                </c:pt>
                <c:pt idx="2437">
                  <c:v>3.6039599999999998</c:v>
                </c:pt>
                <c:pt idx="2438">
                  <c:v>3.6039599999999998</c:v>
                </c:pt>
                <c:pt idx="2439">
                  <c:v>3.6039599999999998</c:v>
                </c:pt>
                <c:pt idx="2440">
                  <c:v>3.6039599999999998</c:v>
                </c:pt>
                <c:pt idx="2441">
                  <c:v>3.6039599999999998</c:v>
                </c:pt>
                <c:pt idx="2442">
                  <c:v>3.6039599999999998</c:v>
                </c:pt>
                <c:pt idx="2443">
                  <c:v>0</c:v>
                </c:pt>
                <c:pt idx="2444">
                  <c:v>3.6039599999999998</c:v>
                </c:pt>
                <c:pt idx="2445">
                  <c:v>3.6039599999999998</c:v>
                </c:pt>
                <c:pt idx="2446">
                  <c:v>3.6039599999999998</c:v>
                </c:pt>
                <c:pt idx="2447">
                  <c:v>3.6039599999999998</c:v>
                </c:pt>
                <c:pt idx="2448">
                  <c:v>3.6039599999999998</c:v>
                </c:pt>
                <c:pt idx="2449">
                  <c:v>3.6039599999999998</c:v>
                </c:pt>
                <c:pt idx="2450">
                  <c:v>3.6039599999999998</c:v>
                </c:pt>
                <c:pt idx="2451">
                  <c:v>0</c:v>
                </c:pt>
                <c:pt idx="2452">
                  <c:v>3.6039599999999998</c:v>
                </c:pt>
                <c:pt idx="2453">
                  <c:v>3.6039599999999998</c:v>
                </c:pt>
                <c:pt idx="2454">
                  <c:v>3.6039599999999998</c:v>
                </c:pt>
                <c:pt idx="2455">
                  <c:v>3.6039599999999998</c:v>
                </c:pt>
                <c:pt idx="2456">
                  <c:v>3.6039599999999998</c:v>
                </c:pt>
                <c:pt idx="2457">
                  <c:v>3.6039599999999998</c:v>
                </c:pt>
                <c:pt idx="2458">
                  <c:v>3.6039599999999998</c:v>
                </c:pt>
                <c:pt idx="2459">
                  <c:v>0</c:v>
                </c:pt>
                <c:pt idx="2460">
                  <c:v>3.6039599999999998</c:v>
                </c:pt>
                <c:pt idx="2461">
                  <c:v>3.6039599999999998</c:v>
                </c:pt>
                <c:pt idx="2462">
                  <c:v>3.6039599999999998</c:v>
                </c:pt>
                <c:pt idx="2463">
                  <c:v>3.6039599999999998</c:v>
                </c:pt>
                <c:pt idx="2464">
                  <c:v>3.6039599999999998</c:v>
                </c:pt>
                <c:pt idx="2465">
                  <c:v>3.6039599999999998</c:v>
                </c:pt>
                <c:pt idx="2466">
                  <c:v>3.6039599999999998</c:v>
                </c:pt>
                <c:pt idx="2467">
                  <c:v>0</c:v>
                </c:pt>
                <c:pt idx="2468">
                  <c:v>3.6039599999999998</c:v>
                </c:pt>
                <c:pt idx="2469">
                  <c:v>3.6039599999999998</c:v>
                </c:pt>
                <c:pt idx="2470">
                  <c:v>3.6039599999999998</c:v>
                </c:pt>
                <c:pt idx="2471">
                  <c:v>3.6039599999999998</c:v>
                </c:pt>
                <c:pt idx="2472">
                  <c:v>3.6039599999999998</c:v>
                </c:pt>
                <c:pt idx="2473">
                  <c:v>3.6039599999999998</c:v>
                </c:pt>
                <c:pt idx="2474">
                  <c:v>3.6039599999999998</c:v>
                </c:pt>
                <c:pt idx="2475">
                  <c:v>0</c:v>
                </c:pt>
                <c:pt idx="2476">
                  <c:v>3.6039599999999998</c:v>
                </c:pt>
                <c:pt idx="2477">
                  <c:v>3.6039599999999998</c:v>
                </c:pt>
                <c:pt idx="2478">
                  <c:v>3.6039599999999998</c:v>
                </c:pt>
                <c:pt idx="2479">
                  <c:v>3.6039599999999998</c:v>
                </c:pt>
                <c:pt idx="2480">
                  <c:v>3.6039599999999998</c:v>
                </c:pt>
                <c:pt idx="2481">
                  <c:v>3.6039599999999998</c:v>
                </c:pt>
                <c:pt idx="2482">
                  <c:v>3.6039599999999998</c:v>
                </c:pt>
                <c:pt idx="2483">
                  <c:v>0</c:v>
                </c:pt>
                <c:pt idx="2484">
                  <c:v>3.6039599999999998</c:v>
                </c:pt>
                <c:pt idx="2485">
                  <c:v>3.6039599999999998</c:v>
                </c:pt>
                <c:pt idx="2486">
                  <c:v>3.6039599999999998</c:v>
                </c:pt>
                <c:pt idx="2487">
                  <c:v>3.6039599999999998</c:v>
                </c:pt>
                <c:pt idx="2488">
                  <c:v>3.6039599999999998</c:v>
                </c:pt>
                <c:pt idx="2489">
                  <c:v>3.6039599999999998</c:v>
                </c:pt>
                <c:pt idx="2490">
                  <c:v>3.6039599999999998</c:v>
                </c:pt>
                <c:pt idx="2491">
                  <c:v>0</c:v>
                </c:pt>
                <c:pt idx="2492">
                  <c:v>2.0555919999999999</c:v>
                </c:pt>
                <c:pt idx="2493">
                  <c:v>2.0555919999999999</c:v>
                </c:pt>
                <c:pt idx="2494">
                  <c:v>2.0555919999999999</c:v>
                </c:pt>
                <c:pt idx="2495">
                  <c:v>2.0555919999999999</c:v>
                </c:pt>
                <c:pt idx="2496">
                  <c:v>2.0555919999999999</c:v>
                </c:pt>
                <c:pt idx="2497">
                  <c:v>2.0555919999999999</c:v>
                </c:pt>
                <c:pt idx="2498">
                  <c:v>2.0555919999999999</c:v>
                </c:pt>
                <c:pt idx="2499">
                  <c:v>0</c:v>
                </c:pt>
                <c:pt idx="2500">
                  <c:v>2.0555919999999999</c:v>
                </c:pt>
                <c:pt idx="2501">
                  <c:v>2.0555919999999999</c:v>
                </c:pt>
                <c:pt idx="2502">
                  <c:v>2.0555919999999999</c:v>
                </c:pt>
                <c:pt idx="2503">
                  <c:v>2.0555919999999999</c:v>
                </c:pt>
                <c:pt idx="2504">
                  <c:v>2.0555919999999999</c:v>
                </c:pt>
                <c:pt idx="2505">
                  <c:v>2.0555919999999999</c:v>
                </c:pt>
                <c:pt idx="2506">
                  <c:v>2.0555919999999999</c:v>
                </c:pt>
                <c:pt idx="2507">
                  <c:v>0</c:v>
                </c:pt>
                <c:pt idx="2508">
                  <c:v>2.0555919999999999</c:v>
                </c:pt>
                <c:pt idx="2509">
                  <c:v>2.0555919999999999</c:v>
                </c:pt>
                <c:pt idx="2510">
                  <c:v>2.0555919999999999</c:v>
                </c:pt>
                <c:pt idx="2511">
                  <c:v>2.0555919999999999</c:v>
                </c:pt>
                <c:pt idx="2512">
                  <c:v>2.0555919999999999</c:v>
                </c:pt>
                <c:pt idx="2513">
                  <c:v>2.0555919999999999</c:v>
                </c:pt>
                <c:pt idx="2514">
                  <c:v>2.0555919999999999</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54700800000000005</c:v>
                </c:pt>
                <c:pt idx="2539">
                  <c:v>0.54700800000000005</c:v>
                </c:pt>
                <c:pt idx="2540">
                  <c:v>0.54700800000000005</c:v>
                </c:pt>
                <c:pt idx="2541">
                  <c:v>0.54700800000000005</c:v>
                </c:pt>
                <c:pt idx="2542">
                  <c:v>0.54700800000000005</c:v>
                </c:pt>
                <c:pt idx="2543">
                  <c:v>0.54700800000000005</c:v>
                </c:pt>
                <c:pt idx="2544">
                  <c:v>0.54700800000000005</c:v>
                </c:pt>
                <c:pt idx="2545">
                  <c:v>0</c:v>
                </c:pt>
                <c:pt idx="2546">
                  <c:v>0.54700800000000005</c:v>
                </c:pt>
                <c:pt idx="2547">
                  <c:v>0.54700800000000005</c:v>
                </c:pt>
                <c:pt idx="2548">
                  <c:v>0.54700800000000005</c:v>
                </c:pt>
                <c:pt idx="2549">
                  <c:v>0.54700800000000005</c:v>
                </c:pt>
                <c:pt idx="2550">
                  <c:v>0.54700800000000005</c:v>
                </c:pt>
                <c:pt idx="2551">
                  <c:v>0.54700800000000005</c:v>
                </c:pt>
                <c:pt idx="2552">
                  <c:v>0.54700800000000005</c:v>
                </c:pt>
                <c:pt idx="2553">
                  <c:v>0</c:v>
                </c:pt>
                <c:pt idx="2554">
                  <c:v>0.54700800000000005</c:v>
                </c:pt>
                <c:pt idx="2555">
                  <c:v>0.54700800000000005</c:v>
                </c:pt>
                <c:pt idx="2556">
                  <c:v>0.54700800000000005</c:v>
                </c:pt>
                <c:pt idx="2557">
                  <c:v>0.54700800000000005</c:v>
                </c:pt>
                <c:pt idx="2558">
                  <c:v>0.54700800000000005</c:v>
                </c:pt>
                <c:pt idx="2559">
                  <c:v>0.54700800000000005</c:v>
                </c:pt>
                <c:pt idx="2560">
                  <c:v>0.54700800000000005</c:v>
                </c:pt>
                <c:pt idx="2561">
                  <c:v>0</c:v>
                </c:pt>
                <c:pt idx="2562">
                  <c:v>0.95904</c:v>
                </c:pt>
                <c:pt idx="2563">
                  <c:v>0.95904</c:v>
                </c:pt>
                <c:pt idx="2564">
                  <c:v>0.95904</c:v>
                </c:pt>
                <c:pt idx="2565">
                  <c:v>0.95904</c:v>
                </c:pt>
                <c:pt idx="2566">
                  <c:v>0.95904</c:v>
                </c:pt>
                <c:pt idx="2567">
                  <c:v>0.95904</c:v>
                </c:pt>
                <c:pt idx="2568">
                  <c:v>0.95904</c:v>
                </c:pt>
                <c:pt idx="2569">
                  <c:v>0</c:v>
                </c:pt>
                <c:pt idx="2570">
                  <c:v>0.95904</c:v>
                </c:pt>
                <c:pt idx="2571">
                  <c:v>0.95904</c:v>
                </c:pt>
                <c:pt idx="2572">
                  <c:v>0.95904</c:v>
                </c:pt>
                <c:pt idx="2573">
                  <c:v>0.95904</c:v>
                </c:pt>
                <c:pt idx="2574">
                  <c:v>0.95904</c:v>
                </c:pt>
                <c:pt idx="2575">
                  <c:v>0.95904</c:v>
                </c:pt>
                <c:pt idx="2576">
                  <c:v>0.95904</c:v>
                </c:pt>
                <c:pt idx="2577">
                  <c:v>0</c:v>
                </c:pt>
                <c:pt idx="2578">
                  <c:v>0.95904</c:v>
                </c:pt>
                <c:pt idx="2579">
                  <c:v>0.95904</c:v>
                </c:pt>
                <c:pt idx="2580">
                  <c:v>0.95904</c:v>
                </c:pt>
                <c:pt idx="2581">
                  <c:v>0.95904</c:v>
                </c:pt>
                <c:pt idx="2582">
                  <c:v>0.95904</c:v>
                </c:pt>
                <c:pt idx="2583">
                  <c:v>0.95904</c:v>
                </c:pt>
                <c:pt idx="2584">
                  <c:v>0.95904</c:v>
                </c:pt>
                <c:pt idx="2585">
                  <c:v>0</c:v>
                </c:pt>
                <c:pt idx="2586">
                  <c:v>0.95904</c:v>
                </c:pt>
                <c:pt idx="2587">
                  <c:v>0.95904</c:v>
                </c:pt>
                <c:pt idx="2588">
                  <c:v>0.95904</c:v>
                </c:pt>
                <c:pt idx="2589">
                  <c:v>0.95904</c:v>
                </c:pt>
                <c:pt idx="2590">
                  <c:v>0.95904</c:v>
                </c:pt>
                <c:pt idx="2591">
                  <c:v>0.95904</c:v>
                </c:pt>
                <c:pt idx="2592">
                  <c:v>0.95904</c:v>
                </c:pt>
                <c:pt idx="2593">
                  <c:v>0</c:v>
                </c:pt>
                <c:pt idx="2594">
                  <c:v>0.95904</c:v>
                </c:pt>
                <c:pt idx="2595">
                  <c:v>0.95904</c:v>
                </c:pt>
                <c:pt idx="2596">
                  <c:v>0.95904</c:v>
                </c:pt>
                <c:pt idx="2597">
                  <c:v>0.95904</c:v>
                </c:pt>
                <c:pt idx="2598">
                  <c:v>0.95904</c:v>
                </c:pt>
                <c:pt idx="2599">
                  <c:v>0.95904</c:v>
                </c:pt>
                <c:pt idx="2600">
                  <c:v>0.95904</c:v>
                </c:pt>
                <c:pt idx="2601">
                  <c:v>0</c:v>
                </c:pt>
                <c:pt idx="2602">
                  <c:v>0.95904</c:v>
                </c:pt>
                <c:pt idx="2603">
                  <c:v>0.95904</c:v>
                </c:pt>
                <c:pt idx="2604">
                  <c:v>0.95904</c:v>
                </c:pt>
                <c:pt idx="2605">
                  <c:v>0.95904</c:v>
                </c:pt>
                <c:pt idx="2606">
                  <c:v>0.95904</c:v>
                </c:pt>
                <c:pt idx="2607">
                  <c:v>0.95904</c:v>
                </c:pt>
                <c:pt idx="2608">
                  <c:v>0.95904</c:v>
                </c:pt>
                <c:pt idx="2609">
                  <c:v>0</c:v>
                </c:pt>
                <c:pt idx="2610">
                  <c:v>0.95904</c:v>
                </c:pt>
                <c:pt idx="2611">
                  <c:v>0.95904</c:v>
                </c:pt>
                <c:pt idx="2612">
                  <c:v>0.95904</c:v>
                </c:pt>
                <c:pt idx="2613">
                  <c:v>0.95904</c:v>
                </c:pt>
                <c:pt idx="2614">
                  <c:v>0.95904</c:v>
                </c:pt>
                <c:pt idx="2615">
                  <c:v>0.95904</c:v>
                </c:pt>
                <c:pt idx="2616">
                  <c:v>0.95904</c:v>
                </c:pt>
                <c:pt idx="2617">
                  <c:v>0</c:v>
                </c:pt>
                <c:pt idx="2618">
                  <c:v>0.54700800000000005</c:v>
                </c:pt>
                <c:pt idx="2619">
                  <c:v>0.54700800000000005</c:v>
                </c:pt>
                <c:pt idx="2620">
                  <c:v>0.54700800000000005</c:v>
                </c:pt>
                <c:pt idx="2621">
                  <c:v>0.54700800000000005</c:v>
                </c:pt>
                <c:pt idx="2622">
                  <c:v>0.54700800000000005</c:v>
                </c:pt>
                <c:pt idx="2623">
                  <c:v>0.54700800000000005</c:v>
                </c:pt>
                <c:pt idx="2624">
                  <c:v>0.54700800000000005</c:v>
                </c:pt>
                <c:pt idx="2625">
                  <c:v>0</c:v>
                </c:pt>
                <c:pt idx="2626">
                  <c:v>0.54700800000000005</c:v>
                </c:pt>
                <c:pt idx="2627">
                  <c:v>0.54700800000000005</c:v>
                </c:pt>
                <c:pt idx="2628">
                  <c:v>0.54700800000000005</c:v>
                </c:pt>
                <c:pt idx="2629">
                  <c:v>0.54700800000000005</c:v>
                </c:pt>
                <c:pt idx="2630">
                  <c:v>0.54700800000000005</c:v>
                </c:pt>
                <c:pt idx="2631">
                  <c:v>0.54700800000000005</c:v>
                </c:pt>
                <c:pt idx="2632">
                  <c:v>0.54700800000000005</c:v>
                </c:pt>
                <c:pt idx="2633">
                  <c:v>0</c:v>
                </c:pt>
                <c:pt idx="2634">
                  <c:v>0.54700800000000005</c:v>
                </c:pt>
                <c:pt idx="2635">
                  <c:v>0.54700800000000005</c:v>
                </c:pt>
                <c:pt idx="2636">
                  <c:v>0.54700800000000005</c:v>
                </c:pt>
                <c:pt idx="2637">
                  <c:v>0.54700800000000005</c:v>
                </c:pt>
                <c:pt idx="2638">
                  <c:v>0.54700800000000005</c:v>
                </c:pt>
                <c:pt idx="2639">
                  <c:v>0.54700800000000005</c:v>
                </c:pt>
                <c:pt idx="2640">
                  <c:v>0.54700800000000005</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14630000000000001</c:v>
                </c:pt>
                <c:pt idx="2665">
                  <c:v>0.14630000000000001</c:v>
                </c:pt>
                <c:pt idx="2666">
                  <c:v>0.14630000000000001</c:v>
                </c:pt>
                <c:pt idx="2667">
                  <c:v>0.14630000000000001</c:v>
                </c:pt>
                <c:pt idx="2668">
                  <c:v>0.14630000000000001</c:v>
                </c:pt>
                <c:pt idx="2669">
                  <c:v>0.14630000000000001</c:v>
                </c:pt>
                <c:pt idx="2670">
                  <c:v>0.14630000000000001</c:v>
                </c:pt>
                <c:pt idx="2671">
                  <c:v>0</c:v>
                </c:pt>
                <c:pt idx="2672">
                  <c:v>0.14630000000000001</c:v>
                </c:pt>
                <c:pt idx="2673">
                  <c:v>0.14630000000000001</c:v>
                </c:pt>
                <c:pt idx="2674">
                  <c:v>0.14630000000000001</c:v>
                </c:pt>
                <c:pt idx="2675">
                  <c:v>0.14630000000000001</c:v>
                </c:pt>
                <c:pt idx="2676">
                  <c:v>0.14630000000000001</c:v>
                </c:pt>
                <c:pt idx="2677">
                  <c:v>0.14630000000000001</c:v>
                </c:pt>
                <c:pt idx="2678">
                  <c:v>0.14630000000000001</c:v>
                </c:pt>
                <c:pt idx="2679">
                  <c:v>0</c:v>
                </c:pt>
                <c:pt idx="2680">
                  <c:v>0.14630000000000001</c:v>
                </c:pt>
                <c:pt idx="2681">
                  <c:v>0.14630000000000001</c:v>
                </c:pt>
                <c:pt idx="2682">
                  <c:v>0.14630000000000001</c:v>
                </c:pt>
                <c:pt idx="2683">
                  <c:v>0.14630000000000001</c:v>
                </c:pt>
                <c:pt idx="2684">
                  <c:v>0.14630000000000001</c:v>
                </c:pt>
                <c:pt idx="2685">
                  <c:v>0.14630000000000001</c:v>
                </c:pt>
                <c:pt idx="2686">
                  <c:v>0.14630000000000001</c:v>
                </c:pt>
                <c:pt idx="2687">
                  <c:v>0</c:v>
                </c:pt>
                <c:pt idx="2688">
                  <c:v>0.25650000000000001</c:v>
                </c:pt>
                <c:pt idx="2689">
                  <c:v>0.25650000000000001</c:v>
                </c:pt>
                <c:pt idx="2690">
                  <c:v>0.25650000000000001</c:v>
                </c:pt>
                <c:pt idx="2691">
                  <c:v>0.25650000000000001</c:v>
                </c:pt>
                <c:pt idx="2692">
                  <c:v>0.25650000000000001</c:v>
                </c:pt>
                <c:pt idx="2693">
                  <c:v>0.25650000000000001</c:v>
                </c:pt>
                <c:pt idx="2694">
                  <c:v>0.25650000000000001</c:v>
                </c:pt>
                <c:pt idx="2695">
                  <c:v>0</c:v>
                </c:pt>
                <c:pt idx="2696">
                  <c:v>0.25650000000000001</c:v>
                </c:pt>
                <c:pt idx="2697">
                  <c:v>0.25650000000000001</c:v>
                </c:pt>
                <c:pt idx="2698">
                  <c:v>0.25650000000000001</c:v>
                </c:pt>
                <c:pt idx="2699">
                  <c:v>0.25650000000000001</c:v>
                </c:pt>
                <c:pt idx="2700">
                  <c:v>0.25650000000000001</c:v>
                </c:pt>
                <c:pt idx="2701">
                  <c:v>0.25650000000000001</c:v>
                </c:pt>
                <c:pt idx="2702">
                  <c:v>0.25650000000000001</c:v>
                </c:pt>
                <c:pt idx="2703">
                  <c:v>0</c:v>
                </c:pt>
                <c:pt idx="2704">
                  <c:v>0.25650000000000001</c:v>
                </c:pt>
                <c:pt idx="2705">
                  <c:v>0.25650000000000001</c:v>
                </c:pt>
                <c:pt idx="2706">
                  <c:v>0.25650000000000001</c:v>
                </c:pt>
                <c:pt idx="2707">
                  <c:v>0.25650000000000001</c:v>
                </c:pt>
                <c:pt idx="2708">
                  <c:v>0.25650000000000001</c:v>
                </c:pt>
                <c:pt idx="2709">
                  <c:v>0.25650000000000001</c:v>
                </c:pt>
                <c:pt idx="2710">
                  <c:v>0.25650000000000001</c:v>
                </c:pt>
                <c:pt idx="2711">
                  <c:v>0</c:v>
                </c:pt>
                <c:pt idx="2712">
                  <c:v>0.25650000000000001</c:v>
                </c:pt>
                <c:pt idx="2713">
                  <c:v>0.25650000000000001</c:v>
                </c:pt>
                <c:pt idx="2714">
                  <c:v>0.25650000000000001</c:v>
                </c:pt>
                <c:pt idx="2715">
                  <c:v>0.25650000000000001</c:v>
                </c:pt>
                <c:pt idx="2716">
                  <c:v>0.25650000000000001</c:v>
                </c:pt>
                <c:pt idx="2717">
                  <c:v>0.25650000000000001</c:v>
                </c:pt>
                <c:pt idx="2718">
                  <c:v>0.25650000000000001</c:v>
                </c:pt>
                <c:pt idx="2719">
                  <c:v>0</c:v>
                </c:pt>
                <c:pt idx="2720">
                  <c:v>0.25650000000000001</c:v>
                </c:pt>
                <c:pt idx="2721">
                  <c:v>0.25650000000000001</c:v>
                </c:pt>
                <c:pt idx="2722">
                  <c:v>0.25650000000000001</c:v>
                </c:pt>
                <c:pt idx="2723">
                  <c:v>0.25650000000000001</c:v>
                </c:pt>
                <c:pt idx="2724">
                  <c:v>0.25650000000000001</c:v>
                </c:pt>
                <c:pt idx="2725">
                  <c:v>0.25650000000000001</c:v>
                </c:pt>
                <c:pt idx="2726">
                  <c:v>0.25650000000000001</c:v>
                </c:pt>
                <c:pt idx="2727">
                  <c:v>0</c:v>
                </c:pt>
                <c:pt idx="2728">
                  <c:v>0.25650000000000001</c:v>
                </c:pt>
                <c:pt idx="2729">
                  <c:v>0.25650000000000001</c:v>
                </c:pt>
                <c:pt idx="2730">
                  <c:v>0.25650000000000001</c:v>
                </c:pt>
                <c:pt idx="2731">
                  <c:v>0.25650000000000001</c:v>
                </c:pt>
                <c:pt idx="2732">
                  <c:v>0.25650000000000001</c:v>
                </c:pt>
                <c:pt idx="2733">
                  <c:v>0.25650000000000001</c:v>
                </c:pt>
                <c:pt idx="2734">
                  <c:v>0.25650000000000001</c:v>
                </c:pt>
                <c:pt idx="2735">
                  <c:v>0</c:v>
                </c:pt>
                <c:pt idx="2736">
                  <c:v>0.25650000000000001</c:v>
                </c:pt>
                <c:pt idx="2737">
                  <c:v>0.25650000000000001</c:v>
                </c:pt>
                <c:pt idx="2738">
                  <c:v>0.25650000000000001</c:v>
                </c:pt>
                <c:pt idx="2739">
                  <c:v>0.25650000000000001</c:v>
                </c:pt>
                <c:pt idx="2740">
                  <c:v>0.25650000000000001</c:v>
                </c:pt>
                <c:pt idx="2741">
                  <c:v>0.25650000000000001</c:v>
                </c:pt>
                <c:pt idx="2742">
                  <c:v>0.25650000000000001</c:v>
                </c:pt>
                <c:pt idx="2743">
                  <c:v>0</c:v>
                </c:pt>
                <c:pt idx="2744">
                  <c:v>0.14630000000000001</c:v>
                </c:pt>
                <c:pt idx="2745">
                  <c:v>0.14630000000000001</c:v>
                </c:pt>
                <c:pt idx="2746">
                  <c:v>0.14630000000000001</c:v>
                </c:pt>
                <c:pt idx="2747">
                  <c:v>0.14630000000000001</c:v>
                </c:pt>
                <c:pt idx="2748">
                  <c:v>0.14630000000000001</c:v>
                </c:pt>
                <c:pt idx="2749">
                  <c:v>0.14630000000000001</c:v>
                </c:pt>
                <c:pt idx="2750">
                  <c:v>0.14630000000000001</c:v>
                </c:pt>
                <c:pt idx="2751">
                  <c:v>0</c:v>
                </c:pt>
                <c:pt idx="2752">
                  <c:v>0.14630000000000001</c:v>
                </c:pt>
                <c:pt idx="2753">
                  <c:v>0.14630000000000001</c:v>
                </c:pt>
                <c:pt idx="2754">
                  <c:v>0.14630000000000001</c:v>
                </c:pt>
                <c:pt idx="2755">
                  <c:v>0.14630000000000001</c:v>
                </c:pt>
                <c:pt idx="2756">
                  <c:v>0.14630000000000001</c:v>
                </c:pt>
                <c:pt idx="2757">
                  <c:v>0.14630000000000001</c:v>
                </c:pt>
                <c:pt idx="2758">
                  <c:v>0.14630000000000001</c:v>
                </c:pt>
                <c:pt idx="2759">
                  <c:v>0</c:v>
                </c:pt>
                <c:pt idx="2760">
                  <c:v>0.14630000000000001</c:v>
                </c:pt>
                <c:pt idx="2761">
                  <c:v>0.14630000000000001</c:v>
                </c:pt>
                <c:pt idx="2762">
                  <c:v>0.14630000000000001</c:v>
                </c:pt>
                <c:pt idx="2763">
                  <c:v>0.14630000000000001</c:v>
                </c:pt>
                <c:pt idx="2764">
                  <c:v>0.14630000000000001</c:v>
                </c:pt>
                <c:pt idx="2765">
                  <c:v>0.14630000000000001</c:v>
                </c:pt>
                <c:pt idx="2766">
                  <c:v>0.14630000000000001</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4.7432000000000002E-2</c:v>
                </c:pt>
                <c:pt idx="2791">
                  <c:v>4.7432000000000002E-2</c:v>
                </c:pt>
                <c:pt idx="2792">
                  <c:v>4.7432000000000002E-2</c:v>
                </c:pt>
                <c:pt idx="2793">
                  <c:v>4.7432000000000002E-2</c:v>
                </c:pt>
                <c:pt idx="2794">
                  <c:v>4.7432000000000002E-2</c:v>
                </c:pt>
                <c:pt idx="2795">
                  <c:v>4.7432000000000002E-2</c:v>
                </c:pt>
                <c:pt idx="2796">
                  <c:v>4.7432000000000002E-2</c:v>
                </c:pt>
                <c:pt idx="2797">
                  <c:v>0</c:v>
                </c:pt>
                <c:pt idx="2798">
                  <c:v>4.7432000000000002E-2</c:v>
                </c:pt>
                <c:pt idx="2799">
                  <c:v>4.7432000000000002E-2</c:v>
                </c:pt>
                <c:pt idx="2800">
                  <c:v>4.7432000000000002E-2</c:v>
                </c:pt>
                <c:pt idx="2801">
                  <c:v>4.7432000000000002E-2</c:v>
                </c:pt>
                <c:pt idx="2802">
                  <c:v>4.7432000000000002E-2</c:v>
                </c:pt>
                <c:pt idx="2803">
                  <c:v>4.7432000000000002E-2</c:v>
                </c:pt>
                <c:pt idx="2804">
                  <c:v>4.7432000000000002E-2</c:v>
                </c:pt>
                <c:pt idx="2805">
                  <c:v>0</c:v>
                </c:pt>
                <c:pt idx="2806">
                  <c:v>4.7432000000000002E-2</c:v>
                </c:pt>
                <c:pt idx="2807">
                  <c:v>4.7432000000000002E-2</c:v>
                </c:pt>
                <c:pt idx="2808">
                  <c:v>4.7432000000000002E-2</c:v>
                </c:pt>
                <c:pt idx="2809">
                  <c:v>4.7432000000000002E-2</c:v>
                </c:pt>
                <c:pt idx="2810">
                  <c:v>4.7432000000000002E-2</c:v>
                </c:pt>
                <c:pt idx="2811">
                  <c:v>4.7432000000000002E-2</c:v>
                </c:pt>
                <c:pt idx="2812">
                  <c:v>4.7432000000000002E-2</c:v>
                </c:pt>
                <c:pt idx="2813">
                  <c:v>0</c:v>
                </c:pt>
                <c:pt idx="2814">
                  <c:v>8.3159999999999998E-2</c:v>
                </c:pt>
                <c:pt idx="2815">
                  <c:v>8.3159999999999998E-2</c:v>
                </c:pt>
                <c:pt idx="2816">
                  <c:v>8.3159999999999998E-2</c:v>
                </c:pt>
                <c:pt idx="2817">
                  <c:v>8.3159999999999998E-2</c:v>
                </c:pt>
                <c:pt idx="2818">
                  <c:v>8.3159999999999998E-2</c:v>
                </c:pt>
                <c:pt idx="2819">
                  <c:v>8.3159999999999998E-2</c:v>
                </c:pt>
                <c:pt idx="2820">
                  <c:v>8.3159999999999998E-2</c:v>
                </c:pt>
                <c:pt idx="2821">
                  <c:v>0</c:v>
                </c:pt>
                <c:pt idx="2822">
                  <c:v>8.3159999999999998E-2</c:v>
                </c:pt>
                <c:pt idx="2823">
                  <c:v>8.3159999999999998E-2</c:v>
                </c:pt>
                <c:pt idx="2824">
                  <c:v>8.3159999999999998E-2</c:v>
                </c:pt>
                <c:pt idx="2825">
                  <c:v>8.3159999999999998E-2</c:v>
                </c:pt>
                <c:pt idx="2826">
                  <c:v>8.3159999999999998E-2</c:v>
                </c:pt>
                <c:pt idx="2827">
                  <c:v>8.3159999999999998E-2</c:v>
                </c:pt>
                <c:pt idx="2828">
                  <c:v>8.3159999999999998E-2</c:v>
                </c:pt>
                <c:pt idx="2829">
                  <c:v>0</c:v>
                </c:pt>
                <c:pt idx="2830">
                  <c:v>8.3159999999999998E-2</c:v>
                </c:pt>
                <c:pt idx="2831">
                  <c:v>8.3159999999999998E-2</c:v>
                </c:pt>
                <c:pt idx="2832">
                  <c:v>8.3159999999999998E-2</c:v>
                </c:pt>
                <c:pt idx="2833">
                  <c:v>8.3159999999999998E-2</c:v>
                </c:pt>
                <c:pt idx="2834">
                  <c:v>8.3159999999999998E-2</c:v>
                </c:pt>
                <c:pt idx="2835">
                  <c:v>8.3159999999999998E-2</c:v>
                </c:pt>
                <c:pt idx="2836">
                  <c:v>8.3159999999999998E-2</c:v>
                </c:pt>
                <c:pt idx="2837">
                  <c:v>0</c:v>
                </c:pt>
                <c:pt idx="2838">
                  <c:v>8.3159999999999998E-2</c:v>
                </c:pt>
                <c:pt idx="2839">
                  <c:v>8.3159999999999998E-2</c:v>
                </c:pt>
                <c:pt idx="2840">
                  <c:v>8.3159999999999998E-2</c:v>
                </c:pt>
                <c:pt idx="2841">
                  <c:v>8.3159999999999998E-2</c:v>
                </c:pt>
                <c:pt idx="2842">
                  <c:v>8.3159999999999998E-2</c:v>
                </c:pt>
                <c:pt idx="2843">
                  <c:v>8.3159999999999998E-2</c:v>
                </c:pt>
                <c:pt idx="2844">
                  <c:v>8.3159999999999998E-2</c:v>
                </c:pt>
                <c:pt idx="2845">
                  <c:v>0</c:v>
                </c:pt>
                <c:pt idx="2846">
                  <c:v>8.3159999999999998E-2</c:v>
                </c:pt>
                <c:pt idx="2847">
                  <c:v>8.3159999999999998E-2</c:v>
                </c:pt>
                <c:pt idx="2848">
                  <c:v>8.3159999999999998E-2</c:v>
                </c:pt>
                <c:pt idx="2849">
                  <c:v>8.3159999999999998E-2</c:v>
                </c:pt>
                <c:pt idx="2850">
                  <c:v>8.3159999999999998E-2</c:v>
                </c:pt>
                <c:pt idx="2851">
                  <c:v>8.3159999999999998E-2</c:v>
                </c:pt>
                <c:pt idx="2852">
                  <c:v>8.3159999999999998E-2</c:v>
                </c:pt>
                <c:pt idx="2853">
                  <c:v>0</c:v>
                </c:pt>
                <c:pt idx="2854">
                  <c:v>8.3159999999999998E-2</c:v>
                </c:pt>
                <c:pt idx="2855">
                  <c:v>8.3159999999999998E-2</c:v>
                </c:pt>
                <c:pt idx="2856">
                  <c:v>8.3159999999999998E-2</c:v>
                </c:pt>
                <c:pt idx="2857">
                  <c:v>8.3159999999999998E-2</c:v>
                </c:pt>
                <c:pt idx="2858">
                  <c:v>8.3159999999999998E-2</c:v>
                </c:pt>
                <c:pt idx="2859">
                  <c:v>8.3159999999999998E-2</c:v>
                </c:pt>
                <c:pt idx="2860">
                  <c:v>8.3159999999999998E-2</c:v>
                </c:pt>
                <c:pt idx="2861">
                  <c:v>0</c:v>
                </c:pt>
                <c:pt idx="2862">
                  <c:v>8.3159999999999998E-2</c:v>
                </c:pt>
                <c:pt idx="2863">
                  <c:v>8.3159999999999998E-2</c:v>
                </c:pt>
                <c:pt idx="2864">
                  <c:v>8.3159999999999998E-2</c:v>
                </c:pt>
                <c:pt idx="2865">
                  <c:v>8.3159999999999998E-2</c:v>
                </c:pt>
                <c:pt idx="2866">
                  <c:v>8.3159999999999998E-2</c:v>
                </c:pt>
                <c:pt idx="2867">
                  <c:v>8.3159999999999998E-2</c:v>
                </c:pt>
                <c:pt idx="2868">
                  <c:v>8.3159999999999998E-2</c:v>
                </c:pt>
                <c:pt idx="2869">
                  <c:v>0</c:v>
                </c:pt>
                <c:pt idx="2870">
                  <c:v>4.7432000000000002E-2</c:v>
                </c:pt>
                <c:pt idx="2871">
                  <c:v>4.7432000000000002E-2</c:v>
                </c:pt>
                <c:pt idx="2872">
                  <c:v>4.7432000000000002E-2</c:v>
                </c:pt>
                <c:pt idx="2873">
                  <c:v>4.7432000000000002E-2</c:v>
                </c:pt>
                <c:pt idx="2874">
                  <c:v>4.7432000000000002E-2</c:v>
                </c:pt>
                <c:pt idx="2875">
                  <c:v>4.7432000000000002E-2</c:v>
                </c:pt>
                <c:pt idx="2876">
                  <c:v>4.7432000000000002E-2</c:v>
                </c:pt>
                <c:pt idx="2877">
                  <c:v>0</c:v>
                </c:pt>
                <c:pt idx="2878">
                  <c:v>4.7432000000000002E-2</c:v>
                </c:pt>
                <c:pt idx="2879">
                  <c:v>4.7432000000000002E-2</c:v>
                </c:pt>
                <c:pt idx="2880">
                  <c:v>4.7432000000000002E-2</c:v>
                </c:pt>
                <c:pt idx="2881">
                  <c:v>4.7432000000000002E-2</c:v>
                </c:pt>
                <c:pt idx="2882">
                  <c:v>4.7432000000000002E-2</c:v>
                </c:pt>
                <c:pt idx="2883">
                  <c:v>4.7432000000000002E-2</c:v>
                </c:pt>
                <c:pt idx="2884">
                  <c:v>4.7432000000000002E-2</c:v>
                </c:pt>
                <c:pt idx="2885">
                  <c:v>0</c:v>
                </c:pt>
                <c:pt idx="2886">
                  <c:v>4.7432000000000002E-2</c:v>
                </c:pt>
                <c:pt idx="2887">
                  <c:v>4.7432000000000002E-2</c:v>
                </c:pt>
                <c:pt idx="2888">
                  <c:v>4.7432000000000002E-2</c:v>
                </c:pt>
                <c:pt idx="2889">
                  <c:v>4.7432000000000002E-2</c:v>
                </c:pt>
                <c:pt idx="2890">
                  <c:v>4.7432000000000002E-2</c:v>
                </c:pt>
                <c:pt idx="2891">
                  <c:v>4.7432000000000002E-2</c:v>
                </c:pt>
                <c:pt idx="2892">
                  <c:v>4.7432000000000002E-2</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4"/>
          <c:order val="4"/>
          <c:tx>
            <c:strRef>
              <c:f>Φύλλο1!$J$1</c:f>
              <c:strCache>
                <c:ptCount val="1"/>
                <c:pt idx="0">
                  <c:v>DT Stage</c:v>
                </c:pt>
              </c:strCache>
            </c:strRef>
          </c:tx>
          <c:spPr>
            <a:ln w="22225" cap="rnd">
              <a:solidFill>
                <a:srgbClr val="FF000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K$1:$K$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158136</c:v>
                </c:pt>
                <c:pt idx="28">
                  <c:v>0</c:v>
                </c:pt>
                <c:pt idx="29">
                  <c:v>0</c:v>
                </c:pt>
                <c:pt idx="30">
                  <c:v>0</c:v>
                </c:pt>
                <c:pt idx="31">
                  <c:v>0</c:v>
                </c:pt>
                <c:pt idx="32">
                  <c:v>0</c:v>
                </c:pt>
                <c:pt idx="33">
                  <c:v>0</c:v>
                </c:pt>
                <c:pt idx="34">
                  <c:v>0</c:v>
                </c:pt>
                <c:pt idx="35">
                  <c:v>0.158136</c:v>
                </c:pt>
                <c:pt idx="36">
                  <c:v>0</c:v>
                </c:pt>
                <c:pt idx="37">
                  <c:v>0</c:v>
                </c:pt>
                <c:pt idx="38">
                  <c:v>0</c:v>
                </c:pt>
                <c:pt idx="39">
                  <c:v>0</c:v>
                </c:pt>
                <c:pt idx="40">
                  <c:v>0</c:v>
                </c:pt>
                <c:pt idx="41">
                  <c:v>0</c:v>
                </c:pt>
                <c:pt idx="42">
                  <c:v>0</c:v>
                </c:pt>
                <c:pt idx="43">
                  <c:v>0.158136</c:v>
                </c:pt>
                <c:pt idx="44">
                  <c:v>0</c:v>
                </c:pt>
                <c:pt idx="45">
                  <c:v>0</c:v>
                </c:pt>
                <c:pt idx="46">
                  <c:v>0</c:v>
                </c:pt>
                <c:pt idx="47">
                  <c:v>0</c:v>
                </c:pt>
                <c:pt idx="48">
                  <c:v>0</c:v>
                </c:pt>
                <c:pt idx="49">
                  <c:v>0</c:v>
                </c:pt>
                <c:pt idx="50">
                  <c:v>0</c:v>
                </c:pt>
                <c:pt idx="51">
                  <c:v>0.158136</c:v>
                </c:pt>
                <c:pt idx="52">
                  <c:v>0</c:v>
                </c:pt>
                <c:pt idx="53">
                  <c:v>0</c:v>
                </c:pt>
                <c:pt idx="54">
                  <c:v>0</c:v>
                </c:pt>
                <c:pt idx="55">
                  <c:v>0</c:v>
                </c:pt>
                <c:pt idx="56">
                  <c:v>0</c:v>
                </c:pt>
                <c:pt idx="57">
                  <c:v>0</c:v>
                </c:pt>
                <c:pt idx="58">
                  <c:v>0</c:v>
                </c:pt>
                <c:pt idx="59">
                  <c:v>0.158136</c:v>
                </c:pt>
                <c:pt idx="60">
                  <c:v>0</c:v>
                </c:pt>
                <c:pt idx="61">
                  <c:v>0</c:v>
                </c:pt>
                <c:pt idx="62">
                  <c:v>0</c:v>
                </c:pt>
                <c:pt idx="63">
                  <c:v>0</c:v>
                </c:pt>
                <c:pt idx="64">
                  <c:v>0</c:v>
                </c:pt>
                <c:pt idx="65">
                  <c:v>0</c:v>
                </c:pt>
                <c:pt idx="66">
                  <c:v>0</c:v>
                </c:pt>
                <c:pt idx="67">
                  <c:v>0.158136</c:v>
                </c:pt>
                <c:pt idx="68">
                  <c:v>0</c:v>
                </c:pt>
                <c:pt idx="69">
                  <c:v>0</c:v>
                </c:pt>
                <c:pt idx="70">
                  <c:v>0</c:v>
                </c:pt>
                <c:pt idx="71">
                  <c:v>0</c:v>
                </c:pt>
                <c:pt idx="72">
                  <c:v>0</c:v>
                </c:pt>
                <c:pt idx="73">
                  <c:v>0</c:v>
                </c:pt>
                <c:pt idx="74">
                  <c:v>0</c:v>
                </c:pt>
                <c:pt idx="75">
                  <c:v>0.158136</c:v>
                </c:pt>
                <c:pt idx="76">
                  <c:v>0</c:v>
                </c:pt>
                <c:pt idx="77">
                  <c:v>0</c:v>
                </c:pt>
                <c:pt idx="78">
                  <c:v>0</c:v>
                </c:pt>
                <c:pt idx="79">
                  <c:v>0</c:v>
                </c:pt>
                <c:pt idx="80">
                  <c:v>0</c:v>
                </c:pt>
                <c:pt idx="81">
                  <c:v>0</c:v>
                </c:pt>
                <c:pt idx="82">
                  <c:v>0</c:v>
                </c:pt>
                <c:pt idx="83">
                  <c:v>0.158136</c:v>
                </c:pt>
                <c:pt idx="84">
                  <c:v>0</c:v>
                </c:pt>
                <c:pt idx="85">
                  <c:v>0</c:v>
                </c:pt>
                <c:pt idx="86">
                  <c:v>0</c:v>
                </c:pt>
                <c:pt idx="87">
                  <c:v>0</c:v>
                </c:pt>
                <c:pt idx="88">
                  <c:v>0</c:v>
                </c:pt>
                <c:pt idx="89">
                  <c:v>0</c:v>
                </c:pt>
                <c:pt idx="90">
                  <c:v>0</c:v>
                </c:pt>
                <c:pt idx="91">
                  <c:v>0.158136</c:v>
                </c:pt>
                <c:pt idx="92">
                  <c:v>0</c:v>
                </c:pt>
                <c:pt idx="93">
                  <c:v>0</c:v>
                </c:pt>
                <c:pt idx="94">
                  <c:v>0</c:v>
                </c:pt>
                <c:pt idx="95">
                  <c:v>0</c:v>
                </c:pt>
                <c:pt idx="96">
                  <c:v>0</c:v>
                </c:pt>
                <c:pt idx="97">
                  <c:v>0</c:v>
                </c:pt>
                <c:pt idx="98">
                  <c:v>0</c:v>
                </c:pt>
                <c:pt idx="99">
                  <c:v>0.158136</c:v>
                </c:pt>
                <c:pt idx="100">
                  <c:v>0</c:v>
                </c:pt>
                <c:pt idx="101">
                  <c:v>0</c:v>
                </c:pt>
                <c:pt idx="102">
                  <c:v>0</c:v>
                </c:pt>
                <c:pt idx="103">
                  <c:v>0</c:v>
                </c:pt>
                <c:pt idx="104">
                  <c:v>0</c:v>
                </c:pt>
                <c:pt idx="105">
                  <c:v>0</c:v>
                </c:pt>
                <c:pt idx="106">
                  <c:v>0</c:v>
                </c:pt>
                <c:pt idx="107">
                  <c:v>0.158136</c:v>
                </c:pt>
                <c:pt idx="108">
                  <c:v>0</c:v>
                </c:pt>
                <c:pt idx="109">
                  <c:v>0</c:v>
                </c:pt>
                <c:pt idx="110">
                  <c:v>0</c:v>
                </c:pt>
                <c:pt idx="111">
                  <c:v>0</c:v>
                </c:pt>
                <c:pt idx="112">
                  <c:v>0</c:v>
                </c:pt>
                <c:pt idx="113">
                  <c:v>0</c:v>
                </c:pt>
                <c:pt idx="114">
                  <c:v>0</c:v>
                </c:pt>
                <c:pt idx="115">
                  <c:v>0.158136</c:v>
                </c:pt>
                <c:pt idx="116">
                  <c:v>0</c:v>
                </c:pt>
                <c:pt idx="117">
                  <c:v>0</c:v>
                </c:pt>
                <c:pt idx="118">
                  <c:v>0</c:v>
                </c:pt>
                <c:pt idx="119">
                  <c:v>0</c:v>
                </c:pt>
                <c:pt idx="120">
                  <c:v>0</c:v>
                </c:pt>
                <c:pt idx="121">
                  <c:v>0</c:v>
                </c:pt>
                <c:pt idx="122">
                  <c:v>0</c:v>
                </c:pt>
                <c:pt idx="123">
                  <c:v>0.158136</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4.0696000000000003E-2</c:v>
                </c:pt>
                <c:pt idx="154">
                  <c:v>0</c:v>
                </c:pt>
                <c:pt idx="155">
                  <c:v>0</c:v>
                </c:pt>
                <c:pt idx="156">
                  <c:v>0</c:v>
                </c:pt>
                <c:pt idx="157">
                  <c:v>0</c:v>
                </c:pt>
                <c:pt idx="158">
                  <c:v>0</c:v>
                </c:pt>
                <c:pt idx="159">
                  <c:v>0</c:v>
                </c:pt>
                <c:pt idx="160">
                  <c:v>0</c:v>
                </c:pt>
                <c:pt idx="161">
                  <c:v>4.0696000000000003E-2</c:v>
                </c:pt>
                <c:pt idx="162">
                  <c:v>0</c:v>
                </c:pt>
                <c:pt idx="163">
                  <c:v>0</c:v>
                </c:pt>
                <c:pt idx="164">
                  <c:v>0</c:v>
                </c:pt>
                <c:pt idx="165">
                  <c:v>0</c:v>
                </c:pt>
                <c:pt idx="166">
                  <c:v>0</c:v>
                </c:pt>
                <c:pt idx="167">
                  <c:v>0</c:v>
                </c:pt>
                <c:pt idx="168">
                  <c:v>0</c:v>
                </c:pt>
                <c:pt idx="169">
                  <c:v>4.0696000000000003E-2</c:v>
                </c:pt>
                <c:pt idx="170">
                  <c:v>0</c:v>
                </c:pt>
                <c:pt idx="171">
                  <c:v>0</c:v>
                </c:pt>
                <c:pt idx="172">
                  <c:v>0</c:v>
                </c:pt>
                <c:pt idx="173">
                  <c:v>0</c:v>
                </c:pt>
                <c:pt idx="174">
                  <c:v>0</c:v>
                </c:pt>
                <c:pt idx="175">
                  <c:v>0</c:v>
                </c:pt>
                <c:pt idx="176">
                  <c:v>0</c:v>
                </c:pt>
                <c:pt idx="177">
                  <c:v>4.0696000000000003E-2</c:v>
                </c:pt>
                <c:pt idx="178">
                  <c:v>0</c:v>
                </c:pt>
                <c:pt idx="179">
                  <c:v>0</c:v>
                </c:pt>
                <c:pt idx="180">
                  <c:v>0</c:v>
                </c:pt>
                <c:pt idx="181">
                  <c:v>0</c:v>
                </c:pt>
                <c:pt idx="182">
                  <c:v>0</c:v>
                </c:pt>
                <c:pt idx="183">
                  <c:v>0</c:v>
                </c:pt>
                <c:pt idx="184">
                  <c:v>0</c:v>
                </c:pt>
                <c:pt idx="185">
                  <c:v>4.0696000000000003E-2</c:v>
                </c:pt>
                <c:pt idx="186">
                  <c:v>0</c:v>
                </c:pt>
                <c:pt idx="187">
                  <c:v>0</c:v>
                </c:pt>
                <c:pt idx="188">
                  <c:v>0</c:v>
                </c:pt>
                <c:pt idx="189">
                  <c:v>0</c:v>
                </c:pt>
                <c:pt idx="190">
                  <c:v>0</c:v>
                </c:pt>
                <c:pt idx="191">
                  <c:v>0</c:v>
                </c:pt>
                <c:pt idx="192">
                  <c:v>0</c:v>
                </c:pt>
                <c:pt idx="193">
                  <c:v>4.0696000000000003E-2</c:v>
                </c:pt>
                <c:pt idx="194">
                  <c:v>0</c:v>
                </c:pt>
                <c:pt idx="195">
                  <c:v>0</c:v>
                </c:pt>
                <c:pt idx="196">
                  <c:v>0</c:v>
                </c:pt>
                <c:pt idx="197">
                  <c:v>0</c:v>
                </c:pt>
                <c:pt idx="198">
                  <c:v>0</c:v>
                </c:pt>
                <c:pt idx="199">
                  <c:v>0</c:v>
                </c:pt>
                <c:pt idx="200">
                  <c:v>0</c:v>
                </c:pt>
                <c:pt idx="201">
                  <c:v>4.0696000000000003E-2</c:v>
                </c:pt>
                <c:pt idx="202">
                  <c:v>0</c:v>
                </c:pt>
                <c:pt idx="203">
                  <c:v>0</c:v>
                </c:pt>
                <c:pt idx="204">
                  <c:v>0</c:v>
                </c:pt>
                <c:pt idx="205">
                  <c:v>0</c:v>
                </c:pt>
                <c:pt idx="206">
                  <c:v>0</c:v>
                </c:pt>
                <c:pt idx="207">
                  <c:v>0</c:v>
                </c:pt>
                <c:pt idx="208">
                  <c:v>0</c:v>
                </c:pt>
                <c:pt idx="209">
                  <c:v>4.0696000000000003E-2</c:v>
                </c:pt>
                <c:pt idx="210">
                  <c:v>0</c:v>
                </c:pt>
                <c:pt idx="211">
                  <c:v>0</c:v>
                </c:pt>
                <c:pt idx="212">
                  <c:v>0</c:v>
                </c:pt>
                <c:pt idx="213">
                  <c:v>0</c:v>
                </c:pt>
                <c:pt idx="214">
                  <c:v>0</c:v>
                </c:pt>
                <c:pt idx="215">
                  <c:v>0</c:v>
                </c:pt>
                <c:pt idx="216">
                  <c:v>0</c:v>
                </c:pt>
                <c:pt idx="217">
                  <c:v>4.0696000000000003E-2</c:v>
                </c:pt>
                <c:pt idx="218">
                  <c:v>0</c:v>
                </c:pt>
                <c:pt idx="219">
                  <c:v>0</c:v>
                </c:pt>
                <c:pt idx="220">
                  <c:v>0</c:v>
                </c:pt>
                <c:pt idx="221">
                  <c:v>0</c:v>
                </c:pt>
                <c:pt idx="222">
                  <c:v>0</c:v>
                </c:pt>
                <c:pt idx="223">
                  <c:v>0</c:v>
                </c:pt>
                <c:pt idx="224">
                  <c:v>0</c:v>
                </c:pt>
                <c:pt idx="225">
                  <c:v>4.0696000000000003E-2</c:v>
                </c:pt>
                <c:pt idx="226">
                  <c:v>0</c:v>
                </c:pt>
                <c:pt idx="227">
                  <c:v>0</c:v>
                </c:pt>
                <c:pt idx="228">
                  <c:v>0</c:v>
                </c:pt>
                <c:pt idx="229">
                  <c:v>0</c:v>
                </c:pt>
                <c:pt idx="230">
                  <c:v>0</c:v>
                </c:pt>
                <c:pt idx="231">
                  <c:v>0</c:v>
                </c:pt>
                <c:pt idx="232">
                  <c:v>0</c:v>
                </c:pt>
                <c:pt idx="233">
                  <c:v>4.0696000000000003E-2</c:v>
                </c:pt>
                <c:pt idx="234">
                  <c:v>0</c:v>
                </c:pt>
                <c:pt idx="235">
                  <c:v>0</c:v>
                </c:pt>
                <c:pt idx="236">
                  <c:v>0</c:v>
                </c:pt>
                <c:pt idx="237">
                  <c:v>0</c:v>
                </c:pt>
                <c:pt idx="238">
                  <c:v>0</c:v>
                </c:pt>
                <c:pt idx="239">
                  <c:v>0</c:v>
                </c:pt>
                <c:pt idx="240">
                  <c:v>0</c:v>
                </c:pt>
                <c:pt idx="241">
                  <c:v>4.0696000000000003E-2</c:v>
                </c:pt>
                <c:pt idx="242">
                  <c:v>0</c:v>
                </c:pt>
                <c:pt idx="243">
                  <c:v>0</c:v>
                </c:pt>
                <c:pt idx="244">
                  <c:v>0</c:v>
                </c:pt>
                <c:pt idx="245">
                  <c:v>0</c:v>
                </c:pt>
                <c:pt idx="246">
                  <c:v>0</c:v>
                </c:pt>
                <c:pt idx="247">
                  <c:v>0</c:v>
                </c:pt>
                <c:pt idx="248">
                  <c:v>0</c:v>
                </c:pt>
                <c:pt idx="249">
                  <c:v>4.0696000000000003E-2</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1.0776000000000001E-2</c:v>
                </c:pt>
                <c:pt idx="280">
                  <c:v>0</c:v>
                </c:pt>
                <c:pt idx="281">
                  <c:v>0</c:v>
                </c:pt>
                <c:pt idx="282">
                  <c:v>0</c:v>
                </c:pt>
                <c:pt idx="283">
                  <c:v>0</c:v>
                </c:pt>
                <c:pt idx="284">
                  <c:v>0</c:v>
                </c:pt>
                <c:pt idx="285">
                  <c:v>0</c:v>
                </c:pt>
                <c:pt idx="286">
                  <c:v>0</c:v>
                </c:pt>
                <c:pt idx="287">
                  <c:v>1.0776000000000001E-2</c:v>
                </c:pt>
                <c:pt idx="288">
                  <c:v>0</c:v>
                </c:pt>
                <c:pt idx="289">
                  <c:v>0</c:v>
                </c:pt>
                <c:pt idx="290">
                  <c:v>0</c:v>
                </c:pt>
                <c:pt idx="291">
                  <c:v>0</c:v>
                </c:pt>
                <c:pt idx="292">
                  <c:v>0</c:v>
                </c:pt>
                <c:pt idx="293">
                  <c:v>0</c:v>
                </c:pt>
                <c:pt idx="294">
                  <c:v>0</c:v>
                </c:pt>
                <c:pt idx="295">
                  <c:v>1.0776000000000001E-2</c:v>
                </c:pt>
                <c:pt idx="296">
                  <c:v>0</c:v>
                </c:pt>
                <c:pt idx="297">
                  <c:v>0</c:v>
                </c:pt>
                <c:pt idx="298">
                  <c:v>0</c:v>
                </c:pt>
                <c:pt idx="299">
                  <c:v>0</c:v>
                </c:pt>
                <c:pt idx="300">
                  <c:v>0</c:v>
                </c:pt>
                <c:pt idx="301">
                  <c:v>0</c:v>
                </c:pt>
                <c:pt idx="302">
                  <c:v>0</c:v>
                </c:pt>
                <c:pt idx="303">
                  <c:v>1.0776000000000001E-2</c:v>
                </c:pt>
                <c:pt idx="304">
                  <c:v>0</c:v>
                </c:pt>
                <c:pt idx="305">
                  <c:v>0</c:v>
                </c:pt>
                <c:pt idx="306">
                  <c:v>0</c:v>
                </c:pt>
                <c:pt idx="307">
                  <c:v>0</c:v>
                </c:pt>
                <c:pt idx="308">
                  <c:v>0</c:v>
                </c:pt>
                <c:pt idx="309">
                  <c:v>0</c:v>
                </c:pt>
                <c:pt idx="310">
                  <c:v>0</c:v>
                </c:pt>
                <c:pt idx="311">
                  <c:v>1.0776000000000001E-2</c:v>
                </c:pt>
                <c:pt idx="312">
                  <c:v>0</c:v>
                </c:pt>
                <c:pt idx="313">
                  <c:v>0</c:v>
                </c:pt>
                <c:pt idx="314">
                  <c:v>0</c:v>
                </c:pt>
                <c:pt idx="315">
                  <c:v>0</c:v>
                </c:pt>
                <c:pt idx="316">
                  <c:v>0</c:v>
                </c:pt>
                <c:pt idx="317">
                  <c:v>0</c:v>
                </c:pt>
                <c:pt idx="318">
                  <c:v>0</c:v>
                </c:pt>
                <c:pt idx="319">
                  <c:v>1.0776000000000001E-2</c:v>
                </c:pt>
                <c:pt idx="320">
                  <c:v>0</c:v>
                </c:pt>
                <c:pt idx="321">
                  <c:v>0</c:v>
                </c:pt>
                <c:pt idx="322">
                  <c:v>0</c:v>
                </c:pt>
                <c:pt idx="323">
                  <c:v>0</c:v>
                </c:pt>
                <c:pt idx="324">
                  <c:v>0</c:v>
                </c:pt>
                <c:pt idx="325">
                  <c:v>0</c:v>
                </c:pt>
                <c:pt idx="326">
                  <c:v>0</c:v>
                </c:pt>
                <c:pt idx="327">
                  <c:v>1.0776000000000001E-2</c:v>
                </c:pt>
                <c:pt idx="328">
                  <c:v>0</c:v>
                </c:pt>
                <c:pt idx="329">
                  <c:v>0</c:v>
                </c:pt>
                <c:pt idx="330">
                  <c:v>0</c:v>
                </c:pt>
                <c:pt idx="331">
                  <c:v>0</c:v>
                </c:pt>
                <c:pt idx="332">
                  <c:v>0</c:v>
                </c:pt>
                <c:pt idx="333">
                  <c:v>0</c:v>
                </c:pt>
                <c:pt idx="334">
                  <c:v>0</c:v>
                </c:pt>
                <c:pt idx="335">
                  <c:v>1.0776000000000001E-2</c:v>
                </c:pt>
                <c:pt idx="336">
                  <c:v>0</c:v>
                </c:pt>
                <c:pt idx="337">
                  <c:v>0</c:v>
                </c:pt>
                <c:pt idx="338">
                  <c:v>0</c:v>
                </c:pt>
                <c:pt idx="339">
                  <c:v>0</c:v>
                </c:pt>
                <c:pt idx="340">
                  <c:v>0</c:v>
                </c:pt>
                <c:pt idx="341">
                  <c:v>0</c:v>
                </c:pt>
                <c:pt idx="342">
                  <c:v>0</c:v>
                </c:pt>
                <c:pt idx="343">
                  <c:v>1.0776000000000001E-2</c:v>
                </c:pt>
                <c:pt idx="344">
                  <c:v>0</c:v>
                </c:pt>
                <c:pt idx="345">
                  <c:v>0</c:v>
                </c:pt>
                <c:pt idx="346">
                  <c:v>0</c:v>
                </c:pt>
                <c:pt idx="347">
                  <c:v>0</c:v>
                </c:pt>
                <c:pt idx="348">
                  <c:v>0</c:v>
                </c:pt>
                <c:pt idx="349">
                  <c:v>0</c:v>
                </c:pt>
                <c:pt idx="350">
                  <c:v>0</c:v>
                </c:pt>
                <c:pt idx="351">
                  <c:v>1.0776000000000001E-2</c:v>
                </c:pt>
                <c:pt idx="352">
                  <c:v>0</c:v>
                </c:pt>
                <c:pt idx="353">
                  <c:v>0</c:v>
                </c:pt>
                <c:pt idx="354">
                  <c:v>0</c:v>
                </c:pt>
                <c:pt idx="355">
                  <c:v>0</c:v>
                </c:pt>
                <c:pt idx="356">
                  <c:v>0</c:v>
                </c:pt>
                <c:pt idx="357">
                  <c:v>0</c:v>
                </c:pt>
                <c:pt idx="358">
                  <c:v>0</c:v>
                </c:pt>
                <c:pt idx="359">
                  <c:v>1.0776000000000001E-2</c:v>
                </c:pt>
                <c:pt idx="360">
                  <c:v>0</c:v>
                </c:pt>
                <c:pt idx="361">
                  <c:v>0</c:v>
                </c:pt>
                <c:pt idx="362">
                  <c:v>0</c:v>
                </c:pt>
                <c:pt idx="363">
                  <c:v>0</c:v>
                </c:pt>
                <c:pt idx="364">
                  <c:v>0</c:v>
                </c:pt>
                <c:pt idx="365">
                  <c:v>0</c:v>
                </c:pt>
                <c:pt idx="366">
                  <c:v>0</c:v>
                </c:pt>
                <c:pt idx="367">
                  <c:v>1.0776000000000001E-2</c:v>
                </c:pt>
                <c:pt idx="368">
                  <c:v>0</c:v>
                </c:pt>
                <c:pt idx="369">
                  <c:v>0</c:v>
                </c:pt>
                <c:pt idx="370">
                  <c:v>0</c:v>
                </c:pt>
                <c:pt idx="371">
                  <c:v>0</c:v>
                </c:pt>
                <c:pt idx="372">
                  <c:v>0</c:v>
                </c:pt>
                <c:pt idx="373">
                  <c:v>0</c:v>
                </c:pt>
                <c:pt idx="374">
                  <c:v>0</c:v>
                </c:pt>
                <c:pt idx="375">
                  <c:v>1.0776000000000001E-2</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3.016E-3</c:v>
                </c:pt>
                <c:pt idx="406">
                  <c:v>0</c:v>
                </c:pt>
                <c:pt idx="407">
                  <c:v>0</c:v>
                </c:pt>
                <c:pt idx="408">
                  <c:v>0</c:v>
                </c:pt>
                <c:pt idx="409">
                  <c:v>0</c:v>
                </c:pt>
                <c:pt idx="410">
                  <c:v>0</c:v>
                </c:pt>
                <c:pt idx="411">
                  <c:v>0</c:v>
                </c:pt>
                <c:pt idx="412">
                  <c:v>0</c:v>
                </c:pt>
                <c:pt idx="413">
                  <c:v>3.016E-3</c:v>
                </c:pt>
                <c:pt idx="414">
                  <c:v>0</c:v>
                </c:pt>
                <c:pt idx="415">
                  <c:v>0</c:v>
                </c:pt>
                <c:pt idx="416">
                  <c:v>0</c:v>
                </c:pt>
                <c:pt idx="417">
                  <c:v>0</c:v>
                </c:pt>
                <c:pt idx="418">
                  <c:v>0</c:v>
                </c:pt>
                <c:pt idx="419">
                  <c:v>0</c:v>
                </c:pt>
                <c:pt idx="420">
                  <c:v>0</c:v>
                </c:pt>
                <c:pt idx="421">
                  <c:v>3.016E-3</c:v>
                </c:pt>
                <c:pt idx="422">
                  <c:v>0</c:v>
                </c:pt>
                <c:pt idx="423">
                  <c:v>0</c:v>
                </c:pt>
                <c:pt idx="424">
                  <c:v>0</c:v>
                </c:pt>
                <c:pt idx="425">
                  <c:v>0</c:v>
                </c:pt>
                <c:pt idx="426">
                  <c:v>0</c:v>
                </c:pt>
                <c:pt idx="427">
                  <c:v>0</c:v>
                </c:pt>
                <c:pt idx="428">
                  <c:v>0</c:v>
                </c:pt>
                <c:pt idx="429">
                  <c:v>3.016E-3</c:v>
                </c:pt>
                <c:pt idx="430">
                  <c:v>0</c:v>
                </c:pt>
                <c:pt idx="431">
                  <c:v>0</c:v>
                </c:pt>
                <c:pt idx="432">
                  <c:v>0</c:v>
                </c:pt>
                <c:pt idx="433">
                  <c:v>0</c:v>
                </c:pt>
                <c:pt idx="434">
                  <c:v>0</c:v>
                </c:pt>
                <c:pt idx="435">
                  <c:v>0</c:v>
                </c:pt>
                <c:pt idx="436">
                  <c:v>0</c:v>
                </c:pt>
                <c:pt idx="437">
                  <c:v>3.016E-3</c:v>
                </c:pt>
                <c:pt idx="438">
                  <c:v>0</c:v>
                </c:pt>
                <c:pt idx="439">
                  <c:v>0</c:v>
                </c:pt>
                <c:pt idx="440">
                  <c:v>0</c:v>
                </c:pt>
                <c:pt idx="441">
                  <c:v>0</c:v>
                </c:pt>
                <c:pt idx="442">
                  <c:v>0</c:v>
                </c:pt>
                <c:pt idx="443">
                  <c:v>0</c:v>
                </c:pt>
                <c:pt idx="444">
                  <c:v>0</c:v>
                </c:pt>
                <c:pt idx="445">
                  <c:v>3.016E-3</c:v>
                </c:pt>
                <c:pt idx="446">
                  <c:v>0</c:v>
                </c:pt>
                <c:pt idx="447">
                  <c:v>0</c:v>
                </c:pt>
                <c:pt idx="448">
                  <c:v>0</c:v>
                </c:pt>
                <c:pt idx="449">
                  <c:v>0</c:v>
                </c:pt>
                <c:pt idx="450">
                  <c:v>0</c:v>
                </c:pt>
                <c:pt idx="451">
                  <c:v>0</c:v>
                </c:pt>
                <c:pt idx="452">
                  <c:v>0</c:v>
                </c:pt>
                <c:pt idx="453">
                  <c:v>3.016E-3</c:v>
                </c:pt>
                <c:pt idx="454">
                  <c:v>0</c:v>
                </c:pt>
                <c:pt idx="455">
                  <c:v>0</c:v>
                </c:pt>
                <c:pt idx="456">
                  <c:v>0</c:v>
                </c:pt>
                <c:pt idx="457">
                  <c:v>0</c:v>
                </c:pt>
                <c:pt idx="458">
                  <c:v>0</c:v>
                </c:pt>
                <c:pt idx="459">
                  <c:v>0</c:v>
                </c:pt>
                <c:pt idx="460">
                  <c:v>0</c:v>
                </c:pt>
                <c:pt idx="461">
                  <c:v>3.016E-3</c:v>
                </c:pt>
                <c:pt idx="462">
                  <c:v>0</c:v>
                </c:pt>
                <c:pt idx="463">
                  <c:v>0</c:v>
                </c:pt>
                <c:pt idx="464">
                  <c:v>0</c:v>
                </c:pt>
                <c:pt idx="465">
                  <c:v>0</c:v>
                </c:pt>
                <c:pt idx="466">
                  <c:v>0</c:v>
                </c:pt>
                <c:pt idx="467">
                  <c:v>0</c:v>
                </c:pt>
                <c:pt idx="468">
                  <c:v>0</c:v>
                </c:pt>
                <c:pt idx="469">
                  <c:v>3.016E-3</c:v>
                </c:pt>
                <c:pt idx="470">
                  <c:v>0</c:v>
                </c:pt>
                <c:pt idx="471">
                  <c:v>0</c:v>
                </c:pt>
                <c:pt idx="472">
                  <c:v>0</c:v>
                </c:pt>
                <c:pt idx="473">
                  <c:v>0</c:v>
                </c:pt>
                <c:pt idx="474">
                  <c:v>0</c:v>
                </c:pt>
                <c:pt idx="475">
                  <c:v>0</c:v>
                </c:pt>
                <c:pt idx="476">
                  <c:v>0</c:v>
                </c:pt>
                <c:pt idx="477">
                  <c:v>3.016E-3</c:v>
                </c:pt>
                <c:pt idx="478">
                  <c:v>0</c:v>
                </c:pt>
                <c:pt idx="479">
                  <c:v>0</c:v>
                </c:pt>
                <c:pt idx="480">
                  <c:v>0</c:v>
                </c:pt>
                <c:pt idx="481">
                  <c:v>0</c:v>
                </c:pt>
                <c:pt idx="482">
                  <c:v>0</c:v>
                </c:pt>
                <c:pt idx="483">
                  <c:v>0</c:v>
                </c:pt>
                <c:pt idx="484">
                  <c:v>0</c:v>
                </c:pt>
                <c:pt idx="485">
                  <c:v>3.016E-3</c:v>
                </c:pt>
                <c:pt idx="486">
                  <c:v>0</c:v>
                </c:pt>
                <c:pt idx="487">
                  <c:v>0</c:v>
                </c:pt>
                <c:pt idx="488">
                  <c:v>0</c:v>
                </c:pt>
                <c:pt idx="489">
                  <c:v>0</c:v>
                </c:pt>
                <c:pt idx="490">
                  <c:v>0</c:v>
                </c:pt>
                <c:pt idx="491">
                  <c:v>0</c:v>
                </c:pt>
                <c:pt idx="492">
                  <c:v>0</c:v>
                </c:pt>
                <c:pt idx="493">
                  <c:v>3.016E-3</c:v>
                </c:pt>
                <c:pt idx="494">
                  <c:v>0</c:v>
                </c:pt>
                <c:pt idx="495">
                  <c:v>0</c:v>
                </c:pt>
                <c:pt idx="496">
                  <c:v>0</c:v>
                </c:pt>
                <c:pt idx="497">
                  <c:v>0</c:v>
                </c:pt>
                <c:pt idx="498">
                  <c:v>0</c:v>
                </c:pt>
                <c:pt idx="499">
                  <c:v>0</c:v>
                </c:pt>
                <c:pt idx="500">
                  <c:v>0</c:v>
                </c:pt>
                <c:pt idx="501">
                  <c:v>3.016E-3</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9.8400000000000007E-4</c:v>
                </c:pt>
                <c:pt idx="532">
                  <c:v>0</c:v>
                </c:pt>
                <c:pt idx="533">
                  <c:v>0</c:v>
                </c:pt>
                <c:pt idx="534">
                  <c:v>0</c:v>
                </c:pt>
                <c:pt idx="535">
                  <c:v>0</c:v>
                </c:pt>
                <c:pt idx="536">
                  <c:v>0</c:v>
                </c:pt>
                <c:pt idx="537">
                  <c:v>0</c:v>
                </c:pt>
                <c:pt idx="538">
                  <c:v>0</c:v>
                </c:pt>
                <c:pt idx="539">
                  <c:v>9.8400000000000007E-4</c:v>
                </c:pt>
                <c:pt idx="540">
                  <c:v>0</c:v>
                </c:pt>
                <c:pt idx="541">
                  <c:v>0</c:v>
                </c:pt>
                <c:pt idx="542">
                  <c:v>0</c:v>
                </c:pt>
                <c:pt idx="543">
                  <c:v>0</c:v>
                </c:pt>
                <c:pt idx="544">
                  <c:v>0</c:v>
                </c:pt>
                <c:pt idx="545">
                  <c:v>0</c:v>
                </c:pt>
                <c:pt idx="546">
                  <c:v>0</c:v>
                </c:pt>
                <c:pt idx="547">
                  <c:v>9.8400000000000007E-4</c:v>
                </c:pt>
                <c:pt idx="548">
                  <c:v>0</c:v>
                </c:pt>
                <c:pt idx="549">
                  <c:v>0</c:v>
                </c:pt>
                <c:pt idx="550">
                  <c:v>0</c:v>
                </c:pt>
                <c:pt idx="551">
                  <c:v>0</c:v>
                </c:pt>
                <c:pt idx="552">
                  <c:v>0</c:v>
                </c:pt>
                <c:pt idx="553">
                  <c:v>0</c:v>
                </c:pt>
                <c:pt idx="554">
                  <c:v>0</c:v>
                </c:pt>
                <c:pt idx="555">
                  <c:v>9.8400000000000007E-4</c:v>
                </c:pt>
                <c:pt idx="556">
                  <c:v>0</c:v>
                </c:pt>
                <c:pt idx="557">
                  <c:v>0</c:v>
                </c:pt>
                <c:pt idx="558">
                  <c:v>0</c:v>
                </c:pt>
                <c:pt idx="559">
                  <c:v>0</c:v>
                </c:pt>
                <c:pt idx="560">
                  <c:v>0</c:v>
                </c:pt>
                <c:pt idx="561">
                  <c:v>0</c:v>
                </c:pt>
                <c:pt idx="562">
                  <c:v>0</c:v>
                </c:pt>
                <c:pt idx="563">
                  <c:v>9.8400000000000007E-4</c:v>
                </c:pt>
                <c:pt idx="564">
                  <c:v>0</c:v>
                </c:pt>
                <c:pt idx="565">
                  <c:v>0</c:v>
                </c:pt>
                <c:pt idx="566">
                  <c:v>0</c:v>
                </c:pt>
                <c:pt idx="567">
                  <c:v>0</c:v>
                </c:pt>
                <c:pt idx="568">
                  <c:v>0</c:v>
                </c:pt>
                <c:pt idx="569">
                  <c:v>0</c:v>
                </c:pt>
                <c:pt idx="570">
                  <c:v>0</c:v>
                </c:pt>
                <c:pt idx="571">
                  <c:v>9.8400000000000007E-4</c:v>
                </c:pt>
                <c:pt idx="572">
                  <c:v>0</c:v>
                </c:pt>
                <c:pt idx="573">
                  <c:v>0</c:v>
                </c:pt>
                <c:pt idx="574">
                  <c:v>0</c:v>
                </c:pt>
                <c:pt idx="575">
                  <c:v>0</c:v>
                </c:pt>
                <c:pt idx="576">
                  <c:v>0</c:v>
                </c:pt>
                <c:pt idx="577">
                  <c:v>0</c:v>
                </c:pt>
                <c:pt idx="578">
                  <c:v>0</c:v>
                </c:pt>
                <c:pt idx="579">
                  <c:v>9.8400000000000007E-4</c:v>
                </c:pt>
                <c:pt idx="580">
                  <c:v>0</c:v>
                </c:pt>
                <c:pt idx="581">
                  <c:v>0</c:v>
                </c:pt>
                <c:pt idx="582">
                  <c:v>0</c:v>
                </c:pt>
                <c:pt idx="583">
                  <c:v>0</c:v>
                </c:pt>
                <c:pt idx="584">
                  <c:v>0</c:v>
                </c:pt>
                <c:pt idx="585">
                  <c:v>0</c:v>
                </c:pt>
                <c:pt idx="586">
                  <c:v>0</c:v>
                </c:pt>
                <c:pt idx="587">
                  <c:v>9.8400000000000007E-4</c:v>
                </c:pt>
                <c:pt idx="588">
                  <c:v>0</c:v>
                </c:pt>
                <c:pt idx="589">
                  <c:v>0</c:v>
                </c:pt>
                <c:pt idx="590">
                  <c:v>0</c:v>
                </c:pt>
                <c:pt idx="591">
                  <c:v>0</c:v>
                </c:pt>
                <c:pt idx="592">
                  <c:v>0</c:v>
                </c:pt>
                <c:pt idx="593">
                  <c:v>0</c:v>
                </c:pt>
                <c:pt idx="594">
                  <c:v>0</c:v>
                </c:pt>
                <c:pt idx="595">
                  <c:v>9.8400000000000007E-4</c:v>
                </c:pt>
                <c:pt idx="596">
                  <c:v>0</c:v>
                </c:pt>
                <c:pt idx="597">
                  <c:v>0</c:v>
                </c:pt>
                <c:pt idx="598">
                  <c:v>0</c:v>
                </c:pt>
                <c:pt idx="599">
                  <c:v>0</c:v>
                </c:pt>
                <c:pt idx="600">
                  <c:v>0</c:v>
                </c:pt>
                <c:pt idx="601">
                  <c:v>0</c:v>
                </c:pt>
                <c:pt idx="602">
                  <c:v>0</c:v>
                </c:pt>
                <c:pt idx="603">
                  <c:v>9.8400000000000007E-4</c:v>
                </c:pt>
                <c:pt idx="604">
                  <c:v>0</c:v>
                </c:pt>
                <c:pt idx="605">
                  <c:v>0</c:v>
                </c:pt>
                <c:pt idx="606">
                  <c:v>0</c:v>
                </c:pt>
                <c:pt idx="607">
                  <c:v>0</c:v>
                </c:pt>
                <c:pt idx="608">
                  <c:v>0</c:v>
                </c:pt>
                <c:pt idx="609">
                  <c:v>0</c:v>
                </c:pt>
                <c:pt idx="610">
                  <c:v>0</c:v>
                </c:pt>
                <c:pt idx="611">
                  <c:v>9.8400000000000007E-4</c:v>
                </c:pt>
                <c:pt idx="612">
                  <c:v>0</c:v>
                </c:pt>
                <c:pt idx="613">
                  <c:v>0</c:v>
                </c:pt>
                <c:pt idx="614">
                  <c:v>0</c:v>
                </c:pt>
                <c:pt idx="615">
                  <c:v>0</c:v>
                </c:pt>
                <c:pt idx="616">
                  <c:v>0</c:v>
                </c:pt>
                <c:pt idx="617">
                  <c:v>0</c:v>
                </c:pt>
                <c:pt idx="618">
                  <c:v>0</c:v>
                </c:pt>
                <c:pt idx="619">
                  <c:v>9.8400000000000007E-4</c:v>
                </c:pt>
                <c:pt idx="620">
                  <c:v>0</c:v>
                </c:pt>
                <c:pt idx="621">
                  <c:v>0</c:v>
                </c:pt>
                <c:pt idx="622">
                  <c:v>0</c:v>
                </c:pt>
                <c:pt idx="623">
                  <c:v>0</c:v>
                </c:pt>
                <c:pt idx="624">
                  <c:v>0</c:v>
                </c:pt>
                <c:pt idx="625">
                  <c:v>0</c:v>
                </c:pt>
                <c:pt idx="626">
                  <c:v>0</c:v>
                </c:pt>
                <c:pt idx="627">
                  <c:v>9.8400000000000007E-4</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12071999999999999</c:v>
                </c:pt>
                <c:pt idx="656">
                  <c:v>0</c:v>
                </c:pt>
                <c:pt idx="657">
                  <c:v>0</c:v>
                </c:pt>
                <c:pt idx="658">
                  <c:v>0</c:v>
                </c:pt>
                <c:pt idx="659">
                  <c:v>0</c:v>
                </c:pt>
                <c:pt idx="660">
                  <c:v>0</c:v>
                </c:pt>
                <c:pt idx="661">
                  <c:v>0</c:v>
                </c:pt>
                <c:pt idx="662">
                  <c:v>0</c:v>
                </c:pt>
                <c:pt idx="663">
                  <c:v>0.12071999999999999</c:v>
                </c:pt>
                <c:pt idx="664">
                  <c:v>0</c:v>
                </c:pt>
                <c:pt idx="665">
                  <c:v>0</c:v>
                </c:pt>
                <c:pt idx="666">
                  <c:v>0</c:v>
                </c:pt>
                <c:pt idx="667">
                  <c:v>0</c:v>
                </c:pt>
                <c:pt idx="668">
                  <c:v>0</c:v>
                </c:pt>
                <c:pt idx="669">
                  <c:v>0</c:v>
                </c:pt>
                <c:pt idx="670">
                  <c:v>0</c:v>
                </c:pt>
                <c:pt idx="671">
                  <c:v>0.12071999999999999</c:v>
                </c:pt>
                <c:pt idx="672">
                  <c:v>0</c:v>
                </c:pt>
                <c:pt idx="673">
                  <c:v>0</c:v>
                </c:pt>
                <c:pt idx="674">
                  <c:v>0</c:v>
                </c:pt>
                <c:pt idx="675">
                  <c:v>0</c:v>
                </c:pt>
                <c:pt idx="676">
                  <c:v>0</c:v>
                </c:pt>
                <c:pt idx="677">
                  <c:v>0</c:v>
                </c:pt>
                <c:pt idx="678">
                  <c:v>0</c:v>
                </c:pt>
                <c:pt idx="679">
                  <c:v>0.12071999999999999</c:v>
                </c:pt>
                <c:pt idx="680">
                  <c:v>0</c:v>
                </c:pt>
                <c:pt idx="681">
                  <c:v>0</c:v>
                </c:pt>
                <c:pt idx="682">
                  <c:v>0</c:v>
                </c:pt>
                <c:pt idx="683">
                  <c:v>0</c:v>
                </c:pt>
                <c:pt idx="684">
                  <c:v>0</c:v>
                </c:pt>
                <c:pt idx="685">
                  <c:v>0</c:v>
                </c:pt>
                <c:pt idx="686">
                  <c:v>0</c:v>
                </c:pt>
                <c:pt idx="687">
                  <c:v>0.12071999999999999</c:v>
                </c:pt>
                <c:pt idx="688">
                  <c:v>0</c:v>
                </c:pt>
                <c:pt idx="689">
                  <c:v>0</c:v>
                </c:pt>
                <c:pt idx="690">
                  <c:v>0</c:v>
                </c:pt>
                <c:pt idx="691">
                  <c:v>0</c:v>
                </c:pt>
                <c:pt idx="692">
                  <c:v>0</c:v>
                </c:pt>
                <c:pt idx="693">
                  <c:v>0</c:v>
                </c:pt>
                <c:pt idx="694">
                  <c:v>0</c:v>
                </c:pt>
                <c:pt idx="695">
                  <c:v>0.12071999999999999</c:v>
                </c:pt>
                <c:pt idx="696">
                  <c:v>0</c:v>
                </c:pt>
                <c:pt idx="697">
                  <c:v>0</c:v>
                </c:pt>
                <c:pt idx="698">
                  <c:v>0</c:v>
                </c:pt>
                <c:pt idx="699">
                  <c:v>0</c:v>
                </c:pt>
                <c:pt idx="700">
                  <c:v>0</c:v>
                </c:pt>
                <c:pt idx="701">
                  <c:v>0</c:v>
                </c:pt>
                <c:pt idx="702">
                  <c:v>0</c:v>
                </c:pt>
                <c:pt idx="703">
                  <c:v>0.12071999999999999</c:v>
                </c:pt>
                <c:pt idx="704">
                  <c:v>0</c:v>
                </c:pt>
                <c:pt idx="705">
                  <c:v>0</c:v>
                </c:pt>
                <c:pt idx="706">
                  <c:v>0</c:v>
                </c:pt>
                <c:pt idx="707">
                  <c:v>0</c:v>
                </c:pt>
                <c:pt idx="708">
                  <c:v>0</c:v>
                </c:pt>
                <c:pt idx="709">
                  <c:v>0</c:v>
                </c:pt>
                <c:pt idx="710">
                  <c:v>0</c:v>
                </c:pt>
                <c:pt idx="711">
                  <c:v>0.12071999999999999</c:v>
                </c:pt>
                <c:pt idx="712">
                  <c:v>0</c:v>
                </c:pt>
                <c:pt idx="713">
                  <c:v>0</c:v>
                </c:pt>
                <c:pt idx="714">
                  <c:v>0</c:v>
                </c:pt>
                <c:pt idx="715">
                  <c:v>0</c:v>
                </c:pt>
                <c:pt idx="716">
                  <c:v>0</c:v>
                </c:pt>
                <c:pt idx="717">
                  <c:v>0</c:v>
                </c:pt>
                <c:pt idx="718">
                  <c:v>0</c:v>
                </c:pt>
                <c:pt idx="719">
                  <c:v>0.12071999999999999</c:v>
                </c:pt>
                <c:pt idx="720">
                  <c:v>0</c:v>
                </c:pt>
                <c:pt idx="721">
                  <c:v>0</c:v>
                </c:pt>
                <c:pt idx="722">
                  <c:v>0</c:v>
                </c:pt>
                <c:pt idx="723">
                  <c:v>0</c:v>
                </c:pt>
                <c:pt idx="724">
                  <c:v>0</c:v>
                </c:pt>
                <c:pt idx="725">
                  <c:v>0</c:v>
                </c:pt>
                <c:pt idx="726">
                  <c:v>0</c:v>
                </c:pt>
                <c:pt idx="727">
                  <c:v>0.12071999999999999</c:v>
                </c:pt>
                <c:pt idx="728">
                  <c:v>0</c:v>
                </c:pt>
                <c:pt idx="729">
                  <c:v>0</c:v>
                </c:pt>
                <c:pt idx="730">
                  <c:v>0</c:v>
                </c:pt>
                <c:pt idx="731">
                  <c:v>0</c:v>
                </c:pt>
                <c:pt idx="732">
                  <c:v>0</c:v>
                </c:pt>
                <c:pt idx="733">
                  <c:v>0</c:v>
                </c:pt>
                <c:pt idx="734">
                  <c:v>0</c:v>
                </c:pt>
                <c:pt idx="735">
                  <c:v>0.12071999999999999</c:v>
                </c:pt>
                <c:pt idx="736">
                  <c:v>0</c:v>
                </c:pt>
                <c:pt idx="737">
                  <c:v>0</c:v>
                </c:pt>
                <c:pt idx="738">
                  <c:v>0</c:v>
                </c:pt>
                <c:pt idx="739">
                  <c:v>0</c:v>
                </c:pt>
                <c:pt idx="740">
                  <c:v>0</c:v>
                </c:pt>
                <c:pt idx="741">
                  <c:v>0</c:v>
                </c:pt>
                <c:pt idx="742">
                  <c:v>0</c:v>
                </c:pt>
                <c:pt idx="743">
                  <c:v>0.12071999999999999</c:v>
                </c:pt>
                <c:pt idx="744">
                  <c:v>0</c:v>
                </c:pt>
                <c:pt idx="745">
                  <c:v>0</c:v>
                </c:pt>
                <c:pt idx="746">
                  <c:v>0</c:v>
                </c:pt>
                <c:pt idx="747">
                  <c:v>0</c:v>
                </c:pt>
                <c:pt idx="748">
                  <c:v>0</c:v>
                </c:pt>
                <c:pt idx="749">
                  <c:v>0</c:v>
                </c:pt>
                <c:pt idx="750">
                  <c:v>0</c:v>
                </c:pt>
                <c:pt idx="751">
                  <c:v>0.12071999999999999</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3.1127999999999999E-2</c:v>
                </c:pt>
                <c:pt idx="782">
                  <c:v>0</c:v>
                </c:pt>
                <c:pt idx="783">
                  <c:v>0</c:v>
                </c:pt>
                <c:pt idx="784">
                  <c:v>0</c:v>
                </c:pt>
                <c:pt idx="785">
                  <c:v>0</c:v>
                </c:pt>
                <c:pt idx="786">
                  <c:v>0</c:v>
                </c:pt>
                <c:pt idx="787">
                  <c:v>0</c:v>
                </c:pt>
                <c:pt idx="788">
                  <c:v>0</c:v>
                </c:pt>
                <c:pt idx="789">
                  <c:v>3.1127999999999999E-2</c:v>
                </c:pt>
                <c:pt idx="790">
                  <c:v>0</c:v>
                </c:pt>
                <c:pt idx="791">
                  <c:v>0</c:v>
                </c:pt>
                <c:pt idx="792">
                  <c:v>0</c:v>
                </c:pt>
                <c:pt idx="793">
                  <c:v>0</c:v>
                </c:pt>
                <c:pt idx="794">
                  <c:v>0</c:v>
                </c:pt>
                <c:pt idx="795">
                  <c:v>0</c:v>
                </c:pt>
                <c:pt idx="796">
                  <c:v>0</c:v>
                </c:pt>
                <c:pt idx="797">
                  <c:v>3.1127999999999999E-2</c:v>
                </c:pt>
                <c:pt idx="798">
                  <c:v>0</c:v>
                </c:pt>
                <c:pt idx="799">
                  <c:v>0</c:v>
                </c:pt>
                <c:pt idx="800">
                  <c:v>0</c:v>
                </c:pt>
                <c:pt idx="801">
                  <c:v>0</c:v>
                </c:pt>
                <c:pt idx="802">
                  <c:v>0</c:v>
                </c:pt>
                <c:pt idx="803">
                  <c:v>0</c:v>
                </c:pt>
                <c:pt idx="804">
                  <c:v>0</c:v>
                </c:pt>
                <c:pt idx="805">
                  <c:v>3.1127999999999999E-2</c:v>
                </c:pt>
                <c:pt idx="806">
                  <c:v>0</c:v>
                </c:pt>
                <c:pt idx="807">
                  <c:v>0</c:v>
                </c:pt>
                <c:pt idx="808">
                  <c:v>0</c:v>
                </c:pt>
                <c:pt idx="809">
                  <c:v>0</c:v>
                </c:pt>
                <c:pt idx="810">
                  <c:v>0</c:v>
                </c:pt>
                <c:pt idx="811">
                  <c:v>0</c:v>
                </c:pt>
                <c:pt idx="812">
                  <c:v>0</c:v>
                </c:pt>
                <c:pt idx="813">
                  <c:v>3.1127999999999999E-2</c:v>
                </c:pt>
                <c:pt idx="814">
                  <c:v>0</c:v>
                </c:pt>
                <c:pt idx="815">
                  <c:v>0</c:v>
                </c:pt>
                <c:pt idx="816">
                  <c:v>0</c:v>
                </c:pt>
                <c:pt idx="817">
                  <c:v>0</c:v>
                </c:pt>
                <c:pt idx="818">
                  <c:v>0</c:v>
                </c:pt>
                <c:pt idx="819">
                  <c:v>0</c:v>
                </c:pt>
                <c:pt idx="820">
                  <c:v>0</c:v>
                </c:pt>
                <c:pt idx="821">
                  <c:v>3.1127999999999999E-2</c:v>
                </c:pt>
                <c:pt idx="822">
                  <c:v>0</c:v>
                </c:pt>
                <c:pt idx="823">
                  <c:v>0</c:v>
                </c:pt>
                <c:pt idx="824">
                  <c:v>0</c:v>
                </c:pt>
                <c:pt idx="825">
                  <c:v>0</c:v>
                </c:pt>
                <c:pt idx="826">
                  <c:v>0</c:v>
                </c:pt>
                <c:pt idx="827">
                  <c:v>0</c:v>
                </c:pt>
                <c:pt idx="828">
                  <c:v>0</c:v>
                </c:pt>
                <c:pt idx="829">
                  <c:v>3.1127999999999999E-2</c:v>
                </c:pt>
                <c:pt idx="830">
                  <c:v>0</c:v>
                </c:pt>
                <c:pt idx="831">
                  <c:v>0</c:v>
                </c:pt>
                <c:pt idx="832">
                  <c:v>0</c:v>
                </c:pt>
                <c:pt idx="833">
                  <c:v>0</c:v>
                </c:pt>
                <c:pt idx="834">
                  <c:v>0</c:v>
                </c:pt>
                <c:pt idx="835">
                  <c:v>0</c:v>
                </c:pt>
                <c:pt idx="836">
                  <c:v>0</c:v>
                </c:pt>
                <c:pt idx="837">
                  <c:v>3.1127999999999999E-2</c:v>
                </c:pt>
                <c:pt idx="838">
                  <c:v>0</c:v>
                </c:pt>
                <c:pt idx="839">
                  <c:v>0</c:v>
                </c:pt>
                <c:pt idx="840">
                  <c:v>0</c:v>
                </c:pt>
                <c:pt idx="841">
                  <c:v>0</c:v>
                </c:pt>
                <c:pt idx="842">
                  <c:v>0</c:v>
                </c:pt>
                <c:pt idx="843">
                  <c:v>0</c:v>
                </c:pt>
                <c:pt idx="844">
                  <c:v>0</c:v>
                </c:pt>
                <c:pt idx="845">
                  <c:v>3.1127999999999999E-2</c:v>
                </c:pt>
                <c:pt idx="846">
                  <c:v>0</c:v>
                </c:pt>
                <c:pt idx="847">
                  <c:v>0</c:v>
                </c:pt>
                <c:pt idx="848">
                  <c:v>0</c:v>
                </c:pt>
                <c:pt idx="849">
                  <c:v>0</c:v>
                </c:pt>
                <c:pt idx="850">
                  <c:v>0</c:v>
                </c:pt>
                <c:pt idx="851">
                  <c:v>0</c:v>
                </c:pt>
                <c:pt idx="852">
                  <c:v>0</c:v>
                </c:pt>
                <c:pt idx="853">
                  <c:v>3.1127999999999999E-2</c:v>
                </c:pt>
                <c:pt idx="854">
                  <c:v>0</c:v>
                </c:pt>
                <c:pt idx="855">
                  <c:v>0</c:v>
                </c:pt>
                <c:pt idx="856">
                  <c:v>0</c:v>
                </c:pt>
                <c:pt idx="857">
                  <c:v>0</c:v>
                </c:pt>
                <c:pt idx="858">
                  <c:v>0</c:v>
                </c:pt>
                <c:pt idx="859">
                  <c:v>0</c:v>
                </c:pt>
                <c:pt idx="860">
                  <c:v>0</c:v>
                </c:pt>
                <c:pt idx="861">
                  <c:v>3.1127999999999999E-2</c:v>
                </c:pt>
                <c:pt idx="862">
                  <c:v>0</c:v>
                </c:pt>
                <c:pt idx="863">
                  <c:v>0</c:v>
                </c:pt>
                <c:pt idx="864">
                  <c:v>0</c:v>
                </c:pt>
                <c:pt idx="865">
                  <c:v>0</c:v>
                </c:pt>
                <c:pt idx="866">
                  <c:v>0</c:v>
                </c:pt>
                <c:pt idx="867">
                  <c:v>0</c:v>
                </c:pt>
                <c:pt idx="868">
                  <c:v>0</c:v>
                </c:pt>
                <c:pt idx="869">
                  <c:v>3.1127999999999999E-2</c:v>
                </c:pt>
                <c:pt idx="870">
                  <c:v>0</c:v>
                </c:pt>
                <c:pt idx="871">
                  <c:v>0</c:v>
                </c:pt>
                <c:pt idx="872">
                  <c:v>0</c:v>
                </c:pt>
                <c:pt idx="873">
                  <c:v>0</c:v>
                </c:pt>
                <c:pt idx="874">
                  <c:v>0</c:v>
                </c:pt>
                <c:pt idx="875">
                  <c:v>0</c:v>
                </c:pt>
                <c:pt idx="876">
                  <c:v>0</c:v>
                </c:pt>
                <c:pt idx="877">
                  <c:v>3.1127999999999999E-2</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8.3119999999999999E-3</c:v>
                </c:pt>
                <c:pt idx="908">
                  <c:v>0</c:v>
                </c:pt>
                <c:pt idx="909">
                  <c:v>0</c:v>
                </c:pt>
                <c:pt idx="910">
                  <c:v>0</c:v>
                </c:pt>
                <c:pt idx="911">
                  <c:v>0</c:v>
                </c:pt>
                <c:pt idx="912">
                  <c:v>0</c:v>
                </c:pt>
                <c:pt idx="913">
                  <c:v>0</c:v>
                </c:pt>
                <c:pt idx="914">
                  <c:v>0</c:v>
                </c:pt>
                <c:pt idx="915">
                  <c:v>8.3119999999999999E-3</c:v>
                </c:pt>
                <c:pt idx="916">
                  <c:v>0</c:v>
                </c:pt>
                <c:pt idx="917">
                  <c:v>0</c:v>
                </c:pt>
                <c:pt idx="918">
                  <c:v>0</c:v>
                </c:pt>
                <c:pt idx="919">
                  <c:v>0</c:v>
                </c:pt>
                <c:pt idx="920">
                  <c:v>0</c:v>
                </c:pt>
                <c:pt idx="921">
                  <c:v>0</c:v>
                </c:pt>
                <c:pt idx="922">
                  <c:v>0</c:v>
                </c:pt>
                <c:pt idx="923">
                  <c:v>8.3119999999999999E-3</c:v>
                </c:pt>
                <c:pt idx="924">
                  <c:v>0</c:v>
                </c:pt>
                <c:pt idx="925">
                  <c:v>0</c:v>
                </c:pt>
                <c:pt idx="926">
                  <c:v>0</c:v>
                </c:pt>
                <c:pt idx="927">
                  <c:v>0</c:v>
                </c:pt>
                <c:pt idx="928">
                  <c:v>0</c:v>
                </c:pt>
                <c:pt idx="929">
                  <c:v>0</c:v>
                </c:pt>
                <c:pt idx="930">
                  <c:v>0</c:v>
                </c:pt>
                <c:pt idx="931">
                  <c:v>8.3119999999999999E-3</c:v>
                </c:pt>
                <c:pt idx="932">
                  <c:v>0</c:v>
                </c:pt>
                <c:pt idx="933">
                  <c:v>0</c:v>
                </c:pt>
                <c:pt idx="934">
                  <c:v>0</c:v>
                </c:pt>
                <c:pt idx="935">
                  <c:v>0</c:v>
                </c:pt>
                <c:pt idx="936">
                  <c:v>0</c:v>
                </c:pt>
                <c:pt idx="937">
                  <c:v>0</c:v>
                </c:pt>
                <c:pt idx="938">
                  <c:v>0</c:v>
                </c:pt>
                <c:pt idx="939">
                  <c:v>8.3119999999999999E-3</c:v>
                </c:pt>
                <c:pt idx="940">
                  <c:v>0</c:v>
                </c:pt>
                <c:pt idx="941">
                  <c:v>0</c:v>
                </c:pt>
                <c:pt idx="942">
                  <c:v>0</c:v>
                </c:pt>
                <c:pt idx="943">
                  <c:v>0</c:v>
                </c:pt>
                <c:pt idx="944">
                  <c:v>0</c:v>
                </c:pt>
                <c:pt idx="945">
                  <c:v>0</c:v>
                </c:pt>
                <c:pt idx="946">
                  <c:v>0</c:v>
                </c:pt>
                <c:pt idx="947">
                  <c:v>8.3119999999999999E-3</c:v>
                </c:pt>
                <c:pt idx="948">
                  <c:v>0</c:v>
                </c:pt>
                <c:pt idx="949">
                  <c:v>0</c:v>
                </c:pt>
                <c:pt idx="950">
                  <c:v>0</c:v>
                </c:pt>
                <c:pt idx="951">
                  <c:v>0</c:v>
                </c:pt>
                <c:pt idx="952">
                  <c:v>0</c:v>
                </c:pt>
                <c:pt idx="953">
                  <c:v>0</c:v>
                </c:pt>
                <c:pt idx="954">
                  <c:v>0</c:v>
                </c:pt>
                <c:pt idx="955">
                  <c:v>8.3119999999999999E-3</c:v>
                </c:pt>
                <c:pt idx="956">
                  <c:v>0</c:v>
                </c:pt>
                <c:pt idx="957">
                  <c:v>0</c:v>
                </c:pt>
                <c:pt idx="958">
                  <c:v>0</c:v>
                </c:pt>
                <c:pt idx="959">
                  <c:v>0</c:v>
                </c:pt>
                <c:pt idx="960">
                  <c:v>0</c:v>
                </c:pt>
                <c:pt idx="961">
                  <c:v>0</c:v>
                </c:pt>
                <c:pt idx="962">
                  <c:v>0</c:v>
                </c:pt>
                <c:pt idx="963">
                  <c:v>8.3119999999999999E-3</c:v>
                </c:pt>
                <c:pt idx="964">
                  <c:v>0</c:v>
                </c:pt>
                <c:pt idx="965">
                  <c:v>0</c:v>
                </c:pt>
                <c:pt idx="966">
                  <c:v>0</c:v>
                </c:pt>
                <c:pt idx="967">
                  <c:v>0</c:v>
                </c:pt>
                <c:pt idx="968">
                  <c:v>0</c:v>
                </c:pt>
                <c:pt idx="969">
                  <c:v>0</c:v>
                </c:pt>
                <c:pt idx="970">
                  <c:v>0</c:v>
                </c:pt>
                <c:pt idx="971">
                  <c:v>8.3119999999999999E-3</c:v>
                </c:pt>
                <c:pt idx="972">
                  <c:v>0</c:v>
                </c:pt>
                <c:pt idx="973">
                  <c:v>0</c:v>
                </c:pt>
                <c:pt idx="974">
                  <c:v>0</c:v>
                </c:pt>
                <c:pt idx="975">
                  <c:v>0</c:v>
                </c:pt>
                <c:pt idx="976">
                  <c:v>0</c:v>
                </c:pt>
                <c:pt idx="977">
                  <c:v>0</c:v>
                </c:pt>
                <c:pt idx="978">
                  <c:v>0</c:v>
                </c:pt>
                <c:pt idx="979">
                  <c:v>8.3119999999999999E-3</c:v>
                </c:pt>
                <c:pt idx="980">
                  <c:v>0</c:v>
                </c:pt>
                <c:pt idx="981">
                  <c:v>0</c:v>
                </c:pt>
                <c:pt idx="982">
                  <c:v>0</c:v>
                </c:pt>
                <c:pt idx="983">
                  <c:v>0</c:v>
                </c:pt>
                <c:pt idx="984">
                  <c:v>0</c:v>
                </c:pt>
                <c:pt idx="985">
                  <c:v>0</c:v>
                </c:pt>
                <c:pt idx="986">
                  <c:v>0</c:v>
                </c:pt>
                <c:pt idx="987">
                  <c:v>8.3119999999999999E-3</c:v>
                </c:pt>
                <c:pt idx="988">
                  <c:v>0</c:v>
                </c:pt>
                <c:pt idx="989">
                  <c:v>0</c:v>
                </c:pt>
                <c:pt idx="990">
                  <c:v>0</c:v>
                </c:pt>
                <c:pt idx="991">
                  <c:v>0</c:v>
                </c:pt>
                <c:pt idx="992">
                  <c:v>0</c:v>
                </c:pt>
                <c:pt idx="993">
                  <c:v>0</c:v>
                </c:pt>
                <c:pt idx="994">
                  <c:v>0</c:v>
                </c:pt>
                <c:pt idx="995">
                  <c:v>8.3119999999999999E-3</c:v>
                </c:pt>
                <c:pt idx="996">
                  <c:v>0</c:v>
                </c:pt>
                <c:pt idx="997">
                  <c:v>0</c:v>
                </c:pt>
                <c:pt idx="998">
                  <c:v>0</c:v>
                </c:pt>
                <c:pt idx="999">
                  <c:v>0</c:v>
                </c:pt>
                <c:pt idx="1000">
                  <c:v>0</c:v>
                </c:pt>
                <c:pt idx="1001">
                  <c:v>0</c:v>
                </c:pt>
                <c:pt idx="1002">
                  <c:v>0</c:v>
                </c:pt>
                <c:pt idx="1003">
                  <c:v>8.3119999999999999E-3</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2.4239999999999999E-3</c:v>
                </c:pt>
                <c:pt idx="1034">
                  <c:v>0</c:v>
                </c:pt>
                <c:pt idx="1035">
                  <c:v>0</c:v>
                </c:pt>
                <c:pt idx="1036">
                  <c:v>0</c:v>
                </c:pt>
                <c:pt idx="1037">
                  <c:v>0</c:v>
                </c:pt>
                <c:pt idx="1038">
                  <c:v>0</c:v>
                </c:pt>
                <c:pt idx="1039">
                  <c:v>0</c:v>
                </c:pt>
                <c:pt idx="1040">
                  <c:v>0</c:v>
                </c:pt>
                <c:pt idx="1041">
                  <c:v>2.4239999999999999E-3</c:v>
                </c:pt>
                <c:pt idx="1042">
                  <c:v>0</c:v>
                </c:pt>
                <c:pt idx="1043">
                  <c:v>0</c:v>
                </c:pt>
                <c:pt idx="1044">
                  <c:v>0</c:v>
                </c:pt>
                <c:pt idx="1045">
                  <c:v>0</c:v>
                </c:pt>
                <c:pt idx="1046">
                  <c:v>0</c:v>
                </c:pt>
                <c:pt idx="1047">
                  <c:v>0</c:v>
                </c:pt>
                <c:pt idx="1048">
                  <c:v>0</c:v>
                </c:pt>
                <c:pt idx="1049">
                  <c:v>2.4239999999999999E-3</c:v>
                </c:pt>
                <c:pt idx="1050">
                  <c:v>0</c:v>
                </c:pt>
                <c:pt idx="1051">
                  <c:v>0</c:v>
                </c:pt>
                <c:pt idx="1052">
                  <c:v>0</c:v>
                </c:pt>
                <c:pt idx="1053">
                  <c:v>0</c:v>
                </c:pt>
                <c:pt idx="1054">
                  <c:v>0</c:v>
                </c:pt>
                <c:pt idx="1055">
                  <c:v>0</c:v>
                </c:pt>
                <c:pt idx="1056">
                  <c:v>0</c:v>
                </c:pt>
                <c:pt idx="1057">
                  <c:v>2.4239999999999999E-3</c:v>
                </c:pt>
                <c:pt idx="1058">
                  <c:v>0</c:v>
                </c:pt>
                <c:pt idx="1059">
                  <c:v>0</c:v>
                </c:pt>
                <c:pt idx="1060">
                  <c:v>0</c:v>
                </c:pt>
                <c:pt idx="1061">
                  <c:v>0</c:v>
                </c:pt>
                <c:pt idx="1062">
                  <c:v>0</c:v>
                </c:pt>
                <c:pt idx="1063">
                  <c:v>0</c:v>
                </c:pt>
                <c:pt idx="1064">
                  <c:v>0</c:v>
                </c:pt>
                <c:pt idx="1065">
                  <c:v>2.4239999999999999E-3</c:v>
                </c:pt>
                <c:pt idx="1066">
                  <c:v>0</c:v>
                </c:pt>
                <c:pt idx="1067">
                  <c:v>0</c:v>
                </c:pt>
                <c:pt idx="1068">
                  <c:v>0</c:v>
                </c:pt>
                <c:pt idx="1069">
                  <c:v>0</c:v>
                </c:pt>
                <c:pt idx="1070">
                  <c:v>0</c:v>
                </c:pt>
                <c:pt idx="1071">
                  <c:v>0</c:v>
                </c:pt>
                <c:pt idx="1072">
                  <c:v>0</c:v>
                </c:pt>
                <c:pt idx="1073">
                  <c:v>2.4239999999999999E-3</c:v>
                </c:pt>
                <c:pt idx="1074">
                  <c:v>0</c:v>
                </c:pt>
                <c:pt idx="1075">
                  <c:v>0</c:v>
                </c:pt>
                <c:pt idx="1076">
                  <c:v>0</c:v>
                </c:pt>
                <c:pt idx="1077">
                  <c:v>0</c:v>
                </c:pt>
                <c:pt idx="1078">
                  <c:v>0</c:v>
                </c:pt>
                <c:pt idx="1079">
                  <c:v>0</c:v>
                </c:pt>
                <c:pt idx="1080">
                  <c:v>0</c:v>
                </c:pt>
                <c:pt idx="1081">
                  <c:v>2.4239999999999999E-3</c:v>
                </c:pt>
                <c:pt idx="1082">
                  <c:v>0</c:v>
                </c:pt>
                <c:pt idx="1083">
                  <c:v>0</c:v>
                </c:pt>
                <c:pt idx="1084">
                  <c:v>0</c:v>
                </c:pt>
                <c:pt idx="1085">
                  <c:v>0</c:v>
                </c:pt>
                <c:pt idx="1086">
                  <c:v>0</c:v>
                </c:pt>
                <c:pt idx="1087">
                  <c:v>0</c:v>
                </c:pt>
                <c:pt idx="1088">
                  <c:v>0</c:v>
                </c:pt>
                <c:pt idx="1089">
                  <c:v>2.4239999999999999E-3</c:v>
                </c:pt>
                <c:pt idx="1090">
                  <c:v>0</c:v>
                </c:pt>
                <c:pt idx="1091">
                  <c:v>0</c:v>
                </c:pt>
                <c:pt idx="1092">
                  <c:v>0</c:v>
                </c:pt>
                <c:pt idx="1093">
                  <c:v>0</c:v>
                </c:pt>
                <c:pt idx="1094">
                  <c:v>0</c:v>
                </c:pt>
                <c:pt idx="1095">
                  <c:v>0</c:v>
                </c:pt>
                <c:pt idx="1096">
                  <c:v>0</c:v>
                </c:pt>
                <c:pt idx="1097">
                  <c:v>2.4239999999999999E-3</c:v>
                </c:pt>
                <c:pt idx="1098">
                  <c:v>0</c:v>
                </c:pt>
                <c:pt idx="1099">
                  <c:v>0</c:v>
                </c:pt>
                <c:pt idx="1100">
                  <c:v>0</c:v>
                </c:pt>
                <c:pt idx="1101">
                  <c:v>0</c:v>
                </c:pt>
                <c:pt idx="1102">
                  <c:v>0</c:v>
                </c:pt>
                <c:pt idx="1103">
                  <c:v>0</c:v>
                </c:pt>
                <c:pt idx="1104">
                  <c:v>0</c:v>
                </c:pt>
                <c:pt idx="1105">
                  <c:v>2.4239999999999999E-3</c:v>
                </c:pt>
                <c:pt idx="1106">
                  <c:v>0</c:v>
                </c:pt>
                <c:pt idx="1107">
                  <c:v>0</c:v>
                </c:pt>
                <c:pt idx="1108">
                  <c:v>0</c:v>
                </c:pt>
                <c:pt idx="1109">
                  <c:v>0</c:v>
                </c:pt>
                <c:pt idx="1110">
                  <c:v>0</c:v>
                </c:pt>
                <c:pt idx="1111">
                  <c:v>0</c:v>
                </c:pt>
                <c:pt idx="1112">
                  <c:v>0</c:v>
                </c:pt>
                <c:pt idx="1113">
                  <c:v>2.4239999999999999E-3</c:v>
                </c:pt>
                <c:pt idx="1114">
                  <c:v>0</c:v>
                </c:pt>
                <c:pt idx="1115">
                  <c:v>0</c:v>
                </c:pt>
                <c:pt idx="1116">
                  <c:v>0</c:v>
                </c:pt>
                <c:pt idx="1117">
                  <c:v>0</c:v>
                </c:pt>
                <c:pt idx="1118">
                  <c:v>0</c:v>
                </c:pt>
                <c:pt idx="1119">
                  <c:v>0</c:v>
                </c:pt>
                <c:pt idx="1120">
                  <c:v>0</c:v>
                </c:pt>
                <c:pt idx="1121">
                  <c:v>2.4239999999999999E-3</c:v>
                </c:pt>
                <c:pt idx="1122">
                  <c:v>0</c:v>
                </c:pt>
                <c:pt idx="1123">
                  <c:v>0</c:v>
                </c:pt>
                <c:pt idx="1124">
                  <c:v>0</c:v>
                </c:pt>
                <c:pt idx="1125">
                  <c:v>0</c:v>
                </c:pt>
                <c:pt idx="1126">
                  <c:v>0</c:v>
                </c:pt>
                <c:pt idx="1127">
                  <c:v>0</c:v>
                </c:pt>
                <c:pt idx="1128">
                  <c:v>0</c:v>
                </c:pt>
                <c:pt idx="1129">
                  <c:v>2.4239999999999999E-3</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8.1599999999999999E-4</c:v>
                </c:pt>
                <c:pt idx="1160">
                  <c:v>0</c:v>
                </c:pt>
                <c:pt idx="1161">
                  <c:v>0</c:v>
                </c:pt>
                <c:pt idx="1162">
                  <c:v>0</c:v>
                </c:pt>
                <c:pt idx="1163">
                  <c:v>0</c:v>
                </c:pt>
                <c:pt idx="1164">
                  <c:v>0</c:v>
                </c:pt>
                <c:pt idx="1165">
                  <c:v>0</c:v>
                </c:pt>
                <c:pt idx="1166">
                  <c:v>0</c:v>
                </c:pt>
                <c:pt idx="1167">
                  <c:v>8.1599999999999999E-4</c:v>
                </c:pt>
                <c:pt idx="1168">
                  <c:v>0</c:v>
                </c:pt>
                <c:pt idx="1169">
                  <c:v>0</c:v>
                </c:pt>
                <c:pt idx="1170">
                  <c:v>0</c:v>
                </c:pt>
                <c:pt idx="1171">
                  <c:v>0</c:v>
                </c:pt>
                <c:pt idx="1172">
                  <c:v>0</c:v>
                </c:pt>
                <c:pt idx="1173">
                  <c:v>0</c:v>
                </c:pt>
                <c:pt idx="1174">
                  <c:v>0</c:v>
                </c:pt>
                <c:pt idx="1175">
                  <c:v>8.1599999999999999E-4</c:v>
                </c:pt>
                <c:pt idx="1176">
                  <c:v>0</c:v>
                </c:pt>
                <c:pt idx="1177">
                  <c:v>0</c:v>
                </c:pt>
                <c:pt idx="1178">
                  <c:v>0</c:v>
                </c:pt>
                <c:pt idx="1179">
                  <c:v>0</c:v>
                </c:pt>
                <c:pt idx="1180">
                  <c:v>0</c:v>
                </c:pt>
                <c:pt idx="1181">
                  <c:v>0</c:v>
                </c:pt>
                <c:pt idx="1182">
                  <c:v>0</c:v>
                </c:pt>
                <c:pt idx="1183">
                  <c:v>8.1599999999999999E-4</c:v>
                </c:pt>
                <c:pt idx="1184">
                  <c:v>0</c:v>
                </c:pt>
                <c:pt idx="1185">
                  <c:v>0</c:v>
                </c:pt>
                <c:pt idx="1186">
                  <c:v>0</c:v>
                </c:pt>
                <c:pt idx="1187">
                  <c:v>0</c:v>
                </c:pt>
                <c:pt idx="1188">
                  <c:v>0</c:v>
                </c:pt>
                <c:pt idx="1189">
                  <c:v>0</c:v>
                </c:pt>
                <c:pt idx="1190">
                  <c:v>0</c:v>
                </c:pt>
                <c:pt idx="1191">
                  <c:v>8.1599999999999999E-4</c:v>
                </c:pt>
                <c:pt idx="1192">
                  <c:v>0</c:v>
                </c:pt>
                <c:pt idx="1193">
                  <c:v>0</c:v>
                </c:pt>
                <c:pt idx="1194">
                  <c:v>0</c:v>
                </c:pt>
                <c:pt idx="1195">
                  <c:v>0</c:v>
                </c:pt>
                <c:pt idx="1196">
                  <c:v>0</c:v>
                </c:pt>
                <c:pt idx="1197">
                  <c:v>0</c:v>
                </c:pt>
                <c:pt idx="1198">
                  <c:v>0</c:v>
                </c:pt>
                <c:pt idx="1199">
                  <c:v>8.1599999999999999E-4</c:v>
                </c:pt>
                <c:pt idx="1200">
                  <c:v>0</c:v>
                </c:pt>
                <c:pt idx="1201">
                  <c:v>0</c:v>
                </c:pt>
                <c:pt idx="1202">
                  <c:v>0</c:v>
                </c:pt>
                <c:pt idx="1203">
                  <c:v>0</c:v>
                </c:pt>
                <c:pt idx="1204">
                  <c:v>0</c:v>
                </c:pt>
                <c:pt idx="1205">
                  <c:v>0</c:v>
                </c:pt>
                <c:pt idx="1206">
                  <c:v>0</c:v>
                </c:pt>
                <c:pt idx="1207">
                  <c:v>8.1599999999999999E-4</c:v>
                </c:pt>
                <c:pt idx="1208">
                  <c:v>0</c:v>
                </c:pt>
                <c:pt idx="1209">
                  <c:v>0</c:v>
                </c:pt>
                <c:pt idx="1210">
                  <c:v>0</c:v>
                </c:pt>
                <c:pt idx="1211">
                  <c:v>0</c:v>
                </c:pt>
                <c:pt idx="1212">
                  <c:v>0</c:v>
                </c:pt>
                <c:pt idx="1213">
                  <c:v>0</c:v>
                </c:pt>
                <c:pt idx="1214">
                  <c:v>0</c:v>
                </c:pt>
                <c:pt idx="1215">
                  <c:v>8.1599999999999999E-4</c:v>
                </c:pt>
                <c:pt idx="1216">
                  <c:v>0</c:v>
                </c:pt>
                <c:pt idx="1217">
                  <c:v>0</c:v>
                </c:pt>
                <c:pt idx="1218">
                  <c:v>0</c:v>
                </c:pt>
                <c:pt idx="1219">
                  <c:v>0</c:v>
                </c:pt>
                <c:pt idx="1220">
                  <c:v>0</c:v>
                </c:pt>
                <c:pt idx="1221">
                  <c:v>0</c:v>
                </c:pt>
                <c:pt idx="1222">
                  <c:v>0</c:v>
                </c:pt>
                <c:pt idx="1223">
                  <c:v>8.1599999999999999E-4</c:v>
                </c:pt>
                <c:pt idx="1224">
                  <c:v>0</c:v>
                </c:pt>
                <c:pt idx="1225">
                  <c:v>0</c:v>
                </c:pt>
                <c:pt idx="1226">
                  <c:v>0</c:v>
                </c:pt>
                <c:pt idx="1227">
                  <c:v>0</c:v>
                </c:pt>
                <c:pt idx="1228">
                  <c:v>0</c:v>
                </c:pt>
                <c:pt idx="1229">
                  <c:v>0</c:v>
                </c:pt>
                <c:pt idx="1230">
                  <c:v>0</c:v>
                </c:pt>
                <c:pt idx="1231">
                  <c:v>8.1599999999999999E-4</c:v>
                </c:pt>
                <c:pt idx="1232">
                  <c:v>0</c:v>
                </c:pt>
                <c:pt idx="1233">
                  <c:v>0</c:v>
                </c:pt>
                <c:pt idx="1234">
                  <c:v>0</c:v>
                </c:pt>
                <c:pt idx="1235">
                  <c:v>0</c:v>
                </c:pt>
                <c:pt idx="1236">
                  <c:v>0</c:v>
                </c:pt>
                <c:pt idx="1237">
                  <c:v>0</c:v>
                </c:pt>
                <c:pt idx="1238">
                  <c:v>0</c:v>
                </c:pt>
                <c:pt idx="1239">
                  <c:v>8.1599999999999999E-4</c:v>
                </c:pt>
                <c:pt idx="1240">
                  <c:v>0</c:v>
                </c:pt>
                <c:pt idx="1241">
                  <c:v>0</c:v>
                </c:pt>
                <c:pt idx="1242">
                  <c:v>0</c:v>
                </c:pt>
                <c:pt idx="1243">
                  <c:v>0</c:v>
                </c:pt>
                <c:pt idx="1244">
                  <c:v>0</c:v>
                </c:pt>
                <c:pt idx="1245">
                  <c:v>0</c:v>
                </c:pt>
                <c:pt idx="1246">
                  <c:v>0</c:v>
                </c:pt>
                <c:pt idx="1247">
                  <c:v>8.1599999999999999E-4</c:v>
                </c:pt>
                <c:pt idx="1248">
                  <c:v>0</c:v>
                </c:pt>
                <c:pt idx="1249">
                  <c:v>0</c:v>
                </c:pt>
                <c:pt idx="1250">
                  <c:v>0</c:v>
                </c:pt>
                <c:pt idx="1251">
                  <c:v>0</c:v>
                </c:pt>
                <c:pt idx="1252">
                  <c:v>0</c:v>
                </c:pt>
                <c:pt idx="1253">
                  <c:v>0</c:v>
                </c:pt>
                <c:pt idx="1254">
                  <c:v>0</c:v>
                </c:pt>
                <c:pt idx="1255">
                  <c:v>8.1599999999999999E-4</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9.1536000000000006E-2</c:v>
                </c:pt>
                <c:pt idx="1284">
                  <c:v>0</c:v>
                </c:pt>
                <c:pt idx="1285">
                  <c:v>0</c:v>
                </c:pt>
                <c:pt idx="1286">
                  <c:v>0</c:v>
                </c:pt>
                <c:pt idx="1287">
                  <c:v>0</c:v>
                </c:pt>
                <c:pt idx="1288">
                  <c:v>0</c:v>
                </c:pt>
                <c:pt idx="1289">
                  <c:v>0</c:v>
                </c:pt>
                <c:pt idx="1290">
                  <c:v>0</c:v>
                </c:pt>
                <c:pt idx="1291">
                  <c:v>9.1536000000000006E-2</c:v>
                </c:pt>
                <c:pt idx="1292">
                  <c:v>0</c:v>
                </c:pt>
                <c:pt idx="1293">
                  <c:v>0</c:v>
                </c:pt>
                <c:pt idx="1294">
                  <c:v>0</c:v>
                </c:pt>
                <c:pt idx="1295">
                  <c:v>0</c:v>
                </c:pt>
                <c:pt idx="1296">
                  <c:v>0</c:v>
                </c:pt>
                <c:pt idx="1297">
                  <c:v>0</c:v>
                </c:pt>
                <c:pt idx="1298">
                  <c:v>0</c:v>
                </c:pt>
                <c:pt idx="1299">
                  <c:v>9.1536000000000006E-2</c:v>
                </c:pt>
                <c:pt idx="1300">
                  <c:v>0</c:v>
                </c:pt>
                <c:pt idx="1301">
                  <c:v>0</c:v>
                </c:pt>
                <c:pt idx="1302">
                  <c:v>0</c:v>
                </c:pt>
                <c:pt idx="1303">
                  <c:v>0</c:v>
                </c:pt>
                <c:pt idx="1304">
                  <c:v>0</c:v>
                </c:pt>
                <c:pt idx="1305">
                  <c:v>0</c:v>
                </c:pt>
                <c:pt idx="1306">
                  <c:v>0</c:v>
                </c:pt>
                <c:pt idx="1307">
                  <c:v>9.1536000000000006E-2</c:v>
                </c:pt>
                <c:pt idx="1308">
                  <c:v>0</c:v>
                </c:pt>
                <c:pt idx="1309">
                  <c:v>0</c:v>
                </c:pt>
                <c:pt idx="1310">
                  <c:v>0</c:v>
                </c:pt>
                <c:pt idx="1311">
                  <c:v>0</c:v>
                </c:pt>
                <c:pt idx="1312">
                  <c:v>0</c:v>
                </c:pt>
                <c:pt idx="1313">
                  <c:v>0</c:v>
                </c:pt>
                <c:pt idx="1314">
                  <c:v>0</c:v>
                </c:pt>
                <c:pt idx="1315">
                  <c:v>9.1536000000000006E-2</c:v>
                </c:pt>
                <c:pt idx="1316">
                  <c:v>0</c:v>
                </c:pt>
                <c:pt idx="1317">
                  <c:v>0</c:v>
                </c:pt>
                <c:pt idx="1318">
                  <c:v>0</c:v>
                </c:pt>
                <c:pt idx="1319">
                  <c:v>0</c:v>
                </c:pt>
                <c:pt idx="1320">
                  <c:v>0</c:v>
                </c:pt>
                <c:pt idx="1321">
                  <c:v>0</c:v>
                </c:pt>
                <c:pt idx="1322">
                  <c:v>0</c:v>
                </c:pt>
                <c:pt idx="1323">
                  <c:v>9.1536000000000006E-2</c:v>
                </c:pt>
                <c:pt idx="1324">
                  <c:v>0</c:v>
                </c:pt>
                <c:pt idx="1325">
                  <c:v>0</c:v>
                </c:pt>
                <c:pt idx="1326">
                  <c:v>0</c:v>
                </c:pt>
                <c:pt idx="1327">
                  <c:v>0</c:v>
                </c:pt>
                <c:pt idx="1328">
                  <c:v>0</c:v>
                </c:pt>
                <c:pt idx="1329">
                  <c:v>0</c:v>
                </c:pt>
                <c:pt idx="1330">
                  <c:v>0</c:v>
                </c:pt>
                <c:pt idx="1331">
                  <c:v>9.1536000000000006E-2</c:v>
                </c:pt>
                <c:pt idx="1332">
                  <c:v>0</c:v>
                </c:pt>
                <c:pt idx="1333">
                  <c:v>0</c:v>
                </c:pt>
                <c:pt idx="1334">
                  <c:v>0</c:v>
                </c:pt>
                <c:pt idx="1335">
                  <c:v>0</c:v>
                </c:pt>
                <c:pt idx="1336">
                  <c:v>0</c:v>
                </c:pt>
                <c:pt idx="1337">
                  <c:v>0</c:v>
                </c:pt>
                <c:pt idx="1338">
                  <c:v>0</c:v>
                </c:pt>
                <c:pt idx="1339">
                  <c:v>9.1536000000000006E-2</c:v>
                </c:pt>
                <c:pt idx="1340">
                  <c:v>0</c:v>
                </c:pt>
                <c:pt idx="1341">
                  <c:v>0</c:v>
                </c:pt>
                <c:pt idx="1342">
                  <c:v>0</c:v>
                </c:pt>
                <c:pt idx="1343">
                  <c:v>0</c:v>
                </c:pt>
                <c:pt idx="1344">
                  <c:v>0</c:v>
                </c:pt>
                <c:pt idx="1345">
                  <c:v>0</c:v>
                </c:pt>
                <c:pt idx="1346">
                  <c:v>0</c:v>
                </c:pt>
                <c:pt idx="1347">
                  <c:v>9.1536000000000006E-2</c:v>
                </c:pt>
                <c:pt idx="1348">
                  <c:v>0</c:v>
                </c:pt>
                <c:pt idx="1349">
                  <c:v>0</c:v>
                </c:pt>
                <c:pt idx="1350">
                  <c:v>0</c:v>
                </c:pt>
                <c:pt idx="1351">
                  <c:v>0</c:v>
                </c:pt>
                <c:pt idx="1352">
                  <c:v>0</c:v>
                </c:pt>
                <c:pt idx="1353">
                  <c:v>0</c:v>
                </c:pt>
                <c:pt idx="1354">
                  <c:v>0</c:v>
                </c:pt>
                <c:pt idx="1355">
                  <c:v>9.1536000000000006E-2</c:v>
                </c:pt>
                <c:pt idx="1356">
                  <c:v>0</c:v>
                </c:pt>
                <c:pt idx="1357">
                  <c:v>0</c:v>
                </c:pt>
                <c:pt idx="1358">
                  <c:v>0</c:v>
                </c:pt>
                <c:pt idx="1359">
                  <c:v>0</c:v>
                </c:pt>
                <c:pt idx="1360">
                  <c:v>0</c:v>
                </c:pt>
                <c:pt idx="1361">
                  <c:v>0</c:v>
                </c:pt>
                <c:pt idx="1362">
                  <c:v>0</c:v>
                </c:pt>
                <c:pt idx="1363">
                  <c:v>9.1536000000000006E-2</c:v>
                </c:pt>
                <c:pt idx="1364">
                  <c:v>0</c:v>
                </c:pt>
                <c:pt idx="1365">
                  <c:v>0</c:v>
                </c:pt>
                <c:pt idx="1366">
                  <c:v>0</c:v>
                </c:pt>
                <c:pt idx="1367">
                  <c:v>0</c:v>
                </c:pt>
                <c:pt idx="1368">
                  <c:v>0</c:v>
                </c:pt>
                <c:pt idx="1369">
                  <c:v>0</c:v>
                </c:pt>
                <c:pt idx="1370">
                  <c:v>0</c:v>
                </c:pt>
                <c:pt idx="1371">
                  <c:v>9.1536000000000006E-2</c:v>
                </c:pt>
                <c:pt idx="1372">
                  <c:v>0</c:v>
                </c:pt>
                <c:pt idx="1373">
                  <c:v>0</c:v>
                </c:pt>
                <c:pt idx="1374">
                  <c:v>0</c:v>
                </c:pt>
                <c:pt idx="1375">
                  <c:v>0</c:v>
                </c:pt>
                <c:pt idx="1376">
                  <c:v>0</c:v>
                </c:pt>
                <c:pt idx="1377">
                  <c:v>0</c:v>
                </c:pt>
                <c:pt idx="1378">
                  <c:v>0</c:v>
                </c:pt>
                <c:pt idx="1379">
                  <c:v>9.1536000000000006E-2</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2.4216000000000001E-2</c:v>
                </c:pt>
                <c:pt idx="1410">
                  <c:v>0</c:v>
                </c:pt>
                <c:pt idx="1411">
                  <c:v>0</c:v>
                </c:pt>
                <c:pt idx="1412">
                  <c:v>0</c:v>
                </c:pt>
                <c:pt idx="1413">
                  <c:v>0</c:v>
                </c:pt>
                <c:pt idx="1414">
                  <c:v>0</c:v>
                </c:pt>
                <c:pt idx="1415">
                  <c:v>0</c:v>
                </c:pt>
                <c:pt idx="1416">
                  <c:v>0</c:v>
                </c:pt>
                <c:pt idx="1417">
                  <c:v>2.4216000000000001E-2</c:v>
                </c:pt>
                <c:pt idx="1418">
                  <c:v>0</c:v>
                </c:pt>
                <c:pt idx="1419">
                  <c:v>0</c:v>
                </c:pt>
                <c:pt idx="1420">
                  <c:v>0</c:v>
                </c:pt>
                <c:pt idx="1421">
                  <c:v>0</c:v>
                </c:pt>
                <c:pt idx="1422">
                  <c:v>0</c:v>
                </c:pt>
                <c:pt idx="1423">
                  <c:v>0</c:v>
                </c:pt>
                <c:pt idx="1424">
                  <c:v>0</c:v>
                </c:pt>
                <c:pt idx="1425">
                  <c:v>2.4216000000000001E-2</c:v>
                </c:pt>
                <c:pt idx="1426">
                  <c:v>0</c:v>
                </c:pt>
                <c:pt idx="1427">
                  <c:v>0</c:v>
                </c:pt>
                <c:pt idx="1428">
                  <c:v>0</c:v>
                </c:pt>
                <c:pt idx="1429">
                  <c:v>0</c:v>
                </c:pt>
                <c:pt idx="1430">
                  <c:v>0</c:v>
                </c:pt>
                <c:pt idx="1431">
                  <c:v>0</c:v>
                </c:pt>
                <c:pt idx="1432">
                  <c:v>0</c:v>
                </c:pt>
                <c:pt idx="1433">
                  <c:v>2.4216000000000001E-2</c:v>
                </c:pt>
                <c:pt idx="1434">
                  <c:v>0</c:v>
                </c:pt>
                <c:pt idx="1435">
                  <c:v>0</c:v>
                </c:pt>
                <c:pt idx="1436">
                  <c:v>0</c:v>
                </c:pt>
                <c:pt idx="1437">
                  <c:v>0</c:v>
                </c:pt>
                <c:pt idx="1438">
                  <c:v>0</c:v>
                </c:pt>
                <c:pt idx="1439">
                  <c:v>0</c:v>
                </c:pt>
                <c:pt idx="1440">
                  <c:v>0</c:v>
                </c:pt>
                <c:pt idx="1441">
                  <c:v>2.4216000000000001E-2</c:v>
                </c:pt>
                <c:pt idx="1442">
                  <c:v>0</c:v>
                </c:pt>
                <c:pt idx="1443">
                  <c:v>0</c:v>
                </c:pt>
                <c:pt idx="1444">
                  <c:v>0</c:v>
                </c:pt>
                <c:pt idx="1445">
                  <c:v>0</c:v>
                </c:pt>
                <c:pt idx="1446">
                  <c:v>0</c:v>
                </c:pt>
                <c:pt idx="1447">
                  <c:v>0</c:v>
                </c:pt>
                <c:pt idx="1448">
                  <c:v>0</c:v>
                </c:pt>
                <c:pt idx="1449">
                  <c:v>2.4216000000000001E-2</c:v>
                </c:pt>
                <c:pt idx="1450">
                  <c:v>0</c:v>
                </c:pt>
                <c:pt idx="1451">
                  <c:v>0</c:v>
                </c:pt>
                <c:pt idx="1452">
                  <c:v>0</c:v>
                </c:pt>
                <c:pt idx="1453">
                  <c:v>0</c:v>
                </c:pt>
                <c:pt idx="1454">
                  <c:v>0</c:v>
                </c:pt>
                <c:pt idx="1455">
                  <c:v>0</c:v>
                </c:pt>
                <c:pt idx="1456">
                  <c:v>0</c:v>
                </c:pt>
                <c:pt idx="1457">
                  <c:v>2.4216000000000001E-2</c:v>
                </c:pt>
                <c:pt idx="1458">
                  <c:v>0</c:v>
                </c:pt>
                <c:pt idx="1459">
                  <c:v>0</c:v>
                </c:pt>
                <c:pt idx="1460">
                  <c:v>0</c:v>
                </c:pt>
                <c:pt idx="1461">
                  <c:v>0</c:v>
                </c:pt>
                <c:pt idx="1462">
                  <c:v>0</c:v>
                </c:pt>
                <c:pt idx="1463">
                  <c:v>0</c:v>
                </c:pt>
                <c:pt idx="1464">
                  <c:v>0</c:v>
                </c:pt>
                <c:pt idx="1465">
                  <c:v>2.4216000000000001E-2</c:v>
                </c:pt>
                <c:pt idx="1466">
                  <c:v>0</c:v>
                </c:pt>
                <c:pt idx="1467">
                  <c:v>0</c:v>
                </c:pt>
                <c:pt idx="1468">
                  <c:v>0</c:v>
                </c:pt>
                <c:pt idx="1469">
                  <c:v>0</c:v>
                </c:pt>
                <c:pt idx="1470">
                  <c:v>0</c:v>
                </c:pt>
                <c:pt idx="1471">
                  <c:v>0</c:v>
                </c:pt>
                <c:pt idx="1472">
                  <c:v>0</c:v>
                </c:pt>
                <c:pt idx="1473">
                  <c:v>2.4216000000000001E-2</c:v>
                </c:pt>
                <c:pt idx="1474">
                  <c:v>0</c:v>
                </c:pt>
                <c:pt idx="1475">
                  <c:v>0</c:v>
                </c:pt>
                <c:pt idx="1476">
                  <c:v>0</c:v>
                </c:pt>
                <c:pt idx="1477">
                  <c:v>0</c:v>
                </c:pt>
                <c:pt idx="1478">
                  <c:v>0</c:v>
                </c:pt>
                <c:pt idx="1479">
                  <c:v>0</c:v>
                </c:pt>
                <c:pt idx="1480">
                  <c:v>0</c:v>
                </c:pt>
                <c:pt idx="1481">
                  <c:v>2.4216000000000001E-2</c:v>
                </c:pt>
                <c:pt idx="1482">
                  <c:v>0</c:v>
                </c:pt>
                <c:pt idx="1483">
                  <c:v>0</c:v>
                </c:pt>
                <c:pt idx="1484">
                  <c:v>0</c:v>
                </c:pt>
                <c:pt idx="1485">
                  <c:v>0</c:v>
                </c:pt>
                <c:pt idx="1486">
                  <c:v>0</c:v>
                </c:pt>
                <c:pt idx="1487">
                  <c:v>0</c:v>
                </c:pt>
                <c:pt idx="1488">
                  <c:v>0</c:v>
                </c:pt>
                <c:pt idx="1489">
                  <c:v>2.4216000000000001E-2</c:v>
                </c:pt>
                <c:pt idx="1490">
                  <c:v>0</c:v>
                </c:pt>
                <c:pt idx="1491">
                  <c:v>0</c:v>
                </c:pt>
                <c:pt idx="1492">
                  <c:v>0</c:v>
                </c:pt>
                <c:pt idx="1493">
                  <c:v>0</c:v>
                </c:pt>
                <c:pt idx="1494">
                  <c:v>0</c:v>
                </c:pt>
                <c:pt idx="1495">
                  <c:v>0</c:v>
                </c:pt>
                <c:pt idx="1496">
                  <c:v>0</c:v>
                </c:pt>
                <c:pt idx="1497">
                  <c:v>2.4216000000000001E-2</c:v>
                </c:pt>
                <c:pt idx="1498">
                  <c:v>0</c:v>
                </c:pt>
                <c:pt idx="1499">
                  <c:v>0</c:v>
                </c:pt>
                <c:pt idx="1500">
                  <c:v>0</c:v>
                </c:pt>
                <c:pt idx="1501">
                  <c:v>0</c:v>
                </c:pt>
                <c:pt idx="1502">
                  <c:v>0</c:v>
                </c:pt>
                <c:pt idx="1503">
                  <c:v>0</c:v>
                </c:pt>
                <c:pt idx="1504">
                  <c:v>0</c:v>
                </c:pt>
                <c:pt idx="1505">
                  <c:v>2.4216000000000001E-2</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6.6239999999999997E-3</c:v>
                </c:pt>
                <c:pt idx="1536">
                  <c:v>0</c:v>
                </c:pt>
                <c:pt idx="1537">
                  <c:v>0</c:v>
                </c:pt>
                <c:pt idx="1538">
                  <c:v>0</c:v>
                </c:pt>
                <c:pt idx="1539">
                  <c:v>0</c:v>
                </c:pt>
                <c:pt idx="1540">
                  <c:v>0</c:v>
                </c:pt>
                <c:pt idx="1541">
                  <c:v>0</c:v>
                </c:pt>
                <c:pt idx="1542">
                  <c:v>0</c:v>
                </c:pt>
                <c:pt idx="1543">
                  <c:v>6.6239999999999997E-3</c:v>
                </c:pt>
                <c:pt idx="1544">
                  <c:v>0</c:v>
                </c:pt>
                <c:pt idx="1545">
                  <c:v>0</c:v>
                </c:pt>
                <c:pt idx="1546">
                  <c:v>0</c:v>
                </c:pt>
                <c:pt idx="1547">
                  <c:v>0</c:v>
                </c:pt>
                <c:pt idx="1548">
                  <c:v>0</c:v>
                </c:pt>
                <c:pt idx="1549">
                  <c:v>0</c:v>
                </c:pt>
                <c:pt idx="1550">
                  <c:v>0</c:v>
                </c:pt>
                <c:pt idx="1551">
                  <c:v>6.6239999999999997E-3</c:v>
                </c:pt>
                <c:pt idx="1552">
                  <c:v>0</c:v>
                </c:pt>
                <c:pt idx="1553">
                  <c:v>0</c:v>
                </c:pt>
                <c:pt idx="1554">
                  <c:v>0</c:v>
                </c:pt>
                <c:pt idx="1555">
                  <c:v>0</c:v>
                </c:pt>
                <c:pt idx="1556">
                  <c:v>0</c:v>
                </c:pt>
                <c:pt idx="1557">
                  <c:v>0</c:v>
                </c:pt>
                <c:pt idx="1558">
                  <c:v>0</c:v>
                </c:pt>
                <c:pt idx="1559">
                  <c:v>6.6239999999999997E-3</c:v>
                </c:pt>
                <c:pt idx="1560">
                  <c:v>0</c:v>
                </c:pt>
                <c:pt idx="1561">
                  <c:v>0</c:v>
                </c:pt>
                <c:pt idx="1562">
                  <c:v>0</c:v>
                </c:pt>
                <c:pt idx="1563">
                  <c:v>0</c:v>
                </c:pt>
                <c:pt idx="1564">
                  <c:v>0</c:v>
                </c:pt>
                <c:pt idx="1565">
                  <c:v>0</c:v>
                </c:pt>
                <c:pt idx="1566">
                  <c:v>0</c:v>
                </c:pt>
                <c:pt idx="1567">
                  <c:v>6.6239999999999997E-3</c:v>
                </c:pt>
                <c:pt idx="1568">
                  <c:v>0</c:v>
                </c:pt>
                <c:pt idx="1569">
                  <c:v>0</c:v>
                </c:pt>
                <c:pt idx="1570">
                  <c:v>0</c:v>
                </c:pt>
                <c:pt idx="1571">
                  <c:v>0</c:v>
                </c:pt>
                <c:pt idx="1572">
                  <c:v>0</c:v>
                </c:pt>
                <c:pt idx="1573">
                  <c:v>0</c:v>
                </c:pt>
                <c:pt idx="1574">
                  <c:v>0</c:v>
                </c:pt>
                <c:pt idx="1575">
                  <c:v>6.6239999999999997E-3</c:v>
                </c:pt>
                <c:pt idx="1576">
                  <c:v>0</c:v>
                </c:pt>
                <c:pt idx="1577">
                  <c:v>0</c:v>
                </c:pt>
                <c:pt idx="1578">
                  <c:v>0</c:v>
                </c:pt>
                <c:pt idx="1579">
                  <c:v>0</c:v>
                </c:pt>
                <c:pt idx="1580">
                  <c:v>0</c:v>
                </c:pt>
                <c:pt idx="1581">
                  <c:v>0</c:v>
                </c:pt>
                <c:pt idx="1582">
                  <c:v>0</c:v>
                </c:pt>
                <c:pt idx="1583">
                  <c:v>6.6239999999999997E-3</c:v>
                </c:pt>
                <c:pt idx="1584">
                  <c:v>0</c:v>
                </c:pt>
                <c:pt idx="1585">
                  <c:v>0</c:v>
                </c:pt>
                <c:pt idx="1586">
                  <c:v>0</c:v>
                </c:pt>
                <c:pt idx="1587">
                  <c:v>0</c:v>
                </c:pt>
                <c:pt idx="1588">
                  <c:v>0</c:v>
                </c:pt>
                <c:pt idx="1589">
                  <c:v>0</c:v>
                </c:pt>
                <c:pt idx="1590">
                  <c:v>0</c:v>
                </c:pt>
                <c:pt idx="1591">
                  <c:v>6.6239999999999997E-3</c:v>
                </c:pt>
                <c:pt idx="1592">
                  <c:v>0</c:v>
                </c:pt>
                <c:pt idx="1593">
                  <c:v>0</c:v>
                </c:pt>
                <c:pt idx="1594">
                  <c:v>0</c:v>
                </c:pt>
                <c:pt idx="1595">
                  <c:v>0</c:v>
                </c:pt>
                <c:pt idx="1596">
                  <c:v>0</c:v>
                </c:pt>
                <c:pt idx="1597">
                  <c:v>0</c:v>
                </c:pt>
                <c:pt idx="1598">
                  <c:v>0</c:v>
                </c:pt>
                <c:pt idx="1599">
                  <c:v>6.6239999999999997E-3</c:v>
                </c:pt>
                <c:pt idx="1600">
                  <c:v>0</c:v>
                </c:pt>
                <c:pt idx="1601">
                  <c:v>0</c:v>
                </c:pt>
                <c:pt idx="1602">
                  <c:v>0</c:v>
                </c:pt>
                <c:pt idx="1603">
                  <c:v>0</c:v>
                </c:pt>
                <c:pt idx="1604">
                  <c:v>0</c:v>
                </c:pt>
                <c:pt idx="1605">
                  <c:v>0</c:v>
                </c:pt>
                <c:pt idx="1606">
                  <c:v>0</c:v>
                </c:pt>
                <c:pt idx="1607">
                  <c:v>6.6239999999999997E-3</c:v>
                </c:pt>
                <c:pt idx="1608">
                  <c:v>0</c:v>
                </c:pt>
                <c:pt idx="1609">
                  <c:v>0</c:v>
                </c:pt>
                <c:pt idx="1610">
                  <c:v>0</c:v>
                </c:pt>
                <c:pt idx="1611">
                  <c:v>0</c:v>
                </c:pt>
                <c:pt idx="1612">
                  <c:v>0</c:v>
                </c:pt>
                <c:pt idx="1613">
                  <c:v>0</c:v>
                </c:pt>
                <c:pt idx="1614">
                  <c:v>0</c:v>
                </c:pt>
                <c:pt idx="1615">
                  <c:v>6.6239999999999997E-3</c:v>
                </c:pt>
                <c:pt idx="1616">
                  <c:v>0</c:v>
                </c:pt>
                <c:pt idx="1617">
                  <c:v>0</c:v>
                </c:pt>
                <c:pt idx="1618">
                  <c:v>0</c:v>
                </c:pt>
                <c:pt idx="1619">
                  <c:v>0</c:v>
                </c:pt>
                <c:pt idx="1620">
                  <c:v>0</c:v>
                </c:pt>
                <c:pt idx="1621">
                  <c:v>0</c:v>
                </c:pt>
                <c:pt idx="1622">
                  <c:v>0</c:v>
                </c:pt>
                <c:pt idx="1623">
                  <c:v>6.6239999999999997E-3</c:v>
                </c:pt>
                <c:pt idx="1624">
                  <c:v>0</c:v>
                </c:pt>
                <c:pt idx="1625">
                  <c:v>0</c:v>
                </c:pt>
                <c:pt idx="1626">
                  <c:v>0</c:v>
                </c:pt>
                <c:pt idx="1627">
                  <c:v>0</c:v>
                </c:pt>
                <c:pt idx="1628">
                  <c:v>0</c:v>
                </c:pt>
                <c:pt idx="1629">
                  <c:v>0</c:v>
                </c:pt>
                <c:pt idx="1630">
                  <c:v>0</c:v>
                </c:pt>
                <c:pt idx="1631">
                  <c:v>6.6239999999999997E-3</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1.928E-3</c:v>
                </c:pt>
                <c:pt idx="1662">
                  <c:v>0</c:v>
                </c:pt>
                <c:pt idx="1663">
                  <c:v>0</c:v>
                </c:pt>
                <c:pt idx="1664">
                  <c:v>0</c:v>
                </c:pt>
                <c:pt idx="1665">
                  <c:v>0</c:v>
                </c:pt>
                <c:pt idx="1666">
                  <c:v>0</c:v>
                </c:pt>
                <c:pt idx="1667">
                  <c:v>0</c:v>
                </c:pt>
                <c:pt idx="1668">
                  <c:v>0</c:v>
                </c:pt>
                <c:pt idx="1669">
                  <c:v>1.928E-3</c:v>
                </c:pt>
                <c:pt idx="1670">
                  <c:v>0</c:v>
                </c:pt>
                <c:pt idx="1671">
                  <c:v>0</c:v>
                </c:pt>
                <c:pt idx="1672">
                  <c:v>0</c:v>
                </c:pt>
                <c:pt idx="1673">
                  <c:v>0</c:v>
                </c:pt>
                <c:pt idx="1674">
                  <c:v>0</c:v>
                </c:pt>
                <c:pt idx="1675">
                  <c:v>0</c:v>
                </c:pt>
                <c:pt idx="1676">
                  <c:v>0</c:v>
                </c:pt>
                <c:pt idx="1677">
                  <c:v>1.928E-3</c:v>
                </c:pt>
                <c:pt idx="1678">
                  <c:v>0</c:v>
                </c:pt>
                <c:pt idx="1679">
                  <c:v>0</c:v>
                </c:pt>
                <c:pt idx="1680">
                  <c:v>0</c:v>
                </c:pt>
                <c:pt idx="1681">
                  <c:v>0</c:v>
                </c:pt>
                <c:pt idx="1682">
                  <c:v>0</c:v>
                </c:pt>
                <c:pt idx="1683">
                  <c:v>0</c:v>
                </c:pt>
                <c:pt idx="1684">
                  <c:v>0</c:v>
                </c:pt>
                <c:pt idx="1685">
                  <c:v>1.928E-3</c:v>
                </c:pt>
                <c:pt idx="1686">
                  <c:v>0</c:v>
                </c:pt>
                <c:pt idx="1687">
                  <c:v>0</c:v>
                </c:pt>
                <c:pt idx="1688">
                  <c:v>0</c:v>
                </c:pt>
                <c:pt idx="1689">
                  <c:v>0</c:v>
                </c:pt>
                <c:pt idx="1690">
                  <c:v>0</c:v>
                </c:pt>
                <c:pt idx="1691">
                  <c:v>0</c:v>
                </c:pt>
                <c:pt idx="1692">
                  <c:v>0</c:v>
                </c:pt>
                <c:pt idx="1693">
                  <c:v>1.928E-3</c:v>
                </c:pt>
                <c:pt idx="1694">
                  <c:v>0</c:v>
                </c:pt>
                <c:pt idx="1695">
                  <c:v>0</c:v>
                </c:pt>
                <c:pt idx="1696">
                  <c:v>0</c:v>
                </c:pt>
                <c:pt idx="1697">
                  <c:v>0</c:v>
                </c:pt>
                <c:pt idx="1698">
                  <c:v>0</c:v>
                </c:pt>
                <c:pt idx="1699">
                  <c:v>0</c:v>
                </c:pt>
                <c:pt idx="1700">
                  <c:v>0</c:v>
                </c:pt>
                <c:pt idx="1701">
                  <c:v>1.928E-3</c:v>
                </c:pt>
                <c:pt idx="1702">
                  <c:v>0</c:v>
                </c:pt>
                <c:pt idx="1703">
                  <c:v>0</c:v>
                </c:pt>
                <c:pt idx="1704">
                  <c:v>0</c:v>
                </c:pt>
                <c:pt idx="1705">
                  <c:v>0</c:v>
                </c:pt>
                <c:pt idx="1706">
                  <c:v>0</c:v>
                </c:pt>
                <c:pt idx="1707">
                  <c:v>0</c:v>
                </c:pt>
                <c:pt idx="1708">
                  <c:v>0</c:v>
                </c:pt>
                <c:pt idx="1709">
                  <c:v>1.928E-3</c:v>
                </c:pt>
                <c:pt idx="1710">
                  <c:v>0</c:v>
                </c:pt>
                <c:pt idx="1711">
                  <c:v>0</c:v>
                </c:pt>
                <c:pt idx="1712">
                  <c:v>0</c:v>
                </c:pt>
                <c:pt idx="1713">
                  <c:v>0</c:v>
                </c:pt>
                <c:pt idx="1714">
                  <c:v>0</c:v>
                </c:pt>
                <c:pt idx="1715">
                  <c:v>0</c:v>
                </c:pt>
                <c:pt idx="1716">
                  <c:v>0</c:v>
                </c:pt>
                <c:pt idx="1717">
                  <c:v>1.928E-3</c:v>
                </c:pt>
                <c:pt idx="1718">
                  <c:v>0</c:v>
                </c:pt>
                <c:pt idx="1719">
                  <c:v>0</c:v>
                </c:pt>
                <c:pt idx="1720">
                  <c:v>0</c:v>
                </c:pt>
                <c:pt idx="1721">
                  <c:v>0</c:v>
                </c:pt>
                <c:pt idx="1722">
                  <c:v>0</c:v>
                </c:pt>
                <c:pt idx="1723">
                  <c:v>0</c:v>
                </c:pt>
                <c:pt idx="1724">
                  <c:v>0</c:v>
                </c:pt>
                <c:pt idx="1725">
                  <c:v>1.928E-3</c:v>
                </c:pt>
                <c:pt idx="1726">
                  <c:v>0</c:v>
                </c:pt>
                <c:pt idx="1727">
                  <c:v>0</c:v>
                </c:pt>
                <c:pt idx="1728">
                  <c:v>0</c:v>
                </c:pt>
                <c:pt idx="1729">
                  <c:v>0</c:v>
                </c:pt>
                <c:pt idx="1730">
                  <c:v>0</c:v>
                </c:pt>
                <c:pt idx="1731">
                  <c:v>0</c:v>
                </c:pt>
                <c:pt idx="1732">
                  <c:v>0</c:v>
                </c:pt>
                <c:pt idx="1733">
                  <c:v>1.928E-3</c:v>
                </c:pt>
                <c:pt idx="1734">
                  <c:v>0</c:v>
                </c:pt>
                <c:pt idx="1735">
                  <c:v>0</c:v>
                </c:pt>
                <c:pt idx="1736">
                  <c:v>0</c:v>
                </c:pt>
                <c:pt idx="1737">
                  <c:v>0</c:v>
                </c:pt>
                <c:pt idx="1738">
                  <c:v>0</c:v>
                </c:pt>
                <c:pt idx="1739">
                  <c:v>0</c:v>
                </c:pt>
                <c:pt idx="1740">
                  <c:v>0</c:v>
                </c:pt>
                <c:pt idx="1741">
                  <c:v>1.928E-3</c:v>
                </c:pt>
                <c:pt idx="1742">
                  <c:v>0</c:v>
                </c:pt>
                <c:pt idx="1743">
                  <c:v>0</c:v>
                </c:pt>
                <c:pt idx="1744">
                  <c:v>0</c:v>
                </c:pt>
                <c:pt idx="1745">
                  <c:v>0</c:v>
                </c:pt>
                <c:pt idx="1746">
                  <c:v>0</c:v>
                </c:pt>
                <c:pt idx="1747">
                  <c:v>0</c:v>
                </c:pt>
                <c:pt idx="1748">
                  <c:v>0</c:v>
                </c:pt>
                <c:pt idx="1749">
                  <c:v>1.928E-3</c:v>
                </c:pt>
                <c:pt idx="1750">
                  <c:v>0</c:v>
                </c:pt>
                <c:pt idx="1751">
                  <c:v>0</c:v>
                </c:pt>
                <c:pt idx="1752">
                  <c:v>0</c:v>
                </c:pt>
                <c:pt idx="1753">
                  <c:v>0</c:v>
                </c:pt>
                <c:pt idx="1754">
                  <c:v>0</c:v>
                </c:pt>
                <c:pt idx="1755">
                  <c:v>0</c:v>
                </c:pt>
                <c:pt idx="1756">
                  <c:v>0</c:v>
                </c:pt>
                <c:pt idx="1757">
                  <c:v>1.928E-3</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6.6399999999999999E-4</c:v>
                </c:pt>
                <c:pt idx="1788">
                  <c:v>0</c:v>
                </c:pt>
                <c:pt idx="1789">
                  <c:v>0</c:v>
                </c:pt>
                <c:pt idx="1790">
                  <c:v>0</c:v>
                </c:pt>
                <c:pt idx="1791">
                  <c:v>0</c:v>
                </c:pt>
                <c:pt idx="1792">
                  <c:v>0</c:v>
                </c:pt>
                <c:pt idx="1793">
                  <c:v>0</c:v>
                </c:pt>
                <c:pt idx="1794">
                  <c:v>0</c:v>
                </c:pt>
                <c:pt idx="1795">
                  <c:v>6.6399999999999999E-4</c:v>
                </c:pt>
                <c:pt idx="1796">
                  <c:v>0</c:v>
                </c:pt>
                <c:pt idx="1797">
                  <c:v>0</c:v>
                </c:pt>
                <c:pt idx="1798">
                  <c:v>0</c:v>
                </c:pt>
                <c:pt idx="1799">
                  <c:v>0</c:v>
                </c:pt>
                <c:pt idx="1800">
                  <c:v>0</c:v>
                </c:pt>
                <c:pt idx="1801">
                  <c:v>0</c:v>
                </c:pt>
                <c:pt idx="1802">
                  <c:v>0</c:v>
                </c:pt>
                <c:pt idx="1803">
                  <c:v>6.6399999999999999E-4</c:v>
                </c:pt>
                <c:pt idx="1804">
                  <c:v>0</c:v>
                </c:pt>
                <c:pt idx="1805">
                  <c:v>0</c:v>
                </c:pt>
                <c:pt idx="1806">
                  <c:v>0</c:v>
                </c:pt>
                <c:pt idx="1807">
                  <c:v>0</c:v>
                </c:pt>
                <c:pt idx="1808">
                  <c:v>0</c:v>
                </c:pt>
                <c:pt idx="1809">
                  <c:v>0</c:v>
                </c:pt>
                <c:pt idx="1810">
                  <c:v>0</c:v>
                </c:pt>
                <c:pt idx="1811">
                  <c:v>6.6399999999999999E-4</c:v>
                </c:pt>
                <c:pt idx="1812">
                  <c:v>0</c:v>
                </c:pt>
                <c:pt idx="1813">
                  <c:v>0</c:v>
                </c:pt>
                <c:pt idx="1814">
                  <c:v>0</c:v>
                </c:pt>
                <c:pt idx="1815">
                  <c:v>0</c:v>
                </c:pt>
                <c:pt idx="1816">
                  <c:v>0</c:v>
                </c:pt>
                <c:pt idx="1817">
                  <c:v>0</c:v>
                </c:pt>
                <c:pt idx="1818">
                  <c:v>0</c:v>
                </c:pt>
                <c:pt idx="1819">
                  <c:v>6.6399999999999999E-4</c:v>
                </c:pt>
                <c:pt idx="1820">
                  <c:v>0</c:v>
                </c:pt>
                <c:pt idx="1821">
                  <c:v>0</c:v>
                </c:pt>
                <c:pt idx="1822">
                  <c:v>0</c:v>
                </c:pt>
                <c:pt idx="1823">
                  <c:v>0</c:v>
                </c:pt>
                <c:pt idx="1824">
                  <c:v>0</c:v>
                </c:pt>
                <c:pt idx="1825">
                  <c:v>0</c:v>
                </c:pt>
                <c:pt idx="1826">
                  <c:v>0</c:v>
                </c:pt>
                <c:pt idx="1827">
                  <c:v>6.6399999999999999E-4</c:v>
                </c:pt>
                <c:pt idx="1828">
                  <c:v>0</c:v>
                </c:pt>
                <c:pt idx="1829">
                  <c:v>0</c:v>
                </c:pt>
                <c:pt idx="1830">
                  <c:v>0</c:v>
                </c:pt>
                <c:pt idx="1831">
                  <c:v>0</c:v>
                </c:pt>
                <c:pt idx="1832">
                  <c:v>0</c:v>
                </c:pt>
                <c:pt idx="1833">
                  <c:v>0</c:v>
                </c:pt>
                <c:pt idx="1834">
                  <c:v>0</c:v>
                </c:pt>
                <c:pt idx="1835">
                  <c:v>6.6399999999999999E-4</c:v>
                </c:pt>
                <c:pt idx="1836">
                  <c:v>0</c:v>
                </c:pt>
                <c:pt idx="1837">
                  <c:v>0</c:v>
                </c:pt>
                <c:pt idx="1838">
                  <c:v>0</c:v>
                </c:pt>
                <c:pt idx="1839">
                  <c:v>0</c:v>
                </c:pt>
                <c:pt idx="1840">
                  <c:v>0</c:v>
                </c:pt>
                <c:pt idx="1841">
                  <c:v>0</c:v>
                </c:pt>
                <c:pt idx="1842">
                  <c:v>0</c:v>
                </c:pt>
                <c:pt idx="1843">
                  <c:v>6.6399999999999999E-4</c:v>
                </c:pt>
                <c:pt idx="1844">
                  <c:v>0</c:v>
                </c:pt>
                <c:pt idx="1845">
                  <c:v>0</c:v>
                </c:pt>
                <c:pt idx="1846">
                  <c:v>0</c:v>
                </c:pt>
                <c:pt idx="1847">
                  <c:v>0</c:v>
                </c:pt>
                <c:pt idx="1848">
                  <c:v>0</c:v>
                </c:pt>
                <c:pt idx="1849">
                  <c:v>0</c:v>
                </c:pt>
                <c:pt idx="1850">
                  <c:v>0</c:v>
                </c:pt>
                <c:pt idx="1851">
                  <c:v>6.6399999999999999E-4</c:v>
                </c:pt>
                <c:pt idx="1852">
                  <c:v>0</c:v>
                </c:pt>
                <c:pt idx="1853">
                  <c:v>0</c:v>
                </c:pt>
                <c:pt idx="1854">
                  <c:v>0</c:v>
                </c:pt>
                <c:pt idx="1855">
                  <c:v>0</c:v>
                </c:pt>
                <c:pt idx="1856">
                  <c:v>0</c:v>
                </c:pt>
                <c:pt idx="1857">
                  <c:v>0</c:v>
                </c:pt>
                <c:pt idx="1858">
                  <c:v>0</c:v>
                </c:pt>
                <c:pt idx="1859">
                  <c:v>6.6399999999999999E-4</c:v>
                </c:pt>
                <c:pt idx="1860">
                  <c:v>0</c:v>
                </c:pt>
                <c:pt idx="1861">
                  <c:v>0</c:v>
                </c:pt>
                <c:pt idx="1862">
                  <c:v>0</c:v>
                </c:pt>
                <c:pt idx="1863">
                  <c:v>0</c:v>
                </c:pt>
                <c:pt idx="1864">
                  <c:v>0</c:v>
                </c:pt>
                <c:pt idx="1865">
                  <c:v>0</c:v>
                </c:pt>
                <c:pt idx="1866">
                  <c:v>0</c:v>
                </c:pt>
                <c:pt idx="1867">
                  <c:v>6.6399999999999999E-4</c:v>
                </c:pt>
                <c:pt idx="1868">
                  <c:v>0</c:v>
                </c:pt>
                <c:pt idx="1869">
                  <c:v>0</c:v>
                </c:pt>
                <c:pt idx="1870">
                  <c:v>0</c:v>
                </c:pt>
                <c:pt idx="1871">
                  <c:v>0</c:v>
                </c:pt>
                <c:pt idx="1872">
                  <c:v>0</c:v>
                </c:pt>
                <c:pt idx="1873">
                  <c:v>0</c:v>
                </c:pt>
                <c:pt idx="1874">
                  <c:v>0</c:v>
                </c:pt>
                <c:pt idx="1875">
                  <c:v>6.6399999999999999E-4</c:v>
                </c:pt>
                <c:pt idx="1876">
                  <c:v>0</c:v>
                </c:pt>
                <c:pt idx="1877">
                  <c:v>0</c:v>
                </c:pt>
                <c:pt idx="1878">
                  <c:v>0</c:v>
                </c:pt>
                <c:pt idx="1879">
                  <c:v>0</c:v>
                </c:pt>
                <c:pt idx="1880">
                  <c:v>0</c:v>
                </c:pt>
                <c:pt idx="1881">
                  <c:v>0</c:v>
                </c:pt>
                <c:pt idx="1882">
                  <c:v>0</c:v>
                </c:pt>
                <c:pt idx="1883">
                  <c:v>6.6399999999999999E-4</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7.0008000000000001E-2</c:v>
                </c:pt>
                <c:pt idx="1912">
                  <c:v>0</c:v>
                </c:pt>
                <c:pt idx="1913">
                  <c:v>0</c:v>
                </c:pt>
                <c:pt idx="1914">
                  <c:v>0</c:v>
                </c:pt>
                <c:pt idx="1915">
                  <c:v>0</c:v>
                </c:pt>
                <c:pt idx="1916">
                  <c:v>0</c:v>
                </c:pt>
                <c:pt idx="1917">
                  <c:v>0</c:v>
                </c:pt>
                <c:pt idx="1918">
                  <c:v>0</c:v>
                </c:pt>
                <c:pt idx="1919">
                  <c:v>7.0008000000000001E-2</c:v>
                </c:pt>
                <c:pt idx="1920">
                  <c:v>0</c:v>
                </c:pt>
                <c:pt idx="1921">
                  <c:v>0</c:v>
                </c:pt>
                <c:pt idx="1922">
                  <c:v>0</c:v>
                </c:pt>
                <c:pt idx="1923">
                  <c:v>0</c:v>
                </c:pt>
                <c:pt idx="1924">
                  <c:v>0</c:v>
                </c:pt>
                <c:pt idx="1925">
                  <c:v>0</c:v>
                </c:pt>
                <c:pt idx="1926">
                  <c:v>0</c:v>
                </c:pt>
                <c:pt idx="1927">
                  <c:v>7.0008000000000001E-2</c:v>
                </c:pt>
                <c:pt idx="1928">
                  <c:v>0</c:v>
                </c:pt>
                <c:pt idx="1929">
                  <c:v>0</c:v>
                </c:pt>
                <c:pt idx="1930">
                  <c:v>0</c:v>
                </c:pt>
                <c:pt idx="1931">
                  <c:v>0</c:v>
                </c:pt>
                <c:pt idx="1932">
                  <c:v>0</c:v>
                </c:pt>
                <c:pt idx="1933">
                  <c:v>0</c:v>
                </c:pt>
                <c:pt idx="1934">
                  <c:v>0</c:v>
                </c:pt>
                <c:pt idx="1935">
                  <c:v>7.0008000000000001E-2</c:v>
                </c:pt>
                <c:pt idx="1936">
                  <c:v>0</c:v>
                </c:pt>
                <c:pt idx="1937">
                  <c:v>0</c:v>
                </c:pt>
                <c:pt idx="1938">
                  <c:v>0</c:v>
                </c:pt>
                <c:pt idx="1939">
                  <c:v>0</c:v>
                </c:pt>
                <c:pt idx="1940">
                  <c:v>0</c:v>
                </c:pt>
                <c:pt idx="1941">
                  <c:v>0</c:v>
                </c:pt>
                <c:pt idx="1942">
                  <c:v>0</c:v>
                </c:pt>
                <c:pt idx="1943">
                  <c:v>7.0008000000000001E-2</c:v>
                </c:pt>
                <c:pt idx="1944">
                  <c:v>0</c:v>
                </c:pt>
                <c:pt idx="1945">
                  <c:v>0</c:v>
                </c:pt>
                <c:pt idx="1946">
                  <c:v>0</c:v>
                </c:pt>
                <c:pt idx="1947">
                  <c:v>0</c:v>
                </c:pt>
                <c:pt idx="1948">
                  <c:v>0</c:v>
                </c:pt>
                <c:pt idx="1949">
                  <c:v>0</c:v>
                </c:pt>
                <c:pt idx="1950">
                  <c:v>0</c:v>
                </c:pt>
                <c:pt idx="1951">
                  <c:v>7.0008000000000001E-2</c:v>
                </c:pt>
                <c:pt idx="1952">
                  <c:v>0</c:v>
                </c:pt>
                <c:pt idx="1953">
                  <c:v>0</c:v>
                </c:pt>
                <c:pt idx="1954">
                  <c:v>0</c:v>
                </c:pt>
                <c:pt idx="1955">
                  <c:v>0</c:v>
                </c:pt>
                <c:pt idx="1956">
                  <c:v>0</c:v>
                </c:pt>
                <c:pt idx="1957">
                  <c:v>0</c:v>
                </c:pt>
                <c:pt idx="1958">
                  <c:v>0</c:v>
                </c:pt>
                <c:pt idx="1959">
                  <c:v>7.0008000000000001E-2</c:v>
                </c:pt>
                <c:pt idx="1960">
                  <c:v>0</c:v>
                </c:pt>
                <c:pt idx="1961">
                  <c:v>0</c:v>
                </c:pt>
                <c:pt idx="1962">
                  <c:v>0</c:v>
                </c:pt>
                <c:pt idx="1963">
                  <c:v>0</c:v>
                </c:pt>
                <c:pt idx="1964">
                  <c:v>0</c:v>
                </c:pt>
                <c:pt idx="1965">
                  <c:v>0</c:v>
                </c:pt>
                <c:pt idx="1966">
                  <c:v>0</c:v>
                </c:pt>
                <c:pt idx="1967">
                  <c:v>7.0008000000000001E-2</c:v>
                </c:pt>
                <c:pt idx="1968">
                  <c:v>0</c:v>
                </c:pt>
                <c:pt idx="1969">
                  <c:v>0</c:v>
                </c:pt>
                <c:pt idx="1970">
                  <c:v>0</c:v>
                </c:pt>
                <c:pt idx="1971">
                  <c:v>0</c:v>
                </c:pt>
                <c:pt idx="1972">
                  <c:v>0</c:v>
                </c:pt>
                <c:pt idx="1973">
                  <c:v>0</c:v>
                </c:pt>
                <c:pt idx="1974">
                  <c:v>0</c:v>
                </c:pt>
                <c:pt idx="1975">
                  <c:v>7.0008000000000001E-2</c:v>
                </c:pt>
                <c:pt idx="1976">
                  <c:v>0</c:v>
                </c:pt>
                <c:pt idx="1977">
                  <c:v>0</c:v>
                </c:pt>
                <c:pt idx="1978">
                  <c:v>0</c:v>
                </c:pt>
                <c:pt idx="1979">
                  <c:v>0</c:v>
                </c:pt>
                <c:pt idx="1980">
                  <c:v>0</c:v>
                </c:pt>
                <c:pt idx="1981">
                  <c:v>0</c:v>
                </c:pt>
                <c:pt idx="1982">
                  <c:v>0</c:v>
                </c:pt>
                <c:pt idx="1983">
                  <c:v>7.0008000000000001E-2</c:v>
                </c:pt>
                <c:pt idx="1984">
                  <c:v>0</c:v>
                </c:pt>
                <c:pt idx="1985">
                  <c:v>0</c:v>
                </c:pt>
                <c:pt idx="1986">
                  <c:v>0</c:v>
                </c:pt>
                <c:pt idx="1987">
                  <c:v>0</c:v>
                </c:pt>
                <c:pt idx="1988">
                  <c:v>0</c:v>
                </c:pt>
                <c:pt idx="1989">
                  <c:v>0</c:v>
                </c:pt>
                <c:pt idx="1990">
                  <c:v>0</c:v>
                </c:pt>
                <c:pt idx="1991">
                  <c:v>7.0008000000000001E-2</c:v>
                </c:pt>
                <c:pt idx="1992">
                  <c:v>0</c:v>
                </c:pt>
                <c:pt idx="1993">
                  <c:v>0</c:v>
                </c:pt>
                <c:pt idx="1994">
                  <c:v>0</c:v>
                </c:pt>
                <c:pt idx="1995">
                  <c:v>0</c:v>
                </c:pt>
                <c:pt idx="1996">
                  <c:v>0</c:v>
                </c:pt>
                <c:pt idx="1997">
                  <c:v>0</c:v>
                </c:pt>
                <c:pt idx="1998">
                  <c:v>0</c:v>
                </c:pt>
                <c:pt idx="1999">
                  <c:v>7.0008000000000001E-2</c:v>
                </c:pt>
                <c:pt idx="2000">
                  <c:v>0</c:v>
                </c:pt>
                <c:pt idx="2001">
                  <c:v>0</c:v>
                </c:pt>
                <c:pt idx="2002">
                  <c:v>0</c:v>
                </c:pt>
                <c:pt idx="2003">
                  <c:v>0</c:v>
                </c:pt>
                <c:pt idx="2004">
                  <c:v>0</c:v>
                </c:pt>
                <c:pt idx="2005">
                  <c:v>0</c:v>
                </c:pt>
                <c:pt idx="2006">
                  <c:v>0</c:v>
                </c:pt>
                <c:pt idx="2007">
                  <c:v>7.0008000000000001E-2</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1.8504E-2</c:v>
                </c:pt>
                <c:pt idx="2038">
                  <c:v>0</c:v>
                </c:pt>
                <c:pt idx="2039">
                  <c:v>0</c:v>
                </c:pt>
                <c:pt idx="2040">
                  <c:v>0</c:v>
                </c:pt>
                <c:pt idx="2041">
                  <c:v>0</c:v>
                </c:pt>
                <c:pt idx="2042">
                  <c:v>0</c:v>
                </c:pt>
                <c:pt idx="2043">
                  <c:v>0</c:v>
                </c:pt>
                <c:pt idx="2044">
                  <c:v>0</c:v>
                </c:pt>
                <c:pt idx="2045">
                  <c:v>1.8504E-2</c:v>
                </c:pt>
                <c:pt idx="2046">
                  <c:v>0</c:v>
                </c:pt>
                <c:pt idx="2047">
                  <c:v>0</c:v>
                </c:pt>
                <c:pt idx="2048">
                  <c:v>0</c:v>
                </c:pt>
                <c:pt idx="2049">
                  <c:v>0</c:v>
                </c:pt>
                <c:pt idx="2050">
                  <c:v>0</c:v>
                </c:pt>
                <c:pt idx="2051">
                  <c:v>0</c:v>
                </c:pt>
                <c:pt idx="2052">
                  <c:v>0</c:v>
                </c:pt>
                <c:pt idx="2053">
                  <c:v>1.8504E-2</c:v>
                </c:pt>
                <c:pt idx="2054">
                  <c:v>0</c:v>
                </c:pt>
                <c:pt idx="2055">
                  <c:v>0</c:v>
                </c:pt>
                <c:pt idx="2056">
                  <c:v>0</c:v>
                </c:pt>
                <c:pt idx="2057">
                  <c:v>0</c:v>
                </c:pt>
                <c:pt idx="2058">
                  <c:v>0</c:v>
                </c:pt>
                <c:pt idx="2059">
                  <c:v>0</c:v>
                </c:pt>
                <c:pt idx="2060">
                  <c:v>0</c:v>
                </c:pt>
                <c:pt idx="2061">
                  <c:v>1.8504E-2</c:v>
                </c:pt>
                <c:pt idx="2062">
                  <c:v>0</c:v>
                </c:pt>
                <c:pt idx="2063">
                  <c:v>0</c:v>
                </c:pt>
                <c:pt idx="2064">
                  <c:v>0</c:v>
                </c:pt>
                <c:pt idx="2065">
                  <c:v>0</c:v>
                </c:pt>
                <c:pt idx="2066">
                  <c:v>0</c:v>
                </c:pt>
                <c:pt idx="2067">
                  <c:v>0</c:v>
                </c:pt>
                <c:pt idx="2068">
                  <c:v>0</c:v>
                </c:pt>
                <c:pt idx="2069">
                  <c:v>1.8504E-2</c:v>
                </c:pt>
                <c:pt idx="2070">
                  <c:v>0</c:v>
                </c:pt>
                <c:pt idx="2071">
                  <c:v>0</c:v>
                </c:pt>
                <c:pt idx="2072">
                  <c:v>0</c:v>
                </c:pt>
                <c:pt idx="2073">
                  <c:v>0</c:v>
                </c:pt>
                <c:pt idx="2074">
                  <c:v>0</c:v>
                </c:pt>
                <c:pt idx="2075">
                  <c:v>0</c:v>
                </c:pt>
                <c:pt idx="2076">
                  <c:v>0</c:v>
                </c:pt>
                <c:pt idx="2077">
                  <c:v>1.8504E-2</c:v>
                </c:pt>
                <c:pt idx="2078">
                  <c:v>0</c:v>
                </c:pt>
                <c:pt idx="2079">
                  <c:v>0</c:v>
                </c:pt>
                <c:pt idx="2080">
                  <c:v>0</c:v>
                </c:pt>
                <c:pt idx="2081">
                  <c:v>0</c:v>
                </c:pt>
                <c:pt idx="2082">
                  <c:v>0</c:v>
                </c:pt>
                <c:pt idx="2083">
                  <c:v>0</c:v>
                </c:pt>
                <c:pt idx="2084">
                  <c:v>0</c:v>
                </c:pt>
                <c:pt idx="2085">
                  <c:v>1.8504E-2</c:v>
                </c:pt>
                <c:pt idx="2086">
                  <c:v>0</c:v>
                </c:pt>
                <c:pt idx="2087">
                  <c:v>0</c:v>
                </c:pt>
                <c:pt idx="2088">
                  <c:v>0</c:v>
                </c:pt>
                <c:pt idx="2089">
                  <c:v>0</c:v>
                </c:pt>
                <c:pt idx="2090">
                  <c:v>0</c:v>
                </c:pt>
                <c:pt idx="2091">
                  <c:v>0</c:v>
                </c:pt>
                <c:pt idx="2092">
                  <c:v>0</c:v>
                </c:pt>
                <c:pt idx="2093">
                  <c:v>1.8504E-2</c:v>
                </c:pt>
                <c:pt idx="2094">
                  <c:v>0</c:v>
                </c:pt>
                <c:pt idx="2095">
                  <c:v>0</c:v>
                </c:pt>
                <c:pt idx="2096">
                  <c:v>0</c:v>
                </c:pt>
                <c:pt idx="2097">
                  <c:v>0</c:v>
                </c:pt>
                <c:pt idx="2098">
                  <c:v>0</c:v>
                </c:pt>
                <c:pt idx="2099">
                  <c:v>0</c:v>
                </c:pt>
                <c:pt idx="2100">
                  <c:v>0</c:v>
                </c:pt>
                <c:pt idx="2101">
                  <c:v>1.8504E-2</c:v>
                </c:pt>
                <c:pt idx="2102">
                  <c:v>0</c:v>
                </c:pt>
                <c:pt idx="2103">
                  <c:v>0</c:v>
                </c:pt>
                <c:pt idx="2104">
                  <c:v>0</c:v>
                </c:pt>
                <c:pt idx="2105">
                  <c:v>0</c:v>
                </c:pt>
                <c:pt idx="2106">
                  <c:v>0</c:v>
                </c:pt>
                <c:pt idx="2107">
                  <c:v>0</c:v>
                </c:pt>
                <c:pt idx="2108">
                  <c:v>0</c:v>
                </c:pt>
                <c:pt idx="2109">
                  <c:v>1.8504E-2</c:v>
                </c:pt>
                <c:pt idx="2110">
                  <c:v>0</c:v>
                </c:pt>
                <c:pt idx="2111">
                  <c:v>0</c:v>
                </c:pt>
                <c:pt idx="2112">
                  <c:v>0</c:v>
                </c:pt>
                <c:pt idx="2113">
                  <c:v>0</c:v>
                </c:pt>
                <c:pt idx="2114">
                  <c:v>0</c:v>
                </c:pt>
                <c:pt idx="2115">
                  <c:v>0</c:v>
                </c:pt>
                <c:pt idx="2116">
                  <c:v>0</c:v>
                </c:pt>
                <c:pt idx="2117">
                  <c:v>1.8504E-2</c:v>
                </c:pt>
                <c:pt idx="2118">
                  <c:v>0</c:v>
                </c:pt>
                <c:pt idx="2119">
                  <c:v>0</c:v>
                </c:pt>
                <c:pt idx="2120">
                  <c:v>0</c:v>
                </c:pt>
                <c:pt idx="2121">
                  <c:v>0</c:v>
                </c:pt>
                <c:pt idx="2122">
                  <c:v>0</c:v>
                </c:pt>
                <c:pt idx="2123">
                  <c:v>0</c:v>
                </c:pt>
                <c:pt idx="2124">
                  <c:v>0</c:v>
                </c:pt>
                <c:pt idx="2125">
                  <c:v>1.8504E-2</c:v>
                </c:pt>
                <c:pt idx="2126">
                  <c:v>0</c:v>
                </c:pt>
                <c:pt idx="2127">
                  <c:v>0</c:v>
                </c:pt>
                <c:pt idx="2128">
                  <c:v>0</c:v>
                </c:pt>
                <c:pt idx="2129">
                  <c:v>0</c:v>
                </c:pt>
                <c:pt idx="2130">
                  <c:v>0</c:v>
                </c:pt>
                <c:pt idx="2131">
                  <c:v>0</c:v>
                </c:pt>
                <c:pt idx="2132">
                  <c:v>0</c:v>
                </c:pt>
                <c:pt idx="2133">
                  <c:v>1.8504E-2</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5.1279999999999997E-3</c:v>
                </c:pt>
                <c:pt idx="2164">
                  <c:v>0</c:v>
                </c:pt>
                <c:pt idx="2165">
                  <c:v>0</c:v>
                </c:pt>
                <c:pt idx="2166">
                  <c:v>0</c:v>
                </c:pt>
                <c:pt idx="2167">
                  <c:v>0</c:v>
                </c:pt>
                <c:pt idx="2168">
                  <c:v>0</c:v>
                </c:pt>
                <c:pt idx="2169">
                  <c:v>0</c:v>
                </c:pt>
                <c:pt idx="2170">
                  <c:v>0</c:v>
                </c:pt>
                <c:pt idx="2171">
                  <c:v>5.1279999999999997E-3</c:v>
                </c:pt>
                <c:pt idx="2172">
                  <c:v>0</c:v>
                </c:pt>
                <c:pt idx="2173">
                  <c:v>0</c:v>
                </c:pt>
                <c:pt idx="2174">
                  <c:v>0</c:v>
                </c:pt>
                <c:pt idx="2175">
                  <c:v>0</c:v>
                </c:pt>
                <c:pt idx="2176">
                  <c:v>0</c:v>
                </c:pt>
                <c:pt idx="2177">
                  <c:v>0</c:v>
                </c:pt>
                <c:pt idx="2178">
                  <c:v>0</c:v>
                </c:pt>
                <c:pt idx="2179">
                  <c:v>5.1279999999999997E-3</c:v>
                </c:pt>
                <c:pt idx="2180">
                  <c:v>0</c:v>
                </c:pt>
                <c:pt idx="2181">
                  <c:v>0</c:v>
                </c:pt>
                <c:pt idx="2182">
                  <c:v>0</c:v>
                </c:pt>
                <c:pt idx="2183">
                  <c:v>0</c:v>
                </c:pt>
                <c:pt idx="2184">
                  <c:v>0</c:v>
                </c:pt>
                <c:pt idx="2185">
                  <c:v>0</c:v>
                </c:pt>
                <c:pt idx="2186">
                  <c:v>0</c:v>
                </c:pt>
                <c:pt idx="2187">
                  <c:v>5.1279999999999997E-3</c:v>
                </c:pt>
                <c:pt idx="2188">
                  <c:v>0</c:v>
                </c:pt>
                <c:pt idx="2189">
                  <c:v>0</c:v>
                </c:pt>
                <c:pt idx="2190">
                  <c:v>0</c:v>
                </c:pt>
                <c:pt idx="2191">
                  <c:v>0</c:v>
                </c:pt>
                <c:pt idx="2192">
                  <c:v>0</c:v>
                </c:pt>
                <c:pt idx="2193">
                  <c:v>0</c:v>
                </c:pt>
                <c:pt idx="2194">
                  <c:v>0</c:v>
                </c:pt>
                <c:pt idx="2195">
                  <c:v>5.1279999999999997E-3</c:v>
                </c:pt>
                <c:pt idx="2196">
                  <c:v>0</c:v>
                </c:pt>
                <c:pt idx="2197">
                  <c:v>0</c:v>
                </c:pt>
                <c:pt idx="2198">
                  <c:v>0</c:v>
                </c:pt>
                <c:pt idx="2199">
                  <c:v>0</c:v>
                </c:pt>
                <c:pt idx="2200">
                  <c:v>0</c:v>
                </c:pt>
                <c:pt idx="2201">
                  <c:v>0</c:v>
                </c:pt>
                <c:pt idx="2202">
                  <c:v>0</c:v>
                </c:pt>
                <c:pt idx="2203">
                  <c:v>5.1279999999999997E-3</c:v>
                </c:pt>
                <c:pt idx="2204">
                  <c:v>0</c:v>
                </c:pt>
                <c:pt idx="2205">
                  <c:v>0</c:v>
                </c:pt>
                <c:pt idx="2206">
                  <c:v>0</c:v>
                </c:pt>
                <c:pt idx="2207">
                  <c:v>0</c:v>
                </c:pt>
                <c:pt idx="2208">
                  <c:v>0</c:v>
                </c:pt>
                <c:pt idx="2209">
                  <c:v>0</c:v>
                </c:pt>
                <c:pt idx="2210">
                  <c:v>0</c:v>
                </c:pt>
                <c:pt idx="2211">
                  <c:v>5.1279999999999997E-3</c:v>
                </c:pt>
                <c:pt idx="2212">
                  <c:v>0</c:v>
                </c:pt>
                <c:pt idx="2213">
                  <c:v>0</c:v>
                </c:pt>
                <c:pt idx="2214">
                  <c:v>0</c:v>
                </c:pt>
                <c:pt idx="2215">
                  <c:v>0</c:v>
                </c:pt>
                <c:pt idx="2216">
                  <c:v>0</c:v>
                </c:pt>
                <c:pt idx="2217">
                  <c:v>0</c:v>
                </c:pt>
                <c:pt idx="2218">
                  <c:v>0</c:v>
                </c:pt>
                <c:pt idx="2219">
                  <c:v>5.1279999999999997E-3</c:v>
                </c:pt>
                <c:pt idx="2220">
                  <c:v>0</c:v>
                </c:pt>
                <c:pt idx="2221">
                  <c:v>0</c:v>
                </c:pt>
                <c:pt idx="2222">
                  <c:v>0</c:v>
                </c:pt>
                <c:pt idx="2223">
                  <c:v>0</c:v>
                </c:pt>
                <c:pt idx="2224">
                  <c:v>0</c:v>
                </c:pt>
                <c:pt idx="2225">
                  <c:v>0</c:v>
                </c:pt>
                <c:pt idx="2226">
                  <c:v>0</c:v>
                </c:pt>
                <c:pt idx="2227">
                  <c:v>5.1279999999999997E-3</c:v>
                </c:pt>
                <c:pt idx="2228">
                  <c:v>0</c:v>
                </c:pt>
                <c:pt idx="2229">
                  <c:v>0</c:v>
                </c:pt>
                <c:pt idx="2230">
                  <c:v>0</c:v>
                </c:pt>
                <c:pt idx="2231">
                  <c:v>0</c:v>
                </c:pt>
                <c:pt idx="2232">
                  <c:v>0</c:v>
                </c:pt>
                <c:pt idx="2233">
                  <c:v>0</c:v>
                </c:pt>
                <c:pt idx="2234">
                  <c:v>0</c:v>
                </c:pt>
                <c:pt idx="2235">
                  <c:v>5.1279999999999997E-3</c:v>
                </c:pt>
                <c:pt idx="2236">
                  <c:v>0</c:v>
                </c:pt>
                <c:pt idx="2237">
                  <c:v>0</c:v>
                </c:pt>
                <c:pt idx="2238">
                  <c:v>0</c:v>
                </c:pt>
                <c:pt idx="2239">
                  <c:v>0</c:v>
                </c:pt>
                <c:pt idx="2240">
                  <c:v>0</c:v>
                </c:pt>
                <c:pt idx="2241">
                  <c:v>0</c:v>
                </c:pt>
                <c:pt idx="2242">
                  <c:v>0</c:v>
                </c:pt>
                <c:pt idx="2243">
                  <c:v>5.1279999999999997E-3</c:v>
                </c:pt>
                <c:pt idx="2244">
                  <c:v>0</c:v>
                </c:pt>
                <c:pt idx="2245">
                  <c:v>0</c:v>
                </c:pt>
                <c:pt idx="2246">
                  <c:v>0</c:v>
                </c:pt>
                <c:pt idx="2247">
                  <c:v>0</c:v>
                </c:pt>
                <c:pt idx="2248">
                  <c:v>0</c:v>
                </c:pt>
                <c:pt idx="2249">
                  <c:v>0</c:v>
                </c:pt>
                <c:pt idx="2250">
                  <c:v>0</c:v>
                </c:pt>
                <c:pt idx="2251">
                  <c:v>5.1279999999999997E-3</c:v>
                </c:pt>
                <c:pt idx="2252">
                  <c:v>0</c:v>
                </c:pt>
                <c:pt idx="2253">
                  <c:v>0</c:v>
                </c:pt>
                <c:pt idx="2254">
                  <c:v>0</c:v>
                </c:pt>
                <c:pt idx="2255">
                  <c:v>0</c:v>
                </c:pt>
                <c:pt idx="2256">
                  <c:v>0</c:v>
                </c:pt>
                <c:pt idx="2257">
                  <c:v>0</c:v>
                </c:pt>
                <c:pt idx="2258">
                  <c:v>0</c:v>
                </c:pt>
                <c:pt idx="2259">
                  <c:v>5.1279999999999997E-3</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1.464E-3</c:v>
                </c:pt>
                <c:pt idx="2290">
                  <c:v>0</c:v>
                </c:pt>
                <c:pt idx="2291">
                  <c:v>0</c:v>
                </c:pt>
                <c:pt idx="2292">
                  <c:v>0</c:v>
                </c:pt>
                <c:pt idx="2293">
                  <c:v>0</c:v>
                </c:pt>
                <c:pt idx="2294">
                  <c:v>0</c:v>
                </c:pt>
                <c:pt idx="2295">
                  <c:v>0</c:v>
                </c:pt>
                <c:pt idx="2296">
                  <c:v>0</c:v>
                </c:pt>
                <c:pt idx="2297">
                  <c:v>1.464E-3</c:v>
                </c:pt>
                <c:pt idx="2298">
                  <c:v>0</c:v>
                </c:pt>
                <c:pt idx="2299">
                  <c:v>0</c:v>
                </c:pt>
                <c:pt idx="2300">
                  <c:v>0</c:v>
                </c:pt>
                <c:pt idx="2301">
                  <c:v>0</c:v>
                </c:pt>
                <c:pt idx="2302">
                  <c:v>0</c:v>
                </c:pt>
                <c:pt idx="2303">
                  <c:v>0</c:v>
                </c:pt>
                <c:pt idx="2304">
                  <c:v>0</c:v>
                </c:pt>
                <c:pt idx="2305">
                  <c:v>1.464E-3</c:v>
                </c:pt>
                <c:pt idx="2306">
                  <c:v>0</c:v>
                </c:pt>
                <c:pt idx="2307">
                  <c:v>0</c:v>
                </c:pt>
                <c:pt idx="2308">
                  <c:v>0</c:v>
                </c:pt>
                <c:pt idx="2309">
                  <c:v>0</c:v>
                </c:pt>
                <c:pt idx="2310">
                  <c:v>0</c:v>
                </c:pt>
                <c:pt idx="2311">
                  <c:v>0</c:v>
                </c:pt>
                <c:pt idx="2312">
                  <c:v>0</c:v>
                </c:pt>
                <c:pt idx="2313">
                  <c:v>1.464E-3</c:v>
                </c:pt>
                <c:pt idx="2314">
                  <c:v>0</c:v>
                </c:pt>
                <c:pt idx="2315">
                  <c:v>0</c:v>
                </c:pt>
                <c:pt idx="2316">
                  <c:v>0</c:v>
                </c:pt>
                <c:pt idx="2317">
                  <c:v>0</c:v>
                </c:pt>
                <c:pt idx="2318">
                  <c:v>0</c:v>
                </c:pt>
                <c:pt idx="2319">
                  <c:v>0</c:v>
                </c:pt>
                <c:pt idx="2320">
                  <c:v>0</c:v>
                </c:pt>
                <c:pt idx="2321">
                  <c:v>1.464E-3</c:v>
                </c:pt>
                <c:pt idx="2322">
                  <c:v>0</c:v>
                </c:pt>
                <c:pt idx="2323">
                  <c:v>0</c:v>
                </c:pt>
                <c:pt idx="2324">
                  <c:v>0</c:v>
                </c:pt>
                <c:pt idx="2325">
                  <c:v>0</c:v>
                </c:pt>
                <c:pt idx="2326">
                  <c:v>0</c:v>
                </c:pt>
                <c:pt idx="2327">
                  <c:v>0</c:v>
                </c:pt>
                <c:pt idx="2328">
                  <c:v>0</c:v>
                </c:pt>
                <c:pt idx="2329">
                  <c:v>1.464E-3</c:v>
                </c:pt>
                <c:pt idx="2330">
                  <c:v>0</c:v>
                </c:pt>
                <c:pt idx="2331">
                  <c:v>0</c:v>
                </c:pt>
                <c:pt idx="2332">
                  <c:v>0</c:v>
                </c:pt>
                <c:pt idx="2333">
                  <c:v>0</c:v>
                </c:pt>
                <c:pt idx="2334">
                  <c:v>0</c:v>
                </c:pt>
                <c:pt idx="2335">
                  <c:v>0</c:v>
                </c:pt>
                <c:pt idx="2336">
                  <c:v>0</c:v>
                </c:pt>
                <c:pt idx="2337">
                  <c:v>1.464E-3</c:v>
                </c:pt>
                <c:pt idx="2338">
                  <c:v>0</c:v>
                </c:pt>
                <c:pt idx="2339">
                  <c:v>0</c:v>
                </c:pt>
                <c:pt idx="2340">
                  <c:v>0</c:v>
                </c:pt>
                <c:pt idx="2341">
                  <c:v>0</c:v>
                </c:pt>
                <c:pt idx="2342">
                  <c:v>0</c:v>
                </c:pt>
                <c:pt idx="2343">
                  <c:v>0</c:v>
                </c:pt>
                <c:pt idx="2344">
                  <c:v>0</c:v>
                </c:pt>
                <c:pt idx="2345">
                  <c:v>1.464E-3</c:v>
                </c:pt>
                <c:pt idx="2346">
                  <c:v>0</c:v>
                </c:pt>
                <c:pt idx="2347">
                  <c:v>0</c:v>
                </c:pt>
                <c:pt idx="2348">
                  <c:v>0</c:v>
                </c:pt>
                <c:pt idx="2349">
                  <c:v>0</c:v>
                </c:pt>
                <c:pt idx="2350">
                  <c:v>0</c:v>
                </c:pt>
                <c:pt idx="2351">
                  <c:v>0</c:v>
                </c:pt>
                <c:pt idx="2352">
                  <c:v>0</c:v>
                </c:pt>
                <c:pt idx="2353">
                  <c:v>1.464E-3</c:v>
                </c:pt>
                <c:pt idx="2354">
                  <c:v>0</c:v>
                </c:pt>
                <c:pt idx="2355">
                  <c:v>0</c:v>
                </c:pt>
                <c:pt idx="2356">
                  <c:v>0</c:v>
                </c:pt>
                <c:pt idx="2357">
                  <c:v>0</c:v>
                </c:pt>
                <c:pt idx="2358">
                  <c:v>0</c:v>
                </c:pt>
                <c:pt idx="2359">
                  <c:v>0</c:v>
                </c:pt>
                <c:pt idx="2360">
                  <c:v>0</c:v>
                </c:pt>
                <c:pt idx="2361">
                  <c:v>1.464E-3</c:v>
                </c:pt>
                <c:pt idx="2362">
                  <c:v>0</c:v>
                </c:pt>
                <c:pt idx="2363">
                  <c:v>0</c:v>
                </c:pt>
                <c:pt idx="2364">
                  <c:v>0</c:v>
                </c:pt>
                <c:pt idx="2365">
                  <c:v>0</c:v>
                </c:pt>
                <c:pt idx="2366">
                  <c:v>0</c:v>
                </c:pt>
                <c:pt idx="2367">
                  <c:v>0</c:v>
                </c:pt>
                <c:pt idx="2368">
                  <c:v>0</c:v>
                </c:pt>
                <c:pt idx="2369">
                  <c:v>1.464E-3</c:v>
                </c:pt>
                <c:pt idx="2370">
                  <c:v>0</c:v>
                </c:pt>
                <c:pt idx="2371">
                  <c:v>0</c:v>
                </c:pt>
                <c:pt idx="2372">
                  <c:v>0</c:v>
                </c:pt>
                <c:pt idx="2373">
                  <c:v>0</c:v>
                </c:pt>
                <c:pt idx="2374">
                  <c:v>0</c:v>
                </c:pt>
                <c:pt idx="2375">
                  <c:v>0</c:v>
                </c:pt>
                <c:pt idx="2376">
                  <c:v>0</c:v>
                </c:pt>
                <c:pt idx="2377">
                  <c:v>1.464E-3</c:v>
                </c:pt>
                <c:pt idx="2378">
                  <c:v>0</c:v>
                </c:pt>
                <c:pt idx="2379">
                  <c:v>0</c:v>
                </c:pt>
                <c:pt idx="2380">
                  <c:v>0</c:v>
                </c:pt>
                <c:pt idx="2381">
                  <c:v>0</c:v>
                </c:pt>
                <c:pt idx="2382">
                  <c:v>0</c:v>
                </c:pt>
                <c:pt idx="2383">
                  <c:v>0</c:v>
                </c:pt>
                <c:pt idx="2384">
                  <c:v>0</c:v>
                </c:pt>
                <c:pt idx="2385">
                  <c:v>1.464E-3</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5.3415999999999998E-2</c:v>
                </c:pt>
                <c:pt idx="2414">
                  <c:v>0</c:v>
                </c:pt>
                <c:pt idx="2415">
                  <c:v>0</c:v>
                </c:pt>
                <c:pt idx="2416">
                  <c:v>0</c:v>
                </c:pt>
                <c:pt idx="2417">
                  <c:v>0</c:v>
                </c:pt>
                <c:pt idx="2418">
                  <c:v>0</c:v>
                </c:pt>
                <c:pt idx="2419">
                  <c:v>0</c:v>
                </c:pt>
                <c:pt idx="2420">
                  <c:v>0</c:v>
                </c:pt>
                <c:pt idx="2421">
                  <c:v>5.3415999999999998E-2</c:v>
                </c:pt>
                <c:pt idx="2422">
                  <c:v>0</c:v>
                </c:pt>
                <c:pt idx="2423">
                  <c:v>0</c:v>
                </c:pt>
                <c:pt idx="2424">
                  <c:v>0</c:v>
                </c:pt>
                <c:pt idx="2425">
                  <c:v>0</c:v>
                </c:pt>
                <c:pt idx="2426">
                  <c:v>0</c:v>
                </c:pt>
                <c:pt idx="2427">
                  <c:v>0</c:v>
                </c:pt>
                <c:pt idx="2428">
                  <c:v>0</c:v>
                </c:pt>
                <c:pt idx="2429">
                  <c:v>5.3415999999999998E-2</c:v>
                </c:pt>
                <c:pt idx="2430">
                  <c:v>0</c:v>
                </c:pt>
                <c:pt idx="2431">
                  <c:v>0</c:v>
                </c:pt>
                <c:pt idx="2432">
                  <c:v>0</c:v>
                </c:pt>
                <c:pt idx="2433">
                  <c:v>0</c:v>
                </c:pt>
                <c:pt idx="2434">
                  <c:v>0</c:v>
                </c:pt>
                <c:pt idx="2435">
                  <c:v>0</c:v>
                </c:pt>
                <c:pt idx="2436">
                  <c:v>0</c:v>
                </c:pt>
                <c:pt idx="2437">
                  <c:v>5.3415999999999998E-2</c:v>
                </c:pt>
                <c:pt idx="2438">
                  <c:v>0</c:v>
                </c:pt>
                <c:pt idx="2439">
                  <c:v>0</c:v>
                </c:pt>
                <c:pt idx="2440">
                  <c:v>0</c:v>
                </c:pt>
                <c:pt idx="2441">
                  <c:v>0</c:v>
                </c:pt>
                <c:pt idx="2442">
                  <c:v>0</c:v>
                </c:pt>
                <c:pt idx="2443">
                  <c:v>0</c:v>
                </c:pt>
                <c:pt idx="2444">
                  <c:v>0</c:v>
                </c:pt>
                <c:pt idx="2445">
                  <c:v>5.3415999999999998E-2</c:v>
                </c:pt>
                <c:pt idx="2446">
                  <c:v>0</c:v>
                </c:pt>
                <c:pt idx="2447">
                  <c:v>0</c:v>
                </c:pt>
                <c:pt idx="2448">
                  <c:v>0</c:v>
                </c:pt>
                <c:pt idx="2449">
                  <c:v>0</c:v>
                </c:pt>
                <c:pt idx="2450">
                  <c:v>0</c:v>
                </c:pt>
                <c:pt idx="2451">
                  <c:v>0</c:v>
                </c:pt>
                <c:pt idx="2452">
                  <c:v>0</c:v>
                </c:pt>
                <c:pt idx="2453">
                  <c:v>5.3415999999999998E-2</c:v>
                </c:pt>
                <c:pt idx="2454">
                  <c:v>0</c:v>
                </c:pt>
                <c:pt idx="2455">
                  <c:v>0</c:v>
                </c:pt>
                <c:pt idx="2456">
                  <c:v>0</c:v>
                </c:pt>
                <c:pt idx="2457">
                  <c:v>0</c:v>
                </c:pt>
                <c:pt idx="2458">
                  <c:v>0</c:v>
                </c:pt>
                <c:pt idx="2459">
                  <c:v>0</c:v>
                </c:pt>
                <c:pt idx="2460">
                  <c:v>0</c:v>
                </c:pt>
                <c:pt idx="2461">
                  <c:v>5.3415999999999998E-2</c:v>
                </c:pt>
                <c:pt idx="2462">
                  <c:v>0</c:v>
                </c:pt>
                <c:pt idx="2463">
                  <c:v>0</c:v>
                </c:pt>
                <c:pt idx="2464">
                  <c:v>0</c:v>
                </c:pt>
                <c:pt idx="2465">
                  <c:v>0</c:v>
                </c:pt>
                <c:pt idx="2466">
                  <c:v>0</c:v>
                </c:pt>
                <c:pt idx="2467">
                  <c:v>0</c:v>
                </c:pt>
                <c:pt idx="2468">
                  <c:v>0</c:v>
                </c:pt>
                <c:pt idx="2469">
                  <c:v>5.3415999999999998E-2</c:v>
                </c:pt>
                <c:pt idx="2470">
                  <c:v>0</c:v>
                </c:pt>
                <c:pt idx="2471">
                  <c:v>0</c:v>
                </c:pt>
                <c:pt idx="2472">
                  <c:v>0</c:v>
                </c:pt>
                <c:pt idx="2473">
                  <c:v>0</c:v>
                </c:pt>
                <c:pt idx="2474">
                  <c:v>0</c:v>
                </c:pt>
                <c:pt idx="2475">
                  <c:v>0</c:v>
                </c:pt>
                <c:pt idx="2476">
                  <c:v>0</c:v>
                </c:pt>
                <c:pt idx="2477">
                  <c:v>5.3415999999999998E-2</c:v>
                </c:pt>
                <c:pt idx="2478">
                  <c:v>0</c:v>
                </c:pt>
                <c:pt idx="2479">
                  <c:v>0</c:v>
                </c:pt>
                <c:pt idx="2480">
                  <c:v>0</c:v>
                </c:pt>
                <c:pt idx="2481">
                  <c:v>0</c:v>
                </c:pt>
                <c:pt idx="2482">
                  <c:v>0</c:v>
                </c:pt>
                <c:pt idx="2483">
                  <c:v>0</c:v>
                </c:pt>
                <c:pt idx="2484">
                  <c:v>0</c:v>
                </c:pt>
                <c:pt idx="2485">
                  <c:v>5.3415999999999998E-2</c:v>
                </c:pt>
                <c:pt idx="2486">
                  <c:v>0</c:v>
                </c:pt>
                <c:pt idx="2487">
                  <c:v>0</c:v>
                </c:pt>
                <c:pt idx="2488">
                  <c:v>0</c:v>
                </c:pt>
                <c:pt idx="2489">
                  <c:v>0</c:v>
                </c:pt>
                <c:pt idx="2490">
                  <c:v>0</c:v>
                </c:pt>
                <c:pt idx="2491">
                  <c:v>0</c:v>
                </c:pt>
                <c:pt idx="2492">
                  <c:v>0</c:v>
                </c:pt>
                <c:pt idx="2493">
                  <c:v>5.3415999999999998E-2</c:v>
                </c:pt>
                <c:pt idx="2494">
                  <c:v>0</c:v>
                </c:pt>
                <c:pt idx="2495">
                  <c:v>0</c:v>
                </c:pt>
                <c:pt idx="2496">
                  <c:v>0</c:v>
                </c:pt>
                <c:pt idx="2497">
                  <c:v>0</c:v>
                </c:pt>
                <c:pt idx="2498">
                  <c:v>0</c:v>
                </c:pt>
                <c:pt idx="2499">
                  <c:v>0</c:v>
                </c:pt>
                <c:pt idx="2500">
                  <c:v>0</c:v>
                </c:pt>
                <c:pt idx="2501">
                  <c:v>5.3415999999999998E-2</c:v>
                </c:pt>
                <c:pt idx="2502">
                  <c:v>0</c:v>
                </c:pt>
                <c:pt idx="2503">
                  <c:v>0</c:v>
                </c:pt>
                <c:pt idx="2504">
                  <c:v>0</c:v>
                </c:pt>
                <c:pt idx="2505">
                  <c:v>0</c:v>
                </c:pt>
                <c:pt idx="2506">
                  <c:v>0</c:v>
                </c:pt>
                <c:pt idx="2507">
                  <c:v>0</c:v>
                </c:pt>
                <c:pt idx="2508">
                  <c:v>0</c:v>
                </c:pt>
                <c:pt idx="2509">
                  <c:v>5.3415999999999998E-2</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1.4232E-2</c:v>
                </c:pt>
                <c:pt idx="2540">
                  <c:v>0</c:v>
                </c:pt>
                <c:pt idx="2541">
                  <c:v>0</c:v>
                </c:pt>
                <c:pt idx="2542">
                  <c:v>0</c:v>
                </c:pt>
                <c:pt idx="2543">
                  <c:v>0</c:v>
                </c:pt>
                <c:pt idx="2544">
                  <c:v>0</c:v>
                </c:pt>
                <c:pt idx="2545">
                  <c:v>0</c:v>
                </c:pt>
                <c:pt idx="2546">
                  <c:v>0</c:v>
                </c:pt>
                <c:pt idx="2547">
                  <c:v>1.4232E-2</c:v>
                </c:pt>
                <c:pt idx="2548">
                  <c:v>0</c:v>
                </c:pt>
                <c:pt idx="2549">
                  <c:v>0</c:v>
                </c:pt>
                <c:pt idx="2550">
                  <c:v>0</c:v>
                </c:pt>
                <c:pt idx="2551">
                  <c:v>0</c:v>
                </c:pt>
                <c:pt idx="2552">
                  <c:v>0</c:v>
                </c:pt>
                <c:pt idx="2553">
                  <c:v>0</c:v>
                </c:pt>
                <c:pt idx="2554">
                  <c:v>0</c:v>
                </c:pt>
                <c:pt idx="2555">
                  <c:v>1.4232E-2</c:v>
                </c:pt>
                <c:pt idx="2556">
                  <c:v>0</c:v>
                </c:pt>
                <c:pt idx="2557">
                  <c:v>0</c:v>
                </c:pt>
                <c:pt idx="2558">
                  <c:v>0</c:v>
                </c:pt>
                <c:pt idx="2559">
                  <c:v>0</c:v>
                </c:pt>
                <c:pt idx="2560">
                  <c:v>0</c:v>
                </c:pt>
                <c:pt idx="2561">
                  <c:v>0</c:v>
                </c:pt>
                <c:pt idx="2562">
                  <c:v>0</c:v>
                </c:pt>
                <c:pt idx="2563">
                  <c:v>1.4232E-2</c:v>
                </c:pt>
                <c:pt idx="2564">
                  <c:v>0</c:v>
                </c:pt>
                <c:pt idx="2565">
                  <c:v>0</c:v>
                </c:pt>
                <c:pt idx="2566">
                  <c:v>0</c:v>
                </c:pt>
                <c:pt idx="2567">
                  <c:v>0</c:v>
                </c:pt>
                <c:pt idx="2568">
                  <c:v>0</c:v>
                </c:pt>
                <c:pt idx="2569">
                  <c:v>0</c:v>
                </c:pt>
                <c:pt idx="2570">
                  <c:v>0</c:v>
                </c:pt>
                <c:pt idx="2571">
                  <c:v>1.4232E-2</c:v>
                </c:pt>
                <c:pt idx="2572">
                  <c:v>0</c:v>
                </c:pt>
                <c:pt idx="2573">
                  <c:v>0</c:v>
                </c:pt>
                <c:pt idx="2574">
                  <c:v>0</c:v>
                </c:pt>
                <c:pt idx="2575">
                  <c:v>0</c:v>
                </c:pt>
                <c:pt idx="2576">
                  <c:v>0</c:v>
                </c:pt>
                <c:pt idx="2577">
                  <c:v>0</c:v>
                </c:pt>
                <c:pt idx="2578">
                  <c:v>0</c:v>
                </c:pt>
                <c:pt idx="2579">
                  <c:v>1.4232E-2</c:v>
                </c:pt>
                <c:pt idx="2580">
                  <c:v>0</c:v>
                </c:pt>
                <c:pt idx="2581">
                  <c:v>0</c:v>
                </c:pt>
                <c:pt idx="2582">
                  <c:v>0</c:v>
                </c:pt>
                <c:pt idx="2583">
                  <c:v>0</c:v>
                </c:pt>
                <c:pt idx="2584">
                  <c:v>0</c:v>
                </c:pt>
                <c:pt idx="2585">
                  <c:v>0</c:v>
                </c:pt>
                <c:pt idx="2586">
                  <c:v>0</c:v>
                </c:pt>
                <c:pt idx="2587">
                  <c:v>1.4232E-2</c:v>
                </c:pt>
                <c:pt idx="2588">
                  <c:v>0</c:v>
                </c:pt>
                <c:pt idx="2589">
                  <c:v>0</c:v>
                </c:pt>
                <c:pt idx="2590">
                  <c:v>0</c:v>
                </c:pt>
                <c:pt idx="2591">
                  <c:v>0</c:v>
                </c:pt>
                <c:pt idx="2592">
                  <c:v>0</c:v>
                </c:pt>
                <c:pt idx="2593">
                  <c:v>0</c:v>
                </c:pt>
                <c:pt idx="2594">
                  <c:v>0</c:v>
                </c:pt>
                <c:pt idx="2595">
                  <c:v>1.4232E-2</c:v>
                </c:pt>
                <c:pt idx="2596">
                  <c:v>0</c:v>
                </c:pt>
                <c:pt idx="2597">
                  <c:v>0</c:v>
                </c:pt>
                <c:pt idx="2598">
                  <c:v>0</c:v>
                </c:pt>
                <c:pt idx="2599">
                  <c:v>0</c:v>
                </c:pt>
                <c:pt idx="2600">
                  <c:v>0</c:v>
                </c:pt>
                <c:pt idx="2601">
                  <c:v>0</c:v>
                </c:pt>
                <c:pt idx="2602">
                  <c:v>0</c:v>
                </c:pt>
                <c:pt idx="2603">
                  <c:v>1.4232E-2</c:v>
                </c:pt>
                <c:pt idx="2604">
                  <c:v>0</c:v>
                </c:pt>
                <c:pt idx="2605">
                  <c:v>0</c:v>
                </c:pt>
                <c:pt idx="2606">
                  <c:v>0</c:v>
                </c:pt>
                <c:pt idx="2607">
                  <c:v>0</c:v>
                </c:pt>
                <c:pt idx="2608">
                  <c:v>0</c:v>
                </c:pt>
                <c:pt idx="2609">
                  <c:v>0</c:v>
                </c:pt>
                <c:pt idx="2610">
                  <c:v>0</c:v>
                </c:pt>
                <c:pt idx="2611">
                  <c:v>1.4232E-2</c:v>
                </c:pt>
                <c:pt idx="2612">
                  <c:v>0</c:v>
                </c:pt>
                <c:pt idx="2613">
                  <c:v>0</c:v>
                </c:pt>
                <c:pt idx="2614">
                  <c:v>0</c:v>
                </c:pt>
                <c:pt idx="2615">
                  <c:v>0</c:v>
                </c:pt>
                <c:pt idx="2616">
                  <c:v>0</c:v>
                </c:pt>
                <c:pt idx="2617">
                  <c:v>0</c:v>
                </c:pt>
                <c:pt idx="2618">
                  <c:v>0</c:v>
                </c:pt>
                <c:pt idx="2619">
                  <c:v>1.4232E-2</c:v>
                </c:pt>
                <c:pt idx="2620">
                  <c:v>0</c:v>
                </c:pt>
                <c:pt idx="2621">
                  <c:v>0</c:v>
                </c:pt>
                <c:pt idx="2622">
                  <c:v>0</c:v>
                </c:pt>
                <c:pt idx="2623">
                  <c:v>0</c:v>
                </c:pt>
                <c:pt idx="2624">
                  <c:v>0</c:v>
                </c:pt>
                <c:pt idx="2625">
                  <c:v>0</c:v>
                </c:pt>
                <c:pt idx="2626">
                  <c:v>0</c:v>
                </c:pt>
                <c:pt idx="2627">
                  <c:v>1.4232E-2</c:v>
                </c:pt>
                <c:pt idx="2628">
                  <c:v>0</c:v>
                </c:pt>
                <c:pt idx="2629">
                  <c:v>0</c:v>
                </c:pt>
                <c:pt idx="2630">
                  <c:v>0</c:v>
                </c:pt>
                <c:pt idx="2631">
                  <c:v>0</c:v>
                </c:pt>
                <c:pt idx="2632">
                  <c:v>0</c:v>
                </c:pt>
                <c:pt idx="2633">
                  <c:v>0</c:v>
                </c:pt>
                <c:pt idx="2634">
                  <c:v>0</c:v>
                </c:pt>
                <c:pt idx="2635">
                  <c:v>1.4232E-2</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3.8240000000000001E-3</c:v>
                </c:pt>
                <c:pt idx="2666">
                  <c:v>0</c:v>
                </c:pt>
                <c:pt idx="2667">
                  <c:v>0</c:v>
                </c:pt>
                <c:pt idx="2668">
                  <c:v>0</c:v>
                </c:pt>
                <c:pt idx="2669">
                  <c:v>0</c:v>
                </c:pt>
                <c:pt idx="2670">
                  <c:v>0</c:v>
                </c:pt>
                <c:pt idx="2671">
                  <c:v>0</c:v>
                </c:pt>
                <c:pt idx="2672">
                  <c:v>0</c:v>
                </c:pt>
                <c:pt idx="2673">
                  <c:v>3.8240000000000001E-3</c:v>
                </c:pt>
                <c:pt idx="2674">
                  <c:v>0</c:v>
                </c:pt>
                <c:pt idx="2675">
                  <c:v>0</c:v>
                </c:pt>
                <c:pt idx="2676">
                  <c:v>0</c:v>
                </c:pt>
                <c:pt idx="2677">
                  <c:v>0</c:v>
                </c:pt>
                <c:pt idx="2678">
                  <c:v>0</c:v>
                </c:pt>
                <c:pt idx="2679">
                  <c:v>0</c:v>
                </c:pt>
                <c:pt idx="2680">
                  <c:v>0</c:v>
                </c:pt>
                <c:pt idx="2681">
                  <c:v>3.8240000000000001E-3</c:v>
                </c:pt>
                <c:pt idx="2682">
                  <c:v>0</c:v>
                </c:pt>
                <c:pt idx="2683">
                  <c:v>0</c:v>
                </c:pt>
                <c:pt idx="2684">
                  <c:v>0</c:v>
                </c:pt>
                <c:pt idx="2685">
                  <c:v>0</c:v>
                </c:pt>
                <c:pt idx="2686">
                  <c:v>0</c:v>
                </c:pt>
                <c:pt idx="2687">
                  <c:v>0</c:v>
                </c:pt>
                <c:pt idx="2688">
                  <c:v>0</c:v>
                </c:pt>
                <c:pt idx="2689">
                  <c:v>3.8240000000000001E-3</c:v>
                </c:pt>
                <c:pt idx="2690">
                  <c:v>0</c:v>
                </c:pt>
                <c:pt idx="2691">
                  <c:v>0</c:v>
                </c:pt>
                <c:pt idx="2692">
                  <c:v>0</c:v>
                </c:pt>
                <c:pt idx="2693">
                  <c:v>0</c:v>
                </c:pt>
                <c:pt idx="2694">
                  <c:v>0</c:v>
                </c:pt>
                <c:pt idx="2695">
                  <c:v>0</c:v>
                </c:pt>
                <c:pt idx="2696">
                  <c:v>0</c:v>
                </c:pt>
                <c:pt idx="2697">
                  <c:v>3.8240000000000001E-3</c:v>
                </c:pt>
                <c:pt idx="2698">
                  <c:v>0</c:v>
                </c:pt>
                <c:pt idx="2699">
                  <c:v>0</c:v>
                </c:pt>
                <c:pt idx="2700">
                  <c:v>0</c:v>
                </c:pt>
                <c:pt idx="2701">
                  <c:v>0</c:v>
                </c:pt>
                <c:pt idx="2702">
                  <c:v>0</c:v>
                </c:pt>
                <c:pt idx="2703">
                  <c:v>0</c:v>
                </c:pt>
                <c:pt idx="2704">
                  <c:v>0</c:v>
                </c:pt>
                <c:pt idx="2705">
                  <c:v>3.8240000000000001E-3</c:v>
                </c:pt>
                <c:pt idx="2706">
                  <c:v>0</c:v>
                </c:pt>
                <c:pt idx="2707">
                  <c:v>0</c:v>
                </c:pt>
                <c:pt idx="2708">
                  <c:v>0</c:v>
                </c:pt>
                <c:pt idx="2709">
                  <c:v>0</c:v>
                </c:pt>
                <c:pt idx="2710">
                  <c:v>0</c:v>
                </c:pt>
                <c:pt idx="2711">
                  <c:v>0</c:v>
                </c:pt>
                <c:pt idx="2712">
                  <c:v>0</c:v>
                </c:pt>
                <c:pt idx="2713">
                  <c:v>3.8240000000000001E-3</c:v>
                </c:pt>
                <c:pt idx="2714">
                  <c:v>0</c:v>
                </c:pt>
                <c:pt idx="2715">
                  <c:v>0</c:v>
                </c:pt>
                <c:pt idx="2716">
                  <c:v>0</c:v>
                </c:pt>
                <c:pt idx="2717">
                  <c:v>0</c:v>
                </c:pt>
                <c:pt idx="2718">
                  <c:v>0</c:v>
                </c:pt>
                <c:pt idx="2719">
                  <c:v>0</c:v>
                </c:pt>
                <c:pt idx="2720">
                  <c:v>0</c:v>
                </c:pt>
                <c:pt idx="2721">
                  <c:v>3.8240000000000001E-3</c:v>
                </c:pt>
                <c:pt idx="2722">
                  <c:v>0</c:v>
                </c:pt>
                <c:pt idx="2723">
                  <c:v>0</c:v>
                </c:pt>
                <c:pt idx="2724">
                  <c:v>0</c:v>
                </c:pt>
                <c:pt idx="2725">
                  <c:v>0</c:v>
                </c:pt>
                <c:pt idx="2726">
                  <c:v>0</c:v>
                </c:pt>
                <c:pt idx="2727">
                  <c:v>0</c:v>
                </c:pt>
                <c:pt idx="2728">
                  <c:v>0</c:v>
                </c:pt>
                <c:pt idx="2729">
                  <c:v>3.8240000000000001E-3</c:v>
                </c:pt>
                <c:pt idx="2730">
                  <c:v>0</c:v>
                </c:pt>
                <c:pt idx="2731">
                  <c:v>0</c:v>
                </c:pt>
                <c:pt idx="2732">
                  <c:v>0</c:v>
                </c:pt>
                <c:pt idx="2733">
                  <c:v>0</c:v>
                </c:pt>
                <c:pt idx="2734">
                  <c:v>0</c:v>
                </c:pt>
                <c:pt idx="2735">
                  <c:v>0</c:v>
                </c:pt>
                <c:pt idx="2736">
                  <c:v>0</c:v>
                </c:pt>
                <c:pt idx="2737">
                  <c:v>3.8240000000000001E-3</c:v>
                </c:pt>
                <c:pt idx="2738">
                  <c:v>0</c:v>
                </c:pt>
                <c:pt idx="2739">
                  <c:v>0</c:v>
                </c:pt>
                <c:pt idx="2740">
                  <c:v>0</c:v>
                </c:pt>
                <c:pt idx="2741">
                  <c:v>0</c:v>
                </c:pt>
                <c:pt idx="2742">
                  <c:v>0</c:v>
                </c:pt>
                <c:pt idx="2743">
                  <c:v>0</c:v>
                </c:pt>
                <c:pt idx="2744">
                  <c:v>0</c:v>
                </c:pt>
                <c:pt idx="2745">
                  <c:v>3.8240000000000001E-3</c:v>
                </c:pt>
                <c:pt idx="2746">
                  <c:v>0</c:v>
                </c:pt>
                <c:pt idx="2747">
                  <c:v>0</c:v>
                </c:pt>
                <c:pt idx="2748">
                  <c:v>0</c:v>
                </c:pt>
                <c:pt idx="2749">
                  <c:v>0</c:v>
                </c:pt>
                <c:pt idx="2750">
                  <c:v>0</c:v>
                </c:pt>
                <c:pt idx="2751">
                  <c:v>0</c:v>
                </c:pt>
                <c:pt idx="2752">
                  <c:v>0</c:v>
                </c:pt>
                <c:pt idx="2753">
                  <c:v>3.8240000000000001E-3</c:v>
                </c:pt>
                <c:pt idx="2754">
                  <c:v>0</c:v>
                </c:pt>
                <c:pt idx="2755">
                  <c:v>0</c:v>
                </c:pt>
                <c:pt idx="2756">
                  <c:v>0</c:v>
                </c:pt>
                <c:pt idx="2757">
                  <c:v>0</c:v>
                </c:pt>
                <c:pt idx="2758">
                  <c:v>0</c:v>
                </c:pt>
                <c:pt idx="2759">
                  <c:v>0</c:v>
                </c:pt>
                <c:pt idx="2760">
                  <c:v>0</c:v>
                </c:pt>
                <c:pt idx="2761">
                  <c:v>3.8240000000000001E-3</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1.256E-3</c:v>
                </c:pt>
                <c:pt idx="2792">
                  <c:v>0</c:v>
                </c:pt>
                <c:pt idx="2793">
                  <c:v>0</c:v>
                </c:pt>
                <c:pt idx="2794">
                  <c:v>0</c:v>
                </c:pt>
                <c:pt idx="2795">
                  <c:v>0</c:v>
                </c:pt>
                <c:pt idx="2796">
                  <c:v>0</c:v>
                </c:pt>
                <c:pt idx="2797">
                  <c:v>0</c:v>
                </c:pt>
                <c:pt idx="2798">
                  <c:v>0</c:v>
                </c:pt>
                <c:pt idx="2799">
                  <c:v>1.256E-3</c:v>
                </c:pt>
                <c:pt idx="2800">
                  <c:v>0</c:v>
                </c:pt>
                <c:pt idx="2801">
                  <c:v>0</c:v>
                </c:pt>
                <c:pt idx="2802">
                  <c:v>0</c:v>
                </c:pt>
                <c:pt idx="2803">
                  <c:v>0</c:v>
                </c:pt>
                <c:pt idx="2804">
                  <c:v>0</c:v>
                </c:pt>
                <c:pt idx="2805">
                  <c:v>0</c:v>
                </c:pt>
                <c:pt idx="2806">
                  <c:v>0</c:v>
                </c:pt>
                <c:pt idx="2807">
                  <c:v>1.256E-3</c:v>
                </c:pt>
                <c:pt idx="2808">
                  <c:v>0</c:v>
                </c:pt>
                <c:pt idx="2809">
                  <c:v>0</c:v>
                </c:pt>
                <c:pt idx="2810">
                  <c:v>0</c:v>
                </c:pt>
                <c:pt idx="2811">
                  <c:v>0</c:v>
                </c:pt>
                <c:pt idx="2812">
                  <c:v>0</c:v>
                </c:pt>
                <c:pt idx="2813">
                  <c:v>0</c:v>
                </c:pt>
                <c:pt idx="2814">
                  <c:v>0</c:v>
                </c:pt>
                <c:pt idx="2815">
                  <c:v>1.256E-3</c:v>
                </c:pt>
                <c:pt idx="2816">
                  <c:v>0</c:v>
                </c:pt>
                <c:pt idx="2817">
                  <c:v>0</c:v>
                </c:pt>
                <c:pt idx="2818">
                  <c:v>0</c:v>
                </c:pt>
                <c:pt idx="2819">
                  <c:v>0</c:v>
                </c:pt>
                <c:pt idx="2820">
                  <c:v>0</c:v>
                </c:pt>
                <c:pt idx="2821">
                  <c:v>0</c:v>
                </c:pt>
                <c:pt idx="2822">
                  <c:v>0</c:v>
                </c:pt>
                <c:pt idx="2823">
                  <c:v>1.256E-3</c:v>
                </c:pt>
                <c:pt idx="2824">
                  <c:v>0</c:v>
                </c:pt>
                <c:pt idx="2825">
                  <c:v>0</c:v>
                </c:pt>
                <c:pt idx="2826">
                  <c:v>0</c:v>
                </c:pt>
                <c:pt idx="2827">
                  <c:v>0</c:v>
                </c:pt>
                <c:pt idx="2828">
                  <c:v>0</c:v>
                </c:pt>
                <c:pt idx="2829">
                  <c:v>0</c:v>
                </c:pt>
                <c:pt idx="2830">
                  <c:v>0</c:v>
                </c:pt>
                <c:pt idx="2831">
                  <c:v>1.256E-3</c:v>
                </c:pt>
                <c:pt idx="2832">
                  <c:v>0</c:v>
                </c:pt>
                <c:pt idx="2833">
                  <c:v>0</c:v>
                </c:pt>
                <c:pt idx="2834">
                  <c:v>0</c:v>
                </c:pt>
                <c:pt idx="2835">
                  <c:v>0</c:v>
                </c:pt>
                <c:pt idx="2836">
                  <c:v>0</c:v>
                </c:pt>
                <c:pt idx="2837">
                  <c:v>0</c:v>
                </c:pt>
                <c:pt idx="2838">
                  <c:v>0</c:v>
                </c:pt>
                <c:pt idx="2839">
                  <c:v>1.256E-3</c:v>
                </c:pt>
                <c:pt idx="2840">
                  <c:v>0</c:v>
                </c:pt>
                <c:pt idx="2841">
                  <c:v>0</c:v>
                </c:pt>
                <c:pt idx="2842">
                  <c:v>0</c:v>
                </c:pt>
                <c:pt idx="2843">
                  <c:v>0</c:v>
                </c:pt>
                <c:pt idx="2844">
                  <c:v>0</c:v>
                </c:pt>
                <c:pt idx="2845">
                  <c:v>0</c:v>
                </c:pt>
                <c:pt idx="2846">
                  <c:v>0</c:v>
                </c:pt>
                <c:pt idx="2847">
                  <c:v>1.256E-3</c:v>
                </c:pt>
                <c:pt idx="2848">
                  <c:v>0</c:v>
                </c:pt>
                <c:pt idx="2849">
                  <c:v>0</c:v>
                </c:pt>
                <c:pt idx="2850">
                  <c:v>0</c:v>
                </c:pt>
                <c:pt idx="2851">
                  <c:v>0</c:v>
                </c:pt>
                <c:pt idx="2852">
                  <c:v>0</c:v>
                </c:pt>
                <c:pt idx="2853">
                  <c:v>0</c:v>
                </c:pt>
                <c:pt idx="2854">
                  <c:v>0</c:v>
                </c:pt>
                <c:pt idx="2855">
                  <c:v>1.256E-3</c:v>
                </c:pt>
                <c:pt idx="2856">
                  <c:v>0</c:v>
                </c:pt>
                <c:pt idx="2857">
                  <c:v>0</c:v>
                </c:pt>
                <c:pt idx="2858">
                  <c:v>0</c:v>
                </c:pt>
                <c:pt idx="2859">
                  <c:v>0</c:v>
                </c:pt>
                <c:pt idx="2860">
                  <c:v>0</c:v>
                </c:pt>
                <c:pt idx="2861">
                  <c:v>0</c:v>
                </c:pt>
                <c:pt idx="2862">
                  <c:v>0</c:v>
                </c:pt>
                <c:pt idx="2863">
                  <c:v>1.256E-3</c:v>
                </c:pt>
                <c:pt idx="2864">
                  <c:v>0</c:v>
                </c:pt>
                <c:pt idx="2865">
                  <c:v>0</c:v>
                </c:pt>
                <c:pt idx="2866">
                  <c:v>0</c:v>
                </c:pt>
                <c:pt idx="2867">
                  <c:v>0</c:v>
                </c:pt>
                <c:pt idx="2868">
                  <c:v>0</c:v>
                </c:pt>
                <c:pt idx="2869">
                  <c:v>0</c:v>
                </c:pt>
                <c:pt idx="2870">
                  <c:v>0</c:v>
                </c:pt>
                <c:pt idx="2871">
                  <c:v>1.256E-3</c:v>
                </c:pt>
                <c:pt idx="2872">
                  <c:v>0</c:v>
                </c:pt>
                <c:pt idx="2873">
                  <c:v>0</c:v>
                </c:pt>
                <c:pt idx="2874">
                  <c:v>0</c:v>
                </c:pt>
                <c:pt idx="2875">
                  <c:v>0</c:v>
                </c:pt>
                <c:pt idx="2876">
                  <c:v>0</c:v>
                </c:pt>
                <c:pt idx="2877">
                  <c:v>0</c:v>
                </c:pt>
                <c:pt idx="2878">
                  <c:v>0</c:v>
                </c:pt>
                <c:pt idx="2879">
                  <c:v>1.256E-3</c:v>
                </c:pt>
                <c:pt idx="2880">
                  <c:v>0</c:v>
                </c:pt>
                <c:pt idx="2881">
                  <c:v>0</c:v>
                </c:pt>
                <c:pt idx="2882">
                  <c:v>0</c:v>
                </c:pt>
                <c:pt idx="2883">
                  <c:v>0</c:v>
                </c:pt>
                <c:pt idx="2884">
                  <c:v>0</c:v>
                </c:pt>
                <c:pt idx="2885">
                  <c:v>0</c:v>
                </c:pt>
                <c:pt idx="2886">
                  <c:v>0</c:v>
                </c:pt>
                <c:pt idx="2887">
                  <c:v>1.256E-3</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6"/>
          <c:order val="5"/>
          <c:tx>
            <c:strRef>
              <c:f>Φύλλο1!$F$1</c:f>
              <c:strCache>
                <c:ptCount val="1"/>
                <c:pt idx="0">
                  <c:v>F. Responses</c:v>
                </c:pt>
              </c:strCache>
            </c:strRef>
          </c:tx>
          <c:spPr>
            <a:ln w="22225" cap="rnd">
              <a:solidFill>
                <a:srgbClr val="00B05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G$1:$G$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7.8285239999999998</c:v>
                </c:pt>
                <c:pt idx="24">
                  <c:v>7.8285239999999998</c:v>
                </c:pt>
                <c:pt idx="25">
                  <c:v>7.8285239999999998</c:v>
                </c:pt>
                <c:pt idx="26">
                  <c:v>7.8285239999999998</c:v>
                </c:pt>
                <c:pt idx="27">
                  <c:v>7.8285239999999998</c:v>
                </c:pt>
                <c:pt idx="28">
                  <c:v>7.8285239999999998</c:v>
                </c:pt>
                <c:pt idx="29">
                  <c:v>7.8285239999999998</c:v>
                </c:pt>
                <c:pt idx="30">
                  <c:v>7.8285239999999998</c:v>
                </c:pt>
                <c:pt idx="31">
                  <c:v>7.8285239999999998</c:v>
                </c:pt>
                <c:pt idx="32">
                  <c:v>7.8285239999999998</c:v>
                </c:pt>
                <c:pt idx="33">
                  <c:v>7.8285239999999998</c:v>
                </c:pt>
                <c:pt idx="34">
                  <c:v>7.8285239999999998</c:v>
                </c:pt>
                <c:pt idx="35">
                  <c:v>7.8285239999999998</c:v>
                </c:pt>
                <c:pt idx="36">
                  <c:v>7.8285239999999998</c:v>
                </c:pt>
                <c:pt idx="37">
                  <c:v>7.8285239999999998</c:v>
                </c:pt>
                <c:pt idx="38">
                  <c:v>7.8285239999999998</c:v>
                </c:pt>
                <c:pt idx="39">
                  <c:v>7.8285239999999998</c:v>
                </c:pt>
                <c:pt idx="40">
                  <c:v>7.8285239999999998</c:v>
                </c:pt>
                <c:pt idx="41">
                  <c:v>7.8285239999999998</c:v>
                </c:pt>
                <c:pt idx="42">
                  <c:v>7.8285239999999998</c:v>
                </c:pt>
                <c:pt idx="43">
                  <c:v>7.8285239999999998</c:v>
                </c:pt>
                <c:pt idx="44">
                  <c:v>7.8285239999999998</c:v>
                </c:pt>
                <c:pt idx="45">
                  <c:v>7.8285239999999998</c:v>
                </c:pt>
                <c:pt idx="46">
                  <c:v>7.8285239999999998</c:v>
                </c:pt>
                <c:pt idx="47">
                  <c:v>7.8285239999999998</c:v>
                </c:pt>
                <c:pt idx="48">
                  <c:v>7.8285239999999998</c:v>
                </c:pt>
                <c:pt idx="49">
                  <c:v>7.8285239999999998</c:v>
                </c:pt>
                <c:pt idx="50">
                  <c:v>7.8285239999999998</c:v>
                </c:pt>
                <c:pt idx="51">
                  <c:v>7.8285239999999998</c:v>
                </c:pt>
                <c:pt idx="52">
                  <c:v>7.8285239999999998</c:v>
                </c:pt>
                <c:pt idx="53">
                  <c:v>7.8285239999999998</c:v>
                </c:pt>
                <c:pt idx="54">
                  <c:v>7.8285239999999998</c:v>
                </c:pt>
                <c:pt idx="55">
                  <c:v>7.8285239999999998</c:v>
                </c:pt>
                <c:pt idx="56">
                  <c:v>7.8285239999999998</c:v>
                </c:pt>
                <c:pt idx="57">
                  <c:v>7.8285239999999998</c:v>
                </c:pt>
                <c:pt idx="58">
                  <c:v>7.8285239999999998</c:v>
                </c:pt>
                <c:pt idx="59">
                  <c:v>7.8285239999999998</c:v>
                </c:pt>
                <c:pt idx="60">
                  <c:v>7.8285239999999998</c:v>
                </c:pt>
                <c:pt idx="61">
                  <c:v>7.8285239999999998</c:v>
                </c:pt>
                <c:pt idx="62">
                  <c:v>7.8285239999999998</c:v>
                </c:pt>
                <c:pt idx="63">
                  <c:v>7.8285239999999998</c:v>
                </c:pt>
                <c:pt idx="64">
                  <c:v>7.8285239999999998</c:v>
                </c:pt>
                <c:pt idx="65">
                  <c:v>7.8285239999999998</c:v>
                </c:pt>
                <c:pt idx="66">
                  <c:v>7.8285239999999998</c:v>
                </c:pt>
                <c:pt idx="67">
                  <c:v>7.8285239999999998</c:v>
                </c:pt>
                <c:pt idx="68">
                  <c:v>7.8285239999999998</c:v>
                </c:pt>
                <c:pt idx="69">
                  <c:v>7.8285239999999998</c:v>
                </c:pt>
                <c:pt idx="70">
                  <c:v>7.8285239999999998</c:v>
                </c:pt>
                <c:pt idx="71">
                  <c:v>7.8285239999999998</c:v>
                </c:pt>
                <c:pt idx="72">
                  <c:v>7.8285239999999998</c:v>
                </c:pt>
                <c:pt idx="73">
                  <c:v>7.8285239999999998</c:v>
                </c:pt>
                <c:pt idx="74">
                  <c:v>7.8285239999999998</c:v>
                </c:pt>
                <c:pt idx="75">
                  <c:v>7.8285239999999998</c:v>
                </c:pt>
                <c:pt idx="76">
                  <c:v>7.8285239999999998</c:v>
                </c:pt>
                <c:pt idx="77">
                  <c:v>7.8285239999999998</c:v>
                </c:pt>
                <c:pt idx="78">
                  <c:v>7.8285239999999998</c:v>
                </c:pt>
                <c:pt idx="79">
                  <c:v>7.8285239999999998</c:v>
                </c:pt>
                <c:pt idx="80">
                  <c:v>7.8285239999999998</c:v>
                </c:pt>
                <c:pt idx="81">
                  <c:v>7.8285239999999998</c:v>
                </c:pt>
                <c:pt idx="82">
                  <c:v>7.8285239999999998</c:v>
                </c:pt>
                <c:pt idx="83">
                  <c:v>7.8285239999999998</c:v>
                </c:pt>
                <c:pt idx="84">
                  <c:v>7.8285239999999998</c:v>
                </c:pt>
                <c:pt idx="85">
                  <c:v>7.8285239999999998</c:v>
                </c:pt>
                <c:pt idx="86">
                  <c:v>7.8285239999999998</c:v>
                </c:pt>
                <c:pt idx="87">
                  <c:v>7.8285239999999998</c:v>
                </c:pt>
                <c:pt idx="88">
                  <c:v>7.8285239999999998</c:v>
                </c:pt>
                <c:pt idx="89">
                  <c:v>7.8285239999999998</c:v>
                </c:pt>
                <c:pt idx="90">
                  <c:v>7.8285239999999998</c:v>
                </c:pt>
                <c:pt idx="91">
                  <c:v>7.8285239999999998</c:v>
                </c:pt>
                <c:pt idx="92">
                  <c:v>7.8285239999999998</c:v>
                </c:pt>
                <c:pt idx="93">
                  <c:v>7.8285239999999998</c:v>
                </c:pt>
                <c:pt idx="94">
                  <c:v>7.8285239999999998</c:v>
                </c:pt>
                <c:pt idx="95">
                  <c:v>7.8285239999999998</c:v>
                </c:pt>
                <c:pt idx="96">
                  <c:v>7.8285239999999998</c:v>
                </c:pt>
                <c:pt idx="97">
                  <c:v>7.8285239999999998</c:v>
                </c:pt>
                <c:pt idx="98">
                  <c:v>7.8285239999999998</c:v>
                </c:pt>
                <c:pt idx="99">
                  <c:v>7.8285239999999998</c:v>
                </c:pt>
                <c:pt idx="100">
                  <c:v>7.8285239999999998</c:v>
                </c:pt>
                <c:pt idx="101">
                  <c:v>7.8285239999999998</c:v>
                </c:pt>
                <c:pt idx="102">
                  <c:v>7.8285239999999998</c:v>
                </c:pt>
                <c:pt idx="103">
                  <c:v>7.8285239999999998</c:v>
                </c:pt>
                <c:pt idx="104">
                  <c:v>7.8285239999999998</c:v>
                </c:pt>
                <c:pt idx="105">
                  <c:v>7.8285239999999998</c:v>
                </c:pt>
                <c:pt idx="106">
                  <c:v>7.8285239999999998</c:v>
                </c:pt>
                <c:pt idx="107">
                  <c:v>7.8285239999999998</c:v>
                </c:pt>
                <c:pt idx="108">
                  <c:v>7.8285239999999998</c:v>
                </c:pt>
                <c:pt idx="109">
                  <c:v>7.8285239999999998</c:v>
                </c:pt>
                <c:pt idx="110">
                  <c:v>7.8285239999999998</c:v>
                </c:pt>
                <c:pt idx="111">
                  <c:v>7.8285239999999998</c:v>
                </c:pt>
                <c:pt idx="112">
                  <c:v>7.8285239999999998</c:v>
                </c:pt>
                <c:pt idx="113">
                  <c:v>7.8285239999999998</c:v>
                </c:pt>
                <c:pt idx="114">
                  <c:v>7.8285239999999998</c:v>
                </c:pt>
                <c:pt idx="115">
                  <c:v>7.8285239999999998</c:v>
                </c:pt>
                <c:pt idx="116">
                  <c:v>7.8285239999999998</c:v>
                </c:pt>
                <c:pt idx="117">
                  <c:v>7.8285239999999998</c:v>
                </c:pt>
                <c:pt idx="118">
                  <c:v>7.8285239999999998</c:v>
                </c:pt>
                <c:pt idx="119">
                  <c:v>7.8285239999999998</c:v>
                </c:pt>
                <c:pt idx="120">
                  <c:v>7.8285239999999998</c:v>
                </c:pt>
                <c:pt idx="121">
                  <c:v>7.8285239999999998</c:v>
                </c:pt>
                <c:pt idx="122">
                  <c:v>7.8285239999999998</c:v>
                </c:pt>
                <c:pt idx="123">
                  <c:v>7.8285239999999998</c:v>
                </c:pt>
                <c:pt idx="124">
                  <c:v>7.8285239999999998</c:v>
                </c:pt>
                <c:pt idx="125">
                  <c:v>7.8285239999999998</c:v>
                </c:pt>
                <c:pt idx="126">
                  <c:v>7.8285239999999998</c:v>
                </c:pt>
                <c:pt idx="127">
                  <c:v>7.8285239999999998</c:v>
                </c:pt>
                <c:pt idx="128">
                  <c:v>7.8285239999999998</c:v>
                </c:pt>
                <c:pt idx="129">
                  <c:v>7.8285239999999998</c:v>
                </c:pt>
                <c:pt idx="130">
                  <c:v>7.8285239999999998</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2.015244</c:v>
                </c:pt>
                <c:pt idx="150">
                  <c:v>2.015244</c:v>
                </c:pt>
                <c:pt idx="151">
                  <c:v>2.015244</c:v>
                </c:pt>
                <c:pt idx="152">
                  <c:v>2.015244</c:v>
                </c:pt>
                <c:pt idx="153">
                  <c:v>2.015244</c:v>
                </c:pt>
                <c:pt idx="154">
                  <c:v>2.015244</c:v>
                </c:pt>
                <c:pt idx="155">
                  <c:v>2.015244</c:v>
                </c:pt>
                <c:pt idx="156">
                  <c:v>2.015244</c:v>
                </c:pt>
                <c:pt idx="157">
                  <c:v>2.015244</c:v>
                </c:pt>
                <c:pt idx="158">
                  <c:v>2.015244</c:v>
                </c:pt>
                <c:pt idx="159">
                  <c:v>2.015244</c:v>
                </c:pt>
                <c:pt idx="160">
                  <c:v>2.015244</c:v>
                </c:pt>
                <c:pt idx="161">
                  <c:v>2.015244</c:v>
                </c:pt>
                <c:pt idx="162">
                  <c:v>2.015244</c:v>
                </c:pt>
                <c:pt idx="163">
                  <c:v>2.015244</c:v>
                </c:pt>
                <c:pt idx="164">
                  <c:v>2.015244</c:v>
                </c:pt>
                <c:pt idx="165">
                  <c:v>2.015244</c:v>
                </c:pt>
                <c:pt idx="166">
                  <c:v>2.015244</c:v>
                </c:pt>
                <c:pt idx="167">
                  <c:v>2.015244</c:v>
                </c:pt>
                <c:pt idx="168">
                  <c:v>2.015244</c:v>
                </c:pt>
                <c:pt idx="169">
                  <c:v>2.015244</c:v>
                </c:pt>
                <c:pt idx="170">
                  <c:v>2.015244</c:v>
                </c:pt>
                <c:pt idx="171">
                  <c:v>2.015244</c:v>
                </c:pt>
                <c:pt idx="172">
                  <c:v>2.015244</c:v>
                </c:pt>
                <c:pt idx="173">
                  <c:v>2.015244</c:v>
                </c:pt>
                <c:pt idx="174">
                  <c:v>2.015244</c:v>
                </c:pt>
                <c:pt idx="175">
                  <c:v>2.015244</c:v>
                </c:pt>
                <c:pt idx="176">
                  <c:v>2.015244</c:v>
                </c:pt>
                <c:pt idx="177">
                  <c:v>2.015244</c:v>
                </c:pt>
                <c:pt idx="178">
                  <c:v>2.015244</c:v>
                </c:pt>
                <c:pt idx="179">
                  <c:v>2.015244</c:v>
                </c:pt>
                <c:pt idx="180">
                  <c:v>2.015244</c:v>
                </c:pt>
                <c:pt idx="181">
                  <c:v>2.015244</c:v>
                </c:pt>
                <c:pt idx="182">
                  <c:v>2.015244</c:v>
                </c:pt>
                <c:pt idx="183">
                  <c:v>2.015244</c:v>
                </c:pt>
                <c:pt idx="184">
                  <c:v>2.015244</c:v>
                </c:pt>
                <c:pt idx="185">
                  <c:v>2.015244</c:v>
                </c:pt>
                <c:pt idx="186">
                  <c:v>2.015244</c:v>
                </c:pt>
                <c:pt idx="187">
                  <c:v>2.015244</c:v>
                </c:pt>
                <c:pt idx="188">
                  <c:v>2.015244</c:v>
                </c:pt>
                <c:pt idx="189">
                  <c:v>2.015244</c:v>
                </c:pt>
                <c:pt idx="190">
                  <c:v>2.015244</c:v>
                </c:pt>
                <c:pt idx="191">
                  <c:v>2.015244</c:v>
                </c:pt>
                <c:pt idx="192">
                  <c:v>2.015244</c:v>
                </c:pt>
                <c:pt idx="193">
                  <c:v>2.015244</c:v>
                </c:pt>
                <c:pt idx="194">
                  <c:v>2.015244</c:v>
                </c:pt>
                <c:pt idx="195">
                  <c:v>2.015244</c:v>
                </c:pt>
                <c:pt idx="196">
                  <c:v>2.015244</c:v>
                </c:pt>
                <c:pt idx="197">
                  <c:v>2.015244</c:v>
                </c:pt>
                <c:pt idx="198">
                  <c:v>2.015244</c:v>
                </c:pt>
                <c:pt idx="199">
                  <c:v>2.015244</c:v>
                </c:pt>
                <c:pt idx="200">
                  <c:v>2.015244</c:v>
                </c:pt>
                <c:pt idx="201">
                  <c:v>2.015244</c:v>
                </c:pt>
                <c:pt idx="202">
                  <c:v>2.015244</c:v>
                </c:pt>
                <c:pt idx="203">
                  <c:v>2.015244</c:v>
                </c:pt>
                <c:pt idx="204">
                  <c:v>2.015244</c:v>
                </c:pt>
                <c:pt idx="205">
                  <c:v>2.015244</c:v>
                </c:pt>
                <c:pt idx="206">
                  <c:v>2.015244</c:v>
                </c:pt>
                <c:pt idx="207">
                  <c:v>2.015244</c:v>
                </c:pt>
                <c:pt idx="208">
                  <c:v>2.015244</c:v>
                </c:pt>
                <c:pt idx="209">
                  <c:v>2.015244</c:v>
                </c:pt>
                <c:pt idx="210">
                  <c:v>2.015244</c:v>
                </c:pt>
                <c:pt idx="211">
                  <c:v>2.015244</c:v>
                </c:pt>
                <c:pt idx="212">
                  <c:v>2.015244</c:v>
                </c:pt>
                <c:pt idx="213">
                  <c:v>2.015244</c:v>
                </c:pt>
                <c:pt idx="214">
                  <c:v>2.015244</c:v>
                </c:pt>
                <c:pt idx="215">
                  <c:v>2.015244</c:v>
                </c:pt>
                <c:pt idx="216">
                  <c:v>2.015244</c:v>
                </c:pt>
                <c:pt idx="217">
                  <c:v>2.015244</c:v>
                </c:pt>
                <c:pt idx="218">
                  <c:v>2.015244</c:v>
                </c:pt>
                <c:pt idx="219">
                  <c:v>2.015244</c:v>
                </c:pt>
                <c:pt idx="220">
                  <c:v>2.015244</c:v>
                </c:pt>
                <c:pt idx="221">
                  <c:v>2.015244</c:v>
                </c:pt>
                <c:pt idx="222">
                  <c:v>2.015244</c:v>
                </c:pt>
                <c:pt idx="223">
                  <c:v>2.015244</c:v>
                </c:pt>
                <c:pt idx="224">
                  <c:v>2.015244</c:v>
                </c:pt>
                <c:pt idx="225">
                  <c:v>2.015244</c:v>
                </c:pt>
                <c:pt idx="226">
                  <c:v>2.015244</c:v>
                </c:pt>
                <c:pt idx="227">
                  <c:v>2.015244</c:v>
                </c:pt>
                <c:pt idx="228">
                  <c:v>2.015244</c:v>
                </c:pt>
                <c:pt idx="229">
                  <c:v>2.015244</c:v>
                </c:pt>
                <c:pt idx="230">
                  <c:v>2.015244</c:v>
                </c:pt>
                <c:pt idx="231">
                  <c:v>2.015244</c:v>
                </c:pt>
                <c:pt idx="232">
                  <c:v>2.015244</c:v>
                </c:pt>
                <c:pt idx="233">
                  <c:v>2.015244</c:v>
                </c:pt>
                <c:pt idx="234">
                  <c:v>2.015244</c:v>
                </c:pt>
                <c:pt idx="235">
                  <c:v>2.015244</c:v>
                </c:pt>
                <c:pt idx="236">
                  <c:v>2.015244</c:v>
                </c:pt>
                <c:pt idx="237">
                  <c:v>2.015244</c:v>
                </c:pt>
                <c:pt idx="238">
                  <c:v>2.015244</c:v>
                </c:pt>
                <c:pt idx="239">
                  <c:v>2.015244</c:v>
                </c:pt>
                <c:pt idx="240">
                  <c:v>2.015244</c:v>
                </c:pt>
                <c:pt idx="241">
                  <c:v>2.015244</c:v>
                </c:pt>
                <c:pt idx="242">
                  <c:v>2.015244</c:v>
                </c:pt>
                <c:pt idx="243">
                  <c:v>2.015244</c:v>
                </c:pt>
                <c:pt idx="244">
                  <c:v>2.015244</c:v>
                </c:pt>
                <c:pt idx="245">
                  <c:v>2.015244</c:v>
                </c:pt>
                <c:pt idx="246">
                  <c:v>2.015244</c:v>
                </c:pt>
                <c:pt idx="247">
                  <c:v>2.015244</c:v>
                </c:pt>
                <c:pt idx="248">
                  <c:v>2.015244</c:v>
                </c:pt>
                <c:pt idx="249">
                  <c:v>2.015244</c:v>
                </c:pt>
                <c:pt idx="250">
                  <c:v>2.015244</c:v>
                </c:pt>
                <c:pt idx="251">
                  <c:v>2.015244</c:v>
                </c:pt>
                <c:pt idx="252">
                  <c:v>2.015244</c:v>
                </c:pt>
                <c:pt idx="253">
                  <c:v>2.015244</c:v>
                </c:pt>
                <c:pt idx="254">
                  <c:v>2.015244</c:v>
                </c:pt>
                <c:pt idx="255">
                  <c:v>2.015244</c:v>
                </c:pt>
                <c:pt idx="256">
                  <c:v>2.015244</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53420400000000001</c:v>
                </c:pt>
                <c:pt idx="276">
                  <c:v>0.53420400000000001</c:v>
                </c:pt>
                <c:pt idx="277">
                  <c:v>0.53420400000000001</c:v>
                </c:pt>
                <c:pt idx="278">
                  <c:v>0.53420400000000001</c:v>
                </c:pt>
                <c:pt idx="279">
                  <c:v>0.53420400000000001</c:v>
                </c:pt>
                <c:pt idx="280">
                  <c:v>0.53420400000000001</c:v>
                </c:pt>
                <c:pt idx="281">
                  <c:v>0.53420400000000001</c:v>
                </c:pt>
                <c:pt idx="282">
                  <c:v>0.53420400000000001</c:v>
                </c:pt>
                <c:pt idx="283">
                  <c:v>0.53420400000000001</c:v>
                </c:pt>
                <c:pt idx="284">
                  <c:v>0.53420400000000001</c:v>
                </c:pt>
                <c:pt idx="285">
                  <c:v>0.53420400000000001</c:v>
                </c:pt>
                <c:pt idx="286">
                  <c:v>0.53420400000000001</c:v>
                </c:pt>
                <c:pt idx="287">
                  <c:v>0.53420400000000001</c:v>
                </c:pt>
                <c:pt idx="288">
                  <c:v>0.53420400000000001</c:v>
                </c:pt>
                <c:pt idx="289">
                  <c:v>0.53420400000000001</c:v>
                </c:pt>
                <c:pt idx="290">
                  <c:v>0.53420400000000001</c:v>
                </c:pt>
                <c:pt idx="291">
                  <c:v>0.53420400000000001</c:v>
                </c:pt>
                <c:pt idx="292">
                  <c:v>0.53420400000000001</c:v>
                </c:pt>
                <c:pt idx="293">
                  <c:v>0.53420400000000001</c:v>
                </c:pt>
                <c:pt idx="294">
                  <c:v>0.53420400000000001</c:v>
                </c:pt>
                <c:pt idx="295">
                  <c:v>0.53420400000000001</c:v>
                </c:pt>
                <c:pt idx="296">
                  <c:v>0.53420400000000001</c:v>
                </c:pt>
                <c:pt idx="297">
                  <c:v>0.53420400000000001</c:v>
                </c:pt>
                <c:pt idx="298">
                  <c:v>0.53420400000000001</c:v>
                </c:pt>
                <c:pt idx="299">
                  <c:v>0.53420400000000001</c:v>
                </c:pt>
                <c:pt idx="300">
                  <c:v>0.53420400000000001</c:v>
                </c:pt>
                <c:pt idx="301">
                  <c:v>0.53420400000000001</c:v>
                </c:pt>
                <c:pt idx="302">
                  <c:v>0.53420400000000001</c:v>
                </c:pt>
                <c:pt idx="303">
                  <c:v>0.53420400000000001</c:v>
                </c:pt>
                <c:pt idx="304">
                  <c:v>0.53420400000000001</c:v>
                </c:pt>
                <c:pt idx="305">
                  <c:v>0.53420400000000001</c:v>
                </c:pt>
                <c:pt idx="306">
                  <c:v>0.53420400000000001</c:v>
                </c:pt>
                <c:pt idx="307">
                  <c:v>0.53420400000000001</c:v>
                </c:pt>
                <c:pt idx="308">
                  <c:v>0.53420400000000001</c:v>
                </c:pt>
                <c:pt idx="309">
                  <c:v>0.53420400000000001</c:v>
                </c:pt>
                <c:pt idx="310">
                  <c:v>0.53420400000000001</c:v>
                </c:pt>
                <c:pt idx="311">
                  <c:v>0.53420400000000001</c:v>
                </c:pt>
                <c:pt idx="312">
                  <c:v>0.53420400000000001</c:v>
                </c:pt>
                <c:pt idx="313">
                  <c:v>0.53420400000000001</c:v>
                </c:pt>
                <c:pt idx="314">
                  <c:v>0.53420400000000001</c:v>
                </c:pt>
                <c:pt idx="315">
                  <c:v>0.53420400000000001</c:v>
                </c:pt>
                <c:pt idx="316">
                  <c:v>0.53420400000000001</c:v>
                </c:pt>
                <c:pt idx="317">
                  <c:v>0.53420400000000001</c:v>
                </c:pt>
                <c:pt idx="318">
                  <c:v>0.53420400000000001</c:v>
                </c:pt>
                <c:pt idx="319">
                  <c:v>0.53420400000000001</c:v>
                </c:pt>
                <c:pt idx="320">
                  <c:v>0.53420400000000001</c:v>
                </c:pt>
                <c:pt idx="321">
                  <c:v>0.53420400000000001</c:v>
                </c:pt>
                <c:pt idx="322">
                  <c:v>0.53420400000000001</c:v>
                </c:pt>
                <c:pt idx="323">
                  <c:v>0.53420400000000001</c:v>
                </c:pt>
                <c:pt idx="324">
                  <c:v>0.53420400000000001</c:v>
                </c:pt>
                <c:pt idx="325">
                  <c:v>0.53420400000000001</c:v>
                </c:pt>
                <c:pt idx="326">
                  <c:v>0.53420400000000001</c:v>
                </c:pt>
                <c:pt idx="327">
                  <c:v>0.53420400000000001</c:v>
                </c:pt>
                <c:pt idx="328">
                  <c:v>0.53420400000000001</c:v>
                </c:pt>
                <c:pt idx="329">
                  <c:v>0.53420400000000001</c:v>
                </c:pt>
                <c:pt idx="330">
                  <c:v>0.53420400000000001</c:v>
                </c:pt>
                <c:pt idx="331">
                  <c:v>0.53420400000000001</c:v>
                </c:pt>
                <c:pt idx="332">
                  <c:v>0.53420400000000001</c:v>
                </c:pt>
                <c:pt idx="333">
                  <c:v>0.53420400000000001</c:v>
                </c:pt>
                <c:pt idx="334">
                  <c:v>0.53420400000000001</c:v>
                </c:pt>
                <c:pt idx="335">
                  <c:v>0.53420400000000001</c:v>
                </c:pt>
                <c:pt idx="336">
                  <c:v>0.53420400000000001</c:v>
                </c:pt>
                <c:pt idx="337">
                  <c:v>0.53420400000000001</c:v>
                </c:pt>
                <c:pt idx="338">
                  <c:v>0.53420400000000001</c:v>
                </c:pt>
                <c:pt idx="339">
                  <c:v>0.53420400000000001</c:v>
                </c:pt>
                <c:pt idx="340">
                  <c:v>0.53420400000000001</c:v>
                </c:pt>
                <c:pt idx="341">
                  <c:v>0.53420400000000001</c:v>
                </c:pt>
                <c:pt idx="342">
                  <c:v>0.53420400000000001</c:v>
                </c:pt>
                <c:pt idx="343">
                  <c:v>0.53420400000000001</c:v>
                </c:pt>
                <c:pt idx="344">
                  <c:v>0.53420400000000001</c:v>
                </c:pt>
                <c:pt idx="345">
                  <c:v>0.53420400000000001</c:v>
                </c:pt>
                <c:pt idx="346">
                  <c:v>0.53420400000000001</c:v>
                </c:pt>
                <c:pt idx="347">
                  <c:v>0.53420400000000001</c:v>
                </c:pt>
                <c:pt idx="348">
                  <c:v>0.53420400000000001</c:v>
                </c:pt>
                <c:pt idx="349">
                  <c:v>0.53420400000000001</c:v>
                </c:pt>
                <c:pt idx="350">
                  <c:v>0.53420400000000001</c:v>
                </c:pt>
                <c:pt idx="351">
                  <c:v>0.53420400000000001</c:v>
                </c:pt>
                <c:pt idx="352">
                  <c:v>0.53420400000000001</c:v>
                </c:pt>
                <c:pt idx="353">
                  <c:v>0.53420400000000001</c:v>
                </c:pt>
                <c:pt idx="354">
                  <c:v>0.53420400000000001</c:v>
                </c:pt>
                <c:pt idx="355">
                  <c:v>0.53420400000000001</c:v>
                </c:pt>
                <c:pt idx="356">
                  <c:v>0.53420400000000001</c:v>
                </c:pt>
                <c:pt idx="357">
                  <c:v>0.53420400000000001</c:v>
                </c:pt>
                <c:pt idx="358">
                  <c:v>0.53420400000000001</c:v>
                </c:pt>
                <c:pt idx="359">
                  <c:v>0.53420400000000001</c:v>
                </c:pt>
                <c:pt idx="360">
                  <c:v>0.53420400000000001</c:v>
                </c:pt>
                <c:pt idx="361">
                  <c:v>0.53420400000000001</c:v>
                </c:pt>
                <c:pt idx="362">
                  <c:v>0.53420400000000001</c:v>
                </c:pt>
                <c:pt idx="363">
                  <c:v>0.53420400000000001</c:v>
                </c:pt>
                <c:pt idx="364">
                  <c:v>0.53420400000000001</c:v>
                </c:pt>
                <c:pt idx="365">
                  <c:v>0.53420400000000001</c:v>
                </c:pt>
                <c:pt idx="366">
                  <c:v>0.53420400000000001</c:v>
                </c:pt>
                <c:pt idx="367">
                  <c:v>0.53420400000000001</c:v>
                </c:pt>
                <c:pt idx="368">
                  <c:v>0.53420400000000001</c:v>
                </c:pt>
                <c:pt idx="369">
                  <c:v>0.53420400000000001</c:v>
                </c:pt>
                <c:pt idx="370">
                  <c:v>0.53420400000000001</c:v>
                </c:pt>
                <c:pt idx="371">
                  <c:v>0.53420400000000001</c:v>
                </c:pt>
                <c:pt idx="372">
                  <c:v>0.53420400000000001</c:v>
                </c:pt>
                <c:pt idx="373">
                  <c:v>0.53420400000000001</c:v>
                </c:pt>
                <c:pt idx="374">
                  <c:v>0.53420400000000001</c:v>
                </c:pt>
                <c:pt idx="375">
                  <c:v>0.53420400000000001</c:v>
                </c:pt>
                <c:pt idx="376">
                  <c:v>0.53420400000000001</c:v>
                </c:pt>
                <c:pt idx="377">
                  <c:v>0.53420400000000001</c:v>
                </c:pt>
                <c:pt idx="378">
                  <c:v>0.53420400000000001</c:v>
                </c:pt>
                <c:pt idx="379">
                  <c:v>0.53420400000000001</c:v>
                </c:pt>
                <c:pt idx="380">
                  <c:v>0.53420400000000001</c:v>
                </c:pt>
                <c:pt idx="381">
                  <c:v>0.53420400000000001</c:v>
                </c:pt>
                <c:pt idx="382">
                  <c:v>0.53420400000000001</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150084</c:v>
                </c:pt>
                <c:pt idx="402">
                  <c:v>0.150084</c:v>
                </c:pt>
                <c:pt idx="403">
                  <c:v>0.150084</c:v>
                </c:pt>
                <c:pt idx="404">
                  <c:v>0.150084</c:v>
                </c:pt>
                <c:pt idx="405">
                  <c:v>0.150084</c:v>
                </c:pt>
                <c:pt idx="406">
                  <c:v>0.150084</c:v>
                </c:pt>
                <c:pt idx="407">
                  <c:v>0.150084</c:v>
                </c:pt>
                <c:pt idx="408">
                  <c:v>0.150084</c:v>
                </c:pt>
                <c:pt idx="409">
                  <c:v>0.150084</c:v>
                </c:pt>
                <c:pt idx="410">
                  <c:v>0.150084</c:v>
                </c:pt>
                <c:pt idx="411">
                  <c:v>0.150084</c:v>
                </c:pt>
                <c:pt idx="412">
                  <c:v>0.150084</c:v>
                </c:pt>
                <c:pt idx="413">
                  <c:v>0.150084</c:v>
                </c:pt>
                <c:pt idx="414">
                  <c:v>0.150084</c:v>
                </c:pt>
                <c:pt idx="415">
                  <c:v>0.150084</c:v>
                </c:pt>
                <c:pt idx="416">
                  <c:v>0.150084</c:v>
                </c:pt>
                <c:pt idx="417">
                  <c:v>0.150084</c:v>
                </c:pt>
                <c:pt idx="418">
                  <c:v>0.150084</c:v>
                </c:pt>
                <c:pt idx="419">
                  <c:v>0.150084</c:v>
                </c:pt>
                <c:pt idx="420">
                  <c:v>0.150084</c:v>
                </c:pt>
                <c:pt idx="421">
                  <c:v>0.150084</c:v>
                </c:pt>
                <c:pt idx="422">
                  <c:v>0.150084</c:v>
                </c:pt>
                <c:pt idx="423">
                  <c:v>0.150084</c:v>
                </c:pt>
                <c:pt idx="424">
                  <c:v>0.150084</c:v>
                </c:pt>
                <c:pt idx="425">
                  <c:v>0.150084</c:v>
                </c:pt>
                <c:pt idx="426">
                  <c:v>0.150084</c:v>
                </c:pt>
                <c:pt idx="427">
                  <c:v>0.150084</c:v>
                </c:pt>
                <c:pt idx="428">
                  <c:v>0.150084</c:v>
                </c:pt>
                <c:pt idx="429">
                  <c:v>0.150084</c:v>
                </c:pt>
                <c:pt idx="430">
                  <c:v>0.150084</c:v>
                </c:pt>
                <c:pt idx="431">
                  <c:v>0.150084</c:v>
                </c:pt>
                <c:pt idx="432">
                  <c:v>0.150084</c:v>
                </c:pt>
                <c:pt idx="433">
                  <c:v>0.150084</c:v>
                </c:pt>
                <c:pt idx="434">
                  <c:v>0.150084</c:v>
                </c:pt>
                <c:pt idx="435">
                  <c:v>0.150084</c:v>
                </c:pt>
                <c:pt idx="436">
                  <c:v>0.150084</c:v>
                </c:pt>
                <c:pt idx="437">
                  <c:v>0.150084</c:v>
                </c:pt>
                <c:pt idx="438">
                  <c:v>0.150084</c:v>
                </c:pt>
                <c:pt idx="439">
                  <c:v>0.150084</c:v>
                </c:pt>
                <c:pt idx="440">
                  <c:v>0.150084</c:v>
                </c:pt>
                <c:pt idx="441">
                  <c:v>0.150084</c:v>
                </c:pt>
                <c:pt idx="442">
                  <c:v>0.150084</c:v>
                </c:pt>
                <c:pt idx="443">
                  <c:v>0.150084</c:v>
                </c:pt>
                <c:pt idx="444">
                  <c:v>0.150084</c:v>
                </c:pt>
                <c:pt idx="445">
                  <c:v>0.150084</c:v>
                </c:pt>
                <c:pt idx="446">
                  <c:v>0.150084</c:v>
                </c:pt>
                <c:pt idx="447">
                  <c:v>0.150084</c:v>
                </c:pt>
                <c:pt idx="448">
                  <c:v>0.150084</c:v>
                </c:pt>
                <c:pt idx="449">
                  <c:v>0.150084</c:v>
                </c:pt>
                <c:pt idx="450">
                  <c:v>0.150084</c:v>
                </c:pt>
                <c:pt idx="451">
                  <c:v>0.150084</c:v>
                </c:pt>
                <c:pt idx="452">
                  <c:v>0.150084</c:v>
                </c:pt>
                <c:pt idx="453">
                  <c:v>0.150084</c:v>
                </c:pt>
                <c:pt idx="454">
                  <c:v>0.150084</c:v>
                </c:pt>
                <c:pt idx="455">
                  <c:v>0.150084</c:v>
                </c:pt>
                <c:pt idx="456">
                  <c:v>0.150084</c:v>
                </c:pt>
                <c:pt idx="457">
                  <c:v>0.150084</c:v>
                </c:pt>
                <c:pt idx="458">
                  <c:v>0.150084</c:v>
                </c:pt>
                <c:pt idx="459">
                  <c:v>0.150084</c:v>
                </c:pt>
                <c:pt idx="460">
                  <c:v>0.150084</c:v>
                </c:pt>
                <c:pt idx="461">
                  <c:v>0.150084</c:v>
                </c:pt>
                <c:pt idx="462">
                  <c:v>0.150084</c:v>
                </c:pt>
                <c:pt idx="463">
                  <c:v>0.150084</c:v>
                </c:pt>
                <c:pt idx="464">
                  <c:v>0.150084</c:v>
                </c:pt>
                <c:pt idx="465">
                  <c:v>0.150084</c:v>
                </c:pt>
                <c:pt idx="466">
                  <c:v>0.150084</c:v>
                </c:pt>
                <c:pt idx="467">
                  <c:v>0.150084</c:v>
                </c:pt>
                <c:pt idx="468">
                  <c:v>0.150084</c:v>
                </c:pt>
                <c:pt idx="469">
                  <c:v>0.150084</c:v>
                </c:pt>
                <c:pt idx="470">
                  <c:v>0.150084</c:v>
                </c:pt>
                <c:pt idx="471">
                  <c:v>0.150084</c:v>
                </c:pt>
                <c:pt idx="472">
                  <c:v>0.150084</c:v>
                </c:pt>
                <c:pt idx="473">
                  <c:v>0.150084</c:v>
                </c:pt>
                <c:pt idx="474">
                  <c:v>0.150084</c:v>
                </c:pt>
                <c:pt idx="475">
                  <c:v>0.150084</c:v>
                </c:pt>
                <c:pt idx="476">
                  <c:v>0.150084</c:v>
                </c:pt>
                <c:pt idx="477">
                  <c:v>0.150084</c:v>
                </c:pt>
                <c:pt idx="478">
                  <c:v>0.150084</c:v>
                </c:pt>
                <c:pt idx="479">
                  <c:v>0.150084</c:v>
                </c:pt>
                <c:pt idx="480">
                  <c:v>0.150084</c:v>
                </c:pt>
                <c:pt idx="481">
                  <c:v>0.150084</c:v>
                </c:pt>
                <c:pt idx="482">
                  <c:v>0.150084</c:v>
                </c:pt>
                <c:pt idx="483">
                  <c:v>0.150084</c:v>
                </c:pt>
                <c:pt idx="484">
                  <c:v>0.150084</c:v>
                </c:pt>
                <c:pt idx="485">
                  <c:v>0.150084</c:v>
                </c:pt>
                <c:pt idx="486">
                  <c:v>0.150084</c:v>
                </c:pt>
                <c:pt idx="487">
                  <c:v>0.150084</c:v>
                </c:pt>
                <c:pt idx="488">
                  <c:v>0.150084</c:v>
                </c:pt>
                <c:pt idx="489">
                  <c:v>0.150084</c:v>
                </c:pt>
                <c:pt idx="490">
                  <c:v>0.150084</c:v>
                </c:pt>
                <c:pt idx="491">
                  <c:v>0.150084</c:v>
                </c:pt>
                <c:pt idx="492">
                  <c:v>0.150084</c:v>
                </c:pt>
                <c:pt idx="493">
                  <c:v>0.150084</c:v>
                </c:pt>
                <c:pt idx="494">
                  <c:v>0.150084</c:v>
                </c:pt>
                <c:pt idx="495">
                  <c:v>0.150084</c:v>
                </c:pt>
                <c:pt idx="496">
                  <c:v>0.150084</c:v>
                </c:pt>
                <c:pt idx="497">
                  <c:v>0.150084</c:v>
                </c:pt>
                <c:pt idx="498">
                  <c:v>0.150084</c:v>
                </c:pt>
                <c:pt idx="499">
                  <c:v>0.150084</c:v>
                </c:pt>
                <c:pt idx="500">
                  <c:v>0.150084</c:v>
                </c:pt>
                <c:pt idx="501">
                  <c:v>0.150084</c:v>
                </c:pt>
                <c:pt idx="502">
                  <c:v>0.150084</c:v>
                </c:pt>
                <c:pt idx="503">
                  <c:v>0.150084</c:v>
                </c:pt>
                <c:pt idx="504">
                  <c:v>0.150084</c:v>
                </c:pt>
                <c:pt idx="505">
                  <c:v>0.150084</c:v>
                </c:pt>
                <c:pt idx="506">
                  <c:v>0.150084</c:v>
                </c:pt>
                <c:pt idx="507">
                  <c:v>0.150084</c:v>
                </c:pt>
                <c:pt idx="508">
                  <c:v>0.150084</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4.9500000000000002E-2</c:v>
                </c:pt>
                <c:pt idx="528">
                  <c:v>4.9500000000000002E-2</c:v>
                </c:pt>
                <c:pt idx="529">
                  <c:v>4.9500000000000002E-2</c:v>
                </c:pt>
                <c:pt idx="530">
                  <c:v>4.9500000000000002E-2</c:v>
                </c:pt>
                <c:pt idx="531">
                  <c:v>4.9500000000000002E-2</c:v>
                </c:pt>
                <c:pt idx="532">
                  <c:v>4.9500000000000002E-2</c:v>
                </c:pt>
                <c:pt idx="533">
                  <c:v>4.9500000000000002E-2</c:v>
                </c:pt>
                <c:pt idx="534">
                  <c:v>4.9500000000000002E-2</c:v>
                </c:pt>
                <c:pt idx="535">
                  <c:v>4.9500000000000002E-2</c:v>
                </c:pt>
                <c:pt idx="536">
                  <c:v>4.9500000000000002E-2</c:v>
                </c:pt>
                <c:pt idx="537">
                  <c:v>4.9500000000000002E-2</c:v>
                </c:pt>
                <c:pt idx="538">
                  <c:v>4.9500000000000002E-2</c:v>
                </c:pt>
                <c:pt idx="539">
                  <c:v>4.9500000000000002E-2</c:v>
                </c:pt>
                <c:pt idx="540">
                  <c:v>4.9500000000000002E-2</c:v>
                </c:pt>
                <c:pt idx="541">
                  <c:v>4.9500000000000002E-2</c:v>
                </c:pt>
                <c:pt idx="542">
                  <c:v>4.9500000000000002E-2</c:v>
                </c:pt>
                <c:pt idx="543">
                  <c:v>4.9500000000000002E-2</c:v>
                </c:pt>
                <c:pt idx="544">
                  <c:v>4.9500000000000002E-2</c:v>
                </c:pt>
                <c:pt idx="545">
                  <c:v>4.9500000000000002E-2</c:v>
                </c:pt>
                <c:pt idx="546">
                  <c:v>4.9500000000000002E-2</c:v>
                </c:pt>
                <c:pt idx="547">
                  <c:v>4.9500000000000002E-2</c:v>
                </c:pt>
                <c:pt idx="548">
                  <c:v>4.9500000000000002E-2</c:v>
                </c:pt>
                <c:pt idx="549">
                  <c:v>4.9500000000000002E-2</c:v>
                </c:pt>
                <c:pt idx="550">
                  <c:v>4.9500000000000002E-2</c:v>
                </c:pt>
                <c:pt idx="551">
                  <c:v>4.9500000000000002E-2</c:v>
                </c:pt>
                <c:pt idx="552">
                  <c:v>4.9500000000000002E-2</c:v>
                </c:pt>
                <c:pt idx="553">
                  <c:v>4.9500000000000002E-2</c:v>
                </c:pt>
                <c:pt idx="554">
                  <c:v>4.9500000000000002E-2</c:v>
                </c:pt>
                <c:pt idx="555">
                  <c:v>4.9500000000000002E-2</c:v>
                </c:pt>
                <c:pt idx="556">
                  <c:v>4.9500000000000002E-2</c:v>
                </c:pt>
                <c:pt idx="557">
                  <c:v>4.9500000000000002E-2</c:v>
                </c:pt>
                <c:pt idx="558">
                  <c:v>4.9500000000000002E-2</c:v>
                </c:pt>
                <c:pt idx="559">
                  <c:v>4.9500000000000002E-2</c:v>
                </c:pt>
                <c:pt idx="560">
                  <c:v>4.9500000000000002E-2</c:v>
                </c:pt>
                <c:pt idx="561">
                  <c:v>4.9500000000000002E-2</c:v>
                </c:pt>
                <c:pt idx="562">
                  <c:v>4.9500000000000002E-2</c:v>
                </c:pt>
                <c:pt idx="563">
                  <c:v>4.9500000000000002E-2</c:v>
                </c:pt>
                <c:pt idx="564">
                  <c:v>4.9500000000000002E-2</c:v>
                </c:pt>
                <c:pt idx="565">
                  <c:v>4.9500000000000002E-2</c:v>
                </c:pt>
                <c:pt idx="566">
                  <c:v>4.9500000000000002E-2</c:v>
                </c:pt>
                <c:pt idx="567">
                  <c:v>4.9500000000000002E-2</c:v>
                </c:pt>
                <c:pt idx="568">
                  <c:v>4.9500000000000002E-2</c:v>
                </c:pt>
                <c:pt idx="569">
                  <c:v>4.9500000000000002E-2</c:v>
                </c:pt>
                <c:pt idx="570">
                  <c:v>4.9500000000000002E-2</c:v>
                </c:pt>
                <c:pt idx="571">
                  <c:v>4.9500000000000002E-2</c:v>
                </c:pt>
                <c:pt idx="572">
                  <c:v>4.9500000000000002E-2</c:v>
                </c:pt>
                <c:pt idx="573">
                  <c:v>4.9500000000000002E-2</c:v>
                </c:pt>
                <c:pt idx="574">
                  <c:v>4.9500000000000002E-2</c:v>
                </c:pt>
                <c:pt idx="575">
                  <c:v>4.9500000000000002E-2</c:v>
                </c:pt>
                <c:pt idx="576">
                  <c:v>4.9500000000000002E-2</c:v>
                </c:pt>
                <c:pt idx="577">
                  <c:v>4.9500000000000002E-2</c:v>
                </c:pt>
                <c:pt idx="578">
                  <c:v>4.9500000000000002E-2</c:v>
                </c:pt>
                <c:pt idx="579">
                  <c:v>4.9500000000000002E-2</c:v>
                </c:pt>
                <c:pt idx="580">
                  <c:v>4.9500000000000002E-2</c:v>
                </c:pt>
                <c:pt idx="581">
                  <c:v>4.9500000000000002E-2</c:v>
                </c:pt>
                <c:pt idx="582">
                  <c:v>4.9500000000000002E-2</c:v>
                </c:pt>
                <c:pt idx="583">
                  <c:v>4.9500000000000002E-2</c:v>
                </c:pt>
                <c:pt idx="584">
                  <c:v>4.9500000000000002E-2</c:v>
                </c:pt>
                <c:pt idx="585">
                  <c:v>4.9500000000000002E-2</c:v>
                </c:pt>
                <c:pt idx="586">
                  <c:v>4.9500000000000002E-2</c:v>
                </c:pt>
                <c:pt idx="587">
                  <c:v>4.9500000000000002E-2</c:v>
                </c:pt>
                <c:pt idx="588">
                  <c:v>4.9500000000000002E-2</c:v>
                </c:pt>
                <c:pt idx="589">
                  <c:v>4.9500000000000002E-2</c:v>
                </c:pt>
                <c:pt idx="590">
                  <c:v>4.9500000000000002E-2</c:v>
                </c:pt>
                <c:pt idx="591">
                  <c:v>4.9500000000000002E-2</c:v>
                </c:pt>
                <c:pt idx="592">
                  <c:v>4.9500000000000002E-2</c:v>
                </c:pt>
                <c:pt idx="593">
                  <c:v>4.9500000000000002E-2</c:v>
                </c:pt>
                <c:pt idx="594">
                  <c:v>4.9500000000000002E-2</c:v>
                </c:pt>
                <c:pt idx="595">
                  <c:v>4.9500000000000002E-2</c:v>
                </c:pt>
                <c:pt idx="596">
                  <c:v>4.9500000000000002E-2</c:v>
                </c:pt>
                <c:pt idx="597">
                  <c:v>4.9500000000000002E-2</c:v>
                </c:pt>
                <c:pt idx="598">
                  <c:v>4.9500000000000002E-2</c:v>
                </c:pt>
                <c:pt idx="599">
                  <c:v>4.9500000000000002E-2</c:v>
                </c:pt>
                <c:pt idx="600">
                  <c:v>4.9500000000000002E-2</c:v>
                </c:pt>
                <c:pt idx="601">
                  <c:v>4.9500000000000002E-2</c:v>
                </c:pt>
                <c:pt idx="602">
                  <c:v>4.9500000000000002E-2</c:v>
                </c:pt>
                <c:pt idx="603">
                  <c:v>4.9500000000000002E-2</c:v>
                </c:pt>
                <c:pt idx="604">
                  <c:v>4.9500000000000002E-2</c:v>
                </c:pt>
                <c:pt idx="605">
                  <c:v>4.9500000000000002E-2</c:v>
                </c:pt>
                <c:pt idx="606">
                  <c:v>4.9500000000000002E-2</c:v>
                </c:pt>
                <c:pt idx="607">
                  <c:v>4.9500000000000002E-2</c:v>
                </c:pt>
                <c:pt idx="608">
                  <c:v>4.9500000000000002E-2</c:v>
                </c:pt>
                <c:pt idx="609">
                  <c:v>4.9500000000000002E-2</c:v>
                </c:pt>
                <c:pt idx="610">
                  <c:v>4.9500000000000002E-2</c:v>
                </c:pt>
                <c:pt idx="611">
                  <c:v>4.9500000000000002E-2</c:v>
                </c:pt>
                <c:pt idx="612">
                  <c:v>4.9500000000000002E-2</c:v>
                </c:pt>
                <c:pt idx="613">
                  <c:v>4.9500000000000002E-2</c:v>
                </c:pt>
                <c:pt idx="614">
                  <c:v>4.9500000000000002E-2</c:v>
                </c:pt>
                <c:pt idx="615">
                  <c:v>4.9500000000000002E-2</c:v>
                </c:pt>
                <c:pt idx="616">
                  <c:v>4.9500000000000002E-2</c:v>
                </c:pt>
                <c:pt idx="617">
                  <c:v>4.9500000000000002E-2</c:v>
                </c:pt>
                <c:pt idx="618">
                  <c:v>4.9500000000000002E-2</c:v>
                </c:pt>
                <c:pt idx="619">
                  <c:v>4.9500000000000002E-2</c:v>
                </c:pt>
                <c:pt idx="620">
                  <c:v>4.9500000000000002E-2</c:v>
                </c:pt>
                <c:pt idx="621">
                  <c:v>4.9500000000000002E-2</c:v>
                </c:pt>
                <c:pt idx="622">
                  <c:v>4.9500000000000002E-2</c:v>
                </c:pt>
                <c:pt idx="623">
                  <c:v>4.9500000000000002E-2</c:v>
                </c:pt>
                <c:pt idx="624">
                  <c:v>4.9500000000000002E-2</c:v>
                </c:pt>
                <c:pt idx="625">
                  <c:v>4.9500000000000002E-2</c:v>
                </c:pt>
                <c:pt idx="626">
                  <c:v>4.9500000000000002E-2</c:v>
                </c:pt>
                <c:pt idx="627">
                  <c:v>4.9500000000000002E-2</c:v>
                </c:pt>
                <c:pt idx="628">
                  <c:v>4.9500000000000002E-2</c:v>
                </c:pt>
                <c:pt idx="629">
                  <c:v>4.9500000000000002E-2</c:v>
                </c:pt>
                <c:pt idx="630">
                  <c:v>4.9500000000000002E-2</c:v>
                </c:pt>
                <c:pt idx="631">
                  <c:v>4.9500000000000002E-2</c:v>
                </c:pt>
                <c:pt idx="632">
                  <c:v>4.9500000000000002E-2</c:v>
                </c:pt>
                <c:pt idx="633">
                  <c:v>4.9500000000000002E-2</c:v>
                </c:pt>
                <c:pt idx="634">
                  <c:v>4.9500000000000002E-2</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5.976432</c:v>
                </c:pt>
                <c:pt idx="652">
                  <c:v>5.976432</c:v>
                </c:pt>
                <c:pt idx="653">
                  <c:v>5.976432</c:v>
                </c:pt>
                <c:pt idx="654">
                  <c:v>5.976432</c:v>
                </c:pt>
                <c:pt idx="655">
                  <c:v>5.976432</c:v>
                </c:pt>
                <c:pt idx="656">
                  <c:v>5.976432</c:v>
                </c:pt>
                <c:pt idx="657">
                  <c:v>5.976432</c:v>
                </c:pt>
                <c:pt idx="658">
                  <c:v>5.976432</c:v>
                </c:pt>
                <c:pt idx="659">
                  <c:v>5.976432</c:v>
                </c:pt>
                <c:pt idx="660">
                  <c:v>5.976432</c:v>
                </c:pt>
                <c:pt idx="661">
                  <c:v>5.976432</c:v>
                </c:pt>
                <c:pt idx="662">
                  <c:v>5.976432</c:v>
                </c:pt>
                <c:pt idx="663">
                  <c:v>5.976432</c:v>
                </c:pt>
                <c:pt idx="664">
                  <c:v>5.976432</c:v>
                </c:pt>
                <c:pt idx="665">
                  <c:v>5.976432</c:v>
                </c:pt>
                <c:pt idx="666">
                  <c:v>5.976432</c:v>
                </c:pt>
                <c:pt idx="667">
                  <c:v>5.976432</c:v>
                </c:pt>
                <c:pt idx="668">
                  <c:v>5.976432</c:v>
                </c:pt>
                <c:pt idx="669">
                  <c:v>5.976432</c:v>
                </c:pt>
                <c:pt idx="670">
                  <c:v>5.976432</c:v>
                </c:pt>
                <c:pt idx="671">
                  <c:v>5.976432</c:v>
                </c:pt>
                <c:pt idx="672">
                  <c:v>5.976432</c:v>
                </c:pt>
                <c:pt idx="673">
                  <c:v>5.976432</c:v>
                </c:pt>
                <c:pt idx="674">
                  <c:v>5.976432</c:v>
                </c:pt>
                <c:pt idx="675">
                  <c:v>5.976432</c:v>
                </c:pt>
                <c:pt idx="676">
                  <c:v>5.976432</c:v>
                </c:pt>
                <c:pt idx="677">
                  <c:v>5.976432</c:v>
                </c:pt>
                <c:pt idx="678">
                  <c:v>5.976432</c:v>
                </c:pt>
                <c:pt idx="679">
                  <c:v>5.976432</c:v>
                </c:pt>
                <c:pt idx="680">
                  <c:v>5.976432</c:v>
                </c:pt>
                <c:pt idx="681">
                  <c:v>5.976432</c:v>
                </c:pt>
                <c:pt idx="682">
                  <c:v>5.976432</c:v>
                </c:pt>
                <c:pt idx="683">
                  <c:v>5.976432</c:v>
                </c:pt>
                <c:pt idx="684">
                  <c:v>5.976432</c:v>
                </c:pt>
                <c:pt idx="685">
                  <c:v>5.976432</c:v>
                </c:pt>
                <c:pt idx="686">
                  <c:v>5.976432</c:v>
                </c:pt>
                <c:pt idx="687">
                  <c:v>5.976432</c:v>
                </c:pt>
                <c:pt idx="688">
                  <c:v>5.976432</c:v>
                </c:pt>
                <c:pt idx="689">
                  <c:v>5.976432</c:v>
                </c:pt>
                <c:pt idx="690">
                  <c:v>5.976432</c:v>
                </c:pt>
                <c:pt idx="691">
                  <c:v>5.976432</c:v>
                </c:pt>
                <c:pt idx="692">
                  <c:v>5.976432</c:v>
                </c:pt>
                <c:pt idx="693">
                  <c:v>5.976432</c:v>
                </c:pt>
                <c:pt idx="694">
                  <c:v>5.976432</c:v>
                </c:pt>
                <c:pt idx="695">
                  <c:v>5.976432</c:v>
                </c:pt>
                <c:pt idx="696">
                  <c:v>5.976432</c:v>
                </c:pt>
                <c:pt idx="697">
                  <c:v>5.976432</c:v>
                </c:pt>
                <c:pt idx="698">
                  <c:v>5.976432</c:v>
                </c:pt>
                <c:pt idx="699">
                  <c:v>5.976432</c:v>
                </c:pt>
                <c:pt idx="700">
                  <c:v>5.976432</c:v>
                </c:pt>
                <c:pt idx="701">
                  <c:v>5.976432</c:v>
                </c:pt>
                <c:pt idx="702">
                  <c:v>5.976432</c:v>
                </c:pt>
                <c:pt idx="703">
                  <c:v>5.976432</c:v>
                </c:pt>
                <c:pt idx="704">
                  <c:v>5.976432</c:v>
                </c:pt>
                <c:pt idx="705">
                  <c:v>5.976432</c:v>
                </c:pt>
                <c:pt idx="706">
                  <c:v>5.976432</c:v>
                </c:pt>
                <c:pt idx="707">
                  <c:v>5.976432</c:v>
                </c:pt>
                <c:pt idx="708">
                  <c:v>5.976432</c:v>
                </c:pt>
                <c:pt idx="709">
                  <c:v>5.976432</c:v>
                </c:pt>
                <c:pt idx="710">
                  <c:v>5.976432</c:v>
                </c:pt>
                <c:pt idx="711">
                  <c:v>5.976432</c:v>
                </c:pt>
                <c:pt idx="712">
                  <c:v>5.976432</c:v>
                </c:pt>
                <c:pt idx="713">
                  <c:v>5.976432</c:v>
                </c:pt>
                <c:pt idx="714">
                  <c:v>5.976432</c:v>
                </c:pt>
                <c:pt idx="715">
                  <c:v>5.976432</c:v>
                </c:pt>
                <c:pt idx="716">
                  <c:v>5.976432</c:v>
                </c:pt>
                <c:pt idx="717">
                  <c:v>5.976432</c:v>
                </c:pt>
                <c:pt idx="718">
                  <c:v>5.976432</c:v>
                </c:pt>
                <c:pt idx="719">
                  <c:v>5.976432</c:v>
                </c:pt>
                <c:pt idx="720">
                  <c:v>5.976432</c:v>
                </c:pt>
                <c:pt idx="721">
                  <c:v>5.976432</c:v>
                </c:pt>
                <c:pt idx="722">
                  <c:v>5.976432</c:v>
                </c:pt>
                <c:pt idx="723">
                  <c:v>5.976432</c:v>
                </c:pt>
                <c:pt idx="724">
                  <c:v>5.976432</c:v>
                </c:pt>
                <c:pt idx="725">
                  <c:v>5.976432</c:v>
                </c:pt>
                <c:pt idx="726">
                  <c:v>5.976432</c:v>
                </c:pt>
                <c:pt idx="727">
                  <c:v>5.976432</c:v>
                </c:pt>
                <c:pt idx="728">
                  <c:v>5.976432</c:v>
                </c:pt>
                <c:pt idx="729">
                  <c:v>5.976432</c:v>
                </c:pt>
                <c:pt idx="730">
                  <c:v>5.976432</c:v>
                </c:pt>
                <c:pt idx="731">
                  <c:v>5.976432</c:v>
                </c:pt>
                <c:pt idx="732">
                  <c:v>5.976432</c:v>
                </c:pt>
                <c:pt idx="733">
                  <c:v>5.976432</c:v>
                </c:pt>
                <c:pt idx="734">
                  <c:v>5.976432</c:v>
                </c:pt>
                <c:pt idx="735">
                  <c:v>5.976432</c:v>
                </c:pt>
                <c:pt idx="736">
                  <c:v>5.976432</c:v>
                </c:pt>
                <c:pt idx="737">
                  <c:v>5.976432</c:v>
                </c:pt>
                <c:pt idx="738">
                  <c:v>5.976432</c:v>
                </c:pt>
                <c:pt idx="739">
                  <c:v>5.976432</c:v>
                </c:pt>
                <c:pt idx="740">
                  <c:v>5.976432</c:v>
                </c:pt>
                <c:pt idx="741">
                  <c:v>5.976432</c:v>
                </c:pt>
                <c:pt idx="742">
                  <c:v>5.976432</c:v>
                </c:pt>
                <c:pt idx="743">
                  <c:v>5.976432</c:v>
                </c:pt>
                <c:pt idx="744">
                  <c:v>5.976432</c:v>
                </c:pt>
                <c:pt idx="745">
                  <c:v>5.976432</c:v>
                </c:pt>
                <c:pt idx="746">
                  <c:v>5.976432</c:v>
                </c:pt>
                <c:pt idx="747">
                  <c:v>5.976432</c:v>
                </c:pt>
                <c:pt idx="748">
                  <c:v>5.976432</c:v>
                </c:pt>
                <c:pt idx="749">
                  <c:v>5.976432</c:v>
                </c:pt>
                <c:pt idx="750">
                  <c:v>5.976432</c:v>
                </c:pt>
                <c:pt idx="751">
                  <c:v>5.976432</c:v>
                </c:pt>
                <c:pt idx="752">
                  <c:v>5.976432</c:v>
                </c:pt>
                <c:pt idx="753">
                  <c:v>5.976432</c:v>
                </c:pt>
                <c:pt idx="754">
                  <c:v>5.976432</c:v>
                </c:pt>
                <c:pt idx="755">
                  <c:v>5.976432</c:v>
                </c:pt>
                <c:pt idx="756">
                  <c:v>5.976432</c:v>
                </c:pt>
                <c:pt idx="757">
                  <c:v>5.976432</c:v>
                </c:pt>
                <c:pt idx="758">
                  <c:v>5.976432</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1.541628</c:v>
                </c:pt>
                <c:pt idx="778">
                  <c:v>1.541628</c:v>
                </c:pt>
                <c:pt idx="779">
                  <c:v>1.541628</c:v>
                </c:pt>
                <c:pt idx="780">
                  <c:v>1.541628</c:v>
                </c:pt>
                <c:pt idx="781">
                  <c:v>1.541628</c:v>
                </c:pt>
                <c:pt idx="782">
                  <c:v>1.541628</c:v>
                </c:pt>
                <c:pt idx="783">
                  <c:v>1.541628</c:v>
                </c:pt>
                <c:pt idx="784">
                  <c:v>1.541628</c:v>
                </c:pt>
                <c:pt idx="785">
                  <c:v>1.541628</c:v>
                </c:pt>
                <c:pt idx="786">
                  <c:v>1.541628</c:v>
                </c:pt>
                <c:pt idx="787">
                  <c:v>1.541628</c:v>
                </c:pt>
                <c:pt idx="788">
                  <c:v>1.541628</c:v>
                </c:pt>
                <c:pt idx="789">
                  <c:v>1.541628</c:v>
                </c:pt>
                <c:pt idx="790">
                  <c:v>1.541628</c:v>
                </c:pt>
                <c:pt idx="791">
                  <c:v>1.541628</c:v>
                </c:pt>
                <c:pt idx="792">
                  <c:v>1.541628</c:v>
                </c:pt>
                <c:pt idx="793">
                  <c:v>1.541628</c:v>
                </c:pt>
                <c:pt idx="794">
                  <c:v>1.541628</c:v>
                </c:pt>
                <c:pt idx="795">
                  <c:v>1.541628</c:v>
                </c:pt>
                <c:pt idx="796">
                  <c:v>1.541628</c:v>
                </c:pt>
                <c:pt idx="797">
                  <c:v>1.541628</c:v>
                </c:pt>
                <c:pt idx="798">
                  <c:v>1.541628</c:v>
                </c:pt>
                <c:pt idx="799">
                  <c:v>1.541628</c:v>
                </c:pt>
                <c:pt idx="800">
                  <c:v>1.541628</c:v>
                </c:pt>
                <c:pt idx="801">
                  <c:v>1.541628</c:v>
                </c:pt>
                <c:pt idx="802">
                  <c:v>1.541628</c:v>
                </c:pt>
                <c:pt idx="803">
                  <c:v>1.541628</c:v>
                </c:pt>
                <c:pt idx="804">
                  <c:v>1.541628</c:v>
                </c:pt>
                <c:pt idx="805">
                  <c:v>1.541628</c:v>
                </c:pt>
                <c:pt idx="806">
                  <c:v>1.541628</c:v>
                </c:pt>
                <c:pt idx="807">
                  <c:v>1.541628</c:v>
                </c:pt>
                <c:pt idx="808">
                  <c:v>1.541628</c:v>
                </c:pt>
                <c:pt idx="809">
                  <c:v>1.541628</c:v>
                </c:pt>
                <c:pt idx="810">
                  <c:v>1.541628</c:v>
                </c:pt>
                <c:pt idx="811">
                  <c:v>1.541628</c:v>
                </c:pt>
                <c:pt idx="812">
                  <c:v>1.541628</c:v>
                </c:pt>
                <c:pt idx="813">
                  <c:v>1.541628</c:v>
                </c:pt>
                <c:pt idx="814">
                  <c:v>1.541628</c:v>
                </c:pt>
                <c:pt idx="815">
                  <c:v>1.541628</c:v>
                </c:pt>
                <c:pt idx="816">
                  <c:v>1.541628</c:v>
                </c:pt>
                <c:pt idx="817">
                  <c:v>1.541628</c:v>
                </c:pt>
                <c:pt idx="818">
                  <c:v>1.541628</c:v>
                </c:pt>
                <c:pt idx="819">
                  <c:v>1.541628</c:v>
                </c:pt>
                <c:pt idx="820">
                  <c:v>1.541628</c:v>
                </c:pt>
                <c:pt idx="821">
                  <c:v>1.541628</c:v>
                </c:pt>
                <c:pt idx="822">
                  <c:v>1.541628</c:v>
                </c:pt>
                <c:pt idx="823">
                  <c:v>1.541628</c:v>
                </c:pt>
                <c:pt idx="824">
                  <c:v>1.541628</c:v>
                </c:pt>
                <c:pt idx="825">
                  <c:v>1.541628</c:v>
                </c:pt>
                <c:pt idx="826">
                  <c:v>1.541628</c:v>
                </c:pt>
                <c:pt idx="827">
                  <c:v>1.541628</c:v>
                </c:pt>
                <c:pt idx="828">
                  <c:v>1.541628</c:v>
                </c:pt>
                <c:pt idx="829">
                  <c:v>1.541628</c:v>
                </c:pt>
                <c:pt idx="830">
                  <c:v>1.541628</c:v>
                </c:pt>
                <c:pt idx="831">
                  <c:v>1.541628</c:v>
                </c:pt>
                <c:pt idx="832">
                  <c:v>1.541628</c:v>
                </c:pt>
                <c:pt idx="833">
                  <c:v>1.541628</c:v>
                </c:pt>
                <c:pt idx="834">
                  <c:v>1.541628</c:v>
                </c:pt>
                <c:pt idx="835">
                  <c:v>1.541628</c:v>
                </c:pt>
                <c:pt idx="836">
                  <c:v>1.541628</c:v>
                </c:pt>
                <c:pt idx="837">
                  <c:v>1.541628</c:v>
                </c:pt>
                <c:pt idx="838">
                  <c:v>1.541628</c:v>
                </c:pt>
                <c:pt idx="839">
                  <c:v>1.541628</c:v>
                </c:pt>
                <c:pt idx="840">
                  <c:v>1.541628</c:v>
                </c:pt>
                <c:pt idx="841">
                  <c:v>1.541628</c:v>
                </c:pt>
                <c:pt idx="842">
                  <c:v>1.541628</c:v>
                </c:pt>
                <c:pt idx="843">
                  <c:v>1.541628</c:v>
                </c:pt>
                <c:pt idx="844">
                  <c:v>1.541628</c:v>
                </c:pt>
                <c:pt idx="845">
                  <c:v>1.541628</c:v>
                </c:pt>
                <c:pt idx="846">
                  <c:v>1.541628</c:v>
                </c:pt>
                <c:pt idx="847">
                  <c:v>1.541628</c:v>
                </c:pt>
                <c:pt idx="848">
                  <c:v>1.541628</c:v>
                </c:pt>
                <c:pt idx="849">
                  <c:v>1.541628</c:v>
                </c:pt>
                <c:pt idx="850">
                  <c:v>1.541628</c:v>
                </c:pt>
                <c:pt idx="851">
                  <c:v>1.541628</c:v>
                </c:pt>
                <c:pt idx="852">
                  <c:v>1.541628</c:v>
                </c:pt>
                <c:pt idx="853">
                  <c:v>1.541628</c:v>
                </c:pt>
                <c:pt idx="854">
                  <c:v>1.541628</c:v>
                </c:pt>
                <c:pt idx="855">
                  <c:v>1.541628</c:v>
                </c:pt>
                <c:pt idx="856">
                  <c:v>1.541628</c:v>
                </c:pt>
                <c:pt idx="857">
                  <c:v>1.541628</c:v>
                </c:pt>
                <c:pt idx="858">
                  <c:v>1.541628</c:v>
                </c:pt>
                <c:pt idx="859">
                  <c:v>1.541628</c:v>
                </c:pt>
                <c:pt idx="860">
                  <c:v>1.541628</c:v>
                </c:pt>
                <c:pt idx="861">
                  <c:v>1.541628</c:v>
                </c:pt>
                <c:pt idx="862">
                  <c:v>1.541628</c:v>
                </c:pt>
                <c:pt idx="863">
                  <c:v>1.541628</c:v>
                </c:pt>
                <c:pt idx="864">
                  <c:v>1.541628</c:v>
                </c:pt>
                <c:pt idx="865">
                  <c:v>1.541628</c:v>
                </c:pt>
                <c:pt idx="866">
                  <c:v>1.541628</c:v>
                </c:pt>
                <c:pt idx="867">
                  <c:v>1.541628</c:v>
                </c:pt>
                <c:pt idx="868">
                  <c:v>1.541628</c:v>
                </c:pt>
                <c:pt idx="869">
                  <c:v>1.541628</c:v>
                </c:pt>
                <c:pt idx="870">
                  <c:v>1.541628</c:v>
                </c:pt>
                <c:pt idx="871">
                  <c:v>1.541628</c:v>
                </c:pt>
                <c:pt idx="872">
                  <c:v>1.541628</c:v>
                </c:pt>
                <c:pt idx="873">
                  <c:v>1.541628</c:v>
                </c:pt>
                <c:pt idx="874">
                  <c:v>1.541628</c:v>
                </c:pt>
                <c:pt idx="875">
                  <c:v>1.541628</c:v>
                </c:pt>
                <c:pt idx="876">
                  <c:v>1.541628</c:v>
                </c:pt>
                <c:pt idx="877">
                  <c:v>1.541628</c:v>
                </c:pt>
                <c:pt idx="878">
                  <c:v>1.541628</c:v>
                </c:pt>
                <c:pt idx="879">
                  <c:v>1.541628</c:v>
                </c:pt>
                <c:pt idx="880">
                  <c:v>1.541628</c:v>
                </c:pt>
                <c:pt idx="881">
                  <c:v>1.541628</c:v>
                </c:pt>
                <c:pt idx="882">
                  <c:v>1.541628</c:v>
                </c:pt>
                <c:pt idx="883">
                  <c:v>1.541628</c:v>
                </c:pt>
                <c:pt idx="884">
                  <c:v>1.541628</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41223599999999999</c:v>
                </c:pt>
                <c:pt idx="904">
                  <c:v>0.41223599999999999</c:v>
                </c:pt>
                <c:pt idx="905">
                  <c:v>0.41223599999999999</c:v>
                </c:pt>
                <c:pt idx="906">
                  <c:v>0.41223599999999999</c:v>
                </c:pt>
                <c:pt idx="907">
                  <c:v>0.41223599999999999</c:v>
                </c:pt>
                <c:pt idx="908">
                  <c:v>0.41223599999999999</c:v>
                </c:pt>
                <c:pt idx="909">
                  <c:v>0.41223599999999999</c:v>
                </c:pt>
                <c:pt idx="910">
                  <c:v>0.41223599999999999</c:v>
                </c:pt>
                <c:pt idx="911">
                  <c:v>0.41223599999999999</c:v>
                </c:pt>
                <c:pt idx="912">
                  <c:v>0.41223599999999999</c:v>
                </c:pt>
                <c:pt idx="913">
                  <c:v>0.41223599999999999</c:v>
                </c:pt>
                <c:pt idx="914">
                  <c:v>0.41223599999999999</c:v>
                </c:pt>
                <c:pt idx="915">
                  <c:v>0.41223599999999999</c:v>
                </c:pt>
                <c:pt idx="916">
                  <c:v>0.41223599999999999</c:v>
                </c:pt>
                <c:pt idx="917">
                  <c:v>0.41223599999999999</c:v>
                </c:pt>
                <c:pt idx="918">
                  <c:v>0.41223599999999999</c:v>
                </c:pt>
                <c:pt idx="919">
                  <c:v>0.41223599999999999</c:v>
                </c:pt>
                <c:pt idx="920">
                  <c:v>0.41223599999999999</c:v>
                </c:pt>
                <c:pt idx="921">
                  <c:v>0.41223599999999999</c:v>
                </c:pt>
                <c:pt idx="922">
                  <c:v>0.41223599999999999</c:v>
                </c:pt>
                <c:pt idx="923">
                  <c:v>0.41223599999999999</c:v>
                </c:pt>
                <c:pt idx="924">
                  <c:v>0.41223599999999999</c:v>
                </c:pt>
                <c:pt idx="925">
                  <c:v>0.41223599999999999</c:v>
                </c:pt>
                <c:pt idx="926">
                  <c:v>0.41223599999999999</c:v>
                </c:pt>
                <c:pt idx="927">
                  <c:v>0.41223599999999999</c:v>
                </c:pt>
                <c:pt idx="928">
                  <c:v>0.41223599999999999</c:v>
                </c:pt>
                <c:pt idx="929">
                  <c:v>0.41223599999999999</c:v>
                </c:pt>
                <c:pt idx="930">
                  <c:v>0.41223599999999999</c:v>
                </c:pt>
                <c:pt idx="931">
                  <c:v>0.41223599999999999</c:v>
                </c:pt>
                <c:pt idx="932">
                  <c:v>0.41223599999999999</c:v>
                </c:pt>
                <c:pt idx="933">
                  <c:v>0.41223599999999999</c:v>
                </c:pt>
                <c:pt idx="934">
                  <c:v>0.41223599999999999</c:v>
                </c:pt>
                <c:pt idx="935">
                  <c:v>0.41223599999999999</c:v>
                </c:pt>
                <c:pt idx="936">
                  <c:v>0.41223599999999999</c:v>
                </c:pt>
                <c:pt idx="937">
                  <c:v>0.41223599999999999</c:v>
                </c:pt>
                <c:pt idx="938">
                  <c:v>0.41223599999999999</c:v>
                </c:pt>
                <c:pt idx="939">
                  <c:v>0.41223599999999999</c:v>
                </c:pt>
                <c:pt idx="940">
                  <c:v>0.41223599999999999</c:v>
                </c:pt>
                <c:pt idx="941">
                  <c:v>0.41223599999999999</c:v>
                </c:pt>
                <c:pt idx="942">
                  <c:v>0.41223599999999999</c:v>
                </c:pt>
                <c:pt idx="943">
                  <c:v>0.41223599999999999</c:v>
                </c:pt>
                <c:pt idx="944">
                  <c:v>0.41223599999999999</c:v>
                </c:pt>
                <c:pt idx="945">
                  <c:v>0.41223599999999999</c:v>
                </c:pt>
                <c:pt idx="946">
                  <c:v>0.41223599999999999</c:v>
                </c:pt>
                <c:pt idx="947">
                  <c:v>0.41223599999999999</c:v>
                </c:pt>
                <c:pt idx="948">
                  <c:v>0.41223599999999999</c:v>
                </c:pt>
                <c:pt idx="949">
                  <c:v>0.41223599999999999</c:v>
                </c:pt>
                <c:pt idx="950">
                  <c:v>0.41223599999999999</c:v>
                </c:pt>
                <c:pt idx="951">
                  <c:v>0.41223599999999999</c:v>
                </c:pt>
                <c:pt idx="952">
                  <c:v>0.41223599999999999</c:v>
                </c:pt>
                <c:pt idx="953">
                  <c:v>0.41223599999999999</c:v>
                </c:pt>
                <c:pt idx="954">
                  <c:v>0.41223599999999999</c:v>
                </c:pt>
                <c:pt idx="955">
                  <c:v>0.41223599999999999</c:v>
                </c:pt>
                <c:pt idx="956">
                  <c:v>0.41223599999999999</c:v>
                </c:pt>
                <c:pt idx="957">
                  <c:v>0.41223599999999999</c:v>
                </c:pt>
                <c:pt idx="958">
                  <c:v>0.41223599999999999</c:v>
                </c:pt>
                <c:pt idx="959">
                  <c:v>0.41223599999999999</c:v>
                </c:pt>
                <c:pt idx="960">
                  <c:v>0.41223599999999999</c:v>
                </c:pt>
                <c:pt idx="961">
                  <c:v>0.41223599999999999</c:v>
                </c:pt>
                <c:pt idx="962">
                  <c:v>0.41223599999999999</c:v>
                </c:pt>
                <c:pt idx="963">
                  <c:v>0.41223599999999999</c:v>
                </c:pt>
                <c:pt idx="964">
                  <c:v>0.41223599999999999</c:v>
                </c:pt>
                <c:pt idx="965">
                  <c:v>0.41223599999999999</c:v>
                </c:pt>
                <c:pt idx="966">
                  <c:v>0.41223599999999999</c:v>
                </c:pt>
                <c:pt idx="967">
                  <c:v>0.41223599999999999</c:v>
                </c:pt>
                <c:pt idx="968">
                  <c:v>0.41223599999999999</c:v>
                </c:pt>
                <c:pt idx="969">
                  <c:v>0.41223599999999999</c:v>
                </c:pt>
                <c:pt idx="970">
                  <c:v>0.41223599999999999</c:v>
                </c:pt>
                <c:pt idx="971">
                  <c:v>0.41223599999999999</c:v>
                </c:pt>
                <c:pt idx="972">
                  <c:v>0.41223599999999999</c:v>
                </c:pt>
                <c:pt idx="973">
                  <c:v>0.41223599999999999</c:v>
                </c:pt>
                <c:pt idx="974">
                  <c:v>0.41223599999999999</c:v>
                </c:pt>
                <c:pt idx="975">
                  <c:v>0.41223599999999999</c:v>
                </c:pt>
                <c:pt idx="976">
                  <c:v>0.41223599999999999</c:v>
                </c:pt>
                <c:pt idx="977">
                  <c:v>0.41223599999999999</c:v>
                </c:pt>
                <c:pt idx="978">
                  <c:v>0.41223599999999999</c:v>
                </c:pt>
                <c:pt idx="979">
                  <c:v>0.41223599999999999</c:v>
                </c:pt>
                <c:pt idx="980">
                  <c:v>0.41223599999999999</c:v>
                </c:pt>
                <c:pt idx="981">
                  <c:v>0.41223599999999999</c:v>
                </c:pt>
                <c:pt idx="982">
                  <c:v>0.41223599999999999</c:v>
                </c:pt>
                <c:pt idx="983">
                  <c:v>0.41223599999999999</c:v>
                </c:pt>
                <c:pt idx="984">
                  <c:v>0.41223599999999999</c:v>
                </c:pt>
                <c:pt idx="985">
                  <c:v>0.41223599999999999</c:v>
                </c:pt>
                <c:pt idx="986">
                  <c:v>0.41223599999999999</c:v>
                </c:pt>
                <c:pt idx="987">
                  <c:v>0.41223599999999999</c:v>
                </c:pt>
                <c:pt idx="988">
                  <c:v>0.41223599999999999</c:v>
                </c:pt>
                <c:pt idx="989">
                  <c:v>0.41223599999999999</c:v>
                </c:pt>
                <c:pt idx="990">
                  <c:v>0.41223599999999999</c:v>
                </c:pt>
                <c:pt idx="991">
                  <c:v>0.41223599999999999</c:v>
                </c:pt>
                <c:pt idx="992">
                  <c:v>0.41223599999999999</c:v>
                </c:pt>
                <c:pt idx="993">
                  <c:v>0.41223599999999999</c:v>
                </c:pt>
                <c:pt idx="994">
                  <c:v>0.41223599999999999</c:v>
                </c:pt>
                <c:pt idx="995">
                  <c:v>0.41223599999999999</c:v>
                </c:pt>
                <c:pt idx="996">
                  <c:v>0.41223599999999999</c:v>
                </c:pt>
                <c:pt idx="997">
                  <c:v>0.41223599999999999</c:v>
                </c:pt>
                <c:pt idx="998">
                  <c:v>0.41223599999999999</c:v>
                </c:pt>
                <c:pt idx="999">
                  <c:v>0.41223599999999999</c:v>
                </c:pt>
                <c:pt idx="1000">
                  <c:v>0.41223599999999999</c:v>
                </c:pt>
                <c:pt idx="1001">
                  <c:v>0.41223599999999999</c:v>
                </c:pt>
                <c:pt idx="1002">
                  <c:v>0.41223599999999999</c:v>
                </c:pt>
                <c:pt idx="1003">
                  <c:v>0.41223599999999999</c:v>
                </c:pt>
                <c:pt idx="1004">
                  <c:v>0.41223599999999999</c:v>
                </c:pt>
                <c:pt idx="1005">
                  <c:v>0.41223599999999999</c:v>
                </c:pt>
                <c:pt idx="1006">
                  <c:v>0.41223599999999999</c:v>
                </c:pt>
                <c:pt idx="1007">
                  <c:v>0.41223599999999999</c:v>
                </c:pt>
                <c:pt idx="1008">
                  <c:v>0.41223599999999999</c:v>
                </c:pt>
                <c:pt idx="1009">
                  <c:v>0.41223599999999999</c:v>
                </c:pt>
                <c:pt idx="1010">
                  <c:v>0.41223599999999999</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12078</c:v>
                </c:pt>
                <c:pt idx="1030">
                  <c:v>0.12078</c:v>
                </c:pt>
                <c:pt idx="1031">
                  <c:v>0.12078</c:v>
                </c:pt>
                <c:pt idx="1032">
                  <c:v>0.12078</c:v>
                </c:pt>
                <c:pt idx="1033">
                  <c:v>0.12078</c:v>
                </c:pt>
                <c:pt idx="1034">
                  <c:v>0.12078</c:v>
                </c:pt>
                <c:pt idx="1035">
                  <c:v>0.12078</c:v>
                </c:pt>
                <c:pt idx="1036">
                  <c:v>0.12078</c:v>
                </c:pt>
                <c:pt idx="1037">
                  <c:v>0.12078</c:v>
                </c:pt>
                <c:pt idx="1038">
                  <c:v>0.12078</c:v>
                </c:pt>
                <c:pt idx="1039">
                  <c:v>0.12078</c:v>
                </c:pt>
                <c:pt idx="1040">
                  <c:v>0.12078</c:v>
                </c:pt>
                <c:pt idx="1041">
                  <c:v>0.12078</c:v>
                </c:pt>
                <c:pt idx="1042">
                  <c:v>0.12078</c:v>
                </c:pt>
                <c:pt idx="1043">
                  <c:v>0.12078</c:v>
                </c:pt>
                <c:pt idx="1044">
                  <c:v>0.12078</c:v>
                </c:pt>
                <c:pt idx="1045">
                  <c:v>0.12078</c:v>
                </c:pt>
                <c:pt idx="1046">
                  <c:v>0.12078</c:v>
                </c:pt>
                <c:pt idx="1047">
                  <c:v>0.12078</c:v>
                </c:pt>
                <c:pt idx="1048">
                  <c:v>0.12078</c:v>
                </c:pt>
                <c:pt idx="1049">
                  <c:v>0.12078</c:v>
                </c:pt>
                <c:pt idx="1050">
                  <c:v>0.12078</c:v>
                </c:pt>
                <c:pt idx="1051">
                  <c:v>0.12078</c:v>
                </c:pt>
                <c:pt idx="1052">
                  <c:v>0.12078</c:v>
                </c:pt>
                <c:pt idx="1053">
                  <c:v>0.12078</c:v>
                </c:pt>
                <c:pt idx="1054">
                  <c:v>0.12078</c:v>
                </c:pt>
                <c:pt idx="1055">
                  <c:v>0.12078</c:v>
                </c:pt>
                <c:pt idx="1056">
                  <c:v>0.12078</c:v>
                </c:pt>
                <c:pt idx="1057">
                  <c:v>0.12078</c:v>
                </c:pt>
                <c:pt idx="1058">
                  <c:v>0.12078</c:v>
                </c:pt>
                <c:pt idx="1059">
                  <c:v>0.12078</c:v>
                </c:pt>
                <c:pt idx="1060">
                  <c:v>0.12078</c:v>
                </c:pt>
                <c:pt idx="1061">
                  <c:v>0.12078</c:v>
                </c:pt>
                <c:pt idx="1062">
                  <c:v>0.12078</c:v>
                </c:pt>
                <c:pt idx="1063">
                  <c:v>0.12078</c:v>
                </c:pt>
                <c:pt idx="1064">
                  <c:v>0.12078</c:v>
                </c:pt>
                <c:pt idx="1065">
                  <c:v>0.12078</c:v>
                </c:pt>
                <c:pt idx="1066">
                  <c:v>0.12078</c:v>
                </c:pt>
                <c:pt idx="1067">
                  <c:v>0.12078</c:v>
                </c:pt>
                <c:pt idx="1068">
                  <c:v>0.12078</c:v>
                </c:pt>
                <c:pt idx="1069">
                  <c:v>0.12078</c:v>
                </c:pt>
                <c:pt idx="1070">
                  <c:v>0.12078</c:v>
                </c:pt>
                <c:pt idx="1071">
                  <c:v>0.12078</c:v>
                </c:pt>
                <c:pt idx="1072">
                  <c:v>0.12078</c:v>
                </c:pt>
                <c:pt idx="1073">
                  <c:v>0.12078</c:v>
                </c:pt>
                <c:pt idx="1074">
                  <c:v>0.12078</c:v>
                </c:pt>
                <c:pt idx="1075">
                  <c:v>0.12078</c:v>
                </c:pt>
                <c:pt idx="1076">
                  <c:v>0.12078</c:v>
                </c:pt>
                <c:pt idx="1077">
                  <c:v>0.12078</c:v>
                </c:pt>
                <c:pt idx="1078">
                  <c:v>0.12078</c:v>
                </c:pt>
                <c:pt idx="1079">
                  <c:v>0.12078</c:v>
                </c:pt>
                <c:pt idx="1080">
                  <c:v>0.12078</c:v>
                </c:pt>
                <c:pt idx="1081">
                  <c:v>0.12078</c:v>
                </c:pt>
                <c:pt idx="1082">
                  <c:v>0.12078</c:v>
                </c:pt>
                <c:pt idx="1083">
                  <c:v>0.12078</c:v>
                </c:pt>
                <c:pt idx="1084">
                  <c:v>0.12078</c:v>
                </c:pt>
                <c:pt idx="1085">
                  <c:v>0.12078</c:v>
                </c:pt>
                <c:pt idx="1086">
                  <c:v>0.12078</c:v>
                </c:pt>
                <c:pt idx="1087">
                  <c:v>0.12078</c:v>
                </c:pt>
                <c:pt idx="1088">
                  <c:v>0.12078</c:v>
                </c:pt>
                <c:pt idx="1089">
                  <c:v>0.12078</c:v>
                </c:pt>
                <c:pt idx="1090">
                  <c:v>0.12078</c:v>
                </c:pt>
                <c:pt idx="1091">
                  <c:v>0.12078</c:v>
                </c:pt>
                <c:pt idx="1092">
                  <c:v>0.12078</c:v>
                </c:pt>
                <c:pt idx="1093">
                  <c:v>0.12078</c:v>
                </c:pt>
                <c:pt idx="1094">
                  <c:v>0.12078</c:v>
                </c:pt>
                <c:pt idx="1095">
                  <c:v>0.12078</c:v>
                </c:pt>
                <c:pt idx="1096">
                  <c:v>0.12078</c:v>
                </c:pt>
                <c:pt idx="1097">
                  <c:v>0.12078</c:v>
                </c:pt>
                <c:pt idx="1098">
                  <c:v>0.12078</c:v>
                </c:pt>
                <c:pt idx="1099">
                  <c:v>0.12078</c:v>
                </c:pt>
                <c:pt idx="1100">
                  <c:v>0.12078</c:v>
                </c:pt>
                <c:pt idx="1101">
                  <c:v>0.12078</c:v>
                </c:pt>
                <c:pt idx="1102">
                  <c:v>0.12078</c:v>
                </c:pt>
                <c:pt idx="1103">
                  <c:v>0.12078</c:v>
                </c:pt>
                <c:pt idx="1104">
                  <c:v>0.12078</c:v>
                </c:pt>
                <c:pt idx="1105">
                  <c:v>0.12078</c:v>
                </c:pt>
                <c:pt idx="1106">
                  <c:v>0.12078</c:v>
                </c:pt>
                <c:pt idx="1107">
                  <c:v>0.12078</c:v>
                </c:pt>
                <c:pt idx="1108">
                  <c:v>0.12078</c:v>
                </c:pt>
                <c:pt idx="1109">
                  <c:v>0.12078</c:v>
                </c:pt>
                <c:pt idx="1110">
                  <c:v>0.12078</c:v>
                </c:pt>
                <c:pt idx="1111">
                  <c:v>0.12078</c:v>
                </c:pt>
                <c:pt idx="1112">
                  <c:v>0.12078</c:v>
                </c:pt>
                <c:pt idx="1113">
                  <c:v>0.12078</c:v>
                </c:pt>
                <c:pt idx="1114">
                  <c:v>0.12078</c:v>
                </c:pt>
                <c:pt idx="1115">
                  <c:v>0.12078</c:v>
                </c:pt>
                <c:pt idx="1116">
                  <c:v>0.12078</c:v>
                </c:pt>
                <c:pt idx="1117">
                  <c:v>0.12078</c:v>
                </c:pt>
                <c:pt idx="1118">
                  <c:v>0.12078</c:v>
                </c:pt>
                <c:pt idx="1119">
                  <c:v>0.12078</c:v>
                </c:pt>
                <c:pt idx="1120">
                  <c:v>0.12078</c:v>
                </c:pt>
                <c:pt idx="1121">
                  <c:v>0.12078</c:v>
                </c:pt>
                <c:pt idx="1122">
                  <c:v>0.12078</c:v>
                </c:pt>
                <c:pt idx="1123">
                  <c:v>0.12078</c:v>
                </c:pt>
                <c:pt idx="1124">
                  <c:v>0.12078</c:v>
                </c:pt>
                <c:pt idx="1125">
                  <c:v>0.12078</c:v>
                </c:pt>
                <c:pt idx="1126">
                  <c:v>0.12078</c:v>
                </c:pt>
                <c:pt idx="1127">
                  <c:v>0.12078</c:v>
                </c:pt>
                <c:pt idx="1128">
                  <c:v>0.12078</c:v>
                </c:pt>
                <c:pt idx="1129">
                  <c:v>0.12078</c:v>
                </c:pt>
                <c:pt idx="1130">
                  <c:v>0.12078</c:v>
                </c:pt>
                <c:pt idx="1131">
                  <c:v>0.12078</c:v>
                </c:pt>
                <c:pt idx="1132">
                  <c:v>0.12078</c:v>
                </c:pt>
                <c:pt idx="1133">
                  <c:v>0.12078</c:v>
                </c:pt>
                <c:pt idx="1134">
                  <c:v>0.12078</c:v>
                </c:pt>
                <c:pt idx="1135">
                  <c:v>0.12078</c:v>
                </c:pt>
                <c:pt idx="1136">
                  <c:v>0.12078</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4.1183999999999998E-2</c:v>
                </c:pt>
                <c:pt idx="1156">
                  <c:v>4.1183999999999998E-2</c:v>
                </c:pt>
                <c:pt idx="1157">
                  <c:v>4.1183999999999998E-2</c:v>
                </c:pt>
                <c:pt idx="1158">
                  <c:v>4.1183999999999998E-2</c:v>
                </c:pt>
                <c:pt idx="1159">
                  <c:v>4.1183999999999998E-2</c:v>
                </c:pt>
                <c:pt idx="1160">
                  <c:v>4.1183999999999998E-2</c:v>
                </c:pt>
                <c:pt idx="1161">
                  <c:v>4.1183999999999998E-2</c:v>
                </c:pt>
                <c:pt idx="1162">
                  <c:v>4.1183999999999998E-2</c:v>
                </c:pt>
                <c:pt idx="1163">
                  <c:v>4.1183999999999998E-2</c:v>
                </c:pt>
                <c:pt idx="1164">
                  <c:v>4.1183999999999998E-2</c:v>
                </c:pt>
                <c:pt idx="1165">
                  <c:v>4.1183999999999998E-2</c:v>
                </c:pt>
                <c:pt idx="1166">
                  <c:v>4.1183999999999998E-2</c:v>
                </c:pt>
                <c:pt idx="1167">
                  <c:v>4.1183999999999998E-2</c:v>
                </c:pt>
                <c:pt idx="1168">
                  <c:v>4.1183999999999998E-2</c:v>
                </c:pt>
                <c:pt idx="1169">
                  <c:v>4.1183999999999998E-2</c:v>
                </c:pt>
                <c:pt idx="1170">
                  <c:v>4.1183999999999998E-2</c:v>
                </c:pt>
                <c:pt idx="1171">
                  <c:v>4.1183999999999998E-2</c:v>
                </c:pt>
                <c:pt idx="1172">
                  <c:v>4.1183999999999998E-2</c:v>
                </c:pt>
                <c:pt idx="1173">
                  <c:v>4.1183999999999998E-2</c:v>
                </c:pt>
                <c:pt idx="1174">
                  <c:v>4.1183999999999998E-2</c:v>
                </c:pt>
                <c:pt idx="1175">
                  <c:v>4.1183999999999998E-2</c:v>
                </c:pt>
                <c:pt idx="1176">
                  <c:v>4.1183999999999998E-2</c:v>
                </c:pt>
                <c:pt idx="1177">
                  <c:v>4.1183999999999998E-2</c:v>
                </c:pt>
                <c:pt idx="1178">
                  <c:v>4.1183999999999998E-2</c:v>
                </c:pt>
                <c:pt idx="1179">
                  <c:v>4.1183999999999998E-2</c:v>
                </c:pt>
                <c:pt idx="1180">
                  <c:v>4.1183999999999998E-2</c:v>
                </c:pt>
                <c:pt idx="1181">
                  <c:v>4.1183999999999998E-2</c:v>
                </c:pt>
                <c:pt idx="1182">
                  <c:v>4.1183999999999998E-2</c:v>
                </c:pt>
                <c:pt idx="1183">
                  <c:v>4.1183999999999998E-2</c:v>
                </c:pt>
                <c:pt idx="1184">
                  <c:v>4.1183999999999998E-2</c:v>
                </c:pt>
                <c:pt idx="1185">
                  <c:v>4.1183999999999998E-2</c:v>
                </c:pt>
                <c:pt idx="1186">
                  <c:v>4.1183999999999998E-2</c:v>
                </c:pt>
                <c:pt idx="1187">
                  <c:v>4.1183999999999998E-2</c:v>
                </c:pt>
                <c:pt idx="1188">
                  <c:v>4.1183999999999998E-2</c:v>
                </c:pt>
                <c:pt idx="1189">
                  <c:v>4.1183999999999998E-2</c:v>
                </c:pt>
                <c:pt idx="1190">
                  <c:v>4.1183999999999998E-2</c:v>
                </c:pt>
                <c:pt idx="1191">
                  <c:v>4.1183999999999998E-2</c:v>
                </c:pt>
                <c:pt idx="1192">
                  <c:v>4.1183999999999998E-2</c:v>
                </c:pt>
                <c:pt idx="1193">
                  <c:v>4.1183999999999998E-2</c:v>
                </c:pt>
                <c:pt idx="1194">
                  <c:v>4.1183999999999998E-2</c:v>
                </c:pt>
                <c:pt idx="1195">
                  <c:v>4.1183999999999998E-2</c:v>
                </c:pt>
                <c:pt idx="1196">
                  <c:v>4.1183999999999998E-2</c:v>
                </c:pt>
                <c:pt idx="1197">
                  <c:v>4.1183999999999998E-2</c:v>
                </c:pt>
                <c:pt idx="1198">
                  <c:v>4.1183999999999998E-2</c:v>
                </c:pt>
                <c:pt idx="1199">
                  <c:v>4.1183999999999998E-2</c:v>
                </c:pt>
                <c:pt idx="1200">
                  <c:v>4.1183999999999998E-2</c:v>
                </c:pt>
                <c:pt idx="1201">
                  <c:v>4.1183999999999998E-2</c:v>
                </c:pt>
                <c:pt idx="1202">
                  <c:v>4.1183999999999998E-2</c:v>
                </c:pt>
                <c:pt idx="1203">
                  <c:v>4.1183999999999998E-2</c:v>
                </c:pt>
                <c:pt idx="1204">
                  <c:v>4.1183999999999998E-2</c:v>
                </c:pt>
                <c:pt idx="1205">
                  <c:v>4.1183999999999998E-2</c:v>
                </c:pt>
                <c:pt idx="1206">
                  <c:v>4.1183999999999998E-2</c:v>
                </c:pt>
                <c:pt idx="1207">
                  <c:v>4.1183999999999998E-2</c:v>
                </c:pt>
                <c:pt idx="1208">
                  <c:v>4.1183999999999998E-2</c:v>
                </c:pt>
                <c:pt idx="1209">
                  <c:v>4.1183999999999998E-2</c:v>
                </c:pt>
                <c:pt idx="1210">
                  <c:v>4.1183999999999998E-2</c:v>
                </c:pt>
                <c:pt idx="1211">
                  <c:v>4.1183999999999998E-2</c:v>
                </c:pt>
                <c:pt idx="1212">
                  <c:v>4.1183999999999998E-2</c:v>
                </c:pt>
                <c:pt idx="1213">
                  <c:v>4.1183999999999998E-2</c:v>
                </c:pt>
                <c:pt idx="1214">
                  <c:v>4.1183999999999998E-2</c:v>
                </c:pt>
                <c:pt idx="1215">
                  <c:v>4.1183999999999998E-2</c:v>
                </c:pt>
                <c:pt idx="1216">
                  <c:v>4.1183999999999998E-2</c:v>
                </c:pt>
                <c:pt idx="1217">
                  <c:v>4.1183999999999998E-2</c:v>
                </c:pt>
                <c:pt idx="1218">
                  <c:v>4.1183999999999998E-2</c:v>
                </c:pt>
                <c:pt idx="1219">
                  <c:v>4.1183999999999998E-2</c:v>
                </c:pt>
                <c:pt idx="1220">
                  <c:v>4.1183999999999998E-2</c:v>
                </c:pt>
                <c:pt idx="1221">
                  <c:v>4.1183999999999998E-2</c:v>
                </c:pt>
                <c:pt idx="1222">
                  <c:v>4.1183999999999998E-2</c:v>
                </c:pt>
                <c:pt idx="1223">
                  <c:v>4.1183999999999998E-2</c:v>
                </c:pt>
                <c:pt idx="1224">
                  <c:v>4.1183999999999998E-2</c:v>
                </c:pt>
                <c:pt idx="1225">
                  <c:v>4.1183999999999998E-2</c:v>
                </c:pt>
                <c:pt idx="1226">
                  <c:v>4.1183999999999998E-2</c:v>
                </c:pt>
                <c:pt idx="1227">
                  <c:v>4.1183999999999998E-2</c:v>
                </c:pt>
                <c:pt idx="1228">
                  <c:v>4.1183999999999998E-2</c:v>
                </c:pt>
                <c:pt idx="1229">
                  <c:v>4.1183999999999998E-2</c:v>
                </c:pt>
                <c:pt idx="1230">
                  <c:v>4.1183999999999998E-2</c:v>
                </c:pt>
                <c:pt idx="1231">
                  <c:v>4.1183999999999998E-2</c:v>
                </c:pt>
                <c:pt idx="1232">
                  <c:v>4.1183999999999998E-2</c:v>
                </c:pt>
                <c:pt idx="1233">
                  <c:v>4.1183999999999998E-2</c:v>
                </c:pt>
                <c:pt idx="1234">
                  <c:v>4.1183999999999998E-2</c:v>
                </c:pt>
                <c:pt idx="1235">
                  <c:v>4.1183999999999998E-2</c:v>
                </c:pt>
                <c:pt idx="1236">
                  <c:v>4.1183999999999998E-2</c:v>
                </c:pt>
                <c:pt idx="1237">
                  <c:v>4.1183999999999998E-2</c:v>
                </c:pt>
                <c:pt idx="1238">
                  <c:v>4.1183999999999998E-2</c:v>
                </c:pt>
                <c:pt idx="1239">
                  <c:v>4.1183999999999998E-2</c:v>
                </c:pt>
                <c:pt idx="1240">
                  <c:v>4.1183999999999998E-2</c:v>
                </c:pt>
                <c:pt idx="1241">
                  <c:v>4.1183999999999998E-2</c:v>
                </c:pt>
                <c:pt idx="1242">
                  <c:v>4.1183999999999998E-2</c:v>
                </c:pt>
                <c:pt idx="1243">
                  <c:v>4.1183999999999998E-2</c:v>
                </c:pt>
                <c:pt idx="1244">
                  <c:v>4.1183999999999998E-2</c:v>
                </c:pt>
                <c:pt idx="1245">
                  <c:v>4.1183999999999998E-2</c:v>
                </c:pt>
                <c:pt idx="1246">
                  <c:v>4.1183999999999998E-2</c:v>
                </c:pt>
                <c:pt idx="1247">
                  <c:v>4.1183999999999998E-2</c:v>
                </c:pt>
                <c:pt idx="1248">
                  <c:v>4.1183999999999998E-2</c:v>
                </c:pt>
                <c:pt idx="1249">
                  <c:v>4.1183999999999998E-2</c:v>
                </c:pt>
                <c:pt idx="1250">
                  <c:v>4.1183999999999998E-2</c:v>
                </c:pt>
                <c:pt idx="1251">
                  <c:v>4.1183999999999998E-2</c:v>
                </c:pt>
                <c:pt idx="1252">
                  <c:v>4.1183999999999998E-2</c:v>
                </c:pt>
                <c:pt idx="1253">
                  <c:v>4.1183999999999998E-2</c:v>
                </c:pt>
                <c:pt idx="1254">
                  <c:v>4.1183999999999998E-2</c:v>
                </c:pt>
                <c:pt idx="1255">
                  <c:v>4.1183999999999998E-2</c:v>
                </c:pt>
                <c:pt idx="1256">
                  <c:v>4.1183999999999998E-2</c:v>
                </c:pt>
                <c:pt idx="1257">
                  <c:v>4.1183999999999998E-2</c:v>
                </c:pt>
                <c:pt idx="1258">
                  <c:v>4.1183999999999998E-2</c:v>
                </c:pt>
                <c:pt idx="1259">
                  <c:v>4.1183999999999998E-2</c:v>
                </c:pt>
                <c:pt idx="1260">
                  <c:v>4.1183999999999998E-2</c:v>
                </c:pt>
                <c:pt idx="1261">
                  <c:v>4.1183999999999998E-2</c:v>
                </c:pt>
                <c:pt idx="1262">
                  <c:v>4.1183999999999998E-2</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4.5318240000000003</c:v>
                </c:pt>
                <c:pt idx="1280">
                  <c:v>4.5318240000000003</c:v>
                </c:pt>
                <c:pt idx="1281">
                  <c:v>4.5318240000000003</c:v>
                </c:pt>
                <c:pt idx="1282">
                  <c:v>4.5318240000000003</c:v>
                </c:pt>
                <c:pt idx="1283">
                  <c:v>4.5318240000000003</c:v>
                </c:pt>
                <c:pt idx="1284">
                  <c:v>4.5318240000000003</c:v>
                </c:pt>
                <c:pt idx="1285">
                  <c:v>4.5318240000000003</c:v>
                </c:pt>
                <c:pt idx="1286">
                  <c:v>4.5318240000000003</c:v>
                </c:pt>
                <c:pt idx="1287">
                  <c:v>4.5318240000000003</c:v>
                </c:pt>
                <c:pt idx="1288">
                  <c:v>4.5318240000000003</c:v>
                </c:pt>
                <c:pt idx="1289">
                  <c:v>4.5318240000000003</c:v>
                </c:pt>
                <c:pt idx="1290">
                  <c:v>4.5318240000000003</c:v>
                </c:pt>
                <c:pt idx="1291">
                  <c:v>4.5318240000000003</c:v>
                </c:pt>
                <c:pt idx="1292">
                  <c:v>4.5318240000000003</c:v>
                </c:pt>
                <c:pt idx="1293">
                  <c:v>4.5318240000000003</c:v>
                </c:pt>
                <c:pt idx="1294">
                  <c:v>4.5318240000000003</c:v>
                </c:pt>
                <c:pt idx="1295">
                  <c:v>4.5318240000000003</c:v>
                </c:pt>
                <c:pt idx="1296">
                  <c:v>4.5318240000000003</c:v>
                </c:pt>
                <c:pt idx="1297">
                  <c:v>4.5318240000000003</c:v>
                </c:pt>
                <c:pt idx="1298">
                  <c:v>4.5318240000000003</c:v>
                </c:pt>
                <c:pt idx="1299">
                  <c:v>4.5318240000000003</c:v>
                </c:pt>
                <c:pt idx="1300">
                  <c:v>4.5318240000000003</c:v>
                </c:pt>
                <c:pt idx="1301">
                  <c:v>4.5318240000000003</c:v>
                </c:pt>
                <c:pt idx="1302">
                  <c:v>4.5318240000000003</c:v>
                </c:pt>
                <c:pt idx="1303">
                  <c:v>4.5318240000000003</c:v>
                </c:pt>
                <c:pt idx="1304">
                  <c:v>4.5318240000000003</c:v>
                </c:pt>
                <c:pt idx="1305">
                  <c:v>4.5318240000000003</c:v>
                </c:pt>
                <c:pt idx="1306">
                  <c:v>4.5318240000000003</c:v>
                </c:pt>
                <c:pt idx="1307">
                  <c:v>4.5318240000000003</c:v>
                </c:pt>
                <c:pt idx="1308">
                  <c:v>4.5318240000000003</c:v>
                </c:pt>
                <c:pt idx="1309">
                  <c:v>4.5318240000000003</c:v>
                </c:pt>
                <c:pt idx="1310">
                  <c:v>4.5318240000000003</c:v>
                </c:pt>
                <c:pt idx="1311">
                  <c:v>4.5318240000000003</c:v>
                </c:pt>
                <c:pt idx="1312">
                  <c:v>4.5318240000000003</c:v>
                </c:pt>
                <c:pt idx="1313">
                  <c:v>4.5318240000000003</c:v>
                </c:pt>
                <c:pt idx="1314">
                  <c:v>4.5318240000000003</c:v>
                </c:pt>
                <c:pt idx="1315">
                  <c:v>4.5318240000000003</c:v>
                </c:pt>
                <c:pt idx="1316">
                  <c:v>4.5318240000000003</c:v>
                </c:pt>
                <c:pt idx="1317">
                  <c:v>4.5318240000000003</c:v>
                </c:pt>
                <c:pt idx="1318">
                  <c:v>4.5318240000000003</c:v>
                </c:pt>
                <c:pt idx="1319">
                  <c:v>4.5318240000000003</c:v>
                </c:pt>
                <c:pt idx="1320">
                  <c:v>4.5318240000000003</c:v>
                </c:pt>
                <c:pt idx="1321">
                  <c:v>4.5318240000000003</c:v>
                </c:pt>
                <c:pt idx="1322">
                  <c:v>4.5318240000000003</c:v>
                </c:pt>
                <c:pt idx="1323">
                  <c:v>4.5318240000000003</c:v>
                </c:pt>
                <c:pt idx="1324">
                  <c:v>4.5318240000000003</c:v>
                </c:pt>
                <c:pt idx="1325">
                  <c:v>4.5318240000000003</c:v>
                </c:pt>
                <c:pt idx="1326">
                  <c:v>4.5318240000000003</c:v>
                </c:pt>
                <c:pt idx="1327">
                  <c:v>4.5318240000000003</c:v>
                </c:pt>
                <c:pt idx="1328">
                  <c:v>4.5318240000000003</c:v>
                </c:pt>
                <c:pt idx="1329">
                  <c:v>4.5318240000000003</c:v>
                </c:pt>
                <c:pt idx="1330">
                  <c:v>4.5318240000000003</c:v>
                </c:pt>
                <c:pt idx="1331">
                  <c:v>4.5318240000000003</c:v>
                </c:pt>
                <c:pt idx="1332">
                  <c:v>4.5318240000000003</c:v>
                </c:pt>
                <c:pt idx="1333">
                  <c:v>4.5318240000000003</c:v>
                </c:pt>
                <c:pt idx="1334">
                  <c:v>4.5318240000000003</c:v>
                </c:pt>
                <c:pt idx="1335">
                  <c:v>4.5318240000000003</c:v>
                </c:pt>
                <c:pt idx="1336">
                  <c:v>4.5318240000000003</c:v>
                </c:pt>
                <c:pt idx="1337">
                  <c:v>4.5318240000000003</c:v>
                </c:pt>
                <c:pt idx="1338">
                  <c:v>4.5318240000000003</c:v>
                </c:pt>
                <c:pt idx="1339">
                  <c:v>4.5318240000000003</c:v>
                </c:pt>
                <c:pt idx="1340">
                  <c:v>4.5318240000000003</c:v>
                </c:pt>
                <c:pt idx="1341">
                  <c:v>4.5318240000000003</c:v>
                </c:pt>
                <c:pt idx="1342">
                  <c:v>4.5318240000000003</c:v>
                </c:pt>
                <c:pt idx="1343">
                  <c:v>4.5318240000000003</c:v>
                </c:pt>
                <c:pt idx="1344">
                  <c:v>4.5318240000000003</c:v>
                </c:pt>
                <c:pt idx="1345">
                  <c:v>4.5318240000000003</c:v>
                </c:pt>
                <c:pt idx="1346">
                  <c:v>4.5318240000000003</c:v>
                </c:pt>
                <c:pt idx="1347">
                  <c:v>4.5318240000000003</c:v>
                </c:pt>
                <c:pt idx="1348">
                  <c:v>4.5318240000000003</c:v>
                </c:pt>
                <c:pt idx="1349">
                  <c:v>4.5318240000000003</c:v>
                </c:pt>
                <c:pt idx="1350">
                  <c:v>4.5318240000000003</c:v>
                </c:pt>
                <c:pt idx="1351">
                  <c:v>4.5318240000000003</c:v>
                </c:pt>
                <c:pt idx="1352">
                  <c:v>4.5318240000000003</c:v>
                </c:pt>
                <c:pt idx="1353">
                  <c:v>4.5318240000000003</c:v>
                </c:pt>
                <c:pt idx="1354">
                  <c:v>4.5318240000000003</c:v>
                </c:pt>
                <c:pt idx="1355">
                  <c:v>4.5318240000000003</c:v>
                </c:pt>
                <c:pt idx="1356">
                  <c:v>4.5318240000000003</c:v>
                </c:pt>
                <c:pt idx="1357">
                  <c:v>4.5318240000000003</c:v>
                </c:pt>
                <c:pt idx="1358">
                  <c:v>4.5318240000000003</c:v>
                </c:pt>
                <c:pt idx="1359">
                  <c:v>4.5318240000000003</c:v>
                </c:pt>
                <c:pt idx="1360">
                  <c:v>4.5318240000000003</c:v>
                </c:pt>
                <c:pt idx="1361">
                  <c:v>4.5318240000000003</c:v>
                </c:pt>
                <c:pt idx="1362">
                  <c:v>4.5318240000000003</c:v>
                </c:pt>
                <c:pt idx="1363">
                  <c:v>4.5318240000000003</c:v>
                </c:pt>
                <c:pt idx="1364">
                  <c:v>4.5318240000000003</c:v>
                </c:pt>
                <c:pt idx="1365">
                  <c:v>4.5318240000000003</c:v>
                </c:pt>
                <c:pt idx="1366">
                  <c:v>4.5318240000000003</c:v>
                </c:pt>
                <c:pt idx="1367">
                  <c:v>4.5318240000000003</c:v>
                </c:pt>
                <c:pt idx="1368">
                  <c:v>4.5318240000000003</c:v>
                </c:pt>
                <c:pt idx="1369">
                  <c:v>4.5318240000000003</c:v>
                </c:pt>
                <c:pt idx="1370">
                  <c:v>4.5318240000000003</c:v>
                </c:pt>
                <c:pt idx="1371">
                  <c:v>4.5318240000000003</c:v>
                </c:pt>
                <c:pt idx="1372">
                  <c:v>4.5318240000000003</c:v>
                </c:pt>
                <c:pt idx="1373">
                  <c:v>4.5318240000000003</c:v>
                </c:pt>
                <c:pt idx="1374">
                  <c:v>4.5318240000000003</c:v>
                </c:pt>
                <c:pt idx="1375">
                  <c:v>4.5318240000000003</c:v>
                </c:pt>
                <c:pt idx="1376">
                  <c:v>4.5318240000000003</c:v>
                </c:pt>
                <c:pt idx="1377">
                  <c:v>4.5318240000000003</c:v>
                </c:pt>
                <c:pt idx="1378">
                  <c:v>4.5318240000000003</c:v>
                </c:pt>
                <c:pt idx="1379">
                  <c:v>4.5318240000000003</c:v>
                </c:pt>
                <c:pt idx="1380">
                  <c:v>4.5318240000000003</c:v>
                </c:pt>
                <c:pt idx="1381">
                  <c:v>4.5318240000000003</c:v>
                </c:pt>
                <c:pt idx="1382">
                  <c:v>4.5318240000000003</c:v>
                </c:pt>
                <c:pt idx="1383">
                  <c:v>4.5318240000000003</c:v>
                </c:pt>
                <c:pt idx="1384">
                  <c:v>4.5318240000000003</c:v>
                </c:pt>
                <c:pt idx="1385">
                  <c:v>4.5318240000000003</c:v>
                </c:pt>
                <c:pt idx="1386">
                  <c:v>4.5318240000000003</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1.199484</c:v>
                </c:pt>
                <c:pt idx="1406">
                  <c:v>1.199484</c:v>
                </c:pt>
                <c:pt idx="1407">
                  <c:v>1.199484</c:v>
                </c:pt>
                <c:pt idx="1408">
                  <c:v>1.199484</c:v>
                </c:pt>
                <c:pt idx="1409">
                  <c:v>1.199484</c:v>
                </c:pt>
                <c:pt idx="1410">
                  <c:v>1.199484</c:v>
                </c:pt>
                <c:pt idx="1411">
                  <c:v>1.199484</c:v>
                </c:pt>
                <c:pt idx="1412">
                  <c:v>1.199484</c:v>
                </c:pt>
                <c:pt idx="1413">
                  <c:v>1.199484</c:v>
                </c:pt>
                <c:pt idx="1414">
                  <c:v>1.199484</c:v>
                </c:pt>
                <c:pt idx="1415">
                  <c:v>1.199484</c:v>
                </c:pt>
                <c:pt idx="1416">
                  <c:v>1.199484</c:v>
                </c:pt>
                <c:pt idx="1417">
                  <c:v>1.199484</c:v>
                </c:pt>
                <c:pt idx="1418">
                  <c:v>1.199484</c:v>
                </c:pt>
                <c:pt idx="1419">
                  <c:v>1.199484</c:v>
                </c:pt>
                <c:pt idx="1420">
                  <c:v>1.199484</c:v>
                </c:pt>
                <c:pt idx="1421">
                  <c:v>1.199484</c:v>
                </c:pt>
                <c:pt idx="1422">
                  <c:v>1.199484</c:v>
                </c:pt>
                <c:pt idx="1423">
                  <c:v>1.199484</c:v>
                </c:pt>
                <c:pt idx="1424">
                  <c:v>1.199484</c:v>
                </c:pt>
                <c:pt idx="1425">
                  <c:v>1.199484</c:v>
                </c:pt>
                <c:pt idx="1426">
                  <c:v>1.199484</c:v>
                </c:pt>
                <c:pt idx="1427">
                  <c:v>1.199484</c:v>
                </c:pt>
                <c:pt idx="1428">
                  <c:v>1.199484</c:v>
                </c:pt>
                <c:pt idx="1429">
                  <c:v>1.199484</c:v>
                </c:pt>
                <c:pt idx="1430">
                  <c:v>1.199484</c:v>
                </c:pt>
                <c:pt idx="1431">
                  <c:v>1.199484</c:v>
                </c:pt>
                <c:pt idx="1432">
                  <c:v>1.199484</c:v>
                </c:pt>
                <c:pt idx="1433">
                  <c:v>1.199484</c:v>
                </c:pt>
                <c:pt idx="1434">
                  <c:v>1.199484</c:v>
                </c:pt>
                <c:pt idx="1435">
                  <c:v>1.199484</c:v>
                </c:pt>
                <c:pt idx="1436">
                  <c:v>1.199484</c:v>
                </c:pt>
                <c:pt idx="1437">
                  <c:v>1.199484</c:v>
                </c:pt>
                <c:pt idx="1438">
                  <c:v>1.199484</c:v>
                </c:pt>
                <c:pt idx="1439">
                  <c:v>1.199484</c:v>
                </c:pt>
                <c:pt idx="1440">
                  <c:v>1.199484</c:v>
                </c:pt>
                <c:pt idx="1441">
                  <c:v>1.199484</c:v>
                </c:pt>
                <c:pt idx="1442">
                  <c:v>1.199484</c:v>
                </c:pt>
                <c:pt idx="1443">
                  <c:v>1.199484</c:v>
                </c:pt>
                <c:pt idx="1444">
                  <c:v>1.199484</c:v>
                </c:pt>
                <c:pt idx="1445">
                  <c:v>1.199484</c:v>
                </c:pt>
                <c:pt idx="1446">
                  <c:v>1.199484</c:v>
                </c:pt>
                <c:pt idx="1447">
                  <c:v>1.199484</c:v>
                </c:pt>
                <c:pt idx="1448">
                  <c:v>1.199484</c:v>
                </c:pt>
                <c:pt idx="1449">
                  <c:v>1.199484</c:v>
                </c:pt>
                <c:pt idx="1450">
                  <c:v>1.199484</c:v>
                </c:pt>
                <c:pt idx="1451">
                  <c:v>1.199484</c:v>
                </c:pt>
                <c:pt idx="1452">
                  <c:v>1.199484</c:v>
                </c:pt>
                <c:pt idx="1453">
                  <c:v>1.199484</c:v>
                </c:pt>
                <c:pt idx="1454">
                  <c:v>1.199484</c:v>
                </c:pt>
                <c:pt idx="1455">
                  <c:v>1.199484</c:v>
                </c:pt>
                <c:pt idx="1456">
                  <c:v>1.199484</c:v>
                </c:pt>
                <c:pt idx="1457">
                  <c:v>1.199484</c:v>
                </c:pt>
                <c:pt idx="1458">
                  <c:v>1.199484</c:v>
                </c:pt>
                <c:pt idx="1459">
                  <c:v>1.199484</c:v>
                </c:pt>
                <c:pt idx="1460">
                  <c:v>1.199484</c:v>
                </c:pt>
                <c:pt idx="1461">
                  <c:v>1.199484</c:v>
                </c:pt>
                <c:pt idx="1462">
                  <c:v>1.199484</c:v>
                </c:pt>
                <c:pt idx="1463">
                  <c:v>1.199484</c:v>
                </c:pt>
                <c:pt idx="1464">
                  <c:v>1.199484</c:v>
                </c:pt>
                <c:pt idx="1465">
                  <c:v>1.199484</c:v>
                </c:pt>
                <c:pt idx="1466">
                  <c:v>1.199484</c:v>
                </c:pt>
                <c:pt idx="1467">
                  <c:v>1.199484</c:v>
                </c:pt>
                <c:pt idx="1468">
                  <c:v>1.199484</c:v>
                </c:pt>
                <c:pt idx="1469">
                  <c:v>1.199484</c:v>
                </c:pt>
                <c:pt idx="1470">
                  <c:v>1.199484</c:v>
                </c:pt>
                <c:pt idx="1471">
                  <c:v>1.199484</c:v>
                </c:pt>
                <c:pt idx="1472">
                  <c:v>1.199484</c:v>
                </c:pt>
                <c:pt idx="1473">
                  <c:v>1.199484</c:v>
                </c:pt>
                <c:pt idx="1474">
                  <c:v>1.199484</c:v>
                </c:pt>
                <c:pt idx="1475">
                  <c:v>1.199484</c:v>
                </c:pt>
                <c:pt idx="1476">
                  <c:v>1.199484</c:v>
                </c:pt>
                <c:pt idx="1477">
                  <c:v>1.199484</c:v>
                </c:pt>
                <c:pt idx="1478">
                  <c:v>1.199484</c:v>
                </c:pt>
                <c:pt idx="1479">
                  <c:v>1.199484</c:v>
                </c:pt>
                <c:pt idx="1480">
                  <c:v>1.199484</c:v>
                </c:pt>
                <c:pt idx="1481">
                  <c:v>1.199484</c:v>
                </c:pt>
                <c:pt idx="1482">
                  <c:v>1.199484</c:v>
                </c:pt>
                <c:pt idx="1483">
                  <c:v>1.199484</c:v>
                </c:pt>
                <c:pt idx="1484">
                  <c:v>1.199484</c:v>
                </c:pt>
                <c:pt idx="1485">
                  <c:v>1.199484</c:v>
                </c:pt>
                <c:pt idx="1486">
                  <c:v>1.199484</c:v>
                </c:pt>
                <c:pt idx="1487">
                  <c:v>1.199484</c:v>
                </c:pt>
                <c:pt idx="1488">
                  <c:v>1.199484</c:v>
                </c:pt>
                <c:pt idx="1489">
                  <c:v>1.199484</c:v>
                </c:pt>
                <c:pt idx="1490">
                  <c:v>1.199484</c:v>
                </c:pt>
                <c:pt idx="1491">
                  <c:v>1.199484</c:v>
                </c:pt>
                <c:pt idx="1492">
                  <c:v>1.199484</c:v>
                </c:pt>
                <c:pt idx="1493">
                  <c:v>1.199484</c:v>
                </c:pt>
                <c:pt idx="1494">
                  <c:v>1.199484</c:v>
                </c:pt>
                <c:pt idx="1495">
                  <c:v>1.199484</c:v>
                </c:pt>
                <c:pt idx="1496">
                  <c:v>1.199484</c:v>
                </c:pt>
                <c:pt idx="1497">
                  <c:v>1.199484</c:v>
                </c:pt>
                <c:pt idx="1498">
                  <c:v>1.199484</c:v>
                </c:pt>
                <c:pt idx="1499">
                  <c:v>1.199484</c:v>
                </c:pt>
                <c:pt idx="1500">
                  <c:v>1.199484</c:v>
                </c:pt>
                <c:pt idx="1501">
                  <c:v>1.199484</c:v>
                </c:pt>
                <c:pt idx="1502">
                  <c:v>1.199484</c:v>
                </c:pt>
                <c:pt idx="1503">
                  <c:v>1.199484</c:v>
                </c:pt>
                <c:pt idx="1504">
                  <c:v>1.199484</c:v>
                </c:pt>
                <c:pt idx="1505">
                  <c:v>1.199484</c:v>
                </c:pt>
                <c:pt idx="1506">
                  <c:v>1.199484</c:v>
                </c:pt>
                <c:pt idx="1507">
                  <c:v>1.199484</c:v>
                </c:pt>
                <c:pt idx="1508">
                  <c:v>1.199484</c:v>
                </c:pt>
                <c:pt idx="1509">
                  <c:v>1.199484</c:v>
                </c:pt>
                <c:pt idx="1510">
                  <c:v>1.199484</c:v>
                </c:pt>
                <c:pt idx="1511">
                  <c:v>1.199484</c:v>
                </c:pt>
                <c:pt idx="1512">
                  <c:v>1.199484</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32868000000000003</c:v>
                </c:pt>
                <c:pt idx="1532">
                  <c:v>0.32868000000000003</c:v>
                </c:pt>
                <c:pt idx="1533">
                  <c:v>0.32868000000000003</c:v>
                </c:pt>
                <c:pt idx="1534">
                  <c:v>0.32868000000000003</c:v>
                </c:pt>
                <c:pt idx="1535">
                  <c:v>0.32868000000000003</c:v>
                </c:pt>
                <c:pt idx="1536">
                  <c:v>0.32868000000000003</c:v>
                </c:pt>
                <c:pt idx="1537">
                  <c:v>0.32868000000000003</c:v>
                </c:pt>
                <c:pt idx="1538">
                  <c:v>0.32868000000000003</c:v>
                </c:pt>
                <c:pt idx="1539">
                  <c:v>0.32868000000000003</c:v>
                </c:pt>
                <c:pt idx="1540">
                  <c:v>0.32868000000000003</c:v>
                </c:pt>
                <c:pt idx="1541">
                  <c:v>0.32868000000000003</c:v>
                </c:pt>
                <c:pt idx="1542">
                  <c:v>0.32868000000000003</c:v>
                </c:pt>
                <c:pt idx="1543">
                  <c:v>0.32868000000000003</c:v>
                </c:pt>
                <c:pt idx="1544">
                  <c:v>0.32868000000000003</c:v>
                </c:pt>
                <c:pt idx="1545">
                  <c:v>0.32868000000000003</c:v>
                </c:pt>
                <c:pt idx="1546">
                  <c:v>0.32868000000000003</c:v>
                </c:pt>
                <c:pt idx="1547">
                  <c:v>0.32868000000000003</c:v>
                </c:pt>
                <c:pt idx="1548">
                  <c:v>0.32868000000000003</c:v>
                </c:pt>
                <c:pt idx="1549">
                  <c:v>0.32868000000000003</c:v>
                </c:pt>
                <c:pt idx="1550">
                  <c:v>0.32868000000000003</c:v>
                </c:pt>
                <c:pt idx="1551">
                  <c:v>0.32868000000000003</c:v>
                </c:pt>
                <c:pt idx="1552">
                  <c:v>0.32868000000000003</c:v>
                </c:pt>
                <c:pt idx="1553">
                  <c:v>0.32868000000000003</c:v>
                </c:pt>
                <c:pt idx="1554">
                  <c:v>0.32868000000000003</c:v>
                </c:pt>
                <c:pt idx="1555">
                  <c:v>0.32868000000000003</c:v>
                </c:pt>
                <c:pt idx="1556">
                  <c:v>0.32868000000000003</c:v>
                </c:pt>
                <c:pt idx="1557">
                  <c:v>0.32868000000000003</c:v>
                </c:pt>
                <c:pt idx="1558">
                  <c:v>0.32868000000000003</c:v>
                </c:pt>
                <c:pt idx="1559">
                  <c:v>0.32868000000000003</c:v>
                </c:pt>
                <c:pt idx="1560">
                  <c:v>0.32868000000000003</c:v>
                </c:pt>
                <c:pt idx="1561">
                  <c:v>0.32868000000000003</c:v>
                </c:pt>
                <c:pt idx="1562">
                  <c:v>0.32868000000000003</c:v>
                </c:pt>
                <c:pt idx="1563">
                  <c:v>0.32868000000000003</c:v>
                </c:pt>
                <c:pt idx="1564">
                  <c:v>0.32868000000000003</c:v>
                </c:pt>
                <c:pt idx="1565">
                  <c:v>0.32868000000000003</c:v>
                </c:pt>
                <c:pt idx="1566">
                  <c:v>0.32868000000000003</c:v>
                </c:pt>
                <c:pt idx="1567">
                  <c:v>0.32868000000000003</c:v>
                </c:pt>
                <c:pt idx="1568">
                  <c:v>0.32868000000000003</c:v>
                </c:pt>
                <c:pt idx="1569">
                  <c:v>0.32868000000000003</c:v>
                </c:pt>
                <c:pt idx="1570">
                  <c:v>0.32868000000000003</c:v>
                </c:pt>
                <c:pt idx="1571">
                  <c:v>0.32868000000000003</c:v>
                </c:pt>
                <c:pt idx="1572">
                  <c:v>0.32868000000000003</c:v>
                </c:pt>
                <c:pt idx="1573">
                  <c:v>0.32868000000000003</c:v>
                </c:pt>
                <c:pt idx="1574">
                  <c:v>0.32868000000000003</c:v>
                </c:pt>
                <c:pt idx="1575">
                  <c:v>0.32868000000000003</c:v>
                </c:pt>
                <c:pt idx="1576">
                  <c:v>0.32868000000000003</c:v>
                </c:pt>
                <c:pt idx="1577">
                  <c:v>0.32868000000000003</c:v>
                </c:pt>
                <c:pt idx="1578">
                  <c:v>0.32868000000000003</c:v>
                </c:pt>
                <c:pt idx="1579">
                  <c:v>0.32868000000000003</c:v>
                </c:pt>
                <c:pt idx="1580">
                  <c:v>0.32868000000000003</c:v>
                </c:pt>
                <c:pt idx="1581">
                  <c:v>0.32868000000000003</c:v>
                </c:pt>
                <c:pt idx="1582">
                  <c:v>0.32868000000000003</c:v>
                </c:pt>
                <c:pt idx="1583">
                  <c:v>0.32868000000000003</c:v>
                </c:pt>
                <c:pt idx="1584">
                  <c:v>0.32868000000000003</c:v>
                </c:pt>
                <c:pt idx="1585">
                  <c:v>0.32868000000000003</c:v>
                </c:pt>
                <c:pt idx="1586">
                  <c:v>0.32868000000000003</c:v>
                </c:pt>
                <c:pt idx="1587">
                  <c:v>0.32868000000000003</c:v>
                </c:pt>
                <c:pt idx="1588">
                  <c:v>0.32868000000000003</c:v>
                </c:pt>
                <c:pt idx="1589">
                  <c:v>0.32868000000000003</c:v>
                </c:pt>
                <c:pt idx="1590">
                  <c:v>0.32868000000000003</c:v>
                </c:pt>
                <c:pt idx="1591">
                  <c:v>0.32868000000000003</c:v>
                </c:pt>
                <c:pt idx="1592">
                  <c:v>0.32868000000000003</c:v>
                </c:pt>
                <c:pt idx="1593">
                  <c:v>0.32868000000000003</c:v>
                </c:pt>
                <c:pt idx="1594">
                  <c:v>0.32868000000000003</c:v>
                </c:pt>
                <c:pt idx="1595">
                  <c:v>0.32868000000000003</c:v>
                </c:pt>
                <c:pt idx="1596">
                  <c:v>0.32868000000000003</c:v>
                </c:pt>
                <c:pt idx="1597">
                  <c:v>0.32868000000000003</c:v>
                </c:pt>
                <c:pt idx="1598">
                  <c:v>0.32868000000000003</c:v>
                </c:pt>
                <c:pt idx="1599">
                  <c:v>0.32868000000000003</c:v>
                </c:pt>
                <c:pt idx="1600">
                  <c:v>0.32868000000000003</c:v>
                </c:pt>
                <c:pt idx="1601">
                  <c:v>0.32868000000000003</c:v>
                </c:pt>
                <c:pt idx="1602">
                  <c:v>0.32868000000000003</c:v>
                </c:pt>
                <c:pt idx="1603">
                  <c:v>0.32868000000000003</c:v>
                </c:pt>
                <c:pt idx="1604">
                  <c:v>0.32868000000000003</c:v>
                </c:pt>
                <c:pt idx="1605">
                  <c:v>0.32868000000000003</c:v>
                </c:pt>
                <c:pt idx="1606">
                  <c:v>0.32868000000000003</c:v>
                </c:pt>
                <c:pt idx="1607">
                  <c:v>0.32868000000000003</c:v>
                </c:pt>
                <c:pt idx="1608">
                  <c:v>0.32868000000000003</c:v>
                </c:pt>
                <c:pt idx="1609">
                  <c:v>0.32868000000000003</c:v>
                </c:pt>
                <c:pt idx="1610">
                  <c:v>0.32868000000000003</c:v>
                </c:pt>
                <c:pt idx="1611">
                  <c:v>0.32868000000000003</c:v>
                </c:pt>
                <c:pt idx="1612">
                  <c:v>0.32868000000000003</c:v>
                </c:pt>
                <c:pt idx="1613">
                  <c:v>0.32868000000000003</c:v>
                </c:pt>
                <c:pt idx="1614">
                  <c:v>0.32868000000000003</c:v>
                </c:pt>
                <c:pt idx="1615">
                  <c:v>0.32868000000000003</c:v>
                </c:pt>
                <c:pt idx="1616">
                  <c:v>0.32868000000000003</c:v>
                </c:pt>
                <c:pt idx="1617">
                  <c:v>0.32868000000000003</c:v>
                </c:pt>
                <c:pt idx="1618">
                  <c:v>0.32868000000000003</c:v>
                </c:pt>
                <c:pt idx="1619">
                  <c:v>0.32868000000000003</c:v>
                </c:pt>
                <c:pt idx="1620">
                  <c:v>0.32868000000000003</c:v>
                </c:pt>
                <c:pt idx="1621">
                  <c:v>0.32868000000000003</c:v>
                </c:pt>
                <c:pt idx="1622">
                  <c:v>0.32868000000000003</c:v>
                </c:pt>
                <c:pt idx="1623">
                  <c:v>0.32868000000000003</c:v>
                </c:pt>
                <c:pt idx="1624">
                  <c:v>0.32868000000000003</c:v>
                </c:pt>
                <c:pt idx="1625">
                  <c:v>0.32868000000000003</c:v>
                </c:pt>
                <c:pt idx="1626">
                  <c:v>0.32868000000000003</c:v>
                </c:pt>
                <c:pt idx="1627">
                  <c:v>0.32868000000000003</c:v>
                </c:pt>
                <c:pt idx="1628">
                  <c:v>0.32868000000000003</c:v>
                </c:pt>
                <c:pt idx="1629">
                  <c:v>0.32868000000000003</c:v>
                </c:pt>
                <c:pt idx="1630">
                  <c:v>0.32868000000000003</c:v>
                </c:pt>
                <c:pt idx="1631">
                  <c:v>0.32868000000000003</c:v>
                </c:pt>
                <c:pt idx="1632">
                  <c:v>0.32868000000000003</c:v>
                </c:pt>
                <c:pt idx="1633">
                  <c:v>0.32868000000000003</c:v>
                </c:pt>
                <c:pt idx="1634">
                  <c:v>0.32868000000000003</c:v>
                </c:pt>
                <c:pt idx="1635">
                  <c:v>0.32868000000000003</c:v>
                </c:pt>
                <c:pt idx="1636">
                  <c:v>0.32868000000000003</c:v>
                </c:pt>
                <c:pt idx="1637">
                  <c:v>0.32868000000000003</c:v>
                </c:pt>
                <c:pt idx="1638">
                  <c:v>0.32868000000000003</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9.6227999999999994E-2</c:v>
                </c:pt>
                <c:pt idx="1658">
                  <c:v>9.6227999999999994E-2</c:v>
                </c:pt>
                <c:pt idx="1659">
                  <c:v>9.6227999999999994E-2</c:v>
                </c:pt>
                <c:pt idx="1660">
                  <c:v>9.6227999999999994E-2</c:v>
                </c:pt>
                <c:pt idx="1661">
                  <c:v>9.6227999999999994E-2</c:v>
                </c:pt>
                <c:pt idx="1662">
                  <c:v>9.6227999999999994E-2</c:v>
                </c:pt>
                <c:pt idx="1663">
                  <c:v>9.6227999999999994E-2</c:v>
                </c:pt>
                <c:pt idx="1664">
                  <c:v>9.6227999999999994E-2</c:v>
                </c:pt>
                <c:pt idx="1665">
                  <c:v>9.6227999999999994E-2</c:v>
                </c:pt>
                <c:pt idx="1666">
                  <c:v>9.6227999999999994E-2</c:v>
                </c:pt>
                <c:pt idx="1667">
                  <c:v>9.6227999999999994E-2</c:v>
                </c:pt>
                <c:pt idx="1668">
                  <c:v>9.6227999999999994E-2</c:v>
                </c:pt>
                <c:pt idx="1669">
                  <c:v>9.6227999999999994E-2</c:v>
                </c:pt>
                <c:pt idx="1670">
                  <c:v>9.6227999999999994E-2</c:v>
                </c:pt>
                <c:pt idx="1671">
                  <c:v>9.6227999999999994E-2</c:v>
                </c:pt>
                <c:pt idx="1672">
                  <c:v>9.6227999999999994E-2</c:v>
                </c:pt>
                <c:pt idx="1673">
                  <c:v>9.6227999999999994E-2</c:v>
                </c:pt>
                <c:pt idx="1674">
                  <c:v>9.6227999999999994E-2</c:v>
                </c:pt>
                <c:pt idx="1675">
                  <c:v>9.6227999999999994E-2</c:v>
                </c:pt>
                <c:pt idx="1676">
                  <c:v>9.6227999999999994E-2</c:v>
                </c:pt>
                <c:pt idx="1677">
                  <c:v>9.6227999999999994E-2</c:v>
                </c:pt>
                <c:pt idx="1678">
                  <c:v>9.6227999999999994E-2</c:v>
                </c:pt>
                <c:pt idx="1679">
                  <c:v>9.6227999999999994E-2</c:v>
                </c:pt>
                <c:pt idx="1680">
                  <c:v>9.6227999999999994E-2</c:v>
                </c:pt>
                <c:pt idx="1681">
                  <c:v>9.6227999999999994E-2</c:v>
                </c:pt>
                <c:pt idx="1682">
                  <c:v>9.6227999999999994E-2</c:v>
                </c:pt>
                <c:pt idx="1683">
                  <c:v>9.6227999999999994E-2</c:v>
                </c:pt>
                <c:pt idx="1684">
                  <c:v>9.6227999999999994E-2</c:v>
                </c:pt>
                <c:pt idx="1685">
                  <c:v>9.6227999999999994E-2</c:v>
                </c:pt>
                <c:pt idx="1686">
                  <c:v>9.6227999999999994E-2</c:v>
                </c:pt>
                <c:pt idx="1687">
                  <c:v>9.6227999999999994E-2</c:v>
                </c:pt>
                <c:pt idx="1688">
                  <c:v>9.6227999999999994E-2</c:v>
                </c:pt>
                <c:pt idx="1689">
                  <c:v>9.6227999999999994E-2</c:v>
                </c:pt>
                <c:pt idx="1690">
                  <c:v>9.6227999999999994E-2</c:v>
                </c:pt>
                <c:pt idx="1691">
                  <c:v>9.6227999999999994E-2</c:v>
                </c:pt>
                <c:pt idx="1692">
                  <c:v>9.6227999999999994E-2</c:v>
                </c:pt>
                <c:pt idx="1693">
                  <c:v>9.6227999999999994E-2</c:v>
                </c:pt>
                <c:pt idx="1694">
                  <c:v>9.6227999999999994E-2</c:v>
                </c:pt>
                <c:pt idx="1695">
                  <c:v>9.6227999999999994E-2</c:v>
                </c:pt>
                <c:pt idx="1696">
                  <c:v>9.6227999999999994E-2</c:v>
                </c:pt>
                <c:pt idx="1697">
                  <c:v>9.6227999999999994E-2</c:v>
                </c:pt>
                <c:pt idx="1698">
                  <c:v>9.6227999999999994E-2</c:v>
                </c:pt>
                <c:pt idx="1699">
                  <c:v>9.6227999999999994E-2</c:v>
                </c:pt>
                <c:pt idx="1700">
                  <c:v>9.6227999999999994E-2</c:v>
                </c:pt>
                <c:pt idx="1701">
                  <c:v>9.6227999999999994E-2</c:v>
                </c:pt>
                <c:pt idx="1702">
                  <c:v>9.6227999999999994E-2</c:v>
                </c:pt>
                <c:pt idx="1703">
                  <c:v>9.6227999999999994E-2</c:v>
                </c:pt>
                <c:pt idx="1704">
                  <c:v>9.6227999999999994E-2</c:v>
                </c:pt>
                <c:pt idx="1705">
                  <c:v>9.6227999999999994E-2</c:v>
                </c:pt>
                <c:pt idx="1706">
                  <c:v>9.6227999999999994E-2</c:v>
                </c:pt>
                <c:pt idx="1707">
                  <c:v>9.6227999999999994E-2</c:v>
                </c:pt>
                <c:pt idx="1708">
                  <c:v>9.6227999999999994E-2</c:v>
                </c:pt>
                <c:pt idx="1709">
                  <c:v>9.6227999999999994E-2</c:v>
                </c:pt>
                <c:pt idx="1710">
                  <c:v>9.6227999999999994E-2</c:v>
                </c:pt>
                <c:pt idx="1711">
                  <c:v>9.6227999999999994E-2</c:v>
                </c:pt>
                <c:pt idx="1712">
                  <c:v>9.6227999999999994E-2</c:v>
                </c:pt>
                <c:pt idx="1713">
                  <c:v>9.6227999999999994E-2</c:v>
                </c:pt>
                <c:pt idx="1714">
                  <c:v>9.6227999999999994E-2</c:v>
                </c:pt>
                <c:pt idx="1715">
                  <c:v>9.6227999999999994E-2</c:v>
                </c:pt>
                <c:pt idx="1716">
                  <c:v>9.6227999999999994E-2</c:v>
                </c:pt>
                <c:pt idx="1717">
                  <c:v>9.6227999999999994E-2</c:v>
                </c:pt>
                <c:pt idx="1718">
                  <c:v>9.6227999999999994E-2</c:v>
                </c:pt>
                <c:pt idx="1719">
                  <c:v>9.6227999999999994E-2</c:v>
                </c:pt>
                <c:pt idx="1720">
                  <c:v>9.6227999999999994E-2</c:v>
                </c:pt>
                <c:pt idx="1721">
                  <c:v>9.6227999999999994E-2</c:v>
                </c:pt>
                <c:pt idx="1722">
                  <c:v>9.6227999999999994E-2</c:v>
                </c:pt>
                <c:pt idx="1723">
                  <c:v>9.6227999999999994E-2</c:v>
                </c:pt>
                <c:pt idx="1724">
                  <c:v>9.6227999999999994E-2</c:v>
                </c:pt>
                <c:pt idx="1725">
                  <c:v>9.6227999999999994E-2</c:v>
                </c:pt>
                <c:pt idx="1726">
                  <c:v>9.6227999999999994E-2</c:v>
                </c:pt>
                <c:pt idx="1727">
                  <c:v>9.6227999999999994E-2</c:v>
                </c:pt>
                <c:pt idx="1728">
                  <c:v>9.6227999999999994E-2</c:v>
                </c:pt>
                <c:pt idx="1729">
                  <c:v>9.6227999999999994E-2</c:v>
                </c:pt>
                <c:pt idx="1730">
                  <c:v>9.6227999999999994E-2</c:v>
                </c:pt>
                <c:pt idx="1731">
                  <c:v>9.6227999999999994E-2</c:v>
                </c:pt>
                <c:pt idx="1732">
                  <c:v>9.6227999999999994E-2</c:v>
                </c:pt>
                <c:pt idx="1733">
                  <c:v>9.6227999999999994E-2</c:v>
                </c:pt>
                <c:pt idx="1734">
                  <c:v>9.6227999999999994E-2</c:v>
                </c:pt>
                <c:pt idx="1735">
                  <c:v>9.6227999999999994E-2</c:v>
                </c:pt>
                <c:pt idx="1736">
                  <c:v>9.6227999999999994E-2</c:v>
                </c:pt>
                <c:pt idx="1737">
                  <c:v>9.6227999999999994E-2</c:v>
                </c:pt>
                <c:pt idx="1738">
                  <c:v>9.6227999999999994E-2</c:v>
                </c:pt>
                <c:pt idx="1739">
                  <c:v>9.6227999999999994E-2</c:v>
                </c:pt>
                <c:pt idx="1740">
                  <c:v>9.6227999999999994E-2</c:v>
                </c:pt>
                <c:pt idx="1741">
                  <c:v>9.6227999999999994E-2</c:v>
                </c:pt>
                <c:pt idx="1742">
                  <c:v>9.6227999999999994E-2</c:v>
                </c:pt>
                <c:pt idx="1743">
                  <c:v>9.6227999999999994E-2</c:v>
                </c:pt>
                <c:pt idx="1744">
                  <c:v>9.6227999999999994E-2</c:v>
                </c:pt>
                <c:pt idx="1745">
                  <c:v>9.6227999999999994E-2</c:v>
                </c:pt>
                <c:pt idx="1746">
                  <c:v>9.6227999999999994E-2</c:v>
                </c:pt>
                <c:pt idx="1747">
                  <c:v>9.6227999999999994E-2</c:v>
                </c:pt>
                <c:pt idx="1748">
                  <c:v>9.6227999999999994E-2</c:v>
                </c:pt>
                <c:pt idx="1749">
                  <c:v>9.6227999999999994E-2</c:v>
                </c:pt>
                <c:pt idx="1750">
                  <c:v>9.6227999999999994E-2</c:v>
                </c:pt>
                <c:pt idx="1751">
                  <c:v>9.6227999999999994E-2</c:v>
                </c:pt>
                <c:pt idx="1752">
                  <c:v>9.6227999999999994E-2</c:v>
                </c:pt>
                <c:pt idx="1753">
                  <c:v>9.6227999999999994E-2</c:v>
                </c:pt>
                <c:pt idx="1754">
                  <c:v>9.6227999999999994E-2</c:v>
                </c:pt>
                <c:pt idx="1755">
                  <c:v>9.6227999999999994E-2</c:v>
                </c:pt>
                <c:pt idx="1756">
                  <c:v>9.6227999999999994E-2</c:v>
                </c:pt>
                <c:pt idx="1757">
                  <c:v>9.6227999999999994E-2</c:v>
                </c:pt>
                <c:pt idx="1758">
                  <c:v>9.6227999999999994E-2</c:v>
                </c:pt>
                <c:pt idx="1759">
                  <c:v>9.6227999999999994E-2</c:v>
                </c:pt>
                <c:pt idx="1760">
                  <c:v>9.6227999999999994E-2</c:v>
                </c:pt>
                <c:pt idx="1761">
                  <c:v>9.6227999999999994E-2</c:v>
                </c:pt>
                <c:pt idx="1762">
                  <c:v>9.6227999999999994E-2</c:v>
                </c:pt>
                <c:pt idx="1763">
                  <c:v>9.6227999999999994E-2</c:v>
                </c:pt>
                <c:pt idx="1764">
                  <c:v>9.6227999999999994E-2</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3.3660000000000002E-2</c:v>
                </c:pt>
                <c:pt idx="1784">
                  <c:v>3.3660000000000002E-2</c:v>
                </c:pt>
                <c:pt idx="1785">
                  <c:v>3.3660000000000002E-2</c:v>
                </c:pt>
                <c:pt idx="1786">
                  <c:v>3.3660000000000002E-2</c:v>
                </c:pt>
                <c:pt idx="1787">
                  <c:v>3.3660000000000002E-2</c:v>
                </c:pt>
                <c:pt idx="1788">
                  <c:v>3.3660000000000002E-2</c:v>
                </c:pt>
                <c:pt idx="1789">
                  <c:v>3.3660000000000002E-2</c:v>
                </c:pt>
                <c:pt idx="1790">
                  <c:v>3.3660000000000002E-2</c:v>
                </c:pt>
                <c:pt idx="1791">
                  <c:v>3.3660000000000002E-2</c:v>
                </c:pt>
                <c:pt idx="1792">
                  <c:v>3.3660000000000002E-2</c:v>
                </c:pt>
                <c:pt idx="1793">
                  <c:v>3.3660000000000002E-2</c:v>
                </c:pt>
                <c:pt idx="1794">
                  <c:v>3.3660000000000002E-2</c:v>
                </c:pt>
                <c:pt idx="1795">
                  <c:v>3.3660000000000002E-2</c:v>
                </c:pt>
                <c:pt idx="1796">
                  <c:v>3.3660000000000002E-2</c:v>
                </c:pt>
                <c:pt idx="1797">
                  <c:v>3.3660000000000002E-2</c:v>
                </c:pt>
                <c:pt idx="1798">
                  <c:v>3.3660000000000002E-2</c:v>
                </c:pt>
                <c:pt idx="1799">
                  <c:v>3.3660000000000002E-2</c:v>
                </c:pt>
                <c:pt idx="1800">
                  <c:v>3.3660000000000002E-2</c:v>
                </c:pt>
                <c:pt idx="1801">
                  <c:v>3.3660000000000002E-2</c:v>
                </c:pt>
                <c:pt idx="1802">
                  <c:v>3.3660000000000002E-2</c:v>
                </c:pt>
                <c:pt idx="1803">
                  <c:v>3.3660000000000002E-2</c:v>
                </c:pt>
                <c:pt idx="1804">
                  <c:v>3.3660000000000002E-2</c:v>
                </c:pt>
                <c:pt idx="1805">
                  <c:v>3.3660000000000002E-2</c:v>
                </c:pt>
                <c:pt idx="1806">
                  <c:v>3.3660000000000002E-2</c:v>
                </c:pt>
                <c:pt idx="1807">
                  <c:v>3.3660000000000002E-2</c:v>
                </c:pt>
                <c:pt idx="1808">
                  <c:v>3.3660000000000002E-2</c:v>
                </c:pt>
                <c:pt idx="1809">
                  <c:v>3.3660000000000002E-2</c:v>
                </c:pt>
                <c:pt idx="1810">
                  <c:v>3.3660000000000002E-2</c:v>
                </c:pt>
                <c:pt idx="1811">
                  <c:v>3.3660000000000002E-2</c:v>
                </c:pt>
                <c:pt idx="1812">
                  <c:v>3.3660000000000002E-2</c:v>
                </c:pt>
                <c:pt idx="1813">
                  <c:v>3.3660000000000002E-2</c:v>
                </c:pt>
                <c:pt idx="1814">
                  <c:v>3.3660000000000002E-2</c:v>
                </c:pt>
                <c:pt idx="1815">
                  <c:v>3.3660000000000002E-2</c:v>
                </c:pt>
                <c:pt idx="1816">
                  <c:v>3.3660000000000002E-2</c:v>
                </c:pt>
                <c:pt idx="1817">
                  <c:v>3.3660000000000002E-2</c:v>
                </c:pt>
                <c:pt idx="1818">
                  <c:v>3.3660000000000002E-2</c:v>
                </c:pt>
                <c:pt idx="1819">
                  <c:v>3.3660000000000002E-2</c:v>
                </c:pt>
                <c:pt idx="1820">
                  <c:v>3.3660000000000002E-2</c:v>
                </c:pt>
                <c:pt idx="1821">
                  <c:v>3.3660000000000002E-2</c:v>
                </c:pt>
                <c:pt idx="1822">
                  <c:v>3.3660000000000002E-2</c:v>
                </c:pt>
                <c:pt idx="1823">
                  <c:v>3.3660000000000002E-2</c:v>
                </c:pt>
                <c:pt idx="1824">
                  <c:v>3.3660000000000002E-2</c:v>
                </c:pt>
                <c:pt idx="1825">
                  <c:v>3.3660000000000002E-2</c:v>
                </c:pt>
                <c:pt idx="1826">
                  <c:v>3.3660000000000002E-2</c:v>
                </c:pt>
                <c:pt idx="1827">
                  <c:v>3.3660000000000002E-2</c:v>
                </c:pt>
                <c:pt idx="1828">
                  <c:v>3.3660000000000002E-2</c:v>
                </c:pt>
                <c:pt idx="1829">
                  <c:v>3.3660000000000002E-2</c:v>
                </c:pt>
                <c:pt idx="1830">
                  <c:v>3.3660000000000002E-2</c:v>
                </c:pt>
                <c:pt idx="1831">
                  <c:v>3.3660000000000002E-2</c:v>
                </c:pt>
                <c:pt idx="1832">
                  <c:v>3.3660000000000002E-2</c:v>
                </c:pt>
                <c:pt idx="1833">
                  <c:v>3.3660000000000002E-2</c:v>
                </c:pt>
                <c:pt idx="1834">
                  <c:v>3.3660000000000002E-2</c:v>
                </c:pt>
                <c:pt idx="1835">
                  <c:v>3.3660000000000002E-2</c:v>
                </c:pt>
                <c:pt idx="1836">
                  <c:v>3.3660000000000002E-2</c:v>
                </c:pt>
                <c:pt idx="1837">
                  <c:v>3.3660000000000002E-2</c:v>
                </c:pt>
                <c:pt idx="1838">
                  <c:v>3.3660000000000002E-2</c:v>
                </c:pt>
                <c:pt idx="1839">
                  <c:v>3.3660000000000002E-2</c:v>
                </c:pt>
                <c:pt idx="1840">
                  <c:v>3.3660000000000002E-2</c:v>
                </c:pt>
                <c:pt idx="1841">
                  <c:v>3.3660000000000002E-2</c:v>
                </c:pt>
                <c:pt idx="1842">
                  <c:v>3.3660000000000002E-2</c:v>
                </c:pt>
                <c:pt idx="1843">
                  <c:v>3.3660000000000002E-2</c:v>
                </c:pt>
                <c:pt idx="1844">
                  <c:v>3.3660000000000002E-2</c:v>
                </c:pt>
                <c:pt idx="1845">
                  <c:v>3.3660000000000002E-2</c:v>
                </c:pt>
                <c:pt idx="1846">
                  <c:v>3.3660000000000002E-2</c:v>
                </c:pt>
                <c:pt idx="1847">
                  <c:v>3.3660000000000002E-2</c:v>
                </c:pt>
                <c:pt idx="1848">
                  <c:v>3.3660000000000002E-2</c:v>
                </c:pt>
                <c:pt idx="1849">
                  <c:v>3.3660000000000002E-2</c:v>
                </c:pt>
                <c:pt idx="1850">
                  <c:v>3.3660000000000002E-2</c:v>
                </c:pt>
                <c:pt idx="1851">
                  <c:v>3.3660000000000002E-2</c:v>
                </c:pt>
                <c:pt idx="1852">
                  <c:v>3.3660000000000002E-2</c:v>
                </c:pt>
                <c:pt idx="1853">
                  <c:v>3.3660000000000002E-2</c:v>
                </c:pt>
                <c:pt idx="1854">
                  <c:v>3.3660000000000002E-2</c:v>
                </c:pt>
                <c:pt idx="1855">
                  <c:v>3.3660000000000002E-2</c:v>
                </c:pt>
                <c:pt idx="1856">
                  <c:v>3.3660000000000002E-2</c:v>
                </c:pt>
                <c:pt idx="1857">
                  <c:v>3.3660000000000002E-2</c:v>
                </c:pt>
                <c:pt idx="1858">
                  <c:v>3.3660000000000002E-2</c:v>
                </c:pt>
                <c:pt idx="1859">
                  <c:v>3.3660000000000002E-2</c:v>
                </c:pt>
                <c:pt idx="1860">
                  <c:v>3.3660000000000002E-2</c:v>
                </c:pt>
                <c:pt idx="1861">
                  <c:v>3.3660000000000002E-2</c:v>
                </c:pt>
                <c:pt idx="1862">
                  <c:v>3.3660000000000002E-2</c:v>
                </c:pt>
                <c:pt idx="1863">
                  <c:v>3.3660000000000002E-2</c:v>
                </c:pt>
                <c:pt idx="1864">
                  <c:v>3.3660000000000002E-2</c:v>
                </c:pt>
                <c:pt idx="1865">
                  <c:v>3.3660000000000002E-2</c:v>
                </c:pt>
                <c:pt idx="1866">
                  <c:v>3.3660000000000002E-2</c:v>
                </c:pt>
                <c:pt idx="1867">
                  <c:v>3.3660000000000002E-2</c:v>
                </c:pt>
                <c:pt idx="1868">
                  <c:v>3.3660000000000002E-2</c:v>
                </c:pt>
                <c:pt idx="1869">
                  <c:v>3.3660000000000002E-2</c:v>
                </c:pt>
                <c:pt idx="1870">
                  <c:v>3.3660000000000002E-2</c:v>
                </c:pt>
                <c:pt idx="1871">
                  <c:v>3.3660000000000002E-2</c:v>
                </c:pt>
                <c:pt idx="1872">
                  <c:v>3.3660000000000002E-2</c:v>
                </c:pt>
                <c:pt idx="1873">
                  <c:v>3.3660000000000002E-2</c:v>
                </c:pt>
                <c:pt idx="1874">
                  <c:v>3.3660000000000002E-2</c:v>
                </c:pt>
                <c:pt idx="1875">
                  <c:v>3.3660000000000002E-2</c:v>
                </c:pt>
                <c:pt idx="1876">
                  <c:v>3.3660000000000002E-2</c:v>
                </c:pt>
                <c:pt idx="1877">
                  <c:v>3.3660000000000002E-2</c:v>
                </c:pt>
                <c:pt idx="1878">
                  <c:v>3.3660000000000002E-2</c:v>
                </c:pt>
                <c:pt idx="1879">
                  <c:v>3.3660000000000002E-2</c:v>
                </c:pt>
                <c:pt idx="1880">
                  <c:v>3.3660000000000002E-2</c:v>
                </c:pt>
                <c:pt idx="1881">
                  <c:v>3.3660000000000002E-2</c:v>
                </c:pt>
                <c:pt idx="1882">
                  <c:v>3.3660000000000002E-2</c:v>
                </c:pt>
                <c:pt idx="1883">
                  <c:v>3.3660000000000002E-2</c:v>
                </c:pt>
                <c:pt idx="1884">
                  <c:v>3.3660000000000002E-2</c:v>
                </c:pt>
                <c:pt idx="1885">
                  <c:v>3.3660000000000002E-2</c:v>
                </c:pt>
                <c:pt idx="1886">
                  <c:v>3.3660000000000002E-2</c:v>
                </c:pt>
                <c:pt idx="1887">
                  <c:v>3.3660000000000002E-2</c:v>
                </c:pt>
                <c:pt idx="1888">
                  <c:v>3.3660000000000002E-2</c:v>
                </c:pt>
                <c:pt idx="1889">
                  <c:v>3.3660000000000002E-2</c:v>
                </c:pt>
                <c:pt idx="1890">
                  <c:v>3.3660000000000002E-2</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3.4661879999999998</c:v>
                </c:pt>
                <c:pt idx="1908">
                  <c:v>3.4661879999999998</c:v>
                </c:pt>
                <c:pt idx="1909">
                  <c:v>3.4661879999999998</c:v>
                </c:pt>
                <c:pt idx="1910">
                  <c:v>3.4661879999999998</c:v>
                </c:pt>
                <c:pt idx="1911">
                  <c:v>3.4661879999999998</c:v>
                </c:pt>
                <c:pt idx="1912">
                  <c:v>3.4661879999999998</c:v>
                </c:pt>
                <c:pt idx="1913">
                  <c:v>3.4661879999999998</c:v>
                </c:pt>
                <c:pt idx="1914">
                  <c:v>3.4661879999999998</c:v>
                </c:pt>
                <c:pt idx="1915">
                  <c:v>3.4661879999999998</c:v>
                </c:pt>
                <c:pt idx="1916">
                  <c:v>3.4661879999999998</c:v>
                </c:pt>
                <c:pt idx="1917">
                  <c:v>3.4661879999999998</c:v>
                </c:pt>
                <c:pt idx="1918">
                  <c:v>3.4661879999999998</c:v>
                </c:pt>
                <c:pt idx="1919">
                  <c:v>3.4661879999999998</c:v>
                </c:pt>
                <c:pt idx="1920">
                  <c:v>3.4661879999999998</c:v>
                </c:pt>
                <c:pt idx="1921">
                  <c:v>3.4661879999999998</c:v>
                </c:pt>
                <c:pt idx="1922">
                  <c:v>3.4661879999999998</c:v>
                </c:pt>
                <c:pt idx="1923">
                  <c:v>3.4661879999999998</c:v>
                </c:pt>
                <c:pt idx="1924">
                  <c:v>3.4661879999999998</c:v>
                </c:pt>
                <c:pt idx="1925">
                  <c:v>3.4661879999999998</c:v>
                </c:pt>
                <c:pt idx="1926">
                  <c:v>3.4661879999999998</c:v>
                </c:pt>
                <c:pt idx="1927">
                  <c:v>3.4661879999999998</c:v>
                </c:pt>
                <c:pt idx="1928">
                  <c:v>3.4661879999999998</c:v>
                </c:pt>
                <c:pt idx="1929">
                  <c:v>3.4661879999999998</c:v>
                </c:pt>
                <c:pt idx="1930">
                  <c:v>3.4661879999999998</c:v>
                </c:pt>
                <c:pt idx="1931">
                  <c:v>3.4661879999999998</c:v>
                </c:pt>
                <c:pt idx="1932">
                  <c:v>3.4661879999999998</c:v>
                </c:pt>
                <c:pt idx="1933">
                  <c:v>3.4661879999999998</c:v>
                </c:pt>
                <c:pt idx="1934">
                  <c:v>3.4661879999999998</c:v>
                </c:pt>
                <c:pt idx="1935">
                  <c:v>3.4661879999999998</c:v>
                </c:pt>
                <c:pt idx="1936">
                  <c:v>3.4661879999999998</c:v>
                </c:pt>
                <c:pt idx="1937">
                  <c:v>3.4661879999999998</c:v>
                </c:pt>
                <c:pt idx="1938">
                  <c:v>3.4661879999999998</c:v>
                </c:pt>
                <c:pt idx="1939">
                  <c:v>3.4661879999999998</c:v>
                </c:pt>
                <c:pt idx="1940">
                  <c:v>3.4661879999999998</c:v>
                </c:pt>
                <c:pt idx="1941">
                  <c:v>3.4661879999999998</c:v>
                </c:pt>
                <c:pt idx="1942">
                  <c:v>3.4661879999999998</c:v>
                </c:pt>
                <c:pt idx="1943">
                  <c:v>3.4661879999999998</c:v>
                </c:pt>
                <c:pt idx="1944">
                  <c:v>3.4661879999999998</c:v>
                </c:pt>
                <c:pt idx="1945">
                  <c:v>3.4661879999999998</c:v>
                </c:pt>
                <c:pt idx="1946">
                  <c:v>3.4661879999999998</c:v>
                </c:pt>
                <c:pt idx="1947">
                  <c:v>3.4661879999999998</c:v>
                </c:pt>
                <c:pt idx="1948">
                  <c:v>3.4661879999999998</c:v>
                </c:pt>
                <c:pt idx="1949">
                  <c:v>3.4661879999999998</c:v>
                </c:pt>
                <c:pt idx="1950">
                  <c:v>3.4661879999999998</c:v>
                </c:pt>
                <c:pt idx="1951">
                  <c:v>3.4661879999999998</c:v>
                </c:pt>
                <c:pt idx="1952">
                  <c:v>3.4661879999999998</c:v>
                </c:pt>
                <c:pt idx="1953">
                  <c:v>3.4661879999999998</c:v>
                </c:pt>
                <c:pt idx="1954">
                  <c:v>3.4661879999999998</c:v>
                </c:pt>
                <c:pt idx="1955">
                  <c:v>3.4661879999999998</c:v>
                </c:pt>
                <c:pt idx="1956">
                  <c:v>3.4661879999999998</c:v>
                </c:pt>
                <c:pt idx="1957">
                  <c:v>3.4661879999999998</c:v>
                </c:pt>
                <c:pt idx="1958">
                  <c:v>3.4661879999999998</c:v>
                </c:pt>
                <c:pt idx="1959">
                  <c:v>3.4661879999999998</c:v>
                </c:pt>
                <c:pt idx="1960">
                  <c:v>3.4661879999999998</c:v>
                </c:pt>
                <c:pt idx="1961">
                  <c:v>3.4661879999999998</c:v>
                </c:pt>
                <c:pt idx="1962">
                  <c:v>3.4661879999999998</c:v>
                </c:pt>
                <c:pt idx="1963">
                  <c:v>3.4661879999999998</c:v>
                </c:pt>
                <c:pt idx="1964">
                  <c:v>3.4661879999999998</c:v>
                </c:pt>
                <c:pt idx="1965">
                  <c:v>3.4661879999999998</c:v>
                </c:pt>
                <c:pt idx="1966">
                  <c:v>3.4661879999999998</c:v>
                </c:pt>
                <c:pt idx="1967">
                  <c:v>3.4661879999999998</c:v>
                </c:pt>
                <c:pt idx="1968">
                  <c:v>3.4661879999999998</c:v>
                </c:pt>
                <c:pt idx="1969">
                  <c:v>3.4661879999999998</c:v>
                </c:pt>
                <c:pt idx="1970">
                  <c:v>3.4661879999999998</c:v>
                </c:pt>
                <c:pt idx="1971">
                  <c:v>3.4661879999999998</c:v>
                </c:pt>
                <c:pt idx="1972">
                  <c:v>3.4661879999999998</c:v>
                </c:pt>
                <c:pt idx="1973">
                  <c:v>3.4661879999999998</c:v>
                </c:pt>
                <c:pt idx="1974">
                  <c:v>3.4661879999999998</c:v>
                </c:pt>
                <c:pt idx="1975">
                  <c:v>3.4661879999999998</c:v>
                </c:pt>
                <c:pt idx="1976">
                  <c:v>3.4661879999999998</c:v>
                </c:pt>
                <c:pt idx="1977">
                  <c:v>3.4661879999999998</c:v>
                </c:pt>
                <c:pt idx="1978">
                  <c:v>3.4661879999999998</c:v>
                </c:pt>
                <c:pt idx="1979">
                  <c:v>3.4661879999999998</c:v>
                </c:pt>
                <c:pt idx="1980">
                  <c:v>3.4661879999999998</c:v>
                </c:pt>
                <c:pt idx="1981">
                  <c:v>3.4661879999999998</c:v>
                </c:pt>
                <c:pt idx="1982">
                  <c:v>3.4661879999999998</c:v>
                </c:pt>
                <c:pt idx="1983">
                  <c:v>3.4661879999999998</c:v>
                </c:pt>
                <c:pt idx="1984">
                  <c:v>3.4661879999999998</c:v>
                </c:pt>
                <c:pt idx="1985">
                  <c:v>3.4661879999999998</c:v>
                </c:pt>
                <c:pt idx="1986">
                  <c:v>3.4661879999999998</c:v>
                </c:pt>
                <c:pt idx="1987">
                  <c:v>3.4661879999999998</c:v>
                </c:pt>
                <c:pt idx="1988">
                  <c:v>3.4661879999999998</c:v>
                </c:pt>
                <c:pt idx="1989">
                  <c:v>3.4661879999999998</c:v>
                </c:pt>
                <c:pt idx="1990">
                  <c:v>3.4661879999999998</c:v>
                </c:pt>
                <c:pt idx="1991">
                  <c:v>3.4661879999999998</c:v>
                </c:pt>
                <c:pt idx="1992">
                  <c:v>3.4661879999999998</c:v>
                </c:pt>
                <c:pt idx="1993">
                  <c:v>3.4661879999999998</c:v>
                </c:pt>
                <c:pt idx="1994">
                  <c:v>3.4661879999999998</c:v>
                </c:pt>
                <c:pt idx="1995">
                  <c:v>3.4661879999999998</c:v>
                </c:pt>
                <c:pt idx="1996">
                  <c:v>3.4661879999999998</c:v>
                </c:pt>
                <c:pt idx="1997">
                  <c:v>3.4661879999999998</c:v>
                </c:pt>
                <c:pt idx="1998">
                  <c:v>3.4661879999999998</c:v>
                </c:pt>
                <c:pt idx="1999">
                  <c:v>3.4661879999999998</c:v>
                </c:pt>
                <c:pt idx="2000">
                  <c:v>3.4661879999999998</c:v>
                </c:pt>
                <c:pt idx="2001">
                  <c:v>3.4661879999999998</c:v>
                </c:pt>
                <c:pt idx="2002">
                  <c:v>3.4661879999999998</c:v>
                </c:pt>
                <c:pt idx="2003">
                  <c:v>3.4661879999999998</c:v>
                </c:pt>
                <c:pt idx="2004">
                  <c:v>3.4661879999999998</c:v>
                </c:pt>
                <c:pt idx="2005">
                  <c:v>3.4661879999999998</c:v>
                </c:pt>
                <c:pt idx="2006">
                  <c:v>3.4661879999999998</c:v>
                </c:pt>
                <c:pt idx="2007">
                  <c:v>3.4661879999999998</c:v>
                </c:pt>
                <c:pt idx="2008">
                  <c:v>3.4661879999999998</c:v>
                </c:pt>
                <c:pt idx="2009">
                  <c:v>3.4661879999999998</c:v>
                </c:pt>
                <c:pt idx="2010">
                  <c:v>3.4661879999999998</c:v>
                </c:pt>
                <c:pt idx="2011">
                  <c:v>3.4661879999999998</c:v>
                </c:pt>
                <c:pt idx="2012">
                  <c:v>3.4661879999999998</c:v>
                </c:pt>
                <c:pt idx="2013">
                  <c:v>3.4661879999999998</c:v>
                </c:pt>
                <c:pt idx="2014">
                  <c:v>3.4661879999999998</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91674</c:v>
                </c:pt>
                <c:pt idx="2034">
                  <c:v>0.91674</c:v>
                </c:pt>
                <c:pt idx="2035">
                  <c:v>0.91674</c:v>
                </c:pt>
                <c:pt idx="2036">
                  <c:v>0.91674</c:v>
                </c:pt>
                <c:pt idx="2037">
                  <c:v>0.91674</c:v>
                </c:pt>
                <c:pt idx="2038">
                  <c:v>0.91674</c:v>
                </c:pt>
                <c:pt idx="2039">
                  <c:v>0.91674</c:v>
                </c:pt>
                <c:pt idx="2040">
                  <c:v>0.91674</c:v>
                </c:pt>
                <c:pt idx="2041">
                  <c:v>0.91674</c:v>
                </c:pt>
                <c:pt idx="2042">
                  <c:v>0.91674</c:v>
                </c:pt>
                <c:pt idx="2043">
                  <c:v>0.91674</c:v>
                </c:pt>
                <c:pt idx="2044">
                  <c:v>0.91674</c:v>
                </c:pt>
                <c:pt idx="2045">
                  <c:v>0.91674</c:v>
                </c:pt>
                <c:pt idx="2046">
                  <c:v>0.91674</c:v>
                </c:pt>
                <c:pt idx="2047">
                  <c:v>0.91674</c:v>
                </c:pt>
                <c:pt idx="2048">
                  <c:v>0.91674</c:v>
                </c:pt>
                <c:pt idx="2049">
                  <c:v>0.91674</c:v>
                </c:pt>
                <c:pt idx="2050">
                  <c:v>0.91674</c:v>
                </c:pt>
                <c:pt idx="2051">
                  <c:v>0.91674</c:v>
                </c:pt>
                <c:pt idx="2052">
                  <c:v>0.91674</c:v>
                </c:pt>
                <c:pt idx="2053">
                  <c:v>0.91674</c:v>
                </c:pt>
                <c:pt idx="2054">
                  <c:v>0.91674</c:v>
                </c:pt>
                <c:pt idx="2055">
                  <c:v>0.91674</c:v>
                </c:pt>
                <c:pt idx="2056">
                  <c:v>0.91674</c:v>
                </c:pt>
                <c:pt idx="2057">
                  <c:v>0.91674</c:v>
                </c:pt>
                <c:pt idx="2058">
                  <c:v>0.91674</c:v>
                </c:pt>
                <c:pt idx="2059">
                  <c:v>0.91674</c:v>
                </c:pt>
                <c:pt idx="2060">
                  <c:v>0.91674</c:v>
                </c:pt>
                <c:pt idx="2061">
                  <c:v>0.91674</c:v>
                </c:pt>
                <c:pt idx="2062">
                  <c:v>0.91674</c:v>
                </c:pt>
                <c:pt idx="2063">
                  <c:v>0.91674</c:v>
                </c:pt>
                <c:pt idx="2064">
                  <c:v>0.91674</c:v>
                </c:pt>
                <c:pt idx="2065">
                  <c:v>0.91674</c:v>
                </c:pt>
                <c:pt idx="2066">
                  <c:v>0.91674</c:v>
                </c:pt>
                <c:pt idx="2067">
                  <c:v>0.91674</c:v>
                </c:pt>
                <c:pt idx="2068">
                  <c:v>0.91674</c:v>
                </c:pt>
                <c:pt idx="2069">
                  <c:v>0.91674</c:v>
                </c:pt>
                <c:pt idx="2070">
                  <c:v>0.91674</c:v>
                </c:pt>
                <c:pt idx="2071">
                  <c:v>0.91674</c:v>
                </c:pt>
                <c:pt idx="2072">
                  <c:v>0.91674</c:v>
                </c:pt>
                <c:pt idx="2073">
                  <c:v>0.91674</c:v>
                </c:pt>
                <c:pt idx="2074">
                  <c:v>0.91674</c:v>
                </c:pt>
                <c:pt idx="2075">
                  <c:v>0.91674</c:v>
                </c:pt>
                <c:pt idx="2076">
                  <c:v>0.91674</c:v>
                </c:pt>
                <c:pt idx="2077">
                  <c:v>0.91674</c:v>
                </c:pt>
                <c:pt idx="2078">
                  <c:v>0.91674</c:v>
                </c:pt>
                <c:pt idx="2079">
                  <c:v>0.91674</c:v>
                </c:pt>
                <c:pt idx="2080">
                  <c:v>0.91674</c:v>
                </c:pt>
                <c:pt idx="2081">
                  <c:v>0.91674</c:v>
                </c:pt>
                <c:pt idx="2082">
                  <c:v>0.91674</c:v>
                </c:pt>
                <c:pt idx="2083">
                  <c:v>0.91674</c:v>
                </c:pt>
                <c:pt idx="2084">
                  <c:v>0.91674</c:v>
                </c:pt>
                <c:pt idx="2085">
                  <c:v>0.91674</c:v>
                </c:pt>
                <c:pt idx="2086">
                  <c:v>0.91674</c:v>
                </c:pt>
                <c:pt idx="2087">
                  <c:v>0.91674</c:v>
                </c:pt>
                <c:pt idx="2088">
                  <c:v>0.91674</c:v>
                </c:pt>
                <c:pt idx="2089">
                  <c:v>0.91674</c:v>
                </c:pt>
                <c:pt idx="2090">
                  <c:v>0.91674</c:v>
                </c:pt>
                <c:pt idx="2091">
                  <c:v>0.91674</c:v>
                </c:pt>
                <c:pt idx="2092">
                  <c:v>0.91674</c:v>
                </c:pt>
                <c:pt idx="2093">
                  <c:v>0.91674</c:v>
                </c:pt>
                <c:pt idx="2094">
                  <c:v>0.91674</c:v>
                </c:pt>
                <c:pt idx="2095">
                  <c:v>0.91674</c:v>
                </c:pt>
                <c:pt idx="2096">
                  <c:v>0.91674</c:v>
                </c:pt>
                <c:pt idx="2097">
                  <c:v>0.91674</c:v>
                </c:pt>
                <c:pt idx="2098">
                  <c:v>0.91674</c:v>
                </c:pt>
                <c:pt idx="2099">
                  <c:v>0.91674</c:v>
                </c:pt>
                <c:pt idx="2100">
                  <c:v>0.91674</c:v>
                </c:pt>
                <c:pt idx="2101">
                  <c:v>0.91674</c:v>
                </c:pt>
                <c:pt idx="2102">
                  <c:v>0.91674</c:v>
                </c:pt>
                <c:pt idx="2103">
                  <c:v>0.91674</c:v>
                </c:pt>
                <c:pt idx="2104">
                  <c:v>0.91674</c:v>
                </c:pt>
                <c:pt idx="2105">
                  <c:v>0.91674</c:v>
                </c:pt>
                <c:pt idx="2106">
                  <c:v>0.91674</c:v>
                </c:pt>
                <c:pt idx="2107">
                  <c:v>0.91674</c:v>
                </c:pt>
                <c:pt idx="2108">
                  <c:v>0.91674</c:v>
                </c:pt>
                <c:pt idx="2109">
                  <c:v>0.91674</c:v>
                </c:pt>
                <c:pt idx="2110">
                  <c:v>0.91674</c:v>
                </c:pt>
                <c:pt idx="2111">
                  <c:v>0.91674</c:v>
                </c:pt>
                <c:pt idx="2112">
                  <c:v>0.91674</c:v>
                </c:pt>
                <c:pt idx="2113">
                  <c:v>0.91674</c:v>
                </c:pt>
                <c:pt idx="2114">
                  <c:v>0.91674</c:v>
                </c:pt>
                <c:pt idx="2115">
                  <c:v>0.91674</c:v>
                </c:pt>
                <c:pt idx="2116">
                  <c:v>0.91674</c:v>
                </c:pt>
                <c:pt idx="2117">
                  <c:v>0.91674</c:v>
                </c:pt>
                <c:pt idx="2118">
                  <c:v>0.91674</c:v>
                </c:pt>
                <c:pt idx="2119">
                  <c:v>0.91674</c:v>
                </c:pt>
                <c:pt idx="2120">
                  <c:v>0.91674</c:v>
                </c:pt>
                <c:pt idx="2121">
                  <c:v>0.91674</c:v>
                </c:pt>
                <c:pt idx="2122">
                  <c:v>0.91674</c:v>
                </c:pt>
                <c:pt idx="2123">
                  <c:v>0.91674</c:v>
                </c:pt>
                <c:pt idx="2124">
                  <c:v>0.91674</c:v>
                </c:pt>
                <c:pt idx="2125">
                  <c:v>0.91674</c:v>
                </c:pt>
                <c:pt idx="2126">
                  <c:v>0.91674</c:v>
                </c:pt>
                <c:pt idx="2127">
                  <c:v>0.91674</c:v>
                </c:pt>
                <c:pt idx="2128">
                  <c:v>0.91674</c:v>
                </c:pt>
                <c:pt idx="2129">
                  <c:v>0.91674</c:v>
                </c:pt>
                <c:pt idx="2130">
                  <c:v>0.91674</c:v>
                </c:pt>
                <c:pt idx="2131">
                  <c:v>0.91674</c:v>
                </c:pt>
                <c:pt idx="2132">
                  <c:v>0.91674</c:v>
                </c:pt>
                <c:pt idx="2133">
                  <c:v>0.91674</c:v>
                </c:pt>
                <c:pt idx="2134">
                  <c:v>0.91674</c:v>
                </c:pt>
                <c:pt idx="2135">
                  <c:v>0.91674</c:v>
                </c:pt>
                <c:pt idx="2136">
                  <c:v>0.91674</c:v>
                </c:pt>
                <c:pt idx="2137">
                  <c:v>0.91674</c:v>
                </c:pt>
                <c:pt idx="2138">
                  <c:v>0.91674</c:v>
                </c:pt>
                <c:pt idx="2139">
                  <c:v>0.91674</c:v>
                </c:pt>
                <c:pt idx="2140">
                  <c:v>0.91674</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25462800000000002</c:v>
                </c:pt>
                <c:pt idx="2160">
                  <c:v>0.25462800000000002</c:v>
                </c:pt>
                <c:pt idx="2161">
                  <c:v>0.25462800000000002</c:v>
                </c:pt>
                <c:pt idx="2162">
                  <c:v>0.25462800000000002</c:v>
                </c:pt>
                <c:pt idx="2163">
                  <c:v>0.25462800000000002</c:v>
                </c:pt>
                <c:pt idx="2164">
                  <c:v>0.25462800000000002</c:v>
                </c:pt>
                <c:pt idx="2165">
                  <c:v>0.25462800000000002</c:v>
                </c:pt>
                <c:pt idx="2166">
                  <c:v>0.25462800000000002</c:v>
                </c:pt>
                <c:pt idx="2167">
                  <c:v>0.25462800000000002</c:v>
                </c:pt>
                <c:pt idx="2168">
                  <c:v>0.25462800000000002</c:v>
                </c:pt>
                <c:pt idx="2169">
                  <c:v>0.25462800000000002</c:v>
                </c:pt>
                <c:pt idx="2170">
                  <c:v>0.25462800000000002</c:v>
                </c:pt>
                <c:pt idx="2171">
                  <c:v>0.25462800000000002</c:v>
                </c:pt>
                <c:pt idx="2172">
                  <c:v>0.25462800000000002</c:v>
                </c:pt>
                <c:pt idx="2173">
                  <c:v>0.25462800000000002</c:v>
                </c:pt>
                <c:pt idx="2174">
                  <c:v>0.25462800000000002</c:v>
                </c:pt>
                <c:pt idx="2175">
                  <c:v>0.25462800000000002</c:v>
                </c:pt>
                <c:pt idx="2176">
                  <c:v>0.25462800000000002</c:v>
                </c:pt>
                <c:pt idx="2177">
                  <c:v>0.25462800000000002</c:v>
                </c:pt>
                <c:pt idx="2178">
                  <c:v>0.25462800000000002</c:v>
                </c:pt>
                <c:pt idx="2179">
                  <c:v>0.25462800000000002</c:v>
                </c:pt>
                <c:pt idx="2180">
                  <c:v>0.25462800000000002</c:v>
                </c:pt>
                <c:pt idx="2181">
                  <c:v>0.25462800000000002</c:v>
                </c:pt>
                <c:pt idx="2182">
                  <c:v>0.25462800000000002</c:v>
                </c:pt>
                <c:pt idx="2183">
                  <c:v>0.25462800000000002</c:v>
                </c:pt>
                <c:pt idx="2184">
                  <c:v>0.25462800000000002</c:v>
                </c:pt>
                <c:pt idx="2185">
                  <c:v>0.25462800000000002</c:v>
                </c:pt>
                <c:pt idx="2186">
                  <c:v>0.25462800000000002</c:v>
                </c:pt>
                <c:pt idx="2187">
                  <c:v>0.25462800000000002</c:v>
                </c:pt>
                <c:pt idx="2188">
                  <c:v>0.25462800000000002</c:v>
                </c:pt>
                <c:pt idx="2189">
                  <c:v>0.25462800000000002</c:v>
                </c:pt>
                <c:pt idx="2190">
                  <c:v>0.25462800000000002</c:v>
                </c:pt>
                <c:pt idx="2191">
                  <c:v>0.25462800000000002</c:v>
                </c:pt>
                <c:pt idx="2192">
                  <c:v>0.25462800000000002</c:v>
                </c:pt>
                <c:pt idx="2193">
                  <c:v>0.25462800000000002</c:v>
                </c:pt>
                <c:pt idx="2194">
                  <c:v>0.25462800000000002</c:v>
                </c:pt>
                <c:pt idx="2195">
                  <c:v>0.25462800000000002</c:v>
                </c:pt>
                <c:pt idx="2196">
                  <c:v>0.25462800000000002</c:v>
                </c:pt>
                <c:pt idx="2197">
                  <c:v>0.25462800000000002</c:v>
                </c:pt>
                <c:pt idx="2198">
                  <c:v>0.25462800000000002</c:v>
                </c:pt>
                <c:pt idx="2199">
                  <c:v>0.25462800000000002</c:v>
                </c:pt>
                <c:pt idx="2200">
                  <c:v>0.25462800000000002</c:v>
                </c:pt>
                <c:pt idx="2201">
                  <c:v>0.25462800000000002</c:v>
                </c:pt>
                <c:pt idx="2202">
                  <c:v>0.25462800000000002</c:v>
                </c:pt>
                <c:pt idx="2203">
                  <c:v>0.25462800000000002</c:v>
                </c:pt>
                <c:pt idx="2204">
                  <c:v>0.25462800000000002</c:v>
                </c:pt>
                <c:pt idx="2205">
                  <c:v>0.25462800000000002</c:v>
                </c:pt>
                <c:pt idx="2206">
                  <c:v>0.25462800000000002</c:v>
                </c:pt>
                <c:pt idx="2207">
                  <c:v>0.25462800000000002</c:v>
                </c:pt>
                <c:pt idx="2208">
                  <c:v>0.25462800000000002</c:v>
                </c:pt>
                <c:pt idx="2209">
                  <c:v>0.25462800000000002</c:v>
                </c:pt>
                <c:pt idx="2210">
                  <c:v>0.25462800000000002</c:v>
                </c:pt>
                <c:pt idx="2211">
                  <c:v>0.25462800000000002</c:v>
                </c:pt>
                <c:pt idx="2212">
                  <c:v>0.25462800000000002</c:v>
                </c:pt>
                <c:pt idx="2213">
                  <c:v>0.25462800000000002</c:v>
                </c:pt>
                <c:pt idx="2214">
                  <c:v>0.25462800000000002</c:v>
                </c:pt>
                <c:pt idx="2215">
                  <c:v>0.25462800000000002</c:v>
                </c:pt>
                <c:pt idx="2216">
                  <c:v>0.25462800000000002</c:v>
                </c:pt>
                <c:pt idx="2217">
                  <c:v>0.25462800000000002</c:v>
                </c:pt>
                <c:pt idx="2218">
                  <c:v>0.25462800000000002</c:v>
                </c:pt>
                <c:pt idx="2219">
                  <c:v>0.25462800000000002</c:v>
                </c:pt>
                <c:pt idx="2220">
                  <c:v>0.25462800000000002</c:v>
                </c:pt>
                <c:pt idx="2221">
                  <c:v>0.25462800000000002</c:v>
                </c:pt>
                <c:pt idx="2222">
                  <c:v>0.25462800000000002</c:v>
                </c:pt>
                <c:pt idx="2223">
                  <c:v>0.25462800000000002</c:v>
                </c:pt>
                <c:pt idx="2224">
                  <c:v>0.25462800000000002</c:v>
                </c:pt>
                <c:pt idx="2225">
                  <c:v>0.25462800000000002</c:v>
                </c:pt>
                <c:pt idx="2226">
                  <c:v>0.25462800000000002</c:v>
                </c:pt>
                <c:pt idx="2227">
                  <c:v>0.25462800000000002</c:v>
                </c:pt>
                <c:pt idx="2228">
                  <c:v>0.25462800000000002</c:v>
                </c:pt>
                <c:pt idx="2229">
                  <c:v>0.25462800000000002</c:v>
                </c:pt>
                <c:pt idx="2230">
                  <c:v>0.25462800000000002</c:v>
                </c:pt>
                <c:pt idx="2231">
                  <c:v>0.25462800000000002</c:v>
                </c:pt>
                <c:pt idx="2232">
                  <c:v>0.25462800000000002</c:v>
                </c:pt>
                <c:pt idx="2233">
                  <c:v>0.25462800000000002</c:v>
                </c:pt>
                <c:pt idx="2234">
                  <c:v>0.25462800000000002</c:v>
                </c:pt>
                <c:pt idx="2235">
                  <c:v>0.25462800000000002</c:v>
                </c:pt>
                <c:pt idx="2236">
                  <c:v>0.25462800000000002</c:v>
                </c:pt>
                <c:pt idx="2237">
                  <c:v>0.25462800000000002</c:v>
                </c:pt>
                <c:pt idx="2238">
                  <c:v>0.25462800000000002</c:v>
                </c:pt>
                <c:pt idx="2239">
                  <c:v>0.25462800000000002</c:v>
                </c:pt>
                <c:pt idx="2240">
                  <c:v>0.25462800000000002</c:v>
                </c:pt>
                <c:pt idx="2241">
                  <c:v>0.25462800000000002</c:v>
                </c:pt>
                <c:pt idx="2242">
                  <c:v>0.25462800000000002</c:v>
                </c:pt>
                <c:pt idx="2243">
                  <c:v>0.25462800000000002</c:v>
                </c:pt>
                <c:pt idx="2244">
                  <c:v>0.25462800000000002</c:v>
                </c:pt>
                <c:pt idx="2245">
                  <c:v>0.25462800000000002</c:v>
                </c:pt>
                <c:pt idx="2246">
                  <c:v>0.25462800000000002</c:v>
                </c:pt>
                <c:pt idx="2247">
                  <c:v>0.25462800000000002</c:v>
                </c:pt>
                <c:pt idx="2248">
                  <c:v>0.25462800000000002</c:v>
                </c:pt>
                <c:pt idx="2249">
                  <c:v>0.25462800000000002</c:v>
                </c:pt>
                <c:pt idx="2250">
                  <c:v>0.25462800000000002</c:v>
                </c:pt>
                <c:pt idx="2251">
                  <c:v>0.25462800000000002</c:v>
                </c:pt>
                <c:pt idx="2252">
                  <c:v>0.25462800000000002</c:v>
                </c:pt>
                <c:pt idx="2253">
                  <c:v>0.25462800000000002</c:v>
                </c:pt>
                <c:pt idx="2254">
                  <c:v>0.25462800000000002</c:v>
                </c:pt>
                <c:pt idx="2255">
                  <c:v>0.25462800000000002</c:v>
                </c:pt>
                <c:pt idx="2256">
                  <c:v>0.25462800000000002</c:v>
                </c:pt>
                <c:pt idx="2257">
                  <c:v>0.25462800000000002</c:v>
                </c:pt>
                <c:pt idx="2258">
                  <c:v>0.25462800000000002</c:v>
                </c:pt>
                <c:pt idx="2259">
                  <c:v>0.25462800000000002</c:v>
                </c:pt>
                <c:pt idx="2260">
                  <c:v>0.25462800000000002</c:v>
                </c:pt>
                <c:pt idx="2261">
                  <c:v>0.25462800000000002</c:v>
                </c:pt>
                <c:pt idx="2262">
                  <c:v>0.25462800000000002</c:v>
                </c:pt>
                <c:pt idx="2263">
                  <c:v>0.25462800000000002</c:v>
                </c:pt>
                <c:pt idx="2264">
                  <c:v>0.25462800000000002</c:v>
                </c:pt>
                <c:pt idx="2265">
                  <c:v>0.25462800000000002</c:v>
                </c:pt>
                <c:pt idx="2266">
                  <c:v>0.25462800000000002</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7.3260000000000006E-2</c:v>
                </c:pt>
                <c:pt idx="2286">
                  <c:v>7.3260000000000006E-2</c:v>
                </c:pt>
                <c:pt idx="2287">
                  <c:v>7.3260000000000006E-2</c:v>
                </c:pt>
                <c:pt idx="2288">
                  <c:v>7.3260000000000006E-2</c:v>
                </c:pt>
                <c:pt idx="2289">
                  <c:v>7.3260000000000006E-2</c:v>
                </c:pt>
                <c:pt idx="2290">
                  <c:v>7.3260000000000006E-2</c:v>
                </c:pt>
                <c:pt idx="2291">
                  <c:v>7.3260000000000006E-2</c:v>
                </c:pt>
                <c:pt idx="2292">
                  <c:v>7.3260000000000006E-2</c:v>
                </c:pt>
                <c:pt idx="2293">
                  <c:v>7.3260000000000006E-2</c:v>
                </c:pt>
                <c:pt idx="2294">
                  <c:v>7.3260000000000006E-2</c:v>
                </c:pt>
                <c:pt idx="2295">
                  <c:v>7.3260000000000006E-2</c:v>
                </c:pt>
                <c:pt idx="2296">
                  <c:v>7.3260000000000006E-2</c:v>
                </c:pt>
                <c:pt idx="2297">
                  <c:v>7.3260000000000006E-2</c:v>
                </c:pt>
                <c:pt idx="2298">
                  <c:v>7.3260000000000006E-2</c:v>
                </c:pt>
                <c:pt idx="2299">
                  <c:v>7.3260000000000006E-2</c:v>
                </c:pt>
                <c:pt idx="2300">
                  <c:v>7.3260000000000006E-2</c:v>
                </c:pt>
                <c:pt idx="2301">
                  <c:v>7.3260000000000006E-2</c:v>
                </c:pt>
                <c:pt idx="2302">
                  <c:v>7.3260000000000006E-2</c:v>
                </c:pt>
                <c:pt idx="2303">
                  <c:v>7.3260000000000006E-2</c:v>
                </c:pt>
                <c:pt idx="2304">
                  <c:v>7.3260000000000006E-2</c:v>
                </c:pt>
                <c:pt idx="2305">
                  <c:v>7.3260000000000006E-2</c:v>
                </c:pt>
                <c:pt idx="2306">
                  <c:v>7.3260000000000006E-2</c:v>
                </c:pt>
                <c:pt idx="2307">
                  <c:v>7.3260000000000006E-2</c:v>
                </c:pt>
                <c:pt idx="2308">
                  <c:v>7.3260000000000006E-2</c:v>
                </c:pt>
                <c:pt idx="2309">
                  <c:v>7.3260000000000006E-2</c:v>
                </c:pt>
                <c:pt idx="2310">
                  <c:v>7.3260000000000006E-2</c:v>
                </c:pt>
                <c:pt idx="2311">
                  <c:v>7.3260000000000006E-2</c:v>
                </c:pt>
                <c:pt idx="2312">
                  <c:v>7.3260000000000006E-2</c:v>
                </c:pt>
                <c:pt idx="2313">
                  <c:v>7.3260000000000006E-2</c:v>
                </c:pt>
                <c:pt idx="2314">
                  <c:v>7.3260000000000006E-2</c:v>
                </c:pt>
                <c:pt idx="2315">
                  <c:v>7.3260000000000006E-2</c:v>
                </c:pt>
                <c:pt idx="2316">
                  <c:v>7.3260000000000006E-2</c:v>
                </c:pt>
                <c:pt idx="2317">
                  <c:v>7.3260000000000006E-2</c:v>
                </c:pt>
                <c:pt idx="2318">
                  <c:v>7.3260000000000006E-2</c:v>
                </c:pt>
                <c:pt idx="2319">
                  <c:v>7.3260000000000006E-2</c:v>
                </c:pt>
                <c:pt idx="2320">
                  <c:v>7.3260000000000006E-2</c:v>
                </c:pt>
                <c:pt idx="2321">
                  <c:v>7.3260000000000006E-2</c:v>
                </c:pt>
                <c:pt idx="2322">
                  <c:v>7.3260000000000006E-2</c:v>
                </c:pt>
                <c:pt idx="2323">
                  <c:v>7.3260000000000006E-2</c:v>
                </c:pt>
                <c:pt idx="2324">
                  <c:v>7.3260000000000006E-2</c:v>
                </c:pt>
                <c:pt idx="2325">
                  <c:v>7.3260000000000006E-2</c:v>
                </c:pt>
                <c:pt idx="2326">
                  <c:v>7.3260000000000006E-2</c:v>
                </c:pt>
                <c:pt idx="2327">
                  <c:v>7.3260000000000006E-2</c:v>
                </c:pt>
                <c:pt idx="2328">
                  <c:v>7.3260000000000006E-2</c:v>
                </c:pt>
                <c:pt idx="2329">
                  <c:v>7.3260000000000006E-2</c:v>
                </c:pt>
                <c:pt idx="2330">
                  <c:v>7.3260000000000006E-2</c:v>
                </c:pt>
                <c:pt idx="2331">
                  <c:v>7.3260000000000006E-2</c:v>
                </c:pt>
                <c:pt idx="2332">
                  <c:v>7.3260000000000006E-2</c:v>
                </c:pt>
                <c:pt idx="2333">
                  <c:v>7.3260000000000006E-2</c:v>
                </c:pt>
                <c:pt idx="2334">
                  <c:v>7.3260000000000006E-2</c:v>
                </c:pt>
                <c:pt idx="2335">
                  <c:v>7.3260000000000006E-2</c:v>
                </c:pt>
                <c:pt idx="2336">
                  <c:v>7.3260000000000006E-2</c:v>
                </c:pt>
                <c:pt idx="2337">
                  <c:v>7.3260000000000006E-2</c:v>
                </c:pt>
                <c:pt idx="2338">
                  <c:v>7.3260000000000006E-2</c:v>
                </c:pt>
                <c:pt idx="2339">
                  <c:v>7.3260000000000006E-2</c:v>
                </c:pt>
                <c:pt idx="2340">
                  <c:v>7.3260000000000006E-2</c:v>
                </c:pt>
                <c:pt idx="2341">
                  <c:v>7.3260000000000006E-2</c:v>
                </c:pt>
                <c:pt idx="2342">
                  <c:v>7.3260000000000006E-2</c:v>
                </c:pt>
                <c:pt idx="2343">
                  <c:v>7.3260000000000006E-2</c:v>
                </c:pt>
                <c:pt idx="2344">
                  <c:v>7.3260000000000006E-2</c:v>
                </c:pt>
                <c:pt idx="2345">
                  <c:v>7.3260000000000006E-2</c:v>
                </c:pt>
                <c:pt idx="2346">
                  <c:v>7.3260000000000006E-2</c:v>
                </c:pt>
                <c:pt idx="2347">
                  <c:v>7.3260000000000006E-2</c:v>
                </c:pt>
                <c:pt idx="2348">
                  <c:v>7.3260000000000006E-2</c:v>
                </c:pt>
                <c:pt idx="2349">
                  <c:v>7.3260000000000006E-2</c:v>
                </c:pt>
                <c:pt idx="2350">
                  <c:v>7.3260000000000006E-2</c:v>
                </c:pt>
                <c:pt idx="2351">
                  <c:v>7.3260000000000006E-2</c:v>
                </c:pt>
                <c:pt idx="2352">
                  <c:v>7.3260000000000006E-2</c:v>
                </c:pt>
                <c:pt idx="2353">
                  <c:v>7.3260000000000006E-2</c:v>
                </c:pt>
                <c:pt idx="2354">
                  <c:v>7.3260000000000006E-2</c:v>
                </c:pt>
                <c:pt idx="2355">
                  <c:v>7.3260000000000006E-2</c:v>
                </c:pt>
                <c:pt idx="2356">
                  <c:v>7.3260000000000006E-2</c:v>
                </c:pt>
                <c:pt idx="2357">
                  <c:v>7.3260000000000006E-2</c:v>
                </c:pt>
                <c:pt idx="2358">
                  <c:v>7.3260000000000006E-2</c:v>
                </c:pt>
                <c:pt idx="2359">
                  <c:v>7.3260000000000006E-2</c:v>
                </c:pt>
                <c:pt idx="2360">
                  <c:v>7.3260000000000006E-2</c:v>
                </c:pt>
                <c:pt idx="2361">
                  <c:v>7.3260000000000006E-2</c:v>
                </c:pt>
                <c:pt idx="2362">
                  <c:v>7.3260000000000006E-2</c:v>
                </c:pt>
                <c:pt idx="2363">
                  <c:v>7.3260000000000006E-2</c:v>
                </c:pt>
                <c:pt idx="2364">
                  <c:v>7.3260000000000006E-2</c:v>
                </c:pt>
                <c:pt idx="2365">
                  <c:v>7.3260000000000006E-2</c:v>
                </c:pt>
                <c:pt idx="2366">
                  <c:v>7.3260000000000006E-2</c:v>
                </c:pt>
                <c:pt idx="2367">
                  <c:v>7.3260000000000006E-2</c:v>
                </c:pt>
                <c:pt idx="2368">
                  <c:v>7.3260000000000006E-2</c:v>
                </c:pt>
                <c:pt idx="2369">
                  <c:v>7.3260000000000006E-2</c:v>
                </c:pt>
                <c:pt idx="2370">
                  <c:v>7.3260000000000006E-2</c:v>
                </c:pt>
                <c:pt idx="2371">
                  <c:v>7.3260000000000006E-2</c:v>
                </c:pt>
                <c:pt idx="2372">
                  <c:v>7.3260000000000006E-2</c:v>
                </c:pt>
                <c:pt idx="2373">
                  <c:v>7.3260000000000006E-2</c:v>
                </c:pt>
                <c:pt idx="2374">
                  <c:v>7.3260000000000006E-2</c:v>
                </c:pt>
                <c:pt idx="2375">
                  <c:v>7.3260000000000006E-2</c:v>
                </c:pt>
                <c:pt idx="2376">
                  <c:v>7.3260000000000006E-2</c:v>
                </c:pt>
                <c:pt idx="2377">
                  <c:v>7.3260000000000006E-2</c:v>
                </c:pt>
                <c:pt idx="2378">
                  <c:v>7.3260000000000006E-2</c:v>
                </c:pt>
                <c:pt idx="2379">
                  <c:v>7.3260000000000006E-2</c:v>
                </c:pt>
                <c:pt idx="2380">
                  <c:v>7.3260000000000006E-2</c:v>
                </c:pt>
                <c:pt idx="2381">
                  <c:v>7.3260000000000006E-2</c:v>
                </c:pt>
                <c:pt idx="2382">
                  <c:v>7.3260000000000006E-2</c:v>
                </c:pt>
                <c:pt idx="2383">
                  <c:v>7.3260000000000006E-2</c:v>
                </c:pt>
                <c:pt idx="2384">
                  <c:v>7.3260000000000006E-2</c:v>
                </c:pt>
                <c:pt idx="2385">
                  <c:v>7.3260000000000006E-2</c:v>
                </c:pt>
                <c:pt idx="2386">
                  <c:v>7.3260000000000006E-2</c:v>
                </c:pt>
                <c:pt idx="2387">
                  <c:v>7.3260000000000006E-2</c:v>
                </c:pt>
                <c:pt idx="2388">
                  <c:v>7.3260000000000006E-2</c:v>
                </c:pt>
                <c:pt idx="2389">
                  <c:v>7.3260000000000006E-2</c:v>
                </c:pt>
                <c:pt idx="2390">
                  <c:v>7.3260000000000006E-2</c:v>
                </c:pt>
                <c:pt idx="2391">
                  <c:v>7.3260000000000006E-2</c:v>
                </c:pt>
                <c:pt idx="2392">
                  <c:v>7.3260000000000006E-2</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2.6448839999999998</c:v>
                </c:pt>
                <c:pt idx="2410">
                  <c:v>2.6448839999999998</c:v>
                </c:pt>
                <c:pt idx="2411">
                  <c:v>2.6448839999999998</c:v>
                </c:pt>
                <c:pt idx="2412">
                  <c:v>2.6448839999999998</c:v>
                </c:pt>
                <c:pt idx="2413">
                  <c:v>2.6448839999999998</c:v>
                </c:pt>
                <c:pt idx="2414">
                  <c:v>2.6448839999999998</c:v>
                </c:pt>
                <c:pt idx="2415">
                  <c:v>2.6448839999999998</c:v>
                </c:pt>
                <c:pt idx="2416">
                  <c:v>2.6448839999999998</c:v>
                </c:pt>
                <c:pt idx="2417">
                  <c:v>2.6448839999999998</c:v>
                </c:pt>
                <c:pt idx="2418">
                  <c:v>2.6448839999999998</c:v>
                </c:pt>
                <c:pt idx="2419">
                  <c:v>2.6448839999999998</c:v>
                </c:pt>
                <c:pt idx="2420">
                  <c:v>2.6448839999999998</c:v>
                </c:pt>
                <c:pt idx="2421">
                  <c:v>2.6448839999999998</c:v>
                </c:pt>
                <c:pt idx="2422">
                  <c:v>2.6448839999999998</c:v>
                </c:pt>
                <c:pt idx="2423">
                  <c:v>2.6448839999999998</c:v>
                </c:pt>
                <c:pt idx="2424">
                  <c:v>2.6448839999999998</c:v>
                </c:pt>
                <c:pt idx="2425">
                  <c:v>2.6448839999999998</c:v>
                </c:pt>
                <c:pt idx="2426">
                  <c:v>2.6448839999999998</c:v>
                </c:pt>
                <c:pt idx="2427">
                  <c:v>2.6448839999999998</c:v>
                </c:pt>
                <c:pt idx="2428">
                  <c:v>2.6448839999999998</c:v>
                </c:pt>
                <c:pt idx="2429">
                  <c:v>2.6448839999999998</c:v>
                </c:pt>
                <c:pt idx="2430">
                  <c:v>2.6448839999999998</c:v>
                </c:pt>
                <c:pt idx="2431">
                  <c:v>2.6448839999999998</c:v>
                </c:pt>
                <c:pt idx="2432">
                  <c:v>2.6448839999999998</c:v>
                </c:pt>
                <c:pt idx="2433">
                  <c:v>2.6448839999999998</c:v>
                </c:pt>
                <c:pt idx="2434">
                  <c:v>2.6448839999999998</c:v>
                </c:pt>
                <c:pt idx="2435">
                  <c:v>2.6448839999999998</c:v>
                </c:pt>
                <c:pt idx="2436">
                  <c:v>2.6448839999999998</c:v>
                </c:pt>
                <c:pt idx="2437">
                  <c:v>2.6448839999999998</c:v>
                </c:pt>
                <c:pt idx="2438">
                  <c:v>2.6448839999999998</c:v>
                </c:pt>
                <c:pt idx="2439">
                  <c:v>2.6448839999999998</c:v>
                </c:pt>
                <c:pt idx="2440">
                  <c:v>2.6448839999999998</c:v>
                </c:pt>
                <c:pt idx="2441">
                  <c:v>2.6448839999999998</c:v>
                </c:pt>
                <c:pt idx="2442">
                  <c:v>2.6448839999999998</c:v>
                </c:pt>
                <c:pt idx="2443">
                  <c:v>2.6448839999999998</c:v>
                </c:pt>
                <c:pt idx="2444">
                  <c:v>2.6448839999999998</c:v>
                </c:pt>
                <c:pt idx="2445">
                  <c:v>2.6448839999999998</c:v>
                </c:pt>
                <c:pt idx="2446">
                  <c:v>2.6448839999999998</c:v>
                </c:pt>
                <c:pt idx="2447">
                  <c:v>2.6448839999999998</c:v>
                </c:pt>
                <c:pt idx="2448">
                  <c:v>2.6448839999999998</c:v>
                </c:pt>
                <c:pt idx="2449">
                  <c:v>2.6448839999999998</c:v>
                </c:pt>
                <c:pt idx="2450">
                  <c:v>2.6448839999999998</c:v>
                </c:pt>
                <c:pt idx="2451">
                  <c:v>2.6448839999999998</c:v>
                </c:pt>
                <c:pt idx="2452">
                  <c:v>2.6448839999999998</c:v>
                </c:pt>
                <c:pt idx="2453">
                  <c:v>2.6448839999999998</c:v>
                </c:pt>
                <c:pt idx="2454">
                  <c:v>2.6448839999999998</c:v>
                </c:pt>
                <c:pt idx="2455">
                  <c:v>2.6448839999999998</c:v>
                </c:pt>
                <c:pt idx="2456">
                  <c:v>2.6448839999999998</c:v>
                </c:pt>
                <c:pt idx="2457">
                  <c:v>2.6448839999999998</c:v>
                </c:pt>
                <c:pt idx="2458">
                  <c:v>2.6448839999999998</c:v>
                </c:pt>
                <c:pt idx="2459">
                  <c:v>2.6448839999999998</c:v>
                </c:pt>
                <c:pt idx="2460">
                  <c:v>2.6448839999999998</c:v>
                </c:pt>
                <c:pt idx="2461">
                  <c:v>2.6448839999999998</c:v>
                </c:pt>
                <c:pt idx="2462">
                  <c:v>2.6448839999999998</c:v>
                </c:pt>
                <c:pt idx="2463">
                  <c:v>2.6448839999999998</c:v>
                </c:pt>
                <c:pt idx="2464">
                  <c:v>2.6448839999999998</c:v>
                </c:pt>
                <c:pt idx="2465">
                  <c:v>2.6448839999999998</c:v>
                </c:pt>
                <c:pt idx="2466">
                  <c:v>2.6448839999999998</c:v>
                </c:pt>
                <c:pt idx="2467">
                  <c:v>2.6448839999999998</c:v>
                </c:pt>
                <c:pt idx="2468">
                  <c:v>2.6448839999999998</c:v>
                </c:pt>
                <c:pt idx="2469">
                  <c:v>2.6448839999999998</c:v>
                </c:pt>
                <c:pt idx="2470">
                  <c:v>2.6448839999999998</c:v>
                </c:pt>
                <c:pt idx="2471">
                  <c:v>2.6448839999999998</c:v>
                </c:pt>
                <c:pt idx="2472">
                  <c:v>2.6448839999999998</c:v>
                </c:pt>
                <c:pt idx="2473">
                  <c:v>2.6448839999999998</c:v>
                </c:pt>
                <c:pt idx="2474">
                  <c:v>2.6448839999999998</c:v>
                </c:pt>
                <c:pt idx="2475">
                  <c:v>2.6448839999999998</c:v>
                </c:pt>
                <c:pt idx="2476">
                  <c:v>2.6448839999999998</c:v>
                </c:pt>
                <c:pt idx="2477">
                  <c:v>2.6448839999999998</c:v>
                </c:pt>
                <c:pt idx="2478">
                  <c:v>2.6448839999999998</c:v>
                </c:pt>
                <c:pt idx="2479">
                  <c:v>2.6448839999999998</c:v>
                </c:pt>
                <c:pt idx="2480">
                  <c:v>2.6448839999999998</c:v>
                </c:pt>
                <c:pt idx="2481">
                  <c:v>2.6448839999999998</c:v>
                </c:pt>
                <c:pt idx="2482">
                  <c:v>2.6448839999999998</c:v>
                </c:pt>
                <c:pt idx="2483">
                  <c:v>2.6448839999999998</c:v>
                </c:pt>
                <c:pt idx="2484">
                  <c:v>2.6448839999999998</c:v>
                </c:pt>
                <c:pt idx="2485">
                  <c:v>2.6448839999999998</c:v>
                </c:pt>
                <c:pt idx="2486">
                  <c:v>2.6448839999999998</c:v>
                </c:pt>
                <c:pt idx="2487">
                  <c:v>2.6448839999999998</c:v>
                </c:pt>
                <c:pt idx="2488">
                  <c:v>2.6448839999999998</c:v>
                </c:pt>
                <c:pt idx="2489">
                  <c:v>2.6448839999999998</c:v>
                </c:pt>
                <c:pt idx="2490">
                  <c:v>2.6448839999999998</c:v>
                </c:pt>
                <c:pt idx="2491">
                  <c:v>2.6448839999999998</c:v>
                </c:pt>
                <c:pt idx="2492">
                  <c:v>2.6448839999999998</c:v>
                </c:pt>
                <c:pt idx="2493">
                  <c:v>2.6448839999999998</c:v>
                </c:pt>
                <c:pt idx="2494">
                  <c:v>2.6448839999999998</c:v>
                </c:pt>
                <c:pt idx="2495">
                  <c:v>2.6448839999999998</c:v>
                </c:pt>
                <c:pt idx="2496">
                  <c:v>2.6448839999999998</c:v>
                </c:pt>
                <c:pt idx="2497">
                  <c:v>2.6448839999999998</c:v>
                </c:pt>
                <c:pt idx="2498">
                  <c:v>2.6448839999999998</c:v>
                </c:pt>
                <c:pt idx="2499">
                  <c:v>2.6448839999999998</c:v>
                </c:pt>
                <c:pt idx="2500">
                  <c:v>2.6448839999999998</c:v>
                </c:pt>
                <c:pt idx="2501">
                  <c:v>2.6448839999999998</c:v>
                </c:pt>
                <c:pt idx="2502">
                  <c:v>2.6448839999999998</c:v>
                </c:pt>
                <c:pt idx="2503">
                  <c:v>2.6448839999999998</c:v>
                </c:pt>
                <c:pt idx="2504">
                  <c:v>2.6448839999999998</c:v>
                </c:pt>
                <c:pt idx="2505">
                  <c:v>2.6448839999999998</c:v>
                </c:pt>
                <c:pt idx="2506">
                  <c:v>2.6448839999999998</c:v>
                </c:pt>
                <c:pt idx="2507">
                  <c:v>2.6448839999999998</c:v>
                </c:pt>
                <c:pt idx="2508">
                  <c:v>2.6448839999999998</c:v>
                </c:pt>
                <c:pt idx="2509">
                  <c:v>2.6448839999999998</c:v>
                </c:pt>
                <c:pt idx="2510">
                  <c:v>2.6448839999999998</c:v>
                </c:pt>
                <c:pt idx="2511">
                  <c:v>2.6448839999999998</c:v>
                </c:pt>
                <c:pt idx="2512">
                  <c:v>2.6448839999999998</c:v>
                </c:pt>
                <c:pt idx="2513">
                  <c:v>2.6448839999999998</c:v>
                </c:pt>
                <c:pt idx="2514">
                  <c:v>2.6448839999999998</c:v>
                </c:pt>
                <c:pt idx="2515">
                  <c:v>2.6448839999999998</c:v>
                </c:pt>
                <c:pt idx="2516">
                  <c:v>2.6448839999999998</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70527600000000001</c:v>
                </c:pt>
                <c:pt idx="2536">
                  <c:v>0.70527600000000001</c:v>
                </c:pt>
                <c:pt idx="2537">
                  <c:v>0.70527600000000001</c:v>
                </c:pt>
                <c:pt idx="2538">
                  <c:v>0.70527600000000001</c:v>
                </c:pt>
                <c:pt idx="2539">
                  <c:v>0.70527600000000001</c:v>
                </c:pt>
                <c:pt idx="2540">
                  <c:v>0.70527600000000001</c:v>
                </c:pt>
                <c:pt idx="2541">
                  <c:v>0.70527600000000001</c:v>
                </c:pt>
                <c:pt idx="2542">
                  <c:v>0.70527600000000001</c:v>
                </c:pt>
                <c:pt idx="2543">
                  <c:v>0.70527600000000001</c:v>
                </c:pt>
                <c:pt idx="2544">
                  <c:v>0.70527600000000001</c:v>
                </c:pt>
                <c:pt idx="2545">
                  <c:v>0.70527600000000001</c:v>
                </c:pt>
                <c:pt idx="2546">
                  <c:v>0.70527600000000001</c:v>
                </c:pt>
                <c:pt idx="2547">
                  <c:v>0.70527600000000001</c:v>
                </c:pt>
                <c:pt idx="2548">
                  <c:v>0.70527600000000001</c:v>
                </c:pt>
                <c:pt idx="2549">
                  <c:v>0.70527600000000001</c:v>
                </c:pt>
                <c:pt idx="2550">
                  <c:v>0.70527600000000001</c:v>
                </c:pt>
                <c:pt idx="2551">
                  <c:v>0.70527600000000001</c:v>
                </c:pt>
                <c:pt idx="2552">
                  <c:v>0.70527600000000001</c:v>
                </c:pt>
                <c:pt idx="2553">
                  <c:v>0.70527600000000001</c:v>
                </c:pt>
                <c:pt idx="2554">
                  <c:v>0.70527600000000001</c:v>
                </c:pt>
                <c:pt idx="2555">
                  <c:v>0.70527600000000001</c:v>
                </c:pt>
                <c:pt idx="2556">
                  <c:v>0.70527600000000001</c:v>
                </c:pt>
                <c:pt idx="2557">
                  <c:v>0.70527600000000001</c:v>
                </c:pt>
                <c:pt idx="2558">
                  <c:v>0.70527600000000001</c:v>
                </c:pt>
                <c:pt idx="2559">
                  <c:v>0.70527600000000001</c:v>
                </c:pt>
                <c:pt idx="2560">
                  <c:v>0.70527600000000001</c:v>
                </c:pt>
                <c:pt idx="2561">
                  <c:v>0.70527600000000001</c:v>
                </c:pt>
                <c:pt idx="2562">
                  <c:v>0.70527600000000001</c:v>
                </c:pt>
                <c:pt idx="2563">
                  <c:v>0.70527600000000001</c:v>
                </c:pt>
                <c:pt idx="2564">
                  <c:v>0.70527600000000001</c:v>
                </c:pt>
                <c:pt idx="2565">
                  <c:v>0.70527600000000001</c:v>
                </c:pt>
                <c:pt idx="2566">
                  <c:v>0.70527600000000001</c:v>
                </c:pt>
                <c:pt idx="2567">
                  <c:v>0.70527600000000001</c:v>
                </c:pt>
                <c:pt idx="2568">
                  <c:v>0.70527600000000001</c:v>
                </c:pt>
                <c:pt idx="2569">
                  <c:v>0.70527600000000001</c:v>
                </c:pt>
                <c:pt idx="2570">
                  <c:v>0.70527600000000001</c:v>
                </c:pt>
                <c:pt idx="2571">
                  <c:v>0.70527600000000001</c:v>
                </c:pt>
                <c:pt idx="2572">
                  <c:v>0.70527600000000001</c:v>
                </c:pt>
                <c:pt idx="2573">
                  <c:v>0.70527600000000001</c:v>
                </c:pt>
                <c:pt idx="2574">
                  <c:v>0.70527600000000001</c:v>
                </c:pt>
                <c:pt idx="2575">
                  <c:v>0.70527600000000001</c:v>
                </c:pt>
                <c:pt idx="2576">
                  <c:v>0.70527600000000001</c:v>
                </c:pt>
                <c:pt idx="2577">
                  <c:v>0.70527600000000001</c:v>
                </c:pt>
                <c:pt idx="2578">
                  <c:v>0.70527600000000001</c:v>
                </c:pt>
                <c:pt idx="2579">
                  <c:v>0.70527600000000001</c:v>
                </c:pt>
                <c:pt idx="2580">
                  <c:v>0.70527600000000001</c:v>
                </c:pt>
                <c:pt idx="2581">
                  <c:v>0.70527600000000001</c:v>
                </c:pt>
                <c:pt idx="2582">
                  <c:v>0.70527600000000001</c:v>
                </c:pt>
                <c:pt idx="2583">
                  <c:v>0.70527600000000001</c:v>
                </c:pt>
                <c:pt idx="2584">
                  <c:v>0.70527600000000001</c:v>
                </c:pt>
                <c:pt idx="2585">
                  <c:v>0.70527600000000001</c:v>
                </c:pt>
                <c:pt idx="2586">
                  <c:v>0.70527600000000001</c:v>
                </c:pt>
                <c:pt idx="2587">
                  <c:v>0.70527600000000001</c:v>
                </c:pt>
                <c:pt idx="2588">
                  <c:v>0.70527600000000001</c:v>
                </c:pt>
                <c:pt idx="2589">
                  <c:v>0.70527600000000001</c:v>
                </c:pt>
                <c:pt idx="2590">
                  <c:v>0.70527600000000001</c:v>
                </c:pt>
                <c:pt idx="2591">
                  <c:v>0.70527600000000001</c:v>
                </c:pt>
                <c:pt idx="2592">
                  <c:v>0.70527600000000001</c:v>
                </c:pt>
                <c:pt idx="2593">
                  <c:v>0.70527600000000001</c:v>
                </c:pt>
                <c:pt idx="2594">
                  <c:v>0.70527600000000001</c:v>
                </c:pt>
                <c:pt idx="2595">
                  <c:v>0.70527600000000001</c:v>
                </c:pt>
                <c:pt idx="2596">
                  <c:v>0.70527600000000001</c:v>
                </c:pt>
                <c:pt idx="2597">
                  <c:v>0.70527600000000001</c:v>
                </c:pt>
                <c:pt idx="2598">
                  <c:v>0.70527600000000001</c:v>
                </c:pt>
                <c:pt idx="2599">
                  <c:v>0.70527600000000001</c:v>
                </c:pt>
                <c:pt idx="2600">
                  <c:v>0.70527600000000001</c:v>
                </c:pt>
                <c:pt idx="2601">
                  <c:v>0.70527600000000001</c:v>
                </c:pt>
                <c:pt idx="2602">
                  <c:v>0.70527600000000001</c:v>
                </c:pt>
                <c:pt idx="2603">
                  <c:v>0.70527600000000001</c:v>
                </c:pt>
                <c:pt idx="2604">
                  <c:v>0.70527600000000001</c:v>
                </c:pt>
                <c:pt idx="2605">
                  <c:v>0.70527600000000001</c:v>
                </c:pt>
                <c:pt idx="2606">
                  <c:v>0.70527600000000001</c:v>
                </c:pt>
                <c:pt idx="2607">
                  <c:v>0.70527600000000001</c:v>
                </c:pt>
                <c:pt idx="2608">
                  <c:v>0.70527600000000001</c:v>
                </c:pt>
                <c:pt idx="2609">
                  <c:v>0.70527600000000001</c:v>
                </c:pt>
                <c:pt idx="2610">
                  <c:v>0.70527600000000001</c:v>
                </c:pt>
                <c:pt idx="2611">
                  <c:v>0.70527600000000001</c:v>
                </c:pt>
                <c:pt idx="2612">
                  <c:v>0.70527600000000001</c:v>
                </c:pt>
                <c:pt idx="2613">
                  <c:v>0.70527600000000001</c:v>
                </c:pt>
                <c:pt idx="2614">
                  <c:v>0.70527600000000001</c:v>
                </c:pt>
                <c:pt idx="2615">
                  <c:v>0.70527600000000001</c:v>
                </c:pt>
                <c:pt idx="2616">
                  <c:v>0.70527600000000001</c:v>
                </c:pt>
                <c:pt idx="2617">
                  <c:v>0.70527600000000001</c:v>
                </c:pt>
                <c:pt idx="2618">
                  <c:v>0.70527600000000001</c:v>
                </c:pt>
                <c:pt idx="2619">
                  <c:v>0.70527600000000001</c:v>
                </c:pt>
                <c:pt idx="2620">
                  <c:v>0.70527600000000001</c:v>
                </c:pt>
                <c:pt idx="2621">
                  <c:v>0.70527600000000001</c:v>
                </c:pt>
                <c:pt idx="2622">
                  <c:v>0.70527600000000001</c:v>
                </c:pt>
                <c:pt idx="2623">
                  <c:v>0.70527600000000001</c:v>
                </c:pt>
                <c:pt idx="2624">
                  <c:v>0.70527600000000001</c:v>
                </c:pt>
                <c:pt idx="2625">
                  <c:v>0.70527600000000001</c:v>
                </c:pt>
                <c:pt idx="2626">
                  <c:v>0.70527600000000001</c:v>
                </c:pt>
                <c:pt idx="2627">
                  <c:v>0.70527600000000001</c:v>
                </c:pt>
                <c:pt idx="2628">
                  <c:v>0.70527600000000001</c:v>
                </c:pt>
                <c:pt idx="2629">
                  <c:v>0.70527600000000001</c:v>
                </c:pt>
                <c:pt idx="2630">
                  <c:v>0.70527600000000001</c:v>
                </c:pt>
                <c:pt idx="2631">
                  <c:v>0.70527600000000001</c:v>
                </c:pt>
                <c:pt idx="2632">
                  <c:v>0.70527600000000001</c:v>
                </c:pt>
                <c:pt idx="2633">
                  <c:v>0.70527600000000001</c:v>
                </c:pt>
                <c:pt idx="2634">
                  <c:v>0.70527600000000001</c:v>
                </c:pt>
                <c:pt idx="2635">
                  <c:v>0.70527600000000001</c:v>
                </c:pt>
                <c:pt idx="2636">
                  <c:v>0.70527600000000001</c:v>
                </c:pt>
                <c:pt idx="2637">
                  <c:v>0.70527600000000001</c:v>
                </c:pt>
                <c:pt idx="2638">
                  <c:v>0.70527600000000001</c:v>
                </c:pt>
                <c:pt idx="2639">
                  <c:v>0.70527600000000001</c:v>
                </c:pt>
                <c:pt idx="2640">
                  <c:v>0.70527600000000001</c:v>
                </c:pt>
                <c:pt idx="2641">
                  <c:v>0.70527600000000001</c:v>
                </c:pt>
                <c:pt idx="2642">
                  <c:v>0.70527600000000001</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19008</c:v>
                </c:pt>
                <c:pt idx="2662">
                  <c:v>0.19008</c:v>
                </c:pt>
                <c:pt idx="2663">
                  <c:v>0.19008</c:v>
                </c:pt>
                <c:pt idx="2664">
                  <c:v>0.19008</c:v>
                </c:pt>
                <c:pt idx="2665">
                  <c:v>0.19008</c:v>
                </c:pt>
                <c:pt idx="2666">
                  <c:v>0.19008</c:v>
                </c:pt>
                <c:pt idx="2667">
                  <c:v>0.19008</c:v>
                </c:pt>
                <c:pt idx="2668">
                  <c:v>0.19008</c:v>
                </c:pt>
                <c:pt idx="2669">
                  <c:v>0.19008</c:v>
                </c:pt>
                <c:pt idx="2670">
                  <c:v>0.19008</c:v>
                </c:pt>
                <c:pt idx="2671">
                  <c:v>0.19008</c:v>
                </c:pt>
                <c:pt idx="2672">
                  <c:v>0.19008</c:v>
                </c:pt>
                <c:pt idx="2673">
                  <c:v>0.19008</c:v>
                </c:pt>
                <c:pt idx="2674">
                  <c:v>0.19008</c:v>
                </c:pt>
                <c:pt idx="2675">
                  <c:v>0.19008</c:v>
                </c:pt>
                <c:pt idx="2676">
                  <c:v>0.19008</c:v>
                </c:pt>
                <c:pt idx="2677">
                  <c:v>0.19008</c:v>
                </c:pt>
                <c:pt idx="2678">
                  <c:v>0.19008</c:v>
                </c:pt>
                <c:pt idx="2679">
                  <c:v>0.19008</c:v>
                </c:pt>
                <c:pt idx="2680">
                  <c:v>0.19008</c:v>
                </c:pt>
                <c:pt idx="2681">
                  <c:v>0.19008</c:v>
                </c:pt>
                <c:pt idx="2682">
                  <c:v>0.19008</c:v>
                </c:pt>
                <c:pt idx="2683">
                  <c:v>0.19008</c:v>
                </c:pt>
                <c:pt idx="2684">
                  <c:v>0.19008</c:v>
                </c:pt>
                <c:pt idx="2685">
                  <c:v>0.19008</c:v>
                </c:pt>
                <c:pt idx="2686">
                  <c:v>0.19008</c:v>
                </c:pt>
                <c:pt idx="2687">
                  <c:v>0.19008</c:v>
                </c:pt>
                <c:pt idx="2688">
                  <c:v>0.19008</c:v>
                </c:pt>
                <c:pt idx="2689">
                  <c:v>0.19008</c:v>
                </c:pt>
                <c:pt idx="2690">
                  <c:v>0.19008</c:v>
                </c:pt>
                <c:pt idx="2691">
                  <c:v>0.19008</c:v>
                </c:pt>
                <c:pt idx="2692">
                  <c:v>0.19008</c:v>
                </c:pt>
                <c:pt idx="2693">
                  <c:v>0.19008</c:v>
                </c:pt>
                <c:pt idx="2694">
                  <c:v>0.19008</c:v>
                </c:pt>
                <c:pt idx="2695">
                  <c:v>0.19008</c:v>
                </c:pt>
                <c:pt idx="2696">
                  <c:v>0.19008</c:v>
                </c:pt>
                <c:pt idx="2697">
                  <c:v>0.19008</c:v>
                </c:pt>
                <c:pt idx="2698">
                  <c:v>0.19008</c:v>
                </c:pt>
                <c:pt idx="2699">
                  <c:v>0.19008</c:v>
                </c:pt>
                <c:pt idx="2700">
                  <c:v>0.19008</c:v>
                </c:pt>
                <c:pt idx="2701">
                  <c:v>0.19008</c:v>
                </c:pt>
                <c:pt idx="2702">
                  <c:v>0.19008</c:v>
                </c:pt>
                <c:pt idx="2703">
                  <c:v>0.19008</c:v>
                </c:pt>
                <c:pt idx="2704">
                  <c:v>0.19008</c:v>
                </c:pt>
                <c:pt idx="2705">
                  <c:v>0.19008</c:v>
                </c:pt>
                <c:pt idx="2706">
                  <c:v>0.19008</c:v>
                </c:pt>
                <c:pt idx="2707">
                  <c:v>0.19008</c:v>
                </c:pt>
                <c:pt idx="2708">
                  <c:v>0.19008</c:v>
                </c:pt>
                <c:pt idx="2709">
                  <c:v>0.19008</c:v>
                </c:pt>
                <c:pt idx="2710">
                  <c:v>0.19008</c:v>
                </c:pt>
                <c:pt idx="2711">
                  <c:v>0.19008</c:v>
                </c:pt>
                <c:pt idx="2712">
                  <c:v>0.19008</c:v>
                </c:pt>
                <c:pt idx="2713">
                  <c:v>0.19008</c:v>
                </c:pt>
                <c:pt idx="2714">
                  <c:v>0.19008</c:v>
                </c:pt>
                <c:pt idx="2715">
                  <c:v>0.19008</c:v>
                </c:pt>
                <c:pt idx="2716">
                  <c:v>0.19008</c:v>
                </c:pt>
                <c:pt idx="2717">
                  <c:v>0.19008</c:v>
                </c:pt>
                <c:pt idx="2718">
                  <c:v>0.19008</c:v>
                </c:pt>
                <c:pt idx="2719">
                  <c:v>0.19008</c:v>
                </c:pt>
                <c:pt idx="2720">
                  <c:v>0.19008</c:v>
                </c:pt>
                <c:pt idx="2721">
                  <c:v>0.19008</c:v>
                </c:pt>
                <c:pt idx="2722">
                  <c:v>0.19008</c:v>
                </c:pt>
                <c:pt idx="2723">
                  <c:v>0.19008</c:v>
                </c:pt>
                <c:pt idx="2724">
                  <c:v>0.19008</c:v>
                </c:pt>
                <c:pt idx="2725">
                  <c:v>0.19008</c:v>
                </c:pt>
                <c:pt idx="2726">
                  <c:v>0.19008</c:v>
                </c:pt>
                <c:pt idx="2727">
                  <c:v>0.19008</c:v>
                </c:pt>
                <c:pt idx="2728">
                  <c:v>0.19008</c:v>
                </c:pt>
                <c:pt idx="2729">
                  <c:v>0.19008</c:v>
                </c:pt>
                <c:pt idx="2730">
                  <c:v>0.19008</c:v>
                </c:pt>
                <c:pt idx="2731">
                  <c:v>0.19008</c:v>
                </c:pt>
                <c:pt idx="2732">
                  <c:v>0.19008</c:v>
                </c:pt>
                <c:pt idx="2733">
                  <c:v>0.19008</c:v>
                </c:pt>
                <c:pt idx="2734">
                  <c:v>0.19008</c:v>
                </c:pt>
                <c:pt idx="2735">
                  <c:v>0.19008</c:v>
                </c:pt>
                <c:pt idx="2736">
                  <c:v>0.19008</c:v>
                </c:pt>
                <c:pt idx="2737">
                  <c:v>0.19008</c:v>
                </c:pt>
                <c:pt idx="2738">
                  <c:v>0.19008</c:v>
                </c:pt>
                <c:pt idx="2739">
                  <c:v>0.19008</c:v>
                </c:pt>
                <c:pt idx="2740">
                  <c:v>0.19008</c:v>
                </c:pt>
                <c:pt idx="2741">
                  <c:v>0.19008</c:v>
                </c:pt>
                <c:pt idx="2742">
                  <c:v>0.19008</c:v>
                </c:pt>
                <c:pt idx="2743">
                  <c:v>0.19008</c:v>
                </c:pt>
                <c:pt idx="2744">
                  <c:v>0.19008</c:v>
                </c:pt>
                <c:pt idx="2745">
                  <c:v>0.19008</c:v>
                </c:pt>
                <c:pt idx="2746">
                  <c:v>0.19008</c:v>
                </c:pt>
                <c:pt idx="2747">
                  <c:v>0.19008</c:v>
                </c:pt>
                <c:pt idx="2748">
                  <c:v>0.19008</c:v>
                </c:pt>
                <c:pt idx="2749">
                  <c:v>0.19008</c:v>
                </c:pt>
                <c:pt idx="2750">
                  <c:v>0.19008</c:v>
                </c:pt>
                <c:pt idx="2751">
                  <c:v>0.19008</c:v>
                </c:pt>
                <c:pt idx="2752">
                  <c:v>0.19008</c:v>
                </c:pt>
                <c:pt idx="2753">
                  <c:v>0.19008</c:v>
                </c:pt>
                <c:pt idx="2754">
                  <c:v>0.19008</c:v>
                </c:pt>
                <c:pt idx="2755">
                  <c:v>0.19008</c:v>
                </c:pt>
                <c:pt idx="2756">
                  <c:v>0.19008</c:v>
                </c:pt>
                <c:pt idx="2757">
                  <c:v>0.19008</c:v>
                </c:pt>
                <c:pt idx="2758">
                  <c:v>0.19008</c:v>
                </c:pt>
                <c:pt idx="2759">
                  <c:v>0.19008</c:v>
                </c:pt>
                <c:pt idx="2760">
                  <c:v>0.19008</c:v>
                </c:pt>
                <c:pt idx="2761">
                  <c:v>0.19008</c:v>
                </c:pt>
                <c:pt idx="2762">
                  <c:v>0.19008</c:v>
                </c:pt>
                <c:pt idx="2763">
                  <c:v>0.19008</c:v>
                </c:pt>
                <c:pt idx="2764">
                  <c:v>0.19008</c:v>
                </c:pt>
                <c:pt idx="2765">
                  <c:v>0.19008</c:v>
                </c:pt>
                <c:pt idx="2766">
                  <c:v>0.19008</c:v>
                </c:pt>
                <c:pt idx="2767">
                  <c:v>0.19008</c:v>
                </c:pt>
                <c:pt idx="2768">
                  <c:v>0.19008</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6.2964000000000006E-2</c:v>
                </c:pt>
                <c:pt idx="2788">
                  <c:v>6.2964000000000006E-2</c:v>
                </c:pt>
                <c:pt idx="2789">
                  <c:v>6.2964000000000006E-2</c:v>
                </c:pt>
                <c:pt idx="2790">
                  <c:v>6.2964000000000006E-2</c:v>
                </c:pt>
                <c:pt idx="2791">
                  <c:v>6.2964000000000006E-2</c:v>
                </c:pt>
                <c:pt idx="2792">
                  <c:v>6.2964000000000006E-2</c:v>
                </c:pt>
                <c:pt idx="2793">
                  <c:v>6.2964000000000006E-2</c:v>
                </c:pt>
                <c:pt idx="2794">
                  <c:v>6.2964000000000006E-2</c:v>
                </c:pt>
                <c:pt idx="2795">
                  <c:v>6.2964000000000006E-2</c:v>
                </c:pt>
                <c:pt idx="2796">
                  <c:v>6.2964000000000006E-2</c:v>
                </c:pt>
                <c:pt idx="2797">
                  <c:v>6.2964000000000006E-2</c:v>
                </c:pt>
                <c:pt idx="2798">
                  <c:v>6.2964000000000006E-2</c:v>
                </c:pt>
                <c:pt idx="2799">
                  <c:v>6.2964000000000006E-2</c:v>
                </c:pt>
                <c:pt idx="2800">
                  <c:v>6.2964000000000006E-2</c:v>
                </c:pt>
                <c:pt idx="2801">
                  <c:v>6.2964000000000006E-2</c:v>
                </c:pt>
                <c:pt idx="2802">
                  <c:v>6.2964000000000006E-2</c:v>
                </c:pt>
                <c:pt idx="2803">
                  <c:v>6.2964000000000006E-2</c:v>
                </c:pt>
                <c:pt idx="2804">
                  <c:v>6.2964000000000006E-2</c:v>
                </c:pt>
                <c:pt idx="2805">
                  <c:v>6.2964000000000006E-2</c:v>
                </c:pt>
                <c:pt idx="2806">
                  <c:v>6.2964000000000006E-2</c:v>
                </c:pt>
                <c:pt idx="2807">
                  <c:v>6.2964000000000006E-2</c:v>
                </c:pt>
                <c:pt idx="2808">
                  <c:v>6.2964000000000006E-2</c:v>
                </c:pt>
                <c:pt idx="2809">
                  <c:v>6.2964000000000006E-2</c:v>
                </c:pt>
                <c:pt idx="2810">
                  <c:v>6.2964000000000006E-2</c:v>
                </c:pt>
                <c:pt idx="2811">
                  <c:v>6.2964000000000006E-2</c:v>
                </c:pt>
                <c:pt idx="2812">
                  <c:v>6.2964000000000006E-2</c:v>
                </c:pt>
                <c:pt idx="2813">
                  <c:v>6.2964000000000006E-2</c:v>
                </c:pt>
                <c:pt idx="2814">
                  <c:v>6.2964000000000006E-2</c:v>
                </c:pt>
                <c:pt idx="2815">
                  <c:v>6.2964000000000006E-2</c:v>
                </c:pt>
                <c:pt idx="2816">
                  <c:v>6.2964000000000006E-2</c:v>
                </c:pt>
                <c:pt idx="2817">
                  <c:v>6.2964000000000006E-2</c:v>
                </c:pt>
                <c:pt idx="2818">
                  <c:v>6.2964000000000006E-2</c:v>
                </c:pt>
                <c:pt idx="2819">
                  <c:v>6.2964000000000006E-2</c:v>
                </c:pt>
                <c:pt idx="2820">
                  <c:v>6.2964000000000006E-2</c:v>
                </c:pt>
                <c:pt idx="2821">
                  <c:v>6.2964000000000006E-2</c:v>
                </c:pt>
                <c:pt idx="2822">
                  <c:v>6.2964000000000006E-2</c:v>
                </c:pt>
                <c:pt idx="2823">
                  <c:v>6.2964000000000006E-2</c:v>
                </c:pt>
                <c:pt idx="2824">
                  <c:v>6.2964000000000006E-2</c:v>
                </c:pt>
                <c:pt idx="2825">
                  <c:v>6.2964000000000006E-2</c:v>
                </c:pt>
                <c:pt idx="2826">
                  <c:v>6.2964000000000006E-2</c:v>
                </c:pt>
                <c:pt idx="2827">
                  <c:v>6.2964000000000006E-2</c:v>
                </c:pt>
                <c:pt idx="2828">
                  <c:v>6.2964000000000006E-2</c:v>
                </c:pt>
                <c:pt idx="2829">
                  <c:v>6.2964000000000006E-2</c:v>
                </c:pt>
                <c:pt idx="2830">
                  <c:v>6.2964000000000006E-2</c:v>
                </c:pt>
                <c:pt idx="2831">
                  <c:v>6.2964000000000006E-2</c:v>
                </c:pt>
                <c:pt idx="2832">
                  <c:v>6.2964000000000006E-2</c:v>
                </c:pt>
                <c:pt idx="2833">
                  <c:v>6.2964000000000006E-2</c:v>
                </c:pt>
                <c:pt idx="2834">
                  <c:v>6.2964000000000006E-2</c:v>
                </c:pt>
                <c:pt idx="2835">
                  <c:v>6.2964000000000006E-2</c:v>
                </c:pt>
                <c:pt idx="2836">
                  <c:v>6.2964000000000006E-2</c:v>
                </c:pt>
                <c:pt idx="2837">
                  <c:v>6.2964000000000006E-2</c:v>
                </c:pt>
                <c:pt idx="2838">
                  <c:v>6.2964000000000006E-2</c:v>
                </c:pt>
                <c:pt idx="2839">
                  <c:v>6.2964000000000006E-2</c:v>
                </c:pt>
                <c:pt idx="2840">
                  <c:v>6.2964000000000006E-2</c:v>
                </c:pt>
                <c:pt idx="2841">
                  <c:v>6.2964000000000006E-2</c:v>
                </c:pt>
                <c:pt idx="2842">
                  <c:v>6.2964000000000006E-2</c:v>
                </c:pt>
                <c:pt idx="2843">
                  <c:v>6.2964000000000006E-2</c:v>
                </c:pt>
                <c:pt idx="2844">
                  <c:v>6.2964000000000006E-2</c:v>
                </c:pt>
                <c:pt idx="2845">
                  <c:v>6.2964000000000006E-2</c:v>
                </c:pt>
                <c:pt idx="2846">
                  <c:v>6.2964000000000006E-2</c:v>
                </c:pt>
                <c:pt idx="2847">
                  <c:v>6.2964000000000006E-2</c:v>
                </c:pt>
                <c:pt idx="2848">
                  <c:v>6.2964000000000006E-2</c:v>
                </c:pt>
                <c:pt idx="2849">
                  <c:v>6.2964000000000006E-2</c:v>
                </c:pt>
                <c:pt idx="2850">
                  <c:v>6.2964000000000006E-2</c:v>
                </c:pt>
                <c:pt idx="2851">
                  <c:v>6.2964000000000006E-2</c:v>
                </c:pt>
                <c:pt idx="2852">
                  <c:v>6.2964000000000006E-2</c:v>
                </c:pt>
                <c:pt idx="2853">
                  <c:v>6.2964000000000006E-2</c:v>
                </c:pt>
                <c:pt idx="2854">
                  <c:v>6.2964000000000006E-2</c:v>
                </c:pt>
                <c:pt idx="2855">
                  <c:v>6.2964000000000006E-2</c:v>
                </c:pt>
                <c:pt idx="2856">
                  <c:v>6.2964000000000006E-2</c:v>
                </c:pt>
                <c:pt idx="2857">
                  <c:v>6.2964000000000006E-2</c:v>
                </c:pt>
                <c:pt idx="2858">
                  <c:v>6.2964000000000006E-2</c:v>
                </c:pt>
                <c:pt idx="2859">
                  <c:v>6.2964000000000006E-2</c:v>
                </c:pt>
                <c:pt idx="2860">
                  <c:v>6.2964000000000006E-2</c:v>
                </c:pt>
                <c:pt idx="2861">
                  <c:v>6.2964000000000006E-2</c:v>
                </c:pt>
                <c:pt idx="2862">
                  <c:v>6.2964000000000006E-2</c:v>
                </c:pt>
                <c:pt idx="2863">
                  <c:v>6.2964000000000006E-2</c:v>
                </c:pt>
                <c:pt idx="2864">
                  <c:v>6.2964000000000006E-2</c:v>
                </c:pt>
                <c:pt idx="2865">
                  <c:v>6.2964000000000006E-2</c:v>
                </c:pt>
                <c:pt idx="2866">
                  <c:v>6.2964000000000006E-2</c:v>
                </c:pt>
                <c:pt idx="2867">
                  <c:v>6.2964000000000006E-2</c:v>
                </c:pt>
                <c:pt idx="2868">
                  <c:v>6.2964000000000006E-2</c:v>
                </c:pt>
                <c:pt idx="2869">
                  <c:v>6.2964000000000006E-2</c:v>
                </c:pt>
                <c:pt idx="2870">
                  <c:v>6.2964000000000006E-2</c:v>
                </c:pt>
                <c:pt idx="2871">
                  <c:v>6.2964000000000006E-2</c:v>
                </c:pt>
                <c:pt idx="2872">
                  <c:v>6.2964000000000006E-2</c:v>
                </c:pt>
                <c:pt idx="2873">
                  <c:v>6.2964000000000006E-2</c:v>
                </c:pt>
                <c:pt idx="2874">
                  <c:v>6.2964000000000006E-2</c:v>
                </c:pt>
                <c:pt idx="2875">
                  <c:v>6.2964000000000006E-2</c:v>
                </c:pt>
                <c:pt idx="2876">
                  <c:v>6.2964000000000006E-2</c:v>
                </c:pt>
                <c:pt idx="2877">
                  <c:v>6.2964000000000006E-2</c:v>
                </c:pt>
                <c:pt idx="2878">
                  <c:v>6.2964000000000006E-2</c:v>
                </c:pt>
                <c:pt idx="2879">
                  <c:v>6.2964000000000006E-2</c:v>
                </c:pt>
                <c:pt idx="2880">
                  <c:v>6.2964000000000006E-2</c:v>
                </c:pt>
                <c:pt idx="2881">
                  <c:v>6.2964000000000006E-2</c:v>
                </c:pt>
                <c:pt idx="2882">
                  <c:v>6.2964000000000006E-2</c:v>
                </c:pt>
                <c:pt idx="2883">
                  <c:v>6.2964000000000006E-2</c:v>
                </c:pt>
                <c:pt idx="2884">
                  <c:v>6.2964000000000006E-2</c:v>
                </c:pt>
                <c:pt idx="2885">
                  <c:v>6.2964000000000006E-2</c:v>
                </c:pt>
                <c:pt idx="2886">
                  <c:v>6.2964000000000006E-2</c:v>
                </c:pt>
                <c:pt idx="2887">
                  <c:v>6.2964000000000006E-2</c:v>
                </c:pt>
                <c:pt idx="2888">
                  <c:v>6.2964000000000006E-2</c:v>
                </c:pt>
                <c:pt idx="2889">
                  <c:v>6.2964000000000006E-2</c:v>
                </c:pt>
                <c:pt idx="2890">
                  <c:v>6.2964000000000006E-2</c:v>
                </c:pt>
                <c:pt idx="2891">
                  <c:v>6.2964000000000006E-2</c:v>
                </c:pt>
                <c:pt idx="2892">
                  <c:v>6.2964000000000006E-2</c:v>
                </c:pt>
                <c:pt idx="2893">
                  <c:v>6.2964000000000006E-2</c:v>
                </c:pt>
                <c:pt idx="2894">
                  <c:v>6.2964000000000006E-2</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2"/>
          <c:order val="7"/>
          <c:tx>
            <c:strRef>
              <c:f>Φύλλο1!$D$1</c:f>
              <c:strCache>
                <c:ptCount val="1"/>
                <c:pt idx="0">
                  <c:v>Image Pyramid</c:v>
                </c:pt>
              </c:strCache>
            </c:strRef>
          </c:tx>
          <c:spPr>
            <a:ln w="22225" cap="rnd">
              <a:solidFill>
                <a:srgbClr val="0070C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E$1:$E$2906</c:f>
              <c:numCache>
                <c:formatCode>General</c:formatCode>
                <c:ptCount val="2906"/>
                <c:pt idx="0">
                  <c:v>0</c:v>
                </c:pt>
                <c:pt idx="1">
                  <c:v>0</c:v>
                </c:pt>
                <c:pt idx="2">
                  <c:v>0</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3.6863999999999999</c:v>
                </c:pt>
                <c:pt idx="12">
                  <c:v>3.6863999999999999</c:v>
                </c:pt>
                <c:pt idx="13">
                  <c:v>3.6863999999999999</c:v>
                </c:pt>
                <c:pt idx="14">
                  <c:v>3.6863999999999999</c:v>
                </c:pt>
                <c:pt idx="15">
                  <c:v>3.6863999999999999</c:v>
                </c:pt>
                <c:pt idx="16">
                  <c:v>3.6863999999999999</c:v>
                </c:pt>
                <c:pt idx="17">
                  <c:v>3.6863999999999999</c:v>
                </c:pt>
                <c:pt idx="18">
                  <c:v>3.6863999999999999</c:v>
                </c:pt>
                <c:pt idx="19">
                  <c:v>3.6863999999999999</c:v>
                </c:pt>
                <c:pt idx="20">
                  <c:v>3.6863999999999999</c:v>
                </c:pt>
                <c:pt idx="21">
                  <c:v>3.6863999999999999</c:v>
                </c:pt>
                <c:pt idx="22">
                  <c:v>3.6863999999999999</c:v>
                </c:pt>
                <c:pt idx="23">
                  <c:v>3.6863999999999999</c:v>
                </c:pt>
                <c:pt idx="24">
                  <c:v>3.6863999999999999</c:v>
                </c:pt>
                <c:pt idx="25">
                  <c:v>3.6863999999999999</c:v>
                </c:pt>
                <c:pt idx="26">
                  <c:v>3.6863999999999999</c:v>
                </c:pt>
                <c:pt idx="27">
                  <c:v>3.6863999999999999</c:v>
                </c:pt>
                <c:pt idx="28">
                  <c:v>3.6863999999999999</c:v>
                </c:pt>
                <c:pt idx="29">
                  <c:v>3.6863999999999999</c:v>
                </c:pt>
                <c:pt idx="30">
                  <c:v>3.6863999999999999</c:v>
                </c:pt>
                <c:pt idx="31">
                  <c:v>3.6863999999999999</c:v>
                </c:pt>
                <c:pt idx="32">
                  <c:v>3.6863999999999999</c:v>
                </c:pt>
                <c:pt idx="33">
                  <c:v>3.6863999999999999</c:v>
                </c:pt>
                <c:pt idx="34">
                  <c:v>3.6863999999999999</c:v>
                </c:pt>
                <c:pt idx="35">
                  <c:v>3.6863999999999999</c:v>
                </c:pt>
                <c:pt idx="36">
                  <c:v>3.6863999999999999</c:v>
                </c:pt>
                <c:pt idx="37">
                  <c:v>3.6863999999999999</c:v>
                </c:pt>
                <c:pt idx="38">
                  <c:v>3.6863999999999999</c:v>
                </c:pt>
                <c:pt idx="39">
                  <c:v>3.6863999999999999</c:v>
                </c:pt>
                <c:pt idx="40">
                  <c:v>3.6863999999999999</c:v>
                </c:pt>
                <c:pt idx="41">
                  <c:v>3.6863999999999999</c:v>
                </c:pt>
                <c:pt idx="42">
                  <c:v>3.6863999999999999</c:v>
                </c:pt>
                <c:pt idx="43">
                  <c:v>3.6863999999999999</c:v>
                </c:pt>
                <c:pt idx="44">
                  <c:v>3.6863999999999999</c:v>
                </c:pt>
                <c:pt idx="45">
                  <c:v>3.6863999999999999</c:v>
                </c:pt>
                <c:pt idx="46">
                  <c:v>3.6863999999999999</c:v>
                </c:pt>
                <c:pt idx="47">
                  <c:v>3.6863999999999999</c:v>
                </c:pt>
                <c:pt idx="48">
                  <c:v>3.6863999999999999</c:v>
                </c:pt>
                <c:pt idx="49">
                  <c:v>3.6863999999999999</c:v>
                </c:pt>
                <c:pt idx="50">
                  <c:v>3.6863999999999999</c:v>
                </c:pt>
                <c:pt idx="51">
                  <c:v>3.6863999999999999</c:v>
                </c:pt>
                <c:pt idx="52">
                  <c:v>3.6863999999999999</c:v>
                </c:pt>
                <c:pt idx="53">
                  <c:v>3.6863999999999999</c:v>
                </c:pt>
                <c:pt idx="54">
                  <c:v>3.6863999999999999</c:v>
                </c:pt>
                <c:pt idx="55">
                  <c:v>3.6863999999999999</c:v>
                </c:pt>
                <c:pt idx="56">
                  <c:v>3.6863999999999999</c:v>
                </c:pt>
                <c:pt idx="57">
                  <c:v>3.6863999999999999</c:v>
                </c:pt>
                <c:pt idx="58">
                  <c:v>3.6863999999999999</c:v>
                </c:pt>
                <c:pt idx="59">
                  <c:v>3.6863999999999999</c:v>
                </c:pt>
                <c:pt idx="60">
                  <c:v>3.6863999999999999</c:v>
                </c:pt>
                <c:pt idx="61">
                  <c:v>3.6863999999999999</c:v>
                </c:pt>
                <c:pt idx="62">
                  <c:v>3.6863999999999999</c:v>
                </c:pt>
                <c:pt idx="63">
                  <c:v>3.6863999999999999</c:v>
                </c:pt>
                <c:pt idx="64">
                  <c:v>3.6863999999999999</c:v>
                </c:pt>
                <c:pt idx="65">
                  <c:v>3.6863999999999999</c:v>
                </c:pt>
                <c:pt idx="66">
                  <c:v>3.6863999999999999</c:v>
                </c:pt>
                <c:pt idx="67">
                  <c:v>3.6863999999999999</c:v>
                </c:pt>
                <c:pt idx="68">
                  <c:v>3.6863999999999999</c:v>
                </c:pt>
                <c:pt idx="69">
                  <c:v>3.6863999999999999</c:v>
                </c:pt>
                <c:pt idx="70">
                  <c:v>3.6863999999999999</c:v>
                </c:pt>
                <c:pt idx="71">
                  <c:v>3.6863999999999999</c:v>
                </c:pt>
                <c:pt idx="72">
                  <c:v>3.6863999999999999</c:v>
                </c:pt>
                <c:pt idx="73">
                  <c:v>3.6863999999999999</c:v>
                </c:pt>
                <c:pt idx="74">
                  <c:v>3.6863999999999999</c:v>
                </c:pt>
                <c:pt idx="75">
                  <c:v>3.6863999999999999</c:v>
                </c:pt>
                <c:pt idx="76">
                  <c:v>3.6863999999999999</c:v>
                </c:pt>
                <c:pt idx="77">
                  <c:v>3.6863999999999999</c:v>
                </c:pt>
                <c:pt idx="78">
                  <c:v>3.6863999999999999</c:v>
                </c:pt>
                <c:pt idx="79">
                  <c:v>3.6863999999999999</c:v>
                </c:pt>
                <c:pt idx="80">
                  <c:v>3.6863999999999999</c:v>
                </c:pt>
                <c:pt idx="81">
                  <c:v>3.6863999999999999</c:v>
                </c:pt>
                <c:pt idx="82">
                  <c:v>3.6863999999999999</c:v>
                </c:pt>
                <c:pt idx="83">
                  <c:v>3.6863999999999999</c:v>
                </c:pt>
                <c:pt idx="84">
                  <c:v>3.6863999999999999</c:v>
                </c:pt>
                <c:pt idx="85">
                  <c:v>3.6863999999999999</c:v>
                </c:pt>
                <c:pt idx="86">
                  <c:v>3.6863999999999999</c:v>
                </c:pt>
                <c:pt idx="87">
                  <c:v>3.6863999999999999</c:v>
                </c:pt>
                <c:pt idx="88">
                  <c:v>3.6863999999999999</c:v>
                </c:pt>
                <c:pt idx="89">
                  <c:v>3.6863999999999999</c:v>
                </c:pt>
                <c:pt idx="90">
                  <c:v>3.6863999999999999</c:v>
                </c:pt>
                <c:pt idx="91">
                  <c:v>3.6863999999999999</c:v>
                </c:pt>
                <c:pt idx="92">
                  <c:v>3.6863999999999999</c:v>
                </c:pt>
                <c:pt idx="93">
                  <c:v>3.6863999999999999</c:v>
                </c:pt>
                <c:pt idx="94">
                  <c:v>3.6863999999999999</c:v>
                </c:pt>
                <c:pt idx="95">
                  <c:v>3.6863999999999999</c:v>
                </c:pt>
                <c:pt idx="96">
                  <c:v>3.6863999999999999</c:v>
                </c:pt>
                <c:pt idx="97">
                  <c:v>3.6863999999999999</c:v>
                </c:pt>
                <c:pt idx="98">
                  <c:v>3.6863999999999999</c:v>
                </c:pt>
                <c:pt idx="99">
                  <c:v>3.6863999999999999</c:v>
                </c:pt>
                <c:pt idx="100">
                  <c:v>3.6863999999999999</c:v>
                </c:pt>
                <c:pt idx="101">
                  <c:v>3.6863999999999999</c:v>
                </c:pt>
                <c:pt idx="102">
                  <c:v>3.6863999999999999</c:v>
                </c:pt>
                <c:pt idx="103">
                  <c:v>3.6863999999999999</c:v>
                </c:pt>
                <c:pt idx="104">
                  <c:v>3.6863999999999999</c:v>
                </c:pt>
                <c:pt idx="105">
                  <c:v>3.6863999999999999</c:v>
                </c:pt>
                <c:pt idx="106">
                  <c:v>3.6863999999999999</c:v>
                </c:pt>
                <c:pt idx="107">
                  <c:v>3.6863999999999999</c:v>
                </c:pt>
                <c:pt idx="108">
                  <c:v>3.6863999999999999</c:v>
                </c:pt>
                <c:pt idx="109">
                  <c:v>3.6863999999999999</c:v>
                </c:pt>
                <c:pt idx="110">
                  <c:v>3.6863999999999999</c:v>
                </c:pt>
                <c:pt idx="111">
                  <c:v>3.6863999999999999</c:v>
                </c:pt>
                <c:pt idx="112">
                  <c:v>3.6863999999999999</c:v>
                </c:pt>
                <c:pt idx="113">
                  <c:v>3.6863999999999999</c:v>
                </c:pt>
                <c:pt idx="114">
                  <c:v>3.6863999999999999</c:v>
                </c:pt>
                <c:pt idx="115">
                  <c:v>3.6863999999999999</c:v>
                </c:pt>
                <c:pt idx="116">
                  <c:v>3.6863999999999999</c:v>
                </c:pt>
                <c:pt idx="117">
                  <c:v>3.6863999999999999</c:v>
                </c:pt>
                <c:pt idx="118">
                  <c:v>3.6863999999999999</c:v>
                </c:pt>
                <c:pt idx="119">
                  <c:v>3.6863999999999999</c:v>
                </c:pt>
                <c:pt idx="120">
                  <c:v>3.6863999999999999</c:v>
                </c:pt>
                <c:pt idx="121">
                  <c:v>3.6863999999999999</c:v>
                </c:pt>
                <c:pt idx="122">
                  <c:v>3.6863999999999999</c:v>
                </c:pt>
                <c:pt idx="123">
                  <c:v>3.6863999999999999</c:v>
                </c:pt>
                <c:pt idx="124">
                  <c:v>3.6863999999999999</c:v>
                </c:pt>
                <c:pt idx="125">
                  <c:v>3.6863999999999999</c:v>
                </c:pt>
                <c:pt idx="126">
                  <c:v>3.6863999999999999</c:v>
                </c:pt>
                <c:pt idx="127">
                  <c:v>3.6863999999999999</c:v>
                </c:pt>
                <c:pt idx="128">
                  <c:v>3.6863999999999999</c:v>
                </c:pt>
                <c:pt idx="129">
                  <c:v>3.6863999999999999</c:v>
                </c:pt>
                <c:pt idx="130">
                  <c:v>3.6863999999999999</c:v>
                </c:pt>
                <c:pt idx="131">
                  <c:v>3.6863999999999999</c:v>
                </c:pt>
                <c:pt idx="132">
                  <c:v>3.6863999999999999</c:v>
                </c:pt>
                <c:pt idx="133">
                  <c:v>3.6863999999999999</c:v>
                </c:pt>
                <c:pt idx="134">
                  <c:v>3.6863999999999999</c:v>
                </c:pt>
                <c:pt idx="135">
                  <c:v>4.6079999999999997</c:v>
                </c:pt>
                <c:pt idx="136">
                  <c:v>4.6079999999999997</c:v>
                </c:pt>
                <c:pt idx="137">
                  <c:v>4.6079999999999997</c:v>
                </c:pt>
                <c:pt idx="138">
                  <c:v>4.6079999999999997</c:v>
                </c:pt>
                <c:pt idx="139">
                  <c:v>4.6079999999999997</c:v>
                </c:pt>
                <c:pt idx="140">
                  <c:v>4.6079999999999997</c:v>
                </c:pt>
                <c:pt idx="141">
                  <c:v>4.6079999999999997</c:v>
                </c:pt>
                <c:pt idx="142">
                  <c:v>4.6079999999999997</c:v>
                </c:pt>
                <c:pt idx="143">
                  <c:v>4.6079999999999997</c:v>
                </c:pt>
                <c:pt idx="144">
                  <c:v>4.6079999999999997</c:v>
                </c:pt>
                <c:pt idx="145">
                  <c:v>4.6079999999999997</c:v>
                </c:pt>
                <c:pt idx="146">
                  <c:v>4.6079999999999997</c:v>
                </c:pt>
                <c:pt idx="147">
                  <c:v>4.6079999999999997</c:v>
                </c:pt>
                <c:pt idx="148">
                  <c:v>4.6079999999999997</c:v>
                </c:pt>
                <c:pt idx="149">
                  <c:v>4.6079999999999997</c:v>
                </c:pt>
                <c:pt idx="150">
                  <c:v>4.6079999999999997</c:v>
                </c:pt>
                <c:pt idx="151">
                  <c:v>4.6079999999999997</c:v>
                </c:pt>
                <c:pt idx="152">
                  <c:v>4.6079999999999997</c:v>
                </c:pt>
                <c:pt idx="153">
                  <c:v>4.6079999999999997</c:v>
                </c:pt>
                <c:pt idx="154">
                  <c:v>4.6079999999999997</c:v>
                </c:pt>
                <c:pt idx="155">
                  <c:v>4.6079999999999997</c:v>
                </c:pt>
                <c:pt idx="156">
                  <c:v>4.6079999999999997</c:v>
                </c:pt>
                <c:pt idx="157">
                  <c:v>4.6079999999999997</c:v>
                </c:pt>
                <c:pt idx="158">
                  <c:v>4.6079999999999997</c:v>
                </c:pt>
                <c:pt idx="159">
                  <c:v>4.6079999999999997</c:v>
                </c:pt>
                <c:pt idx="160">
                  <c:v>4.6079999999999997</c:v>
                </c:pt>
                <c:pt idx="161">
                  <c:v>4.6079999999999997</c:v>
                </c:pt>
                <c:pt idx="162">
                  <c:v>4.6079999999999997</c:v>
                </c:pt>
                <c:pt idx="163">
                  <c:v>4.6079999999999997</c:v>
                </c:pt>
                <c:pt idx="164">
                  <c:v>4.6079999999999997</c:v>
                </c:pt>
                <c:pt idx="165">
                  <c:v>4.6079999999999997</c:v>
                </c:pt>
                <c:pt idx="166">
                  <c:v>4.6079999999999997</c:v>
                </c:pt>
                <c:pt idx="167">
                  <c:v>4.6079999999999997</c:v>
                </c:pt>
                <c:pt idx="168">
                  <c:v>4.6079999999999997</c:v>
                </c:pt>
                <c:pt idx="169">
                  <c:v>4.6079999999999997</c:v>
                </c:pt>
                <c:pt idx="170">
                  <c:v>4.6079999999999997</c:v>
                </c:pt>
                <c:pt idx="171">
                  <c:v>4.6079999999999997</c:v>
                </c:pt>
                <c:pt idx="172">
                  <c:v>4.6079999999999997</c:v>
                </c:pt>
                <c:pt idx="173">
                  <c:v>4.6079999999999997</c:v>
                </c:pt>
                <c:pt idx="174">
                  <c:v>4.6079999999999997</c:v>
                </c:pt>
                <c:pt idx="175">
                  <c:v>4.6079999999999997</c:v>
                </c:pt>
                <c:pt idx="176">
                  <c:v>4.6079999999999997</c:v>
                </c:pt>
                <c:pt idx="177">
                  <c:v>4.6079999999999997</c:v>
                </c:pt>
                <c:pt idx="178">
                  <c:v>4.6079999999999997</c:v>
                </c:pt>
                <c:pt idx="179">
                  <c:v>4.6079999999999997</c:v>
                </c:pt>
                <c:pt idx="180">
                  <c:v>4.6079999999999997</c:v>
                </c:pt>
                <c:pt idx="181">
                  <c:v>4.6079999999999997</c:v>
                </c:pt>
                <c:pt idx="182">
                  <c:v>4.6079999999999997</c:v>
                </c:pt>
                <c:pt idx="183">
                  <c:v>4.6079999999999997</c:v>
                </c:pt>
                <c:pt idx="184">
                  <c:v>4.6079999999999997</c:v>
                </c:pt>
                <c:pt idx="185">
                  <c:v>4.6079999999999997</c:v>
                </c:pt>
                <c:pt idx="186">
                  <c:v>4.6079999999999997</c:v>
                </c:pt>
                <c:pt idx="187">
                  <c:v>4.6079999999999997</c:v>
                </c:pt>
                <c:pt idx="188">
                  <c:v>4.6079999999999997</c:v>
                </c:pt>
                <c:pt idx="189">
                  <c:v>4.6079999999999997</c:v>
                </c:pt>
                <c:pt idx="190">
                  <c:v>4.6079999999999997</c:v>
                </c:pt>
                <c:pt idx="191">
                  <c:v>4.6079999999999997</c:v>
                </c:pt>
                <c:pt idx="192">
                  <c:v>4.6079999999999997</c:v>
                </c:pt>
                <c:pt idx="193">
                  <c:v>4.6079999999999997</c:v>
                </c:pt>
                <c:pt idx="194">
                  <c:v>4.6079999999999997</c:v>
                </c:pt>
                <c:pt idx="195">
                  <c:v>4.6079999999999997</c:v>
                </c:pt>
                <c:pt idx="196">
                  <c:v>4.6079999999999997</c:v>
                </c:pt>
                <c:pt idx="197">
                  <c:v>4.6079999999999997</c:v>
                </c:pt>
                <c:pt idx="198">
                  <c:v>4.6079999999999997</c:v>
                </c:pt>
                <c:pt idx="199">
                  <c:v>4.6079999999999997</c:v>
                </c:pt>
                <c:pt idx="200">
                  <c:v>4.6079999999999997</c:v>
                </c:pt>
                <c:pt idx="201">
                  <c:v>4.6079999999999997</c:v>
                </c:pt>
                <c:pt idx="202">
                  <c:v>4.6079999999999997</c:v>
                </c:pt>
                <c:pt idx="203">
                  <c:v>4.6079999999999997</c:v>
                </c:pt>
                <c:pt idx="204">
                  <c:v>4.6079999999999997</c:v>
                </c:pt>
                <c:pt idx="205">
                  <c:v>4.6079999999999997</c:v>
                </c:pt>
                <c:pt idx="206">
                  <c:v>4.6079999999999997</c:v>
                </c:pt>
                <c:pt idx="207">
                  <c:v>4.6079999999999997</c:v>
                </c:pt>
                <c:pt idx="208">
                  <c:v>4.6079999999999997</c:v>
                </c:pt>
                <c:pt idx="209">
                  <c:v>4.6079999999999997</c:v>
                </c:pt>
                <c:pt idx="210">
                  <c:v>4.6079999999999997</c:v>
                </c:pt>
                <c:pt idx="211">
                  <c:v>4.6079999999999997</c:v>
                </c:pt>
                <c:pt idx="212">
                  <c:v>4.6079999999999997</c:v>
                </c:pt>
                <c:pt idx="213">
                  <c:v>4.6079999999999997</c:v>
                </c:pt>
                <c:pt idx="214">
                  <c:v>4.6079999999999997</c:v>
                </c:pt>
                <c:pt idx="215">
                  <c:v>4.6079999999999997</c:v>
                </c:pt>
                <c:pt idx="216">
                  <c:v>4.6079999999999997</c:v>
                </c:pt>
                <c:pt idx="217">
                  <c:v>4.6079999999999997</c:v>
                </c:pt>
                <c:pt idx="218">
                  <c:v>4.6079999999999997</c:v>
                </c:pt>
                <c:pt idx="219">
                  <c:v>4.6079999999999997</c:v>
                </c:pt>
                <c:pt idx="220">
                  <c:v>4.6079999999999997</c:v>
                </c:pt>
                <c:pt idx="221">
                  <c:v>4.6079999999999997</c:v>
                </c:pt>
                <c:pt idx="222">
                  <c:v>4.6079999999999997</c:v>
                </c:pt>
                <c:pt idx="223">
                  <c:v>4.6079999999999997</c:v>
                </c:pt>
                <c:pt idx="224">
                  <c:v>4.6079999999999997</c:v>
                </c:pt>
                <c:pt idx="225">
                  <c:v>4.6079999999999997</c:v>
                </c:pt>
                <c:pt idx="226">
                  <c:v>4.6079999999999997</c:v>
                </c:pt>
                <c:pt idx="227">
                  <c:v>4.6079999999999997</c:v>
                </c:pt>
                <c:pt idx="228">
                  <c:v>4.6079999999999997</c:v>
                </c:pt>
                <c:pt idx="229">
                  <c:v>4.6079999999999997</c:v>
                </c:pt>
                <c:pt idx="230">
                  <c:v>4.6079999999999997</c:v>
                </c:pt>
                <c:pt idx="231">
                  <c:v>4.6079999999999997</c:v>
                </c:pt>
                <c:pt idx="232">
                  <c:v>4.6079999999999997</c:v>
                </c:pt>
                <c:pt idx="233">
                  <c:v>4.6079999999999997</c:v>
                </c:pt>
                <c:pt idx="234">
                  <c:v>4.6079999999999997</c:v>
                </c:pt>
                <c:pt idx="235">
                  <c:v>4.6079999999999997</c:v>
                </c:pt>
                <c:pt idx="236">
                  <c:v>4.6079999999999997</c:v>
                </c:pt>
                <c:pt idx="237">
                  <c:v>4.6079999999999997</c:v>
                </c:pt>
                <c:pt idx="238">
                  <c:v>4.6079999999999997</c:v>
                </c:pt>
                <c:pt idx="239">
                  <c:v>4.6079999999999997</c:v>
                </c:pt>
                <c:pt idx="240">
                  <c:v>4.6079999999999997</c:v>
                </c:pt>
                <c:pt idx="241">
                  <c:v>4.6079999999999997</c:v>
                </c:pt>
                <c:pt idx="242">
                  <c:v>4.6079999999999997</c:v>
                </c:pt>
                <c:pt idx="243">
                  <c:v>4.6079999999999997</c:v>
                </c:pt>
                <c:pt idx="244">
                  <c:v>4.6079999999999997</c:v>
                </c:pt>
                <c:pt idx="245">
                  <c:v>4.6079999999999997</c:v>
                </c:pt>
                <c:pt idx="246">
                  <c:v>4.6079999999999997</c:v>
                </c:pt>
                <c:pt idx="247">
                  <c:v>4.6079999999999997</c:v>
                </c:pt>
                <c:pt idx="248">
                  <c:v>4.6079999999999997</c:v>
                </c:pt>
                <c:pt idx="249">
                  <c:v>4.6079999999999997</c:v>
                </c:pt>
                <c:pt idx="250">
                  <c:v>4.6079999999999997</c:v>
                </c:pt>
                <c:pt idx="251">
                  <c:v>4.6079999999999997</c:v>
                </c:pt>
                <c:pt idx="252">
                  <c:v>4.6079999999999997</c:v>
                </c:pt>
                <c:pt idx="253">
                  <c:v>4.6079999999999997</c:v>
                </c:pt>
                <c:pt idx="254">
                  <c:v>4.6079999999999997</c:v>
                </c:pt>
                <c:pt idx="255">
                  <c:v>4.6079999999999997</c:v>
                </c:pt>
                <c:pt idx="256">
                  <c:v>4.6079999999999997</c:v>
                </c:pt>
                <c:pt idx="257">
                  <c:v>4.6079999999999997</c:v>
                </c:pt>
                <c:pt idx="258">
                  <c:v>4.6079999999999997</c:v>
                </c:pt>
                <c:pt idx="259">
                  <c:v>4.6079999999999997</c:v>
                </c:pt>
                <c:pt idx="260">
                  <c:v>4.6079999999999997</c:v>
                </c:pt>
                <c:pt idx="261">
                  <c:v>4.8384</c:v>
                </c:pt>
                <c:pt idx="262">
                  <c:v>4.8384</c:v>
                </c:pt>
                <c:pt idx="263">
                  <c:v>4.8384</c:v>
                </c:pt>
                <c:pt idx="264">
                  <c:v>4.8384</c:v>
                </c:pt>
                <c:pt idx="265">
                  <c:v>3.9167999999999998</c:v>
                </c:pt>
                <c:pt idx="266">
                  <c:v>3.9167999999999998</c:v>
                </c:pt>
                <c:pt idx="267">
                  <c:v>3.9167999999999998</c:v>
                </c:pt>
                <c:pt idx="268">
                  <c:v>3.9167999999999998</c:v>
                </c:pt>
                <c:pt idx="269">
                  <c:v>3.9167999999999998</c:v>
                </c:pt>
                <c:pt idx="270">
                  <c:v>3.9167999999999998</c:v>
                </c:pt>
                <c:pt idx="271">
                  <c:v>3.9167999999999998</c:v>
                </c:pt>
                <c:pt idx="272">
                  <c:v>3.9167999999999998</c:v>
                </c:pt>
                <c:pt idx="273">
                  <c:v>3.9167999999999998</c:v>
                </c:pt>
                <c:pt idx="274">
                  <c:v>3.9167999999999998</c:v>
                </c:pt>
                <c:pt idx="275">
                  <c:v>3.9167999999999998</c:v>
                </c:pt>
                <c:pt idx="276">
                  <c:v>3.9167999999999998</c:v>
                </c:pt>
                <c:pt idx="277">
                  <c:v>3.9167999999999998</c:v>
                </c:pt>
                <c:pt idx="278">
                  <c:v>3.9167999999999998</c:v>
                </c:pt>
                <c:pt idx="279">
                  <c:v>3.9167999999999998</c:v>
                </c:pt>
                <c:pt idx="280">
                  <c:v>3.9167999999999998</c:v>
                </c:pt>
                <c:pt idx="281">
                  <c:v>3.9167999999999998</c:v>
                </c:pt>
                <c:pt idx="282">
                  <c:v>3.9167999999999998</c:v>
                </c:pt>
                <c:pt idx="283">
                  <c:v>3.9167999999999998</c:v>
                </c:pt>
                <c:pt idx="284">
                  <c:v>3.9167999999999998</c:v>
                </c:pt>
                <c:pt idx="285">
                  <c:v>3.9167999999999998</c:v>
                </c:pt>
                <c:pt idx="286">
                  <c:v>3.9167999999999998</c:v>
                </c:pt>
                <c:pt idx="287">
                  <c:v>3.9167999999999998</c:v>
                </c:pt>
                <c:pt idx="288">
                  <c:v>3.9167999999999998</c:v>
                </c:pt>
                <c:pt idx="289">
                  <c:v>3.9167999999999998</c:v>
                </c:pt>
                <c:pt idx="290">
                  <c:v>3.9167999999999998</c:v>
                </c:pt>
                <c:pt idx="291">
                  <c:v>3.9167999999999998</c:v>
                </c:pt>
                <c:pt idx="292">
                  <c:v>3.9167999999999998</c:v>
                </c:pt>
                <c:pt idx="293">
                  <c:v>3.9167999999999998</c:v>
                </c:pt>
                <c:pt idx="294">
                  <c:v>3.9167999999999998</c:v>
                </c:pt>
                <c:pt idx="295">
                  <c:v>3.9167999999999998</c:v>
                </c:pt>
                <c:pt idx="296">
                  <c:v>3.9167999999999998</c:v>
                </c:pt>
                <c:pt idx="297">
                  <c:v>3.9167999999999998</c:v>
                </c:pt>
                <c:pt idx="298">
                  <c:v>3.9167999999999998</c:v>
                </c:pt>
                <c:pt idx="299">
                  <c:v>3.9167999999999998</c:v>
                </c:pt>
                <c:pt idx="300">
                  <c:v>3.9167999999999998</c:v>
                </c:pt>
                <c:pt idx="301">
                  <c:v>3.9167999999999998</c:v>
                </c:pt>
                <c:pt idx="302">
                  <c:v>3.9167999999999998</c:v>
                </c:pt>
                <c:pt idx="303">
                  <c:v>3.9167999999999998</c:v>
                </c:pt>
                <c:pt idx="304">
                  <c:v>3.9167999999999998</c:v>
                </c:pt>
                <c:pt idx="305">
                  <c:v>3.9167999999999998</c:v>
                </c:pt>
                <c:pt idx="306">
                  <c:v>3.9167999999999998</c:v>
                </c:pt>
                <c:pt idx="307">
                  <c:v>3.9167999999999998</c:v>
                </c:pt>
                <c:pt idx="308">
                  <c:v>3.9167999999999998</c:v>
                </c:pt>
                <c:pt idx="309">
                  <c:v>3.9167999999999998</c:v>
                </c:pt>
                <c:pt idx="310">
                  <c:v>3.9167999999999998</c:v>
                </c:pt>
                <c:pt idx="311">
                  <c:v>3.9167999999999998</c:v>
                </c:pt>
                <c:pt idx="312">
                  <c:v>3.9167999999999998</c:v>
                </c:pt>
                <c:pt idx="313">
                  <c:v>3.9167999999999998</c:v>
                </c:pt>
                <c:pt idx="314">
                  <c:v>3.9167999999999998</c:v>
                </c:pt>
                <c:pt idx="315">
                  <c:v>3.9167999999999998</c:v>
                </c:pt>
                <c:pt idx="316">
                  <c:v>3.9167999999999998</c:v>
                </c:pt>
                <c:pt idx="317">
                  <c:v>3.9167999999999998</c:v>
                </c:pt>
                <c:pt idx="318">
                  <c:v>3.9167999999999998</c:v>
                </c:pt>
                <c:pt idx="319">
                  <c:v>3.9167999999999998</c:v>
                </c:pt>
                <c:pt idx="320">
                  <c:v>3.9167999999999998</c:v>
                </c:pt>
                <c:pt idx="321">
                  <c:v>3.9167999999999998</c:v>
                </c:pt>
                <c:pt idx="322">
                  <c:v>3.9167999999999998</c:v>
                </c:pt>
                <c:pt idx="323">
                  <c:v>3.9167999999999998</c:v>
                </c:pt>
                <c:pt idx="324">
                  <c:v>3.9167999999999998</c:v>
                </c:pt>
                <c:pt idx="325">
                  <c:v>3.9167999999999998</c:v>
                </c:pt>
                <c:pt idx="326">
                  <c:v>3.9167999999999998</c:v>
                </c:pt>
                <c:pt idx="327">
                  <c:v>3.9167999999999998</c:v>
                </c:pt>
                <c:pt idx="328">
                  <c:v>3.9167999999999998</c:v>
                </c:pt>
                <c:pt idx="329">
                  <c:v>3.9167999999999998</c:v>
                </c:pt>
                <c:pt idx="330">
                  <c:v>3.9167999999999998</c:v>
                </c:pt>
                <c:pt idx="331">
                  <c:v>3.9167999999999998</c:v>
                </c:pt>
                <c:pt idx="332">
                  <c:v>3.9167999999999998</c:v>
                </c:pt>
                <c:pt idx="333">
                  <c:v>3.9167999999999998</c:v>
                </c:pt>
                <c:pt idx="334">
                  <c:v>3.9167999999999998</c:v>
                </c:pt>
                <c:pt idx="335">
                  <c:v>3.9167999999999998</c:v>
                </c:pt>
                <c:pt idx="336">
                  <c:v>3.9167999999999998</c:v>
                </c:pt>
                <c:pt idx="337">
                  <c:v>3.9167999999999998</c:v>
                </c:pt>
                <c:pt idx="338">
                  <c:v>3.9167999999999998</c:v>
                </c:pt>
                <c:pt idx="339">
                  <c:v>3.9167999999999998</c:v>
                </c:pt>
                <c:pt idx="340">
                  <c:v>3.9167999999999998</c:v>
                </c:pt>
                <c:pt idx="341">
                  <c:v>3.9167999999999998</c:v>
                </c:pt>
                <c:pt idx="342">
                  <c:v>3.9167999999999998</c:v>
                </c:pt>
                <c:pt idx="343">
                  <c:v>3.9167999999999998</c:v>
                </c:pt>
                <c:pt idx="344">
                  <c:v>3.9167999999999998</c:v>
                </c:pt>
                <c:pt idx="345">
                  <c:v>3.9167999999999998</c:v>
                </c:pt>
                <c:pt idx="346">
                  <c:v>3.9167999999999998</c:v>
                </c:pt>
                <c:pt idx="347">
                  <c:v>3.9167999999999998</c:v>
                </c:pt>
                <c:pt idx="348">
                  <c:v>3.9167999999999998</c:v>
                </c:pt>
                <c:pt idx="349">
                  <c:v>3.9167999999999998</c:v>
                </c:pt>
                <c:pt idx="350">
                  <c:v>3.9167999999999998</c:v>
                </c:pt>
                <c:pt idx="351">
                  <c:v>3.9167999999999998</c:v>
                </c:pt>
                <c:pt idx="352">
                  <c:v>3.9167999999999998</c:v>
                </c:pt>
                <c:pt idx="353">
                  <c:v>3.9167999999999998</c:v>
                </c:pt>
                <c:pt idx="354">
                  <c:v>3.9167999999999998</c:v>
                </c:pt>
                <c:pt idx="355">
                  <c:v>3.9167999999999998</c:v>
                </c:pt>
                <c:pt idx="356">
                  <c:v>3.9167999999999998</c:v>
                </c:pt>
                <c:pt idx="357">
                  <c:v>3.9167999999999998</c:v>
                </c:pt>
                <c:pt idx="358">
                  <c:v>3.9167999999999998</c:v>
                </c:pt>
                <c:pt idx="359">
                  <c:v>3.9167999999999998</c:v>
                </c:pt>
                <c:pt idx="360">
                  <c:v>3.9167999999999998</c:v>
                </c:pt>
                <c:pt idx="361">
                  <c:v>3.9167999999999998</c:v>
                </c:pt>
                <c:pt idx="362">
                  <c:v>3.9167999999999998</c:v>
                </c:pt>
                <c:pt idx="363">
                  <c:v>3.9167999999999998</c:v>
                </c:pt>
                <c:pt idx="364">
                  <c:v>3.9167999999999998</c:v>
                </c:pt>
                <c:pt idx="365">
                  <c:v>3.9167999999999998</c:v>
                </c:pt>
                <c:pt idx="366">
                  <c:v>3.9167999999999998</c:v>
                </c:pt>
                <c:pt idx="367">
                  <c:v>3.9167999999999998</c:v>
                </c:pt>
                <c:pt idx="368">
                  <c:v>3.9167999999999998</c:v>
                </c:pt>
                <c:pt idx="369">
                  <c:v>3.9167999999999998</c:v>
                </c:pt>
                <c:pt idx="370">
                  <c:v>3.9167999999999998</c:v>
                </c:pt>
                <c:pt idx="371">
                  <c:v>3.9167999999999998</c:v>
                </c:pt>
                <c:pt idx="372">
                  <c:v>3.9167999999999998</c:v>
                </c:pt>
                <c:pt idx="373">
                  <c:v>3.9167999999999998</c:v>
                </c:pt>
                <c:pt idx="374">
                  <c:v>3.9167999999999998</c:v>
                </c:pt>
                <c:pt idx="375">
                  <c:v>3.9167999999999998</c:v>
                </c:pt>
                <c:pt idx="376">
                  <c:v>3.9167999999999998</c:v>
                </c:pt>
                <c:pt idx="377">
                  <c:v>3.9167999999999998</c:v>
                </c:pt>
                <c:pt idx="378">
                  <c:v>3.9167999999999998</c:v>
                </c:pt>
                <c:pt idx="379">
                  <c:v>3.9167999999999998</c:v>
                </c:pt>
                <c:pt idx="380">
                  <c:v>3.9167999999999998</c:v>
                </c:pt>
                <c:pt idx="381">
                  <c:v>3.9167999999999998</c:v>
                </c:pt>
                <c:pt idx="382">
                  <c:v>3.9167999999999998</c:v>
                </c:pt>
                <c:pt idx="383">
                  <c:v>3.9167999999999998</c:v>
                </c:pt>
                <c:pt idx="384">
                  <c:v>3.9167999999999998</c:v>
                </c:pt>
                <c:pt idx="385">
                  <c:v>3.9167999999999998</c:v>
                </c:pt>
                <c:pt idx="386">
                  <c:v>3.9167999999999998</c:v>
                </c:pt>
                <c:pt idx="387">
                  <c:v>3.9744000000000002</c:v>
                </c:pt>
                <c:pt idx="388">
                  <c:v>3.9744000000000002</c:v>
                </c:pt>
                <c:pt idx="389">
                  <c:v>3.9744000000000002</c:v>
                </c:pt>
                <c:pt idx="390">
                  <c:v>3.9744000000000002</c:v>
                </c:pt>
                <c:pt idx="391">
                  <c:v>3.7440000000000002</c:v>
                </c:pt>
                <c:pt idx="392">
                  <c:v>3.7440000000000002</c:v>
                </c:pt>
                <c:pt idx="393">
                  <c:v>3.7440000000000002</c:v>
                </c:pt>
                <c:pt idx="394">
                  <c:v>3.7440000000000002</c:v>
                </c:pt>
                <c:pt idx="395">
                  <c:v>3.7440000000000002</c:v>
                </c:pt>
                <c:pt idx="396">
                  <c:v>3.7440000000000002</c:v>
                </c:pt>
                <c:pt idx="397">
                  <c:v>3.7440000000000002</c:v>
                </c:pt>
                <c:pt idx="398">
                  <c:v>3.7440000000000002</c:v>
                </c:pt>
                <c:pt idx="399">
                  <c:v>3.7440000000000002</c:v>
                </c:pt>
                <c:pt idx="400">
                  <c:v>3.7440000000000002</c:v>
                </c:pt>
                <c:pt idx="401">
                  <c:v>3.7440000000000002</c:v>
                </c:pt>
                <c:pt idx="402">
                  <c:v>3.7440000000000002</c:v>
                </c:pt>
                <c:pt idx="403">
                  <c:v>3.7440000000000002</c:v>
                </c:pt>
                <c:pt idx="404">
                  <c:v>3.7440000000000002</c:v>
                </c:pt>
                <c:pt idx="405">
                  <c:v>3.7440000000000002</c:v>
                </c:pt>
                <c:pt idx="406">
                  <c:v>3.7440000000000002</c:v>
                </c:pt>
                <c:pt idx="407">
                  <c:v>3.7440000000000002</c:v>
                </c:pt>
                <c:pt idx="408">
                  <c:v>3.7440000000000002</c:v>
                </c:pt>
                <c:pt idx="409">
                  <c:v>3.7440000000000002</c:v>
                </c:pt>
                <c:pt idx="410">
                  <c:v>3.7440000000000002</c:v>
                </c:pt>
                <c:pt idx="411">
                  <c:v>3.7440000000000002</c:v>
                </c:pt>
                <c:pt idx="412">
                  <c:v>3.7440000000000002</c:v>
                </c:pt>
                <c:pt idx="413">
                  <c:v>3.7440000000000002</c:v>
                </c:pt>
                <c:pt idx="414">
                  <c:v>3.7440000000000002</c:v>
                </c:pt>
                <c:pt idx="415">
                  <c:v>3.7440000000000002</c:v>
                </c:pt>
                <c:pt idx="416">
                  <c:v>3.7440000000000002</c:v>
                </c:pt>
                <c:pt idx="417">
                  <c:v>3.7440000000000002</c:v>
                </c:pt>
                <c:pt idx="418">
                  <c:v>3.7440000000000002</c:v>
                </c:pt>
                <c:pt idx="419">
                  <c:v>3.7440000000000002</c:v>
                </c:pt>
                <c:pt idx="420">
                  <c:v>3.7440000000000002</c:v>
                </c:pt>
                <c:pt idx="421">
                  <c:v>3.7440000000000002</c:v>
                </c:pt>
                <c:pt idx="422">
                  <c:v>3.7440000000000002</c:v>
                </c:pt>
                <c:pt idx="423">
                  <c:v>3.7440000000000002</c:v>
                </c:pt>
                <c:pt idx="424">
                  <c:v>3.7440000000000002</c:v>
                </c:pt>
                <c:pt idx="425">
                  <c:v>3.7440000000000002</c:v>
                </c:pt>
                <c:pt idx="426">
                  <c:v>3.7440000000000002</c:v>
                </c:pt>
                <c:pt idx="427">
                  <c:v>3.7440000000000002</c:v>
                </c:pt>
                <c:pt idx="428">
                  <c:v>3.7440000000000002</c:v>
                </c:pt>
                <c:pt idx="429">
                  <c:v>3.7440000000000002</c:v>
                </c:pt>
                <c:pt idx="430">
                  <c:v>3.7440000000000002</c:v>
                </c:pt>
                <c:pt idx="431">
                  <c:v>3.7440000000000002</c:v>
                </c:pt>
                <c:pt idx="432">
                  <c:v>3.7440000000000002</c:v>
                </c:pt>
                <c:pt idx="433">
                  <c:v>3.7440000000000002</c:v>
                </c:pt>
                <c:pt idx="434">
                  <c:v>3.7440000000000002</c:v>
                </c:pt>
                <c:pt idx="435">
                  <c:v>3.7440000000000002</c:v>
                </c:pt>
                <c:pt idx="436">
                  <c:v>3.7440000000000002</c:v>
                </c:pt>
                <c:pt idx="437">
                  <c:v>3.7440000000000002</c:v>
                </c:pt>
                <c:pt idx="438">
                  <c:v>3.7440000000000002</c:v>
                </c:pt>
                <c:pt idx="439">
                  <c:v>3.7440000000000002</c:v>
                </c:pt>
                <c:pt idx="440">
                  <c:v>3.7440000000000002</c:v>
                </c:pt>
                <c:pt idx="441">
                  <c:v>3.7440000000000002</c:v>
                </c:pt>
                <c:pt idx="442">
                  <c:v>3.7440000000000002</c:v>
                </c:pt>
                <c:pt idx="443">
                  <c:v>3.7440000000000002</c:v>
                </c:pt>
                <c:pt idx="444">
                  <c:v>3.7440000000000002</c:v>
                </c:pt>
                <c:pt idx="445">
                  <c:v>3.7440000000000002</c:v>
                </c:pt>
                <c:pt idx="446">
                  <c:v>3.7440000000000002</c:v>
                </c:pt>
                <c:pt idx="447">
                  <c:v>3.7440000000000002</c:v>
                </c:pt>
                <c:pt idx="448">
                  <c:v>3.7440000000000002</c:v>
                </c:pt>
                <c:pt idx="449">
                  <c:v>3.7440000000000002</c:v>
                </c:pt>
                <c:pt idx="450">
                  <c:v>3.7440000000000002</c:v>
                </c:pt>
                <c:pt idx="451">
                  <c:v>3.7440000000000002</c:v>
                </c:pt>
                <c:pt idx="452">
                  <c:v>3.7440000000000002</c:v>
                </c:pt>
                <c:pt idx="453">
                  <c:v>3.7440000000000002</c:v>
                </c:pt>
                <c:pt idx="454">
                  <c:v>3.7440000000000002</c:v>
                </c:pt>
                <c:pt idx="455">
                  <c:v>3.7440000000000002</c:v>
                </c:pt>
                <c:pt idx="456">
                  <c:v>3.7440000000000002</c:v>
                </c:pt>
                <c:pt idx="457">
                  <c:v>3.7440000000000002</c:v>
                </c:pt>
                <c:pt idx="458">
                  <c:v>3.7440000000000002</c:v>
                </c:pt>
                <c:pt idx="459">
                  <c:v>3.7440000000000002</c:v>
                </c:pt>
                <c:pt idx="460">
                  <c:v>3.7440000000000002</c:v>
                </c:pt>
                <c:pt idx="461">
                  <c:v>3.7440000000000002</c:v>
                </c:pt>
                <c:pt idx="462">
                  <c:v>3.7440000000000002</c:v>
                </c:pt>
                <c:pt idx="463">
                  <c:v>3.7440000000000002</c:v>
                </c:pt>
                <c:pt idx="464">
                  <c:v>3.7440000000000002</c:v>
                </c:pt>
                <c:pt idx="465">
                  <c:v>3.7440000000000002</c:v>
                </c:pt>
                <c:pt idx="466">
                  <c:v>3.7440000000000002</c:v>
                </c:pt>
                <c:pt idx="467">
                  <c:v>3.7440000000000002</c:v>
                </c:pt>
                <c:pt idx="468">
                  <c:v>3.7440000000000002</c:v>
                </c:pt>
                <c:pt idx="469">
                  <c:v>3.7440000000000002</c:v>
                </c:pt>
                <c:pt idx="470">
                  <c:v>3.7440000000000002</c:v>
                </c:pt>
                <c:pt idx="471">
                  <c:v>3.7440000000000002</c:v>
                </c:pt>
                <c:pt idx="472">
                  <c:v>3.7440000000000002</c:v>
                </c:pt>
                <c:pt idx="473">
                  <c:v>3.7440000000000002</c:v>
                </c:pt>
                <c:pt idx="474">
                  <c:v>3.7440000000000002</c:v>
                </c:pt>
                <c:pt idx="475">
                  <c:v>3.7440000000000002</c:v>
                </c:pt>
                <c:pt idx="476">
                  <c:v>3.7440000000000002</c:v>
                </c:pt>
                <c:pt idx="477">
                  <c:v>3.7440000000000002</c:v>
                </c:pt>
                <c:pt idx="478">
                  <c:v>3.7440000000000002</c:v>
                </c:pt>
                <c:pt idx="479">
                  <c:v>3.7440000000000002</c:v>
                </c:pt>
                <c:pt idx="480">
                  <c:v>3.7440000000000002</c:v>
                </c:pt>
                <c:pt idx="481">
                  <c:v>3.7440000000000002</c:v>
                </c:pt>
                <c:pt idx="482">
                  <c:v>3.7440000000000002</c:v>
                </c:pt>
                <c:pt idx="483">
                  <c:v>3.7440000000000002</c:v>
                </c:pt>
                <c:pt idx="484">
                  <c:v>3.7440000000000002</c:v>
                </c:pt>
                <c:pt idx="485">
                  <c:v>3.7440000000000002</c:v>
                </c:pt>
                <c:pt idx="486">
                  <c:v>3.7440000000000002</c:v>
                </c:pt>
                <c:pt idx="487">
                  <c:v>3.7440000000000002</c:v>
                </c:pt>
                <c:pt idx="488">
                  <c:v>3.7440000000000002</c:v>
                </c:pt>
                <c:pt idx="489">
                  <c:v>3.7440000000000002</c:v>
                </c:pt>
                <c:pt idx="490">
                  <c:v>3.7440000000000002</c:v>
                </c:pt>
                <c:pt idx="491">
                  <c:v>3.7440000000000002</c:v>
                </c:pt>
                <c:pt idx="492">
                  <c:v>3.7440000000000002</c:v>
                </c:pt>
                <c:pt idx="493">
                  <c:v>3.7440000000000002</c:v>
                </c:pt>
                <c:pt idx="494">
                  <c:v>3.7440000000000002</c:v>
                </c:pt>
                <c:pt idx="495">
                  <c:v>3.7440000000000002</c:v>
                </c:pt>
                <c:pt idx="496">
                  <c:v>3.7440000000000002</c:v>
                </c:pt>
                <c:pt idx="497">
                  <c:v>3.7440000000000002</c:v>
                </c:pt>
                <c:pt idx="498">
                  <c:v>3.7440000000000002</c:v>
                </c:pt>
                <c:pt idx="499">
                  <c:v>3.7440000000000002</c:v>
                </c:pt>
                <c:pt idx="500">
                  <c:v>3.7440000000000002</c:v>
                </c:pt>
                <c:pt idx="501">
                  <c:v>3.7440000000000002</c:v>
                </c:pt>
                <c:pt idx="502">
                  <c:v>3.7440000000000002</c:v>
                </c:pt>
                <c:pt idx="503">
                  <c:v>3.7440000000000002</c:v>
                </c:pt>
                <c:pt idx="504">
                  <c:v>3.7440000000000002</c:v>
                </c:pt>
                <c:pt idx="505">
                  <c:v>3.7440000000000002</c:v>
                </c:pt>
                <c:pt idx="506">
                  <c:v>3.7440000000000002</c:v>
                </c:pt>
                <c:pt idx="507">
                  <c:v>3.7440000000000002</c:v>
                </c:pt>
                <c:pt idx="508">
                  <c:v>3.7440000000000002</c:v>
                </c:pt>
                <c:pt idx="509">
                  <c:v>3.7440000000000002</c:v>
                </c:pt>
                <c:pt idx="510">
                  <c:v>3.7440000000000002</c:v>
                </c:pt>
                <c:pt idx="511">
                  <c:v>3.7440000000000002</c:v>
                </c:pt>
                <c:pt idx="512">
                  <c:v>3.7440000000000002</c:v>
                </c:pt>
                <c:pt idx="513">
                  <c:v>3.7584</c:v>
                </c:pt>
                <c:pt idx="514">
                  <c:v>3.7584</c:v>
                </c:pt>
                <c:pt idx="515">
                  <c:v>3.7584</c:v>
                </c:pt>
                <c:pt idx="516">
                  <c:v>3.7584</c:v>
                </c:pt>
                <c:pt idx="517">
                  <c:v>3.7008000000000001</c:v>
                </c:pt>
                <c:pt idx="518">
                  <c:v>3.7008000000000001</c:v>
                </c:pt>
                <c:pt idx="519">
                  <c:v>3.7008000000000001</c:v>
                </c:pt>
                <c:pt idx="520">
                  <c:v>3.7008000000000001</c:v>
                </c:pt>
                <c:pt idx="521">
                  <c:v>3.7008000000000001</c:v>
                </c:pt>
                <c:pt idx="522">
                  <c:v>3.7008000000000001</c:v>
                </c:pt>
                <c:pt idx="523">
                  <c:v>3.7008000000000001</c:v>
                </c:pt>
                <c:pt idx="524">
                  <c:v>3.7008000000000001</c:v>
                </c:pt>
                <c:pt idx="525">
                  <c:v>3.6863999999999999</c:v>
                </c:pt>
                <c:pt idx="526">
                  <c:v>3.6863999999999999</c:v>
                </c:pt>
                <c:pt idx="527">
                  <c:v>3.6863999999999999</c:v>
                </c:pt>
                <c:pt idx="528">
                  <c:v>3.6863999999999999</c:v>
                </c:pt>
                <c:pt idx="529">
                  <c:v>3.6863999999999999</c:v>
                </c:pt>
                <c:pt idx="530">
                  <c:v>3.6863999999999999</c:v>
                </c:pt>
                <c:pt idx="531">
                  <c:v>3.6863999999999999</c:v>
                </c:pt>
                <c:pt idx="532">
                  <c:v>3.6863999999999999</c:v>
                </c:pt>
                <c:pt idx="533">
                  <c:v>3.6863999999999999</c:v>
                </c:pt>
                <c:pt idx="534">
                  <c:v>3.6863999999999999</c:v>
                </c:pt>
                <c:pt idx="535">
                  <c:v>3.6863999999999999</c:v>
                </c:pt>
                <c:pt idx="536">
                  <c:v>3.6863999999999999</c:v>
                </c:pt>
                <c:pt idx="537">
                  <c:v>3.6863999999999999</c:v>
                </c:pt>
                <c:pt idx="538">
                  <c:v>3.6863999999999999</c:v>
                </c:pt>
                <c:pt idx="539">
                  <c:v>3.6863999999999999</c:v>
                </c:pt>
                <c:pt idx="540">
                  <c:v>3.6863999999999999</c:v>
                </c:pt>
                <c:pt idx="541">
                  <c:v>3.6863999999999999</c:v>
                </c:pt>
                <c:pt idx="542">
                  <c:v>3.6863999999999999</c:v>
                </c:pt>
                <c:pt idx="543">
                  <c:v>3.6863999999999999</c:v>
                </c:pt>
                <c:pt idx="544">
                  <c:v>3.6863999999999999</c:v>
                </c:pt>
                <c:pt idx="545">
                  <c:v>3.6863999999999999</c:v>
                </c:pt>
                <c:pt idx="546">
                  <c:v>3.6863999999999999</c:v>
                </c:pt>
                <c:pt idx="547">
                  <c:v>3.6863999999999999</c:v>
                </c:pt>
                <c:pt idx="548">
                  <c:v>3.6863999999999999</c:v>
                </c:pt>
                <c:pt idx="549">
                  <c:v>3.6863999999999999</c:v>
                </c:pt>
                <c:pt idx="550">
                  <c:v>3.6863999999999999</c:v>
                </c:pt>
                <c:pt idx="551">
                  <c:v>3.6863999999999999</c:v>
                </c:pt>
                <c:pt idx="552">
                  <c:v>3.6863999999999999</c:v>
                </c:pt>
                <c:pt idx="553">
                  <c:v>3.6863999999999999</c:v>
                </c:pt>
                <c:pt idx="554">
                  <c:v>3.6863999999999999</c:v>
                </c:pt>
                <c:pt idx="555">
                  <c:v>3.6863999999999999</c:v>
                </c:pt>
                <c:pt idx="556">
                  <c:v>3.6863999999999999</c:v>
                </c:pt>
                <c:pt idx="557">
                  <c:v>3.6863999999999999</c:v>
                </c:pt>
                <c:pt idx="558">
                  <c:v>3.6863999999999999</c:v>
                </c:pt>
                <c:pt idx="559">
                  <c:v>3.6863999999999999</c:v>
                </c:pt>
                <c:pt idx="560">
                  <c:v>3.6863999999999999</c:v>
                </c:pt>
                <c:pt idx="561">
                  <c:v>3.6863999999999999</c:v>
                </c:pt>
                <c:pt idx="562">
                  <c:v>3.6863999999999999</c:v>
                </c:pt>
                <c:pt idx="563">
                  <c:v>3.6863999999999999</c:v>
                </c:pt>
                <c:pt idx="564">
                  <c:v>3.6863999999999999</c:v>
                </c:pt>
                <c:pt idx="565">
                  <c:v>3.6863999999999999</c:v>
                </c:pt>
                <c:pt idx="566">
                  <c:v>3.6863999999999999</c:v>
                </c:pt>
                <c:pt idx="567">
                  <c:v>3.6863999999999999</c:v>
                </c:pt>
                <c:pt idx="568">
                  <c:v>3.6863999999999999</c:v>
                </c:pt>
                <c:pt idx="569">
                  <c:v>3.6863999999999999</c:v>
                </c:pt>
                <c:pt idx="570">
                  <c:v>3.6863999999999999</c:v>
                </c:pt>
                <c:pt idx="571">
                  <c:v>3.6863999999999999</c:v>
                </c:pt>
                <c:pt idx="572">
                  <c:v>3.6863999999999999</c:v>
                </c:pt>
                <c:pt idx="573">
                  <c:v>3.6863999999999999</c:v>
                </c:pt>
                <c:pt idx="574">
                  <c:v>3.6863999999999999</c:v>
                </c:pt>
                <c:pt idx="575">
                  <c:v>3.6863999999999999</c:v>
                </c:pt>
                <c:pt idx="576">
                  <c:v>3.6863999999999999</c:v>
                </c:pt>
                <c:pt idx="577">
                  <c:v>3.6863999999999999</c:v>
                </c:pt>
                <c:pt idx="578">
                  <c:v>3.6863999999999999</c:v>
                </c:pt>
                <c:pt idx="579">
                  <c:v>3.6863999999999999</c:v>
                </c:pt>
                <c:pt idx="580">
                  <c:v>3.6863999999999999</c:v>
                </c:pt>
                <c:pt idx="581">
                  <c:v>3.6863999999999999</c:v>
                </c:pt>
                <c:pt idx="582">
                  <c:v>3.6863999999999999</c:v>
                </c:pt>
                <c:pt idx="583">
                  <c:v>3.6863999999999999</c:v>
                </c:pt>
                <c:pt idx="584">
                  <c:v>3.6863999999999999</c:v>
                </c:pt>
                <c:pt idx="585">
                  <c:v>3.6863999999999999</c:v>
                </c:pt>
                <c:pt idx="586">
                  <c:v>3.6863999999999999</c:v>
                </c:pt>
                <c:pt idx="587">
                  <c:v>3.6863999999999999</c:v>
                </c:pt>
                <c:pt idx="588">
                  <c:v>3.6863999999999999</c:v>
                </c:pt>
                <c:pt idx="589">
                  <c:v>3.6863999999999999</c:v>
                </c:pt>
                <c:pt idx="590">
                  <c:v>3.6863999999999999</c:v>
                </c:pt>
                <c:pt idx="591">
                  <c:v>3.6863999999999999</c:v>
                </c:pt>
                <c:pt idx="592">
                  <c:v>3.6863999999999999</c:v>
                </c:pt>
                <c:pt idx="593">
                  <c:v>3.6863999999999999</c:v>
                </c:pt>
                <c:pt idx="594">
                  <c:v>3.6863999999999999</c:v>
                </c:pt>
                <c:pt idx="595">
                  <c:v>3.6863999999999999</c:v>
                </c:pt>
                <c:pt idx="596">
                  <c:v>3.6863999999999999</c:v>
                </c:pt>
                <c:pt idx="597">
                  <c:v>3.6863999999999999</c:v>
                </c:pt>
                <c:pt idx="598">
                  <c:v>3.6863999999999999</c:v>
                </c:pt>
                <c:pt idx="599">
                  <c:v>3.6863999999999999</c:v>
                </c:pt>
                <c:pt idx="600">
                  <c:v>3.6863999999999999</c:v>
                </c:pt>
                <c:pt idx="601">
                  <c:v>3.6863999999999999</c:v>
                </c:pt>
                <c:pt idx="602">
                  <c:v>3.6863999999999999</c:v>
                </c:pt>
                <c:pt idx="603">
                  <c:v>3.6863999999999999</c:v>
                </c:pt>
                <c:pt idx="604">
                  <c:v>3.6863999999999999</c:v>
                </c:pt>
                <c:pt idx="605">
                  <c:v>3.6863999999999999</c:v>
                </c:pt>
                <c:pt idx="606">
                  <c:v>3.6863999999999999</c:v>
                </c:pt>
                <c:pt idx="607">
                  <c:v>3.6863999999999999</c:v>
                </c:pt>
                <c:pt idx="608">
                  <c:v>3.6863999999999999</c:v>
                </c:pt>
                <c:pt idx="609">
                  <c:v>3.6863999999999999</c:v>
                </c:pt>
                <c:pt idx="610">
                  <c:v>3.6863999999999999</c:v>
                </c:pt>
                <c:pt idx="611">
                  <c:v>3.6863999999999999</c:v>
                </c:pt>
                <c:pt idx="612">
                  <c:v>3.6863999999999999</c:v>
                </c:pt>
                <c:pt idx="613">
                  <c:v>3.6863999999999999</c:v>
                </c:pt>
                <c:pt idx="614">
                  <c:v>3.6863999999999999</c:v>
                </c:pt>
                <c:pt idx="615">
                  <c:v>3.6863999999999999</c:v>
                </c:pt>
                <c:pt idx="616">
                  <c:v>3.6863999999999999</c:v>
                </c:pt>
                <c:pt idx="617">
                  <c:v>3.6863999999999999</c:v>
                </c:pt>
                <c:pt idx="618">
                  <c:v>3.6863999999999999</c:v>
                </c:pt>
                <c:pt idx="619">
                  <c:v>3.6863999999999999</c:v>
                </c:pt>
                <c:pt idx="620">
                  <c:v>3.6863999999999999</c:v>
                </c:pt>
                <c:pt idx="621">
                  <c:v>3.6863999999999999</c:v>
                </c:pt>
                <c:pt idx="622">
                  <c:v>3.6863999999999999</c:v>
                </c:pt>
                <c:pt idx="623">
                  <c:v>3.6863999999999999</c:v>
                </c:pt>
                <c:pt idx="624">
                  <c:v>3.6863999999999999</c:v>
                </c:pt>
                <c:pt idx="625">
                  <c:v>3.6863999999999999</c:v>
                </c:pt>
                <c:pt idx="626">
                  <c:v>3.6863999999999999</c:v>
                </c:pt>
                <c:pt idx="627">
                  <c:v>3.6863999999999999</c:v>
                </c:pt>
                <c:pt idx="628">
                  <c:v>3.6863999999999999</c:v>
                </c:pt>
                <c:pt idx="629">
                  <c:v>3.6863999999999999</c:v>
                </c:pt>
                <c:pt idx="630">
                  <c:v>3.6863999999999999</c:v>
                </c:pt>
                <c:pt idx="631">
                  <c:v>3.6863999999999999</c:v>
                </c:pt>
                <c:pt idx="632">
                  <c:v>3.6863999999999999</c:v>
                </c:pt>
                <c:pt idx="633">
                  <c:v>3.6863999999999999</c:v>
                </c:pt>
                <c:pt idx="634">
                  <c:v>3.6863999999999999</c:v>
                </c:pt>
                <c:pt idx="635">
                  <c:v>3.6863999999999999</c:v>
                </c:pt>
                <c:pt idx="636">
                  <c:v>3.6863999999999999</c:v>
                </c:pt>
                <c:pt idx="637">
                  <c:v>3.6863999999999999</c:v>
                </c:pt>
                <c:pt idx="638">
                  <c:v>3.6863999999999999</c:v>
                </c:pt>
                <c:pt idx="639">
                  <c:v>6.4803119999999996</c:v>
                </c:pt>
                <c:pt idx="640">
                  <c:v>6.4803119999999996</c:v>
                </c:pt>
                <c:pt idx="641">
                  <c:v>6.4803119999999996</c:v>
                </c:pt>
                <c:pt idx="642">
                  <c:v>6.4803119999999996</c:v>
                </c:pt>
                <c:pt idx="643">
                  <c:v>6.4803119999999996</c:v>
                </c:pt>
                <c:pt idx="644">
                  <c:v>6.4803119999999996</c:v>
                </c:pt>
                <c:pt idx="645">
                  <c:v>6.4803119999999996</c:v>
                </c:pt>
                <c:pt idx="646">
                  <c:v>6.4803119999999996</c:v>
                </c:pt>
                <c:pt idx="647">
                  <c:v>6.4803119999999996</c:v>
                </c:pt>
                <c:pt idx="648">
                  <c:v>6.4803119999999996</c:v>
                </c:pt>
                <c:pt idx="649">
                  <c:v>6.4803119999999996</c:v>
                </c:pt>
                <c:pt idx="650">
                  <c:v>6.4803119999999996</c:v>
                </c:pt>
                <c:pt idx="651">
                  <c:v>6.4803119999999996</c:v>
                </c:pt>
                <c:pt idx="652">
                  <c:v>6.4803119999999996</c:v>
                </c:pt>
                <c:pt idx="653">
                  <c:v>6.4803119999999996</c:v>
                </c:pt>
                <c:pt idx="654">
                  <c:v>6.4803119999999996</c:v>
                </c:pt>
                <c:pt idx="655">
                  <c:v>6.4803119999999996</c:v>
                </c:pt>
                <c:pt idx="656">
                  <c:v>6.4803119999999996</c:v>
                </c:pt>
                <c:pt idx="657">
                  <c:v>6.4803119999999996</c:v>
                </c:pt>
                <c:pt idx="658">
                  <c:v>6.4803119999999996</c:v>
                </c:pt>
                <c:pt idx="659">
                  <c:v>6.4803119999999996</c:v>
                </c:pt>
                <c:pt idx="660">
                  <c:v>6.4803119999999996</c:v>
                </c:pt>
                <c:pt idx="661">
                  <c:v>6.4803119999999996</c:v>
                </c:pt>
                <c:pt idx="662">
                  <c:v>6.4803119999999996</c:v>
                </c:pt>
                <c:pt idx="663">
                  <c:v>6.4803119999999996</c:v>
                </c:pt>
                <c:pt idx="664">
                  <c:v>6.4803119999999996</c:v>
                </c:pt>
                <c:pt idx="665">
                  <c:v>6.4803119999999996</c:v>
                </c:pt>
                <c:pt idx="666">
                  <c:v>6.4803119999999996</c:v>
                </c:pt>
                <c:pt idx="667">
                  <c:v>6.4803119999999996</c:v>
                </c:pt>
                <c:pt idx="668">
                  <c:v>6.4803119999999996</c:v>
                </c:pt>
                <c:pt idx="669">
                  <c:v>6.4803119999999996</c:v>
                </c:pt>
                <c:pt idx="670">
                  <c:v>6.4803119999999996</c:v>
                </c:pt>
                <c:pt idx="671">
                  <c:v>6.4803119999999996</c:v>
                </c:pt>
                <c:pt idx="672">
                  <c:v>6.4803119999999996</c:v>
                </c:pt>
                <c:pt idx="673">
                  <c:v>6.4803119999999996</c:v>
                </c:pt>
                <c:pt idx="674">
                  <c:v>6.4803119999999996</c:v>
                </c:pt>
                <c:pt idx="675">
                  <c:v>6.4803119999999996</c:v>
                </c:pt>
                <c:pt idx="676">
                  <c:v>6.4803119999999996</c:v>
                </c:pt>
                <c:pt idx="677">
                  <c:v>6.4803119999999996</c:v>
                </c:pt>
                <c:pt idx="678">
                  <c:v>6.4803119999999996</c:v>
                </c:pt>
                <c:pt idx="679">
                  <c:v>6.4803119999999996</c:v>
                </c:pt>
                <c:pt idx="680">
                  <c:v>6.4803119999999996</c:v>
                </c:pt>
                <c:pt idx="681">
                  <c:v>6.4803119999999996</c:v>
                </c:pt>
                <c:pt idx="682">
                  <c:v>6.4803119999999996</c:v>
                </c:pt>
                <c:pt idx="683">
                  <c:v>6.4803119999999996</c:v>
                </c:pt>
                <c:pt idx="684">
                  <c:v>6.4803119999999996</c:v>
                </c:pt>
                <c:pt idx="685">
                  <c:v>6.4803119999999996</c:v>
                </c:pt>
                <c:pt idx="686">
                  <c:v>6.4803119999999996</c:v>
                </c:pt>
                <c:pt idx="687">
                  <c:v>6.4803119999999996</c:v>
                </c:pt>
                <c:pt idx="688">
                  <c:v>6.4803119999999996</c:v>
                </c:pt>
                <c:pt idx="689">
                  <c:v>6.4803119999999996</c:v>
                </c:pt>
                <c:pt idx="690">
                  <c:v>6.4803119999999996</c:v>
                </c:pt>
                <c:pt idx="691">
                  <c:v>6.4803119999999996</c:v>
                </c:pt>
                <c:pt idx="692">
                  <c:v>6.4803119999999996</c:v>
                </c:pt>
                <c:pt idx="693">
                  <c:v>6.4803119999999996</c:v>
                </c:pt>
                <c:pt idx="694">
                  <c:v>6.4803119999999996</c:v>
                </c:pt>
                <c:pt idx="695">
                  <c:v>6.4803119999999996</c:v>
                </c:pt>
                <c:pt idx="696">
                  <c:v>6.4803119999999996</c:v>
                </c:pt>
                <c:pt idx="697">
                  <c:v>6.4803119999999996</c:v>
                </c:pt>
                <c:pt idx="698">
                  <c:v>6.4803119999999996</c:v>
                </c:pt>
                <c:pt idx="699">
                  <c:v>6.4803119999999996</c:v>
                </c:pt>
                <c:pt idx="700">
                  <c:v>6.4803119999999996</c:v>
                </c:pt>
                <c:pt idx="701">
                  <c:v>6.4803119999999996</c:v>
                </c:pt>
                <c:pt idx="702">
                  <c:v>6.4803119999999996</c:v>
                </c:pt>
                <c:pt idx="703">
                  <c:v>6.4803119999999996</c:v>
                </c:pt>
                <c:pt idx="704">
                  <c:v>6.4803119999999996</c:v>
                </c:pt>
                <c:pt idx="705">
                  <c:v>6.4803119999999996</c:v>
                </c:pt>
                <c:pt idx="706">
                  <c:v>6.4803119999999996</c:v>
                </c:pt>
                <c:pt idx="707">
                  <c:v>6.4803119999999996</c:v>
                </c:pt>
                <c:pt idx="708">
                  <c:v>6.4803119999999996</c:v>
                </c:pt>
                <c:pt idx="709">
                  <c:v>6.4803119999999996</c:v>
                </c:pt>
                <c:pt idx="710">
                  <c:v>6.4803119999999996</c:v>
                </c:pt>
                <c:pt idx="711">
                  <c:v>6.4803119999999996</c:v>
                </c:pt>
                <c:pt idx="712">
                  <c:v>6.4803119999999996</c:v>
                </c:pt>
                <c:pt idx="713">
                  <c:v>6.4803119999999996</c:v>
                </c:pt>
                <c:pt idx="714">
                  <c:v>6.4803119999999996</c:v>
                </c:pt>
                <c:pt idx="715">
                  <c:v>6.4803119999999996</c:v>
                </c:pt>
                <c:pt idx="716">
                  <c:v>6.4803119999999996</c:v>
                </c:pt>
                <c:pt idx="717">
                  <c:v>6.4803119999999996</c:v>
                </c:pt>
                <c:pt idx="718">
                  <c:v>6.4803119999999996</c:v>
                </c:pt>
                <c:pt idx="719">
                  <c:v>6.4803119999999996</c:v>
                </c:pt>
                <c:pt idx="720">
                  <c:v>6.4803119999999996</c:v>
                </c:pt>
                <c:pt idx="721">
                  <c:v>6.4803119999999996</c:v>
                </c:pt>
                <c:pt idx="722">
                  <c:v>6.4803119999999996</c:v>
                </c:pt>
                <c:pt idx="723">
                  <c:v>6.4803119999999996</c:v>
                </c:pt>
                <c:pt idx="724">
                  <c:v>6.4803119999999996</c:v>
                </c:pt>
                <c:pt idx="725">
                  <c:v>6.4803119999999996</c:v>
                </c:pt>
                <c:pt idx="726">
                  <c:v>6.4803119999999996</c:v>
                </c:pt>
                <c:pt idx="727">
                  <c:v>6.4803119999999996</c:v>
                </c:pt>
                <c:pt idx="728">
                  <c:v>6.4803119999999996</c:v>
                </c:pt>
                <c:pt idx="729">
                  <c:v>6.4803119999999996</c:v>
                </c:pt>
                <c:pt idx="730">
                  <c:v>6.4803119999999996</c:v>
                </c:pt>
                <c:pt idx="731">
                  <c:v>6.4803119999999996</c:v>
                </c:pt>
                <c:pt idx="732">
                  <c:v>6.4803119999999996</c:v>
                </c:pt>
                <c:pt idx="733">
                  <c:v>6.4803119999999996</c:v>
                </c:pt>
                <c:pt idx="734">
                  <c:v>6.4803119999999996</c:v>
                </c:pt>
                <c:pt idx="735">
                  <c:v>6.4803119999999996</c:v>
                </c:pt>
                <c:pt idx="736">
                  <c:v>6.4803119999999996</c:v>
                </c:pt>
                <c:pt idx="737">
                  <c:v>6.4803119999999996</c:v>
                </c:pt>
                <c:pt idx="738">
                  <c:v>6.4803119999999996</c:v>
                </c:pt>
                <c:pt idx="739">
                  <c:v>6.4803119999999996</c:v>
                </c:pt>
                <c:pt idx="740">
                  <c:v>6.4803119999999996</c:v>
                </c:pt>
                <c:pt idx="741">
                  <c:v>6.4803119999999996</c:v>
                </c:pt>
                <c:pt idx="742">
                  <c:v>6.4803119999999996</c:v>
                </c:pt>
                <c:pt idx="743">
                  <c:v>6.4803119999999996</c:v>
                </c:pt>
                <c:pt idx="744">
                  <c:v>6.4803119999999996</c:v>
                </c:pt>
                <c:pt idx="745">
                  <c:v>6.4803119999999996</c:v>
                </c:pt>
                <c:pt idx="746">
                  <c:v>6.4803119999999996</c:v>
                </c:pt>
                <c:pt idx="747">
                  <c:v>6.4803119999999996</c:v>
                </c:pt>
                <c:pt idx="748">
                  <c:v>6.4803119999999996</c:v>
                </c:pt>
                <c:pt idx="749">
                  <c:v>6.4803119999999996</c:v>
                </c:pt>
                <c:pt idx="750">
                  <c:v>6.4803119999999996</c:v>
                </c:pt>
                <c:pt idx="751">
                  <c:v>6.4803119999999996</c:v>
                </c:pt>
                <c:pt idx="752">
                  <c:v>6.4803119999999996</c:v>
                </c:pt>
                <c:pt idx="753">
                  <c:v>6.4803119999999996</c:v>
                </c:pt>
                <c:pt idx="754">
                  <c:v>6.4803119999999996</c:v>
                </c:pt>
                <c:pt idx="755">
                  <c:v>6.4803119999999996</c:v>
                </c:pt>
                <c:pt idx="756">
                  <c:v>6.4803119999999996</c:v>
                </c:pt>
                <c:pt idx="757">
                  <c:v>6.4803119999999996</c:v>
                </c:pt>
                <c:pt idx="758">
                  <c:v>6.4803119999999996</c:v>
                </c:pt>
                <c:pt idx="759">
                  <c:v>6.4803119999999996</c:v>
                </c:pt>
                <c:pt idx="760">
                  <c:v>6.4803119999999996</c:v>
                </c:pt>
                <c:pt idx="761">
                  <c:v>6.4803119999999996</c:v>
                </c:pt>
                <c:pt idx="762">
                  <c:v>6.4803119999999996</c:v>
                </c:pt>
                <c:pt idx="763">
                  <c:v>7.1800439999999996</c:v>
                </c:pt>
                <c:pt idx="764">
                  <c:v>7.1800439999999996</c:v>
                </c:pt>
                <c:pt idx="765">
                  <c:v>7.1800439999999996</c:v>
                </c:pt>
                <c:pt idx="766">
                  <c:v>7.1800439999999996</c:v>
                </c:pt>
                <c:pt idx="767">
                  <c:v>4.3861319999999999</c:v>
                </c:pt>
                <c:pt idx="768">
                  <c:v>4.3861319999999999</c:v>
                </c:pt>
                <c:pt idx="769">
                  <c:v>4.3861319999999999</c:v>
                </c:pt>
                <c:pt idx="770">
                  <c:v>4.3861319999999999</c:v>
                </c:pt>
                <c:pt idx="771">
                  <c:v>4.3861319999999999</c:v>
                </c:pt>
                <c:pt idx="772">
                  <c:v>4.3861319999999999</c:v>
                </c:pt>
                <c:pt idx="773">
                  <c:v>4.3861319999999999</c:v>
                </c:pt>
                <c:pt idx="774">
                  <c:v>4.3861319999999999</c:v>
                </c:pt>
                <c:pt idx="775">
                  <c:v>4.3861319999999999</c:v>
                </c:pt>
                <c:pt idx="776">
                  <c:v>4.3861319999999999</c:v>
                </c:pt>
                <c:pt idx="777">
                  <c:v>4.3861319999999999</c:v>
                </c:pt>
                <c:pt idx="778">
                  <c:v>4.3861319999999999</c:v>
                </c:pt>
                <c:pt idx="779">
                  <c:v>4.3861319999999999</c:v>
                </c:pt>
                <c:pt idx="780">
                  <c:v>4.3861319999999999</c:v>
                </c:pt>
                <c:pt idx="781">
                  <c:v>4.3861319999999999</c:v>
                </c:pt>
                <c:pt idx="782">
                  <c:v>4.3861319999999999</c:v>
                </c:pt>
                <c:pt idx="783">
                  <c:v>4.3861319999999999</c:v>
                </c:pt>
                <c:pt idx="784">
                  <c:v>4.3861319999999999</c:v>
                </c:pt>
                <c:pt idx="785">
                  <c:v>4.3861319999999999</c:v>
                </c:pt>
                <c:pt idx="786">
                  <c:v>4.3861319999999999</c:v>
                </c:pt>
                <c:pt idx="787">
                  <c:v>4.3861319999999999</c:v>
                </c:pt>
                <c:pt idx="788">
                  <c:v>4.3861319999999999</c:v>
                </c:pt>
                <c:pt idx="789">
                  <c:v>4.3861319999999999</c:v>
                </c:pt>
                <c:pt idx="790">
                  <c:v>4.3861319999999999</c:v>
                </c:pt>
                <c:pt idx="791">
                  <c:v>4.3861319999999999</c:v>
                </c:pt>
                <c:pt idx="792">
                  <c:v>4.3861319999999999</c:v>
                </c:pt>
                <c:pt idx="793">
                  <c:v>4.3861319999999999</c:v>
                </c:pt>
                <c:pt idx="794">
                  <c:v>4.3861319999999999</c:v>
                </c:pt>
                <c:pt idx="795">
                  <c:v>4.3861319999999999</c:v>
                </c:pt>
                <c:pt idx="796">
                  <c:v>4.3861319999999999</c:v>
                </c:pt>
                <c:pt idx="797">
                  <c:v>4.3861319999999999</c:v>
                </c:pt>
                <c:pt idx="798">
                  <c:v>4.3861319999999999</c:v>
                </c:pt>
                <c:pt idx="799">
                  <c:v>4.3861319999999999</c:v>
                </c:pt>
                <c:pt idx="800">
                  <c:v>4.3861319999999999</c:v>
                </c:pt>
                <c:pt idx="801">
                  <c:v>4.3861319999999999</c:v>
                </c:pt>
                <c:pt idx="802">
                  <c:v>4.3861319999999999</c:v>
                </c:pt>
                <c:pt idx="803">
                  <c:v>4.3861319999999999</c:v>
                </c:pt>
                <c:pt idx="804">
                  <c:v>4.3861319999999999</c:v>
                </c:pt>
                <c:pt idx="805">
                  <c:v>4.3861319999999999</c:v>
                </c:pt>
                <c:pt idx="806">
                  <c:v>4.3861319999999999</c:v>
                </c:pt>
                <c:pt idx="807">
                  <c:v>4.3861319999999999</c:v>
                </c:pt>
                <c:pt idx="808">
                  <c:v>4.3861319999999999</c:v>
                </c:pt>
                <c:pt idx="809">
                  <c:v>4.3861319999999999</c:v>
                </c:pt>
                <c:pt idx="810">
                  <c:v>4.3861319999999999</c:v>
                </c:pt>
                <c:pt idx="811">
                  <c:v>4.3861319999999999</c:v>
                </c:pt>
                <c:pt idx="812">
                  <c:v>4.3861319999999999</c:v>
                </c:pt>
                <c:pt idx="813">
                  <c:v>4.3861319999999999</c:v>
                </c:pt>
                <c:pt idx="814">
                  <c:v>4.3861319999999999</c:v>
                </c:pt>
                <c:pt idx="815">
                  <c:v>4.3861319999999999</c:v>
                </c:pt>
                <c:pt idx="816">
                  <c:v>4.3861319999999999</c:v>
                </c:pt>
                <c:pt idx="817">
                  <c:v>4.3861319999999999</c:v>
                </c:pt>
                <c:pt idx="818">
                  <c:v>4.3861319999999999</c:v>
                </c:pt>
                <c:pt idx="819">
                  <c:v>4.3861319999999999</c:v>
                </c:pt>
                <c:pt idx="820">
                  <c:v>4.3861319999999999</c:v>
                </c:pt>
                <c:pt idx="821">
                  <c:v>4.3861319999999999</c:v>
                </c:pt>
                <c:pt idx="822">
                  <c:v>4.3861319999999999</c:v>
                </c:pt>
                <c:pt idx="823">
                  <c:v>4.3861319999999999</c:v>
                </c:pt>
                <c:pt idx="824">
                  <c:v>4.3861319999999999</c:v>
                </c:pt>
                <c:pt idx="825">
                  <c:v>4.3861319999999999</c:v>
                </c:pt>
                <c:pt idx="826">
                  <c:v>4.3861319999999999</c:v>
                </c:pt>
                <c:pt idx="827">
                  <c:v>4.3861319999999999</c:v>
                </c:pt>
                <c:pt idx="828">
                  <c:v>4.3861319999999999</c:v>
                </c:pt>
                <c:pt idx="829">
                  <c:v>4.3861319999999999</c:v>
                </c:pt>
                <c:pt idx="830">
                  <c:v>4.3861319999999999</c:v>
                </c:pt>
                <c:pt idx="831">
                  <c:v>4.3861319999999999</c:v>
                </c:pt>
                <c:pt idx="832">
                  <c:v>4.3861319999999999</c:v>
                </c:pt>
                <c:pt idx="833">
                  <c:v>4.3861319999999999</c:v>
                </c:pt>
                <c:pt idx="834">
                  <c:v>4.3861319999999999</c:v>
                </c:pt>
                <c:pt idx="835">
                  <c:v>4.3861319999999999</c:v>
                </c:pt>
                <c:pt idx="836">
                  <c:v>4.3861319999999999</c:v>
                </c:pt>
                <c:pt idx="837">
                  <c:v>4.3861319999999999</c:v>
                </c:pt>
                <c:pt idx="838">
                  <c:v>4.3861319999999999</c:v>
                </c:pt>
                <c:pt idx="839">
                  <c:v>4.3861319999999999</c:v>
                </c:pt>
                <c:pt idx="840">
                  <c:v>4.3861319999999999</c:v>
                </c:pt>
                <c:pt idx="841">
                  <c:v>4.3861319999999999</c:v>
                </c:pt>
                <c:pt idx="842">
                  <c:v>4.3861319999999999</c:v>
                </c:pt>
                <c:pt idx="843">
                  <c:v>4.3861319999999999</c:v>
                </c:pt>
                <c:pt idx="844">
                  <c:v>4.3861319999999999</c:v>
                </c:pt>
                <c:pt idx="845">
                  <c:v>4.3861319999999999</c:v>
                </c:pt>
                <c:pt idx="846">
                  <c:v>4.3861319999999999</c:v>
                </c:pt>
                <c:pt idx="847">
                  <c:v>4.3861319999999999</c:v>
                </c:pt>
                <c:pt idx="848">
                  <c:v>4.3861319999999999</c:v>
                </c:pt>
                <c:pt idx="849">
                  <c:v>4.3861319999999999</c:v>
                </c:pt>
                <c:pt idx="850">
                  <c:v>4.3861319999999999</c:v>
                </c:pt>
                <c:pt idx="851">
                  <c:v>4.3861319999999999</c:v>
                </c:pt>
                <c:pt idx="852">
                  <c:v>4.3861319999999999</c:v>
                </c:pt>
                <c:pt idx="853">
                  <c:v>4.3861319999999999</c:v>
                </c:pt>
                <c:pt idx="854">
                  <c:v>4.3861319999999999</c:v>
                </c:pt>
                <c:pt idx="855">
                  <c:v>4.3861319999999999</c:v>
                </c:pt>
                <c:pt idx="856">
                  <c:v>4.3861319999999999</c:v>
                </c:pt>
                <c:pt idx="857">
                  <c:v>4.3861319999999999</c:v>
                </c:pt>
                <c:pt idx="858">
                  <c:v>4.3861319999999999</c:v>
                </c:pt>
                <c:pt idx="859">
                  <c:v>4.3861319999999999</c:v>
                </c:pt>
                <c:pt idx="860">
                  <c:v>4.3861319999999999</c:v>
                </c:pt>
                <c:pt idx="861">
                  <c:v>4.3861319999999999</c:v>
                </c:pt>
                <c:pt idx="862">
                  <c:v>4.3861319999999999</c:v>
                </c:pt>
                <c:pt idx="863">
                  <c:v>4.3861319999999999</c:v>
                </c:pt>
                <c:pt idx="864">
                  <c:v>4.3861319999999999</c:v>
                </c:pt>
                <c:pt idx="865">
                  <c:v>4.3861319999999999</c:v>
                </c:pt>
                <c:pt idx="866">
                  <c:v>4.3861319999999999</c:v>
                </c:pt>
                <c:pt idx="867">
                  <c:v>4.3861319999999999</c:v>
                </c:pt>
                <c:pt idx="868">
                  <c:v>4.3861319999999999</c:v>
                </c:pt>
                <c:pt idx="869">
                  <c:v>4.3861319999999999</c:v>
                </c:pt>
                <c:pt idx="870">
                  <c:v>4.3861319999999999</c:v>
                </c:pt>
                <c:pt idx="871">
                  <c:v>4.3861319999999999</c:v>
                </c:pt>
                <c:pt idx="872">
                  <c:v>4.3861319999999999</c:v>
                </c:pt>
                <c:pt idx="873">
                  <c:v>4.3861319999999999</c:v>
                </c:pt>
                <c:pt idx="874">
                  <c:v>4.3861319999999999</c:v>
                </c:pt>
                <c:pt idx="875">
                  <c:v>4.3861319999999999</c:v>
                </c:pt>
                <c:pt idx="876">
                  <c:v>4.3861319999999999</c:v>
                </c:pt>
                <c:pt idx="877">
                  <c:v>4.3861319999999999</c:v>
                </c:pt>
                <c:pt idx="878">
                  <c:v>4.3861319999999999</c:v>
                </c:pt>
                <c:pt idx="879">
                  <c:v>4.3861319999999999</c:v>
                </c:pt>
                <c:pt idx="880">
                  <c:v>4.3861319999999999</c:v>
                </c:pt>
                <c:pt idx="881">
                  <c:v>4.3861319999999999</c:v>
                </c:pt>
                <c:pt idx="882">
                  <c:v>4.3861319999999999</c:v>
                </c:pt>
                <c:pt idx="883">
                  <c:v>4.3861319999999999</c:v>
                </c:pt>
                <c:pt idx="884">
                  <c:v>4.3861319999999999</c:v>
                </c:pt>
                <c:pt idx="885">
                  <c:v>4.3861319999999999</c:v>
                </c:pt>
                <c:pt idx="886">
                  <c:v>4.3861319999999999</c:v>
                </c:pt>
                <c:pt idx="887">
                  <c:v>4.3861319999999999</c:v>
                </c:pt>
                <c:pt idx="888">
                  <c:v>4.3861319999999999</c:v>
                </c:pt>
                <c:pt idx="889">
                  <c:v>4.562532</c:v>
                </c:pt>
                <c:pt idx="890">
                  <c:v>4.562532</c:v>
                </c:pt>
                <c:pt idx="891">
                  <c:v>4.562532</c:v>
                </c:pt>
                <c:pt idx="892">
                  <c:v>4.562532</c:v>
                </c:pt>
                <c:pt idx="893">
                  <c:v>3.8628</c:v>
                </c:pt>
                <c:pt idx="894">
                  <c:v>3.8628</c:v>
                </c:pt>
                <c:pt idx="895">
                  <c:v>3.8628</c:v>
                </c:pt>
                <c:pt idx="896">
                  <c:v>3.8628</c:v>
                </c:pt>
                <c:pt idx="897">
                  <c:v>3.8628</c:v>
                </c:pt>
                <c:pt idx="898">
                  <c:v>3.8628</c:v>
                </c:pt>
                <c:pt idx="899">
                  <c:v>3.8628</c:v>
                </c:pt>
                <c:pt idx="900">
                  <c:v>3.8628</c:v>
                </c:pt>
                <c:pt idx="901">
                  <c:v>3.8628</c:v>
                </c:pt>
                <c:pt idx="902">
                  <c:v>3.8628</c:v>
                </c:pt>
                <c:pt idx="903">
                  <c:v>3.8628</c:v>
                </c:pt>
                <c:pt idx="904">
                  <c:v>3.8628</c:v>
                </c:pt>
                <c:pt idx="905">
                  <c:v>3.8628</c:v>
                </c:pt>
                <c:pt idx="906">
                  <c:v>3.8628</c:v>
                </c:pt>
                <c:pt idx="907">
                  <c:v>3.8628</c:v>
                </c:pt>
                <c:pt idx="908">
                  <c:v>3.8628</c:v>
                </c:pt>
                <c:pt idx="909">
                  <c:v>3.8628</c:v>
                </c:pt>
                <c:pt idx="910">
                  <c:v>3.8628</c:v>
                </c:pt>
                <c:pt idx="911">
                  <c:v>3.8628</c:v>
                </c:pt>
                <c:pt idx="912">
                  <c:v>3.8628</c:v>
                </c:pt>
                <c:pt idx="913">
                  <c:v>3.8628</c:v>
                </c:pt>
                <c:pt idx="914">
                  <c:v>3.8628</c:v>
                </c:pt>
                <c:pt idx="915">
                  <c:v>3.8628</c:v>
                </c:pt>
                <c:pt idx="916">
                  <c:v>3.8628</c:v>
                </c:pt>
                <c:pt idx="917">
                  <c:v>3.8628</c:v>
                </c:pt>
                <c:pt idx="918">
                  <c:v>3.8628</c:v>
                </c:pt>
                <c:pt idx="919">
                  <c:v>3.8628</c:v>
                </c:pt>
                <c:pt idx="920">
                  <c:v>3.8628</c:v>
                </c:pt>
                <c:pt idx="921">
                  <c:v>3.8628</c:v>
                </c:pt>
                <c:pt idx="922">
                  <c:v>3.8628</c:v>
                </c:pt>
                <c:pt idx="923">
                  <c:v>3.8628</c:v>
                </c:pt>
                <c:pt idx="924">
                  <c:v>3.8628</c:v>
                </c:pt>
                <c:pt idx="925">
                  <c:v>3.8628</c:v>
                </c:pt>
                <c:pt idx="926">
                  <c:v>3.8628</c:v>
                </c:pt>
                <c:pt idx="927">
                  <c:v>3.8628</c:v>
                </c:pt>
                <c:pt idx="928">
                  <c:v>3.8628</c:v>
                </c:pt>
                <c:pt idx="929">
                  <c:v>3.8628</c:v>
                </c:pt>
                <c:pt idx="930">
                  <c:v>3.8628</c:v>
                </c:pt>
                <c:pt idx="931">
                  <c:v>3.8628</c:v>
                </c:pt>
                <c:pt idx="932">
                  <c:v>3.8628</c:v>
                </c:pt>
                <c:pt idx="933">
                  <c:v>3.8628</c:v>
                </c:pt>
                <c:pt idx="934">
                  <c:v>3.8628</c:v>
                </c:pt>
                <c:pt idx="935">
                  <c:v>3.8628</c:v>
                </c:pt>
                <c:pt idx="936">
                  <c:v>3.8628</c:v>
                </c:pt>
                <c:pt idx="937">
                  <c:v>3.8628</c:v>
                </c:pt>
                <c:pt idx="938">
                  <c:v>3.8628</c:v>
                </c:pt>
                <c:pt idx="939">
                  <c:v>3.8628</c:v>
                </c:pt>
                <c:pt idx="940">
                  <c:v>3.8628</c:v>
                </c:pt>
                <c:pt idx="941">
                  <c:v>3.8628</c:v>
                </c:pt>
                <c:pt idx="942">
                  <c:v>3.8628</c:v>
                </c:pt>
                <c:pt idx="943">
                  <c:v>3.8628</c:v>
                </c:pt>
                <c:pt idx="944">
                  <c:v>3.8628</c:v>
                </c:pt>
                <c:pt idx="945">
                  <c:v>3.8628</c:v>
                </c:pt>
                <c:pt idx="946">
                  <c:v>3.8628</c:v>
                </c:pt>
                <c:pt idx="947">
                  <c:v>3.8628</c:v>
                </c:pt>
                <c:pt idx="948">
                  <c:v>3.8628</c:v>
                </c:pt>
                <c:pt idx="949">
                  <c:v>3.8628</c:v>
                </c:pt>
                <c:pt idx="950">
                  <c:v>3.8628</c:v>
                </c:pt>
                <c:pt idx="951">
                  <c:v>3.8628</c:v>
                </c:pt>
                <c:pt idx="952">
                  <c:v>3.8628</c:v>
                </c:pt>
                <c:pt idx="953">
                  <c:v>3.8628</c:v>
                </c:pt>
                <c:pt idx="954">
                  <c:v>3.8628</c:v>
                </c:pt>
                <c:pt idx="955">
                  <c:v>3.8628</c:v>
                </c:pt>
                <c:pt idx="956">
                  <c:v>3.8628</c:v>
                </c:pt>
                <c:pt idx="957">
                  <c:v>3.8628</c:v>
                </c:pt>
                <c:pt idx="958">
                  <c:v>3.8628</c:v>
                </c:pt>
                <c:pt idx="959">
                  <c:v>3.8628</c:v>
                </c:pt>
                <c:pt idx="960">
                  <c:v>3.8628</c:v>
                </c:pt>
                <c:pt idx="961">
                  <c:v>3.8628</c:v>
                </c:pt>
                <c:pt idx="962">
                  <c:v>3.8628</c:v>
                </c:pt>
                <c:pt idx="963">
                  <c:v>3.8628</c:v>
                </c:pt>
                <c:pt idx="964">
                  <c:v>3.8628</c:v>
                </c:pt>
                <c:pt idx="965">
                  <c:v>3.8628</c:v>
                </c:pt>
                <c:pt idx="966">
                  <c:v>3.8628</c:v>
                </c:pt>
                <c:pt idx="967">
                  <c:v>3.8628</c:v>
                </c:pt>
                <c:pt idx="968">
                  <c:v>3.8628</c:v>
                </c:pt>
                <c:pt idx="969">
                  <c:v>3.8628</c:v>
                </c:pt>
                <c:pt idx="970">
                  <c:v>3.8628</c:v>
                </c:pt>
                <c:pt idx="971">
                  <c:v>3.8628</c:v>
                </c:pt>
                <c:pt idx="972">
                  <c:v>3.8628</c:v>
                </c:pt>
                <c:pt idx="973">
                  <c:v>3.8628</c:v>
                </c:pt>
                <c:pt idx="974">
                  <c:v>3.8628</c:v>
                </c:pt>
                <c:pt idx="975">
                  <c:v>3.8628</c:v>
                </c:pt>
                <c:pt idx="976">
                  <c:v>3.8628</c:v>
                </c:pt>
                <c:pt idx="977">
                  <c:v>3.8628</c:v>
                </c:pt>
                <c:pt idx="978">
                  <c:v>3.8628</c:v>
                </c:pt>
                <c:pt idx="979">
                  <c:v>3.8628</c:v>
                </c:pt>
                <c:pt idx="980">
                  <c:v>3.8628</c:v>
                </c:pt>
                <c:pt idx="981">
                  <c:v>3.8628</c:v>
                </c:pt>
                <c:pt idx="982">
                  <c:v>3.8628</c:v>
                </c:pt>
                <c:pt idx="983">
                  <c:v>3.8628</c:v>
                </c:pt>
                <c:pt idx="984">
                  <c:v>3.8628</c:v>
                </c:pt>
                <c:pt idx="985">
                  <c:v>3.8628</c:v>
                </c:pt>
                <c:pt idx="986">
                  <c:v>3.8628</c:v>
                </c:pt>
                <c:pt idx="987">
                  <c:v>3.8628</c:v>
                </c:pt>
                <c:pt idx="988">
                  <c:v>3.8628</c:v>
                </c:pt>
                <c:pt idx="989">
                  <c:v>3.8628</c:v>
                </c:pt>
                <c:pt idx="990">
                  <c:v>3.8628</c:v>
                </c:pt>
                <c:pt idx="991">
                  <c:v>3.8628</c:v>
                </c:pt>
                <c:pt idx="992">
                  <c:v>3.8628</c:v>
                </c:pt>
                <c:pt idx="993">
                  <c:v>3.8628</c:v>
                </c:pt>
                <c:pt idx="994">
                  <c:v>3.8628</c:v>
                </c:pt>
                <c:pt idx="995">
                  <c:v>3.8628</c:v>
                </c:pt>
                <c:pt idx="996">
                  <c:v>3.8628</c:v>
                </c:pt>
                <c:pt idx="997">
                  <c:v>3.8628</c:v>
                </c:pt>
                <c:pt idx="998">
                  <c:v>3.8628</c:v>
                </c:pt>
                <c:pt idx="999">
                  <c:v>3.8628</c:v>
                </c:pt>
                <c:pt idx="1000">
                  <c:v>3.8628</c:v>
                </c:pt>
                <c:pt idx="1001">
                  <c:v>3.8628</c:v>
                </c:pt>
                <c:pt idx="1002">
                  <c:v>3.8628</c:v>
                </c:pt>
                <c:pt idx="1003">
                  <c:v>3.8628</c:v>
                </c:pt>
                <c:pt idx="1004">
                  <c:v>3.8628</c:v>
                </c:pt>
                <c:pt idx="1005">
                  <c:v>3.8628</c:v>
                </c:pt>
                <c:pt idx="1006">
                  <c:v>3.8628</c:v>
                </c:pt>
                <c:pt idx="1007">
                  <c:v>3.8628</c:v>
                </c:pt>
                <c:pt idx="1008">
                  <c:v>3.8628</c:v>
                </c:pt>
                <c:pt idx="1009">
                  <c:v>3.8628</c:v>
                </c:pt>
                <c:pt idx="1010">
                  <c:v>3.8628</c:v>
                </c:pt>
                <c:pt idx="1011">
                  <c:v>3.8628</c:v>
                </c:pt>
                <c:pt idx="1012">
                  <c:v>3.8628</c:v>
                </c:pt>
                <c:pt idx="1013">
                  <c:v>3.8628</c:v>
                </c:pt>
                <c:pt idx="1014">
                  <c:v>3.8628</c:v>
                </c:pt>
                <c:pt idx="1015">
                  <c:v>3.9073199999999999</c:v>
                </c:pt>
                <c:pt idx="1016">
                  <c:v>3.9073199999999999</c:v>
                </c:pt>
                <c:pt idx="1017">
                  <c:v>3.9073199999999999</c:v>
                </c:pt>
                <c:pt idx="1018">
                  <c:v>3.9073199999999999</c:v>
                </c:pt>
                <c:pt idx="1019">
                  <c:v>3.7309199999999998</c:v>
                </c:pt>
                <c:pt idx="1020">
                  <c:v>3.7309199999999998</c:v>
                </c:pt>
                <c:pt idx="1021">
                  <c:v>3.7309199999999998</c:v>
                </c:pt>
                <c:pt idx="1022">
                  <c:v>3.7309199999999998</c:v>
                </c:pt>
                <c:pt idx="1023">
                  <c:v>3.7309199999999998</c:v>
                </c:pt>
                <c:pt idx="1024">
                  <c:v>3.7309199999999998</c:v>
                </c:pt>
                <c:pt idx="1025">
                  <c:v>3.7309199999999998</c:v>
                </c:pt>
                <c:pt idx="1026">
                  <c:v>3.7309199999999998</c:v>
                </c:pt>
                <c:pt idx="1027">
                  <c:v>3.7309199999999998</c:v>
                </c:pt>
                <c:pt idx="1028">
                  <c:v>3.7309199999999998</c:v>
                </c:pt>
                <c:pt idx="1029">
                  <c:v>3.7309199999999998</c:v>
                </c:pt>
                <c:pt idx="1030">
                  <c:v>3.7309199999999998</c:v>
                </c:pt>
                <c:pt idx="1031">
                  <c:v>3.7309199999999998</c:v>
                </c:pt>
                <c:pt idx="1032">
                  <c:v>3.7309199999999998</c:v>
                </c:pt>
                <c:pt idx="1033">
                  <c:v>3.7309199999999998</c:v>
                </c:pt>
                <c:pt idx="1034">
                  <c:v>3.7309199999999998</c:v>
                </c:pt>
                <c:pt idx="1035">
                  <c:v>3.7309199999999998</c:v>
                </c:pt>
                <c:pt idx="1036">
                  <c:v>3.7309199999999998</c:v>
                </c:pt>
                <c:pt idx="1037">
                  <c:v>3.7309199999999998</c:v>
                </c:pt>
                <c:pt idx="1038">
                  <c:v>3.7309199999999998</c:v>
                </c:pt>
                <c:pt idx="1039">
                  <c:v>3.7309199999999998</c:v>
                </c:pt>
                <c:pt idx="1040">
                  <c:v>3.7309199999999998</c:v>
                </c:pt>
                <c:pt idx="1041">
                  <c:v>3.7309199999999998</c:v>
                </c:pt>
                <c:pt idx="1042">
                  <c:v>3.7309199999999998</c:v>
                </c:pt>
                <c:pt idx="1043">
                  <c:v>3.7309199999999998</c:v>
                </c:pt>
                <c:pt idx="1044">
                  <c:v>3.7309199999999998</c:v>
                </c:pt>
                <c:pt idx="1045">
                  <c:v>3.7309199999999998</c:v>
                </c:pt>
                <c:pt idx="1046">
                  <c:v>3.7309199999999998</c:v>
                </c:pt>
                <c:pt idx="1047">
                  <c:v>3.7309199999999998</c:v>
                </c:pt>
                <c:pt idx="1048">
                  <c:v>3.7309199999999998</c:v>
                </c:pt>
                <c:pt idx="1049">
                  <c:v>3.7309199999999998</c:v>
                </c:pt>
                <c:pt idx="1050">
                  <c:v>3.7309199999999998</c:v>
                </c:pt>
                <c:pt idx="1051">
                  <c:v>3.7309199999999998</c:v>
                </c:pt>
                <c:pt idx="1052">
                  <c:v>3.7309199999999998</c:v>
                </c:pt>
                <c:pt idx="1053">
                  <c:v>3.7309199999999998</c:v>
                </c:pt>
                <c:pt idx="1054">
                  <c:v>3.7309199999999998</c:v>
                </c:pt>
                <c:pt idx="1055">
                  <c:v>3.7309199999999998</c:v>
                </c:pt>
                <c:pt idx="1056">
                  <c:v>3.7309199999999998</c:v>
                </c:pt>
                <c:pt idx="1057">
                  <c:v>3.7309199999999998</c:v>
                </c:pt>
                <c:pt idx="1058">
                  <c:v>3.7309199999999998</c:v>
                </c:pt>
                <c:pt idx="1059">
                  <c:v>3.7309199999999998</c:v>
                </c:pt>
                <c:pt idx="1060">
                  <c:v>3.7309199999999998</c:v>
                </c:pt>
                <c:pt idx="1061">
                  <c:v>3.7309199999999998</c:v>
                </c:pt>
                <c:pt idx="1062">
                  <c:v>3.7309199999999998</c:v>
                </c:pt>
                <c:pt idx="1063">
                  <c:v>3.7309199999999998</c:v>
                </c:pt>
                <c:pt idx="1064">
                  <c:v>3.7309199999999998</c:v>
                </c:pt>
                <c:pt idx="1065">
                  <c:v>3.7309199999999998</c:v>
                </c:pt>
                <c:pt idx="1066">
                  <c:v>3.7309199999999998</c:v>
                </c:pt>
                <c:pt idx="1067">
                  <c:v>3.7309199999999998</c:v>
                </c:pt>
                <c:pt idx="1068">
                  <c:v>3.7309199999999998</c:v>
                </c:pt>
                <c:pt idx="1069">
                  <c:v>3.7309199999999998</c:v>
                </c:pt>
                <c:pt idx="1070">
                  <c:v>3.7309199999999998</c:v>
                </c:pt>
                <c:pt idx="1071">
                  <c:v>3.7309199999999998</c:v>
                </c:pt>
                <c:pt idx="1072">
                  <c:v>3.7309199999999998</c:v>
                </c:pt>
                <c:pt idx="1073">
                  <c:v>3.7309199999999998</c:v>
                </c:pt>
                <c:pt idx="1074">
                  <c:v>3.7309199999999998</c:v>
                </c:pt>
                <c:pt idx="1075">
                  <c:v>3.7309199999999998</c:v>
                </c:pt>
                <c:pt idx="1076">
                  <c:v>3.7309199999999998</c:v>
                </c:pt>
                <c:pt idx="1077">
                  <c:v>3.7309199999999998</c:v>
                </c:pt>
                <c:pt idx="1078">
                  <c:v>3.7309199999999998</c:v>
                </c:pt>
                <c:pt idx="1079">
                  <c:v>3.7309199999999998</c:v>
                </c:pt>
                <c:pt idx="1080">
                  <c:v>3.7309199999999998</c:v>
                </c:pt>
                <c:pt idx="1081">
                  <c:v>3.7309199999999998</c:v>
                </c:pt>
                <c:pt idx="1082">
                  <c:v>3.7309199999999998</c:v>
                </c:pt>
                <c:pt idx="1083">
                  <c:v>3.7309199999999998</c:v>
                </c:pt>
                <c:pt idx="1084">
                  <c:v>3.7309199999999998</c:v>
                </c:pt>
                <c:pt idx="1085">
                  <c:v>3.7309199999999998</c:v>
                </c:pt>
                <c:pt idx="1086">
                  <c:v>3.7309199999999998</c:v>
                </c:pt>
                <c:pt idx="1087">
                  <c:v>3.7309199999999998</c:v>
                </c:pt>
                <c:pt idx="1088">
                  <c:v>3.7309199999999998</c:v>
                </c:pt>
                <c:pt idx="1089">
                  <c:v>3.7309199999999998</c:v>
                </c:pt>
                <c:pt idx="1090">
                  <c:v>3.7309199999999998</c:v>
                </c:pt>
                <c:pt idx="1091">
                  <c:v>3.7309199999999998</c:v>
                </c:pt>
                <c:pt idx="1092">
                  <c:v>3.7309199999999998</c:v>
                </c:pt>
                <c:pt idx="1093">
                  <c:v>3.7309199999999998</c:v>
                </c:pt>
                <c:pt idx="1094">
                  <c:v>3.7309199999999998</c:v>
                </c:pt>
                <c:pt idx="1095">
                  <c:v>3.7309199999999998</c:v>
                </c:pt>
                <c:pt idx="1096">
                  <c:v>3.7309199999999998</c:v>
                </c:pt>
                <c:pt idx="1097">
                  <c:v>3.7309199999999998</c:v>
                </c:pt>
                <c:pt idx="1098">
                  <c:v>3.7309199999999998</c:v>
                </c:pt>
                <c:pt idx="1099">
                  <c:v>3.7309199999999998</c:v>
                </c:pt>
                <c:pt idx="1100">
                  <c:v>3.7309199999999998</c:v>
                </c:pt>
                <c:pt idx="1101">
                  <c:v>3.7309199999999998</c:v>
                </c:pt>
                <c:pt idx="1102">
                  <c:v>3.7309199999999998</c:v>
                </c:pt>
                <c:pt idx="1103">
                  <c:v>3.7309199999999998</c:v>
                </c:pt>
                <c:pt idx="1104">
                  <c:v>3.7309199999999998</c:v>
                </c:pt>
                <c:pt idx="1105">
                  <c:v>3.7309199999999998</c:v>
                </c:pt>
                <c:pt idx="1106">
                  <c:v>3.7309199999999998</c:v>
                </c:pt>
                <c:pt idx="1107">
                  <c:v>3.7309199999999998</c:v>
                </c:pt>
                <c:pt idx="1108">
                  <c:v>3.7309199999999998</c:v>
                </c:pt>
                <c:pt idx="1109">
                  <c:v>3.7309199999999998</c:v>
                </c:pt>
                <c:pt idx="1110">
                  <c:v>3.7309199999999998</c:v>
                </c:pt>
                <c:pt idx="1111">
                  <c:v>3.7309199999999998</c:v>
                </c:pt>
                <c:pt idx="1112">
                  <c:v>3.7309199999999998</c:v>
                </c:pt>
                <c:pt idx="1113">
                  <c:v>3.7309199999999998</c:v>
                </c:pt>
                <c:pt idx="1114">
                  <c:v>3.7309199999999998</c:v>
                </c:pt>
                <c:pt idx="1115">
                  <c:v>3.7309199999999998</c:v>
                </c:pt>
                <c:pt idx="1116">
                  <c:v>3.7309199999999998</c:v>
                </c:pt>
                <c:pt idx="1117">
                  <c:v>3.7309199999999998</c:v>
                </c:pt>
                <c:pt idx="1118">
                  <c:v>3.7309199999999998</c:v>
                </c:pt>
                <c:pt idx="1119">
                  <c:v>3.7309199999999998</c:v>
                </c:pt>
                <c:pt idx="1120">
                  <c:v>3.7309199999999998</c:v>
                </c:pt>
                <c:pt idx="1121">
                  <c:v>3.7309199999999998</c:v>
                </c:pt>
                <c:pt idx="1122">
                  <c:v>3.7309199999999998</c:v>
                </c:pt>
                <c:pt idx="1123">
                  <c:v>3.7309199999999998</c:v>
                </c:pt>
                <c:pt idx="1124">
                  <c:v>3.7309199999999998</c:v>
                </c:pt>
                <c:pt idx="1125">
                  <c:v>3.7309199999999998</c:v>
                </c:pt>
                <c:pt idx="1126">
                  <c:v>3.7309199999999998</c:v>
                </c:pt>
                <c:pt idx="1127">
                  <c:v>3.7309199999999998</c:v>
                </c:pt>
                <c:pt idx="1128">
                  <c:v>3.7309199999999998</c:v>
                </c:pt>
                <c:pt idx="1129">
                  <c:v>3.7309199999999998</c:v>
                </c:pt>
                <c:pt idx="1130">
                  <c:v>3.7309199999999998</c:v>
                </c:pt>
                <c:pt idx="1131">
                  <c:v>3.7309199999999998</c:v>
                </c:pt>
                <c:pt idx="1132">
                  <c:v>3.7309199999999998</c:v>
                </c:pt>
                <c:pt idx="1133">
                  <c:v>3.7309199999999998</c:v>
                </c:pt>
                <c:pt idx="1134">
                  <c:v>3.7309199999999998</c:v>
                </c:pt>
                <c:pt idx="1135">
                  <c:v>3.7309199999999998</c:v>
                </c:pt>
                <c:pt idx="1136">
                  <c:v>3.7309199999999998</c:v>
                </c:pt>
                <c:pt idx="1137">
                  <c:v>3.7309199999999998</c:v>
                </c:pt>
                <c:pt idx="1138">
                  <c:v>3.7309199999999998</c:v>
                </c:pt>
                <c:pt idx="1139">
                  <c:v>3.7309199999999998</c:v>
                </c:pt>
                <c:pt idx="1140">
                  <c:v>3.7309199999999998</c:v>
                </c:pt>
                <c:pt idx="1141">
                  <c:v>3.7422599999999999</c:v>
                </c:pt>
                <c:pt idx="1142">
                  <c:v>3.7422599999999999</c:v>
                </c:pt>
                <c:pt idx="1143">
                  <c:v>3.7422599999999999</c:v>
                </c:pt>
                <c:pt idx="1144">
                  <c:v>3.7422599999999999</c:v>
                </c:pt>
                <c:pt idx="1145">
                  <c:v>3.69774</c:v>
                </c:pt>
                <c:pt idx="1146">
                  <c:v>3.69774</c:v>
                </c:pt>
                <c:pt idx="1147">
                  <c:v>3.69774</c:v>
                </c:pt>
                <c:pt idx="1148">
                  <c:v>3.69774</c:v>
                </c:pt>
                <c:pt idx="1149">
                  <c:v>3.69774</c:v>
                </c:pt>
                <c:pt idx="1150">
                  <c:v>3.69774</c:v>
                </c:pt>
                <c:pt idx="1151">
                  <c:v>3.69774</c:v>
                </c:pt>
                <c:pt idx="1152">
                  <c:v>3.69774</c:v>
                </c:pt>
                <c:pt idx="1153">
                  <c:v>3.6863999999999999</c:v>
                </c:pt>
                <c:pt idx="1154">
                  <c:v>3.6863999999999999</c:v>
                </c:pt>
                <c:pt idx="1155">
                  <c:v>3.6863999999999999</c:v>
                </c:pt>
                <c:pt idx="1156">
                  <c:v>3.6863999999999999</c:v>
                </c:pt>
                <c:pt idx="1157">
                  <c:v>3.6863999999999999</c:v>
                </c:pt>
                <c:pt idx="1158">
                  <c:v>3.6863999999999999</c:v>
                </c:pt>
                <c:pt idx="1159">
                  <c:v>3.6863999999999999</c:v>
                </c:pt>
                <c:pt idx="1160">
                  <c:v>3.6863999999999999</c:v>
                </c:pt>
                <c:pt idx="1161">
                  <c:v>3.6863999999999999</c:v>
                </c:pt>
                <c:pt idx="1162">
                  <c:v>3.6863999999999999</c:v>
                </c:pt>
                <c:pt idx="1163">
                  <c:v>3.6863999999999999</c:v>
                </c:pt>
                <c:pt idx="1164">
                  <c:v>3.6863999999999999</c:v>
                </c:pt>
                <c:pt idx="1165">
                  <c:v>3.6863999999999999</c:v>
                </c:pt>
                <c:pt idx="1166">
                  <c:v>3.6863999999999999</c:v>
                </c:pt>
                <c:pt idx="1167">
                  <c:v>3.6863999999999999</c:v>
                </c:pt>
                <c:pt idx="1168">
                  <c:v>3.6863999999999999</c:v>
                </c:pt>
                <c:pt idx="1169">
                  <c:v>3.6863999999999999</c:v>
                </c:pt>
                <c:pt idx="1170">
                  <c:v>3.6863999999999999</c:v>
                </c:pt>
                <c:pt idx="1171">
                  <c:v>3.6863999999999999</c:v>
                </c:pt>
                <c:pt idx="1172">
                  <c:v>3.6863999999999999</c:v>
                </c:pt>
                <c:pt idx="1173">
                  <c:v>3.6863999999999999</c:v>
                </c:pt>
                <c:pt idx="1174">
                  <c:v>3.6863999999999999</c:v>
                </c:pt>
                <c:pt idx="1175">
                  <c:v>3.6863999999999999</c:v>
                </c:pt>
                <c:pt idx="1176">
                  <c:v>3.6863999999999999</c:v>
                </c:pt>
                <c:pt idx="1177">
                  <c:v>3.6863999999999999</c:v>
                </c:pt>
                <c:pt idx="1178">
                  <c:v>3.6863999999999999</c:v>
                </c:pt>
                <c:pt idx="1179">
                  <c:v>3.6863999999999999</c:v>
                </c:pt>
                <c:pt idx="1180">
                  <c:v>3.6863999999999999</c:v>
                </c:pt>
                <c:pt idx="1181">
                  <c:v>3.6863999999999999</c:v>
                </c:pt>
                <c:pt idx="1182">
                  <c:v>3.6863999999999999</c:v>
                </c:pt>
                <c:pt idx="1183">
                  <c:v>3.6863999999999999</c:v>
                </c:pt>
                <c:pt idx="1184">
                  <c:v>3.6863999999999999</c:v>
                </c:pt>
                <c:pt idx="1185">
                  <c:v>3.6863999999999999</c:v>
                </c:pt>
                <c:pt idx="1186">
                  <c:v>3.6863999999999999</c:v>
                </c:pt>
                <c:pt idx="1187">
                  <c:v>3.6863999999999999</c:v>
                </c:pt>
                <c:pt idx="1188">
                  <c:v>3.6863999999999999</c:v>
                </c:pt>
                <c:pt idx="1189">
                  <c:v>3.6863999999999999</c:v>
                </c:pt>
                <c:pt idx="1190">
                  <c:v>3.6863999999999999</c:v>
                </c:pt>
                <c:pt idx="1191">
                  <c:v>3.6863999999999999</c:v>
                </c:pt>
                <c:pt idx="1192">
                  <c:v>3.6863999999999999</c:v>
                </c:pt>
                <c:pt idx="1193">
                  <c:v>3.6863999999999999</c:v>
                </c:pt>
                <c:pt idx="1194">
                  <c:v>3.6863999999999999</c:v>
                </c:pt>
                <c:pt idx="1195">
                  <c:v>3.6863999999999999</c:v>
                </c:pt>
                <c:pt idx="1196">
                  <c:v>3.6863999999999999</c:v>
                </c:pt>
                <c:pt idx="1197">
                  <c:v>3.6863999999999999</c:v>
                </c:pt>
                <c:pt idx="1198">
                  <c:v>3.6863999999999999</c:v>
                </c:pt>
                <c:pt idx="1199">
                  <c:v>3.6863999999999999</c:v>
                </c:pt>
                <c:pt idx="1200">
                  <c:v>3.6863999999999999</c:v>
                </c:pt>
                <c:pt idx="1201">
                  <c:v>3.6863999999999999</c:v>
                </c:pt>
                <c:pt idx="1202">
                  <c:v>3.6863999999999999</c:v>
                </c:pt>
                <c:pt idx="1203">
                  <c:v>3.6863999999999999</c:v>
                </c:pt>
                <c:pt idx="1204">
                  <c:v>3.6863999999999999</c:v>
                </c:pt>
                <c:pt idx="1205">
                  <c:v>3.6863999999999999</c:v>
                </c:pt>
                <c:pt idx="1206">
                  <c:v>3.6863999999999999</c:v>
                </c:pt>
                <c:pt idx="1207">
                  <c:v>3.6863999999999999</c:v>
                </c:pt>
                <c:pt idx="1208">
                  <c:v>3.6863999999999999</c:v>
                </c:pt>
                <c:pt idx="1209">
                  <c:v>3.6863999999999999</c:v>
                </c:pt>
                <c:pt idx="1210">
                  <c:v>3.6863999999999999</c:v>
                </c:pt>
                <c:pt idx="1211">
                  <c:v>3.6863999999999999</c:v>
                </c:pt>
                <c:pt idx="1212">
                  <c:v>3.6863999999999999</c:v>
                </c:pt>
                <c:pt idx="1213">
                  <c:v>3.6863999999999999</c:v>
                </c:pt>
                <c:pt idx="1214">
                  <c:v>3.6863999999999999</c:v>
                </c:pt>
                <c:pt idx="1215">
                  <c:v>3.6863999999999999</c:v>
                </c:pt>
                <c:pt idx="1216">
                  <c:v>3.6863999999999999</c:v>
                </c:pt>
                <c:pt idx="1217">
                  <c:v>3.6863999999999999</c:v>
                </c:pt>
                <c:pt idx="1218">
                  <c:v>3.6863999999999999</c:v>
                </c:pt>
                <c:pt idx="1219">
                  <c:v>3.6863999999999999</c:v>
                </c:pt>
                <c:pt idx="1220">
                  <c:v>3.6863999999999999</c:v>
                </c:pt>
                <c:pt idx="1221">
                  <c:v>3.6863999999999999</c:v>
                </c:pt>
                <c:pt idx="1222">
                  <c:v>3.6863999999999999</c:v>
                </c:pt>
                <c:pt idx="1223">
                  <c:v>3.6863999999999999</c:v>
                </c:pt>
                <c:pt idx="1224">
                  <c:v>3.6863999999999999</c:v>
                </c:pt>
                <c:pt idx="1225">
                  <c:v>3.6863999999999999</c:v>
                </c:pt>
                <c:pt idx="1226">
                  <c:v>3.6863999999999999</c:v>
                </c:pt>
                <c:pt idx="1227">
                  <c:v>3.6863999999999999</c:v>
                </c:pt>
                <c:pt idx="1228">
                  <c:v>3.6863999999999999</c:v>
                </c:pt>
                <c:pt idx="1229">
                  <c:v>3.6863999999999999</c:v>
                </c:pt>
                <c:pt idx="1230">
                  <c:v>3.6863999999999999</c:v>
                </c:pt>
                <c:pt idx="1231">
                  <c:v>3.6863999999999999</c:v>
                </c:pt>
                <c:pt idx="1232">
                  <c:v>3.6863999999999999</c:v>
                </c:pt>
                <c:pt idx="1233">
                  <c:v>3.6863999999999999</c:v>
                </c:pt>
                <c:pt idx="1234">
                  <c:v>3.6863999999999999</c:v>
                </c:pt>
                <c:pt idx="1235">
                  <c:v>3.6863999999999999</c:v>
                </c:pt>
                <c:pt idx="1236">
                  <c:v>3.6863999999999999</c:v>
                </c:pt>
                <c:pt idx="1237">
                  <c:v>3.6863999999999999</c:v>
                </c:pt>
                <c:pt idx="1238">
                  <c:v>3.6863999999999999</c:v>
                </c:pt>
                <c:pt idx="1239">
                  <c:v>3.6863999999999999</c:v>
                </c:pt>
                <c:pt idx="1240">
                  <c:v>3.6863999999999999</c:v>
                </c:pt>
                <c:pt idx="1241">
                  <c:v>3.6863999999999999</c:v>
                </c:pt>
                <c:pt idx="1242">
                  <c:v>3.6863999999999999</c:v>
                </c:pt>
                <c:pt idx="1243">
                  <c:v>3.6863999999999999</c:v>
                </c:pt>
                <c:pt idx="1244">
                  <c:v>3.6863999999999999</c:v>
                </c:pt>
                <c:pt idx="1245">
                  <c:v>3.6863999999999999</c:v>
                </c:pt>
                <c:pt idx="1246">
                  <c:v>3.6863999999999999</c:v>
                </c:pt>
                <c:pt idx="1247">
                  <c:v>3.6863999999999999</c:v>
                </c:pt>
                <c:pt idx="1248">
                  <c:v>3.6863999999999999</c:v>
                </c:pt>
                <c:pt idx="1249">
                  <c:v>3.6863999999999999</c:v>
                </c:pt>
                <c:pt idx="1250">
                  <c:v>3.6863999999999999</c:v>
                </c:pt>
                <c:pt idx="1251">
                  <c:v>3.6863999999999999</c:v>
                </c:pt>
                <c:pt idx="1252">
                  <c:v>3.6863999999999999</c:v>
                </c:pt>
                <c:pt idx="1253">
                  <c:v>3.6863999999999999</c:v>
                </c:pt>
                <c:pt idx="1254">
                  <c:v>3.6863999999999999</c:v>
                </c:pt>
                <c:pt idx="1255">
                  <c:v>3.6863999999999999</c:v>
                </c:pt>
                <c:pt idx="1256">
                  <c:v>3.6863999999999999</c:v>
                </c:pt>
                <c:pt idx="1257">
                  <c:v>3.6863999999999999</c:v>
                </c:pt>
                <c:pt idx="1258">
                  <c:v>3.6863999999999999</c:v>
                </c:pt>
                <c:pt idx="1259">
                  <c:v>3.6863999999999999</c:v>
                </c:pt>
                <c:pt idx="1260">
                  <c:v>3.6863999999999999</c:v>
                </c:pt>
                <c:pt idx="1261">
                  <c:v>3.6863999999999999</c:v>
                </c:pt>
                <c:pt idx="1262">
                  <c:v>3.6863999999999999</c:v>
                </c:pt>
                <c:pt idx="1263">
                  <c:v>3.6863999999999999</c:v>
                </c:pt>
                <c:pt idx="1264">
                  <c:v>3.6863999999999999</c:v>
                </c:pt>
                <c:pt idx="1265">
                  <c:v>3.6863999999999999</c:v>
                </c:pt>
                <c:pt idx="1266">
                  <c:v>3.6863999999999999</c:v>
                </c:pt>
                <c:pt idx="1267">
                  <c:v>5.8048799999999998</c:v>
                </c:pt>
                <c:pt idx="1268">
                  <c:v>5.8048799999999998</c:v>
                </c:pt>
                <c:pt idx="1269">
                  <c:v>5.8048799999999998</c:v>
                </c:pt>
                <c:pt idx="1270">
                  <c:v>5.8048799999999998</c:v>
                </c:pt>
                <c:pt idx="1271">
                  <c:v>5.8048799999999998</c:v>
                </c:pt>
                <c:pt idx="1272">
                  <c:v>5.8048799999999998</c:v>
                </c:pt>
                <c:pt idx="1273">
                  <c:v>5.8048799999999998</c:v>
                </c:pt>
                <c:pt idx="1274">
                  <c:v>5.8048799999999998</c:v>
                </c:pt>
                <c:pt idx="1275">
                  <c:v>5.8048799999999998</c:v>
                </c:pt>
                <c:pt idx="1276">
                  <c:v>5.8048799999999998</c:v>
                </c:pt>
                <c:pt idx="1277">
                  <c:v>5.8048799999999998</c:v>
                </c:pt>
                <c:pt idx="1278">
                  <c:v>5.8048799999999998</c:v>
                </c:pt>
                <c:pt idx="1279">
                  <c:v>5.8048799999999998</c:v>
                </c:pt>
                <c:pt idx="1280">
                  <c:v>5.8048799999999998</c:v>
                </c:pt>
                <c:pt idx="1281">
                  <c:v>5.8048799999999998</c:v>
                </c:pt>
                <c:pt idx="1282">
                  <c:v>5.8048799999999998</c:v>
                </c:pt>
                <c:pt idx="1283">
                  <c:v>5.8048799999999998</c:v>
                </c:pt>
                <c:pt idx="1284">
                  <c:v>5.8048799999999998</c:v>
                </c:pt>
                <c:pt idx="1285">
                  <c:v>5.8048799999999998</c:v>
                </c:pt>
                <c:pt idx="1286">
                  <c:v>5.8048799999999998</c:v>
                </c:pt>
                <c:pt idx="1287">
                  <c:v>5.8048799999999998</c:v>
                </c:pt>
                <c:pt idx="1288">
                  <c:v>5.8048799999999998</c:v>
                </c:pt>
                <c:pt idx="1289">
                  <c:v>5.8048799999999998</c:v>
                </c:pt>
                <c:pt idx="1290">
                  <c:v>5.8048799999999998</c:v>
                </c:pt>
                <c:pt idx="1291">
                  <c:v>5.8048799999999998</c:v>
                </c:pt>
                <c:pt idx="1292">
                  <c:v>5.8048799999999998</c:v>
                </c:pt>
                <c:pt idx="1293">
                  <c:v>5.8048799999999998</c:v>
                </c:pt>
                <c:pt idx="1294">
                  <c:v>5.8048799999999998</c:v>
                </c:pt>
                <c:pt idx="1295">
                  <c:v>5.8048799999999998</c:v>
                </c:pt>
                <c:pt idx="1296">
                  <c:v>5.8048799999999998</c:v>
                </c:pt>
                <c:pt idx="1297">
                  <c:v>5.8048799999999998</c:v>
                </c:pt>
                <c:pt idx="1298">
                  <c:v>5.8048799999999998</c:v>
                </c:pt>
                <c:pt idx="1299">
                  <c:v>5.8048799999999998</c:v>
                </c:pt>
                <c:pt idx="1300">
                  <c:v>5.8048799999999998</c:v>
                </c:pt>
                <c:pt idx="1301">
                  <c:v>5.8048799999999998</c:v>
                </c:pt>
                <c:pt idx="1302">
                  <c:v>5.8048799999999998</c:v>
                </c:pt>
                <c:pt idx="1303">
                  <c:v>5.8048799999999998</c:v>
                </c:pt>
                <c:pt idx="1304">
                  <c:v>5.8048799999999998</c:v>
                </c:pt>
                <c:pt idx="1305">
                  <c:v>5.8048799999999998</c:v>
                </c:pt>
                <c:pt idx="1306">
                  <c:v>5.8048799999999998</c:v>
                </c:pt>
                <c:pt idx="1307">
                  <c:v>5.8048799999999998</c:v>
                </c:pt>
                <c:pt idx="1308">
                  <c:v>5.8048799999999998</c:v>
                </c:pt>
                <c:pt idx="1309">
                  <c:v>5.8048799999999998</c:v>
                </c:pt>
                <c:pt idx="1310">
                  <c:v>5.8048799999999998</c:v>
                </c:pt>
                <c:pt idx="1311">
                  <c:v>5.8048799999999998</c:v>
                </c:pt>
                <c:pt idx="1312">
                  <c:v>5.8048799999999998</c:v>
                </c:pt>
                <c:pt idx="1313">
                  <c:v>5.8048799999999998</c:v>
                </c:pt>
                <c:pt idx="1314">
                  <c:v>5.8048799999999998</c:v>
                </c:pt>
                <c:pt idx="1315">
                  <c:v>5.8048799999999998</c:v>
                </c:pt>
                <c:pt idx="1316">
                  <c:v>5.8048799999999998</c:v>
                </c:pt>
                <c:pt idx="1317">
                  <c:v>5.8048799999999998</c:v>
                </c:pt>
                <c:pt idx="1318">
                  <c:v>5.8048799999999998</c:v>
                </c:pt>
                <c:pt idx="1319">
                  <c:v>5.8048799999999998</c:v>
                </c:pt>
                <c:pt idx="1320">
                  <c:v>5.8048799999999998</c:v>
                </c:pt>
                <c:pt idx="1321">
                  <c:v>5.8048799999999998</c:v>
                </c:pt>
                <c:pt idx="1322">
                  <c:v>5.8048799999999998</c:v>
                </c:pt>
                <c:pt idx="1323">
                  <c:v>5.8048799999999998</c:v>
                </c:pt>
                <c:pt idx="1324">
                  <c:v>5.8048799999999998</c:v>
                </c:pt>
                <c:pt idx="1325">
                  <c:v>5.8048799999999998</c:v>
                </c:pt>
                <c:pt idx="1326">
                  <c:v>5.8048799999999998</c:v>
                </c:pt>
                <c:pt idx="1327">
                  <c:v>5.8048799999999998</c:v>
                </c:pt>
                <c:pt idx="1328">
                  <c:v>5.8048799999999998</c:v>
                </c:pt>
                <c:pt idx="1329">
                  <c:v>5.8048799999999998</c:v>
                </c:pt>
                <c:pt idx="1330">
                  <c:v>5.8048799999999998</c:v>
                </c:pt>
                <c:pt idx="1331">
                  <c:v>5.8048799999999998</c:v>
                </c:pt>
                <c:pt idx="1332">
                  <c:v>5.8048799999999998</c:v>
                </c:pt>
                <c:pt idx="1333">
                  <c:v>5.8048799999999998</c:v>
                </c:pt>
                <c:pt idx="1334">
                  <c:v>5.8048799999999998</c:v>
                </c:pt>
                <c:pt idx="1335">
                  <c:v>5.8048799999999998</c:v>
                </c:pt>
                <c:pt idx="1336">
                  <c:v>5.8048799999999998</c:v>
                </c:pt>
                <c:pt idx="1337">
                  <c:v>5.8048799999999998</c:v>
                </c:pt>
                <c:pt idx="1338">
                  <c:v>5.8048799999999998</c:v>
                </c:pt>
                <c:pt idx="1339">
                  <c:v>5.8048799999999998</c:v>
                </c:pt>
                <c:pt idx="1340">
                  <c:v>5.8048799999999998</c:v>
                </c:pt>
                <c:pt idx="1341">
                  <c:v>5.8048799999999998</c:v>
                </c:pt>
                <c:pt idx="1342">
                  <c:v>5.8048799999999998</c:v>
                </c:pt>
                <c:pt idx="1343">
                  <c:v>5.8048799999999998</c:v>
                </c:pt>
                <c:pt idx="1344">
                  <c:v>5.8048799999999998</c:v>
                </c:pt>
                <c:pt idx="1345">
                  <c:v>5.8048799999999998</c:v>
                </c:pt>
                <c:pt idx="1346">
                  <c:v>5.8048799999999998</c:v>
                </c:pt>
                <c:pt idx="1347">
                  <c:v>5.8048799999999998</c:v>
                </c:pt>
                <c:pt idx="1348">
                  <c:v>5.8048799999999998</c:v>
                </c:pt>
                <c:pt idx="1349">
                  <c:v>5.8048799999999998</c:v>
                </c:pt>
                <c:pt idx="1350">
                  <c:v>5.8048799999999998</c:v>
                </c:pt>
                <c:pt idx="1351">
                  <c:v>5.8048799999999998</c:v>
                </c:pt>
                <c:pt idx="1352">
                  <c:v>5.8048799999999998</c:v>
                </c:pt>
                <c:pt idx="1353">
                  <c:v>5.8048799999999998</c:v>
                </c:pt>
                <c:pt idx="1354">
                  <c:v>5.8048799999999998</c:v>
                </c:pt>
                <c:pt idx="1355">
                  <c:v>5.8048799999999998</c:v>
                </c:pt>
                <c:pt idx="1356">
                  <c:v>5.8048799999999998</c:v>
                </c:pt>
                <c:pt idx="1357">
                  <c:v>5.8048799999999998</c:v>
                </c:pt>
                <c:pt idx="1358">
                  <c:v>5.8048799999999998</c:v>
                </c:pt>
                <c:pt idx="1359">
                  <c:v>5.8048799999999998</c:v>
                </c:pt>
                <c:pt idx="1360">
                  <c:v>5.8048799999999998</c:v>
                </c:pt>
                <c:pt idx="1361">
                  <c:v>5.8048799999999998</c:v>
                </c:pt>
                <c:pt idx="1362">
                  <c:v>5.8048799999999998</c:v>
                </c:pt>
                <c:pt idx="1363">
                  <c:v>5.8048799999999998</c:v>
                </c:pt>
                <c:pt idx="1364">
                  <c:v>5.8048799999999998</c:v>
                </c:pt>
                <c:pt idx="1365">
                  <c:v>5.8048799999999998</c:v>
                </c:pt>
                <c:pt idx="1366">
                  <c:v>5.8048799999999998</c:v>
                </c:pt>
                <c:pt idx="1367">
                  <c:v>5.8048799999999998</c:v>
                </c:pt>
                <c:pt idx="1368">
                  <c:v>5.8048799999999998</c:v>
                </c:pt>
                <c:pt idx="1369">
                  <c:v>5.8048799999999998</c:v>
                </c:pt>
                <c:pt idx="1370">
                  <c:v>5.8048799999999998</c:v>
                </c:pt>
                <c:pt idx="1371">
                  <c:v>5.8048799999999998</c:v>
                </c:pt>
                <c:pt idx="1372">
                  <c:v>5.8048799999999998</c:v>
                </c:pt>
                <c:pt idx="1373">
                  <c:v>5.8048799999999998</c:v>
                </c:pt>
                <c:pt idx="1374">
                  <c:v>5.8048799999999998</c:v>
                </c:pt>
                <c:pt idx="1375">
                  <c:v>5.8048799999999998</c:v>
                </c:pt>
                <c:pt idx="1376">
                  <c:v>5.8048799999999998</c:v>
                </c:pt>
                <c:pt idx="1377">
                  <c:v>5.8048799999999998</c:v>
                </c:pt>
                <c:pt idx="1378">
                  <c:v>5.8048799999999998</c:v>
                </c:pt>
                <c:pt idx="1379">
                  <c:v>5.8048799999999998</c:v>
                </c:pt>
                <c:pt idx="1380">
                  <c:v>5.8048799999999998</c:v>
                </c:pt>
                <c:pt idx="1381">
                  <c:v>5.8048799999999998</c:v>
                </c:pt>
                <c:pt idx="1382">
                  <c:v>5.8048799999999998</c:v>
                </c:pt>
                <c:pt idx="1383">
                  <c:v>5.8048799999999998</c:v>
                </c:pt>
                <c:pt idx="1384">
                  <c:v>5.8048799999999998</c:v>
                </c:pt>
                <c:pt idx="1385">
                  <c:v>5.8048799999999998</c:v>
                </c:pt>
                <c:pt idx="1386">
                  <c:v>5.8048799999999998</c:v>
                </c:pt>
                <c:pt idx="1387">
                  <c:v>5.8048799999999998</c:v>
                </c:pt>
                <c:pt idx="1388">
                  <c:v>5.8048799999999998</c:v>
                </c:pt>
                <c:pt idx="1389">
                  <c:v>5.8048799999999998</c:v>
                </c:pt>
                <c:pt idx="1390">
                  <c:v>5.8048799999999998</c:v>
                </c:pt>
                <c:pt idx="1391">
                  <c:v>6.3355920000000001</c:v>
                </c:pt>
                <c:pt idx="1392">
                  <c:v>6.3355920000000001</c:v>
                </c:pt>
                <c:pt idx="1393">
                  <c:v>6.3355920000000001</c:v>
                </c:pt>
                <c:pt idx="1394">
                  <c:v>6.3355920000000001</c:v>
                </c:pt>
                <c:pt idx="1395">
                  <c:v>4.2171120000000002</c:v>
                </c:pt>
                <c:pt idx="1396">
                  <c:v>4.2171120000000002</c:v>
                </c:pt>
                <c:pt idx="1397">
                  <c:v>4.2171120000000002</c:v>
                </c:pt>
                <c:pt idx="1398">
                  <c:v>4.2171120000000002</c:v>
                </c:pt>
                <c:pt idx="1399">
                  <c:v>4.2171120000000002</c:v>
                </c:pt>
                <c:pt idx="1400">
                  <c:v>4.2171120000000002</c:v>
                </c:pt>
                <c:pt idx="1401">
                  <c:v>4.2171120000000002</c:v>
                </c:pt>
                <c:pt idx="1402">
                  <c:v>4.2171120000000002</c:v>
                </c:pt>
                <c:pt idx="1403">
                  <c:v>4.2171120000000002</c:v>
                </c:pt>
                <c:pt idx="1404">
                  <c:v>4.2171120000000002</c:v>
                </c:pt>
                <c:pt idx="1405">
                  <c:v>4.2171120000000002</c:v>
                </c:pt>
                <c:pt idx="1406">
                  <c:v>4.2171120000000002</c:v>
                </c:pt>
                <c:pt idx="1407">
                  <c:v>4.2171120000000002</c:v>
                </c:pt>
                <c:pt idx="1408">
                  <c:v>4.2171120000000002</c:v>
                </c:pt>
                <c:pt idx="1409">
                  <c:v>4.2171120000000002</c:v>
                </c:pt>
                <c:pt idx="1410">
                  <c:v>4.2171120000000002</c:v>
                </c:pt>
                <c:pt idx="1411">
                  <c:v>4.2171120000000002</c:v>
                </c:pt>
                <c:pt idx="1412">
                  <c:v>4.2171120000000002</c:v>
                </c:pt>
                <c:pt idx="1413">
                  <c:v>4.2171120000000002</c:v>
                </c:pt>
                <c:pt idx="1414">
                  <c:v>4.2171120000000002</c:v>
                </c:pt>
                <c:pt idx="1415">
                  <c:v>4.2171120000000002</c:v>
                </c:pt>
                <c:pt idx="1416">
                  <c:v>4.2171120000000002</c:v>
                </c:pt>
                <c:pt idx="1417">
                  <c:v>4.2171120000000002</c:v>
                </c:pt>
                <c:pt idx="1418">
                  <c:v>4.2171120000000002</c:v>
                </c:pt>
                <c:pt idx="1419">
                  <c:v>4.2171120000000002</c:v>
                </c:pt>
                <c:pt idx="1420">
                  <c:v>4.2171120000000002</c:v>
                </c:pt>
                <c:pt idx="1421">
                  <c:v>4.2171120000000002</c:v>
                </c:pt>
                <c:pt idx="1422">
                  <c:v>4.2171120000000002</c:v>
                </c:pt>
                <c:pt idx="1423">
                  <c:v>4.2171120000000002</c:v>
                </c:pt>
                <c:pt idx="1424">
                  <c:v>4.2171120000000002</c:v>
                </c:pt>
                <c:pt idx="1425">
                  <c:v>4.2171120000000002</c:v>
                </c:pt>
                <c:pt idx="1426">
                  <c:v>4.2171120000000002</c:v>
                </c:pt>
                <c:pt idx="1427">
                  <c:v>4.2171120000000002</c:v>
                </c:pt>
                <c:pt idx="1428">
                  <c:v>4.2171120000000002</c:v>
                </c:pt>
                <c:pt idx="1429">
                  <c:v>4.2171120000000002</c:v>
                </c:pt>
                <c:pt idx="1430">
                  <c:v>4.2171120000000002</c:v>
                </c:pt>
                <c:pt idx="1431">
                  <c:v>4.2171120000000002</c:v>
                </c:pt>
                <c:pt idx="1432">
                  <c:v>4.2171120000000002</c:v>
                </c:pt>
                <c:pt idx="1433">
                  <c:v>4.2171120000000002</c:v>
                </c:pt>
                <c:pt idx="1434">
                  <c:v>4.2171120000000002</c:v>
                </c:pt>
                <c:pt idx="1435">
                  <c:v>4.2171120000000002</c:v>
                </c:pt>
                <c:pt idx="1436">
                  <c:v>4.2171120000000002</c:v>
                </c:pt>
                <c:pt idx="1437">
                  <c:v>4.2171120000000002</c:v>
                </c:pt>
                <c:pt idx="1438">
                  <c:v>4.2171120000000002</c:v>
                </c:pt>
                <c:pt idx="1439">
                  <c:v>4.2171120000000002</c:v>
                </c:pt>
                <c:pt idx="1440">
                  <c:v>4.2171120000000002</c:v>
                </c:pt>
                <c:pt idx="1441">
                  <c:v>4.2171120000000002</c:v>
                </c:pt>
                <c:pt idx="1442">
                  <c:v>4.2171120000000002</c:v>
                </c:pt>
                <c:pt idx="1443">
                  <c:v>4.2171120000000002</c:v>
                </c:pt>
                <c:pt idx="1444">
                  <c:v>4.2171120000000002</c:v>
                </c:pt>
                <c:pt idx="1445">
                  <c:v>4.2171120000000002</c:v>
                </c:pt>
                <c:pt idx="1446">
                  <c:v>4.2171120000000002</c:v>
                </c:pt>
                <c:pt idx="1447">
                  <c:v>4.2171120000000002</c:v>
                </c:pt>
                <c:pt idx="1448">
                  <c:v>4.2171120000000002</c:v>
                </c:pt>
                <c:pt idx="1449">
                  <c:v>4.2171120000000002</c:v>
                </c:pt>
                <c:pt idx="1450">
                  <c:v>4.2171120000000002</c:v>
                </c:pt>
                <c:pt idx="1451">
                  <c:v>4.2171120000000002</c:v>
                </c:pt>
                <c:pt idx="1452">
                  <c:v>4.2171120000000002</c:v>
                </c:pt>
                <c:pt idx="1453">
                  <c:v>4.2171120000000002</c:v>
                </c:pt>
                <c:pt idx="1454">
                  <c:v>4.2171120000000002</c:v>
                </c:pt>
                <c:pt idx="1455">
                  <c:v>4.2171120000000002</c:v>
                </c:pt>
                <c:pt idx="1456">
                  <c:v>4.2171120000000002</c:v>
                </c:pt>
                <c:pt idx="1457">
                  <c:v>4.2171120000000002</c:v>
                </c:pt>
                <c:pt idx="1458">
                  <c:v>4.2171120000000002</c:v>
                </c:pt>
                <c:pt idx="1459">
                  <c:v>4.2171120000000002</c:v>
                </c:pt>
                <c:pt idx="1460">
                  <c:v>4.2171120000000002</c:v>
                </c:pt>
                <c:pt idx="1461">
                  <c:v>4.2171120000000002</c:v>
                </c:pt>
                <c:pt idx="1462">
                  <c:v>4.2171120000000002</c:v>
                </c:pt>
                <c:pt idx="1463">
                  <c:v>4.2171120000000002</c:v>
                </c:pt>
                <c:pt idx="1464">
                  <c:v>4.2171120000000002</c:v>
                </c:pt>
                <c:pt idx="1465">
                  <c:v>4.2171120000000002</c:v>
                </c:pt>
                <c:pt idx="1466">
                  <c:v>4.2171120000000002</c:v>
                </c:pt>
                <c:pt idx="1467">
                  <c:v>4.2171120000000002</c:v>
                </c:pt>
                <c:pt idx="1468">
                  <c:v>4.2171120000000002</c:v>
                </c:pt>
                <c:pt idx="1469">
                  <c:v>4.2171120000000002</c:v>
                </c:pt>
                <c:pt idx="1470">
                  <c:v>4.2171120000000002</c:v>
                </c:pt>
                <c:pt idx="1471">
                  <c:v>4.2171120000000002</c:v>
                </c:pt>
                <c:pt idx="1472">
                  <c:v>4.2171120000000002</c:v>
                </c:pt>
                <c:pt idx="1473">
                  <c:v>4.2171120000000002</c:v>
                </c:pt>
                <c:pt idx="1474">
                  <c:v>4.2171120000000002</c:v>
                </c:pt>
                <c:pt idx="1475">
                  <c:v>4.2171120000000002</c:v>
                </c:pt>
                <c:pt idx="1476">
                  <c:v>4.2171120000000002</c:v>
                </c:pt>
                <c:pt idx="1477">
                  <c:v>4.2171120000000002</c:v>
                </c:pt>
                <c:pt idx="1478">
                  <c:v>4.2171120000000002</c:v>
                </c:pt>
                <c:pt idx="1479">
                  <c:v>4.2171120000000002</c:v>
                </c:pt>
                <c:pt idx="1480">
                  <c:v>4.2171120000000002</c:v>
                </c:pt>
                <c:pt idx="1481">
                  <c:v>4.2171120000000002</c:v>
                </c:pt>
                <c:pt idx="1482">
                  <c:v>4.2171120000000002</c:v>
                </c:pt>
                <c:pt idx="1483">
                  <c:v>4.2171120000000002</c:v>
                </c:pt>
                <c:pt idx="1484">
                  <c:v>4.2171120000000002</c:v>
                </c:pt>
                <c:pt idx="1485">
                  <c:v>4.2171120000000002</c:v>
                </c:pt>
                <c:pt idx="1486">
                  <c:v>4.2171120000000002</c:v>
                </c:pt>
                <c:pt idx="1487">
                  <c:v>4.2171120000000002</c:v>
                </c:pt>
                <c:pt idx="1488">
                  <c:v>4.2171120000000002</c:v>
                </c:pt>
                <c:pt idx="1489">
                  <c:v>4.2171120000000002</c:v>
                </c:pt>
                <c:pt idx="1490">
                  <c:v>4.2171120000000002</c:v>
                </c:pt>
                <c:pt idx="1491">
                  <c:v>4.2171120000000002</c:v>
                </c:pt>
                <c:pt idx="1492">
                  <c:v>4.2171120000000002</c:v>
                </c:pt>
                <c:pt idx="1493">
                  <c:v>4.2171120000000002</c:v>
                </c:pt>
                <c:pt idx="1494">
                  <c:v>4.2171120000000002</c:v>
                </c:pt>
                <c:pt idx="1495">
                  <c:v>4.2171120000000002</c:v>
                </c:pt>
                <c:pt idx="1496">
                  <c:v>4.2171120000000002</c:v>
                </c:pt>
                <c:pt idx="1497">
                  <c:v>4.2171120000000002</c:v>
                </c:pt>
                <c:pt idx="1498">
                  <c:v>4.2171120000000002</c:v>
                </c:pt>
                <c:pt idx="1499">
                  <c:v>4.2171120000000002</c:v>
                </c:pt>
                <c:pt idx="1500">
                  <c:v>4.2171120000000002</c:v>
                </c:pt>
                <c:pt idx="1501">
                  <c:v>4.2171120000000002</c:v>
                </c:pt>
                <c:pt idx="1502">
                  <c:v>4.2171120000000002</c:v>
                </c:pt>
                <c:pt idx="1503">
                  <c:v>4.2171120000000002</c:v>
                </c:pt>
                <c:pt idx="1504">
                  <c:v>4.2171120000000002</c:v>
                </c:pt>
                <c:pt idx="1505">
                  <c:v>4.2171120000000002</c:v>
                </c:pt>
                <c:pt idx="1506">
                  <c:v>4.2171120000000002</c:v>
                </c:pt>
                <c:pt idx="1507">
                  <c:v>4.2171120000000002</c:v>
                </c:pt>
                <c:pt idx="1508">
                  <c:v>4.2171120000000002</c:v>
                </c:pt>
                <c:pt idx="1509">
                  <c:v>4.2171120000000002</c:v>
                </c:pt>
                <c:pt idx="1510">
                  <c:v>4.2171120000000002</c:v>
                </c:pt>
                <c:pt idx="1511">
                  <c:v>4.2171120000000002</c:v>
                </c:pt>
                <c:pt idx="1512">
                  <c:v>4.2171120000000002</c:v>
                </c:pt>
                <c:pt idx="1513">
                  <c:v>4.2171120000000002</c:v>
                </c:pt>
                <c:pt idx="1514">
                  <c:v>4.2171120000000002</c:v>
                </c:pt>
                <c:pt idx="1515">
                  <c:v>4.2171120000000002</c:v>
                </c:pt>
                <c:pt idx="1516">
                  <c:v>4.2171120000000002</c:v>
                </c:pt>
                <c:pt idx="1517">
                  <c:v>4.3503360000000004</c:v>
                </c:pt>
                <c:pt idx="1518">
                  <c:v>4.3503360000000004</c:v>
                </c:pt>
                <c:pt idx="1519">
                  <c:v>4.3503360000000004</c:v>
                </c:pt>
                <c:pt idx="1520">
                  <c:v>4.3503360000000004</c:v>
                </c:pt>
                <c:pt idx="1521">
                  <c:v>3.8196240000000001</c:v>
                </c:pt>
                <c:pt idx="1522">
                  <c:v>3.8196240000000001</c:v>
                </c:pt>
                <c:pt idx="1523">
                  <c:v>3.8196240000000001</c:v>
                </c:pt>
                <c:pt idx="1524">
                  <c:v>3.8196240000000001</c:v>
                </c:pt>
                <c:pt idx="1525">
                  <c:v>3.8196240000000001</c:v>
                </c:pt>
                <c:pt idx="1526">
                  <c:v>3.8196240000000001</c:v>
                </c:pt>
                <c:pt idx="1527">
                  <c:v>3.8196240000000001</c:v>
                </c:pt>
                <c:pt idx="1528">
                  <c:v>3.8196240000000001</c:v>
                </c:pt>
                <c:pt idx="1529">
                  <c:v>3.8196240000000001</c:v>
                </c:pt>
                <c:pt idx="1530">
                  <c:v>3.8196240000000001</c:v>
                </c:pt>
                <c:pt idx="1531">
                  <c:v>3.8196240000000001</c:v>
                </c:pt>
                <c:pt idx="1532">
                  <c:v>3.8196240000000001</c:v>
                </c:pt>
                <c:pt idx="1533">
                  <c:v>3.8196240000000001</c:v>
                </c:pt>
                <c:pt idx="1534">
                  <c:v>3.8196240000000001</c:v>
                </c:pt>
                <c:pt idx="1535">
                  <c:v>3.8196240000000001</c:v>
                </c:pt>
                <c:pt idx="1536">
                  <c:v>3.8196240000000001</c:v>
                </c:pt>
                <c:pt idx="1537">
                  <c:v>3.8196240000000001</c:v>
                </c:pt>
                <c:pt idx="1538">
                  <c:v>3.8196240000000001</c:v>
                </c:pt>
                <c:pt idx="1539">
                  <c:v>3.8196240000000001</c:v>
                </c:pt>
                <c:pt idx="1540">
                  <c:v>3.8196240000000001</c:v>
                </c:pt>
                <c:pt idx="1541">
                  <c:v>3.8196240000000001</c:v>
                </c:pt>
                <c:pt idx="1542">
                  <c:v>3.8196240000000001</c:v>
                </c:pt>
                <c:pt idx="1543">
                  <c:v>3.8196240000000001</c:v>
                </c:pt>
                <c:pt idx="1544">
                  <c:v>3.8196240000000001</c:v>
                </c:pt>
                <c:pt idx="1545">
                  <c:v>3.8196240000000001</c:v>
                </c:pt>
                <c:pt idx="1546">
                  <c:v>3.8196240000000001</c:v>
                </c:pt>
                <c:pt idx="1547">
                  <c:v>3.8196240000000001</c:v>
                </c:pt>
                <c:pt idx="1548">
                  <c:v>3.8196240000000001</c:v>
                </c:pt>
                <c:pt idx="1549">
                  <c:v>3.8196240000000001</c:v>
                </c:pt>
                <c:pt idx="1550">
                  <c:v>3.8196240000000001</c:v>
                </c:pt>
                <c:pt idx="1551">
                  <c:v>3.8196240000000001</c:v>
                </c:pt>
                <c:pt idx="1552">
                  <c:v>3.8196240000000001</c:v>
                </c:pt>
                <c:pt idx="1553">
                  <c:v>3.8196240000000001</c:v>
                </c:pt>
                <c:pt idx="1554">
                  <c:v>3.8196240000000001</c:v>
                </c:pt>
                <c:pt idx="1555">
                  <c:v>3.8196240000000001</c:v>
                </c:pt>
                <c:pt idx="1556">
                  <c:v>3.8196240000000001</c:v>
                </c:pt>
                <c:pt idx="1557">
                  <c:v>3.8196240000000001</c:v>
                </c:pt>
                <c:pt idx="1558">
                  <c:v>3.8196240000000001</c:v>
                </c:pt>
                <c:pt idx="1559">
                  <c:v>3.8196240000000001</c:v>
                </c:pt>
                <c:pt idx="1560">
                  <c:v>3.8196240000000001</c:v>
                </c:pt>
                <c:pt idx="1561">
                  <c:v>3.8196240000000001</c:v>
                </c:pt>
                <c:pt idx="1562">
                  <c:v>3.8196240000000001</c:v>
                </c:pt>
                <c:pt idx="1563">
                  <c:v>3.8196240000000001</c:v>
                </c:pt>
                <c:pt idx="1564">
                  <c:v>3.8196240000000001</c:v>
                </c:pt>
                <c:pt idx="1565">
                  <c:v>3.8196240000000001</c:v>
                </c:pt>
                <c:pt idx="1566">
                  <c:v>3.8196240000000001</c:v>
                </c:pt>
                <c:pt idx="1567">
                  <c:v>3.8196240000000001</c:v>
                </c:pt>
                <c:pt idx="1568">
                  <c:v>3.8196240000000001</c:v>
                </c:pt>
                <c:pt idx="1569">
                  <c:v>3.8196240000000001</c:v>
                </c:pt>
                <c:pt idx="1570">
                  <c:v>3.8196240000000001</c:v>
                </c:pt>
                <c:pt idx="1571">
                  <c:v>3.8196240000000001</c:v>
                </c:pt>
                <c:pt idx="1572">
                  <c:v>3.8196240000000001</c:v>
                </c:pt>
                <c:pt idx="1573">
                  <c:v>3.8196240000000001</c:v>
                </c:pt>
                <c:pt idx="1574">
                  <c:v>3.8196240000000001</c:v>
                </c:pt>
                <c:pt idx="1575">
                  <c:v>3.8196240000000001</c:v>
                </c:pt>
                <c:pt idx="1576">
                  <c:v>3.8196240000000001</c:v>
                </c:pt>
                <c:pt idx="1577">
                  <c:v>3.8196240000000001</c:v>
                </c:pt>
                <c:pt idx="1578">
                  <c:v>3.8196240000000001</c:v>
                </c:pt>
                <c:pt idx="1579">
                  <c:v>3.8196240000000001</c:v>
                </c:pt>
                <c:pt idx="1580">
                  <c:v>3.8196240000000001</c:v>
                </c:pt>
                <c:pt idx="1581">
                  <c:v>3.8196240000000001</c:v>
                </c:pt>
                <c:pt idx="1582">
                  <c:v>3.8196240000000001</c:v>
                </c:pt>
                <c:pt idx="1583">
                  <c:v>3.8196240000000001</c:v>
                </c:pt>
                <c:pt idx="1584">
                  <c:v>3.8196240000000001</c:v>
                </c:pt>
                <c:pt idx="1585">
                  <c:v>3.8196240000000001</c:v>
                </c:pt>
                <c:pt idx="1586">
                  <c:v>3.8196240000000001</c:v>
                </c:pt>
                <c:pt idx="1587">
                  <c:v>3.8196240000000001</c:v>
                </c:pt>
                <c:pt idx="1588">
                  <c:v>3.8196240000000001</c:v>
                </c:pt>
                <c:pt idx="1589">
                  <c:v>3.8196240000000001</c:v>
                </c:pt>
                <c:pt idx="1590">
                  <c:v>3.8196240000000001</c:v>
                </c:pt>
                <c:pt idx="1591">
                  <c:v>3.8196240000000001</c:v>
                </c:pt>
                <c:pt idx="1592">
                  <c:v>3.8196240000000001</c:v>
                </c:pt>
                <c:pt idx="1593">
                  <c:v>3.8196240000000001</c:v>
                </c:pt>
                <c:pt idx="1594">
                  <c:v>3.8196240000000001</c:v>
                </c:pt>
                <c:pt idx="1595">
                  <c:v>3.8196240000000001</c:v>
                </c:pt>
                <c:pt idx="1596">
                  <c:v>3.8196240000000001</c:v>
                </c:pt>
                <c:pt idx="1597">
                  <c:v>3.8196240000000001</c:v>
                </c:pt>
                <c:pt idx="1598">
                  <c:v>3.8196240000000001</c:v>
                </c:pt>
                <c:pt idx="1599">
                  <c:v>3.8196240000000001</c:v>
                </c:pt>
                <c:pt idx="1600">
                  <c:v>3.8196240000000001</c:v>
                </c:pt>
                <c:pt idx="1601">
                  <c:v>3.8196240000000001</c:v>
                </c:pt>
                <c:pt idx="1602">
                  <c:v>3.8196240000000001</c:v>
                </c:pt>
                <c:pt idx="1603">
                  <c:v>3.8196240000000001</c:v>
                </c:pt>
                <c:pt idx="1604">
                  <c:v>3.8196240000000001</c:v>
                </c:pt>
                <c:pt idx="1605">
                  <c:v>3.8196240000000001</c:v>
                </c:pt>
                <c:pt idx="1606">
                  <c:v>3.8196240000000001</c:v>
                </c:pt>
                <c:pt idx="1607">
                  <c:v>3.8196240000000001</c:v>
                </c:pt>
                <c:pt idx="1608">
                  <c:v>3.8196240000000001</c:v>
                </c:pt>
                <c:pt idx="1609">
                  <c:v>3.8196240000000001</c:v>
                </c:pt>
                <c:pt idx="1610">
                  <c:v>3.8196240000000001</c:v>
                </c:pt>
                <c:pt idx="1611">
                  <c:v>3.8196240000000001</c:v>
                </c:pt>
                <c:pt idx="1612">
                  <c:v>3.8196240000000001</c:v>
                </c:pt>
                <c:pt idx="1613">
                  <c:v>3.8196240000000001</c:v>
                </c:pt>
                <c:pt idx="1614">
                  <c:v>3.8196240000000001</c:v>
                </c:pt>
                <c:pt idx="1615">
                  <c:v>3.8196240000000001</c:v>
                </c:pt>
                <c:pt idx="1616">
                  <c:v>3.8196240000000001</c:v>
                </c:pt>
                <c:pt idx="1617">
                  <c:v>3.8196240000000001</c:v>
                </c:pt>
                <c:pt idx="1618">
                  <c:v>3.8196240000000001</c:v>
                </c:pt>
                <c:pt idx="1619">
                  <c:v>3.8196240000000001</c:v>
                </c:pt>
                <c:pt idx="1620">
                  <c:v>3.8196240000000001</c:v>
                </c:pt>
                <c:pt idx="1621">
                  <c:v>3.8196240000000001</c:v>
                </c:pt>
                <c:pt idx="1622">
                  <c:v>3.8196240000000001</c:v>
                </c:pt>
                <c:pt idx="1623">
                  <c:v>3.8196240000000001</c:v>
                </c:pt>
                <c:pt idx="1624">
                  <c:v>3.8196240000000001</c:v>
                </c:pt>
                <c:pt idx="1625">
                  <c:v>3.8196240000000001</c:v>
                </c:pt>
                <c:pt idx="1626">
                  <c:v>3.8196240000000001</c:v>
                </c:pt>
                <c:pt idx="1627">
                  <c:v>3.8196240000000001</c:v>
                </c:pt>
                <c:pt idx="1628">
                  <c:v>3.8196240000000001</c:v>
                </c:pt>
                <c:pt idx="1629">
                  <c:v>3.8196240000000001</c:v>
                </c:pt>
                <c:pt idx="1630">
                  <c:v>3.8196240000000001</c:v>
                </c:pt>
                <c:pt idx="1631">
                  <c:v>3.8196240000000001</c:v>
                </c:pt>
                <c:pt idx="1632">
                  <c:v>3.8196240000000001</c:v>
                </c:pt>
                <c:pt idx="1633">
                  <c:v>3.8196240000000001</c:v>
                </c:pt>
                <c:pt idx="1634">
                  <c:v>3.8196240000000001</c:v>
                </c:pt>
                <c:pt idx="1635">
                  <c:v>3.8196240000000001</c:v>
                </c:pt>
                <c:pt idx="1636">
                  <c:v>3.8196240000000001</c:v>
                </c:pt>
                <c:pt idx="1637">
                  <c:v>3.8196240000000001</c:v>
                </c:pt>
                <c:pt idx="1638">
                  <c:v>3.8196240000000001</c:v>
                </c:pt>
                <c:pt idx="1639">
                  <c:v>3.8196240000000001</c:v>
                </c:pt>
                <c:pt idx="1640">
                  <c:v>3.8196240000000001</c:v>
                </c:pt>
                <c:pt idx="1641">
                  <c:v>3.8196240000000001</c:v>
                </c:pt>
                <c:pt idx="1642">
                  <c:v>3.8196240000000001</c:v>
                </c:pt>
                <c:pt idx="1643">
                  <c:v>3.8532959999999998</c:v>
                </c:pt>
                <c:pt idx="1644">
                  <c:v>3.8532959999999998</c:v>
                </c:pt>
                <c:pt idx="1645">
                  <c:v>3.8532959999999998</c:v>
                </c:pt>
                <c:pt idx="1646">
                  <c:v>3.8532959999999998</c:v>
                </c:pt>
                <c:pt idx="1647">
                  <c:v>3.720072</c:v>
                </c:pt>
                <c:pt idx="1648">
                  <c:v>3.720072</c:v>
                </c:pt>
                <c:pt idx="1649">
                  <c:v>3.720072</c:v>
                </c:pt>
                <c:pt idx="1650">
                  <c:v>3.720072</c:v>
                </c:pt>
                <c:pt idx="1651">
                  <c:v>3.720072</c:v>
                </c:pt>
                <c:pt idx="1652">
                  <c:v>3.720072</c:v>
                </c:pt>
                <c:pt idx="1653">
                  <c:v>3.720072</c:v>
                </c:pt>
                <c:pt idx="1654">
                  <c:v>3.720072</c:v>
                </c:pt>
                <c:pt idx="1655">
                  <c:v>3.720072</c:v>
                </c:pt>
                <c:pt idx="1656">
                  <c:v>3.720072</c:v>
                </c:pt>
                <c:pt idx="1657">
                  <c:v>3.720072</c:v>
                </c:pt>
                <c:pt idx="1658">
                  <c:v>3.720072</c:v>
                </c:pt>
                <c:pt idx="1659">
                  <c:v>3.720072</c:v>
                </c:pt>
                <c:pt idx="1660">
                  <c:v>3.720072</c:v>
                </c:pt>
                <c:pt idx="1661">
                  <c:v>3.720072</c:v>
                </c:pt>
                <c:pt idx="1662">
                  <c:v>3.720072</c:v>
                </c:pt>
                <c:pt idx="1663">
                  <c:v>3.720072</c:v>
                </c:pt>
                <c:pt idx="1664">
                  <c:v>3.720072</c:v>
                </c:pt>
                <c:pt idx="1665">
                  <c:v>3.720072</c:v>
                </c:pt>
                <c:pt idx="1666">
                  <c:v>3.720072</c:v>
                </c:pt>
                <c:pt idx="1667">
                  <c:v>3.720072</c:v>
                </c:pt>
                <c:pt idx="1668">
                  <c:v>3.720072</c:v>
                </c:pt>
                <c:pt idx="1669">
                  <c:v>3.720072</c:v>
                </c:pt>
                <c:pt idx="1670">
                  <c:v>3.720072</c:v>
                </c:pt>
                <c:pt idx="1671">
                  <c:v>3.720072</c:v>
                </c:pt>
                <c:pt idx="1672">
                  <c:v>3.720072</c:v>
                </c:pt>
                <c:pt idx="1673">
                  <c:v>3.720072</c:v>
                </c:pt>
                <c:pt idx="1674">
                  <c:v>3.720072</c:v>
                </c:pt>
                <c:pt idx="1675">
                  <c:v>3.720072</c:v>
                </c:pt>
                <c:pt idx="1676">
                  <c:v>3.720072</c:v>
                </c:pt>
                <c:pt idx="1677">
                  <c:v>3.720072</c:v>
                </c:pt>
                <c:pt idx="1678">
                  <c:v>3.720072</c:v>
                </c:pt>
                <c:pt idx="1679">
                  <c:v>3.720072</c:v>
                </c:pt>
                <c:pt idx="1680">
                  <c:v>3.720072</c:v>
                </c:pt>
                <c:pt idx="1681">
                  <c:v>3.720072</c:v>
                </c:pt>
                <c:pt idx="1682">
                  <c:v>3.720072</c:v>
                </c:pt>
                <c:pt idx="1683">
                  <c:v>3.720072</c:v>
                </c:pt>
                <c:pt idx="1684">
                  <c:v>3.720072</c:v>
                </c:pt>
                <c:pt idx="1685">
                  <c:v>3.720072</c:v>
                </c:pt>
                <c:pt idx="1686">
                  <c:v>3.720072</c:v>
                </c:pt>
                <c:pt idx="1687">
                  <c:v>3.720072</c:v>
                </c:pt>
                <c:pt idx="1688">
                  <c:v>3.720072</c:v>
                </c:pt>
                <c:pt idx="1689">
                  <c:v>3.720072</c:v>
                </c:pt>
                <c:pt idx="1690">
                  <c:v>3.720072</c:v>
                </c:pt>
                <c:pt idx="1691">
                  <c:v>3.720072</c:v>
                </c:pt>
                <c:pt idx="1692">
                  <c:v>3.720072</c:v>
                </c:pt>
                <c:pt idx="1693">
                  <c:v>3.720072</c:v>
                </c:pt>
                <c:pt idx="1694">
                  <c:v>3.720072</c:v>
                </c:pt>
                <c:pt idx="1695">
                  <c:v>3.720072</c:v>
                </c:pt>
                <c:pt idx="1696">
                  <c:v>3.720072</c:v>
                </c:pt>
                <c:pt idx="1697">
                  <c:v>3.720072</c:v>
                </c:pt>
                <c:pt idx="1698">
                  <c:v>3.720072</c:v>
                </c:pt>
                <c:pt idx="1699">
                  <c:v>3.720072</c:v>
                </c:pt>
                <c:pt idx="1700">
                  <c:v>3.720072</c:v>
                </c:pt>
                <c:pt idx="1701">
                  <c:v>3.720072</c:v>
                </c:pt>
                <c:pt idx="1702">
                  <c:v>3.720072</c:v>
                </c:pt>
                <c:pt idx="1703">
                  <c:v>3.720072</c:v>
                </c:pt>
                <c:pt idx="1704">
                  <c:v>3.720072</c:v>
                </c:pt>
                <c:pt idx="1705">
                  <c:v>3.720072</c:v>
                </c:pt>
                <c:pt idx="1706">
                  <c:v>3.720072</c:v>
                </c:pt>
                <c:pt idx="1707">
                  <c:v>3.720072</c:v>
                </c:pt>
                <c:pt idx="1708">
                  <c:v>3.720072</c:v>
                </c:pt>
                <c:pt idx="1709">
                  <c:v>3.720072</c:v>
                </c:pt>
                <c:pt idx="1710">
                  <c:v>3.720072</c:v>
                </c:pt>
                <c:pt idx="1711">
                  <c:v>3.720072</c:v>
                </c:pt>
                <c:pt idx="1712">
                  <c:v>3.720072</c:v>
                </c:pt>
                <c:pt idx="1713">
                  <c:v>3.720072</c:v>
                </c:pt>
                <c:pt idx="1714">
                  <c:v>3.720072</c:v>
                </c:pt>
                <c:pt idx="1715">
                  <c:v>3.720072</c:v>
                </c:pt>
                <c:pt idx="1716">
                  <c:v>3.720072</c:v>
                </c:pt>
                <c:pt idx="1717">
                  <c:v>3.720072</c:v>
                </c:pt>
                <c:pt idx="1718">
                  <c:v>3.720072</c:v>
                </c:pt>
                <c:pt idx="1719">
                  <c:v>3.720072</c:v>
                </c:pt>
                <c:pt idx="1720">
                  <c:v>3.720072</c:v>
                </c:pt>
                <c:pt idx="1721">
                  <c:v>3.720072</c:v>
                </c:pt>
                <c:pt idx="1722">
                  <c:v>3.720072</c:v>
                </c:pt>
                <c:pt idx="1723">
                  <c:v>3.720072</c:v>
                </c:pt>
                <c:pt idx="1724">
                  <c:v>3.720072</c:v>
                </c:pt>
                <c:pt idx="1725">
                  <c:v>3.720072</c:v>
                </c:pt>
                <c:pt idx="1726">
                  <c:v>3.720072</c:v>
                </c:pt>
                <c:pt idx="1727">
                  <c:v>3.720072</c:v>
                </c:pt>
                <c:pt idx="1728">
                  <c:v>3.720072</c:v>
                </c:pt>
                <c:pt idx="1729">
                  <c:v>3.720072</c:v>
                </c:pt>
                <c:pt idx="1730">
                  <c:v>3.720072</c:v>
                </c:pt>
                <c:pt idx="1731">
                  <c:v>3.720072</c:v>
                </c:pt>
                <c:pt idx="1732">
                  <c:v>3.720072</c:v>
                </c:pt>
                <c:pt idx="1733">
                  <c:v>3.720072</c:v>
                </c:pt>
                <c:pt idx="1734">
                  <c:v>3.720072</c:v>
                </c:pt>
                <c:pt idx="1735">
                  <c:v>3.720072</c:v>
                </c:pt>
                <c:pt idx="1736">
                  <c:v>3.720072</c:v>
                </c:pt>
                <c:pt idx="1737">
                  <c:v>3.720072</c:v>
                </c:pt>
                <c:pt idx="1738">
                  <c:v>3.720072</c:v>
                </c:pt>
                <c:pt idx="1739">
                  <c:v>3.720072</c:v>
                </c:pt>
                <c:pt idx="1740">
                  <c:v>3.720072</c:v>
                </c:pt>
                <c:pt idx="1741">
                  <c:v>3.720072</c:v>
                </c:pt>
                <c:pt idx="1742">
                  <c:v>3.720072</c:v>
                </c:pt>
                <c:pt idx="1743">
                  <c:v>3.720072</c:v>
                </c:pt>
                <c:pt idx="1744">
                  <c:v>3.720072</c:v>
                </c:pt>
                <c:pt idx="1745">
                  <c:v>3.720072</c:v>
                </c:pt>
                <c:pt idx="1746">
                  <c:v>3.720072</c:v>
                </c:pt>
                <c:pt idx="1747">
                  <c:v>3.720072</c:v>
                </c:pt>
                <c:pt idx="1748">
                  <c:v>3.720072</c:v>
                </c:pt>
                <c:pt idx="1749">
                  <c:v>3.720072</c:v>
                </c:pt>
                <c:pt idx="1750">
                  <c:v>3.720072</c:v>
                </c:pt>
                <c:pt idx="1751">
                  <c:v>3.720072</c:v>
                </c:pt>
                <c:pt idx="1752">
                  <c:v>3.720072</c:v>
                </c:pt>
                <c:pt idx="1753">
                  <c:v>3.720072</c:v>
                </c:pt>
                <c:pt idx="1754">
                  <c:v>3.720072</c:v>
                </c:pt>
                <c:pt idx="1755">
                  <c:v>3.720072</c:v>
                </c:pt>
                <c:pt idx="1756">
                  <c:v>3.720072</c:v>
                </c:pt>
                <c:pt idx="1757">
                  <c:v>3.720072</c:v>
                </c:pt>
                <c:pt idx="1758">
                  <c:v>3.720072</c:v>
                </c:pt>
                <c:pt idx="1759">
                  <c:v>3.720072</c:v>
                </c:pt>
                <c:pt idx="1760">
                  <c:v>3.720072</c:v>
                </c:pt>
                <c:pt idx="1761">
                  <c:v>3.720072</c:v>
                </c:pt>
                <c:pt idx="1762">
                  <c:v>3.720072</c:v>
                </c:pt>
                <c:pt idx="1763">
                  <c:v>3.720072</c:v>
                </c:pt>
                <c:pt idx="1764">
                  <c:v>3.720072</c:v>
                </c:pt>
                <c:pt idx="1765">
                  <c:v>3.720072</c:v>
                </c:pt>
                <c:pt idx="1766">
                  <c:v>3.720072</c:v>
                </c:pt>
                <c:pt idx="1767">
                  <c:v>3.720072</c:v>
                </c:pt>
                <c:pt idx="1768">
                  <c:v>3.720072</c:v>
                </c:pt>
                <c:pt idx="1769">
                  <c:v>3.7286280000000001</c:v>
                </c:pt>
                <c:pt idx="1770">
                  <c:v>3.7286280000000001</c:v>
                </c:pt>
                <c:pt idx="1771">
                  <c:v>3.7286280000000001</c:v>
                </c:pt>
                <c:pt idx="1772">
                  <c:v>3.7286280000000001</c:v>
                </c:pt>
                <c:pt idx="1773">
                  <c:v>3.6949559999999999</c:v>
                </c:pt>
                <c:pt idx="1774">
                  <c:v>3.6949559999999999</c:v>
                </c:pt>
                <c:pt idx="1775">
                  <c:v>3.6949559999999999</c:v>
                </c:pt>
                <c:pt idx="1776">
                  <c:v>3.6949559999999999</c:v>
                </c:pt>
                <c:pt idx="1777">
                  <c:v>3.6949559999999999</c:v>
                </c:pt>
                <c:pt idx="1778">
                  <c:v>3.6949559999999999</c:v>
                </c:pt>
                <c:pt idx="1779">
                  <c:v>3.6949559999999999</c:v>
                </c:pt>
                <c:pt idx="1780">
                  <c:v>3.6949559999999999</c:v>
                </c:pt>
                <c:pt idx="1781">
                  <c:v>3.6863999999999999</c:v>
                </c:pt>
                <c:pt idx="1782">
                  <c:v>3.6863999999999999</c:v>
                </c:pt>
                <c:pt idx="1783">
                  <c:v>3.6863999999999999</c:v>
                </c:pt>
                <c:pt idx="1784">
                  <c:v>3.6863999999999999</c:v>
                </c:pt>
                <c:pt idx="1785">
                  <c:v>3.6863999999999999</c:v>
                </c:pt>
                <c:pt idx="1786">
                  <c:v>3.6863999999999999</c:v>
                </c:pt>
                <c:pt idx="1787">
                  <c:v>3.6863999999999999</c:v>
                </c:pt>
                <c:pt idx="1788">
                  <c:v>3.6863999999999999</c:v>
                </c:pt>
                <c:pt idx="1789">
                  <c:v>3.6863999999999999</c:v>
                </c:pt>
                <c:pt idx="1790">
                  <c:v>3.6863999999999999</c:v>
                </c:pt>
                <c:pt idx="1791">
                  <c:v>3.6863999999999999</c:v>
                </c:pt>
                <c:pt idx="1792">
                  <c:v>3.6863999999999999</c:v>
                </c:pt>
                <c:pt idx="1793">
                  <c:v>3.6863999999999999</c:v>
                </c:pt>
                <c:pt idx="1794">
                  <c:v>3.6863999999999999</c:v>
                </c:pt>
                <c:pt idx="1795">
                  <c:v>3.6863999999999999</c:v>
                </c:pt>
                <c:pt idx="1796">
                  <c:v>3.6863999999999999</c:v>
                </c:pt>
                <c:pt idx="1797">
                  <c:v>3.6863999999999999</c:v>
                </c:pt>
                <c:pt idx="1798">
                  <c:v>3.6863999999999999</c:v>
                </c:pt>
                <c:pt idx="1799">
                  <c:v>3.6863999999999999</c:v>
                </c:pt>
                <c:pt idx="1800">
                  <c:v>3.6863999999999999</c:v>
                </c:pt>
                <c:pt idx="1801">
                  <c:v>3.6863999999999999</c:v>
                </c:pt>
                <c:pt idx="1802">
                  <c:v>3.6863999999999999</c:v>
                </c:pt>
                <c:pt idx="1803">
                  <c:v>3.6863999999999999</c:v>
                </c:pt>
                <c:pt idx="1804">
                  <c:v>3.6863999999999999</c:v>
                </c:pt>
                <c:pt idx="1805">
                  <c:v>3.6863999999999999</c:v>
                </c:pt>
                <c:pt idx="1806">
                  <c:v>3.6863999999999999</c:v>
                </c:pt>
                <c:pt idx="1807">
                  <c:v>3.6863999999999999</c:v>
                </c:pt>
                <c:pt idx="1808">
                  <c:v>3.6863999999999999</c:v>
                </c:pt>
                <c:pt idx="1809">
                  <c:v>3.6863999999999999</c:v>
                </c:pt>
                <c:pt idx="1810">
                  <c:v>3.6863999999999999</c:v>
                </c:pt>
                <c:pt idx="1811">
                  <c:v>3.6863999999999999</c:v>
                </c:pt>
                <c:pt idx="1812">
                  <c:v>3.6863999999999999</c:v>
                </c:pt>
                <c:pt idx="1813">
                  <c:v>3.6863999999999999</c:v>
                </c:pt>
                <c:pt idx="1814">
                  <c:v>3.6863999999999999</c:v>
                </c:pt>
                <c:pt idx="1815">
                  <c:v>3.6863999999999999</c:v>
                </c:pt>
                <c:pt idx="1816">
                  <c:v>3.6863999999999999</c:v>
                </c:pt>
                <c:pt idx="1817">
                  <c:v>3.6863999999999999</c:v>
                </c:pt>
                <c:pt idx="1818">
                  <c:v>3.6863999999999999</c:v>
                </c:pt>
                <c:pt idx="1819">
                  <c:v>3.6863999999999999</c:v>
                </c:pt>
                <c:pt idx="1820">
                  <c:v>3.6863999999999999</c:v>
                </c:pt>
                <c:pt idx="1821">
                  <c:v>3.6863999999999999</c:v>
                </c:pt>
                <c:pt idx="1822">
                  <c:v>3.6863999999999999</c:v>
                </c:pt>
                <c:pt idx="1823">
                  <c:v>3.6863999999999999</c:v>
                </c:pt>
                <c:pt idx="1824">
                  <c:v>3.6863999999999999</c:v>
                </c:pt>
                <c:pt idx="1825">
                  <c:v>3.6863999999999999</c:v>
                </c:pt>
                <c:pt idx="1826">
                  <c:v>3.6863999999999999</c:v>
                </c:pt>
                <c:pt idx="1827">
                  <c:v>3.6863999999999999</c:v>
                </c:pt>
                <c:pt idx="1828">
                  <c:v>3.6863999999999999</c:v>
                </c:pt>
                <c:pt idx="1829">
                  <c:v>3.6863999999999999</c:v>
                </c:pt>
                <c:pt idx="1830">
                  <c:v>3.6863999999999999</c:v>
                </c:pt>
                <c:pt idx="1831">
                  <c:v>3.6863999999999999</c:v>
                </c:pt>
                <c:pt idx="1832">
                  <c:v>3.6863999999999999</c:v>
                </c:pt>
                <c:pt idx="1833">
                  <c:v>3.6863999999999999</c:v>
                </c:pt>
                <c:pt idx="1834">
                  <c:v>3.6863999999999999</c:v>
                </c:pt>
                <c:pt idx="1835">
                  <c:v>3.6863999999999999</c:v>
                </c:pt>
                <c:pt idx="1836">
                  <c:v>3.6863999999999999</c:v>
                </c:pt>
                <c:pt idx="1837">
                  <c:v>3.6863999999999999</c:v>
                </c:pt>
                <c:pt idx="1838">
                  <c:v>3.6863999999999999</c:v>
                </c:pt>
                <c:pt idx="1839">
                  <c:v>3.6863999999999999</c:v>
                </c:pt>
                <c:pt idx="1840">
                  <c:v>3.6863999999999999</c:v>
                </c:pt>
                <c:pt idx="1841">
                  <c:v>3.6863999999999999</c:v>
                </c:pt>
                <c:pt idx="1842">
                  <c:v>3.6863999999999999</c:v>
                </c:pt>
                <c:pt idx="1843">
                  <c:v>3.6863999999999999</c:v>
                </c:pt>
                <c:pt idx="1844">
                  <c:v>3.6863999999999999</c:v>
                </c:pt>
                <c:pt idx="1845">
                  <c:v>3.6863999999999999</c:v>
                </c:pt>
                <c:pt idx="1846">
                  <c:v>3.6863999999999999</c:v>
                </c:pt>
                <c:pt idx="1847">
                  <c:v>3.6863999999999999</c:v>
                </c:pt>
                <c:pt idx="1848">
                  <c:v>3.6863999999999999</c:v>
                </c:pt>
                <c:pt idx="1849">
                  <c:v>3.6863999999999999</c:v>
                </c:pt>
                <c:pt idx="1850">
                  <c:v>3.6863999999999999</c:v>
                </c:pt>
                <c:pt idx="1851">
                  <c:v>3.6863999999999999</c:v>
                </c:pt>
                <c:pt idx="1852">
                  <c:v>3.6863999999999999</c:v>
                </c:pt>
                <c:pt idx="1853">
                  <c:v>3.6863999999999999</c:v>
                </c:pt>
                <c:pt idx="1854">
                  <c:v>3.6863999999999999</c:v>
                </c:pt>
                <c:pt idx="1855">
                  <c:v>3.6863999999999999</c:v>
                </c:pt>
                <c:pt idx="1856">
                  <c:v>3.6863999999999999</c:v>
                </c:pt>
                <c:pt idx="1857">
                  <c:v>3.6863999999999999</c:v>
                </c:pt>
                <c:pt idx="1858">
                  <c:v>3.6863999999999999</c:v>
                </c:pt>
                <c:pt idx="1859">
                  <c:v>3.6863999999999999</c:v>
                </c:pt>
                <c:pt idx="1860">
                  <c:v>3.6863999999999999</c:v>
                </c:pt>
                <c:pt idx="1861">
                  <c:v>3.6863999999999999</c:v>
                </c:pt>
                <c:pt idx="1862">
                  <c:v>3.6863999999999999</c:v>
                </c:pt>
                <c:pt idx="1863">
                  <c:v>3.6863999999999999</c:v>
                </c:pt>
                <c:pt idx="1864">
                  <c:v>3.6863999999999999</c:v>
                </c:pt>
                <c:pt idx="1865">
                  <c:v>3.6863999999999999</c:v>
                </c:pt>
                <c:pt idx="1866">
                  <c:v>3.6863999999999999</c:v>
                </c:pt>
                <c:pt idx="1867">
                  <c:v>3.6863999999999999</c:v>
                </c:pt>
                <c:pt idx="1868">
                  <c:v>3.6863999999999999</c:v>
                </c:pt>
                <c:pt idx="1869">
                  <c:v>3.6863999999999999</c:v>
                </c:pt>
                <c:pt idx="1870">
                  <c:v>3.6863999999999999</c:v>
                </c:pt>
                <c:pt idx="1871">
                  <c:v>3.6863999999999999</c:v>
                </c:pt>
                <c:pt idx="1872">
                  <c:v>3.6863999999999999</c:v>
                </c:pt>
                <c:pt idx="1873">
                  <c:v>3.6863999999999999</c:v>
                </c:pt>
                <c:pt idx="1874">
                  <c:v>3.6863999999999999</c:v>
                </c:pt>
                <c:pt idx="1875">
                  <c:v>3.6863999999999999</c:v>
                </c:pt>
                <c:pt idx="1876">
                  <c:v>3.6863999999999999</c:v>
                </c:pt>
                <c:pt idx="1877">
                  <c:v>3.6863999999999999</c:v>
                </c:pt>
                <c:pt idx="1878">
                  <c:v>3.6863999999999999</c:v>
                </c:pt>
                <c:pt idx="1879">
                  <c:v>3.6863999999999999</c:v>
                </c:pt>
                <c:pt idx="1880">
                  <c:v>3.6863999999999999</c:v>
                </c:pt>
                <c:pt idx="1881">
                  <c:v>3.6863999999999999</c:v>
                </c:pt>
                <c:pt idx="1882">
                  <c:v>3.6863999999999999</c:v>
                </c:pt>
                <c:pt idx="1883">
                  <c:v>3.6863999999999999</c:v>
                </c:pt>
                <c:pt idx="1884">
                  <c:v>3.6863999999999999</c:v>
                </c:pt>
                <c:pt idx="1885">
                  <c:v>3.6863999999999999</c:v>
                </c:pt>
                <c:pt idx="1886">
                  <c:v>3.6863999999999999</c:v>
                </c:pt>
                <c:pt idx="1887">
                  <c:v>3.6863999999999999</c:v>
                </c:pt>
                <c:pt idx="1888">
                  <c:v>3.6863999999999999</c:v>
                </c:pt>
                <c:pt idx="1889">
                  <c:v>3.6863999999999999</c:v>
                </c:pt>
                <c:pt idx="1890">
                  <c:v>3.6863999999999999</c:v>
                </c:pt>
                <c:pt idx="1891">
                  <c:v>3.6863999999999999</c:v>
                </c:pt>
                <c:pt idx="1892">
                  <c:v>3.6863999999999999</c:v>
                </c:pt>
                <c:pt idx="1893">
                  <c:v>3.6863999999999999</c:v>
                </c:pt>
                <c:pt idx="1894">
                  <c:v>3.6863999999999999</c:v>
                </c:pt>
                <c:pt idx="1895">
                  <c:v>5.2916879999999997</c:v>
                </c:pt>
                <c:pt idx="1896">
                  <c:v>5.2916879999999997</c:v>
                </c:pt>
                <c:pt idx="1897">
                  <c:v>5.2916879999999997</c:v>
                </c:pt>
                <c:pt idx="1898">
                  <c:v>5.2916879999999997</c:v>
                </c:pt>
                <c:pt idx="1899">
                  <c:v>5.2916879999999997</c:v>
                </c:pt>
                <c:pt idx="1900">
                  <c:v>5.2916879999999997</c:v>
                </c:pt>
                <c:pt idx="1901">
                  <c:v>5.2916879999999997</c:v>
                </c:pt>
                <c:pt idx="1902">
                  <c:v>5.2916879999999997</c:v>
                </c:pt>
                <c:pt idx="1903">
                  <c:v>5.2916879999999997</c:v>
                </c:pt>
                <c:pt idx="1904">
                  <c:v>5.2916879999999997</c:v>
                </c:pt>
                <c:pt idx="1905">
                  <c:v>5.2916879999999997</c:v>
                </c:pt>
                <c:pt idx="1906">
                  <c:v>5.2916879999999997</c:v>
                </c:pt>
                <c:pt idx="1907">
                  <c:v>5.2916879999999997</c:v>
                </c:pt>
                <c:pt idx="1908">
                  <c:v>5.2916879999999997</c:v>
                </c:pt>
                <c:pt idx="1909">
                  <c:v>5.2916879999999997</c:v>
                </c:pt>
                <c:pt idx="1910">
                  <c:v>5.2916879999999997</c:v>
                </c:pt>
                <c:pt idx="1911">
                  <c:v>5.2916879999999997</c:v>
                </c:pt>
                <c:pt idx="1912">
                  <c:v>5.2916879999999997</c:v>
                </c:pt>
                <c:pt idx="1913">
                  <c:v>5.2916879999999997</c:v>
                </c:pt>
                <c:pt idx="1914">
                  <c:v>5.2916879999999997</c:v>
                </c:pt>
                <c:pt idx="1915">
                  <c:v>5.2916879999999997</c:v>
                </c:pt>
                <c:pt idx="1916">
                  <c:v>5.2916879999999997</c:v>
                </c:pt>
                <c:pt idx="1917">
                  <c:v>5.2916879999999997</c:v>
                </c:pt>
                <c:pt idx="1918">
                  <c:v>5.2916879999999997</c:v>
                </c:pt>
                <c:pt idx="1919">
                  <c:v>5.2916879999999997</c:v>
                </c:pt>
                <c:pt idx="1920">
                  <c:v>5.2916879999999997</c:v>
                </c:pt>
                <c:pt idx="1921">
                  <c:v>5.2916879999999997</c:v>
                </c:pt>
                <c:pt idx="1922">
                  <c:v>5.2916879999999997</c:v>
                </c:pt>
                <c:pt idx="1923">
                  <c:v>5.2916879999999997</c:v>
                </c:pt>
                <c:pt idx="1924">
                  <c:v>5.2916879999999997</c:v>
                </c:pt>
                <c:pt idx="1925">
                  <c:v>5.2916879999999997</c:v>
                </c:pt>
                <c:pt idx="1926">
                  <c:v>5.2916879999999997</c:v>
                </c:pt>
                <c:pt idx="1927">
                  <c:v>5.2916879999999997</c:v>
                </c:pt>
                <c:pt idx="1928">
                  <c:v>5.2916879999999997</c:v>
                </c:pt>
                <c:pt idx="1929">
                  <c:v>5.2916879999999997</c:v>
                </c:pt>
                <c:pt idx="1930">
                  <c:v>5.2916879999999997</c:v>
                </c:pt>
                <c:pt idx="1931">
                  <c:v>5.2916879999999997</c:v>
                </c:pt>
                <c:pt idx="1932">
                  <c:v>5.2916879999999997</c:v>
                </c:pt>
                <c:pt idx="1933">
                  <c:v>5.2916879999999997</c:v>
                </c:pt>
                <c:pt idx="1934">
                  <c:v>5.2916879999999997</c:v>
                </c:pt>
                <c:pt idx="1935">
                  <c:v>5.2916879999999997</c:v>
                </c:pt>
                <c:pt idx="1936">
                  <c:v>5.2916879999999997</c:v>
                </c:pt>
                <c:pt idx="1937">
                  <c:v>5.2916879999999997</c:v>
                </c:pt>
                <c:pt idx="1938">
                  <c:v>5.2916879999999997</c:v>
                </c:pt>
                <c:pt idx="1939">
                  <c:v>5.2916879999999997</c:v>
                </c:pt>
                <c:pt idx="1940">
                  <c:v>5.2916879999999997</c:v>
                </c:pt>
                <c:pt idx="1941">
                  <c:v>5.2916879999999997</c:v>
                </c:pt>
                <c:pt idx="1942">
                  <c:v>5.2916879999999997</c:v>
                </c:pt>
                <c:pt idx="1943">
                  <c:v>5.2916879999999997</c:v>
                </c:pt>
                <c:pt idx="1944">
                  <c:v>5.2916879999999997</c:v>
                </c:pt>
                <c:pt idx="1945">
                  <c:v>5.2916879999999997</c:v>
                </c:pt>
                <c:pt idx="1946">
                  <c:v>5.2916879999999997</c:v>
                </c:pt>
                <c:pt idx="1947">
                  <c:v>5.2916879999999997</c:v>
                </c:pt>
                <c:pt idx="1948">
                  <c:v>5.2916879999999997</c:v>
                </c:pt>
                <c:pt idx="1949">
                  <c:v>5.2916879999999997</c:v>
                </c:pt>
                <c:pt idx="1950">
                  <c:v>5.2916879999999997</c:v>
                </c:pt>
                <c:pt idx="1951">
                  <c:v>5.2916879999999997</c:v>
                </c:pt>
                <c:pt idx="1952">
                  <c:v>5.2916879999999997</c:v>
                </c:pt>
                <c:pt idx="1953">
                  <c:v>5.2916879999999997</c:v>
                </c:pt>
                <c:pt idx="1954">
                  <c:v>5.2916879999999997</c:v>
                </c:pt>
                <c:pt idx="1955">
                  <c:v>5.2916879999999997</c:v>
                </c:pt>
                <c:pt idx="1956">
                  <c:v>5.2916879999999997</c:v>
                </c:pt>
                <c:pt idx="1957">
                  <c:v>5.2916879999999997</c:v>
                </c:pt>
                <c:pt idx="1958">
                  <c:v>5.2916879999999997</c:v>
                </c:pt>
                <c:pt idx="1959">
                  <c:v>5.2916879999999997</c:v>
                </c:pt>
                <c:pt idx="1960">
                  <c:v>5.2916879999999997</c:v>
                </c:pt>
                <c:pt idx="1961">
                  <c:v>5.2916879999999997</c:v>
                </c:pt>
                <c:pt idx="1962">
                  <c:v>5.2916879999999997</c:v>
                </c:pt>
                <c:pt idx="1963">
                  <c:v>5.2916879999999997</c:v>
                </c:pt>
                <c:pt idx="1964">
                  <c:v>5.2916879999999997</c:v>
                </c:pt>
                <c:pt idx="1965">
                  <c:v>5.2916879999999997</c:v>
                </c:pt>
                <c:pt idx="1966">
                  <c:v>5.2916879999999997</c:v>
                </c:pt>
                <c:pt idx="1967">
                  <c:v>5.2916879999999997</c:v>
                </c:pt>
                <c:pt idx="1968">
                  <c:v>5.2916879999999997</c:v>
                </c:pt>
                <c:pt idx="1969">
                  <c:v>5.2916879999999997</c:v>
                </c:pt>
                <c:pt idx="1970">
                  <c:v>5.2916879999999997</c:v>
                </c:pt>
                <c:pt idx="1971">
                  <c:v>5.2916879999999997</c:v>
                </c:pt>
                <c:pt idx="1972">
                  <c:v>5.2916879999999997</c:v>
                </c:pt>
                <c:pt idx="1973">
                  <c:v>5.2916879999999997</c:v>
                </c:pt>
                <c:pt idx="1974">
                  <c:v>5.2916879999999997</c:v>
                </c:pt>
                <c:pt idx="1975">
                  <c:v>5.2916879999999997</c:v>
                </c:pt>
                <c:pt idx="1976">
                  <c:v>5.2916879999999997</c:v>
                </c:pt>
                <c:pt idx="1977">
                  <c:v>5.2916879999999997</c:v>
                </c:pt>
                <c:pt idx="1978">
                  <c:v>5.2916879999999997</c:v>
                </c:pt>
                <c:pt idx="1979">
                  <c:v>5.2916879999999997</c:v>
                </c:pt>
                <c:pt idx="1980">
                  <c:v>5.2916879999999997</c:v>
                </c:pt>
                <c:pt idx="1981">
                  <c:v>5.2916879999999997</c:v>
                </c:pt>
                <c:pt idx="1982">
                  <c:v>5.2916879999999997</c:v>
                </c:pt>
                <c:pt idx="1983">
                  <c:v>5.2916879999999997</c:v>
                </c:pt>
                <c:pt idx="1984">
                  <c:v>5.2916879999999997</c:v>
                </c:pt>
                <c:pt idx="1985">
                  <c:v>5.2916879999999997</c:v>
                </c:pt>
                <c:pt idx="1986">
                  <c:v>5.2916879999999997</c:v>
                </c:pt>
                <c:pt idx="1987">
                  <c:v>5.2916879999999997</c:v>
                </c:pt>
                <c:pt idx="1988">
                  <c:v>5.2916879999999997</c:v>
                </c:pt>
                <c:pt idx="1989">
                  <c:v>5.2916879999999997</c:v>
                </c:pt>
                <c:pt idx="1990">
                  <c:v>5.2916879999999997</c:v>
                </c:pt>
                <c:pt idx="1991">
                  <c:v>5.2916879999999997</c:v>
                </c:pt>
                <c:pt idx="1992">
                  <c:v>5.2916879999999997</c:v>
                </c:pt>
                <c:pt idx="1993">
                  <c:v>5.2916879999999997</c:v>
                </c:pt>
                <c:pt idx="1994">
                  <c:v>5.2916879999999997</c:v>
                </c:pt>
                <c:pt idx="1995">
                  <c:v>5.2916879999999997</c:v>
                </c:pt>
                <c:pt idx="1996">
                  <c:v>5.2916879999999997</c:v>
                </c:pt>
                <c:pt idx="1997">
                  <c:v>5.2916879999999997</c:v>
                </c:pt>
                <c:pt idx="1998">
                  <c:v>5.2916879999999997</c:v>
                </c:pt>
                <c:pt idx="1999">
                  <c:v>5.2916879999999997</c:v>
                </c:pt>
                <c:pt idx="2000">
                  <c:v>5.2916879999999997</c:v>
                </c:pt>
                <c:pt idx="2001">
                  <c:v>5.2916879999999997</c:v>
                </c:pt>
                <c:pt idx="2002">
                  <c:v>5.2916879999999997</c:v>
                </c:pt>
                <c:pt idx="2003">
                  <c:v>5.2916879999999997</c:v>
                </c:pt>
                <c:pt idx="2004">
                  <c:v>5.2916879999999997</c:v>
                </c:pt>
                <c:pt idx="2005">
                  <c:v>5.2916879999999997</c:v>
                </c:pt>
                <c:pt idx="2006">
                  <c:v>5.2916879999999997</c:v>
                </c:pt>
                <c:pt idx="2007">
                  <c:v>5.2916879999999997</c:v>
                </c:pt>
                <c:pt idx="2008">
                  <c:v>5.2916879999999997</c:v>
                </c:pt>
                <c:pt idx="2009">
                  <c:v>5.2916879999999997</c:v>
                </c:pt>
                <c:pt idx="2010">
                  <c:v>5.2916879999999997</c:v>
                </c:pt>
                <c:pt idx="2011">
                  <c:v>5.2916879999999997</c:v>
                </c:pt>
                <c:pt idx="2012">
                  <c:v>5.2916879999999997</c:v>
                </c:pt>
                <c:pt idx="2013">
                  <c:v>5.2916879999999997</c:v>
                </c:pt>
                <c:pt idx="2014">
                  <c:v>5.2916879999999997</c:v>
                </c:pt>
                <c:pt idx="2015">
                  <c:v>5.2916879999999997</c:v>
                </c:pt>
                <c:pt idx="2016">
                  <c:v>5.2916879999999997</c:v>
                </c:pt>
                <c:pt idx="2017">
                  <c:v>5.2916879999999997</c:v>
                </c:pt>
                <c:pt idx="2018">
                  <c:v>5.2916879999999997</c:v>
                </c:pt>
                <c:pt idx="2019">
                  <c:v>5.6942760000000003</c:v>
                </c:pt>
                <c:pt idx="2020">
                  <c:v>5.6942760000000003</c:v>
                </c:pt>
                <c:pt idx="2021">
                  <c:v>5.6942760000000003</c:v>
                </c:pt>
                <c:pt idx="2022">
                  <c:v>5.6942760000000003</c:v>
                </c:pt>
                <c:pt idx="2023">
                  <c:v>4.0889879999999996</c:v>
                </c:pt>
                <c:pt idx="2024">
                  <c:v>4.0889879999999996</c:v>
                </c:pt>
                <c:pt idx="2025">
                  <c:v>4.0889879999999996</c:v>
                </c:pt>
                <c:pt idx="2026">
                  <c:v>4.0889879999999996</c:v>
                </c:pt>
                <c:pt idx="2027">
                  <c:v>4.0889879999999996</c:v>
                </c:pt>
                <c:pt idx="2028">
                  <c:v>4.0889879999999996</c:v>
                </c:pt>
                <c:pt idx="2029">
                  <c:v>4.0889879999999996</c:v>
                </c:pt>
                <c:pt idx="2030">
                  <c:v>4.0889879999999996</c:v>
                </c:pt>
                <c:pt idx="2031">
                  <c:v>4.0889879999999996</c:v>
                </c:pt>
                <c:pt idx="2032">
                  <c:v>4.0889879999999996</c:v>
                </c:pt>
                <c:pt idx="2033">
                  <c:v>4.0889879999999996</c:v>
                </c:pt>
                <c:pt idx="2034">
                  <c:v>4.0889879999999996</c:v>
                </c:pt>
                <c:pt idx="2035">
                  <c:v>4.0889879999999996</c:v>
                </c:pt>
                <c:pt idx="2036">
                  <c:v>4.0889879999999996</c:v>
                </c:pt>
                <c:pt idx="2037">
                  <c:v>4.0889879999999996</c:v>
                </c:pt>
                <c:pt idx="2038">
                  <c:v>4.0889879999999996</c:v>
                </c:pt>
                <c:pt idx="2039">
                  <c:v>4.0889879999999996</c:v>
                </c:pt>
                <c:pt idx="2040">
                  <c:v>4.0889879999999996</c:v>
                </c:pt>
                <c:pt idx="2041">
                  <c:v>4.0889879999999996</c:v>
                </c:pt>
                <c:pt idx="2042">
                  <c:v>4.0889879999999996</c:v>
                </c:pt>
                <c:pt idx="2043">
                  <c:v>4.0889879999999996</c:v>
                </c:pt>
                <c:pt idx="2044">
                  <c:v>4.0889879999999996</c:v>
                </c:pt>
                <c:pt idx="2045">
                  <c:v>4.0889879999999996</c:v>
                </c:pt>
                <c:pt idx="2046">
                  <c:v>4.0889879999999996</c:v>
                </c:pt>
                <c:pt idx="2047">
                  <c:v>4.0889879999999996</c:v>
                </c:pt>
                <c:pt idx="2048">
                  <c:v>4.0889879999999996</c:v>
                </c:pt>
                <c:pt idx="2049">
                  <c:v>4.0889879999999996</c:v>
                </c:pt>
                <c:pt idx="2050">
                  <c:v>4.0889879999999996</c:v>
                </c:pt>
                <c:pt idx="2051">
                  <c:v>4.0889879999999996</c:v>
                </c:pt>
                <c:pt idx="2052">
                  <c:v>4.0889879999999996</c:v>
                </c:pt>
                <c:pt idx="2053">
                  <c:v>4.0889879999999996</c:v>
                </c:pt>
                <c:pt idx="2054">
                  <c:v>4.0889879999999996</c:v>
                </c:pt>
                <c:pt idx="2055">
                  <c:v>4.0889879999999996</c:v>
                </c:pt>
                <c:pt idx="2056">
                  <c:v>4.0889879999999996</c:v>
                </c:pt>
                <c:pt idx="2057">
                  <c:v>4.0889879999999996</c:v>
                </c:pt>
                <c:pt idx="2058">
                  <c:v>4.0889879999999996</c:v>
                </c:pt>
                <c:pt idx="2059">
                  <c:v>4.0889879999999996</c:v>
                </c:pt>
                <c:pt idx="2060">
                  <c:v>4.0889879999999996</c:v>
                </c:pt>
                <c:pt idx="2061">
                  <c:v>4.0889879999999996</c:v>
                </c:pt>
                <c:pt idx="2062">
                  <c:v>4.0889879999999996</c:v>
                </c:pt>
                <c:pt idx="2063">
                  <c:v>4.0889879999999996</c:v>
                </c:pt>
                <c:pt idx="2064">
                  <c:v>4.0889879999999996</c:v>
                </c:pt>
                <c:pt idx="2065">
                  <c:v>4.0889879999999996</c:v>
                </c:pt>
                <c:pt idx="2066">
                  <c:v>4.0889879999999996</c:v>
                </c:pt>
                <c:pt idx="2067">
                  <c:v>4.0889879999999996</c:v>
                </c:pt>
                <c:pt idx="2068">
                  <c:v>4.0889879999999996</c:v>
                </c:pt>
                <c:pt idx="2069">
                  <c:v>4.0889879999999996</c:v>
                </c:pt>
                <c:pt idx="2070">
                  <c:v>4.0889879999999996</c:v>
                </c:pt>
                <c:pt idx="2071">
                  <c:v>4.0889879999999996</c:v>
                </c:pt>
                <c:pt idx="2072">
                  <c:v>4.0889879999999996</c:v>
                </c:pt>
                <c:pt idx="2073">
                  <c:v>4.0889879999999996</c:v>
                </c:pt>
                <c:pt idx="2074">
                  <c:v>4.0889879999999996</c:v>
                </c:pt>
                <c:pt idx="2075">
                  <c:v>4.0889879999999996</c:v>
                </c:pt>
                <c:pt idx="2076">
                  <c:v>4.0889879999999996</c:v>
                </c:pt>
                <c:pt idx="2077">
                  <c:v>4.0889879999999996</c:v>
                </c:pt>
                <c:pt idx="2078">
                  <c:v>4.0889879999999996</c:v>
                </c:pt>
                <c:pt idx="2079">
                  <c:v>4.0889879999999996</c:v>
                </c:pt>
                <c:pt idx="2080">
                  <c:v>4.0889879999999996</c:v>
                </c:pt>
                <c:pt idx="2081">
                  <c:v>4.0889879999999996</c:v>
                </c:pt>
                <c:pt idx="2082">
                  <c:v>4.0889879999999996</c:v>
                </c:pt>
                <c:pt idx="2083">
                  <c:v>4.0889879999999996</c:v>
                </c:pt>
                <c:pt idx="2084">
                  <c:v>4.0889879999999996</c:v>
                </c:pt>
                <c:pt idx="2085">
                  <c:v>4.0889879999999996</c:v>
                </c:pt>
                <c:pt idx="2086">
                  <c:v>4.0889879999999996</c:v>
                </c:pt>
                <c:pt idx="2087">
                  <c:v>4.0889879999999996</c:v>
                </c:pt>
                <c:pt idx="2088">
                  <c:v>4.0889879999999996</c:v>
                </c:pt>
                <c:pt idx="2089">
                  <c:v>4.0889879999999996</c:v>
                </c:pt>
                <c:pt idx="2090">
                  <c:v>4.0889879999999996</c:v>
                </c:pt>
                <c:pt idx="2091">
                  <c:v>4.0889879999999996</c:v>
                </c:pt>
                <c:pt idx="2092">
                  <c:v>4.0889879999999996</c:v>
                </c:pt>
                <c:pt idx="2093">
                  <c:v>4.0889879999999996</c:v>
                </c:pt>
                <c:pt idx="2094">
                  <c:v>4.0889879999999996</c:v>
                </c:pt>
                <c:pt idx="2095">
                  <c:v>4.0889879999999996</c:v>
                </c:pt>
                <c:pt idx="2096">
                  <c:v>4.0889879999999996</c:v>
                </c:pt>
                <c:pt idx="2097">
                  <c:v>4.0889879999999996</c:v>
                </c:pt>
                <c:pt idx="2098">
                  <c:v>4.0889879999999996</c:v>
                </c:pt>
                <c:pt idx="2099">
                  <c:v>4.0889879999999996</c:v>
                </c:pt>
                <c:pt idx="2100">
                  <c:v>4.0889879999999996</c:v>
                </c:pt>
                <c:pt idx="2101">
                  <c:v>4.0889879999999996</c:v>
                </c:pt>
                <c:pt idx="2102">
                  <c:v>4.0889879999999996</c:v>
                </c:pt>
                <c:pt idx="2103">
                  <c:v>4.0889879999999996</c:v>
                </c:pt>
                <c:pt idx="2104">
                  <c:v>4.0889879999999996</c:v>
                </c:pt>
                <c:pt idx="2105">
                  <c:v>4.0889879999999996</c:v>
                </c:pt>
                <c:pt idx="2106">
                  <c:v>4.0889879999999996</c:v>
                </c:pt>
                <c:pt idx="2107">
                  <c:v>4.0889879999999996</c:v>
                </c:pt>
                <c:pt idx="2108">
                  <c:v>4.0889879999999996</c:v>
                </c:pt>
                <c:pt idx="2109">
                  <c:v>4.0889879999999996</c:v>
                </c:pt>
                <c:pt idx="2110">
                  <c:v>4.0889879999999996</c:v>
                </c:pt>
                <c:pt idx="2111">
                  <c:v>4.0889879999999996</c:v>
                </c:pt>
                <c:pt idx="2112">
                  <c:v>4.0889879999999996</c:v>
                </c:pt>
                <c:pt idx="2113">
                  <c:v>4.0889879999999996</c:v>
                </c:pt>
                <c:pt idx="2114">
                  <c:v>4.0889879999999996</c:v>
                </c:pt>
                <c:pt idx="2115">
                  <c:v>4.0889879999999996</c:v>
                </c:pt>
                <c:pt idx="2116">
                  <c:v>4.0889879999999996</c:v>
                </c:pt>
                <c:pt idx="2117">
                  <c:v>4.0889879999999996</c:v>
                </c:pt>
                <c:pt idx="2118">
                  <c:v>4.0889879999999996</c:v>
                </c:pt>
                <c:pt idx="2119">
                  <c:v>4.0889879999999996</c:v>
                </c:pt>
                <c:pt idx="2120">
                  <c:v>4.0889879999999996</c:v>
                </c:pt>
                <c:pt idx="2121">
                  <c:v>4.0889879999999996</c:v>
                </c:pt>
                <c:pt idx="2122">
                  <c:v>4.0889879999999996</c:v>
                </c:pt>
                <c:pt idx="2123">
                  <c:v>4.0889879999999996</c:v>
                </c:pt>
                <c:pt idx="2124">
                  <c:v>4.0889879999999996</c:v>
                </c:pt>
                <c:pt idx="2125">
                  <c:v>4.0889879999999996</c:v>
                </c:pt>
                <c:pt idx="2126">
                  <c:v>4.0889879999999996</c:v>
                </c:pt>
                <c:pt idx="2127">
                  <c:v>4.0889879999999996</c:v>
                </c:pt>
                <c:pt idx="2128">
                  <c:v>4.0889879999999996</c:v>
                </c:pt>
                <c:pt idx="2129">
                  <c:v>4.0889879999999996</c:v>
                </c:pt>
                <c:pt idx="2130">
                  <c:v>4.0889879999999996</c:v>
                </c:pt>
                <c:pt idx="2131">
                  <c:v>4.0889879999999996</c:v>
                </c:pt>
                <c:pt idx="2132">
                  <c:v>4.0889879999999996</c:v>
                </c:pt>
                <c:pt idx="2133">
                  <c:v>4.0889879999999996</c:v>
                </c:pt>
                <c:pt idx="2134">
                  <c:v>4.0889879999999996</c:v>
                </c:pt>
                <c:pt idx="2135">
                  <c:v>4.0889879999999996</c:v>
                </c:pt>
                <c:pt idx="2136">
                  <c:v>4.0889879999999996</c:v>
                </c:pt>
                <c:pt idx="2137">
                  <c:v>4.0889879999999996</c:v>
                </c:pt>
                <c:pt idx="2138">
                  <c:v>4.0889879999999996</c:v>
                </c:pt>
                <c:pt idx="2139">
                  <c:v>4.0889879999999996</c:v>
                </c:pt>
                <c:pt idx="2140">
                  <c:v>4.0889879999999996</c:v>
                </c:pt>
                <c:pt idx="2141">
                  <c:v>4.0889879999999996</c:v>
                </c:pt>
                <c:pt idx="2142">
                  <c:v>4.0889879999999996</c:v>
                </c:pt>
                <c:pt idx="2143">
                  <c:v>4.0889879999999996</c:v>
                </c:pt>
                <c:pt idx="2144">
                  <c:v>4.0889879999999996</c:v>
                </c:pt>
                <c:pt idx="2145">
                  <c:v>4.1907480000000001</c:v>
                </c:pt>
                <c:pt idx="2146">
                  <c:v>4.1907480000000001</c:v>
                </c:pt>
                <c:pt idx="2147">
                  <c:v>4.1907480000000001</c:v>
                </c:pt>
                <c:pt idx="2148">
                  <c:v>4.1907480000000001</c:v>
                </c:pt>
                <c:pt idx="2149">
                  <c:v>3.78816</c:v>
                </c:pt>
                <c:pt idx="2150">
                  <c:v>3.78816</c:v>
                </c:pt>
                <c:pt idx="2151">
                  <c:v>3.78816</c:v>
                </c:pt>
                <c:pt idx="2152">
                  <c:v>3.78816</c:v>
                </c:pt>
                <c:pt idx="2153">
                  <c:v>3.78816</c:v>
                </c:pt>
                <c:pt idx="2154">
                  <c:v>3.78816</c:v>
                </c:pt>
                <c:pt idx="2155">
                  <c:v>3.78816</c:v>
                </c:pt>
                <c:pt idx="2156">
                  <c:v>3.78816</c:v>
                </c:pt>
                <c:pt idx="2157">
                  <c:v>3.78816</c:v>
                </c:pt>
                <c:pt idx="2158">
                  <c:v>3.78816</c:v>
                </c:pt>
                <c:pt idx="2159">
                  <c:v>3.78816</c:v>
                </c:pt>
                <c:pt idx="2160">
                  <c:v>3.78816</c:v>
                </c:pt>
                <c:pt idx="2161">
                  <c:v>3.78816</c:v>
                </c:pt>
                <c:pt idx="2162">
                  <c:v>3.78816</c:v>
                </c:pt>
                <c:pt idx="2163">
                  <c:v>3.78816</c:v>
                </c:pt>
                <c:pt idx="2164">
                  <c:v>3.78816</c:v>
                </c:pt>
                <c:pt idx="2165">
                  <c:v>3.78816</c:v>
                </c:pt>
                <c:pt idx="2166">
                  <c:v>3.78816</c:v>
                </c:pt>
                <c:pt idx="2167">
                  <c:v>3.78816</c:v>
                </c:pt>
                <c:pt idx="2168">
                  <c:v>3.78816</c:v>
                </c:pt>
                <c:pt idx="2169">
                  <c:v>3.78816</c:v>
                </c:pt>
                <c:pt idx="2170">
                  <c:v>3.78816</c:v>
                </c:pt>
                <c:pt idx="2171">
                  <c:v>3.78816</c:v>
                </c:pt>
                <c:pt idx="2172">
                  <c:v>3.78816</c:v>
                </c:pt>
                <c:pt idx="2173">
                  <c:v>3.78816</c:v>
                </c:pt>
                <c:pt idx="2174">
                  <c:v>3.78816</c:v>
                </c:pt>
                <c:pt idx="2175">
                  <c:v>3.78816</c:v>
                </c:pt>
                <c:pt idx="2176">
                  <c:v>3.78816</c:v>
                </c:pt>
                <c:pt idx="2177">
                  <c:v>3.78816</c:v>
                </c:pt>
                <c:pt idx="2178">
                  <c:v>3.78816</c:v>
                </c:pt>
                <c:pt idx="2179">
                  <c:v>3.78816</c:v>
                </c:pt>
                <c:pt idx="2180">
                  <c:v>3.78816</c:v>
                </c:pt>
                <c:pt idx="2181">
                  <c:v>3.78816</c:v>
                </c:pt>
                <c:pt idx="2182">
                  <c:v>3.78816</c:v>
                </c:pt>
                <c:pt idx="2183">
                  <c:v>3.78816</c:v>
                </c:pt>
                <c:pt idx="2184">
                  <c:v>3.78816</c:v>
                </c:pt>
                <c:pt idx="2185">
                  <c:v>3.78816</c:v>
                </c:pt>
                <c:pt idx="2186">
                  <c:v>3.78816</c:v>
                </c:pt>
                <c:pt idx="2187">
                  <c:v>3.78816</c:v>
                </c:pt>
                <c:pt idx="2188">
                  <c:v>3.78816</c:v>
                </c:pt>
                <c:pt idx="2189">
                  <c:v>3.78816</c:v>
                </c:pt>
                <c:pt idx="2190">
                  <c:v>3.78816</c:v>
                </c:pt>
                <c:pt idx="2191">
                  <c:v>3.78816</c:v>
                </c:pt>
                <c:pt idx="2192">
                  <c:v>3.78816</c:v>
                </c:pt>
                <c:pt idx="2193">
                  <c:v>3.78816</c:v>
                </c:pt>
                <c:pt idx="2194">
                  <c:v>3.78816</c:v>
                </c:pt>
                <c:pt idx="2195">
                  <c:v>3.78816</c:v>
                </c:pt>
                <c:pt idx="2196">
                  <c:v>3.78816</c:v>
                </c:pt>
                <c:pt idx="2197">
                  <c:v>3.78816</c:v>
                </c:pt>
                <c:pt idx="2198">
                  <c:v>3.78816</c:v>
                </c:pt>
                <c:pt idx="2199">
                  <c:v>3.78816</c:v>
                </c:pt>
                <c:pt idx="2200">
                  <c:v>3.78816</c:v>
                </c:pt>
                <c:pt idx="2201">
                  <c:v>3.78816</c:v>
                </c:pt>
                <c:pt idx="2202">
                  <c:v>3.78816</c:v>
                </c:pt>
                <c:pt idx="2203">
                  <c:v>3.78816</c:v>
                </c:pt>
                <c:pt idx="2204">
                  <c:v>3.78816</c:v>
                </c:pt>
                <c:pt idx="2205">
                  <c:v>3.78816</c:v>
                </c:pt>
                <c:pt idx="2206">
                  <c:v>3.78816</c:v>
                </c:pt>
                <c:pt idx="2207">
                  <c:v>3.78816</c:v>
                </c:pt>
                <c:pt idx="2208">
                  <c:v>3.78816</c:v>
                </c:pt>
                <c:pt idx="2209">
                  <c:v>3.78816</c:v>
                </c:pt>
                <c:pt idx="2210">
                  <c:v>3.78816</c:v>
                </c:pt>
                <c:pt idx="2211">
                  <c:v>3.78816</c:v>
                </c:pt>
                <c:pt idx="2212">
                  <c:v>3.78816</c:v>
                </c:pt>
                <c:pt idx="2213">
                  <c:v>3.78816</c:v>
                </c:pt>
                <c:pt idx="2214">
                  <c:v>3.78816</c:v>
                </c:pt>
                <c:pt idx="2215">
                  <c:v>3.78816</c:v>
                </c:pt>
                <c:pt idx="2216">
                  <c:v>3.78816</c:v>
                </c:pt>
                <c:pt idx="2217">
                  <c:v>3.78816</c:v>
                </c:pt>
                <c:pt idx="2218">
                  <c:v>3.78816</c:v>
                </c:pt>
                <c:pt idx="2219">
                  <c:v>3.78816</c:v>
                </c:pt>
                <c:pt idx="2220">
                  <c:v>3.78816</c:v>
                </c:pt>
                <c:pt idx="2221">
                  <c:v>3.78816</c:v>
                </c:pt>
                <c:pt idx="2222">
                  <c:v>3.78816</c:v>
                </c:pt>
                <c:pt idx="2223">
                  <c:v>3.78816</c:v>
                </c:pt>
                <c:pt idx="2224">
                  <c:v>3.78816</c:v>
                </c:pt>
                <c:pt idx="2225">
                  <c:v>3.78816</c:v>
                </c:pt>
                <c:pt idx="2226">
                  <c:v>3.78816</c:v>
                </c:pt>
                <c:pt idx="2227">
                  <c:v>3.78816</c:v>
                </c:pt>
                <c:pt idx="2228">
                  <c:v>3.78816</c:v>
                </c:pt>
                <c:pt idx="2229">
                  <c:v>3.78816</c:v>
                </c:pt>
                <c:pt idx="2230">
                  <c:v>3.78816</c:v>
                </c:pt>
                <c:pt idx="2231">
                  <c:v>3.78816</c:v>
                </c:pt>
                <c:pt idx="2232">
                  <c:v>3.78816</c:v>
                </c:pt>
                <c:pt idx="2233">
                  <c:v>3.78816</c:v>
                </c:pt>
                <c:pt idx="2234">
                  <c:v>3.78816</c:v>
                </c:pt>
                <c:pt idx="2235">
                  <c:v>3.78816</c:v>
                </c:pt>
                <c:pt idx="2236">
                  <c:v>3.78816</c:v>
                </c:pt>
                <c:pt idx="2237">
                  <c:v>3.78816</c:v>
                </c:pt>
                <c:pt idx="2238">
                  <c:v>3.78816</c:v>
                </c:pt>
                <c:pt idx="2239">
                  <c:v>3.78816</c:v>
                </c:pt>
                <c:pt idx="2240">
                  <c:v>3.78816</c:v>
                </c:pt>
                <c:pt idx="2241">
                  <c:v>3.78816</c:v>
                </c:pt>
                <c:pt idx="2242">
                  <c:v>3.78816</c:v>
                </c:pt>
                <c:pt idx="2243">
                  <c:v>3.78816</c:v>
                </c:pt>
                <c:pt idx="2244">
                  <c:v>3.78816</c:v>
                </c:pt>
                <c:pt idx="2245">
                  <c:v>3.78816</c:v>
                </c:pt>
                <c:pt idx="2246">
                  <c:v>3.78816</c:v>
                </c:pt>
                <c:pt idx="2247">
                  <c:v>3.78816</c:v>
                </c:pt>
                <c:pt idx="2248">
                  <c:v>3.78816</c:v>
                </c:pt>
                <c:pt idx="2249">
                  <c:v>3.78816</c:v>
                </c:pt>
                <c:pt idx="2250">
                  <c:v>3.78816</c:v>
                </c:pt>
                <c:pt idx="2251">
                  <c:v>3.78816</c:v>
                </c:pt>
                <c:pt idx="2252">
                  <c:v>3.78816</c:v>
                </c:pt>
                <c:pt idx="2253">
                  <c:v>3.78816</c:v>
                </c:pt>
                <c:pt idx="2254">
                  <c:v>3.78816</c:v>
                </c:pt>
                <c:pt idx="2255">
                  <c:v>3.78816</c:v>
                </c:pt>
                <c:pt idx="2256">
                  <c:v>3.78816</c:v>
                </c:pt>
                <c:pt idx="2257">
                  <c:v>3.78816</c:v>
                </c:pt>
                <c:pt idx="2258">
                  <c:v>3.78816</c:v>
                </c:pt>
                <c:pt idx="2259">
                  <c:v>3.78816</c:v>
                </c:pt>
                <c:pt idx="2260">
                  <c:v>3.78816</c:v>
                </c:pt>
                <c:pt idx="2261">
                  <c:v>3.78816</c:v>
                </c:pt>
                <c:pt idx="2262">
                  <c:v>3.78816</c:v>
                </c:pt>
                <c:pt idx="2263">
                  <c:v>3.78816</c:v>
                </c:pt>
                <c:pt idx="2264">
                  <c:v>3.78816</c:v>
                </c:pt>
                <c:pt idx="2265">
                  <c:v>3.78816</c:v>
                </c:pt>
                <c:pt idx="2266">
                  <c:v>3.78816</c:v>
                </c:pt>
                <c:pt idx="2267">
                  <c:v>3.78816</c:v>
                </c:pt>
                <c:pt idx="2268">
                  <c:v>3.78816</c:v>
                </c:pt>
                <c:pt idx="2269">
                  <c:v>3.78816</c:v>
                </c:pt>
                <c:pt idx="2270">
                  <c:v>3.78816</c:v>
                </c:pt>
                <c:pt idx="2271">
                  <c:v>3.8136000000000001</c:v>
                </c:pt>
                <c:pt idx="2272">
                  <c:v>3.8136000000000001</c:v>
                </c:pt>
                <c:pt idx="2273">
                  <c:v>3.8136000000000001</c:v>
                </c:pt>
                <c:pt idx="2274">
                  <c:v>3.8136000000000001</c:v>
                </c:pt>
                <c:pt idx="2275">
                  <c:v>3.71184</c:v>
                </c:pt>
                <c:pt idx="2276">
                  <c:v>3.71184</c:v>
                </c:pt>
                <c:pt idx="2277">
                  <c:v>3.71184</c:v>
                </c:pt>
                <c:pt idx="2278">
                  <c:v>3.71184</c:v>
                </c:pt>
                <c:pt idx="2279">
                  <c:v>3.71184</c:v>
                </c:pt>
                <c:pt idx="2280">
                  <c:v>3.71184</c:v>
                </c:pt>
                <c:pt idx="2281">
                  <c:v>3.71184</c:v>
                </c:pt>
                <c:pt idx="2282">
                  <c:v>3.71184</c:v>
                </c:pt>
                <c:pt idx="2283">
                  <c:v>3.6863999999999999</c:v>
                </c:pt>
                <c:pt idx="2284">
                  <c:v>3.6863999999999999</c:v>
                </c:pt>
                <c:pt idx="2285">
                  <c:v>3.6863999999999999</c:v>
                </c:pt>
                <c:pt idx="2286">
                  <c:v>3.6863999999999999</c:v>
                </c:pt>
                <c:pt idx="2287">
                  <c:v>3.6863999999999999</c:v>
                </c:pt>
                <c:pt idx="2288">
                  <c:v>3.6863999999999999</c:v>
                </c:pt>
                <c:pt idx="2289">
                  <c:v>3.6863999999999999</c:v>
                </c:pt>
                <c:pt idx="2290">
                  <c:v>3.6863999999999999</c:v>
                </c:pt>
                <c:pt idx="2291">
                  <c:v>3.6863999999999999</c:v>
                </c:pt>
                <c:pt idx="2292">
                  <c:v>3.6863999999999999</c:v>
                </c:pt>
                <c:pt idx="2293">
                  <c:v>3.6863999999999999</c:v>
                </c:pt>
                <c:pt idx="2294">
                  <c:v>3.6863999999999999</c:v>
                </c:pt>
                <c:pt idx="2295">
                  <c:v>3.6863999999999999</c:v>
                </c:pt>
                <c:pt idx="2296">
                  <c:v>3.6863999999999999</c:v>
                </c:pt>
                <c:pt idx="2297">
                  <c:v>3.6863999999999999</c:v>
                </c:pt>
                <c:pt idx="2298">
                  <c:v>3.6863999999999999</c:v>
                </c:pt>
                <c:pt idx="2299">
                  <c:v>3.6863999999999999</c:v>
                </c:pt>
                <c:pt idx="2300">
                  <c:v>3.6863999999999999</c:v>
                </c:pt>
                <c:pt idx="2301">
                  <c:v>3.6863999999999999</c:v>
                </c:pt>
                <c:pt idx="2302">
                  <c:v>3.6863999999999999</c:v>
                </c:pt>
                <c:pt idx="2303">
                  <c:v>3.6863999999999999</c:v>
                </c:pt>
                <c:pt idx="2304">
                  <c:v>3.6863999999999999</c:v>
                </c:pt>
                <c:pt idx="2305">
                  <c:v>3.6863999999999999</c:v>
                </c:pt>
                <c:pt idx="2306">
                  <c:v>3.6863999999999999</c:v>
                </c:pt>
                <c:pt idx="2307">
                  <c:v>3.6863999999999999</c:v>
                </c:pt>
                <c:pt idx="2308">
                  <c:v>3.6863999999999999</c:v>
                </c:pt>
                <c:pt idx="2309">
                  <c:v>3.6863999999999999</c:v>
                </c:pt>
                <c:pt idx="2310">
                  <c:v>3.6863999999999999</c:v>
                </c:pt>
                <c:pt idx="2311">
                  <c:v>3.6863999999999999</c:v>
                </c:pt>
                <c:pt idx="2312">
                  <c:v>3.6863999999999999</c:v>
                </c:pt>
                <c:pt idx="2313">
                  <c:v>3.6863999999999999</c:v>
                </c:pt>
                <c:pt idx="2314">
                  <c:v>3.6863999999999999</c:v>
                </c:pt>
                <c:pt idx="2315">
                  <c:v>3.6863999999999999</c:v>
                </c:pt>
                <c:pt idx="2316">
                  <c:v>3.6863999999999999</c:v>
                </c:pt>
                <c:pt idx="2317">
                  <c:v>3.6863999999999999</c:v>
                </c:pt>
                <c:pt idx="2318">
                  <c:v>3.6863999999999999</c:v>
                </c:pt>
                <c:pt idx="2319">
                  <c:v>3.6863999999999999</c:v>
                </c:pt>
                <c:pt idx="2320">
                  <c:v>3.6863999999999999</c:v>
                </c:pt>
                <c:pt idx="2321">
                  <c:v>3.6863999999999999</c:v>
                </c:pt>
                <c:pt idx="2322">
                  <c:v>3.6863999999999999</c:v>
                </c:pt>
                <c:pt idx="2323">
                  <c:v>3.6863999999999999</c:v>
                </c:pt>
                <c:pt idx="2324">
                  <c:v>3.6863999999999999</c:v>
                </c:pt>
                <c:pt idx="2325">
                  <c:v>3.6863999999999999</c:v>
                </c:pt>
                <c:pt idx="2326">
                  <c:v>3.6863999999999999</c:v>
                </c:pt>
                <c:pt idx="2327">
                  <c:v>3.6863999999999999</c:v>
                </c:pt>
                <c:pt idx="2328">
                  <c:v>3.6863999999999999</c:v>
                </c:pt>
                <c:pt idx="2329">
                  <c:v>3.6863999999999999</c:v>
                </c:pt>
                <c:pt idx="2330">
                  <c:v>3.6863999999999999</c:v>
                </c:pt>
                <c:pt idx="2331">
                  <c:v>3.6863999999999999</c:v>
                </c:pt>
                <c:pt idx="2332">
                  <c:v>3.6863999999999999</c:v>
                </c:pt>
                <c:pt idx="2333">
                  <c:v>3.6863999999999999</c:v>
                </c:pt>
                <c:pt idx="2334">
                  <c:v>3.6863999999999999</c:v>
                </c:pt>
                <c:pt idx="2335">
                  <c:v>3.6863999999999999</c:v>
                </c:pt>
                <c:pt idx="2336">
                  <c:v>3.6863999999999999</c:v>
                </c:pt>
                <c:pt idx="2337">
                  <c:v>3.6863999999999999</c:v>
                </c:pt>
                <c:pt idx="2338">
                  <c:v>3.6863999999999999</c:v>
                </c:pt>
                <c:pt idx="2339">
                  <c:v>3.6863999999999999</c:v>
                </c:pt>
                <c:pt idx="2340">
                  <c:v>3.6863999999999999</c:v>
                </c:pt>
                <c:pt idx="2341">
                  <c:v>3.6863999999999999</c:v>
                </c:pt>
                <c:pt idx="2342">
                  <c:v>3.6863999999999999</c:v>
                </c:pt>
                <c:pt idx="2343">
                  <c:v>3.6863999999999999</c:v>
                </c:pt>
                <c:pt idx="2344">
                  <c:v>3.6863999999999999</c:v>
                </c:pt>
                <c:pt idx="2345">
                  <c:v>3.6863999999999999</c:v>
                </c:pt>
                <c:pt idx="2346">
                  <c:v>3.6863999999999999</c:v>
                </c:pt>
                <c:pt idx="2347">
                  <c:v>3.6863999999999999</c:v>
                </c:pt>
                <c:pt idx="2348">
                  <c:v>3.6863999999999999</c:v>
                </c:pt>
                <c:pt idx="2349">
                  <c:v>3.6863999999999999</c:v>
                </c:pt>
                <c:pt idx="2350">
                  <c:v>3.6863999999999999</c:v>
                </c:pt>
                <c:pt idx="2351">
                  <c:v>3.6863999999999999</c:v>
                </c:pt>
                <c:pt idx="2352">
                  <c:v>3.6863999999999999</c:v>
                </c:pt>
                <c:pt idx="2353">
                  <c:v>3.6863999999999999</c:v>
                </c:pt>
                <c:pt idx="2354">
                  <c:v>3.6863999999999999</c:v>
                </c:pt>
                <c:pt idx="2355">
                  <c:v>3.6863999999999999</c:v>
                </c:pt>
                <c:pt idx="2356">
                  <c:v>3.6863999999999999</c:v>
                </c:pt>
                <c:pt idx="2357">
                  <c:v>3.6863999999999999</c:v>
                </c:pt>
                <c:pt idx="2358">
                  <c:v>3.6863999999999999</c:v>
                </c:pt>
                <c:pt idx="2359">
                  <c:v>3.6863999999999999</c:v>
                </c:pt>
                <c:pt idx="2360">
                  <c:v>3.6863999999999999</c:v>
                </c:pt>
                <c:pt idx="2361">
                  <c:v>3.6863999999999999</c:v>
                </c:pt>
                <c:pt idx="2362">
                  <c:v>3.6863999999999999</c:v>
                </c:pt>
                <c:pt idx="2363">
                  <c:v>3.6863999999999999</c:v>
                </c:pt>
                <c:pt idx="2364">
                  <c:v>3.6863999999999999</c:v>
                </c:pt>
                <c:pt idx="2365">
                  <c:v>3.6863999999999999</c:v>
                </c:pt>
                <c:pt idx="2366">
                  <c:v>3.6863999999999999</c:v>
                </c:pt>
                <c:pt idx="2367">
                  <c:v>3.6863999999999999</c:v>
                </c:pt>
                <c:pt idx="2368">
                  <c:v>3.6863999999999999</c:v>
                </c:pt>
                <c:pt idx="2369">
                  <c:v>3.6863999999999999</c:v>
                </c:pt>
                <c:pt idx="2370">
                  <c:v>3.6863999999999999</c:v>
                </c:pt>
                <c:pt idx="2371">
                  <c:v>3.6863999999999999</c:v>
                </c:pt>
                <c:pt idx="2372">
                  <c:v>3.6863999999999999</c:v>
                </c:pt>
                <c:pt idx="2373">
                  <c:v>3.6863999999999999</c:v>
                </c:pt>
                <c:pt idx="2374">
                  <c:v>3.6863999999999999</c:v>
                </c:pt>
                <c:pt idx="2375">
                  <c:v>3.6863999999999999</c:v>
                </c:pt>
                <c:pt idx="2376">
                  <c:v>3.6863999999999999</c:v>
                </c:pt>
                <c:pt idx="2377">
                  <c:v>3.6863999999999999</c:v>
                </c:pt>
                <c:pt idx="2378">
                  <c:v>3.6863999999999999</c:v>
                </c:pt>
                <c:pt idx="2379">
                  <c:v>3.6863999999999999</c:v>
                </c:pt>
                <c:pt idx="2380">
                  <c:v>3.6863999999999999</c:v>
                </c:pt>
                <c:pt idx="2381">
                  <c:v>3.6863999999999999</c:v>
                </c:pt>
                <c:pt idx="2382">
                  <c:v>3.6863999999999999</c:v>
                </c:pt>
                <c:pt idx="2383">
                  <c:v>3.6863999999999999</c:v>
                </c:pt>
                <c:pt idx="2384">
                  <c:v>3.6863999999999999</c:v>
                </c:pt>
                <c:pt idx="2385">
                  <c:v>3.6863999999999999</c:v>
                </c:pt>
                <c:pt idx="2386">
                  <c:v>3.6863999999999999</c:v>
                </c:pt>
                <c:pt idx="2387">
                  <c:v>3.6863999999999999</c:v>
                </c:pt>
                <c:pt idx="2388">
                  <c:v>3.6863999999999999</c:v>
                </c:pt>
                <c:pt idx="2389">
                  <c:v>3.6863999999999999</c:v>
                </c:pt>
                <c:pt idx="2390">
                  <c:v>3.6863999999999999</c:v>
                </c:pt>
                <c:pt idx="2391">
                  <c:v>3.6863999999999999</c:v>
                </c:pt>
                <c:pt idx="2392">
                  <c:v>3.6863999999999999</c:v>
                </c:pt>
                <c:pt idx="2393">
                  <c:v>3.6863999999999999</c:v>
                </c:pt>
                <c:pt idx="2394">
                  <c:v>3.6863999999999999</c:v>
                </c:pt>
                <c:pt idx="2395">
                  <c:v>3.6863999999999999</c:v>
                </c:pt>
                <c:pt idx="2396">
                  <c:v>3.6863999999999999</c:v>
                </c:pt>
                <c:pt idx="2397">
                  <c:v>4.9052160000000002</c:v>
                </c:pt>
                <c:pt idx="2398">
                  <c:v>4.9052160000000002</c:v>
                </c:pt>
                <c:pt idx="2399">
                  <c:v>4.9052160000000002</c:v>
                </c:pt>
                <c:pt idx="2400">
                  <c:v>4.9052160000000002</c:v>
                </c:pt>
                <c:pt idx="2401">
                  <c:v>4.9052160000000002</c:v>
                </c:pt>
                <c:pt idx="2402">
                  <c:v>4.9052160000000002</c:v>
                </c:pt>
                <c:pt idx="2403">
                  <c:v>4.9052160000000002</c:v>
                </c:pt>
                <c:pt idx="2404">
                  <c:v>4.9052160000000002</c:v>
                </c:pt>
                <c:pt idx="2405">
                  <c:v>4.9052160000000002</c:v>
                </c:pt>
                <c:pt idx="2406">
                  <c:v>4.9052160000000002</c:v>
                </c:pt>
                <c:pt idx="2407">
                  <c:v>4.9052160000000002</c:v>
                </c:pt>
                <c:pt idx="2408">
                  <c:v>4.9052160000000002</c:v>
                </c:pt>
                <c:pt idx="2409">
                  <c:v>4.9052160000000002</c:v>
                </c:pt>
                <c:pt idx="2410">
                  <c:v>4.9052160000000002</c:v>
                </c:pt>
                <c:pt idx="2411">
                  <c:v>4.9052160000000002</c:v>
                </c:pt>
                <c:pt idx="2412">
                  <c:v>4.9052160000000002</c:v>
                </c:pt>
                <c:pt idx="2413">
                  <c:v>4.9052160000000002</c:v>
                </c:pt>
                <c:pt idx="2414">
                  <c:v>4.9052160000000002</c:v>
                </c:pt>
                <c:pt idx="2415">
                  <c:v>4.9052160000000002</c:v>
                </c:pt>
                <c:pt idx="2416">
                  <c:v>4.9052160000000002</c:v>
                </c:pt>
                <c:pt idx="2417">
                  <c:v>4.9052160000000002</c:v>
                </c:pt>
                <c:pt idx="2418">
                  <c:v>4.9052160000000002</c:v>
                </c:pt>
                <c:pt idx="2419">
                  <c:v>4.9052160000000002</c:v>
                </c:pt>
                <c:pt idx="2420">
                  <c:v>4.9052160000000002</c:v>
                </c:pt>
                <c:pt idx="2421">
                  <c:v>4.9052160000000002</c:v>
                </c:pt>
                <c:pt idx="2422">
                  <c:v>4.9052160000000002</c:v>
                </c:pt>
                <c:pt idx="2423">
                  <c:v>4.9052160000000002</c:v>
                </c:pt>
                <c:pt idx="2424">
                  <c:v>4.9052160000000002</c:v>
                </c:pt>
                <c:pt idx="2425">
                  <c:v>4.9052160000000002</c:v>
                </c:pt>
                <c:pt idx="2426">
                  <c:v>4.9052160000000002</c:v>
                </c:pt>
                <c:pt idx="2427">
                  <c:v>4.9052160000000002</c:v>
                </c:pt>
                <c:pt idx="2428">
                  <c:v>4.9052160000000002</c:v>
                </c:pt>
                <c:pt idx="2429">
                  <c:v>4.9052160000000002</c:v>
                </c:pt>
                <c:pt idx="2430">
                  <c:v>4.9052160000000002</c:v>
                </c:pt>
                <c:pt idx="2431">
                  <c:v>4.9052160000000002</c:v>
                </c:pt>
                <c:pt idx="2432">
                  <c:v>4.9052160000000002</c:v>
                </c:pt>
                <c:pt idx="2433">
                  <c:v>4.9052160000000002</c:v>
                </c:pt>
                <c:pt idx="2434">
                  <c:v>4.9052160000000002</c:v>
                </c:pt>
                <c:pt idx="2435">
                  <c:v>4.9052160000000002</c:v>
                </c:pt>
                <c:pt idx="2436">
                  <c:v>4.9052160000000002</c:v>
                </c:pt>
                <c:pt idx="2437">
                  <c:v>4.9052160000000002</c:v>
                </c:pt>
                <c:pt idx="2438">
                  <c:v>4.9052160000000002</c:v>
                </c:pt>
                <c:pt idx="2439">
                  <c:v>4.9052160000000002</c:v>
                </c:pt>
                <c:pt idx="2440">
                  <c:v>4.9052160000000002</c:v>
                </c:pt>
                <c:pt idx="2441">
                  <c:v>4.9052160000000002</c:v>
                </c:pt>
                <c:pt idx="2442">
                  <c:v>4.9052160000000002</c:v>
                </c:pt>
                <c:pt idx="2443">
                  <c:v>4.9052160000000002</c:v>
                </c:pt>
                <c:pt idx="2444">
                  <c:v>4.9052160000000002</c:v>
                </c:pt>
                <c:pt idx="2445">
                  <c:v>4.9052160000000002</c:v>
                </c:pt>
                <c:pt idx="2446">
                  <c:v>4.9052160000000002</c:v>
                </c:pt>
                <c:pt idx="2447">
                  <c:v>4.9052160000000002</c:v>
                </c:pt>
                <c:pt idx="2448">
                  <c:v>4.9052160000000002</c:v>
                </c:pt>
                <c:pt idx="2449">
                  <c:v>4.9052160000000002</c:v>
                </c:pt>
                <c:pt idx="2450">
                  <c:v>4.9052160000000002</c:v>
                </c:pt>
                <c:pt idx="2451">
                  <c:v>4.9052160000000002</c:v>
                </c:pt>
                <c:pt idx="2452">
                  <c:v>4.9052160000000002</c:v>
                </c:pt>
                <c:pt idx="2453">
                  <c:v>4.9052160000000002</c:v>
                </c:pt>
                <c:pt idx="2454">
                  <c:v>4.9052160000000002</c:v>
                </c:pt>
                <c:pt idx="2455">
                  <c:v>4.9052160000000002</c:v>
                </c:pt>
                <c:pt idx="2456">
                  <c:v>4.9052160000000002</c:v>
                </c:pt>
                <c:pt idx="2457">
                  <c:v>4.9052160000000002</c:v>
                </c:pt>
                <c:pt idx="2458">
                  <c:v>4.9052160000000002</c:v>
                </c:pt>
                <c:pt idx="2459">
                  <c:v>4.9052160000000002</c:v>
                </c:pt>
                <c:pt idx="2460">
                  <c:v>4.9052160000000002</c:v>
                </c:pt>
                <c:pt idx="2461">
                  <c:v>4.9052160000000002</c:v>
                </c:pt>
                <c:pt idx="2462">
                  <c:v>4.9052160000000002</c:v>
                </c:pt>
                <c:pt idx="2463">
                  <c:v>4.9052160000000002</c:v>
                </c:pt>
                <c:pt idx="2464">
                  <c:v>4.9052160000000002</c:v>
                </c:pt>
                <c:pt idx="2465">
                  <c:v>4.9052160000000002</c:v>
                </c:pt>
                <c:pt idx="2466">
                  <c:v>4.9052160000000002</c:v>
                </c:pt>
                <c:pt idx="2467">
                  <c:v>4.9052160000000002</c:v>
                </c:pt>
                <c:pt idx="2468">
                  <c:v>4.9052160000000002</c:v>
                </c:pt>
                <c:pt idx="2469">
                  <c:v>4.9052160000000002</c:v>
                </c:pt>
                <c:pt idx="2470">
                  <c:v>4.9052160000000002</c:v>
                </c:pt>
                <c:pt idx="2471">
                  <c:v>4.9052160000000002</c:v>
                </c:pt>
                <c:pt idx="2472">
                  <c:v>4.9052160000000002</c:v>
                </c:pt>
                <c:pt idx="2473">
                  <c:v>4.9052160000000002</c:v>
                </c:pt>
                <c:pt idx="2474">
                  <c:v>4.9052160000000002</c:v>
                </c:pt>
                <c:pt idx="2475">
                  <c:v>4.9052160000000002</c:v>
                </c:pt>
                <c:pt idx="2476">
                  <c:v>4.9052160000000002</c:v>
                </c:pt>
                <c:pt idx="2477">
                  <c:v>4.9052160000000002</c:v>
                </c:pt>
                <c:pt idx="2478">
                  <c:v>4.9052160000000002</c:v>
                </c:pt>
                <c:pt idx="2479">
                  <c:v>4.9052160000000002</c:v>
                </c:pt>
                <c:pt idx="2480">
                  <c:v>4.9052160000000002</c:v>
                </c:pt>
                <c:pt idx="2481">
                  <c:v>4.9052160000000002</c:v>
                </c:pt>
                <c:pt idx="2482">
                  <c:v>4.9052160000000002</c:v>
                </c:pt>
                <c:pt idx="2483">
                  <c:v>4.9052160000000002</c:v>
                </c:pt>
                <c:pt idx="2484">
                  <c:v>4.9052160000000002</c:v>
                </c:pt>
                <c:pt idx="2485">
                  <c:v>4.9052160000000002</c:v>
                </c:pt>
                <c:pt idx="2486">
                  <c:v>4.9052160000000002</c:v>
                </c:pt>
                <c:pt idx="2487">
                  <c:v>4.9052160000000002</c:v>
                </c:pt>
                <c:pt idx="2488">
                  <c:v>4.9052160000000002</c:v>
                </c:pt>
                <c:pt idx="2489">
                  <c:v>4.9052160000000002</c:v>
                </c:pt>
                <c:pt idx="2490">
                  <c:v>4.9052160000000002</c:v>
                </c:pt>
                <c:pt idx="2491">
                  <c:v>4.9052160000000002</c:v>
                </c:pt>
                <c:pt idx="2492">
                  <c:v>4.9052160000000002</c:v>
                </c:pt>
                <c:pt idx="2493">
                  <c:v>4.9052160000000002</c:v>
                </c:pt>
                <c:pt idx="2494">
                  <c:v>4.9052160000000002</c:v>
                </c:pt>
                <c:pt idx="2495">
                  <c:v>4.9052160000000002</c:v>
                </c:pt>
                <c:pt idx="2496">
                  <c:v>4.9052160000000002</c:v>
                </c:pt>
                <c:pt idx="2497">
                  <c:v>4.9052160000000002</c:v>
                </c:pt>
                <c:pt idx="2498">
                  <c:v>4.9052160000000002</c:v>
                </c:pt>
                <c:pt idx="2499">
                  <c:v>4.9052160000000002</c:v>
                </c:pt>
                <c:pt idx="2500">
                  <c:v>4.9052160000000002</c:v>
                </c:pt>
                <c:pt idx="2501">
                  <c:v>4.9052160000000002</c:v>
                </c:pt>
                <c:pt idx="2502">
                  <c:v>4.9052160000000002</c:v>
                </c:pt>
                <c:pt idx="2503">
                  <c:v>4.9052160000000002</c:v>
                </c:pt>
                <c:pt idx="2504">
                  <c:v>4.9052160000000002</c:v>
                </c:pt>
                <c:pt idx="2505">
                  <c:v>4.9052160000000002</c:v>
                </c:pt>
                <c:pt idx="2506">
                  <c:v>4.9052160000000002</c:v>
                </c:pt>
                <c:pt idx="2507">
                  <c:v>4.9052160000000002</c:v>
                </c:pt>
                <c:pt idx="2508">
                  <c:v>4.9052160000000002</c:v>
                </c:pt>
                <c:pt idx="2509">
                  <c:v>4.9052160000000002</c:v>
                </c:pt>
                <c:pt idx="2510">
                  <c:v>4.9052160000000002</c:v>
                </c:pt>
                <c:pt idx="2511">
                  <c:v>4.9052160000000002</c:v>
                </c:pt>
                <c:pt idx="2512">
                  <c:v>4.9052160000000002</c:v>
                </c:pt>
                <c:pt idx="2513">
                  <c:v>4.9052160000000002</c:v>
                </c:pt>
                <c:pt idx="2514">
                  <c:v>4.9052160000000002</c:v>
                </c:pt>
                <c:pt idx="2515">
                  <c:v>4.9052160000000002</c:v>
                </c:pt>
                <c:pt idx="2516">
                  <c:v>4.9052160000000002</c:v>
                </c:pt>
                <c:pt idx="2517">
                  <c:v>4.9052160000000002</c:v>
                </c:pt>
                <c:pt idx="2518">
                  <c:v>4.9052160000000002</c:v>
                </c:pt>
                <c:pt idx="2519">
                  <c:v>4.9052160000000002</c:v>
                </c:pt>
                <c:pt idx="2520">
                  <c:v>4.9052160000000002</c:v>
                </c:pt>
                <c:pt idx="2521">
                  <c:v>5.2099200000000003</c:v>
                </c:pt>
                <c:pt idx="2522">
                  <c:v>5.2099200000000003</c:v>
                </c:pt>
                <c:pt idx="2523">
                  <c:v>5.2099200000000003</c:v>
                </c:pt>
                <c:pt idx="2524">
                  <c:v>5.2099200000000003</c:v>
                </c:pt>
                <c:pt idx="2525">
                  <c:v>3.991104</c:v>
                </c:pt>
                <c:pt idx="2526">
                  <c:v>3.991104</c:v>
                </c:pt>
                <c:pt idx="2527">
                  <c:v>3.991104</c:v>
                </c:pt>
                <c:pt idx="2528">
                  <c:v>3.991104</c:v>
                </c:pt>
                <c:pt idx="2529">
                  <c:v>3.991104</c:v>
                </c:pt>
                <c:pt idx="2530">
                  <c:v>3.991104</c:v>
                </c:pt>
                <c:pt idx="2531">
                  <c:v>3.991104</c:v>
                </c:pt>
                <c:pt idx="2532">
                  <c:v>3.991104</c:v>
                </c:pt>
                <c:pt idx="2533">
                  <c:v>3.991104</c:v>
                </c:pt>
                <c:pt idx="2534">
                  <c:v>3.991104</c:v>
                </c:pt>
                <c:pt idx="2535">
                  <c:v>3.991104</c:v>
                </c:pt>
                <c:pt idx="2536">
                  <c:v>3.991104</c:v>
                </c:pt>
                <c:pt idx="2537">
                  <c:v>3.991104</c:v>
                </c:pt>
                <c:pt idx="2538">
                  <c:v>3.991104</c:v>
                </c:pt>
                <c:pt idx="2539">
                  <c:v>3.991104</c:v>
                </c:pt>
                <c:pt idx="2540">
                  <c:v>3.991104</c:v>
                </c:pt>
                <c:pt idx="2541">
                  <c:v>3.991104</c:v>
                </c:pt>
                <c:pt idx="2542">
                  <c:v>3.991104</c:v>
                </c:pt>
                <c:pt idx="2543">
                  <c:v>3.991104</c:v>
                </c:pt>
                <c:pt idx="2544">
                  <c:v>3.991104</c:v>
                </c:pt>
                <c:pt idx="2545">
                  <c:v>3.991104</c:v>
                </c:pt>
                <c:pt idx="2546">
                  <c:v>3.991104</c:v>
                </c:pt>
                <c:pt idx="2547">
                  <c:v>3.991104</c:v>
                </c:pt>
                <c:pt idx="2548">
                  <c:v>3.991104</c:v>
                </c:pt>
                <c:pt idx="2549">
                  <c:v>3.991104</c:v>
                </c:pt>
                <c:pt idx="2550">
                  <c:v>3.991104</c:v>
                </c:pt>
                <c:pt idx="2551">
                  <c:v>3.991104</c:v>
                </c:pt>
                <c:pt idx="2552">
                  <c:v>3.991104</c:v>
                </c:pt>
                <c:pt idx="2553">
                  <c:v>3.991104</c:v>
                </c:pt>
                <c:pt idx="2554">
                  <c:v>3.991104</c:v>
                </c:pt>
                <c:pt idx="2555">
                  <c:v>3.991104</c:v>
                </c:pt>
                <c:pt idx="2556">
                  <c:v>3.991104</c:v>
                </c:pt>
                <c:pt idx="2557">
                  <c:v>3.991104</c:v>
                </c:pt>
                <c:pt idx="2558">
                  <c:v>3.991104</c:v>
                </c:pt>
                <c:pt idx="2559">
                  <c:v>3.991104</c:v>
                </c:pt>
                <c:pt idx="2560">
                  <c:v>3.991104</c:v>
                </c:pt>
                <c:pt idx="2561">
                  <c:v>3.991104</c:v>
                </c:pt>
                <c:pt idx="2562">
                  <c:v>3.991104</c:v>
                </c:pt>
                <c:pt idx="2563">
                  <c:v>3.991104</c:v>
                </c:pt>
                <c:pt idx="2564">
                  <c:v>3.991104</c:v>
                </c:pt>
                <c:pt idx="2565">
                  <c:v>3.991104</c:v>
                </c:pt>
                <c:pt idx="2566">
                  <c:v>3.991104</c:v>
                </c:pt>
                <c:pt idx="2567">
                  <c:v>3.991104</c:v>
                </c:pt>
                <c:pt idx="2568">
                  <c:v>3.991104</c:v>
                </c:pt>
                <c:pt idx="2569">
                  <c:v>3.991104</c:v>
                </c:pt>
                <c:pt idx="2570">
                  <c:v>3.991104</c:v>
                </c:pt>
                <c:pt idx="2571">
                  <c:v>3.991104</c:v>
                </c:pt>
                <c:pt idx="2572">
                  <c:v>3.991104</c:v>
                </c:pt>
                <c:pt idx="2573">
                  <c:v>3.991104</c:v>
                </c:pt>
                <c:pt idx="2574">
                  <c:v>3.991104</c:v>
                </c:pt>
                <c:pt idx="2575">
                  <c:v>3.991104</c:v>
                </c:pt>
                <c:pt idx="2576">
                  <c:v>3.991104</c:v>
                </c:pt>
                <c:pt idx="2577">
                  <c:v>3.991104</c:v>
                </c:pt>
                <c:pt idx="2578">
                  <c:v>3.991104</c:v>
                </c:pt>
                <c:pt idx="2579">
                  <c:v>3.991104</c:v>
                </c:pt>
                <c:pt idx="2580">
                  <c:v>3.991104</c:v>
                </c:pt>
                <c:pt idx="2581">
                  <c:v>3.991104</c:v>
                </c:pt>
                <c:pt idx="2582">
                  <c:v>3.991104</c:v>
                </c:pt>
                <c:pt idx="2583">
                  <c:v>3.991104</c:v>
                </c:pt>
                <c:pt idx="2584">
                  <c:v>3.991104</c:v>
                </c:pt>
                <c:pt idx="2585">
                  <c:v>3.991104</c:v>
                </c:pt>
                <c:pt idx="2586">
                  <c:v>3.991104</c:v>
                </c:pt>
                <c:pt idx="2587">
                  <c:v>3.991104</c:v>
                </c:pt>
                <c:pt idx="2588">
                  <c:v>3.991104</c:v>
                </c:pt>
                <c:pt idx="2589">
                  <c:v>3.991104</c:v>
                </c:pt>
                <c:pt idx="2590">
                  <c:v>3.991104</c:v>
                </c:pt>
                <c:pt idx="2591">
                  <c:v>3.991104</c:v>
                </c:pt>
                <c:pt idx="2592">
                  <c:v>3.991104</c:v>
                </c:pt>
                <c:pt idx="2593">
                  <c:v>3.991104</c:v>
                </c:pt>
                <c:pt idx="2594">
                  <c:v>3.991104</c:v>
                </c:pt>
                <c:pt idx="2595">
                  <c:v>3.991104</c:v>
                </c:pt>
                <c:pt idx="2596">
                  <c:v>3.991104</c:v>
                </c:pt>
                <c:pt idx="2597">
                  <c:v>3.991104</c:v>
                </c:pt>
                <c:pt idx="2598">
                  <c:v>3.991104</c:v>
                </c:pt>
                <c:pt idx="2599">
                  <c:v>3.991104</c:v>
                </c:pt>
                <c:pt idx="2600">
                  <c:v>3.991104</c:v>
                </c:pt>
                <c:pt idx="2601">
                  <c:v>3.991104</c:v>
                </c:pt>
                <c:pt idx="2602">
                  <c:v>3.991104</c:v>
                </c:pt>
                <c:pt idx="2603">
                  <c:v>3.991104</c:v>
                </c:pt>
                <c:pt idx="2604">
                  <c:v>3.991104</c:v>
                </c:pt>
                <c:pt idx="2605">
                  <c:v>3.991104</c:v>
                </c:pt>
                <c:pt idx="2606">
                  <c:v>3.991104</c:v>
                </c:pt>
                <c:pt idx="2607">
                  <c:v>3.991104</c:v>
                </c:pt>
                <c:pt idx="2608">
                  <c:v>3.991104</c:v>
                </c:pt>
                <c:pt idx="2609">
                  <c:v>3.991104</c:v>
                </c:pt>
                <c:pt idx="2610">
                  <c:v>3.991104</c:v>
                </c:pt>
                <c:pt idx="2611">
                  <c:v>3.991104</c:v>
                </c:pt>
                <c:pt idx="2612">
                  <c:v>3.991104</c:v>
                </c:pt>
                <c:pt idx="2613">
                  <c:v>3.991104</c:v>
                </c:pt>
                <c:pt idx="2614">
                  <c:v>3.991104</c:v>
                </c:pt>
                <c:pt idx="2615">
                  <c:v>3.991104</c:v>
                </c:pt>
                <c:pt idx="2616">
                  <c:v>3.991104</c:v>
                </c:pt>
                <c:pt idx="2617">
                  <c:v>3.991104</c:v>
                </c:pt>
                <c:pt idx="2618">
                  <c:v>3.991104</c:v>
                </c:pt>
                <c:pt idx="2619">
                  <c:v>3.991104</c:v>
                </c:pt>
                <c:pt idx="2620">
                  <c:v>3.991104</c:v>
                </c:pt>
                <c:pt idx="2621">
                  <c:v>3.991104</c:v>
                </c:pt>
                <c:pt idx="2622">
                  <c:v>3.991104</c:v>
                </c:pt>
                <c:pt idx="2623">
                  <c:v>3.991104</c:v>
                </c:pt>
                <c:pt idx="2624">
                  <c:v>3.991104</c:v>
                </c:pt>
                <c:pt idx="2625">
                  <c:v>3.991104</c:v>
                </c:pt>
                <c:pt idx="2626">
                  <c:v>3.991104</c:v>
                </c:pt>
                <c:pt idx="2627">
                  <c:v>3.991104</c:v>
                </c:pt>
                <c:pt idx="2628">
                  <c:v>3.991104</c:v>
                </c:pt>
                <c:pt idx="2629">
                  <c:v>3.991104</c:v>
                </c:pt>
                <c:pt idx="2630">
                  <c:v>3.991104</c:v>
                </c:pt>
                <c:pt idx="2631">
                  <c:v>3.991104</c:v>
                </c:pt>
                <c:pt idx="2632">
                  <c:v>3.991104</c:v>
                </c:pt>
                <c:pt idx="2633">
                  <c:v>3.991104</c:v>
                </c:pt>
                <c:pt idx="2634">
                  <c:v>3.991104</c:v>
                </c:pt>
                <c:pt idx="2635">
                  <c:v>3.991104</c:v>
                </c:pt>
                <c:pt idx="2636">
                  <c:v>3.991104</c:v>
                </c:pt>
                <c:pt idx="2637">
                  <c:v>3.991104</c:v>
                </c:pt>
                <c:pt idx="2638">
                  <c:v>3.991104</c:v>
                </c:pt>
                <c:pt idx="2639">
                  <c:v>3.991104</c:v>
                </c:pt>
                <c:pt idx="2640">
                  <c:v>3.991104</c:v>
                </c:pt>
                <c:pt idx="2641">
                  <c:v>3.991104</c:v>
                </c:pt>
                <c:pt idx="2642">
                  <c:v>3.991104</c:v>
                </c:pt>
                <c:pt idx="2643">
                  <c:v>3.991104</c:v>
                </c:pt>
                <c:pt idx="2644">
                  <c:v>3.991104</c:v>
                </c:pt>
                <c:pt idx="2645">
                  <c:v>3.991104</c:v>
                </c:pt>
                <c:pt idx="2646">
                  <c:v>3.991104</c:v>
                </c:pt>
                <c:pt idx="2647">
                  <c:v>4.0672800000000002</c:v>
                </c:pt>
                <c:pt idx="2648">
                  <c:v>4.0672800000000002</c:v>
                </c:pt>
                <c:pt idx="2649">
                  <c:v>4.0672800000000002</c:v>
                </c:pt>
                <c:pt idx="2650">
                  <c:v>4.0672800000000002</c:v>
                </c:pt>
                <c:pt idx="2651">
                  <c:v>3.7625760000000001</c:v>
                </c:pt>
                <c:pt idx="2652">
                  <c:v>3.7625760000000001</c:v>
                </c:pt>
                <c:pt idx="2653">
                  <c:v>3.7625760000000001</c:v>
                </c:pt>
                <c:pt idx="2654">
                  <c:v>3.7625760000000001</c:v>
                </c:pt>
                <c:pt idx="2655">
                  <c:v>3.7625760000000001</c:v>
                </c:pt>
                <c:pt idx="2656">
                  <c:v>3.7625760000000001</c:v>
                </c:pt>
                <c:pt idx="2657">
                  <c:v>3.7625760000000001</c:v>
                </c:pt>
                <c:pt idx="2658">
                  <c:v>3.7625760000000001</c:v>
                </c:pt>
                <c:pt idx="2659">
                  <c:v>3.7625760000000001</c:v>
                </c:pt>
                <c:pt idx="2660">
                  <c:v>3.7625760000000001</c:v>
                </c:pt>
                <c:pt idx="2661">
                  <c:v>3.7625760000000001</c:v>
                </c:pt>
                <c:pt idx="2662">
                  <c:v>3.7625760000000001</c:v>
                </c:pt>
                <c:pt idx="2663">
                  <c:v>3.7625760000000001</c:v>
                </c:pt>
                <c:pt idx="2664">
                  <c:v>3.7625760000000001</c:v>
                </c:pt>
                <c:pt idx="2665">
                  <c:v>3.7625760000000001</c:v>
                </c:pt>
                <c:pt idx="2666">
                  <c:v>3.7625760000000001</c:v>
                </c:pt>
                <c:pt idx="2667">
                  <c:v>3.7625760000000001</c:v>
                </c:pt>
                <c:pt idx="2668">
                  <c:v>3.7625760000000001</c:v>
                </c:pt>
                <c:pt idx="2669">
                  <c:v>3.7625760000000001</c:v>
                </c:pt>
                <c:pt idx="2670">
                  <c:v>3.7625760000000001</c:v>
                </c:pt>
                <c:pt idx="2671">
                  <c:v>3.7625760000000001</c:v>
                </c:pt>
                <c:pt idx="2672">
                  <c:v>3.7625760000000001</c:v>
                </c:pt>
                <c:pt idx="2673">
                  <c:v>3.7625760000000001</c:v>
                </c:pt>
                <c:pt idx="2674">
                  <c:v>3.7625760000000001</c:v>
                </c:pt>
                <c:pt idx="2675">
                  <c:v>3.7625760000000001</c:v>
                </c:pt>
                <c:pt idx="2676">
                  <c:v>3.7625760000000001</c:v>
                </c:pt>
                <c:pt idx="2677">
                  <c:v>3.7625760000000001</c:v>
                </c:pt>
                <c:pt idx="2678">
                  <c:v>3.7625760000000001</c:v>
                </c:pt>
                <c:pt idx="2679">
                  <c:v>3.7625760000000001</c:v>
                </c:pt>
                <c:pt idx="2680">
                  <c:v>3.7625760000000001</c:v>
                </c:pt>
                <c:pt idx="2681">
                  <c:v>3.7625760000000001</c:v>
                </c:pt>
                <c:pt idx="2682">
                  <c:v>3.7625760000000001</c:v>
                </c:pt>
                <c:pt idx="2683">
                  <c:v>3.7625760000000001</c:v>
                </c:pt>
                <c:pt idx="2684">
                  <c:v>3.7625760000000001</c:v>
                </c:pt>
                <c:pt idx="2685">
                  <c:v>3.7625760000000001</c:v>
                </c:pt>
                <c:pt idx="2686">
                  <c:v>3.7625760000000001</c:v>
                </c:pt>
                <c:pt idx="2687">
                  <c:v>3.7625760000000001</c:v>
                </c:pt>
                <c:pt idx="2688">
                  <c:v>3.7625760000000001</c:v>
                </c:pt>
                <c:pt idx="2689">
                  <c:v>3.7625760000000001</c:v>
                </c:pt>
                <c:pt idx="2690">
                  <c:v>3.7625760000000001</c:v>
                </c:pt>
                <c:pt idx="2691">
                  <c:v>3.7625760000000001</c:v>
                </c:pt>
                <c:pt idx="2692">
                  <c:v>3.7625760000000001</c:v>
                </c:pt>
                <c:pt idx="2693">
                  <c:v>3.7625760000000001</c:v>
                </c:pt>
                <c:pt idx="2694">
                  <c:v>3.7625760000000001</c:v>
                </c:pt>
                <c:pt idx="2695">
                  <c:v>3.7625760000000001</c:v>
                </c:pt>
                <c:pt idx="2696">
                  <c:v>3.7625760000000001</c:v>
                </c:pt>
                <c:pt idx="2697">
                  <c:v>3.7625760000000001</c:v>
                </c:pt>
                <c:pt idx="2698">
                  <c:v>3.7625760000000001</c:v>
                </c:pt>
                <c:pt idx="2699">
                  <c:v>3.7625760000000001</c:v>
                </c:pt>
                <c:pt idx="2700">
                  <c:v>3.7625760000000001</c:v>
                </c:pt>
                <c:pt idx="2701">
                  <c:v>3.7625760000000001</c:v>
                </c:pt>
                <c:pt idx="2702">
                  <c:v>3.7625760000000001</c:v>
                </c:pt>
                <c:pt idx="2703">
                  <c:v>3.7625760000000001</c:v>
                </c:pt>
                <c:pt idx="2704">
                  <c:v>3.7625760000000001</c:v>
                </c:pt>
                <c:pt idx="2705">
                  <c:v>3.7625760000000001</c:v>
                </c:pt>
                <c:pt idx="2706">
                  <c:v>3.7625760000000001</c:v>
                </c:pt>
                <c:pt idx="2707">
                  <c:v>3.7625760000000001</c:v>
                </c:pt>
                <c:pt idx="2708">
                  <c:v>3.7625760000000001</c:v>
                </c:pt>
                <c:pt idx="2709">
                  <c:v>3.7625760000000001</c:v>
                </c:pt>
                <c:pt idx="2710">
                  <c:v>3.7625760000000001</c:v>
                </c:pt>
                <c:pt idx="2711">
                  <c:v>3.7625760000000001</c:v>
                </c:pt>
                <c:pt idx="2712">
                  <c:v>3.7625760000000001</c:v>
                </c:pt>
                <c:pt idx="2713">
                  <c:v>3.7625760000000001</c:v>
                </c:pt>
                <c:pt idx="2714">
                  <c:v>3.7625760000000001</c:v>
                </c:pt>
                <c:pt idx="2715">
                  <c:v>3.7625760000000001</c:v>
                </c:pt>
                <c:pt idx="2716">
                  <c:v>3.7625760000000001</c:v>
                </c:pt>
                <c:pt idx="2717">
                  <c:v>3.7625760000000001</c:v>
                </c:pt>
                <c:pt idx="2718">
                  <c:v>3.7625760000000001</c:v>
                </c:pt>
                <c:pt idx="2719">
                  <c:v>3.7625760000000001</c:v>
                </c:pt>
                <c:pt idx="2720">
                  <c:v>3.7625760000000001</c:v>
                </c:pt>
                <c:pt idx="2721">
                  <c:v>3.7625760000000001</c:v>
                </c:pt>
                <c:pt idx="2722">
                  <c:v>3.7625760000000001</c:v>
                </c:pt>
                <c:pt idx="2723">
                  <c:v>3.7625760000000001</c:v>
                </c:pt>
                <c:pt idx="2724">
                  <c:v>3.7625760000000001</c:v>
                </c:pt>
                <c:pt idx="2725">
                  <c:v>3.7625760000000001</c:v>
                </c:pt>
                <c:pt idx="2726">
                  <c:v>3.7625760000000001</c:v>
                </c:pt>
                <c:pt idx="2727">
                  <c:v>3.7625760000000001</c:v>
                </c:pt>
                <c:pt idx="2728">
                  <c:v>3.7625760000000001</c:v>
                </c:pt>
                <c:pt idx="2729">
                  <c:v>3.7625760000000001</c:v>
                </c:pt>
                <c:pt idx="2730">
                  <c:v>3.7625760000000001</c:v>
                </c:pt>
                <c:pt idx="2731">
                  <c:v>3.7625760000000001</c:v>
                </c:pt>
                <c:pt idx="2732">
                  <c:v>3.7625760000000001</c:v>
                </c:pt>
                <c:pt idx="2733">
                  <c:v>3.7625760000000001</c:v>
                </c:pt>
                <c:pt idx="2734">
                  <c:v>3.7625760000000001</c:v>
                </c:pt>
                <c:pt idx="2735">
                  <c:v>3.7625760000000001</c:v>
                </c:pt>
                <c:pt idx="2736">
                  <c:v>3.7625760000000001</c:v>
                </c:pt>
                <c:pt idx="2737">
                  <c:v>3.7625760000000001</c:v>
                </c:pt>
                <c:pt idx="2738">
                  <c:v>3.7625760000000001</c:v>
                </c:pt>
                <c:pt idx="2739">
                  <c:v>3.7625760000000001</c:v>
                </c:pt>
                <c:pt idx="2740">
                  <c:v>3.7625760000000001</c:v>
                </c:pt>
                <c:pt idx="2741">
                  <c:v>3.7625760000000001</c:v>
                </c:pt>
                <c:pt idx="2742">
                  <c:v>3.7625760000000001</c:v>
                </c:pt>
                <c:pt idx="2743">
                  <c:v>3.7625760000000001</c:v>
                </c:pt>
                <c:pt idx="2744">
                  <c:v>3.7625760000000001</c:v>
                </c:pt>
                <c:pt idx="2745">
                  <c:v>3.7625760000000001</c:v>
                </c:pt>
                <c:pt idx="2746">
                  <c:v>3.7625760000000001</c:v>
                </c:pt>
                <c:pt idx="2747">
                  <c:v>3.7625760000000001</c:v>
                </c:pt>
                <c:pt idx="2748">
                  <c:v>3.7625760000000001</c:v>
                </c:pt>
                <c:pt idx="2749">
                  <c:v>3.7625760000000001</c:v>
                </c:pt>
                <c:pt idx="2750">
                  <c:v>3.7625760000000001</c:v>
                </c:pt>
                <c:pt idx="2751">
                  <c:v>3.7625760000000001</c:v>
                </c:pt>
                <c:pt idx="2752">
                  <c:v>3.7625760000000001</c:v>
                </c:pt>
                <c:pt idx="2753">
                  <c:v>3.7625760000000001</c:v>
                </c:pt>
                <c:pt idx="2754">
                  <c:v>3.7625760000000001</c:v>
                </c:pt>
                <c:pt idx="2755">
                  <c:v>3.7625760000000001</c:v>
                </c:pt>
                <c:pt idx="2756">
                  <c:v>3.7625760000000001</c:v>
                </c:pt>
                <c:pt idx="2757">
                  <c:v>3.7625760000000001</c:v>
                </c:pt>
                <c:pt idx="2758">
                  <c:v>3.7625760000000001</c:v>
                </c:pt>
                <c:pt idx="2759">
                  <c:v>3.7625760000000001</c:v>
                </c:pt>
                <c:pt idx="2760">
                  <c:v>3.7625760000000001</c:v>
                </c:pt>
                <c:pt idx="2761">
                  <c:v>3.7625760000000001</c:v>
                </c:pt>
                <c:pt idx="2762">
                  <c:v>3.7625760000000001</c:v>
                </c:pt>
                <c:pt idx="2763">
                  <c:v>3.7625760000000001</c:v>
                </c:pt>
                <c:pt idx="2764">
                  <c:v>3.7625760000000001</c:v>
                </c:pt>
                <c:pt idx="2765">
                  <c:v>3.7625760000000001</c:v>
                </c:pt>
                <c:pt idx="2766">
                  <c:v>3.7625760000000001</c:v>
                </c:pt>
                <c:pt idx="2767">
                  <c:v>3.7625760000000001</c:v>
                </c:pt>
                <c:pt idx="2768">
                  <c:v>3.7625760000000001</c:v>
                </c:pt>
                <c:pt idx="2769">
                  <c:v>3.7625760000000001</c:v>
                </c:pt>
                <c:pt idx="2770">
                  <c:v>3.7625760000000001</c:v>
                </c:pt>
                <c:pt idx="2771">
                  <c:v>3.7625760000000001</c:v>
                </c:pt>
                <c:pt idx="2772">
                  <c:v>3.7625760000000001</c:v>
                </c:pt>
                <c:pt idx="2773">
                  <c:v>3.7818960000000001</c:v>
                </c:pt>
                <c:pt idx="2774">
                  <c:v>3.7818960000000001</c:v>
                </c:pt>
                <c:pt idx="2775">
                  <c:v>3.7818960000000001</c:v>
                </c:pt>
                <c:pt idx="2776">
                  <c:v>3.7818960000000001</c:v>
                </c:pt>
                <c:pt idx="2777">
                  <c:v>3.7057199999999999</c:v>
                </c:pt>
                <c:pt idx="2778">
                  <c:v>3.7057199999999999</c:v>
                </c:pt>
                <c:pt idx="2779">
                  <c:v>3.7057199999999999</c:v>
                </c:pt>
                <c:pt idx="2780">
                  <c:v>3.7057199999999999</c:v>
                </c:pt>
                <c:pt idx="2781">
                  <c:v>3.7057199999999999</c:v>
                </c:pt>
                <c:pt idx="2782">
                  <c:v>3.7057199999999999</c:v>
                </c:pt>
                <c:pt idx="2783">
                  <c:v>3.7057199999999999</c:v>
                </c:pt>
                <c:pt idx="2784">
                  <c:v>3.7057199999999999</c:v>
                </c:pt>
                <c:pt idx="2785">
                  <c:v>3.6863999999999999</c:v>
                </c:pt>
                <c:pt idx="2786">
                  <c:v>3.6863999999999999</c:v>
                </c:pt>
                <c:pt idx="2787">
                  <c:v>3.6863999999999999</c:v>
                </c:pt>
                <c:pt idx="2788">
                  <c:v>3.6863999999999999</c:v>
                </c:pt>
                <c:pt idx="2789">
                  <c:v>3.6863999999999999</c:v>
                </c:pt>
                <c:pt idx="2790">
                  <c:v>3.6863999999999999</c:v>
                </c:pt>
                <c:pt idx="2791">
                  <c:v>3.6863999999999999</c:v>
                </c:pt>
                <c:pt idx="2792">
                  <c:v>3.6863999999999999</c:v>
                </c:pt>
                <c:pt idx="2793">
                  <c:v>3.6863999999999999</c:v>
                </c:pt>
                <c:pt idx="2794">
                  <c:v>3.6863999999999999</c:v>
                </c:pt>
                <c:pt idx="2795">
                  <c:v>3.6863999999999999</c:v>
                </c:pt>
                <c:pt idx="2796">
                  <c:v>3.6863999999999999</c:v>
                </c:pt>
                <c:pt idx="2797">
                  <c:v>3.6863999999999999</c:v>
                </c:pt>
                <c:pt idx="2798">
                  <c:v>3.6863999999999999</c:v>
                </c:pt>
                <c:pt idx="2799">
                  <c:v>3.6863999999999999</c:v>
                </c:pt>
                <c:pt idx="2800">
                  <c:v>3.6863999999999999</c:v>
                </c:pt>
                <c:pt idx="2801">
                  <c:v>3.6863999999999999</c:v>
                </c:pt>
                <c:pt idx="2802">
                  <c:v>3.6863999999999999</c:v>
                </c:pt>
                <c:pt idx="2803">
                  <c:v>3.6863999999999999</c:v>
                </c:pt>
                <c:pt idx="2804">
                  <c:v>3.6863999999999999</c:v>
                </c:pt>
                <c:pt idx="2805">
                  <c:v>3.6863999999999999</c:v>
                </c:pt>
                <c:pt idx="2806">
                  <c:v>3.6863999999999999</c:v>
                </c:pt>
                <c:pt idx="2807">
                  <c:v>3.6863999999999999</c:v>
                </c:pt>
                <c:pt idx="2808">
                  <c:v>3.6863999999999999</c:v>
                </c:pt>
                <c:pt idx="2809">
                  <c:v>3.6863999999999999</c:v>
                </c:pt>
                <c:pt idx="2810">
                  <c:v>3.6863999999999999</c:v>
                </c:pt>
                <c:pt idx="2811">
                  <c:v>3.6863999999999999</c:v>
                </c:pt>
                <c:pt idx="2812">
                  <c:v>3.6863999999999999</c:v>
                </c:pt>
                <c:pt idx="2813">
                  <c:v>3.6863999999999999</c:v>
                </c:pt>
                <c:pt idx="2814">
                  <c:v>3.6863999999999999</c:v>
                </c:pt>
                <c:pt idx="2815">
                  <c:v>3.6863999999999999</c:v>
                </c:pt>
                <c:pt idx="2816">
                  <c:v>3.6863999999999999</c:v>
                </c:pt>
                <c:pt idx="2817">
                  <c:v>3.6863999999999999</c:v>
                </c:pt>
                <c:pt idx="2818">
                  <c:v>3.6863999999999999</c:v>
                </c:pt>
                <c:pt idx="2819">
                  <c:v>3.6863999999999999</c:v>
                </c:pt>
                <c:pt idx="2820">
                  <c:v>3.6863999999999999</c:v>
                </c:pt>
                <c:pt idx="2821">
                  <c:v>3.6863999999999999</c:v>
                </c:pt>
                <c:pt idx="2822">
                  <c:v>3.6863999999999999</c:v>
                </c:pt>
                <c:pt idx="2823">
                  <c:v>3.6863999999999999</c:v>
                </c:pt>
                <c:pt idx="2824">
                  <c:v>3.6863999999999999</c:v>
                </c:pt>
                <c:pt idx="2825">
                  <c:v>3.6863999999999999</c:v>
                </c:pt>
                <c:pt idx="2826">
                  <c:v>3.6863999999999999</c:v>
                </c:pt>
                <c:pt idx="2827">
                  <c:v>3.6863999999999999</c:v>
                </c:pt>
                <c:pt idx="2828">
                  <c:v>3.6863999999999999</c:v>
                </c:pt>
                <c:pt idx="2829">
                  <c:v>3.6863999999999999</c:v>
                </c:pt>
                <c:pt idx="2830">
                  <c:v>3.6863999999999999</c:v>
                </c:pt>
                <c:pt idx="2831">
                  <c:v>3.6863999999999999</c:v>
                </c:pt>
                <c:pt idx="2832">
                  <c:v>3.6863999999999999</c:v>
                </c:pt>
                <c:pt idx="2833">
                  <c:v>3.6863999999999999</c:v>
                </c:pt>
                <c:pt idx="2834">
                  <c:v>3.6863999999999999</c:v>
                </c:pt>
                <c:pt idx="2835">
                  <c:v>3.6863999999999999</c:v>
                </c:pt>
                <c:pt idx="2836">
                  <c:v>3.6863999999999999</c:v>
                </c:pt>
                <c:pt idx="2837">
                  <c:v>3.6863999999999999</c:v>
                </c:pt>
                <c:pt idx="2838">
                  <c:v>3.6863999999999999</c:v>
                </c:pt>
                <c:pt idx="2839">
                  <c:v>3.6863999999999999</c:v>
                </c:pt>
                <c:pt idx="2840">
                  <c:v>3.6863999999999999</c:v>
                </c:pt>
                <c:pt idx="2841">
                  <c:v>3.6863999999999999</c:v>
                </c:pt>
                <c:pt idx="2842">
                  <c:v>3.6863999999999999</c:v>
                </c:pt>
                <c:pt idx="2843">
                  <c:v>3.6863999999999999</c:v>
                </c:pt>
                <c:pt idx="2844">
                  <c:v>3.6863999999999999</c:v>
                </c:pt>
                <c:pt idx="2845">
                  <c:v>3.6863999999999999</c:v>
                </c:pt>
                <c:pt idx="2846">
                  <c:v>3.6863999999999999</c:v>
                </c:pt>
                <c:pt idx="2847">
                  <c:v>3.6863999999999999</c:v>
                </c:pt>
                <c:pt idx="2848">
                  <c:v>3.6863999999999999</c:v>
                </c:pt>
                <c:pt idx="2849">
                  <c:v>3.6863999999999999</c:v>
                </c:pt>
                <c:pt idx="2850">
                  <c:v>3.6863999999999999</c:v>
                </c:pt>
                <c:pt idx="2851">
                  <c:v>3.6863999999999999</c:v>
                </c:pt>
                <c:pt idx="2852">
                  <c:v>3.6863999999999999</c:v>
                </c:pt>
                <c:pt idx="2853">
                  <c:v>3.6863999999999999</c:v>
                </c:pt>
                <c:pt idx="2854">
                  <c:v>3.6863999999999999</c:v>
                </c:pt>
                <c:pt idx="2855">
                  <c:v>3.6863999999999999</c:v>
                </c:pt>
                <c:pt idx="2856">
                  <c:v>3.6863999999999999</c:v>
                </c:pt>
                <c:pt idx="2857">
                  <c:v>3.6863999999999999</c:v>
                </c:pt>
                <c:pt idx="2858">
                  <c:v>3.6863999999999999</c:v>
                </c:pt>
                <c:pt idx="2859">
                  <c:v>3.6863999999999999</c:v>
                </c:pt>
                <c:pt idx="2860">
                  <c:v>3.6863999999999999</c:v>
                </c:pt>
                <c:pt idx="2861">
                  <c:v>3.6863999999999999</c:v>
                </c:pt>
                <c:pt idx="2862">
                  <c:v>3.6863999999999999</c:v>
                </c:pt>
                <c:pt idx="2863">
                  <c:v>3.6863999999999999</c:v>
                </c:pt>
                <c:pt idx="2864">
                  <c:v>3.6863999999999999</c:v>
                </c:pt>
                <c:pt idx="2865">
                  <c:v>3.6863999999999999</c:v>
                </c:pt>
                <c:pt idx="2866">
                  <c:v>3.6863999999999999</c:v>
                </c:pt>
                <c:pt idx="2867">
                  <c:v>3.6863999999999999</c:v>
                </c:pt>
                <c:pt idx="2868">
                  <c:v>3.6863999999999999</c:v>
                </c:pt>
                <c:pt idx="2869">
                  <c:v>3.6863999999999999</c:v>
                </c:pt>
                <c:pt idx="2870">
                  <c:v>3.6863999999999999</c:v>
                </c:pt>
                <c:pt idx="2871">
                  <c:v>3.6863999999999999</c:v>
                </c:pt>
                <c:pt idx="2872">
                  <c:v>3.6863999999999999</c:v>
                </c:pt>
                <c:pt idx="2873">
                  <c:v>3.6863999999999999</c:v>
                </c:pt>
                <c:pt idx="2874">
                  <c:v>3.6863999999999999</c:v>
                </c:pt>
                <c:pt idx="2875">
                  <c:v>3.6863999999999999</c:v>
                </c:pt>
                <c:pt idx="2876">
                  <c:v>3.6863999999999999</c:v>
                </c:pt>
                <c:pt idx="2877">
                  <c:v>3.6863999999999999</c:v>
                </c:pt>
                <c:pt idx="2878">
                  <c:v>3.6863999999999999</c:v>
                </c:pt>
                <c:pt idx="2879">
                  <c:v>3.6863999999999999</c:v>
                </c:pt>
                <c:pt idx="2880">
                  <c:v>3.6863999999999999</c:v>
                </c:pt>
                <c:pt idx="2881">
                  <c:v>3.6863999999999999</c:v>
                </c:pt>
                <c:pt idx="2882">
                  <c:v>3.6863999999999999</c:v>
                </c:pt>
                <c:pt idx="2883">
                  <c:v>3.6863999999999999</c:v>
                </c:pt>
                <c:pt idx="2884">
                  <c:v>3.6863999999999999</c:v>
                </c:pt>
                <c:pt idx="2885">
                  <c:v>3.6863999999999999</c:v>
                </c:pt>
                <c:pt idx="2886">
                  <c:v>3.6863999999999999</c:v>
                </c:pt>
                <c:pt idx="2887">
                  <c:v>3.6863999999999999</c:v>
                </c:pt>
                <c:pt idx="2888">
                  <c:v>3.6863999999999999</c:v>
                </c:pt>
                <c:pt idx="2889">
                  <c:v>3.6863999999999999</c:v>
                </c:pt>
                <c:pt idx="2890">
                  <c:v>3.6863999999999999</c:v>
                </c:pt>
                <c:pt idx="2891">
                  <c:v>3.6863999999999999</c:v>
                </c:pt>
                <c:pt idx="2892">
                  <c:v>3.6863999999999999</c:v>
                </c:pt>
                <c:pt idx="2893">
                  <c:v>3.6863999999999999</c:v>
                </c:pt>
                <c:pt idx="2894">
                  <c:v>3.6863999999999999</c:v>
                </c:pt>
                <c:pt idx="2895">
                  <c:v>3.6863999999999999</c:v>
                </c:pt>
                <c:pt idx="2896">
                  <c:v>3.6863999999999999</c:v>
                </c:pt>
                <c:pt idx="2897">
                  <c:v>0</c:v>
                </c:pt>
                <c:pt idx="2898">
                  <c:v>0</c:v>
                </c:pt>
                <c:pt idx="2899">
                  <c:v>0</c:v>
                </c:pt>
                <c:pt idx="2900">
                  <c:v>0</c:v>
                </c:pt>
                <c:pt idx="2901">
                  <c:v>0</c:v>
                </c:pt>
                <c:pt idx="2902">
                  <c:v>0</c:v>
                </c:pt>
                <c:pt idx="2903">
                  <c:v>0</c:v>
                </c:pt>
                <c:pt idx="2904">
                  <c:v>0</c:v>
                </c:pt>
                <c:pt idx="2905">
                  <c:v>0</c:v>
                </c:pt>
              </c:numCache>
            </c:numRef>
          </c:yVal>
          <c:smooth val="0"/>
        </c:ser>
        <c:ser>
          <c:idx val="8"/>
          <c:order val="8"/>
          <c:tx>
            <c:strRef>
              <c:f>Φύλλο1!$N$1</c:f>
              <c:strCache>
                <c:ptCount val="1"/>
                <c:pt idx="0">
                  <c:v>Cache Results</c:v>
                </c:pt>
              </c:strCache>
            </c:strRef>
          </c:tx>
          <c:spPr>
            <a:ln w="22225" cap="rnd">
              <a:solidFill>
                <a:srgbClr val="00B0F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f>Φύλλο1!$O$1:$O$2906</c:f>
              <c:numCache>
                <c:formatCode>General</c:formatCode>
                <c:ptCount val="2906"/>
                <c:pt idx="0">
                  <c:v>0</c:v>
                </c:pt>
                <c:pt idx="1">
                  <c:v>0</c:v>
                </c:pt>
                <c:pt idx="2">
                  <c:v>0</c:v>
                </c:pt>
                <c:pt idx="3">
                  <c:v>0</c:v>
                </c:pt>
                <c:pt idx="4">
                  <c:v>0</c:v>
                </c:pt>
                <c:pt idx="5">
                  <c:v>0</c:v>
                </c:pt>
                <c:pt idx="6">
                  <c:v>0</c:v>
                </c:pt>
                <c:pt idx="7">
                  <c:v>0.36</c:v>
                </c:pt>
                <c:pt idx="8">
                  <c:v>0.36</c:v>
                </c:pt>
                <c:pt idx="9">
                  <c:v>0.36</c:v>
                </c:pt>
                <c:pt idx="10">
                  <c:v>0.36</c:v>
                </c:pt>
                <c:pt idx="11">
                  <c:v>0.36</c:v>
                </c:pt>
                <c:pt idx="12">
                  <c:v>0.36</c:v>
                </c:pt>
                <c:pt idx="13">
                  <c:v>0.36</c:v>
                </c:pt>
                <c:pt idx="14">
                  <c:v>0.36</c:v>
                </c:pt>
                <c:pt idx="15">
                  <c:v>0.36</c:v>
                </c:pt>
                <c:pt idx="16">
                  <c:v>0.36</c:v>
                </c:pt>
                <c:pt idx="17">
                  <c:v>0.36</c:v>
                </c:pt>
                <c:pt idx="18">
                  <c:v>0.36</c:v>
                </c:pt>
                <c:pt idx="19">
                  <c:v>0.36</c:v>
                </c:pt>
                <c:pt idx="20">
                  <c:v>0.36</c:v>
                </c:pt>
                <c:pt idx="21">
                  <c:v>0.36</c:v>
                </c:pt>
                <c:pt idx="22">
                  <c:v>0.36</c:v>
                </c:pt>
                <c:pt idx="23">
                  <c:v>0.36</c:v>
                </c:pt>
                <c:pt idx="24">
                  <c:v>0.36</c:v>
                </c:pt>
                <c:pt idx="25">
                  <c:v>0.36</c:v>
                </c:pt>
                <c:pt idx="26">
                  <c:v>0.36</c:v>
                </c:pt>
                <c:pt idx="27">
                  <c:v>0.36</c:v>
                </c:pt>
                <c:pt idx="28">
                  <c:v>0.36</c:v>
                </c:pt>
                <c:pt idx="29">
                  <c:v>0.36</c:v>
                </c:pt>
                <c:pt idx="30">
                  <c:v>11.24</c:v>
                </c:pt>
                <c:pt idx="31">
                  <c:v>11.24</c:v>
                </c:pt>
                <c:pt idx="32">
                  <c:v>11.24</c:v>
                </c:pt>
                <c:pt idx="33">
                  <c:v>11.24</c:v>
                </c:pt>
                <c:pt idx="34">
                  <c:v>11.24</c:v>
                </c:pt>
                <c:pt idx="35">
                  <c:v>11.24</c:v>
                </c:pt>
                <c:pt idx="36">
                  <c:v>11.24</c:v>
                </c:pt>
                <c:pt idx="37">
                  <c:v>11.24</c:v>
                </c:pt>
                <c:pt idx="38">
                  <c:v>11.24</c:v>
                </c:pt>
                <c:pt idx="39">
                  <c:v>11.24</c:v>
                </c:pt>
                <c:pt idx="40">
                  <c:v>11.24</c:v>
                </c:pt>
                <c:pt idx="41">
                  <c:v>11.24</c:v>
                </c:pt>
                <c:pt idx="42">
                  <c:v>11.24</c:v>
                </c:pt>
                <c:pt idx="43">
                  <c:v>11.24</c:v>
                </c:pt>
                <c:pt idx="44">
                  <c:v>11.24</c:v>
                </c:pt>
                <c:pt idx="45">
                  <c:v>11.24</c:v>
                </c:pt>
                <c:pt idx="46">
                  <c:v>11.24</c:v>
                </c:pt>
                <c:pt idx="47">
                  <c:v>11.24</c:v>
                </c:pt>
                <c:pt idx="48">
                  <c:v>11.24</c:v>
                </c:pt>
                <c:pt idx="49">
                  <c:v>11.24</c:v>
                </c:pt>
                <c:pt idx="50">
                  <c:v>11.24</c:v>
                </c:pt>
                <c:pt idx="51">
                  <c:v>11.24</c:v>
                </c:pt>
                <c:pt idx="52">
                  <c:v>11.24</c:v>
                </c:pt>
                <c:pt idx="53">
                  <c:v>11.24</c:v>
                </c:pt>
                <c:pt idx="54">
                  <c:v>11.24</c:v>
                </c:pt>
                <c:pt idx="55">
                  <c:v>11.24</c:v>
                </c:pt>
                <c:pt idx="56">
                  <c:v>11.24</c:v>
                </c:pt>
                <c:pt idx="57">
                  <c:v>11.24</c:v>
                </c:pt>
                <c:pt idx="58">
                  <c:v>11.24</c:v>
                </c:pt>
                <c:pt idx="59">
                  <c:v>11.24</c:v>
                </c:pt>
                <c:pt idx="60">
                  <c:v>11.24</c:v>
                </c:pt>
                <c:pt idx="61">
                  <c:v>11.24</c:v>
                </c:pt>
                <c:pt idx="62">
                  <c:v>11.24</c:v>
                </c:pt>
                <c:pt idx="63">
                  <c:v>11.24</c:v>
                </c:pt>
                <c:pt idx="64">
                  <c:v>11.24</c:v>
                </c:pt>
                <c:pt idx="65">
                  <c:v>11.24</c:v>
                </c:pt>
                <c:pt idx="66">
                  <c:v>11.24</c:v>
                </c:pt>
                <c:pt idx="67">
                  <c:v>11.24</c:v>
                </c:pt>
                <c:pt idx="68">
                  <c:v>11.24</c:v>
                </c:pt>
                <c:pt idx="69">
                  <c:v>11.24</c:v>
                </c:pt>
                <c:pt idx="70">
                  <c:v>11.24</c:v>
                </c:pt>
                <c:pt idx="71">
                  <c:v>11.24</c:v>
                </c:pt>
                <c:pt idx="72">
                  <c:v>11.24</c:v>
                </c:pt>
                <c:pt idx="73">
                  <c:v>11.24</c:v>
                </c:pt>
                <c:pt idx="74">
                  <c:v>11.24</c:v>
                </c:pt>
                <c:pt idx="75">
                  <c:v>11.24</c:v>
                </c:pt>
                <c:pt idx="76">
                  <c:v>11.24</c:v>
                </c:pt>
                <c:pt idx="77">
                  <c:v>11.24</c:v>
                </c:pt>
                <c:pt idx="78">
                  <c:v>11.24</c:v>
                </c:pt>
                <c:pt idx="79">
                  <c:v>11.24</c:v>
                </c:pt>
                <c:pt idx="80">
                  <c:v>11.24</c:v>
                </c:pt>
                <c:pt idx="81">
                  <c:v>11.24</c:v>
                </c:pt>
                <c:pt idx="82">
                  <c:v>11.24</c:v>
                </c:pt>
                <c:pt idx="83">
                  <c:v>11.24</c:v>
                </c:pt>
                <c:pt idx="84">
                  <c:v>11.24</c:v>
                </c:pt>
                <c:pt idx="85">
                  <c:v>11.24</c:v>
                </c:pt>
                <c:pt idx="86">
                  <c:v>11.24</c:v>
                </c:pt>
                <c:pt idx="87">
                  <c:v>11.24</c:v>
                </c:pt>
                <c:pt idx="88">
                  <c:v>11.24</c:v>
                </c:pt>
                <c:pt idx="89">
                  <c:v>11.24</c:v>
                </c:pt>
                <c:pt idx="90">
                  <c:v>11.24</c:v>
                </c:pt>
                <c:pt idx="91">
                  <c:v>11.24</c:v>
                </c:pt>
                <c:pt idx="92">
                  <c:v>11.24</c:v>
                </c:pt>
                <c:pt idx="93">
                  <c:v>11.24</c:v>
                </c:pt>
                <c:pt idx="94">
                  <c:v>11.24</c:v>
                </c:pt>
                <c:pt idx="95">
                  <c:v>11.24</c:v>
                </c:pt>
                <c:pt idx="96">
                  <c:v>11.24</c:v>
                </c:pt>
                <c:pt idx="97">
                  <c:v>11.24</c:v>
                </c:pt>
                <c:pt idx="98">
                  <c:v>11.24</c:v>
                </c:pt>
                <c:pt idx="99">
                  <c:v>11.24</c:v>
                </c:pt>
                <c:pt idx="100">
                  <c:v>11.24</c:v>
                </c:pt>
                <c:pt idx="101">
                  <c:v>11.24</c:v>
                </c:pt>
                <c:pt idx="102">
                  <c:v>11.24</c:v>
                </c:pt>
                <c:pt idx="103">
                  <c:v>11.24</c:v>
                </c:pt>
                <c:pt idx="104">
                  <c:v>11.24</c:v>
                </c:pt>
                <c:pt idx="105">
                  <c:v>11.24</c:v>
                </c:pt>
                <c:pt idx="106">
                  <c:v>11.24</c:v>
                </c:pt>
                <c:pt idx="107">
                  <c:v>11.24</c:v>
                </c:pt>
                <c:pt idx="108">
                  <c:v>11.24</c:v>
                </c:pt>
                <c:pt idx="109">
                  <c:v>11.24</c:v>
                </c:pt>
                <c:pt idx="110">
                  <c:v>11.24</c:v>
                </c:pt>
                <c:pt idx="111">
                  <c:v>11.24</c:v>
                </c:pt>
                <c:pt idx="112">
                  <c:v>11.24</c:v>
                </c:pt>
                <c:pt idx="113">
                  <c:v>11.24</c:v>
                </c:pt>
                <c:pt idx="114">
                  <c:v>11.24</c:v>
                </c:pt>
                <c:pt idx="115">
                  <c:v>11.24</c:v>
                </c:pt>
                <c:pt idx="116">
                  <c:v>11.24</c:v>
                </c:pt>
                <c:pt idx="117">
                  <c:v>11.24</c:v>
                </c:pt>
                <c:pt idx="118">
                  <c:v>11.24</c:v>
                </c:pt>
                <c:pt idx="119">
                  <c:v>11.24</c:v>
                </c:pt>
                <c:pt idx="120">
                  <c:v>11.24</c:v>
                </c:pt>
                <c:pt idx="121">
                  <c:v>11.24</c:v>
                </c:pt>
                <c:pt idx="122">
                  <c:v>11.24</c:v>
                </c:pt>
                <c:pt idx="123">
                  <c:v>11.24</c:v>
                </c:pt>
                <c:pt idx="124">
                  <c:v>11.24</c:v>
                </c:pt>
                <c:pt idx="125">
                  <c:v>11.24</c:v>
                </c:pt>
                <c:pt idx="126">
                  <c:v>11.24</c:v>
                </c:pt>
                <c:pt idx="127">
                  <c:v>11.24</c:v>
                </c:pt>
                <c:pt idx="128">
                  <c:v>11.24</c:v>
                </c:pt>
                <c:pt idx="129">
                  <c:v>11.24</c:v>
                </c:pt>
                <c:pt idx="130">
                  <c:v>11.24</c:v>
                </c:pt>
                <c:pt idx="131">
                  <c:v>11.24</c:v>
                </c:pt>
                <c:pt idx="132">
                  <c:v>11.24</c:v>
                </c:pt>
                <c:pt idx="133">
                  <c:v>11.24</c:v>
                </c:pt>
                <c:pt idx="134">
                  <c:v>11.24</c:v>
                </c:pt>
                <c:pt idx="135">
                  <c:v>11.24</c:v>
                </c:pt>
                <c:pt idx="136">
                  <c:v>11.24</c:v>
                </c:pt>
                <c:pt idx="137">
                  <c:v>11.24</c:v>
                </c:pt>
                <c:pt idx="138">
                  <c:v>11.24</c:v>
                </c:pt>
                <c:pt idx="139">
                  <c:v>11.24</c:v>
                </c:pt>
                <c:pt idx="140">
                  <c:v>11.24</c:v>
                </c:pt>
                <c:pt idx="141">
                  <c:v>11.24</c:v>
                </c:pt>
                <c:pt idx="142">
                  <c:v>11.24</c:v>
                </c:pt>
                <c:pt idx="143">
                  <c:v>11.24</c:v>
                </c:pt>
                <c:pt idx="144">
                  <c:v>11.24</c:v>
                </c:pt>
                <c:pt idx="145">
                  <c:v>11.24</c:v>
                </c:pt>
                <c:pt idx="146">
                  <c:v>11.24</c:v>
                </c:pt>
                <c:pt idx="147">
                  <c:v>11.24</c:v>
                </c:pt>
                <c:pt idx="148">
                  <c:v>11.24</c:v>
                </c:pt>
                <c:pt idx="149">
                  <c:v>11.24</c:v>
                </c:pt>
                <c:pt idx="150">
                  <c:v>11.24</c:v>
                </c:pt>
                <c:pt idx="151">
                  <c:v>11.24</c:v>
                </c:pt>
                <c:pt idx="152">
                  <c:v>11.24</c:v>
                </c:pt>
                <c:pt idx="153">
                  <c:v>11.24</c:v>
                </c:pt>
                <c:pt idx="154">
                  <c:v>11.24</c:v>
                </c:pt>
                <c:pt idx="155">
                  <c:v>11.24</c:v>
                </c:pt>
                <c:pt idx="156">
                  <c:v>11.24</c:v>
                </c:pt>
                <c:pt idx="157">
                  <c:v>11.24</c:v>
                </c:pt>
                <c:pt idx="158">
                  <c:v>11.24</c:v>
                </c:pt>
                <c:pt idx="159">
                  <c:v>11.24</c:v>
                </c:pt>
                <c:pt idx="160">
                  <c:v>11.24</c:v>
                </c:pt>
                <c:pt idx="161">
                  <c:v>11.24</c:v>
                </c:pt>
                <c:pt idx="162">
                  <c:v>11.24</c:v>
                </c:pt>
                <c:pt idx="163">
                  <c:v>11.24</c:v>
                </c:pt>
                <c:pt idx="164">
                  <c:v>11.24</c:v>
                </c:pt>
                <c:pt idx="165">
                  <c:v>11.24</c:v>
                </c:pt>
                <c:pt idx="166">
                  <c:v>11.24</c:v>
                </c:pt>
                <c:pt idx="167">
                  <c:v>11.24</c:v>
                </c:pt>
                <c:pt idx="168">
                  <c:v>11.24</c:v>
                </c:pt>
                <c:pt idx="169">
                  <c:v>11.24</c:v>
                </c:pt>
                <c:pt idx="170">
                  <c:v>11.24</c:v>
                </c:pt>
                <c:pt idx="171">
                  <c:v>11.24</c:v>
                </c:pt>
                <c:pt idx="172">
                  <c:v>11.24</c:v>
                </c:pt>
                <c:pt idx="173">
                  <c:v>11.24</c:v>
                </c:pt>
                <c:pt idx="174">
                  <c:v>11.24</c:v>
                </c:pt>
                <c:pt idx="175">
                  <c:v>11.24</c:v>
                </c:pt>
                <c:pt idx="176">
                  <c:v>11.24</c:v>
                </c:pt>
                <c:pt idx="177">
                  <c:v>11.24</c:v>
                </c:pt>
                <c:pt idx="178">
                  <c:v>11.24</c:v>
                </c:pt>
                <c:pt idx="179">
                  <c:v>11.24</c:v>
                </c:pt>
                <c:pt idx="180">
                  <c:v>11.24</c:v>
                </c:pt>
                <c:pt idx="181">
                  <c:v>11.24</c:v>
                </c:pt>
                <c:pt idx="182">
                  <c:v>11.24</c:v>
                </c:pt>
                <c:pt idx="183">
                  <c:v>11.24</c:v>
                </c:pt>
                <c:pt idx="184">
                  <c:v>11.24</c:v>
                </c:pt>
                <c:pt idx="185">
                  <c:v>11.24</c:v>
                </c:pt>
                <c:pt idx="186">
                  <c:v>11.24</c:v>
                </c:pt>
                <c:pt idx="187">
                  <c:v>11.24</c:v>
                </c:pt>
                <c:pt idx="188">
                  <c:v>11.24</c:v>
                </c:pt>
                <c:pt idx="189">
                  <c:v>11.24</c:v>
                </c:pt>
                <c:pt idx="190">
                  <c:v>11.24</c:v>
                </c:pt>
                <c:pt idx="191">
                  <c:v>11.24</c:v>
                </c:pt>
                <c:pt idx="192">
                  <c:v>11.24</c:v>
                </c:pt>
                <c:pt idx="193">
                  <c:v>11.24</c:v>
                </c:pt>
                <c:pt idx="194">
                  <c:v>11.24</c:v>
                </c:pt>
                <c:pt idx="195">
                  <c:v>11.24</c:v>
                </c:pt>
                <c:pt idx="196">
                  <c:v>11.24</c:v>
                </c:pt>
                <c:pt idx="197">
                  <c:v>11.24</c:v>
                </c:pt>
                <c:pt idx="198">
                  <c:v>11.24</c:v>
                </c:pt>
                <c:pt idx="199">
                  <c:v>11.24</c:v>
                </c:pt>
                <c:pt idx="200">
                  <c:v>11.24</c:v>
                </c:pt>
                <c:pt idx="201">
                  <c:v>11.24</c:v>
                </c:pt>
                <c:pt idx="202">
                  <c:v>11.24</c:v>
                </c:pt>
                <c:pt idx="203">
                  <c:v>11.24</c:v>
                </c:pt>
                <c:pt idx="204">
                  <c:v>11.24</c:v>
                </c:pt>
                <c:pt idx="205">
                  <c:v>11.24</c:v>
                </c:pt>
                <c:pt idx="206">
                  <c:v>11.24</c:v>
                </c:pt>
                <c:pt idx="207">
                  <c:v>11.24</c:v>
                </c:pt>
                <c:pt idx="208">
                  <c:v>11.24</c:v>
                </c:pt>
                <c:pt idx="209">
                  <c:v>11.24</c:v>
                </c:pt>
                <c:pt idx="210">
                  <c:v>11.24</c:v>
                </c:pt>
                <c:pt idx="211">
                  <c:v>11.24</c:v>
                </c:pt>
                <c:pt idx="212">
                  <c:v>11.24</c:v>
                </c:pt>
                <c:pt idx="213">
                  <c:v>11.24</c:v>
                </c:pt>
                <c:pt idx="214">
                  <c:v>11.24</c:v>
                </c:pt>
                <c:pt idx="215">
                  <c:v>11.24</c:v>
                </c:pt>
                <c:pt idx="216">
                  <c:v>11.24</c:v>
                </c:pt>
                <c:pt idx="217">
                  <c:v>11.24</c:v>
                </c:pt>
                <c:pt idx="218">
                  <c:v>11.24</c:v>
                </c:pt>
                <c:pt idx="219">
                  <c:v>11.24</c:v>
                </c:pt>
                <c:pt idx="220">
                  <c:v>11.24</c:v>
                </c:pt>
                <c:pt idx="221">
                  <c:v>11.24</c:v>
                </c:pt>
                <c:pt idx="222">
                  <c:v>11.24</c:v>
                </c:pt>
                <c:pt idx="223">
                  <c:v>11.24</c:v>
                </c:pt>
                <c:pt idx="224">
                  <c:v>11.24</c:v>
                </c:pt>
                <c:pt idx="225">
                  <c:v>11.24</c:v>
                </c:pt>
                <c:pt idx="226">
                  <c:v>11.24</c:v>
                </c:pt>
                <c:pt idx="227">
                  <c:v>11.24</c:v>
                </c:pt>
                <c:pt idx="228">
                  <c:v>11.24</c:v>
                </c:pt>
                <c:pt idx="229">
                  <c:v>11.24</c:v>
                </c:pt>
                <c:pt idx="230">
                  <c:v>11.24</c:v>
                </c:pt>
                <c:pt idx="231">
                  <c:v>11.24</c:v>
                </c:pt>
                <c:pt idx="232">
                  <c:v>11.24</c:v>
                </c:pt>
                <c:pt idx="233">
                  <c:v>11.24</c:v>
                </c:pt>
                <c:pt idx="234">
                  <c:v>11.24</c:v>
                </c:pt>
                <c:pt idx="235">
                  <c:v>11.24</c:v>
                </c:pt>
                <c:pt idx="236">
                  <c:v>11.24</c:v>
                </c:pt>
                <c:pt idx="237">
                  <c:v>11.24</c:v>
                </c:pt>
                <c:pt idx="238">
                  <c:v>11.24</c:v>
                </c:pt>
                <c:pt idx="239">
                  <c:v>11.24</c:v>
                </c:pt>
                <c:pt idx="240">
                  <c:v>11.24</c:v>
                </c:pt>
                <c:pt idx="241">
                  <c:v>11.24</c:v>
                </c:pt>
                <c:pt idx="242">
                  <c:v>11.24</c:v>
                </c:pt>
                <c:pt idx="243">
                  <c:v>11.24</c:v>
                </c:pt>
                <c:pt idx="244">
                  <c:v>11.24</c:v>
                </c:pt>
                <c:pt idx="245">
                  <c:v>11.24</c:v>
                </c:pt>
                <c:pt idx="246">
                  <c:v>11.24</c:v>
                </c:pt>
                <c:pt idx="247">
                  <c:v>11.24</c:v>
                </c:pt>
                <c:pt idx="248">
                  <c:v>11.24</c:v>
                </c:pt>
                <c:pt idx="249">
                  <c:v>11.24</c:v>
                </c:pt>
                <c:pt idx="250">
                  <c:v>11.24</c:v>
                </c:pt>
                <c:pt idx="251">
                  <c:v>11.24</c:v>
                </c:pt>
                <c:pt idx="252">
                  <c:v>11.24</c:v>
                </c:pt>
                <c:pt idx="253">
                  <c:v>11.24</c:v>
                </c:pt>
                <c:pt idx="254">
                  <c:v>11.24</c:v>
                </c:pt>
                <c:pt idx="255">
                  <c:v>11.24</c:v>
                </c:pt>
                <c:pt idx="256">
                  <c:v>11.24</c:v>
                </c:pt>
                <c:pt idx="257">
                  <c:v>11.24</c:v>
                </c:pt>
                <c:pt idx="258">
                  <c:v>11.24</c:v>
                </c:pt>
                <c:pt idx="259">
                  <c:v>11.24</c:v>
                </c:pt>
                <c:pt idx="260">
                  <c:v>11.24</c:v>
                </c:pt>
                <c:pt idx="261">
                  <c:v>11.24</c:v>
                </c:pt>
                <c:pt idx="262">
                  <c:v>11.24</c:v>
                </c:pt>
                <c:pt idx="263">
                  <c:v>11.24</c:v>
                </c:pt>
                <c:pt idx="264">
                  <c:v>11.24</c:v>
                </c:pt>
                <c:pt idx="265">
                  <c:v>11.24</c:v>
                </c:pt>
                <c:pt idx="266">
                  <c:v>11.24</c:v>
                </c:pt>
                <c:pt idx="267">
                  <c:v>11.24</c:v>
                </c:pt>
                <c:pt idx="268">
                  <c:v>11.24</c:v>
                </c:pt>
                <c:pt idx="269">
                  <c:v>11.24</c:v>
                </c:pt>
                <c:pt idx="270">
                  <c:v>11.24</c:v>
                </c:pt>
                <c:pt idx="271">
                  <c:v>11.24</c:v>
                </c:pt>
                <c:pt idx="272">
                  <c:v>11.24</c:v>
                </c:pt>
                <c:pt idx="273">
                  <c:v>11.24</c:v>
                </c:pt>
                <c:pt idx="274">
                  <c:v>11.24</c:v>
                </c:pt>
                <c:pt idx="275">
                  <c:v>11.24</c:v>
                </c:pt>
                <c:pt idx="276">
                  <c:v>11.24</c:v>
                </c:pt>
                <c:pt idx="277">
                  <c:v>11.24</c:v>
                </c:pt>
                <c:pt idx="278">
                  <c:v>11.24</c:v>
                </c:pt>
                <c:pt idx="279">
                  <c:v>11.24</c:v>
                </c:pt>
                <c:pt idx="280">
                  <c:v>11.24</c:v>
                </c:pt>
                <c:pt idx="281">
                  <c:v>11.24</c:v>
                </c:pt>
                <c:pt idx="282">
                  <c:v>11.24</c:v>
                </c:pt>
                <c:pt idx="283">
                  <c:v>11.24</c:v>
                </c:pt>
                <c:pt idx="284">
                  <c:v>11.24</c:v>
                </c:pt>
                <c:pt idx="285">
                  <c:v>11.24</c:v>
                </c:pt>
                <c:pt idx="286">
                  <c:v>11.24</c:v>
                </c:pt>
                <c:pt idx="287">
                  <c:v>11.24</c:v>
                </c:pt>
                <c:pt idx="288">
                  <c:v>11.24</c:v>
                </c:pt>
                <c:pt idx="289">
                  <c:v>11.24</c:v>
                </c:pt>
                <c:pt idx="290">
                  <c:v>11.24</c:v>
                </c:pt>
                <c:pt idx="291">
                  <c:v>11.24</c:v>
                </c:pt>
                <c:pt idx="292">
                  <c:v>11.24</c:v>
                </c:pt>
                <c:pt idx="293">
                  <c:v>11.24</c:v>
                </c:pt>
                <c:pt idx="294">
                  <c:v>11.24</c:v>
                </c:pt>
                <c:pt idx="295">
                  <c:v>11.24</c:v>
                </c:pt>
                <c:pt idx="296">
                  <c:v>11.24</c:v>
                </c:pt>
                <c:pt idx="297">
                  <c:v>11.24</c:v>
                </c:pt>
                <c:pt idx="298">
                  <c:v>11.24</c:v>
                </c:pt>
                <c:pt idx="299">
                  <c:v>11.24</c:v>
                </c:pt>
                <c:pt idx="300">
                  <c:v>11.24</c:v>
                </c:pt>
                <c:pt idx="301">
                  <c:v>11.24</c:v>
                </c:pt>
                <c:pt idx="302">
                  <c:v>11.24</c:v>
                </c:pt>
                <c:pt idx="303">
                  <c:v>11.24</c:v>
                </c:pt>
                <c:pt idx="304">
                  <c:v>11.24</c:v>
                </c:pt>
                <c:pt idx="305">
                  <c:v>11.24</c:v>
                </c:pt>
                <c:pt idx="306">
                  <c:v>11.24</c:v>
                </c:pt>
                <c:pt idx="307">
                  <c:v>11.24</c:v>
                </c:pt>
                <c:pt idx="308">
                  <c:v>11.24</c:v>
                </c:pt>
                <c:pt idx="309">
                  <c:v>11.24</c:v>
                </c:pt>
                <c:pt idx="310">
                  <c:v>11.24</c:v>
                </c:pt>
                <c:pt idx="311">
                  <c:v>11.24</c:v>
                </c:pt>
                <c:pt idx="312">
                  <c:v>11.24</c:v>
                </c:pt>
                <c:pt idx="313">
                  <c:v>11.24</c:v>
                </c:pt>
                <c:pt idx="314">
                  <c:v>11.24</c:v>
                </c:pt>
                <c:pt idx="315">
                  <c:v>11.24</c:v>
                </c:pt>
                <c:pt idx="316">
                  <c:v>11.24</c:v>
                </c:pt>
                <c:pt idx="317">
                  <c:v>11.24</c:v>
                </c:pt>
                <c:pt idx="318">
                  <c:v>11.24</c:v>
                </c:pt>
                <c:pt idx="319">
                  <c:v>11.24</c:v>
                </c:pt>
                <c:pt idx="320">
                  <c:v>11.24</c:v>
                </c:pt>
                <c:pt idx="321">
                  <c:v>11.24</c:v>
                </c:pt>
                <c:pt idx="322">
                  <c:v>11.24</c:v>
                </c:pt>
                <c:pt idx="323">
                  <c:v>11.24</c:v>
                </c:pt>
                <c:pt idx="324">
                  <c:v>11.24</c:v>
                </c:pt>
                <c:pt idx="325">
                  <c:v>11.24</c:v>
                </c:pt>
                <c:pt idx="326">
                  <c:v>11.24</c:v>
                </c:pt>
                <c:pt idx="327">
                  <c:v>11.24</c:v>
                </c:pt>
                <c:pt idx="328">
                  <c:v>11.24</c:v>
                </c:pt>
                <c:pt idx="329">
                  <c:v>11.24</c:v>
                </c:pt>
                <c:pt idx="330">
                  <c:v>11.24</c:v>
                </c:pt>
                <c:pt idx="331">
                  <c:v>11.24</c:v>
                </c:pt>
                <c:pt idx="332">
                  <c:v>11.24</c:v>
                </c:pt>
                <c:pt idx="333">
                  <c:v>11.24</c:v>
                </c:pt>
                <c:pt idx="334">
                  <c:v>11.24</c:v>
                </c:pt>
                <c:pt idx="335">
                  <c:v>11.24</c:v>
                </c:pt>
                <c:pt idx="336">
                  <c:v>11.24</c:v>
                </c:pt>
                <c:pt idx="337">
                  <c:v>11.24</c:v>
                </c:pt>
                <c:pt idx="338">
                  <c:v>11.24</c:v>
                </c:pt>
                <c:pt idx="339">
                  <c:v>11.24</c:v>
                </c:pt>
                <c:pt idx="340">
                  <c:v>11.24</c:v>
                </c:pt>
                <c:pt idx="341">
                  <c:v>11.24</c:v>
                </c:pt>
                <c:pt idx="342">
                  <c:v>11.24</c:v>
                </c:pt>
                <c:pt idx="343">
                  <c:v>11.24</c:v>
                </c:pt>
                <c:pt idx="344">
                  <c:v>11.24</c:v>
                </c:pt>
                <c:pt idx="345">
                  <c:v>11.24</c:v>
                </c:pt>
                <c:pt idx="346">
                  <c:v>11.24</c:v>
                </c:pt>
                <c:pt idx="347">
                  <c:v>11.24</c:v>
                </c:pt>
                <c:pt idx="348">
                  <c:v>11.24</c:v>
                </c:pt>
                <c:pt idx="349">
                  <c:v>11.24</c:v>
                </c:pt>
                <c:pt idx="350">
                  <c:v>11.24</c:v>
                </c:pt>
                <c:pt idx="351">
                  <c:v>11.24</c:v>
                </c:pt>
                <c:pt idx="352">
                  <c:v>11.24</c:v>
                </c:pt>
                <c:pt idx="353">
                  <c:v>11.24</c:v>
                </c:pt>
                <c:pt idx="354">
                  <c:v>11.24</c:v>
                </c:pt>
                <c:pt idx="355">
                  <c:v>11.24</c:v>
                </c:pt>
                <c:pt idx="356">
                  <c:v>11.24</c:v>
                </c:pt>
                <c:pt idx="357">
                  <c:v>11.24</c:v>
                </c:pt>
                <c:pt idx="358">
                  <c:v>11.24</c:v>
                </c:pt>
                <c:pt idx="359">
                  <c:v>11.24</c:v>
                </c:pt>
                <c:pt idx="360">
                  <c:v>11.24</c:v>
                </c:pt>
                <c:pt idx="361">
                  <c:v>11.24</c:v>
                </c:pt>
                <c:pt idx="362">
                  <c:v>11.24</c:v>
                </c:pt>
                <c:pt idx="363">
                  <c:v>11.24</c:v>
                </c:pt>
                <c:pt idx="364">
                  <c:v>11.24</c:v>
                </c:pt>
                <c:pt idx="365">
                  <c:v>11.24</c:v>
                </c:pt>
                <c:pt idx="366">
                  <c:v>11.24</c:v>
                </c:pt>
                <c:pt idx="367">
                  <c:v>11.24</c:v>
                </c:pt>
                <c:pt idx="368">
                  <c:v>11.24</c:v>
                </c:pt>
                <c:pt idx="369">
                  <c:v>11.24</c:v>
                </c:pt>
                <c:pt idx="370">
                  <c:v>11.24</c:v>
                </c:pt>
                <c:pt idx="371">
                  <c:v>11.24</c:v>
                </c:pt>
                <c:pt idx="372">
                  <c:v>11.24</c:v>
                </c:pt>
                <c:pt idx="373">
                  <c:v>11.24</c:v>
                </c:pt>
                <c:pt idx="374">
                  <c:v>11.24</c:v>
                </c:pt>
                <c:pt idx="375">
                  <c:v>11.24</c:v>
                </c:pt>
                <c:pt idx="376">
                  <c:v>11.24</c:v>
                </c:pt>
                <c:pt idx="377">
                  <c:v>11.24</c:v>
                </c:pt>
                <c:pt idx="378">
                  <c:v>11.24</c:v>
                </c:pt>
                <c:pt idx="379">
                  <c:v>11.24</c:v>
                </c:pt>
                <c:pt idx="380">
                  <c:v>11.24</c:v>
                </c:pt>
                <c:pt idx="381">
                  <c:v>11.24</c:v>
                </c:pt>
                <c:pt idx="382">
                  <c:v>11.24</c:v>
                </c:pt>
                <c:pt idx="383">
                  <c:v>11.24</c:v>
                </c:pt>
                <c:pt idx="384">
                  <c:v>11.24</c:v>
                </c:pt>
                <c:pt idx="385">
                  <c:v>11.24</c:v>
                </c:pt>
                <c:pt idx="386">
                  <c:v>11.24</c:v>
                </c:pt>
                <c:pt idx="387">
                  <c:v>11.24</c:v>
                </c:pt>
                <c:pt idx="388">
                  <c:v>11.24</c:v>
                </c:pt>
                <c:pt idx="389">
                  <c:v>11.24</c:v>
                </c:pt>
                <c:pt idx="390">
                  <c:v>11.24</c:v>
                </c:pt>
                <c:pt idx="391">
                  <c:v>11.24</c:v>
                </c:pt>
                <c:pt idx="392">
                  <c:v>11.24</c:v>
                </c:pt>
                <c:pt idx="393">
                  <c:v>11.24</c:v>
                </c:pt>
                <c:pt idx="394">
                  <c:v>11.24</c:v>
                </c:pt>
                <c:pt idx="395">
                  <c:v>11.24</c:v>
                </c:pt>
                <c:pt idx="396">
                  <c:v>11.24</c:v>
                </c:pt>
                <c:pt idx="397">
                  <c:v>11.24</c:v>
                </c:pt>
                <c:pt idx="398">
                  <c:v>11.24</c:v>
                </c:pt>
                <c:pt idx="399">
                  <c:v>11.24</c:v>
                </c:pt>
                <c:pt idx="400">
                  <c:v>11.24</c:v>
                </c:pt>
                <c:pt idx="401">
                  <c:v>11.24</c:v>
                </c:pt>
                <c:pt idx="402">
                  <c:v>11.24</c:v>
                </c:pt>
                <c:pt idx="403">
                  <c:v>11.24</c:v>
                </c:pt>
                <c:pt idx="404">
                  <c:v>11.24</c:v>
                </c:pt>
                <c:pt idx="405">
                  <c:v>11.24</c:v>
                </c:pt>
                <c:pt idx="406">
                  <c:v>11.24</c:v>
                </c:pt>
                <c:pt idx="407">
                  <c:v>11.24</c:v>
                </c:pt>
                <c:pt idx="408">
                  <c:v>11.24</c:v>
                </c:pt>
                <c:pt idx="409">
                  <c:v>11.24</c:v>
                </c:pt>
                <c:pt idx="410">
                  <c:v>11.24</c:v>
                </c:pt>
                <c:pt idx="411">
                  <c:v>11.24</c:v>
                </c:pt>
                <c:pt idx="412">
                  <c:v>11.24</c:v>
                </c:pt>
                <c:pt idx="413">
                  <c:v>11.24</c:v>
                </c:pt>
                <c:pt idx="414">
                  <c:v>11.24</c:v>
                </c:pt>
                <c:pt idx="415">
                  <c:v>11.24</c:v>
                </c:pt>
                <c:pt idx="416">
                  <c:v>11.24</c:v>
                </c:pt>
                <c:pt idx="417">
                  <c:v>11.24</c:v>
                </c:pt>
                <c:pt idx="418">
                  <c:v>11.24</c:v>
                </c:pt>
                <c:pt idx="419">
                  <c:v>11.24</c:v>
                </c:pt>
                <c:pt idx="420">
                  <c:v>11.24</c:v>
                </c:pt>
                <c:pt idx="421">
                  <c:v>11.24</c:v>
                </c:pt>
                <c:pt idx="422">
                  <c:v>11.24</c:v>
                </c:pt>
                <c:pt idx="423">
                  <c:v>11.24</c:v>
                </c:pt>
                <c:pt idx="424">
                  <c:v>11.24</c:v>
                </c:pt>
                <c:pt idx="425">
                  <c:v>11.24</c:v>
                </c:pt>
                <c:pt idx="426">
                  <c:v>11.24</c:v>
                </c:pt>
                <c:pt idx="427">
                  <c:v>11.24</c:v>
                </c:pt>
                <c:pt idx="428">
                  <c:v>11.24</c:v>
                </c:pt>
                <c:pt idx="429">
                  <c:v>11.24</c:v>
                </c:pt>
                <c:pt idx="430">
                  <c:v>11.24</c:v>
                </c:pt>
                <c:pt idx="431">
                  <c:v>11.24</c:v>
                </c:pt>
                <c:pt idx="432">
                  <c:v>11.24</c:v>
                </c:pt>
                <c:pt idx="433">
                  <c:v>11.24</c:v>
                </c:pt>
                <c:pt idx="434">
                  <c:v>11.24</c:v>
                </c:pt>
                <c:pt idx="435">
                  <c:v>11.24</c:v>
                </c:pt>
                <c:pt idx="436">
                  <c:v>11.24</c:v>
                </c:pt>
                <c:pt idx="437">
                  <c:v>11.24</c:v>
                </c:pt>
                <c:pt idx="438">
                  <c:v>11.24</c:v>
                </c:pt>
                <c:pt idx="439">
                  <c:v>11.24</c:v>
                </c:pt>
                <c:pt idx="440">
                  <c:v>11.24</c:v>
                </c:pt>
                <c:pt idx="441">
                  <c:v>11.24</c:v>
                </c:pt>
                <c:pt idx="442">
                  <c:v>11.24</c:v>
                </c:pt>
                <c:pt idx="443">
                  <c:v>11.24</c:v>
                </c:pt>
                <c:pt idx="444">
                  <c:v>11.24</c:v>
                </c:pt>
                <c:pt idx="445">
                  <c:v>11.24</c:v>
                </c:pt>
                <c:pt idx="446">
                  <c:v>11.24</c:v>
                </c:pt>
                <c:pt idx="447">
                  <c:v>11.24</c:v>
                </c:pt>
                <c:pt idx="448">
                  <c:v>11.24</c:v>
                </c:pt>
                <c:pt idx="449">
                  <c:v>11.24</c:v>
                </c:pt>
                <c:pt idx="450">
                  <c:v>11.24</c:v>
                </c:pt>
                <c:pt idx="451">
                  <c:v>11.24</c:v>
                </c:pt>
                <c:pt idx="452">
                  <c:v>11.24</c:v>
                </c:pt>
                <c:pt idx="453">
                  <c:v>11.24</c:v>
                </c:pt>
                <c:pt idx="454">
                  <c:v>11.24</c:v>
                </c:pt>
                <c:pt idx="455">
                  <c:v>11.24</c:v>
                </c:pt>
                <c:pt idx="456">
                  <c:v>11.24</c:v>
                </c:pt>
                <c:pt idx="457">
                  <c:v>11.24</c:v>
                </c:pt>
                <c:pt idx="458">
                  <c:v>11.24</c:v>
                </c:pt>
                <c:pt idx="459">
                  <c:v>11.24</c:v>
                </c:pt>
                <c:pt idx="460">
                  <c:v>11.24</c:v>
                </c:pt>
                <c:pt idx="461">
                  <c:v>11.24</c:v>
                </c:pt>
                <c:pt idx="462">
                  <c:v>11.24</c:v>
                </c:pt>
                <c:pt idx="463">
                  <c:v>11.24</c:v>
                </c:pt>
                <c:pt idx="464">
                  <c:v>11.24</c:v>
                </c:pt>
                <c:pt idx="465">
                  <c:v>11.24</c:v>
                </c:pt>
                <c:pt idx="466">
                  <c:v>11.24</c:v>
                </c:pt>
                <c:pt idx="467">
                  <c:v>11.24</c:v>
                </c:pt>
                <c:pt idx="468">
                  <c:v>11.24</c:v>
                </c:pt>
                <c:pt idx="469">
                  <c:v>11.24</c:v>
                </c:pt>
                <c:pt idx="470">
                  <c:v>11.24</c:v>
                </c:pt>
                <c:pt idx="471">
                  <c:v>11.24</c:v>
                </c:pt>
                <c:pt idx="472">
                  <c:v>11.24</c:v>
                </c:pt>
                <c:pt idx="473">
                  <c:v>11.24</c:v>
                </c:pt>
                <c:pt idx="474">
                  <c:v>11.24</c:v>
                </c:pt>
                <c:pt idx="475">
                  <c:v>11.24</c:v>
                </c:pt>
                <c:pt idx="476">
                  <c:v>11.24</c:v>
                </c:pt>
                <c:pt idx="477">
                  <c:v>11.24</c:v>
                </c:pt>
                <c:pt idx="478">
                  <c:v>11.24</c:v>
                </c:pt>
                <c:pt idx="479">
                  <c:v>11.24</c:v>
                </c:pt>
                <c:pt idx="480">
                  <c:v>11.24</c:v>
                </c:pt>
                <c:pt idx="481">
                  <c:v>11.24</c:v>
                </c:pt>
                <c:pt idx="482">
                  <c:v>11.24</c:v>
                </c:pt>
                <c:pt idx="483">
                  <c:v>11.24</c:v>
                </c:pt>
                <c:pt idx="484">
                  <c:v>11.24</c:v>
                </c:pt>
                <c:pt idx="485">
                  <c:v>11.24</c:v>
                </c:pt>
                <c:pt idx="486">
                  <c:v>11.24</c:v>
                </c:pt>
                <c:pt idx="487">
                  <c:v>11.24</c:v>
                </c:pt>
                <c:pt idx="488">
                  <c:v>11.24</c:v>
                </c:pt>
                <c:pt idx="489">
                  <c:v>11.24</c:v>
                </c:pt>
                <c:pt idx="490">
                  <c:v>11.24</c:v>
                </c:pt>
                <c:pt idx="491">
                  <c:v>11.24</c:v>
                </c:pt>
                <c:pt idx="492">
                  <c:v>11.24</c:v>
                </c:pt>
                <c:pt idx="493">
                  <c:v>11.24</c:v>
                </c:pt>
                <c:pt idx="494">
                  <c:v>11.24</c:v>
                </c:pt>
                <c:pt idx="495">
                  <c:v>11.24</c:v>
                </c:pt>
                <c:pt idx="496">
                  <c:v>11.24</c:v>
                </c:pt>
                <c:pt idx="497">
                  <c:v>11.24</c:v>
                </c:pt>
                <c:pt idx="498">
                  <c:v>11.24</c:v>
                </c:pt>
                <c:pt idx="499">
                  <c:v>11.24</c:v>
                </c:pt>
                <c:pt idx="500">
                  <c:v>11.24</c:v>
                </c:pt>
                <c:pt idx="501">
                  <c:v>11.24</c:v>
                </c:pt>
                <c:pt idx="502">
                  <c:v>11.24</c:v>
                </c:pt>
                <c:pt idx="503">
                  <c:v>11.24</c:v>
                </c:pt>
                <c:pt idx="504">
                  <c:v>11.24</c:v>
                </c:pt>
                <c:pt idx="505">
                  <c:v>11.24</c:v>
                </c:pt>
                <c:pt idx="506">
                  <c:v>11.24</c:v>
                </c:pt>
                <c:pt idx="507">
                  <c:v>11.24</c:v>
                </c:pt>
                <c:pt idx="508">
                  <c:v>11.24</c:v>
                </c:pt>
                <c:pt idx="509">
                  <c:v>11.24</c:v>
                </c:pt>
                <c:pt idx="510">
                  <c:v>11.24</c:v>
                </c:pt>
                <c:pt idx="511">
                  <c:v>11.24</c:v>
                </c:pt>
                <c:pt idx="512">
                  <c:v>11.24</c:v>
                </c:pt>
                <c:pt idx="513">
                  <c:v>11.24</c:v>
                </c:pt>
                <c:pt idx="514">
                  <c:v>11.24</c:v>
                </c:pt>
                <c:pt idx="515">
                  <c:v>11.24</c:v>
                </c:pt>
                <c:pt idx="516">
                  <c:v>11.24</c:v>
                </c:pt>
                <c:pt idx="517">
                  <c:v>11.24</c:v>
                </c:pt>
                <c:pt idx="518">
                  <c:v>11.24</c:v>
                </c:pt>
                <c:pt idx="519">
                  <c:v>11.24</c:v>
                </c:pt>
                <c:pt idx="520">
                  <c:v>11.24</c:v>
                </c:pt>
                <c:pt idx="521">
                  <c:v>11.24</c:v>
                </c:pt>
                <c:pt idx="522">
                  <c:v>11.24</c:v>
                </c:pt>
                <c:pt idx="523">
                  <c:v>11.24</c:v>
                </c:pt>
                <c:pt idx="524">
                  <c:v>11.24</c:v>
                </c:pt>
                <c:pt idx="525">
                  <c:v>11.24</c:v>
                </c:pt>
                <c:pt idx="526">
                  <c:v>11.24</c:v>
                </c:pt>
                <c:pt idx="527">
                  <c:v>11.24</c:v>
                </c:pt>
                <c:pt idx="528">
                  <c:v>11.24</c:v>
                </c:pt>
                <c:pt idx="529">
                  <c:v>11.24</c:v>
                </c:pt>
                <c:pt idx="530">
                  <c:v>11.24</c:v>
                </c:pt>
                <c:pt idx="531">
                  <c:v>11.24</c:v>
                </c:pt>
                <c:pt idx="532">
                  <c:v>11.24</c:v>
                </c:pt>
                <c:pt idx="533">
                  <c:v>11.24</c:v>
                </c:pt>
                <c:pt idx="534">
                  <c:v>11.24</c:v>
                </c:pt>
                <c:pt idx="535">
                  <c:v>11.24</c:v>
                </c:pt>
                <c:pt idx="536">
                  <c:v>11.24</c:v>
                </c:pt>
                <c:pt idx="537">
                  <c:v>11.24</c:v>
                </c:pt>
                <c:pt idx="538">
                  <c:v>11.24</c:v>
                </c:pt>
                <c:pt idx="539">
                  <c:v>11.24</c:v>
                </c:pt>
                <c:pt idx="540">
                  <c:v>11.24</c:v>
                </c:pt>
                <c:pt idx="541">
                  <c:v>11.24</c:v>
                </c:pt>
                <c:pt idx="542">
                  <c:v>11.24</c:v>
                </c:pt>
                <c:pt idx="543">
                  <c:v>11.24</c:v>
                </c:pt>
                <c:pt idx="544">
                  <c:v>11.24</c:v>
                </c:pt>
                <c:pt idx="545">
                  <c:v>11.24</c:v>
                </c:pt>
                <c:pt idx="546">
                  <c:v>11.24</c:v>
                </c:pt>
                <c:pt idx="547">
                  <c:v>11.24</c:v>
                </c:pt>
                <c:pt idx="548">
                  <c:v>11.24</c:v>
                </c:pt>
                <c:pt idx="549">
                  <c:v>11.24</c:v>
                </c:pt>
                <c:pt idx="550">
                  <c:v>11.24</c:v>
                </c:pt>
                <c:pt idx="551">
                  <c:v>11.24</c:v>
                </c:pt>
                <c:pt idx="552">
                  <c:v>11.24</c:v>
                </c:pt>
                <c:pt idx="553">
                  <c:v>11.24</c:v>
                </c:pt>
                <c:pt idx="554">
                  <c:v>11.24</c:v>
                </c:pt>
                <c:pt idx="555">
                  <c:v>11.24</c:v>
                </c:pt>
                <c:pt idx="556">
                  <c:v>11.24</c:v>
                </c:pt>
                <c:pt idx="557">
                  <c:v>11.24</c:v>
                </c:pt>
                <c:pt idx="558">
                  <c:v>11.24</c:v>
                </c:pt>
                <c:pt idx="559">
                  <c:v>11.24</c:v>
                </c:pt>
                <c:pt idx="560">
                  <c:v>11.24</c:v>
                </c:pt>
                <c:pt idx="561">
                  <c:v>11.24</c:v>
                </c:pt>
                <c:pt idx="562">
                  <c:v>11.24</c:v>
                </c:pt>
                <c:pt idx="563">
                  <c:v>11.24</c:v>
                </c:pt>
                <c:pt idx="564">
                  <c:v>11.24</c:v>
                </c:pt>
                <c:pt idx="565">
                  <c:v>11.24</c:v>
                </c:pt>
                <c:pt idx="566">
                  <c:v>11.24</c:v>
                </c:pt>
                <c:pt idx="567">
                  <c:v>11.24</c:v>
                </c:pt>
                <c:pt idx="568">
                  <c:v>11.24</c:v>
                </c:pt>
                <c:pt idx="569">
                  <c:v>11.24</c:v>
                </c:pt>
                <c:pt idx="570">
                  <c:v>11.24</c:v>
                </c:pt>
                <c:pt idx="571">
                  <c:v>11.24</c:v>
                </c:pt>
                <c:pt idx="572">
                  <c:v>11.24</c:v>
                </c:pt>
                <c:pt idx="573">
                  <c:v>11.24</c:v>
                </c:pt>
                <c:pt idx="574">
                  <c:v>11.24</c:v>
                </c:pt>
                <c:pt idx="575">
                  <c:v>11.24</c:v>
                </c:pt>
                <c:pt idx="576">
                  <c:v>11.24</c:v>
                </c:pt>
                <c:pt idx="577">
                  <c:v>11.24</c:v>
                </c:pt>
                <c:pt idx="578">
                  <c:v>11.24</c:v>
                </c:pt>
                <c:pt idx="579">
                  <c:v>11.24</c:v>
                </c:pt>
                <c:pt idx="580">
                  <c:v>11.24</c:v>
                </c:pt>
                <c:pt idx="581">
                  <c:v>11.24</c:v>
                </c:pt>
                <c:pt idx="582">
                  <c:v>11.24</c:v>
                </c:pt>
                <c:pt idx="583">
                  <c:v>11.24</c:v>
                </c:pt>
                <c:pt idx="584">
                  <c:v>11.24</c:v>
                </c:pt>
                <c:pt idx="585">
                  <c:v>11.24</c:v>
                </c:pt>
                <c:pt idx="586">
                  <c:v>11.24</c:v>
                </c:pt>
                <c:pt idx="587">
                  <c:v>11.24</c:v>
                </c:pt>
                <c:pt idx="588">
                  <c:v>11.24</c:v>
                </c:pt>
                <c:pt idx="589">
                  <c:v>11.24</c:v>
                </c:pt>
                <c:pt idx="590">
                  <c:v>11.24</c:v>
                </c:pt>
                <c:pt idx="591">
                  <c:v>11.24</c:v>
                </c:pt>
                <c:pt idx="592">
                  <c:v>11.24</c:v>
                </c:pt>
                <c:pt idx="593">
                  <c:v>11.24</c:v>
                </c:pt>
                <c:pt idx="594">
                  <c:v>11.24</c:v>
                </c:pt>
                <c:pt idx="595">
                  <c:v>11.24</c:v>
                </c:pt>
                <c:pt idx="596">
                  <c:v>11.24</c:v>
                </c:pt>
                <c:pt idx="597">
                  <c:v>11.24</c:v>
                </c:pt>
                <c:pt idx="598">
                  <c:v>11.24</c:v>
                </c:pt>
                <c:pt idx="599">
                  <c:v>11.24</c:v>
                </c:pt>
                <c:pt idx="600">
                  <c:v>11.24</c:v>
                </c:pt>
                <c:pt idx="601">
                  <c:v>11.24</c:v>
                </c:pt>
                <c:pt idx="602">
                  <c:v>11.24</c:v>
                </c:pt>
                <c:pt idx="603">
                  <c:v>11.24</c:v>
                </c:pt>
                <c:pt idx="604">
                  <c:v>11.24</c:v>
                </c:pt>
                <c:pt idx="605">
                  <c:v>11.24</c:v>
                </c:pt>
                <c:pt idx="606">
                  <c:v>11.24</c:v>
                </c:pt>
                <c:pt idx="607">
                  <c:v>11.24</c:v>
                </c:pt>
                <c:pt idx="608">
                  <c:v>11.24</c:v>
                </c:pt>
                <c:pt idx="609">
                  <c:v>11.24</c:v>
                </c:pt>
                <c:pt idx="610">
                  <c:v>11.24</c:v>
                </c:pt>
                <c:pt idx="611">
                  <c:v>11.24</c:v>
                </c:pt>
                <c:pt idx="612">
                  <c:v>11.24</c:v>
                </c:pt>
                <c:pt idx="613">
                  <c:v>11.24</c:v>
                </c:pt>
                <c:pt idx="614">
                  <c:v>11.24</c:v>
                </c:pt>
                <c:pt idx="615">
                  <c:v>11.24</c:v>
                </c:pt>
                <c:pt idx="616">
                  <c:v>11.24</c:v>
                </c:pt>
                <c:pt idx="617">
                  <c:v>11.24</c:v>
                </c:pt>
                <c:pt idx="618">
                  <c:v>11.24</c:v>
                </c:pt>
                <c:pt idx="619">
                  <c:v>11.24</c:v>
                </c:pt>
                <c:pt idx="620">
                  <c:v>11.24</c:v>
                </c:pt>
                <c:pt idx="621">
                  <c:v>11.24</c:v>
                </c:pt>
                <c:pt idx="622">
                  <c:v>11.24</c:v>
                </c:pt>
                <c:pt idx="623">
                  <c:v>11.24</c:v>
                </c:pt>
                <c:pt idx="624">
                  <c:v>11.24</c:v>
                </c:pt>
                <c:pt idx="625">
                  <c:v>11.24</c:v>
                </c:pt>
                <c:pt idx="626">
                  <c:v>11.24</c:v>
                </c:pt>
                <c:pt idx="627">
                  <c:v>11.24</c:v>
                </c:pt>
                <c:pt idx="628">
                  <c:v>11.24</c:v>
                </c:pt>
                <c:pt idx="629">
                  <c:v>11.24</c:v>
                </c:pt>
                <c:pt idx="630">
                  <c:v>11.24</c:v>
                </c:pt>
                <c:pt idx="631">
                  <c:v>11.24</c:v>
                </c:pt>
                <c:pt idx="632">
                  <c:v>11.24</c:v>
                </c:pt>
                <c:pt idx="633">
                  <c:v>11.24</c:v>
                </c:pt>
                <c:pt idx="634">
                  <c:v>11.24</c:v>
                </c:pt>
                <c:pt idx="635">
                  <c:v>11.24</c:v>
                </c:pt>
                <c:pt idx="636">
                  <c:v>11.24</c:v>
                </c:pt>
                <c:pt idx="637">
                  <c:v>11.24</c:v>
                </c:pt>
                <c:pt idx="638">
                  <c:v>11.24</c:v>
                </c:pt>
                <c:pt idx="639">
                  <c:v>11.24</c:v>
                </c:pt>
                <c:pt idx="640">
                  <c:v>11.24</c:v>
                </c:pt>
                <c:pt idx="641">
                  <c:v>11.24</c:v>
                </c:pt>
                <c:pt idx="642">
                  <c:v>11.24</c:v>
                </c:pt>
                <c:pt idx="643">
                  <c:v>11.24</c:v>
                </c:pt>
                <c:pt idx="644">
                  <c:v>11.24</c:v>
                </c:pt>
                <c:pt idx="645">
                  <c:v>11.24</c:v>
                </c:pt>
                <c:pt idx="646">
                  <c:v>11.24</c:v>
                </c:pt>
                <c:pt idx="647">
                  <c:v>11.24</c:v>
                </c:pt>
                <c:pt idx="648">
                  <c:v>11.24</c:v>
                </c:pt>
                <c:pt idx="649">
                  <c:v>11.24</c:v>
                </c:pt>
                <c:pt idx="650">
                  <c:v>11.24</c:v>
                </c:pt>
                <c:pt idx="651">
                  <c:v>11.24</c:v>
                </c:pt>
                <c:pt idx="652">
                  <c:v>11.24</c:v>
                </c:pt>
                <c:pt idx="653">
                  <c:v>11.24</c:v>
                </c:pt>
                <c:pt idx="654">
                  <c:v>11.24</c:v>
                </c:pt>
                <c:pt idx="655">
                  <c:v>11.24</c:v>
                </c:pt>
                <c:pt idx="656">
                  <c:v>11.24</c:v>
                </c:pt>
                <c:pt idx="657">
                  <c:v>11.24</c:v>
                </c:pt>
                <c:pt idx="658">
                  <c:v>11.24</c:v>
                </c:pt>
                <c:pt idx="659">
                  <c:v>11.24</c:v>
                </c:pt>
                <c:pt idx="660">
                  <c:v>11.24</c:v>
                </c:pt>
                <c:pt idx="661">
                  <c:v>11.24</c:v>
                </c:pt>
                <c:pt idx="662">
                  <c:v>11.24</c:v>
                </c:pt>
                <c:pt idx="663">
                  <c:v>11.24</c:v>
                </c:pt>
                <c:pt idx="664">
                  <c:v>11.24</c:v>
                </c:pt>
                <c:pt idx="665">
                  <c:v>11.24</c:v>
                </c:pt>
                <c:pt idx="666">
                  <c:v>11.24</c:v>
                </c:pt>
                <c:pt idx="667">
                  <c:v>11.24</c:v>
                </c:pt>
                <c:pt idx="668">
                  <c:v>11.24</c:v>
                </c:pt>
                <c:pt idx="669">
                  <c:v>11.24</c:v>
                </c:pt>
                <c:pt idx="670">
                  <c:v>11.24</c:v>
                </c:pt>
                <c:pt idx="671">
                  <c:v>11.24</c:v>
                </c:pt>
                <c:pt idx="672">
                  <c:v>11.24</c:v>
                </c:pt>
                <c:pt idx="673">
                  <c:v>11.24</c:v>
                </c:pt>
                <c:pt idx="674">
                  <c:v>11.24</c:v>
                </c:pt>
                <c:pt idx="675">
                  <c:v>11.24</c:v>
                </c:pt>
                <c:pt idx="676">
                  <c:v>11.24</c:v>
                </c:pt>
                <c:pt idx="677">
                  <c:v>11.24</c:v>
                </c:pt>
                <c:pt idx="678">
                  <c:v>11.24</c:v>
                </c:pt>
                <c:pt idx="679">
                  <c:v>11.24</c:v>
                </c:pt>
                <c:pt idx="680">
                  <c:v>11.24</c:v>
                </c:pt>
                <c:pt idx="681">
                  <c:v>11.24</c:v>
                </c:pt>
                <c:pt idx="682">
                  <c:v>11.24</c:v>
                </c:pt>
                <c:pt idx="683">
                  <c:v>11.24</c:v>
                </c:pt>
                <c:pt idx="684">
                  <c:v>11.24</c:v>
                </c:pt>
                <c:pt idx="685">
                  <c:v>11.24</c:v>
                </c:pt>
                <c:pt idx="686">
                  <c:v>11.24</c:v>
                </c:pt>
                <c:pt idx="687">
                  <c:v>11.24</c:v>
                </c:pt>
                <c:pt idx="688">
                  <c:v>11.24</c:v>
                </c:pt>
                <c:pt idx="689">
                  <c:v>11.24</c:v>
                </c:pt>
                <c:pt idx="690">
                  <c:v>11.24</c:v>
                </c:pt>
                <c:pt idx="691">
                  <c:v>11.24</c:v>
                </c:pt>
                <c:pt idx="692">
                  <c:v>11.24</c:v>
                </c:pt>
                <c:pt idx="693">
                  <c:v>11.24</c:v>
                </c:pt>
                <c:pt idx="694">
                  <c:v>11.24</c:v>
                </c:pt>
                <c:pt idx="695">
                  <c:v>11.24</c:v>
                </c:pt>
                <c:pt idx="696">
                  <c:v>11.24</c:v>
                </c:pt>
                <c:pt idx="697">
                  <c:v>11.24</c:v>
                </c:pt>
                <c:pt idx="698">
                  <c:v>11.24</c:v>
                </c:pt>
                <c:pt idx="699">
                  <c:v>11.24</c:v>
                </c:pt>
                <c:pt idx="700">
                  <c:v>11.24</c:v>
                </c:pt>
                <c:pt idx="701">
                  <c:v>11.24</c:v>
                </c:pt>
                <c:pt idx="702">
                  <c:v>11.24</c:v>
                </c:pt>
                <c:pt idx="703">
                  <c:v>11.24</c:v>
                </c:pt>
                <c:pt idx="704">
                  <c:v>11.24</c:v>
                </c:pt>
                <c:pt idx="705">
                  <c:v>11.24</c:v>
                </c:pt>
                <c:pt idx="706">
                  <c:v>11.24</c:v>
                </c:pt>
                <c:pt idx="707">
                  <c:v>11.24</c:v>
                </c:pt>
                <c:pt idx="708">
                  <c:v>11.24</c:v>
                </c:pt>
                <c:pt idx="709">
                  <c:v>11.24</c:v>
                </c:pt>
                <c:pt idx="710">
                  <c:v>11.24</c:v>
                </c:pt>
                <c:pt idx="711">
                  <c:v>11.24</c:v>
                </c:pt>
                <c:pt idx="712">
                  <c:v>11.24</c:v>
                </c:pt>
                <c:pt idx="713">
                  <c:v>11.24</c:v>
                </c:pt>
                <c:pt idx="714">
                  <c:v>11.24</c:v>
                </c:pt>
                <c:pt idx="715">
                  <c:v>11.24</c:v>
                </c:pt>
                <c:pt idx="716">
                  <c:v>11.24</c:v>
                </c:pt>
                <c:pt idx="717">
                  <c:v>11.24</c:v>
                </c:pt>
                <c:pt idx="718">
                  <c:v>11.24</c:v>
                </c:pt>
                <c:pt idx="719">
                  <c:v>11.24</c:v>
                </c:pt>
                <c:pt idx="720">
                  <c:v>11.24</c:v>
                </c:pt>
                <c:pt idx="721">
                  <c:v>11.24</c:v>
                </c:pt>
                <c:pt idx="722">
                  <c:v>11.24</c:v>
                </c:pt>
                <c:pt idx="723">
                  <c:v>11.24</c:v>
                </c:pt>
                <c:pt idx="724">
                  <c:v>11.24</c:v>
                </c:pt>
                <c:pt idx="725">
                  <c:v>11.24</c:v>
                </c:pt>
                <c:pt idx="726">
                  <c:v>11.24</c:v>
                </c:pt>
                <c:pt idx="727">
                  <c:v>11.24</c:v>
                </c:pt>
                <c:pt idx="728">
                  <c:v>11.24</c:v>
                </c:pt>
                <c:pt idx="729">
                  <c:v>11.24</c:v>
                </c:pt>
                <c:pt idx="730">
                  <c:v>11.24</c:v>
                </c:pt>
                <c:pt idx="731">
                  <c:v>11.24</c:v>
                </c:pt>
                <c:pt idx="732">
                  <c:v>11.24</c:v>
                </c:pt>
                <c:pt idx="733">
                  <c:v>11.24</c:v>
                </c:pt>
                <c:pt idx="734">
                  <c:v>11.24</c:v>
                </c:pt>
                <c:pt idx="735">
                  <c:v>11.24</c:v>
                </c:pt>
                <c:pt idx="736">
                  <c:v>11.24</c:v>
                </c:pt>
                <c:pt idx="737">
                  <c:v>11.24</c:v>
                </c:pt>
                <c:pt idx="738">
                  <c:v>11.24</c:v>
                </c:pt>
                <c:pt idx="739">
                  <c:v>11.24</c:v>
                </c:pt>
                <c:pt idx="740">
                  <c:v>11.24</c:v>
                </c:pt>
                <c:pt idx="741">
                  <c:v>11.24</c:v>
                </c:pt>
                <c:pt idx="742">
                  <c:v>11.24</c:v>
                </c:pt>
                <c:pt idx="743">
                  <c:v>11.24</c:v>
                </c:pt>
                <c:pt idx="744">
                  <c:v>11.24</c:v>
                </c:pt>
                <c:pt idx="745">
                  <c:v>11.24</c:v>
                </c:pt>
                <c:pt idx="746">
                  <c:v>11.24</c:v>
                </c:pt>
                <c:pt idx="747">
                  <c:v>11.24</c:v>
                </c:pt>
                <c:pt idx="748">
                  <c:v>11.24</c:v>
                </c:pt>
                <c:pt idx="749">
                  <c:v>11.24</c:v>
                </c:pt>
                <c:pt idx="750">
                  <c:v>11.24</c:v>
                </c:pt>
                <c:pt idx="751">
                  <c:v>11.24</c:v>
                </c:pt>
                <c:pt idx="752">
                  <c:v>11.24</c:v>
                </c:pt>
                <c:pt idx="753">
                  <c:v>11.24</c:v>
                </c:pt>
                <c:pt idx="754">
                  <c:v>11.24</c:v>
                </c:pt>
                <c:pt idx="755">
                  <c:v>11.24</c:v>
                </c:pt>
                <c:pt idx="756">
                  <c:v>11.24</c:v>
                </c:pt>
                <c:pt idx="757">
                  <c:v>11.24</c:v>
                </c:pt>
                <c:pt idx="758">
                  <c:v>11.24</c:v>
                </c:pt>
                <c:pt idx="759">
                  <c:v>11.24</c:v>
                </c:pt>
                <c:pt idx="760">
                  <c:v>11.24</c:v>
                </c:pt>
                <c:pt idx="761">
                  <c:v>11.24</c:v>
                </c:pt>
                <c:pt idx="762">
                  <c:v>11.24</c:v>
                </c:pt>
                <c:pt idx="763">
                  <c:v>11.24</c:v>
                </c:pt>
                <c:pt idx="764">
                  <c:v>11.24</c:v>
                </c:pt>
                <c:pt idx="765">
                  <c:v>11.24</c:v>
                </c:pt>
                <c:pt idx="766">
                  <c:v>11.24</c:v>
                </c:pt>
                <c:pt idx="767">
                  <c:v>11.24</c:v>
                </c:pt>
                <c:pt idx="768">
                  <c:v>11.24</c:v>
                </c:pt>
                <c:pt idx="769">
                  <c:v>11.24</c:v>
                </c:pt>
                <c:pt idx="770">
                  <c:v>11.24</c:v>
                </c:pt>
                <c:pt idx="771">
                  <c:v>11.24</c:v>
                </c:pt>
                <c:pt idx="772">
                  <c:v>11.24</c:v>
                </c:pt>
                <c:pt idx="773">
                  <c:v>11.24</c:v>
                </c:pt>
                <c:pt idx="774">
                  <c:v>11.24</c:v>
                </c:pt>
                <c:pt idx="775">
                  <c:v>11.24</c:v>
                </c:pt>
                <c:pt idx="776">
                  <c:v>11.24</c:v>
                </c:pt>
                <c:pt idx="777">
                  <c:v>11.24</c:v>
                </c:pt>
                <c:pt idx="778">
                  <c:v>11.24</c:v>
                </c:pt>
                <c:pt idx="779">
                  <c:v>11.24</c:v>
                </c:pt>
                <c:pt idx="780">
                  <c:v>11.24</c:v>
                </c:pt>
                <c:pt idx="781">
                  <c:v>11.24</c:v>
                </c:pt>
                <c:pt idx="782">
                  <c:v>11.24</c:v>
                </c:pt>
                <c:pt idx="783">
                  <c:v>11.24</c:v>
                </c:pt>
                <c:pt idx="784">
                  <c:v>11.24</c:v>
                </c:pt>
                <c:pt idx="785">
                  <c:v>11.24</c:v>
                </c:pt>
                <c:pt idx="786">
                  <c:v>11.24</c:v>
                </c:pt>
                <c:pt idx="787">
                  <c:v>11.24</c:v>
                </c:pt>
                <c:pt idx="788">
                  <c:v>11.24</c:v>
                </c:pt>
                <c:pt idx="789">
                  <c:v>11.24</c:v>
                </c:pt>
                <c:pt idx="790">
                  <c:v>11.24</c:v>
                </c:pt>
                <c:pt idx="791">
                  <c:v>11.24</c:v>
                </c:pt>
                <c:pt idx="792">
                  <c:v>11.24</c:v>
                </c:pt>
                <c:pt idx="793">
                  <c:v>11.24</c:v>
                </c:pt>
                <c:pt idx="794">
                  <c:v>11.24</c:v>
                </c:pt>
                <c:pt idx="795">
                  <c:v>11.24</c:v>
                </c:pt>
                <c:pt idx="796">
                  <c:v>11.24</c:v>
                </c:pt>
                <c:pt idx="797">
                  <c:v>11.24</c:v>
                </c:pt>
                <c:pt idx="798">
                  <c:v>11.24</c:v>
                </c:pt>
                <c:pt idx="799">
                  <c:v>11.24</c:v>
                </c:pt>
                <c:pt idx="800">
                  <c:v>11.24</c:v>
                </c:pt>
                <c:pt idx="801">
                  <c:v>11.24</c:v>
                </c:pt>
                <c:pt idx="802">
                  <c:v>11.24</c:v>
                </c:pt>
                <c:pt idx="803">
                  <c:v>11.24</c:v>
                </c:pt>
                <c:pt idx="804">
                  <c:v>11.24</c:v>
                </c:pt>
                <c:pt idx="805">
                  <c:v>11.24</c:v>
                </c:pt>
                <c:pt idx="806">
                  <c:v>11.24</c:v>
                </c:pt>
                <c:pt idx="807">
                  <c:v>11.24</c:v>
                </c:pt>
                <c:pt idx="808">
                  <c:v>11.24</c:v>
                </c:pt>
                <c:pt idx="809">
                  <c:v>11.24</c:v>
                </c:pt>
                <c:pt idx="810">
                  <c:v>11.24</c:v>
                </c:pt>
                <c:pt idx="811">
                  <c:v>11.24</c:v>
                </c:pt>
                <c:pt idx="812">
                  <c:v>11.24</c:v>
                </c:pt>
                <c:pt idx="813">
                  <c:v>11.24</c:v>
                </c:pt>
                <c:pt idx="814">
                  <c:v>11.24</c:v>
                </c:pt>
                <c:pt idx="815">
                  <c:v>11.24</c:v>
                </c:pt>
                <c:pt idx="816">
                  <c:v>11.24</c:v>
                </c:pt>
                <c:pt idx="817">
                  <c:v>11.24</c:v>
                </c:pt>
                <c:pt idx="818">
                  <c:v>11.24</c:v>
                </c:pt>
                <c:pt idx="819">
                  <c:v>11.24</c:v>
                </c:pt>
                <c:pt idx="820">
                  <c:v>11.24</c:v>
                </c:pt>
                <c:pt idx="821">
                  <c:v>11.24</c:v>
                </c:pt>
                <c:pt idx="822">
                  <c:v>11.24</c:v>
                </c:pt>
                <c:pt idx="823">
                  <c:v>11.24</c:v>
                </c:pt>
                <c:pt idx="824">
                  <c:v>11.24</c:v>
                </c:pt>
                <c:pt idx="825">
                  <c:v>11.24</c:v>
                </c:pt>
                <c:pt idx="826">
                  <c:v>11.24</c:v>
                </c:pt>
                <c:pt idx="827">
                  <c:v>11.24</c:v>
                </c:pt>
                <c:pt idx="828">
                  <c:v>11.24</c:v>
                </c:pt>
                <c:pt idx="829">
                  <c:v>11.24</c:v>
                </c:pt>
                <c:pt idx="830">
                  <c:v>11.24</c:v>
                </c:pt>
                <c:pt idx="831">
                  <c:v>11.24</c:v>
                </c:pt>
                <c:pt idx="832">
                  <c:v>11.24</c:v>
                </c:pt>
                <c:pt idx="833">
                  <c:v>11.24</c:v>
                </c:pt>
                <c:pt idx="834">
                  <c:v>11.24</c:v>
                </c:pt>
                <c:pt idx="835">
                  <c:v>11.24</c:v>
                </c:pt>
                <c:pt idx="836">
                  <c:v>11.24</c:v>
                </c:pt>
                <c:pt idx="837">
                  <c:v>11.24</c:v>
                </c:pt>
                <c:pt idx="838">
                  <c:v>11.24</c:v>
                </c:pt>
                <c:pt idx="839">
                  <c:v>11.24</c:v>
                </c:pt>
                <c:pt idx="840">
                  <c:v>11.24</c:v>
                </c:pt>
                <c:pt idx="841">
                  <c:v>11.24</c:v>
                </c:pt>
                <c:pt idx="842">
                  <c:v>11.24</c:v>
                </c:pt>
                <c:pt idx="843">
                  <c:v>11.24</c:v>
                </c:pt>
                <c:pt idx="844">
                  <c:v>11.24</c:v>
                </c:pt>
                <c:pt idx="845">
                  <c:v>11.24</c:v>
                </c:pt>
                <c:pt idx="846">
                  <c:v>11.24</c:v>
                </c:pt>
                <c:pt idx="847">
                  <c:v>11.24</c:v>
                </c:pt>
                <c:pt idx="848">
                  <c:v>11.24</c:v>
                </c:pt>
                <c:pt idx="849">
                  <c:v>11.24</c:v>
                </c:pt>
                <c:pt idx="850">
                  <c:v>11.24</c:v>
                </c:pt>
                <c:pt idx="851">
                  <c:v>11.24</c:v>
                </c:pt>
                <c:pt idx="852">
                  <c:v>11.24</c:v>
                </c:pt>
                <c:pt idx="853">
                  <c:v>11.24</c:v>
                </c:pt>
                <c:pt idx="854">
                  <c:v>11.24</c:v>
                </c:pt>
                <c:pt idx="855">
                  <c:v>11.24</c:v>
                </c:pt>
                <c:pt idx="856">
                  <c:v>11.24</c:v>
                </c:pt>
                <c:pt idx="857">
                  <c:v>11.24</c:v>
                </c:pt>
                <c:pt idx="858">
                  <c:v>11.24</c:v>
                </c:pt>
                <c:pt idx="859">
                  <c:v>11.24</c:v>
                </c:pt>
                <c:pt idx="860">
                  <c:v>11.24</c:v>
                </c:pt>
                <c:pt idx="861">
                  <c:v>11.24</c:v>
                </c:pt>
                <c:pt idx="862">
                  <c:v>11.24</c:v>
                </c:pt>
                <c:pt idx="863">
                  <c:v>11.24</c:v>
                </c:pt>
                <c:pt idx="864">
                  <c:v>11.24</c:v>
                </c:pt>
                <c:pt idx="865">
                  <c:v>11.24</c:v>
                </c:pt>
                <c:pt idx="866">
                  <c:v>11.24</c:v>
                </c:pt>
                <c:pt idx="867">
                  <c:v>11.24</c:v>
                </c:pt>
                <c:pt idx="868">
                  <c:v>11.24</c:v>
                </c:pt>
                <c:pt idx="869">
                  <c:v>11.24</c:v>
                </c:pt>
                <c:pt idx="870">
                  <c:v>11.24</c:v>
                </c:pt>
                <c:pt idx="871">
                  <c:v>11.24</c:v>
                </c:pt>
                <c:pt idx="872">
                  <c:v>11.24</c:v>
                </c:pt>
                <c:pt idx="873">
                  <c:v>11.24</c:v>
                </c:pt>
                <c:pt idx="874">
                  <c:v>11.24</c:v>
                </c:pt>
                <c:pt idx="875">
                  <c:v>11.24</c:v>
                </c:pt>
                <c:pt idx="876">
                  <c:v>11.24</c:v>
                </c:pt>
                <c:pt idx="877">
                  <c:v>11.24</c:v>
                </c:pt>
                <c:pt idx="878">
                  <c:v>11.24</c:v>
                </c:pt>
                <c:pt idx="879">
                  <c:v>11.24</c:v>
                </c:pt>
                <c:pt idx="880">
                  <c:v>11.24</c:v>
                </c:pt>
                <c:pt idx="881">
                  <c:v>11.24</c:v>
                </c:pt>
                <c:pt idx="882">
                  <c:v>11.24</c:v>
                </c:pt>
                <c:pt idx="883">
                  <c:v>11.24</c:v>
                </c:pt>
                <c:pt idx="884">
                  <c:v>11.24</c:v>
                </c:pt>
                <c:pt idx="885">
                  <c:v>11.24</c:v>
                </c:pt>
                <c:pt idx="886">
                  <c:v>11.24</c:v>
                </c:pt>
                <c:pt idx="887">
                  <c:v>11.24</c:v>
                </c:pt>
                <c:pt idx="888">
                  <c:v>11.24</c:v>
                </c:pt>
                <c:pt idx="889">
                  <c:v>11.24</c:v>
                </c:pt>
                <c:pt idx="890">
                  <c:v>11.24</c:v>
                </c:pt>
                <c:pt idx="891">
                  <c:v>11.24</c:v>
                </c:pt>
                <c:pt idx="892">
                  <c:v>11.24</c:v>
                </c:pt>
                <c:pt idx="893">
                  <c:v>11.24</c:v>
                </c:pt>
                <c:pt idx="894">
                  <c:v>11.24</c:v>
                </c:pt>
                <c:pt idx="895">
                  <c:v>11.24</c:v>
                </c:pt>
                <c:pt idx="896">
                  <c:v>11.24</c:v>
                </c:pt>
                <c:pt idx="897">
                  <c:v>11.24</c:v>
                </c:pt>
                <c:pt idx="898">
                  <c:v>11.24</c:v>
                </c:pt>
                <c:pt idx="899">
                  <c:v>11.24</c:v>
                </c:pt>
                <c:pt idx="900">
                  <c:v>11.24</c:v>
                </c:pt>
                <c:pt idx="901">
                  <c:v>11.24</c:v>
                </c:pt>
                <c:pt idx="902">
                  <c:v>11.24</c:v>
                </c:pt>
                <c:pt idx="903">
                  <c:v>11.24</c:v>
                </c:pt>
                <c:pt idx="904">
                  <c:v>11.24</c:v>
                </c:pt>
                <c:pt idx="905">
                  <c:v>11.24</c:v>
                </c:pt>
                <c:pt idx="906">
                  <c:v>11.24</c:v>
                </c:pt>
                <c:pt idx="907">
                  <c:v>11.24</c:v>
                </c:pt>
                <c:pt idx="908">
                  <c:v>11.24</c:v>
                </c:pt>
                <c:pt idx="909">
                  <c:v>11.24</c:v>
                </c:pt>
                <c:pt idx="910">
                  <c:v>11.24</c:v>
                </c:pt>
                <c:pt idx="911">
                  <c:v>11.24</c:v>
                </c:pt>
                <c:pt idx="912">
                  <c:v>11.24</c:v>
                </c:pt>
                <c:pt idx="913">
                  <c:v>11.24</c:v>
                </c:pt>
                <c:pt idx="914">
                  <c:v>11.24</c:v>
                </c:pt>
                <c:pt idx="915">
                  <c:v>11.24</c:v>
                </c:pt>
                <c:pt idx="916">
                  <c:v>11.24</c:v>
                </c:pt>
                <c:pt idx="917">
                  <c:v>11.24</c:v>
                </c:pt>
                <c:pt idx="918">
                  <c:v>11.24</c:v>
                </c:pt>
                <c:pt idx="919">
                  <c:v>11.24</c:v>
                </c:pt>
                <c:pt idx="920">
                  <c:v>11.24</c:v>
                </c:pt>
                <c:pt idx="921">
                  <c:v>11.24</c:v>
                </c:pt>
                <c:pt idx="922">
                  <c:v>11.24</c:v>
                </c:pt>
                <c:pt idx="923">
                  <c:v>11.24</c:v>
                </c:pt>
                <c:pt idx="924">
                  <c:v>11.24</c:v>
                </c:pt>
                <c:pt idx="925">
                  <c:v>11.24</c:v>
                </c:pt>
                <c:pt idx="926">
                  <c:v>11.24</c:v>
                </c:pt>
                <c:pt idx="927">
                  <c:v>11.24</c:v>
                </c:pt>
                <c:pt idx="928">
                  <c:v>11.24</c:v>
                </c:pt>
                <c:pt idx="929">
                  <c:v>11.24</c:v>
                </c:pt>
                <c:pt idx="930">
                  <c:v>11.24</c:v>
                </c:pt>
                <c:pt idx="931">
                  <c:v>11.24</c:v>
                </c:pt>
                <c:pt idx="932">
                  <c:v>11.24</c:v>
                </c:pt>
                <c:pt idx="933">
                  <c:v>11.24</c:v>
                </c:pt>
                <c:pt idx="934">
                  <c:v>11.24</c:v>
                </c:pt>
                <c:pt idx="935">
                  <c:v>11.24</c:v>
                </c:pt>
                <c:pt idx="936">
                  <c:v>11.24</c:v>
                </c:pt>
                <c:pt idx="937">
                  <c:v>11.24</c:v>
                </c:pt>
                <c:pt idx="938">
                  <c:v>11.24</c:v>
                </c:pt>
                <c:pt idx="939">
                  <c:v>11.24</c:v>
                </c:pt>
                <c:pt idx="940">
                  <c:v>11.24</c:v>
                </c:pt>
                <c:pt idx="941">
                  <c:v>11.24</c:v>
                </c:pt>
                <c:pt idx="942">
                  <c:v>11.24</c:v>
                </c:pt>
                <c:pt idx="943">
                  <c:v>11.24</c:v>
                </c:pt>
                <c:pt idx="944">
                  <c:v>11.24</c:v>
                </c:pt>
                <c:pt idx="945">
                  <c:v>11.24</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11.24</c:v>
                </c:pt>
                <c:pt idx="2866">
                  <c:v>11.24</c:v>
                </c:pt>
                <c:pt idx="2867">
                  <c:v>11.24</c:v>
                </c:pt>
                <c:pt idx="2868">
                  <c:v>11.24</c:v>
                </c:pt>
                <c:pt idx="2869">
                  <c:v>11.24</c:v>
                </c:pt>
                <c:pt idx="2870">
                  <c:v>11.24</c:v>
                </c:pt>
                <c:pt idx="2871">
                  <c:v>11.24</c:v>
                </c:pt>
                <c:pt idx="2872">
                  <c:v>11.24</c:v>
                </c:pt>
                <c:pt idx="2873">
                  <c:v>11.24</c:v>
                </c:pt>
                <c:pt idx="2874">
                  <c:v>11.24</c:v>
                </c:pt>
                <c:pt idx="2875">
                  <c:v>11.24</c:v>
                </c:pt>
                <c:pt idx="2876">
                  <c:v>11.24</c:v>
                </c:pt>
                <c:pt idx="2877">
                  <c:v>11.24</c:v>
                </c:pt>
                <c:pt idx="2878">
                  <c:v>11.24</c:v>
                </c:pt>
                <c:pt idx="2879">
                  <c:v>11.24</c:v>
                </c:pt>
                <c:pt idx="2880">
                  <c:v>11.24</c:v>
                </c:pt>
                <c:pt idx="2881">
                  <c:v>11.24</c:v>
                </c:pt>
                <c:pt idx="2882">
                  <c:v>11.24</c:v>
                </c:pt>
                <c:pt idx="2883">
                  <c:v>11.24</c:v>
                </c:pt>
                <c:pt idx="2884">
                  <c:v>11.24</c:v>
                </c:pt>
                <c:pt idx="2885">
                  <c:v>11.24</c:v>
                </c:pt>
                <c:pt idx="2886">
                  <c:v>11.24</c:v>
                </c:pt>
                <c:pt idx="2887">
                  <c:v>11.24</c:v>
                </c:pt>
                <c:pt idx="2888">
                  <c:v>11.24</c:v>
                </c:pt>
                <c:pt idx="2889">
                  <c:v>11.24</c:v>
                </c:pt>
                <c:pt idx="2890">
                  <c:v>11.24</c:v>
                </c:pt>
                <c:pt idx="2891">
                  <c:v>11.24</c:v>
                </c:pt>
                <c:pt idx="2892">
                  <c:v>11.24</c:v>
                </c:pt>
                <c:pt idx="2893">
                  <c:v>11.24</c:v>
                </c:pt>
                <c:pt idx="2894">
                  <c:v>11.24</c:v>
                </c:pt>
                <c:pt idx="2895">
                  <c:v>11.24</c:v>
                </c:pt>
                <c:pt idx="2896">
                  <c:v>11.24</c:v>
                </c:pt>
                <c:pt idx="2897">
                  <c:v>11.24</c:v>
                </c:pt>
                <c:pt idx="2898">
                  <c:v>11.24</c:v>
                </c:pt>
                <c:pt idx="2899">
                  <c:v>11.24</c:v>
                </c:pt>
                <c:pt idx="2900">
                  <c:v>11.24</c:v>
                </c:pt>
                <c:pt idx="2901">
                  <c:v>11.24</c:v>
                </c:pt>
                <c:pt idx="2902">
                  <c:v>11.24</c:v>
                </c:pt>
                <c:pt idx="2903">
                  <c:v>0.39263999999999999</c:v>
                </c:pt>
                <c:pt idx="2904">
                  <c:v>0.39263999999999999</c:v>
                </c:pt>
                <c:pt idx="2905">
                  <c:v>0.39263999999999999</c:v>
                </c:pt>
              </c:numCache>
            </c:numRef>
          </c:yVal>
          <c:smooth val="0"/>
        </c:ser>
        <c:dLbls>
          <c:showLegendKey val="0"/>
          <c:showVal val="0"/>
          <c:showCatName val="0"/>
          <c:showSerName val="0"/>
          <c:showPercent val="0"/>
          <c:showBubbleSize val="0"/>
        </c:dLbls>
        <c:axId val="-2115687600"/>
        <c:axId val="-2115685424"/>
        <c:extLst>
          <c:ext xmlns:c15="http://schemas.microsoft.com/office/drawing/2012/chart" uri="{02D57815-91ED-43cb-92C2-25804820EDAC}">
            <c15:filteredScatterSeries>
              <c15:ser>
                <c:idx val="7"/>
                <c:order val="6"/>
                <c:tx>
                  <c:strRef>
                    <c:extLst>
                      <c:ext uri="{02D57815-91ED-43cb-92C2-25804820EDAC}">
                        <c15:formulaRef>
                          <c15:sqref>Φύλλο1!$P$1</c15:sqref>
                        </c15:formulaRef>
                      </c:ext>
                    </c:extLst>
                    <c:strCache>
                      <c:ptCount val="1"/>
                      <c:pt idx="0">
                        <c:v>F. Pyramid</c:v>
                      </c:pt>
                    </c:strCache>
                  </c:strRef>
                </c:tx>
                <c:spPr>
                  <a:ln w="19050" cap="rnd">
                    <a:solidFill>
                      <a:schemeClr val="accent2">
                        <a:lumMod val="60000"/>
                      </a:schemeClr>
                    </a:solidFill>
                    <a:round/>
                  </a:ln>
                  <a:effectLst/>
                </c:spPr>
                <c:marker>
                  <c:symbol val="none"/>
                </c:marker>
                <c:xVal>
                  <c:numRef>
                    <c:extLst>
                      <c:ext uri="{02D57815-91ED-43cb-92C2-25804820EDAC}">
                        <c15:formulaRef>
                          <c15:sqref>Φύλλο1!$A$1:$A$2906</c15:sqref>
                        </c15:formulaRef>
                      </c:ext>
                    </c:extLst>
                    <c:numCache>
                      <c:formatCode>0.000</c:formatCode>
                      <c:ptCount val="2906"/>
                      <c:pt idx="0">
                        <c:v>0</c:v>
                      </c:pt>
                      <c:pt idx="1">
                        <c:v>0</c:v>
                      </c:pt>
                      <c:pt idx="2">
                        <c:v>0</c:v>
                      </c:pt>
                      <c:pt idx="3">
                        <c:v>0</c:v>
                      </c:pt>
                      <c:pt idx="4">
                        <c:v>0</c:v>
                      </c:pt>
                      <c:pt idx="5">
                        <c:v>0</c:v>
                      </c:pt>
                      <c:pt idx="6">
                        <c:v>0</c:v>
                      </c:pt>
                      <c:pt idx="7">
                        <c:v>9.9999997473787516E-6</c:v>
                      </c:pt>
                      <c:pt idx="8">
                        <c:v>2.719999996770639E-3</c:v>
                      </c:pt>
                      <c:pt idx="9">
                        <c:v>2.719999996770639E-3</c:v>
                      </c:pt>
                      <c:pt idx="10">
                        <c:v>2.7300000001559965E-3</c:v>
                      </c:pt>
                      <c:pt idx="11">
                        <c:v>2.7300000001559965E-3</c:v>
                      </c:pt>
                      <c:pt idx="12">
                        <c:v>6.6999999980907887E-3</c:v>
                      </c:pt>
                      <c:pt idx="13">
                        <c:v>6.6999999980907887E-3</c:v>
                      </c:pt>
                      <c:pt idx="14">
                        <c:v>6.6999999980907887E-3</c:v>
                      </c:pt>
                      <c:pt idx="15">
                        <c:v>6.6999999980907887E-3</c:v>
                      </c:pt>
                      <c:pt idx="16">
                        <c:v>6.6999999980907887E-3</c:v>
                      </c:pt>
                      <c:pt idx="17">
                        <c:v>6.6999999980907887E-3</c:v>
                      </c:pt>
                      <c:pt idx="18">
                        <c:v>5.4109999997308478E-2</c:v>
                      </c:pt>
                      <c:pt idx="19">
                        <c:v>5.4109999997308478E-2</c:v>
                      </c:pt>
                      <c:pt idx="20">
                        <c:v>5.4119999997055857E-2</c:v>
                      </c:pt>
                      <c:pt idx="21">
                        <c:v>5.4119999997055857E-2</c:v>
                      </c:pt>
                      <c:pt idx="22">
                        <c:v>5.4119999997055857E-2</c:v>
                      </c:pt>
                      <c:pt idx="23">
                        <c:v>1.8104499999972177</c:v>
                      </c:pt>
                      <c:pt idx="24">
                        <c:v>1.8104599999969651</c:v>
                      </c:pt>
                      <c:pt idx="25">
                        <c:v>1.8104599999969651</c:v>
                      </c:pt>
                      <c:pt idx="26">
                        <c:v>1.8553199999987555</c:v>
                      </c:pt>
                      <c:pt idx="27">
                        <c:v>1.8553199999987555</c:v>
                      </c:pt>
                      <c:pt idx="28">
                        <c:v>1.8553199999987555</c:v>
                      </c:pt>
                      <c:pt idx="29">
                        <c:v>1.8553499999979977</c:v>
                      </c:pt>
                      <c:pt idx="30">
                        <c:v>1.8553499999979977</c:v>
                      </c:pt>
                      <c:pt idx="31">
                        <c:v>1.8553999999967346</c:v>
                      </c:pt>
                      <c:pt idx="32">
                        <c:v>1.8553999999967346</c:v>
                      </c:pt>
                      <c:pt idx="33">
                        <c:v>1.8554100000001199</c:v>
                      </c:pt>
                      <c:pt idx="34">
                        <c:v>1.9010399999970105</c:v>
                      </c:pt>
                      <c:pt idx="35">
                        <c:v>1.9010399999970105</c:v>
                      </c:pt>
                      <c:pt idx="36">
                        <c:v>1.9010399999970105</c:v>
                      </c:pt>
                      <c:pt idx="37">
                        <c:v>1.9010699999998906</c:v>
                      </c:pt>
                      <c:pt idx="38">
                        <c:v>1.9010699999998906</c:v>
                      </c:pt>
                      <c:pt idx="39">
                        <c:v>1.9011499999978696</c:v>
                      </c:pt>
                      <c:pt idx="40">
                        <c:v>1.9011499999978696</c:v>
                      </c:pt>
                      <c:pt idx="41">
                        <c:v>1.9011499999978696</c:v>
                      </c:pt>
                      <c:pt idx="42">
                        <c:v>1.94629999999961</c:v>
                      </c:pt>
                      <c:pt idx="43">
                        <c:v>1.94629999999961</c:v>
                      </c:pt>
                      <c:pt idx="44">
                        <c:v>1.94629999999961</c:v>
                      </c:pt>
                      <c:pt idx="45">
                        <c:v>1.9463299999988521</c:v>
                      </c:pt>
                      <c:pt idx="46">
                        <c:v>1.9463299999988521</c:v>
                      </c:pt>
                      <c:pt idx="47">
                        <c:v>1.9464200000002165</c:v>
                      </c:pt>
                      <c:pt idx="48">
                        <c:v>1.9464200000002165</c:v>
                      </c:pt>
                      <c:pt idx="49">
                        <c:v>1.9464200000002165</c:v>
                      </c:pt>
                      <c:pt idx="50">
                        <c:v>2.0205800000003364</c:v>
                      </c:pt>
                      <c:pt idx="51">
                        <c:v>2.0205800000003364</c:v>
                      </c:pt>
                      <c:pt idx="52">
                        <c:v>2.0205800000003364</c:v>
                      </c:pt>
                      <c:pt idx="53">
                        <c:v>2.020619999999326</c:v>
                      </c:pt>
                      <c:pt idx="54">
                        <c:v>2.020619999999326</c:v>
                      </c:pt>
                      <c:pt idx="55">
                        <c:v>2.0210899999983667</c:v>
                      </c:pt>
                      <c:pt idx="56">
                        <c:v>2.0210899999983667</c:v>
                      </c:pt>
                      <c:pt idx="57">
                        <c:v>2.0210899999983667</c:v>
                      </c:pt>
                      <c:pt idx="58">
                        <c:v>2.0994099999988975</c:v>
                      </c:pt>
                      <c:pt idx="59">
                        <c:v>2.0994099999988975</c:v>
                      </c:pt>
                      <c:pt idx="60">
                        <c:v>2.0994099999988975</c:v>
                      </c:pt>
                      <c:pt idx="61">
                        <c:v>2.0994399999981397</c:v>
                      </c:pt>
                      <c:pt idx="62">
                        <c:v>2.0994399999981397</c:v>
                      </c:pt>
                      <c:pt idx="63">
                        <c:v>2.1001299999988987</c:v>
                      </c:pt>
                      <c:pt idx="64">
                        <c:v>2.1001299999988987</c:v>
                      </c:pt>
                      <c:pt idx="65">
                        <c:v>2.1001299999988987</c:v>
                      </c:pt>
                      <c:pt idx="66">
                        <c:v>2.1736399999972491</c:v>
                      </c:pt>
                      <c:pt idx="67">
                        <c:v>2.1736399999972491</c:v>
                      </c:pt>
                      <c:pt idx="68">
                        <c:v>2.1736399999972491</c:v>
                      </c:pt>
                      <c:pt idx="69">
                        <c:v>2.1736799999998766</c:v>
                      </c:pt>
                      <c:pt idx="70">
                        <c:v>2.1736799999998766</c:v>
                      </c:pt>
                      <c:pt idx="71">
                        <c:v>2.1749700000000303</c:v>
                      </c:pt>
                      <c:pt idx="72">
                        <c:v>2.1749700000000303</c:v>
                      </c:pt>
                      <c:pt idx="73">
                        <c:v>2.1749700000000303</c:v>
                      </c:pt>
                      <c:pt idx="74">
                        <c:v>2.2480299999988347</c:v>
                      </c:pt>
                      <c:pt idx="75">
                        <c:v>2.2480299999988347</c:v>
                      </c:pt>
                      <c:pt idx="76">
                        <c:v>2.2480299999988347</c:v>
                      </c:pt>
                      <c:pt idx="77">
                        <c:v>2.2480599999980768</c:v>
                      </c:pt>
                      <c:pt idx="78">
                        <c:v>2.2480599999980768</c:v>
                      </c:pt>
                      <c:pt idx="79">
                        <c:v>2.2492199999978766</c:v>
                      </c:pt>
                      <c:pt idx="80">
                        <c:v>2.2492199999978766</c:v>
                      </c:pt>
                      <c:pt idx="81">
                        <c:v>2.2492199999978766</c:v>
                      </c:pt>
                      <c:pt idx="82">
                        <c:v>2.3235199999980978</c:v>
                      </c:pt>
                      <c:pt idx="83">
                        <c:v>2.3235299999978452</c:v>
                      </c:pt>
                      <c:pt idx="84">
                        <c:v>2.3235299999978452</c:v>
                      </c:pt>
                      <c:pt idx="85">
                        <c:v>2.3235599999970873</c:v>
                      </c:pt>
                      <c:pt idx="86">
                        <c:v>2.3235599999970873</c:v>
                      </c:pt>
                      <c:pt idx="87">
                        <c:v>2.3251199999976961</c:v>
                      </c:pt>
                      <c:pt idx="88">
                        <c:v>2.3251199999976961</c:v>
                      </c:pt>
                      <c:pt idx="89">
                        <c:v>2.3251199999976961</c:v>
                      </c:pt>
                      <c:pt idx="90">
                        <c:v>2.3970399999998335</c:v>
                      </c:pt>
                      <c:pt idx="91">
                        <c:v>2.3970399999998335</c:v>
                      </c:pt>
                      <c:pt idx="92">
                        <c:v>2.3970399999998335</c:v>
                      </c:pt>
                      <c:pt idx="93">
                        <c:v>2.397079999998823</c:v>
                      </c:pt>
                      <c:pt idx="94">
                        <c:v>2.397079999998823</c:v>
                      </c:pt>
                      <c:pt idx="95">
                        <c:v>2.3981599999970058</c:v>
                      </c:pt>
                      <c:pt idx="96">
                        <c:v>2.3981599999970058</c:v>
                      </c:pt>
                      <c:pt idx="97">
                        <c:v>2.3981599999970058</c:v>
                      </c:pt>
                      <c:pt idx="98">
                        <c:v>2.4697999999989406</c:v>
                      </c:pt>
                      <c:pt idx="99">
                        <c:v>2.4697999999989406</c:v>
                      </c:pt>
                      <c:pt idx="100">
                        <c:v>2.4697999999989406</c:v>
                      </c:pt>
                      <c:pt idx="101">
                        <c:v>2.4698399999979301</c:v>
                      </c:pt>
                      <c:pt idx="102">
                        <c:v>2.4698399999979301</c:v>
                      </c:pt>
                      <c:pt idx="103">
                        <c:v>2.4707299999972747</c:v>
                      </c:pt>
                      <c:pt idx="104">
                        <c:v>2.4707299999972747</c:v>
                      </c:pt>
                      <c:pt idx="105">
                        <c:v>2.4707299999972747</c:v>
                      </c:pt>
                      <c:pt idx="106">
                        <c:v>2.5132699999994657</c:v>
                      </c:pt>
                      <c:pt idx="107">
                        <c:v>2.5132699999994657</c:v>
                      </c:pt>
                      <c:pt idx="108">
                        <c:v>2.5132699999994657</c:v>
                      </c:pt>
                      <c:pt idx="109">
                        <c:v>2.5132999999987078</c:v>
                      </c:pt>
                      <c:pt idx="110">
                        <c:v>2.5132999999987078</c:v>
                      </c:pt>
                      <c:pt idx="111">
                        <c:v>2.5133599999971921</c:v>
                      </c:pt>
                      <c:pt idx="112">
                        <c:v>2.5133699999969394</c:v>
                      </c:pt>
                      <c:pt idx="113">
                        <c:v>2.5133699999969394</c:v>
                      </c:pt>
                      <c:pt idx="114">
                        <c:v>2.5572899999970105</c:v>
                      </c:pt>
                      <c:pt idx="115">
                        <c:v>2.5572899999970105</c:v>
                      </c:pt>
                      <c:pt idx="116">
                        <c:v>2.5572899999970105</c:v>
                      </c:pt>
                      <c:pt idx="117">
                        <c:v>2.5573199999998906</c:v>
                      </c:pt>
                      <c:pt idx="118">
                        <c:v>2.5573199999998906</c:v>
                      </c:pt>
                      <c:pt idx="119">
                        <c:v>2.5573799999983748</c:v>
                      </c:pt>
                      <c:pt idx="120">
                        <c:v>2.5573899999981222</c:v>
                      </c:pt>
                      <c:pt idx="121">
                        <c:v>2.5573899999981222</c:v>
                      </c:pt>
                      <c:pt idx="122">
                        <c:v>2.6006899999993038</c:v>
                      </c:pt>
                      <c:pt idx="123">
                        <c:v>2.6006899999993038</c:v>
                      </c:pt>
                      <c:pt idx="124">
                        <c:v>2.6006899999993038</c:v>
                      </c:pt>
                      <c:pt idx="125">
                        <c:v>2.600719999998546</c:v>
                      </c:pt>
                      <c:pt idx="126">
                        <c:v>2.600719999998546</c:v>
                      </c:pt>
                      <c:pt idx="127">
                        <c:v>2.6007599999975355</c:v>
                      </c:pt>
                      <c:pt idx="128">
                        <c:v>2.6007599999975355</c:v>
                      </c:pt>
                      <c:pt idx="129">
                        <c:v>2.6007599999975355</c:v>
                      </c:pt>
                      <c:pt idx="130">
                        <c:v>2.600800000000163</c:v>
                      </c:pt>
                      <c:pt idx="131">
                        <c:v>2.600800000000163</c:v>
                      </c:pt>
                      <c:pt idx="132">
                        <c:v>2.6008499999988999</c:v>
                      </c:pt>
                      <c:pt idx="133">
                        <c:v>2.6008499999988999</c:v>
                      </c:pt>
                      <c:pt idx="134">
                        <c:v>2.6008499999988999</c:v>
                      </c:pt>
                      <c:pt idx="135">
                        <c:v>2.6008499999988999</c:v>
                      </c:pt>
                      <c:pt idx="136">
                        <c:v>2.6077999999979511</c:v>
                      </c:pt>
                      <c:pt idx="137">
                        <c:v>2.6077999999979511</c:v>
                      </c:pt>
                      <c:pt idx="138">
                        <c:v>2.6078099999976985</c:v>
                      </c:pt>
                      <c:pt idx="139">
                        <c:v>2.6078099999976985</c:v>
                      </c:pt>
                      <c:pt idx="140">
                        <c:v>2.6078099999976985</c:v>
                      </c:pt>
                      <c:pt idx="141">
                        <c:v>2.6078099999976985</c:v>
                      </c:pt>
                      <c:pt idx="142">
                        <c:v>2.6078099999976985</c:v>
                      </c:pt>
                      <c:pt idx="143">
                        <c:v>2.6078099999976985</c:v>
                      </c:pt>
                      <c:pt idx="144">
                        <c:v>2.6190799999967567</c:v>
                      </c:pt>
                      <c:pt idx="145">
                        <c:v>2.6190799999967567</c:v>
                      </c:pt>
                      <c:pt idx="146">
                        <c:v>2.619090000000142</c:v>
                      </c:pt>
                      <c:pt idx="147">
                        <c:v>2.619090000000142</c:v>
                      </c:pt>
                      <c:pt idx="148">
                        <c:v>2.619090000000142</c:v>
                      </c:pt>
                      <c:pt idx="149">
                        <c:v>3.0591499999973166</c:v>
                      </c:pt>
                      <c:pt idx="150">
                        <c:v>3.0591499999973166</c:v>
                      </c:pt>
                      <c:pt idx="151">
                        <c:v>3.059159999997064</c:v>
                      </c:pt>
                      <c:pt idx="152">
                        <c:v>3.0699399999975867</c:v>
                      </c:pt>
                      <c:pt idx="153">
                        <c:v>3.0699399999975867</c:v>
                      </c:pt>
                      <c:pt idx="154">
                        <c:v>3.0699399999975867</c:v>
                      </c:pt>
                      <c:pt idx="155">
                        <c:v>3.0699499999973341</c:v>
                      </c:pt>
                      <c:pt idx="156">
                        <c:v>3.0699499999973341</c:v>
                      </c:pt>
                      <c:pt idx="157">
                        <c:v>3.0699499999973341</c:v>
                      </c:pt>
                      <c:pt idx="158">
                        <c:v>3.0699599999970815</c:v>
                      </c:pt>
                      <c:pt idx="159">
                        <c:v>3.0699599999970815</c:v>
                      </c:pt>
                      <c:pt idx="160">
                        <c:v>3.080469999997149</c:v>
                      </c:pt>
                      <c:pt idx="161">
                        <c:v>3.080469999997149</c:v>
                      </c:pt>
                      <c:pt idx="162">
                        <c:v>3.080469999997149</c:v>
                      </c:pt>
                      <c:pt idx="163">
                        <c:v>3.0804799999968964</c:v>
                      </c:pt>
                      <c:pt idx="164">
                        <c:v>3.0804799999968964</c:v>
                      </c:pt>
                      <c:pt idx="165">
                        <c:v>3.0804799999968964</c:v>
                      </c:pt>
                      <c:pt idx="166">
                        <c:v>3.0804799999968964</c:v>
                      </c:pt>
                      <c:pt idx="167">
                        <c:v>3.0804799999968964</c:v>
                      </c:pt>
                      <c:pt idx="168">
                        <c:v>3.0907699999988836</c:v>
                      </c:pt>
                      <c:pt idx="169">
                        <c:v>3.0907699999988836</c:v>
                      </c:pt>
                      <c:pt idx="170">
                        <c:v>3.0907699999988836</c:v>
                      </c:pt>
                      <c:pt idx="171">
                        <c:v>3.090779999998631</c:v>
                      </c:pt>
                      <c:pt idx="172">
                        <c:v>3.090779999998631</c:v>
                      </c:pt>
                      <c:pt idx="173">
                        <c:v>3.090779999998631</c:v>
                      </c:pt>
                      <c:pt idx="174">
                        <c:v>3.0907899999983783</c:v>
                      </c:pt>
                      <c:pt idx="175">
                        <c:v>3.0907899999983783</c:v>
                      </c:pt>
                      <c:pt idx="176">
                        <c:v>3.1080699999984063</c:v>
                      </c:pt>
                      <c:pt idx="177">
                        <c:v>3.1080699999984063</c:v>
                      </c:pt>
                      <c:pt idx="178">
                        <c:v>3.1080699999984063</c:v>
                      </c:pt>
                      <c:pt idx="179">
                        <c:v>3.1080799999981537</c:v>
                      </c:pt>
                      <c:pt idx="180">
                        <c:v>3.1080799999981537</c:v>
                      </c:pt>
                      <c:pt idx="181">
                        <c:v>3.1081999999987602</c:v>
                      </c:pt>
                      <c:pt idx="182">
                        <c:v>3.1082099999985076</c:v>
                      </c:pt>
                      <c:pt idx="183">
                        <c:v>3.1082099999985076</c:v>
                      </c:pt>
                      <c:pt idx="184">
                        <c:v>3.126589999999851</c:v>
                      </c:pt>
                      <c:pt idx="185">
                        <c:v>3.126589999999851</c:v>
                      </c:pt>
                      <c:pt idx="186">
                        <c:v>3.126589999999851</c:v>
                      </c:pt>
                      <c:pt idx="187">
                        <c:v>3.1265999999995984</c:v>
                      </c:pt>
                      <c:pt idx="188">
                        <c:v>3.1266099999993457</c:v>
                      </c:pt>
                      <c:pt idx="189">
                        <c:v>3.1267399999996996</c:v>
                      </c:pt>
                      <c:pt idx="190">
                        <c:v>3.1267399999996996</c:v>
                      </c:pt>
                      <c:pt idx="191">
                        <c:v>3.1267399999996996</c:v>
                      </c:pt>
                      <c:pt idx="192">
                        <c:v>3.1450799999984156</c:v>
                      </c:pt>
                      <c:pt idx="193">
                        <c:v>3.1450799999984156</c:v>
                      </c:pt>
                      <c:pt idx="194">
                        <c:v>3.1450799999984156</c:v>
                      </c:pt>
                      <c:pt idx="195">
                        <c:v>3.145089999998163</c:v>
                      </c:pt>
                      <c:pt idx="196">
                        <c:v>3.145089999998163</c:v>
                      </c:pt>
                      <c:pt idx="197">
                        <c:v>3.1451099999976577</c:v>
                      </c:pt>
                      <c:pt idx="198">
                        <c:v>3.1451099999976577</c:v>
                      </c:pt>
                      <c:pt idx="199">
                        <c:v>3.1451099999976577</c:v>
                      </c:pt>
                      <c:pt idx="200">
                        <c:v>3.1640599999991537</c:v>
                      </c:pt>
                      <c:pt idx="201">
                        <c:v>3.1640599999991537</c:v>
                      </c:pt>
                      <c:pt idx="202">
                        <c:v>3.1640599999991537</c:v>
                      </c:pt>
                      <c:pt idx="203">
                        <c:v>3.1640799999986484</c:v>
                      </c:pt>
                      <c:pt idx="204">
                        <c:v>3.1640799999986484</c:v>
                      </c:pt>
                      <c:pt idx="205">
                        <c:v>3.1642299999984971</c:v>
                      </c:pt>
                      <c:pt idx="206">
                        <c:v>3.1642299999984971</c:v>
                      </c:pt>
                      <c:pt idx="207">
                        <c:v>3.1642399999982445</c:v>
                      </c:pt>
                      <c:pt idx="208">
                        <c:v>3.1838299999981245</c:v>
                      </c:pt>
                      <c:pt idx="209">
                        <c:v>3.1838399999978719</c:v>
                      </c:pt>
                      <c:pt idx="210">
                        <c:v>3.1838399999978719</c:v>
                      </c:pt>
                      <c:pt idx="211">
                        <c:v>3.1838499999976193</c:v>
                      </c:pt>
                      <c:pt idx="212">
                        <c:v>3.1838499999976193</c:v>
                      </c:pt>
                      <c:pt idx="213">
                        <c:v>3.1838699999971141</c:v>
                      </c:pt>
                      <c:pt idx="214">
                        <c:v>3.1838699999971141</c:v>
                      </c:pt>
                      <c:pt idx="215">
                        <c:v>3.1838699999971141</c:v>
                      </c:pt>
                      <c:pt idx="216">
                        <c:v>3.202579999997397</c:v>
                      </c:pt>
                      <c:pt idx="217">
                        <c:v>3.202579999997397</c:v>
                      </c:pt>
                      <c:pt idx="218">
                        <c:v>3.202579999997397</c:v>
                      </c:pt>
                      <c:pt idx="219">
                        <c:v>3.2025899999971443</c:v>
                      </c:pt>
                      <c:pt idx="220">
                        <c:v>3.2025899999971443</c:v>
                      </c:pt>
                      <c:pt idx="221">
                        <c:v>3.2026499999992666</c:v>
                      </c:pt>
                      <c:pt idx="222">
                        <c:v>3.2026499999992666</c:v>
                      </c:pt>
                      <c:pt idx="223">
                        <c:v>3.2026499999992666</c:v>
                      </c:pt>
                      <c:pt idx="224">
                        <c:v>3.2212399999989429</c:v>
                      </c:pt>
                      <c:pt idx="225">
                        <c:v>3.2212399999989429</c:v>
                      </c:pt>
                      <c:pt idx="226">
                        <c:v>3.2212399999989429</c:v>
                      </c:pt>
                      <c:pt idx="227">
                        <c:v>3.2212499999986903</c:v>
                      </c:pt>
                      <c:pt idx="228">
                        <c:v>3.2212499999986903</c:v>
                      </c:pt>
                      <c:pt idx="229">
                        <c:v>3.2212999999974272</c:v>
                      </c:pt>
                      <c:pt idx="230">
                        <c:v>3.2212999999974272</c:v>
                      </c:pt>
                      <c:pt idx="231">
                        <c:v>3.2212999999974272</c:v>
                      </c:pt>
                      <c:pt idx="232">
                        <c:v>3.2326099999991129</c:v>
                      </c:pt>
                      <c:pt idx="233">
                        <c:v>3.2326099999991129</c:v>
                      </c:pt>
                      <c:pt idx="234">
                        <c:v>3.2326099999991129</c:v>
                      </c:pt>
                      <c:pt idx="235">
                        <c:v>3.2326199999988603</c:v>
                      </c:pt>
                      <c:pt idx="236">
                        <c:v>3.2326199999988603</c:v>
                      </c:pt>
                      <c:pt idx="237">
                        <c:v>3.2326199999988603</c:v>
                      </c:pt>
                      <c:pt idx="238">
                        <c:v>3.2326199999988603</c:v>
                      </c:pt>
                      <c:pt idx="239">
                        <c:v>3.2326299999986077</c:v>
                      </c:pt>
                      <c:pt idx="240">
                        <c:v>3.2438999999976659</c:v>
                      </c:pt>
                      <c:pt idx="241">
                        <c:v>3.2438999999976659</c:v>
                      </c:pt>
                      <c:pt idx="242">
                        <c:v>3.2438999999976659</c:v>
                      </c:pt>
                      <c:pt idx="243">
                        <c:v>3.2439099999974133</c:v>
                      </c:pt>
                      <c:pt idx="244">
                        <c:v>3.2439099999974133</c:v>
                      </c:pt>
                      <c:pt idx="245">
                        <c:v>3.2439099999974133</c:v>
                      </c:pt>
                      <c:pt idx="246">
                        <c:v>3.2439099999974133</c:v>
                      </c:pt>
                      <c:pt idx="247">
                        <c:v>3.2439099999974133</c:v>
                      </c:pt>
                      <c:pt idx="248">
                        <c:v>3.2550499999997555</c:v>
                      </c:pt>
                      <c:pt idx="249">
                        <c:v>3.2550499999997555</c:v>
                      </c:pt>
                      <c:pt idx="250">
                        <c:v>3.2550499999997555</c:v>
                      </c:pt>
                      <c:pt idx="251">
                        <c:v>3.2550599999995029</c:v>
                      </c:pt>
                      <c:pt idx="252">
                        <c:v>3.2550599999995029</c:v>
                      </c:pt>
                      <c:pt idx="253">
                        <c:v>3.2550599999995029</c:v>
                      </c:pt>
                      <c:pt idx="254">
                        <c:v>3.2550599999995029</c:v>
                      </c:pt>
                      <c:pt idx="255">
                        <c:v>3.2550599999995029</c:v>
                      </c:pt>
                      <c:pt idx="256">
                        <c:v>3.2550799999989977</c:v>
                      </c:pt>
                      <c:pt idx="257">
                        <c:v>3.2550799999989977</c:v>
                      </c:pt>
                      <c:pt idx="258">
                        <c:v>3.2551199999979872</c:v>
                      </c:pt>
                      <c:pt idx="259">
                        <c:v>3.2551199999979872</c:v>
                      </c:pt>
                      <c:pt idx="260">
                        <c:v>3.2551199999979872</c:v>
                      </c:pt>
                      <c:pt idx="261">
                        <c:v>3.2551199999979872</c:v>
                      </c:pt>
                      <c:pt idx="262">
                        <c:v>3.2567999999992026</c:v>
                      </c:pt>
                      <c:pt idx="263">
                        <c:v>3.2567999999992026</c:v>
                      </c:pt>
                      <c:pt idx="264">
                        <c:v>3.2567999999992026</c:v>
                      </c:pt>
                      <c:pt idx="265">
                        <c:v>3.2567999999992026</c:v>
                      </c:pt>
                      <c:pt idx="266">
                        <c:v>3.2568099999989499</c:v>
                      </c:pt>
                      <c:pt idx="267">
                        <c:v>3.2568099999989499</c:v>
                      </c:pt>
                      <c:pt idx="268">
                        <c:v>3.2568099999989499</c:v>
                      </c:pt>
                      <c:pt idx="269">
                        <c:v>3.2568099999989499</c:v>
                      </c:pt>
                      <c:pt idx="270">
                        <c:v>3.2595299999993586</c:v>
                      </c:pt>
                      <c:pt idx="271">
                        <c:v>3.2595299999993586</c:v>
                      </c:pt>
                      <c:pt idx="272">
                        <c:v>3.2595299999993586</c:v>
                      </c:pt>
                      <c:pt idx="273">
                        <c:v>3.2595299999993586</c:v>
                      </c:pt>
                      <c:pt idx="274">
                        <c:v>3.2595299999993586</c:v>
                      </c:pt>
                      <c:pt idx="275">
                        <c:v>3.3674099999989267</c:v>
                      </c:pt>
                      <c:pt idx="276">
                        <c:v>3.3674099999989267</c:v>
                      </c:pt>
                      <c:pt idx="277">
                        <c:v>3.3674099999989267</c:v>
                      </c:pt>
                      <c:pt idx="278">
                        <c:v>3.3700499999977183</c:v>
                      </c:pt>
                      <c:pt idx="279">
                        <c:v>3.3700499999977183</c:v>
                      </c:pt>
                      <c:pt idx="280">
                        <c:v>3.3700499999977183</c:v>
                      </c:pt>
                      <c:pt idx="281">
                        <c:v>3.3700599999974656</c:v>
                      </c:pt>
                      <c:pt idx="282">
                        <c:v>3.3700599999974656</c:v>
                      </c:pt>
                      <c:pt idx="283">
                        <c:v>3.3700599999974656</c:v>
                      </c:pt>
                      <c:pt idx="284">
                        <c:v>3.3700599999974656</c:v>
                      </c:pt>
                      <c:pt idx="285">
                        <c:v>3.3700599999974656</c:v>
                      </c:pt>
                      <c:pt idx="286">
                        <c:v>3.3727399999988847</c:v>
                      </c:pt>
                      <c:pt idx="287">
                        <c:v>3.3727399999988847</c:v>
                      </c:pt>
                      <c:pt idx="288">
                        <c:v>3.3727399999988847</c:v>
                      </c:pt>
                      <c:pt idx="289">
                        <c:v>3.3727499999986321</c:v>
                      </c:pt>
                      <c:pt idx="290">
                        <c:v>3.3727499999986321</c:v>
                      </c:pt>
                      <c:pt idx="291">
                        <c:v>3.3727499999986321</c:v>
                      </c:pt>
                      <c:pt idx="292">
                        <c:v>3.3727499999986321</c:v>
                      </c:pt>
                      <c:pt idx="293">
                        <c:v>3.3727499999986321</c:v>
                      </c:pt>
                      <c:pt idx="294">
                        <c:v>3.3753799999976764</c:v>
                      </c:pt>
                      <c:pt idx="295">
                        <c:v>3.3753799999976764</c:v>
                      </c:pt>
                      <c:pt idx="296">
                        <c:v>3.3753799999976764</c:v>
                      </c:pt>
                      <c:pt idx="297">
                        <c:v>3.3753899999974237</c:v>
                      </c:pt>
                      <c:pt idx="298">
                        <c:v>3.3753899999974237</c:v>
                      </c:pt>
                      <c:pt idx="299">
                        <c:v>3.3753899999974237</c:v>
                      </c:pt>
                      <c:pt idx="300">
                        <c:v>3.3753899999974237</c:v>
                      </c:pt>
                      <c:pt idx="301">
                        <c:v>3.3753899999974237</c:v>
                      </c:pt>
                      <c:pt idx="302">
                        <c:v>3.3797299999969255</c:v>
                      </c:pt>
                      <c:pt idx="303">
                        <c:v>3.3797299999969255</c:v>
                      </c:pt>
                      <c:pt idx="304">
                        <c:v>3.3797299999969255</c:v>
                      </c:pt>
                      <c:pt idx="305">
                        <c:v>3.3797299999969255</c:v>
                      </c:pt>
                      <c:pt idx="306">
                        <c:v>3.3797299999969255</c:v>
                      </c:pt>
                      <c:pt idx="307">
                        <c:v>3.3797400000003108</c:v>
                      </c:pt>
                      <c:pt idx="308">
                        <c:v>3.3797400000003108</c:v>
                      </c:pt>
                      <c:pt idx="309">
                        <c:v>3.3797400000003108</c:v>
                      </c:pt>
                      <c:pt idx="310">
                        <c:v>3.384249999999156</c:v>
                      </c:pt>
                      <c:pt idx="311">
                        <c:v>3.384249999999156</c:v>
                      </c:pt>
                      <c:pt idx="312">
                        <c:v>3.384249999999156</c:v>
                      </c:pt>
                      <c:pt idx="313">
                        <c:v>3.3842599999989034</c:v>
                      </c:pt>
                      <c:pt idx="314">
                        <c:v>3.3842599999989034</c:v>
                      </c:pt>
                      <c:pt idx="315">
                        <c:v>3.3842599999989034</c:v>
                      </c:pt>
                      <c:pt idx="316">
                        <c:v>3.3842599999989034</c:v>
                      </c:pt>
                      <c:pt idx="317">
                        <c:v>3.3842599999989034</c:v>
                      </c:pt>
                      <c:pt idx="318">
                        <c:v>3.3887699999977485</c:v>
                      </c:pt>
                      <c:pt idx="319">
                        <c:v>3.3887699999977485</c:v>
                      </c:pt>
                      <c:pt idx="320">
                        <c:v>3.3887699999977485</c:v>
                      </c:pt>
                      <c:pt idx="321">
                        <c:v>3.3887799999974959</c:v>
                      </c:pt>
                      <c:pt idx="322">
                        <c:v>3.3887799999974959</c:v>
                      </c:pt>
                      <c:pt idx="323">
                        <c:v>3.3887799999974959</c:v>
                      </c:pt>
                      <c:pt idx="324">
                        <c:v>3.3887799999974959</c:v>
                      </c:pt>
                      <c:pt idx="325">
                        <c:v>3.3887799999974959</c:v>
                      </c:pt>
                      <c:pt idx="326">
                        <c:v>3.3932299999978568</c:v>
                      </c:pt>
                      <c:pt idx="327">
                        <c:v>3.3932299999978568</c:v>
                      </c:pt>
                      <c:pt idx="328">
                        <c:v>3.3932299999978568</c:v>
                      </c:pt>
                      <c:pt idx="329">
                        <c:v>3.3932399999976042</c:v>
                      </c:pt>
                      <c:pt idx="330">
                        <c:v>3.3932399999976042</c:v>
                      </c:pt>
                      <c:pt idx="331">
                        <c:v>3.3932399999976042</c:v>
                      </c:pt>
                      <c:pt idx="332">
                        <c:v>3.3932399999976042</c:v>
                      </c:pt>
                      <c:pt idx="333">
                        <c:v>3.3932399999976042</c:v>
                      </c:pt>
                      <c:pt idx="334">
                        <c:v>3.3977899999990768</c:v>
                      </c:pt>
                      <c:pt idx="335">
                        <c:v>3.3977899999990768</c:v>
                      </c:pt>
                      <c:pt idx="336">
                        <c:v>3.3977899999990768</c:v>
                      </c:pt>
                      <c:pt idx="337">
                        <c:v>3.3977999999988242</c:v>
                      </c:pt>
                      <c:pt idx="338">
                        <c:v>3.3977999999988242</c:v>
                      </c:pt>
                      <c:pt idx="339">
                        <c:v>3.3977999999988242</c:v>
                      </c:pt>
                      <c:pt idx="340">
                        <c:v>3.3977999999988242</c:v>
                      </c:pt>
                      <c:pt idx="341">
                        <c:v>3.3977999999988242</c:v>
                      </c:pt>
                      <c:pt idx="342">
                        <c:v>3.4021899999970628</c:v>
                      </c:pt>
                      <c:pt idx="343">
                        <c:v>3.4021999999968102</c:v>
                      </c:pt>
                      <c:pt idx="344">
                        <c:v>3.4021999999968102</c:v>
                      </c:pt>
                      <c:pt idx="345">
                        <c:v>3.4021999999968102</c:v>
                      </c:pt>
                      <c:pt idx="346">
                        <c:v>3.4021999999968102</c:v>
                      </c:pt>
                      <c:pt idx="347">
                        <c:v>3.4021999999968102</c:v>
                      </c:pt>
                      <c:pt idx="348">
                        <c:v>3.4021999999968102</c:v>
                      </c:pt>
                      <c:pt idx="349">
                        <c:v>3.4021999999968102</c:v>
                      </c:pt>
                      <c:pt idx="350">
                        <c:v>3.4065799999989395</c:v>
                      </c:pt>
                      <c:pt idx="351">
                        <c:v>3.4065799999989395</c:v>
                      </c:pt>
                      <c:pt idx="352">
                        <c:v>3.4065799999989395</c:v>
                      </c:pt>
                      <c:pt idx="353">
                        <c:v>3.4065899999986868</c:v>
                      </c:pt>
                      <c:pt idx="354">
                        <c:v>3.4065899999986868</c:v>
                      </c:pt>
                      <c:pt idx="355">
                        <c:v>3.4065899999986868</c:v>
                      </c:pt>
                      <c:pt idx="356">
                        <c:v>3.4065899999986868</c:v>
                      </c:pt>
                      <c:pt idx="357">
                        <c:v>3.4065899999986868</c:v>
                      </c:pt>
                      <c:pt idx="358">
                        <c:v>3.4091999999982363</c:v>
                      </c:pt>
                      <c:pt idx="359">
                        <c:v>3.4091999999982363</c:v>
                      </c:pt>
                      <c:pt idx="360">
                        <c:v>3.4091999999982363</c:v>
                      </c:pt>
                      <c:pt idx="361">
                        <c:v>3.4092099999979837</c:v>
                      </c:pt>
                      <c:pt idx="362">
                        <c:v>3.4092099999979837</c:v>
                      </c:pt>
                      <c:pt idx="363">
                        <c:v>3.4092099999979837</c:v>
                      </c:pt>
                      <c:pt idx="364">
                        <c:v>3.4092099999979837</c:v>
                      </c:pt>
                      <c:pt idx="365">
                        <c:v>3.4092099999979837</c:v>
                      </c:pt>
                      <c:pt idx="366">
                        <c:v>3.4118999999991502</c:v>
                      </c:pt>
                      <c:pt idx="367">
                        <c:v>3.4118999999991502</c:v>
                      </c:pt>
                      <c:pt idx="368">
                        <c:v>3.4118999999991502</c:v>
                      </c:pt>
                      <c:pt idx="369">
                        <c:v>3.4119099999988975</c:v>
                      </c:pt>
                      <c:pt idx="370">
                        <c:v>3.4119099999988975</c:v>
                      </c:pt>
                      <c:pt idx="371">
                        <c:v>3.4119099999988975</c:v>
                      </c:pt>
                      <c:pt idx="372">
                        <c:v>3.4119099999988975</c:v>
                      </c:pt>
                      <c:pt idx="373">
                        <c:v>3.4119099999988975</c:v>
                      </c:pt>
                      <c:pt idx="374">
                        <c:v>3.4145499999976892</c:v>
                      </c:pt>
                      <c:pt idx="375">
                        <c:v>3.4145499999976892</c:v>
                      </c:pt>
                      <c:pt idx="376">
                        <c:v>3.4145499999976892</c:v>
                      </c:pt>
                      <c:pt idx="377">
                        <c:v>3.4145599999974365</c:v>
                      </c:pt>
                      <c:pt idx="378">
                        <c:v>3.4145599999974365</c:v>
                      </c:pt>
                      <c:pt idx="379">
                        <c:v>3.4145599999974365</c:v>
                      </c:pt>
                      <c:pt idx="380">
                        <c:v>3.4145599999974365</c:v>
                      </c:pt>
                      <c:pt idx="381">
                        <c:v>3.4145599999974365</c:v>
                      </c:pt>
                      <c:pt idx="382">
                        <c:v>3.4145799999969313</c:v>
                      </c:pt>
                      <c:pt idx="383">
                        <c:v>3.4145799999969313</c:v>
                      </c:pt>
                      <c:pt idx="384">
                        <c:v>3.414600000000064</c:v>
                      </c:pt>
                      <c:pt idx="385">
                        <c:v>3.414600000000064</c:v>
                      </c:pt>
                      <c:pt idx="386">
                        <c:v>3.414600000000064</c:v>
                      </c:pt>
                      <c:pt idx="387">
                        <c:v>3.414600000000064</c:v>
                      </c:pt>
                      <c:pt idx="388">
                        <c:v>3.4149899999974878</c:v>
                      </c:pt>
                      <c:pt idx="389">
                        <c:v>3.4149899999974878</c:v>
                      </c:pt>
                      <c:pt idx="390">
                        <c:v>3.4149899999974878</c:v>
                      </c:pt>
                      <c:pt idx="391">
                        <c:v>3.4149899999974878</c:v>
                      </c:pt>
                      <c:pt idx="392">
                        <c:v>3.4149899999974878</c:v>
                      </c:pt>
                      <c:pt idx="393">
                        <c:v>3.4149899999974878</c:v>
                      </c:pt>
                      <c:pt idx="394">
                        <c:v>3.4149999999972351</c:v>
                      </c:pt>
                      <c:pt idx="395">
                        <c:v>3.4149999999972351</c:v>
                      </c:pt>
                      <c:pt idx="396">
                        <c:v>3.4156499999990046</c:v>
                      </c:pt>
                      <c:pt idx="397">
                        <c:v>3.4156499999990046</c:v>
                      </c:pt>
                      <c:pt idx="398">
                        <c:v>3.4156499999990046</c:v>
                      </c:pt>
                      <c:pt idx="399">
                        <c:v>3.4156499999990046</c:v>
                      </c:pt>
                      <c:pt idx="400">
                        <c:v>3.415659999998752</c:v>
                      </c:pt>
                      <c:pt idx="401">
                        <c:v>3.4427599999980885</c:v>
                      </c:pt>
                      <c:pt idx="402">
                        <c:v>3.4427599999980885</c:v>
                      </c:pt>
                      <c:pt idx="403">
                        <c:v>3.4427599999980885</c:v>
                      </c:pt>
                      <c:pt idx="404">
                        <c:v>3.4434699999983422</c:v>
                      </c:pt>
                      <c:pt idx="405">
                        <c:v>3.4434699999983422</c:v>
                      </c:pt>
                      <c:pt idx="406">
                        <c:v>3.4434699999983422</c:v>
                      </c:pt>
                      <c:pt idx="407">
                        <c:v>3.4434799999980896</c:v>
                      </c:pt>
                      <c:pt idx="408">
                        <c:v>3.4434799999980896</c:v>
                      </c:pt>
                      <c:pt idx="409">
                        <c:v>3.4434799999980896</c:v>
                      </c:pt>
                      <c:pt idx="410">
                        <c:v>3.4434799999980896</c:v>
                      </c:pt>
                      <c:pt idx="411">
                        <c:v>3.4434799999980896</c:v>
                      </c:pt>
                      <c:pt idx="412">
                        <c:v>3.4441899999983434</c:v>
                      </c:pt>
                      <c:pt idx="413">
                        <c:v>3.4441899999983434</c:v>
                      </c:pt>
                      <c:pt idx="414">
                        <c:v>3.4441899999983434</c:v>
                      </c:pt>
                      <c:pt idx="415">
                        <c:v>3.4441899999983434</c:v>
                      </c:pt>
                      <c:pt idx="416">
                        <c:v>3.4441899999983434</c:v>
                      </c:pt>
                      <c:pt idx="417">
                        <c:v>3.4441999999980908</c:v>
                      </c:pt>
                      <c:pt idx="418">
                        <c:v>3.4441999999980908</c:v>
                      </c:pt>
                      <c:pt idx="419">
                        <c:v>3.4441999999980908</c:v>
                      </c:pt>
                      <c:pt idx="420">
                        <c:v>3.4448899999988498</c:v>
                      </c:pt>
                      <c:pt idx="421">
                        <c:v>3.4448999999985972</c:v>
                      </c:pt>
                      <c:pt idx="422">
                        <c:v>3.4448999999985972</c:v>
                      </c:pt>
                      <c:pt idx="423">
                        <c:v>3.4448999999985972</c:v>
                      </c:pt>
                      <c:pt idx="424">
                        <c:v>3.4448999999985972</c:v>
                      </c:pt>
                      <c:pt idx="425">
                        <c:v>3.4448999999985972</c:v>
                      </c:pt>
                      <c:pt idx="426">
                        <c:v>3.4448999999985972</c:v>
                      </c:pt>
                      <c:pt idx="427">
                        <c:v>3.4448999999985972</c:v>
                      </c:pt>
                      <c:pt idx="428">
                        <c:v>3.446059999998397</c:v>
                      </c:pt>
                      <c:pt idx="429">
                        <c:v>3.446059999998397</c:v>
                      </c:pt>
                      <c:pt idx="430">
                        <c:v>3.446059999998397</c:v>
                      </c:pt>
                      <c:pt idx="431">
                        <c:v>3.4460699999981443</c:v>
                      </c:pt>
                      <c:pt idx="432">
                        <c:v>3.4460699999981443</c:v>
                      </c:pt>
                      <c:pt idx="433">
                        <c:v>3.4460699999981443</c:v>
                      </c:pt>
                      <c:pt idx="434">
                        <c:v>3.4460699999981443</c:v>
                      </c:pt>
                      <c:pt idx="435">
                        <c:v>3.4460699999981443</c:v>
                      </c:pt>
                      <c:pt idx="436">
                        <c:v>3.4472900000000664</c:v>
                      </c:pt>
                      <c:pt idx="437">
                        <c:v>3.4472999999998137</c:v>
                      </c:pt>
                      <c:pt idx="438">
                        <c:v>3.4472999999998137</c:v>
                      </c:pt>
                      <c:pt idx="439">
                        <c:v>3.4472999999998137</c:v>
                      </c:pt>
                      <c:pt idx="440">
                        <c:v>3.4472999999998137</c:v>
                      </c:pt>
                      <c:pt idx="441">
                        <c:v>3.4472999999998137</c:v>
                      </c:pt>
                      <c:pt idx="442">
                        <c:v>3.4472999999998137</c:v>
                      </c:pt>
                      <c:pt idx="443">
                        <c:v>3.4472999999998137</c:v>
                      </c:pt>
                      <c:pt idx="444">
                        <c:v>3.4485099999983504</c:v>
                      </c:pt>
                      <c:pt idx="445">
                        <c:v>3.4485099999983504</c:v>
                      </c:pt>
                      <c:pt idx="446">
                        <c:v>3.4485099999983504</c:v>
                      </c:pt>
                      <c:pt idx="447">
                        <c:v>3.4485099999983504</c:v>
                      </c:pt>
                      <c:pt idx="448">
                        <c:v>3.4485199999980978</c:v>
                      </c:pt>
                      <c:pt idx="449">
                        <c:v>3.4485199999980978</c:v>
                      </c:pt>
                      <c:pt idx="450">
                        <c:v>3.4485199999980978</c:v>
                      </c:pt>
                      <c:pt idx="451">
                        <c:v>3.4485199999980978</c:v>
                      </c:pt>
                      <c:pt idx="452">
                        <c:v>3.4497300000002724</c:v>
                      </c:pt>
                      <c:pt idx="453">
                        <c:v>3.4497300000002724</c:v>
                      </c:pt>
                      <c:pt idx="454">
                        <c:v>3.4497300000002724</c:v>
                      </c:pt>
                      <c:pt idx="455">
                        <c:v>3.4497300000002724</c:v>
                      </c:pt>
                      <c:pt idx="456">
                        <c:v>3.4497300000002724</c:v>
                      </c:pt>
                      <c:pt idx="457">
                        <c:v>3.4497300000002724</c:v>
                      </c:pt>
                      <c:pt idx="458">
                        <c:v>3.4497300000002724</c:v>
                      </c:pt>
                      <c:pt idx="459">
                        <c:v>3.4497400000000198</c:v>
                      </c:pt>
                      <c:pt idx="460">
                        <c:v>3.4509599999983038</c:v>
                      </c:pt>
                      <c:pt idx="461">
                        <c:v>3.4509599999983038</c:v>
                      </c:pt>
                      <c:pt idx="462">
                        <c:v>3.4509599999983038</c:v>
                      </c:pt>
                      <c:pt idx="463">
                        <c:v>3.4509699999980512</c:v>
                      </c:pt>
                      <c:pt idx="464">
                        <c:v>3.4509699999980512</c:v>
                      </c:pt>
                      <c:pt idx="465">
                        <c:v>3.4509699999980512</c:v>
                      </c:pt>
                      <c:pt idx="466">
                        <c:v>3.4509699999980512</c:v>
                      </c:pt>
                      <c:pt idx="467">
                        <c:v>3.4509699999980512</c:v>
                      </c:pt>
                      <c:pt idx="468">
                        <c:v>3.4521699999968405</c:v>
                      </c:pt>
                      <c:pt idx="469">
                        <c:v>3.4521699999968405</c:v>
                      </c:pt>
                      <c:pt idx="470">
                        <c:v>3.4521699999968405</c:v>
                      </c:pt>
                      <c:pt idx="471">
                        <c:v>3.4521699999968405</c:v>
                      </c:pt>
                      <c:pt idx="472">
                        <c:v>3.4521800000002258</c:v>
                      </c:pt>
                      <c:pt idx="473">
                        <c:v>3.4521800000002258</c:v>
                      </c:pt>
                      <c:pt idx="474">
                        <c:v>3.4521800000002258</c:v>
                      </c:pt>
                      <c:pt idx="475">
                        <c:v>3.4521800000002258</c:v>
                      </c:pt>
                      <c:pt idx="476">
                        <c:v>3.4533599999995204</c:v>
                      </c:pt>
                      <c:pt idx="477">
                        <c:v>3.4533599999995204</c:v>
                      </c:pt>
                      <c:pt idx="478">
                        <c:v>3.4533599999995204</c:v>
                      </c:pt>
                      <c:pt idx="479">
                        <c:v>3.4533699999992677</c:v>
                      </c:pt>
                      <c:pt idx="480">
                        <c:v>3.4533699999992677</c:v>
                      </c:pt>
                      <c:pt idx="481">
                        <c:v>3.4533699999992677</c:v>
                      </c:pt>
                      <c:pt idx="482">
                        <c:v>3.4533699999992677</c:v>
                      </c:pt>
                      <c:pt idx="483">
                        <c:v>3.4533699999992677</c:v>
                      </c:pt>
                      <c:pt idx="484">
                        <c:v>3.4540699999997742</c:v>
                      </c:pt>
                      <c:pt idx="485">
                        <c:v>3.4540699999997742</c:v>
                      </c:pt>
                      <c:pt idx="486">
                        <c:v>3.4540699999997742</c:v>
                      </c:pt>
                      <c:pt idx="487">
                        <c:v>3.4540699999997742</c:v>
                      </c:pt>
                      <c:pt idx="488">
                        <c:v>3.4540699999997742</c:v>
                      </c:pt>
                      <c:pt idx="489">
                        <c:v>3.4540799999995215</c:v>
                      </c:pt>
                      <c:pt idx="490">
                        <c:v>3.4540799999995215</c:v>
                      </c:pt>
                      <c:pt idx="491">
                        <c:v>3.4540799999995215</c:v>
                      </c:pt>
                      <c:pt idx="492">
                        <c:v>3.4547899999997753</c:v>
                      </c:pt>
                      <c:pt idx="493">
                        <c:v>3.4547899999997753</c:v>
                      </c:pt>
                      <c:pt idx="494">
                        <c:v>3.4547899999997753</c:v>
                      </c:pt>
                      <c:pt idx="495">
                        <c:v>3.4547999999995227</c:v>
                      </c:pt>
                      <c:pt idx="496">
                        <c:v>3.4547999999995227</c:v>
                      </c:pt>
                      <c:pt idx="497">
                        <c:v>3.4547999999995227</c:v>
                      </c:pt>
                      <c:pt idx="498">
                        <c:v>3.4547999999995227</c:v>
                      </c:pt>
                      <c:pt idx="499">
                        <c:v>3.4547999999995227</c:v>
                      </c:pt>
                      <c:pt idx="500">
                        <c:v>3.4555199999995239</c:v>
                      </c:pt>
                      <c:pt idx="501">
                        <c:v>3.4555199999995239</c:v>
                      </c:pt>
                      <c:pt idx="502">
                        <c:v>3.4555199999995239</c:v>
                      </c:pt>
                      <c:pt idx="503">
                        <c:v>3.4555199999995239</c:v>
                      </c:pt>
                      <c:pt idx="504">
                        <c:v>3.4555199999995239</c:v>
                      </c:pt>
                      <c:pt idx="505">
                        <c:v>3.4555299999992712</c:v>
                      </c:pt>
                      <c:pt idx="506">
                        <c:v>3.4555299999992712</c:v>
                      </c:pt>
                      <c:pt idx="507">
                        <c:v>3.4555299999992712</c:v>
                      </c:pt>
                      <c:pt idx="508">
                        <c:v>3.4555399999990186</c:v>
                      </c:pt>
                      <c:pt idx="509">
                        <c:v>3.4555399999990186</c:v>
                      </c:pt>
                      <c:pt idx="510">
                        <c:v>3.4555599999985134</c:v>
                      </c:pt>
                      <c:pt idx="511">
                        <c:v>3.4555599999985134</c:v>
                      </c:pt>
                      <c:pt idx="512">
                        <c:v>3.4555599999985134</c:v>
                      </c:pt>
                      <c:pt idx="513">
                        <c:v>3.4555599999985134</c:v>
                      </c:pt>
                      <c:pt idx="514">
                        <c:v>3.4556599999996251</c:v>
                      </c:pt>
                      <c:pt idx="515">
                        <c:v>3.4556599999996251</c:v>
                      </c:pt>
                      <c:pt idx="516">
                        <c:v>3.4556599999996251</c:v>
                      </c:pt>
                      <c:pt idx="517">
                        <c:v>3.4556599999996251</c:v>
                      </c:pt>
                      <c:pt idx="518">
                        <c:v>3.4556599999996251</c:v>
                      </c:pt>
                      <c:pt idx="519">
                        <c:v>3.4556599999996251</c:v>
                      </c:pt>
                      <c:pt idx="520">
                        <c:v>3.4556699999993725</c:v>
                      </c:pt>
                      <c:pt idx="521">
                        <c:v>3.4556699999993725</c:v>
                      </c:pt>
                      <c:pt idx="522">
                        <c:v>3.4558099999994738</c:v>
                      </c:pt>
                      <c:pt idx="523">
                        <c:v>3.4558099999994738</c:v>
                      </c:pt>
                      <c:pt idx="524">
                        <c:v>3.4558099999994738</c:v>
                      </c:pt>
                      <c:pt idx="525">
                        <c:v>3.4558099999994738</c:v>
                      </c:pt>
                      <c:pt idx="526">
                        <c:v>3.4558099999994738</c:v>
                      </c:pt>
                      <c:pt idx="527">
                        <c:v>3.4622199999976147</c:v>
                      </c:pt>
                      <c:pt idx="528">
                        <c:v>3.4622199999976147</c:v>
                      </c:pt>
                      <c:pt idx="529">
                        <c:v>3.4622199999976147</c:v>
                      </c:pt>
                      <c:pt idx="530">
                        <c:v>3.4624000000003434</c:v>
                      </c:pt>
                      <c:pt idx="531">
                        <c:v>3.4624000000003434</c:v>
                      </c:pt>
                      <c:pt idx="532">
                        <c:v>3.4624000000003434</c:v>
                      </c:pt>
                      <c:pt idx="533">
                        <c:v>3.4624000000003434</c:v>
                      </c:pt>
                      <c:pt idx="534">
                        <c:v>3.4624000000003434</c:v>
                      </c:pt>
                      <c:pt idx="535">
                        <c:v>3.4624000000003434</c:v>
                      </c:pt>
                      <c:pt idx="536">
                        <c:v>3.4624000000003434</c:v>
                      </c:pt>
                      <c:pt idx="537">
                        <c:v>3.4624100000000908</c:v>
                      </c:pt>
                      <c:pt idx="538">
                        <c:v>3.4625899999991816</c:v>
                      </c:pt>
                      <c:pt idx="539">
                        <c:v>3.4625899999991816</c:v>
                      </c:pt>
                      <c:pt idx="540">
                        <c:v>3.4625899999991816</c:v>
                      </c:pt>
                      <c:pt idx="541">
                        <c:v>3.462599999998929</c:v>
                      </c:pt>
                      <c:pt idx="542">
                        <c:v>3.462599999998929</c:v>
                      </c:pt>
                      <c:pt idx="543">
                        <c:v>3.462599999998929</c:v>
                      </c:pt>
                      <c:pt idx="544">
                        <c:v>3.462599999998929</c:v>
                      </c:pt>
                      <c:pt idx="545">
                        <c:v>3.462599999998929</c:v>
                      </c:pt>
                      <c:pt idx="546">
                        <c:v>3.4627899999977672</c:v>
                      </c:pt>
                      <c:pt idx="547">
                        <c:v>3.4627899999977672</c:v>
                      </c:pt>
                      <c:pt idx="548">
                        <c:v>3.4627899999977672</c:v>
                      </c:pt>
                      <c:pt idx="549">
                        <c:v>3.4627899999977672</c:v>
                      </c:pt>
                      <c:pt idx="550">
                        <c:v>3.4627899999977672</c:v>
                      </c:pt>
                      <c:pt idx="551">
                        <c:v>3.4627899999977672</c:v>
                      </c:pt>
                      <c:pt idx="552">
                        <c:v>3.4627899999977672</c:v>
                      </c:pt>
                      <c:pt idx="553">
                        <c:v>3.4627899999977672</c:v>
                      </c:pt>
                      <c:pt idx="554">
                        <c:v>3.4631099999969592</c:v>
                      </c:pt>
                      <c:pt idx="555">
                        <c:v>3.4631099999969592</c:v>
                      </c:pt>
                      <c:pt idx="556">
                        <c:v>3.4631099999969592</c:v>
                      </c:pt>
                      <c:pt idx="557">
                        <c:v>3.4631099999969592</c:v>
                      </c:pt>
                      <c:pt idx="558">
                        <c:v>3.4631099999969592</c:v>
                      </c:pt>
                      <c:pt idx="559">
                        <c:v>3.4631099999969592</c:v>
                      </c:pt>
                      <c:pt idx="560">
                        <c:v>3.4631099999969592</c:v>
                      </c:pt>
                      <c:pt idx="561">
                        <c:v>3.4631099999969592</c:v>
                      </c:pt>
                      <c:pt idx="562">
                        <c:v>3.463449999999284</c:v>
                      </c:pt>
                      <c:pt idx="563">
                        <c:v>3.463449999999284</c:v>
                      </c:pt>
                      <c:pt idx="564">
                        <c:v>3.463449999999284</c:v>
                      </c:pt>
                      <c:pt idx="565">
                        <c:v>3.463449999999284</c:v>
                      </c:pt>
                      <c:pt idx="566">
                        <c:v>3.463449999999284</c:v>
                      </c:pt>
                      <c:pt idx="567">
                        <c:v>3.4634599999990314</c:v>
                      </c:pt>
                      <c:pt idx="568">
                        <c:v>3.4634599999990314</c:v>
                      </c:pt>
                      <c:pt idx="569">
                        <c:v>3.4634599999990314</c:v>
                      </c:pt>
                      <c:pt idx="570">
                        <c:v>3.4637799999982235</c:v>
                      </c:pt>
                      <c:pt idx="571">
                        <c:v>3.4637799999982235</c:v>
                      </c:pt>
                      <c:pt idx="572">
                        <c:v>3.4637799999982235</c:v>
                      </c:pt>
                      <c:pt idx="573">
                        <c:v>3.4637899999979709</c:v>
                      </c:pt>
                      <c:pt idx="574">
                        <c:v>3.4637899999979709</c:v>
                      </c:pt>
                      <c:pt idx="575">
                        <c:v>3.4637899999979709</c:v>
                      </c:pt>
                      <c:pt idx="576">
                        <c:v>3.4637899999979709</c:v>
                      </c:pt>
                      <c:pt idx="577">
                        <c:v>3.4637899999979709</c:v>
                      </c:pt>
                      <c:pt idx="578">
                        <c:v>3.464109999997163</c:v>
                      </c:pt>
                      <c:pt idx="579">
                        <c:v>3.4641199999969103</c:v>
                      </c:pt>
                      <c:pt idx="580">
                        <c:v>3.4641199999969103</c:v>
                      </c:pt>
                      <c:pt idx="581">
                        <c:v>3.4641199999969103</c:v>
                      </c:pt>
                      <c:pt idx="582">
                        <c:v>3.4641199999969103</c:v>
                      </c:pt>
                      <c:pt idx="583">
                        <c:v>3.4641199999969103</c:v>
                      </c:pt>
                      <c:pt idx="584">
                        <c:v>3.4641199999969103</c:v>
                      </c:pt>
                      <c:pt idx="585">
                        <c:v>3.4641199999969103</c:v>
                      </c:pt>
                      <c:pt idx="586">
                        <c:v>3.4644499999994878</c:v>
                      </c:pt>
                      <c:pt idx="587">
                        <c:v>3.4644599999992352</c:v>
                      </c:pt>
                      <c:pt idx="588">
                        <c:v>3.4644599999992352</c:v>
                      </c:pt>
                      <c:pt idx="589">
                        <c:v>3.4644599999992352</c:v>
                      </c:pt>
                      <c:pt idx="590">
                        <c:v>3.4644599999992352</c:v>
                      </c:pt>
                      <c:pt idx="591">
                        <c:v>3.4644599999992352</c:v>
                      </c:pt>
                      <c:pt idx="592">
                        <c:v>3.4644599999992352</c:v>
                      </c:pt>
                      <c:pt idx="593">
                        <c:v>3.4644599999992352</c:v>
                      </c:pt>
                      <c:pt idx="594">
                        <c:v>3.4647899999981746</c:v>
                      </c:pt>
                      <c:pt idx="595">
                        <c:v>3.4647899999981746</c:v>
                      </c:pt>
                      <c:pt idx="596">
                        <c:v>3.4647899999981746</c:v>
                      </c:pt>
                      <c:pt idx="597">
                        <c:v>3.4647899999981746</c:v>
                      </c:pt>
                      <c:pt idx="598">
                        <c:v>3.4647899999981746</c:v>
                      </c:pt>
                      <c:pt idx="599">
                        <c:v>3.4647899999981746</c:v>
                      </c:pt>
                      <c:pt idx="600">
                        <c:v>3.4647899999981746</c:v>
                      </c:pt>
                      <c:pt idx="601">
                        <c:v>3.4647899999981746</c:v>
                      </c:pt>
                      <c:pt idx="602">
                        <c:v>3.4651099999973667</c:v>
                      </c:pt>
                      <c:pt idx="603">
                        <c:v>3.4651099999973667</c:v>
                      </c:pt>
                      <c:pt idx="604">
                        <c:v>3.4651199999971141</c:v>
                      </c:pt>
                      <c:pt idx="605">
                        <c:v>3.4651199999971141</c:v>
                      </c:pt>
                      <c:pt idx="606">
                        <c:v>3.4651199999971141</c:v>
                      </c:pt>
                      <c:pt idx="607">
                        <c:v>3.4651199999971141</c:v>
                      </c:pt>
                      <c:pt idx="608">
                        <c:v>3.4651199999971141</c:v>
                      </c:pt>
                      <c:pt idx="609">
                        <c:v>3.4651199999971141</c:v>
                      </c:pt>
                      <c:pt idx="610">
                        <c:v>3.4653199999993376</c:v>
                      </c:pt>
                      <c:pt idx="611">
                        <c:v>3.4653199999993376</c:v>
                      </c:pt>
                      <c:pt idx="612">
                        <c:v>3.4653199999993376</c:v>
                      </c:pt>
                      <c:pt idx="613">
                        <c:v>3.4653199999993376</c:v>
                      </c:pt>
                      <c:pt idx="614">
                        <c:v>3.4653199999993376</c:v>
                      </c:pt>
                      <c:pt idx="615">
                        <c:v>3.4653199999993376</c:v>
                      </c:pt>
                      <c:pt idx="616">
                        <c:v>3.4653199999993376</c:v>
                      </c:pt>
                      <c:pt idx="617">
                        <c:v>3.4653199999993376</c:v>
                      </c:pt>
                      <c:pt idx="618">
                        <c:v>3.4655199999979232</c:v>
                      </c:pt>
                      <c:pt idx="619">
                        <c:v>3.4655199999979232</c:v>
                      </c:pt>
                      <c:pt idx="620">
                        <c:v>3.4655199999979232</c:v>
                      </c:pt>
                      <c:pt idx="621">
                        <c:v>3.4655199999979232</c:v>
                      </c:pt>
                      <c:pt idx="622">
                        <c:v>3.4655199999979232</c:v>
                      </c:pt>
                      <c:pt idx="623">
                        <c:v>3.4655199999979232</c:v>
                      </c:pt>
                      <c:pt idx="624">
                        <c:v>3.4655199999979232</c:v>
                      </c:pt>
                      <c:pt idx="625">
                        <c:v>3.4655199999979232</c:v>
                      </c:pt>
                      <c:pt idx="626">
                        <c:v>3.4657099999967613</c:v>
                      </c:pt>
                      <c:pt idx="627">
                        <c:v>3.4657099999967613</c:v>
                      </c:pt>
                      <c:pt idx="628">
                        <c:v>3.4657099999967613</c:v>
                      </c:pt>
                      <c:pt idx="629">
                        <c:v>3.4657200000001467</c:v>
                      </c:pt>
                      <c:pt idx="630">
                        <c:v>3.4657200000001467</c:v>
                      </c:pt>
                      <c:pt idx="631">
                        <c:v>3.4657200000001467</c:v>
                      </c:pt>
                      <c:pt idx="632">
                        <c:v>3.4657200000001467</c:v>
                      </c:pt>
                      <c:pt idx="633">
                        <c:v>3.4657200000001467</c:v>
                      </c:pt>
                      <c:pt idx="634">
                        <c:v>3.4657299999998941</c:v>
                      </c:pt>
                      <c:pt idx="635">
                        <c:v>3.4657299999998941</c:v>
                      </c:pt>
                      <c:pt idx="636">
                        <c:v>3.4657499999993888</c:v>
                      </c:pt>
                      <c:pt idx="637">
                        <c:v>3.4657499999993888</c:v>
                      </c:pt>
                      <c:pt idx="638">
                        <c:v>3.4657499999993888</c:v>
                      </c:pt>
                      <c:pt idx="639">
                        <c:v>3.4657499999993888</c:v>
                      </c:pt>
                      <c:pt idx="640">
                        <c:v>3.4834699999992154</c:v>
                      </c:pt>
                      <c:pt idx="641">
                        <c:v>3.4834699999992154</c:v>
                      </c:pt>
                      <c:pt idx="642">
                        <c:v>3.4834699999992154</c:v>
                      </c:pt>
                      <c:pt idx="643">
                        <c:v>3.4834699999992154</c:v>
                      </c:pt>
                      <c:pt idx="644">
                        <c:v>3.4834699999992154</c:v>
                      </c:pt>
                      <c:pt idx="645">
                        <c:v>3.4834699999992154</c:v>
                      </c:pt>
                      <c:pt idx="646">
                        <c:v>3.5196899999973539</c:v>
                      </c:pt>
                      <c:pt idx="647">
                        <c:v>3.5196899999973539</c:v>
                      </c:pt>
                      <c:pt idx="648">
                        <c:v>3.5196899999973539</c:v>
                      </c:pt>
                      <c:pt idx="649">
                        <c:v>3.5196899999973539</c:v>
                      </c:pt>
                      <c:pt idx="650">
                        <c:v>3.5196899999973539</c:v>
                      </c:pt>
                      <c:pt idx="651">
                        <c:v>4.8451499999973748</c:v>
                      </c:pt>
                      <c:pt idx="652">
                        <c:v>4.8451599999971222</c:v>
                      </c:pt>
                      <c:pt idx="653">
                        <c:v>4.8451599999971222</c:v>
                      </c:pt>
                      <c:pt idx="654">
                        <c:v>4.8764300000002549</c:v>
                      </c:pt>
                      <c:pt idx="655">
                        <c:v>4.8764300000002549</c:v>
                      </c:pt>
                      <c:pt idx="656">
                        <c:v>4.8764300000002549</c:v>
                      </c:pt>
                      <c:pt idx="657">
                        <c:v>4.8764499999997497</c:v>
                      </c:pt>
                      <c:pt idx="658">
                        <c:v>4.8764499999997497</c:v>
                      </c:pt>
                      <c:pt idx="659">
                        <c:v>4.8764899999987392</c:v>
                      </c:pt>
                      <c:pt idx="660">
                        <c:v>4.8764899999987392</c:v>
                      </c:pt>
                      <c:pt idx="661">
                        <c:v>4.8764899999987392</c:v>
                      </c:pt>
                      <c:pt idx="662">
                        <c:v>4.9085099999974773</c:v>
                      </c:pt>
                      <c:pt idx="663">
                        <c:v>4.9085099999974773</c:v>
                      </c:pt>
                      <c:pt idx="664">
                        <c:v>4.9085099999974773</c:v>
                      </c:pt>
                      <c:pt idx="665">
                        <c:v>4.908529999996972</c:v>
                      </c:pt>
                      <c:pt idx="666">
                        <c:v>4.9085399999967194</c:v>
                      </c:pt>
                      <c:pt idx="667">
                        <c:v>4.9085999999988417</c:v>
                      </c:pt>
                      <c:pt idx="668">
                        <c:v>4.9085999999988417</c:v>
                      </c:pt>
                      <c:pt idx="669">
                        <c:v>4.9085999999988417</c:v>
                      </c:pt>
                      <c:pt idx="670">
                        <c:v>4.940149999998539</c:v>
                      </c:pt>
                      <c:pt idx="671">
                        <c:v>4.940149999998539</c:v>
                      </c:pt>
                      <c:pt idx="672">
                        <c:v>4.940149999998539</c:v>
                      </c:pt>
                      <c:pt idx="673">
                        <c:v>4.9401699999980337</c:v>
                      </c:pt>
                      <c:pt idx="674">
                        <c:v>4.9401699999980337</c:v>
                      </c:pt>
                      <c:pt idx="675">
                        <c:v>4.9402599999993981</c:v>
                      </c:pt>
                      <c:pt idx="676">
                        <c:v>4.9402599999993981</c:v>
                      </c:pt>
                      <c:pt idx="677">
                        <c:v>4.9402599999993981</c:v>
                      </c:pt>
                      <c:pt idx="678">
                        <c:v>4.9916699999994307</c:v>
                      </c:pt>
                      <c:pt idx="679">
                        <c:v>4.9916799999991781</c:v>
                      </c:pt>
                      <c:pt idx="680">
                        <c:v>4.9916799999991781</c:v>
                      </c:pt>
                      <c:pt idx="681">
                        <c:v>4.9916999999986729</c:v>
                      </c:pt>
                      <c:pt idx="682">
                        <c:v>4.9916999999986729</c:v>
                      </c:pt>
                      <c:pt idx="683">
                        <c:v>4.9921399999984715</c:v>
                      </c:pt>
                      <c:pt idx="684">
                        <c:v>4.9921499999982188</c:v>
                      </c:pt>
                      <c:pt idx="685">
                        <c:v>4.9921499999982188</c:v>
                      </c:pt>
                      <c:pt idx="686">
                        <c:v>5.0462799999986601</c:v>
                      </c:pt>
                      <c:pt idx="687">
                        <c:v>5.0462899999984074</c:v>
                      </c:pt>
                      <c:pt idx="688">
                        <c:v>5.0462899999984074</c:v>
                      </c:pt>
                      <c:pt idx="689">
                        <c:v>5.0463099999979022</c:v>
                      </c:pt>
                      <c:pt idx="690">
                        <c:v>5.0463199999976496</c:v>
                      </c:pt>
                      <c:pt idx="691">
                        <c:v>5.0469599999996717</c:v>
                      </c:pt>
                      <c:pt idx="692">
                        <c:v>5.0469599999996717</c:v>
                      </c:pt>
                      <c:pt idx="693">
                        <c:v>5.0469599999996717</c:v>
                      </c:pt>
                      <c:pt idx="694">
                        <c:v>5.1010699999969802</c:v>
                      </c:pt>
                      <c:pt idx="695">
                        <c:v>5.1010799999967276</c:v>
                      </c:pt>
                      <c:pt idx="696">
                        <c:v>5.1010799999967276</c:v>
                      </c:pt>
                      <c:pt idx="697">
                        <c:v>5.1011099999996077</c:v>
                      </c:pt>
                      <c:pt idx="698">
                        <c:v>5.1011099999996077</c:v>
                      </c:pt>
                      <c:pt idx="699">
                        <c:v>5.1021499999988009</c:v>
                      </c:pt>
                      <c:pt idx="700">
                        <c:v>5.1021499999988009</c:v>
                      </c:pt>
                      <c:pt idx="701">
                        <c:v>5.1021499999988009</c:v>
                      </c:pt>
                      <c:pt idx="702">
                        <c:v>5.1558999999979278</c:v>
                      </c:pt>
                      <c:pt idx="703">
                        <c:v>5.1558999999979278</c:v>
                      </c:pt>
                      <c:pt idx="704">
                        <c:v>5.1558999999979278</c:v>
                      </c:pt>
                      <c:pt idx="705">
                        <c:v>5.1559299999971699</c:v>
                      </c:pt>
                      <c:pt idx="706">
                        <c:v>5.1559299999971699</c:v>
                      </c:pt>
                      <c:pt idx="707">
                        <c:v>5.1570899999969697</c:v>
                      </c:pt>
                      <c:pt idx="708">
                        <c:v>5.1570899999969697</c:v>
                      </c:pt>
                      <c:pt idx="709">
                        <c:v>5.1570899999969697</c:v>
                      </c:pt>
                      <c:pt idx="710">
                        <c:v>5.2118599999994331</c:v>
                      </c:pt>
                      <c:pt idx="711">
                        <c:v>5.2118599999994331</c:v>
                      </c:pt>
                      <c:pt idx="712">
                        <c:v>5.2118599999994331</c:v>
                      </c:pt>
                      <c:pt idx="713">
                        <c:v>5.2118899999986752</c:v>
                      </c:pt>
                      <c:pt idx="714">
                        <c:v>5.2118899999986752</c:v>
                      </c:pt>
                      <c:pt idx="715">
                        <c:v>5.2132499999970605</c:v>
                      </c:pt>
                      <c:pt idx="716">
                        <c:v>5.2132499999970605</c:v>
                      </c:pt>
                      <c:pt idx="717">
                        <c:v>5.2132499999970605</c:v>
                      </c:pt>
                      <c:pt idx="718">
                        <c:v>5.2661499999994703</c:v>
                      </c:pt>
                      <c:pt idx="719">
                        <c:v>5.2661599999992177</c:v>
                      </c:pt>
                      <c:pt idx="720">
                        <c:v>5.2661599999992177</c:v>
                      </c:pt>
                      <c:pt idx="721">
                        <c:v>5.2661799999987124</c:v>
                      </c:pt>
                      <c:pt idx="722">
                        <c:v>5.2661799999987124</c:v>
                      </c:pt>
                      <c:pt idx="723">
                        <c:v>5.2673199999990175</c:v>
                      </c:pt>
                      <c:pt idx="724">
                        <c:v>5.2673199999990175</c:v>
                      </c:pt>
                      <c:pt idx="725">
                        <c:v>5.2673199999990175</c:v>
                      </c:pt>
                      <c:pt idx="726">
                        <c:v>5.3199699999968288</c:v>
                      </c:pt>
                      <c:pt idx="727">
                        <c:v>5.3199699999968288</c:v>
                      </c:pt>
                      <c:pt idx="728">
                        <c:v>5.3199699999968288</c:v>
                      </c:pt>
                      <c:pt idx="729">
                        <c:v>5.319999999999709</c:v>
                      </c:pt>
                      <c:pt idx="730">
                        <c:v>5.319999999999709</c:v>
                      </c:pt>
                      <c:pt idx="731">
                        <c:v>5.3208799999993062</c:v>
                      </c:pt>
                      <c:pt idx="732">
                        <c:v>5.3208799999993062</c:v>
                      </c:pt>
                      <c:pt idx="733">
                        <c:v>5.3208799999993062</c:v>
                      </c:pt>
                      <c:pt idx="734">
                        <c:v>5.3521399999990535</c:v>
                      </c:pt>
                      <c:pt idx="735">
                        <c:v>5.3521399999990535</c:v>
                      </c:pt>
                      <c:pt idx="736">
                        <c:v>5.3521399999990535</c:v>
                      </c:pt>
                      <c:pt idx="737">
                        <c:v>5.3521599999985483</c:v>
                      </c:pt>
                      <c:pt idx="738">
                        <c:v>5.3521599999985483</c:v>
                      </c:pt>
                      <c:pt idx="739">
                        <c:v>5.35222999999678</c:v>
                      </c:pt>
                      <c:pt idx="740">
                        <c:v>5.35222999999678</c:v>
                      </c:pt>
                      <c:pt idx="741">
                        <c:v>5.35222999999678</c:v>
                      </c:pt>
                      <c:pt idx="742">
                        <c:v>5.3845299999993586</c:v>
                      </c:pt>
                      <c:pt idx="743">
                        <c:v>5.3845299999993586</c:v>
                      </c:pt>
                      <c:pt idx="744">
                        <c:v>5.3845299999993586</c:v>
                      </c:pt>
                      <c:pt idx="745">
                        <c:v>5.3845499999988533</c:v>
                      </c:pt>
                      <c:pt idx="746">
                        <c:v>5.3845499999988533</c:v>
                      </c:pt>
                      <c:pt idx="747">
                        <c:v>5.3846099999973376</c:v>
                      </c:pt>
                      <c:pt idx="748">
                        <c:v>5.3846099999973376</c:v>
                      </c:pt>
                      <c:pt idx="749">
                        <c:v>5.3846099999973376</c:v>
                      </c:pt>
                      <c:pt idx="750">
                        <c:v>5.416639999999461</c:v>
                      </c:pt>
                      <c:pt idx="751">
                        <c:v>5.416639999999461</c:v>
                      </c:pt>
                      <c:pt idx="752">
                        <c:v>5.4166499999992084</c:v>
                      </c:pt>
                      <c:pt idx="753">
                        <c:v>5.4166699999987031</c:v>
                      </c:pt>
                      <c:pt idx="754">
                        <c:v>5.4166699999987031</c:v>
                      </c:pt>
                      <c:pt idx="755">
                        <c:v>5.4167099999976926</c:v>
                      </c:pt>
                      <c:pt idx="756">
                        <c:v>5.41671999999744</c:v>
                      </c:pt>
                      <c:pt idx="757">
                        <c:v>5.41671999999744</c:v>
                      </c:pt>
                      <c:pt idx="758">
                        <c:v>5.4167500000003201</c:v>
                      </c:pt>
                      <c:pt idx="759">
                        <c:v>5.4167500000003201</c:v>
                      </c:pt>
                      <c:pt idx="760">
                        <c:v>5.416799999999057</c:v>
                      </c:pt>
                      <c:pt idx="761">
                        <c:v>5.416799999999057</c:v>
                      </c:pt>
                      <c:pt idx="762">
                        <c:v>5.416799999999057</c:v>
                      </c:pt>
                      <c:pt idx="763">
                        <c:v>5.416799999999057</c:v>
                      </c:pt>
                      <c:pt idx="764">
                        <c:v>5.4216299999970943</c:v>
                      </c:pt>
                      <c:pt idx="765">
                        <c:v>5.4216299999970943</c:v>
                      </c:pt>
                      <c:pt idx="766">
                        <c:v>5.4216299999970943</c:v>
                      </c:pt>
                      <c:pt idx="767">
                        <c:v>5.4216399999968417</c:v>
                      </c:pt>
                      <c:pt idx="768">
                        <c:v>5.4216399999968417</c:v>
                      </c:pt>
                      <c:pt idx="769">
                        <c:v>5.4216399999968417</c:v>
                      </c:pt>
                      <c:pt idx="770">
                        <c:v>5.4216399999968417</c:v>
                      </c:pt>
                      <c:pt idx="771">
                        <c:v>5.4216399999968417</c:v>
                      </c:pt>
                      <c:pt idx="772">
                        <c:v>5.4300699999985227</c:v>
                      </c:pt>
                      <c:pt idx="773">
                        <c:v>5.4300699999985227</c:v>
                      </c:pt>
                      <c:pt idx="774">
                        <c:v>5.4300799999982701</c:v>
                      </c:pt>
                      <c:pt idx="775">
                        <c:v>5.4300799999982701</c:v>
                      </c:pt>
                      <c:pt idx="776">
                        <c:v>5.4300799999982701</c:v>
                      </c:pt>
                      <c:pt idx="777">
                        <c:v>5.7600599999968836</c:v>
                      </c:pt>
                      <c:pt idx="778">
                        <c:v>5.7600599999968836</c:v>
                      </c:pt>
                      <c:pt idx="779">
                        <c:v>5.7600599999968836</c:v>
                      </c:pt>
                      <c:pt idx="780">
                        <c:v>5.7680099999997765</c:v>
                      </c:pt>
                      <c:pt idx="781">
                        <c:v>5.7680099999997765</c:v>
                      </c:pt>
                      <c:pt idx="782">
                        <c:v>5.7680099999997765</c:v>
                      </c:pt>
                      <c:pt idx="783">
                        <c:v>5.7680199999995239</c:v>
                      </c:pt>
                      <c:pt idx="784">
                        <c:v>5.7680199999995239</c:v>
                      </c:pt>
                      <c:pt idx="785">
                        <c:v>5.7680199999995239</c:v>
                      </c:pt>
                      <c:pt idx="786">
                        <c:v>5.7680199999995239</c:v>
                      </c:pt>
                      <c:pt idx="787">
                        <c:v>5.7680199999995239</c:v>
                      </c:pt>
                      <c:pt idx="788">
                        <c:v>5.7758499999981723</c:v>
                      </c:pt>
                      <c:pt idx="789">
                        <c:v>5.7758499999981723</c:v>
                      </c:pt>
                      <c:pt idx="790">
                        <c:v>5.7758499999981723</c:v>
                      </c:pt>
                      <c:pt idx="791">
                        <c:v>5.7758599999979197</c:v>
                      </c:pt>
                      <c:pt idx="792">
                        <c:v>5.7758599999979197</c:v>
                      </c:pt>
                      <c:pt idx="793">
                        <c:v>5.7758599999979197</c:v>
                      </c:pt>
                      <c:pt idx="794">
                        <c:v>5.775869999997667</c:v>
                      </c:pt>
                      <c:pt idx="795">
                        <c:v>5.775869999997667</c:v>
                      </c:pt>
                      <c:pt idx="796">
                        <c:v>5.7835899999990943</c:v>
                      </c:pt>
                      <c:pt idx="797">
                        <c:v>5.7835899999990943</c:v>
                      </c:pt>
                      <c:pt idx="798">
                        <c:v>5.7835899999990943</c:v>
                      </c:pt>
                      <c:pt idx="799">
                        <c:v>5.7835999999988417</c:v>
                      </c:pt>
                      <c:pt idx="800">
                        <c:v>5.7835999999988417</c:v>
                      </c:pt>
                      <c:pt idx="801">
                        <c:v>5.7835999999988417</c:v>
                      </c:pt>
                      <c:pt idx="802">
                        <c:v>5.7835999999988417</c:v>
                      </c:pt>
                      <c:pt idx="803">
                        <c:v>5.7835999999988417</c:v>
                      </c:pt>
                      <c:pt idx="804">
                        <c:v>5.7968399999990652</c:v>
                      </c:pt>
                      <c:pt idx="805">
                        <c:v>5.7968499999988126</c:v>
                      </c:pt>
                      <c:pt idx="806">
                        <c:v>5.7968499999988126</c:v>
                      </c:pt>
                      <c:pt idx="807">
                        <c:v>5.7968599999985599</c:v>
                      </c:pt>
                      <c:pt idx="808">
                        <c:v>5.7968599999985599</c:v>
                      </c:pt>
                      <c:pt idx="809">
                        <c:v>5.7968899999978021</c:v>
                      </c:pt>
                      <c:pt idx="810">
                        <c:v>5.7968899999978021</c:v>
                      </c:pt>
                      <c:pt idx="811">
                        <c:v>5.7968899999978021</c:v>
                      </c:pt>
                      <c:pt idx="812">
                        <c:v>5.8104199999979755</c:v>
                      </c:pt>
                      <c:pt idx="813">
                        <c:v>5.8104199999979755</c:v>
                      </c:pt>
                      <c:pt idx="814">
                        <c:v>5.8104199999979755</c:v>
                      </c:pt>
                      <c:pt idx="815">
                        <c:v>5.8104299999977229</c:v>
                      </c:pt>
                      <c:pt idx="816">
                        <c:v>5.8104299999977229</c:v>
                      </c:pt>
                      <c:pt idx="817">
                        <c:v>5.8104599999969651</c:v>
                      </c:pt>
                      <c:pt idx="818">
                        <c:v>5.8104599999969651</c:v>
                      </c:pt>
                      <c:pt idx="819">
                        <c:v>5.8104599999969651</c:v>
                      </c:pt>
                      <c:pt idx="820">
                        <c:v>5.8238299999975425</c:v>
                      </c:pt>
                      <c:pt idx="821">
                        <c:v>5.8238299999975425</c:v>
                      </c:pt>
                      <c:pt idx="822">
                        <c:v>5.8238299999975425</c:v>
                      </c:pt>
                      <c:pt idx="823">
                        <c:v>5.8238399999972899</c:v>
                      </c:pt>
                      <c:pt idx="824">
                        <c:v>5.8238399999972899</c:v>
                      </c:pt>
                      <c:pt idx="825">
                        <c:v>5.8238399999972899</c:v>
                      </c:pt>
                      <c:pt idx="826">
                        <c:v>5.8238399999972899</c:v>
                      </c:pt>
                      <c:pt idx="827">
                        <c:v>5.8238399999972899</c:v>
                      </c:pt>
                      <c:pt idx="828">
                        <c:v>5.8372799999997369</c:v>
                      </c:pt>
                      <c:pt idx="829">
                        <c:v>5.8372799999997369</c:v>
                      </c:pt>
                      <c:pt idx="830">
                        <c:v>5.8372799999997369</c:v>
                      </c:pt>
                      <c:pt idx="831">
                        <c:v>5.8372899999994843</c:v>
                      </c:pt>
                      <c:pt idx="832">
                        <c:v>5.8372899999994843</c:v>
                      </c:pt>
                      <c:pt idx="833">
                        <c:v>5.8372999999992317</c:v>
                      </c:pt>
                      <c:pt idx="834">
                        <c:v>5.8372999999992317</c:v>
                      </c:pt>
                      <c:pt idx="835">
                        <c:v>5.8372999999992317</c:v>
                      </c:pt>
                      <c:pt idx="836">
                        <c:v>5.8508499999988999</c:v>
                      </c:pt>
                      <c:pt idx="837">
                        <c:v>5.8508499999988999</c:v>
                      </c:pt>
                      <c:pt idx="838">
                        <c:v>5.8508499999988999</c:v>
                      </c:pt>
                      <c:pt idx="839">
                        <c:v>5.8508599999986473</c:v>
                      </c:pt>
                      <c:pt idx="840">
                        <c:v>5.8508599999986473</c:v>
                      </c:pt>
                      <c:pt idx="841">
                        <c:v>5.8508599999986473</c:v>
                      </c:pt>
                      <c:pt idx="842">
                        <c:v>5.8508599999986473</c:v>
                      </c:pt>
                      <c:pt idx="843">
                        <c:v>5.8508699999983946</c:v>
                      </c:pt>
                      <c:pt idx="844">
                        <c:v>5.8639000000002852</c:v>
                      </c:pt>
                      <c:pt idx="845">
                        <c:v>5.8639100000000326</c:v>
                      </c:pt>
                      <c:pt idx="846">
                        <c:v>5.8639100000000326</c:v>
                      </c:pt>
                      <c:pt idx="847">
                        <c:v>5.8639100000000326</c:v>
                      </c:pt>
                      <c:pt idx="848">
                        <c:v>5.8639100000000326</c:v>
                      </c:pt>
                      <c:pt idx="849">
                        <c:v>5.86391999999978</c:v>
                      </c:pt>
                      <c:pt idx="850">
                        <c:v>5.86391999999978</c:v>
                      </c:pt>
                      <c:pt idx="851">
                        <c:v>5.86391999999978</c:v>
                      </c:pt>
                      <c:pt idx="852">
                        <c:v>5.8768999999992957</c:v>
                      </c:pt>
                      <c:pt idx="853">
                        <c:v>5.8768999999992957</c:v>
                      </c:pt>
                      <c:pt idx="854">
                        <c:v>5.8768999999992957</c:v>
                      </c:pt>
                      <c:pt idx="855">
                        <c:v>5.8769099999990431</c:v>
                      </c:pt>
                      <c:pt idx="856">
                        <c:v>5.8769099999990431</c:v>
                      </c:pt>
                      <c:pt idx="857">
                        <c:v>5.8769099999990431</c:v>
                      </c:pt>
                      <c:pt idx="858">
                        <c:v>5.8769099999990431</c:v>
                      </c:pt>
                      <c:pt idx="859">
                        <c:v>5.8769199999987904</c:v>
                      </c:pt>
                      <c:pt idx="860">
                        <c:v>5.8846400000002177</c:v>
                      </c:pt>
                      <c:pt idx="861">
                        <c:v>5.8846400000002177</c:v>
                      </c:pt>
                      <c:pt idx="862">
                        <c:v>5.8846400000002177</c:v>
                      </c:pt>
                      <c:pt idx="863">
                        <c:v>5.8846499999999651</c:v>
                      </c:pt>
                      <c:pt idx="864">
                        <c:v>5.8846499999999651</c:v>
                      </c:pt>
                      <c:pt idx="865">
                        <c:v>5.8846499999999651</c:v>
                      </c:pt>
                      <c:pt idx="866">
                        <c:v>5.8846499999999651</c:v>
                      </c:pt>
                      <c:pt idx="867">
                        <c:v>5.8846499999999651</c:v>
                      </c:pt>
                      <c:pt idx="868">
                        <c:v>5.892519999997603</c:v>
                      </c:pt>
                      <c:pt idx="869">
                        <c:v>5.892519999997603</c:v>
                      </c:pt>
                      <c:pt idx="870">
                        <c:v>5.8925299999973504</c:v>
                      </c:pt>
                      <c:pt idx="871">
                        <c:v>5.8925299999973504</c:v>
                      </c:pt>
                      <c:pt idx="872">
                        <c:v>5.8925299999973504</c:v>
                      </c:pt>
                      <c:pt idx="873">
                        <c:v>5.8925399999970978</c:v>
                      </c:pt>
                      <c:pt idx="874">
                        <c:v>5.8925399999970978</c:v>
                      </c:pt>
                      <c:pt idx="875">
                        <c:v>5.8925399999970978</c:v>
                      </c:pt>
                      <c:pt idx="876">
                        <c:v>5.9003199999970093</c:v>
                      </c:pt>
                      <c:pt idx="877">
                        <c:v>5.9003199999970093</c:v>
                      </c:pt>
                      <c:pt idx="878">
                        <c:v>5.9003199999970093</c:v>
                      </c:pt>
                      <c:pt idx="879">
                        <c:v>5.9003299999967567</c:v>
                      </c:pt>
                      <c:pt idx="880">
                        <c:v>5.9003299999967567</c:v>
                      </c:pt>
                      <c:pt idx="881">
                        <c:v>5.9003299999967567</c:v>
                      </c:pt>
                      <c:pt idx="882">
                        <c:v>5.9003299999967567</c:v>
                      </c:pt>
                      <c:pt idx="883">
                        <c:v>5.9003299999967567</c:v>
                      </c:pt>
                      <c:pt idx="884">
                        <c:v>5.9003499999998894</c:v>
                      </c:pt>
                      <c:pt idx="885">
                        <c:v>5.9003499999998894</c:v>
                      </c:pt>
                      <c:pt idx="886">
                        <c:v>5.9003799999991315</c:v>
                      </c:pt>
                      <c:pt idx="887">
                        <c:v>5.9003799999991315</c:v>
                      </c:pt>
                      <c:pt idx="888">
                        <c:v>5.9003799999991315</c:v>
                      </c:pt>
                      <c:pt idx="889">
                        <c:v>5.9003899999988789</c:v>
                      </c:pt>
                      <c:pt idx="890">
                        <c:v>5.9015699999981734</c:v>
                      </c:pt>
                      <c:pt idx="891">
                        <c:v>5.9015699999981734</c:v>
                      </c:pt>
                      <c:pt idx="892">
                        <c:v>5.9015699999981734</c:v>
                      </c:pt>
                      <c:pt idx="893">
                        <c:v>5.9015699999981734</c:v>
                      </c:pt>
                      <c:pt idx="894">
                        <c:v>5.9015799999979208</c:v>
                      </c:pt>
                      <c:pt idx="895">
                        <c:v>5.9015799999979208</c:v>
                      </c:pt>
                      <c:pt idx="896">
                        <c:v>5.9015799999979208</c:v>
                      </c:pt>
                      <c:pt idx="897">
                        <c:v>5.9015799999979208</c:v>
                      </c:pt>
                      <c:pt idx="898">
                        <c:v>5.9036299999970652</c:v>
                      </c:pt>
                      <c:pt idx="899">
                        <c:v>5.9036299999970652</c:v>
                      </c:pt>
                      <c:pt idx="900">
                        <c:v>5.9036299999970652</c:v>
                      </c:pt>
                      <c:pt idx="901">
                        <c:v>5.9036299999970652</c:v>
                      </c:pt>
                      <c:pt idx="902">
                        <c:v>5.9036299999970652</c:v>
                      </c:pt>
                      <c:pt idx="903">
                        <c:v>5.9855699999970966</c:v>
                      </c:pt>
                      <c:pt idx="904">
                        <c:v>5.9855699999970966</c:v>
                      </c:pt>
                      <c:pt idx="905">
                        <c:v>5.9855699999970966</c:v>
                      </c:pt>
                      <c:pt idx="906">
                        <c:v>5.9876199999998789</c:v>
                      </c:pt>
                      <c:pt idx="907">
                        <c:v>5.9876199999998789</c:v>
                      </c:pt>
                      <c:pt idx="908">
                        <c:v>5.9876199999998789</c:v>
                      </c:pt>
                      <c:pt idx="909">
                        <c:v>5.9876299999996263</c:v>
                      </c:pt>
                      <c:pt idx="910">
                        <c:v>5.9876299999996263</c:v>
                      </c:pt>
                      <c:pt idx="911">
                        <c:v>5.9876299999996263</c:v>
                      </c:pt>
                      <c:pt idx="912">
                        <c:v>5.9876299999996263</c:v>
                      </c:pt>
                      <c:pt idx="913">
                        <c:v>5.9876299999996263</c:v>
                      </c:pt>
                      <c:pt idx="914">
                        <c:v>5.989689999998518</c:v>
                      </c:pt>
                      <c:pt idx="915">
                        <c:v>5.989689999998518</c:v>
                      </c:pt>
                      <c:pt idx="916">
                        <c:v>5.989689999998518</c:v>
                      </c:pt>
                      <c:pt idx="917">
                        <c:v>5.9896999999982654</c:v>
                      </c:pt>
                      <c:pt idx="918">
                        <c:v>5.9896999999982654</c:v>
                      </c:pt>
                      <c:pt idx="919">
                        <c:v>5.9896999999982654</c:v>
                      </c:pt>
                      <c:pt idx="920">
                        <c:v>5.9896999999982654</c:v>
                      </c:pt>
                      <c:pt idx="921">
                        <c:v>5.9896999999982654</c:v>
                      </c:pt>
                      <c:pt idx="922">
                        <c:v>5.991729999997915</c:v>
                      </c:pt>
                      <c:pt idx="923">
                        <c:v>5.991729999997915</c:v>
                      </c:pt>
                      <c:pt idx="924">
                        <c:v>5.991729999997915</c:v>
                      </c:pt>
                      <c:pt idx="925">
                        <c:v>5.9917399999976624</c:v>
                      </c:pt>
                      <c:pt idx="926">
                        <c:v>5.9917399999976624</c:v>
                      </c:pt>
                      <c:pt idx="927">
                        <c:v>5.9917399999976624</c:v>
                      </c:pt>
                      <c:pt idx="928">
                        <c:v>5.9917399999976624</c:v>
                      </c:pt>
                      <c:pt idx="929">
                        <c:v>5.9917399999976624</c:v>
                      </c:pt>
                      <c:pt idx="930">
                        <c:v>5.9950799999969604</c:v>
                      </c:pt>
                      <c:pt idx="931">
                        <c:v>5.9950799999969604</c:v>
                      </c:pt>
                      <c:pt idx="932">
                        <c:v>5.9950799999969604</c:v>
                      </c:pt>
                      <c:pt idx="933">
                        <c:v>5.9950900000003458</c:v>
                      </c:pt>
                      <c:pt idx="934">
                        <c:v>5.9950900000003458</c:v>
                      </c:pt>
                      <c:pt idx="935">
                        <c:v>5.9950900000003458</c:v>
                      </c:pt>
                      <c:pt idx="936">
                        <c:v>5.9950900000003458</c:v>
                      </c:pt>
                      <c:pt idx="937">
                        <c:v>5.9950900000003458</c:v>
                      </c:pt>
                      <c:pt idx="938">
                        <c:v>5.9985599999999977</c:v>
                      </c:pt>
                      <c:pt idx="939">
                        <c:v>5.9985599999999977</c:v>
                      </c:pt>
                      <c:pt idx="940">
                        <c:v>5.9985599999999977</c:v>
                      </c:pt>
                      <c:pt idx="941">
                        <c:v>5.9985699999997451</c:v>
                      </c:pt>
                      <c:pt idx="942">
                        <c:v>5.9985699999997451</c:v>
                      </c:pt>
                      <c:pt idx="943">
                        <c:v>5.9985699999997451</c:v>
                      </c:pt>
                      <c:pt idx="944">
                        <c:v>5.9985699999997451</c:v>
                      </c:pt>
                      <c:pt idx="945">
                        <c:v>5.9985699999997451</c:v>
                      </c:pt>
                      <c:pt idx="946">
                        <c:v>6.0020699999986391</c:v>
                      </c:pt>
                      <c:pt idx="947">
                        <c:v>6.0020699999986391</c:v>
                      </c:pt>
                      <c:pt idx="948">
                        <c:v>6.0020699999986391</c:v>
                      </c:pt>
                      <c:pt idx="949">
                        <c:v>6.0020799999983865</c:v>
                      </c:pt>
                      <c:pt idx="950">
                        <c:v>6.0020799999983865</c:v>
                      </c:pt>
                      <c:pt idx="951">
                        <c:v>6.0020799999983865</c:v>
                      </c:pt>
                      <c:pt idx="952">
                        <c:v>6.0020799999983865</c:v>
                      </c:pt>
                      <c:pt idx="953">
                        <c:v>6.0020799999983865</c:v>
                      </c:pt>
                      <c:pt idx="954">
                        <c:v>6.0055299999985436</c:v>
                      </c:pt>
                      <c:pt idx="955">
                        <c:v>6.0055299999985436</c:v>
                      </c:pt>
                      <c:pt idx="956">
                        <c:v>6.0055299999985436</c:v>
                      </c:pt>
                      <c:pt idx="957">
                        <c:v>6.005539999998291</c:v>
                      </c:pt>
                      <c:pt idx="958">
                        <c:v>6.005539999998291</c:v>
                      </c:pt>
                      <c:pt idx="959">
                        <c:v>6.005539999998291</c:v>
                      </c:pt>
                      <c:pt idx="960">
                        <c:v>6.005539999998291</c:v>
                      </c:pt>
                      <c:pt idx="961">
                        <c:v>6.005539999998291</c:v>
                      </c:pt>
                      <c:pt idx="962">
                        <c:v>6.00908999999956</c:v>
                      </c:pt>
                      <c:pt idx="963">
                        <c:v>6.00908999999956</c:v>
                      </c:pt>
                      <c:pt idx="964">
                        <c:v>6.00908999999956</c:v>
                      </c:pt>
                      <c:pt idx="965">
                        <c:v>6.00908999999956</c:v>
                      </c:pt>
                      <c:pt idx="966">
                        <c:v>6.00908999999956</c:v>
                      </c:pt>
                      <c:pt idx="967">
                        <c:v>6.00908999999956</c:v>
                      </c:pt>
                      <c:pt idx="968">
                        <c:v>6.0090999999993073</c:v>
                      </c:pt>
                      <c:pt idx="969">
                        <c:v>6.0090999999993073</c:v>
                      </c:pt>
                      <c:pt idx="970">
                        <c:v>6.0124899999973422</c:v>
                      </c:pt>
                      <c:pt idx="971">
                        <c:v>6.0124899999973422</c:v>
                      </c:pt>
                      <c:pt idx="972">
                        <c:v>6.0124899999973422</c:v>
                      </c:pt>
                      <c:pt idx="973">
                        <c:v>6.0124899999973422</c:v>
                      </c:pt>
                      <c:pt idx="974">
                        <c:v>6.0124999999970896</c:v>
                      </c:pt>
                      <c:pt idx="975">
                        <c:v>6.0124999999970896</c:v>
                      </c:pt>
                      <c:pt idx="976">
                        <c:v>6.0124999999970896</c:v>
                      </c:pt>
                      <c:pt idx="977">
                        <c:v>6.0124999999970896</c:v>
                      </c:pt>
                      <c:pt idx="978">
                        <c:v>6.0159199999980046</c:v>
                      </c:pt>
                      <c:pt idx="979">
                        <c:v>6.0159199999980046</c:v>
                      </c:pt>
                      <c:pt idx="980">
                        <c:v>6.0159199999980046</c:v>
                      </c:pt>
                      <c:pt idx="981">
                        <c:v>6.0159199999980046</c:v>
                      </c:pt>
                      <c:pt idx="982">
                        <c:v>6.0159199999980046</c:v>
                      </c:pt>
                      <c:pt idx="983">
                        <c:v>6.0159199999980046</c:v>
                      </c:pt>
                      <c:pt idx="984">
                        <c:v>6.0159199999980046</c:v>
                      </c:pt>
                      <c:pt idx="985">
                        <c:v>6.015929999997752</c:v>
                      </c:pt>
                      <c:pt idx="986">
                        <c:v>6.0179399999979069</c:v>
                      </c:pt>
                      <c:pt idx="987">
                        <c:v>6.0179399999979069</c:v>
                      </c:pt>
                      <c:pt idx="988">
                        <c:v>6.0179399999979069</c:v>
                      </c:pt>
                      <c:pt idx="989">
                        <c:v>6.0179499999976542</c:v>
                      </c:pt>
                      <c:pt idx="990">
                        <c:v>6.0179499999976542</c:v>
                      </c:pt>
                      <c:pt idx="991">
                        <c:v>6.0179499999976542</c:v>
                      </c:pt>
                      <c:pt idx="992">
                        <c:v>6.0179499999976542</c:v>
                      </c:pt>
                      <c:pt idx="993">
                        <c:v>6.0179499999976542</c:v>
                      </c:pt>
                      <c:pt idx="994">
                        <c:v>6.0200199999999313</c:v>
                      </c:pt>
                      <c:pt idx="995">
                        <c:v>6.0200199999999313</c:v>
                      </c:pt>
                      <c:pt idx="996">
                        <c:v>6.0200199999999313</c:v>
                      </c:pt>
                      <c:pt idx="997">
                        <c:v>6.0200299999996787</c:v>
                      </c:pt>
                      <c:pt idx="998">
                        <c:v>6.0200299999996787</c:v>
                      </c:pt>
                      <c:pt idx="999">
                        <c:v>6.0200299999996787</c:v>
                      </c:pt>
                      <c:pt idx="1000">
                        <c:v>6.0200299999996787</c:v>
                      </c:pt>
                      <c:pt idx="1001">
                        <c:v>6.0200299999996787</c:v>
                      </c:pt>
                      <c:pt idx="1002">
                        <c:v>6.022079999998823</c:v>
                      </c:pt>
                      <c:pt idx="1003">
                        <c:v>6.022079999998823</c:v>
                      </c:pt>
                      <c:pt idx="1004">
                        <c:v>6.022079999998823</c:v>
                      </c:pt>
                      <c:pt idx="1005">
                        <c:v>6.022079999998823</c:v>
                      </c:pt>
                      <c:pt idx="1006">
                        <c:v>6.022079999998823</c:v>
                      </c:pt>
                      <c:pt idx="1007">
                        <c:v>6.0220899999985704</c:v>
                      </c:pt>
                      <c:pt idx="1008">
                        <c:v>6.0220899999985704</c:v>
                      </c:pt>
                      <c:pt idx="1009">
                        <c:v>6.0220899999985704</c:v>
                      </c:pt>
                      <c:pt idx="1010">
                        <c:v>6.0220999999983178</c:v>
                      </c:pt>
                      <c:pt idx="1011">
                        <c:v>6.0220999999983178</c:v>
                      </c:pt>
                      <c:pt idx="1012">
                        <c:v>6.0221199999978126</c:v>
                      </c:pt>
                      <c:pt idx="1013">
                        <c:v>6.0221199999978126</c:v>
                      </c:pt>
                      <c:pt idx="1014">
                        <c:v>6.0221199999978126</c:v>
                      </c:pt>
                      <c:pt idx="1015">
                        <c:v>6.0221199999978126</c:v>
                      </c:pt>
                      <c:pt idx="1016">
                        <c:v>6.0224199999975099</c:v>
                      </c:pt>
                      <c:pt idx="1017">
                        <c:v>6.0224199999975099</c:v>
                      </c:pt>
                      <c:pt idx="1018">
                        <c:v>6.0224199999975099</c:v>
                      </c:pt>
                      <c:pt idx="1019">
                        <c:v>6.0224199999975099</c:v>
                      </c:pt>
                      <c:pt idx="1020">
                        <c:v>6.0224199999975099</c:v>
                      </c:pt>
                      <c:pt idx="1021">
                        <c:v>6.0224199999975099</c:v>
                      </c:pt>
                      <c:pt idx="1022">
                        <c:v>6.0224199999975099</c:v>
                      </c:pt>
                      <c:pt idx="1023">
                        <c:v>6.0224199999975099</c:v>
                      </c:pt>
                      <c:pt idx="1024">
                        <c:v>6.022899999999936</c:v>
                      </c:pt>
                      <c:pt idx="1025">
                        <c:v>6.022899999999936</c:v>
                      </c:pt>
                      <c:pt idx="1026">
                        <c:v>6.022899999999936</c:v>
                      </c:pt>
                      <c:pt idx="1027">
                        <c:v>6.022899999999936</c:v>
                      </c:pt>
                      <c:pt idx="1028">
                        <c:v>6.022899999999936</c:v>
                      </c:pt>
                      <c:pt idx="1029">
                        <c:v>6.042939999999362</c:v>
                      </c:pt>
                      <c:pt idx="1030">
                        <c:v>6.042939999999362</c:v>
                      </c:pt>
                      <c:pt idx="1031">
                        <c:v>6.042939999999362</c:v>
                      </c:pt>
                      <c:pt idx="1032">
                        <c:v>6.0434499999973923</c:v>
                      </c:pt>
                      <c:pt idx="1033">
                        <c:v>6.0434599999971397</c:v>
                      </c:pt>
                      <c:pt idx="1034">
                        <c:v>6.0434599999971397</c:v>
                      </c:pt>
                      <c:pt idx="1035">
                        <c:v>6.0434599999971397</c:v>
                      </c:pt>
                      <c:pt idx="1036">
                        <c:v>6.0434599999971397</c:v>
                      </c:pt>
                      <c:pt idx="1037">
                        <c:v>6.0434599999971397</c:v>
                      </c:pt>
                      <c:pt idx="1038">
                        <c:v>6.0434599999971397</c:v>
                      </c:pt>
                      <c:pt idx="1039">
                        <c:v>6.0434599999971397</c:v>
                      </c:pt>
                      <c:pt idx="1040">
                        <c:v>6.0439799999985553</c:v>
                      </c:pt>
                      <c:pt idx="1041">
                        <c:v>6.0439799999985553</c:v>
                      </c:pt>
                      <c:pt idx="1042">
                        <c:v>6.0439799999985553</c:v>
                      </c:pt>
                      <c:pt idx="1043">
                        <c:v>6.0439799999985553</c:v>
                      </c:pt>
                      <c:pt idx="1044">
                        <c:v>6.0439799999985553</c:v>
                      </c:pt>
                      <c:pt idx="1045">
                        <c:v>6.0439799999985553</c:v>
                      </c:pt>
                      <c:pt idx="1046">
                        <c:v>6.0439799999985553</c:v>
                      </c:pt>
                      <c:pt idx="1047">
                        <c:v>6.0439799999985553</c:v>
                      </c:pt>
                      <c:pt idx="1048">
                        <c:v>6.0444900000002235</c:v>
                      </c:pt>
                      <c:pt idx="1049">
                        <c:v>6.0444900000002235</c:v>
                      </c:pt>
                      <c:pt idx="1050">
                        <c:v>6.0444900000002235</c:v>
                      </c:pt>
                      <c:pt idx="1051">
                        <c:v>6.0444999999999709</c:v>
                      </c:pt>
                      <c:pt idx="1052">
                        <c:v>6.0444999999999709</c:v>
                      </c:pt>
                      <c:pt idx="1053">
                        <c:v>6.0444999999999709</c:v>
                      </c:pt>
                      <c:pt idx="1054">
                        <c:v>6.0444999999999709</c:v>
                      </c:pt>
                      <c:pt idx="1055">
                        <c:v>6.0444999999999709</c:v>
                      </c:pt>
                      <c:pt idx="1056">
                        <c:v>6.0453399999969406</c:v>
                      </c:pt>
                      <c:pt idx="1057">
                        <c:v>6.0453399999969406</c:v>
                      </c:pt>
                      <c:pt idx="1058">
                        <c:v>6.0453399999969406</c:v>
                      </c:pt>
                      <c:pt idx="1059">
                        <c:v>6.0453399999969406</c:v>
                      </c:pt>
                      <c:pt idx="1060">
                        <c:v>6.045350000000326</c:v>
                      </c:pt>
                      <c:pt idx="1061">
                        <c:v>6.045350000000326</c:v>
                      </c:pt>
                      <c:pt idx="1062">
                        <c:v>6.045350000000326</c:v>
                      </c:pt>
                      <c:pt idx="1063">
                        <c:v>6.045350000000326</c:v>
                      </c:pt>
                      <c:pt idx="1064">
                        <c:v>6.0462299999999232</c:v>
                      </c:pt>
                      <c:pt idx="1065">
                        <c:v>6.0462399999996705</c:v>
                      </c:pt>
                      <c:pt idx="1066">
                        <c:v>6.0462399999996705</c:v>
                      </c:pt>
                      <c:pt idx="1067">
                        <c:v>6.0462399999996705</c:v>
                      </c:pt>
                      <c:pt idx="1068">
                        <c:v>6.0462399999996705</c:v>
                      </c:pt>
                      <c:pt idx="1069">
                        <c:v>6.0462399999996705</c:v>
                      </c:pt>
                      <c:pt idx="1070">
                        <c:v>6.0462399999996705</c:v>
                      </c:pt>
                      <c:pt idx="1071">
                        <c:v>6.0462399999996705</c:v>
                      </c:pt>
                      <c:pt idx="1072">
                        <c:v>6.0471299999990151</c:v>
                      </c:pt>
                      <c:pt idx="1073">
                        <c:v>6.0471299999990151</c:v>
                      </c:pt>
                      <c:pt idx="1074">
                        <c:v>6.0471299999990151</c:v>
                      </c:pt>
                      <c:pt idx="1075">
                        <c:v>6.0471299999990151</c:v>
                      </c:pt>
                      <c:pt idx="1076">
                        <c:v>6.0471299999990151</c:v>
                      </c:pt>
                      <c:pt idx="1077">
                        <c:v>6.0471299999990151</c:v>
                      </c:pt>
                      <c:pt idx="1078">
                        <c:v>6.0471299999990151</c:v>
                      </c:pt>
                      <c:pt idx="1079">
                        <c:v>6.0471299999990151</c:v>
                      </c:pt>
                      <c:pt idx="1080">
                        <c:v>6.0480199999983597</c:v>
                      </c:pt>
                      <c:pt idx="1081">
                        <c:v>6.0480199999983597</c:v>
                      </c:pt>
                      <c:pt idx="1082">
                        <c:v>6.0480199999983597</c:v>
                      </c:pt>
                      <c:pt idx="1083">
                        <c:v>6.0480299999981071</c:v>
                      </c:pt>
                      <c:pt idx="1084">
                        <c:v>6.0480299999981071</c:v>
                      </c:pt>
                      <c:pt idx="1085">
                        <c:v>6.0480299999981071</c:v>
                      </c:pt>
                      <c:pt idx="1086">
                        <c:v>6.0480299999981071</c:v>
                      </c:pt>
                      <c:pt idx="1087">
                        <c:v>6.0480299999981071</c:v>
                      </c:pt>
                      <c:pt idx="1088">
                        <c:v>6.0489199999974517</c:v>
                      </c:pt>
                      <c:pt idx="1089">
                        <c:v>6.0489199999974517</c:v>
                      </c:pt>
                      <c:pt idx="1090">
                        <c:v>6.0489199999974517</c:v>
                      </c:pt>
                      <c:pt idx="1091">
                        <c:v>6.0489199999974517</c:v>
                      </c:pt>
                      <c:pt idx="1092">
                        <c:v>6.0489199999974517</c:v>
                      </c:pt>
                      <c:pt idx="1093">
                        <c:v>6.048929999997199</c:v>
                      </c:pt>
                      <c:pt idx="1094">
                        <c:v>6.048929999997199</c:v>
                      </c:pt>
                      <c:pt idx="1095">
                        <c:v>6.048929999997199</c:v>
                      </c:pt>
                      <c:pt idx="1096">
                        <c:v>6.0497999999970489</c:v>
                      </c:pt>
                      <c:pt idx="1097">
                        <c:v>6.0497999999970489</c:v>
                      </c:pt>
                      <c:pt idx="1098">
                        <c:v>6.0497999999970489</c:v>
                      </c:pt>
                      <c:pt idx="1099">
                        <c:v>6.0497999999970489</c:v>
                      </c:pt>
                      <c:pt idx="1100">
                        <c:v>6.0497999999970489</c:v>
                      </c:pt>
                      <c:pt idx="1101">
                        <c:v>6.0497999999970489</c:v>
                      </c:pt>
                      <c:pt idx="1102">
                        <c:v>6.0497999999970489</c:v>
                      </c:pt>
                      <c:pt idx="1103">
                        <c:v>6.0497999999970489</c:v>
                      </c:pt>
                      <c:pt idx="1104">
                        <c:v>6.0506699999968987</c:v>
                      </c:pt>
                      <c:pt idx="1105">
                        <c:v>6.0506699999968987</c:v>
                      </c:pt>
                      <c:pt idx="1106">
                        <c:v>6.0506699999968987</c:v>
                      </c:pt>
                      <c:pt idx="1107">
                        <c:v>6.0506800000002841</c:v>
                      </c:pt>
                      <c:pt idx="1108">
                        <c:v>6.0506800000002841</c:v>
                      </c:pt>
                      <c:pt idx="1109">
                        <c:v>6.0506800000002841</c:v>
                      </c:pt>
                      <c:pt idx="1110">
                        <c:v>6.0506800000002841</c:v>
                      </c:pt>
                      <c:pt idx="1111">
                        <c:v>6.0506800000002841</c:v>
                      </c:pt>
                      <c:pt idx="1112">
                        <c:v>6.0511899999983143</c:v>
                      </c:pt>
                      <c:pt idx="1113">
                        <c:v>6.0511999999980617</c:v>
                      </c:pt>
                      <c:pt idx="1114">
                        <c:v>6.0511999999980617</c:v>
                      </c:pt>
                      <c:pt idx="1115">
                        <c:v>6.0511999999980617</c:v>
                      </c:pt>
                      <c:pt idx="1116">
                        <c:v>6.0511999999980617</c:v>
                      </c:pt>
                      <c:pt idx="1117">
                        <c:v>6.0511999999980617</c:v>
                      </c:pt>
                      <c:pt idx="1118">
                        <c:v>6.0511999999980617</c:v>
                      </c:pt>
                      <c:pt idx="1119">
                        <c:v>6.0511999999980617</c:v>
                      </c:pt>
                      <c:pt idx="1120">
                        <c:v>6.0517399999989721</c:v>
                      </c:pt>
                      <c:pt idx="1121">
                        <c:v>6.0517399999989721</c:v>
                      </c:pt>
                      <c:pt idx="1122">
                        <c:v>6.0517399999989721</c:v>
                      </c:pt>
                      <c:pt idx="1123">
                        <c:v>6.0517399999989721</c:v>
                      </c:pt>
                      <c:pt idx="1124">
                        <c:v>6.0517399999989721</c:v>
                      </c:pt>
                      <c:pt idx="1125">
                        <c:v>6.0517399999989721</c:v>
                      </c:pt>
                      <c:pt idx="1126">
                        <c:v>6.0517499999987194</c:v>
                      </c:pt>
                      <c:pt idx="1127">
                        <c:v>6.0517499999987194</c:v>
                      </c:pt>
                      <c:pt idx="1128">
                        <c:v>6.0522599999967497</c:v>
                      </c:pt>
                      <c:pt idx="1129">
                        <c:v>6.052270000000135</c:v>
                      </c:pt>
                      <c:pt idx="1130">
                        <c:v>6.052270000000135</c:v>
                      </c:pt>
                      <c:pt idx="1131">
                        <c:v>6.052270000000135</c:v>
                      </c:pt>
                      <c:pt idx="1132">
                        <c:v>6.052270000000135</c:v>
                      </c:pt>
                      <c:pt idx="1133">
                        <c:v>6.052270000000135</c:v>
                      </c:pt>
                      <c:pt idx="1134">
                        <c:v>6.052270000000135</c:v>
                      </c:pt>
                      <c:pt idx="1135">
                        <c:v>6.052270000000135</c:v>
                      </c:pt>
                      <c:pt idx="1136">
                        <c:v>6.0522799999998824</c:v>
                      </c:pt>
                      <c:pt idx="1137">
                        <c:v>6.0522799999998824</c:v>
                      </c:pt>
                      <c:pt idx="1138">
                        <c:v>6.0522999999993772</c:v>
                      </c:pt>
                      <c:pt idx="1139">
                        <c:v>6.0522999999993772</c:v>
                      </c:pt>
                      <c:pt idx="1140">
                        <c:v>6.0522999999993772</c:v>
                      </c:pt>
                      <c:pt idx="1141">
                        <c:v>6.0522999999993772</c:v>
                      </c:pt>
                      <c:pt idx="1142">
                        <c:v>6.0523799999973562</c:v>
                      </c:pt>
                      <c:pt idx="1143">
                        <c:v>6.0523799999973562</c:v>
                      </c:pt>
                      <c:pt idx="1144">
                        <c:v>6.0523799999973562</c:v>
                      </c:pt>
                      <c:pt idx="1145">
                        <c:v>6.0523799999973562</c:v>
                      </c:pt>
                      <c:pt idx="1146">
                        <c:v>6.0523899999971036</c:v>
                      </c:pt>
                      <c:pt idx="1147">
                        <c:v>6.0523899999971036</c:v>
                      </c:pt>
                      <c:pt idx="1148">
                        <c:v>6.0523899999971036</c:v>
                      </c:pt>
                      <c:pt idx="1149">
                        <c:v>6.0523899999971036</c:v>
                      </c:pt>
                      <c:pt idx="1150">
                        <c:v>6.052479999998468</c:v>
                      </c:pt>
                      <c:pt idx="1151">
                        <c:v>6.052479999998468</c:v>
                      </c:pt>
                      <c:pt idx="1152">
                        <c:v>6.0524899999982154</c:v>
                      </c:pt>
                      <c:pt idx="1153">
                        <c:v>6.0524899999982154</c:v>
                      </c:pt>
                      <c:pt idx="1154">
                        <c:v>6.0524899999982154</c:v>
                      </c:pt>
                      <c:pt idx="1155">
                        <c:v>6.0569199999990815</c:v>
                      </c:pt>
                      <c:pt idx="1156">
                        <c:v>6.0569199999990815</c:v>
                      </c:pt>
                      <c:pt idx="1157">
                        <c:v>6.0569199999990815</c:v>
                      </c:pt>
                      <c:pt idx="1158">
                        <c:v>6.0570499999994354</c:v>
                      </c:pt>
                      <c:pt idx="1159">
                        <c:v>6.0570499999994354</c:v>
                      </c:pt>
                      <c:pt idx="1160">
                        <c:v>6.0570499999994354</c:v>
                      </c:pt>
                      <c:pt idx="1161">
                        <c:v>6.0570599999991828</c:v>
                      </c:pt>
                      <c:pt idx="1162">
                        <c:v>6.0570599999991828</c:v>
                      </c:pt>
                      <c:pt idx="1163">
                        <c:v>6.0570599999991828</c:v>
                      </c:pt>
                      <c:pt idx="1164">
                        <c:v>6.0570599999991828</c:v>
                      </c:pt>
                      <c:pt idx="1165">
                        <c:v>6.0570599999991828</c:v>
                      </c:pt>
                      <c:pt idx="1166">
                        <c:v>6.057199999999284</c:v>
                      </c:pt>
                      <c:pt idx="1167">
                        <c:v>6.057199999999284</c:v>
                      </c:pt>
                      <c:pt idx="1168">
                        <c:v>6.057199999999284</c:v>
                      </c:pt>
                      <c:pt idx="1169">
                        <c:v>6.057199999999284</c:v>
                      </c:pt>
                      <c:pt idx="1170">
                        <c:v>6.0572099999990314</c:v>
                      </c:pt>
                      <c:pt idx="1171">
                        <c:v>6.0572099999990314</c:v>
                      </c:pt>
                      <c:pt idx="1172">
                        <c:v>6.0572099999990314</c:v>
                      </c:pt>
                      <c:pt idx="1173">
                        <c:v>6.0572099999990314</c:v>
                      </c:pt>
                      <c:pt idx="1174">
                        <c:v>6.0573499999991327</c:v>
                      </c:pt>
                      <c:pt idx="1175">
                        <c:v>6.0573499999991327</c:v>
                      </c:pt>
                      <c:pt idx="1176">
                        <c:v>6.0573499999991327</c:v>
                      </c:pt>
                      <c:pt idx="1177">
                        <c:v>6.0573499999991327</c:v>
                      </c:pt>
                      <c:pt idx="1178">
                        <c:v>6.0573499999991327</c:v>
                      </c:pt>
                      <c:pt idx="1179">
                        <c:v>6.0573499999991327</c:v>
                      </c:pt>
                      <c:pt idx="1180">
                        <c:v>6.0573499999991327</c:v>
                      </c:pt>
                      <c:pt idx="1181">
                        <c:v>6.0573499999991327</c:v>
                      </c:pt>
                      <c:pt idx="1182">
                        <c:v>6.0575900000003458</c:v>
                      </c:pt>
                      <c:pt idx="1183">
                        <c:v>6.0575900000003458</c:v>
                      </c:pt>
                      <c:pt idx="1184">
                        <c:v>6.0575900000003458</c:v>
                      </c:pt>
                      <c:pt idx="1185">
                        <c:v>6.0575900000003458</c:v>
                      </c:pt>
                      <c:pt idx="1186">
                        <c:v>6.0575900000003458</c:v>
                      </c:pt>
                      <c:pt idx="1187">
                        <c:v>6.0575900000003458</c:v>
                      </c:pt>
                      <c:pt idx="1188">
                        <c:v>6.0575900000003458</c:v>
                      </c:pt>
                      <c:pt idx="1189">
                        <c:v>6.0576000000000931</c:v>
                      </c:pt>
                      <c:pt idx="1190">
                        <c:v>6.0578399999976682</c:v>
                      </c:pt>
                      <c:pt idx="1191">
                        <c:v>6.0578399999976682</c:v>
                      </c:pt>
                      <c:pt idx="1192">
                        <c:v>6.0578399999976682</c:v>
                      </c:pt>
                      <c:pt idx="1193">
                        <c:v>6.0578399999976682</c:v>
                      </c:pt>
                      <c:pt idx="1194">
                        <c:v>6.0578399999976682</c:v>
                      </c:pt>
                      <c:pt idx="1195">
                        <c:v>6.0578399999976682</c:v>
                      </c:pt>
                      <c:pt idx="1196">
                        <c:v>6.0578499999974156</c:v>
                      </c:pt>
                      <c:pt idx="1197">
                        <c:v>6.0578499999974156</c:v>
                      </c:pt>
                      <c:pt idx="1198">
                        <c:v>6.0580899999986286</c:v>
                      </c:pt>
                      <c:pt idx="1199">
                        <c:v>6.0580899999986286</c:v>
                      </c:pt>
                      <c:pt idx="1200">
                        <c:v>6.0580899999986286</c:v>
                      </c:pt>
                      <c:pt idx="1201">
                        <c:v>6.0580899999986286</c:v>
                      </c:pt>
                      <c:pt idx="1202">
                        <c:v>6.0580899999986286</c:v>
                      </c:pt>
                      <c:pt idx="1203">
                        <c:v>6.0580899999986286</c:v>
                      </c:pt>
                      <c:pt idx="1204">
                        <c:v>6.058099999998376</c:v>
                      </c:pt>
                      <c:pt idx="1205">
                        <c:v>6.058099999998376</c:v>
                      </c:pt>
                      <c:pt idx="1206">
                        <c:v>6.0583399999995891</c:v>
                      </c:pt>
                      <c:pt idx="1207">
                        <c:v>6.0583399999995891</c:v>
                      </c:pt>
                      <c:pt idx="1208">
                        <c:v>6.0583399999995891</c:v>
                      </c:pt>
                      <c:pt idx="1209">
                        <c:v>6.0583399999995891</c:v>
                      </c:pt>
                      <c:pt idx="1210">
                        <c:v>6.0583399999995891</c:v>
                      </c:pt>
                      <c:pt idx="1211">
                        <c:v>6.0583499999993364</c:v>
                      </c:pt>
                      <c:pt idx="1212">
                        <c:v>6.0583499999993364</c:v>
                      </c:pt>
                      <c:pt idx="1213">
                        <c:v>6.0583499999993364</c:v>
                      </c:pt>
                      <c:pt idx="1214">
                        <c:v>6.0585899999969115</c:v>
                      </c:pt>
                      <c:pt idx="1215">
                        <c:v>6.0585899999969115</c:v>
                      </c:pt>
                      <c:pt idx="1216">
                        <c:v>6.0585899999969115</c:v>
                      </c:pt>
                      <c:pt idx="1217">
                        <c:v>6.0586000000002969</c:v>
                      </c:pt>
                      <c:pt idx="1218">
                        <c:v>6.0586000000002969</c:v>
                      </c:pt>
                      <c:pt idx="1219">
                        <c:v>6.0586000000002969</c:v>
                      </c:pt>
                      <c:pt idx="1220">
                        <c:v>6.0586000000002969</c:v>
                      </c:pt>
                      <c:pt idx="1221">
                        <c:v>6.0586000000002969</c:v>
                      </c:pt>
                      <c:pt idx="1222">
                        <c:v>6.0588399999978719</c:v>
                      </c:pt>
                      <c:pt idx="1223">
                        <c:v>6.0588399999978719</c:v>
                      </c:pt>
                      <c:pt idx="1224">
                        <c:v>6.0588399999978719</c:v>
                      </c:pt>
                      <c:pt idx="1225">
                        <c:v>6.0588399999978719</c:v>
                      </c:pt>
                      <c:pt idx="1226">
                        <c:v>6.0588399999978719</c:v>
                      </c:pt>
                      <c:pt idx="1227">
                        <c:v>6.0588399999978719</c:v>
                      </c:pt>
                      <c:pt idx="1228">
                        <c:v>6.0588499999976193</c:v>
                      </c:pt>
                      <c:pt idx="1229">
                        <c:v>6.0588499999976193</c:v>
                      </c:pt>
                      <c:pt idx="1230">
                        <c:v>6.0590899999988324</c:v>
                      </c:pt>
                      <c:pt idx="1231">
                        <c:v>6.0590899999988324</c:v>
                      </c:pt>
                      <c:pt idx="1232">
                        <c:v>6.0590899999988324</c:v>
                      </c:pt>
                      <c:pt idx="1233">
                        <c:v>6.0590899999988324</c:v>
                      </c:pt>
                      <c:pt idx="1234">
                        <c:v>6.0590899999988324</c:v>
                      </c:pt>
                      <c:pt idx="1235">
                        <c:v>6.0590899999988324</c:v>
                      </c:pt>
                      <c:pt idx="1236">
                        <c:v>6.0590999999985797</c:v>
                      </c:pt>
                      <c:pt idx="1237">
                        <c:v>6.0590999999985797</c:v>
                      </c:pt>
                      <c:pt idx="1238">
                        <c:v>6.0592499999984284</c:v>
                      </c:pt>
                      <c:pt idx="1239">
                        <c:v>6.0592499999984284</c:v>
                      </c:pt>
                      <c:pt idx="1240">
                        <c:v>6.0592499999984284</c:v>
                      </c:pt>
                      <c:pt idx="1241">
                        <c:v>6.0592499999984284</c:v>
                      </c:pt>
                      <c:pt idx="1242">
                        <c:v>6.0592599999981758</c:v>
                      </c:pt>
                      <c:pt idx="1243">
                        <c:v>6.0592599999981758</c:v>
                      </c:pt>
                      <c:pt idx="1244">
                        <c:v>6.0592599999981758</c:v>
                      </c:pt>
                      <c:pt idx="1245">
                        <c:v>6.0592599999981758</c:v>
                      </c:pt>
                      <c:pt idx="1246">
                        <c:v>6.0593999999982771</c:v>
                      </c:pt>
                      <c:pt idx="1247">
                        <c:v>6.0593999999982771</c:v>
                      </c:pt>
                      <c:pt idx="1248">
                        <c:v>6.0593999999982771</c:v>
                      </c:pt>
                      <c:pt idx="1249">
                        <c:v>6.0593999999982771</c:v>
                      </c:pt>
                      <c:pt idx="1250">
                        <c:v>6.0593999999982771</c:v>
                      </c:pt>
                      <c:pt idx="1251">
                        <c:v>6.0593999999982771</c:v>
                      </c:pt>
                      <c:pt idx="1252">
                        <c:v>6.0594099999980244</c:v>
                      </c:pt>
                      <c:pt idx="1253">
                        <c:v>6.0594099999980244</c:v>
                      </c:pt>
                      <c:pt idx="1254">
                        <c:v>6.0595399999983783</c:v>
                      </c:pt>
                      <c:pt idx="1255">
                        <c:v>6.0595499999981257</c:v>
                      </c:pt>
                      <c:pt idx="1256">
                        <c:v>6.0595499999981257</c:v>
                      </c:pt>
                      <c:pt idx="1257">
                        <c:v>6.0595499999981257</c:v>
                      </c:pt>
                      <c:pt idx="1258">
                        <c:v>6.0595499999981257</c:v>
                      </c:pt>
                      <c:pt idx="1259">
                        <c:v>6.0595499999981257</c:v>
                      </c:pt>
                      <c:pt idx="1260">
                        <c:v>6.0595499999981257</c:v>
                      </c:pt>
                      <c:pt idx="1261">
                        <c:v>6.0595499999981257</c:v>
                      </c:pt>
                      <c:pt idx="1262">
                        <c:v>6.0595599999978731</c:v>
                      </c:pt>
                      <c:pt idx="1263">
                        <c:v>6.0595599999978731</c:v>
                      </c:pt>
                      <c:pt idx="1264">
                        <c:v>6.0595799999973678</c:v>
                      </c:pt>
                      <c:pt idx="1265">
                        <c:v>6.0595799999973678</c:v>
                      </c:pt>
                      <c:pt idx="1266">
                        <c:v>6.0595799999973678</c:v>
                      </c:pt>
                      <c:pt idx="1267">
                        <c:v>6.0595799999973678</c:v>
                      </c:pt>
                      <c:pt idx="1268">
                        <c:v>6.0736199999992095</c:v>
                      </c:pt>
                      <c:pt idx="1269">
                        <c:v>6.0736299999989569</c:v>
                      </c:pt>
                      <c:pt idx="1270">
                        <c:v>6.0736299999989569</c:v>
                      </c:pt>
                      <c:pt idx="1271">
                        <c:v>6.0736299999989569</c:v>
                      </c:pt>
                      <c:pt idx="1272">
                        <c:v>6.0736299999989569</c:v>
                      </c:pt>
                      <c:pt idx="1273">
                        <c:v>6.0736299999989569</c:v>
                      </c:pt>
                      <c:pt idx="1274">
                        <c:v>6.1008899999978894</c:v>
                      </c:pt>
                      <c:pt idx="1275">
                        <c:v>6.1008899999978894</c:v>
                      </c:pt>
                      <c:pt idx="1276">
                        <c:v>6.1008899999978894</c:v>
                      </c:pt>
                      <c:pt idx="1277">
                        <c:v>6.1008899999978894</c:v>
                      </c:pt>
                      <c:pt idx="1278">
                        <c:v>6.1008899999978894</c:v>
                      </c:pt>
                      <c:pt idx="1279">
                        <c:v>7.111109999998007</c:v>
                      </c:pt>
                      <c:pt idx="1280">
                        <c:v>7.111109999998007</c:v>
                      </c:pt>
                      <c:pt idx="1281">
                        <c:v>7.111109999998007</c:v>
                      </c:pt>
                      <c:pt idx="1282">
                        <c:v>7.1349799999989045</c:v>
                      </c:pt>
                      <c:pt idx="1283">
                        <c:v>7.1349799999989045</c:v>
                      </c:pt>
                      <c:pt idx="1284">
                        <c:v>7.1349799999989045</c:v>
                      </c:pt>
                      <c:pt idx="1285">
                        <c:v>7.1349999999983993</c:v>
                      </c:pt>
                      <c:pt idx="1286">
                        <c:v>7.1349999999983993</c:v>
                      </c:pt>
                      <c:pt idx="1287">
                        <c:v>7.135019999997894</c:v>
                      </c:pt>
                      <c:pt idx="1288">
                        <c:v>7.135019999997894</c:v>
                      </c:pt>
                      <c:pt idx="1289">
                        <c:v>7.135019999997894</c:v>
                      </c:pt>
                      <c:pt idx="1290">
                        <c:v>7.1593099999990955</c:v>
                      </c:pt>
                      <c:pt idx="1291">
                        <c:v>7.1593099999990955</c:v>
                      </c:pt>
                      <c:pt idx="1292">
                        <c:v>7.1593199999988428</c:v>
                      </c:pt>
                      <c:pt idx="1293">
                        <c:v>7.1593299999985902</c:v>
                      </c:pt>
                      <c:pt idx="1294">
                        <c:v>7.1593299999985902</c:v>
                      </c:pt>
                      <c:pt idx="1295">
                        <c:v>7.1593799999973271</c:v>
                      </c:pt>
                      <c:pt idx="1296">
                        <c:v>7.1593799999973271</c:v>
                      </c:pt>
                      <c:pt idx="1297">
                        <c:v>7.1593799999973271</c:v>
                      </c:pt>
                      <c:pt idx="1298">
                        <c:v>7.1833799999985786</c:v>
                      </c:pt>
                      <c:pt idx="1299">
                        <c:v>7.1833799999985786</c:v>
                      </c:pt>
                      <c:pt idx="1300">
                        <c:v>7.1833799999985786</c:v>
                      </c:pt>
                      <c:pt idx="1301">
                        <c:v>7.1833999999980733</c:v>
                      </c:pt>
                      <c:pt idx="1302">
                        <c:v>7.1833999999980733</c:v>
                      </c:pt>
                      <c:pt idx="1303">
                        <c:v>7.1834600000001956</c:v>
                      </c:pt>
                      <c:pt idx="1304">
                        <c:v>7.1834600000001956</c:v>
                      </c:pt>
                      <c:pt idx="1305">
                        <c:v>7.1834600000001956</c:v>
                      </c:pt>
                      <c:pt idx="1306">
                        <c:v>7.2226099999970756</c:v>
                      </c:pt>
                      <c:pt idx="1307">
                        <c:v>7.2226099999970756</c:v>
                      </c:pt>
                      <c:pt idx="1308">
                        <c:v>7.2226099999970756</c:v>
                      </c:pt>
                      <c:pt idx="1309">
                        <c:v>7.2226300000002084</c:v>
                      </c:pt>
                      <c:pt idx="1310">
                        <c:v>7.2226300000002084</c:v>
                      </c:pt>
                      <c:pt idx="1311">
                        <c:v>7.2230499999968742</c:v>
                      </c:pt>
                      <c:pt idx="1312">
                        <c:v>7.2230499999968742</c:v>
                      </c:pt>
                      <c:pt idx="1313">
                        <c:v>7.2230499999968742</c:v>
                      </c:pt>
                      <c:pt idx="1314">
                        <c:v>7.264339999997901</c:v>
                      </c:pt>
                      <c:pt idx="1315">
                        <c:v>7.264339999997901</c:v>
                      </c:pt>
                      <c:pt idx="1316">
                        <c:v>7.264339999997901</c:v>
                      </c:pt>
                      <c:pt idx="1317">
                        <c:v>7.2643699999971432</c:v>
                      </c:pt>
                      <c:pt idx="1318">
                        <c:v>7.2643699999971432</c:v>
                      </c:pt>
                      <c:pt idx="1319">
                        <c:v>7.2649299999975483</c:v>
                      </c:pt>
                      <c:pt idx="1320">
                        <c:v>7.2649299999975483</c:v>
                      </c:pt>
                      <c:pt idx="1321">
                        <c:v>7.2649299999975483</c:v>
                      </c:pt>
                      <c:pt idx="1322">
                        <c:v>7.3061299999972107</c:v>
                      </c:pt>
                      <c:pt idx="1323">
                        <c:v>7.3061299999972107</c:v>
                      </c:pt>
                      <c:pt idx="1324">
                        <c:v>7.3061299999972107</c:v>
                      </c:pt>
                      <c:pt idx="1325">
                        <c:v>7.3061600000000908</c:v>
                      </c:pt>
                      <c:pt idx="1326">
                        <c:v>7.3061600000000908</c:v>
                      </c:pt>
                      <c:pt idx="1327">
                        <c:v>7.3068099999982223</c:v>
                      </c:pt>
                      <c:pt idx="1328">
                        <c:v>7.3068199999979697</c:v>
                      </c:pt>
                      <c:pt idx="1329">
                        <c:v>7.3068199999979697</c:v>
                      </c:pt>
                      <c:pt idx="1330">
                        <c:v>7.3477700000003097</c:v>
                      </c:pt>
                      <c:pt idx="1331">
                        <c:v>7.3477700000003097</c:v>
                      </c:pt>
                      <c:pt idx="1332">
                        <c:v>7.3477700000003097</c:v>
                      </c:pt>
                      <c:pt idx="1333">
                        <c:v>7.3477899999998044</c:v>
                      </c:pt>
                      <c:pt idx="1334">
                        <c:v>7.3477899999998044</c:v>
                      </c:pt>
                      <c:pt idx="1335">
                        <c:v>7.3485099999998056</c:v>
                      </c:pt>
                      <c:pt idx="1336">
                        <c:v>7.3485099999998056</c:v>
                      </c:pt>
                      <c:pt idx="1337">
                        <c:v>7.3485099999998056</c:v>
                      </c:pt>
                      <c:pt idx="1338">
                        <c:v>7.3903099999988626</c:v>
                      </c:pt>
                      <c:pt idx="1339">
                        <c:v>7.3903099999988626</c:v>
                      </c:pt>
                      <c:pt idx="1340">
                        <c:v>7.3903099999988626</c:v>
                      </c:pt>
                      <c:pt idx="1341">
                        <c:v>7.3903399999981048</c:v>
                      </c:pt>
                      <c:pt idx="1342">
                        <c:v>7.3903399999981048</c:v>
                      </c:pt>
                      <c:pt idx="1343">
                        <c:v>7.3910199999991164</c:v>
                      </c:pt>
                      <c:pt idx="1344">
                        <c:v>7.3910199999991164</c:v>
                      </c:pt>
                      <c:pt idx="1345">
                        <c:v>7.3910199999991164</c:v>
                      </c:pt>
                      <c:pt idx="1346">
                        <c:v>7.4312299999983225</c:v>
                      </c:pt>
                      <c:pt idx="1347">
                        <c:v>7.4312299999983225</c:v>
                      </c:pt>
                      <c:pt idx="1348">
                        <c:v>7.4312299999983225</c:v>
                      </c:pt>
                      <c:pt idx="1349">
                        <c:v>7.4312899999968067</c:v>
                      </c:pt>
                      <c:pt idx="1350">
                        <c:v>7.4312899999968067</c:v>
                      </c:pt>
                      <c:pt idx="1351">
                        <c:v>7.444999999999709</c:v>
                      </c:pt>
                      <c:pt idx="1352">
                        <c:v>7.444999999999709</c:v>
                      </c:pt>
                      <c:pt idx="1353">
                        <c:v>7.444999999999709</c:v>
                      </c:pt>
                      <c:pt idx="1354">
                        <c:v>7.4850399999995716</c:v>
                      </c:pt>
                      <c:pt idx="1355">
                        <c:v>7.4850399999995716</c:v>
                      </c:pt>
                      <c:pt idx="1356">
                        <c:v>7.4850399999995716</c:v>
                      </c:pt>
                      <c:pt idx="1357">
                        <c:v>7.4850599999990663</c:v>
                      </c:pt>
                      <c:pt idx="1358">
                        <c:v>7.4850599999990663</c:v>
                      </c:pt>
                      <c:pt idx="1359">
                        <c:v>7.4856799999979557</c:v>
                      </c:pt>
                      <c:pt idx="1360">
                        <c:v>7.4856799999979557</c:v>
                      </c:pt>
                      <c:pt idx="1361">
                        <c:v>7.4856799999979557</c:v>
                      </c:pt>
                      <c:pt idx="1362">
                        <c:v>7.5098299999990559</c:v>
                      </c:pt>
                      <c:pt idx="1363">
                        <c:v>7.5098299999990559</c:v>
                      </c:pt>
                      <c:pt idx="1364">
                        <c:v>7.5098299999990559</c:v>
                      </c:pt>
                      <c:pt idx="1365">
                        <c:v>7.5098499999985506</c:v>
                      </c:pt>
                      <c:pt idx="1366">
                        <c:v>7.5098499999985506</c:v>
                      </c:pt>
                      <c:pt idx="1367">
                        <c:v>7.5099099999970349</c:v>
                      </c:pt>
                      <c:pt idx="1368">
                        <c:v>7.5099099999970349</c:v>
                      </c:pt>
                      <c:pt idx="1369">
                        <c:v>7.5099099999970349</c:v>
                      </c:pt>
                      <c:pt idx="1370">
                        <c:v>7.5345999999990454</c:v>
                      </c:pt>
                      <c:pt idx="1371">
                        <c:v>7.5345999999990454</c:v>
                      </c:pt>
                      <c:pt idx="1372">
                        <c:v>7.5345999999990454</c:v>
                      </c:pt>
                      <c:pt idx="1373">
                        <c:v>7.5346199999985402</c:v>
                      </c:pt>
                      <c:pt idx="1374">
                        <c:v>7.5346199999985402</c:v>
                      </c:pt>
                      <c:pt idx="1375">
                        <c:v>7.5346799999970244</c:v>
                      </c:pt>
                      <c:pt idx="1376">
                        <c:v>7.5346799999970244</c:v>
                      </c:pt>
                      <c:pt idx="1377">
                        <c:v>7.5346799999970244</c:v>
                      </c:pt>
                      <c:pt idx="1378">
                        <c:v>7.5589599999984785</c:v>
                      </c:pt>
                      <c:pt idx="1379">
                        <c:v>7.5589599999984785</c:v>
                      </c:pt>
                      <c:pt idx="1380">
                        <c:v>7.5589599999984785</c:v>
                      </c:pt>
                      <c:pt idx="1381">
                        <c:v>7.5589799999979732</c:v>
                      </c:pt>
                      <c:pt idx="1382">
                        <c:v>7.5589799999979732</c:v>
                      </c:pt>
                      <c:pt idx="1383">
                        <c:v>7.5590099999972153</c:v>
                      </c:pt>
                      <c:pt idx="1384">
                        <c:v>7.5590099999972153</c:v>
                      </c:pt>
                      <c:pt idx="1385">
                        <c:v>7.5590099999972153</c:v>
                      </c:pt>
                      <c:pt idx="1386">
                        <c:v>7.5590400000000955</c:v>
                      </c:pt>
                      <c:pt idx="1387">
                        <c:v>7.5590400000000955</c:v>
                      </c:pt>
                      <c:pt idx="1388">
                        <c:v>7.5590899999988324</c:v>
                      </c:pt>
                      <c:pt idx="1389">
                        <c:v>7.5590899999988324</c:v>
                      </c:pt>
                      <c:pt idx="1390">
                        <c:v>7.5590899999988324</c:v>
                      </c:pt>
                      <c:pt idx="1391">
                        <c:v>7.5590899999988324</c:v>
                      </c:pt>
                      <c:pt idx="1392">
                        <c:v>7.5627299999978277</c:v>
                      </c:pt>
                      <c:pt idx="1393">
                        <c:v>7.5627299999978277</c:v>
                      </c:pt>
                      <c:pt idx="1394">
                        <c:v>7.5627299999978277</c:v>
                      </c:pt>
                      <c:pt idx="1395">
                        <c:v>7.5627299999978277</c:v>
                      </c:pt>
                      <c:pt idx="1396">
                        <c:v>7.5627399999975751</c:v>
                      </c:pt>
                      <c:pt idx="1397">
                        <c:v>7.5627399999975751</c:v>
                      </c:pt>
                      <c:pt idx="1398">
                        <c:v>7.5627399999975751</c:v>
                      </c:pt>
                      <c:pt idx="1399">
                        <c:v>7.5627399999975751</c:v>
                      </c:pt>
                      <c:pt idx="1400">
                        <c:v>7.5689999999995052</c:v>
                      </c:pt>
                      <c:pt idx="1401">
                        <c:v>7.5689999999995052</c:v>
                      </c:pt>
                      <c:pt idx="1402">
                        <c:v>7.5690099999992526</c:v>
                      </c:pt>
                      <c:pt idx="1403">
                        <c:v>7.5690099999992526</c:v>
                      </c:pt>
                      <c:pt idx="1404">
                        <c:v>7.5690099999992526</c:v>
                      </c:pt>
                      <c:pt idx="1405">
                        <c:v>7.8114299999979266</c:v>
                      </c:pt>
                      <c:pt idx="1406">
                        <c:v>7.8114299999979266</c:v>
                      </c:pt>
                      <c:pt idx="1407">
                        <c:v>7.8114299999979266</c:v>
                      </c:pt>
                      <c:pt idx="1408">
                        <c:v>7.8172899999990477</c:v>
                      </c:pt>
                      <c:pt idx="1409">
                        <c:v>7.8172899999990477</c:v>
                      </c:pt>
                      <c:pt idx="1410">
                        <c:v>7.8172999999987951</c:v>
                      </c:pt>
                      <c:pt idx="1411">
                        <c:v>7.8172999999987951</c:v>
                      </c:pt>
                      <c:pt idx="1412">
                        <c:v>7.8172999999987951</c:v>
                      </c:pt>
                      <c:pt idx="1413">
                        <c:v>7.8173099999985425</c:v>
                      </c:pt>
                      <c:pt idx="1414">
                        <c:v>7.8173099999985425</c:v>
                      </c:pt>
                      <c:pt idx="1415">
                        <c:v>7.8173099999985425</c:v>
                      </c:pt>
                      <c:pt idx="1416">
                        <c:v>7.8231799999994109</c:v>
                      </c:pt>
                      <c:pt idx="1417">
                        <c:v>7.8231799999994109</c:v>
                      </c:pt>
                      <c:pt idx="1418">
                        <c:v>7.8231799999994109</c:v>
                      </c:pt>
                      <c:pt idx="1419">
                        <c:v>7.8231899999991583</c:v>
                      </c:pt>
                      <c:pt idx="1420">
                        <c:v>7.8231899999991583</c:v>
                      </c:pt>
                      <c:pt idx="1421">
                        <c:v>7.8231899999991583</c:v>
                      </c:pt>
                      <c:pt idx="1422">
                        <c:v>7.8231899999991583</c:v>
                      </c:pt>
                      <c:pt idx="1423">
                        <c:v>7.8231899999991583</c:v>
                      </c:pt>
                      <c:pt idx="1424">
                        <c:v>7.8290099999976519</c:v>
                      </c:pt>
                      <c:pt idx="1425">
                        <c:v>7.8290099999976519</c:v>
                      </c:pt>
                      <c:pt idx="1426">
                        <c:v>7.8290099999976519</c:v>
                      </c:pt>
                      <c:pt idx="1427">
                        <c:v>7.8290199999973993</c:v>
                      </c:pt>
                      <c:pt idx="1428">
                        <c:v>7.8290199999973993</c:v>
                      </c:pt>
                      <c:pt idx="1429">
                        <c:v>7.8290199999973993</c:v>
                      </c:pt>
                      <c:pt idx="1430">
                        <c:v>7.8290199999973993</c:v>
                      </c:pt>
                      <c:pt idx="1431">
                        <c:v>7.8290199999973993</c:v>
                      </c:pt>
                      <c:pt idx="1432">
                        <c:v>7.8386099999988801</c:v>
                      </c:pt>
                      <c:pt idx="1433">
                        <c:v>7.8386099999988801</c:v>
                      </c:pt>
                      <c:pt idx="1434">
                        <c:v>7.8386199999986275</c:v>
                      </c:pt>
                      <c:pt idx="1435">
                        <c:v>7.8386199999986275</c:v>
                      </c:pt>
                      <c:pt idx="1436">
                        <c:v>7.8386199999986275</c:v>
                      </c:pt>
                      <c:pt idx="1437">
                        <c:v>7.8386299999983748</c:v>
                      </c:pt>
                      <c:pt idx="1438">
                        <c:v>7.8386299999983748</c:v>
                      </c:pt>
                      <c:pt idx="1439">
                        <c:v>7.8386299999983748</c:v>
                      </c:pt>
                      <c:pt idx="1440">
                        <c:v>7.848679999999149</c:v>
                      </c:pt>
                      <c:pt idx="1441">
                        <c:v>7.848679999999149</c:v>
                      </c:pt>
                      <c:pt idx="1442">
                        <c:v>7.848679999999149</c:v>
                      </c:pt>
                      <c:pt idx="1443">
                        <c:v>7.8486899999988964</c:v>
                      </c:pt>
                      <c:pt idx="1444">
                        <c:v>7.8486899999988964</c:v>
                      </c:pt>
                      <c:pt idx="1445">
                        <c:v>7.8486899999988964</c:v>
                      </c:pt>
                      <c:pt idx="1446">
                        <c:v>7.8486899999988964</c:v>
                      </c:pt>
                      <c:pt idx="1447">
                        <c:v>7.8486899999988964</c:v>
                      </c:pt>
                      <c:pt idx="1448">
                        <c:v>7.8586899999972957</c:v>
                      </c:pt>
                      <c:pt idx="1449">
                        <c:v>7.8586899999972957</c:v>
                      </c:pt>
                      <c:pt idx="1450">
                        <c:v>7.8586899999972957</c:v>
                      </c:pt>
                      <c:pt idx="1451">
                        <c:v>7.8586999999970431</c:v>
                      </c:pt>
                      <c:pt idx="1452">
                        <c:v>7.8586999999970431</c:v>
                      </c:pt>
                      <c:pt idx="1453">
                        <c:v>7.8586999999970431</c:v>
                      </c:pt>
                      <c:pt idx="1454">
                        <c:v>7.8587099999967904</c:v>
                      </c:pt>
                      <c:pt idx="1455">
                        <c:v>7.8587099999967904</c:v>
                      </c:pt>
                      <c:pt idx="1456">
                        <c:v>7.8686399999969581</c:v>
                      </c:pt>
                      <c:pt idx="1457">
                        <c:v>7.8686399999969581</c:v>
                      </c:pt>
                      <c:pt idx="1458">
                        <c:v>7.8686399999969581</c:v>
                      </c:pt>
                      <c:pt idx="1459">
                        <c:v>7.8686500000003434</c:v>
                      </c:pt>
                      <c:pt idx="1460">
                        <c:v>7.8686500000003434</c:v>
                      </c:pt>
                      <c:pt idx="1461">
                        <c:v>7.8686500000003434</c:v>
                      </c:pt>
                      <c:pt idx="1462">
                        <c:v>7.8686500000003434</c:v>
                      </c:pt>
                      <c:pt idx="1463">
                        <c:v>7.8686500000003434</c:v>
                      </c:pt>
                      <c:pt idx="1464">
                        <c:v>7.8788299999978335</c:v>
                      </c:pt>
                      <c:pt idx="1465">
                        <c:v>7.8788299999978335</c:v>
                      </c:pt>
                      <c:pt idx="1466">
                        <c:v>7.8788299999978335</c:v>
                      </c:pt>
                      <c:pt idx="1467">
                        <c:v>7.8788399999975809</c:v>
                      </c:pt>
                      <c:pt idx="1468">
                        <c:v>7.8788399999975809</c:v>
                      </c:pt>
                      <c:pt idx="1469">
                        <c:v>7.8788399999975809</c:v>
                      </c:pt>
                      <c:pt idx="1470">
                        <c:v>7.8788399999975809</c:v>
                      </c:pt>
                      <c:pt idx="1471">
                        <c:v>7.8788399999975809</c:v>
                      </c:pt>
                      <c:pt idx="1472">
                        <c:v>7.888649999997142</c:v>
                      </c:pt>
                      <c:pt idx="1473">
                        <c:v>7.8886599999968894</c:v>
                      </c:pt>
                      <c:pt idx="1474">
                        <c:v>7.8886599999968894</c:v>
                      </c:pt>
                      <c:pt idx="1475">
                        <c:v>7.8886599999968894</c:v>
                      </c:pt>
                      <c:pt idx="1476">
                        <c:v>7.8886599999968894</c:v>
                      </c:pt>
                      <c:pt idx="1477">
                        <c:v>7.8886700000002747</c:v>
                      </c:pt>
                      <c:pt idx="1478">
                        <c:v>7.8886700000002747</c:v>
                      </c:pt>
                      <c:pt idx="1479">
                        <c:v>7.8886700000002747</c:v>
                      </c:pt>
                      <c:pt idx="1480">
                        <c:v>7.8983899999984715</c:v>
                      </c:pt>
                      <c:pt idx="1481">
                        <c:v>7.8983899999984715</c:v>
                      </c:pt>
                      <c:pt idx="1482">
                        <c:v>7.8983899999984715</c:v>
                      </c:pt>
                      <c:pt idx="1483">
                        <c:v>7.8983999999982188</c:v>
                      </c:pt>
                      <c:pt idx="1484">
                        <c:v>7.8983999999982188</c:v>
                      </c:pt>
                      <c:pt idx="1485">
                        <c:v>7.8983999999982188</c:v>
                      </c:pt>
                      <c:pt idx="1486">
                        <c:v>7.8983999999982188</c:v>
                      </c:pt>
                      <c:pt idx="1487">
                        <c:v>7.8983999999982188</c:v>
                      </c:pt>
                      <c:pt idx="1488">
                        <c:v>7.9041899999974703</c:v>
                      </c:pt>
                      <c:pt idx="1489">
                        <c:v>7.9041899999974703</c:v>
                      </c:pt>
                      <c:pt idx="1490">
                        <c:v>7.9041899999974703</c:v>
                      </c:pt>
                      <c:pt idx="1491">
                        <c:v>7.9041999999972177</c:v>
                      </c:pt>
                      <c:pt idx="1492">
                        <c:v>7.9041999999972177</c:v>
                      </c:pt>
                      <c:pt idx="1493">
                        <c:v>7.9041999999972177</c:v>
                      </c:pt>
                      <c:pt idx="1494">
                        <c:v>7.9041999999972177</c:v>
                      </c:pt>
                      <c:pt idx="1495">
                        <c:v>7.9041999999972177</c:v>
                      </c:pt>
                      <c:pt idx="1496">
                        <c:v>7.9101300000002084</c:v>
                      </c:pt>
                      <c:pt idx="1497">
                        <c:v>7.9101399999999558</c:v>
                      </c:pt>
                      <c:pt idx="1498">
                        <c:v>7.9101399999999558</c:v>
                      </c:pt>
                      <c:pt idx="1499">
                        <c:v>7.9101399999999558</c:v>
                      </c:pt>
                      <c:pt idx="1500">
                        <c:v>7.9101499999997031</c:v>
                      </c:pt>
                      <c:pt idx="1501">
                        <c:v>7.9101499999997031</c:v>
                      </c:pt>
                      <c:pt idx="1502">
                        <c:v>7.9101499999997031</c:v>
                      </c:pt>
                      <c:pt idx="1503">
                        <c:v>7.9101499999997031</c:v>
                      </c:pt>
                      <c:pt idx="1504">
                        <c:v>7.9160199999969336</c:v>
                      </c:pt>
                      <c:pt idx="1505">
                        <c:v>7.9160199999969336</c:v>
                      </c:pt>
                      <c:pt idx="1506">
                        <c:v>7.9160199999969336</c:v>
                      </c:pt>
                      <c:pt idx="1507">
                        <c:v>7.916030000000319</c:v>
                      </c:pt>
                      <c:pt idx="1508">
                        <c:v>7.916030000000319</c:v>
                      </c:pt>
                      <c:pt idx="1509">
                        <c:v>7.916030000000319</c:v>
                      </c:pt>
                      <c:pt idx="1510">
                        <c:v>7.9160400000000664</c:v>
                      </c:pt>
                      <c:pt idx="1511">
                        <c:v>7.9160400000000664</c:v>
                      </c:pt>
                      <c:pt idx="1512">
                        <c:v>7.9160499999998137</c:v>
                      </c:pt>
                      <c:pt idx="1513">
                        <c:v>7.9160499999998137</c:v>
                      </c:pt>
                      <c:pt idx="1514">
                        <c:v>7.9160799999990559</c:v>
                      </c:pt>
                      <c:pt idx="1515">
                        <c:v>7.9160799999990559</c:v>
                      </c:pt>
                      <c:pt idx="1516">
                        <c:v>7.9160799999990559</c:v>
                      </c:pt>
                      <c:pt idx="1517">
                        <c:v>7.9160799999990559</c:v>
                      </c:pt>
                      <c:pt idx="1518">
                        <c:v>7.9169799999981478</c:v>
                      </c:pt>
                      <c:pt idx="1519">
                        <c:v>7.9169799999981478</c:v>
                      </c:pt>
                      <c:pt idx="1520">
                        <c:v>7.9169799999981478</c:v>
                      </c:pt>
                      <c:pt idx="1521">
                        <c:v>7.9169799999981478</c:v>
                      </c:pt>
                      <c:pt idx="1522">
                        <c:v>7.9169799999981478</c:v>
                      </c:pt>
                      <c:pt idx="1523">
                        <c:v>7.9169799999981478</c:v>
                      </c:pt>
                      <c:pt idx="1524">
                        <c:v>7.9169799999981478</c:v>
                      </c:pt>
                      <c:pt idx="1525">
                        <c:v>7.9169799999981478</c:v>
                      </c:pt>
                      <c:pt idx="1526">
                        <c:v>7.9185299999990093</c:v>
                      </c:pt>
                      <c:pt idx="1527">
                        <c:v>7.9185299999990093</c:v>
                      </c:pt>
                      <c:pt idx="1528">
                        <c:v>7.9185299999990093</c:v>
                      </c:pt>
                      <c:pt idx="1529">
                        <c:v>7.9185299999990093</c:v>
                      </c:pt>
                      <c:pt idx="1530">
                        <c:v>7.9185399999987567</c:v>
                      </c:pt>
                      <c:pt idx="1531">
                        <c:v>7.9807399999990594</c:v>
                      </c:pt>
                      <c:pt idx="1532">
                        <c:v>7.9807399999990594</c:v>
                      </c:pt>
                      <c:pt idx="1533">
                        <c:v>7.9807399999990594</c:v>
                      </c:pt>
                      <c:pt idx="1534">
                        <c:v>7.9822800000001735</c:v>
                      </c:pt>
                      <c:pt idx="1535">
                        <c:v>7.9822800000001735</c:v>
                      </c:pt>
                      <c:pt idx="1536">
                        <c:v>7.9822800000001735</c:v>
                      </c:pt>
                      <c:pt idx="1537">
                        <c:v>7.9822899999999208</c:v>
                      </c:pt>
                      <c:pt idx="1538">
                        <c:v>7.9822899999999208</c:v>
                      </c:pt>
                      <c:pt idx="1539">
                        <c:v>7.9822899999999208</c:v>
                      </c:pt>
                      <c:pt idx="1540">
                        <c:v>7.9822899999999208</c:v>
                      </c:pt>
                      <c:pt idx="1541">
                        <c:v>7.9822899999999208</c:v>
                      </c:pt>
                      <c:pt idx="1542">
                        <c:v>7.9838700000000244</c:v>
                      </c:pt>
                      <c:pt idx="1543">
                        <c:v>7.9838700000000244</c:v>
                      </c:pt>
                      <c:pt idx="1544">
                        <c:v>7.9838700000000244</c:v>
                      </c:pt>
                      <c:pt idx="1545">
                        <c:v>7.9838700000000244</c:v>
                      </c:pt>
                      <c:pt idx="1546">
                        <c:v>7.9838799999997718</c:v>
                      </c:pt>
                      <c:pt idx="1547">
                        <c:v>7.9838799999997718</c:v>
                      </c:pt>
                      <c:pt idx="1548">
                        <c:v>7.9838799999997718</c:v>
                      </c:pt>
                      <c:pt idx="1549">
                        <c:v>7.9838799999997718</c:v>
                      </c:pt>
                      <c:pt idx="1550">
                        <c:v>7.9853899999980058</c:v>
                      </c:pt>
                      <c:pt idx="1551">
                        <c:v>7.9853899999980058</c:v>
                      </c:pt>
                      <c:pt idx="1552">
                        <c:v>7.9853999999977532</c:v>
                      </c:pt>
                      <c:pt idx="1553">
                        <c:v>7.9853999999977532</c:v>
                      </c:pt>
                      <c:pt idx="1554">
                        <c:v>7.9853999999977532</c:v>
                      </c:pt>
                      <c:pt idx="1555">
                        <c:v>7.9853999999977532</c:v>
                      </c:pt>
                      <c:pt idx="1556">
                        <c:v>7.9853999999977532</c:v>
                      </c:pt>
                      <c:pt idx="1557">
                        <c:v>7.9853999999977532</c:v>
                      </c:pt>
                      <c:pt idx="1558">
                        <c:v>7.9879499999988184</c:v>
                      </c:pt>
                      <c:pt idx="1559">
                        <c:v>7.9879499999988184</c:v>
                      </c:pt>
                      <c:pt idx="1560">
                        <c:v>7.9879499999988184</c:v>
                      </c:pt>
                      <c:pt idx="1561">
                        <c:v>7.9879599999985658</c:v>
                      </c:pt>
                      <c:pt idx="1562">
                        <c:v>7.9879599999985658</c:v>
                      </c:pt>
                      <c:pt idx="1563">
                        <c:v>7.9879599999985658</c:v>
                      </c:pt>
                      <c:pt idx="1564">
                        <c:v>7.9879599999985658</c:v>
                      </c:pt>
                      <c:pt idx="1565">
                        <c:v>7.9879599999985658</c:v>
                      </c:pt>
                      <c:pt idx="1566">
                        <c:v>7.9905999999973574</c:v>
                      </c:pt>
                      <c:pt idx="1567">
                        <c:v>7.9905999999973574</c:v>
                      </c:pt>
                      <c:pt idx="1568">
                        <c:v>7.9905999999973574</c:v>
                      </c:pt>
                      <c:pt idx="1569">
                        <c:v>7.9906099999971048</c:v>
                      </c:pt>
                      <c:pt idx="1570">
                        <c:v>7.9906099999971048</c:v>
                      </c:pt>
                      <c:pt idx="1571">
                        <c:v>7.9906099999971048</c:v>
                      </c:pt>
                      <c:pt idx="1572">
                        <c:v>7.9906099999971048</c:v>
                      </c:pt>
                      <c:pt idx="1573">
                        <c:v>7.9906099999971048</c:v>
                      </c:pt>
                      <c:pt idx="1574">
                        <c:v>7.9932599999992817</c:v>
                      </c:pt>
                      <c:pt idx="1575">
                        <c:v>7.9932599999992817</c:v>
                      </c:pt>
                      <c:pt idx="1576">
                        <c:v>7.9932599999992817</c:v>
                      </c:pt>
                      <c:pt idx="1577">
                        <c:v>7.9932699999990291</c:v>
                      </c:pt>
                      <c:pt idx="1578">
                        <c:v>7.9932699999990291</c:v>
                      </c:pt>
                      <c:pt idx="1579">
                        <c:v>7.9932699999990291</c:v>
                      </c:pt>
                      <c:pt idx="1580">
                        <c:v>7.9932699999990291</c:v>
                      </c:pt>
                      <c:pt idx="1581">
                        <c:v>7.9932699999990291</c:v>
                      </c:pt>
                      <c:pt idx="1582">
                        <c:v>7.9958999999980733</c:v>
                      </c:pt>
                      <c:pt idx="1583">
                        <c:v>7.9958999999980733</c:v>
                      </c:pt>
                      <c:pt idx="1584">
                        <c:v>7.9958999999980733</c:v>
                      </c:pt>
                      <c:pt idx="1585">
                        <c:v>7.9958999999980733</c:v>
                      </c:pt>
                      <c:pt idx="1586">
                        <c:v>7.9959099999978207</c:v>
                      </c:pt>
                      <c:pt idx="1587">
                        <c:v>7.9959099999978207</c:v>
                      </c:pt>
                      <c:pt idx="1588">
                        <c:v>7.9959099999978207</c:v>
                      </c:pt>
                      <c:pt idx="1589">
                        <c:v>7.9959099999978207</c:v>
                      </c:pt>
                      <c:pt idx="1590">
                        <c:v>7.9985699999997451</c:v>
                      </c:pt>
                      <c:pt idx="1591">
                        <c:v>7.9985699999997451</c:v>
                      </c:pt>
                      <c:pt idx="1592">
                        <c:v>7.9985699999997451</c:v>
                      </c:pt>
                      <c:pt idx="1593">
                        <c:v>7.9985799999994924</c:v>
                      </c:pt>
                      <c:pt idx="1594">
                        <c:v>7.9985799999994924</c:v>
                      </c:pt>
                      <c:pt idx="1595">
                        <c:v>7.9985799999994924</c:v>
                      </c:pt>
                      <c:pt idx="1596">
                        <c:v>7.9985799999994924</c:v>
                      </c:pt>
                      <c:pt idx="1597">
                        <c:v>7.9985799999994924</c:v>
                      </c:pt>
                      <c:pt idx="1598">
                        <c:v>8.0011799999992945</c:v>
                      </c:pt>
                      <c:pt idx="1599">
                        <c:v>8.0011799999992945</c:v>
                      </c:pt>
                      <c:pt idx="1600">
                        <c:v>8.0011799999992945</c:v>
                      </c:pt>
                      <c:pt idx="1601">
                        <c:v>8.0011799999992945</c:v>
                      </c:pt>
                      <c:pt idx="1602">
                        <c:v>8.0011799999992945</c:v>
                      </c:pt>
                      <c:pt idx="1603">
                        <c:v>8.0011799999992945</c:v>
                      </c:pt>
                      <c:pt idx="1604">
                        <c:v>8.0011899999990419</c:v>
                      </c:pt>
                      <c:pt idx="1605">
                        <c:v>8.0011899999990419</c:v>
                      </c:pt>
                      <c:pt idx="1606">
                        <c:v>8.0037699999993492</c:v>
                      </c:pt>
                      <c:pt idx="1607">
                        <c:v>8.0037699999993492</c:v>
                      </c:pt>
                      <c:pt idx="1608">
                        <c:v>8.0037699999993492</c:v>
                      </c:pt>
                      <c:pt idx="1609">
                        <c:v>8.0037699999993492</c:v>
                      </c:pt>
                      <c:pt idx="1610">
                        <c:v>8.0037699999993492</c:v>
                      </c:pt>
                      <c:pt idx="1611">
                        <c:v>8.0037699999993492</c:v>
                      </c:pt>
                      <c:pt idx="1612">
                        <c:v>8.0037799999990966</c:v>
                      </c:pt>
                      <c:pt idx="1613">
                        <c:v>8.0037799999990966</c:v>
                      </c:pt>
                      <c:pt idx="1614">
                        <c:v>8.0052899999973306</c:v>
                      </c:pt>
                      <c:pt idx="1615">
                        <c:v>8.0052899999973306</c:v>
                      </c:pt>
                      <c:pt idx="1616">
                        <c:v>8.005299999997078</c:v>
                      </c:pt>
                      <c:pt idx="1617">
                        <c:v>8.005299999997078</c:v>
                      </c:pt>
                      <c:pt idx="1618">
                        <c:v>8.005299999997078</c:v>
                      </c:pt>
                      <c:pt idx="1619">
                        <c:v>8.005299999997078</c:v>
                      </c:pt>
                      <c:pt idx="1620">
                        <c:v>8.005299999997078</c:v>
                      </c:pt>
                      <c:pt idx="1621">
                        <c:v>8.005299999997078</c:v>
                      </c:pt>
                      <c:pt idx="1622">
                        <c:v>8.0068599999976868</c:v>
                      </c:pt>
                      <c:pt idx="1623">
                        <c:v>8.0068599999976868</c:v>
                      </c:pt>
                      <c:pt idx="1624">
                        <c:v>8.0068599999976868</c:v>
                      </c:pt>
                      <c:pt idx="1625">
                        <c:v>8.0068699999974342</c:v>
                      </c:pt>
                      <c:pt idx="1626">
                        <c:v>8.0068699999974342</c:v>
                      </c:pt>
                      <c:pt idx="1627">
                        <c:v>8.0068699999974342</c:v>
                      </c:pt>
                      <c:pt idx="1628">
                        <c:v>8.0068699999974342</c:v>
                      </c:pt>
                      <c:pt idx="1629">
                        <c:v>8.0068699999974342</c:v>
                      </c:pt>
                      <c:pt idx="1630">
                        <c:v>8.0084299999980431</c:v>
                      </c:pt>
                      <c:pt idx="1631">
                        <c:v>8.0084299999980431</c:v>
                      </c:pt>
                      <c:pt idx="1632">
                        <c:v>8.0084299999980431</c:v>
                      </c:pt>
                      <c:pt idx="1633">
                        <c:v>8.0084399999977904</c:v>
                      </c:pt>
                      <c:pt idx="1634">
                        <c:v>8.0084399999977904</c:v>
                      </c:pt>
                      <c:pt idx="1635">
                        <c:v>8.0084399999977904</c:v>
                      </c:pt>
                      <c:pt idx="1636">
                        <c:v>8.0084399999977904</c:v>
                      </c:pt>
                      <c:pt idx="1637">
                        <c:v>8.0084399999977904</c:v>
                      </c:pt>
                      <c:pt idx="1638">
                        <c:v>8.0084499999975378</c:v>
                      </c:pt>
                      <c:pt idx="1639">
                        <c:v>8.0084499999975378</c:v>
                      </c:pt>
                      <c:pt idx="1640">
                        <c:v>8.0084699999970326</c:v>
                      </c:pt>
                      <c:pt idx="1641">
                        <c:v>8.0084699999970326</c:v>
                      </c:pt>
                      <c:pt idx="1642">
                        <c:v>8.0084699999970326</c:v>
                      </c:pt>
                      <c:pt idx="1643">
                        <c:v>8.0084699999970326</c:v>
                      </c:pt>
                      <c:pt idx="1644">
                        <c:v>8.0086899999987509</c:v>
                      </c:pt>
                      <c:pt idx="1645">
                        <c:v>8.0086899999987509</c:v>
                      </c:pt>
                      <c:pt idx="1646">
                        <c:v>8.0086999999984982</c:v>
                      </c:pt>
                      <c:pt idx="1647">
                        <c:v>8.0086999999984982</c:v>
                      </c:pt>
                      <c:pt idx="1648">
                        <c:v>8.0086999999984982</c:v>
                      </c:pt>
                      <c:pt idx="1649">
                        <c:v>8.0086999999984982</c:v>
                      </c:pt>
                      <c:pt idx="1650">
                        <c:v>8.0086999999984982</c:v>
                      </c:pt>
                      <c:pt idx="1651">
                        <c:v>8.0086999999984982</c:v>
                      </c:pt>
                      <c:pt idx="1652">
                        <c:v>8.0090499999969325</c:v>
                      </c:pt>
                      <c:pt idx="1653">
                        <c:v>8.0090499999969325</c:v>
                      </c:pt>
                      <c:pt idx="1654">
                        <c:v>8.0090499999969325</c:v>
                      </c:pt>
                      <c:pt idx="1655">
                        <c:v>8.0090499999969325</c:v>
                      </c:pt>
                      <c:pt idx="1656">
                        <c:v>8.0090499999969325</c:v>
                      </c:pt>
                      <c:pt idx="1657">
                        <c:v>8.0240199999971082</c:v>
                      </c:pt>
                      <c:pt idx="1658">
                        <c:v>8.0240199999971082</c:v>
                      </c:pt>
                      <c:pt idx="1659">
                        <c:v>8.0240199999971082</c:v>
                      </c:pt>
                      <c:pt idx="1660">
                        <c:v>8.0243999999984226</c:v>
                      </c:pt>
                      <c:pt idx="1661">
                        <c:v>8.02440999999817</c:v>
                      </c:pt>
                      <c:pt idx="1662">
                        <c:v>8.02440999999817</c:v>
                      </c:pt>
                      <c:pt idx="1663">
                        <c:v>8.02440999999817</c:v>
                      </c:pt>
                      <c:pt idx="1664">
                        <c:v>8.02440999999817</c:v>
                      </c:pt>
                      <c:pt idx="1665">
                        <c:v>8.02440999999817</c:v>
                      </c:pt>
                      <c:pt idx="1666">
                        <c:v>8.02440999999817</c:v>
                      </c:pt>
                      <c:pt idx="1667">
                        <c:v>8.02440999999817</c:v>
                      </c:pt>
                      <c:pt idx="1668">
                        <c:v>8.0247999999992317</c:v>
                      </c:pt>
                      <c:pt idx="1669">
                        <c:v>8.024809999998979</c:v>
                      </c:pt>
                      <c:pt idx="1670">
                        <c:v>8.024809999998979</c:v>
                      </c:pt>
                      <c:pt idx="1671">
                        <c:v>8.024809999998979</c:v>
                      </c:pt>
                      <c:pt idx="1672">
                        <c:v>8.024809999998979</c:v>
                      </c:pt>
                      <c:pt idx="1673">
                        <c:v>8.024809999998979</c:v>
                      </c:pt>
                      <c:pt idx="1674">
                        <c:v>8.024809999998979</c:v>
                      </c:pt>
                      <c:pt idx="1675">
                        <c:v>8.024809999998979</c:v>
                      </c:pt>
                      <c:pt idx="1676">
                        <c:v>8.0252000000000407</c:v>
                      </c:pt>
                      <c:pt idx="1677">
                        <c:v>8.0252000000000407</c:v>
                      </c:pt>
                      <c:pt idx="1678">
                        <c:v>8.0252000000000407</c:v>
                      </c:pt>
                      <c:pt idx="1679">
                        <c:v>8.0252000000000407</c:v>
                      </c:pt>
                      <c:pt idx="1680">
                        <c:v>8.0252000000000407</c:v>
                      </c:pt>
                      <c:pt idx="1681">
                        <c:v>8.0252099999997881</c:v>
                      </c:pt>
                      <c:pt idx="1682">
                        <c:v>8.0252099999997881</c:v>
                      </c:pt>
                      <c:pt idx="1683">
                        <c:v>8.0252099999997881</c:v>
                      </c:pt>
                      <c:pt idx="1684">
                        <c:v>8.0258599999979197</c:v>
                      </c:pt>
                      <c:pt idx="1685">
                        <c:v>8.0258599999979197</c:v>
                      </c:pt>
                      <c:pt idx="1686">
                        <c:v>8.0258599999979197</c:v>
                      </c:pt>
                      <c:pt idx="1687">
                        <c:v>8.0258599999979197</c:v>
                      </c:pt>
                      <c:pt idx="1688">
                        <c:v>8.0258599999979197</c:v>
                      </c:pt>
                      <c:pt idx="1689">
                        <c:v>8.0258599999979197</c:v>
                      </c:pt>
                      <c:pt idx="1690">
                        <c:v>8.0258599999979197</c:v>
                      </c:pt>
                      <c:pt idx="1691">
                        <c:v>8.0258599999979197</c:v>
                      </c:pt>
                      <c:pt idx="1692">
                        <c:v>8.0265499999986787</c:v>
                      </c:pt>
                      <c:pt idx="1693">
                        <c:v>8.0265499999986787</c:v>
                      </c:pt>
                      <c:pt idx="1694">
                        <c:v>8.0265499999986787</c:v>
                      </c:pt>
                      <c:pt idx="1695">
                        <c:v>8.0265499999986787</c:v>
                      </c:pt>
                      <c:pt idx="1696">
                        <c:v>8.0265499999986787</c:v>
                      </c:pt>
                      <c:pt idx="1697">
                        <c:v>8.0265499999986787</c:v>
                      </c:pt>
                      <c:pt idx="1698">
                        <c:v>8.0265499999986787</c:v>
                      </c:pt>
                      <c:pt idx="1699">
                        <c:v>8.0265599999984261</c:v>
                      </c:pt>
                      <c:pt idx="1700">
                        <c:v>8.0272299999996903</c:v>
                      </c:pt>
                      <c:pt idx="1701">
                        <c:v>8.0272299999996903</c:v>
                      </c:pt>
                      <c:pt idx="1702">
                        <c:v>8.0272299999996903</c:v>
                      </c:pt>
                      <c:pt idx="1703">
                        <c:v>8.0272399999994377</c:v>
                      </c:pt>
                      <c:pt idx="1704">
                        <c:v>8.0272399999994377</c:v>
                      </c:pt>
                      <c:pt idx="1705">
                        <c:v>8.0272399999994377</c:v>
                      </c:pt>
                      <c:pt idx="1706">
                        <c:v>8.0272499999991851</c:v>
                      </c:pt>
                      <c:pt idx="1707">
                        <c:v>8.0272499999991851</c:v>
                      </c:pt>
                      <c:pt idx="1708">
                        <c:v>8.0279300000001967</c:v>
                      </c:pt>
                      <c:pt idx="1709">
                        <c:v>8.0279300000001967</c:v>
                      </c:pt>
                      <c:pt idx="1710">
                        <c:v>8.0279300000001967</c:v>
                      </c:pt>
                      <c:pt idx="1711">
                        <c:v>8.0279300000001967</c:v>
                      </c:pt>
                      <c:pt idx="1712">
                        <c:v>8.0279300000001967</c:v>
                      </c:pt>
                      <c:pt idx="1713">
                        <c:v>8.0279300000001967</c:v>
                      </c:pt>
                      <c:pt idx="1714">
                        <c:v>8.0279300000001967</c:v>
                      </c:pt>
                      <c:pt idx="1715">
                        <c:v>8.0279300000001967</c:v>
                      </c:pt>
                      <c:pt idx="1716">
                        <c:v>8.0286199999973178</c:v>
                      </c:pt>
                      <c:pt idx="1717">
                        <c:v>8.0286199999973178</c:v>
                      </c:pt>
                      <c:pt idx="1718">
                        <c:v>8.0286199999973178</c:v>
                      </c:pt>
                      <c:pt idx="1719">
                        <c:v>8.0286299999970652</c:v>
                      </c:pt>
                      <c:pt idx="1720">
                        <c:v>8.0286299999970652</c:v>
                      </c:pt>
                      <c:pt idx="1721">
                        <c:v>8.0286299999970652</c:v>
                      </c:pt>
                      <c:pt idx="1722">
                        <c:v>8.0286299999970652</c:v>
                      </c:pt>
                      <c:pt idx="1723">
                        <c:v>8.0286299999970652</c:v>
                      </c:pt>
                      <c:pt idx="1724">
                        <c:v>8.0292999999983294</c:v>
                      </c:pt>
                      <c:pt idx="1725">
                        <c:v>8.0292999999983294</c:v>
                      </c:pt>
                      <c:pt idx="1726">
                        <c:v>8.0292999999983294</c:v>
                      </c:pt>
                      <c:pt idx="1727">
                        <c:v>8.0292999999983294</c:v>
                      </c:pt>
                      <c:pt idx="1728">
                        <c:v>8.0292999999983294</c:v>
                      </c:pt>
                      <c:pt idx="1729">
                        <c:v>8.0293099999980768</c:v>
                      </c:pt>
                      <c:pt idx="1730">
                        <c:v>8.0293099999980768</c:v>
                      </c:pt>
                      <c:pt idx="1731">
                        <c:v>8.0293099999980768</c:v>
                      </c:pt>
                      <c:pt idx="1732">
                        <c:v>8.0299799999993411</c:v>
                      </c:pt>
                      <c:pt idx="1733">
                        <c:v>8.0299799999993411</c:v>
                      </c:pt>
                      <c:pt idx="1734">
                        <c:v>8.0299799999993411</c:v>
                      </c:pt>
                      <c:pt idx="1735">
                        <c:v>8.0299799999993411</c:v>
                      </c:pt>
                      <c:pt idx="1736">
                        <c:v>8.0299799999993411</c:v>
                      </c:pt>
                      <c:pt idx="1737">
                        <c:v>8.0299799999993411</c:v>
                      </c:pt>
                      <c:pt idx="1738">
                        <c:v>8.0299899999990885</c:v>
                      </c:pt>
                      <c:pt idx="1739">
                        <c:v>8.0299899999990885</c:v>
                      </c:pt>
                      <c:pt idx="1740">
                        <c:v>8.0303800000001502</c:v>
                      </c:pt>
                      <c:pt idx="1741">
                        <c:v>8.0303800000001502</c:v>
                      </c:pt>
                      <c:pt idx="1742">
                        <c:v>8.0303800000001502</c:v>
                      </c:pt>
                      <c:pt idx="1743">
                        <c:v>8.0303899999998976</c:v>
                      </c:pt>
                      <c:pt idx="1744">
                        <c:v>8.0303899999998976</c:v>
                      </c:pt>
                      <c:pt idx="1745">
                        <c:v>8.0303899999998976</c:v>
                      </c:pt>
                      <c:pt idx="1746">
                        <c:v>8.0303899999998976</c:v>
                      </c:pt>
                      <c:pt idx="1747">
                        <c:v>8.0303899999998976</c:v>
                      </c:pt>
                      <c:pt idx="1748">
                        <c:v>8.0307899999970687</c:v>
                      </c:pt>
                      <c:pt idx="1749">
                        <c:v>8.0307899999970687</c:v>
                      </c:pt>
                      <c:pt idx="1750">
                        <c:v>8.0307899999970687</c:v>
                      </c:pt>
                      <c:pt idx="1751">
                        <c:v>8.0307899999970687</c:v>
                      </c:pt>
                      <c:pt idx="1752">
                        <c:v>8.030799999996816</c:v>
                      </c:pt>
                      <c:pt idx="1753">
                        <c:v>8.030799999996816</c:v>
                      </c:pt>
                      <c:pt idx="1754">
                        <c:v>8.030799999996816</c:v>
                      </c:pt>
                      <c:pt idx="1755">
                        <c:v>8.030799999996816</c:v>
                      </c:pt>
                      <c:pt idx="1756">
                        <c:v>8.0311899999978777</c:v>
                      </c:pt>
                      <c:pt idx="1757">
                        <c:v>8.0311899999978777</c:v>
                      </c:pt>
                      <c:pt idx="1758">
                        <c:v>8.0311999999976251</c:v>
                      </c:pt>
                      <c:pt idx="1759">
                        <c:v>8.0311999999976251</c:v>
                      </c:pt>
                      <c:pt idx="1760">
                        <c:v>8.0311999999976251</c:v>
                      </c:pt>
                      <c:pt idx="1761">
                        <c:v>8.0311999999976251</c:v>
                      </c:pt>
                      <c:pt idx="1762">
                        <c:v>8.0311999999976251</c:v>
                      </c:pt>
                      <c:pt idx="1763">
                        <c:v>8.0311999999976251</c:v>
                      </c:pt>
                      <c:pt idx="1764">
                        <c:v>8.0312099999973725</c:v>
                      </c:pt>
                      <c:pt idx="1765">
                        <c:v>8.0312099999973725</c:v>
                      </c:pt>
                      <c:pt idx="1766">
                        <c:v>8.0312299999968673</c:v>
                      </c:pt>
                      <c:pt idx="1767">
                        <c:v>8.0312299999968673</c:v>
                      </c:pt>
                      <c:pt idx="1768">
                        <c:v>8.0312299999968673</c:v>
                      </c:pt>
                      <c:pt idx="1769">
                        <c:v>8.0312299999968673</c:v>
                      </c:pt>
                      <c:pt idx="1770">
                        <c:v>8.0313099999984843</c:v>
                      </c:pt>
                      <c:pt idx="1771">
                        <c:v>8.0313099999984843</c:v>
                      </c:pt>
                      <c:pt idx="1772">
                        <c:v>8.0313099999984843</c:v>
                      </c:pt>
                      <c:pt idx="1773">
                        <c:v>8.0313099999984843</c:v>
                      </c:pt>
                      <c:pt idx="1774">
                        <c:v>8.0313099999984843</c:v>
                      </c:pt>
                      <c:pt idx="1775">
                        <c:v>8.0313099999984843</c:v>
                      </c:pt>
                      <c:pt idx="1776">
                        <c:v>8.0313099999984843</c:v>
                      </c:pt>
                      <c:pt idx="1777">
                        <c:v>8.0313099999984843</c:v>
                      </c:pt>
                      <c:pt idx="1778">
                        <c:v>8.0313800000003539</c:v>
                      </c:pt>
                      <c:pt idx="1779">
                        <c:v>8.0313800000003539</c:v>
                      </c:pt>
                      <c:pt idx="1780">
                        <c:v>8.0313900000001013</c:v>
                      </c:pt>
                      <c:pt idx="1781">
                        <c:v>8.0313900000001013</c:v>
                      </c:pt>
                      <c:pt idx="1782">
                        <c:v>8.0313900000001013</c:v>
                      </c:pt>
                      <c:pt idx="1783">
                        <c:v>8.0346099999987928</c:v>
                      </c:pt>
                      <c:pt idx="1784">
                        <c:v>8.0346099999987928</c:v>
                      </c:pt>
                      <c:pt idx="1785">
                        <c:v>8.0346099999987928</c:v>
                      </c:pt>
                      <c:pt idx="1786">
                        <c:v>8.0347199999996519</c:v>
                      </c:pt>
                      <c:pt idx="1787">
                        <c:v>8.0347199999996519</c:v>
                      </c:pt>
                      <c:pt idx="1788">
                        <c:v>8.0347199999996519</c:v>
                      </c:pt>
                      <c:pt idx="1789">
                        <c:v>8.0347199999996519</c:v>
                      </c:pt>
                      <c:pt idx="1790">
                        <c:v>8.0347199999996519</c:v>
                      </c:pt>
                      <c:pt idx="1791">
                        <c:v>8.0347199999996519</c:v>
                      </c:pt>
                      <c:pt idx="1792">
                        <c:v>8.0347199999996519</c:v>
                      </c:pt>
                      <c:pt idx="1793">
                        <c:v>8.0347199999996519</c:v>
                      </c:pt>
                      <c:pt idx="1794">
                        <c:v>8.0348299999968731</c:v>
                      </c:pt>
                      <c:pt idx="1795">
                        <c:v>8.0348299999968731</c:v>
                      </c:pt>
                      <c:pt idx="1796">
                        <c:v>8.0348400000002584</c:v>
                      </c:pt>
                      <c:pt idx="1797">
                        <c:v>8.0348400000002584</c:v>
                      </c:pt>
                      <c:pt idx="1798">
                        <c:v>8.0348400000002584</c:v>
                      </c:pt>
                      <c:pt idx="1799">
                        <c:v>8.0348400000002584</c:v>
                      </c:pt>
                      <c:pt idx="1800">
                        <c:v>8.0348400000002584</c:v>
                      </c:pt>
                      <c:pt idx="1801">
                        <c:v>8.0348400000002584</c:v>
                      </c:pt>
                      <c:pt idx="1802">
                        <c:v>8.0349499999974796</c:v>
                      </c:pt>
                      <c:pt idx="1803">
                        <c:v>8.0349499999974796</c:v>
                      </c:pt>
                      <c:pt idx="1804">
                        <c:v>8.0349499999974796</c:v>
                      </c:pt>
                      <c:pt idx="1805">
                        <c:v>8.034959999997227</c:v>
                      </c:pt>
                      <c:pt idx="1806">
                        <c:v>8.034959999997227</c:v>
                      </c:pt>
                      <c:pt idx="1807">
                        <c:v>8.034959999997227</c:v>
                      </c:pt>
                      <c:pt idx="1808">
                        <c:v>8.034959999997227</c:v>
                      </c:pt>
                      <c:pt idx="1809">
                        <c:v>8.034959999997227</c:v>
                      </c:pt>
                      <c:pt idx="1810">
                        <c:v>8.0351399999999558</c:v>
                      </c:pt>
                      <c:pt idx="1811">
                        <c:v>8.0351399999999558</c:v>
                      </c:pt>
                      <c:pt idx="1812">
                        <c:v>8.0351399999999558</c:v>
                      </c:pt>
                      <c:pt idx="1813">
                        <c:v>8.0351499999997031</c:v>
                      </c:pt>
                      <c:pt idx="1814">
                        <c:v>8.0351499999997031</c:v>
                      </c:pt>
                      <c:pt idx="1815">
                        <c:v>8.0351499999997031</c:v>
                      </c:pt>
                      <c:pt idx="1816">
                        <c:v>8.0351499999997031</c:v>
                      </c:pt>
                      <c:pt idx="1817">
                        <c:v>8.0351499999997031</c:v>
                      </c:pt>
                      <c:pt idx="1818">
                        <c:v>8.0353499999982887</c:v>
                      </c:pt>
                      <c:pt idx="1819">
                        <c:v>8.0353499999982887</c:v>
                      </c:pt>
                      <c:pt idx="1820">
                        <c:v>8.0353599999980361</c:v>
                      </c:pt>
                      <c:pt idx="1821">
                        <c:v>8.0353599999980361</c:v>
                      </c:pt>
                      <c:pt idx="1822">
                        <c:v>8.0353599999980361</c:v>
                      </c:pt>
                      <c:pt idx="1823">
                        <c:v>8.0353599999980361</c:v>
                      </c:pt>
                      <c:pt idx="1824">
                        <c:v>8.0353599999980361</c:v>
                      </c:pt>
                      <c:pt idx="1825">
                        <c:v>8.0353599999980361</c:v>
                      </c:pt>
                      <c:pt idx="1826">
                        <c:v>8.0355499999968742</c:v>
                      </c:pt>
                      <c:pt idx="1827">
                        <c:v>8.0355499999968742</c:v>
                      </c:pt>
                      <c:pt idx="1828">
                        <c:v>8.0355499999968742</c:v>
                      </c:pt>
                      <c:pt idx="1829">
                        <c:v>8.0355600000002596</c:v>
                      </c:pt>
                      <c:pt idx="1830">
                        <c:v>8.0355600000002596</c:v>
                      </c:pt>
                      <c:pt idx="1831">
                        <c:v>8.0355600000002596</c:v>
                      </c:pt>
                      <c:pt idx="1832">
                        <c:v>8.0355600000002596</c:v>
                      </c:pt>
                      <c:pt idx="1833">
                        <c:v>8.0355600000002596</c:v>
                      </c:pt>
                      <c:pt idx="1834">
                        <c:v>8.0357599999988452</c:v>
                      </c:pt>
                      <c:pt idx="1835">
                        <c:v>8.0357599999988452</c:v>
                      </c:pt>
                      <c:pt idx="1836">
                        <c:v>8.0357599999988452</c:v>
                      </c:pt>
                      <c:pt idx="1837">
                        <c:v>8.0357599999988452</c:v>
                      </c:pt>
                      <c:pt idx="1838">
                        <c:v>8.0357599999988452</c:v>
                      </c:pt>
                      <c:pt idx="1839">
                        <c:v>8.0357599999988452</c:v>
                      </c:pt>
                      <c:pt idx="1840">
                        <c:v>8.0357599999988452</c:v>
                      </c:pt>
                      <c:pt idx="1841">
                        <c:v>8.0357599999988452</c:v>
                      </c:pt>
                      <c:pt idx="1842">
                        <c:v>8.0359599999974307</c:v>
                      </c:pt>
                      <c:pt idx="1843">
                        <c:v>8.0359599999974307</c:v>
                      </c:pt>
                      <c:pt idx="1844">
                        <c:v>8.0359599999974307</c:v>
                      </c:pt>
                      <c:pt idx="1845">
                        <c:v>8.0359599999974307</c:v>
                      </c:pt>
                      <c:pt idx="1846">
                        <c:v>8.0359599999974307</c:v>
                      </c:pt>
                      <c:pt idx="1847">
                        <c:v>8.0359599999974307</c:v>
                      </c:pt>
                      <c:pt idx="1848">
                        <c:v>8.0359599999974307</c:v>
                      </c:pt>
                      <c:pt idx="1849">
                        <c:v>8.0359599999974307</c:v>
                      </c:pt>
                      <c:pt idx="1850">
                        <c:v>8.0361599999996542</c:v>
                      </c:pt>
                      <c:pt idx="1851">
                        <c:v>8.0361599999996542</c:v>
                      </c:pt>
                      <c:pt idx="1852">
                        <c:v>8.0361599999996542</c:v>
                      </c:pt>
                      <c:pt idx="1853">
                        <c:v>8.0361599999996542</c:v>
                      </c:pt>
                      <c:pt idx="1854">
                        <c:v>8.0361599999996542</c:v>
                      </c:pt>
                      <c:pt idx="1855">
                        <c:v>8.0361599999996542</c:v>
                      </c:pt>
                      <c:pt idx="1856">
                        <c:v>8.0361599999996542</c:v>
                      </c:pt>
                      <c:pt idx="1857">
                        <c:v>8.0361599999996542</c:v>
                      </c:pt>
                      <c:pt idx="1858">
                        <c:v>8.0363599999982398</c:v>
                      </c:pt>
                      <c:pt idx="1859">
                        <c:v>8.0363599999982398</c:v>
                      </c:pt>
                      <c:pt idx="1860">
                        <c:v>8.0363599999982398</c:v>
                      </c:pt>
                      <c:pt idx="1861">
                        <c:v>8.0363599999982398</c:v>
                      </c:pt>
                      <c:pt idx="1862">
                        <c:v>8.0363599999982398</c:v>
                      </c:pt>
                      <c:pt idx="1863">
                        <c:v>8.0363599999982398</c:v>
                      </c:pt>
                      <c:pt idx="1864">
                        <c:v>8.0363599999982398</c:v>
                      </c:pt>
                      <c:pt idx="1865">
                        <c:v>8.0363599999982398</c:v>
                      </c:pt>
                      <c:pt idx="1866">
                        <c:v>8.0364799999988463</c:v>
                      </c:pt>
                      <c:pt idx="1867">
                        <c:v>8.0364799999988463</c:v>
                      </c:pt>
                      <c:pt idx="1868">
                        <c:v>8.0364799999988463</c:v>
                      </c:pt>
                      <c:pt idx="1869">
                        <c:v>8.0364799999988463</c:v>
                      </c:pt>
                      <c:pt idx="1870">
                        <c:v>8.0364799999988463</c:v>
                      </c:pt>
                      <c:pt idx="1871">
                        <c:v>8.0364799999988463</c:v>
                      </c:pt>
                      <c:pt idx="1872">
                        <c:v>8.0364899999985937</c:v>
                      </c:pt>
                      <c:pt idx="1873">
                        <c:v>8.0364899999985937</c:v>
                      </c:pt>
                      <c:pt idx="1874">
                        <c:v>8.0365899999997055</c:v>
                      </c:pt>
                      <c:pt idx="1875">
                        <c:v>8.0365899999997055</c:v>
                      </c:pt>
                      <c:pt idx="1876">
                        <c:v>8.0365899999997055</c:v>
                      </c:pt>
                      <c:pt idx="1877">
                        <c:v>8.0365999999994528</c:v>
                      </c:pt>
                      <c:pt idx="1878">
                        <c:v>8.0365999999994528</c:v>
                      </c:pt>
                      <c:pt idx="1879">
                        <c:v>8.0365999999994528</c:v>
                      </c:pt>
                      <c:pt idx="1880">
                        <c:v>8.0365999999994528</c:v>
                      </c:pt>
                      <c:pt idx="1881">
                        <c:v>8.0365999999994528</c:v>
                      </c:pt>
                      <c:pt idx="1882">
                        <c:v>8.036710000000312</c:v>
                      </c:pt>
                      <c:pt idx="1883">
                        <c:v>8.036710000000312</c:v>
                      </c:pt>
                      <c:pt idx="1884">
                        <c:v>8.036710000000312</c:v>
                      </c:pt>
                      <c:pt idx="1885">
                        <c:v>8.036710000000312</c:v>
                      </c:pt>
                      <c:pt idx="1886">
                        <c:v>8.036710000000312</c:v>
                      </c:pt>
                      <c:pt idx="1887">
                        <c:v>8.0367200000000594</c:v>
                      </c:pt>
                      <c:pt idx="1888">
                        <c:v>8.0367200000000594</c:v>
                      </c:pt>
                      <c:pt idx="1889">
                        <c:v>8.0367200000000594</c:v>
                      </c:pt>
                      <c:pt idx="1890">
                        <c:v>8.0367299999998068</c:v>
                      </c:pt>
                      <c:pt idx="1891">
                        <c:v>8.0367299999998068</c:v>
                      </c:pt>
                      <c:pt idx="1892">
                        <c:v>8.0367499999993015</c:v>
                      </c:pt>
                      <c:pt idx="1893">
                        <c:v>8.0367499999993015</c:v>
                      </c:pt>
                      <c:pt idx="1894">
                        <c:v>8.0367499999993015</c:v>
                      </c:pt>
                      <c:pt idx="1895">
                        <c:v>8.0367499999993015</c:v>
                      </c:pt>
                      <c:pt idx="1896">
                        <c:v>8.0484299999989162</c:v>
                      </c:pt>
                      <c:pt idx="1897">
                        <c:v>8.0484299999989162</c:v>
                      </c:pt>
                      <c:pt idx="1898">
                        <c:v>8.0484399999986636</c:v>
                      </c:pt>
                      <c:pt idx="1899">
                        <c:v>8.0484399999986636</c:v>
                      </c:pt>
                      <c:pt idx="1900">
                        <c:v>8.0484399999986636</c:v>
                      </c:pt>
                      <c:pt idx="1901">
                        <c:v>8.0484399999986636</c:v>
                      </c:pt>
                      <c:pt idx="1902">
                        <c:v>8.0687099999995553</c:v>
                      </c:pt>
                      <c:pt idx="1903">
                        <c:v>8.0687099999995553</c:v>
                      </c:pt>
                      <c:pt idx="1904">
                        <c:v>8.0687199999993027</c:v>
                      </c:pt>
                      <c:pt idx="1905">
                        <c:v>8.0687199999993027</c:v>
                      </c:pt>
                      <c:pt idx="1906">
                        <c:v>8.0687199999993027</c:v>
                      </c:pt>
                      <c:pt idx="1907">
                        <c:v>8.8302699999985634</c:v>
                      </c:pt>
                      <c:pt idx="1908">
                        <c:v>8.8302699999985634</c:v>
                      </c:pt>
                      <c:pt idx="1909">
                        <c:v>8.8302799999983108</c:v>
                      </c:pt>
                      <c:pt idx="1910">
                        <c:v>8.8482899999980873</c:v>
                      </c:pt>
                      <c:pt idx="1911">
                        <c:v>8.8482899999980873</c:v>
                      </c:pt>
                      <c:pt idx="1912">
                        <c:v>8.8482899999980873</c:v>
                      </c:pt>
                      <c:pt idx="1913">
                        <c:v>8.8483099999975821</c:v>
                      </c:pt>
                      <c:pt idx="1914">
                        <c:v>8.8483099999975821</c:v>
                      </c:pt>
                      <c:pt idx="1915">
                        <c:v>8.8483099999975821</c:v>
                      </c:pt>
                      <c:pt idx="1916">
                        <c:v>8.8483099999975821</c:v>
                      </c:pt>
                      <c:pt idx="1917">
                        <c:v>8.8483099999975821</c:v>
                      </c:pt>
                      <c:pt idx="1918">
                        <c:v>8.8665099999998347</c:v>
                      </c:pt>
                      <c:pt idx="1919">
                        <c:v>8.8665099999998347</c:v>
                      </c:pt>
                      <c:pt idx="1920">
                        <c:v>8.8665099999998347</c:v>
                      </c:pt>
                      <c:pt idx="1921">
                        <c:v>8.8665299999993294</c:v>
                      </c:pt>
                      <c:pt idx="1922">
                        <c:v>8.8665299999993294</c:v>
                      </c:pt>
                      <c:pt idx="1923">
                        <c:v>8.8665399999990768</c:v>
                      </c:pt>
                      <c:pt idx="1924">
                        <c:v>8.8665399999990768</c:v>
                      </c:pt>
                      <c:pt idx="1925">
                        <c:v>8.8665399999990768</c:v>
                      </c:pt>
                      <c:pt idx="1926">
                        <c:v>8.8844899999967311</c:v>
                      </c:pt>
                      <c:pt idx="1927">
                        <c:v>8.8844899999967311</c:v>
                      </c:pt>
                      <c:pt idx="1928">
                        <c:v>8.8844899999967311</c:v>
                      </c:pt>
                      <c:pt idx="1929">
                        <c:v>8.8845000000001164</c:v>
                      </c:pt>
                      <c:pt idx="1930">
                        <c:v>8.8845099999998638</c:v>
                      </c:pt>
                      <c:pt idx="1931">
                        <c:v>8.8845199999996112</c:v>
                      </c:pt>
                      <c:pt idx="1932">
                        <c:v>8.8845199999996112</c:v>
                      </c:pt>
                      <c:pt idx="1933">
                        <c:v>8.8845199999996112</c:v>
                      </c:pt>
                      <c:pt idx="1934">
                        <c:v>8.9140399999996589</c:v>
                      </c:pt>
                      <c:pt idx="1935">
                        <c:v>8.9140399999996589</c:v>
                      </c:pt>
                      <c:pt idx="1936">
                        <c:v>8.9140399999996589</c:v>
                      </c:pt>
                      <c:pt idx="1937">
                        <c:v>8.9140599999991537</c:v>
                      </c:pt>
                      <c:pt idx="1938">
                        <c:v>8.9140599999991537</c:v>
                      </c:pt>
                      <c:pt idx="1939">
                        <c:v>8.9144199999973353</c:v>
                      </c:pt>
                      <c:pt idx="1940">
                        <c:v>8.9144299999970826</c:v>
                      </c:pt>
                      <c:pt idx="1941">
                        <c:v>8.9144299999970826</c:v>
                      </c:pt>
                      <c:pt idx="1942">
                        <c:v>8.9454799999984971</c:v>
                      </c:pt>
                      <c:pt idx="1943">
                        <c:v>8.9454799999984971</c:v>
                      </c:pt>
                      <c:pt idx="1944">
                        <c:v>8.9454799999984971</c:v>
                      </c:pt>
                      <c:pt idx="1945">
                        <c:v>8.9454999999979918</c:v>
                      </c:pt>
                      <c:pt idx="1946">
                        <c:v>8.9454999999979918</c:v>
                      </c:pt>
                      <c:pt idx="1947">
                        <c:v>8.9459299999980431</c:v>
                      </c:pt>
                      <c:pt idx="1948">
                        <c:v>8.9459299999980431</c:v>
                      </c:pt>
                      <c:pt idx="1949">
                        <c:v>8.9459299999980431</c:v>
                      </c:pt>
                      <c:pt idx="1950">
                        <c:v>8.9769799999994575</c:v>
                      </c:pt>
                      <c:pt idx="1951">
                        <c:v>8.9769799999994575</c:v>
                      </c:pt>
                      <c:pt idx="1952">
                        <c:v>8.9769799999994575</c:v>
                      </c:pt>
                      <c:pt idx="1953">
                        <c:v>8.9769999999989523</c:v>
                      </c:pt>
                      <c:pt idx="1954">
                        <c:v>8.9769999999989523</c:v>
                      </c:pt>
                      <c:pt idx="1955">
                        <c:v>8.9774199999992561</c:v>
                      </c:pt>
                      <c:pt idx="1956">
                        <c:v>8.9774199999992561</c:v>
                      </c:pt>
                      <c:pt idx="1957">
                        <c:v>8.9774199999992561</c:v>
                      </c:pt>
                      <c:pt idx="1958">
                        <c:v>9.0082899999979418</c:v>
                      </c:pt>
                      <c:pt idx="1959">
                        <c:v>9.0082899999979418</c:v>
                      </c:pt>
                      <c:pt idx="1960">
                        <c:v>9.0082899999979418</c:v>
                      </c:pt>
                      <c:pt idx="1961">
                        <c:v>9.0083099999974365</c:v>
                      </c:pt>
                      <c:pt idx="1962">
                        <c:v>9.0083099999974365</c:v>
                      </c:pt>
                      <c:pt idx="1963">
                        <c:v>9.0088999999970838</c:v>
                      </c:pt>
                      <c:pt idx="1964">
                        <c:v>9.0088999999970838</c:v>
                      </c:pt>
                      <c:pt idx="1965">
                        <c:v>9.0088999999970838</c:v>
                      </c:pt>
                      <c:pt idx="1966">
                        <c:v>9.0403299999998126</c:v>
                      </c:pt>
                      <c:pt idx="1967">
                        <c:v>9.0403299999998126</c:v>
                      </c:pt>
                      <c:pt idx="1968">
                        <c:v>9.0403299999998126</c:v>
                      </c:pt>
                      <c:pt idx="1969">
                        <c:v>9.0403499999993073</c:v>
                      </c:pt>
                      <c:pt idx="1970">
                        <c:v>9.0403499999993073</c:v>
                      </c:pt>
                      <c:pt idx="1971">
                        <c:v>9.0407699999996112</c:v>
                      </c:pt>
                      <c:pt idx="1972">
                        <c:v>9.0407699999996112</c:v>
                      </c:pt>
                      <c:pt idx="1973">
                        <c:v>9.0407699999996112</c:v>
                      </c:pt>
                      <c:pt idx="1974">
                        <c:v>9.0710699999981443</c:v>
                      </c:pt>
                      <c:pt idx="1975">
                        <c:v>9.0710699999981443</c:v>
                      </c:pt>
                      <c:pt idx="1976">
                        <c:v>9.0710699999981443</c:v>
                      </c:pt>
                      <c:pt idx="1977">
                        <c:v>9.0710899999976391</c:v>
                      </c:pt>
                      <c:pt idx="1978">
                        <c:v>9.0710899999976391</c:v>
                      </c:pt>
                      <c:pt idx="1979">
                        <c:v>9.0715299999974377</c:v>
                      </c:pt>
                      <c:pt idx="1980">
                        <c:v>9.0715399999971851</c:v>
                      </c:pt>
                      <c:pt idx="1981">
                        <c:v>9.0715399999971851</c:v>
                      </c:pt>
                      <c:pt idx="1982">
                        <c:v>9.1017099999990023</c:v>
                      </c:pt>
                      <c:pt idx="1983">
                        <c:v>9.1017099999990023</c:v>
                      </c:pt>
                      <c:pt idx="1984">
                        <c:v>9.1017199999987497</c:v>
                      </c:pt>
                      <c:pt idx="1985">
                        <c:v>9.1017299999984971</c:v>
                      </c:pt>
                      <c:pt idx="1986">
                        <c:v>9.1017399999982445</c:v>
                      </c:pt>
                      <c:pt idx="1987">
                        <c:v>9.1021899999977904</c:v>
                      </c:pt>
                      <c:pt idx="1988">
                        <c:v>9.1021899999977904</c:v>
                      </c:pt>
                      <c:pt idx="1989">
                        <c:v>9.1021899999977904</c:v>
                      </c:pt>
                      <c:pt idx="1990">
                        <c:v>9.1201899999978195</c:v>
                      </c:pt>
                      <c:pt idx="1991">
                        <c:v>9.1201999999975669</c:v>
                      </c:pt>
                      <c:pt idx="1992">
                        <c:v>9.1201999999975669</c:v>
                      </c:pt>
                      <c:pt idx="1993">
                        <c:v>9.1202099999973143</c:v>
                      </c:pt>
                      <c:pt idx="1994">
                        <c:v>9.1202099999973143</c:v>
                      </c:pt>
                      <c:pt idx="1995">
                        <c:v>9.1202499999999418</c:v>
                      </c:pt>
                      <c:pt idx="1996">
                        <c:v>9.1202499999999418</c:v>
                      </c:pt>
                      <c:pt idx="1997">
                        <c:v>9.1202499999999418</c:v>
                      </c:pt>
                      <c:pt idx="1998">
                        <c:v>9.138649999997142</c:v>
                      </c:pt>
                      <c:pt idx="1999">
                        <c:v>9.138649999997142</c:v>
                      </c:pt>
                      <c:pt idx="2000">
                        <c:v>9.138649999997142</c:v>
                      </c:pt>
                      <c:pt idx="2001">
                        <c:v>9.1386599999968894</c:v>
                      </c:pt>
                      <c:pt idx="2002">
                        <c:v>9.1386599999968894</c:v>
                      </c:pt>
                      <c:pt idx="2003">
                        <c:v>9.1386899999997695</c:v>
                      </c:pt>
                      <c:pt idx="2004">
                        <c:v>9.1386999999995169</c:v>
                      </c:pt>
                      <c:pt idx="2005">
                        <c:v>9.1386999999995169</c:v>
                      </c:pt>
                      <c:pt idx="2006">
                        <c:v>9.1568299999998999</c:v>
                      </c:pt>
                      <c:pt idx="2007">
                        <c:v>9.1568299999998999</c:v>
                      </c:pt>
                      <c:pt idx="2008">
                        <c:v>9.1568299999998999</c:v>
                      </c:pt>
                      <c:pt idx="2009">
                        <c:v>9.1568499999993946</c:v>
                      </c:pt>
                      <c:pt idx="2010">
                        <c:v>9.1568499999993946</c:v>
                      </c:pt>
                      <c:pt idx="2011">
                        <c:v>9.1568699999988894</c:v>
                      </c:pt>
                      <c:pt idx="2012">
                        <c:v>9.1568699999988894</c:v>
                      </c:pt>
                      <c:pt idx="2013">
                        <c:v>9.1568699999988894</c:v>
                      </c:pt>
                      <c:pt idx="2014">
                        <c:v>9.1568899999983842</c:v>
                      </c:pt>
                      <c:pt idx="2015">
                        <c:v>9.1568899999983842</c:v>
                      </c:pt>
                      <c:pt idx="2016">
                        <c:v>9.156939999997121</c:v>
                      </c:pt>
                      <c:pt idx="2017">
                        <c:v>9.156939999997121</c:v>
                      </c:pt>
                      <c:pt idx="2018">
                        <c:v>9.156939999997121</c:v>
                      </c:pt>
                      <c:pt idx="2019">
                        <c:v>9.156939999997121</c:v>
                      </c:pt>
                      <c:pt idx="2020">
                        <c:v>9.1597199999996519</c:v>
                      </c:pt>
                      <c:pt idx="2021">
                        <c:v>9.1597199999996519</c:v>
                      </c:pt>
                      <c:pt idx="2022">
                        <c:v>9.1597199999996519</c:v>
                      </c:pt>
                      <c:pt idx="2023">
                        <c:v>9.1597199999996519</c:v>
                      </c:pt>
                      <c:pt idx="2024">
                        <c:v>9.1597299999993993</c:v>
                      </c:pt>
                      <c:pt idx="2025">
                        <c:v>9.1597299999993993</c:v>
                      </c:pt>
                      <c:pt idx="2026">
                        <c:v>9.1597299999993993</c:v>
                      </c:pt>
                      <c:pt idx="2027">
                        <c:v>9.1597299999993993</c:v>
                      </c:pt>
                      <c:pt idx="2028">
                        <c:v>9.164519999998447</c:v>
                      </c:pt>
                      <c:pt idx="2029">
                        <c:v>9.164519999998447</c:v>
                      </c:pt>
                      <c:pt idx="2030">
                        <c:v>9.164519999998447</c:v>
                      </c:pt>
                      <c:pt idx="2031">
                        <c:v>9.164519999998447</c:v>
                      </c:pt>
                      <c:pt idx="2032">
                        <c:v>9.164519999998447</c:v>
                      </c:pt>
                      <c:pt idx="2033">
                        <c:v>9.350349999996979</c:v>
                      </c:pt>
                      <c:pt idx="2034">
                        <c:v>9.350349999996979</c:v>
                      </c:pt>
                      <c:pt idx="2035">
                        <c:v>9.350349999996979</c:v>
                      </c:pt>
                      <c:pt idx="2036">
                        <c:v>9.3548499999997148</c:v>
                      </c:pt>
                      <c:pt idx="2037">
                        <c:v>9.3548599999994622</c:v>
                      </c:pt>
                      <c:pt idx="2038">
                        <c:v>9.3548599999994622</c:v>
                      </c:pt>
                      <c:pt idx="2039">
                        <c:v>9.3548599999994622</c:v>
                      </c:pt>
                      <c:pt idx="2040">
                        <c:v>9.3548599999994622</c:v>
                      </c:pt>
                      <c:pt idx="2041">
                        <c:v>9.3548699999992095</c:v>
                      </c:pt>
                      <c:pt idx="2042">
                        <c:v>9.3548699999992095</c:v>
                      </c:pt>
                      <c:pt idx="2043">
                        <c:v>9.3548699999992095</c:v>
                      </c:pt>
                      <c:pt idx="2044">
                        <c:v>9.3593899999978021</c:v>
                      </c:pt>
                      <c:pt idx="2045">
                        <c:v>9.3593899999978021</c:v>
                      </c:pt>
                      <c:pt idx="2046">
                        <c:v>9.3593899999978021</c:v>
                      </c:pt>
                      <c:pt idx="2047">
                        <c:v>9.3593999999975495</c:v>
                      </c:pt>
                      <c:pt idx="2048">
                        <c:v>9.3593999999975495</c:v>
                      </c:pt>
                      <c:pt idx="2049">
                        <c:v>9.3593999999975495</c:v>
                      </c:pt>
                      <c:pt idx="2050">
                        <c:v>9.3593999999975495</c:v>
                      </c:pt>
                      <c:pt idx="2051">
                        <c:v>9.3593999999975495</c:v>
                      </c:pt>
                      <c:pt idx="2052">
                        <c:v>9.3638499999979103</c:v>
                      </c:pt>
                      <c:pt idx="2053">
                        <c:v>9.3638499999979103</c:v>
                      </c:pt>
                      <c:pt idx="2054">
                        <c:v>9.3638499999979103</c:v>
                      </c:pt>
                      <c:pt idx="2055">
                        <c:v>9.3638599999976577</c:v>
                      </c:pt>
                      <c:pt idx="2056">
                        <c:v>9.3638599999976577</c:v>
                      </c:pt>
                      <c:pt idx="2057">
                        <c:v>9.3638599999976577</c:v>
                      </c:pt>
                      <c:pt idx="2058">
                        <c:v>9.3638599999976577</c:v>
                      </c:pt>
                      <c:pt idx="2059">
                        <c:v>9.3638599999976577</c:v>
                      </c:pt>
                      <c:pt idx="2060">
                        <c:v>9.3712299999970128</c:v>
                      </c:pt>
                      <c:pt idx="2061">
                        <c:v>9.3712399999967602</c:v>
                      </c:pt>
                      <c:pt idx="2062">
                        <c:v>9.3712399999967602</c:v>
                      </c:pt>
                      <c:pt idx="2063">
                        <c:v>9.3712500000001455</c:v>
                      </c:pt>
                      <c:pt idx="2064">
                        <c:v>9.3712500000001455</c:v>
                      </c:pt>
                      <c:pt idx="2065">
                        <c:v>9.3712500000001455</c:v>
                      </c:pt>
                      <c:pt idx="2066">
                        <c:v>9.3712500000001455</c:v>
                      </c:pt>
                      <c:pt idx="2067">
                        <c:v>9.3712599999998929</c:v>
                      </c:pt>
                      <c:pt idx="2068">
                        <c:v>9.3789299999989453</c:v>
                      </c:pt>
                      <c:pt idx="2069">
                        <c:v>9.3789299999989453</c:v>
                      </c:pt>
                      <c:pt idx="2070">
                        <c:v>9.3789299999989453</c:v>
                      </c:pt>
                      <c:pt idx="2071">
                        <c:v>9.3789399999986927</c:v>
                      </c:pt>
                      <c:pt idx="2072">
                        <c:v>9.3789399999986927</c:v>
                      </c:pt>
                      <c:pt idx="2073">
                        <c:v>9.3789399999986927</c:v>
                      </c:pt>
                      <c:pt idx="2074">
                        <c:v>9.3789399999986927</c:v>
                      </c:pt>
                      <c:pt idx="2075">
                        <c:v>9.3789399999986927</c:v>
                      </c:pt>
                      <c:pt idx="2076">
                        <c:v>9.3865999999979977</c:v>
                      </c:pt>
                      <c:pt idx="2077">
                        <c:v>9.3865999999979977</c:v>
                      </c:pt>
                      <c:pt idx="2078">
                        <c:v>9.3865999999979977</c:v>
                      </c:pt>
                      <c:pt idx="2079">
                        <c:v>9.3865999999979977</c:v>
                      </c:pt>
                      <c:pt idx="2080">
                        <c:v>9.386609999997745</c:v>
                      </c:pt>
                      <c:pt idx="2081">
                        <c:v>9.386609999997745</c:v>
                      </c:pt>
                      <c:pt idx="2082">
                        <c:v>9.386609999997745</c:v>
                      </c:pt>
                      <c:pt idx="2083">
                        <c:v>9.386609999997745</c:v>
                      </c:pt>
                      <c:pt idx="2084">
                        <c:v>9.3942199999983131</c:v>
                      </c:pt>
                      <c:pt idx="2085">
                        <c:v>9.3942199999983131</c:v>
                      </c:pt>
                      <c:pt idx="2086">
                        <c:v>9.3942199999983131</c:v>
                      </c:pt>
                      <c:pt idx="2087">
                        <c:v>9.3942299999980605</c:v>
                      </c:pt>
                      <c:pt idx="2088">
                        <c:v>9.3942299999980605</c:v>
                      </c:pt>
                      <c:pt idx="2089">
                        <c:v>9.3942299999980605</c:v>
                      </c:pt>
                      <c:pt idx="2090">
                        <c:v>9.3942299999980605</c:v>
                      </c:pt>
                      <c:pt idx="2091">
                        <c:v>9.3942299999980605</c:v>
                      </c:pt>
                      <c:pt idx="2092">
                        <c:v>9.402009999997972</c:v>
                      </c:pt>
                      <c:pt idx="2093">
                        <c:v>9.402009999997972</c:v>
                      </c:pt>
                      <c:pt idx="2094">
                        <c:v>9.402009999997972</c:v>
                      </c:pt>
                      <c:pt idx="2095">
                        <c:v>9.4020199999977194</c:v>
                      </c:pt>
                      <c:pt idx="2096">
                        <c:v>9.4020199999977194</c:v>
                      </c:pt>
                      <c:pt idx="2097">
                        <c:v>9.4020199999977194</c:v>
                      </c:pt>
                      <c:pt idx="2098">
                        <c:v>9.4020199999977194</c:v>
                      </c:pt>
                      <c:pt idx="2099">
                        <c:v>9.4020199999977194</c:v>
                      </c:pt>
                      <c:pt idx="2100">
                        <c:v>9.409509999997681</c:v>
                      </c:pt>
                      <c:pt idx="2101">
                        <c:v>9.409509999997681</c:v>
                      </c:pt>
                      <c:pt idx="2102">
                        <c:v>9.409509999997681</c:v>
                      </c:pt>
                      <c:pt idx="2103">
                        <c:v>9.4095199999974284</c:v>
                      </c:pt>
                      <c:pt idx="2104">
                        <c:v>9.4095199999974284</c:v>
                      </c:pt>
                      <c:pt idx="2105">
                        <c:v>9.4095199999974284</c:v>
                      </c:pt>
                      <c:pt idx="2106">
                        <c:v>9.4095199999974284</c:v>
                      </c:pt>
                      <c:pt idx="2107">
                        <c:v>9.4095199999974284</c:v>
                      </c:pt>
                      <c:pt idx="2108">
                        <c:v>9.4170299999968847</c:v>
                      </c:pt>
                      <c:pt idx="2109">
                        <c:v>9.4170299999968847</c:v>
                      </c:pt>
                      <c:pt idx="2110">
                        <c:v>9.4170299999968847</c:v>
                      </c:pt>
                      <c:pt idx="2111">
                        <c:v>9.4170400000002701</c:v>
                      </c:pt>
                      <c:pt idx="2112">
                        <c:v>9.4170400000002701</c:v>
                      </c:pt>
                      <c:pt idx="2113">
                        <c:v>9.4170400000002701</c:v>
                      </c:pt>
                      <c:pt idx="2114">
                        <c:v>9.4170400000002701</c:v>
                      </c:pt>
                      <c:pt idx="2115">
                        <c:v>9.4170400000002701</c:v>
                      </c:pt>
                      <c:pt idx="2116">
                        <c:v>9.4214699999974982</c:v>
                      </c:pt>
                      <c:pt idx="2117">
                        <c:v>9.4214799999972456</c:v>
                      </c:pt>
                      <c:pt idx="2118">
                        <c:v>9.4214799999972456</c:v>
                      </c:pt>
                      <c:pt idx="2119">
                        <c:v>9.4214799999972456</c:v>
                      </c:pt>
                      <c:pt idx="2120">
                        <c:v>9.4214799999972456</c:v>
                      </c:pt>
                      <c:pt idx="2121">
                        <c:v>9.421489999996993</c:v>
                      </c:pt>
                      <c:pt idx="2122">
                        <c:v>9.421489999996993</c:v>
                      </c:pt>
                      <c:pt idx="2123">
                        <c:v>9.421489999996993</c:v>
                      </c:pt>
                      <c:pt idx="2124">
                        <c:v>9.4260399999984656</c:v>
                      </c:pt>
                      <c:pt idx="2125">
                        <c:v>9.4260399999984656</c:v>
                      </c:pt>
                      <c:pt idx="2126">
                        <c:v>9.4260399999984656</c:v>
                      </c:pt>
                      <c:pt idx="2127">
                        <c:v>9.426049999998213</c:v>
                      </c:pt>
                      <c:pt idx="2128">
                        <c:v>9.426049999998213</c:v>
                      </c:pt>
                      <c:pt idx="2129">
                        <c:v>9.426049999998213</c:v>
                      </c:pt>
                      <c:pt idx="2130">
                        <c:v>9.426049999998213</c:v>
                      </c:pt>
                      <c:pt idx="2131">
                        <c:v>9.426049999998213</c:v>
                      </c:pt>
                      <c:pt idx="2132">
                        <c:v>9.4346299999997427</c:v>
                      </c:pt>
                      <c:pt idx="2133">
                        <c:v>9.4346299999997427</c:v>
                      </c:pt>
                      <c:pt idx="2134">
                        <c:v>9.4346299999997427</c:v>
                      </c:pt>
                      <c:pt idx="2135">
                        <c:v>9.4346399999994901</c:v>
                      </c:pt>
                      <c:pt idx="2136">
                        <c:v>9.4346399999994901</c:v>
                      </c:pt>
                      <c:pt idx="2137">
                        <c:v>9.4346399999994901</c:v>
                      </c:pt>
                      <c:pt idx="2138">
                        <c:v>9.4346499999992375</c:v>
                      </c:pt>
                      <c:pt idx="2139">
                        <c:v>9.4346499999992375</c:v>
                      </c:pt>
                      <c:pt idx="2140">
                        <c:v>9.434689999998227</c:v>
                      </c:pt>
                      <c:pt idx="2141">
                        <c:v>9.434689999998227</c:v>
                      </c:pt>
                      <c:pt idx="2142">
                        <c:v>9.4347500000003492</c:v>
                      </c:pt>
                      <c:pt idx="2143">
                        <c:v>9.4347500000003492</c:v>
                      </c:pt>
                      <c:pt idx="2144">
                        <c:v>9.4347500000003492</c:v>
                      </c:pt>
                      <c:pt idx="2145">
                        <c:v>9.4347500000003492</c:v>
                      </c:pt>
                      <c:pt idx="2146">
                        <c:v>9.4356899999984307</c:v>
                      </c:pt>
                      <c:pt idx="2147">
                        <c:v>9.4356999999981781</c:v>
                      </c:pt>
                      <c:pt idx="2148">
                        <c:v>9.4356999999981781</c:v>
                      </c:pt>
                      <c:pt idx="2149">
                        <c:v>9.4356999999981781</c:v>
                      </c:pt>
                      <c:pt idx="2150">
                        <c:v>9.4356999999981781</c:v>
                      </c:pt>
                      <c:pt idx="2151">
                        <c:v>9.4356999999981781</c:v>
                      </c:pt>
                      <c:pt idx="2152">
                        <c:v>9.4357099999979255</c:v>
                      </c:pt>
                      <c:pt idx="2153">
                        <c:v>9.4357099999979255</c:v>
                      </c:pt>
                      <c:pt idx="2154">
                        <c:v>9.436969999998837</c:v>
                      </c:pt>
                      <c:pt idx="2155">
                        <c:v>9.436969999998837</c:v>
                      </c:pt>
                      <c:pt idx="2156">
                        <c:v>9.4369799999985844</c:v>
                      </c:pt>
                      <c:pt idx="2157">
                        <c:v>9.4369799999985844</c:v>
                      </c:pt>
                      <c:pt idx="2158">
                        <c:v>9.4369799999985844</c:v>
                      </c:pt>
                      <c:pt idx="2159">
                        <c:v>9.4840199999998731</c:v>
                      </c:pt>
                      <c:pt idx="2160">
                        <c:v>9.4840199999998731</c:v>
                      </c:pt>
                      <c:pt idx="2161">
                        <c:v>9.4840199999998731</c:v>
                      </c:pt>
                      <c:pt idx="2162">
                        <c:v>9.4852199999986624</c:v>
                      </c:pt>
                      <c:pt idx="2163">
                        <c:v>9.4852199999986624</c:v>
                      </c:pt>
                      <c:pt idx="2164">
                        <c:v>9.4852299999984098</c:v>
                      </c:pt>
                      <c:pt idx="2165">
                        <c:v>9.4852299999984098</c:v>
                      </c:pt>
                      <c:pt idx="2166">
                        <c:v>9.4852299999984098</c:v>
                      </c:pt>
                      <c:pt idx="2167">
                        <c:v>9.4852299999984098</c:v>
                      </c:pt>
                      <c:pt idx="2168">
                        <c:v>9.4852299999984098</c:v>
                      </c:pt>
                      <c:pt idx="2169">
                        <c:v>9.4852299999984098</c:v>
                      </c:pt>
                      <c:pt idx="2170">
                        <c:v>9.4864199999974517</c:v>
                      </c:pt>
                      <c:pt idx="2171">
                        <c:v>9.4864199999974517</c:v>
                      </c:pt>
                      <c:pt idx="2172">
                        <c:v>9.4864199999974517</c:v>
                      </c:pt>
                      <c:pt idx="2173">
                        <c:v>9.486429999997199</c:v>
                      </c:pt>
                      <c:pt idx="2174">
                        <c:v>9.486429999997199</c:v>
                      </c:pt>
                      <c:pt idx="2175">
                        <c:v>9.486429999997199</c:v>
                      </c:pt>
                      <c:pt idx="2176">
                        <c:v>9.486429999997199</c:v>
                      </c:pt>
                      <c:pt idx="2177">
                        <c:v>9.486429999997199</c:v>
                      </c:pt>
                      <c:pt idx="2178">
                        <c:v>9.4875999999967462</c:v>
                      </c:pt>
                      <c:pt idx="2179">
                        <c:v>9.4875999999967462</c:v>
                      </c:pt>
                      <c:pt idx="2180">
                        <c:v>9.4875999999967462</c:v>
                      </c:pt>
                      <c:pt idx="2181">
                        <c:v>9.4876100000001315</c:v>
                      </c:pt>
                      <c:pt idx="2182">
                        <c:v>9.4876100000001315</c:v>
                      </c:pt>
                      <c:pt idx="2183">
                        <c:v>9.4876100000001315</c:v>
                      </c:pt>
                      <c:pt idx="2184">
                        <c:v>9.4876100000001315</c:v>
                      </c:pt>
                      <c:pt idx="2185">
                        <c:v>9.4876100000001315</c:v>
                      </c:pt>
                      <c:pt idx="2186">
                        <c:v>9.4895599999981641</c:v>
                      </c:pt>
                      <c:pt idx="2187">
                        <c:v>9.4895599999981641</c:v>
                      </c:pt>
                      <c:pt idx="2188">
                        <c:v>9.4895599999981641</c:v>
                      </c:pt>
                      <c:pt idx="2189">
                        <c:v>9.4895699999979115</c:v>
                      </c:pt>
                      <c:pt idx="2190">
                        <c:v>9.4895699999979115</c:v>
                      </c:pt>
                      <c:pt idx="2191">
                        <c:v>9.4895699999979115</c:v>
                      </c:pt>
                      <c:pt idx="2192">
                        <c:v>9.4895699999979115</c:v>
                      </c:pt>
                      <c:pt idx="2193">
                        <c:v>9.4895699999979115</c:v>
                      </c:pt>
                      <c:pt idx="2194">
                        <c:v>9.4915999999975611</c:v>
                      </c:pt>
                      <c:pt idx="2195">
                        <c:v>9.4916099999973085</c:v>
                      </c:pt>
                      <c:pt idx="2196">
                        <c:v>9.4916099999973085</c:v>
                      </c:pt>
                      <c:pt idx="2197">
                        <c:v>9.4916099999973085</c:v>
                      </c:pt>
                      <c:pt idx="2198">
                        <c:v>9.4916099999973085</c:v>
                      </c:pt>
                      <c:pt idx="2199">
                        <c:v>9.4916099999973085</c:v>
                      </c:pt>
                      <c:pt idx="2200">
                        <c:v>9.4916099999973085</c:v>
                      </c:pt>
                      <c:pt idx="2201">
                        <c:v>9.4916099999973085</c:v>
                      </c:pt>
                      <c:pt idx="2202">
                        <c:v>9.4936299999972107</c:v>
                      </c:pt>
                      <c:pt idx="2203">
                        <c:v>9.4936299999972107</c:v>
                      </c:pt>
                      <c:pt idx="2204">
                        <c:v>9.4936299999972107</c:v>
                      </c:pt>
                      <c:pt idx="2205">
                        <c:v>9.4936299999972107</c:v>
                      </c:pt>
                      <c:pt idx="2206">
                        <c:v>9.4936299999972107</c:v>
                      </c:pt>
                      <c:pt idx="2207">
                        <c:v>9.4936299999972107</c:v>
                      </c:pt>
                      <c:pt idx="2208">
                        <c:v>9.4936299999972107</c:v>
                      </c:pt>
                      <c:pt idx="2209">
                        <c:v>9.4936399999969581</c:v>
                      </c:pt>
                      <c:pt idx="2210">
                        <c:v>9.4956599999968603</c:v>
                      </c:pt>
                      <c:pt idx="2211">
                        <c:v>9.4956599999968603</c:v>
                      </c:pt>
                      <c:pt idx="2212">
                        <c:v>9.4956599999968603</c:v>
                      </c:pt>
                      <c:pt idx="2213">
                        <c:v>9.4956599999968603</c:v>
                      </c:pt>
                      <c:pt idx="2214">
                        <c:v>9.4956599999968603</c:v>
                      </c:pt>
                      <c:pt idx="2215">
                        <c:v>9.4956599999968603</c:v>
                      </c:pt>
                      <c:pt idx="2216">
                        <c:v>9.4956700000002456</c:v>
                      </c:pt>
                      <c:pt idx="2217">
                        <c:v>9.4956700000002456</c:v>
                      </c:pt>
                      <c:pt idx="2218">
                        <c:v>9.4977099999996426</c:v>
                      </c:pt>
                      <c:pt idx="2219">
                        <c:v>9.4977099999996426</c:v>
                      </c:pt>
                      <c:pt idx="2220">
                        <c:v>9.4977099999996426</c:v>
                      </c:pt>
                      <c:pt idx="2221">
                        <c:v>9.49771999999939</c:v>
                      </c:pt>
                      <c:pt idx="2222">
                        <c:v>9.49771999999939</c:v>
                      </c:pt>
                      <c:pt idx="2223">
                        <c:v>9.49771999999939</c:v>
                      </c:pt>
                      <c:pt idx="2224">
                        <c:v>9.49771999999939</c:v>
                      </c:pt>
                      <c:pt idx="2225">
                        <c:v>9.49771999999939</c:v>
                      </c:pt>
                      <c:pt idx="2226">
                        <c:v>9.4997100000000501</c:v>
                      </c:pt>
                      <c:pt idx="2227">
                        <c:v>9.4997100000000501</c:v>
                      </c:pt>
                      <c:pt idx="2228">
                        <c:v>9.4997100000000501</c:v>
                      </c:pt>
                      <c:pt idx="2229">
                        <c:v>9.4997100000000501</c:v>
                      </c:pt>
                      <c:pt idx="2230">
                        <c:v>9.4997100000000501</c:v>
                      </c:pt>
                      <c:pt idx="2231">
                        <c:v>9.4997100000000501</c:v>
                      </c:pt>
                      <c:pt idx="2232">
                        <c:v>9.4997100000000501</c:v>
                      </c:pt>
                      <c:pt idx="2233">
                        <c:v>9.4997199999997974</c:v>
                      </c:pt>
                      <c:pt idx="2234">
                        <c:v>9.5016899999973248</c:v>
                      </c:pt>
                      <c:pt idx="2235">
                        <c:v>9.5016899999973248</c:v>
                      </c:pt>
                      <c:pt idx="2236">
                        <c:v>9.5016899999973248</c:v>
                      </c:pt>
                      <c:pt idx="2237">
                        <c:v>9.5016899999973248</c:v>
                      </c:pt>
                      <c:pt idx="2238">
                        <c:v>9.5016899999973248</c:v>
                      </c:pt>
                      <c:pt idx="2239">
                        <c:v>9.5016899999973248</c:v>
                      </c:pt>
                      <c:pt idx="2240">
                        <c:v>9.5016899999973248</c:v>
                      </c:pt>
                      <c:pt idx="2241">
                        <c:v>9.5016999999970722</c:v>
                      </c:pt>
                      <c:pt idx="2242">
                        <c:v>9.5028499999971245</c:v>
                      </c:pt>
                      <c:pt idx="2243">
                        <c:v>9.5028499999971245</c:v>
                      </c:pt>
                      <c:pt idx="2244">
                        <c:v>9.5028499999971245</c:v>
                      </c:pt>
                      <c:pt idx="2245">
                        <c:v>9.5028599999968719</c:v>
                      </c:pt>
                      <c:pt idx="2246">
                        <c:v>9.5028599999968719</c:v>
                      </c:pt>
                      <c:pt idx="2247">
                        <c:v>9.5028599999968719</c:v>
                      </c:pt>
                      <c:pt idx="2248">
                        <c:v>9.5028599999968719</c:v>
                      </c:pt>
                      <c:pt idx="2249">
                        <c:v>9.5028599999968719</c:v>
                      </c:pt>
                      <c:pt idx="2250">
                        <c:v>9.5040599999992992</c:v>
                      </c:pt>
                      <c:pt idx="2251">
                        <c:v>9.5040599999992992</c:v>
                      </c:pt>
                      <c:pt idx="2252">
                        <c:v>9.5040599999992992</c:v>
                      </c:pt>
                      <c:pt idx="2253">
                        <c:v>9.5040699999990466</c:v>
                      </c:pt>
                      <c:pt idx="2254">
                        <c:v>9.5040699999990466</c:v>
                      </c:pt>
                      <c:pt idx="2255">
                        <c:v>9.5040699999990466</c:v>
                      </c:pt>
                      <c:pt idx="2256">
                        <c:v>9.5040699999990466</c:v>
                      </c:pt>
                      <c:pt idx="2257">
                        <c:v>9.5040699999990466</c:v>
                      </c:pt>
                      <c:pt idx="2258">
                        <c:v>9.5052499999983411</c:v>
                      </c:pt>
                      <c:pt idx="2259">
                        <c:v>9.5052499999983411</c:v>
                      </c:pt>
                      <c:pt idx="2260">
                        <c:v>9.5052499999983411</c:v>
                      </c:pt>
                      <c:pt idx="2261">
                        <c:v>9.5052499999983411</c:v>
                      </c:pt>
                      <c:pt idx="2262">
                        <c:v>9.5052499999983411</c:v>
                      </c:pt>
                      <c:pt idx="2263">
                        <c:v>9.5052499999983411</c:v>
                      </c:pt>
                      <c:pt idx="2264">
                        <c:v>9.5052599999980885</c:v>
                      </c:pt>
                      <c:pt idx="2265">
                        <c:v>9.5052599999980885</c:v>
                      </c:pt>
                      <c:pt idx="2266">
                        <c:v>9.5052699999978358</c:v>
                      </c:pt>
                      <c:pt idx="2267">
                        <c:v>9.5052699999978358</c:v>
                      </c:pt>
                      <c:pt idx="2268">
                        <c:v>9.5052899999973306</c:v>
                      </c:pt>
                      <c:pt idx="2269">
                        <c:v>9.5052899999973306</c:v>
                      </c:pt>
                      <c:pt idx="2270">
                        <c:v>9.5052899999973306</c:v>
                      </c:pt>
                      <c:pt idx="2271">
                        <c:v>9.5052899999973306</c:v>
                      </c:pt>
                      <c:pt idx="2272">
                        <c:v>9.505460000000312</c:v>
                      </c:pt>
                      <c:pt idx="2273">
                        <c:v>9.505460000000312</c:v>
                      </c:pt>
                      <c:pt idx="2274">
                        <c:v>9.505460000000312</c:v>
                      </c:pt>
                      <c:pt idx="2275">
                        <c:v>9.505460000000312</c:v>
                      </c:pt>
                      <c:pt idx="2276">
                        <c:v>9.5054700000000594</c:v>
                      </c:pt>
                      <c:pt idx="2277">
                        <c:v>9.5054700000000594</c:v>
                      </c:pt>
                      <c:pt idx="2278">
                        <c:v>9.5054700000000594</c:v>
                      </c:pt>
                      <c:pt idx="2279">
                        <c:v>9.5054700000000594</c:v>
                      </c:pt>
                      <c:pt idx="2280">
                        <c:v>9.5057399999968766</c:v>
                      </c:pt>
                      <c:pt idx="2281">
                        <c:v>9.5057399999968766</c:v>
                      </c:pt>
                      <c:pt idx="2282">
                        <c:v>9.5057399999968766</c:v>
                      </c:pt>
                      <c:pt idx="2283">
                        <c:v>9.5057399999968766</c:v>
                      </c:pt>
                      <c:pt idx="2284">
                        <c:v>9.5057399999968766</c:v>
                      </c:pt>
                      <c:pt idx="2285">
                        <c:v>9.5175899999994726</c:v>
                      </c:pt>
                      <c:pt idx="2286">
                        <c:v>9.5175899999994726</c:v>
                      </c:pt>
                      <c:pt idx="2287">
                        <c:v>9.5175899999994726</c:v>
                      </c:pt>
                      <c:pt idx="2288">
                        <c:v>9.5178999999989173</c:v>
                      </c:pt>
                      <c:pt idx="2289">
                        <c:v>9.5178999999989173</c:v>
                      </c:pt>
                      <c:pt idx="2290">
                        <c:v>9.5178999999989173</c:v>
                      </c:pt>
                      <c:pt idx="2291">
                        <c:v>9.5178999999989173</c:v>
                      </c:pt>
                      <c:pt idx="2292">
                        <c:v>9.5178999999989173</c:v>
                      </c:pt>
                      <c:pt idx="2293">
                        <c:v>9.5179099999986647</c:v>
                      </c:pt>
                      <c:pt idx="2294">
                        <c:v>9.5179099999986647</c:v>
                      </c:pt>
                      <c:pt idx="2295">
                        <c:v>9.5179099999986647</c:v>
                      </c:pt>
                      <c:pt idx="2296">
                        <c:v>9.5182299999978568</c:v>
                      </c:pt>
                      <c:pt idx="2297">
                        <c:v>9.5182299999978568</c:v>
                      </c:pt>
                      <c:pt idx="2298">
                        <c:v>9.5182299999978568</c:v>
                      </c:pt>
                      <c:pt idx="2299">
                        <c:v>9.5182299999978568</c:v>
                      </c:pt>
                      <c:pt idx="2300">
                        <c:v>9.5182299999978568</c:v>
                      </c:pt>
                      <c:pt idx="2301">
                        <c:v>9.5182299999978568</c:v>
                      </c:pt>
                      <c:pt idx="2302">
                        <c:v>9.5182299999978568</c:v>
                      </c:pt>
                      <c:pt idx="2303">
                        <c:v>9.5182299999978568</c:v>
                      </c:pt>
                      <c:pt idx="2304">
                        <c:v>9.5185499999970489</c:v>
                      </c:pt>
                      <c:pt idx="2305">
                        <c:v>9.5185499999970489</c:v>
                      </c:pt>
                      <c:pt idx="2306">
                        <c:v>9.5185499999970489</c:v>
                      </c:pt>
                      <c:pt idx="2307">
                        <c:v>9.5185499999970489</c:v>
                      </c:pt>
                      <c:pt idx="2308">
                        <c:v>9.5185499999970489</c:v>
                      </c:pt>
                      <c:pt idx="2309">
                        <c:v>9.5185499999970489</c:v>
                      </c:pt>
                      <c:pt idx="2310">
                        <c:v>9.5185499999970489</c:v>
                      </c:pt>
                      <c:pt idx="2311">
                        <c:v>9.5185599999967963</c:v>
                      </c:pt>
                      <c:pt idx="2312">
                        <c:v>9.5190899999979592</c:v>
                      </c:pt>
                      <c:pt idx="2313">
                        <c:v>9.5190899999979592</c:v>
                      </c:pt>
                      <c:pt idx="2314">
                        <c:v>9.5190999999977066</c:v>
                      </c:pt>
                      <c:pt idx="2315">
                        <c:v>9.5190999999977066</c:v>
                      </c:pt>
                      <c:pt idx="2316">
                        <c:v>9.5190999999977066</c:v>
                      </c:pt>
                      <c:pt idx="2317">
                        <c:v>9.5190999999977066</c:v>
                      </c:pt>
                      <c:pt idx="2318">
                        <c:v>9.5190999999977066</c:v>
                      </c:pt>
                      <c:pt idx="2319">
                        <c:v>9.5190999999977066</c:v>
                      </c:pt>
                      <c:pt idx="2320">
                        <c:v>9.5196799999976065</c:v>
                      </c:pt>
                      <c:pt idx="2321">
                        <c:v>9.5196799999976065</c:v>
                      </c:pt>
                      <c:pt idx="2322">
                        <c:v>9.5196799999976065</c:v>
                      </c:pt>
                      <c:pt idx="2323">
                        <c:v>9.5196799999976065</c:v>
                      </c:pt>
                      <c:pt idx="2324">
                        <c:v>9.5196799999976065</c:v>
                      </c:pt>
                      <c:pt idx="2325">
                        <c:v>9.5196799999976065</c:v>
                      </c:pt>
                      <c:pt idx="2326">
                        <c:v>9.5196799999976065</c:v>
                      </c:pt>
                      <c:pt idx="2327">
                        <c:v>9.5196799999976065</c:v>
                      </c:pt>
                      <c:pt idx="2328">
                        <c:v>9.5202399999980116</c:v>
                      </c:pt>
                      <c:pt idx="2329">
                        <c:v>9.5202399999980116</c:v>
                      </c:pt>
                      <c:pt idx="2330">
                        <c:v>9.5202399999980116</c:v>
                      </c:pt>
                      <c:pt idx="2331">
                        <c:v>9.5202399999980116</c:v>
                      </c:pt>
                      <c:pt idx="2332">
                        <c:v>9.5202399999980116</c:v>
                      </c:pt>
                      <c:pt idx="2333">
                        <c:v>9.5202399999980116</c:v>
                      </c:pt>
                      <c:pt idx="2334">
                        <c:v>9.520249999997759</c:v>
                      </c:pt>
                      <c:pt idx="2335">
                        <c:v>9.520249999997759</c:v>
                      </c:pt>
                      <c:pt idx="2336">
                        <c:v>9.5207999999984168</c:v>
                      </c:pt>
                      <c:pt idx="2337">
                        <c:v>9.5207999999984168</c:v>
                      </c:pt>
                      <c:pt idx="2338">
                        <c:v>9.5207999999984168</c:v>
                      </c:pt>
                      <c:pt idx="2339">
                        <c:v>9.5207999999984168</c:v>
                      </c:pt>
                      <c:pt idx="2340">
                        <c:v>9.5207999999984168</c:v>
                      </c:pt>
                      <c:pt idx="2341">
                        <c:v>9.5208099999981641</c:v>
                      </c:pt>
                      <c:pt idx="2342">
                        <c:v>9.5208099999981641</c:v>
                      </c:pt>
                      <c:pt idx="2343">
                        <c:v>9.5208099999981641</c:v>
                      </c:pt>
                      <c:pt idx="2344">
                        <c:v>9.5213699999985693</c:v>
                      </c:pt>
                      <c:pt idx="2345">
                        <c:v>9.5213699999985693</c:v>
                      </c:pt>
                      <c:pt idx="2346">
                        <c:v>9.5213699999985693</c:v>
                      </c:pt>
                      <c:pt idx="2347">
                        <c:v>9.5213699999985693</c:v>
                      </c:pt>
                      <c:pt idx="2348">
                        <c:v>9.5213699999985693</c:v>
                      </c:pt>
                      <c:pt idx="2349">
                        <c:v>9.5213699999985693</c:v>
                      </c:pt>
                      <c:pt idx="2350">
                        <c:v>9.5213699999985693</c:v>
                      </c:pt>
                      <c:pt idx="2351">
                        <c:v>9.5213699999985693</c:v>
                      </c:pt>
                      <c:pt idx="2352">
                        <c:v>9.521919999999227</c:v>
                      </c:pt>
                      <c:pt idx="2353">
                        <c:v>9.521919999999227</c:v>
                      </c:pt>
                      <c:pt idx="2354">
                        <c:v>9.521919999999227</c:v>
                      </c:pt>
                      <c:pt idx="2355">
                        <c:v>9.521919999999227</c:v>
                      </c:pt>
                      <c:pt idx="2356">
                        <c:v>9.521919999999227</c:v>
                      </c:pt>
                      <c:pt idx="2357">
                        <c:v>9.521919999999227</c:v>
                      </c:pt>
                      <c:pt idx="2358">
                        <c:v>9.521919999999227</c:v>
                      </c:pt>
                      <c:pt idx="2359">
                        <c:v>9.5219299999989744</c:v>
                      </c:pt>
                      <c:pt idx="2360">
                        <c:v>9.5224699999998847</c:v>
                      </c:pt>
                      <c:pt idx="2361">
                        <c:v>9.5224699999998847</c:v>
                      </c:pt>
                      <c:pt idx="2362">
                        <c:v>9.5224699999998847</c:v>
                      </c:pt>
                      <c:pt idx="2363">
                        <c:v>9.5224699999998847</c:v>
                      </c:pt>
                      <c:pt idx="2364">
                        <c:v>9.5224699999998847</c:v>
                      </c:pt>
                      <c:pt idx="2365">
                        <c:v>9.5224799999996321</c:v>
                      </c:pt>
                      <c:pt idx="2366">
                        <c:v>9.5224799999996321</c:v>
                      </c:pt>
                      <c:pt idx="2367">
                        <c:v>9.5224799999996321</c:v>
                      </c:pt>
                      <c:pt idx="2368">
                        <c:v>9.5227999999988242</c:v>
                      </c:pt>
                      <c:pt idx="2369">
                        <c:v>9.5227999999988242</c:v>
                      </c:pt>
                      <c:pt idx="2370">
                        <c:v>9.5227999999988242</c:v>
                      </c:pt>
                      <c:pt idx="2371">
                        <c:v>9.5228099999985716</c:v>
                      </c:pt>
                      <c:pt idx="2372">
                        <c:v>9.5228099999985716</c:v>
                      </c:pt>
                      <c:pt idx="2373">
                        <c:v>9.5228099999985716</c:v>
                      </c:pt>
                      <c:pt idx="2374">
                        <c:v>9.5228099999985716</c:v>
                      </c:pt>
                      <c:pt idx="2375">
                        <c:v>9.5228099999985716</c:v>
                      </c:pt>
                      <c:pt idx="2376">
                        <c:v>9.5231299999977637</c:v>
                      </c:pt>
                      <c:pt idx="2377">
                        <c:v>9.5231299999977637</c:v>
                      </c:pt>
                      <c:pt idx="2378">
                        <c:v>9.5231299999977637</c:v>
                      </c:pt>
                      <c:pt idx="2379">
                        <c:v>9.523139999997511</c:v>
                      </c:pt>
                      <c:pt idx="2380">
                        <c:v>9.523139999997511</c:v>
                      </c:pt>
                      <c:pt idx="2381">
                        <c:v>9.523139999997511</c:v>
                      </c:pt>
                      <c:pt idx="2382">
                        <c:v>9.523139999997511</c:v>
                      </c:pt>
                      <c:pt idx="2383">
                        <c:v>9.523139999997511</c:v>
                      </c:pt>
                      <c:pt idx="2384">
                        <c:v>9.5234700000000885</c:v>
                      </c:pt>
                      <c:pt idx="2385">
                        <c:v>9.5234700000000885</c:v>
                      </c:pt>
                      <c:pt idx="2386">
                        <c:v>9.5234700000000885</c:v>
                      </c:pt>
                      <c:pt idx="2387">
                        <c:v>9.5234700000000885</c:v>
                      </c:pt>
                      <c:pt idx="2388">
                        <c:v>9.5234700000000885</c:v>
                      </c:pt>
                      <c:pt idx="2389">
                        <c:v>9.5234700000000885</c:v>
                      </c:pt>
                      <c:pt idx="2390">
                        <c:v>9.5234799999998359</c:v>
                      </c:pt>
                      <c:pt idx="2391">
                        <c:v>9.5234799999998359</c:v>
                      </c:pt>
                      <c:pt idx="2392">
                        <c:v>9.5234899999995832</c:v>
                      </c:pt>
                      <c:pt idx="2393">
                        <c:v>9.5234899999995832</c:v>
                      </c:pt>
                      <c:pt idx="2394">
                        <c:v>9.523509999999078</c:v>
                      </c:pt>
                      <c:pt idx="2395">
                        <c:v>9.523509999999078</c:v>
                      </c:pt>
                      <c:pt idx="2396">
                        <c:v>9.523509999999078</c:v>
                      </c:pt>
                      <c:pt idx="2397">
                        <c:v>9.523509999999078</c:v>
                      </c:pt>
                      <c:pt idx="2398">
                        <c:v>9.5334000000002561</c:v>
                      </c:pt>
                      <c:pt idx="2399">
                        <c:v>9.5334000000002561</c:v>
                      </c:pt>
                      <c:pt idx="2400">
                        <c:v>9.5334000000002561</c:v>
                      </c:pt>
                      <c:pt idx="2401">
                        <c:v>9.5334000000002561</c:v>
                      </c:pt>
                      <c:pt idx="2402">
                        <c:v>9.5334000000002561</c:v>
                      </c:pt>
                      <c:pt idx="2403">
                        <c:v>9.5334100000000035</c:v>
                      </c:pt>
                      <c:pt idx="2404">
                        <c:v>9.5487299999986135</c:v>
                      </c:pt>
                      <c:pt idx="2405">
                        <c:v>9.5487299999986135</c:v>
                      </c:pt>
                      <c:pt idx="2406">
                        <c:v>9.5487299999986135</c:v>
                      </c:pt>
                      <c:pt idx="2407">
                        <c:v>9.5487299999986135</c:v>
                      </c:pt>
                      <c:pt idx="2408">
                        <c:v>9.5487299999986135</c:v>
                      </c:pt>
                      <c:pt idx="2409">
                        <c:v>10.130349999999453</c:v>
                      </c:pt>
                      <c:pt idx="2410">
                        <c:v>10.130349999999453</c:v>
                      </c:pt>
                      <c:pt idx="2411">
                        <c:v>10.130349999999453</c:v>
                      </c:pt>
                      <c:pt idx="2412">
                        <c:v>10.144239999997808</c:v>
                      </c:pt>
                      <c:pt idx="2413">
                        <c:v>10.144239999997808</c:v>
                      </c:pt>
                      <c:pt idx="2414">
                        <c:v>10.144239999997808</c:v>
                      </c:pt>
                      <c:pt idx="2415">
                        <c:v>10.144249999997555</c:v>
                      </c:pt>
                      <c:pt idx="2416">
                        <c:v>10.144249999997555</c:v>
                      </c:pt>
                      <c:pt idx="2417">
                        <c:v>10.144249999997555</c:v>
                      </c:pt>
                      <c:pt idx="2418">
                        <c:v>10.144249999997555</c:v>
                      </c:pt>
                      <c:pt idx="2419">
                        <c:v>10.144249999997555</c:v>
                      </c:pt>
                      <c:pt idx="2420">
                        <c:v>10.158079999997426</c:v>
                      </c:pt>
                      <c:pt idx="2421">
                        <c:v>10.158079999997426</c:v>
                      </c:pt>
                      <c:pt idx="2422">
                        <c:v>10.158079999997426</c:v>
                      </c:pt>
                      <c:pt idx="2423">
                        <c:v>10.158089999997173</c:v>
                      </c:pt>
                      <c:pt idx="2424">
                        <c:v>10.158099999996921</c:v>
                      </c:pt>
                      <c:pt idx="2425">
                        <c:v>10.158099999996921</c:v>
                      </c:pt>
                      <c:pt idx="2426">
                        <c:v>10.158099999996921</c:v>
                      </c:pt>
                      <c:pt idx="2427">
                        <c:v>10.158099999996921</c:v>
                      </c:pt>
                      <c:pt idx="2428">
                        <c:v>10.171699999998964</c:v>
                      </c:pt>
                      <c:pt idx="2429">
                        <c:v>10.171699999998964</c:v>
                      </c:pt>
                      <c:pt idx="2430">
                        <c:v>10.171709999998711</c:v>
                      </c:pt>
                      <c:pt idx="2431">
                        <c:v>10.171719999998459</c:v>
                      </c:pt>
                      <c:pt idx="2432">
                        <c:v>10.171719999998459</c:v>
                      </c:pt>
                      <c:pt idx="2433">
                        <c:v>10.171719999998459</c:v>
                      </c:pt>
                      <c:pt idx="2434">
                        <c:v>10.171719999998459</c:v>
                      </c:pt>
                      <c:pt idx="2435">
                        <c:v>10.171719999998459</c:v>
                      </c:pt>
                      <c:pt idx="2436">
                        <c:v>10.194209999997838</c:v>
                      </c:pt>
                      <c:pt idx="2437">
                        <c:v>10.194209999997838</c:v>
                      </c:pt>
                      <c:pt idx="2438">
                        <c:v>10.194209999997838</c:v>
                      </c:pt>
                      <c:pt idx="2439">
                        <c:v>10.194229999997333</c:v>
                      </c:pt>
                      <c:pt idx="2440">
                        <c:v>10.194229999997333</c:v>
                      </c:pt>
                      <c:pt idx="2441">
                        <c:v>10.194479999998293</c:v>
                      </c:pt>
                      <c:pt idx="2442">
                        <c:v>10.194479999998293</c:v>
                      </c:pt>
                      <c:pt idx="2443">
                        <c:v>10.194479999998293</c:v>
                      </c:pt>
                      <c:pt idx="2444">
                        <c:v>10.218279999997321</c:v>
                      </c:pt>
                      <c:pt idx="2445">
                        <c:v>10.218279999997321</c:v>
                      </c:pt>
                      <c:pt idx="2446">
                        <c:v>10.218279999997321</c:v>
                      </c:pt>
                      <c:pt idx="2447">
                        <c:v>10.218299999996816</c:v>
                      </c:pt>
                      <c:pt idx="2448">
                        <c:v>10.218299999996816</c:v>
                      </c:pt>
                      <c:pt idx="2449">
                        <c:v>10.218619999999646</c:v>
                      </c:pt>
                      <c:pt idx="2450">
                        <c:v>10.218619999999646</c:v>
                      </c:pt>
                      <c:pt idx="2451">
                        <c:v>10.218619999999646</c:v>
                      </c:pt>
                      <c:pt idx="2452">
                        <c:v>10.242449999997916</c:v>
                      </c:pt>
                      <c:pt idx="2453">
                        <c:v>10.242449999997916</c:v>
                      </c:pt>
                      <c:pt idx="2454">
                        <c:v>10.242449999997916</c:v>
                      </c:pt>
                      <c:pt idx="2455">
                        <c:v>10.242469999997411</c:v>
                      </c:pt>
                      <c:pt idx="2456">
                        <c:v>10.242469999997411</c:v>
                      </c:pt>
                      <c:pt idx="2457">
                        <c:v>10.242689999999129</c:v>
                      </c:pt>
                      <c:pt idx="2458">
                        <c:v>10.242689999999129</c:v>
                      </c:pt>
                      <c:pt idx="2459">
                        <c:v>10.242689999999129</c:v>
                      </c:pt>
                      <c:pt idx="2460">
                        <c:v>10.266279999999824</c:v>
                      </c:pt>
                      <c:pt idx="2461">
                        <c:v>10.266279999999824</c:v>
                      </c:pt>
                      <c:pt idx="2462">
                        <c:v>10.266289999999572</c:v>
                      </c:pt>
                      <c:pt idx="2463">
                        <c:v>10.266299999999319</c:v>
                      </c:pt>
                      <c:pt idx="2464">
                        <c:v>10.266299999999319</c:v>
                      </c:pt>
                      <c:pt idx="2465">
                        <c:v>10.266709999999875</c:v>
                      </c:pt>
                      <c:pt idx="2466">
                        <c:v>10.266709999999875</c:v>
                      </c:pt>
                      <c:pt idx="2467">
                        <c:v>10.266709999999875</c:v>
                      </c:pt>
                      <c:pt idx="2468">
                        <c:v>10.290779999999359</c:v>
                      </c:pt>
                      <c:pt idx="2469">
                        <c:v>10.290779999999359</c:v>
                      </c:pt>
                      <c:pt idx="2470">
                        <c:v>10.290779999999359</c:v>
                      </c:pt>
                      <c:pt idx="2471">
                        <c:v>10.290789999999106</c:v>
                      </c:pt>
                      <c:pt idx="2472">
                        <c:v>10.290789999999106</c:v>
                      </c:pt>
                      <c:pt idx="2473">
                        <c:v>10.290979999997944</c:v>
                      </c:pt>
                      <c:pt idx="2474">
                        <c:v>10.290979999997944</c:v>
                      </c:pt>
                      <c:pt idx="2475">
                        <c:v>10.290979999997944</c:v>
                      </c:pt>
                      <c:pt idx="2476">
                        <c:v>10.314249999999447</c:v>
                      </c:pt>
                      <c:pt idx="2477">
                        <c:v>10.314249999999447</c:v>
                      </c:pt>
                      <c:pt idx="2478">
                        <c:v>10.314249999999447</c:v>
                      </c:pt>
                      <c:pt idx="2479">
                        <c:v>10.314259999999194</c:v>
                      </c:pt>
                      <c:pt idx="2480">
                        <c:v>10.314269999998942</c:v>
                      </c:pt>
                      <c:pt idx="2481">
                        <c:v>10.314499999996769</c:v>
                      </c:pt>
                      <c:pt idx="2482">
                        <c:v>10.314499999996769</c:v>
                      </c:pt>
                      <c:pt idx="2483">
                        <c:v>10.314499999996769</c:v>
                      </c:pt>
                      <c:pt idx="2484">
                        <c:v>10.337709999999788</c:v>
                      </c:pt>
                      <c:pt idx="2485">
                        <c:v>10.337719999999536</c:v>
                      </c:pt>
                      <c:pt idx="2486">
                        <c:v>10.337719999999536</c:v>
                      </c:pt>
                      <c:pt idx="2487">
                        <c:v>10.337729999999283</c:v>
                      </c:pt>
                      <c:pt idx="2488">
                        <c:v>10.337729999999283</c:v>
                      </c:pt>
                      <c:pt idx="2489">
                        <c:v>10.33806999999797</c:v>
                      </c:pt>
                      <c:pt idx="2490">
                        <c:v>10.33806999999797</c:v>
                      </c:pt>
                      <c:pt idx="2491">
                        <c:v>10.33806999999797</c:v>
                      </c:pt>
                      <c:pt idx="2492">
                        <c:v>10.351799999996729</c:v>
                      </c:pt>
                      <c:pt idx="2493">
                        <c:v>10.351799999996729</c:v>
                      </c:pt>
                      <c:pt idx="2494">
                        <c:v>10.351799999996729</c:v>
                      </c:pt>
                      <c:pt idx="2495">
                        <c:v>10.351810000000114</c:v>
                      </c:pt>
                      <c:pt idx="2496">
                        <c:v>10.351810000000114</c:v>
                      </c:pt>
                      <c:pt idx="2497">
                        <c:v>10.351829999999609</c:v>
                      </c:pt>
                      <c:pt idx="2498">
                        <c:v>10.351829999999609</c:v>
                      </c:pt>
                      <c:pt idx="2499">
                        <c:v>10.351829999999609</c:v>
                      </c:pt>
                      <c:pt idx="2500">
                        <c:v>10.365729999997711</c:v>
                      </c:pt>
                      <c:pt idx="2501">
                        <c:v>10.365729999997711</c:v>
                      </c:pt>
                      <c:pt idx="2502">
                        <c:v>10.365729999997711</c:v>
                      </c:pt>
                      <c:pt idx="2503">
                        <c:v>10.365739999997459</c:v>
                      </c:pt>
                      <c:pt idx="2504">
                        <c:v>10.365739999997459</c:v>
                      </c:pt>
                      <c:pt idx="2505">
                        <c:v>10.365759999996953</c:v>
                      </c:pt>
                      <c:pt idx="2506">
                        <c:v>10.365759999996953</c:v>
                      </c:pt>
                      <c:pt idx="2507">
                        <c:v>10.365759999996953</c:v>
                      </c:pt>
                      <c:pt idx="2508">
                        <c:v>10.379479999999603</c:v>
                      </c:pt>
                      <c:pt idx="2509">
                        <c:v>10.379479999999603</c:v>
                      </c:pt>
                      <c:pt idx="2510">
                        <c:v>10.37948999999935</c:v>
                      </c:pt>
                      <c:pt idx="2511">
                        <c:v>10.379499999999098</c:v>
                      </c:pt>
                      <c:pt idx="2512">
                        <c:v>10.379499999999098</c:v>
                      </c:pt>
                      <c:pt idx="2513">
                        <c:v>10.379509999998845</c:v>
                      </c:pt>
                      <c:pt idx="2514">
                        <c:v>10.379509999998845</c:v>
                      </c:pt>
                      <c:pt idx="2515">
                        <c:v>10.379509999998845</c:v>
                      </c:pt>
                      <c:pt idx="2516">
                        <c:v>10.37952999999834</c:v>
                      </c:pt>
                      <c:pt idx="2517">
                        <c:v>10.37952999999834</c:v>
                      </c:pt>
                      <c:pt idx="2518">
                        <c:v>10.379569999997329</c:v>
                      </c:pt>
                      <c:pt idx="2519">
                        <c:v>10.379579999997077</c:v>
                      </c:pt>
                      <c:pt idx="2520">
                        <c:v>10.379579999997077</c:v>
                      </c:pt>
                      <c:pt idx="2521">
                        <c:v>10.379579999997077</c:v>
                      </c:pt>
                      <c:pt idx="2522">
                        <c:v>10.381779999999708</c:v>
                      </c:pt>
                      <c:pt idx="2523">
                        <c:v>10.381779999999708</c:v>
                      </c:pt>
                      <c:pt idx="2524">
                        <c:v>10.381779999999708</c:v>
                      </c:pt>
                      <c:pt idx="2525">
                        <c:v>10.381779999999708</c:v>
                      </c:pt>
                      <c:pt idx="2526">
                        <c:v>10.381789999999455</c:v>
                      </c:pt>
                      <c:pt idx="2527">
                        <c:v>10.381789999999455</c:v>
                      </c:pt>
                      <c:pt idx="2528">
                        <c:v>10.381789999999455</c:v>
                      </c:pt>
                      <c:pt idx="2529">
                        <c:v>10.381789999999455</c:v>
                      </c:pt>
                      <c:pt idx="2530">
                        <c:v>10.385389999999461</c:v>
                      </c:pt>
                      <c:pt idx="2531">
                        <c:v>10.385389999999461</c:v>
                      </c:pt>
                      <c:pt idx="2532">
                        <c:v>10.385389999999461</c:v>
                      </c:pt>
                      <c:pt idx="2533">
                        <c:v>10.385399999999208</c:v>
                      </c:pt>
                      <c:pt idx="2534">
                        <c:v>10.385399999999208</c:v>
                      </c:pt>
                      <c:pt idx="2535">
                        <c:v>10.526029999997263</c:v>
                      </c:pt>
                      <c:pt idx="2536">
                        <c:v>10.526029999997263</c:v>
                      </c:pt>
                      <c:pt idx="2537">
                        <c:v>10.526029999997263</c:v>
                      </c:pt>
                      <c:pt idx="2538">
                        <c:v>10.5295100000003</c:v>
                      </c:pt>
                      <c:pt idx="2539">
                        <c:v>10.5295100000003</c:v>
                      </c:pt>
                      <c:pt idx="2540">
                        <c:v>10.5295100000003</c:v>
                      </c:pt>
                      <c:pt idx="2541">
                        <c:v>10.529520000000048</c:v>
                      </c:pt>
                      <c:pt idx="2542">
                        <c:v>10.529520000000048</c:v>
                      </c:pt>
                      <c:pt idx="2543">
                        <c:v>10.529520000000048</c:v>
                      </c:pt>
                      <c:pt idx="2544">
                        <c:v>10.529520000000048</c:v>
                      </c:pt>
                      <c:pt idx="2545">
                        <c:v>10.529520000000048</c:v>
                      </c:pt>
                      <c:pt idx="2546">
                        <c:v>10.533049999998184</c:v>
                      </c:pt>
                      <c:pt idx="2547">
                        <c:v>10.533049999998184</c:v>
                      </c:pt>
                      <c:pt idx="2548">
                        <c:v>10.533049999998184</c:v>
                      </c:pt>
                      <c:pt idx="2549">
                        <c:v>10.533049999998184</c:v>
                      </c:pt>
                      <c:pt idx="2550">
                        <c:v>10.533049999998184</c:v>
                      </c:pt>
                      <c:pt idx="2551">
                        <c:v>10.533049999998184</c:v>
                      </c:pt>
                      <c:pt idx="2552">
                        <c:v>10.533059999997931</c:v>
                      </c:pt>
                      <c:pt idx="2553">
                        <c:v>10.533059999997931</c:v>
                      </c:pt>
                      <c:pt idx="2554">
                        <c:v>10.536439999999857</c:v>
                      </c:pt>
                      <c:pt idx="2555">
                        <c:v>10.536439999999857</c:v>
                      </c:pt>
                      <c:pt idx="2556">
                        <c:v>10.536439999999857</c:v>
                      </c:pt>
                      <c:pt idx="2557">
                        <c:v>10.536439999999857</c:v>
                      </c:pt>
                      <c:pt idx="2558">
                        <c:v>10.536439999999857</c:v>
                      </c:pt>
                      <c:pt idx="2559">
                        <c:v>10.536439999999857</c:v>
                      </c:pt>
                      <c:pt idx="2560">
                        <c:v>10.536449999999604</c:v>
                      </c:pt>
                      <c:pt idx="2561">
                        <c:v>10.536449999999604</c:v>
                      </c:pt>
                      <c:pt idx="2562">
                        <c:v>10.542069999999512</c:v>
                      </c:pt>
                      <c:pt idx="2563">
                        <c:v>10.542069999999512</c:v>
                      </c:pt>
                      <c:pt idx="2564">
                        <c:v>10.542069999999512</c:v>
                      </c:pt>
                      <c:pt idx="2565">
                        <c:v>10.54207999999926</c:v>
                      </c:pt>
                      <c:pt idx="2566">
                        <c:v>10.54207999999926</c:v>
                      </c:pt>
                      <c:pt idx="2567">
                        <c:v>10.54207999999926</c:v>
                      </c:pt>
                      <c:pt idx="2568">
                        <c:v>10.54207999999926</c:v>
                      </c:pt>
                      <c:pt idx="2569">
                        <c:v>10.54207999999926</c:v>
                      </c:pt>
                      <c:pt idx="2570">
                        <c:v>10.547939999996743</c:v>
                      </c:pt>
                      <c:pt idx="2571">
                        <c:v>10.547939999996743</c:v>
                      </c:pt>
                      <c:pt idx="2572">
                        <c:v>10.547939999996743</c:v>
                      </c:pt>
                      <c:pt idx="2573">
                        <c:v>10.547950000000128</c:v>
                      </c:pt>
                      <c:pt idx="2574">
                        <c:v>10.547950000000128</c:v>
                      </c:pt>
                      <c:pt idx="2575">
                        <c:v>10.547950000000128</c:v>
                      </c:pt>
                      <c:pt idx="2576">
                        <c:v>10.547950000000128</c:v>
                      </c:pt>
                      <c:pt idx="2577">
                        <c:v>10.547950000000128</c:v>
                      </c:pt>
                      <c:pt idx="2578">
                        <c:v>10.553879999999481</c:v>
                      </c:pt>
                      <c:pt idx="2579">
                        <c:v>10.553889999999228</c:v>
                      </c:pt>
                      <c:pt idx="2580">
                        <c:v>10.553889999999228</c:v>
                      </c:pt>
                      <c:pt idx="2581">
                        <c:v>10.553889999999228</c:v>
                      </c:pt>
                      <c:pt idx="2582">
                        <c:v>10.553889999999228</c:v>
                      </c:pt>
                      <c:pt idx="2583">
                        <c:v>10.553889999999228</c:v>
                      </c:pt>
                      <c:pt idx="2584">
                        <c:v>10.553899999998976</c:v>
                      </c:pt>
                      <c:pt idx="2585">
                        <c:v>10.553899999998976</c:v>
                      </c:pt>
                      <c:pt idx="2586">
                        <c:v>10.559779999999591</c:v>
                      </c:pt>
                      <c:pt idx="2587">
                        <c:v>10.559779999999591</c:v>
                      </c:pt>
                      <c:pt idx="2588">
                        <c:v>10.559779999999591</c:v>
                      </c:pt>
                      <c:pt idx="2589">
                        <c:v>10.559779999999591</c:v>
                      </c:pt>
                      <c:pt idx="2590">
                        <c:v>10.559789999999339</c:v>
                      </c:pt>
                      <c:pt idx="2591">
                        <c:v>10.559789999999339</c:v>
                      </c:pt>
                      <c:pt idx="2592">
                        <c:v>10.559789999999339</c:v>
                      </c:pt>
                      <c:pt idx="2593">
                        <c:v>10.559789999999339</c:v>
                      </c:pt>
                      <c:pt idx="2594">
                        <c:v>10.565689999999449</c:v>
                      </c:pt>
                      <c:pt idx="2595">
                        <c:v>10.565689999999449</c:v>
                      </c:pt>
                      <c:pt idx="2596">
                        <c:v>10.565689999999449</c:v>
                      </c:pt>
                      <c:pt idx="2597">
                        <c:v>10.565699999999197</c:v>
                      </c:pt>
                      <c:pt idx="2598">
                        <c:v>10.565699999999197</c:v>
                      </c:pt>
                      <c:pt idx="2599">
                        <c:v>10.565699999999197</c:v>
                      </c:pt>
                      <c:pt idx="2600">
                        <c:v>10.565699999999197</c:v>
                      </c:pt>
                      <c:pt idx="2601">
                        <c:v>10.565699999999197</c:v>
                      </c:pt>
                      <c:pt idx="2602">
                        <c:v>10.571379999997589</c:v>
                      </c:pt>
                      <c:pt idx="2603">
                        <c:v>10.571379999997589</c:v>
                      </c:pt>
                      <c:pt idx="2604">
                        <c:v>10.571379999997589</c:v>
                      </c:pt>
                      <c:pt idx="2605">
                        <c:v>10.571389999997336</c:v>
                      </c:pt>
                      <c:pt idx="2606">
                        <c:v>10.571389999997336</c:v>
                      </c:pt>
                      <c:pt idx="2607">
                        <c:v>10.571389999997336</c:v>
                      </c:pt>
                      <c:pt idx="2608">
                        <c:v>10.571389999997336</c:v>
                      </c:pt>
                      <c:pt idx="2609">
                        <c:v>10.571389999997336</c:v>
                      </c:pt>
                      <c:pt idx="2610">
                        <c:v>10.577109999998356</c:v>
                      </c:pt>
                      <c:pt idx="2611">
                        <c:v>10.577109999998356</c:v>
                      </c:pt>
                      <c:pt idx="2612">
                        <c:v>10.577109999998356</c:v>
                      </c:pt>
                      <c:pt idx="2613">
                        <c:v>10.577119999998104</c:v>
                      </c:pt>
                      <c:pt idx="2614">
                        <c:v>10.577119999998104</c:v>
                      </c:pt>
                      <c:pt idx="2615">
                        <c:v>10.577119999998104</c:v>
                      </c:pt>
                      <c:pt idx="2616">
                        <c:v>10.577119999998104</c:v>
                      </c:pt>
                      <c:pt idx="2617">
                        <c:v>10.577119999998104</c:v>
                      </c:pt>
                      <c:pt idx="2618">
                        <c:v>10.58067999999912</c:v>
                      </c:pt>
                      <c:pt idx="2619">
                        <c:v>10.58067999999912</c:v>
                      </c:pt>
                      <c:pt idx="2620">
                        <c:v>10.58067999999912</c:v>
                      </c:pt>
                      <c:pt idx="2621">
                        <c:v>10.580689999998867</c:v>
                      </c:pt>
                      <c:pt idx="2622">
                        <c:v>10.580689999998867</c:v>
                      </c:pt>
                      <c:pt idx="2623">
                        <c:v>10.580689999998867</c:v>
                      </c:pt>
                      <c:pt idx="2624">
                        <c:v>10.580689999998867</c:v>
                      </c:pt>
                      <c:pt idx="2625">
                        <c:v>10.580689999998867</c:v>
                      </c:pt>
                      <c:pt idx="2626">
                        <c:v>10.584149999998772</c:v>
                      </c:pt>
                      <c:pt idx="2627">
                        <c:v>10.584149999998772</c:v>
                      </c:pt>
                      <c:pt idx="2628">
                        <c:v>10.584149999998772</c:v>
                      </c:pt>
                      <c:pt idx="2629">
                        <c:v>10.584159999998519</c:v>
                      </c:pt>
                      <c:pt idx="2630">
                        <c:v>10.584159999998519</c:v>
                      </c:pt>
                      <c:pt idx="2631">
                        <c:v>10.584159999998519</c:v>
                      </c:pt>
                      <c:pt idx="2632">
                        <c:v>10.584159999998519</c:v>
                      </c:pt>
                      <c:pt idx="2633">
                        <c:v>10.584159999998519</c:v>
                      </c:pt>
                      <c:pt idx="2634">
                        <c:v>10.587589999999182</c:v>
                      </c:pt>
                      <c:pt idx="2635">
                        <c:v>10.587589999999182</c:v>
                      </c:pt>
                      <c:pt idx="2636">
                        <c:v>10.587589999999182</c:v>
                      </c:pt>
                      <c:pt idx="2637">
                        <c:v>10.587589999999182</c:v>
                      </c:pt>
                      <c:pt idx="2638">
                        <c:v>10.587589999999182</c:v>
                      </c:pt>
                      <c:pt idx="2639">
                        <c:v>10.587589999999182</c:v>
                      </c:pt>
                      <c:pt idx="2640">
                        <c:v>10.587599999998929</c:v>
                      </c:pt>
                      <c:pt idx="2641">
                        <c:v>10.587599999998929</c:v>
                      </c:pt>
                      <c:pt idx="2642">
                        <c:v>10.587609999998676</c:v>
                      </c:pt>
                      <c:pt idx="2643">
                        <c:v>10.587609999998676</c:v>
                      </c:pt>
                      <c:pt idx="2644">
                        <c:v>10.587629999998171</c:v>
                      </c:pt>
                      <c:pt idx="2645">
                        <c:v>10.587629999998171</c:v>
                      </c:pt>
                      <c:pt idx="2646">
                        <c:v>10.587629999998171</c:v>
                      </c:pt>
                      <c:pt idx="2647">
                        <c:v>10.587639999997918</c:v>
                      </c:pt>
                      <c:pt idx="2648">
                        <c:v>10.588159999999334</c:v>
                      </c:pt>
                      <c:pt idx="2649">
                        <c:v>10.588159999999334</c:v>
                      </c:pt>
                      <c:pt idx="2650">
                        <c:v>10.588159999999334</c:v>
                      </c:pt>
                      <c:pt idx="2651">
                        <c:v>10.588159999999334</c:v>
                      </c:pt>
                      <c:pt idx="2652">
                        <c:v>10.588159999999334</c:v>
                      </c:pt>
                      <c:pt idx="2653">
                        <c:v>10.588159999999334</c:v>
                      </c:pt>
                      <c:pt idx="2654">
                        <c:v>10.588159999999334</c:v>
                      </c:pt>
                      <c:pt idx="2655">
                        <c:v>10.588169999999081</c:v>
                      </c:pt>
                      <c:pt idx="2656">
                        <c:v>10.589009999999689</c:v>
                      </c:pt>
                      <c:pt idx="2657">
                        <c:v>10.589009999999689</c:v>
                      </c:pt>
                      <c:pt idx="2658">
                        <c:v>10.589009999999689</c:v>
                      </c:pt>
                      <c:pt idx="2659">
                        <c:v>10.589009999999689</c:v>
                      </c:pt>
                      <c:pt idx="2660">
                        <c:v>10.589019999999437</c:v>
                      </c:pt>
                      <c:pt idx="2661">
                        <c:v>10.624289999999746</c:v>
                      </c:pt>
                      <c:pt idx="2662">
                        <c:v>10.624299999999494</c:v>
                      </c:pt>
                      <c:pt idx="2663">
                        <c:v>10.624299999999494</c:v>
                      </c:pt>
                      <c:pt idx="2664">
                        <c:v>10.625179999999091</c:v>
                      </c:pt>
                      <c:pt idx="2665">
                        <c:v>10.625179999999091</c:v>
                      </c:pt>
                      <c:pt idx="2666">
                        <c:v>10.625179999999091</c:v>
                      </c:pt>
                      <c:pt idx="2667">
                        <c:v>10.625189999998838</c:v>
                      </c:pt>
                      <c:pt idx="2668">
                        <c:v>10.625189999998838</c:v>
                      </c:pt>
                      <c:pt idx="2669">
                        <c:v>10.625189999998838</c:v>
                      </c:pt>
                      <c:pt idx="2670">
                        <c:v>10.625189999998838</c:v>
                      </c:pt>
                      <c:pt idx="2671">
                        <c:v>10.625189999998838</c:v>
                      </c:pt>
                      <c:pt idx="2672">
                        <c:v>10.62608999999793</c:v>
                      </c:pt>
                      <c:pt idx="2673">
                        <c:v>10.62608999999793</c:v>
                      </c:pt>
                      <c:pt idx="2674">
                        <c:v>10.62608999999793</c:v>
                      </c:pt>
                      <c:pt idx="2675">
                        <c:v>10.626099999997678</c:v>
                      </c:pt>
                      <c:pt idx="2676">
                        <c:v>10.626099999997678</c:v>
                      </c:pt>
                      <c:pt idx="2677">
                        <c:v>10.626099999997678</c:v>
                      </c:pt>
                      <c:pt idx="2678">
                        <c:v>10.626099999997678</c:v>
                      </c:pt>
                      <c:pt idx="2679">
                        <c:v>10.626099999997678</c:v>
                      </c:pt>
                      <c:pt idx="2680">
                        <c:v>10.626979999997275</c:v>
                      </c:pt>
                      <c:pt idx="2681">
                        <c:v>10.626979999997275</c:v>
                      </c:pt>
                      <c:pt idx="2682">
                        <c:v>10.626979999997275</c:v>
                      </c:pt>
                      <c:pt idx="2683">
                        <c:v>10.626989999997022</c:v>
                      </c:pt>
                      <c:pt idx="2684">
                        <c:v>10.626989999997022</c:v>
                      </c:pt>
                      <c:pt idx="2685">
                        <c:v>10.626989999997022</c:v>
                      </c:pt>
                      <c:pt idx="2686">
                        <c:v>10.626989999997022</c:v>
                      </c:pt>
                      <c:pt idx="2687">
                        <c:v>10.626989999997022</c:v>
                      </c:pt>
                      <c:pt idx="2688">
                        <c:v>10.628479999999399</c:v>
                      </c:pt>
                      <c:pt idx="2689">
                        <c:v>10.628479999999399</c:v>
                      </c:pt>
                      <c:pt idx="2690">
                        <c:v>10.628479999999399</c:v>
                      </c:pt>
                      <c:pt idx="2691">
                        <c:v>10.628479999999399</c:v>
                      </c:pt>
                      <c:pt idx="2692">
                        <c:v>10.628489999999147</c:v>
                      </c:pt>
                      <c:pt idx="2693">
                        <c:v>10.628489999999147</c:v>
                      </c:pt>
                      <c:pt idx="2694">
                        <c:v>10.628489999999147</c:v>
                      </c:pt>
                      <c:pt idx="2695">
                        <c:v>10.628489999999147</c:v>
                      </c:pt>
                      <c:pt idx="2696">
                        <c:v>10.630030000000261</c:v>
                      </c:pt>
                      <c:pt idx="2697">
                        <c:v>10.630040000000008</c:v>
                      </c:pt>
                      <c:pt idx="2698">
                        <c:v>10.630040000000008</c:v>
                      </c:pt>
                      <c:pt idx="2699">
                        <c:v>10.630040000000008</c:v>
                      </c:pt>
                      <c:pt idx="2700">
                        <c:v>10.630040000000008</c:v>
                      </c:pt>
                      <c:pt idx="2701">
                        <c:v>10.630040000000008</c:v>
                      </c:pt>
                      <c:pt idx="2702">
                        <c:v>10.630040000000008</c:v>
                      </c:pt>
                      <c:pt idx="2703">
                        <c:v>10.630040000000008</c:v>
                      </c:pt>
                      <c:pt idx="2704">
                        <c:v>10.631589999997232</c:v>
                      </c:pt>
                      <c:pt idx="2705">
                        <c:v>10.631589999997232</c:v>
                      </c:pt>
                      <c:pt idx="2706">
                        <c:v>10.631589999997232</c:v>
                      </c:pt>
                      <c:pt idx="2707">
                        <c:v>10.631589999997232</c:v>
                      </c:pt>
                      <c:pt idx="2708">
                        <c:v>10.631589999997232</c:v>
                      </c:pt>
                      <c:pt idx="2709">
                        <c:v>10.631589999997232</c:v>
                      </c:pt>
                      <c:pt idx="2710">
                        <c:v>10.631599999996979</c:v>
                      </c:pt>
                      <c:pt idx="2711">
                        <c:v>10.631599999996979</c:v>
                      </c:pt>
                      <c:pt idx="2712">
                        <c:v>10.633129999998346</c:v>
                      </c:pt>
                      <c:pt idx="2713">
                        <c:v>10.633129999998346</c:v>
                      </c:pt>
                      <c:pt idx="2714">
                        <c:v>10.633129999998346</c:v>
                      </c:pt>
                      <c:pt idx="2715">
                        <c:v>10.633139999998093</c:v>
                      </c:pt>
                      <c:pt idx="2716">
                        <c:v>10.633139999998093</c:v>
                      </c:pt>
                      <c:pt idx="2717">
                        <c:v>10.633139999998093</c:v>
                      </c:pt>
                      <c:pt idx="2718">
                        <c:v>10.633139999998093</c:v>
                      </c:pt>
                      <c:pt idx="2719">
                        <c:v>10.633139999998093</c:v>
                      </c:pt>
                      <c:pt idx="2720">
                        <c:v>10.634699999998702</c:v>
                      </c:pt>
                      <c:pt idx="2721">
                        <c:v>10.634699999998702</c:v>
                      </c:pt>
                      <c:pt idx="2722">
                        <c:v>10.634699999998702</c:v>
                      </c:pt>
                      <c:pt idx="2723">
                        <c:v>10.634699999998702</c:v>
                      </c:pt>
                      <c:pt idx="2724">
                        <c:v>10.634699999998702</c:v>
                      </c:pt>
                      <c:pt idx="2725">
                        <c:v>10.634699999998702</c:v>
                      </c:pt>
                      <c:pt idx="2726">
                        <c:v>10.634709999998449</c:v>
                      </c:pt>
                      <c:pt idx="2727">
                        <c:v>10.634709999998449</c:v>
                      </c:pt>
                      <c:pt idx="2728">
                        <c:v>10.636239999999816</c:v>
                      </c:pt>
                      <c:pt idx="2729">
                        <c:v>10.636249999999563</c:v>
                      </c:pt>
                      <c:pt idx="2730">
                        <c:v>10.636249999999563</c:v>
                      </c:pt>
                      <c:pt idx="2731">
                        <c:v>10.636249999999563</c:v>
                      </c:pt>
                      <c:pt idx="2732">
                        <c:v>10.636249999999563</c:v>
                      </c:pt>
                      <c:pt idx="2733">
                        <c:v>10.636249999999563</c:v>
                      </c:pt>
                      <c:pt idx="2734">
                        <c:v>10.636249999999563</c:v>
                      </c:pt>
                      <c:pt idx="2735">
                        <c:v>10.636249999999563</c:v>
                      </c:pt>
                      <c:pt idx="2736">
                        <c:v>10.637759999997797</c:v>
                      </c:pt>
                      <c:pt idx="2737">
                        <c:v>10.637759999997797</c:v>
                      </c:pt>
                      <c:pt idx="2738">
                        <c:v>10.637759999997797</c:v>
                      </c:pt>
                      <c:pt idx="2739">
                        <c:v>10.637769999997545</c:v>
                      </c:pt>
                      <c:pt idx="2740">
                        <c:v>10.637769999997545</c:v>
                      </c:pt>
                      <c:pt idx="2741">
                        <c:v>10.637769999997545</c:v>
                      </c:pt>
                      <c:pt idx="2742">
                        <c:v>10.637769999997545</c:v>
                      </c:pt>
                      <c:pt idx="2743">
                        <c:v>10.637769999997545</c:v>
                      </c:pt>
                      <c:pt idx="2744">
                        <c:v>10.638659999996889</c:v>
                      </c:pt>
                      <c:pt idx="2745">
                        <c:v>10.638659999996889</c:v>
                      </c:pt>
                      <c:pt idx="2746">
                        <c:v>10.638659999996889</c:v>
                      </c:pt>
                      <c:pt idx="2747">
                        <c:v>10.638659999996889</c:v>
                      </c:pt>
                      <c:pt idx="2748">
                        <c:v>10.638659999996889</c:v>
                      </c:pt>
                      <c:pt idx="2749">
                        <c:v>10.638659999996889</c:v>
                      </c:pt>
                      <c:pt idx="2750">
                        <c:v>10.638670000000275</c:v>
                      </c:pt>
                      <c:pt idx="2751">
                        <c:v>10.638670000000275</c:v>
                      </c:pt>
                      <c:pt idx="2752">
                        <c:v>10.639579999999114</c:v>
                      </c:pt>
                      <c:pt idx="2753">
                        <c:v>10.639579999999114</c:v>
                      </c:pt>
                      <c:pt idx="2754">
                        <c:v>10.639579999999114</c:v>
                      </c:pt>
                      <c:pt idx="2755">
                        <c:v>10.639589999998861</c:v>
                      </c:pt>
                      <c:pt idx="2756">
                        <c:v>10.639589999998861</c:v>
                      </c:pt>
                      <c:pt idx="2757">
                        <c:v>10.639589999998861</c:v>
                      </c:pt>
                      <c:pt idx="2758">
                        <c:v>10.639589999998861</c:v>
                      </c:pt>
                      <c:pt idx="2759">
                        <c:v>10.639589999998861</c:v>
                      </c:pt>
                      <c:pt idx="2760">
                        <c:v>10.640489999997953</c:v>
                      </c:pt>
                      <c:pt idx="2761">
                        <c:v>10.640489999997953</c:v>
                      </c:pt>
                      <c:pt idx="2762">
                        <c:v>10.640489999997953</c:v>
                      </c:pt>
                      <c:pt idx="2763">
                        <c:v>10.640499999997701</c:v>
                      </c:pt>
                      <c:pt idx="2764">
                        <c:v>10.640499999997701</c:v>
                      </c:pt>
                      <c:pt idx="2765">
                        <c:v>10.640499999997701</c:v>
                      </c:pt>
                      <c:pt idx="2766">
                        <c:v>10.640499999997701</c:v>
                      </c:pt>
                      <c:pt idx="2767">
                        <c:v>10.640499999997701</c:v>
                      </c:pt>
                      <c:pt idx="2768">
                        <c:v>10.640509999997448</c:v>
                      </c:pt>
                      <c:pt idx="2769">
                        <c:v>10.640509999997448</c:v>
                      </c:pt>
                      <c:pt idx="2770">
                        <c:v>10.640529999996943</c:v>
                      </c:pt>
                      <c:pt idx="2771">
                        <c:v>10.640529999996943</c:v>
                      </c:pt>
                      <c:pt idx="2772">
                        <c:v>10.640529999996943</c:v>
                      </c:pt>
                      <c:pt idx="2773">
                        <c:v>10.640529999996943</c:v>
                      </c:pt>
                      <c:pt idx="2774">
                        <c:v>10.640659999997297</c:v>
                      </c:pt>
                      <c:pt idx="2775">
                        <c:v>10.640659999997297</c:v>
                      </c:pt>
                      <c:pt idx="2776">
                        <c:v>10.640659999997297</c:v>
                      </c:pt>
                      <c:pt idx="2777">
                        <c:v>10.640659999997297</c:v>
                      </c:pt>
                      <c:pt idx="2778">
                        <c:v>10.640669999997044</c:v>
                      </c:pt>
                      <c:pt idx="2779">
                        <c:v>10.640669999997044</c:v>
                      </c:pt>
                      <c:pt idx="2780">
                        <c:v>10.640669999997044</c:v>
                      </c:pt>
                      <c:pt idx="2781">
                        <c:v>10.640669999997044</c:v>
                      </c:pt>
                      <c:pt idx="2782">
                        <c:v>10.640849999999773</c:v>
                      </c:pt>
                      <c:pt idx="2783">
                        <c:v>10.640849999999773</c:v>
                      </c:pt>
                      <c:pt idx="2784">
                        <c:v>10.640849999999773</c:v>
                      </c:pt>
                      <c:pt idx="2785">
                        <c:v>10.640849999999773</c:v>
                      </c:pt>
                      <c:pt idx="2786">
                        <c:v>10.640849999999773</c:v>
                      </c:pt>
                      <c:pt idx="2787">
                        <c:v>10.648909999999887</c:v>
                      </c:pt>
                      <c:pt idx="2788">
                        <c:v>10.648909999999887</c:v>
                      </c:pt>
                      <c:pt idx="2789">
                        <c:v>10.648909999999887</c:v>
                      </c:pt>
                      <c:pt idx="2790">
                        <c:v>10.649129999997967</c:v>
                      </c:pt>
                      <c:pt idx="2791">
                        <c:v>10.649129999997967</c:v>
                      </c:pt>
                      <c:pt idx="2792">
                        <c:v>10.649129999997967</c:v>
                      </c:pt>
                      <c:pt idx="2793">
                        <c:v>10.649139999997715</c:v>
                      </c:pt>
                      <c:pt idx="2794">
                        <c:v>10.649139999997715</c:v>
                      </c:pt>
                      <c:pt idx="2795">
                        <c:v>10.649139999997715</c:v>
                      </c:pt>
                      <c:pt idx="2796">
                        <c:v>10.649139999997715</c:v>
                      </c:pt>
                      <c:pt idx="2797">
                        <c:v>10.649139999997715</c:v>
                      </c:pt>
                      <c:pt idx="2798">
                        <c:v>10.64936999999918</c:v>
                      </c:pt>
                      <c:pt idx="2799">
                        <c:v>10.64936999999918</c:v>
                      </c:pt>
                      <c:pt idx="2800">
                        <c:v>10.64936999999918</c:v>
                      </c:pt>
                      <c:pt idx="2801">
                        <c:v>10.64936999999918</c:v>
                      </c:pt>
                      <c:pt idx="2802">
                        <c:v>10.64936999999918</c:v>
                      </c:pt>
                      <c:pt idx="2803">
                        <c:v>10.64936999999918</c:v>
                      </c:pt>
                      <c:pt idx="2804">
                        <c:v>10.64936999999918</c:v>
                      </c:pt>
                      <c:pt idx="2805">
                        <c:v>10.649379999998928</c:v>
                      </c:pt>
                      <c:pt idx="2806">
                        <c:v>10.649599999997008</c:v>
                      </c:pt>
                      <c:pt idx="2807">
                        <c:v>10.649599999997008</c:v>
                      </c:pt>
                      <c:pt idx="2808">
                        <c:v>10.649599999997008</c:v>
                      </c:pt>
                      <c:pt idx="2809">
                        <c:v>10.649599999997008</c:v>
                      </c:pt>
                      <c:pt idx="2810">
                        <c:v>10.649599999997008</c:v>
                      </c:pt>
                      <c:pt idx="2811">
                        <c:v>10.649599999997008</c:v>
                      </c:pt>
                      <c:pt idx="2812">
                        <c:v>10.649599999997008</c:v>
                      </c:pt>
                      <c:pt idx="2813">
                        <c:v>10.649599999997008</c:v>
                      </c:pt>
                      <c:pt idx="2814">
                        <c:v>10.649979999998322</c:v>
                      </c:pt>
                      <c:pt idx="2815">
                        <c:v>10.649979999998322</c:v>
                      </c:pt>
                      <c:pt idx="2816">
                        <c:v>10.649979999998322</c:v>
                      </c:pt>
                      <c:pt idx="2817">
                        <c:v>10.649979999998322</c:v>
                      </c:pt>
                      <c:pt idx="2818">
                        <c:v>10.64998999999807</c:v>
                      </c:pt>
                      <c:pt idx="2819">
                        <c:v>10.64998999999807</c:v>
                      </c:pt>
                      <c:pt idx="2820">
                        <c:v>10.64998999999807</c:v>
                      </c:pt>
                      <c:pt idx="2821">
                        <c:v>10.64998999999807</c:v>
                      </c:pt>
                      <c:pt idx="2822">
                        <c:v>10.650379999999132</c:v>
                      </c:pt>
                      <c:pt idx="2823">
                        <c:v>10.650379999999132</c:v>
                      </c:pt>
                      <c:pt idx="2824">
                        <c:v>10.650379999999132</c:v>
                      </c:pt>
                      <c:pt idx="2825">
                        <c:v>10.650379999999132</c:v>
                      </c:pt>
                      <c:pt idx="2826">
                        <c:v>10.650379999999132</c:v>
                      </c:pt>
                      <c:pt idx="2827">
                        <c:v>10.650379999999132</c:v>
                      </c:pt>
                      <c:pt idx="2828">
                        <c:v>10.650389999998879</c:v>
                      </c:pt>
                      <c:pt idx="2829">
                        <c:v>10.650389999998879</c:v>
                      </c:pt>
                      <c:pt idx="2830">
                        <c:v>10.650779999999941</c:v>
                      </c:pt>
                      <c:pt idx="2831">
                        <c:v>10.650779999999941</c:v>
                      </c:pt>
                      <c:pt idx="2832">
                        <c:v>10.650779999999941</c:v>
                      </c:pt>
                      <c:pt idx="2833">
                        <c:v>10.650779999999941</c:v>
                      </c:pt>
                      <c:pt idx="2834">
                        <c:v>10.650779999999941</c:v>
                      </c:pt>
                      <c:pt idx="2835">
                        <c:v>10.650779999999941</c:v>
                      </c:pt>
                      <c:pt idx="2836">
                        <c:v>10.650779999999941</c:v>
                      </c:pt>
                      <c:pt idx="2837">
                        <c:v>10.650779999999941</c:v>
                      </c:pt>
                      <c:pt idx="2838">
                        <c:v>10.651179999997112</c:v>
                      </c:pt>
                      <c:pt idx="2839">
                        <c:v>10.651179999997112</c:v>
                      </c:pt>
                      <c:pt idx="2840">
                        <c:v>10.651189999996859</c:v>
                      </c:pt>
                      <c:pt idx="2841">
                        <c:v>10.651189999996859</c:v>
                      </c:pt>
                      <c:pt idx="2842">
                        <c:v>10.651189999996859</c:v>
                      </c:pt>
                      <c:pt idx="2843">
                        <c:v>10.651189999996859</c:v>
                      </c:pt>
                      <c:pt idx="2844">
                        <c:v>10.651189999996859</c:v>
                      </c:pt>
                      <c:pt idx="2845">
                        <c:v>10.651189999996859</c:v>
                      </c:pt>
                      <c:pt idx="2846">
                        <c:v>10.651599999997416</c:v>
                      </c:pt>
                      <c:pt idx="2847">
                        <c:v>10.651599999997416</c:v>
                      </c:pt>
                      <c:pt idx="2848">
                        <c:v>10.651599999997416</c:v>
                      </c:pt>
                      <c:pt idx="2849">
                        <c:v>10.651599999997416</c:v>
                      </c:pt>
                      <c:pt idx="2850">
                        <c:v>10.651599999997416</c:v>
                      </c:pt>
                      <c:pt idx="2851">
                        <c:v>10.651599999997416</c:v>
                      </c:pt>
                      <c:pt idx="2852">
                        <c:v>10.651599999997416</c:v>
                      </c:pt>
                      <c:pt idx="2853">
                        <c:v>10.651599999997416</c:v>
                      </c:pt>
                      <c:pt idx="2854">
                        <c:v>10.651989999998477</c:v>
                      </c:pt>
                      <c:pt idx="2855">
                        <c:v>10.651989999998477</c:v>
                      </c:pt>
                      <c:pt idx="2856">
                        <c:v>10.651989999998477</c:v>
                      </c:pt>
                      <c:pt idx="2857">
                        <c:v>10.651989999998477</c:v>
                      </c:pt>
                      <c:pt idx="2858">
                        <c:v>10.651989999998477</c:v>
                      </c:pt>
                      <c:pt idx="2859">
                        <c:v>10.651999999998225</c:v>
                      </c:pt>
                      <c:pt idx="2860">
                        <c:v>10.651999999998225</c:v>
                      </c:pt>
                      <c:pt idx="2861">
                        <c:v>10.651999999998225</c:v>
                      </c:pt>
                      <c:pt idx="2862">
                        <c:v>10.652389999999286</c:v>
                      </c:pt>
                      <c:pt idx="2863">
                        <c:v>10.652389999999286</c:v>
                      </c:pt>
                      <c:pt idx="2864">
                        <c:v>10.652389999999286</c:v>
                      </c:pt>
                      <c:pt idx="2865">
                        <c:v>10.652389999999286</c:v>
                      </c:pt>
                      <c:pt idx="2866">
                        <c:v>10.652389999999286</c:v>
                      </c:pt>
                      <c:pt idx="2867">
                        <c:v>10.652389999999286</c:v>
                      </c:pt>
                      <c:pt idx="2868">
                        <c:v>10.652389999999286</c:v>
                      </c:pt>
                      <c:pt idx="2869">
                        <c:v>10.652389999999286</c:v>
                      </c:pt>
                      <c:pt idx="2870">
                        <c:v>10.652619999997114</c:v>
                      </c:pt>
                      <c:pt idx="2871">
                        <c:v>10.652629999996861</c:v>
                      </c:pt>
                      <c:pt idx="2872">
                        <c:v>10.652629999996861</c:v>
                      </c:pt>
                      <c:pt idx="2873">
                        <c:v>10.652629999996861</c:v>
                      </c:pt>
                      <c:pt idx="2874">
                        <c:v>10.652629999996861</c:v>
                      </c:pt>
                      <c:pt idx="2875">
                        <c:v>10.652629999996861</c:v>
                      </c:pt>
                      <c:pt idx="2876">
                        <c:v>10.652629999996861</c:v>
                      </c:pt>
                      <c:pt idx="2877">
                        <c:v>10.652629999996861</c:v>
                      </c:pt>
                      <c:pt idx="2878">
                        <c:v>10.652859999998327</c:v>
                      </c:pt>
                      <c:pt idx="2879">
                        <c:v>10.652869999998074</c:v>
                      </c:pt>
                      <c:pt idx="2880">
                        <c:v>10.652869999998074</c:v>
                      </c:pt>
                      <c:pt idx="2881">
                        <c:v>10.652869999998074</c:v>
                      </c:pt>
                      <c:pt idx="2882">
                        <c:v>10.652869999998074</c:v>
                      </c:pt>
                      <c:pt idx="2883">
                        <c:v>10.652869999998074</c:v>
                      </c:pt>
                      <c:pt idx="2884">
                        <c:v>10.652869999998074</c:v>
                      </c:pt>
                      <c:pt idx="2885">
                        <c:v>10.652869999998074</c:v>
                      </c:pt>
                      <c:pt idx="2886">
                        <c:v>10.65309999999954</c:v>
                      </c:pt>
                      <c:pt idx="2887">
                        <c:v>10.65309999999954</c:v>
                      </c:pt>
                      <c:pt idx="2888">
                        <c:v>10.65309999999954</c:v>
                      </c:pt>
                      <c:pt idx="2889">
                        <c:v>10.65309999999954</c:v>
                      </c:pt>
                      <c:pt idx="2890">
                        <c:v>10.65309999999954</c:v>
                      </c:pt>
                      <c:pt idx="2891">
                        <c:v>10.653109999999288</c:v>
                      </c:pt>
                      <c:pt idx="2892">
                        <c:v>10.653109999999288</c:v>
                      </c:pt>
                      <c:pt idx="2893">
                        <c:v>10.653109999999288</c:v>
                      </c:pt>
                      <c:pt idx="2894">
                        <c:v>10.653119999999035</c:v>
                      </c:pt>
                      <c:pt idx="2895">
                        <c:v>10.653119999999035</c:v>
                      </c:pt>
                      <c:pt idx="2896">
                        <c:v>10.653409999998985</c:v>
                      </c:pt>
                      <c:pt idx="2897">
                        <c:v>10.653409999998985</c:v>
                      </c:pt>
                      <c:pt idx="2898">
                        <c:v>10.655719999998837</c:v>
                      </c:pt>
                      <c:pt idx="2899">
                        <c:v>10.655719999998837</c:v>
                      </c:pt>
                      <c:pt idx="2900">
                        <c:v>10.661039999999048</c:v>
                      </c:pt>
                      <c:pt idx="2901">
                        <c:v>10.661039999999048</c:v>
                      </c:pt>
                      <c:pt idx="2902">
                        <c:v>10.661039999999048</c:v>
                      </c:pt>
                      <c:pt idx="2903">
                        <c:v>10.661039999999048</c:v>
                      </c:pt>
                      <c:pt idx="2904">
                        <c:v>10.661049999998795</c:v>
                      </c:pt>
                      <c:pt idx="2905">
                        <c:v>10.661049999998795</c:v>
                      </c:pt>
                    </c:numCache>
                  </c:numRef>
                </c:xVal>
                <c:yVal>
                  <c:numRef>
                    <c:extLst>
                      <c:ext uri="{02D57815-91ED-43cb-92C2-25804820EDAC}">
                        <c15:formulaRef>
                          <c15:sqref>Φύλλο1!$Q$1:$Q$2906</c15:sqref>
                        </c15:formulaRef>
                      </c:ext>
                    </c:extLst>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2.6772480000000001</c:v>
                      </c:pt>
                      <c:pt idx="16">
                        <c:v>2.6772480000000001</c:v>
                      </c:pt>
                      <c:pt idx="17">
                        <c:v>2.6772480000000001</c:v>
                      </c:pt>
                      <c:pt idx="18">
                        <c:v>2.6772480000000001</c:v>
                      </c:pt>
                      <c:pt idx="19">
                        <c:v>2.6772480000000001</c:v>
                      </c:pt>
                      <c:pt idx="20">
                        <c:v>2.6772480000000001</c:v>
                      </c:pt>
                      <c:pt idx="21">
                        <c:v>2.6772480000000001</c:v>
                      </c:pt>
                      <c:pt idx="22">
                        <c:v>2.6772480000000001</c:v>
                      </c:pt>
                      <c:pt idx="23">
                        <c:v>2.6772480000000001</c:v>
                      </c:pt>
                      <c:pt idx="24">
                        <c:v>2.6772480000000001</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72652799999999995</c:v>
                      </c:pt>
                      <c:pt idx="142">
                        <c:v>0.72652799999999995</c:v>
                      </c:pt>
                      <c:pt idx="143">
                        <c:v>0.72652799999999995</c:v>
                      </c:pt>
                      <c:pt idx="144">
                        <c:v>0.72652799999999995</c:v>
                      </c:pt>
                      <c:pt idx="145">
                        <c:v>0.72652799999999995</c:v>
                      </c:pt>
                      <c:pt idx="146">
                        <c:v>0.72652799999999995</c:v>
                      </c:pt>
                      <c:pt idx="147">
                        <c:v>0.72652799999999995</c:v>
                      </c:pt>
                      <c:pt idx="148">
                        <c:v>0.72652799999999995</c:v>
                      </c:pt>
                      <c:pt idx="149">
                        <c:v>0.72652799999999995</c:v>
                      </c:pt>
                      <c:pt idx="150">
                        <c:v>0.72652799999999995</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21196799999999999</c:v>
                      </c:pt>
                      <c:pt idx="268">
                        <c:v>0.21196799999999999</c:v>
                      </c:pt>
                      <c:pt idx="269">
                        <c:v>0.21196799999999999</c:v>
                      </c:pt>
                      <c:pt idx="270">
                        <c:v>0.21196799999999999</c:v>
                      </c:pt>
                      <c:pt idx="271">
                        <c:v>0.21196799999999999</c:v>
                      </c:pt>
                      <c:pt idx="272">
                        <c:v>0.21196799999999999</c:v>
                      </c:pt>
                      <c:pt idx="273">
                        <c:v>0.21196799999999999</c:v>
                      </c:pt>
                      <c:pt idx="274">
                        <c:v>0.21196799999999999</c:v>
                      </c:pt>
                      <c:pt idx="275">
                        <c:v>0.21196799999999999</c:v>
                      </c:pt>
                      <c:pt idx="276">
                        <c:v>0.21196799999999999</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6.9888000000000006E-2</c:v>
                      </c:pt>
                      <c:pt idx="394">
                        <c:v>6.9888000000000006E-2</c:v>
                      </c:pt>
                      <c:pt idx="395">
                        <c:v>6.9888000000000006E-2</c:v>
                      </c:pt>
                      <c:pt idx="396">
                        <c:v>6.9888000000000006E-2</c:v>
                      </c:pt>
                      <c:pt idx="397">
                        <c:v>6.9888000000000006E-2</c:v>
                      </c:pt>
                      <c:pt idx="398">
                        <c:v>6.9888000000000006E-2</c:v>
                      </c:pt>
                      <c:pt idx="399">
                        <c:v>6.9888000000000006E-2</c:v>
                      </c:pt>
                      <c:pt idx="400">
                        <c:v>6.9888000000000006E-2</c:v>
                      </c:pt>
                      <c:pt idx="401">
                        <c:v>6.9888000000000006E-2</c:v>
                      </c:pt>
                      <c:pt idx="402">
                        <c:v>6.9888000000000006E-2</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2.8672E-2</c:v>
                      </c:pt>
                      <c:pt idx="520">
                        <c:v>2.8672E-2</c:v>
                      </c:pt>
                      <c:pt idx="521">
                        <c:v>2.8672E-2</c:v>
                      </c:pt>
                      <c:pt idx="522">
                        <c:v>2.8672E-2</c:v>
                      </c:pt>
                      <c:pt idx="523">
                        <c:v>2.8672E-2</c:v>
                      </c:pt>
                      <c:pt idx="524">
                        <c:v>2.8672E-2</c:v>
                      </c:pt>
                      <c:pt idx="525">
                        <c:v>2.8672E-2</c:v>
                      </c:pt>
                      <c:pt idx="526">
                        <c:v>2.8672E-2</c:v>
                      </c:pt>
                      <c:pt idx="527">
                        <c:v>2.8672E-2</c:v>
                      </c:pt>
                      <c:pt idx="528">
                        <c:v>2.8672E-2</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2.0601600000000002</c:v>
                      </c:pt>
                      <c:pt idx="644">
                        <c:v>2.0601600000000002</c:v>
                      </c:pt>
                      <c:pt idx="645">
                        <c:v>2.0601600000000002</c:v>
                      </c:pt>
                      <c:pt idx="646">
                        <c:v>2.0601600000000002</c:v>
                      </c:pt>
                      <c:pt idx="647">
                        <c:v>2.0601600000000002</c:v>
                      </c:pt>
                      <c:pt idx="648">
                        <c:v>2.0601600000000002</c:v>
                      </c:pt>
                      <c:pt idx="649">
                        <c:v>2.0601600000000002</c:v>
                      </c:pt>
                      <c:pt idx="650">
                        <c:v>2.0601600000000002</c:v>
                      </c:pt>
                      <c:pt idx="651">
                        <c:v>2.0601600000000002</c:v>
                      </c:pt>
                      <c:pt idx="652">
                        <c:v>2.0601600000000002</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56422399999999995</c:v>
                      </c:pt>
                      <c:pt idx="770">
                        <c:v>0.56422399999999995</c:v>
                      </c:pt>
                      <c:pt idx="771">
                        <c:v>0.56422399999999995</c:v>
                      </c:pt>
                      <c:pt idx="772">
                        <c:v>0.56422399999999995</c:v>
                      </c:pt>
                      <c:pt idx="773">
                        <c:v>0.56422399999999995</c:v>
                      </c:pt>
                      <c:pt idx="774">
                        <c:v>0.56422399999999995</c:v>
                      </c:pt>
                      <c:pt idx="775">
                        <c:v>0.56422399999999995</c:v>
                      </c:pt>
                      <c:pt idx="776">
                        <c:v>0.56422399999999995</c:v>
                      </c:pt>
                      <c:pt idx="777">
                        <c:v>0.56422399999999995</c:v>
                      </c:pt>
                      <c:pt idx="778">
                        <c:v>0.56422399999999995</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167936</c:v>
                      </c:pt>
                      <c:pt idx="896">
                        <c:v>0.167936</c:v>
                      </c:pt>
                      <c:pt idx="897">
                        <c:v>0.167936</c:v>
                      </c:pt>
                      <c:pt idx="898">
                        <c:v>0.167936</c:v>
                      </c:pt>
                      <c:pt idx="899">
                        <c:v>0.167936</c:v>
                      </c:pt>
                      <c:pt idx="900">
                        <c:v>0.167936</c:v>
                      </c:pt>
                      <c:pt idx="901">
                        <c:v>0.167936</c:v>
                      </c:pt>
                      <c:pt idx="902">
                        <c:v>0.167936</c:v>
                      </c:pt>
                      <c:pt idx="903">
                        <c:v>0.167936</c:v>
                      </c:pt>
                      <c:pt idx="904">
                        <c:v>0.167936</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5.8368000000000003E-2</c:v>
                      </c:pt>
                      <c:pt idx="1022">
                        <c:v>5.8368000000000003E-2</c:v>
                      </c:pt>
                      <c:pt idx="1023">
                        <c:v>5.8368000000000003E-2</c:v>
                      </c:pt>
                      <c:pt idx="1024">
                        <c:v>5.8368000000000003E-2</c:v>
                      </c:pt>
                      <c:pt idx="1025">
                        <c:v>5.8368000000000003E-2</c:v>
                      </c:pt>
                      <c:pt idx="1026">
                        <c:v>5.8368000000000003E-2</c:v>
                      </c:pt>
                      <c:pt idx="1027">
                        <c:v>5.8368000000000003E-2</c:v>
                      </c:pt>
                      <c:pt idx="1028">
                        <c:v>5.8368000000000003E-2</c:v>
                      </c:pt>
                      <c:pt idx="1029">
                        <c:v>5.8368000000000003E-2</c:v>
                      </c:pt>
                      <c:pt idx="1030">
                        <c:v>5.8368000000000003E-2</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2.496E-2</c:v>
                      </c:pt>
                      <c:pt idx="1148">
                        <c:v>2.496E-2</c:v>
                      </c:pt>
                      <c:pt idx="1149">
                        <c:v>2.496E-2</c:v>
                      </c:pt>
                      <c:pt idx="1150">
                        <c:v>2.496E-2</c:v>
                      </c:pt>
                      <c:pt idx="1151">
                        <c:v>2.496E-2</c:v>
                      </c:pt>
                      <c:pt idx="1152">
                        <c:v>2.496E-2</c:v>
                      </c:pt>
                      <c:pt idx="1153">
                        <c:v>2.496E-2</c:v>
                      </c:pt>
                      <c:pt idx="1154">
                        <c:v>2.496E-2</c:v>
                      </c:pt>
                      <c:pt idx="1155">
                        <c:v>2.496E-2</c:v>
                      </c:pt>
                      <c:pt idx="1156">
                        <c:v>2.496E-2</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1.576832</c:v>
                      </c:pt>
                      <c:pt idx="1272">
                        <c:v>1.576832</c:v>
                      </c:pt>
                      <c:pt idx="1273">
                        <c:v>1.576832</c:v>
                      </c:pt>
                      <c:pt idx="1274">
                        <c:v>1.576832</c:v>
                      </c:pt>
                      <c:pt idx="1275">
                        <c:v>1.576832</c:v>
                      </c:pt>
                      <c:pt idx="1276">
                        <c:v>1.576832</c:v>
                      </c:pt>
                      <c:pt idx="1277">
                        <c:v>1.576832</c:v>
                      </c:pt>
                      <c:pt idx="1278">
                        <c:v>1.576832</c:v>
                      </c:pt>
                      <c:pt idx="1279">
                        <c:v>1.576832</c:v>
                      </c:pt>
                      <c:pt idx="1280">
                        <c:v>1.576832</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44595200000000002</c:v>
                      </c:pt>
                      <c:pt idx="1398">
                        <c:v>0.44595200000000002</c:v>
                      </c:pt>
                      <c:pt idx="1399">
                        <c:v>0.44595200000000002</c:v>
                      </c:pt>
                      <c:pt idx="1400">
                        <c:v>0.44595200000000002</c:v>
                      </c:pt>
                      <c:pt idx="1401">
                        <c:v>0.44595200000000002</c:v>
                      </c:pt>
                      <c:pt idx="1402">
                        <c:v>0.44595200000000002</c:v>
                      </c:pt>
                      <c:pt idx="1403">
                        <c:v>0.44595200000000002</c:v>
                      </c:pt>
                      <c:pt idx="1404">
                        <c:v>0.44595200000000002</c:v>
                      </c:pt>
                      <c:pt idx="1405">
                        <c:v>0.44595200000000002</c:v>
                      </c:pt>
                      <c:pt idx="1406">
                        <c:v>0.44595200000000002</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13734399999999999</c:v>
                      </c:pt>
                      <c:pt idx="1524">
                        <c:v>0.13734399999999999</c:v>
                      </c:pt>
                      <c:pt idx="1525">
                        <c:v>0.13734399999999999</c:v>
                      </c:pt>
                      <c:pt idx="1526">
                        <c:v>0.13734399999999999</c:v>
                      </c:pt>
                      <c:pt idx="1527">
                        <c:v>0.13734399999999999</c:v>
                      </c:pt>
                      <c:pt idx="1528">
                        <c:v>0.13734399999999999</c:v>
                      </c:pt>
                      <c:pt idx="1529">
                        <c:v>0.13734399999999999</c:v>
                      </c:pt>
                      <c:pt idx="1530">
                        <c:v>0.13734399999999999</c:v>
                      </c:pt>
                      <c:pt idx="1531">
                        <c:v>0.13734399999999999</c:v>
                      </c:pt>
                      <c:pt idx="1532">
                        <c:v>0.13734399999999999</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4.8384000000000003E-2</c:v>
                      </c:pt>
                      <c:pt idx="1650">
                        <c:v>4.8384000000000003E-2</c:v>
                      </c:pt>
                      <c:pt idx="1651">
                        <c:v>4.8384000000000003E-2</c:v>
                      </c:pt>
                      <c:pt idx="1652">
                        <c:v>4.8384000000000003E-2</c:v>
                      </c:pt>
                      <c:pt idx="1653">
                        <c:v>4.8384000000000003E-2</c:v>
                      </c:pt>
                      <c:pt idx="1654">
                        <c:v>4.8384000000000003E-2</c:v>
                      </c:pt>
                      <c:pt idx="1655">
                        <c:v>4.8384000000000003E-2</c:v>
                      </c:pt>
                      <c:pt idx="1656">
                        <c:v>4.8384000000000003E-2</c:v>
                      </c:pt>
                      <c:pt idx="1657">
                        <c:v>4.8384000000000003E-2</c:v>
                      </c:pt>
                      <c:pt idx="1658">
                        <c:v>4.8384000000000003E-2</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2.1503999999999999E-2</c:v>
                      </c:pt>
                      <c:pt idx="1776">
                        <c:v>2.1503999999999999E-2</c:v>
                      </c:pt>
                      <c:pt idx="1777">
                        <c:v>2.1503999999999999E-2</c:v>
                      </c:pt>
                      <c:pt idx="1778">
                        <c:v>2.1503999999999999E-2</c:v>
                      </c:pt>
                      <c:pt idx="1779">
                        <c:v>2.1503999999999999E-2</c:v>
                      </c:pt>
                      <c:pt idx="1780">
                        <c:v>2.1503999999999999E-2</c:v>
                      </c:pt>
                      <c:pt idx="1781">
                        <c:v>2.1503999999999999E-2</c:v>
                      </c:pt>
                      <c:pt idx="1782">
                        <c:v>2.1503999999999999E-2</c:v>
                      </c:pt>
                      <c:pt idx="1783">
                        <c:v>2.1503999999999999E-2</c:v>
                      </c:pt>
                      <c:pt idx="1784">
                        <c:v>2.1503999999999999E-2</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1.2185600000000001</c:v>
                      </c:pt>
                      <c:pt idx="1900">
                        <c:v>1.2185600000000001</c:v>
                      </c:pt>
                      <c:pt idx="1901">
                        <c:v>1.2185600000000001</c:v>
                      </c:pt>
                      <c:pt idx="1902">
                        <c:v>1.2185600000000001</c:v>
                      </c:pt>
                      <c:pt idx="1903">
                        <c:v>1.2185600000000001</c:v>
                      </c:pt>
                      <c:pt idx="1904">
                        <c:v>1.2185600000000001</c:v>
                      </c:pt>
                      <c:pt idx="1905">
                        <c:v>1.2185600000000001</c:v>
                      </c:pt>
                      <c:pt idx="1906">
                        <c:v>1.2185600000000001</c:v>
                      </c:pt>
                      <c:pt idx="1907">
                        <c:v>1.2185600000000001</c:v>
                      </c:pt>
                      <c:pt idx="1908">
                        <c:v>1.2185600000000001</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34739199999999998</c:v>
                      </c:pt>
                      <c:pt idx="2026">
                        <c:v>0.34739199999999998</c:v>
                      </c:pt>
                      <c:pt idx="2027">
                        <c:v>0.34739199999999998</c:v>
                      </c:pt>
                      <c:pt idx="2028">
                        <c:v>0.34739199999999998</c:v>
                      </c:pt>
                      <c:pt idx="2029">
                        <c:v>0.34739199999999998</c:v>
                      </c:pt>
                      <c:pt idx="2030">
                        <c:v>0.34739199999999998</c:v>
                      </c:pt>
                      <c:pt idx="2031">
                        <c:v>0.34739199999999998</c:v>
                      </c:pt>
                      <c:pt idx="2032">
                        <c:v>0.34739199999999998</c:v>
                      </c:pt>
                      <c:pt idx="2033">
                        <c:v>0.34739199999999998</c:v>
                      </c:pt>
                      <c:pt idx="2034">
                        <c:v>0.34739199999999998</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109824</c:v>
                      </c:pt>
                      <c:pt idx="2152">
                        <c:v>0.109824</c:v>
                      </c:pt>
                      <c:pt idx="2153">
                        <c:v>0.109824</c:v>
                      </c:pt>
                      <c:pt idx="2154">
                        <c:v>0.109824</c:v>
                      </c:pt>
                      <c:pt idx="2155">
                        <c:v>0.109824</c:v>
                      </c:pt>
                      <c:pt idx="2156">
                        <c:v>0.109824</c:v>
                      </c:pt>
                      <c:pt idx="2157">
                        <c:v>0.109824</c:v>
                      </c:pt>
                      <c:pt idx="2158">
                        <c:v>0.109824</c:v>
                      </c:pt>
                      <c:pt idx="2159">
                        <c:v>0.109824</c:v>
                      </c:pt>
                      <c:pt idx="2160">
                        <c:v>0.109824</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3.8912000000000002E-2</c:v>
                      </c:pt>
                      <c:pt idx="2278">
                        <c:v>3.8912000000000002E-2</c:v>
                      </c:pt>
                      <c:pt idx="2279">
                        <c:v>3.8912000000000002E-2</c:v>
                      </c:pt>
                      <c:pt idx="2280">
                        <c:v>3.8912000000000002E-2</c:v>
                      </c:pt>
                      <c:pt idx="2281">
                        <c:v>3.8912000000000002E-2</c:v>
                      </c:pt>
                      <c:pt idx="2282">
                        <c:v>3.8912000000000002E-2</c:v>
                      </c:pt>
                      <c:pt idx="2283">
                        <c:v>3.8912000000000002E-2</c:v>
                      </c:pt>
                      <c:pt idx="2284">
                        <c:v>3.8912000000000002E-2</c:v>
                      </c:pt>
                      <c:pt idx="2285">
                        <c:v>3.8912000000000002E-2</c:v>
                      </c:pt>
                      <c:pt idx="2286">
                        <c:v>3.8912000000000002E-2</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94079999999999997</c:v>
                      </c:pt>
                      <c:pt idx="2402">
                        <c:v>0.94079999999999997</c:v>
                      </c:pt>
                      <c:pt idx="2403">
                        <c:v>0.94079999999999997</c:v>
                      </c:pt>
                      <c:pt idx="2404">
                        <c:v>0.94079999999999997</c:v>
                      </c:pt>
                      <c:pt idx="2405">
                        <c:v>0.94079999999999997</c:v>
                      </c:pt>
                      <c:pt idx="2406">
                        <c:v>0.94079999999999997</c:v>
                      </c:pt>
                      <c:pt idx="2407">
                        <c:v>0.94079999999999997</c:v>
                      </c:pt>
                      <c:pt idx="2408">
                        <c:v>0.94079999999999997</c:v>
                      </c:pt>
                      <c:pt idx="2409">
                        <c:v>0.94079999999999997</c:v>
                      </c:pt>
                      <c:pt idx="2410">
                        <c:v>0.94079999999999997</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27289600000000003</c:v>
                      </c:pt>
                      <c:pt idx="2528">
                        <c:v>0.27289600000000003</c:v>
                      </c:pt>
                      <c:pt idx="2529">
                        <c:v>0.27289600000000003</c:v>
                      </c:pt>
                      <c:pt idx="2530">
                        <c:v>0.27289600000000003</c:v>
                      </c:pt>
                      <c:pt idx="2531">
                        <c:v>0.27289600000000003</c:v>
                      </c:pt>
                      <c:pt idx="2532">
                        <c:v>0.27289600000000003</c:v>
                      </c:pt>
                      <c:pt idx="2533">
                        <c:v>0.27289600000000003</c:v>
                      </c:pt>
                      <c:pt idx="2534">
                        <c:v>0.27289600000000003</c:v>
                      </c:pt>
                      <c:pt idx="2535">
                        <c:v>0.27289600000000003</c:v>
                      </c:pt>
                      <c:pt idx="2536">
                        <c:v>0.27289600000000003</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8.5375999999999994E-2</c:v>
                      </c:pt>
                      <c:pt idx="2654">
                        <c:v>8.5375999999999994E-2</c:v>
                      </c:pt>
                      <c:pt idx="2655">
                        <c:v>8.5375999999999994E-2</c:v>
                      </c:pt>
                      <c:pt idx="2656">
                        <c:v>8.5375999999999994E-2</c:v>
                      </c:pt>
                      <c:pt idx="2657">
                        <c:v>8.5375999999999994E-2</c:v>
                      </c:pt>
                      <c:pt idx="2658">
                        <c:v>8.5375999999999994E-2</c:v>
                      </c:pt>
                      <c:pt idx="2659">
                        <c:v>8.5375999999999994E-2</c:v>
                      </c:pt>
                      <c:pt idx="2660">
                        <c:v>8.5375999999999994E-2</c:v>
                      </c:pt>
                      <c:pt idx="2661">
                        <c:v>8.5375999999999994E-2</c:v>
                      </c:pt>
                      <c:pt idx="2662">
                        <c:v>8.5375999999999994E-2</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3.456E-2</c:v>
                      </c:pt>
                      <c:pt idx="2780">
                        <c:v>3.456E-2</c:v>
                      </c:pt>
                      <c:pt idx="2781">
                        <c:v>3.456E-2</c:v>
                      </c:pt>
                      <c:pt idx="2782">
                        <c:v>3.456E-2</c:v>
                      </c:pt>
                      <c:pt idx="2783">
                        <c:v>3.456E-2</c:v>
                      </c:pt>
                      <c:pt idx="2784">
                        <c:v>3.456E-2</c:v>
                      </c:pt>
                      <c:pt idx="2785">
                        <c:v>3.456E-2</c:v>
                      </c:pt>
                      <c:pt idx="2786">
                        <c:v>3.456E-2</c:v>
                      </c:pt>
                      <c:pt idx="2787">
                        <c:v>3.456E-2</c:v>
                      </c:pt>
                      <c:pt idx="2788">
                        <c:v>3.456E-2</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15:ser>
            </c15:filteredScatterSeries>
          </c:ext>
        </c:extLst>
      </c:scatterChart>
      <c:valAx>
        <c:axId val="-2115687600"/>
        <c:scaling>
          <c:orientation val="minMax"/>
          <c:max val="10.7"/>
          <c:min val="0"/>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115685424"/>
        <c:crosses val="autoZero"/>
        <c:crossBetween val="midCat"/>
      </c:valAx>
      <c:valAx>
        <c:axId val="-2115685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87600"/>
        <c:crosses val="autoZero"/>
        <c:crossBetween val="midCat"/>
      </c:valAx>
      <c:spPr>
        <a:noFill/>
        <a:ln>
          <a:noFill/>
        </a:ln>
        <a:effectLst/>
      </c:spPr>
    </c:plotArea>
    <c:legend>
      <c:legendPos val="b"/>
      <c:layout>
        <c:manualLayout>
          <c:xMode val="edge"/>
          <c:yMode val="edge"/>
          <c:x val="2.5444918343540391E-2"/>
          <c:y val="0.88045494313210848"/>
          <c:w val="0.94679534849810443"/>
          <c:h val="0.1036720409948756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26112394408942"/>
          <c:y val="0.18523076923076923"/>
          <c:w val="0.8014426141057851"/>
          <c:h val="0.64876290463692043"/>
        </c:manualLayout>
      </c:layout>
      <c:barChart>
        <c:barDir val="bar"/>
        <c:grouping val="stacked"/>
        <c:varyColors val="0"/>
        <c:ser>
          <c:idx val="0"/>
          <c:order val="0"/>
          <c:tx>
            <c:strRef>
              <c:f>Φύλλο1!$A$3</c:f>
              <c:strCache>
                <c:ptCount val="1"/>
                <c:pt idx="0">
                  <c:v>Backtrack</c:v>
                </c:pt>
              </c:strCache>
            </c:strRef>
          </c:tx>
          <c:spPr>
            <a:solidFill>
              <a:schemeClr val="accent4"/>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General</c:formatCode>
                <c:ptCount val="5"/>
                <c:pt idx="0">
                  <c:v>8.3988960000000006</c:v>
                </c:pt>
                <c:pt idx="1">
                  <c:v>32.650416</c:v>
                </c:pt>
                <c:pt idx="2">
                  <c:v>50.723135999999997</c:v>
                </c:pt>
                <c:pt idx="3">
                  <c:v>82.686288000000005</c:v>
                </c:pt>
                <c:pt idx="4">
                  <c:v>128.73057600000001</c:v>
                </c:pt>
              </c:numCache>
            </c:numRef>
          </c:val>
        </c:ser>
        <c:ser>
          <c:idx val="2"/>
          <c:order val="1"/>
          <c:tx>
            <c:strRef>
              <c:f>Φύλλο1!$A$5</c:f>
              <c:strCache>
                <c:ptCount val="1"/>
                <c:pt idx="0">
                  <c:v>DT Scores</c:v>
                </c:pt>
              </c:strCache>
            </c:strRef>
          </c:tx>
          <c:spPr>
            <a:solidFill>
              <a:srgbClr val="C0000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General</c:formatCode>
                <c:ptCount val="5"/>
                <c:pt idx="0">
                  <c:v>2.7453599999999998</c:v>
                </c:pt>
                <c:pt idx="1">
                  <c:v>10.672560000000001</c:v>
                </c:pt>
                <c:pt idx="2">
                  <c:v>16.580159999999999</c:v>
                </c:pt>
                <c:pt idx="3">
                  <c:v>27.028079999999999</c:v>
                </c:pt>
                <c:pt idx="4">
                  <c:v>42.078960000000002</c:v>
                </c:pt>
              </c:numCache>
            </c:numRef>
          </c:val>
        </c:ser>
        <c:ser>
          <c:idx val="1"/>
          <c:order val="2"/>
          <c:tx>
            <c:strRef>
              <c:f>Φύλλο1!$A$4</c:f>
              <c:strCache>
                <c:ptCount val="1"/>
                <c:pt idx="0">
                  <c:v>F. Responses</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General</c:formatCode>
                <c:ptCount val="5"/>
                <c:pt idx="0">
                  <c:v>2.015244</c:v>
                </c:pt>
                <c:pt idx="1">
                  <c:v>7.8285239999999998</c:v>
                </c:pt>
                <c:pt idx="2">
                  <c:v>12.160764</c:v>
                </c:pt>
                <c:pt idx="3">
                  <c:v>19.822572000000001</c:v>
                </c:pt>
                <c:pt idx="4">
                  <c:v>30.859884000000001</c:v>
                </c:pt>
              </c:numCache>
            </c:numRef>
          </c:val>
        </c:ser>
        <c:ser>
          <c:idx val="5"/>
          <c:order val="3"/>
          <c:tx>
            <c:strRef>
              <c:f>Φύλλο1!$A$2</c:f>
              <c:strCache>
                <c:ptCount val="1"/>
                <c:pt idx="0">
                  <c:v>Image Pyramid</c:v>
                </c:pt>
              </c:strCache>
            </c:strRef>
          </c:tx>
          <c:spPr>
            <a:solidFill>
              <a:srgbClr val="0070C0"/>
            </a:solidFill>
            <a:ln>
              <a:noFill/>
            </a:ln>
            <a:effectLst/>
          </c:spPr>
          <c:invertIfNegative val="0"/>
          <c:val>
            <c:numRef>
              <c:f>Φύλλο1!$B$2:$F$2</c:f>
              <c:numCache>
                <c:formatCode>General</c:formatCode>
                <c:ptCount val="5"/>
                <c:pt idx="0">
                  <c:v>0.92159999999999997</c:v>
                </c:pt>
                <c:pt idx="1">
                  <c:v>3.6863999999999999</c:v>
                </c:pt>
                <c:pt idx="2">
                  <c:v>5.76</c:v>
                </c:pt>
                <c:pt idx="3">
                  <c:v>9.4371840000000002</c:v>
                </c:pt>
                <c:pt idx="4">
                  <c:v>14.7456</c:v>
                </c:pt>
              </c:numCache>
            </c:numRef>
          </c:val>
        </c:ser>
        <c:ser>
          <c:idx val="4"/>
          <c:order val="4"/>
          <c:tx>
            <c:strRef>
              <c:f>Φύλλο1!$A$7</c:f>
              <c:strCache>
                <c:ptCount val="1"/>
                <c:pt idx="0">
                  <c:v>Others</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7:$F$7</c:f>
              <c:numCache>
                <c:formatCode>0</c:formatCode>
                <c:ptCount val="5"/>
                <c:pt idx="0" formatCode="General">
                  <c:v>0.43126799999999998</c:v>
                </c:pt>
                <c:pt idx="1">
                  <c:v>0.43126799999999998</c:v>
                </c:pt>
                <c:pt idx="2">
                  <c:v>0.43126799999999998</c:v>
                </c:pt>
                <c:pt idx="3">
                  <c:v>0.43126799999999998</c:v>
                </c:pt>
                <c:pt idx="4">
                  <c:v>0.43126799999999998</c:v>
                </c:pt>
              </c:numCache>
            </c:numRef>
          </c:val>
        </c:ser>
        <c:ser>
          <c:idx val="3"/>
          <c:order val="5"/>
          <c:tx>
            <c:strRef>
              <c:f>Φύλλο1!$A$6</c:f>
              <c:strCache>
                <c:ptCount val="1"/>
                <c:pt idx="0">
                  <c:v>Results</c:v>
                </c:pt>
              </c:strCache>
            </c:strRef>
          </c:tx>
          <c:spPr>
            <a:solidFill>
              <a:srgbClr val="00B0F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General</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2115685968"/>
        <c:axId val="-2115684880"/>
      </c:barChart>
      <c:catAx>
        <c:axId val="-2115685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84880"/>
        <c:crosses val="autoZero"/>
        <c:auto val="1"/>
        <c:lblAlgn val="ctr"/>
        <c:lblOffset val="100"/>
        <c:noMultiLvlLbl val="0"/>
      </c:catAx>
      <c:valAx>
        <c:axId val="-2115684880"/>
        <c:scaling>
          <c:orientation val="minMax"/>
          <c:max val="23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layout>
            <c:manualLayout>
              <c:xMode val="edge"/>
              <c:yMode val="edge"/>
              <c:x val="0.5211389982502187"/>
              <c:y val="0.8763749915875900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bg1">
                <a:lumMod val="8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85968"/>
        <c:crosses val="autoZero"/>
        <c:crossBetween val="between"/>
      </c:valAx>
      <c:spPr>
        <a:noFill/>
        <a:ln>
          <a:noFill/>
        </a:ln>
        <a:effectLst/>
      </c:spPr>
    </c:plotArea>
    <c:legend>
      <c:legendPos val="t"/>
      <c:layout>
        <c:manualLayout>
          <c:xMode val="edge"/>
          <c:yMode val="edge"/>
          <c:x val="2.7159228222810475E-2"/>
          <c:y val="5.128205128205128E-2"/>
          <c:w val="0.92284071557436476"/>
          <c:h val="0.144231778719967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26112394408942"/>
          <c:y val="0.18523076923076923"/>
          <c:w val="0.8014426141057851"/>
          <c:h val="0.64876290463692043"/>
        </c:manualLayout>
      </c:layout>
      <c:barChart>
        <c:barDir val="bar"/>
        <c:grouping val="stacked"/>
        <c:varyColors val="0"/>
        <c:ser>
          <c:idx val="0"/>
          <c:order val="0"/>
          <c:tx>
            <c:strRef>
              <c:f>Φύλλο1!$A$3</c:f>
              <c:strCache>
                <c:ptCount val="1"/>
                <c:pt idx="0">
                  <c:v>Backtrack</c:v>
                </c:pt>
              </c:strCache>
            </c:strRef>
          </c:tx>
          <c:spPr>
            <a:solidFill>
              <a:schemeClr val="accent4"/>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General</c:formatCode>
                <c:ptCount val="5"/>
                <c:pt idx="0">
                  <c:v>8.3988960000000006</c:v>
                </c:pt>
                <c:pt idx="1">
                  <c:v>32.650416</c:v>
                </c:pt>
                <c:pt idx="2">
                  <c:v>50.723135999999997</c:v>
                </c:pt>
                <c:pt idx="3">
                  <c:v>82.686288000000005</c:v>
                </c:pt>
                <c:pt idx="4">
                  <c:v>128.73057600000001</c:v>
                </c:pt>
              </c:numCache>
            </c:numRef>
          </c:val>
        </c:ser>
        <c:ser>
          <c:idx val="2"/>
          <c:order val="1"/>
          <c:tx>
            <c:strRef>
              <c:f>Φύλλο1!$A$5</c:f>
              <c:strCache>
                <c:ptCount val="1"/>
                <c:pt idx="0">
                  <c:v>DT Scores</c:v>
                </c:pt>
              </c:strCache>
            </c:strRef>
          </c:tx>
          <c:spPr>
            <a:solidFill>
              <a:srgbClr val="C0000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General</c:formatCode>
                <c:ptCount val="5"/>
                <c:pt idx="0">
                  <c:v>2.7453599999999998</c:v>
                </c:pt>
                <c:pt idx="1">
                  <c:v>10.672560000000001</c:v>
                </c:pt>
                <c:pt idx="2">
                  <c:v>16.580159999999999</c:v>
                </c:pt>
                <c:pt idx="3">
                  <c:v>27.028079999999999</c:v>
                </c:pt>
                <c:pt idx="4">
                  <c:v>42.078960000000002</c:v>
                </c:pt>
              </c:numCache>
            </c:numRef>
          </c:val>
        </c:ser>
        <c:ser>
          <c:idx val="1"/>
          <c:order val="2"/>
          <c:tx>
            <c:strRef>
              <c:f>Φύλλο1!$A$4</c:f>
              <c:strCache>
                <c:ptCount val="1"/>
                <c:pt idx="0">
                  <c:v>F. Responses</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General</c:formatCode>
                <c:ptCount val="5"/>
                <c:pt idx="0">
                  <c:v>2.015244</c:v>
                </c:pt>
                <c:pt idx="1">
                  <c:v>7.8285239999999998</c:v>
                </c:pt>
                <c:pt idx="2">
                  <c:v>12.160764</c:v>
                </c:pt>
                <c:pt idx="3">
                  <c:v>19.822572000000001</c:v>
                </c:pt>
                <c:pt idx="4">
                  <c:v>30.859884000000001</c:v>
                </c:pt>
              </c:numCache>
            </c:numRef>
          </c:val>
        </c:ser>
        <c:ser>
          <c:idx val="5"/>
          <c:order val="3"/>
          <c:tx>
            <c:strRef>
              <c:f>Φύλλο1!$A$2</c:f>
              <c:strCache>
                <c:ptCount val="1"/>
                <c:pt idx="0">
                  <c:v>Image Pyramid</c:v>
                </c:pt>
              </c:strCache>
            </c:strRef>
          </c:tx>
          <c:spPr>
            <a:solidFill>
              <a:srgbClr val="0070C0"/>
            </a:solidFill>
            <a:ln>
              <a:noFill/>
            </a:ln>
            <a:effectLst/>
          </c:spPr>
          <c:invertIfNegative val="0"/>
          <c:val>
            <c:numRef>
              <c:f>Φύλλο1!$B$2:$F$2</c:f>
              <c:numCache>
                <c:formatCode>General</c:formatCode>
                <c:ptCount val="5"/>
                <c:pt idx="0">
                  <c:v>0.23039999999999999</c:v>
                </c:pt>
                <c:pt idx="1">
                  <c:v>0.92159999999999997</c:v>
                </c:pt>
                <c:pt idx="2">
                  <c:v>1.44</c:v>
                </c:pt>
                <c:pt idx="3">
                  <c:v>2.3592960000000001</c:v>
                </c:pt>
                <c:pt idx="4">
                  <c:v>3.6863999999999999</c:v>
                </c:pt>
              </c:numCache>
            </c:numRef>
          </c:val>
        </c:ser>
        <c:ser>
          <c:idx val="4"/>
          <c:order val="4"/>
          <c:tx>
            <c:strRef>
              <c:f>Φύλλο1!$A$7</c:f>
              <c:strCache>
                <c:ptCount val="1"/>
                <c:pt idx="0">
                  <c:v>Others</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7:$F$7</c:f>
              <c:numCache>
                <c:formatCode>0.0000</c:formatCode>
                <c:ptCount val="5"/>
                <c:pt idx="0" formatCode="General">
                  <c:v>0.43126799999999998</c:v>
                </c:pt>
                <c:pt idx="1">
                  <c:v>0.43126799999999998</c:v>
                </c:pt>
                <c:pt idx="2">
                  <c:v>0.43126799999999998</c:v>
                </c:pt>
                <c:pt idx="3">
                  <c:v>0.43126799999999998</c:v>
                </c:pt>
                <c:pt idx="4">
                  <c:v>0.43126799999999998</c:v>
                </c:pt>
              </c:numCache>
            </c:numRef>
          </c:val>
        </c:ser>
        <c:ser>
          <c:idx val="3"/>
          <c:order val="5"/>
          <c:tx>
            <c:strRef>
              <c:f>Φύλλο1!$A$6</c:f>
              <c:strCache>
                <c:ptCount val="1"/>
                <c:pt idx="0">
                  <c:v>Results</c:v>
                </c:pt>
              </c:strCache>
            </c:strRef>
          </c:tx>
          <c:spPr>
            <a:solidFill>
              <a:srgbClr val="00B0F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General</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2115700656"/>
        <c:axId val="-2115684336"/>
      </c:barChart>
      <c:catAx>
        <c:axId val="-211570065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84336"/>
        <c:crosses val="autoZero"/>
        <c:auto val="1"/>
        <c:lblAlgn val="ctr"/>
        <c:lblOffset val="100"/>
        <c:noMultiLvlLbl val="0"/>
      </c:catAx>
      <c:valAx>
        <c:axId val="-2115684336"/>
        <c:scaling>
          <c:orientation val="minMax"/>
          <c:max val="22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layout>
            <c:manualLayout>
              <c:xMode val="edge"/>
              <c:yMode val="edge"/>
              <c:x val="0.5211389982502187"/>
              <c:y val="0.8763749915875900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bg1">
                <a:lumMod val="8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0656"/>
        <c:crosses val="autoZero"/>
        <c:crossBetween val="between"/>
      </c:valAx>
      <c:spPr>
        <a:noFill/>
        <a:ln>
          <a:noFill/>
        </a:ln>
        <a:effectLst/>
      </c:spPr>
    </c:plotArea>
    <c:legend>
      <c:legendPos val="t"/>
      <c:layout>
        <c:manualLayout>
          <c:xMode val="edge"/>
          <c:yMode val="edge"/>
          <c:x val="2.7159228222810475E-2"/>
          <c:y val="5.128205128205128E-2"/>
          <c:w val="0.92284071557436476"/>
          <c:h val="0.144231778719967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366141732283465E-2"/>
          <c:y val="4.3650793650793648E-2"/>
          <c:w val="0.88617089530475357"/>
          <c:h val="0.79184414448193974"/>
        </c:manualLayout>
      </c:layout>
      <c:scatterChart>
        <c:scatterStyle val="lineMarker"/>
        <c:varyColors val="0"/>
        <c:ser>
          <c:idx val="1"/>
          <c:order val="0"/>
          <c:tx>
            <c:strRef>
              <c:f>Φύλλο1!$R$1</c:f>
              <c:strCache>
                <c:ptCount val="1"/>
                <c:pt idx="0">
                  <c:v>Levels</c:v>
                </c:pt>
              </c:strCache>
            </c:strRef>
          </c:tx>
          <c:spPr>
            <a:ln w="3175" cap="rnd">
              <a:solidFill>
                <a:schemeClr val="tx1"/>
              </a:solidFill>
              <a:round/>
            </a:ln>
            <a:effectLst/>
          </c:spPr>
          <c:marker>
            <c:symbol val="none"/>
          </c:marker>
          <c:xVal>
            <c:numRef>
              <c:f>Φύλλο1!$S$1:$S$1414</c:f>
              <c:numCache>
                <c:formatCode>General</c:formatCode>
                <c:ptCount val="1414"/>
                <c:pt idx="0">
                  <c:v>0</c:v>
                </c:pt>
                <c:pt idx="1">
                  <c:v>0</c:v>
                </c:pt>
                <c:pt idx="2">
                  <c:v>3.2599999999547435E-3</c:v>
                </c:pt>
                <c:pt idx="3">
                  <c:v>3.2599999999547435E-3</c:v>
                </c:pt>
                <c:pt idx="4">
                  <c:v>7.1599999996578845E-3</c:v>
                </c:pt>
                <c:pt idx="5">
                  <c:v>7.1599999996578845E-3</c:v>
                </c:pt>
                <c:pt idx="6">
                  <c:v>5.4759999999987485E-2</c:v>
                </c:pt>
                <c:pt idx="7">
                  <c:v>5.4769999999734864E-2</c:v>
                </c:pt>
                <c:pt idx="8">
                  <c:v>5.4769999999734864E-2</c:v>
                </c:pt>
                <c:pt idx="9">
                  <c:v>1.8126099999999497</c:v>
                </c:pt>
                <c:pt idx="10">
                  <c:v>1.8128899999996975</c:v>
                </c:pt>
                <c:pt idx="11">
                  <c:v>1.8574799999996685</c:v>
                </c:pt>
                <c:pt idx="12">
                  <c:v>1.8574799999996685</c:v>
                </c:pt>
                <c:pt idx="13">
                  <c:v>1.8575599999999213</c:v>
                </c:pt>
                <c:pt idx="14">
                  <c:v>1.85808999999972</c:v>
                </c:pt>
                <c:pt idx="15">
                  <c:v>1.9032600000000457</c:v>
                </c:pt>
                <c:pt idx="16">
                  <c:v>1.9032600000000457</c:v>
                </c:pt>
                <c:pt idx="17">
                  <c:v>1.9033699999999953</c:v>
                </c:pt>
                <c:pt idx="18">
                  <c:v>1.9039199999997436</c:v>
                </c:pt>
                <c:pt idx="19">
                  <c:v>1.9484899999997651</c:v>
                </c:pt>
                <c:pt idx="20">
                  <c:v>1.9484899999997651</c:v>
                </c:pt>
                <c:pt idx="21">
                  <c:v>1.9486099999999169</c:v>
                </c:pt>
                <c:pt idx="22">
                  <c:v>1.9491599999996652</c:v>
                </c:pt>
                <c:pt idx="23">
                  <c:v>2.0227499999996326</c:v>
                </c:pt>
                <c:pt idx="24">
                  <c:v>2.0227499999996326</c:v>
                </c:pt>
                <c:pt idx="25">
                  <c:v>2.0232699999996839</c:v>
                </c:pt>
                <c:pt idx="26">
                  <c:v>2.0243900000000394</c:v>
                </c:pt>
                <c:pt idx="27">
                  <c:v>2.1015999999999622</c:v>
                </c:pt>
                <c:pt idx="28">
                  <c:v>2.1015999999999622</c:v>
                </c:pt>
                <c:pt idx="29">
                  <c:v>2.1023399999999128</c:v>
                </c:pt>
                <c:pt idx="30">
                  <c:v>2.102390000000014</c:v>
                </c:pt>
                <c:pt idx="31">
                  <c:v>2.1758700000000317</c:v>
                </c:pt>
                <c:pt idx="32">
                  <c:v>2.1758700000000317</c:v>
                </c:pt>
                <c:pt idx="33">
                  <c:v>2.1771799999996801</c:v>
                </c:pt>
                <c:pt idx="34">
                  <c:v>2.1772399999999834</c:v>
                </c:pt>
                <c:pt idx="35">
                  <c:v>2.2501899999997477</c:v>
                </c:pt>
                <c:pt idx="36">
                  <c:v>2.2501899999997477</c:v>
                </c:pt>
                <c:pt idx="37">
                  <c:v>2.2513699999999517</c:v>
                </c:pt>
                <c:pt idx="38">
                  <c:v>2.2514299999998002</c:v>
                </c:pt>
                <c:pt idx="39">
                  <c:v>2.3255999999996675</c:v>
                </c:pt>
                <c:pt idx="40">
                  <c:v>2.3255999999996675</c:v>
                </c:pt>
                <c:pt idx="41">
                  <c:v>2.3272499999998217</c:v>
                </c:pt>
                <c:pt idx="42">
                  <c:v>2.3272999999999229</c:v>
                </c:pt>
                <c:pt idx="43">
                  <c:v>2.399120000000039</c:v>
                </c:pt>
                <c:pt idx="44">
                  <c:v>2.399120000000039</c:v>
                </c:pt>
                <c:pt idx="45">
                  <c:v>2.4002299999997376</c:v>
                </c:pt>
                <c:pt idx="46">
                  <c:v>2.4002900000000409</c:v>
                </c:pt>
                <c:pt idx="47">
                  <c:v>2.4718699999998535</c:v>
                </c:pt>
                <c:pt idx="48">
                  <c:v>2.4718699999998535</c:v>
                </c:pt>
                <c:pt idx="49">
                  <c:v>2.4728000000000065</c:v>
                </c:pt>
                <c:pt idx="50">
                  <c:v>2.4728499999996529</c:v>
                </c:pt>
                <c:pt idx="51">
                  <c:v>2.5153199999999742</c:v>
                </c:pt>
                <c:pt idx="52">
                  <c:v>2.5153199999999742</c:v>
                </c:pt>
                <c:pt idx="53">
                  <c:v>2.5154099999999744</c:v>
                </c:pt>
                <c:pt idx="54">
                  <c:v>2.5154499999998734</c:v>
                </c:pt>
                <c:pt idx="55">
                  <c:v>2.5592299999998431</c:v>
                </c:pt>
                <c:pt idx="56">
                  <c:v>2.5592299999998431</c:v>
                </c:pt>
                <c:pt idx="57">
                  <c:v>2.5593300000000454</c:v>
                </c:pt>
                <c:pt idx="58">
                  <c:v>2.5593599999997423</c:v>
                </c:pt>
                <c:pt idx="59">
                  <c:v>2.6026099999999133</c:v>
                </c:pt>
                <c:pt idx="60">
                  <c:v>2.6026099999999133</c:v>
                </c:pt>
                <c:pt idx="61">
                  <c:v>2.6026799999999639</c:v>
                </c:pt>
                <c:pt idx="62">
                  <c:v>2.6027599999997619</c:v>
                </c:pt>
                <c:pt idx="63">
                  <c:v>2.6027699999999641</c:v>
                </c:pt>
                <c:pt idx="64">
                  <c:v>2.6027699999999641</c:v>
                </c:pt>
                <c:pt idx="65">
                  <c:v>2.6027699999999641</c:v>
                </c:pt>
                <c:pt idx="66">
                  <c:v>2.6204299999999421</c:v>
                </c:pt>
                <c:pt idx="67">
                  <c:v>2.6204299999999421</c:v>
                </c:pt>
                <c:pt idx="68">
                  <c:v>2.6565099999997983</c:v>
                </c:pt>
                <c:pt idx="69">
                  <c:v>2.6565200000000004</c:v>
                </c:pt>
                <c:pt idx="70">
                  <c:v>2.6565200000000004</c:v>
                </c:pt>
                <c:pt idx="71">
                  <c:v>3.9825499999997191</c:v>
                </c:pt>
                <c:pt idx="72">
                  <c:v>3.9825599999999213</c:v>
                </c:pt>
                <c:pt idx="73">
                  <c:v>4.0137799999997696</c:v>
                </c:pt>
                <c:pt idx="74">
                  <c:v>4.0137799999997696</c:v>
                </c:pt>
                <c:pt idx="75">
                  <c:v>4.0138399999996182</c:v>
                </c:pt>
                <c:pt idx="76">
                  <c:v>4.0138699999997698</c:v>
                </c:pt>
                <c:pt idx="77">
                  <c:v>4.0457999999998719</c:v>
                </c:pt>
                <c:pt idx="78">
                  <c:v>4.0457999999998719</c:v>
                </c:pt>
                <c:pt idx="79">
                  <c:v>4.0458899999998721</c:v>
                </c:pt>
                <c:pt idx="80">
                  <c:v>4.0459200000000237</c:v>
                </c:pt>
                <c:pt idx="81">
                  <c:v>4.0774799999999232</c:v>
                </c:pt>
                <c:pt idx="82">
                  <c:v>4.0774799999999232</c:v>
                </c:pt>
                <c:pt idx="83">
                  <c:v>4.0775899999998728</c:v>
                </c:pt>
                <c:pt idx="84">
                  <c:v>4.0776200000000244</c:v>
                </c:pt>
                <c:pt idx="85">
                  <c:v>4.129030000000057</c:v>
                </c:pt>
                <c:pt idx="86">
                  <c:v>4.129030000000057</c:v>
                </c:pt>
                <c:pt idx="87">
                  <c:v>4.1295000000000073</c:v>
                </c:pt>
                <c:pt idx="88">
                  <c:v>4.1295499999996537</c:v>
                </c:pt>
                <c:pt idx="89">
                  <c:v>4.1836499999999432</c:v>
                </c:pt>
                <c:pt idx="90">
                  <c:v>4.1836499999999432</c:v>
                </c:pt>
                <c:pt idx="91">
                  <c:v>4.1843199999998433</c:v>
                </c:pt>
                <c:pt idx="92">
                  <c:v>4.1843699999999444</c:v>
                </c:pt>
                <c:pt idx="93">
                  <c:v>4.2384399999996276</c:v>
                </c:pt>
                <c:pt idx="94">
                  <c:v>4.2384399999996276</c:v>
                </c:pt>
                <c:pt idx="95">
                  <c:v>4.2393299999998817</c:v>
                </c:pt>
                <c:pt idx="96">
                  <c:v>4.2393799999999828</c:v>
                </c:pt>
                <c:pt idx="97">
                  <c:v>4.2930699999997159</c:v>
                </c:pt>
                <c:pt idx="98">
                  <c:v>4.2930699999997159</c:v>
                </c:pt>
                <c:pt idx="99">
                  <c:v>4.29424999999992</c:v>
                </c:pt>
                <c:pt idx="100">
                  <c:v>4.2943000000000211</c:v>
                </c:pt>
                <c:pt idx="101">
                  <c:v>4.349029999999857</c:v>
                </c:pt>
                <c:pt idx="102">
                  <c:v>4.349029999999857</c:v>
                </c:pt>
                <c:pt idx="103">
                  <c:v>4.3504100000000108</c:v>
                </c:pt>
                <c:pt idx="104">
                  <c:v>4.3504599999996572</c:v>
                </c:pt>
                <c:pt idx="105">
                  <c:v>4.4033599999997932</c:v>
                </c:pt>
                <c:pt idx="106">
                  <c:v>4.4033699999999953</c:v>
                </c:pt>
                <c:pt idx="107">
                  <c:v>4.4044899999998961</c:v>
                </c:pt>
                <c:pt idx="108">
                  <c:v>4.4045399999999972</c:v>
                </c:pt>
                <c:pt idx="109">
                  <c:v>4.4570499999999811</c:v>
                </c:pt>
                <c:pt idx="110">
                  <c:v>4.4570499999999811</c:v>
                </c:pt>
                <c:pt idx="111">
                  <c:v>4.457930000000033</c:v>
                </c:pt>
                <c:pt idx="112">
                  <c:v>4.4579899999998815</c:v>
                </c:pt>
                <c:pt idx="113">
                  <c:v>4.4892099999997299</c:v>
                </c:pt>
                <c:pt idx="114">
                  <c:v>4.4892099999997299</c:v>
                </c:pt>
                <c:pt idx="115">
                  <c:v>4.4892999999997301</c:v>
                </c:pt>
                <c:pt idx="116">
                  <c:v>4.4893299999998817</c:v>
                </c:pt>
                <c:pt idx="117">
                  <c:v>4.5215299999999843</c:v>
                </c:pt>
                <c:pt idx="118">
                  <c:v>4.5215299999999843</c:v>
                </c:pt>
                <c:pt idx="119">
                  <c:v>4.5216199999999844</c:v>
                </c:pt>
                <c:pt idx="120">
                  <c:v>4.5216499999996813</c:v>
                </c:pt>
                <c:pt idx="121">
                  <c:v>4.5534599999996317</c:v>
                </c:pt>
                <c:pt idx="122">
                  <c:v>4.5534599999996317</c:v>
                </c:pt>
                <c:pt idx="123">
                  <c:v>4.553519999999935</c:v>
                </c:pt>
                <c:pt idx="124">
                  <c:v>4.553599999999733</c:v>
                </c:pt>
                <c:pt idx="125">
                  <c:v>4.553599999999733</c:v>
                </c:pt>
                <c:pt idx="126">
                  <c:v>4.553599999999733</c:v>
                </c:pt>
                <c:pt idx="127">
                  <c:v>4.553599999999733</c:v>
                </c:pt>
                <c:pt idx="128">
                  <c:v>4.5688099999997576</c:v>
                </c:pt>
                <c:pt idx="129">
                  <c:v>4.5688099999997576</c:v>
                </c:pt>
                <c:pt idx="130">
                  <c:v>4.5961600000000544</c:v>
                </c:pt>
                <c:pt idx="131">
                  <c:v>4.5961699999998018</c:v>
                </c:pt>
                <c:pt idx="132">
                  <c:v>4.5961699999998018</c:v>
                </c:pt>
                <c:pt idx="133">
                  <c:v>5.6060600000000704</c:v>
                </c:pt>
                <c:pt idx="134">
                  <c:v>5.6060699999998178</c:v>
                </c:pt>
                <c:pt idx="135">
                  <c:v>5.6367099999997663</c:v>
                </c:pt>
                <c:pt idx="136">
                  <c:v>5.6367099999997663</c:v>
                </c:pt>
                <c:pt idx="137">
                  <c:v>5.6367499999996653</c:v>
                </c:pt>
                <c:pt idx="138">
                  <c:v>5.6367700000000696</c:v>
                </c:pt>
                <c:pt idx="139">
                  <c:v>5.6677599999998165</c:v>
                </c:pt>
                <c:pt idx="140">
                  <c:v>5.6677599999998165</c:v>
                </c:pt>
                <c:pt idx="141">
                  <c:v>5.6678099999999176</c:v>
                </c:pt>
                <c:pt idx="142">
                  <c:v>5.6678400000000693</c:v>
                </c:pt>
                <c:pt idx="143">
                  <c:v>5.6917499999999563</c:v>
                </c:pt>
                <c:pt idx="144">
                  <c:v>5.6917499999999563</c:v>
                </c:pt>
                <c:pt idx="145">
                  <c:v>5.691820000000007</c:v>
                </c:pt>
                <c:pt idx="146">
                  <c:v>5.6918399999999565</c:v>
                </c:pt>
                <c:pt idx="147">
                  <c:v>5.7310499999998683</c:v>
                </c:pt>
                <c:pt idx="148">
                  <c:v>5.7310499999998683</c:v>
                </c:pt>
                <c:pt idx="149">
                  <c:v>5.7314899999996669</c:v>
                </c:pt>
                <c:pt idx="150">
                  <c:v>5.7315300000000207</c:v>
                </c:pt>
                <c:pt idx="151">
                  <c:v>5.7727199999999357</c:v>
                </c:pt>
                <c:pt idx="152">
                  <c:v>5.7727199999999357</c:v>
                </c:pt>
                <c:pt idx="153">
                  <c:v>5.7733199999997851</c:v>
                </c:pt>
                <c:pt idx="154">
                  <c:v>5.7733699999998862</c:v>
                </c:pt>
                <c:pt idx="155">
                  <c:v>5.8147099999996499</c:v>
                </c:pt>
                <c:pt idx="156">
                  <c:v>5.8147099999996499</c:v>
                </c:pt>
                <c:pt idx="157">
                  <c:v>5.815429999999651</c:v>
                </c:pt>
                <c:pt idx="158">
                  <c:v>5.8154799999997522</c:v>
                </c:pt>
                <c:pt idx="159">
                  <c:v>5.8563399999998182</c:v>
                </c:pt>
                <c:pt idx="160">
                  <c:v>5.8563500000000204</c:v>
                </c:pt>
                <c:pt idx="161">
                  <c:v>5.8570799999997689</c:v>
                </c:pt>
                <c:pt idx="162">
                  <c:v>5.8571399999996174</c:v>
                </c:pt>
                <c:pt idx="163">
                  <c:v>5.8988099999996848</c:v>
                </c:pt>
                <c:pt idx="164">
                  <c:v>5.8988099999996848</c:v>
                </c:pt>
                <c:pt idx="165">
                  <c:v>5.8995199999999386</c:v>
                </c:pt>
                <c:pt idx="166">
                  <c:v>5.8995799999997871</c:v>
                </c:pt>
                <c:pt idx="167">
                  <c:v>5.9398200000000543</c:v>
                </c:pt>
                <c:pt idx="168">
                  <c:v>5.9398200000000543</c:v>
                </c:pt>
                <c:pt idx="169">
                  <c:v>5.9405199999996512</c:v>
                </c:pt>
                <c:pt idx="170">
                  <c:v>5.9405699999997523</c:v>
                </c:pt>
                <c:pt idx="171">
                  <c:v>5.9805899999996655</c:v>
                </c:pt>
                <c:pt idx="172">
                  <c:v>5.9805899999996655</c:v>
                </c:pt>
                <c:pt idx="173">
                  <c:v>5.9943399999997382</c:v>
                </c:pt>
                <c:pt idx="174">
                  <c:v>5.9944000000000415</c:v>
                </c:pt>
                <c:pt idx="175">
                  <c:v>6.0180499999996755</c:v>
                </c:pt>
                <c:pt idx="176">
                  <c:v>6.0180499999996755</c:v>
                </c:pt>
                <c:pt idx="177">
                  <c:v>6.0181199999997261</c:v>
                </c:pt>
                <c:pt idx="178">
                  <c:v>6.0181599999996251</c:v>
                </c:pt>
                <c:pt idx="179">
                  <c:v>6.0427599999998165</c:v>
                </c:pt>
                <c:pt idx="180">
                  <c:v>6.0427599999998165</c:v>
                </c:pt>
                <c:pt idx="181">
                  <c:v>6.0428299999998671</c:v>
                </c:pt>
                <c:pt idx="182">
                  <c:v>6.0428699999997662</c:v>
                </c:pt>
                <c:pt idx="183">
                  <c:v>6.0670599999998558</c:v>
                </c:pt>
                <c:pt idx="184">
                  <c:v>6.0670599999998558</c:v>
                </c:pt>
                <c:pt idx="185">
                  <c:v>6.0670999999997548</c:v>
                </c:pt>
                <c:pt idx="186">
                  <c:v>6.0671800000000076</c:v>
                </c:pt>
                <c:pt idx="187">
                  <c:v>6.0671800000000076</c:v>
                </c:pt>
                <c:pt idx="188">
                  <c:v>6.0671800000000076</c:v>
                </c:pt>
                <c:pt idx="189">
                  <c:v>6.0671800000000076</c:v>
                </c:pt>
                <c:pt idx="190">
                  <c:v>6.0788099999999758</c:v>
                </c:pt>
                <c:pt idx="191">
                  <c:v>6.0788099999999758</c:v>
                </c:pt>
                <c:pt idx="192">
                  <c:v>6.0991300000000592</c:v>
                </c:pt>
                <c:pt idx="193">
                  <c:v>6.0991300000000592</c:v>
                </c:pt>
                <c:pt idx="194">
                  <c:v>6.0991300000000592</c:v>
                </c:pt>
                <c:pt idx="195">
                  <c:v>6.8610399999997753</c:v>
                </c:pt>
                <c:pt idx="196">
                  <c:v>6.8610399999997753</c:v>
                </c:pt>
                <c:pt idx="197">
                  <c:v>6.8789999999999054</c:v>
                </c:pt>
                <c:pt idx="198">
                  <c:v>6.8789999999999054</c:v>
                </c:pt>
                <c:pt idx="199">
                  <c:v>6.8790099999996528</c:v>
                </c:pt>
                <c:pt idx="200">
                  <c:v>6.8790399999998044</c:v>
                </c:pt>
                <c:pt idx="201">
                  <c:v>6.8972199999998338</c:v>
                </c:pt>
                <c:pt idx="202">
                  <c:v>6.8972199999998338</c:v>
                </c:pt>
                <c:pt idx="203">
                  <c:v>6.8972399999997833</c:v>
                </c:pt>
                <c:pt idx="204">
                  <c:v>6.897269999999935</c:v>
                </c:pt>
                <c:pt idx="205">
                  <c:v>6.9154799999996612</c:v>
                </c:pt>
                <c:pt idx="206">
                  <c:v>6.9154799999996612</c:v>
                </c:pt>
                <c:pt idx="207">
                  <c:v>6.9155000000000655</c:v>
                </c:pt>
                <c:pt idx="208">
                  <c:v>6.9155299999997624</c:v>
                </c:pt>
                <c:pt idx="209">
                  <c:v>6.9450199999996585</c:v>
                </c:pt>
                <c:pt idx="210">
                  <c:v>6.9450199999996585</c:v>
                </c:pt>
                <c:pt idx="211">
                  <c:v>6.9454299999997602</c:v>
                </c:pt>
                <c:pt idx="212">
                  <c:v>6.9454699999996592</c:v>
                </c:pt>
                <c:pt idx="213">
                  <c:v>6.9764900000000125</c:v>
                </c:pt>
                <c:pt idx="214">
                  <c:v>6.9764900000000125</c:v>
                </c:pt>
                <c:pt idx="215">
                  <c:v>6.9769499999997606</c:v>
                </c:pt>
                <c:pt idx="216">
                  <c:v>6.9769999999998618</c:v>
                </c:pt>
                <c:pt idx="217">
                  <c:v>7.0079599999999118</c:v>
                </c:pt>
                <c:pt idx="218">
                  <c:v>7.0079599999999118</c:v>
                </c:pt>
                <c:pt idx="219">
                  <c:v>7.0084099999999125</c:v>
                </c:pt>
                <c:pt idx="220">
                  <c:v>7.0084600000000137</c:v>
                </c:pt>
                <c:pt idx="221">
                  <c:v>7.039260000000013</c:v>
                </c:pt>
                <c:pt idx="222">
                  <c:v>7.039260000000013</c:v>
                </c:pt>
                <c:pt idx="223">
                  <c:v>7.0398999999997613</c:v>
                </c:pt>
                <c:pt idx="224">
                  <c:v>7.0399499999998625</c:v>
                </c:pt>
                <c:pt idx="225">
                  <c:v>7.0713999999998123</c:v>
                </c:pt>
                <c:pt idx="226">
                  <c:v>7.0713999999998123</c:v>
                </c:pt>
                <c:pt idx="227">
                  <c:v>7.071849999999813</c:v>
                </c:pt>
                <c:pt idx="228">
                  <c:v>7.071889999999712</c:v>
                </c:pt>
                <c:pt idx="229">
                  <c:v>7.102139999999963</c:v>
                </c:pt>
                <c:pt idx="230">
                  <c:v>7.102139999999963</c:v>
                </c:pt>
                <c:pt idx="231">
                  <c:v>7.1025999999997111</c:v>
                </c:pt>
                <c:pt idx="232">
                  <c:v>7.1026499999998123</c:v>
                </c:pt>
                <c:pt idx="233">
                  <c:v>7.1328300000000127</c:v>
                </c:pt>
                <c:pt idx="234">
                  <c:v>7.1328300000000127</c:v>
                </c:pt>
                <c:pt idx="235">
                  <c:v>7.1333299999996598</c:v>
                </c:pt>
                <c:pt idx="236">
                  <c:v>7.1333700000000135</c:v>
                </c:pt>
                <c:pt idx="237">
                  <c:v>7.1513499999996384</c:v>
                </c:pt>
                <c:pt idx="238">
                  <c:v>7.1513499999996384</c:v>
                </c:pt>
                <c:pt idx="239">
                  <c:v>7.1513999999997395</c:v>
                </c:pt>
                <c:pt idx="240">
                  <c:v>7.1514299999998912</c:v>
                </c:pt>
                <c:pt idx="241">
                  <c:v>7.1697999999996682</c:v>
                </c:pt>
                <c:pt idx="242">
                  <c:v>7.1697999999996682</c:v>
                </c:pt>
                <c:pt idx="243">
                  <c:v>7.169840000000022</c:v>
                </c:pt>
                <c:pt idx="244">
                  <c:v>7.1698699999997189</c:v>
                </c:pt>
                <c:pt idx="245">
                  <c:v>7.1879699999999502</c:v>
                </c:pt>
                <c:pt idx="246">
                  <c:v>7.1879699999999502</c:v>
                </c:pt>
                <c:pt idx="247">
                  <c:v>7.1879999999996471</c:v>
                </c:pt>
                <c:pt idx="248">
                  <c:v>7.1880699999996978</c:v>
                </c:pt>
                <c:pt idx="249">
                  <c:v>7.1880699999996978</c:v>
                </c:pt>
                <c:pt idx="250">
                  <c:v>7.1880699999996978</c:v>
                </c:pt>
                <c:pt idx="251">
                  <c:v>7.1880699999996978</c:v>
                </c:pt>
                <c:pt idx="252">
                  <c:v>7.198030000000017</c:v>
                </c:pt>
                <c:pt idx="253">
                  <c:v>7.198030000000017</c:v>
                </c:pt>
                <c:pt idx="254">
                  <c:v>7.2134399999999914</c:v>
                </c:pt>
                <c:pt idx="255">
                  <c:v>7.2134499999997388</c:v>
                </c:pt>
                <c:pt idx="256">
                  <c:v>7.2134499999997388</c:v>
                </c:pt>
                <c:pt idx="257">
                  <c:v>7.7950699999996687</c:v>
                </c:pt>
                <c:pt idx="258">
                  <c:v>7.7950699999996687</c:v>
                </c:pt>
                <c:pt idx="259">
                  <c:v>7.8088399999996909</c:v>
                </c:pt>
                <c:pt idx="260">
                  <c:v>7.8088399999996909</c:v>
                </c:pt>
                <c:pt idx="261">
                  <c:v>7.808849999999893</c:v>
                </c:pt>
                <c:pt idx="262">
                  <c:v>7.8088800000000447</c:v>
                </c:pt>
                <c:pt idx="263">
                  <c:v>7.8226799999997638</c:v>
                </c:pt>
                <c:pt idx="264">
                  <c:v>7.8226799999997638</c:v>
                </c:pt>
                <c:pt idx="265">
                  <c:v>7.8226899999999659</c:v>
                </c:pt>
                <c:pt idx="266">
                  <c:v>7.8227199999996628</c:v>
                </c:pt>
                <c:pt idx="267">
                  <c:v>7.8363199999998869</c:v>
                </c:pt>
                <c:pt idx="268">
                  <c:v>7.8363199999998869</c:v>
                </c:pt>
                <c:pt idx="269">
                  <c:v>7.8363299999996343</c:v>
                </c:pt>
                <c:pt idx="270">
                  <c:v>7.8363599999997859</c:v>
                </c:pt>
                <c:pt idx="271">
                  <c:v>7.8588299999996707</c:v>
                </c:pt>
                <c:pt idx="272">
                  <c:v>7.8588299999996707</c:v>
                </c:pt>
                <c:pt idx="273">
                  <c:v>7.8591499999997723</c:v>
                </c:pt>
                <c:pt idx="274">
                  <c:v>7.8591899999996713</c:v>
                </c:pt>
                <c:pt idx="275">
                  <c:v>7.8830199999997603</c:v>
                </c:pt>
                <c:pt idx="276">
                  <c:v>7.8830199999997603</c:v>
                </c:pt>
                <c:pt idx="277">
                  <c:v>7.8833700000000135</c:v>
                </c:pt>
                <c:pt idx="278">
                  <c:v>7.8834099999999125</c:v>
                </c:pt>
                <c:pt idx="279">
                  <c:v>7.9073499999999513</c:v>
                </c:pt>
                <c:pt idx="280">
                  <c:v>7.9073499999999513</c:v>
                </c:pt>
                <c:pt idx="281">
                  <c:v>7.9075899999998001</c:v>
                </c:pt>
                <c:pt idx="282">
                  <c:v>7.9076299999996991</c:v>
                </c:pt>
                <c:pt idx="283">
                  <c:v>7.9313799999999901</c:v>
                </c:pt>
                <c:pt idx="284">
                  <c:v>7.9313799999999901</c:v>
                </c:pt>
                <c:pt idx="285">
                  <c:v>7.9318199999997887</c:v>
                </c:pt>
                <c:pt idx="286">
                  <c:v>7.9318599999996877</c:v>
                </c:pt>
                <c:pt idx="287">
                  <c:v>7.9559099999996761</c:v>
                </c:pt>
                <c:pt idx="288">
                  <c:v>7.9559099999996761</c:v>
                </c:pt>
                <c:pt idx="289">
                  <c:v>7.9561300000000301</c:v>
                </c:pt>
                <c:pt idx="290">
                  <c:v>7.9561799999996765</c:v>
                </c:pt>
                <c:pt idx="291">
                  <c:v>7.9794600000000173</c:v>
                </c:pt>
                <c:pt idx="292">
                  <c:v>7.9794600000000173</c:v>
                </c:pt>
                <c:pt idx="293">
                  <c:v>7.9797199999998156</c:v>
                </c:pt>
                <c:pt idx="294">
                  <c:v>7.9797599999997146</c:v>
                </c:pt>
                <c:pt idx="295">
                  <c:v>8.002849999999853</c:v>
                </c:pt>
                <c:pt idx="296">
                  <c:v>8.002849999999853</c:v>
                </c:pt>
                <c:pt idx="297">
                  <c:v>8.0032200000000557</c:v>
                </c:pt>
                <c:pt idx="298">
                  <c:v>8.0032599999999547</c:v>
                </c:pt>
                <c:pt idx="299">
                  <c:v>8.0169399999999769</c:v>
                </c:pt>
                <c:pt idx="300">
                  <c:v>8.0169399999999769</c:v>
                </c:pt>
                <c:pt idx="301">
                  <c:v>8.0169699999996737</c:v>
                </c:pt>
                <c:pt idx="302">
                  <c:v>8.0169899999996233</c:v>
                </c:pt>
                <c:pt idx="303">
                  <c:v>8.0309299999998984</c:v>
                </c:pt>
                <c:pt idx="304">
                  <c:v>8.0309299999998984</c:v>
                </c:pt>
                <c:pt idx="305">
                  <c:v>8.0309600000000501</c:v>
                </c:pt>
                <c:pt idx="306">
                  <c:v>8.0309799999999996</c:v>
                </c:pt>
                <c:pt idx="307">
                  <c:v>8.0447399999998197</c:v>
                </c:pt>
                <c:pt idx="308">
                  <c:v>8.0447399999998197</c:v>
                </c:pt>
                <c:pt idx="309">
                  <c:v>8.0447599999997692</c:v>
                </c:pt>
                <c:pt idx="310">
                  <c:v>8.0448199999996177</c:v>
                </c:pt>
                <c:pt idx="311">
                  <c:v>8.0448199999996177</c:v>
                </c:pt>
                <c:pt idx="312">
                  <c:v>8.0448299999998198</c:v>
                </c:pt>
                <c:pt idx="313">
                  <c:v>8.0448299999998198</c:v>
                </c:pt>
                <c:pt idx="314">
                  <c:v>8.0519899999999325</c:v>
                </c:pt>
                <c:pt idx="315">
                  <c:v>8.0519899999999325</c:v>
                </c:pt>
                <c:pt idx="316">
                  <c:v>8.063209999999799</c:v>
                </c:pt>
                <c:pt idx="317">
                  <c:v>8.0632200000000012</c:v>
                </c:pt>
                <c:pt idx="318">
                  <c:v>8.0632200000000012</c:v>
                </c:pt>
                <c:pt idx="319">
                  <c:v>8.5033699999999044</c:v>
                </c:pt>
                <c:pt idx="320">
                  <c:v>8.5033799999996518</c:v>
                </c:pt>
                <c:pt idx="321">
                  <c:v>8.5141499999999724</c:v>
                </c:pt>
                <c:pt idx="322">
                  <c:v>8.5141499999999724</c:v>
                </c:pt>
                <c:pt idx="323">
                  <c:v>8.5141599999997197</c:v>
                </c:pt>
                <c:pt idx="324">
                  <c:v>8.5141799999996692</c:v>
                </c:pt>
                <c:pt idx="325">
                  <c:v>8.5246499999998377</c:v>
                </c:pt>
                <c:pt idx="326">
                  <c:v>8.5246499999998377</c:v>
                </c:pt>
                <c:pt idx="327">
                  <c:v>8.5246600000000399</c:v>
                </c:pt>
                <c:pt idx="328">
                  <c:v>8.5246799999999894</c:v>
                </c:pt>
                <c:pt idx="329">
                  <c:v>8.5349699999997028</c:v>
                </c:pt>
                <c:pt idx="330">
                  <c:v>8.5349699999997028</c:v>
                </c:pt>
                <c:pt idx="331">
                  <c:v>8.5349899999996524</c:v>
                </c:pt>
                <c:pt idx="332">
                  <c:v>8.5350100000000566</c:v>
                </c:pt>
                <c:pt idx="333">
                  <c:v>8.5523399999997309</c:v>
                </c:pt>
                <c:pt idx="334">
                  <c:v>8.5523399999997309</c:v>
                </c:pt>
                <c:pt idx="335">
                  <c:v>8.5524999999997817</c:v>
                </c:pt>
                <c:pt idx="336">
                  <c:v>8.5525399999996807</c:v>
                </c:pt>
                <c:pt idx="337">
                  <c:v>8.5708999999997104</c:v>
                </c:pt>
                <c:pt idx="338">
                  <c:v>8.5708999999997104</c:v>
                </c:pt>
                <c:pt idx="339">
                  <c:v>8.5710599999997612</c:v>
                </c:pt>
                <c:pt idx="340">
                  <c:v>8.5710999999996602</c:v>
                </c:pt>
                <c:pt idx="341">
                  <c:v>8.5894899999998415</c:v>
                </c:pt>
                <c:pt idx="342">
                  <c:v>8.5895000000000437</c:v>
                </c:pt>
                <c:pt idx="343">
                  <c:v>8.5895299999997405</c:v>
                </c:pt>
                <c:pt idx="344">
                  <c:v>8.5895699999996395</c:v>
                </c:pt>
                <c:pt idx="345">
                  <c:v>8.6077699999996184</c:v>
                </c:pt>
                <c:pt idx="346">
                  <c:v>8.6077699999996184</c:v>
                </c:pt>
                <c:pt idx="347">
                  <c:v>8.607970000000023</c:v>
                </c:pt>
                <c:pt idx="348">
                  <c:v>8.608009999999922</c:v>
                </c:pt>
                <c:pt idx="349">
                  <c:v>8.626549999999952</c:v>
                </c:pt>
                <c:pt idx="350">
                  <c:v>8.6265599999996994</c:v>
                </c:pt>
                <c:pt idx="351">
                  <c:v>8.626589999999851</c:v>
                </c:pt>
                <c:pt idx="352">
                  <c:v>8.62662999999975</c:v>
                </c:pt>
                <c:pt idx="353">
                  <c:v>8.6445899999998801</c:v>
                </c:pt>
                <c:pt idx="354">
                  <c:v>8.6445899999998801</c:v>
                </c:pt>
                <c:pt idx="355">
                  <c:v>8.6446699999996781</c:v>
                </c:pt>
                <c:pt idx="356">
                  <c:v>8.6447100000000319</c:v>
                </c:pt>
                <c:pt idx="357">
                  <c:v>8.6625199999998586</c:v>
                </c:pt>
                <c:pt idx="358">
                  <c:v>8.6625300000000607</c:v>
                </c:pt>
                <c:pt idx="359">
                  <c:v>8.6625899999999092</c:v>
                </c:pt>
                <c:pt idx="360">
                  <c:v>8.6626299999998082</c:v>
                </c:pt>
                <c:pt idx="361">
                  <c:v>8.6731099999997241</c:v>
                </c:pt>
                <c:pt idx="362">
                  <c:v>8.6731099999997241</c:v>
                </c:pt>
                <c:pt idx="363">
                  <c:v>8.6731199999999262</c:v>
                </c:pt>
                <c:pt idx="364">
                  <c:v>8.6731399999998757</c:v>
                </c:pt>
                <c:pt idx="365">
                  <c:v>8.6836499999999432</c:v>
                </c:pt>
                <c:pt idx="366">
                  <c:v>8.6836499999999432</c:v>
                </c:pt>
                <c:pt idx="367">
                  <c:v>8.6836599999996906</c:v>
                </c:pt>
                <c:pt idx="368">
                  <c:v>8.6836799999996401</c:v>
                </c:pt>
                <c:pt idx="369">
                  <c:v>8.6941799999999603</c:v>
                </c:pt>
                <c:pt idx="370">
                  <c:v>8.6941799999999603</c:v>
                </c:pt>
                <c:pt idx="371">
                  <c:v>8.6941899999997077</c:v>
                </c:pt>
                <c:pt idx="372">
                  <c:v>8.6942399999998088</c:v>
                </c:pt>
                <c:pt idx="373">
                  <c:v>8.6942399999998088</c:v>
                </c:pt>
                <c:pt idx="374">
                  <c:v>8.6942500000000109</c:v>
                </c:pt>
                <c:pt idx="375">
                  <c:v>8.6942500000000109</c:v>
                </c:pt>
                <c:pt idx="376">
                  <c:v>8.6990799999998671</c:v>
                </c:pt>
                <c:pt idx="377">
                  <c:v>8.6990900000000693</c:v>
                </c:pt>
                <c:pt idx="378">
                  <c:v>8.7074599999996281</c:v>
                </c:pt>
                <c:pt idx="379">
                  <c:v>8.7074699999998302</c:v>
                </c:pt>
                <c:pt idx="380">
                  <c:v>8.7074699999998302</c:v>
                </c:pt>
                <c:pt idx="381">
                  <c:v>9.0374099999999089</c:v>
                </c:pt>
                <c:pt idx="382">
                  <c:v>9.0374199999996563</c:v>
                </c:pt>
                <c:pt idx="383">
                  <c:v>9.0452099999997699</c:v>
                </c:pt>
                <c:pt idx="384">
                  <c:v>9.0452099999997699</c:v>
                </c:pt>
                <c:pt idx="385">
                  <c:v>9.0452199999999721</c:v>
                </c:pt>
                <c:pt idx="386">
                  <c:v>9.0452399999999216</c:v>
                </c:pt>
                <c:pt idx="387">
                  <c:v>9.0530499999999847</c:v>
                </c:pt>
                <c:pt idx="388">
                  <c:v>9.0530499999999847</c:v>
                </c:pt>
                <c:pt idx="389">
                  <c:v>9.0530599999997321</c:v>
                </c:pt>
                <c:pt idx="390">
                  <c:v>9.0530799999996816</c:v>
                </c:pt>
                <c:pt idx="391">
                  <c:v>9.0607799999997951</c:v>
                </c:pt>
                <c:pt idx="392">
                  <c:v>9.0607799999997951</c:v>
                </c:pt>
                <c:pt idx="393">
                  <c:v>9.0607899999999972</c:v>
                </c:pt>
                <c:pt idx="394">
                  <c:v>9.0608099999999467</c:v>
                </c:pt>
                <c:pt idx="395">
                  <c:v>9.0734999999999673</c:v>
                </c:pt>
                <c:pt idx="396">
                  <c:v>9.0734999999999673</c:v>
                </c:pt>
                <c:pt idx="397">
                  <c:v>9.0735399999998663</c:v>
                </c:pt>
                <c:pt idx="398">
                  <c:v>9.0735799999997653</c:v>
                </c:pt>
                <c:pt idx="399">
                  <c:v>9.0869099999999889</c:v>
                </c:pt>
                <c:pt idx="400">
                  <c:v>9.0869199999997363</c:v>
                </c:pt>
                <c:pt idx="401">
                  <c:v>9.0869399999996858</c:v>
                </c:pt>
                <c:pt idx="402">
                  <c:v>9.0869800000000396</c:v>
                </c:pt>
                <c:pt idx="403">
                  <c:v>9.1003399999999601</c:v>
                </c:pt>
                <c:pt idx="404">
                  <c:v>9.1003399999999601</c:v>
                </c:pt>
                <c:pt idx="405">
                  <c:v>9.1003499999997075</c:v>
                </c:pt>
                <c:pt idx="406">
                  <c:v>9.1003799999998591</c:v>
                </c:pt>
                <c:pt idx="407">
                  <c:v>9.113589999999931</c:v>
                </c:pt>
                <c:pt idx="408">
                  <c:v>9.113589999999931</c:v>
                </c:pt>
                <c:pt idx="409">
                  <c:v>9.1136099999998805</c:v>
                </c:pt>
                <c:pt idx="410">
                  <c:v>9.1136400000000322</c:v>
                </c:pt>
                <c:pt idx="411">
                  <c:v>9.1271199999996497</c:v>
                </c:pt>
                <c:pt idx="412">
                  <c:v>9.1271199999996497</c:v>
                </c:pt>
                <c:pt idx="413">
                  <c:v>9.1271299999998519</c:v>
                </c:pt>
                <c:pt idx="414">
                  <c:v>9.1271699999997509</c:v>
                </c:pt>
                <c:pt idx="415">
                  <c:v>9.1401299999997718</c:v>
                </c:pt>
                <c:pt idx="416">
                  <c:v>9.1401299999997718</c:v>
                </c:pt>
                <c:pt idx="417">
                  <c:v>9.140139999999974</c:v>
                </c:pt>
                <c:pt idx="418">
                  <c:v>9.1401699999996708</c:v>
                </c:pt>
                <c:pt idx="419">
                  <c:v>9.1530699999998433</c:v>
                </c:pt>
                <c:pt idx="420">
                  <c:v>9.1530699999998433</c:v>
                </c:pt>
                <c:pt idx="421">
                  <c:v>9.1530800000000454</c:v>
                </c:pt>
                <c:pt idx="422">
                  <c:v>9.1531199999999444</c:v>
                </c:pt>
                <c:pt idx="423">
                  <c:v>9.1607899999999063</c:v>
                </c:pt>
                <c:pt idx="424">
                  <c:v>9.1607899999999063</c:v>
                </c:pt>
                <c:pt idx="425">
                  <c:v>9.1607999999996537</c:v>
                </c:pt>
                <c:pt idx="426">
                  <c:v>9.1608200000000579</c:v>
                </c:pt>
                <c:pt idx="427">
                  <c:v>9.1686700000000201</c:v>
                </c:pt>
                <c:pt idx="428">
                  <c:v>9.1686700000000201</c:v>
                </c:pt>
                <c:pt idx="429">
                  <c:v>9.1686799999997675</c:v>
                </c:pt>
                <c:pt idx="430">
                  <c:v>9.168699999999717</c:v>
                </c:pt>
                <c:pt idx="431">
                  <c:v>9.1764499999999316</c:v>
                </c:pt>
                <c:pt idx="432">
                  <c:v>9.1764499999999316</c:v>
                </c:pt>
                <c:pt idx="433">
                  <c:v>9.176459999999679</c:v>
                </c:pt>
                <c:pt idx="434">
                  <c:v>9.1765099999997801</c:v>
                </c:pt>
                <c:pt idx="435">
                  <c:v>9.1765099999997801</c:v>
                </c:pt>
                <c:pt idx="436">
                  <c:v>9.1765099999997801</c:v>
                </c:pt>
                <c:pt idx="437">
                  <c:v>9.1765099999997801</c:v>
                </c:pt>
                <c:pt idx="438">
                  <c:v>9.1802399999996851</c:v>
                </c:pt>
                <c:pt idx="439">
                  <c:v>9.1802399999996851</c:v>
                </c:pt>
                <c:pt idx="440">
                  <c:v>9.1864699999996446</c:v>
                </c:pt>
                <c:pt idx="441">
                  <c:v>9.1864699999996446</c:v>
                </c:pt>
                <c:pt idx="442">
                  <c:v>9.1864699999996446</c:v>
                </c:pt>
                <c:pt idx="443">
                  <c:v>9.4289799999996831</c:v>
                </c:pt>
                <c:pt idx="444">
                  <c:v>9.4289899999998852</c:v>
                </c:pt>
                <c:pt idx="445">
                  <c:v>9.4348799999997937</c:v>
                </c:pt>
                <c:pt idx="446">
                  <c:v>9.4348799999997937</c:v>
                </c:pt>
                <c:pt idx="447">
                  <c:v>9.4348899999999958</c:v>
                </c:pt>
                <c:pt idx="448">
                  <c:v>9.4349099999999453</c:v>
                </c:pt>
                <c:pt idx="449">
                  <c:v>9.4407599999999547</c:v>
                </c:pt>
                <c:pt idx="450">
                  <c:v>9.4407699999997021</c:v>
                </c:pt>
                <c:pt idx="451">
                  <c:v>9.4407799999999042</c:v>
                </c:pt>
                <c:pt idx="452">
                  <c:v>9.4407899999996516</c:v>
                </c:pt>
                <c:pt idx="453">
                  <c:v>9.4465700000000652</c:v>
                </c:pt>
                <c:pt idx="454">
                  <c:v>9.4465700000000652</c:v>
                </c:pt>
                <c:pt idx="455">
                  <c:v>9.4465799999998126</c:v>
                </c:pt>
                <c:pt idx="456">
                  <c:v>9.4465999999997621</c:v>
                </c:pt>
                <c:pt idx="457">
                  <c:v>9.4561799999996765</c:v>
                </c:pt>
                <c:pt idx="458">
                  <c:v>9.4561799999996765</c:v>
                </c:pt>
                <c:pt idx="459">
                  <c:v>9.4561899999998786</c:v>
                </c:pt>
                <c:pt idx="460">
                  <c:v>9.4562299999997776</c:v>
                </c:pt>
                <c:pt idx="461">
                  <c:v>9.4662100000000464</c:v>
                </c:pt>
                <c:pt idx="462">
                  <c:v>9.4662100000000464</c:v>
                </c:pt>
                <c:pt idx="463">
                  <c:v>9.4662199999997938</c:v>
                </c:pt>
                <c:pt idx="464">
                  <c:v>9.4662499999999454</c:v>
                </c:pt>
                <c:pt idx="465">
                  <c:v>9.4762399999999616</c:v>
                </c:pt>
                <c:pt idx="466">
                  <c:v>9.4762399999999616</c:v>
                </c:pt>
                <c:pt idx="467">
                  <c:v>9.476249999999709</c:v>
                </c:pt>
                <c:pt idx="468">
                  <c:v>9.4762799999998606</c:v>
                </c:pt>
                <c:pt idx="469">
                  <c:v>9.4861799999998766</c:v>
                </c:pt>
                <c:pt idx="470">
                  <c:v>9.4861799999998766</c:v>
                </c:pt>
                <c:pt idx="471">
                  <c:v>9.486189999999624</c:v>
                </c:pt>
                <c:pt idx="472">
                  <c:v>9.4862199999997756</c:v>
                </c:pt>
                <c:pt idx="473">
                  <c:v>9.4963399999996909</c:v>
                </c:pt>
                <c:pt idx="474">
                  <c:v>9.4963399999996909</c:v>
                </c:pt>
                <c:pt idx="475">
                  <c:v>9.496349999999893</c:v>
                </c:pt>
                <c:pt idx="476">
                  <c:v>9.4963800000000447</c:v>
                </c:pt>
                <c:pt idx="477">
                  <c:v>9.5061200000000099</c:v>
                </c:pt>
                <c:pt idx="478">
                  <c:v>9.5061200000000099</c:v>
                </c:pt>
                <c:pt idx="479">
                  <c:v>9.5061299999997573</c:v>
                </c:pt>
                <c:pt idx="480">
                  <c:v>9.5061599999999089</c:v>
                </c:pt>
                <c:pt idx="481">
                  <c:v>9.5158599999999751</c:v>
                </c:pt>
                <c:pt idx="482">
                  <c:v>9.5158599999999751</c:v>
                </c:pt>
                <c:pt idx="483">
                  <c:v>9.5158699999997225</c:v>
                </c:pt>
                <c:pt idx="484">
                  <c:v>9.5158999999998741</c:v>
                </c:pt>
                <c:pt idx="485">
                  <c:v>9.5216799999998329</c:v>
                </c:pt>
                <c:pt idx="486">
                  <c:v>9.5216799999998329</c:v>
                </c:pt>
                <c:pt idx="487">
                  <c:v>9.5216900000000351</c:v>
                </c:pt>
                <c:pt idx="488">
                  <c:v>9.5217099999999846</c:v>
                </c:pt>
                <c:pt idx="489">
                  <c:v>9.5276300000000447</c:v>
                </c:pt>
                <c:pt idx="490">
                  <c:v>9.5276300000000447</c:v>
                </c:pt>
                <c:pt idx="491">
                  <c:v>9.5276399999997921</c:v>
                </c:pt>
                <c:pt idx="492">
                  <c:v>9.5276599999997416</c:v>
                </c:pt>
                <c:pt idx="493">
                  <c:v>9.5335000000000036</c:v>
                </c:pt>
                <c:pt idx="494">
                  <c:v>9.5335000000000036</c:v>
                </c:pt>
                <c:pt idx="495">
                  <c:v>9.533509999999751</c:v>
                </c:pt>
                <c:pt idx="496">
                  <c:v>9.5335599999998522</c:v>
                </c:pt>
                <c:pt idx="497">
                  <c:v>9.5335599999998522</c:v>
                </c:pt>
                <c:pt idx="498">
                  <c:v>9.5335599999998522</c:v>
                </c:pt>
                <c:pt idx="499">
                  <c:v>9.5335599999998522</c:v>
                </c:pt>
                <c:pt idx="500">
                  <c:v>9.536319999999705</c:v>
                </c:pt>
                <c:pt idx="501">
                  <c:v>9.536319999999705</c:v>
                </c:pt>
                <c:pt idx="502">
                  <c:v>9.5411099999996623</c:v>
                </c:pt>
                <c:pt idx="503">
                  <c:v>9.5411099999996623</c:v>
                </c:pt>
                <c:pt idx="504">
                  <c:v>9.5411099999996623</c:v>
                </c:pt>
                <c:pt idx="505">
                  <c:v>9.7268999999996595</c:v>
                </c:pt>
                <c:pt idx="506">
                  <c:v>9.7269099999998616</c:v>
                </c:pt>
                <c:pt idx="507">
                  <c:v>9.73145999999997</c:v>
                </c:pt>
                <c:pt idx="508">
                  <c:v>9.73145999999997</c:v>
                </c:pt>
                <c:pt idx="509">
                  <c:v>9.7314699999997174</c:v>
                </c:pt>
                <c:pt idx="510">
                  <c:v>9.7314899999996669</c:v>
                </c:pt>
                <c:pt idx="511">
                  <c:v>9.7360300000000279</c:v>
                </c:pt>
                <c:pt idx="512">
                  <c:v>9.7360300000000279</c:v>
                </c:pt>
                <c:pt idx="513">
                  <c:v>9.7360399999997753</c:v>
                </c:pt>
                <c:pt idx="514">
                  <c:v>9.7360499999999774</c:v>
                </c:pt>
                <c:pt idx="515">
                  <c:v>9.7404899999996815</c:v>
                </c:pt>
                <c:pt idx="516">
                  <c:v>9.7404899999996815</c:v>
                </c:pt>
                <c:pt idx="517">
                  <c:v>9.7404999999998836</c:v>
                </c:pt>
                <c:pt idx="518">
                  <c:v>9.7405199999998331</c:v>
                </c:pt>
                <c:pt idx="519">
                  <c:v>9.7478899999996429</c:v>
                </c:pt>
                <c:pt idx="520">
                  <c:v>9.7478899999996429</c:v>
                </c:pt>
                <c:pt idx="521">
                  <c:v>9.747899999999845</c:v>
                </c:pt>
                <c:pt idx="522">
                  <c:v>9.7479299999999967</c:v>
                </c:pt>
                <c:pt idx="523">
                  <c:v>9.755580000000009</c:v>
                </c:pt>
                <c:pt idx="524">
                  <c:v>9.755580000000009</c:v>
                </c:pt>
                <c:pt idx="525">
                  <c:v>9.7555899999997564</c:v>
                </c:pt>
                <c:pt idx="526">
                  <c:v>9.755619999999908</c:v>
                </c:pt>
                <c:pt idx="527">
                  <c:v>9.7632599999997183</c:v>
                </c:pt>
                <c:pt idx="528">
                  <c:v>9.7632599999997183</c:v>
                </c:pt>
                <c:pt idx="529">
                  <c:v>9.7632599999997183</c:v>
                </c:pt>
                <c:pt idx="530">
                  <c:v>9.7632999999996173</c:v>
                </c:pt>
                <c:pt idx="531">
                  <c:v>9.7708899999997811</c:v>
                </c:pt>
                <c:pt idx="532">
                  <c:v>9.7708899999997811</c:v>
                </c:pt>
                <c:pt idx="533">
                  <c:v>9.7708999999999833</c:v>
                </c:pt>
                <c:pt idx="534">
                  <c:v>9.7709299999996801</c:v>
                </c:pt>
                <c:pt idx="535">
                  <c:v>9.7786399999999958</c:v>
                </c:pt>
                <c:pt idx="536">
                  <c:v>9.7786499999997432</c:v>
                </c:pt>
                <c:pt idx="537">
                  <c:v>9.7786499999997432</c:v>
                </c:pt>
                <c:pt idx="538">
                  <c:v>9.7786899999996422</c:v>
                </c:pt>
                <c:pt idx="539">
                  <c:v>9.7861699999998564</c:v>
                </c:pt>
                <c:pt idx="540">
                  <c:v>9.7861699999998564</c:v>
                </c:pt>
                <c:pt idx="541">
                  <c:v>9.7861800000000585</c:v>
                </c:pt>
                <c:pt idx="542">
                  <c:v>9.7862099999997554</c:v>
                </c:pt>
                <c:pt idx="543">
                  <c:v>9.7936500000000706</c:v>
                </c:pt>
                <c:pt idx="544">
                  <c:v>9.793659999999818</c:v>
                </c:pt>
                <c:pt idx="545">
                  <c:v>9.793659999999818</c:v>
                </c:pt>
                <c:pt idx="546">
                  <c:v>9.7936899999999696</c:v>
                </c:pt>
                <c:pt idx="547">
                  <c:v>9.7980999999999767</c:v>
                </c:pt>
                <c:pt idx="548">
                  <c:v>9.7980999999999767</c:v>
                </c:pt>
                <c:pt idx="549">
                  <c:v>9.7981099999997241</c:v>
                </c:pt>
                <c:pt idx="550">
                  <c:v>9.7981299999996736</c:v>
                </c:pt>
                <c:pt idx="551">
                  <c:v>9.8026499999996304</c:v>
                </c:pt>
                <c:pt idx="552">
                  <c:v>9.8026499999996304</c:v>
                </c:pt>
                <c:pt idx="553">
                  <c:v>9.8026599999998325</c:v>
                </c:pt>
                <c:pt idx="554">
                  <c:v>9.802679999999782</c:v>
                </c:pt>
                <c:pt idx="555">
                  <c:v>9.8071700000000419</c:v>
                </c:pt>
                <c:pt idx="556">
                  <c:v>9.8071700000000419</c:v>
                </c:pt>
                <c:pt idx="557">
                  <c:v>9.8071799999997893</c:v>
                </c:pt>
                <c:pt idx="558">
                  <c:v>9.8072299999998904</c:v>
                </c:pt>
                <c:pt idx="559">
                  <c:v>9.8072299999998904</c:v>
                </c:pt>
                <c:pt idx="560">
                  <c:v>9.8072299999998904</c:v>
                </c:pt>
                <c:pt idx="561">
                  <c:v>9.8072299999998904</c:v>
                </c:pt>
                <c:pt idx="562">
                  <c:v>9.8094099999998434</c:v>
                </c:pt>
                <c:pt idx="563">
                  <c:v>9.8094099999998434</c:v>
                </c:pt>
                <c:pt idx="564">
                  <c:v>9.8130499999997483</c:v>
                </c:pt>
                <c:pt idx="565">
                  <c:v>9.8130599999999504</c:v>
                </c:pt>
                <c:pt idx="566">
                  <c:v>9.8130599999999504</c:v>
                </c:pt>
                <c:pt idx="567">
                  <c:v>9.9537099999997736</c:v>
                </c:pt>
                <c:pt idx="568">
                  <c:v>9.9537099999997736</c:v>
                </c:pt>
                <c:pt idx="569">
                  <c:v>9.9571299999997791</c:v>
                </c:pt>
                <c:pt idx="570">
                  <c:v>9.9571299999997791</c:v>
                </c:pt>
                <c:pt idx="571">
                  <c:v>9.9571399999999812</c:v>
                </c:pt>
                <c:pt idx="572">
                  <c:v>9.9571499999997286</c:v>
                </c:pt>
                <c:pt idx="573">
                  <c:v>9.9605699999997341</c:v>
                </c:pt>
                <c:pt idx="574">
                  <c:v>9.9605699999997341</c:v>
                </c:pt>
                <c:pt idx="575">
                  <c:v>9.9605799999999363</c:v>
                </c:pt>
                <c:pt idx="576">
                  <c:v>9.9605999999998858</c:v>
                </c:pt>
                <c:pt idx="577">
                  <c:v>9.9639499999998407</c:v>
                </c:pt>
                <c:pt idx="578">
                  <c:v>9.9639499999998407</c:v>
                </c:pt>
                <c:pt idx="579">
                  <c:v>9.9639600000000428</c:v>
                </c:pt>
                <c:pt idx="580">
                  <c:v>9.9639799999999923</c:v>
                </c:pt>
                <c:pt idx="581">
                  <c:v>9.9695499999997992</c:v>
                </c:pt>
                <c:pt idx="582">
                  <c:v>9.9695600000000013</c:v>
                </c:pt>
                <c:pt idx="583">
                  <c:v>9.9695600000000013</c:v>
                </c:pt>
                <c:pt idx="584">
                  <c:v>9.9695899999996982</c:v>
                </c:pt>
                <c:pt idx="585">
                  <c:v>9.9754100000000108</c:v>
                </c:pt>
                <c:pt idx="586">
                  <c:v>9.9754199999997581</c:v>
                </c:pt>
                <c:pt idx="587">
                  <c:v>9.9754199999997581</c:v>
                </c:pt>
                <c:pt idx="588">
                  <c:v>9.9754499999999098</c:v>
                </c:pt>
                <c:pt idx="589">
                  <c:v>9.9812400000000707</c:v>
                </c:pt>
                <c:pt idx="590">
                  <c:v>9.9812400000000707</c:v>
                </c:pt>
                <c:pt idx="591">
                  <c:v>9.9812499999998181</c:v>
                </c:pt>
                <c:pt idx="592">
                  <c:v>9.9812799999999697</c:v>
                </c:pt>
                <c:pt idx="593">
                  <c:v>9.987039999999979</c:v>
                </c:pt>
                <c:pt idx="594">
                  <c:v>9.987039999999979</c:v>
                </c:pt>
                <c:pt idx="595">
                  <c:v>9.9870499999997264</c:v>
                </c:pt>
                <c:pt idx="596">
                  <c:v>9.9870799999998781</c:v>
                </c:pt>
                <c:pt idx="597">
                  <c:v>9.992949999999837</c:v>
                </c:pt>
                <c:pt idx="598">
                  <c:v>9.992949999999837</c:v>
                </c:pt>
                <c:pt idx="599">
                  <c:v>9.9929600000000391</c:v>
                </c:pt>
                <c:pt idx="600">
                  <c:v>9.992989999999736</c:v>
                </c:pt>
                <c:pt idx="601">
                  <c:v>9.9986399999997957</c:v>
                </c:pt>
                <c:pt idx="602">
                  <c:v>9.9986399999997957</c:v>
                </c:pt>
                <c:pt idx="603">
                  <c:v>9.9986499999999978</c:v>
                </c:pt>
                <c:pt idx="604">
                  <c:v>9.9986799999996947</c:v>
                </c:pt>
                <c:pt idx="605">
                  <c:v>10.004320000000007</c:v>
                </c:pt>
                <c:pt idx="606">
                  <c:v>10.004320000000007</c:v>
                </c:pt>
                <c:pt idx="607">
                  <c:v>10.004329999999754</c:v>
                </c:pt>
                <c:pt idx="608">
                  <c:v>10.004359999999906</c:v>
                </c:pt>
                <c:pt idx="609">
                  <c:v>10.007699999999659</c:v>
                </c:pt>
                <c:pt idx="610">
                  <c:v>10.007699999999659</c:v>
                </c:pt>
                <c:pt idx="611">
                  <c:v>10.007709999999861</c:v>
                </c:pt>
                <c:pt idx="612">
                  <c:v>10.007720000000063</c:v>
                </c:pt>
                <c:pt idx="613">
                  <c:v>10.011160000000018</c:v>
                </c:pt>
                <c:pt idx="614">
                  <c:v>10.011160000000018</c:v>
                </c:pt>
                <c:pt idx="615">
                  <c:v>10.011169999999765</c:v>
                </c:pt>
                <c:pt idx="616">
                  <c:v>10.011189999999715</c:v>
                </c:pt>
                <c:pt idx="617">
                  <c:v>10.014580000000024</c:v>
                </c:pt>
                <c:pt idx="618">
                  <c:v>10.014589999999771</c:v>
                </c:pt>
                <c:pt idx="619">
                  <c:v>10.014589999999771</c:v>
                </c:pt>
                <c:pt idx="620">
                  <c:v>10.01462999999967</c:v>
                </c:pt>
                <c:pt idx="621">
                  <c:v>10.01462999999967</c:v>
                </c:pt>
                <c:pt idx="622">
                  <c:v>10.01462999999967</c:v>
                </c:pt>
                <c:pt idx="623">
                  <c:v>10.01462999999967</c:v>
                </c:pt>
                <c:pt idx="624">
                  <c:v>10.016319999999723</c:v>
                </c:pt>
                <c:pt idx="625">
                  <c:v>10.016319999999723</c:v>
                </c:pt>
                <c:pt idx="626">
                  <c:v>10.019089999999778</c:v>
                </c:pt>
                <c:pt idx="627">
                  <c:v>10.019089999999778</c:v>
                </c:pt>
                <c:pt idx="628">
                  <c:v>10.019089999999778</c:v>
                </c:pt>
                <c:pt idx="629">
                  <c:v>10.126960000000054</c:v>
                </c:pt>
                <c:pt idx="630">
                  <c:v>10.126969999999801</c:v>
                </c:pt>
                <c:pt idx="631">
                  <c:v>10.129579999999805</c:v>
                </c:pt>
                <c:pt idx="632">
                  <c:v>10.129579999999805</c:v>
                </c:pt>
                <c:pt idx="633">
                  <c:v>10.129590000000007</c:v>
                </c:pt>
                <c:pt idx="634">
                  <c:v>10.129609999999957</c:v>
                </c:pt>
                <c:pt idx="635">
                  <c:v>10.132249999999658</c:v>
                </c:pt>
                <c:pt idx="636">
                  <c:v>10.132249999999658</c:v>
                </c:pt>
                <c:pt idx="637">
                  <c:v>10.13225999999986</c:v>
                </c:pt>
                <c:pt idx="638">
                  <c:v>10.132270000000062</c:v>
                </c:pt>
                <c:pt idx="639">
                  <c:v>10.134869999999864</c:v>
                </c:pt>
                <c:pt idx="640">
                  <c:v>10.134869999999864</c:v>
                </c:pt>
                <c:pt idx="641">
                  <c:v>10.134880000000067</c:v>
                </c:pt>
                <c:pt idx="642">
                  <c:v>10.134900000000016</c:v>
                </c:pt>
                <c:pt idx="643">
                  <c:v>10.139209999999821</c:v>
                </c:pt>
                <c:pt idx="644">
                  <c:v>10.139209999999821</c:v>
                </c:pt>
                <c:pt idx="645">
                  <c:v>10.139220000000023</c:v>
                </c:pt>
                <c:pt idx="646">
                  <c:v>10.13924999999972</c:v>
                </c:pt>
                <c:pt idx="647">
                  <c:v>10.14373999999998</c:v>
                </c:pt>
                <c:pt idx="648">
                  <c:v>10.14373999999998</c:v>
                </c:pt>
                <c:pt idx="649">
                  <c:v>10.14373999999998</c:v>
                </c:pt>
                <c:pt idx="650">
                  <c:v>10.143769999999677</c:v>
                </c:pt>
                <c:pt idx="651">
                  <c:v>10.148249999999734</c:v>
                </c:pt>
                <c:pt idx="652">
                  <c:v>10.148249999999734</c:v>
                </c:pt>
                <c:pt idx="653">
                  <c:v>10.148249999999734</c:v>
                </c:pt>
                <c:pt idx="654">
                  <c:v>10.148279999999886</c:v>
                </c:pt>
                <c:pt idx="655">
                  <c:v>10.152709999999843</c:v>
                </c:pt>
                <c:pt idx="656">
                  <c:v>10.152709999999843</c:v>
                </c:pt>
                <c:pt idx="657">
                  <c:v>10.152720000000045</c:v>
                </c:pt>
                <c:pt idx="658">
                  <c:v>10.152749999999742</c:v>
                </c:pt>
                <c:pt idx="659">
                  <c:v>10.157269999999698</c:v>
                </c:pt>
                <c:pt idx="660">
                  <c:v>10.157269999999698</c:v>
                </c:pt>
                <c:pt idx="661">
                  <c:v>10.157279999999901</c:v>
                </c:pt>
                <c:pt idx="662">
                  <c:v>10.157310000000052</c:v>
                </c:pt>
                <c:pt idx="663">
                  <c:v>10.161669999999958</c:v>
                </c:pt>
                <c:pt idx="664">
                  <c:v>10.161669999999958</c:v>
                </c:pt>
                <c:pt idx="665">
                  <c:v>10.161669999999958</c:v>
                </c:pt>
                <c:pt idx="666">
                  <c:v>10.161699999999655</c:v>
                </c:pt>
                <c:pt idx="667">
                  <c:v>10.166060000000016</c:v>
                </c:pt>
                <c:pt idx="668">
                  <c:v>10.166060000000016</c:v>
                </c:pt>
                <c:pt idx="669">
                  <c:v>10.166069999999763</c:v>
                </c:pt>
                <c:pt idx="670">
                  <c:v>10.166089999999713</c:v>
                </c:pt>
                <c:pt idx="671">
                  <c:v>10.168679999999767</c:v>
                </c:pt>
                <c:pt idx="672">
                  <c:v>10.168679999999767</c:v>
                </c:pt>
                <c:pt idx="673">
                  <c:v>10.16868999999997</c:v>
                </c:pt>
                <c:pt idx="674">
                  <c:v>10.168699999999717</c:v>
                </c:pt>
                <c:pt idx="675">
                  <c:v>10.171370000000024</c:v>
                </c:pt>
                <c:pt idx="676">
                  <c:v>10.171370000000024</c:v>
                </c:pt>
                <c:pt idx="677">
                  <c:v>10.171379999999772</c:v>
                </c:pt>
                <c:pt idx="678">
                  <c:v>10.171389999999974</c:v>
                </c:pt>
                <c:pt idx="679">
                  <c:v>10.174019999999928</c:v>
                </c:pt>
                <c:pt idx="680">
                  <c:v>10.174019999999928</c:v>
                </c:pt>
                <c:pt idx="681">
                  <c:v>10.174019999999928</c:v>
                </c:pt>
                <c:pt idx="682">
                  <c:v>10.174059999999827</c:v>
                </c:pt>
                <c:pt idx="683">
                  <c:v>10.174059999999827</c:v>
                </c:pt>
                <c:pt idx="684">
                  <c:v>10.174059999999827</c:v>
                </c:pt>
                <c:pt idx="685">
                  <c:v>10.174059999999827</c:v>
                </c:pt>
                <c:pt idx="686">
                  <c:v>10.175269999999728</c:v>
                </c:pt>
                <c:pt idx="687">
                  <c:v>10.17527999999993</c:v>
                </c:pt>
                <c:pt idx="688">
                  <c:v>10.177319999999781</c:v>
                </c:pt>
                <c:pt idx="689">
                  <c:v>10.177319999999781</c:v>
                </c:pt>
                <c:pt idx="690">
                  <c:v>10.177329999999984</c:v>
                </c:pt>
                <c:pt idx="691">
                  <c:v>10.259289999999964</c:v>
                </c:pt>
                <c:pt idx="692">
                  <c:v>10.259299999999712</c:v>
                </c:pt>
                <c:pt idx="693">
                  <c:v>10.261289999999917</c:v>
                </c:pt>
                <c:pt idx="694">
                  <c:v>10.261299999999665</c:v>
                </c:pt>
                <c:pt idx="695">
                  <c:v>10.261299999999665</c:v>
                </c:pt>
                <c:pt idx="696">
                  <c:v>10.261320000000069</c:v>
                </c:pt>
                <c:pt idx="697">
                  <c:v>10.263329999999769</c:v>
                </c:pt>
                <c:pt idx="698">
                  <c:v>10.263329999999769</c:v>
                </c:pt>
                <c:pt idx="699">
                  <c:v>10.263329999999769</c:v>
                </c:pt>
                <c:pt idx="700">
                  <c:v>10.263349999999718</c:v>
                </c:pt>
                <c:pt idx="701">
                  <c:v>10.265319999999974</c:v>
                </c:pt>
                <c:pt idx="702">
                  <c:v>10.265319999999974</c:v>
                </c:pt>
                <c:pt idx="703">
                  <c:v>10.265319999999974</c:v>
                </c:pt>
                <c:pt idx="704">
                  <c:v>10.265339999999924</c:v>
                </c:pt>
                <c:pt idx="705">
                  <c:v>10.268619999999828</c:v>
                </c:pt>
                <c:pt idx="706">
                  <c:v>10.268619999999828</c:v>
                </c:pt>
                <c:pt idx="707">
                  <c:v>10.26863000000003</c:v>
                </c:pt>
                <c:pt idx="708">
                  <c:v>10.26864999999998</c:v>
                </c:pt>
                <c:pt idx="709">
                  <c:v>10.272079999999733</c:v>
                </c:pt>
                <c:pt idx="710">
                  <c:v>10.272079999999733</c:v>
                </c:pt>
                <c:pt idx="711">
                  <c:v>10.272089999999935</c:v>
                </c:pt>
                <c:pt idx="712">
                  <c:v>10.272109999999884</c:v>
                </c:pt>
                <c:pt idx="713">
                  <c:v>10.27552999999989</c:v>
                </c:pt>
                <c:pt idx="714">
                  <c:v>10.27552999999989</c:v>
                </c:pt>
                <c:pt idx="715">
                  <c:v>10.275539999999637</c:v>
                </c:pt>
                <c:pt idx="716">
                  <c:v>10.275560000000041</c:v>
                </c:pt>
                <c:pt idx="717">
                  <c:v>10.278949999999895</c:v>
                </c:pt>
                <c:pt idx="718">
                  <c:v>10.278949999999895</c:v>
                </c:pt>
                <c:pt idx="719">
                  <c:v>10.278959999999643</c:v>
                </c:pt>
                <c:pt idx="720">
                  <c:v>10.278980000000047</c:v>
                </c:pt>
                <c:pt idx="721">
                  <c:v>10.282439999999951</c:v>
                </c:pt>
                <c:pt idx="722">
                  <c:v>10.282439999999951</c:v>
                </c:pt>
                <c:pt idx="723">
                  <c:v>10.282439999999951</c:v>
                </c:pt>
                <c:pt idx="724">
                  <c:v>10.282469999999648</c:v>
                </c:pt>
                <c:pt idx="725">
                  <c:v>10.285820000000058</c:v>
                </c:pt>
                <c:pt idx="726">
                  <c:v>10.285820000000058</c:v>
                </c:pt>
                <c:pt idx="727">
                  <c:v>10.285820000000058</c:v>
                </c:pt>
                <c:pt idx="728">
                  <c:v>10.285849999999755</c:v>
                </c:pt>
                <c:pt idx="729">
                  <c:v>10.28917999999976</c:v>
                </c:pt>
                <c:pt idx="730">
                  <c:v>10.28917999999976</c:v>
                </c:pt>
                <c:pt idx="731">
                  <c:v>10.28917999999976</c:v>
                </c:pt>
                <c:pt idx="732">
                  <c:v>10.289209999999912</c:v>
                </c:pt>
                <c:pt idx="733">
                  <c:v>10.291179999999713</c:v>
                </c:pt>
                <c:pt idx="734">
                  <c:v>10.291179999999713</c:v>
                </c:pt>
                <c:pt idx="735">
                  <c:v>10.291189999999915</c:v>
                </c:pt>
                <c:pt idx="736">
                  <c:v>10.291199999999662</c:v>
                </c:pt>
                <c:pt idx="737">
                  <c:v>10.293220000000019</c:v>
                </c:pt>
                <c:pt idx="738">
                  <c:v>10.293220000000019</c:v>
                </c:pt>
                <c:pt idx="739">
                  <c:v>10.293229999999767</c:v>
                </c:pt>
                <c:pt idx="740">
                  <c:v>10.293239999999969</c:v>
                </c:pt>
                <c:pt idx="741">
                  <c:v>10.295259999999871</c:v>
                </c:pt>
                <c:pt idx="742">
                  <c:v>10.295259999999871</c:v>
                </c:pt>
                <c:pt idx="743">
                  <c:v>10.295269999999618</c:v>
                </c:pt>
                <c:pt idx="744">
                  <c:v>10.29529999999977</c:v>
                </c:pt>
                <c:pt idx="745">
                  <c:v>10.29529999999977</c:v>
                </c:pt>
                <c:pt idx="746">
                  <c:v>10.29529999999977</c:v>
                </c:pt>
                <c:pt idx="747">
                  <c:v>10.29529999999977</c:v>
                </c:pt>
                <c:pt idx="748">
                  <c:v>10.296219999999721</c:v>
                </c:pt>
                <c:pt idx="749">
                  <c:v>10.296219999999721</c:v>
                </c:pt>
                <c:pt idx="750">
                  <c:v>10.297749999999724</c:v>
                </c:pt>
                <c:pt idx="751">
                  <c:v>10.297759999999926</c:v>
                </c:pt>
                <c:pt idx="752">
                  <c:v>10.297759999999926</c:v>
                </c:pt>
                <c:pt idx="753">
                  <c:v>10.359939999999824</c:v>
                </c:pt>
                <c:pt idx="754">
                  <c:v>10.359939999999824</c:v>
                </c:pt>
                <c:pt idx="755">
                  <c:v>10.361469999999827</c:v>
                </c:pt>
                <c:pt idx="756">
                  <c:v>10.361469999999827</c:v>
                </c:pt>
                <c:pt idx="757">
                  <c:v>10.361480000000029</c:v>
                </c:pt>
                <c:pt idx="758">
                  <c:v>10.361489999999776</c:v>
                </c:pt>
                <c:pt idx="759">
                  <c:v>10.363029999999981</c:v>
                </c:pt>
                <c:pt idx="760">
                  <c:v>10.363029999999981</c:v>
                </c:pt>
                <c:pt idx="761">
                  <c:v>10.363029999999981</c:v>
                </c:pt>
                <c:pt idx="762">
                  <c:v>10.363039999999728</c:v>
                </c:pt>
                <c:pt idx="763">
                  <c:v>10.364549999999781</c:v>
                </c:pt>
                <c:pt idx="764">
                  <c:v>10.364549999999781</c:v>
                </c:pt>
                <c:pt idx="765">
                  <c:v>10.364549999999781</c:v>
                </c:pt>
                <c:pt idx="766">
                  <c:v>10.36456999999973</c:v>
                </c:pt>
                <c:pt idx="767">
                  <c:v>10.367089999999735</c:v>
                </c:pt>
                <c:pt idx="768">
                  <c:v>10.367089999999735</c:v>
                </c:pt>
                <c:pt idx="769">
                  <c:v>10.367089999999735</c:v>
                </c:pt>
                <c:pt idx="770">
                  <c:v>10.367109999999684</c:v>
                </c:pt>
                <c:pt idx="771">
                  <c:v>10.369719999999688</c:v>
                </c:pt>
                <c:pt idx="772">
                  <c:v>10.369719999999688</c:v>
                </c:pt>
                <c:pt idx="773">
                  <c:v>10.36972999999989</c:v>
                </c:pt>
                <c:pt idx="774">
                  <c:v>10.36974999999984</c:v>
                </c:pt>
                <c:pt idx="775">
                  <c:v>10.372370000000046</c:v>
                </c:pt>
                <c:pt idx="776">
                  <c:v>10.372370000000046</c:v>
                </c:pt>
                <c:pt idx="777">
                  <c:v>10.372379999999794</c:v>
                </c:pt>
                <c:pt idx="778">
                  <c:v>10.372399999999743</c:v>
                </c:pt>
                <c:pt idx="779">
                  <c:v>10.374989999999798</c:v>
                </c:pt>
                <c:pt idx="780">
                  <c:v>10.374989999999798</c:v>
                </c:pt>
                <c:pt idx="781">
                  <c:v>10.374989999999798</c:v>
                </c:pt>
                <c:pt idx="782">
                  <c:v>10.375009999999747</c:v>
                </c:pt>
                <c:pt idx="783">
                  <c:v>10.377649999999903</c:v>
                </c:pt>
                <c:pt idx="784">
                  <c:v>10.377649999999903</c:v>
                </c:pt>
                <c:pt idx="785">
                  <c:v>10.377659999999651</c:v>
                </c:pt>
                <c:pt idx="786">
                  <c:v>10.377680000000055</c:v>
                </c:pt>
                <c:pt idx="787">
                  <c:v>10.380239999999958</c:v>
                </c:pt>
                <c:pt idx="788">
                  <c:v>10.380239999999958</c:v>
                </c:pt>
                <c:pt idx="789">
                  <c:v>10.380249999999705</c:v>
                </c:pt>
                <c:pt idx="790">
                  <c:v>10.380269999999655</c:v>
                </c:pt>
                <c:pt idx="791">
                  <c:v>10.382819999999811</c:v>
                </c:pt>
                <c:pt idx="792">
                  <c:v>10.382819999999811</c:v>
                </c:pt>
                <c:pt idx="793">
                  <c:v>10.382819999999811</c:v>
                </c:pt>
                <c:pt idx="794">
                  <c:v>10.38283999999976</c:v>
                </c:pt>
                <c:pt idx="795">
                  <c:v>10.384349999999813</c:v>
                </c:pt>
                <c:pt idx="796">
                  <c:v>10.384349999999813</c:v>
                </c:pt>
                <c:pt idx="797">
                  <c:v>10.384349999999813</c:v>
                </c:pt>
                <c:pt idx="798">
                  <c:v>10.384369999999763</c:v>
                </c:pt>
                <c:pt idx="799">
                  <c:v>10.385909999999967</c:v>
                </c:pt>
                <c:pt idx="800">
                  <c:v>10.385909999999967</c:v>
                </c:pt>
                <c:pt idx="801">
                  <c:v>10.385919999999714</c:v>
                </c:pt>
                <c:pt idx="802">
                  <c:v>10.385929999999917</c:v>
                </c:pt>
                <c:pt idx="803">
                  <c:v>10.387479999999869</c:v>
                </c:pt>
                <c:pt idx="804">
                  <c:v>10.387479999999869</c:v>
                </c:pt>
                <c:pt idx="805">
                  <c:v>10.387479999999869</c:v>
                </c:pt>
                <c:pt idx="806">
                  <c:v>10.38751000000002</c:v>
                </c:pt>
                <c:pt idx="807">
                  <c:v>10.38751000000002</c:v>
                </c:pt>
                <c:pt idx="808">
                  <c:v>10.38751000000002</c:v>
                </c:pt>
                <c:pt idx="809">
                  <c:v>10.38751000000002</c:v>
                </c:pt>
                <c:pt idx="810">
                  <c:v>10.388209999999617</c:v>
                </c:pt>
                <c:pt idx="811">
                  <c:v>10.388209999999617</c:v>
                </c:pt>
                <c:pt idx="812">
                  <c:v>10.38935999999967</c:v>
                </c:pt>
                <c:pt idx="813">
                  <c:v>10.38935999999967</c:v>
                </c:pt>
                <c:pt idx="814">
                  <c:v>10.389369999999872</c:v>
                </c:pt>
                <c:pt idx="815">
                  <c:v>10.436279999999897</c:v>
                </c:pt>
                <c:pt idx="816">
                  <c:v>10.436289999999644</c:v>
                </c:pt>
                <c:pt idx="817">
                  <c:v>10.437449999999899</c:v>
                </c:pt>
                <c:pt idx="818">
                  <c:v>10.437449999999899</c:v>
                </c:pt>
                <c:pt idx="819">
                  <c:v>10.437449999999899</c:v>
                </c:pt>
                <c:pt idx="820">
                  <c:v>10.437469999999848</c:v>
                </c:pt>
                <c:pt idx="821">
                  <c:v>10.438629999999648</c:v>
                </c:pt>
                <c:pt idx="822">
                  <c:v>10.438629999999648</c:v>
                </c:pt>
                <c:pt idx="823">
                  <c:v>10.43863999999985</c:v>
                </c:pt>
                <c:pt idx="824">
                  <c:v>10.438650000000052</c:v>
                </c:pt>
                <c:pt idx="825">
                  <c:v>10.439820000000054</c:v>
                </c:pt>
                <c:pt idx="826">
                  <c:v>10.439820000000054</c:v>
                </c:pt>
                <c:pt idx="827">
                  <c:v>10.439829999999802</c:v>
                </c:pt>
                <c:pt idx="828">
                  <c:v>10.439840000000004</c:v>
                </c:pt>
                <c:pt idx="829">
                  <c:v>10.441749999999956</c:v>
                </c:pt>
                <c:pt idx="830">
                  <c:v>10.441749999999956</c:v>
                </c:pt>
                <c:pt idx="831">
                  <c:v>10.441759999999704</c:v>
                </c:pt>
                <c:pt idx="832">
                  <c:v>10.441779999999653</c:v>
                </c:pt>
                <c:pt idx="833">
                  <c:v>10.443780000000061</c:v>
                </c:pt>
                <c:pt idx="834">
                  <c:v>10.443780000000061</c:v>
                </c:pt>
                <c:pt idx="835">
                  <c:v>10.443789999999808</c:v>
                </c:pt>
                <c:pt idx="836">
                  <c:v>10.443809999999758</c:v>
                </c:pt>
                <c:pt idx="837">
                  <c:v>10.445789999999761</c:v>
                </c:pt>
                <c:pt idx="838">
                  <c:v>10.445799999999963</c:v>
                </c:pt>
                <c:pt idx="839">
                  <c:v>10.445799999999963</c:v>
                </c:pt>
                <c:pt idx="840">
                  <c:v>10.445819999999912</c:v>
                </c:pt>
                <c:pt idx="841">
                  <c:v>10.447809999999663</c:v>
                </c:pt>
                <c:pt idx="842">
                  <c:v>10.447809999999663</c:v>
                </c:pt>
                <c:pt idx="843">
                  <c:v>10.447809999999663</c:v>
                </c:pt>
                <c:pt idx="844">
                  <c:v>10.447839999999815</c:v>
                </c:pt>
                <c:pt idx="845">
                  <c:v>10.449849999999969</c:v>
                </c:pt>
                <c:pt idx="846">
                  <c:v>10.449859999999717</c:v>
                </c:pt>
                <c:pt idx="847">
                  <c:v>10.449859999999717</c:v>
                </c:pt>
                <c:pt idx="848">
                  <c:v>10.449879999999666</c:v>
                </c:pt>
                <c:pt idx="849">
                  <c:v>10.451849999999922</c:v>
                </c:pt>
                <c:pt idx="850">
                  <c:v>10.451849999999922</c:v>
                </c:pt>
                <c:pt idx="851">
                  <c:v>10.45185999999967</c:v>
                </c:pt>
                <c:pt idx="852">
                  <c:v>10.451879999999619</c:v>
                </c:pt>
                <c:pt idx="853">
                  <c:v>10.453829999999925</c:v>
                </c:pt>
                <c:pt idx="854">
                  <c:v>10.453829999999925</c:v>
                </c:pt>
                <c:pt idx="855">
                  <c:v>10.453829999999925</c:v>
                </c:pt>
                <c:pt idx="856">
                  <c:v>10.453849999999875</c:v>
                </c:pt>
                <c:pt idx="857">
                  <c:v>10.454999999999927</c:v>
                </c:pt>
                <c:pt idx="858">
                  <c:v>10.454999999999927</c:v>
                </c:pt>
                <c:pt idx="859">
                  <c:v>10.454999999999927</c:v>
                </c:pt>
                <c:pt idx="860">
                  <c:v>10.455009999999675</c:v>
                </c:pt>
                <c:pt idx="861">
                  <c:v>10.456189999999879</c:v>
                </c:pt>
                <c:pt idx="862">
                  <c:v>10.456189999999879</c:v>
                </c:pt>
                <c:pt idx="863">
                  <c:v>10.456199999999626</c:v>
                </c:pt>
                <c:pt idx="864">
                  <c:v>10.456209999999828</c:v>
                </c:pt>
                <c:pt idx="865">
                  <c:v>10.457369999999628</c:v>
                </c:pt>
                <c:pt idx="866">
                  <c:v>10.457369999999628</c:v>
                </c:pt>
                <c:pt idx="867">
                  <c:v>10.45737999999983</c:v>
                </c:pt>
                <c:pt idx="868">
                  <c:v>10.457409999999982</c:v>
                </c:pt>
                <c:pt idx="869">
                  <c:v>10.457409999999982</c:v>
                </c:pt>
                <c:pt idx="870">
                  <c:v>10.457409999999982</c:v>
                </c:pt>
                <c:pt idx="871">
                  <c:v>10.457409999999982</c:v>
                </c:pt>
                <c:pt idx="872">
                  <c:v>10.45793999999978</c:v>
                </c:pt>
                <c:pt idx="873">
                  <c:v>10.45793999999978</c:v>
                </c:pt>
                <c:pt idx="874">
                  <c:v>10.458789999999681</c:v>
                </c:pt>
                <c:pt idx="875">
                  <c:v>10.458799999999883</c:v>
                </c:pt>
                <c:pt idx="876">
                  <c:v>10.458799999999883</c:v>
                </c:pt>
                <c:pt idx="877">
                  <c:v>10.494049999999788</c:v>
                </c:pt>
                <c:pt idx="878">
                  <c:v>10.49405999999999</c:v>
                </c:pt>
                <c:pt idx="879">
                  <c:v>10.494940000000042</c:v>
                </c:pt>
                <c:pt idx="880">
                  <c:v>10.494940000000042</c:v>
                </c:pt>
                <c:pt idx="881">
                  <c:v>10.49494999999979</c:v>
                </c:pt>
                <c:pt idx="882">
                  <c:v>10.494959999999992</c:v>
                </c:pt>
                <c:pt idx="883">
                  <c:v>10.495840000000044</c:v>
                </c:pt>
                <c:pt idx="884">
                  <c:v>10.495840000000044</c:v>
                </c:pt>
                <c:pt idx="885">
                  <c:v>10.495849999999791</c:v>
                </c:pt>
                <c:pt idx="886">
                  <c:v>10.495859999999993</c:v>
                </c:pt>
                <c:pt idx="887">
                  <c:v>10.496729999999843</c:v>
                </c:pt>
                <c:pt idx="888">
                  <c:v>10.496729999999843</c:v>
                </c:pt>
                <c:pt idx="889">
                  <c:v>10.496729999999843</c:v>
                </c:pt>
                <c:pt idx="890">
                  <c:v>10.496749999999793</c:v>
                </c:pt>
                <c:pt idx="891">
                  <c:v>10.498209999999744</c:v>
                </c:pt>
                <c:pt idx="892">
                  <c:v>10.498209999999744</c:v>
                </c:pt>
                <c:pt idx="893">
                  <c:v>10.498209999999744</c:v>
                </c:pt>
                <c:pt idx="894">
                  <c:v>10.498229999999694</c:v>
                </c:pt>
                <c:pt idx="895">
                  <c:v>10.499769999999899</c:v>
                </c:pt>
                <c:pt idx="896">
                  <c:v>10.499769999999899</c:v>
                </c:pt>
                <c:pt idx="897">
                  <c:v>10.499769999999899</c:v>
                </c:pt>
                <c:pt idx="898">
                  <c:v>10.499789999999848</c:v>
                </c:pt>
                <c:pt idx="899">
                  <c:v>10.501309999999648</c:v>
                </c:pt>
                <c:pt idx="900">
                  <c:v>10.501309999999648</c:v>
                </c:pt>
                <c:pt idx="901">
                  <c:v>10.501309999999648</c:v>
                </c:pt>
                <c:pt idx="902">
                  <c:v>10.501330000000053</c:v>
                </c:pt>
                <c:pt idx="903">
                  <c:v>10.502849999999853</c:v>
                </c:pt>
                <c:pt idx="904">
                  <c:v>10.502849999999853</c:v>
                </c:pt>
                <c:pt idx="905">
                  <c:v>10.502849999999853</c:v>
                </c:pt>
                <c:pt idx="906">
                  <c:v>10.502880000000005</c:v>
                </c:pt>
                <c:pt idx="907">
                  <c:v>10.504419999999755</c:v>
                </c:pt>
                <c:pt idx="908">
                  <c:v>10.504419999999755</c:v>
                </c:pt>
                <c:pt idx="909">
                  <c:v>10.504419999999755</c:v>
                </c:pt>
                <c:pt idx="910">
                  <c:v>10.504439999999704</c:v>
                </c:pt>
                <c:pt idx="911">
                  <c:v>10.505929999999807</c:v>
                </c:pt>
                <c:pt idx="912">
                  <c:v>10.505929999999807</c:v>
                </c:pt>
                <c:pt idx="913">
                  <c:v>10.50594000000001</c:v>
                </c:pt>
                <c:pt idx="914">
                  <c:v>10.505959999999959</c:v>
                </c:pt>
                <c:pt idx="915">
                  <c:v>10.50745999999981</c:v>
                </c:pt>
                <c:pt idx="916">
                  <c:v>10.50745999999981</c:v>
                </c:pt>
                <c:pt idx="917">
                  <c:v>10.50745999999981</c:v>
                </c:pt>
                <c:pt idx="918">
                  <c:v>10.507479999999759</c:v>
                </c:pt>
                <c:pt idx="919">
                  <c:v>10.508339999999862</c:v>
                </c:pt>
                <c:pt idx="920">
                  <c:v>10.508350000000064</c:v>
                </c:pt>
                <c:pt idx="921">
                  <c:v>10.508350000000064</c:v>
                </c:pt>
                <c:pt idx="922">
                  <c:v>10.508359999999811</c:v>
                </c:pt>
                <c:pt idx="923">
                  <c:v>10.509259999999813</c:v>
                </c:pt>
                <c:pt idx="924">
                  <c:v>10.509259999999813</c:v>
                </c:pt>
                <c:pt idx="925">
                  <c:v>10.509259999999813</c:v>
                </c:pt>
                <c:pt idx="926">
                  <c:v>10.509270000000015</c:v>
                </c:pt>
                <c:pt idx="927">
                  <c:v>10.510159999999814</c:v>
                </c:pt>
                <c:pt idx="928">
                  <c:v>10.510159999999814</c:v>
                </c:pt>
                <c:pt idx="929">
                  <c:v>10.510170000000016</c:v>
                </c:pt>
                <c:pt idx="930">
                  <c:v>10.510189999999966</c:v>
                </c:pt>
                <c:pt idx="931">
                  <c:v>10.510199999999713</c:v>
                </c:pt>
                <c:pt idx="932">
                  <c:v>10.510199999999713</c:v>
                </c:pt>
                <c:pt idx="933">
                  <c:v>10.510199999999713</c:v>
                </c:pt>
                <c:pt idx="934">
                  <c:v>10.510600000000068</c:v>
                </c:pt>
                <c:pt idx="935">
                  <c:v>10.510600000000068</c:v>
                </c:pt>
                <c:pt idx="936">
                  <c:v>10.511259999999766</c:v>
                </c:pt>
                <c:pt idx="937">
                  <c:v>10.511259999999766</c:v>
                </c:pt>
                <c:pt idx="938">
                  <c:v>10.511259999999766</c:v>
                </c:pt>
                <c:pt idx="939">
                  <c:v>10.538379999999961</c:v>
                </c:pt>
                <c:pt idx="940">
                  <c:v>10.538389999999708</c:v>
                </c:pt>
                <c:pt idx="941">
                  <c:v>10.539080000000013</c:v>
                </c:pt>
                <c:pt idx="942">
                  <c:v>10.53908999999976</c:v>
                </c:pt>
                <c:pt idx="943">
                  <c:v>10.53908999999976</c:v>
                </c:pt>
                <c:pt idx="944">
                  <c:v>10.539099999999962</c:v>
                </c:pt>
                <c:pt idx="945">
                  <c:v>10.539800000000014</c:v>
                </c:pt>
                <c:pt idx="946">
                  <c:v>10.539800000000014</c:v>
                </c:pt>
                <c:pt idx="947">
                  <c:v>10.539800000000014</c:v>
                </c:pt>
                <c:pt idx="948">
                  <c:v>10.539809999999761</c:v>
                </c:pt>
                <c:pt idx="949">
                  <c:v>10.540489999999863</c:v>
                </c:pt>
                <c:pt idx="950">
                  <c:v>10.540500000000065</c:v>
                </c:pt>
                <c:pt idx="951">
                  <c:v>10.540500000000065</c:v>
                </c:pt>
                <c:pt idx="952">
                  <c:v>10.540509999999813</c:v>
                </c:pt>
                <c:pt idx="953">
                  <c:v>10.541649999999663</c:v>
                </c:pt>
                <c:pt idx="954">
                  <c:v>10.541649999999663</c:v>
                </c:pt>
                <c:pt idx="955">
                  <c:v>10.541659999999865</c:v>
                </c:pt>
                <c:pt idx="956">
                  <c:v>10.541679999999815</c:v>
                </c:pt>
                <c:pt idx="957">
                  <c:v>10.542869999999766</c:v>
                </c:pt>
                <c:pt idx="958">
                  <c:v>10.542869999999766</c:v>
                </c:pt>
                <c:pt idx="959">
                  <c:v>10.542879999999968</c:v>
                </c:pt>
                <c:pt idx="960">
                  <c:v>10.542899999999918</c:v>
                </c:pt>
                <c:pt idx="961">
                  <c:v>10.544079999999667</c:v>
                </c:pt>
                <c:pt idx="962">
                  <c:v>10.544079999999667</c:v>
                </c:pt>
                <c:pt idx="963">
                  <c:v>10.544089999999869</c:v>
                </c:pt>
                <c:pt idx="964">
                  <c:v>10.544109999999819</c:v>
                </c:pt>
                <c:pt idx="965">
                  <c:v>10.54529999999977</c:v>
                </c:pt>
                <c:pt idx="966">
                  <c:v>10.54529999999977</c:v>
                </c:pt>
                <c:pt idx="967">
                  <c:v>10.54529999999977</c:v>
                </c:pt>
                <c:pt idx="968">
                  <c:v>10.54531999999972</c:v>
                </c:pt>
                <c:pt idx="969">
                  <c:v>10.54652999999962</c:v>
                </c:pt>
                <c:pt idx="970">
                  <c:v>10.54652999999962</c:v>
                </c:pt>
                <c:pt idx="971">
                  <c:v>10.54652999999962</c:v>
                </c:pt>
                <c:pt idx="972">
                  <c:v>10.546550000000025</c:v>
                </c:pt>
                <c:pt idx="973">
                  <c:v>10.547739999999976</c:v>
                </c:pt>
                <c:pt idx="974">
                  <c:v>10.547739999999976</c:v>
                </c:pt>
                <c:pt idx="975">
                  <c:v>10.547739999999976</c:v>
                </c:pt>
                <c:pt idx="976">
                  <c:v>10.547759999999926</c:v>
                </c:pt>
                <c:pt idx="977">
                  <c:v>10.548929999999928</c:v>
                </c:pt>
                <c:pt idx="978">
                  <c:v>10.548929999999928</c:v>
                </c:pt>
                <c:pt idx="979">
                  <c:v>10.548929999999928</c:v>
                </c:pt>
                <c:pt idx="980">
                  <c:v>10.548949999999877</c:v>
                </c:pt>
                <c:pt idx="981">
                  <c:v>10.549629999999979</c:v>
                </c:pt>
                <c:pt idx="982">
                  <c:v>10.549629999999979</c:v>
                </c:pt>
                <c:pt idx="983">
                  <c:v>10.549629999999979</c:v>
                </c:pt>
                <c:pt idx="984">
                  <c:v>10.549639999999727</c:v>
                </c:pt>
                <c:pt idx="985">
                  <c:v>10.550339999999778</c:v>
                </c:pt>
                <c:pt idx="986">
                  <c:v>10.55034999999998</c:v>
                </c:pt>
                <c:pt idx="987">
                  <c:v>10.55034999999998</c:v>
                </c:pt>
                <c:pt idx="988">
                  <c:v>10.550359999999728</c:v>
                </c:pt>
                <c:pt idx="989">
                  <c:v>10.551069999999982</c:v>
                </c:pt>
                <c:pt idx="990">
                  <c:v>10.551069999999982</c:v>
                </c:pt>
                <c:pt idx="991">
                  <c:v>10.551069999999982</c:v>
                </c:pt>
                <c:pt idx="992">
                  <c:v>10.551099999999678</c:v>
                </c:pt>
                <c:pt idx="993">
                  <c:v>10.551099999999678</c:v>
                </c:pt>
                <c:pt idx="994">
                  <c:v>10.551099999999678</c:v>
                </c:pt>
                <c:pt idx="995">
                  <c:v>10.551099999999678</c:v>
                </c:pt>
                <c:pt idx="996">
                  <c:v>10.55139999999983</c:v>
                </c:pt>
                <c:pt idx="997">
                  <c:v>10.55139999999983</c:v>
                </c:pt>
                <c:pt idx="998">
                  <c:v>10.551879999999983</c:v>
                </c:pt>
                <c:pt idx="999">
                  <c:v>10.551879999999983</c:v>
                </c:pt>
                <c:pt idx="1000">
                  <c:v>10.551879999999983</c:v>
                </c:pt>
                <c:pt idx="1001">
                  <c:v>10.571889999999712</c:v>
                </c:pt>
                <c:pt idx="1002">
                  <c:v>10.571889999999712</c:v>
                </c:pt>
                <c:pt idx="1003">
                  <c:v>10.572400000000016</c:v>
                </c:pt>
                <c:pt idx="1004">
                  <c:v>10.572400000000016</c:v>
                </c:pt>
                <c:pt idx="1005">
                  <c:v>10.572400000000016</c:v>
                </c:pt>
                <c:pt idx="1006">
                  <c:v>10.572419999999966</c:v>
                </c:pt>
                <c:pt idx="1007">
                  <c:v>10.572920000000067</c:v>
                </c:pt>
                <c:pt idx="1008">
                  <c:v>10.572920000000067</c:v>
                </c:pt>
                <c:pt idx="1009">
                  <c:v>10.572920000000067</c:v>
                </c:pt>
                <c:pt idx="1010">
                  <c:v>10.572940000000017</c:v>
                </c:pt>
                <c:pt idx="1011">
                  <c:v>10.573439999999664</c:v>
                </c:pt>
                <c:pt idx="1012">
                  <c:v>10.573439999999664</c:v>
                </c:pt>
                <c:pt idx="1013">
                  <c:v>10.573439999999664</c:v>
                </c:pt>
                <c:pt idx="1014">
                  <c:v>10.573449999999866</c:v>
                </c:pt>
                <c:pt idx="1015">
                  <c:v>10.574290000000019</c:v>
                </c:pt>
                <c:pt idx="1016">
                  <c:v>10.574290000000019</c:v>
                </c:pt>
                <c:pt idx="1017">
                  <c:v>10.574290000000019</c:v>
                </c:pt>
                <c:pt idx="1018">
                  <c:v>10.574309999999969</c:v>
                </c:pt>
                <c:pt idx="1019">
                  <c:v>10.575190000000021</c:v>
                </c:pt>
                <c:pt idx="1020">
                  <c:v>10.575190000000021</c:v>
                </c:pt>
                <c:pt idx="1021">
                  <c:v>10.575190000000021</c:v>
                </c:pt>
                <c:pt idx="1022">
                  <c:v>10.57520999999997</c:v>
                </c:pt>
                <c:pt idx="1023">
                  <c:v>10.576069999999618</c:v>
                </c:pt>
                <c:pt idx="1024">
                  <c:v>10.576069999999618</c:v>
                </c:pt>
                <c:pt idx="1025">
                  <c:v>10.57607999999982</c:v>
                </c:pt>
                <c:pt idx="1026">
                  <c:v>10.576099999999769</c:v>
                </c:pt>
                <c:pt idx="1027">
                  <c:v>10.576959999999872</c:v>
                </c:pt>
                <c:pt idx="1028">
                  <c:v>10.576959999999872</c:v>
                </c:pt>
                <c:pt idx="1029">
                  <c:v>10.576969999999619</c:v>
                </c:pt>
                <c:pt idx="1030">
                  <c:v>10.576990000000023</c:v>
                </c:pt>
                <c:pt idx="1031">
                  <c:v>10.577859999999873</c:v>
                </c:pt>
                <c:pt idx="1032">
                  <c:v>10.577859999999873</c:v>
                </c:pt>
                <c:pt idx="1033">
                  <c:v>10.577859999999873</c:v>
                </c:pt>
                <c:pt idx="1034">
                  <c:v>10.577879999999823</c:v>
                </c:pt>
                <c:pt idx="1035">
                  <c:v>10.578739999999925</c:v>
                </c:pt>
                <c:pt idx="1036">
                  <c:v>10.578739999999925</c:v>
                </c:pt>
                <c:pt idx="1037">
                  <c:v>10.578739999999925</c:v>
                </c:pt>
                <c:pt idx="1038">
                  <c:v>10.578759999999875</c:v>
                </c:pt>
                <c:pt idx="1039">
                  <c:v>10.579619999999977</c:v>
                </c:pt>
                <c:pt idx="1040">
                  <c:v>10.579619999999977</c:v>
                </c:pt>
                <c:pt idx="1041">
                  <c:v>10.579619999999977</c:v>
                </c:pt>
                <c:pt idx="1042">
                  <c:v>10.579639999999927</c:v>
                </c:pt>
                <c:pt idx="1043">
                  <c:v>10.580140000000029</c:v>
                </c:pt>
                <c:pt idx="1044">
                  <c:v>10.580140000000029</c:v>
                </c:pt>
                <c:pt idx="1045">
                  <c:v>10.580149999999776</c:v>
                </c:pt>
                <c:pt idx="1046">
                  <c:v>10.580159999999978</c:v>
                </c:pt>
                <c:pt idx="1047">
                  <c:v>10.580669999999827</c:v>
                </c:pt>
                <c:pt idx="1048">
                  <c:v>10.580669999999827</c:v>
                </c:pt>
                <c:pt idx="1049">
                  <c:v>10.580669999999827</c:v>
                </c:pt>
                <c:pt idx="1050">
                  <c:v>10.580689999999777</c:v>
                </c:pt>
                <c:pt idx="1051">
                  <c:v>10.581189999999879</c:v>
                </c:pt>
                <c:pt idx="1052">
                  <c:v>10.581199999999626</c:v>
                </c:pt>
                <c:pt idx="1053">
                  <c:v>10.581199999999626</c:v>
                </c:pt>
                <c:pt idx="1054">
                  <c:v>10.581229999999778</c:v>
                </c:pt>
                <c:pt idx="1055">
                  <c:v>10.581229999999778</c:v>
                </c:pt>
                <c:pt idx="1056">
                  <c:v>10.581229999999778</c:v>
                </c:pt>
                <c:pt idx="1057">
                  <c:v>10.581229999999778</c:v>
                </c:pt>
                <c:pt idx="1058">
                  <c:v>10.581459999999879</c:v>
                </c:pt>
                <c:pt idx="1059">
                  <c:v>10.581459999999879</c:v>
                </c:pt>
                <c:pt idx="1060">
                  <c:v>10.581809999999678</c:v>
                </c:pt>
                <c:pt idx="1061">
                  <c:v>10.58181999999988</c:v>
                </c:pt>
                <c:pt idx="1062">
                  <c:v>10.58181999999988</c:v>
                </c:pt>
                <c:pt idx="1063">
                  <c:v>10.596790000000055</c:v>
                </c:pt>
                <c:pt idx="1064">
                  <c:v>10.596790000000055</c:v>
                </c:pt>
                <c:pt idx="1065">
                  <c:v>10.597179999999753</c:v>
                </c:pt>
                <c:pt idx="1066">
                  <c:v>10.597179999999753</c:v>
                </c:pt>
                <c:pt idx="1067">
                  <c:v>10.597179999999753</c:v>
                </c:pt>
                <c:pt idx="1068">
                  <c:v>10.597199999999702</c:v>
                </c:pt>
                <c:pt idx="1069">
                  <c:v>10.597579999999653</c:v>
                </c:pt>
                <c:pt idx="1070">
                  <c:v>10.597579999999653</c:v>
                </c:pt>
                <c:pt idx="1071">
                  <c:v>10.597579999999653</c:v>
                </c:pt>
                <c:pt idx="1072">
                  <c:v>10.597600000000057</c:v>
                </c:pt>
                <c:pt idx="1073">
                  <c:v>10.597969999999805</c:v>
                </c:pt>
                <c:pt idx="1074">
                  <c:v>10.597969999999805</c:v>
                </c:pt>
                <c:pt idx="1075">
                  <c:v>10.597980000000007</c:v>
                </c:pt>
                <c:pt idx="1076">
                  <c:v>10.597989999999754</c:v>
                </c:pt>
                <c:pt idx="1077">
                  <c:v>10.598629999999957</c:v>
                </c:pt>
                <c:pt idx="1078">
                  <c:v>10.598629999999957</c:v>
                </c:pt>
                <c:pt idx="1079">
                  <c:v>10.598629999999957</c:v>
                </c:pt>
                <c:pt idx="1080">
                  <c:v>10.598649999999907</c:v>
                </c:pt>
                <c:pt idx="1081">
                  <c:v>10.599330000000009</c:v>
                </c:pt>
                <c:pt idx="1082">
                  <c:v>10.599339999999756</c:v>
                </c:pt>
                <c:pt idx="1083">
                  <c:v>10.599339999999756</c:v>
                </c:pt>
                <c:pt idx="1084">
                  <c:v>10.599359999999706</c:v>
                </c:pt>
                <c:pt idx="1085">
                  <c:v>10.600019999999859</c:v>
                </c:pt>
                <c:pt idx="1086">
                  <c:v>10.600019999999859</c:v>
                </c:pt>
                <c:pt idx="1087">
                  <c:v>10.600030000000061</c:v>
                </c:pt>
                <c:pt idx="1088">
                  <c:v>10.60005000000001</c:v>
                </c:pt>
                <c:pt idx="1089">
                  <c:v>10.600709999999708</c:v>
                </c:pt>
                <c:pt idx="1090">
                  <c:v>10.600709999999708</c:v>
                </c:pt>
                <c:pt idx="1091">
                  <c:v>10.600709999999708</c:v>
                </c:pt>
                <c:pt idx="1092">
                  <c:v>10.600729999999658</c:v>
                </c:pt>
                <c:pt idx="1093">
                  <c:v>10.601400000000012</c:v>
                </c:pt>
                <c:pt idx="1094">
                  <c:v>10.601400000000012</c:v>
                </c:pt>
                <c:pt idx="1095">
                  <c:v>10.60140999999976</c:v>
                </c:pt>
                <c:pt idx="1096">
                  <c:v>10.601429999999709</c:v>
                </c:pt>
                <c:pt idx="1097">
                  <c:v>10.60207999999966</c:v>
                </c:pt>
                <c:pt idx="1098">
                  <c:v>10.60207999999966</c:v>
                </c:pt>
                <c:pt idx="1099">
                  <c:v>10.60207999999966</c:v>
                </c:pt>
                <c:pt idx="1100">
                  <c:v>10.602109999999811</c:v>
                </c:pt>
                <c:pt idx="1101">
                  <c:v>10.602759999999762</c:v>
                </c:pt>
                <c:pt idx="1102">
                  <c:v>10.602759999999762</c:v>
                </c:pt>
                <c:pt idx="1103">
                  <c:v>10.602759999999762</c:v>
                </c:pt>
                <c:pt idx="1104">
                  <c:v>10.602779999999711</c:v>
                </c:pt>
                <c:pt idx="1105">
                  <c:v>10.603169999999864</c:v>
                </c:pt>
                <c:pt idx="1106">
                  <c:v>10.603169999999864</c:v>
                </c:pt>
                <c:pt idx="1107">
                  <c:v>10.603180000000066</c:v>
                </c:pt>
                <c:pt idx="1108">
                  <c:v>10.603189999999813</c:v>
                </c:pt>
                <c:pt idx="1109">
                  <c:v>10.603579999999965</c:v>
                </c:pt>
                <c:pt idx="1110">
                  <c:v>10.603579999999965</c:v>
                </c:pt>
                <c:pt idx="1111">
                  <c:v>10.603579999999965</c:v>
                </c:pt>
                <c:pt idx="1112">
                  <c:v>10.603599999999915</c:v>
                </c:pt>
                <c:pt idx="1113">
                  <c:v>10.603990000000067</c:v>
                </c:pt>
                <c:pt idx="1114">
                  <c:v>10.603990000000067</c:v>
                </c:pt>
                <c:pt idx="1115">
                  <c:v>10.603990000000067</c:v>
                </c:pt>
                <c:pt idx="1116">
                  <c:v>10.604019999999764</c:v>
                </c:pt>
                <c:pt idx="1117">
                  <c:v>10.604019999999764</c:v>
                </c:pt>
                <c:pt idx="1118">
                  <c:v>10.604019999999764</c:v>
                </c:pt>
                <c:pt idx="1119">
                  <c:v>10.604019999999764</c:v>
                </c:pt>
                <c:pt idx="1120">
                  <c:v>10.604199999999764</c:v>
                </c:pt>
                <c:pt idx="1121">
                  <c:v>10.604199999999764</c:v>
                </c:pt>
                <c:pt idx="1122">
                  <c:v>10.604469999999765</c:v>
                </c:pt>
                <c:pt idx="1123">
                  <c:v>10.604479999999967</c:v>
                </c:pt>
                <c:pt idx="1124">
                  <c:v>10.604479999999967</c:v>
                </c:pt>
                <c:pt idx="1125">
                  <c:v>10.616279999999733</c:v>
                </c:pt>
                <c:pt idx="1126">
                  <c:v>10.616279999999733</c:v>
                </c:pt>
                <c:pt idx="1127">
                  <c:v>10.616599999999835</c:v>
                </c:pt>
                <c:pt idx="1128">
                  <c:v>10.616599999999835</c:v>
                </c:pt>
                <c:pt idx="1129">
                  <c:v>10.616599999999835</c:v>
                </c:pt>
                <c:pt idx="1130">
                  <c:v>10.616610000000037</c:v>
                </c:pt>
                <c:pt idx="1131">
                  <c:v>10.616929999999684</c:v>
                </c:pt>
                <c:pt idx="1132">
                  <c:v>10.616929999999684</c:v>
                </c:pt>
                <c:pt idx="1133">
                  <c:v>10.616929999999684</c:v>
                </c:pt>
                <c:pt idx="1134">
                  <c:v>10.616939999999886</c:v>
                </c:pt>
                <c:pt idx="1135">
                  <c:v>10.617249999999785</c:v>
                </c:pt>
                <c:pt idx="1136">
                  <c:v>10.617249999999785</c:v>
                </c:pt>
                <c:pt idx="1137">
                  <c:v>10.617249999999785</c:v>
                </c:pt>
                <c:pt idx="1138">
                  <c:v>10.617269999999735</c:v>
                </c:pt>
                <c:pt idx="1139">
                  <c:v>10.617789999999786</c:v>
                </c:pt>
                <c:pt idx="1140">
                  <c:v>10.617789999999786</c:v>
                </c:pt>
                <c:pt idx="1141">
                  <c:v>10.617789999999786</c:v>
                </c:pt>
                <c:pt idx="1142">
                  <c:v>10.617809999999736</c:v>
                </c:pt>
                <c:pt idx="1143">
                  <c:v>10.618359999999939</c:v>
                </c:pt>
                <c:pt idx="1144">
                  <c:v>10.618359999999939</c:v>
                </c:pt>
                <c:pt idx="1145">
                  <c:v>10.618359999999939</c:v>
                </c:pt>
                <c:pt idx="1146">
                  <c:v>10.618379999999888</c:v>
                </c:pt>
                <c:pt idx="1147">
                  <c:v>10.618939999999839</c:v>
                </c:pt>
                <c:pt idx="1148">
                  <c:v>10.618939999999839</c:v>
                </c:pt>
                <c:pt idx="1149">
                  <c:v>10.618939999999839</c:v>
                </c:pt>
                <c:pt idx="1150">
                  <c:v>10.618959999999788</c:v>
                </c:pt>
                <c:pt idx="1151">
                  <c:v>10.619499999999789</c:v>
                </c:pt>
                <c:pt idx="1152">
                  <c:v>10.619499999999789</c:v>
                </c:pt>
                <c:pt idx="1153">
                  <c:v>10.619499999999789</c:v>
                </c:pt>
                <c:pt idx="1154">
                  <c:v>10.619519999999739</c:v>
                </c:pt>
                <c:pt idx="1155">
                  <c:v>10.620069999999942</c:v>
                </c:pt>
                <c:pt idx="1156">
                  <c:v>10.620069999999942</c:v>
                </c:pt>
                <c:pt idx="1157">
                  <c:v>10.620069999999942</c:v>
                </c:pt>
                <c:pt idx="1158">
                  <c:v>10.620089999999891</c:v>
                </c:pt>
                <c:pt idx="1159">
                  <c:v>10.62061999999969</c:v>
                </c:pt>
                <c:pt idx="1160">
                  <c:v>10.62061999999969</c:v>
                </c:pt>
                <c:pt idx="1161">
                  <c:v>10.620629999999892</c:v>
                </c:pt>
                <c:pt idx="1162">
                  <c:v>10.620649999999841</c:v>
                </c:pt>
                <c:pt idx="1163">
                  <c:v>10.62117999999964</c:v>
                </c:pt>
                <c:pt idx="1164">
                  <c:v>10.62117999999964</c:v>
                </c:pt>
                <c:pt idx="1165">
                  <c:v>10.621189999999842</c:v>
                </c:pt>
                <c:pt idx="1166">
                  <c:v>10.621209999999792</c:v>
                </c:pt>
                <c:pt idx="1167">
                  <c:v>10.621509999999944</c:v>
                </c:pt>
                <c:pt idx="1168">
                  <c:v>10.621519999999691</c:v>
                </c:pt>
                <c:pt idx="1169">
                  <c:v>10.621519999999691</c:v>
                </c:pt>
                <c:pt idx="1170">
                  <c:v>10.621529999999893</c:v>
                </c:pt>
                <c:pt idx="1171">
                  <c:v>10.621849999999995</c:v>
                </c:pt>
                <c:pt idx="1172">
                  <c:v>10.621849999999995</c:v>
                </c:pt>
                <c:pt idx="1173">
                  <c:v>10.621849999999995</c:v>
                </c:pt>
                <c:pt idx="1174">
                  <c:v>10.621859999999742</c:v>
                </c:pt>
                <c:pt idx="1175">
                  <c:v>10.622179999999844</c:v>
                </c:pt>
                <c:pt idx="1176">
                  <c:v>10.622179999999844</c:v>
                </c:pt>
                <c:pt idx="1177">
                  <c:v>10.622179999999844</c:v>
                </c:pt>
                <c:pt idx="1178">
                  <c:v>10.622209999999995</c:v>
                </c:pt>
                <c:pt idx="1179">
                  <c:v>10.622209999999995</c:v>
                </c:pt>
                <c:pt idx="1180">
                  <c:v>10.622209999999995</c:v>
                </c:pt>
                <c:pt idx="1181">
                  <c:v>10.622209999999995</c:v>
                </c:pt>
                <c:pt idx="1182">
                  <c:v>10.622349999999642</c:v>
                </c:pt>
                <c:pt idx="1183">
                  <c:v>10.622349999999642</c:v>
                </c:pt>
                <c:pt idx="1184">
                  <c:v>10.622529999999642</c:v>
                </c:pt>
                <c:pt idx="1185">
                  <c:v>10.622539999999844</c:v>
                </c:pt>
                <c:pt idx="1186">
                  <c:v>10.622539999999844</c:v>
                </c:pt>
                <c:pt idx="1187">
                  <c:v>10.630539999999655</c:v>
                </c:pt>
                <c:pt idx="1188">
                  <c:v>10.630549999999857</c:v>
                </c:pt>
                <c:pt idx="1189">
                  <c:v>10.630769999999757</c:v>
                </c:pt>
                <c:pt idx="1190">
                  <c:v>10.630769999999757</c:v>
                </c:pt>
                <c:pt idx="1191">
                  <c:v>10.630769999999757</c:v>
                </c:pt>
                <c:pt idx="1192">
                  <c:v>10.630779999999959</c:v>
                </c:pt>
                <c:pt idx="1193">
                  <c:v>10.63103000000001</c:v>
                </c:pt>
                <c:pt idx="1194">
                  <c:v>10.63103000000001</c:v>
                </c:pt>
                <c:pt idx="1195">
                  <c:v>10.631039999999757</c:v>
                </c:pt>
                <c:pt idx="1196">
                  <c:v>10.631049999999959</c:v>
                </c:pt>
                <c:pt idx="1197">
                  <c:v>10.631259999999656</c:v>
                </c:pt>
                <c:pt idx="1198">
                  <c:v>10.631259999999656</c:v>
                </c:pt>
                <c:pt idx="1199">
                  <c:v>10.631269999999859</c:v>
                </c:pt>
                <c:pt idx="1200">
                  <c:v>10.631280000000061</c:v>
                </c:pt>
                <c:pt idx="1201">
                  <c:v>10.631649999999809</c:v>
                </c:pt>
                <c:pt idx="1202">
                  <c:v>10.631649999999809</c:v>
                </c:pt>
                <c:pt idx="1203">
                  <c:v>10.631649999999809</c:v>
                </c:pt>
                <c:pt idx="1204">
                  <c:v>10.631669999999758</c:v>
                </c:pt>
                <c:pt idx="1205">
                  <c:v>10.632049999999708</c:v>
                </c:pt>
                <c:pt idx="1206">
                  <c:v>10.632049999999708</c:v>
                </c:pt>
                <c:pt idx="1207">
                  <c:v>10.632049999999708</c:v>
                </c:pt>
                <c:pt idx="1208">
                  <c:v>10.632069999999658</c:v>
                </c:pt>
                <c:pt idx="1209">
                  <c:v>10.632450000000063</c:v>
                </c:pt>
                <c:pt idx="1210">
                  <c:v>10.632450000000063</c:v>
                </c:pt>
                <c:pt idx="1211">
                  <c:v>10.632450000000063</c:v>
                </c:pt>
                <c:pt idx="1212">
                  <c:v>10.632470000000012</c:v>
                </c:pt>
                <c:pt idx="1213">
                  <c:v>10.632849999999962</c:v>
                </c:pt>
                <c:pt idx="1214">
                  <c:v>10.632849999999962</c:v>
                </c:pt>
                <c:pt idx="1215">
                  <c:v>10.63285999999971</c:v>
                </c:pt>
                <c:pt idx="1216">
                  <c:v>10.632879999999659</c:v>
                </c:pt>
                <c:pt idx="1217">
                  <c:v>10.633260000000064</c:v>
                </c:pt>
                <c:pt idx="1218">
                  <c:v>10.633260000000064</c:v>
                </c:pt>
                <c:pt idx="1219">
                  <c:v>10.633260000000064</c:v>
                </c:pt>
                <c:pt idx="1220">
                  <c:v>10.633280000000013</c:v>
                </c:pt>
                <c:pt idx="1221">
                  <c:v>10.633679999999913</c:v>
                </c:pt>
                <c:pt idx="1222">
                  <c:v>10.633679999999913</c:v>
                </c:pt>
                <c:pt idx="1223">
                  <c:v>10.633679999999913</c:v>
                </c:pt>
                <c:pt idx="1224">
                  <c:v>10.633699999999862</c:v>
                </c:pt>
                <c:pt idx="1225">
                  <c:v>10.634079999999813</c:v>
                </c:pt>
                <c:pt idx="1226">
                  <c:v>10.634079999999813</c:v>
                </c:pt>
                <c:pt idx="1227">
                  <c:v>10.634079999999813</c:v>
                </c:pt>
                <c:pt idx="1228">
                  <c:v>10.634099999999762</c:v>
                </c:pt>
                <c:pt idx="1229">
                  <c:v>10.634319999999661</c:v>
                </c:pt>
                <c:pt idx="1230">
                  <c:v>10.634319999999661</c:v>
                </c:pt>
                <c:pt idx="1231">
                  <c:v>10.634319999999661</c:v>
                </c:pt>
                <c:pt idx="1232">
                  <c:v>10.634329999999864</c:v>
                </c:pt>
                <c:pt idx="1233">
                  <c:v>10.634559999999965</c:v>
                </c:pt>
                <c:pt idx="1234">
                  <c:v>10.634559999999965</c:v>
                </c:pt>
                <c:pt idx="1235">
                  <c:v>10.634559999999965</c:v>
                </c:pt>
                <c:pt idx="1236">
                  <c:v>10.634569999999712</c:v>
                </c:pt>
                <c:pt idx="1237">
                  <c:v>10.634790000000066</c:v>
                </c:pt>
                <c:pt idx="1238">
                  <c:v>10.634790000000066</c:v>
                </c:pt>
                <c:pt idx="1239">
                  <c:v>10.634799999999814</c:v>
                </c:pt>
                <c:pt idx="1240">
                  <c:v>10.634819999999763</c:v>
                </c:pt>
                <c:pt idx="1241">
                  <c:v>10.634819999999763</c:v>
                </c:pt>
                <c:pt idx="1242">
                  <c:v>10.634819999999763</c:v>
                </c:pt>
                <c:pt idx="1243">
                  <c:v>10.634819999999763</c:v>
                </c:pt>
                <c:pt idx="1244">
                  <c:v>10.634939999999915</c:v>
                </c:pt>
                <c:pt idx="1245">
                  <c:v>10.634939999999915</c:v>
                </c:pt>
                <c:pt idx="1246">
                  <c:v>10.635089999999764</c:v>
                </c:pt>
                <c:pt idx="1247">
                  <c:v>10.635089999999764</c:v>
                </c:pt>
                <c:pt idx="1248">
                  <c:v>10.635089999999764</c:v>
                </c:pt>
                <c:pt idx="1249">
                  <c:v>10.641499999999724</c:v>
                </c:pt>
                <c:pt idx="1250">
                  <c:v>10.641499999999724</c:v>
                </c:pt>
                <c:pt idx="1251">
                  <c:v>10.641679999999724</c:v>
                </c:pt>
                <c:pt idx="1252">
                  <c:v>10.641679999999724</c:v>
                </c:pt>
                <c:pt idx="1253">
                  <c:v>10.641689999999926</c:v>
                </c:pt>
                <c:pt idx="1254">
                  <c:v>10.641699999999673</c:v>
                </c:pt>
                <c:pt idx="1255">
                  <c:v>10.641879999999674</c:v>
                </c:pt>
                <c:pt idx="1256">
                  <c:v>10.641879999999674</c:v>
                </c:pt>
                <c:pt idx="1257">
                  <c:v>10.641879999999674</c:v>
                </c:pt>
                <c:pt idx="1258">
                  <c:v>10.641889999999876</c:v>
                </c:pt>
                <c:pt idx="1259">
                  <c:v>10.642069999999876</c:v>
                </c:pt>
                <c:pt idx="1260">
                  <c:v>10.642069999999876</c:v>
                </c:pt>
                <c:pt idx="1261">
                  <c:v>10.642069999999876</c:v>
                </c:pt>
                <c:pt idx="1262">
                  <c:v>10.642089999999826</c:v>
                </c:pt>
                <c:pt idx="1263">
                  <c:v>10.642389999999978</c:v>
                </c:pt>
                <c:pt idx="1264">
                  <c:v>10.642389999999978</c:v>
                </c:pt>
                <c:pt idx="1265">
                  <c:v>10.642399999999725</c:v>
                </c:pt>
                <c:pt idx="1266">
                  <c:v>10.642419999999674</c:v>
                </c:pt>
                <c:pt idx="1267">
                  <c:v>10.642730000000029</c:v>
                </c:pt>
                <c:pt idx="1268">
                  <c:v>10.642730000000029</c:v>
                </c:pt>
                <c:pt idx="1269">
                  <c:v>10.642730000000029</c:v>
                </c:pt>
                <c:pt idx="1270">
                  <c:v>10.642749999999978</c:v>
                </c:pt>
                <c:pt idx="1271">
                  <c:v>10.643079999999827</c:v>
                </c:pt>
                <c:pt idx="1272">
                  <c:v>10.643079999999827</c:v>
                </c:pt>
                <c:pt idx="1273">
                  <c:v>10.643079999999827</c:v>
                </c:pt>
                <c:pt idx="1274">
                  <c:v>10.643099999999777</c:v>
                </c:pt>
                <c:pt idx="1275">
                  <c:v>10.643419999999878</c:v>
                </c:pt>
                <c:pt idx="1276">
                  <c:v>10.643419999999878</c:v>
                </c:pt>
                <c:pt idx="1277">
                  <c:v>10.643419999999878</c:v>
                </c:pt>
                <c:pt idx="1278">
                  <c:v>10.643439999999828</c:v>
                </c:pt>
                <c:pt idx="1279">
                  <c:v>10.643759999999929</c:v>
                </c:pt>
                <c:pt idx="1280">
                  <c:v>10.643759999999929</c:v>
                </c:pt>
                <c:pt idx="1281">
                  <c:v>10.643769999999677</c:v>
                </c:pt>
                <c:pt idx="1282">
                  <c:v>10.643789999999626</c:v>
                </c:pt>
                <c:pt idx="1283">
                  <c:v>10.64409999999998</c:v>
                </c:pt>
                <c:pt idx="1284">
                  <c:v>10.64409999999998</c:v>
                </c:pt>
                <c:pt idx="1285">
                  <c:v>10.64409999999998</c:v>
                </c:pt>
                <c:pt idx="1286">
                  <c:v>10.64411999999993</c:v>
                </c:pt>
                <c:pt idx="1287">
                  <c:v>10.644429999999829</c:v>
                </c:pt>
                <c:pt idx="1288">
                  <c:v>10.644429999999829</c:v>
                </c:pt>
                <c:pt idx="1289">
                  <c:v>10.644429999999829</c:v>
                </c:pt>
                <c:pt idx="1290">
                  <c:v>10.644449999999779</c:v>
                </c:pt>
                <c:pt idx="1291">
                  <c:v>10.644629999999779</c:v>
                </c:pt>
                <c:pt idx="1292">
                  <c:v>10.644629999999779</c:v>
                </c:pt>
                <c:pt idx="1293">
                  <c:v>10.644639999999981</c:v>
                </c:pt>
                <c:pt idx="1294">
                  <c:v>10.644649999999729</c:v>
                </c:pt>
                <c:pt idx="1295">
                  <c:v>10.644829999999729</c:v>
                </c:pt>
                <c:pt idx="1296">
                  <c:v>10.644829999999729</c:v>
                </c:pt>
                <c:pt idx="1297">
                  <c:v>10.644839999999931</c:v>
                </c:pt>
                <c:pt idx="1298">
                  <c:v>10.644849999999678</c:v>
                </c:pt>
                <c:pt idx="1299">
                  <c:v>10.645029999999679</c:v>
                </c:pt>
                <c:pt idx="1300">
                  <c:v>10.645029999999679</c:v>
                </c:pt>
                <c:pt idx="1301">
                  <c:v>10.645039999999881</c:v>
                </c:pt>
                <c:pt idx="1302">
                  <c:v>10.64505999999983</c:v>
                </c:pt>
                <c:pt idx="1303">
                  <c:v>10.64505999999983</c:v>
                </c:pt>
                <c:pt idx="1304">
                  <c:v>10.645070000000032</c:v>
                </c:pt>
                <c:pt idx="1305">
                  <c:v>10.645070000000032</c:v>
                </c:pt>
                <c:pt idx="1306">
                  <c:v>10.64514999999983</c:v>
                </c:pt>
                <c:pt idx="1307">
                  <c:v>10.64514999999983</c:v>
                </c:pt>
                <c:pt idx="1308">
                  <c:v>10.645250000000033</c:v>
                </c:pt>
                <c:pt idx="1309">
                  <c:v>10.645250000000033</c:v>
                </c:pt>
                <c:pt idx="1310">
                  <c:v>10.64525999999978</c:v>
                </c:pt>
                <c:pt idx="1311">
                  <c:v>10.649679999999989</c:v>
                </c:pt>
                <c:pt idx="1312">
                  <c:v>10.649679999999989</c:v>
                </c:pt>
                <c:pt idx="1313">
                  <c:v>10.649819999999636</c:v>
                </c:pt>
                <c:pt idx="1314">
                  <c:v>10.649819999999636</c:v>
                </c:pt>
                <c:pt idx="1315">
                  <c:v>10.649819999999636</c:v>
                </c:pt>
                <c:pt idx="1316">
                  <c:v>10.649829999999838</c:v>
                </c:pt>
                <c:pt idx="1317">
                  <c:v>10.649969999999939</c:v>
                </c:pt>
                <c:pt idx="1318">
                  <c:v>10.649969999999939</c:v>
                </c:pt>
                <c:pt idx="1319">
                  <c:v>10.649969999999939</c:v>
                </c:pt>
                <c:pt idx="1320">
                  <c:v>10.649979999999687</c:v>
                </c:pt>
                <c:pt idx="1321">
                  <c:v>10.650110000000041</c:v>
                </c:pt>
                <c:pt idx="1322">
                  <c:v>10.650119999999788</c:v>
                </c:pt>
                <c:pt idx="1323">
                  <c:v>10.650119999999788</c:v>
                </c:pt>
                <c:pt idx="1324">
                  <c:v>10.65012999999999</c:v>
                </c:pt>
                <c:pt idx="1325">
                  <c:v>10.650359999999637</c:v>
                </c:pt>
                <c:pt idx="1326">
                  <c:v>10.650359999999637</c:v>
                </c:pt>
                <c:pt idx="1327">
                  <c:v>10.650359999999637</c:v>
                </c:pt>
                <c:pt idx="1328">
                  <c:v>10.650380000000041</c:v>
                </c:pt>
                <c:pt idx="1329">
                  <c:v>10.650609999999688</c:v>
                </c:pt>
                <c:pt idx="1330">
                  <c:v>10.650609999999688</c:v>
                </c:pt>
                <c:pt idx="1331">
                  <c:v>10.65061999999989</c:v>
                </c:pt>
                <c:pt idx="1332">
                  <c:v>10.650639999999839</c:v>
                </c:pt>
                <c:pt idx="1333">
                  <c:v>10.650879999999688</c:v>
                </c:pt>
                <c:pt idx="1334">
                  <c:v>10.650879999999688</c:v>
                </c:pt>
                <c:pt idx="1335">
                  <c:v>10.650879999999688</c:v>
                </c:pt>
                <c:pt idx="1336">
                  <c:v>10.650899999999638</c:v>
                </c:pt>
                <c:pt idx="1337">
                  <c:v>10.651139999999941</c:v>
                </c:pt>
                <c:pt idx="1338">
                  <c:v>10.651139999999941</c:v>
                </c:pt>
                <c:pt idx="1339">
                  <c:v>10.651139999999941</c:v>
                </c:pt>
                <c:pt idx="1340">
                  <c:v>10.651159999999891</c:v>
                </c:pt>
                <c:pt idx="1341">
                  <c:v>10.65139999999974</c:v>
                </c:pt>
                <c:pt idx="1342">
                  <c:v>10.65139999999974</c:v>
                </c:pt>
                <c:pt idx="1343">
                  <c:v>10.65139999999974</c:v>
                </c:pt>
                <c:pt idx="1344">
                  <c:v>10.651419999999689</c:v>
                </c:pt>
                <c:pt idx="1345">
                  <c:v>10.65164999999979</c:v>
                </c:pt>
                <c:pt idx="1346">
                  <c:v>10.65164999999979</c:v>
                </c:pt>
                <c:pt idx="1347">
                  <c:v>10.65164999999979</c:v>
                </c:pt>
                <c:pt idx="1348">
                  <c:v>10.65166999999974</c:v>
                </c:pt>
                <c:pt idx="1349">
                  <c:v>10.651899999999841</c:v>
                </c:pt>
                <c:pt idx="1350">
                  <c:v>10.651899999999841</c:v>
                </c:pt>
                <c:pt idx="1351">
                  <c:v>10.651910000000044</c:v>
                </c:pt>
                <c:pt idx="1352">
                  <c:v>10.651929999999993</c:v>
                </c:pt>
                <c:pt idx="1353">
                  <c:v>10.652059999999892</c:v>
                </c:pt>
                <c:pt idx="1354">
                  <c:v>10.652059999999892</c:v>
                </c:pt>
                <c:pt idx="1355">
                  <c:v>10.652059999999892</c:v>
                </c:pt>
                <c:pt idx="1356">
                  <c:v>10.652079999999842</c:v>
                </c:pt>
                <c:pt idx="1357">
                  <c:v>10.652209999999741</c:v>
                </c:pt>
                <c:pt idx="1358">
                  <c:v>10.652209999999741</c:v>
                </c:pt>
                <c:pt idx="1359">
                  <c:v>10.652219999999943</c:v>
                </c:pt>
                <c:pt idx="1360">
                  <c:v>10.65222999999969</c:v>
                </c:pt>
                <c:pt idx="1361">
                  <c:v>10.652360000000044</c:v>
                </c:pt>
                <c:pt idx="1362">
                  <c:v>10.652360000000044</c:v>
                </c:pt>
                <c:pt idx="1363">
                  <c:v>10.652369999999792</c:v>
                </c:pt>
                <c:pt idx="1364">
                  <c:v>10.652389999999741</c:v>
                </c:pt>
                <c:pt idx="1365">
                  <c:v>10.652389999999741</c:v>
                </c:pt>
                <c:pt idx="1366">
                  <c:v>10.652389999999741</c:v>
                </c:pt>
                <c:pt idx="1367">
                  <c:v>10.652399999999943</c:v>
                </c:pt>
                <c:pt idx="1368">
                  <c:v>10.652459999999792</c:v>
                </c:pt>
                <c:pt idx="1369">
                  <c:v>10.652459999999792</c:v>
                </c:pt>
                <c:pt idx="1370">
                  <c:v>10.652540000000045</c:v>
                </c:pt>
                <c:pt idx="1371">
                  <c:v>10.652540000000045</c:v>
                </c:pt>
                <c:pt idx="1372">
                  <c:v>10.652540000000045</c:v>
                </c:pt>
                <c:pt idx="1373">
                  <c:v>10.65578000000005</c:v>
                </c:pt>
                <c:pt idx="1374">
                  <c:v>10.655789999999797</c:v>
                </c:pt>
                <c:pt idx="1375">
                  <c:v>10.655899999999747</c:v>
                </c:pt>
                <c:pt idx="1376">
                  <c:v>10.655899999999747</c:v>
                </c:pt>
                <c:pt idx="1377">
                  <c:v>10.655899999999747</c:v>
                </c:pt>
                <c:pt idx="1378">
                  <c:v>10.655909999999949</c:v>
                </c:pt>
                <c:pt idx="1379">
                  <c:v>10.656019999999899</c:v>
                </c:pt>
                <c:pt idx="1380">
                  <c:v>10.656019999999899</c:v>
                </c:pt>
                <c:pt idx="1381">
                  <c:v>10.656019999999899</c:v>
                </c:pt>
                <c:pt idx="1382">
                  <c:v>10.656029999999646</c:v>
                </c:pt>
                <c:pt idx="1383">
                  <c:v>10.65614000000005</c:v>
                </c:pt>
                <c:pt idx="1384">
                  <c:v>10.65614000000005</c:v>
                </c:pt>
                <c:pt idx="1385">
                  <c:v>10.65614000000005</c:v>
                </c:pt>
                <c:pt idx="1386">
                  <c:v>10.656149999999798</c:v>
                </c:pt>
                <c:pt idx="1387">
                  <c:v>10.656329999999798</c:v>
                </c:pt>
                <c:pt idx="1388">
                  <c:v>10.656329999999798</c:v>
                </c:pt>
                <c:pt idx="1389">
                  <c:v>10.65634</c:v>
                </c:pt>
                <c:pt idx="1390">
                  <c:v>10.65635999999995</c:v>
                </c:pt>
                <c:pt idx="1391">
                  <c:v>10.65653999999995</c:v>
                </c:pt>
                <c:pt idx="1392">
                  <c:v>10.65653999999995</c:v>
                </c:pt>
                <c:pt idx="1393">
                  <c:v>10.656549999999697</c:v>
                </c:pt>
                <c:pt idx="1394">
                  <c:v>10.656559999999899</c:v>
                </c:pt>
                <c:pt idx="1395">
                  <c:v>10.6567399999999</c:v>
                </c:pt>
                <c:pt idx="1396">
                  <c:v>10.656749999999647</c:v>
                </c:pt>
                <c:pt idx="1397">
                  <c:v>10.656749999999647</c:v>
                </c:pt>
                <c:pt idx="1398">
                  <c:v>10.656770000000051</c:v>
                </c:pt>
                <c:pt idx="1399">
                  <c:v>10.656950000000052</c:v>
                </c:pt>
                <c:pt idx="1400">
                  <c:v>10.656950000000052</c:v>
                </c:pt>
                <c:pt idx="1401">
                  <c:v>10.656959999999799</c:v>
                </c:pt>
                <c:pt idx="1402">
                  <c:v>10.656979999999749</c:v>
                </c:pt>
                <c:pt idx="1403">
                  <c:v>10.657159999999749</c:v>
                </c:pt>
                <c:pt idx="1404">
                  <c:v>10.657159999999749</c:v>
                </c:pt>
                <c:pt idx="1405">
                  <c:v>10.657159999999749</c:v>
                </c:pt>
                <c:pt idx="1406">
                  <c:v>10.657179999999698</c:v>
                </c:pt>
                <c:pt idx="1407">
                  <c:v>10.657359999999699</c:v>
                </c:pt>
                <c:pt idx="1408">
                  <c:v>10.657359999999699</c:v>
                </c:pt>
                <c:pt idx="1409">
                  <c:v>10.657369999999901</c:v>
                </c:pt>
                <c:pt idx="1410">
                  <c:v>10.65738999999985</c:v>
                </c:pt>
                <c:pt idx="1411">
                  <c:v>10.657569999999851</c:v>
                </c:pt>
                <c:pt idx="1412">
                  <c:v>10.657569999999851</c:v>
                </c:pt>
                <c:pt idx="1413">
                  <c:v>10.657569999999851</c:v>
                </c:pt>
              </c:numCache>
            </c:numRef>
          </c:xVal>
          <c:yVal>
            <c:numRef>
              <c:f>Φύλλο1!$T$1:$T$1414</c:f>
              <c:numCache>
                <c:formatCode>General</c:formatCode>
                <c:ptCount val="14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52.504367999999999</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52.504367999999999</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52.504367999999999</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52.504367999999999</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52.504367999999999</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52.504367999999999</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52.504367999999999</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52.504367999999999</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52.504367999999999</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52.504367999999999</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52.504367999999999</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52.504367999999999</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52.504367999999999</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52.504367999999999</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52.504367999999999</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52.504367999999999</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52.504367999999999</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52.504367999999999</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52.504367999999999</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52.504367999999999</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52.504367999999999</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52.504367999999999</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numCache>
            </c:numRef>
          </c:yVal>
          <c:smooth val="0"/>
        </c:ser>
        <c:ser>
          <c:idx val="0"/>
          <c:order val="1"/>
          <c:tx>
            <c:strRef>
              <c:f>Φύλλο1!$B$1</c:f>
              <c:strCache>
                <c:ptCount val="1"/>
                <c:pt idx="0">
                  <c:v>TSM</c:v>
                </c:pt>
              </c:strCache>
            </c:strRef>
          </c:tx>
          <c:spPr>
            <a:ln w="22225" cap="rnd">
              <a:solidFill>
                <a:srgbClr val="92D05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C$1:$C$2906</c:f>
              <c:numCache>
                <c:formatCode>General</c:formatCode>
                <c:ptCount val="2906"/>
                <c:pt idx="0">
                  <c:v>0</c:v>
                </c:pt>
                <c:pt idx="1">
                  <c:v>1.352868</c:v>
                </c:pt>
                <c:pt idx="2">
                  <c:v>1.352868</c:v>
                </c:pt>
                <c:pt idx="3">
                  <c:v>2.2744680000000002</c:v>
                </c:pt>
                <c:pt idx="4">
                  <c:v>2.2744680000000002</c:v>
                </c:pt>
                <c:pt idx="5">
                  <c:v>1.352868</c:v>
                </c:pt>
                <c:pt idx="6">
                  <c:v>1.352868</c:v>
                </c:pt>
                <c:pt idx="7">
                  <c:v>1.352868</c:v>
                </c:pt>
                <c:pt idx="8">
                  <c:v>1.352868</c:v>
                </c:pt>
                <c:pt idx="9">
                  <c:v>1.352868</c:v>
                </c:pt>
                <c:pt idx="10">
                  <c:v>1.352868</c:v>
                </c:pt>
                <c:pt idx="11">
                  <c:v>1.352868</c:v>
                </c:pt>
                <c:pt idx="12">
                  <c:v>1.352868</c:v>
                </c:pt>
                <c:pt idx="13">
                  <c:v>1.352868</c:v>
                </c:pt>
                <c:pt idx="14">
                  <c:v>1.352868</c:v>
                </c:pt>
                <c:pt idx="15">
                  <c:v>4.0301159999999996</c:v>
                </c:pt>
                <c:pt idx="16">
                  <c:v>4.0301159999999996</c:v>
                </c:pt>
                <c:pt idx="17">
                  <c:v>5.6644199999999998</c:v>
                </c:pt>
                <c:pt idx="18">
                  <c:v>5.6644199999999998</c:v>
                </c:pt>
                <c:pt idx="19">
                  <c:v>4.0301159999999996</c:v>
                </c:pt>
                <c:pt idx="20">
                  <c:v>4.0301159999999996</c:v>
                </c:pt>
                <c:pt idx="21">
                  <c:v>4.0301159999999996</c:v>
                </c:pt>
                <c:pt idx="22">
                  <c:v>4.0301159999999996</c:v>
                </c:pt>
                <c:pt idx="23">
                  <c:v>11.858639999999999</c:v>
                </c:pt>
                <c:pt idx="24">
                  <c:v>11.858639999999999</c:v>
                </c:pt>
                <c:pt idx="25">
                  <c:v>9.1813920000000007</c:v>
                </c:pt>
                <c:pt idx="26">
                  <c:v>15.268704</c:v>
                </c:pt>
                <c:pt idx="27">
                  <c:v>15.42684</c:v>
                </c:pt>
                <c:pt idx="28">
                  <c:v>15.268704</c:v>
                </c:pt>
                <c:pt idx="29">
                  <c:v>23.283376000000001</c:v>
                </c:pt>
                <c:pt idx="30">
                  <c:v>23.283376000000001</c:v>
                </c:pt>
                <c:pt idx="31">
                  <c:v>15.268704</c:v>
                </c:pt>
                <c:pt idx="32">
                  <c:v>15.268704</c:v>
                </c:pt>
                <c:pt idx="33">
                  <c:v>9.1813920000000007</c:v>
                </c:pt>
                <c:pt idx="34">
                  <c:v>15.268704</c:v>
                </c:pt>
                <c:pt idx="35">
                  <c:v>15.42684</c:v>
                </c:pt>
                <c:pt idx="36">
                  <c:v>15.268704</c:v>
                </c:pt>
                <c:pt idx="37">
                  <c:v>34.163376</c:v>
                </c:pt>
                <c:pt idx="38">
                  <c:v>34.163376</c:v>
                </c:pt>
                <c:pt idx="39">
                  <c:v>15.268704</c:v>
                </c:pt>
                <c:pt idx="40">
                  <c:v>15.268704</c:v>
                </c:pt>
                <c:pt idx="41">
                  <c:v>9.1813920000000007</c:v>
                </c:pt>
                <c:pt idx="42">
                  <c:v>15.268704</c:v>
                </c:pt>
                <c:pt idx="43">
                  <c:v>15.42684</c:v>
                </c:pt>
                <c:pt idx="44">
                  <c:v>15.268704</c:v>
                </c:pt>
                <c:pt idx="45">
                  <c:v>34.163376</c:v>
                </c:pt>
                <c:pt idx="46">
                  <c:v>34.163376</c:v>
                </c:pt>
                <c:pt idx="47">
                  <c:v>15.268704</c:v>
                </c:pt>
                <c:pt idx="48">
                  <c:v>15.268704</c:v>
                </c:pt>
                <c:pt idx="49">
                  <c:v>9.1813920000000007</c:v>
                </c:pt>
                <c:pt idx="50">
                  <c:v>19.853952</c:v>
                </c:pt>
                <c:pt idx="51">
                  <c:v>20.012087999999999</c:v>
                </c:pt>
                <c:pt idx="52">
                  <c:v>19.853952</c:v>
                </c:pt>
                <c:pt idx="53">
                  <c:v>52.504367999999999</c:v>
                </c:pt>
                <c:pt idx="54">
                  <c:v>52.504367999999999</c:v>
                </c:pt>
                <c:pt idx="55">
                  <c:v>19.853952</c:v>
                </c:pt>
                <c:pt idx="56">
                  <c:v>19.853952</c:v>
                </c:pt>
                <c:pt idx="57">
                  <c:v>9.1813920000000007</c:v>
                </c:pt>
                <c:pt idx="58">
                  <c:v>19.853952</c:v>
                </c:pt>
                <c:pt idx="59">
                  <c:v>20.012087999999999</c:v>
                </c:pt>
                <c:pt idx="60">
                  <c:v>19.853952</c:v>
                </c:pt>
                <c:pt idx="61">
                  <c:v>52.504367999999999</c:v>
                </c:pt>
                <c:pt idx="62">
                  <c:v>52.504367999999999</c:v>
                </c:pt>
                <c:pt idx="63">
                  <c:v>19.853952</c:v>
                </c:pt>
                <c:pt idx="64">
                  <c:v>19.853952</c:v>
                </c:pt>
                <c:pt idx="65">
                  <c:v>9.1813920000000007</c:v>
                </c:pt>
                <c:pt idx="66">
                  <c:v>19.853952</c:v>
                </c:pt>
                <c:pt idx="67">
                  <c:v>20.012087999999999</c:v>
                </c:pt>
                <c:pt idx="68">
                  <c:v>19.853952</c:v>
                </c:pt>
                <c:pt idx="69">
                  <c:v>52.504367999999999</c:v>
                </c:pt>
                <c:pt idx="70">
                  <c:v>52.504367999999999</c:v>
                </c:pt>
                <c:pt idx="71">
                  <c:v>19.853952</c:v>
                </c:pt>
                <c:pt idx="72">
                  <c:v>19.853952</c:v>
                </c:pt>
                <c:pt idx="73">
                  <c:v>9.1813920000000007</c:v>
                </c:pt>
                <c:pt idx="74">
                  <c:v>19.853952</c:v>
                </c:pt>
                <c:pt idx="75">
                  <c:v>20.012087999999999</c:v>
                </c:pt>
                <c:pt idx="76">
                  <c:v>19.853952</c:v>
                </c:pt>
                <c:pt idx="77">
                  <c:v>52.504367999999999</c:v>
                </c:pt>
                <c:pt idx="78">
                  <c:v>52.504367999999999</c:v>
                </c:pt>
                <c:pt idx="79">
                  <c:v>19.853952</c:v>
                </c:pt>
                <c:pt idx="80">
                  <c:v>19.853952</c:v>
                </c:pt>
                <c:pt idx="81">
                  <c:v>9.1813920000000007</c:v>
                </c:pt>
                <c:pt idx="82">
                  <c:v>19.853952</c:v>
                </c:pt>
                <c:pt idx="83">
                  <c:v>20.012087999999999</c:v>
                </c:pt>
                <c:pt idx="84">
                  <c:v>19.853952</c:v>
                </c:pt>
                <c:pt idx="85">
                  <c:v>52.504367999999999</c:v>
                </c:pt>
                <c:pt idx="86">
                  <c:v>52.504367999999999</c:v>
                </c:pt>
                <c:pt idx="87">
                  <c:v>19.853952</c:v>
                </c:pt>
                <c:pt idx="88">
                  <c:v>19.853952</c:v>
                </c:pt>
                <c:pt idx="89">
                  <c:v>9.1813920000000007</c:v>
                </c:pt>
                <c:pt idx="90">
                  <c:v>19.853952</c:v>
                </c:pt>
                <c:pt idx="91">
                  <c:v>20.012087999999999</c:v>
                </c:pt>
                <c:pt idx="92">
                  <c:v>19.853952</c:v>
                </c:pt>
                <c:pt idx="93">
                  <c:v>52.504367999999999</c:v>
                </c:pt>
                <c:pt idx="94">
                  <c:v>52.504367999999999</c:v>
                </c:pt>
                <c:pt idx="95">
                  <c:v>19.853952</c:v>
                </c:pt>
                <c:pt idx="96">
                  <c:v>19.853952</c:v>
                </c:pt>
                <c:pt idx="97">
                  <c:v>9.1813920000000007</c:v>
                </c:pt>
                <c:pt idx="98">
                  <c:v>19.853952</c:v>
                </c:pt>
                <c:pt idx="99">
                  <c:v>20.012087999999999</c:v>
                </c:pt>
                <c:pt idx="100">
                  <c:v>19.853952</c:v>
                </c:pt>
                <c:pt idx="101">
                  <c:v>52.504367999999999</c:v>
                </c:pt>
                <c:pt idx="102">
                  <c:v>52.504367999999999</c:v>
                </c:pt>
                <c:pt idx="103">
                  <c:v>19.853952</c:v>
                </c:pt>
                <c:pt idx="104">
                  <c:v>19.853952</c:v>
                </c:pt>
                <c:pt idx="105">
                  <c:v>9.1813920000000007</c:v>
                </c:pt>
                <c:pt idx="106">
                  <c:v>15.268704</c:v>
                </c:pt>
                <c:pt idx="107">
                  <c:v>15.42684</c:v>
                </c:pt>
                <c:pt idx="108">
                  <c:v>15.268704</c:v>
                </c:pt>
                <c:pt idx="109">
                  <c:v>34.163376</c:v>
                </c:pt>
                <c:pt idx="110">
                  <c:v>34.163376</c:v>
                </c:pt>
                <c:pt idx="111">
                  <c:v>15.268704</c:v>
                </c:pt>
                <c:pt idx="112">
                  <c:v>15.268704</c:v>
                </c:pt>
                <c:pt idx="113">
                  <c:v>9.1813920000000007</c:v>
                </c:pt>
                <c:pt idx="114">
                  <c:v>15.268704</c:v>
                </c:pt>
                <c:pt idx="115">
                  <c:v>15.42684</c:v>
                </c:pt>
                <c:pt idx="116">
                  <c:v>15.268704</c:v>
                </c:pt>
                <c:pt idx="117">
                  <c:v>34.163376</c:v>
                </c:pt>
                <c:pt idx="118">
                  <c:v>34.163376</c:v>
                </c:pt>
                <c:pt idx="119">
                  <c:v>15.268704</c:v>
                </c:pt>
                <c:pt idx="120">
                  <c:v>15.268704</c:v>
                </c:pt>
                <c:pt idx="121">
                  <c:v>9.1813920000000007</c:v>
                </c:pt>
                <c:pt idx="122">
                  <c:v>15.268704</c:v>
                </c:pt>
                <c:pt idx="123">
                  <c:v>15.42684</c:v>
                </c:pt>
                <c:pt idx="124">
                  <c:v>15.268704</c:v>
                </c:pt>
                <c:pt idx="125">
                  <c:v>34.163376</c:v>
                </c:pt>
                <c:pt idx="126">
                  <c:v>34.163376</c:v>
                </c:pt>
                <c:pt idx="127">
                  <c:v>15.268704</c:v>
                </c:pt>
                <c:pt idx="128">
                  <c:v>15.268704</c:v>
                </c:pt>
                <c:pt idx="129">
                  <c:v>9.1813920000000007</c:v>
                </c:pt>
                <c:pt idx="130">
                  <c:v>9.1813920000000007</c:v>
                </c:pt>
                <c:pt idx="131">
                  <c:v>1.352868</c:v>
                </c:pt>
                <c:pt idx="132">
                  <c:v>1.352868</c:v>
                </c:pt>
                <c:pt idx="133">
                  <c:v>4.5803159999999998</c:v>
                </c:pt>
                <c:pt idx="134">
                  <c:v>4.5803159999999998</c:v>
                </c:pt>
                <c:pt idx="135">
                  <c:v>7.3742279999999996</c:v>
                </c:pt>
                <c:pt idx="136">
                  <c:v>7.3742279999999996</c:v>
                </c:pt>
                <c:pt idx="137">
                  <c:v>4.1467799999999997</c:v>
                </c:pt>
                <c:pt idx="138">
                  <c:v>4.1467799999999997</c:v>
                </c:pt>
                <c:pt idx="139">
                  <c:v>6.2069400000000003</c:v>
                </c:pt>
                <c:pt idx="140">
                  <c:v>6.2069400000000003</c:v>
                </c:pt>
                <c:pt idx="141">
                  <c:v>7.4693759999999996</c:v>
                </c:pt>
                <c:pt idx="142">
                  <c:v>7.4693759999999996</c:v>
                </c:pt>
                <c:pt idx="143">
                  <c:v>6.2069400000000003</c:v>
                </c:pt>
                <c:pt idx="144">
                  <c:v>6.2069400000000003</c:v>
                </c:pt>
                <c:pt idx="145">
                  <c:v>6.2069400000000003</c:v>
                </c:pt>
                <c:pt idx="146">
                  <c:v>6.2069400000000003</c:v>
                </c:pt>
                <c:pt idx="147">
                  <c:v>12.183372</c:v>
                </c:pt>
                <c:pt idx="148">
                  <c:v>12.183372</c:v>
                </c:pt>
                <c:pt idx="149">
                  <c:v>10.123212000000001</c:v>
                </c:pt>
                <c:pt idx="150">
                  <c:v>14.770008000000001</c:v>
                </c:pt>
                <c:pt idx="151">
                  <c:v>14.890727999999999</c:v>
                </c:pt>
                <c:pt idx="152">
                  <c:v>14.770008000000001</c:v>
                </c:pt>
                <c:pt idx="153">
                  <c:v>29.193444</c:v>
                </c:pt>
                <c:pt idx="154">
                  <c:v>29.193444</c:v>
                </c:pt>
                <c:pt idx="155">
                  <c:v>14.770008000000001</c:v>
                </c:pt>
                <c:pt idx="156">
                  <c:v>14.770008000000001</c:v>
                </c:pt>
                <c:pt idx="157">
                  <c:v>10.123212000000001</c:v>
                </c:pt>
                <c:pt idx="158">
                  <c:v>14.770008000000001</c:v>
                </c:pt>
                <c:pt idx="159">
                  <c:v>14.890727999999999</c:v>
                </c:pt>
                <c:pt idx="160">
                  <c:v>14.770008000000001</c:v>
                </c:pt>
                <c:pt idx="161">
                  <c:v>29.193444</c:v>
                </c:pt>
                <c:pt idx="162">
                  <c:v>29.193444</c:v>
                </c:pt>
                <c:pt idx="163">
                  <c:v>14.770008000000001</c:v>
                </c:pt>
                <c:pt idx="164">
                  <c:v>14.770008000000001</c:v>
                </c:pt>
                <c:pt idx="165">
                  <c:v>10.123212000000001</c:v>
                </c:pt>
                <c:pt idx="166">
                  <c:v>14.770008000000001</c:v>
                </c:pt>
                <c:pt idx="167">
                  <c:v>14.890727999999999</c:v>
                </c:pt>
                <c:pt idx="168">
                  <c:v>14.770008000000001</c:v>
                </c:pt>
                <c:pt idx="169">
                  <c:v>29.193444</c:v>
                </c:pt>
                <c:pt idx="170">
                  <c:v>29.193444</c:v>
                </c:pt>
                <c:pt idx="171">
                  <c:v>14.770008000000001</c:v>
                </c:pt>
                <c:pt idx="172">
                  <c:v>14.770008000000001</c:v>
                </c:pt>
                <c:pt idx="173">
                  <c:v>10.123212000000001</c:v>
                </c:pt>
                <c:pt idx="174">
                  <c:v>18.270192000000002</c:v>
                </c:pt>
                <c:pt idx="175">
                  <c:v>18.390912</c:v>
                </c:pt>
                <c:pt idx="176">
                  <c:v>18.270192000000002</c:v>
                </c:pt>
                <c:pt idx="177">
                  <c:v>43.194180000000003</c:v>
                </c:pt>
                <c:pt idx="178">
                  <c:v>43.194180000000003</c:v>
                </c:pt>
                <c:pt idx="179">
                  <c:v>18.270192000000002</c:v>
                </c:pt>
                <c:pt idx="180">
                  <c:v>18.270192000000002</c:v>
                </c:pt>
                <c:pt idx="181">
                  <c:v>10.123212000000001</c:v>
                </c:pt>
                <c:pt idx="182">
                  <c:v>18.270192000000002</c:v>
                </c:pt>
                <c:pt idx="183">
                  <c:v>18.390912</c:v>
                </c:pt>
                <c:pt idx="184">
                  <c:v>18.270192000000002</c:v>
                </c:pt>
                <c:pt idx="185">
                  <c:v>43.194180000000003</c:v>
                </c:pt>
                <c:pt idx="186">
                  <c:v>43.194180000000003</c:v>
                </c:pt>
                <c:pt idx="187">
                  <c:v>18.270192000000002</c:v>
                </c:pt>
                <c:pt idx="188">
                  <c:v>18.270192000000002</c:v>
                </c:pt>
                <c:pt idx="189">
                  <c:v>10.123212000000001</c:v>
                </c:pt>
                <c:pt idx="190">
                  <c:v>18.270192000000002</c:v>
                </c:pt>
                <c:pt idx="191">
                  <c:v>18.390912</c:v>
                </c:pt>
                <c:pt idx="192">
                  <c:v>18.270192000000002</c:v>
                </c:pt>
                <c:pt idx="193">
                  <c:v>43.194180000000003</c:v>
                </c:pt>
                <c:pt idx="194">
                  <c:v>43.194180000000003</c:v>
                </c:pt>
                <c:pt idx="195">
                  <c:v>18.270192000000002</c:v>
                </c:pt>
                <c:pt idx="196">
                  <c:v>18.270192000000002</c:v>
                </c:pt>
                <c:pt idx="197">
                  <c:v>10.123212000000001</c:v>
                </c:pt>
                <c:pt idx="198">
                  <c:v>18.270192000000002</c:v>
                </c:pt>
                <c:pt idx="199">
                  <c:v>18.390912</c:v>
                </c:pt>
                <c:pt idx="200">
                  <c:v>18.270192000000002</c:v>
                </c:pt>
                <c:pt idx="201">
                  <c:v>43.194180000000003</c:v>
                </c:pt>
                <c:pt idx="202">
                  <c:v>43.194180000000003</c:v>
                </c:pt>
                <c:pt idx="203">
                  <c:v>18.270192000000002</c:v>
                </c:pt>
                <c:pt idx="204">
                  <c:v>18.270192000000002</c:v>
                </c:pt>
                <c:pt idx="205">
                  <c:v>10.123212000000001</c:v>
                </c:pt>
                <c:pt idx="206">
                  <c:v>18.270192000000002</c:v>
                </c:pt>
                <c:pt idx="207">
                  <c:v>18.390912</c:v>
                </c:pt>
                <c:pt idx="208">
                  <c:v>18.270192000000002</c:v>
                </c:pt>
                <c:pt idx="209">
                  <c:v>43.194180000000003</c:v>
                </c:pt>
                <c:pt idx="210">
                  <c:v>43.194180000000003</c:v>
                </c:pt>
                <c:pt idx="211">
                  <c:v>18.270192000000002</c:v>
                </c:pt>
                <c:pt idx="212">
                  <c:v>18.270192000000002</c:v>
                </c:pt>
                <c:pt idx="213">
                  <c:v>10.123212000000001</c:v>
                </c:pt>
                <c:pt idx="214">
                  <c:v>18.270192000000002</c:v>
                </c:pt>
                <c:pt idx="215">
                  <c:v>18.390912</c:v>
                </c:pt>
                <c:pt idx="216">
                  <c:v>18.270192000000002</c:v>
                </c:pt>
                <c:pt idx="217">
                  <c:v>43.194180000000003</c:v>
                </c:pt>
                <c:pt idx="218">
                  <c:v>43.194180000000003</c:v>
                </c:pt>
                <c:pt idx="219">
                  <c:v>18.270192000000002</c:v>
                </c:pt>
                <c:pt idx="220">
                  <c:v>18.270192000000002</c:v>
                </c:pt>
                <c:pt idx="221">
                  <c:v>10.123212000000001</c:v>
                </c:pt>
                <c:pt idx="222">
                  <c:v>18.270192000000002</c:v>
                </c:pt>
                <c:pt idx="223">
                  <c:v>18.390912</c:v>
                </c:pt>
                <c:pt idx="224">
                  <c:v>18.270192000000002</c:v>
                </c:pt>
                <c:pt idx="225">
                  <c:v>43.194180000000003</c:v>
                </c:pt>
                <c:pt idx="226">
                  <c:v>43.194180000000003</c:v>
                </c:pt>
                <c:pt idx="227">
                  <c:v>18.270192000000002</c:v>
                </c:pt>
                <c:pt idx="228">
                  <c:v>18.270192000000002</c:v>
                </c:pt>
                <c:pt idx="229">
                  <c:v>10.123212000000001</c:v>
                </c:pt>
                <c:pt idx="230">
                  <c:v>14.770008000000001</c:v>
                </c:pt>
                <c:pt idx="231">
                  <c:v>14.890727999999999</c:v>
                </c:pt>
                <c:pt idx="232">
                  <c:v>14.770008000000001</c:v>
                </c:pt>
                <c:pt idx="233">
                  <c:v>29.193444</c:v>
                </c:pt>
                <c:pt idx="234">
                  <c:v>29.193444</c:v>
                </c:pt>
                <c:pt idx="235">
                  <c:v>14.770008000000001</c:v>
                </c:pt>
                <c:pt idx="236">
                  <c:v>14.770008000000001</c:v>
                </c:pt>
                <c:pt idx="237">
                  <c:v>10.123212000000001</c:v>
                </c:pt>
                <c:pt idx="238">
                  <c:v>14.770008000000001</c:v>
                </c:pt>
                <c:pt idx="239">
                  <c:v>14.890727999999999</c:v>
                </c:pt>
                <c:pt idx="240">
                  <c:v>14.770008000000001</c:v>
                </c:pt>
                <c:pt idx="241">
                  <c:v>29.193444</c:v>
                </c:pt>
                <c:pt idx="242">
                  <c:v>29.193444</c:v>
                </c:pt>
                <c:pt idx="243">
                  <c:v>14.770008000000001</c:v>
                </c:pt>
                <c:pt idx="244">
                  <c:v>14.770008000000001</c:v>
                </c:pt>
                <c:pt idx="245">
                  <c:v>10.123212000000001</c:v>
                </c:pt>
                <c:pt idx="246">
                  <c:v>14.770008000000001</c:v>
                </c:pt>
                <c:pt idx="247">
                  <c:v>14.890727999999999</c:v>
                </c:pt>
                <c:pt idx="248">
                  <c:v>14.770008000000001</c:v>
                </c:pt>
                <c:pt idx="249">
                  <c:v>29.193444</c:v>
                </c:pt>
                <c:pt idx="250">
                  <c:v>29.193444</c:v>
                </c:pt>
                <c:pt idx="251">
                  <c:v>14.770008000000001</c:v>
                </c:pt>
                <c:pt idx="252">
                  <c:v>14.770008000000001</c:v>
                </c:pt>
                <c:pt idx="253">
                  <c:v>10.123212000000001</c:v>
                </c:pt>
                <c:pt idx="254">
                  <c:v>10.123212000000001</c:v>
                </c:pt>
                <c:pt idx="255">
                  <c:v>4.1467799999999997</c:v>
                </c:pt>
                <c:pt idx="256">
                  <c:v>4.1467799999999997</c:v>
                </c:pt>
                <c:pt idx="257">
                  <c:v>6.9577799999999996</c:v>
                </c:pt>
                <c:pt idx="258">
                  <c:v>6.9577799999999996</c:v>
                </c:pt>
                <c:pt idx="259">
                  <c:v>9.0762599999999996</c:v>
                </c:pt>
                <c:pt idx="260">
                  <c:v>9.0762599999999996</c:v>
                </c:pt>
                <c:pt idx="261">
                  <c:v>6.2652599999999996</c:v>
                </c:pt>
                <c:pt idx="262">
                  <c:v>6.2652599999999996</c:v>
                </c:pt>
                <c:pt idx="263">
                  <c:v>7.8420920000000001</c:v>
                </c:pt>
                <c:pt idx="264">
                  <c:v>7.8420920000000001</c:v>
                </c:pt>
                <c:pt idx="265">
                  <c:v>8.8126879999999996</c:v>
                </c:pt>
                <c:pt idx="266">
                  <c:v>8.8126879999999996</c:v>
                </c:pt>
                <c:pt idx="267">
                  <c:v>7.8420920000000001</c:v>
                </c:pt>
                <c:pt idx="268">
                  <c:v>7.8420920000000001</c:v>
                </c:pt>
                <c:pt idx="269">
                  <c:v>7.8420920000000001</c:v>
                </c:pt>
                <c:pt idx="270">
                  <c:v>7.8420920000000001</c:v>
                </c:pt>
                <c:pt idx="271">
                  <c:v>12.373915999999999</c:v>
                </c:pt>
                <c:pt idx="272">
                  <c:v>12.373915999999999</c:v>
                </c:pt>
                <c:pt idx="273">
                  <c:v>10.797084</c:v>
                </c:pt>
                <c:pt idx="274">
                  <c:v>14.320296000000001</c:v>
                </c:pt>
                <c:pt idx="275">
                  <c:v>14.411832</c:v>
                </c:pt>
                <c:pt idx="276">
                  <c:v>14.320296000000001</c:v>
                </c:pt>
                <c:pt idx="277">
                  <c:v>25.256148</c:v>
                </c:pt>
                <c:pt idx="278">
                  <c:v>25.256148</c:v>
                </c:pt>
                <c:pt idx="279">
                  <c:v>14.320296000000001</c:v>
                </c:pt>
                <c:pt idx="280">
                  <c:v>14.320296000000001</c:v>
                </c:pt>
                <c:pt idx="281">
                  <c:v>10.797084</c:v>
                </c:pt>
                <c:pt idx="282">
                  <c:v>14.320296000000001</c:v>
                </c:pt>
                <c:pt idx="283">
                  <c:v>14.411832</c:v>
                </c:pt>
                <c:pt idx="284">
                  <c:v>14.320296000000001</c:v>
                </c:pt>
                <c:pt idx="285">
                  <c:v>25.256148</c:v>
                </c:pt>
                <c:pt idx="286">
                  <c:v>25.256148</c:v>
                </c:pt>
                <c:pt idx="287">
                  <c:v>14.320296000000001</c:v>
                </c:pt>
                <c:pt idx="288">
                  <c:v>14.320296000000001</c:v>
                </c:pt>
                <c:pt idx="289">
                  <c:v>10.797084</c:v>
                </c:pt>
                <c:pt idx="290">
                  <c:v>14.320296000000001</c:v>
                </c:pt>
                <c:pt idx="291">
                  <c:v>14.411832</c:v>
                </c:pt>
                <c:pt idx="292">
                  <c:v>14.320296000000001</c:v>
                </c:pt>
                <c:pt idx="293">
                  <c:v>25.256148</c:v>
                </c:pt>
                <c:pt idx="294">
                  <c:v>25.256148</c:v>
                </c:pt>
                <c:pt idx="295">
                  <c:v>14.320296000000001</c:v>
                </c:pt>
                <c:pt idx="296">
                  <c:v>14.320296000000001</c:v>
                </c:pt>
                <c:pt idx="297">
                  <c:v>10.797084</c:v>
                </c:pt>
                <c:pt idx="298">
                  <c:v>16.974143999999999</c:v>
                </c:pt>
                <c:pt idx="299">
                  <c:v>17.06568</c:v>
                </c:pt>
                <c:pt idx="300">
                  <c:v>16.974143999999999</c:v>
                </c:pt>
                <c:pt idx="301">
                  <c:v>35.871540000000003</c:v>
                </c:pt>
                <c:pt idx="302">
                  <c:v>35.871540000000003</c:v>
                </c:pt>
                <c:pt idx="303">
                  <c:v>16.974143999999999</c:v>
                </c:pt>
                <c:pt idx="304">
                  <c:v>16.974143999999999</c:v>
                </c:pt>
                <c:pt idx="305">
                  <c:v>10.797084</c:v>
                </c:pt>
                <c:pt idx="306">
                  <c:v>16.974143999999999</c:v>
                </c:pt>
                <c:pt idx="307">
                  <c:v>17.06568</c:v>
                </c:pt>
                <c:pt idx="308">
                  <c:v>16.974143999999999</c:v>
                </c:pt>
                <c:pt idx="309">
                  <c:v>35.871540000000003</c:v>
                </c:pt>
                <c:pt idx="310">
                  <c:v>35.871540000000003</c:v>
                </c:pt>
                <c:pt idx="311">
                  <c:v>16.974143999999999</c:v>
                </c:pt>
                <c:pt idx="312">
                  <c:v>16.974143999999999</c:v>
                </c:pt>
                <c:pt idx="313">
                  <c:v>10.797084</c:v>
                </c:pt>
                <c:pt idx="314">
                  <c:v>16.974143999999999</c:v>
                </c:pt>
                <c:pt idx="315">
                  <c:v>17.06568</c:v>
                </c:pt>
                <c:pt idx="316">
                  <c:v>16.974143999999999</c:v>
                </c:pt>
                <c:pt idx="317">
                  <c:v>35.871540000000003</c:v>
                </c:pt>
                <c:pt idx="318">
                  <c:v>35.871540000000003</c:v>
                </c:pt>
                <c:pt idx="319">
                  <c:v>16.974143999999999</c:v>
                </c:pt>
                <c:pt idx="320">
                  <c:v>16.974143999999999</c:v>
                </c:pt>
                <c:pt idx="321">
                  <c:v>10.797084</c:v>
                </c:pt>
                <c:pt idx="322">
                  <c:v>16.974143999999999</c:v>
                </c:pt>
                <c:pt idx="323">
                  <c:v>17.06568</c:v>
                </c:pt>
                <c:pt idx="324">
                  <c:v>16.974143999999999</c:v>
                </c:pt>
                <c:pt idx="325">
                  <c:v>35.871540000000003</c:v>
                </c:pt>
                <c:pt idx="326">
                  <c:v>35.871540000000003</c:v>
                </c:pt>
                <c:pt idx="327">
                  <c:v>16.974143999999999</c:v>
                </c:pt>
                <c:pt idx="328">
                  <c:v>16.974143999999999</c:v>
                </c:pt>
                <c:pt idx="329">
                  <c:v>10.797084</c:v>
                </c:pt>
                <c:pt idx="330">
                  <c:v>16.974143999999999</c:v>
                </c:pt>
                <c:pt idx="331">
                  <c:v>17.06568</c:v>
                </c:pt>
                <c:pt idx="332">
                  <c:v>16.974143999999999</c:v>
                </c:pt>
                <c:pt idx="333">
                  <c:v>35.871540000000003</c:v>
                </c:pt>
                <c:pt idx="334">
                  <c:v>35.871540000000003</c:v>
                </c:pt>
                <c:pt idx="335">
                  <c:v>16.974143999999999</c:v>
                </c:pt>
                <c:pt idx="336">
                  <c:v>16.974143999999999</c:v>
                </c:pt>
                <c:pt idx="337">
                  <c:v>10.797084</c:v>
                </c:pt>
                <c:pt idx="338">
                  <c:v>16.974143999999999</c:v>
                </c:pt>
                <c:pt idx="339">
                  <c:v>17.06568</c:v>
                </c:pt>
                <c:pt idx="340">
                  <c:v>16.974143999999999</c:v>
                </c:pt>
                <c:pt idx="341">
                  <c:v>35.871540000000003</c:v>
                </c:pt>
                <c:pt idx="342">
                  <c:v>35.871540000000003</c:v>
                </c:pt>
                <c:pt idx="343">
                  <c:v>16.974143999999999</c:v>
                </c:pt>
                <c:pt idx="344">
                  <c:v>16.974143999999999</c:v>
                </c:pt>
                <c:pt idx="345">
                  <c:v>10.797084</c:v>
                </c:pt>
                <c:pt idx="346">
                  <c:v>16.974143999999999</c:v>
                </c:pt>
                <c:pt idx="347">
                  <c:v>17.06568</c:v>
                </c:pt>
                <c:pt idx="348">
                  <c:v>16.974143999999999</c:v>
                </c:pt>
                <c:pt idx="349">
                  <c:v>35.871540000000003</c:v>
                </c:pt>
                <c:pt idx="350">
                  <c:v>35.871540000000003</c:v>
                </c:pt>
                <c:pt idx="351">
                  <c:v>16.974143999999999</c:v>
                </c:pt>
                <c:pt idx="352">
                  <c:v>16.974143999999999</c:v>
                </c:pt>
                <c:pt idx="353">
                  <c:v>10.797084</c:v>
                </c:pt>
                <c:pt idx="354">
                  <c:v>14.320296000000001</c:v>
                </c:pt>
                <c:pt idx="355">
                  <c:v>14.411832</c:v>
                </c:pt>
                <c:pt idx="356">
                  <c:v>14.320296000000001</c:v>
                </c:pt>
                <c:pt idx="357">
                  <c:v>25.256148</c:v>
                </c:pt>
                <c:pt idx="358">
                  <c:v>25.256148</c:v>
                </c:pt>
                <c:pt idx="359">
                  <c:v>14.320296000000001</c:v>
                </c:pt>
                <c:pt idx="360">
                  <c:v>14.320296000000001</c:v>
                </c:pt>
                <c:pt idx="361">
                  <c:v>10.797084</c:v>
                </c:pt>
                <c:pt idx="362">
                  <c:v>14.320296000000001</c:v>
                </c:pt>
                <c:pt idx="363">
                  <c:v>14.411832</c:v>
                </c:pt>
                <c:pt idx="364">
                  <c:v>14.320296000000001</c:v>
                </c:pt>
                <c:pt idx="365">
                  <c:v>25.256148</c:v>
                </c:pt>
                <c:pt idx="366">
                  <c:v>25.256148</c:v>
                </c:pt>
                <c:pt idx="367">
                  <c:v>14.320296000000001</c:v>
                </c:pt>
                <c:pt idx="368">
                  <c:v>14.320296000000001</c:v>
                </c:pt>
                <c:pt idx="369">
                  <c:v>10.797084</c:v>
                </c:pt>
                <c:pt idx="370">
                  <c:v>14.320296000000001</c:v>
                </c:pt>
                <c:pt idx="371">
                  <c:v>14.411832</c:v>
                </c:pt>
                <c:pt idx="372">
                  <c:v>14.320296000000001</c:v>
                </c:pt>
                <c:pt idx="373">
                  <c:v>25.256148</c:v>
                </c:pt>
                <c:pt idx="374">
                  <c:v>25.256148</c:v>
                </c:pt>
                <c:pt idx="375">
                  <c:v>14.320296000000001</c:v>
                </c:pt>
                <c:pt idx="376">
                  <c:v>14.320296000000001</c:v>
                </c:pt>
                <c:pt idx="377">
                  <c:v>10.797084</c:v>
                </c:pt>
                <c:pt idx="378">
                  <c:v>10.797084</c:v>
                </c:pt>
                <c:pt idx="379">
                  <c:v>6.2652599999999996</c:v>
                </c:pt>
                <c:pt idx="380">
                  <c:v>6.2652599999999996</c:v>
                </c:pt>
                <c:pt idx="381">
                  <c:v>8.7118680000000008</c:v>
                </c:pt>
                <c:pt idx="382">
                  <c:v>8.7118680000000008</c:v>
                </c:pt>
                <c:pt idx="383">
                  <c:v>10.317156000000001</c:v>
                </c:pt>
                <c:pt idx="384">
                  <c:v>10.317156000000001</c:v>
                </c:pt>
                <c:pt idx="385">
                  <c:v>7.8705480000000003</c:v>
                </c:pt>
                <c:pt idx="386">
                  <c:v>7.8705480000000003</c:v>
                </c:pt>
                <c:pt idx="387">
                  <c:v>9.0891079999999995</c:v>
                </c:pt>
                <c:pt idx="388">
                  <c:v>9.0891079999999995</c:v>
                </c:pt>
                <c:pt idx="389">
                  <c:v>9.8428760000000004</c:v>
                </c:pt>
                <c:pt idx="390">
                  <c:v>9.8428760000000004</c:v>
                </c:pt>
                <c:pt idx="391">
                  <c:v>9.0891079999999995</c:v>
                </c:pt>
                <c:pt idx="392">
                  <c:v>9.0891079999999995</c:v>
                </c:pt>
                <c:pt idx="393">
                  <c:v>9.0891079999999995</c:v>
                </c:pt>
                <c:pt idx="394">
                  <c:v>9.0891079999999995</c:v>
                </c:pt>
                <c:pt idx="395">
                  <c:v>12.555296</c:v>
                </c:pt>
                <c:pt idx="396">
                  <c:v>12.555296</c:v>
                </c:pt>
                <c:pt idx="397">
                  <c:v>11.336736</c:v>
                </c:pt>
                <c:pt idx="398">
                  <c:v>14.03112</c:v>
                </c:pt>
                <c:pt idx="399">
                  <c:v>14.101127999999999</c:v>
                </c:pt>
                <c:pt idx="400">
                  <c:v>14.03112</c:v>
                </c:pt>
                <c:pt idx="401">
                  <c:v>22.394304000000002</c:v>
                </c:pt>
                <c:pt idx="402">
                  <c:v>22.394304000000002</c:v>
                </c:pt>
                <c:pt idx="403">
                  <c:v>14.03112</c:v>
                </c:pt>
                <c:pt idx="404">
                  <c:v>14.03112</c:v>
                </c:pt>
                <c:pt idx="405">
                  <c:v>11.336736</c:v>
                </c:pt>
                <c:pt idx="406">
                  <c:v>14.03112</c:v>
                </c:pt>
                <c:pt idx="407">
                  <c:v>14.101127999999999</c:v>
                </c:pt>
                <c:pt idx="408">
                  <c:v>14.03112</c:v>
                </c:pt>
                <c:pt idx="409">
                  <c:v>22.394304000000002</c:v>
                </c:pt>
                <c:pt idx="410">
                  <c:v>22.394304000000002</c:v>
                </c:pt>
                <c:pt idx="411">
                  <c:v>14.03112</c:v>
                </c:pt>
                <c:pt idx="412">
                  <c:v>14.03112</c:v>
                </c:pt>
                <c:pt idx="413">
                  <c:v>11.336736</c:v>
                </c:pt>
                <c:pt idx="414">
                  <c:v>14.03112</c:v>
                </c:pt>
                <c:pt idx="415">
                  <c:v>14.101127999999999</c:v>
                </c:pt>
                <c:pt idx="416">
                  <c:v>14.03112</c:v>
                </c:pt>
                <c:pt idx="417">
                  <c:v>22.394304000000002</c:v>
                </c:pt>
                <c:pt idx="418">
                  <c:v>22.394304000000002</c:v>
                </c:pt>
                <c:pt idx="419">
                  <c:v>14.03112</c:v>
                </c:pt>
                <c:pt idx="420">
                  <c:v>14.03112</c:v>
                </c:pt>
                <c:pt idx="421">
                  <c:v>11.336736</c:v>
                </c:pt>
                <c:pt idx="422">
                  <c:v>16.060656000000002</c:v>
                </c:pt>
                <c:pt idx="423">
                  <c:v>16.130663999999999</c:v>
                </c:pt>
                <c:pt idx="424">
                  <c:v>16.060656000000002</c:v>
                </c:pt>
                <c:pt idx="425">
                  <c:v>30.512447999999999</c:v>
                </c:pt>
                <c:pt idx="426">
                  <c:v>30.512447999999999</c:v>
                </c:pt>
                <c:pt idx="427">
                  <c:v>16.060656000000002</c:v>
                </c:pt>
                <c:pt idx="428">
                  <c:v>16.060656000000002</c:v>
                </c:pt>
                <c:pt idx="429">
                  <c:v>11.336736</c:v>
                </c:pt>
                <c:pt idx="430">
                  <c:v>16.060656000000002</c:v>
                </c:pt>
                <c:pt idx="431">
                  <c:v>16.130663999999999</c:v>
                </c:pt>
                <c:pt idx="432">
                  <c:v>16.060656000000002</c:v>
                </c:pt>
                <c:pt idx="433">
                  <c:v>30.512447999999999</c:v>
                </c:pt>
                <c:pt idx="434">
                  <c:v>30.512447999999999</c:v>
                </c:pt>
                <c:pt idx="435">
                  <c:v>16.060656000000002</c:v>
                </c:pt>
                <c:pt idx="436">
                  <c:v>16.060656000000002</c:v>
                </c:pt>
                <c:pt idx="437">
                  <c:v>11.336736</c:v>
                </c:pt>
                <c:pt idx="438">
                  <c:v>16.060656000000002</c:v>
                </c:pt>
                <c:pt idx="439">
                  <c:v>16.130663999999999</c:v>
                </c:pt>
                <c:pt idx="440">
                  <c:v>16.060656000000002</c:v>
                </c:pt>
                <c:pt idx="441">
                  <c:v>30.512447999999999</c:v>
                </c:pt>
                <c:pt idx="442">
                  <c:v>30.512447999999999</c:v>
                </c:pt>
                <c:pt idx="443">
                  <c:v>16.060656000000002</c:v>
                </c:pt>
                <c:pt idx="444">
                  <c:v>16.060656000000002</c:v>
                </c:pt>
                <c:pt idx="445">
                  <c:v>11.336736</c:v>
                </c:pt>
                <c:pt idx="446">
                  <c:v>16.060656000000002</c:v>
                </c:pt>
                <c:pt idx="447">
                  <c:v>16.130663999999999</c:v>
                </c:pt>
                <c:pt idx="448">
                  <c:v>16.060656000000002</c:v>
                </c:pt>
                <c:pt idx="449">
                  <c:v>30.512447999999999</c:v>
                </c:pt>
                <c:pt idx="450">
                  <c:v>30.512447999999999</c:v>
                </c:pt>
                <c:pt idx="451">
                  <c:v>16.060656000000002</c:v>
                </c:pt>
                <c:pt idx="452">
                  <c:v>16.060656000000002</c:v>
                </c:pt>
                <c:pt idx="453">
                  <c:v>11.336736</c:v>
                </c:pt>
                <c:pt idx="454">
                  <c:v>16.060656000000002</c:v>
                </c:pt>
                <c:pt idx="455">
                  <c:v>16.130663999999999</c:v>
                </c:pt>
                <c:pt idx="456">
                  <c:v>16.060656000000002</c:v>
                </c:pt>
                <c:pt idx="457">
                  <c:v>30.512447999999999</c:v>
                </c:pt>
                <c:pt idx="458">
                  <c:v>30.512447999999999</c:v>
                </c:pt>
                <c:pt idx="459">
                  <c:v>16.060656000000002</c:v>
                </c:pt>
                <c:pt idx="460">
                  <c:v>16.060656000000002</c:v>
                </c:pt>
                <c:pt idx="461">
                  <c:v>11.336736</c:v>
                </c:pt>
                <c:pt idx="462">
                  <c:v>16.060656000000002</c:v>
                </c:pt>
                <c:pt idx="463">
                  <c:v>16.130663999999999</c:v>
                </c:pt>
                <c:pt idx="464">
                  <c:v>16.060656000000002</c:v>
                </c:pt>
                <c:pt idx="465">
                  <c:v>30.512447999999999</c:v>
                </c:pt>
                <c:pt idx="466">
                  <c:v>30.512447999999999</c:v>
                </c:pt>
                <c:pt idx="467">
                  <c:v>16.060656000000002</c:v>
                </c:pt>
                <c:pt idx="468">
                  <c:v>16.060656000000002</c:v>
                </c:pt>
                <c:pt idx="469">
                  <c:v>11.336736</c:v>
                </c:pt>
                <c:pt idx="470">
                  <c:v>16.060656000000002</c:v>
                </c:pt>
                <c:pt idx="471">
                  <c:v>16.130663999999999</c:v>
                </c:pt>
                <c:pt idx="472">
                  <c:v>16.060656000000002</c:v>
                </c:pt>
                <c:pt idx="473">
                  <c:v>30.512447999999999</c:v>
                </c:pt>
                <c:pt idx="474">
                  <c:v>30.512447999999999</c:v>
                </c:pt>
                <c:pt idx="475">
                  <c:v>16.060656000000002</c:v>
                </c:pt>
                <c:pt idx="476">
                  <c:v>16.060656000000002</c:v>
                </c:pt>
                <c:pt idx="477">
                  <c:v>11.336736</c:v>
                </c:pt>
                <c:pt idx="478">
                  <c:v>14.03112</c:v>
                </c:pt>
                <c:pt idx="479">
                  <c:v>14.101127999999999</c:v>
                </c:pt>
                <c:pt idx="480">
                  <c:v>14.03112</c:v>
                </c:pt>
                <c:pt idx="481">
                  <c:v>22.394304000000002</c:v>
                </c:pt>
                <c:pt idx="482">
                  <c:v>22.394304000000002</c:v>
                </c:pt>
                <c:pt idx="483">
                  <c:v>14.03112</c:v>
                </c:pt>
                <c:pt idx="484">
                  <c:v>14.03112</c:v>
                </c:pt>
                <c:pt idx="485">
                  <c:v>11.336736</c:v>
                </c:pt>
                <c:pt idx="486">
                  <c:v>14.03112</c:v>
                </c:pt>
                <c:pt idx="487">
                  <c:v>14.101127999999999</c:v>
                </c:pt>
                <c:pt idx="488">
                  <c:v>14.03112</c:v>
                </c:pt>
                <c:pt idx="489">
                  <c:v>22.394304000000002</c:v>
                </c:pt>
                <c:pt idx="490">
                  <c:v>22.394304000000002</c:v>
                </c:pt>
                <c:pt idx="491">
                  <c:v>14.03112</c:v>
                </c:pt>
                <c:pt idx="492">
                  <c:v>14.03112</c:v>
                </c:pt>
                <c:pt idx="493">
                  <c:v>11.336736</c:v>
                </c:pt>
                <c:pt idx="494">
                  <c:v>14.03112</c:v>
                </c:pt>
                <c:pt idx="495">
                  <c:v>14.101127999999999</c:v>
                </c:pt>
                <c:pt idx="496">
                  <c:v>14.03112</c:v>
                </c:pt>
                <c:pt idx="497">
                  <c:v>22.394304000000002</c:v>
                </c:pt>
                <c:pt idx="498">
                  <c:v>22.394304000000002</c:v>
                </c:pt>
                <c:pt idx="499">
                  <c:v>14.03112</c:v>
                </c:pt>
                <c:pt idx="500">
                  <c:v>14.03112</c:v>
                </c:pt>
                <c:pt idx="501">
                  <c:v>11.336736</c:v>
                </c:pt>
                <c:pt idx="502">
                  <c:v>11.336736</c:v>
                </c:pt>
                <c:pt idx="503">
                  <c:v>7.8705480000000003</c:v>
                </c:pt>
                <c:pt idx="504">
                  <c:v>7.8705480000000003</c:v>
                </c:pt>
                <c:pt idx="505">
                  <c:v>10.00482</c:v>
                </c:pt>
                <c:pt idx="506">
                  <c:v>10.00482</c:v>
                </c:pt>
                <c:pt idx="507">
                  <c:v>11.223636000000001</c:v>
                </c:pt>
                <c:pt idx="508">
                  <c:v>11.223636000000001</c:v>
                </c:pt>
                <c:pt idx="509">
                  <c:v>9.0893639999999998</c:v>
                </c:pt>
                <c:pt idx="510">
                  <c:v>9.0893639999999998</c:v>
                </c:pt>
                <c:pt idx="511">
                  <c:v>10.030163999999999</c:v>
                </c:pt>
                <c:pt idx="512">
                  <c:v>10.030163999999999</c:v>
                </c:pt>
                <c:pt idx="513">
                  <c:v>10.615364</c:v>
                </c:pt>
                <c:pt idx="514">
                  <c:v>10.615364</c:v>
                </c:pt>
                <c:pt idx="515">
                  <c:v>10.030163999999999</c:v>
                </c:pt>
                <c:pt idx="516">
                  <c:v>10.030163999999999</c:v>
                </c:pt>
                <c:pt idx="517">
                  <c:v>10.030163999999999</c:v>
                </c:pt>
                <c:pt idx="518">
                  <c:v>10.030163999999999</c:v>
                </c:pt>
                <c:pt idx="519">
                  <c:v>12.675048</c:v>
                </c:pt>
                <c:pt idx="520">
                  <c:v>12.675048</c:v>
                </c:pt>
                <c:pt idx="521">
                  <c:v>11.734247999999999</c:v>
                </c:pt>
                <c:pt idx="522">
                  <c:v>13.78984</c:v>
                </c:pt>
                <c:pt idx="523">
                  <c:v>13.843256</c:v>
                </c:pt>
                <c:pt idx="524">
                  <c:v>13.78984</c:v>
                </c:pt>
                <c:pt idx="525">
                  <c:v>20.170552000000001</c:v>
                </c:pt>
                <c:pt idx="526">
                  <c:v>20.170552000000001</c:v>
                </c:pt>
                <c:pt idx="527">
                  <c:v>13.78984</c:v>
                </c:pt>
                <c:pt idx="528">
                  <c:v>13.78984</c:v>
                </c:pt>
                <c:pt idx="529">
                  <c:v>11.734247999999999</c:v>
                </c:pt>
                <c:pt idx="530">
                  <c:v>13.78984</c:v>
                </c:pt>
                <c:pt idx="531">
                  <c:v>13.843256</c:v>
                </c:pt>
                <c:pt idx="532">
                  <c:v>13.78984</c:v>
                </c:pt>
                <c:pt idx="533">
                  <c:v>20.170552000000001</c:v>
                </c:pt>
                <c:pt idx="534">
                  <c:v>20.170552000000001</c:v>
                </c:pt>
                <c:pt idx="535">
                  <c:v>13.78984</c:v>
                </c:pt>
                <c:pt idx="536">
                  <c:v>13.78984</c:v>
                </c:pt>
                <c:pt idx="537">
                  <c:v>11.734247999999999</c:v>
                </c:pt>
                <c:pt idx="538">
                  <c:v>13.78984</c:v>
                </c:pt>
                <c:pt idx="539">
                  <c:v>13.843256</c:v>
                </c:pt>
                <c:pt idx="540">
                  <c:v>13.78984</c:v>
                </c:pt>
                <c:pt idx="541">
                  <c:v>20.170552000000001</c:v>
                </c:pt>
                <c:pt idx="542">
                  <c:v>20.170552000000001</c:v>
                </c:pt>
                <c:pt idx="543">
                  <c:v>13.78984</c:v>
                </c:pt>
                <c:pt idx="544">
                  <c:v>13.78984</c:v>
                </c:pt>
                <c:pt idx="545">
                  <c:v>11.734247999999999</c:v>
                </c:pt>
                <c:pt idx="546">
                  <c:v>15.338208</c:v>
                </c:pt>
                <c:pt idx="547">
                  <c:v>15.391624</c:v>
                </c:pt>
                <c:pt idx="548">
                  <c:v>15.338208</c:v>
                </c:pt>
                <c:pt idx="549">
                  <c:v>26.364024000000001</c:v>
                </c:pt>
                <c:pt idx="550">
                  <c:v>26.364024000000001</c:v>
                </c:pt>
                <c:pt idx="551">
                  <c:v>15.338208</c:v>
                </c:pt>
                <c:pt idx="552">
                  <c:v>15.338208</c:v>
                </c:pt>
                <c:pt idx="553">
                  <c:v>11.734247999999999</c:v>
                </c:pt>
                <c:pt idx="554">
                  <c:v>15.338208</c:v>
                </c:pt>
                <c:pt idx="555">
                  <c:v>15.391624</c:v>
                </c:pt>
                <c:pt idx="556">
                  <c:v>15.338208</c:v>
                </c:pt>
                <c:pt idx="557">
                  <c:v>26.364024000000001</c:v>
                </c:pt>
                <c:pt idx="558">
                  <c:v>26.364024000000001</c:v>
                </c:pt>
                <c:pt idx="559">
                  <c:v>15.338208</c:v>
                </c:pt>
                <c:pt idx="560">
                  <c:v>15.338208</c:v>
                </c:pt>
                <c:pt idx="561">
                  <c:v>11.734247999999999</c:v>
                </c:pt>
                <c:pt idx="562">
                  <c:v>15.338208</c:v>
                </c:pt>
                <c:pt idx="563">
                  <c:v>15.391624</c:v>
                </c:pt>
                <c:pt idx="564">
                  <c:v>15.338208</c:v>
                </c:pt>
                <c:pt idx="565">
                  <c:v>26.364024000000001</c:v>
                </c:pt>
                <c:pt idx="566">
                  <c:v>26.364024000000001</c:v>
                </c:pt>
                <c:pt idx="567">
                  <c:v>15.338208</c:v>
                </c:pt>
                <c:pt idx="568">
                  <c:v>15.338208</c:v>
                </c:pt>
                <c:pt idx="569">
                  <c:v>11.734247999999999</c:v>
                </c:pt>
                <c:pt idx="570">
                  <c:v>15.338208</c:v>
                </c:pt>
                <c:pt idx="571">
                  <c:v>15.391624</c:v>
                </c:pt>
                <c:pt idx="572">
                  <c:v>15.338208</c:v>
                </c:pt>
                <c:pt idx="573">
                  <c:v>26.364024000000001</c:v>
                </c:pt>
                <c:pt idx="574">
                  <c:v>26.364024000000001</c:v>
                </c:pt>
                <c:pt idx="575">
                  <c:v>15.338208</c:v>
                </c:pt>
                <c:pt idx="576">
                  <c:v>15.338208</c:v>
                </c:pt>
                <c:pt idx="577">
                  <c:v>11.734247999999999</c:v>
                </c:pt>
                <c:pt idx="578">
                  <c:v>15.338208</c:v>
                </c:pt>
                <c:pt idx="579">
                  <c:v>15.391624</c:v>
                </c:pt>
                <c:pt idx="580">
                  <c:v>15.338208</c:v>
                </c:pt>
                <c:pt idx="581">
                  <c:v>26.364024000000001</c:v>
                </c:pt>
                <c:pt idx="582">
                  <c:v>26.364024000000001</c:v>
                </c:pt>
                <c:pt idx="583">
                  <c:v>15.338208</c:v>
                </c:pt>
                <c:pt idx="584">
                  <c:v>15.338208</c:v>
                </c:pt>
                <c:pt idx="585">
                  <c:v>11.734247999999999</c:v>
                </c:pt>
                <c:pt idx="586">
                  <c:v>15.338208</c:v>
                </c:pt>
                <c:pt idx="587">
                  <c:v>15.391624</c:v>
                </c:pt>
                <c:pt idx="588">
                  <c:v>15.338208</c:v>
                </c:pt>
                <c:pt idx="589">
                  <c:v>26.364024000000001</c:v>
                </c:pt>
                <c:pt idx="590">
                  <c:v>26.364024000000001</c:v>
                </c:pt>
                <c:pt idx="591">
                  <c:v>15.338208</c:v>
                </c:pt>
                <c:pt idx="592">
                  <c:v>15.338208</c:v>
                </c:pt>
                <c:pt idx="593">
                  <c:v>11.734247999999999</c:v>
                </c:pt>
                <c:pt idx="594">
                  <c:v>15.338208</c:v>
                </c:pt>
                <c:pt idx="595">
                  <c:v>15.391624</c:v>
                </c:pt>
                <c:pt idx="596">
                  <c:v>15.338208</c:v>
                </c:pt>
                <c:pt idx="597">
                  <c:v>26.364024000000001</c:v>
                </c:pt>
                <c:pt idx="598">
                  <c:v>26.364024000000001</c:v>
                </c:pt>
                <c:pt idx="599">
                  <c:v>15.338208</c:v>
                </c:pt>
                <c:pt idx="600">
                  <c:v>15.338208</c:v>
                </c:pt>
                <c:pt idx="601">
                  <c:v>11.734247999999999</c:v>
                </c:pt>
                <c:pt idx="602">
                  <c:v>13.78984</c:v>
                </c:pt>
                <c:pt idx="603">
                  <c:v>13.843256</c:v>
                </c:pt>
                <c:pt idx="604">
                  <c:v>13.78984</c:v>
                </c:pt>
                <c:pt idx="605">
                  <c:v>20.170552000000001</c:v>
                </c:pt>
                <c:pt idx="606">
                  <c:v>20.170552000000001</c:v>
                </c:pt>
                <c:pt idx="607">
                  <c:v>13.78984</c:v>
                </c:pt>
                <c:pt idx="608">
                  <c:v>13.78984</c:v>
                </c:pt>
                <c:pt idx="609">
                  <c:v>11.734247999999999</c:v>
                </c:pt>
                <c:pt idx="610">
                  <c:v>13.78984</c:v>
                </c:pt>
                <c:pt idx="611">
                  <c:v>13.843256</c:v>
                </c:pt>
                <c:pt idx="612">
                  <c:v>13.78984</c:v>
                </c:pt>
                <c:pt idx="613">
                  <c:v>20.170552000000001</c:v>
                </c:pt>
                <c:pt idx="614">
                  <c:v>20.170552000000001</c:v>
                </c:pt>
                <c:pt idx="615">
                  <c:v>13.78984</c:v>
                </c:pt>
                <c:pt idx="616">
                  <c:v>13.78984</c:v>
                </c:pt>
                <c:pt idx="617">
                  <c:v>11.734247999999999</c:v>
                </c:pt>
                <c:pt idx="618">
                  <c:v>13.78984</c:v>
                </c:pt>
                <c:pt idx="619">
                  <c:v>13.843256</c:v>
                </c:pt>
                <c:pt idx="620">
                  <c:v>13.78984</c:v>
                </c:pt>
                <c:pt idx="621">
                  <c:v>20.170552000000001</c:v>
                </c:pt>
                <c:pt idx="622">
                  <c:v>20.170552000000001</c:v>
                </c:pt>
                <c:pt idx="623">
                  <c:v>13.78984</c:v>
                </c:pt>
                <c:pt idx="624">
                  <c:v>13.78984</c:v>
                </c:pt>
                <c:pt idx="625">
                  <c:v>11.734247999999999</c:v>
                </c:pt>
                <c:pt idx="626">
                  <c:v>11.734247999999999</c:v>
                </c:pt>
                <c:pt idx="627">
                  <c:v>9.0893639999999998</c:v>
                </c:pt>
                <c:pt idx="628">
                  <c:v>9.0893639999999998</c:v>
                </c:pt>
                <c:pt idx="629">
                  <c:v>10.932563999999999</c:v>
                </c:pt>
                <c:pt idx="630">
                  <c:v>10.932563999999999</c:v>
                </c:pt>
                <c:pt idx="631">
                  <c:v>11.854164000000001</c:v>
                </c:pt>
                <c:pt idx="632">
                  <c:v>11.854164000000001</c:v>
                </c:pt>
                <c:pt idx="633">
                  <c:v>10.010964</c:v>
                </c:pt>
                <c:pt idx="634">
                  <c:v>10.010964</c:v>
                </c:pt>
                <c:pt idx="635">
                  <c:v>9.0893639999999998</c:v>
                </c:pt>
                <c:pt idx="636">
                  <c:v>9.0893639999999998</c:v>
                </c:pt>
                <c:pt idx="637">
                  <c:v>9.8158919999999998</c:v>
                </c:pt>
                <c:pt idx="638">
                  <c:v>9.8158919999999998</c:v>
                </c:pt>
                <c:pt idx="639">
                  <c:v>10.270676</c:v>
                </c:pt>
                <c:pt idx="640">
                  <c:v>10.270676</c:v>
                </c:pt>
                <c:pt idx="641">
                  <c:v>9.8158919999999998</c:v>
                </c:pt>
                <c:pt idx="642">
                  <c:v>9.8158919999999998</c:v>
                </c:pt>
                <c:pt idx="643">
                  <c:v>9.8158919999999998</c:v>
                </c:pt>
                <c:pt idx="644">
                  <c:v>9.8158919999999998</c:v>
                </c:pt>
                <c:pt idx="645">
                  <c:v>11.831136000000001</c:v>
                </c:pt>
                <c:pt idx="646">
                  <c:v>11.831136000000001</c:v>
                </c:pt>
                <c:pt idx="647">
                  <c:v>11.104608000000001</c:v>
                </c:pt>
                <c:pt idx="648">
                  <c:v>12.67048</c:v>
                </c:pt>
                <c:pt idx="649">
                  <c:v>12.711176</c:v>
                </c:pt>
                <c:pt idx="650">
                  <c:v>12.67048</c:v>
                </c:pt>
                <c:pt idx="651">
                  <c:v>17.530912000000001</c:v>
                </c:pt>
                <c:pt idx="652">
                  <c:v>17.530912000000001</c:v>
                </c:pt>
                <c:pt idx="653">
                  <c:v>12.67048</c:v>
                </c:pt>
                <c:pt idx="654">
                  <c:v>12.67048</c:v>
                </c:pt>
                <c:pt idx="655">
                  <c:v>11.104608000000001</c:v>
                </c:pt>
                <c:pt idx="656">
                  <c:v>12.67048</c:v>
                </c:pt>
                <c:pt idx="657">
                  <c:v>12.711176</c:v>
                </c:pt>
                <c:pt idx="658">
                  <c:v>12.67048</c:v>
                </c:pt>
                <c:pt idx="659">
                  <c:v>17.530912000000001</c:v>
                </c:pt>
                <c:pt idx="660">
                  <c:v>17.530912000000001</c:v>
                </c:pt>
                <c:pt idx="661">
                  <c:v>12.67048</c:v>
                </c:pt>
                <c:pt idx="662">
                  <c:v>12.67048</c:v>
                </c:pt>
                <c:pt idx="663">
                  <c:v>11.104608000000001</c:v>
                </c:pt>
                <c:pt idx="664">
                  <c:v>12.67048</c:v>
                </c:pt>
                <c:pt idx="665">
                  <c:v>12.711176</c:v>
                </c:pt>
                <c:pt idx="666">
                  <c:v>12.67048</c:v>
                </c:pt>
                <c:pt idx="667">
                  <c:v>17.530912000000001</c:v>
                </c:pt>
                <c:pt idx="668">
                  <c:v>17.530912000000001</c:v>
                </c:pt>
                <c:pt idx="669">
                  <c:v>12.67048</c:v>
                </c:pt>
                <c:pt idx="670">
                  <c:v>12.67048</c:v>
                </c:pt>
                <c:pt idx="671">
                  <c:v>11.104608000000001</c:v>
                </c:pt>
                <c:pt idx="672">
                  <c:v>13.849968000000001</c:v>
                </c:pt>
                <c:pt idx="673">
                  <c:v>13.890663999999999</c:v>
                </c:pt>
                <c:pt idx="674">
                  <c:v>13.849968000000001</c:v>
                </c:pt>
                <c:pt idx="675">
                  <c:v>22.248864000000001</c:v>
                </c:pt>
                <c:pt idx="676">
                  <c:v>22.248864000000001</c:v>
                </c:pt>
                <c:pt idx="677">
                  <c:v>13.849968000000001</c:v>
                </c:pt>
                <c:pt idx="678">
                  <c:v>13.849968000000001</c:v>
                </c:pt>
                <c:pt idx="679">
                  <c:v>11.104608000000001</c:v>
                </c:pt>
                <c:pt idx="680">
                  <c:v>13.849968000000001</c:v>
                </c:pt>
                <c:pt idx="681">
                  <c:v>13.890663999999999</c:v>
                </c:pt>
                <c:pt idx="682">
                  <c:v>13.849968000000001</c:v>
                </c:pt>
                <c:pt idx="683">
                  <c:v>22.248864000000001</c:v>
                </c:pt>
                <c:pt idx="684">
                  <c:v>22.248864000000001</c:v>
                </c:pt>
                <c:pt idx="685">
                  <c:v>13.849968000000001</c:v>
                </c:pt>
                <c:pt idx="686">
                  <c:v>13.849968000000001</c:v>
                </c:pt>
                <c:pt idx="687">
                  <c:v>11.104608000000001</c:v>
                </c:pt>
                <c:pt idx="688">
                  <c:v>13.849968000000001</c:v>
                </c:pt>
                <c:pt idx="689">
                  <c:v>13.890663999999999</c:v>
                </c:pt>
                <c:pt idx="690">
                  <c:v>13.849968000000001</c:v>
                </c:pt>
                <c:pt idx="691">
                  <c:v>22.248864000000001</c:v>
                </c:pt>
                <c:pt idx="692">
                  <c:v>22.248864000000001</c:v>
                </c:pt>
                <c:pt idx="693">
                  <c:v>13.849968000000001</c:v>
                </c:pt>
                <c:pt idx="694">
                  <c:v>13.849968000000001</c:v>
                </c:pt>
                <c:pt idx="695">
                  <c:v>11.104608000000001</c:v>
                </c:pt>
                <c:pt idx="696">
                  <c:v>13.849968000000001</c:v>
                </c:pt>
                <c:pt idx="697">
                  <c:v>13.890663999999999</c:v>
                </c:pt>
                <c:pt idx="698">
                  <c:v>13.849968000000001</c:v>
                </c:pt>
                <c:pt idx="699">
                  <c:v>22.248864000000001</c:v>
                </c:pt>
                <c:pt idx="700">
                  <c:v>22.248864000000001</c:v>
                </c:pt>
                <c:pt idx="701">
                  <c:v>13.849968000000001</c:v>
                </c:pt>
                <c:pt idx="702">
                  <c:v>13.849968000000001</c:v>
                </c:pt>
                <c:pt idx="703">
                  <c:v>11.104608000000001</c:v>
                </c:pt>
                <c:pt idx="704">
                  <c:v>13.849968000000001</c:v>
                </c:pt>
                <c:pt idx="705">
                  <c:v>13.890663999999999</c:v>
                </c:pt>
                <c:pt idx="706">
                  <c:v>13.849968000000001</c:v>
                </c:pt>
                <c:pt idx="707">
                  <c:v>22.248864000000001</c:v>
                </c:pt>
                <c:pt idx="708">
                  <c:v>22.248864000000001</c:v>
                </c:pt>
                <c:pt idx="709">
                  <c:v>13.849968000000001</c:v>
                </c:pt>
                <c:pt idx="710">
                  <c:v>13.849968000000001</c:v>
                </c:pt>
                <c:pt idx="711">
                  <c:v>11.104608000000001</c:v>
                </c:pt>
                <c:pt idx="712">
                  <c:v>13.849968000000001</c:v>
                </c:pt>
                <c:pt idx="713">
                  <c:v>13.890663999999999</c:v>
                </c:pt>
                <c:pt idx="714">
                  <c:v>13.849968000000001</c:v>
                </c:pt>
                <c:pt idx="715">
                  <c:v>22.248864000000001</c:v>
                </c:pt>
                <c:pt idx="716">
                  <c:v>22.248864000000001</c:v>
                </c:pt>
                <c:pt idx="717">
                  <c:v>13.849968000000001</c:v>
                </c:pt>
                <c:pt idx="718">
                  <c:v>13.849968000000001</c:v>
                </c:pt>
                <c:pt idx="719">
                  <c:v>11.104608000000001</c:v>
                </c:pt>
                <c:pt idx="720">
                  <c:v>13.849968000000001</c:v>
                </c:pt>
                <c:pt idx="721">
                  <c:v>13.890663999999999</c:v>
                </c:pt>
                <c:pt idx="722">
                  <c:v>13.849968000000001</c:v>
                </c:pt>
                <c:pt idx="723">
                  <c:v>22.248864000000001</c:v>
                </c:pt>
                <c:pt idx="724">
                  <c:v>22.248864000000001</c:v>
                </c:pt>
                <c:pt idx="725">
                  <c:v>13.849968000000001</c:v>
                </c:pt>
                <c:pt idx="726">
                  <c:v>13.849968000000001</c:v>
                </c:pt>
                <c:pt idx="727">
                  <c:v>11.104608000000001</c:v>
                </c:pt>
                <c:pt idx="728">
                  <c:v>12.67048</c:v>
                </c:pt>
                <c:pt idx="729">
                  <c:v>12.711176</c:v>
                </c:pt>
                <c:pt idx="730">
                  <c:v>12.67048</c:v>
                </c:pt>
                <c:pt idx="731">
                  <c:v>17.530912000000001</c:v>
                </c:pt>
                <c:pt idx="732">
                  <c:v>17.530912000000001</c:v>
                </c:pt>
                <c:pt idx="733">
                  <c:v>12.67048</c:v>
                </c:pt>
                <c:pt idx="734">
                  <c:v>12.67048</c:v>
                </c:pt>
                <c:pt idx="735">
                  <c:v>11.104608000000001</c:v>
                </c:pt>
                <c:pt idx="736">
                  <c:v>12.67048</c:v>
                </c:pt>
                <c:pt idx="737">
                  <c:v>12.711176</c:v>
                </c:pt>
                <c:pt idx="738">
                  <c:v>12.67048</c:v>
                </c:pt>
                <c:pt idx="739">
                  <c:v>17.530912000000001</c:v>
                </c:pt>
                <c:pt idx="740">
                  <c:v>17.530912000000001</c:v>
                </c:pt>
                <c:pt idx="741">
                  <c:v>12.67048</c:v>
                </c:pt>
                <c:pt idx="742">
                  <c:v>12.67048</c:v>
                </c:pt>
                <c:pt idx="743">
                  <c:v>11.104608000000001</c:v>
                </c:pt>
                <c:pt idx="744">
                  <c:v>12.67048</c:v>
                </c:pt>
                <c:pt idx="745">
                  <c:v>12.711176</c:v>
                </c:pt>
                <c:pt idx="746">
                  <c:v>12.67048</c:v>
                </c:pt>
                <c:pt idx="747">
                  <c:v>17.530912000000001</c:v>
                </c:pt>
                <c:pt idx="748">
                  <c:v>17.530912000000001</c:v>
                </c:pt>
                <c:pt idx="749">
                  <c:v>12.67048</c:v>
                </c:pt>
                <c:pt idx="750">
                  <c:v>12.67048</c:v>
                </c:pt>
                <c:pt idx="751">
                  <c:v>11.104608000000001</c:v>
                </c:pt>
                <c:pt idx="752">
                  <c:v>11.104608000000001</c:v>
                </c:pt>
                <c:pt idx="753">
                  <c:v>9.0893639999999998</c:v>
                </c:pt>
                <c:pt idx="754">
                  <c:v>9.0893639999999998</c:v>
                </c:pt>
                <c:pt idx="755">
                  <c:v>10.488828</c:v>
                </c:pt>
                <c:pt idx="756">
                  <c:v>10.488828</c:v>
                </c:pt>
                <c:pt idx="757">
                  <c:v>11.188560000000001</c:v>
                </c:pt>
                <c:pt idx="758">
                  <c:v>11.188560000000001</c:v>
                </c:pt>
                <c:pt idx="759">
                  <c:v>9.7890960000000007</c:v>
                </c:pt>
                <c:pt idx="760">
                  <c:v>9.7890960000000007</c:v>
                </c:pt>
                <c:pt idx="761">
                  <c:v>6.9951840000000001</c:v>
                </c:pt>
                <c:pt idx="762">
                  <c:v>6.9951840000000001</c:v>
                </c:pt>
                <c:pt idx="763">
                  <c:v>7.5594080000000003</c:v>
                </c:pt>
                <c:pt idx="764">
                  <c:v>7.5594080000000003</c:v>
                </c:pt>
                <c:pt idx="765">
                  <c:v>7.9150879999999999</c:v>
                </c:pt>
                <c:pt idx="766">
                  <c:v>7.9150879999999999</c:v>
                </c:pt>
                <c:pt idx="767">
                  <c:v>7.5594080000000003</c:v>
                </c:pt>
                <c:pt idx="768">
                  <c:v>7.5594080000000003</c:v>
                </c:pt>
                <c:pt idx="769">
                  <c:v>7.5594080000000003</c:v>
                </c:pt>
                <c:pt idx="770">
                  <c:v>7.5594080000000003</c:v>
                </c:pt>
                <c:pt idx="771">
                  <c:v>9.1010360000000006</c:v>
                </c:pt>
                <c:pt idx="772">
                  <c:v>9.1010360000000006</c:v>
                </c:pt>
                <c:pt idx="773">
                  <c:v>8.5368119999999994</c:v>
                </c:pt>
                <c:pt idx="774">
                  <c:v>9.7343159999999997</c:v>
                </c:pt>
                <c:pt idx="775">
                  <c:v>9.7654440000000005</c:v>
                </c:pt>
                <c:pt idx="776">
                  <c:v>9.7343159999999997</c:v>
                </c:pt>
                <c:pt idx="777">
                  <c:v>13.45134</c:v>
                </c:pt>
                <c:pt idx="778">
                  <c:v>13.45134</c:v>
                </c:pt>
                <c:pt idx="779">
                  <c:v>9.7343159999999997</c:v>
                </c:pt>
                <c:pt idx="780">
                  <c:v>9.7343159999999997</c:v>
                </c:pt>
                <c:pt idx="781">
                  <c:v>8.5368119999999994</c:v>
                </c:pt>
                <c:pt idx="782">
                  <c:v>9.7343159999999997</c:v>
                </c:pt>
                <c:pt idx="783">
                  <c:v>9.7654440000000005</c:v>
                </c:pt>
                <c:pt idx="784">
                  <c:v>9.7343159999999997</c:v>
                </c:pt>
                <c:pt idx="785">
                  <c:v>13.45134</c:v>
                </c:pt>
                <c:pt idx="786">
                  <c:v>13.45134</c:v>
                </c:pt>
                <c:pt idx="787">
                  <c:v>9.7343159999999997</c:v>
                </c:pt>
                <c:pt idx="788">
                  <c:v>9.7343159999999997</c:v>
                </c:pt>
                <c:pt idx="789">
                  <c:v>8.5368119999999994</c:v>
                </c:pt>
                <c:pt idx="790">
                  <c:v>9.7343159999999997</c:v>
                </c:pt>
                <c:pt idx="791">
                  <c:v>9.7654440000000005</c:v>
                </c:pt>
                <c:pt idx="792">
                  <c:v>9.7343159999999997</c:v>
                </c:pt>
                <c:pt idx="793">
                  <c:v>13.45134</c:v>
                </c:pt>
                <c:pt idx="794">
                  <c:v>13.45134</c:v>
                </c:pt>
                <c:pt idx="795">
                  <c:v>9.7343159999999997</c:v>
                </c:pt>
                <c:pt idx="796">
                  <c:v>9.7343159999999997</c:v>
                </c:pt>
                <c:pt idx="797">
                  <c:v>8.5368119999999994</c:v>
                </c:pt>
                <c:pt idx="798">
                  <c:v>10.636331999999999</c:v>
                </c:pt>
                <c:pt idx="799">
                  <c:v>10.66746</c:v>
                </c:pt>
                <c:pt idx="800">
                  <c:v>10.636331999999999</c:v>
                </c:pt>
                <c:pt idx="801">
                  <c:v>17.059404000000001</c:v>
                </c:pt>
                <c:pt idx="802">
                  <c:v>17.059404000000001</c:v>
                </c:pt>
                <c:pt idx="803">
                  <c:v>10.636331999999999</c:v>
                </c:pt>
                <c:pt idx="804">
                  <c:v>10.636331999999999</c:v>
                </c:pt>
                <c:pt idx="805">
                  <c:v>8.5368119999999994</c:v>
                </c:pt>
                <c:pt idx="806">
                  <c:v>10.636331999999999</c:v>
                </c:pt>
                <c:pt idx="807">
                  <c:v>10.66746</c:v>
                </c:pt>
                <c:pt idx="808">
                  <c:v>10.636331999999999</c:v>
                </c:pt>
                <c:pt idx="809">
                  <c:v>17.059404000000001</c:v>
                </c:pt>
                <c:pt idx="810">
                  <c:v>17.059404000000001</c:v>
                </c:pt>
                <c:pt idx="811">
                  <c:v>10.636331999999999</c:v>
                </c:pt>
                <c:pt idx="812">
                  <c:v>10.636331999999999</c:v>
                </c:pt>
                <c:pt idx="813">
                  <c:v>8.5368119999999994</c:v>
                </c:pt>
                <c:pt idx="814">
                  <c:v>10.636331999999999</c:v>
                </c:pt>
                <c:pt idx="815">
                  <c:v>10.66746</c:v>
                </c:pt>
                <c:pt idx="816">
                  <c:v>10.636331999999999</c:v>
                </c:pt>
                <c:pt idx="817">
                  <c:v>17.059404000000001</c:v>
                </c:pt>
                <c:pt idx="818">
                  <c:v>17.059404000000001</c:v>
                </c:pt>
                <c:pt idx="819">
                  <c:v>10.636331999999999</c:v>
                </c:pt>
                <c:pt idx="820">
                  <c:v>10.636331999999999</c:v>
                </c:pt>
                <c:pt idx="821">
                  <c:v>8.5368119999999994</c:v>
                </c:pt>
                <c:pt idx="822">
                  <c:v>10.636331999999999</c:v>
                </c:pt>
                <c:pt idx="823">
                  <c:v>10.66746</c:v>
                </c:pt>
                <c:pt idx="824">
                  <c:v>10.636331999999999</c:v>
                </c:pt>
                <c:pt idx="825">
                  <c:v>17.059404000000001</c:v>
                </c:pt>
                <c:pt idx="826">
                  <c:v>17.059404000000001</c:v>
                </c:pt>
                <c:pt idx="827">
                  <c:v>10.636331999999999</c:v>
                </c:pt>
                <c:pt idx="828">
                  <c:v>10.636331999999999</c:v>
                </c:pt>
                <c:pt idx="829">
                  <c:v>8.5368119999999994</c:v>
                </c:pt>
                <c:pt idx="830">
                  <c:v>10.636331999999999</c:v>
                </c:pt>
                <c:pt idx="831">
                  <c:v>10.66746</c:v>
                </c:pt>
                <c:pt idx="832">
                  <c:v>10.636331999999999</c:v>
                </c:pt>
                <c:pt idx="833">
                  <c:v>17.059404000000001</c:v>
                </c:pt>
                <c:pt idx="834">
                  <c:v>17.059404000000001</c:v>
                </c:pt>
                <c:pt idx="835">
                  <c:v>10.636331999999999</c:v>
                </c:pt>
                <c:pt idx="836">
                  <c:v>10.636331999999999</c:v>
                </c:pt>
                <c:pt idx="837">
                  <c:v>8.5368119999999994</c:v>
                </c:pt>
                <c:pt idx="838">
                  <c:v>10.636331999999999</c:v>
                </c:pt>
                <c:pt idx="839">
                  <c:v>10.66746</c:v>
                </c:pt>
                <c:pt idx="840">
                  <c:v>10.636331999999999</c:v>
                </c:pt>
                <c:pt idx="841">
                  <c:v>17.059404000000001</c:v>
                </c:pt>
                <c:pt idx="842">
                  <c:v>17.059404000000001</c:v>
                </c:pt>
                <c:pt idx="843">
                  <c:v>10.636331999999999</c:v>
                </c:pt>
                <c:pt idx="844">
                  <c:v>10.636331999999999</c:v>
                </c:pt>
                <c:pt idx="845">
                  <c:v>8.5368119999999994</c:v>
                </c:pt>
                <c:pt idx="846">
                  <c:v>10.636331999999999</c:v>
                </c:pt>
                <c:pt idx="847">
                  <c:v>10.66746</c:v>
                </c:pt>
                <c:pt idx="848">
                  <c:v>10.636331999999999</c:v>
                </c:pt>
                <c:pt idx="849">
                  <c:v>17.059404000000001</c:v>
                </c:pt>
                <c:pt idx="850">
                  <c:v>17.059404000000001</c:v>
                </c:pt>
                <c:pt idx="851">
                  <c:v>10.636331999999999</c:v>
                </c:pt>
                <c:pt idx="852">
                  <c:v>10.636331999999999</c:v>
                </c:pt>
                <c:pt idx="853">
                  <c:v>8.5368119999999994</c:v>
                </c:pt>
                <c:pt idx="854">
                  <c:v>9.7343159999999997</c:v>
                </c:pt>
                <c:pt idx="855">
                  <c:v>9.7654440000000005</c:v>
                </c:pt>
                <c:pt idx="856">
                  <c:v>9.7343159999999997</c:v>
                </c:pt>
                <c:pt idx="857">
                  <c:v>13.45134</c:v>
                </c:pt>
                <c:pt idx="858">
                  <c:v>13.45134</c:v>
                </c:pt>
                <c:pt idx="859">
                  <c:v>9.7343159999999997</c:v>
                </c:pt>
                <c:pt idx="860">
                  <c:v>9.7343159999999997</c:v>
                </c:pt>
                <c:pt idx="861">
                  <c:v>8.5368119999999994</c:v>
                </c:pt>
                <c:pt idx="862">
                  <c:v>9.7343159999999997</c:v>
                </c:pt>
                <c:pt idx="863">
                  <c:v>9.7654440000000005</c:v>
                </c:pt>
                <c:pt idx="864">
                  <c:v>9.7343159999999997</c:v>
                </c:pt>
                <c:pt idx="865">
                  <c:v>13.45134</c:v>
                </c:pt>
                <c:pt idx="866">
                  <c:v>13.45134</c:v>
                </c:pt>
                <c:pt idx="867">
                  <c:v>9.7343159999999997</c:v>
                </c:pt>
                <c:pt idx="868">
                  <c:v>9.7343159999999997</c:v>
                </c:pt>
                <c:pt idx="869">
                  <c:v>8.5368119999999994</c:v>
                </c:pt>
                <c:pt idx="870">
                  <c:v>9.7343159999999997</c:v>
                </c:pt>
                <c:pt idx="871">
                  <c:v>9.7654440000000005</c:v>
                </c:pt>
                <c:pt idx="872">
                  <c:v>9.7343159999999997</c:v>
                </c:pt>
                <c:pt idx="873">
                  <c:v>13.45134</c:v>
                </c:pt>
                <c:pt idx="874">
                  <c:v>13.45134</c:v>
                </c:pt>
                <c:pt idx="875">
                  <c:v>9.7343159999999997</c:v>
                </c:pt>
                <c:pt idx="876">
                  <c:v>9.7343159999999997</c:v>
                </c:pt>
                <c:pt idx="877">
                  <c:v>8.5368119999999994</c:v>
                </c:pt>
                <c:pt idx="878">
                  <c:v>8.5368119999999994</c:v>
                </c:pt>
                <c:pt idx="879">
                  <c:v>6.9951840000000001</c:v>
                </c:pt>
                <c:pt idx="880">
                  <c:v>6.9951840000000001</c:v>
                </c:pt>
                <c:pt idx="881">
                  <c:v>8.0566080000000007</c:v>
                </c:pt>
                <c:pt idx="882">
                  <c:v>8.0566080000000007</c:v>
                </c:pt>
                <c:pt idx="883">
                  <c:v>8.5873200000000001</c:v>
                </c:pt>
                <c:pt idx="884">
                  <c:v>8.5873200000000001</c:v>
                </c:pt>
                <c:pt idx="885">
                  <c:v>7.5258960000000004</c:v>
                </c:pt>
                <c:pt idx="886">
                  <c:v>7.5258960000000004</c:v>
                </c:pt>
                <c:pt idx="887">
                  <c:v>5.4074159999999996</c:v>
                </c:pt>
                <c:pt idx="888">
                  <c:v>5.4074159999999996</c:v>
                </c:pt>
                <c:pt idx="889">
                  <c:v>5.8533679999999997</c:v>
                </c:pt>
                <c:pt idx="890">
                  <c:v>5.8533679999999997</c:v>
                </c:pt>
                <c:pt idx="891">
                  <c:v>6.1365439999999998</c:v>
                </c:pt>
                <c:pt idx="892">
                  <c:v>6.1365439999999998</c:v>
                </c:pt>
                <c:pt idx="893">
                  <c:v>5.8533679999999997</c:v>
                </c:pt>
                <c:pt idx="894">
                  <c:v>5.8533679999999997</c:v>
                </c:pt>
                <c:pt idx="895">
                  <c:v>5.8533679999999997</c:v>
                </c:pt>
                <c:pt idx="896">
                  <c:v>5.8533679999999997</c:v>
                </c:pt>
                <c:pt idx="897">
                  <c:v>7.0528519999999997</c:v>
                </c:pt>
                <c:pt idx="898">
                  <c:v>7.0528519999999997</c:v>
                </c:pt>
                <c:pt idx="899">
                  <c:v>6.6069000000000004</c:v>
                </c:pt>
                <c:pt idx="900">
                  <c:v>7.5382920000000002</c:v>
                </c:pt>
                <c:pt idx="901">
                  <c:v>7.5625080000000002</c:v>
                </c:pt>
                <c:pt idx="902">
                  <c:v>7.5382920000000002</c:v>
                </c:pt>
                <c:pt idx="903">
                  <c:v>10.429524000000001</c:v>
                </c:pt>
                <c:pt idx="904">
                  <c:v>10.429524000000001</c:v>
                </c:pt>
                <c:pt idx="905">
                  <c:v>7.5382920000000002</c:v>
                </c:pt>
                <c:pt idx="906">
                  <c:v>7.5382920000000002</c:v>
                </c:pt>
                <c:pt idx="907">
                  <c:v>6.6069000000000004</c:v>
                </c:pt>
                <c:pt idx="908">
                  <c:v>7.5382920000000002</c:v>
                </c:pt>
                <c:pt idx="909">
                  <c:v>7.5625080000000002</c:v>
                </c:pt>
                <c:pt idx="910">
                  <c:v>7.5382920000000002</c:v>
                </c:pt>
                <c:pt idx="911">
                  <c:v>10.429524000000001</c:v>
                </c:pt>
                <c:pt idx="912">
                  <c:v>10.429524000000001</c:v>
                </c:pt>
                <c:pt idx="913">
                  <c:v>7.5382920000000002</c:v>
                </c:pt>
                <c:pt idx="914">
                  <c:v>7.5382920000000002</c:v>
                </c:pt>
                <c:pt idx="915">
                  <c:v>6.6069000000000004</c:v>
                </c:pt>
                <c:pt idx="916">
                  <c:v>7.5382920000000002</c:v>
                </c:pt>
                <c:pt idx="917">
                  <c:v>7.5625080000000002</c:v>
                </c:pt>
                <c:pt idx="918">
                  <c:v>7.5382920000000002</c:v>
                </c:pt>
                <c:pt idx="919">
                  <c:v>10.429524000000001</c:v>
                </c:pt>
                <c:pt idx="920">
                  <c:v>10.429524000000001</c:v>
                </c:pt>
                <c:pt idx="921">
                  <c:v>7.5382920000000002</c:v>
                </c:pt>
                <c:pt idx="922">
                  <c:v>7.5382920000000002</c:v>
                </c:pt>
                <c:pt idx="923">
                  <c:v>6.6069000000000004</c:v>
                </c:pt>
                <c:pt idx="924">
                  <c:v>8.2398600000000002</c:v>
                </c:pt>
                <c:pt idx="925">
                  <c:v>8.2640759999999993</c:v>
                </c:pt>
                <c:pt idx="926">
                  <c:v>8.2398600000000002</c:v>
                </c:pt>
                <c:pt idx="927">
                  <c:v>13.235796000000001</c:v>
                </c:pt>
                <c:pt idx="928">
                  <c:v>13.235796000000001</c:v>
                </c:pt>
                <c:pt idx="929">
                  <c:v>8.2398600000000002</c:v>
                </c:pt>
                <c:pt idx="930">
                  <c:v>8.2398600000000002</c:v>
                </c:pt>
                <c:pt idx="931">
                  <c:v>6.6069000000000004</c:v>
                </c:pt>
                <c:pt idx="932">
                  <c:v>8.2398600000000002</c:v>
                </c:pt>
                <c:pt idx="933">
                  <c:v>8.2640759999999993</c:v>
                </c:pt>
                <c:pt idx="934">
                  <c:v>8.2398600000000002</c:v>
                </c:pt>
                <c:pt idx="935">
                  <c:v>13.235796000000001</c:v>
                </c:pt>
                <c:pt idx="936">
                  <c:v>13.235796000000001</c:v>
                </c:pt>
                <c:pt idx="937">
                  <c:v>8.2398600000000002</c:v>
                </c:pt>
                <c:pt idx="938">
                  <c:v>8.2398600000000002</c:v>
                </c:pt>
                <c:pt idx="939">
                  <c:v>6.6069000000000004</c:v>
                </c:pt>
                <c:pt idx="940">
                  <c:v>8.2398600000000002</c:v>
                </c:pt>
                <c:pt idx="941">
                  <c:v>8.2640759999999993</c:v>
                </c:pt>
                <c:pt idx="942">
                  <c:v>8.2398600000000002</c:v>
                </c:pt>
                <c:pt idx="943">
                  <c:v>13.235796000000001</c:v>
                </c:pt>
                <c:pt idx="944">
                  <c:v>13.235796000000001</c:v>
                </c:pt>
                <c:pt idx="945">
                  <c:v>8.2398600000000002</c:v>
                </c:pt>
                <c:pt idx="946">
                  <c:v>8.2398600000000002</c:v>
                </c:pt>
                <c:pt idx="947">
                  <c:v>6.6069000000000004</c:v>
                </c:pt>
                <c:pt idx="948">
                  <c:v>8.2398600000000002</c:v>
                </c:pt>
                <c:pt idx="949">
                  <c:v>8.2640759999999993</c:v>
                </c:pt>
                <c:pt idx="950">
                  <c:v>8.2398600000000002</c:v>
                </c:pt>
                <c:pt idx="951">
                  <c:v>13.235796000000001</c:v>
                </c:pt>
                <c:pt idx="952">
                  <c:v>13.235796000000001</c:v>
                </c:pt>
                <c:pt idx="953">
                  <c:v>8.2398600000000002</c:v>
                </c:pt>
                <c:pt idx="954">
                  <c:v>8.2398600000000002</c:v>
                </c:pt>
                <c:pt idx="955">
                  <c:v>6.6069000000000004</c:v>
                </c:pt>
                <c:pt idx="956">
                  <c:v>8.2398600000000002</c:v>
                </c:pt>
                <c:pt idx="957">
                  <c:v>8.2640759999999993</c:v>
                </c:pt>
                <c:pt idx="958">
                  <c:v>8.2398600000000002</c:v>
                </c:pt>
                <c:pt idx="959">
                  <c:v>13.235796000000001</c:v>
                </c:pt>
                <c:pt idx="960">
                  <c:v>13.235796000000001</c:v>
                </c:pt>
                <c:pt idx="961">
                  <c:v>8.2398600000000002</c:v>
                </c:pt>
                <c:pt idx="962">
                  <c:v>8.2398600000000002</c:v>
                </c:pt>
                <c:pt idx="963">
                  <c:v>6.6069000000000004</c:v>
                </c:pt>
                <c:pt idx="964">
                  <c:v>8.2398600000000002</c:v>
                </c:pt>
                <c:pt idx="965">
                  <c:v>8.2640759999999993</c:v>
                </c:pt>
                <c:pt idx="966">
                  <c:v>8.2398600000000002</c:v>
                </c:pt>
                <c:pt idx="967">
                  <c:v>13.235796000000001</c:v>
                </c:pt>
                <c:pt idx="968">
                  <c:v>13.235796000000001</c:v>
                </c:pt>
                <c:pt idx="969">
                  <c:v>8.2398600000000002</c:v>
                </c:pt>
                <c:pt idx="970">
                  <c:v>8.2398600000000002</c:v>
                </c:pt>
                <c:pt idx="971">
                  <c:v>6.6069000000000004</c:v>
                </c:pt>
                <c:pt idx="972">
                  <c:v>8.2398600000000002</c:v>
                </c:pt>
                <c:pt idx="973">
                  <c:v>8.2640759999999993</c:v>
                </c:pt>
                <c:pt idx="974">
                  <c:v>8.2398600000000002</c:v>
                </c:pt>
                <c:pt idx="975">
                  <c:v>13.235796000000001</c:v>
                </c:pt>
                <c:pt idx="976">
                  <c:v>13.235796000000001</c:v>
                </c:pt>
                <c:pt idx="977">
                  <c:v>8.2398600000000002</c:v>
                </c:pt>
                <c:pt idx="978">
                  <c:v>8.2398600000000002</c:v>
                </c:pt>
                <c:pt idx="979">
                  <c:v>6.6069000000000004</c:v>
                </c:pt>
                <c:pt idx="980">
                  <c:v>7.5382920000000002</c:v>
                </c:pt>
                <c:pt idx="981">
                  <c:v>7.5625080000000002</c:v>
                </c:pt>
                <c:pt idx="982">
                  <c:v>7.5382920000000002</c:v>
                </c:pt>
                <c:pt idx="983">
                  <c:v>10.429524000000001</c:v>
                </c:pt>
                <c:pt idx="984">
                  <c:v>10.429524000000001</c:v>
                </c:pt>
                <c:pt idx="985">
                  <c:v>7.5382920000000002</c:v>
                </c:pt>
                <c:pt idx="986">
                  <c:v>7.5382920000000002</c:v>
                </c:pt>
                <c:pt idx="987">
                  <c:v>6.6069000000000004</c:v>
                </c:pt>
                <c:pt idx="988">
                  <c:v>7.5382920000000002</c:v>
                </c:pt>
                <c:pt idx="989">
                  <c:v>7.5625080000000002</c:v>
                </c:pt>
                <c:pt idx="990">
                  <c:v>7.5382920000000002</c:v>
                </c:pt>
                <c:pt idx="991">
                  <c:v>10.429524000000001</c:v>
                </c:pt>
                <c:pt idx="992">
                  <c:v>10.429524000000001</c:v>
                </c:pt>
                <c:pt idx="993">
                  <c:v>7.5382920000000002</c:v>
                </c:pt>
                <c:pt idx="994">
                  <c:v>7.5382920000000002</c:v>
                </c:pt>
                <c:pt idx="995">
                  <c:v>6.6069000000000004</c:v>
                </c:pt>
                <c:pt idx="996">
                  <c:v>7.5382920000000002</c:v>
                </c:pt>
                <c:pt idx="997">
                  <c:v>7.5625080000000002</c:v>
                </c:pt>
                <c:pt idx="998">
                  <c:v>7.5382920000000002</c:v>
                </c:pt>
                <c:pt idx="999">
                  <c:v>10.429524000000001</c:v>
                </c:pt>
                <c:pt idx="1000">
                  <c:v>10.429524000000001</c:v>
                </c:pt>
                <c:pt idx="1001">
                  <c:v>7.5382920000000002</c:v>
                </c:pt>
                <c:pt idx="1002">
                  <c:v>7.5382920000000002</c:v>
                </c:pt>
                <c:pt idx="1003">
                  <c:v>6.6069000000000004</c:v>
                </c:pt>
                <c:pt idx="1004">
                  <c:v>6.6069000000000004</c:v>
                </c:pt>
                <c:pt idx="1005">
                  <c:v>5.4074159999999996</c:v>
                </c:pt>
                <c:pt idx="1006">
                  <c:v>5.4074159999999996</c:v>
                </c:pt>
                <c:pt idx="1007">
                  <c:v>6.2100600000000004</c:v>
                </c:pt>
                <c:pt idx="1008">
                  <c:v>6.2100600000000004</c:v>
                </c:pt>
                <c:pt idx="1009">
                  <c:v>6.6126480000000001</c:v>
                </c:pt>
                <c:pt idx="1010">
                  <c:v>6.6126480000000001</c:v>
                </c:pt>
                <c:pt idx="1011">
                  <c:v>5.8100040000000002</c:v>
                </c:pt>
                <c:pt idx="1012">
                  <c:v>5.8100040000000002</c:v>
                </c:pt>
                <c:pt idx="1013">
                  <c:v>4.2047160000000003</c:v>
                </c:pt>
                <c:pt idx="1014">
                  <c:v>4.2047160000000003</c:v>
                </c:pt>
                <c:pt idx="1015">
                  <c:v>4.5521079999999996</c:v>
                </c:pt>
                <c:pt idx="1016">
                  <c:v>4.5521079999999996</c:v>
                </c:pt>
                <c:pt idx="1017">
                  <c:v>4.7746360000000001</c:v>
                </c:pt>
                <c:pt idx="1018">
                  <c:v>4.7746360000000001</c:v>
                </c:pt>
                <c:pt idx="1019">
                  <c:v>4.5521079999999996</c:v>
                </c:pt>
                <c:pt idx="1020">
                  <c:v>4.5521079999999996</c:v>
                </c:pt>
                <c:pt idx="1021">
                  <c:v>4.5521079999999996</c:v>
                </c:pt>
                <c:pt idx="1022">
                  <c:v>4.5521079999999996</c:v>
                </c:pt>
                <c:pt idx="1023">
                  <c:v>5.4688480000000004</c:v>
                </c:pt>
                <c:pt idx="1024">
                  <c:v>5.4688480000000004</c:v>
                </c:pt>
                <c:pt idx="1025">
                  <c:v>5.1214560000000002</c:v>
                </c:pt>
                <c:pt idx="1026">
                  <c:v>5.8329360000000001</c:v>
                </c:pt>
                <c:pt idx="1027">
                  <c:v>5.8514400000000002</c:v>
                </c:pt>
                <c:pt idx="1028">
                  <c:v>5.8329360000000001</c:v>
                </c:pt>
                <c:pt idx="1029">
                  <c:v>8.0415360000000007</c:v>
                </c:pt>
                <c:pt idx="1030">
                  <c:v>8.0415360000000007</c:v>
                </c:pt>
                <c:pt idx="1031">
                  <c:v>5.8329360000000001</c:v>
                </c:pt>
                <c:pt idx="1032">
                  <c:v>5.8329360000000001</c:v>
                </c:pt>
                <c:pt idx="1033">
                  <c:v>5.1214560000000002</c:v>
                </c:pt>
                <c:pt idx="1034">
                  <c:v>5.8329360000000001</c:v>
                </c:pt>
                <c:pt idx="1035">
                  <c:v>5.8514400000000002</c:v>
                </c:pt>
                <c:pt idx="1036">
                  <c:v>5.8329360000000001</c:v>
                </c:pt>
                <c:pt idx="1037">
                  <c:v>8.0415360000000007</c:v>
                </c:pt>
                <c:pt idx="1038">
                  <c:v>8.0415360000000007</c:v>
                </c:pt>
                <c:pt idx="1039">
                  <c:v>5.8329360000000001</c:v>
                </c:pt>
                <c:pt idx="1040">
                  <c:v>5.8329360000000001</c:v>
                </c:pt>
                <c:pt idx="1041">
                  <c:v>5.1214560000000002</c:v>
                </c:pt>
                <c:pt idx="1042">
                  <c:v>5.8329360000000001</c:v>
                </c:pt>
                <c:pt idx="1043">
                  <c:v>5.8514400000000002</c:v>
                </c:pt>
                <c:pt idx="1044">
                  <c:v>5.8329360000000001</c:v>
                </c:pt>
                <c:pt idx="1045">
                  <c:v>8.0415360000000007</c:v>
                </c:pt>
                <c:pt idx="1046">
                  <c:v>8.0415360000000007</c:v>
                </c:pt>
                <c:pt idx="1047">
                  <c:v>5.8329360000000001</c:v>
                </c:pt>
                <c:pt idx="1048">
                  <c:v>5.8329360000000001</c:v>
                </c:pt>
                <c:pt idx="1049">
                  <c:v>5.1214560000000002</c:v>
                </c:pt>
                <c:pt idx="1050">
                  <c:v>6.3688560000000001</c:v>
                </c:pt>
                <c:pt idx="1051">
                  <c:v>6.3873600000000001</c:v>
                </c:pt>
                <c:pt idx="1052">
                  <c:v>6.3688560000000001</c:v>
                </c:pt>
                <c:pt idx="1053">
                  <c:v>10.185216</c:v>
                </c:pt>
                <c:pt idx="1054">
                  <c:v>10.185216</c:v>
                </c:pt>
                <c:pt idx="1055">
                  <c:v>6.3688560000000001</c:v>
                </c:pt>
                <c:pt idx="1056">
                  <c:v>6.3688560000000001</c:v>
                </c:pt>
                <c:pt idx="1057">
                  <c:v>5.1214560000000002</c:v>
                </c:pt>
                <c:pt idx="1058">
                  <c:v>6.3688560000000001</c:v>
                </c:pt>
                <c:pt idx="1059">
                  <c:v>6.3873600000000001</c:v>
                </c:pt>
                <c:pt idx="1060">
                  <c:v>6.3688560000000001</c:v>
                </c:pt>
                <c:pt idx="1061">
                  <c:v>10.185216</c:v>
                </c:pt>
                <c:pt idx="1062">
                  <c:v>10.185216</c:v>
                </c:pt>
                <c:pt idx="1063">
                  <c:v>6.3688560000000001</c:v>
                </c:pt>
                <c:pt idx="1064">
                  <c:v>6.3688560000000001</c:v>
                </c:pt>
                <c:pt idx="1065">
                  <c:v>5.1214560000000002</c:v>
                </c:pt>
                <c:pt idx="1066">
                  <c:v>6.3688560000000001</c:v>
                </c:pt>
                <c:pt idx="1067">
                  <c:v>6.3873600000000001</c:v>
                </c:pt>
                <c:pt idx="1068">
                  <c:v>6.3688560000000001</c:v>
                </c:pt>
                <c:pt idx="1069">
                  <c:v>10.185216</c:v>
                </c:pt>
                <c:pt idx="1070">
                  <c:v>10.185216</c:v>
                </c:pt>
                <c:pt idx="1071">
                  <c:v>6.3688560000000001</c:v>
                </c:pt>
                <c:pt idx="1072">
                  <c:v>6.3688560000000001</c:v>
                </c:pt>
                <c:pt idx="1073">
                  <c:v>5.1214560000000002</c:v>
                </c:pt>
                <c:pt idx="1074">
                  <c:v>6.3688560000000001</c:v>
                </c:pt>
                <c:pt idx="1075">
                  <c:v>6.3873600000000001</c:v>
                </c:pt>
                <c:pt idx="1076">
                  <c:v>6.3688560000000001</c:v>
                </c:pt>
                <c:pt idx="1077">
                  <c:v>10.185216</c:v>
                </c:pt>
                <c:pt idx="1078">
                  <c:v>10.185216</c:v>
                </c:pt>
                <c:pt idx="1079">
                  <c:v>6.3688560000000001</c:v>
                </c:pt>
                <c:pt idx="1080">
                  <c:v>6.3688560000000001</c:v>
                </c:pt>
                <c:pt idx="1081">
                  <c:v>5.1214560000000002</c:v>
                </c:pt>
                <c:pt idx="1082">
                  <c:v>6.3688560000000001</c:v>
                </c:pt>
                <c:pt idx="1083">
                  <c:v>6.3873600000000001</c:v>
                </c:pt>
                <c:pt idx="1084">
                  <c:v>6.3688560000000001</c:v>
                </c:pt>
                <c:pt idx="1085">
                  <c:v>10.185216</c:v>
                </c:pt>
                <c:pt idx="1086">
                  <c:v>10.185216</c:v>
                </c:pt>
                <c:pt idx="1087">
                  <c:v>6.3688560000000001</c:v>
                </c:pt>
                <c:pt idx="1088">
                  <c:v>6.3688560000000001</c:v>
                </c:pt>
                <c:pt idx="1089">
                  <c:v>5.1214560000000002</c:v>
                </c:pt>
                <c:pt idx="1090">
                  <c:v>6.3688560000000001</c:v>
                </c:pt>
                <c:pt idx="1091">
                  <c:v>6.3873600000000001</c:v>
                </c:pt>
                <c:pt idx="1092">
                  <c:v>6.3688560000000001</c:v>
                </c:pt>
                <c:pt idx="1093">
                  <c:v>10.185216</c:v>
                </c:pt>
                <c:pt idx="1094">
                  <c:v>10.185216</c:v>
                </c:pt>
                <c:pt idx="1095">
                  <c:v>6.3688560000000001</c:v>
                </c:pt>
                <c:pt idx="1096">
                  <c:v>6.3688560000000001</c:v>
                </c:pt>
                <c:pt idx="1097">
                  <c:v>5.1214560000000002</c:v>
                </c:pt>
                <c:pt idx="1098">
                  <c:v>6.3688560000000001</c:v>
                </c:pt>
                <c:pt idx="1099">
                  <c:v>6.3873600000000001</c:v>
                </c:pt>
                <c:pt idx="1100">
                  <c:v>6.3688560000000001</c:v>
                </c:pt>
                <c:pt idx="1101">
                  <c:v>10.185216</c:v>
                </c:pt>
                <c:pt idx="1102">
                  <c:v>10.185216</c:v>
                </c:pt>
                <c:pt idx="1103">
                  <c:v>6.3688560000000001</c:v>
                </c:pt>
                <c:pt idx="1104">
                  <c:v>6.3688560000000001</c:v>
                </c:pt>
                <c:pt idx="1105">
                  <c:v>5.1214560000000002</c:v>
                </c:pt>
                <c:pt idx="1106">
                  <c:v>5.8329360000000001</c:v>
                </c:pt>
                <c:pt idx="1107">
                  <c:v>5.8514400000000002</c:v>
                </c:pt>
                <c:pt idx="1108">
                  <c:v>5.8329360000000001</c:v>
                </c:pt>
                <c:pt idx="1109">
                  <c:v>8.0415360000000007</c:v>
                </c:pt>
                <c:pt idx="1110">
                  <c:v>8.0415360000000007</c:v>
                </c:pt>
                <c:pt idx="1111">
                  <c:v>5.8329360000000001</c:v>
                </c:pt>
                <c:pt idx="1112">
                  <c:v>5.8329360000000001</c:v>
                </c:pt>
                <c:pt idx="1113">
                  <c:v>5.1214560000000002</c:v>
                </c:pt>
                <c:pt idx="1114">
                  <c:v>5.8329360000000001</c:v>
                </c:pt>
                <c:pt idx="1115">
                  <c:v>5.8514400000000002</c:v>
                </c:pt>
                <c:pt idx="1116">
                  <c:v>5.8329360000000001</c:v>
                </c:pt>
                <c:pt idx="1117">
                  <c:v>8.0415360000000007</c:v>
                </c:pt>
                <c:pt idx="1118">
                  <c:v>8.0415360000000007</c:v>
                </c:pt>
                <c:pt idx="1119">
                  <c:v>5.8329360000000001</c:v>
                </c:pt>
                <c:pt idx="1120">
                  <c:v>5.8329360000000001</c:v>
                </c:pt>
                <c:pt idx="1121">
                  <c:v>5.1214560000000002</c:v>
                </c:pt>
                <c:pt idx="1122">
                  <c:v>5.8329360000000001</c:v>
                </c:pt>
                <c:pt idx="1123">
                  <c:v>5.8514400000000002</c:v>
                </c:pt>
                <c:pt idx="1124">
                  <c:v>5.8329360000000001</c:v>
                </c:pt>
                <c:pt idx="1125">
                  <c:v>8.0415360000000007</c:v>
                </c:pt>
                <c:pt idx="1126">
                  <c:v>8.0415360000000007</c:v>
                </c:pt>
                <c:pt idx="1127">
                  <c:v>5.8329360000000001</c:v>
                </c:pt>
                <c:pt idx="1128">
                  <c:v>5.8329360000000001</c:v>
                </c:pt>
                <c:pt idx="1129">
                  <c:v>5.1214560000000002</c:v>
                </c:pt>
                <c:pt idx="1130">
                  <c:v>5.1214560000000002</c:v>
                </c:pt>
                <c:pt idx="1131">
                  <c:v>4.2047160000000003</c:v>
                </c:pt>
                <c:pt idx="1132">
                  <c:v>4.2047160000000003</c:v>
                </c:pt>
                <c:pt idx="1133">
                  <c:v>4.8141239999999996</c:v>
                </c:pt>
                <c:pt idx="1134">
                  <c:v>4.8141239999999996</c:v>
                </c:pt>
                <c:pt idx="1135">
                  <c:v>5.1188279999999997</c:v>
                </c:pt>
                <c:pt idx="1136">
                  <c:v>5.1188279999999997</c:v>
                </c:pt>
                <c:pt idx="1137">
                  <c:v>4.5094200000000004</c:v>
                </c:pt>
                <c:pt idx="1138">
                  <c:v>4.5094200000000004</c:v>
                </c:pt>
                <c:pt idx="1139">
                  <c:v>3.2906040000000001</c:v>
                </c:pt>
                <c:pt idx="1140">
                  <c:v>3.2906040000000001</c:v>
                </c:pt>
                <c:pt idx="1141">
                  <c:v>3.5634999999999999</c:v>
                </c:pt>
                <c:pt idx="1142">
                  <c:v>3.5634999999999999</c:v>
                </c:pt>
                <c:pt idx="1143">
                  <c:v>3.7399719999999999</c:v>
                </c:pt>
                <c:pt idx="1144">
                  <c:v>3.7399719999999999</c:v>
                </c:pt>
                <c:pt idx="1145">
                  <c:v>3.5634999999999999</c:v>
                </c:pt>
                <c:pt idx="1146">
                  <c:v>3.5634999999999999</c:v>
                </c:pt>
                <c:pt idx="1147">
                  <c:v>3.5634999999999999</c:v>
                </c:pt>
                <c:pt idx="1148">
                  <c:v>3.5634999999999999</c:v>
                </c:pt>
                <c:pt idx="1149">
                  <c:v>4.2687759999999999</c:v>
                </c:pt>
                <c:pt idx="1150">
                  <c:v>4.2687759999999999</c:v>
                </c:pt>
                <c:pt idx="1151">
                  <c:v>3.9958800000000001</c:v>
                </c:pt>
                <c:pt idx="1152">
                  <c:v>4.5428879999999996</c:v>
                </c:pt>
                <c:pt idx="1153">
                  <c:v>4.5571200000000003</c:v>
                </c:pt>
                <c:pt idx="1154">
                  <c:v>4.5428879999999996</c:v>
                </c:pt>
                <c:pt idx="1155">
                  <c:v>6.2409359999999996</c:v>
                </c:pt>
                <c:pt idx="1156">
                  <c:v>6.2409359999999996</c:v>
                </c:pt>
                <c:pt idx="1157">
                  <c:v>4.5428879999999996</c:v>
                </c:pt>
                <c:pt idx="1158">
                  <c:v>4.5428879999999996</c:v>
                </c:pt>
                <c:pt idx="1159">
                  <c:v>3.9958800000000001</c:v>
                </c:pt>
                <c:pt idx="1160">
                  <c:v>4.5428879999999996</c:v>
                </c:pt>
                <c:pt idx="1161">
                  <c:v>4.5571200000000003</c:v>
                </c:pt>
                <c:pt idx="1162">
                  <c:v>4.5428879999999996</c:v>
                </c:pt>
                <c:pt idx="1163">
                  <c:v>6.2409359999999996</c:v>
                </c:pt>
                <c:pt idx="1164">
                  <c:v>6.2409359999999996</c:v>
                </c:pt>
                <c:pt idx="1165">
                  <c:v>4.5428879999999996</c:v>
                </c:pt>
                <c:pt idx="1166">
                  <c:v>4.5428879999999996</c:v>
                </c:pt>
                <c:pt idx="1167">
                  <c:v>3.9958800000000001</c:v>
                </c:pt>
                <c:pt idx="1168">
                  <c:v>4.5428879999999996</c:v>
                </c:pt>
                <c:pt idx="1169">
                  <c:v>4.5571200000000003</c:v>
                </c:pt>
                <c:pt idx="1170">
                  <c:v>4.5428879999999996</c:v>
                </c:pt>
                <c:pt idx="1171">
                  <c:v>6.2409359999999996</c:v>
                </c:pt>
                <c:pt idx="1172">
                  <c:v>6.2409359999999996</c:v>
                </c:pt>
                <c:pt idx="1173">
                  <c:v>4.5428879999999996</c:v>
                </c:pt>
                <c:pt idx="1174">
                  <c:v>4.5428879999999996</c:v>
                </c:pt>
                <c:pt idx="1175">
                  <c:v>3.9958800000000001</c:v>
                </c:pt>
                <c:pt idx="1176">
                  <c:v>4.9549200000000004</c:v>
                </c:pt>
                <c:pt idx="1177">
                  <c:v>4.9691520000000002</c:v>
                </c:pt>
                <c:pt idx="1178">
                  <c:v>4.9549200000000004</c:v>
                </c:pt>
                <c:pt idx="1179">
                  <c:v>7.8890640000000003</c:v>
                </c:pt>
                <c:pt idx="1180">
                  <c:v>7.8890640000000003</c:v>
                </c:pt>
                <c:pt idx="1181">
                  <c:v>4.9549200000000004</c:v>
                </c:pt>
                <c:pt idx="1182">
                  <c:v>4.9549200000000004</c:v>
                </c:pt>
                <c:pt idx="1183">
                  <c:v>3.9958800000000001</c:v>
                </c:pt>
                <c:pt idx="1184">
                  <c:v>4.9549200000000004</c:v>
                </c:pt>
                <c:pt idx="1185">
                  <c:v>4.9691520000000002</c:v>
                </c:pt>
                <c:pt idx="1186">
                  <c:v>4.9549200000000004</c:v>
                </c:pt>
                <c:pt idx="1187">
                  <c:v>7.8890640000000003</c:v>
                </c:pt>
                <c:pt idx="1188">
                  <c:v>7.8890640000000003</c:v>
                </c:pt>
                <c:pt idx="1189">
                  <c:v>4.9549200000000004</c:v>
                </c:pt>
                <c:pt idx="1190">
                  <c:v>4.9549200000000004</c:v>
                </c:pt>
                <c:pt idx="1191">
                  <c:v>3.9958800000000001</c:v>
                </c:pt>
                <c:pt idx="1192">
                  <c:v>4.9549200000000004</c:v>
                </c:pt>
                <c:pt idx="1193">
                  <c:v>4.9691520000000002</c:v>
                </c:pt>
                <c:pt idx="1194">
                  <c:v>4.9549200000000004</c:v>
                </c:pt>
                <c:pt idx="1195">
                  <c:v>7.8890640000000003</c:v>
                </c:pt>
                <c:pt idx="1196">
                  <c:v>7.8890640000000003</c:v>
                </c:pt>
                <c:pt idx="1197">
                  <c:v>4.9549200000000004</c:v>
                </c:pt>
                <c:pt idx="1198">
                  <c:v>4.9549200000000004</c:v>
                </c:pt>
                <c:pt idx="1199">
                  <c:v>3.9958800000000001</c:v>
                </c:pt>
                <c:pt idx="1200">
                  <c:v>4.9549200000000004</c:v>
                </c:pt>
                <c:pt idx="1201">
                  <c:v>4.9691520000000002</c:v>
                </c:pt>
                <c:pt idx="1202">
                  <c:v>4.9549200000000004</c:v>
                </c:pt>
                <c:pt idx="1203">
                  <c:v>7.8890640000000003</c:v>
                </c:pt>
                <c:pt idx="1204">
                  <c:v>7.8890640000000003</c:v>
                </c:pt>
                <c:pt idx="1205">
                  <c:v>4.9549200000000004</c:v>
                </c:pt>
                <c:pt idx="1206">
                  <c:v>4.9549200000000004</c:v>
                </c:pt>
                <c:pt idx="1207">
                  <c:v>3.9958800000000001</c:v>
                </c:pt>
                <c:pt idx="1208">
                  <c:v>4.9549200000000004</c:v>
                </c:pt>
                <c:pt idx="1209">
                  <c:v>4.9691520000000002</c:v>
                </c:pt>
                <c:pt idx="1210">
                  <c:v>4.9549200000000004</c:v>
                </c:pt>
                <c:pt idx="1211">
                  <c:v>7.8890640000000003</c:v>
                </c:pt>
                <c:pt idx="1212">
                  <c:v>7.8890640000000003</c:v>
                </c:pt>
                <c:pt idx="1213">
                  <c:v>4.9549200000000004</c:v>
                </c:pt>
                <c:pt idx="1214">
                  <c:v>4.9549200000000004</c:v>
                </c:pt>
                <c:pt idx="1215">
                  <c:v>3.9958800000000001</c:v>
                </c:pt>
                <c:pt idx="1216">
                  <c:v>4.9549200000000004</c:v>
                </c:pt>
                <c:pt idx="1217">
                  <c:v>4.9691520000000002</c:v>
                </c:pt>
                <c:pt idx="1218">
                  <c:v>4.9549200000000004</c:v>
                </c:pt>
                <c:pt idx="1219">
                  <c:v>7.8890640000000003</c:v>
                </c:pt>
                <c:pt idx="1220">
                  <c:v>7.8890640000000003</c:v>
                </c:pt>
                <c:pt idx="1221">
                  <c:v>4.9549200000000004</c:v>
                </c:pt>
                <c:pt idx="1222">
                  <c:v>4.9549200000000004</c:v>
                </c:pt>
                <c:pt idx="1223">
                  <c:v>3.9958800000000001</c:v>
                </c:pt>
                <c:pt idx="1224">
                  <c:v>4.9549200000000004</c:v>
                </c:pt>
                <c:pt idx="1225">
                  <c:v>4.9691520000000002</c:v>
                </c:pt>
                <c:pt idx="1226">
                  <c:v>4.9549200000000004</c:v>
                </c:pt>
                <c:pt idx="1227">
                  <c:v>7.8890640000000003</c:v>
                </c:pt>
                <c:pt idx="1228">
                  <c:v>7.8890640000000003</c:v>
                </c:pt>
                <c:pt idx="1229">
                  <c:v>4.9549200000000004</c:v>
                </c:pt>
                <c:pt idx="1230">
                  <c:v>4.9549200000000004</c:v>
                </c:pt>
                <c:pt idx="1231">
                  <c:v>3.9958800000000001</c:v>
                </c:pt>
                <c:pt idx="1232">
                  <c:v>4.5428879999999996</c:v>
                </c:pt>
                <c:pt idx="1233">
                  <c:v>4.5571200000000003</c:v>
                </c:pt>
                <c:pt idx="1234">
                  <c:v>4.5428879999999996</c:v>
                </c:pt>
                <c:pt idx="1235">
                  <c:v>6.2409359999999996</c:v>
                </c:pt>
                <c:pt idx="1236">
                  <c:v>6.2409359999999996</c:v>
                </c:pt>
                <c:pt idx="1237">
                  <c:v>4.5428879999999996</c:v>
                </c:pt>
                <c:pt idx="1238">
                  <c:v>4.5428879999999996</c:v>
                </c:pt>
                <c:pt idx="1239">
                  <c:v>3.9958800000000001</c:v>
                </c:pt>
                <c:pt idx="1240">
                  <c:v>4.5428879999999996</c:v>
                </c:pt>
                <c:pt idx="1241">
                  <c:v>4.5571200000000003</c:v>
                </c:pt>
                <c:pt idx="1242">
                  <c:v>4.5428879999999996</c:v>
                </c:pt>
                <c:pt idx="1243">
                  <c:v>6.2409359999999996</c:v>
                </c:pt>
                <c:pt idx="1244">
                  <c:v>6.2409359999999996</c:v>
                </c:pt>
                <c:pt idx="1245">
                  <c:v>4.5428879999999996</c:v>
                </c:pt>
                <c:pt idx="1246">
                  <c:v>4.5428879999999996</c:v>
                </c:pt>
                <c:pt idx="1247">
                  <c:v>3.9958800000000001</c:v>
                </c:pt>
                <c:pt idx="1248">
                  <c:v>4.5428879999999996</c:v>
                </c:pt>
                <c:pt idx="1249">
                  <c:v>4.5571200000000003</c:v>
                </c:pt>
                <c:pt idx="1250">
                  <c:v>4.5428879999999996</c:v>
                </c:pt>
                <c:pt idx="1251">
                  <c:v>6.2409359999999996</c:v>
                </c:pt>
                <c:pt idx="1252">
                  <c:v>6.2409359999999996</c:v>
                </c:pt>
                <c:pt idx="1253">
                  <c:v>4.5428879999999996</c:v>
                </c:pt>
                <c:pt idx="1254">
                  <c:v>4.5428879999999996</c:v>
                </c:pt>
                <c:pt idx="1255">
                  <c:v>3.9958800000000001</c:v>
                </c:pt>
                <c:pt idx="1256">
                  <c:v>3.9958800000000001</c:v>
                </c:pt>
                <c:pt idx="1257">
                  <c:v>3.2906040000000001</c:v>
                </c:pt>
                <c:pt idx="1258">
                  <c:v>3.2906040000000001</c:v>
                </c:pt>
                <c:pt idx="1259">
                  <c:v>3.751404</c:v>
                </c:pt>
                <c:pt idx="1260">
                  <c:v>3.751404</c:v>
                </c:pt>
                <c:pt idx="1261">
                  <c:v>3.9818039999999999</c:v>
                </c:pt>
                <c:pt idx="1262">
                  <c:v>3.9818039999999999</c:v>
                </c:pt>
                <c:pt idx="1263">
                  <c:v>3.521004</c:v>
                </c:pt>
                <c:pt idx="1264">
                  <c:v>3.521004</c:v>
                </c:pt>
                <c:pt idx="1265">
                  <c:v>2.5994039999999998</c:v>
                </c:pt>
                <c:pt idx="1266">
                  <c:v>2.5994039999999998</c:v>
                </c:pt>
                <c:pt idx="1267">
                  <c:v>2.811372</c:v>
                </c:pt>
                <c:pt idx="1268">
                  <c:v>2.811372</c:v>
                </c:pt>
                <c:pt idx="1269">
                  <c:v>2.9499960000000001</c:v>
                </c:pt>
                <c:pt idx="1270">
                  <c:v>2.9499960000000001</c:v>
                </c:pt>
                <c:pt idx="1271">
                  <c:v>2.811372</c:v>
                </c:pt>
                <c:pt idx="1272">
                  <c:v>2.811372</c:v>
                </c:pt>
                <c:pt idx="1273">
                  <c:v>2.811372</c:v>
                </c:pt>
                <c:pt idx="1274">
                  <c:v>2.811372</c:v>
                </c:pt>
                <c:pt idx="1275">
                  <c:v>3.3455759999999999</c:v>
                </c:pt>
                <c:pt idx="1276">
                  <c:v>3.3455759999999999</c:v>
                </c:pt>
                <c:pt idx="1277">
                  <c:v>3.1336080000000002</c:v>
                </c:pt>
                <c:pt idx="1278">
                  <c:v>3.5475599999999998</c:v>
                </c:pt>
                <c:pt idx="1279">
                  <c:v>3.5583360000000002</c:v>
                </c:pt>
                <c:pt idx="1280">
                  <c:v>3.5475599999999998</c:v>
                </c:pt>
                <c:pt idx="1281">
                  <c:v>4.8327119999999999</c:v>
                </c:pt>
                <c:pt idx="1282">
                  <c:v>4.8327119999999999</c:v>
                </c:pt>
                <c:pt idx="1283">
                  <c:v>3.5475599999999998</c:v>
                </c:pt>
                <c:pt idx="1284">
                  <c:v>3.5475599999999998</c:v>
                </c:pt>
                <c:pt idx="1285">
                  <c:v>3.1336080000000002</c:v>
                </c:pt>
                <c:pt idx="1286">
                  <c:v>3.5475599999999998</c:v>
                </c:pt>
                <c:pt idx="1287">
                  <c:v>3.5583360000000002</c:v>
                </c:pt>
                <c:pt idx="1288">
                  <c:v>3.5475599999999998</c:v>
                </c:pt>
                <c:pt idx="1289">
                  <c:v>4.8327119999999999</c:v>
                </c:pt>
                <c:pt idx="1290">
                  <c:v>4.8327119999999999</c:v>
                </c:pt>
                <c:pt idx="1291">
                  <c:v>3.5475599999999998</c:v>
                </c:pt>
                <c:pt idx="1292">
                  <c:v>3.5475599999999998</c:v>
                </c:pt>
                <c:pt idx="1293">
                  <c:v>3.1336080000000002</c:v>
                </c:pt>
                <c:pt idx="1294">
                  <c:v>3.5475599999999998</c:v>
                </c:pt>
                <c:pt idx="1295">
                  <c:v>3.5583360000000002</c:v>
                </c:pt>
                <c:pt idx="1296">
                  <c:v>3.5475599999999998</c:v>
                </c:pt>
                <c:pt idx="1297">
                  <c:v>4.8327119999999999</c:v>
                </c:pt>
                <c:pt idx="1298">
                  <c:v>4.8327119999999999</c:v>
                </c:pt>
                <c:pt idx="1299">
                  <c:v>3.5475599999999998</c:v>
                </c:pt>
                <c:pt idx="1300">
                  <c:v>3.5475599999999998</c:v>
                </c:pt>
                <c:pt idx="1301">
                  <c:v>3.1336080000000002</c:v>
                </c:pt>
                <c:pt idx="1302">
                  <c:v>3.8593679999999999</c:v>
                </c:pt>
                <c:pt idx="1303">
                  <c:v>3.8701439999999998</c:v>
                </c:pt>
                <c:pt idx="1304">
                  <c:v>3.8593679999999999</c:v>
                </c:pt>
                <c:pt idx="1305">
                  <c:v>6.0799440000000002</c:v>
                </c:pt>
                <c:pt idx="1306">
                  <c:v>6.0799440000000002</c:v>
                </c:pt>
                <c:pt idx="1307">
                  <c:v>3.8593679999999999</c:v>
                </c:pt>
                <c:pt idx="1308">
                  <c:v>3.8593679999999999</c:v>
                </c:pt>
                <c:pt idx="1309">
                  <c:v>3.1336080000000002</c:v>
                </c:pt>
                <c:pt idx="1310">
                  <c:v>3.8593679999999999</c:v>
                </c:pt>
                <c:pt idx="1311">
                  <c:v>3.8701439999999998</c:v>
                </c:pt>
                <c:pt idx="1312">
                  <c:v>3.8593679999999999</c:v>
                </c:pt>
                <c:pt idx="1313">
                  <c:v>6.0799440000000002</c:v>
                </c:pt>
                <c:pt idx="1314">
                  <c:v>6.0799440000000002</c:v>
                </c:pt>
                <c:pt idx="1315">
                  <c:v>3.8593679999999999</c:v>
                </c:pt>
                <c:pt idx="1316">
                  <c:v>3.8593679999999999</c:v>
                </c:pt>
                <c:pt idx="1317">
                  <c:v>3.1336080000000002</c:v>
                </c:pt>
                <c:pt idx="1318">
                  <c:v>3.8593679999999999</c:v>
                </c:pt>
                <c:pt idx="1319">
                  <c:v>3.8701439999999998</c:v>
                </c:pt>
                <c:pt idx="1320">
                  <c:v>3.8593679999999999</c:v>
                </c:pt>
                <c:pt idx="1321">
                  <c:v>6.0799440000000002</c:v>
                </c:pt>
                <c:pt idx="1322">
                  <c:v>6.0799440000000002</c:v>
                </c:pt>
                <c:pt idx="1323">
                  <c:v>3.8593679999999999</c:v>
                </c:pt>
                <c:pt idx="1324">
                  <c:v>3.8593679999999999</c:v>
                </c:pt>
                <c:pt idx="1325">
                  <c:v>3.1336080000000002</c:v>
                </c:pt>
                <c:pt idx="1326">
                  <c:v>3.8593679999999999</c:v>
                </c:pt>
                <c:pt idx="1327">
                  <c:v>3.8701439999999998</c:v>
                </c:pt>
                <c:pt idx="1328">
                  <c:v>3.8593679999999999</c:v>
                </c:pt>
                <c:pt idx="1329">
                  <c:v>6.0799440000000002</c:v>
                </c:pt>
                <c:pt idx="1330">
                  <c:v>6.0799440000000002</c:v>
                </c:pt>
                <c:pt idx="1331">
                  <c:v>3.8593679999999999</c:v>
                </c:pt>
                <c:pt idx="1332">
                  <c:v>3.8593679999999999</c:v>
                </c:pt>
                <c:pt idx="1333">
                  <c:v>3.1336080000000002</c:v>
                </c:pt>
                <c:pt idx="1334">
                  <c:v>3.8593679999999999</c:v>
                </c:pt>
                <c:pt idx="1335">
                  <c:v>3.8701439999999998</c:v>
                </c:pt>
                <c:pt idx="1336">
                  <c:v>3.8593679999999999</c:v>
                </c:pt>
                <c:pt idx="1337">
                  <c:v>6.0799440000000002</c:v>
                </c:pt>
                <c:pt idx="1338">
                  <c:v>6.0799440000000002</c:v>
                </c:pt>
                <c:pt idx="1339">
                  <c:v>3.8593679999999999</c:v>
                </c:pt>
                <c:pt idx="1340">
                  <c:v>3.8593679999999999</c:v>
                </c:pt>
                <c:pt idx="1341">
                  <c:v>3.1336080000000002</c:v>
                </c:pt>
                <c:pt idx="1342">
                  <c:v>3.8593679999999999</c:v>
                </c:pt>
                <c:pt idx="1343">
                  <c:v>3.8701439999999998</c:v>
                </c:pt>
                <c:pt idx="1344">
                  <c:v>3.8593679999999999</c:v>
                </c:pt>
                <c:pt idx="1345">
                  <c:v>6.0799440000000002</c:v>
                </c:pt>
                <c:pt idx="1346">
                  <c:v>6.0799440000000002</c:v>
                </c:pt>
                <c:pt idx="1347">
                  <c:v>3.8593679999999999</c:v>
                </c:pt>
                <c:pt idx="1348">
                  <c:v>3.8593679999999999</c:v>
                </c:pt>
                <c:pt idx="1349">
                  <c:v>3.1336080000000002</c:v>
                </c:pt>
                <c:pt idx="1350">
                  <c:v>3.8593679999999999</c:v>
                </c:pt>
                <c:pt idx="1351">
                  <c:v>3.8701439999999998</c:v>
                </c:pt>
                <c:pt idx="1352">
                  <c:v>3.8593679999999999</c:v>
                </c:pt>
                <c:pt idx="1353">
                  <c:v>6.0799440000000002</c:v>
                </c:pt>
                <c:pt idx="1354">
                  <c:v>6.0799440000000002</c:v>
                </c:pt>
                <c:pt idx="1355">
                  <c:v>3.8593679999999999</c:v>
                </c:pt>
                <c:pt idx="1356">
                  <c:v>3.8593679999999999</c:v>
                </c:pt>
                <c:pt idx="1357">
                  <c:v>3.1336080000000002</c:v>
                </c:pt>
                <c:pt idx="1358">
                  <c:v>3.5475599999999998</c:v>
                </c:pt>
                <c:pt idx="1359">
                  <c:v>3.5583360000000002</c:v>
                </c:pt>
                <c:pt idx="1360">
                  <c:v>3.5475599999999998</c:v>
                </c:pt>
                <c:pt idx="1361">
                  <c:v>4.8327119999999999</c:v>
                </c:pt>
                <c:pt idx="1362">
                  <c:v>4.8327119999999999</c:v>
                </c:pt>
                <c:pt idx="1363">
                  <c:v>3.5475599999999998</c:v>
                </c:pt>
                <c:pt idx="1364">
                  <c:v>3.5475599999999998</c:v>
                </c:pt>
                <c:pt idx="1365">
                  <c:v>3.1336080000000002</c:v>
                </c:pt>
                <c:pt idx="1366">
                  <c:v>3.5475599999999998</c:v>
                </c:pt>
                <c:pt idx="1367">
                  <c:v>3.5583360000000002</c:v>
                </c:pt>
                <c:pt idx="1368">
                  <c:v>3.5475599999999998</c:v>
                </c:pt>
                <c:pt idx="1369">
                  <c:v>4.8327119999999999</c:v>
                </c:pt>
                <c:pt idx="1370">
                  <c:v>4.8327119999999999</c:v>
                </c:pt>
                <c:pt idx="1371">
                  <c:v>3.5475599999999998</c:v>
                </c:pt>
                <c:pt idx="1372">
                  <c:v>3.5475599999999998</c:v>
                </c:pt>
                <c:pt idx="1373">
                  <c:v>3.1336080000000002</c:v>
                </c:pt>
                <c:pt idx="1374">
                  <c:v>3.5475599999999998</c:v>
                </c:pt>
                <c:pt idx="1375">
                  <c:v>3.5583360000000002</c:v>
                </c:pt>
                <c:pt idx="1376">
                  <c:v>3.5475599999999998</c:v>
                </c:pt>
                <c:pt idx="1377">
                  <c:v>4.8327119999999999</c:v>
                </c:pt>
                <c:pt idx="1378">
                  <c:v>4.8327119999999999</c:v>
                </c:pt>
                <c:pt idx="1379">
                  <c:v>3.5475599999999998</c:v>
                </c:pt>
                <c:pt idx="1380">
                  <c:v>3.5475599999999998</c:v>
                </c:pt>
                <c:pt idx="1381">
                  <c:v>3.1336080000000002</c:v>
                </c:pt>
                <c:pt idx="1382">
                  <c:v>3.1336080000000002</c:v>
                </c:pt>
                <c:pt idx="1383">
                  <c:v>2.5994039999999998</c:v>
                </c:pt>
                <c:pt idx="1384">
                  <c:v>2.5994039999999998</c:v>
                </c:pt>
                <c:pt idx="1385">
                  <c:v>2.9505240000000001</c:v>
                </c:pt>
                <c:pt idx="1386">
                  <c:v>2.9505240000000001</c:v>
                </c:pt>
                <c:pt idx="1387">
                  <c:v>3.1269239999999998</c:v>
                </c:pt>
                <c:pt idx="1388">
                  <c:v>3.1269239999999998</c:v>
                </c:pt>
                <c:pt idx="1389">
                  <c:v>2.7758039999999999</c:v>
                </c:pt>
                <c:pt idx="1390">
                  <c:v>2.7758039999999999</c:v>
                </c:pt>
                <c:pt idx="1391">
                  <c:v>2.0760719999999999</c:v>
                </c:pt>
                <c:pt idx="1392">
                  <c:v>2.0760719999999999</c:v>
                </c:pt>
                <c:pt idx="1393">
                  <c:v>2.244008</c:v>
                </c:pt>
                <c:pt idx="1394">
                  <c:v>2.244008</c:v>
                </c:pt>
                <c:pt idx="1395">
                  <c:v>2.3551199999999999</c:v>
                </c:pt>
                <c:pt idx="1396">
                  <c:v>2.3551199999999999</c:v>
                </c:pt>
                <c:pt idx="1397">
                  <c:v>2.244008</c:v>
                </c:pt>
                <c:pt idx="1398">
                  <c:v>2.244008</c:v>
                </c:pt>
                <c:pt idx="1399">
                  <c:v>2.244008</c:v>
                </c:pt>
                <c:pt idx="1400">
                  <c:v>2.244008</c:v>
                </c:pt>
                <c:pt idx="1401">
                  <c:v>2.656244</c:v>
                </c:pt>
                <c:pt idx="1402">
                  <c:v>2.656244</c:v>
                </c:pt>
                <c:pt idx="1403">
                  <c:v>2.488308</c:v>
                </c:pt>
                <c:pt idx="1404">
                  <c:v>2.8073959999999998</c:v>
                </c:pt>
                <c:pt idx="1405">
                  <c:v>2.8157079999999999</c:v>
                </c:pt>
                <c:pt idx="1406">
                  <c:v>2.8073959999999998</c:v>
                </c:pt>
                <c:pt idx="1407">
                  <c:v>3.7981639999999999</c:v>
                </c:pt>
                <c:pt idx="1408">
                  <c:v>3.7981639999999999</c:v>
                </c:pt>
                <c:pt idx="1409">
                  <c:v>2.8073959999999998</c:v>
                </c:pt>
                <c:pt idx="1410">
                  <c:v>2.8073959999999998</c:v>
                </c:pt>
                <c:pt idx="1411">
                  <c:v>2.488308</c:v>
                </c:pt>
                <c:pt idx="1412">
                  <c:v>2.8073959999999998</c:v>
                </c:pt>
                <c:pt idx="1413">
                  <c:v>2.8157079999999999</c:v>
                </c:pt>
                <c:pt idx="1414">
                  <c:v>2.8073959999999998</c:v>
                </c:pt>
                <c:pt idx="1415">
                  <c:v>3.7981639999999999</c:v>
                </c:pt>
                <c:pt idx="1416">
                  <c:v>3.7981639999999999</c:v>
                </c:pt>
                <c:pt idx="1417">
                  <c:v>2.8073959999999998</c:v>
                </c:pt>
                <c:pt idx="1418">
                  <c:v>2.8073959999999998</c:v>
                </c:pt>
                <c:pt idx="1419">
                  <c:v>2.488308</c:v>
                </c:pt>
                <c:pt idx="1420">
                  <c:v>2.8073959999999998</c:v>
                </c:pt>
                <c:pt idx="1421">
                  <c:v>2.8157079999999999</c:v>
                </c:pt>
                <c:pt idx="1422">
                  <c:v>2.8073959999999998</c:v>
                </c:pt>
                <c:pt idx="1423">
                  <c:v>3.7981639999999999</c:v>
                </c:pt>
                <c:pt idx="1424">
                  <c:v>3.7981639999999999</c:v>
                </c:pt>
                <c:pt idx="1425">
                  <c:v>2.8073959999999998</c:v>
                </c:pt>
                <c:pt idx="1426">
                  <c:v>2.8073959999999998</c:v>
                </c:pt>
                <c:pt idx="1427">
                  <c:v>2.488308</c:v>
                </c:pt>
                <c:pt idx="1428">
                  <c:v>3.0477479999999999</c:v>
                </c:pt>
                <c:pt idx="1429">
                  <c:v>3.05606</c:v>
                </c:pt>
                <c:pt idx="1430">
                  <c:v>3.0477479999999999</c:v>
                </c:pt>
                <c:pt idx="1431">
                  <c:v>4.7595720000000004</c:v>
                </c:pt>
                <c:pt idx="1432">
                  <c:v>4.7595720000000004</c:v>
                </c:pt>
                <c:pt idx="1433">
                  <c:v>3.0477479999999999</c:v>
                </c:pt>
                <c:pt idx="1434">
                  <c:v>3.0477479999999999</c:v>
                </c:pt>
                <c:pt idx="1435">
                  <c:v>2.488308</c:v>
                </c:pt>
                <c:pt idx="1436">
                  <c:v>3.0477479999999999</c:v>
                </c:pt>
                <c:pt idx="1437">
                  <c:v>3.05606</c:v>
                </c:pt>
                <c:pt idx="1438">
                  <c:v>3.0477479999999999</c:v>
                </c:pt>
                <c:pt idx="1439">
                  <c:v>4.7595720000000004</c:v>
                </c:pt>
                <c:pt idx="1440">
                  <c:v>4.7595720000000004</c:v>
                </c:pt>
                <c:pt idx="1441">
                  <c:v>3.0477479999999999</c:v>
                </c:pt>
                <c:pt idx="1442">
                  <c:v>3.0477479999999999</c:v>
                </c:pt>
                <c:pt idx="1443">
                  <c:v>2.488308</c:v>
                </c:pt>
                <c:pt idx="1444">
                  <c:v>3.0477479999999999</c:v>
                </c:pt>
                <c:pt idx="1445">
                  <c:v>3.05606</c:v>
                </c:pt>
                <c:pt idx="1446">
                  <c:v>3.0477479999999999</c:v>
                </c:pt>
                <c:pt idx="1447">
                  <c:v>4.7595720000000004</c:v>
                </c:pt>
                <c:pt idx="1448">
                  <c:v>4.7595720000000004</c:v>
                </c:pt>
                <c:pt idx="1449">
                  <c:v>3.0477479999999999</c:v>
                </c:pt>
                <c:pt idx="1450">
                  <c:v>3.0477479999999999</c:v>
                </c:pt>
                <c:pt idx="1451">
                  <c:v>2.488308</c:v>
                </c:pt>
                <c:pt idx="1452">
                  <c:v>3.0477479999999999</c:v>
                </c:pt>
                <c:pt idx="1453">
                  <c:v>3.05606</c:v>
                </c:pt>
                <c:pt idx="1454">
                  <c:v>3.0477479999999999</c:v>
                </c:pt>
                <c:pt idx="1455">
                  <c:v>4.7595720000000004</c:v>
                </c:pt>
                <c:pt idx="1456">
                  <c:v>4.7595720000000004</c:v>
                </c:pt>
                <c:pt idx="1457">
                  <c:v>3.0477479999999999</c:v>
                </c:pt>
                <c:pt idx="1458">
                  <c:v>3.0477479999999999</c:v>
                </c:pt>
                <c:pt idx="1459">
                  <c:v>2.488308</c:v>
                </c:pt>
                <c:pt idx="1460">
                  <c:v>3.0477479999999999</c:v>
                </c:pt>
                <c:pt idx="1461">
                  <c:v>3.05606</c:v>
                </c:pt>
                <c:pt idx="1462">
                  <c:v>3.0477479999999999</c:v>
                </c:pt>
                <c:pt idx="1463">
                  <c:v>4.7595720000000004</c:v>
                </c:pt>
                <c:pt idx="1464">
                  <c:v>4.7595720000000004</c:v>
                </c:pt>
                <c:pt idx="1465">
                  <c:v>3.0477479999999999</c:v>
                </c:pt>
                <c:pt idx="1466">
                  <c:v>3.0477479999999999</c:v>
                </c:pt>
                <c:pt idx="1467">
                  <c:v>2.488308</c:v>
                </c:pt>
                <c:pt idx="1468">
                  <c:v>3.0477479999999999</c:v>
                </c:pt>
                <c:pt idx="1469">
                  <c:v>3.05606</c:v>
                </c:pt>
                <c:pt idx="1470">
                  <c:v>3.0477479999999999</c:v>
                </c:pt>
                <c:pt idx="1471">
                  <c:v>4.7595720000000004</c:v>
                </c:pt>
                <c:pt idx="1472">
                  <c:v>4.7595720000000004</c:v>
                </c:pt>
                <c:pt idx="1473">
                  <c:v>3.0477479999999999</c:v>
                </c:pt>
                <c:pt idx="1474">
                  <c:v>3.0477479999999999</c:v>
                </c:pt>
                <c:pt idx="1475">
                  <c:v>2.488308</c:v>
                </c:pt>
                <c:pt idx="1476">
                  <c:v>3.0477479999999999</c:v>
                </c:pt>
                <c:pt idx="1477">
                  <c:v>3.05606</c:v>
                </c:pt>
                <c:pt idx="1478">
                  <c:v>3.0477479999999999</c:v>
                </c:pt>
                <c:pt idx="1479">
                  <c:v>4.7595720000000004</c:v>
                </c:pt>
                <c:pt idx="1480">
                  <c:v>4.7595720000000004</c:v>
                </c:pt>
                <c:pt idx="1481">
                  <c:v>3.0477479999999999</c:v>
                </c:pt>
                <c:pt idx="1482">
                  <c:v>3.0477479999999999</c:v>
                </c:pt>
                <c:pt idx="1483">
                  <c:v>2.488308</c:v>
                </c:pt>
                <c:pt idx="1484">
                  <c:v>2.8073959999999998</c:v>
                </c:pt>
                <c:pt idx="1485">
                  <c:v>2.8157079999999999</c:v>
                </c:pt>
                <c:pt idx="1486">
                  <c:v>2.8073959999999998</c:v>
                </c:pt>
                <c:pt idx="1487">
                  <c:v>3.7981639999999999</c:v>
                </c:pt>
                <c:pt idx="1488">
                  <c:v>3.7981639999999999</c:v>
                </c:pt>
                <c:pt idx="1489">
                  <c:v>2.8073959999999998</c:v>
                </c:pt>
                <c:pt idx="1490">
                  <c:v>2.8073959999999998</c:v>
                </c:pt>
                <c:pt idx="1491">
                  <c:v>2.488308</c:v>
                </c:pt>
                <c:pt idx="1492">
                  <c:v>2.8073959999999998</c:v>
                </c:pt>
                <c:pt idx="1493">
                  <c:v>2.8157079999999999</c:v>
                </c:pt>
                <c:pt idx="1494">
                  <c:v>2.8073959999999998</c:v>
                </c:pt>
                <c:pt idx="1495">
                  <c:v>3.7981639999999999</c:v>
                </c:pt>
                <c:pt idx="1496">
                  <c:v>3.7981639999999999</c:v>
                </c:pt>
                <c:pt idx="1497">
                  <c:v>2.8073959999999998</c:v>
                </c:pt>
                <c:pt idx="1498">
                  <c:v>2.8073959999999998</c:v>
                </c:pt>
                <c:pt idx="1499">
                  <c:v>2.488308</c:v>
                </c:pt>
                <c:pt idx="1500">
                  <c:v>2.8073959999999998</c:v>
                </c:pt>
                <c:pt idx="1501">
                  <c:v>2.8157079999999999</c:v>
                </c:pt>
                <c:pt idx="1502">
                  <c:v>2.8073959999999998</c:v>
                </c:pt>
                <c:pt idx="1503">
                  <c:v>3.7981639999999999</c:v>
                </c:pt>
                <c:pt idx="1504">
                  <c:v>3.7981639999999999</c:v>
                </c:pt>
                <c:pt idx="1505">
                  <c:v>2.8073959999999998</c:v>
                </c:pt>
                <c:pt idx="1506">
                  <c:v>2.8073959999999998</c:v>
                </c:pt>
                <c:pt idx="1507">
                  <c:v>2.488308</c:v>
                </c:pt>
                <c:pt idx="1508">
                  <c:v>2.488308</c:v>
                </c:pt>
                <c:pt idx="1509">
                  <c:v>2.0760719999999999</c:v>
                </c:pt>
                <c:pt idx="1510">
                  <c:v>2.0760719999999999</c:v>
                </c:pt>
                <c:pt idx="1511">
                  <c:v>2.3425199999999999</c:v>
                </c:pt>
                <c:pt idx="1512">
                  <c:v>2.3425199999999999</c:v>
                </c:pt>
                <c:pt idx="1513">
                  <c:v>2.4757440000000002</c:v>
                </c:pt>
                <c:pt idx="1514">
                  <c:v>2.4757440000000002</c:v>
                </c:pt>
                <c:pt idx="1515">
                  <c:v>2.2092960000000001</c:v>
                </c:pt>
                <c:pt idx="1516">
                  <c:v>2.2092960000000001</c:v>
                </c:pt>
                <c:pt idx="1517">
                  <c:v>1.6785840000000001</c:v>
                </c:pt>
                <c:pt idx="1518">
                  <c:v>1.6785840000000001</c:v>
                </c:pt>
                <c:pt idx="1519">
                  <c:v>1.815928</c:v>
                </c:pt>
                <c:pt idx="1520">
                  <c:v>1.815928</c:v>
                </c:pt>
                <c:pt idx="1521">
                  <c:v>1.9078120000000001</c:v>
                </c:pt>
                <c:pt idx="1522">
                  <c:v>1.9078120000000001</c:v>
                </c:pt>
                <c:pt idx="1523">
                  <c:v>1.815928</c:v>
                </c:pt>
                <c:pt idx="1524">
                  <c:v>1.815928</c:v>
                </c:pt>
                <c:pt idx="1525">
                  <c:v>1.815928</c:v>
                </c:pt>
                <c:pt idx="1526">
                  <c:v>1.815928</c:v>
                </c:pt>
                <c:pt idx="1527">
                  <c:v>2.1446079999999998</c:v>
                </c:pt>
                <c:pt idx="1528">
                  <c:v>2.1446079999999998</c:v>
                </c:pt>
                <c:pt idx="1529">
                  <c:v>2.0072640000000002</c:v>
                </c:pt>
                <c:pt idx="1530">
                  <c:v>2.2613639999999999</c:v>
                </c:pt>
                <c:pt idx="1531">
                  <c:v>2.2679879999999999</c:v>
                </c:pt>
                <c:pt idx="1532">
                  <c:v>2.2613639999999999</c:v>
                </c:pt>
                <c:pt idx="1533">
                  <c:v>3.0501839999999998</c:v>
                </c:pt>
                <c:pt idx="1534">
                  <c:v>3.0501839999999998</c:v>
                </c:pt>
                <c:pt idx="1535">
                  <c:v>2.2613639999999999</c:v>
                </c:pt>
                <c:pt idx="1536">
                  <c:v>2.2613639999999999</c:v>
                </c:pt>
                <c:pt idx="1537">
                  <c:v>2.0072640000000002</c:v>
                </c:pt>
                <c:pt idx="1538">
                  <c:v>2.2613639999999999</c:v>
                </c:pt>
                <c:pt idx="1539">
                  <c:v>2.2679879999999999</c:v>
                </c:pt>
                <c:pt idx="1540">
                  <c:v>2.2613639999999999</c:v>
                </c:pt>
                <c:pt idx="1541">
                  <c:v>3.0501839999999998</c:v>
                </c:pt>
                <c:pt idx="1542">
                  <c:v>3.0501839999999998</c:v>
                </c:pt>
                <c:pt idx="1543">
                  <c:v>2.2613639999999999</c:v>
                </c:pt>
                <c:pt idx="1544">
                  <c:v>2.2613639999999999</c:v>
                </c:pt>
                <c:pt idx="1545">
                  <c:v>2.0072640000000002</c:v>
                </c:pt>
                <c:pt idx="1546">
                  <c:v>2.2613639999999999</c:v>
                </c:pt>
                <c:pt idx="1547">
                  <c:v>2.2679879999999999</c:v>
                </c:pt>
                <c:pt idx="1548">
                  <c:v>2.2613639999999999</c:v>
                </c:pt>
                <c:pt idx="1549">
                  <c:v>3.0501839999999998</c:v>
                </c:pt>
                <c:pt idx="1550">
                  <c:v>3.0501839999999998</c:v>
                </c:pt>
                <c:pt idx="1551">
                  <c:v>2.2613639999999999</c:v>
                </c:pt>
                <c:pt idx="1552">
                  <c:v>2.2613639999999999</c:v>
                </c:pt>
                <c:pt idx="1553">
                  <c:v>2.0072640000000002</c:v>
                </c:pt>
                <c:pt idx="1554">
                  <c:v>2.4527640000000002</c:v>
                </c:pt>
                <c:pt idx="1555">
                  <c:v>2.4593880000000001</c:v>
                </c:pt>
                <c:pt idx="1556">
                  <c:v>2.4527640000000002</c:v>
                </c:pt>
                <c:pt idx="1557">
                  <c:v>3.8157839999999998</c:v>
                </c:pt>
                <c:pt idx="1558">
                  <c:v>3.8157839999999998</c:v>
                </c:pt>
                <c:pt idx="1559">
                  <c:v>2.4527640000000002</c:v>
                </c:pt>
                <c:pt idx="1560">
                  <c:v>2.4527640000000002</c:v>
                </c:pt>
                <c:pt idx="1561">
                  <c:v>2.0072640000000002</c:v>
                </c:pt>
                <c:pt idx="1562">
                  <c:v>2.4527640000000002</c:v>
                </c:pt>
                <c:pt idx="1563">
                  <c:v>2.4593880000000001</c:v>
                </c:pt>
                <c:pt idx="1564">
                  <c:v>2.4527640000000002</c:v>
                </c:pt>
                <c:pt idx="1565">
                  <c:v>3.8157839999999998</c:v>
                </c:pt>
                <c:pt idx="1566">
                  <c:v>3.8157839999999998</c:v>
                </c:pt>
                <c:pt idx="1567">
                  <c:v>2.4527640000000002</c:v>
                </c:pt>
                <c:pt idx="1568">
                  <c:v>2.4527640000000002</c:v>
                </c:pt>
                <c:pt idx="1569">
                  <c:v>2.0072640000000002</c:v>
                </c:pt>
                <c:pt idx="1570">
                  <c:v>2.4527640000000002</c:v>
                </c:pt>
                <c:pt idx="1571">
                  <c:v>2.4593880000000001</c:v>
                </c:pt>
                <c:pt idx="1572">
                  <c:v>2.4527640000000002</c:v>
                </c:pt>
                <c:pt idx="1573">
                  <c:v>3.8157839999999998</c:v>
                </c:pt>
                <c:pt idx="1574">
                  <c:v>3.8157839999999998</c:v>
                </c:pt>
                <c:pt idx="1575">
                  <c:v>2.4527640000000002</c:v>
                </c:pt>
                <c:pt idx="1576">
                  <c:v>2.4527640000000002</c:v>
                </c:pt>
                <c:pt idx="1577">
                  <c:v>2.0072640000000002</c:v>
                </c:pt>
                <c:pt idx="1578">
                  <c:v>2.4527640000000002</c:v>
                </c:pt>
                <c:pt idx="1579">
                  <c:v>2.4593880000000001</c:v>
                </c:pt>
                <c:pt idx="1580">
                  <c:v>2.4527640000000002</c:v>
                </c:pt>
                <c:pt idx="1581">
                  <c:v>3.8157839999999998</c:v>
                </c:pt>
                <c:pt idx="1582">
                  <c:v>3.8157839999999998</c:v>
                </c:pt>
                <c:pt idx="1583">
                  <c:v>2.4527640000000002</c:v>
                </c:pt>
                <c:pt idx="1584">
                  <c:v>2.4527640000000002</c:v>
                </c:pt>
                <c:pt idx="1585">
                  <c:v>2.0072640000000002</c:v>
                </c:pt>
                <c:pt idx="1586">
                  <c:v>2.4527640000000002</c:v>
                </c:pt>
                <c:pt idx="1587">
                  <c:v>2.4593880000000001</c:v>
                </c:pt>
                <c:pt idx="1588">
                  <c:v>2.4527640000000002</c:v>
                </c:pt>
                <c:pt idx="1589">
                  <c:v>3.8157839999999998</c:v>
                </c:pt>
                <c:pt idx="1590">
                  <c:v>3.8157839999999998</c:v>
                </c:pt>
                <c:pt idx="1591">
                  <c:v>2.4527640000000002</c:v>
                </c:pt>
                <c:pt idx="1592">
                  <c:v>2.4527640000000002</c:v>
                </c:pt>
                <c:pt idx="1593">
                  <c:v>2.0072640000000002</c:v>
                </c:pt>
                <c:pt idx="1594">
                  <c:v>2.4527640000000002</c:v>
                </c:pt>
                <c:pt idx="1595">
                  <c:v>2.4593880000000001</c:v>
                </c:pt>
                <c:pt idx="1596">
                  <c:v>2.4527640000000002</c:v>
                </c:pt>
                <c:pt idx="1597">
                  <c:v>3.8157839999999998</c:v>
                </c:pt>
                <c:pt idx="1598">
                  <c:v>3.8157839999999998</c:v>
                </c:pt>
                <c:pt idx="1599">
                  <c:v>2.4527640000000002</c:v>
                </c:pt>
                <c:pt idx="1600">
                  <c:v>2.4527640000000002</c:v>
                </c:pt>
                <c:pt idx="1601">
                  <c:v>2.0072640000000002</c:v>
                </c:pt>
                <c:pt idx="1602">
                  <c:v>2.4527640000000002</c:v>
                </c:pt>
                <c:pt idx="1603">
                  <c:v>2.4593880000000001</c:v>
                </c:pt>
                <c:pt idx="1604">
                  <c:v>2.4527640000000002</c:v>
                </c:pt>
                <c:pt idx="1605">
                  <c:v>3.8157839999999998</c:v>
                </c:pt>
                <c:pt idx="1606">
                  <c:v>3.8157839999999998</c:v>
                </c:pt>
                <c:pt idx="1607">
                  <c:v>2.4527640000000002</c:v>
                </c:pt>
                <c:pt idx="1608">
                  <c:v>2.4527640000000002</c:v>
                </c:pt>
                <c:pt idx="1609">
                  <c:v>2.0072640000000002</c:v>
                </c:pt>
                <c:pt idx="1610">
                  <c:v>2.2613639999999999</c:v>
                </c:pt>
                <c:pt idx="1611">
                  <c:v>2.2679879999999999</c:v>
                </c:pt>
                <c:pt idx="1612">
                  <c:v>2.2613639999999999</c:v>
                </c:pt>
                <c:pt idx="1613">
                  <c:v>3.0501839999999998</c:v>
                </c:pt>
                <c:pt idx="1614">
                  <c:v>3.0501839999999998</c:v>
                </c:pt>
                <c:pt idx="1615">
                  <c:v>2.2613639999999999</c:v>
                </c:pt>
                <c:pt idx="1616">
                  <c:v>2.2613639999999999</c:v>
                </c:pt>
                <c:pt idx="1617">
                  <c:v>2.0072640000000002</c:v>
                </c:pt>
                <c:pt idx="1618">
                  <c:v>2.2613639999999999</c:v>
                </c:pt>
                <c:pt idx="1619">
                  <c:v>2.2679879999999999</c:v>
                </c:pt>
                <c:pt idx="1620">
                  <c:v>2.2613639999999999</c:v>
                </c:pt>
                <c:pt idx="1621">
                  <c:v>3.0501839999999998</c:v>
                </c:pt>
                <c:pt idx="1622">
                  <c:v>3.0501839999999998</c:v>
                </c:pt>
                <c:pt idx="1623">
                  <c:v>2.2613639999999999</c:v>
                </c:pt>
                <c:pt idx="1624">
                  <c:v>2.2613639999999999</c:v>
                </c:pt>
                <c:pt idx="1625">
                  <c:v>2.0072640000000002</c:v>
                </c:pt>
                <c:pt idx="1626">
                  <c:v>2.2613639999999999</c:v>
                </c:pt>
                <c:pt idx="1627">
                  <c:v>2.2679879999999999</c:v>
                </c:pt>
                <c:pt idx="1628">
                  <c:v>2.2613639999999999</c:v>
                </c:pt>
                <c:pt idx="1629">
                  <c:v>3.0501839999999998</c:v>
                </c:pt>
                <c:pt idx="1630">
                  <c:v>3.0501839999999998</c:v>
                </c:pt>
                <c:pt idx="1631">
                  <c:v>2.2613639999999999</c:v>
                </c:pt>
                <c:pt idx="1632">
                  <c:v>2.2613639999999999</c:v>
                </c:pt>
                <c:pt idx="1633">
                  <c:v>2.0072640000000002</c:v>
                </c:pt>
                <c:pt idx="1634">
                  <c:v>2.0072640000000002</c:v>
                </c:pt>
                <c:pt idx="1635">
                  <c:v>1.6785840000000001</c:v>
                </c:pt>
                <c:pt idx="1636">
                  <c:v>1.6785840000000001</c:v>
                </c:pt>
                <c:pt idx="1637">
                  <c:v>1.8808320000000001</c:v>
                </c:pt>
                <c:pt idx="1638">
                  <c:v>1.8808320000000001</c:v>
                </c:pt>
                <c:pt idx="1639">
                  <c:v>1.9825919999999999</c:v>
                </c:pt>
                <c:pt idx="1640">
                  <c:v>1.9825919999999999</c:v>
                </c:pt>
                <c:pt idx="1641">
                  <c:v>1.7803439999999999</c:v>
                </c:pt>
                <c:pt idx="1642">
                  <c:v>1.7803439999999999</c:v>
                </c:pt>
                <c:pt idx="1643">
                  <c:v>1.377756</c:v>
                </c:pt>
                <c:pt idx="1644">
                  <c:v>1.377756</c:v>
                </c:pt>
                <c:pt idx="1645">
                  <c:v>1.4875799999999999</c:v>
                </c:pt>
                <c:pt idx="1646">
                  <c:v>1.4875799999999999</c:v>
                </c:pt>
                <c:pt idx="1647">
                  <c:v>1.56206</c:v>
                </c:pt>
                <c:pt idx="1648">
                  <c:v>1.56206</c:v>
                </c:pt>
                <c:pt idx="1649">
                  <c:v>1.4875799999999999</c:v>
                </c:pt>
                <c:pt idx="1650">
                  <c:v>1.4875799999999999</c:v>
                </c:pt>
                <c:pt idx="1651">
                  <c:v>1.4875799999999999</c:v>
                </c:pt>
                <c:pt idx="1652">
                  <c:v>1.4875799999999999</c:v>
                </c:pt>
                <c:pt idx="1653">
                  <c:v>1.742208</c:v>
                </c:pt>
                <c:pt idx="1654">
                  <c:v>1.742208</c:v>
                </c:pt>
                <c:pt idx="1655">
                  <c:v>1.6323840000000001</c:v>
                </c:pt>
                <c:pt idx="1656">
                  <c:v>1.8288880000000001</c:v>
                </c:pt>
                <c:pt idx="1657">
                  <c:v>1.8340160000000001</c:v>
                </c:pt>
                <c:pt idx="1658">
                  <c:v>1.8288880000000001</c:v>
                </c:pt>
                <c:pt idx="1659">
                  <c:v>2.4389919999999998</c:v>
                </c:pt>
                <c:pt idx="1660">
                  <c:v>2.4389919999999998</c:v>
                </c:pt>
                <c:pt idx="1661">
                  <c:v>1.8288880000000001</c:v>
                </c:pt>
                <c:pt idx="1662">
                  <c:v>1.8288880000000001</c:v>
                </c:pt>
                <c:pt idx="1663">
                  <c:v>1.6323840000000001</c:v>
                </c:pt>
                <c:pt idx="1664">
                  <c:v>1.8288880000000001</c:v>
                </c:pt>
                <c:pt idx="1665">
                  <c:v>1.8340160000000001</c:v>
                </c:pt>
                <c:pt idx="1666">
                  <c:v>1.8288880000000001</c:v>
                </c:pt>
                <c:pt idx="1667">
                  <c:v>2.4389919999999998</c:v>
                </c:pt>
                <c:pt idx="1668">
                  <c:v>2.4389919999999998</c:v>
                </c:pt>
                <c:pt idx="1669">
                  <c:v>1.8288880000000001</c:v>
                </c:pt>
                <c:pt idx="1670">
                  <c:v>1.8288880000000001</c:v>
                </c:pt>
                <c:pt idx="1671">
                  <c:v>1.6323840000000001</c:v>
                </c:pt>
                <c:pt idx="1672">
                  <c:v>1.8288880000000001</c:v>
                </c:pt>
                <c:pt idx="1673">
                  <c:v>1.8340160000000001</c:v>
                </c:pt>
                <c:pt idx="1674">
                  <c:v>1.8288880000000001</c:v>
                </c:pt>
                <c:pt idx="1675">
                  <c:v>2.4389919999999998</c:v>
                </c:pt>
                <c:pt idx="1676">
                  <c:v>2.4389919999999998</c:v>
                </c:pt>
                <c:pt idx="1677">
                  <c:v>1.8288880000000001</c:v>
                </c:pt>
                <c:pt idx="1678">
                  <c:v>1.8288880000000001</c:v>
                </c:pt>
                <c:pt idx="1679">
                  <c:v>1.6323840000000001</c:v>
                </c:pt>
                <c:pt idx="1680">
                  <c:v>1.976904</c:v>
                </c:pt>
                <c:pt idx="1681">
                  <c:v>1.982032</c:v>
                </c:pt>
                <c:pt idx="1682">
                  <c:v>1.976904</c:v>
                </c:pt>
                <c:pt idx="1683">
                  <c:v>3.031056</c:v>
                </c:pt>
                <c:pt idx="1684">
                  <c:v>3.031056</c:v>
                </c:pt>
                <c:pt idx="1685">
                  <c:v>1.976904</c:v>
                </c:pt>
                <c:pt idx="1686">
                  <c:v>1.976904</c:v>
                </c:pt>
                <c:pt idx="1687">
                  <c:v>1.6323840000000001</c:v>
                </c:pt>
                <c:pt idx="1688">
                  <c:v>1.976904</c:v>
                </c:pt>
                <c:pt idx="1689">
                  <c:v>1.982032</c:v>
                </c:pt>
                <c:pt idx="1690">
                  <c:v>1.976904</c:v>
                </c:pt>
                <c:pt idx="1691">
                  <c:v>3.031056</c:v>
                </c:pt>
                <c:pt idx="1692">
                  <c:v>3.031056</c:v>
                </c:pt>
                <c:pt idx="1693">
                  <c:v>1.976904</c:v>
                </c:pt>
                <c:pt idx="1694">
                  <c:v>1.976904</c:v>
                </c:pt>
                <c:pt idx="1695">
                  <c:v>1.6323840000000001</c:v>
                </c:pt>
                <c:pt idx="1696">
                  <c:v>1.976904</c:v>
                </c:pt>
                <c:pt idx="1697">
                  <c:v>1.982032</c:v>
                </c:pt>
                <c:pt idx="1698">
                  <c:v>1.976904</c:v>
                </c:pt>
                <c:pt idx="1699">
                  <c:v>3.031056</c:v>
                </c:pt>
                <c:pt idx="1700">
                  <c:v>3.031056</c:v>
                </c:pt>
                <c:pt idx="1701">
                  <c:v>1.976904</c:v>
                </c:pt>
                <c:pt idx="1702">
                  <c:v>1.976904</c:v>
                </c:pt>
                <c:pt idx="1703">
                  <c:v>1.6323840000000001</c:v>
                </c:pt>
                <c:pt idx="1704">
                  <c:v>1.976904</c:v>
                </c:pt>
                <c:pt idx="1705">
                  <c:v>1.982032</c:v>
                </c:pt>
                <c:pt idx="1706">
                  <c:v>1.976904</c:v>
                </c:pt>
                <c:pt idx="1707">
                  <c:v>3.031056</c:v>
                </c:pt>
                <c:pt idx="1708">
                  <c:v>3.031056</c:v>
                </c:pt>
                <c:pt idx="1709">
                  <c:v>1.976904</c:v>
                </c:pt>
                <c:pt idx="1710">
                  <c:v>1.976904</c:v>
                </c:pt>
                <c:pt idx="1711">
                  <c:v>1.6323840000000001</c:v>
                </c:pt>
                <c:pt idx="1712">
                  <c:v>1.976904</c:v>
                </c:pt>
                <c:pt idx="1713">
                  <c:v>1.982032</c:v>
                </c:pt>
                <c:pt idx="1714">
                  <c:v>1.976904</c:v>
                </c:pt>
                <c:pt idx="1715">
                  <c:v>3.031056</c:v>
                </c:pt>
                <c:pt idx="1716">
                  <c:v>3.031056</c:v>
                </c:pt>
                <c:pt idx="1717">
                  <c:v>1.976904</c:v>
                </c:pt>
                <c:pt idx="1718">
                  <c:v>1.976904</c:v>
                </c:pt>
                <c:pt idx="1719">
                  <c:v>1.6323840000000001</c:v>
                </c:pt>
                <c:pt idx="1720">
                  <c:v>1.976904</c:v>
                </c:pt>
                <c:pt idx="1721">
                  <c:v>1.982032</c:v>
                </c:pt>
                <c:pt idx="1722">
                  <c:v>1.976904</c:v>
                </c:pt>
                <c:pt idx="1723">
                  <c:v>3.031056</c:v>
                </c:pt>
                <c:pt idx="1724">
                  <c:v>3.031056</c:v>
                </c:pt>
                <c:pt idx="1725">
                  <c:v>1.976904</c:v>
                </c:pt>
                <c:pt idx="1726">
                  <c:v>1.976904</c:v>
                </c:pt>
                <c:pt idx="1727">
                  <c:v>1.6323840000000001</c:v>
                </c:pt>
                <c:pt idx="1728">
                  <c:v>1.976904</c:v>
                </c:pt>
                <c:pt idx="1729">
                  <c:v>1.982032</c:v>
                </c:pt>
                <c:pt idx="1730">
                  <c:v>1.976904</c:v>
                </c:pt>
                <c:pt idx="1731">
                  <c:v>3.031056</c:v>
                </c:pt>
                <c:pt idx="1732">
                  <c:v>3.031056</c:v>
                </c:pt>
                <c:pt idx="1733">
                  <c:v>1.976904</c:v>
                </c:pt>
                <c:pt idx="1734">
                  <c:v>1.976904</c:v>
                </c:pt>
                <c:pt idx="1735">
                  <c:v>1.6323840000000001</c:v>
                </c:pt>
                <c:pt idx="1736">
                  <c:v>1.8288880000000001</c:v>
                </c:pt>
                <c:pt idx="1737">
                  <c:v>1.8340160000000001</c:v>
                </c:pt>
                <c:pt idx="1738">
                  <c:v>1.8288880000000001</c:v>
                </c:pt>
                <c:pt idx="1739">
                  <c:v>2.4389919999999998</c:v>
                </c:pt>
                <c:pt idx="1740">
                  <c:v>2.4389919999999998</c:v>
                </c:pt>
                <c:pt idx="1741">
                  <c:v>1.8288880000000001</c:v>
                </c:pt>
                <c:pt idx="1742">
                  <c:v>1.8288880000000001</c:v>
                </c:pt>
                <c:pt idx="1743">
                  <c:v>1.6323840000000001</c:v>
                </c:pt>
                <c:pt idx="1744">
                  <c:v>1.8288880000000001</c:v>
                </c:pt>
                <c:pt idx="1745">
                  <c:v>1.8340160000000001</c:v>
                </c:pt>
                <c:pt idx="1746">
                  <c:v>1.8288880000000001</c:v>
                </c:pt>
                <c:pt idx="1747">
                  <c:v>2.4389919999999998</c:v>
                </c:pt>
                <c:pt idx="1748">
                  <c:v>2.4389919999999998</c:v>
                </c:pt>
                <c:pt idx="1749">
                  <c:v>1.8288880000000001</c:v>
                </c:pt>
                <c:pt idx="1750">
                  <c:v>1.8288880000000001</c:v>
                </c:pt>
                <c:pt idx="1751">
                  <c:v>1.6323840000000001</c:v>
                </c:pt>
                <c:pt idx="1752">
                  <c:v>1.8288880000000001</c:v>
                </c:pt>
                <c:pt idx="1753">
                  <c:v>1.8340160000000001</c:v>
                </c:pt>
                <c:pt idx="1754">
                  <c:v>1.8288880000000001</c:v>
                </c:pt>
                <c:pt idx="1755">
                  <c:v>2.4389919999999998</c:v>
                </c:pt>
                <c:pt idx="1756">
                  <c:v>2.4389919999999998</c:v>
                </c:pt>
                <c:pt idx="1757">
                  <c:v>1.8288880000000001</c:v>
                </c:pt>
                <c:pt idx="1758">
                  <c:v>1.8288880000000001</c:v>
                </c:pt>
                <c:pt idx="1759">
                  <c:v>1.6323840000000001</c:v>
                </c:pt>
                <c:pt idx="1760">
                  <c:v>1.6323840000000001</c:v>
                </c:pt>
                <c:pt idx="1761">
                  <c:v>1.377756</c:v>
                </c:pt>
                <c:pt idx="1762">
                  <c:v>1.377756</c:v>
                </c:pt>
                <c:pt idx="1763">
                  <c:v>1.530108</c:v>
                </c:pt>
                <c:pt idx="1764">
                  <c:v>1.530108</c:v>
                </c:pt>
                <c:pt idx="1765">
                  <c:v>1.606284</c:v>
                </c:pt>
                <c:pt idx="1766">
                  <c:v>1.606284</c:v>
                </c:pt>
                <c:pt idx="1767">
                  <c:v>1.453932</c:v>
                </c:pt>
                <c:pt idx="1768">
                  <c:v>1.453932</c:v>
                </c:pt>
                <c:pt idx="1769">
                  <c:v>1.1492279999999999</c:v>
                </c:pt>
                <c:pt idx="1770">
                  <c:v>1.1492279999999999</c:v>
                </c:pt>
                <c:pt idx="1771">
                  <c:v>1.234604</c:v>
                </c:pt>
                <c:pt idx="1772">
                  <c:v>1.234604</c:v>
                </c:pt>
                <c:pt idx="1773">
                  <c:v>1.293504</c:v>
                </c:pt>
                <c:pt idx="1774">
                  <c:v>1.293504</c:v>
                </c:pt>
                <c:pt idx="1775">
                  <c:v>1.234604</c:v>
                </c:pt>
                <c:pt idx="1776">
                  <c:v>1.234604</c:v>
                </c:pt>
                <c:pt idx="1777">
                  <c:v>1.234604</c:v>
                </c:pt>
                <c:pt idx="1778">
                  <c:v>1.234604</c:v>
                </c:pt>
                <c:pt idx="1779">
                  <c:v>1.4246840000000001</c:v>
                </c:pt>
                <c:pt idx="1780">
                  <c:v>1.4246840000000001</c:v>
                </c:pt>
                <c:pt idx="1781">
                  <c:v>1.3393079999999999</c:v>
                </c:pt>
                <c:pt idx="1782">
                  <c:v>1.485608</c:v>
                </c:pt>
                <c:pt idx="1783">
                  <c:v>1.4894320000000001</c:v>
                </c:pt>
                <c:pt idx="1784">
                  <c:v>1.485608</c:v>
                </c:pt>
                <c:pt idx="1785">
                  <c:v>1.939748</c:v>
                </c:pt>
                <c:pt idx="1786">
                  <c:v>1.939748</c:v>
                </c:pt>
                <c:pt idx="1787">
                  <c:v>1.485608</c:v>
                </c:pt>
                <c:pt idx="1788">
                  <c:v>1.485608</c:v>
                </c:pt>
                <c:pt idx="1789">
                  <c:v>1.3393079999999999</c:v>
                </c:pt>
                <c:pt idx="1790">
                  <c:v>1.485608</c:v>
                </c:pt>
                <c:pt idx="1791">
                  <c:v>1.4894320000000001</c:v>
                </c:pt>
                <c:pt idx="1792">
                  <c:v>1.485608</c:v>
                </c:pt>
                <c:pt idx="1793">
                  <c:v>1.939748</c:v>
                </c:pt>
                <c:pt idx="1794">
                  <c:v>1.939748</c:v>
                </c:pt>
                <c:pt idx="1795">
                  <c:v>1.485608</c:v>
                </c:pt>
                <c:pt idx="1796">
                  <c:v>1.485608</c:v>
                </c:pt>
                <c:pt idx="1797">
                  <c:v>1.3393079999999999</c:v>
                </c:pt>
                <c:pt idx="1798">
                  <c:v>1.485608</c:v>
                </c:pt>
                <c:pt idx="1799">
                  <c:v>1.4894320000000001</c:v>
                </c:pt>
                <c:pt idx="1800">
                  <c:v>1.485608</c:v>
                </c:pt>
                <c:pt idx="1801">
                  <c:v>1.939748</c:v>
                </c:pt>
                <c:pt idx="1802">
                  <c:v>1.939748</c:v>
                </c:pt>
                <c:pt idx="1803">
                  <c:v>1.485608</c:v>
                </c:pt>
                <c:pt idx="1804">
                  <c:v>1.485608</c:v>
                </c:pt>
                <c:pt idx="1805">
                  <c:v>1.3393079999999999</c:v>
                </c:pt>
                <c:pt idx="1806">
                  <c:v>1.5958079999999999</c:v>
                </c:pt>
                <c:pt idx="1807">
                  <c:v>1.5996319999999999</c:v>
                </c:pt>
                <c:pt idx="1808">
                  <c:v>1.5958079999999999</c:v>
                </c:pt>
                <c:pt idx="1809">
                  <c:v>2.3805480000000001</c:v>
                </c:pt>
                <c:pt idx="1810">
                  <c:v>2.3805480000000001</c:v>
                </c:pt>
                <c:pt idx="1811">
                  <c:v>1.5958079999999999</c:v>
                </c:pt>
                <c:pt idx="1812">
                  <c:v>1.5958079999999999</c:v>
                </c:pt>
                <c:pt idx="1813">
                  <c:v>1.3393079999999999</c:v>
                </c:pt>
                <c:pt idx="1814">
                  <c:v>1.5958079999999999</c:v>
                </c:pt>
                <c:pt idx="1815">
                  <c:v>1.5996319999999999</c:v>
                </c:pt>
                <c:pt idx="1816">
                  <c:v>1.5958079999999999</c:v>
                </c:pt>
                <c:pt idx="1817">
                  <c:v>2.3805480000000001</c:v>
                </c:pt>
                <c:pt idx="1818">
                  <c:v>2.3805480000000001</c:v>
                </c:pt>
                <c:pt idx="1819">
                  <c:v>1.5958079999999999</c:v>
                </c:pt>
                <c:pt idx="1820">
                  <c:v>1.5958079999999999</c:v>
                </c:pt>
                <c:pt idx="1821">
                  <c:v>1.3393079999999999</c:v>
                </c:pt>
                <c:pt idx="1822">
                  <c:v>1.5958079999999999</c:v>
                </c:pt>
                <c:pt idx="1823">
                  <c:v>1.5996319999999999</c:v>
                </c:pt>
                <c:pt idx="1824">
                  <c:v>1.5958079999999999</c:v>
                </c:pt>
                <c:pt idx="1825">
                  <c:v>2.3805480000000001</c:v>
                </c:pt>
                <c:pt idx="1826">
                  <c:v>2.3805480000000001</c:v>
                </c:pt>
                <c:pt idx="1827">
                  <c:v>1.5958079999999999</c:v>
                </c:pt>
                <c:pt idx="1828">
                  <c:v>1.5958079999999999</c:v>
                </c:pt>
                <c:pt idx="1829">
                  <c:v>1.3393079999999999</c:v>
                </c:pt>
                <c:pt idx="1830">
                  <c:v>1.5958079999999999</c:v>
                </c:pt>
                <c:pt idx="1831">
                  <c:v>1.5996319999999999</c:v>
                </c:pt>
                <c:pt idx="1832">
                  <c:v>1.5958079999999999</c:v>
                </c:pt>
                <c:pt idx="1833">
                  <c:v>2.3805480000000001</c:v>
                </c:pt>
                <c:pt idx="1834">
                  <c:v>2.3805480000000001</c:v>
                </c:pt>
                <c:pt idx="1835">
                  <c:v>1.5958079999999999</c:v>
                </c:pt>
                <c:pt idx="1836">
                  <c:v>1.5958079999999999</c:v>
                </c:pt>
                <c:pt idx="1837">
                  <c:v>1.3393079999999999</c:v>
                </c:pt>
                <c:pt idx="1838">
                  <c:v>1.5958079999999999</c:v>
                </c:pt>
                <c:pt idx="1839">
                  <c:v>1.5996319999999999</c:v>
                </c:pt>
                <c:pt idx="1840">
                  <c:v>1.5958079999999999</c:v>
                </c:pt>
                <c:pt idx="1841">
                  <c:v>2.3805480000000001</c:v>
                </c:pt>
                <c:pt idx="1842">
                  <c:v>2.3805480000000001</c:v>
                </c:pt>
                <c:pt idx="1843">
                  <c:v>1.5958079999999999</c:v>
                </c:pt>
                <c:pt idx="1844">
                  <c:v>1.5958079999999999</c:v>
                </c:pt>
                <c:pt idx="1845">
                  <c:v>1.3393079999999999</c:v>
                </c:pt>
                <c:pt idx="1846">
                  <c:v>1.5958079999999999</c:v>
                </c:pt>
                <c:pt idx="1847">
                  <c:v>1.5996319999999999</c:v>
                </c:pt>
                <c:pt idx="1848">
                  <c:v>1.5958079999999999</c:v>
                </c:pt>
                <c:pt idx="1849">
                  <c:v>2.3805480000000001</c:v>
                </c:pt>
                <c:pt idx="1850">
                  <c:v>2.3805480000000001</c:v>
                </c:pt>
                <c:pt idx="1851">
                  <c:v>1.5958079999999999</c:v>
                </c:pt>
                <c:pt idx="1852">
                  <c:v>1.5958079999999999</c:v>
                </c:pt>
                <c:pt idx="1853">
                  <c:v>1.3393079999999999</c:v>
                </c:pt>
                <c:pt idx="1854">
                  <c:v>1.5958079999999999</c:v>
                </c:pt>
                <c:pt idx="1855">
                  <c:v>1.5996319999999999</c:v>
                </c:pt>
                <c:pt idx="1856">
                  <c:v>1.5958079999999999</c:v>
                </c:pt>
                <c:pt idx="1857">
                  <c:v>2.3805480000000001</c:v>
                </c:pt>
                <c:pt idx="1858">
                  <c:v>2.3805480000000001</c:v>
                </c:pt>
                <c:pt idx="1859">
                  <c:v>1.5958079999999999</c:v>
                </c:pt>
                <c:pt idx="1860">
                  <c:v>1.5958079999999999</c:v>
                </c:pt>
                <c:pt idx="1861">
                  <c:v>1.3393079999999999</c:v>
                </c:pt>
                <c:pt idx="1862">
                  <c:v>1.485608</c:v>
                </c:pt>
                <c:pt idx="1863">
                  <c:v>1.4894320000000001</c:v>
                </c:pt>
                <c:pt idx="1864">
                  <c:v>1.485608</c:v>
                </c:pt>
                <c:pt idx="1865">
                  <c:v>1.939748</c:v>
                </c:pt>
                <c:pt idx="1866">
                  <c:v>1.939748</c:v>
                </c:pt>
                <c:pt idx="1867">
                  <c:v>1.485608</c:v>
                </c:pt>
                <c:pt idx="1868">
                  <c:v>1.485608</c:v>
                </c:pt>
                <c:pt idx="1869">
                  <c:v>1.3393079999999999</c:v>
                </c:pt>
                <c:pt idx="1870">
                  <c:v>1.485608</c:v>
                </c:pt>
                <c:pt idx="1871">
                  <c:v>1.4894320000000001</c:v>
                </c:pt>
                <c:pt idx="1872">
                  <c:v>1.485608</c:v>
                </c:pt>
                <c:pt idx="1873">
                  <c:v>1.939748</c:v>
                </c:pt>
                <c:pt idx="1874">
                  <c:v>1.939748</c:v>
                </c:pt>
                <c:pt idx="1875">
                  <c:v>1.485608</c:v>
                </c:pt>
                <c:pt idx="1876">
                  <c:v>1.485608</c:v>
                </c:pt>
                <c:pt idx="1877">
                  <c:v>1.3393079999999999</c:v>
                </c:pt>
                <c:pt idx="1878">
                  <c:v>1.485608</c:v>
                </c:pt>
                <c:pt idx="1879">
                  <c:v>1.4894320000000001</c:v>
                </c:pt>
                <c:pt idx="1880">
                  <c:v>1.485608</c:v>
                </c:pt>
                <c:pt idx="1881">
                  <c:v>1.939748</c:v>
                </c:pt>
                <c:pt idx="1882">
                  <c:v>1.939748</c:v>
                </c:pt>
                <c:pt idx="1883">
                  <c:v>1.485608</c:v>
                </c:pt>
                <c:pt idx="1884">
                  <c:v>1.485608</c:v>
                </c:pt>
                <c:pt idx="1885">
                  <c:v>1.3393079999999999</c:v>
                </c:pt>
                <c:pt idx="1886">
                  <c:v>1.3393079999999999</c:v>
                </c:pt>
                <c:pt idx="1887">
                  <c:v>1.1492279999999999</c:v>
                </c:pt>
                <c:pt idx="1888">
                  <c:v>1.1492279999999999</c:v>
                </c:pt>
                <c:pt idx="1889">
                  <c:v>1.2644280000000001</c:v>
                </c:pt>
                <c:pt idx="1890">
                  <c:v>1.2644280000000001</c:v>
                </c:pt>
                <c:pt idx="1891">
                  <c:v>1.322028</c:v>
                </c:pt>
                <c:pt idx="1892">
                  <c:v>1.322028</c:v>
                </c:pt>
                <c:pt idx="1893">
                  <c:v>1.206828</c:v>
                </c:pt>
                <c:pt idx="1894">
                  <c:v>1.206828</c:v>
                </c:pt>
                <c:pt idx="1895">
                  <c:v>0.97642799999999996</c:v>
                </c:pt>
                <c:pt idx="1896">
                  <c:v>0.97642799999999996</c:v>
                </c:pt>
                <c:pt idx="1897">
                  <c:v>1.046316</c:v>
                </c:pt>
                <c:pt idx="1898">
                  <c:v>1.046316</c:v>
                </c:pt>
                <c:pt idx="1899">
                  <c:v>1.0952599999999999</c:v>
                </c:pt>
                <c:pt idx="1900">
                  <c:v>1.0952599999999999</c:v>
                </c:pt>
                <c:pt idx="1901">
                  <c:v>1.046316</c:v>
                </c:pt>
                <c:pt idx="1902">
                  <c:v>1.046316</c:v>
                </c:pt>
                <c:pt idx="1903">
                  <c:v>1.046316</c:v>
                </c:pt>
                <c:pt idx="1904">
                  <c:v>1.046316</c:v>
                </c:pt>
                <c:pt idx="1905">
                  <c:v>1.1963999999999999</c:v>
                </c:pt>
                <c:pt idx="1906">
                  <c:v>1.1963999999999999</c:v>
                </c:pt>
                <c:pt idx="1907">
                  <c:v>1.126512</c:v>
                </c:pt>
                <c:pt idx="1908">
                  <c:v>1.2417039999999999</c:v>
                </c:pt>
                <c:pt idx="1909">
                  <c:v>1.24472</c:v>
                </c:pt>
                <c:pt idx="1910">
                  <c:v>1.2417039999999999</c:v>
                </c:pt>
                <c:pt idx="1911">
                  <c:v>1.5996159999999999</c:v>
                </c:pt>
                <c:pt idx="1912">
                  <c:v>1.5996159999999999</c:v>
                </c:pt>
                <c:pt idx="1913">
                  <c:v>1.2417039999999999</c:v>
                </c:pt>
                <c:pt idx="1914">
                  <c:v>1.2417039999999999</c:v>
                </c:pt>
                <c:pt idx="1915">
                  <c:v>1.126512</c:v>
                </c:pt>
                <c:pt idx="1916">
                  <c:v>1.2417039999999999</c:v>
                </c:pt>
                <c:pt idx="1917">
                  <c:v>1.24472</c:v>
                </c:pt>
                <c:pt idx="1918">
                  <c:v>1.2417039999999999</c:v>
                </c:pt>
                <c:pt idx="1919">
                  <c:v>1.5996159999999999</c:v>
                </c:pt>
                <c:pt idx="1920">
                  <c:v>1.5996159999999999</c:v>
                </c:pt>
                <c:pt idx="1921">
                  <c:v>1.2417039999999999</c:v>
                </c:pt>
                <c:pt idx="1922">
                  <c:v>1.2417039999999999</c:v>
                </c:pt>
                <c:pt idx="1923">
                  <c:v>1.126512</c:v>
                </c:pt>
                <c:pt idx="1924">
                  <c:v>1.2417039999999999</c:v>
                </c:pt>
                <c:pt idx="1925">
                  <c:v>1.24472</c:v>
                </c:pt>
                <c:pt idx="1926">
                  <c:v>1.2417039999999999</c:v>
                </c:pt>
                <c:pt idx="1927">
                  <c:v>1.5996159999999999</c:v>
                </c:pt>
                <c:pt idx="1928">
                  <c:v>1.5996159999999999</c:v>
                </c:pt>
                <c:pt idx="1929">
                  <c:v>1.2417039999999999</c:v>
                </c:pt>
                <c:pt idx="1930">
                  <c:v>1.2417039999999999</c:v>
                </c:pt>
                <c:pt idx="1931">
                  <c:v>1.126512</c:v>
                </c:pt>
                <c:pt idx="1932">
                  <c:v>1.3284720000000001</c:v>
                </c:pt>
                <c:pt idx="1933">
                  <c:v>1.331488</c:v>
                </c:pt>
                <c:pt idx="1934">
                  <c:v>1.3284720000000001</c:v>
                </c:pt>
                <c:pt idx="1935">
                  <c:v>1.946688</c:v>
                </c:pt>
                <c:pt idx="1936">
                  <c:v>1.946688</c:v>
                </c:pt>
                <c:pt idx="1937">
                  <c:v>1.3284720000000001</c:v>
                </c:pt>
                <c:pt idx="1938">
                  <c:v>1.3284720000000001</c:v>
                </c:pt>
                <c:pt idx="1939">
                  <c:v>1.126512</c:v>
                </c:pt>
                <c:pt idx="1940">
                  <c:v>1.3284720000000001</c:v>
                </c:pt>
                <c:pt idx="1941">
                  <c:v>1.331488</c:v>
                </c:pt>
                <c:pt idx="1942">
                  <c:v>1.3284720000000001</c:v>
                </c:pt>
                <c:pt idx="1943">
                  <c:v>1.946688</c:v>
                </c:pt>
                <c:pt idx="1944">
                  <c:v>1.946688</c:v>
                </c:pt>
                <c:pt idx="1945">
                  <c:v>1.3284720000000001</c:v>
                </c:pt>
                <c:pt idx="1946">
                  <c:v>1.3284720000000001</c:v>
                </c:pt>
                <c:pt idx="1947">
                  <c:v>1.126512</c:v>
                </c:pt>
                <c:pt idx="1948">
                  <c:v>1.3284720000000001</c:v>
                </c:pt>
                <c:pt idx="1949">
                  <c:v>1.331488</c:v>
                </c:pt>
                <c:pt idx="1950">
                  <c:v>1.3284720000000001</c:v>
                </c:pt>
                <c:pt idx="1951">
                  <c:v>1.946688</c:v>
                </c:pt>
                <c:pt idx="1952">
                  <c:v>1.946688</c:v>
                </c:pt>
                <c:pt idx="1953">
                  <c:v>1.3284720000000001</c:v>
                </c:pt>
                <c:pt idx="1954">
                  <c:v>1.3284720000000001</c:v>
                </c:pt>
                <c:pt idx="1955">
                  <c:v>1.126512</c:v>
                </c:pt>
                <c:pt idx="1956">
                  <c:v>1.3284720000000001</c:v>
                </c:pt>
                <c:pt idx="1957">
                  <c:v>1.331488</c:v>
                </c:pt>
                <c:pt idx="1958">
                  <c:v>1.3284720000000001</c:v>
                </c:pt>
                <c:pt idx="1959">
                  <c:v>1.946688</c:v>
                </c:pt>
                <c:pt idx="1960">
                  <c:v>1.946688</c:v>
                </c:pt>
                <c:pt idx="1961">
                  <c:v>1.3284720000000001</c:v>
                </c:pt>
                <c:pt idx="1962">
                  <c:v>1.3284720000000001</c:v>
                </c:pt>
                <c:pt idx="1963">
                  <c:v>1.126512</c:v>
                </c:pt>
                <c:pt idx="1964">
                  <c:v>1.3284720000000001</c:v>
                </c:pt>
                <c:pt idx="1965">
                  <c:v>1.331488</c:v>
                </c:pt>
                <c:pt idx="1966">
                  <c:v>1.3284720000000001</c:v>
                </c:pt>
                <c:pt idx="1967">
                  <c:v>1.946688</c:v>
                </c:pt>
                <c:pt idx="1968">
                  <c:v>1.946688</c:v>
                </c:pt>
                <c:pt idx="1969">
                  <c:v>1.3284720000000001</c:v>
                </c:pt>
                <c:pt idx="1970">
                  <c:v>1.3284720000000001</c:v>
                </c:pt>
                <c:pt idx="1971">
                  <c:v>1.126512</c:v>
                </c:pt>
                <c:pt idx="1972">
                  <c:v>1.3284720000000001</c:v>
                </c:pt>
                <c:pt idx="1973">
                  <c:v>1.331488</c:v>
                </c:pt>
                <c:pt idx="1974">
                  <c:v>1.3284720000000001</c:v>
                </c:pt>
                <c:pt idx="1975">
                  <c:v>1.946688</c:v>
                </c:pt>
                <c:pt idx="1976">
                  <c:v>1.946688</c:v>
                </c:pt>
                <c:pt idx="1977">
                  <c:v>1.3284720000000001</c:v>
                </c:pt>
                <c:pt idx="1978">
                  <c:v>1.3284720000000001</c:v>
                </c:pt>
                <c:pt idx="1979">
                  <c:v>1.126512</c:v>
                </c:pt>
                <c:pt idx="1980">
                  <c:v>1.3284720000000001</c:v>
                </c:pt>
                <c:pt idx="1981">
                  <c:v>1.331488</c:v>
                </c:pt>
                <c:pt idx="1982">
                  <c:v>1.3284720000000001</c:v>
                </c:pt>
                <c:pt idx="1983">
                  <c:v>1.946688</c:v>
                </c:pt>
                <c:pt idx="1984">
                  <c:v>1.946688</c:v>
                </c:pt>
                <c:pt idx="1985">
                  <c:v>1.3284720000000001</c:v>
                </c:pt>
                <c:pt idx="1986">
                  <c:v>1.3284720000000001</c:v>
                </c:pt>
                <c:pt idx="1987">
                  <c:v>1.126512</c:v>
                </c:pt>
                <c:pt idx="1988">
                  <c:v>1.2417039999999999</c:v>
                </c:pt>
                <c:pt idx="1989">
                  <c:v>1.24472</c:v>
                </c:pt>
                <c:pt idx="1990">
                  <c:v>1.2417039999999999</c:v>
                </c:pt>
                <c:pt idx="1991">
                  <c:v>1.5996159999999999</c:v>
                </c:pt>
                <c:pt idx="1992">
                  <c:v>1.5996159999999999</c:v>
                </c:pt>
                <c:pt idx="1993">
                  <c:v>1.2417039999999999</c:v>
                </c:pt>
                <c:pt idx="1994">
                  <c:v>1.2417039999999999</c:v>
                </c:pt>
                <c:pt idx="1995">
                  <c:v>1.126512</c:v>
                </c:pt>
                <c:pt idx="1996">
                  <c:v>1.2417039999999999</c:v>
                </c:pt>
                <c:pt idx="1997">
                  <c:v>1.24472</c:v>
                </c:pt>
                <c:pt idx="1998">
                  <c:v>1.2417039999999999</c:v>
                </c:pt>
                <c:pt idx="1999">
                  <c:v>1.5996159999999999</c:v>
                </c:pt>
                <c:pt idx="2000">
                  <c:v>1.5996159999999999</c:v>
                </c:pt>
                <c:pt idx="2001">
                  <c:v>1.2417039999999999</c:v>
                </c:pt>
                <c:pt idx="2002">
                  <c:v>1.2417039999999999</c:v>
                </c:pt>
                <c:pt idx="2003">
                  <c:v>1.126512</c:v>
                </c:pt>
                <c:pt idx="2004">
                  <c:v>1.2417039999999999</c:v>
                </c:pt>
                <c:pt idx="2005">
                  <c:v>1.24472</c:v>
                </c:pt>
                <c:pt idx="2006">
                  <c:v>1.2417039999999999</c:v>
                </c:pt>
                <c:pt idx="2007">
                  <c:v>1.5996159999999999</c:v>
                </c:pt>
                <c:pt idx="2008">
                  <c:v>1.5996159999999999</c:v>
                </c:pt>
                <c:pt idx="2009">
                  <c:v>1.2417039999999999</c:v>
                </c:pt>
                <c:pt idx="2010">
                  <c:v>1.2417039999999999</c:v>
                </c:pt>
                <c:pt idx="2011">
                  <c:v>1.126512</c:v>
                </c:pt>
                <c:pt idx="2012">
                  <c:v>1.126512</c:v>
                </c:pt>
                <c:pt idx="2013">
                  <c:v>0.97642799999999996</c:v>
                </c:pt>
                <c:pt idx="2014">
                  <c:v>0.97642799999999996</c:v>
                </c:pt>
                <c:pt idx="2015">
                  <c:v>1.0646279999999999</c:v>
                </c:pt>
                <c:pt idx="2016">
                  <c:v>1.0646279999999999</c:v>
                </c:pt>
                <c:pt idx="2017">
                  <c:v>1.109148</c:v>
                </c:pt>
                <c:pt idx="2018">
                  <c:v>1.109148</c:v>
                </c:pt>
                <c:pt idx="2019">
                  <c:v>1.020948</c:v>
                </c:pt>
                <c:pt idx="2020">
                  <c:v>1.020948</c:v>
                </c:pt>
                <c:pt idx="2021">
                  <c:v>0.84454799999999997</c:v>
                </c:pt>
                <c:pt idx="2022">
                  <c:v>0.84454799999999997</c:v>
                </c:pt>
                <c:pt idx="2023">
                  <c:v>0.90291600000000005</c:v>
                </c:pt>
                <c:pt idx="2024">
                  <c:v>0.90291600000000005</c:v>
                </c:pt>
                <c:pt idx="2025">
                  <c:v>0.94441200000000003</c:v>
                </c:pt>
                <c:pt idx="2026">
                  <c:v>0.94441200000000003</c:v>
                </c:pt>
                <c:pt idx="2027">
                  <c:v>0.90291600000000005</c:v>
                </c:pt>
                <c:pt idx="2028">
                  <c:v>0.90291600000000005</c:v>
                </c:pt>
                <c:pt idx="2029">
                  <c:v>0.90291600000000005</c:v>
                </c:pt>
                <c:pt idx="2030">
                  <c:v>0.90291600000000005</c:v>
                </c:pt>
                <c:pt idx="2031">
                  <c:v>1.0236959999999999</c:v>
                </c:pt>
                <c:pt idx="2032">
                  <c:v>1.0236959999999999</c:v>
                </c:pt>
                <c:pt idx="2033">
                  <c:v>0.96532799999999996</c:v>
                </c:pt>
                <c:pt idx="2034">
                  <c:v>1.057728</c:v>
                </c:pt>
                <c:pt idx="2035">
                  <c:v>1.060152</c:v>
                </c:pt>
                <c:pt idx="2036">
                  <c:v>1.057728</c:v>
                </c:pt>
                <c:pt idx="2037">
                  <c:v>1.3445279999999999</c:v>
                </c:pt>
                <c:pt idx="2038">
                  <c:v>1.3445279999999999</c:v>
                </c:pt>
                <c:pt idx="2039">
                  <c:v>1.057728</c:v>
                </c:pt>
                <c:pt idx="2040">
                  <c:v>1.057728</c:v>
                </c:pt>
                <c:pt idx="2041">
                  <c:v>0.96532799999999996</c:v>
                </c:pt>
                <c:pt idx="2042">
                  <c:v>1.057728</c:v>
                </c:pt>
                <c:pt idx="2043">
                  <c:v>1.060152</c:v>
                </c:pt>
                <c:pt idx="2044">
                  <c:v>1.057728</c:v>
                </c:pt>
                <c:pt idx="2045">
                  <c:v>1.3445279999999999</c:v>
                </c:pt>
                <c:pt idx="2046">
                  <c:v>1.3445279999999999</c:v>
                </c:pt>
                <c:pt idx="2047">
                  <c:v>1.057728</c:v>
                </c:pt>
                <c:pt idx="2048">
                  <c:v>1.057728</c:v>
                </c:pt>
                <c:pt idx="2049">
                  <c:v>0.96532799999999996</c:v>
                </c:pt>
                <c:pt idx="2050">
                  <c:v>1.057728</c:v>
                </c:pt>
                <c:pt idx="2051">
                  <c:v>1.060152</c:v>
                </c:pt>
                <c:pt idx="2052">
                  <c:v>1.057728</c:v>
                </c:pt>
                <c:pt idx="2053">
                  <c:v>1.3445279999999999</c:v>
                </c:pt>
                <c:pt idx="2054">
                  <c:v>1.3445279999999999</c:v>
                </c:pt>
                <c:pt idx="2055">
                  <c:v>1.057728</c:v>
                </c:pt>
                <c:pt idx="2056">
                  <c:v>1.057728</c:v>
                </c:pt>
                <c:pt idx="2057">
                  <c:v>0.96532799999999996</c:v>
                </c:pt>
                <c:pt idx="2058">
                  <c:v>1.1273280000000001</c:v>
                </c:pt>
                <c:pt idx="2059">
                  <c:v>1.1297520000000001</c:v>
                </c:pt>
                <c:pt idx="2060">
                  <c:v>1.1273280000000001</c:v>
                </c:pt>
                <c:pt idx="2061">
                  <c:v>1.6229279999999999</c:v>
                </c:pt>
                <c:pt idx="2062">
                  <c:v>1.6229279999999999</c:v>
                </c:pt>
                <c:pt idx="2063">
                  <c:v>1.1273280000000001</c:v>
                </c:pt>
                <c:pt idx="2064">
                  <c:v>1.1273280000000001</c:v>
                </c:pt>
                <c:pt idx="2065">
                  <c:v>0.96532799999999996</c:v>
                </c:pt>
                <c:pt idx="2066">
                  <c:v>1.1273280000000001</c:v>
                </c:pt>
                <c:pt idx="2067">
                  <c:v>1.1297520000000001</c:v>
                </c:pt>
                <c:pt idx="2068">
                  <c:v>1.1273280000000001</c:v>
                </c:pt>
                <c:pt idx="2069">
                  <c:v>1.6229279999999999</c:v>
                </c:pt>
                <c:pt idx="2070">
                  <c:v>1.6229279999999999</c:v>
                </c:pt>
                <c:pt idx="2071">
                  <c:v>1.1273280000000001</c:v>
                </c:pt>
                <c:pt idx="2072">
                  <c:v>1.1273280000000001</c:v>
                </c:pt>
                <c:pt idx="2073">
                  <c:v>0.96532799999999996</c:v>
                </c:pt>
                <c:pt idx="2074">
                  <c:v>1.1273280000000001</c:v>
                </c:pt>
                <c:pt idx="2075">
                  <c:v>1.1297520000000001</c:v>
                </c:pt>
                <c:pt idx="2076">
                  <c:v>1.1273280000000001</c:v>
                </c:pt>
                <c:pt idx="2077">
                  <c:v>1.6229279999999999</c:v>
                </c:pt>
                <c:pt idx="2078">
                  <c:v>1.6229279999999999</c:v>
                </c:pt>
                <c:pt idx="2079">
                  <c:v>1.1273280000000001</c:v>
                </c:pt>
                <c:pt idx="2080">
                  <c:v>1.1273280000000001</c:v>
                </c:pt>
                <c:pt idx="2081">
                  <c:v>0.96532799999999996</c:v>
                </c:pt>
                <c:pt idx="2082">
                  <c:v>1.1273280000000001</c:v>
                </c:pt>
                <c:pt idx="2083">
                  <c:v>1.1297520000000001</c:v>
                </c:pt>
                <c:pt idx="2084">
                  <c:v>1.1273280000000001</c:v>
                </c:pt>
                <c:pt idx="2085">
                  <c:v>1.6229279999999999</c:v>
                </c:pt>
                <c:pt idx="2086">
                  <c:v>1.6229279999999999</c:v>
                </c:pt>
                <c:pt idx="2087">
                  <c:v>1.1273280000000001</c:v>
                </c:pt>
                <c:pt idx="2088">
                  <c:v>1.1273280000000001</c:v>
                </c:pt>
                <c:pt idx="2089">
                  <c:v>0.96532799999999996</c:v>
                </c:pt>
                <c:pt idx="2090">
                  <c:v>1.1273280000000001</c:v>
                </c:pt>
                <c:pt idx="2091">
                  <c:v>1.1297520000000001</c:v>
                </c:pt>
                <c:pt idx="2092">
                  <c:v>1.1273280000000001</c:v>
                </c:pt>
                <c:pt idx="2093">
                  <c:v>1.6229279999999999</c:v>
                </c:pt>
                <c:pt idx="2094">
                  <c:v>1.6229279999999999</c:v>
                </c:pt>
                <c:pt idx="2095">
                  <c:v>1.1273280000000001</c:v>
                </c:pt>
                <c:pt idx="2096">
                  <c:v>1.1273280000000001</c:v>
                </c:pt>
                <c:pt idx="2097">
                  <c:v>0.96532799999999996</c:v>
                </c:pt>
                <c:pt idx="2098">
                  <c:v>1.1273280000000001</c:v>
                </c:pt>
                <c:pt idx="2099">
                  <c:v>1.1297520000000001</c:v>
                </c:pt>
                <c:pt idx="2100">
                  <c:v>1.1273280000000001</c:v>
                </c:pt>
                <c:pt idx="2101">
                  <c:v>1.6229279999999999</c:v>
                </c:pt>
                <c:pt idx="2102">
                  <c:v>1.6229279999999999</c:v>
                </c:pt>
                <c:pt idx="2103">
                  <c:v>1.1273280000000001</c:v>
                </c:pt>
                <c:pt idx="2104">
                  <c:v>1.1273280000000001</c:v>
                </c:pt>
                <c:pt idx="2105">
                  <c:v>0.96532799999999996</c:v>
                </c:pt>
                <c:pt idx="2106">
                  <c:v>1.1273280000000001</c:v>
                </c:pt>
                <c:pt idx="2107">
                  <c:v>1.1297520000000001</c:v>
                </c:pt>
                <c:pt idx="2108">
                  <c:v>1.1273280000000001</c:v>
                </c:pt>
                <c:pt idx="2109">
                  <c:v>1.6229279999999999</c:v>
                </c:pt>
                <c:pt idx="2110">
                  <c:v>1.6229279999999999</c:v>
                </c:pt>
                <c:pt idx="2111">
                  <c:v>1.1273280000000001</c:v>
                </c:pt>
                <c:pt idx="2112">
                  <c:v>1.1273280000000001</c:v>
                </c:pt>
                <c:pt idx="2113">
                  <c:v>0.96532799999999996</c:v>
                </c:pt>
                <c:pt idx="2114">
                  <c:v>1.057728</c:v>
                </c:pt>
                <c:pt idx="2115">
                  <c:v>1.060152</c:v>
                </c:pt>
                <c:pt idx="2116">
                  <c:v>1.057728</c:v>
                </c:pt>
                <c:pt idx="2117">
                  <c:v>1.3445279999999999</c:v>
                </c:pt>
                <c:pt idx="2118">
                  <c:v>1.3445279999999999</c:v>
                </c:pt>
                <c:pt idx="2119">
                  <c:v>1.057728</c:v>
                </c:pt>
                <c:pt idx="2120">
                  <c:v>1.057728</c:v>
                </c:pt>
                <c:pt idx="2121">
                  <c:v>0.96532799999999996</c:v>
                </c:pt>
                <c:pt idx="2122">
                  <c:v>1.057728</c:v>
                </c:pt>
                <c:pt idx="2123">
                  <c:v>1.060152</c:v>
                </c:pt>
                <c:pt idx="2124">
                  <c:v>1.057728</c:v>
                </c:pt>
                <c:pt idx="2125">
                  <c:v>1.3445279999999999</c:v>
                </c:pt>
                <c:pt idx="2126">
                  <c:v>1.3445279999999999</c:v>
                </c:pt>
                <c:pt idx="2127">
                  <c:v>1.057728</c:v>
                </c:pt>
                <c:pt idx="2128">
                  <c:v>1.057728</c:v>
                </c:pt>
                <c:pt idx="2129">
                  <c:v>0.96532799999999996</c:v>
                </c:pt>
                <c:pt idx="2130">
                  <c:v>1.057728</c:v>
                </c:pt>
                <c:pt idx="2131">
                  <c:v>1.060152</c:v>
                </c:pt>
                <c:pt idx="2132">
                  <c:v>1.057728</c:v>
                </c:pt>
                <c:pt idx="2133">
                  <c:v>1.3445279999999999</c:v>
                </c:pt>
                <c:pt idx="2134">
                  <c:v>1.3445279999999999</c:v>
                </c:pt>
                <c:pt idx="2135">
                  <c:v>1.057728</c:v>
                </c:pt>
                <c:pt idx="2136">
                  <c:v>1.057728</c:v>
                </c:pt>
                <c:pt idx="2137">
                  <c:v>0.96532799999999996</c:v>
                </c:pt>
                <c:pt idx="2138">
                  <c:v>0.96532799999999996</c:v>
                </c:pt>
                <c:pt idx="2139">
                  <c:v>0.84454799999999997</c:v>
                </c:pt>
                <c:pt idx="2140">
                  <c:v>0.84454799999999997</c:v>
                </c:pt>
                <c:pt idx="2141">
                  <c:v>0.91115999999999997</c:v>
                </c:pt>
                <c:pt idx="2142">
                  <c:v>0.91115999999999997</c:v>
                </c:pt>
                <c:pt idx="2143">
                  <c:v>0.94483200000000001</c:v>
                </c:pt>
                <c:pt idx="2144">
                  <c:v>0.94483200000000001</c:v>
                </c:pt>
                <c:pt idx="2145">
                  <c:v>0.87822</c:v>
                </c:pt>
                <c:pt idx="2146">
                  <c:v>0.87822</c:v>
                </c:pt>
                <c:pt idx="2147">
                  <c:v>0.74499599999999999</c:v>
                </c:pt>
                <c:pt idx="2148">
                  <c:v>0.74499599999999999</c:v>
                </c:pt>
                <c:pt idx="2149">
                  <c:v>0.79337999999999997</c:v>
                </c:pt>
                <c:pt idx="2150">
                  <c:v>0.79337999999999997</c:v>
                </c:pt>
                <c:pt idx="2151">
                  <c:v>0.82833999999999997</c:v>
                </c:pt>
                <c:pt idx="2152">
                  <c:v>0.82833999999999997</c:v>
                </c:pt>
                <c:pt idx="2153">
                  <c:v>0.79337999999999997</c:v>
                </c:pt>
                <c:pt idx="2154">
                  <c:v>0.79337999999999997</c:v>
                </c:pt>
                <c:pt idx="2155">
                  <c:v>0.79337999999999997</c:v>
                </c:pt>
                <c:pt idx="2156">
                  <c:v>0.79337999999999997</c:v>
                </c:pt>
                <c:pt idx="2157">
                  <c:v>0.88960799999999995</c:v>
                </c:pt>
                <c:pt idx="2158">
                  <c:v>0.88960799999999995</c:v>
                </c:pt>
                <c:pt idx="2159">
                  <c:v>0.84122399999999997</c:v>
                </c:pt>
                <c:pt idx="2160">
                  <c:v>0.91452800000000001</c:v>
                </c:pt>
                <c:pt idx="2161">
                  <c:v>0.91645600000000005</c:v>
                </c:pt>
                <c:pt idx="2162">
                  <c:v>0.91452800000000001</c:v>
                </c:pt>
                <c:pt idx="2163">
                  <c:v>1.142072</c:v>
                </c:pt>
                <c:pt idx="2164">
                  <c:v>1.142072</c:v>
                </c:pt>
                <c:pt idx="2165">
                  <c:v>0.91452800000000001</c:v>
                </c:pt>
                <c:pt idx="2166">
                  <c:v>0.91452800000000001</c:v>
                </c:pt>
                <c:pt idx="2167">
                  <c:v>0.84122399999999997</c:v>
                </c:pt>
                <c:pt idx="2168">
                  <c:v>0.91452800000000001</c:v>
                </c:pt>
                <c:pt idx="2169">
                  <c:v>0.91645600000000005</c:v>
                </c:pt>
                <c:pt idx="2170">
                  <c:v>0.91452800000000001</c:v>
                </c:pt>
                <c:pt idx="2171">
                  <c:v>1.142072</c:v>
                </c:pt>
                <c:pt idx="2172">
                  <c:v>1.142072</c:v>
                </c:pt>
                <c:pt idx="2173">
                  <c:v>0.91452800000000001</c:v>
                </c:pt>
                <c:pt idx="2174">
                  <c:v>0.91452800000000001</c:v>
                </c:pt>
                <c:pt idx="2175">
                  <c:v>0.84122399999999997</c:v>
                </c:pt>
                <c:pt idx="2176">
                  <c:v>0.91452800000000001</c:v>
                </c:pt>
                <c:pt idx="2177">
                  <c:v>0.91645600000000005</c:v>
                </c:pt>
                <c:pt idx="2178">
                  <c:v>0.91452800000000001</c:v>
                </c:pt>
                <c:pt idx="2179">
                  <c:v>1.142072</c:v>
                </c:pt>
                <c:pt idx="2180">
                  <c:v>1.142072</c:v>
                </c:pt>
                <c:pt idx="2181">
                  <c:v>0.91452800000000001</c:v>
                </c:pt>
                <c:pt idx="2182">
                  <c:v>0.91452800000000001</c:v>
                </c:pt>
                <c:pt idx="2183">
                  <c:v>0.84122399999999997</c:v>
                </c:pt>
                <c:pt idx="2184">
                  <c:v>0.96974400000000005</c:v>
                </c:pt>
                <c:pt idx="2185">
                  <c:v>0.97167199999999998</c:v>
                </c:pt>
                <c:pt idx="2186">
                  <c:v>0.96974400000000005</c:v>
                </c:pt>
                <c:pt idx="2187">
                  <c:v>1.3629359999999999</c:v>
                </c:pt>
                <c:pt idx="2188">
                  <c:v>1.3629359999999999</c:v>
                </c:pt>
                <c:pt idx="2189">
                  <c:v>0.96974400000000005</c:v>
                </c:pt>
                <c:pt idx="2190">
                  <c:v>0.96974400000000005</c:v>
                </c:pt>
                <c:pt idx="2191">
                  <c:v>0.84122399999999997</c:v>
                </c:pt>
                <c:pt idx="2192">
                  <c:v>0.96974400000000005</c:v>
                </c:pt>
                <c:pt idx="2193">
                  <c:v>0.97167199999999998</c:v>
                </c:pt>
                <c:pt idx="2194">
                  <c:v>0.96974400000000005</c:v>
                </c:pt>
                <c:pt idx="2195">
                  <c:v>1.3629359999999999</c:v>
                </c:pt>
                <c:pt idx="2196">
                  <c:v>1.3629359999999999</c:v>
                </c:pt>
                <c:pt idx="2197">
                  <c:v>0.96974400000000005</c:v>
                </c:pt>
                <c:pt idx="2198">
                  <c:v>0.96974400000000005</c:v>
                </c:pt>
                <c:pt idx="2199">
                  <c:v>0.84122399999999997</c:v>
                </c:pt>
                <c:pt idx="2200">
                  <c:v>0.96974400000000005</c:v>
                </c:pt>
                <c:pt idx="2201">
                  <c:v>0.97167199999999998</c:v>
                </c:pt>
                <c:pt idx="2202">
                  <c:v>0.96974400000000005</c:v>
                </c:pt>
                <c:pt idx="2203">
                  <c:v>1.3629359999999999</c:v>
                </c:pt>
                <c:pt idx="2204">
                  <c:v>1.3629359999999999</c:v>
                </c:pt>
                <c:pt idx="2205">
                  <c:v>0.96974400000000005</c:v>
                </c:pt>
                <c:pt idx="2206">
                  <c:v>0.96974400000000005</c:v>
                </c:pt>
                <c:pt idx="2207">
                  <c:v>0.84122399999999997</c:v>
                </c:pt>
                <c:pt idx="2208">
                  <c:v>0.96974400000000005</c:v>
                </c:pt>
                <c:pt idx="2209">
                  <c:v>0.97167199999999998</c:v>
                </c:pt>
                <c:pt idx="2210">
                  <c:v>0.96974400000000005</c:v>
                </c:pt>
                <c:pt idx="2211">
                  <c:v>1.3629359999999999</c:v>
                </c:pt>
                <c:pt idx="2212">
                  <c:v>1.3629359999999999</c:v>
                </c:pt>
                <c:pt idx="2213">
                  <c:v>0.96974400000000005</c:v>
                </c:pt>
                <c:pt idx="2214">
                  <c:v>0.96974400000000005</c:v>
                </c:pt>
                <c:pt idx="2215">
                  <c:v>0.84122399999999997</c:v>
                </c:pt>
                <c:pt idx="2216">
                  <c:v>0.96974400000000005</c:v>
                </c:pt>
                <c:pt idx="2217">
                  <c:v>0.97167199999999998</c:v>
                </c:pt>
                <c:pt idx="2218">
                  <c:v>0.96974400000000005</c:v>
                </c:pt>
                <c:pt idx="2219">
                  <c:v>1.3629359999999999</c:v>
                </c:pt>
                <c:pt idx="2220">
                  <c:v>1.3629359999999999</c:v>
                </c:pt>
                <c:pt idx="2221">
                  <c:v>0.96974400000000005</c:v>
                </c:pt>
                <c:pt idx="2222">
                  <c:v>0.96974400000000005</c:v>
                </c:pt>
                <c:pt idx="2223">
                  <c:v>0.84122399999999997</c:v>
                </c:pt>
                <c:pt idx="2224">
                  <c:v>0.96974400000000005</c:v>
                </c:pt>
                <c:pt idx="2225">
                  <c:v>0.97167199999999998</c:v>
                </c:pt>
                <c:pt idx="2226">
                  <c:v>0.96974400000000005</c:v>
                </c:pt>
                <c:pt idx="2227">
                  <c:v>1.3629359999999999</c:v>
                </c:pt>
                <c:pt idx="2228">
                  <c:v>1.3629359999999999</c:v>
                </c:pt>
                <c:pt idx="2229">
                  <c:v>0.96974400000000005</c:v>
                </c:pt>
                <c:pt idx="2230">
                  <c:v>0.96974400000000005</c:v>
                </c:pt>
                <c:pt idx="2231">
                  <c:v>0.84122399999999997</c:v>
                </c:pt>
                <c:pt idx="2232">
                  <c:v>0.96974400000000005</c:v>
                </c:pt>
                <c:pt idx="2233">
                  <c:v>0.97167199999999998</c:v>
                </c:pt>
                <c:pt idx="2234">
                  <c:v>0.96974400000000005</c:v>
                </c:pt>
                <c:pt idx="2235">
                  <c:v>1.3629359999999999</c:v>
                </c:pt>
                <c:pt idx="2236">
                  <c:v>1.3629359999999999</c:v>
                </c:pt>
                <c:pt idx="2237">
                  <c:v>0.96974400000000005</c:v>
                </c:pt>
                <c:pt idx="2238">
                  <c:v>0.96974400000000005</c:v>
                </c:pt>
                <c:pt idx="2239">
                  <c:v>0.84122399999999997</c:v>
                </c:pt>
                <c:pt idx="2240">
                  <c:v>0.91452800000000001</c:v>
                </c:pt>
                <c:pt idx="2241">
                  <c:v>0.91645600000000005</c:v>
                </c:pt>
                <c:pt idx="2242">
                  <c:v>0.91452800000000001</c:v>
                </c:pt>
                <c:pt idx="2243">
                  <c:v>1.142072</c:v>
                </c:pt>
                <c:pt idx="2244">
                  <c:v>1.142072</c:v>
                </c:pt>
                <c:pt idx="2245">
                  <c:v>0.91452800000000001</c:v>
                </c:pt>
                <c:pt idx="2246">
                  <c:v>0.91452800000000001</c:v>
                </c:pt>
                <c:pt idx="2247">
                  <c:v>0.84122399999999997</c:v>
                </c:pt>
                <c:pt idx="2248">
                  <c:v>0.91452800000000001</c:v>
                </c:pt>
                <c:pt idx="2249">
                  <c:v>0.91645600000000005</c:v>
                </c:pt>
                <c:pt idx="2250">
                  <c:v>0.91452800000000001</c:v>
                </c:pt>
                <c:pt idx="2251">
                  <c:v>1.142072</c:v>
                </c:pt>
                <c:pt idx="2252">
                  <c:v>1.142072</c:v>
                </c:pt>
                <c:pt idx="2253">
                  <c:v>0.91452800000000001</c:v>
                </c:pt>
                <c:pt idx="2254">
                  <c:v>0.91452800000000001</c:v>
                </c:pt>
                <c:pt idx="2255">
                  <c:v>0.84122399999999997</c:v>
                </c:pt>
                <c:pt idx="2256">
                  <c:v>0.91452800000000001</c:v>
                </c:pt>
                <c:pt idx="2257">
                  <c:v>0.91645600000000005</c:v>
                </c:pt>
                <c:pt idx="2258">
                  <c:v>0.91452800000000001</c:v>
                </c:pt>
                <c:pt idx="2259">
                  <c:v>1.142072</c:v>
                </c:pt>
                <c:pt idx="2260">
                  <c:v>1.142072</c:v>
                </c:pt>
                <c:pt idx="2261">
                  <c:v>0.91452800000000001</c:v>
                </c:pt>
                <c:pt idx="2262">
                  <c:v>0.91452800000000001</c:v>
                </c:pt>
                <c:pt idx="2263">
                  <c:v>0.84122399999999997</c:v>
                </c:pt>
                <c:pt idx="2264">
                  <c:v>0.84122399999999997</c:v>
                </c:pt>
                <c:pt idx="2265">
                  <c:v>0.74499599999999999</c:v>
                </c:pt>
                <c:pt idx="2266">
                  <c:v>0.74499599999999999</c:v>
                </c:pt>
                <c:pt idx="2267">
                  <c:v>0.79587600000000003</c:v>
                </c:pt>
                <c:pt idx="2268">
                  <c:v>0.79587600000000003</c:v>
                </c:pt>
                <c:pt idx="2269">
                  <c:v>0.82131600000000005</c:v>
                </c:pt>
                <c:pt idx="2270">
                  <c:v>0.82131600000000005</c:v>
                </c:pt>
                <c:pt idx="2271">
                  <c:v>0.77043600000000001</c:v>
                </c:pt>
                <c:pt idx="2272">
                  <c:v>0.77043600000000001</c:v>
                </c:pt>
                <c:pt idx="2273">
                  <c:v>0.66867600000000005</c:v>
                </c:pt>
                <c:pt idx="2274">
                  <c:v>0.66867600000000005</c:v>
                </c:pt>
                <c:pt idx="2275">
                  <c:v>0.70758799999999999</c:v>
                </c:pt>
                <c:pt idx="2276">
                  <c:v>0.70758799999999999</c:v>
                </c:pt>
                <c:pt idx="2277">
                  <c:v>0.73631599999999997</c:v>
                </c:pt>
                <c:pt idx="2278">
                  <c:v>0.73631599999999997</c:v>
                </c:pt>
                <c:pt idx="2279">
                  <c:v>0.70758799999999999</c:v>
                </c:pt>
                <c:pt idx="2280">
                  <c:v>0.70758799999999999</c:v>
                </c:pt>
                <c:pt idx="2281">
                  <c:v>0.68214799999999998</c:v>
                </c:pt>
                <c:pt idx="2282">
                  <c:v>0.68214799999999998</c:v>
                </c:pt>
                <c:pt idx="2283">
                  <c:v>0.75540799999999997</c:v>
                </c:pt>
                <c:pt idx="2284">
                  <c:v>0.75540799999999997</c:v>
                </c:pt>
                <c:pt idx="2285">
                  <c:v>0.71649600000000002</c:v>
                </c:pt>
                <c:pt idx="2286">
                  <c:v>0.77193599999999996</c:v>
                </c:pt>
                <c:pt idx="2287">
                  <c:v>0.77339999999999998</c:v>
                </c:pt>
                <c:pt idx="2288">
                  <c:v>0.77193599999999996</c:v>
                </c:pt>
                <c:pt idx="2289">
                  <c:v>0.94401599999999997</c:v>
                </c:pt>
                <c:pt idx="2290">
                  <c:v>0.94401599999999997</c:v>
                </c:pt>
                <c:pt idx="2291">
                  <c:v>0.77193599999999996</c:v>
                </c:pt>
                <c:pt idx="2292">
                  <c:v>0.77193599999999996</c:v>
                </c:pt>
                <c:pt idx="2293">
                  <c:v>0.71649600000000002</c:v>
                </c:pt>
                <c:pt idx="2294">
                  <c:v>0.77193599999999996</c:v>
                </c:pt>
                <c:pt idx="2295">
                  <c:v>0.77339999999999998</c:v>
                </c:pt>
                <c:pt idx="2296">
                  <c:v>0.77193599999999996</c:v>
                </c:pt>
                <c:pt idx="2297">
                  <c:v>0.94401599999999997</c:v>
                </c:pt>
                <c:pt idx="2298">
                  <c:v>0.94401599999999997</c:v>
                </c:pt>
                <c:pt idx="2299">
                  <c:v>0.77193599999999996</c:v>
                </c:pt>
                <c:pt idx="2300">
                  <c:v>0.77193599999999996</c:v>
                </c:pt>
                <c:pt idx="2301">
                  <c:v>0.71649600000000002</c:v>
                </c:pt>
                <c:pt idx="2302">
                  <c:v>0.77193599999999996</c:v>
                </c:pt>
                <c:pt idx="2303">
                  <c:v>0.77339999999999998</c:v>
                </c:pt>
                <c:pt idx="2304">
                  <c:v>0.77193599999999996</c:v>
                </c:pt>
                <c:pt idx="2305">
                  <c:v>0.94401599999999997</c:v>
                </c:pt>
                <c:pt idx="2306">
                  <c:v>0.94401599999999997</c:v>
                </c:pt>
                <c:pt idx="2307">
                  <c:v>0.77193599999999996</c:v>
                </c:pt>
                <c:pt idx="2308">
                  <c:v>0.77193599999999996</c:v>
                </c:pt>
                <c:pt idx="2309">
                  <c:v>0.71649600000000002</c:v>
                </c:pt>
                <c:pt idx="2310">
                  <c:v>0.81369599999999997</c:v>
                </c:pt>
                <c:pt idx="2311">
                  <c:v>0.81516</c:v>
                </c:pt>
                <c:pt idx="2312">
                  <c:v>0.81369599999999997</c:v>
                </c:pt>
                <c:pt idx="2313">
                  <c:v>1.111056</c:v>
                </c:pt>
                <c:pt idx="2314">
                  <c:v>1.111056</c:v>
                </c:pt>
                <c:pt idx="2315">
                  <c:v>0.81369599999999997</c:v>
                </c:pt>
                <c:pt idx="2316">
                  <c:v>0.81369599999999997</c:v>
                </c:pt>
                <c:pt idx="2317">
                  <c:v>0.71649600000000002</c:v>
                </c:pt>
                <c:pt idx="2318">
                  <c:v>0.81369599999999997</c:v>
                </c:pt>
                <c:pt idx="2319">
                  <c:v>0.81516</c:v>
                </c:pt>
                <c:pt idx="2320">
                  <c:v>0.81369599999999997</c:v>
                </c:pt>
                <c:pt idx="2321">
                  <c:v>1.111056</c:v>
                </c:pt>
                <c:pt idx="2322">
                  <c:v>1.111056</c:v>
                </c:pt>
                <c:pt idx="2323">
                  <c:v>0.81369599999999997</c:v>
                </c:pt>
                <c:pt idx="2324">
                  <c:v>0.81369599999999997</c:v>
                </c:pt>
                <c:pt idx="2325">
                  <c:v>0.71649600000000002</c:v>
                </c:pt>
                <c:pt idx="2326">
                  <c:v>0.81369599999999997</c:v>
                </c:pt>
                <c:pt idx="2327">
                  <c:v>0.81516</c:v>
                </c:pt>
                <c:pt idx="2328">
                  <c:v>0.81369599999999997</c:v>
                </c:pt>
                <c:pt idx="2329">
                  <c:v>1.111056</c:v>
                </c:pt>
                <c:pt idx="2330">
                  <c:v>1.111056</c:v>
                </c:pt>
                <c:pt idx="2331">
                  <c:v>0.81369599999999997</c:v>
                </c:pt>
                <c:pt idx="2332">
                  <c:v>0.81369599999999997</c:v>
                </c:pt>
                <c:pt idx="2333">
                  <c:v>0.71649600000000002</c:v>
                </c:pt>
                <c:pt idx="2334">
                  <c:v>0.81369599999999997</c:v>
                </c:pt>
                <c:pt idx="2335">
                  <c:v>0.81516</c:v>
                </c:pt>
                <c:pt idx="2336">
                  <c:v>0.81369599999999997</c:v>
                </c:pt>
                <c:pt idx="2337">
                  <c:v>1.111056</c:v>
                </c:pt>
                <c:pt idx="2338">
                  <c:v>1.111056</c:v>
                </c:pt>
                <c:pt idx="2339">
                  <c:v>0.81369599999999997</c:v>
                </c:pt>
                <c:pt idx="2340">
                  <c:v>0.81369599999999997</c:v>
                </c:pt>
                <c:pt idx="2341">
                  <c:v>0.71649600000000002</c:v>
                </c:pt>
                <c:pt idx="2342">
                  <c:v>0.81369599999999997</c:v>
                </c:pt>
                <c:pt idx="2343">
                  <c:v>0.81516</c:v>
                </c:pt>
                <c:pt idx="2344">
                  <c:v>0.81369599999999997</c:v>
                </c:pt>
                <c:pt idx="2345">
                  <c:v>1.111056</c:v>
                </c:pt>
                <c:pt idx="2346">
                  <c:v>1.111056</c:v>
                </c:pt>
                <c:pt idx="2347">
                  <c:v>0.81369599999999997</c:v>
                </c:pt>
                <c:pt idx="2348">
                  <c:v>0.81369599999999997</c:v>
                </c:pt>
                <c:pt idx="2349">
                  <c:v>0.71649600000000002</c:v>
                </c:pt>
                <c:pt idx="2350">
                  <c:v>0.81369599999999997</c:v>
                </c:pt>
                <c:pt idx="2351">
                  <c:v>0.81516</c:v>
                </c:pt>
                <c:pt idx="2352">
                  <c:v>0.81369599999999997</c:v>
                </c:pt>
                <c:pt idx="2353">
                  <c:v>1.111056</c:v>
                </c:pt>
                <c:pt idx="2354">
                  <c:v>1.111056</c:v>
                </c:pt>
                <c:pt idx="2355">
                  <c:v>0.81369599999999997</c:v>
                </c:pt>
                <c:pt idx="2356">
                  <c:v>0.81369599999999997</c:v>
                </c:pt>
                <c:pt idx="2357">
                  <c:v>0.71649600000000002</c:v>
                </c:pt>
                <c:pt idx="2358">
                  <c:v>0.81369599999999997</c:v>
                </c:pt>
                <c:pt idx="2359">
                  <c:v>0.81516</c:v>
                </c:pt>
                <c:pt idx="2360">
                  <c:v>0.81369599999999997</c:v>
                </c:pt>
                <c:pt idx="2361">
                  <c:v>1.111056</c:v>
                </c:pt>
                <c:pt idx="2362">
                  <c:v>1.111056</c:v>
                </c:pt>
                <c:pt idx="2363">
                  <c:v>0.81369599999999997</c:v>
                </c:pt>
                <c:pt idx="2364">
                  <c:v>0.81369599999999997</c:v>
                </c:pt>
                <c:pt idx="2365">
                  <c:v>0.71649600000000002</c:v>
                </c:pt>
                <c:pt idx="2366">
                  <c:v>0.77193599999999996</c:v>
                </c:pt>
                <c:pt idx="2367">
                  <c:v>0.77339999999999998</c:v>
                </c:pt>
                <c:pt idx="2368">
                  <c:v>0.77193599999999996</c:v>
                </c:pt>
                <c:pt idx="2369">
                  <c:v>0.94401599999999997</c:v>
                </c:pt>
                <c:pt idx="2370">
                  <c:v>0.94401599999999997</c:v>
                </c:pt>
                <c:pt idx="2371">
                  <c:v>0.77193599999999996</c:v>
                </c:pt>
                <c:pt idx="2372">
                  <c:v>0.77193599999999996</c:v>
                </c:pt>
                <c:pt idx="2373">
                  <c:v>0.71649600000000002</c:v>
                </c:pt>
                <c:pt idx="2374">
                  <c:v>0.77193599999999996</c:v>
                </c:pt>
                <c:pt idx="2375">
                  <c:v>0.77339999999999998</c:v>
                </c:pt>
                <c:pt idx="2376">
                  <c:v>0.77193599999999996</c:v>
                </c:pt>
                <c:pt idx="2377">
                  <c:v>0.94401599999999997</c:v>
                </c:pt>
                <c:pt idx="2378">
                  <c:v>0.94401599999999997</c:v>
                </c:pt>
                <c:pt idx="2379">
                  <c:v>0.77193599999999996</c:v>
                </c:pt>
                <c:pt idx="2380">
                  <c:v>0.77193599999999996</c:v>
                </c:pt>
                <c:pt idx="2381">
                  <c:v>0.71649600000000002</c:v>
                </c:pt>
                <c:pt idx="2382">
                  <c:v>0.77193599999999996</c:v>
                </c:pt>
                <c:pt idx="2383">
                  <c:v>0.77339999999999998</c:v>
                </c:pt>
                <c:pt idx="2384">
                  <c:v>0.77193599999999996</c:v>
                </c:pt>
                <c:pt idx="2385">
                  <c:v>0.94401599999999997</c:v>
                </c:pt>
                <c:pt idx="2386">
                  <c:v>0.94401599999999997</c:v>
                </c:pt>
                <c:pt idx="2387">
                  <c:v>0.77193599999999996</c:v>
                </c:pt>
                <c:pt idx="2388">
                  <c:v>0.77193599999999996</c:v>
                </c:pt>
                <c:pt idx="2389">
                  <c:v>0.71649600000000002</c:v>
                </c:pt>
                <c:pt idx="2390">
                  <c:v>0.71649600000000002</c:v>
                </c:pt>
                <c:pt idx="2391">
                  <c:v>0.64323600000000003</c:v>
                </c:pt>
                <c:pt idx="2392">
                  <c:v>0.64323600000000003</c:v>
                </c:pt>
                <c:pt idx="2393">
                  <c:v>0.68132400000000004</c:v>
                </c:pt>
                <c:pt idx="2394">
                  <c:v>0.68132400000000004</c:v>
                </c:pt>
                <c:pt idx="2395">
                  <c:v>0.70064400000000004</c:v>
                </c:pt>
                <c:pt idx="2396">
                  <c:v>0.70064400000000004</c:v>
                </c:pt>
                <c:pt idx="2397">
                  <c:v>0.66255600000000003</c:v>
                </c:pt>
                <c:pt idx="2398">
                  <c:v>0.66255600000000003</c:v>
                </c:pt>
                <c:pt idx="2399">
                  <c:v>0.58638000000000001</c:v>
                </c:pt>
                <c:pt idx="2400">
                  <c:v>0.58638000000000001</c:v>
                </c:pt>
                <c:pt idx="2401">
                  <c:v>0.62094000000000005</c:v>
                </c:pt>
                <c:pt idx="2402">
                  <c:v>0.62094000000000005</c:v>
                </c:pt>
                <c:pt idx="2403">
                  <c:v>0.64678000000000002</c:v>
                </c:pt>
                <c:pt idx="2404">
                  <c:v>0.64678000000000002</c:v>
                </c:pt>
                <c:pt idx="2405">
                  <c:v>0.62094000000000005</c:v>
                </c:pt>
                <c:pt idx="2406">
                  <c:v>0.62094000000000005</c:v>
                </c:pt>
                <c:pt idx="2407">
                  <c:v>0.60162000000000004</c:v>
                </c:pt>
                <c:pt idx="2408">
                  <c:v>0.60162000000000004</c:v>
                </c:pt>
                <c:pt idx="2409">
                  <c:v>0.66458399999999995</c:v>
                </c:pt>
                <c:pt idx="2410">
                  <c:v>0.66458399999999995</c:v>
                </c:pt>
                <c:pt idx="2411">
                  <c:v>0.63002400000000003</c:v>
                </c:pt>
                <c:pt idx="2412">
                  <c:v>0.67745599999999995</c:v>
                </c:pt>
                <c:pt idx="2413">
                  <c:v>0.67871199999999998</c:v>
                </c:pt>
                <c:pt idx="2414">
                  <c:v>0.67745599999999995</c:v>
                </c:pt>
                <c:pt idx="2415">
                  <c:v>0.82488799999999995</c:v>
                </c:pt>
                <c:pt idx="2416">
                  <c:v>0.82488799999999995</c:v>
                </c:pt>
                <c:pt idx="2417">
                  <c:v>0.67745599999999995</c:v>
                </c:pt>
                <c:pt idx="2418">
                  <c:v>0.67745599999999995</c:v>
                </c:pt>
                <c:pt idx="2419">
                  <c:v>0.63002400000000003</c:v>
                </c:pt>
                <c:pt idx="2420">
                  <c:v>0.67745599999999995</c:v>
                </c:pt>
                <c:pt idx="2421">
                  <c:v>0.67871199999999998</c:v>
                </c:pt>
                <c:pt idx="2422">
                  <c:v>0.67745599999999995</c:v>
                </c:pt>
                <c:pt idx="2423">
                  <c:v>0.82488799999999995</c:v>
                </c:pt>
                <c:pt idx="2424">
                  <c:v>0.82488799999999995</c:v>
                </c:pt>
                <c:pt idx="2425">
                  <c:v>0.67745599999999995</c:v>
                </c:pt>
                <c:pt idx="2426">
                  <c:v>0.67745599999999995</c:v>
                </c:pt>
                <c:pt idx="2427">
                  <c:v>0.63002400000000003</c:v>
                </c:pt>
                <c:pt idx="2428">
                  <c:v>0.67745599999999995</c:v>
                </c:pt>
                <c:pt idx="2429">
                  <c:v>0.67871199999999998</c:v>
                </c:pt>
                <c:pt idx="2430">
                  <c:v>0.67745599999999995</c:v>
                </c:pt>
                <c:pt idx="2431">
                  <c:v>0.82488799999999995</c:v>
                </c:pt>
                <c:pt idx="2432">
                  <c:v>0.82488799999999995</c:v>
                </c:pt>
                <c:pt idx="2433">
                  <c:v>0.67745599999999995</c:v>
                </c:pt>
                <c:pt idx="2434">
                  <c:v>0.67745599999999995</c:v>
                </c:pt>
                <c:pt idx="2435">
                  <c:v>0.63002400000000003</c:v>
                </c:pt>
                <c:pt idx="2436">
                  <c:v>0.71318400000000004</c:v>
                </c:pt>
                <c:pt idx="2437">
                  <c:v>0.71443999999999996</c:v>
                </c:pt>
                <c:pt idx="2438">
                  <c:v>0.71318400000000004</c:v>
                </c:pt>
                <c:pt idx="2439">
                  <c:v>0.96779999999999999</c:v>
                </c:pt>
                <c:pt idx="2440">
                  <c:v>0.96779999999999999</c:v>
                </c:pt>
                <c:pt idx="2441">
                  <c:v>0.71318400000000004</c:v>
                </c:pt>
                <c:pt idx="2442">
                  <c:v>0.71318400000000004</c:v>
                </c:pt>
                <c:pt idx="2443">
                  <c:v>0.63002400000000003</c:v>
                </c:pt>
                <c:pt idx="2444">
                  <c:v>0.71318400000000004</c:v>
                </c:pt>
                <c:pt idx="2445">
                  <c:v>0.71443999999999996</c:v>
                </c:pt>
                <c:pt idx="2446">
                  <c:v>0.71318400000000004</c:v>
                </c:pt>
                <c:pt idx="2447">
                  <c:v>0.96779999999999999</c:v>
                </c:pt>
                <c:pt idx="2448">
                  <c:v>0.96779999999999999</c:v>
                </c:pt>
                <c:pt idx="2449">
                  <c:v>0.71318400000000004</c:v>
                </c:pt>
                <c:pt idx="2450">
                  <c:v>0.71318400000000004</c:v>
                </c:pt>
                <c:pt idx="2451">
                  <c:v>0.63002400000000003</c:v>
                </c:pt>
                <c:pt idx="2452">
                  <c:v>0.71318400000000004</c:v>
                </c:pt>
                <c:pt idx="2453">
                  <c:v>0.71443999999999996</c:v>
                </c:pt>
                <c:pt idx="2454">
                  <c:v>0.71318400000000004</c:v>
                </c:pt>
                <c:pt idx="2455">
                  <c:v>0.96779999999999999</c:v>
                </c:pt>
                <c:pt idx="2456">
                  <c:v>0.96779999999999999</c:v>
                </c:pt>
                <c:pt idx="2457">
                  <c:v>0.71318400000000004</c:v>
                </c:pt>
                <c:pt idx="2458">
                  <c:v>0.71318400000000004</c:v>
                </c:pt>
                <c:pt idx="2459">
                  <c:v>0.63002400000000003</c:v>
                </c:pt>
                <c:pt idx="2460">
                  <c:v>0.71318400000000004</c:v>
                </c:pt>
                <c:pt idx="2461">
                  <c:v>0.71443999999999996</c:v>
                </c:pt>
                <c:pt idx="2462">
                  <c:v>0.71318400000000004</c:v>
                </c:pt>
                <c:pt idx="2463">
                  <c:v>0.96779999999999999</c:v>
                </c:pt>
                <c:pt idx="2464">
                  <c:v>0.96779999999999999</c:v>
                </c:pt>
                <c:pt idx="2465">
                  <c:v>0.71318400000000004</c:v>
                </c:pt>
                <c:pt idx="2466">
                  <c:v>0.71318400000000004</c:v>
                </c:pt>
                <c:pt idx="2467">
                  <c:v>0.63002400000000003</c:v>
                </c:pt>
                <c:pt idx="2468">
                  <c:v>0.71318400000000004</c:v>
                </c:pt>
                <c:pt idx="2469">
                  <c:v>0.71443999999999996</c:v>
                </c:pt>
                <c:pt idx="2470">
                  <c:v>0.71318400000000004</c:v>
                </c:pt>
                <c:pt idx="2471">
                  <c:v>0.96779999999999999</c:v>
                </c:pt>
                <c:pt idx="2472">
                  <c:v>0.96779999999999999</c:v>
                </c:pt>
                <c:pt idx="2473">
                  <c:v>0.71318400000000004</c:v>
                </c:pt>
                <c:pt idx="2474">
                  <c:v>0.71318400000000004</c:v>
                </c:pt>
                <c:pt idx="2475">
                  <c:v>0.63002400000000003</c:v>
                </c:pt>
                <c:pt idx="2476">
                  <c:v>0.71318400000000004</c:v>
                </c:pt>
                <c:pt idx="2477">
                  <c:v>0.71443999999999996</c:v>
                </c:pt>
                <c:pt idx="2478">
                  <c:v>0.71318400000000004</c:v>
                </c:pt>
                <c:pt idx="2479">
                  <c:v>0.96779999999999999</c:v>
                </c:pt>
                <c:pt idx="2480">
                  <c:v>0.96779999999999999</c:v>
                </c:pt>
                <c:pt idx="2481">
                  <c:v>0.71318400000000004</c:v>
                </c:pt>
                <c:pt idx="2482">
                  <c:v>0.71318400000000004</c:v>
                </c:pt>
                <c:pt idx="2483">
                  <c:v>0.63002400000000003</c:v>
                </c:pt>
                <c:pt idx="2484">
                  <c:v>0.71318400000000004</c:v>
                </c:pt>
                <c:pt idx="2485">
                  <c:v>0.71443999999999996</c:v>
                </c:pt>
                <c:pt idx="2486">
                  <c:v>0.71318400000000004</c:v>
                </c:pt>
                <c:pt idx="2487">
                  <c:v>0.96779999999999999</c:v>
                </c:pt>
                <c:pt idx="2488">
                  <c:v>0.96779999999999999</c:v>
                </c:pt>
                <c:pt idx="2489">
                  <c:v>0.71318400000000004</c:v>
                </c:pt>
                <c:pt idx="2490">
                  <c:v>0.71318400000000004</c:v>
                </c:pt>
                <c:pt idx="2491">
                  <c:v>0.63002400000000003</c:v>
                </c:pt>
                <c:pt idx="2492">
                  <c:v>0.67745599999999995</c:v>
                </c:pt>
                <c:pt idx="2493">
                  <c:v>0.67871199999999998</c:v>
                </c:pt>
                <c:pt idx="2494">
                  <c:v>0.67745599999999995</c:v>
                </c:pt>
                <c:pt idx="2495">
                  <c:v>0.82488799999999995</c:v>
                </c:pt>
                <c:pt idx="2496">
                  <c:v>0.82488799999999995</c:v>
                </c:pt>
                <c:pt idx="2497">
                  <c:v>0.67745599999999995</c:v>
                </c:pt>
                <c:pt idx="2498">
                  <c:v>0.67745599999999995</c:v>
                </c:pt>
                <c:pt idx="2499">
                  <c:v>0.63002400000000003</c:v>
                </c:pt>
                <c:pt idx="2500">
                  <c:v>0.67745599999999995</c:v>
                </c:pt>
                <c:pt idx="2501">
                  <c:v>0.67871199999999998</c:v>
                </c:pt>
                <c:pt idx="2502">
                  <c:v>0.67745599999999995</c:v>
                </c:pt>
                <c:pt idx="2503">
                  <c:v>0.82488799999999995</c:v>
                </c:pt>
                <c:pt idx="2504">
                  <c:v>0.82488799999999995</c:v>
                </c:pt>
                <c:pt idx="2505">
                  <c:v>0.67745599999999995</c:v>
                </c:pt>
                <c:pt idx="2506">
                  <c:v>0.67745599999999995</c:v>
                </c:pt>
                <c:pt idx="2507">
                  <c:v>0.63002400000000003</c:v>
                </c:pt>
                <c:pt idx="2508">
                  <c:v>0.67745599999999995</c:v>
                </c:pt>
                <c:pt idx="2509">
                  <c:v>0.67871199999999998</c:v>
                </c:pt>
                <c:pt idx="2510">
                  <c:v>0.67745599999999995</c:v>
                </c:pt>
                <c:pt idx="2511">
                  <c:v>0.82488799999999995</c:v>
                </c:pt>
                <c:pt idx="2512">
                  <c:v>0.82488799999999995</c:v>
                </c:pt>
                <c:pt idx="2513">
                  <c:v>0.67745599999999995</c:v>
                </c:pt>
                <c:pt idx="2514">
                  <c:v>0.67745599999999995</c:v>
                </c:pt>
                <c:pt idx="2515">
                  <c:v>0.63002400000000003</c:v>
                </c:pt>
                <c:pt idx="2516">
                  <c:v>0.63002400000000003</c:v>
                </c:pt>
                <c:pt idx="2517">
                  <c:v>0.56706000000000001</c:v>
                </c:pt>
                <c:pt idx="2518">
                  <c:v>0.56706000000000001</c:v>
                </c:pt>
                <c:pt idx="2519">
                  <c:v>0.59585999999999995</c:v>
                </c:pt>
                <c:pt idx="2520">
                  <c:v>0.59585999999999995</c:v>
                </c:pt>
                <c:pt idx="2521">
                  <c:v>0.61026000000000002</c:v>
                </c:pt>
                <c:pt idx="2522">
                  <c:v>0.61026000000000002</c:v>
                </c:pt>
                <c:pt idx="2523">
                  <c:v>0.58145999999999998</c:v>
                </c:pt>
                <c:pt idx="2524">
                  <c:v>0.58145999999999998</c:v>
                </c:pt>
                <c:pt idx="2525">
                  <c:v>0.52385999999999999</c:v>
                </c:pt>
                <c:pt idx="2526">
                  <c:v>0.52385999999999999</c:v>
                </c:pt>
                <c:pt idx="2527">
                  <c:v>0.55253200000000002</c:v>
                </c:pt>
                <c:pt idx="2528">
                  <c:v>0.55253200000000002</c:v>
                </c:pt>
                <c:pt idx="2529">
                  <c:v>0.57442000000000004</c:v>
                </c:pt>
                <c:pt idx="2530">
                  <c:v>0.57442000000000004</c:v>
                </c:pt>
                <c:pt idx="2531">
                  <c:v>0.55253200000000002</c:v>
                </c:pt>
                <c:pt idx="2532">
                  <c:v>0.55253200000000002</c:v>
                </c:pt>
                <c:pt idx="2533">
                  <c:v>0.53813200000000005</c:v>
                </c:pt>
                <c:pt idx="2534">
                  <c:v>0.53813200000000005</c:v>
                </c:pt>
                <c:pt idx="2535">
                  <c:v>0.58763200000000004</c:v>
                </c:pt>
                <c:pt idx="2536">
                  <c:v>0.58763200000000004</c:v>
                </c:pt>
                <c:pt idx="2537">
                  <c:v>0.55896000000000001</c:v>
                </c:pt>
                <c:pt idx="2538">
                  <c:v>0.59592000000000001</c:v>
                </c:pt>
                <c:pt idx="2539">
                  <c:v>0.59690399999999999</c:v>
                </c:pt>
                <c:pt idx="2540">
                  <c:v>0.59592000000000001</c:v>
                </c:pt>
                <c:pt idx="2541">
                  <c:v>0.71064000000000005</c:v>
                </c:pt>
                <c:pt idx="2542">
                  <c:v>0.71064000000000005</c:v>
                </c:pt>
                <c:pt idx="2543">
                  <c:v>0.59592000000000001</c:v>
                </c:pt>
                <c:pt idx="2544">
                  <c:v>0.59592000000000001</c:v>
                </c:pt>
                <c:pt idx="2545">
                  <c:v>0.55896000000000001</c:v>
                </c:pt>
                <c:pt idx="2546">
                  <c:v>0.59592000000000001</c:v>
                </c:pt>
                <c:pt idx="2547">
                  <c:v>0.59690399999999999</c:v>
                </c:pt>
                <c:pt idx="2548">
                  <c:v>0.59592000000000001</c:v>
                </c:pt>
                <c:pt idx="2549">
                  <c:v>0.71064000000000005</c:v>
                </c:pt>
                <c:pt idx="2550">
                  <c:v>0.71064000000000005</c:v>
                </c:pt>
                <c:pt idx="2551">
                  <c:v>0.59592000000000001</c:v>
                </c:pt>
                <c:pt idx="2552">
                  <c:v>0.59592000000000001</c:v>
                </c:pt>
                <c:pt idx="2553">
                  <c:v>0.55896000000000001</c:v>
                </c:pt>
                <c:pt idx="2554">
                  <c:v>0.59592000000000001</c:v>
                </c:pt>
                <c:pt idx="2555">
                  <c:v>0.59690399999999999</c:v>
                </c:pt>
                <c:pt idx="2556">
                  <c:v>0.59592000000000001</c:v>
                </c:pt>
                <c:pt idx="2557">
                  <c:v>0.71064000000000005</c:v>
                </c:pt>
                <c:pt idx="2558">
                  <c:v>0.71064000000000005</c:v>
                </c:pt>
                <c:pt idx="2559">
                  <c:v>0.59592000000000001</c:v>
                </c:pt>
                <c:pt idx="2560">
                  <c:v>0.59592000000000001</c:v>
                </c:pt>
                <c:pt idx="2561">
                  <c:v>0.55896000000000001</c:v>
                </c:pt>
                <c:pt idx="2562">
                  <c:v>0.62375999999999998</c:v>
                </c:pt>
                <c:pt idx="2563">
                  <c:v>0.62474399999999997</c:v>
                </c:pt>
                <c:pt idx="2564">
                  <c:v>0.62375999999999998</c:v>
                </c:pt>
                <c:pt idx="2565">
                  <c:v>0.82199999999999995</c:v>
                </c:pt>
                <c:pt idx="2566">
                  <c:v>0.82199999999999995</c:v>
                </c:pt>
                <c:pt idx="2567">
                  <c:v>0.62375999999999998</c:v>
                </c:pt>
                <c:pt idx="2568">
                  <c:v>0.62375999999999998</c:v>
                </c:pt>
                <c:pt idx="2569">
                  <c:v>0.55896000000000001</c:v>
                </c:pt>
                <c:pt idx="2570">
                  <c:v>0.62375999999999998</c:v>
                </c:pt>
                <c:pt idx="2571">
                  <c:v>0.62474399999999997</c:v>
                </c:pt>
                <c:pt idx="2572">
                  <c:v>0.62375999999999998</c:v>
                </c:pt>
                <c:pt idx="2573">
                  <c:v>0.82199999999999995</c:v>
                </c:pt>
                <c:pt idx="2574">
                  <c:v>0.82199999999999995</c:v>
                </c:pt>
                <c:pt idx="2575">
                  <c:v>0.62375999999999998</c:v>
                </c:pt>
                <c:pt idx="2576">
                  <c:v>0.62375999999999998</c:v>
                </c:pt>
                <c:pt idx="2577">
                  <c:v>0.55896000000000001</c:v>
                </c:pt>
                <c:pt idx="2578">
                  <c:v>0.62375999999999998</c:v>
                </c:pt>
                <c:pt idx="2579">
                  <c:v>0.62474399999999997</c:v>
                </c:pt>
                <c:pt idx="2580">
                  <c:v>0.62375999999999998</c:v>
                </c:pt>
                <c:pt idx="2581">
                  <c:v>0.82199999999999995</c:v>
                </c:pt>
                <c:pt idx="2582">
                  <c:v>0.82199999999999995</c:v>
                </c:pt>
                <c:pt idx="2583">
                  <c:v>0.62375999999999998</c:v>
                </c:pt>
                <c:pt idx="2584">
                  <c:v>0.62375999999999998</c:v>
                </c:pt>
                <c:pt idx="2585">
                  <c:v>0.55896000000000001</c:v>
                </c:pt>
                <c:pt idx="2586">
                  <c:v>0.62375999999999998</c:v>
                </c:pt>
                <c:pt idx="2587">
                  <c:v>0.62474399999999997</c:v>
                </c:pt>
                <c:pt idx="2588">
                  <c:v>0.62375999999999998</c:v>
                </c:pt>
                <c:pt idx="2589">
                  <c:v>0.82199999999999995</c:v>
                </c:pt>
                <c:pt idx="2590">
                  <c:v>0.82199999999999995</c:v>
                </c:pt>
                <c:pt idx="2591">
                  <c:v>0.62375999999999998</c:v>
                </c:pt>
                <c:pt idx="2592">
                  <c:v>0.62375999999999998</c:v>
                </c:pt>
                <c:pt idx="2593">
                  <c:v>0.55896000000000001</c:v>
                </c:pt>
                <c:pt idx="2594">
                  <c:v>0.62375999999999998</c:v>
                </c:pt>
                <c:pt idx="2595">
                  <c:v>0.62474399999999997</c:v>
                </c:pt>
                <c:pt idx="2596">
                  <c:v>0.62375999999999998</c:v>
                </c:pt>
                <c:pt idx="2597">
                  <c:v>0.82199999999999995</c:v>
                </c:pt>
                <c:pt idx="2598">
                  <c:v>0.82199999999999995</c:v>
                </c:pt>
                <c:pt idx="2599">
                  <c:v>0.62375999999999998</c:v>
                </c:pt>
                <c:pt idx="2600">
                  <c:v>0.62375999999999998</c:v>
                </c:pt>
                <c:pt idx="2601">
                  <c:v>0.55896000000000001</c:v>
                </c:pt>
                <c:pt idx="2602">
                  <c:v>0.62375999999999998</c:v>
                </c:pt>
                <c:pt idx="2603">
                  <c:v>0.62474399999999997</c:v>
                </c:pt>
                <c:pt idx="2604">
                  <c:v>0.62375999999999998</c:v>
                </c:pt>
                <c:pt idx="2605">
                  <c:v>0.82199999999999995</c:v>
                </c:pt>
                <c:pt idx="2606">
                  <c:v>0.82199999999999995</c:v>
                </c:pt>
                <c:pt idx="2607">
                  <c:v>0.62375999999999998</c:v>
                </c:pt>
                <c:pt idx="2608">
                  <c:v>0.62375999999999998</c:v>
                </c:pt>
                <c:pt idx="2609">
                  <c:v>0.55896000000000001</c:v>
                </c:pt>
                <c:pt idx="2610">
                  <c:v>0.62375999999999998</c:v>
                </c:pt>
                <c:pt idx="2611">
                  <c:v>0.62474399999999997</c:v>
                </c:pt>
                <c:pt idx="2612">
                  <c:v>0.62375999999999998</c:v>
                </c:pt>
                <c:pt idx="2613">
                  <c:v>0.82199999999999995</c:v>
                </c:pt>
                <c:pt idx="2614">
                  <c:v>0.82199999999999995</c:v>
                </c:pt>
                <c:pt idx="2615">
                  <c:v>0.62375999999999998</c:v>
                </c:pt>
                <c:pt idx="2616">
                  <c:v>0.62375999999999998</c:v>
                </c:pt>
                <c:pt idx="2617">
                  <c:v>0.55896000000000001</c:v>
                </c:pt>
                <c:pt idx="2618">
                  <c:v>0.59592000000000001</c:v>
                </c:pt>
                <c:pt idx="2619">
                  <c:v>0.59690399999999999</c:v>
                </c:pt>
                <c:pt idx="2620">
                  <c:v>0.59592000000000001</c:v>
                </c:pt>
                <c:pt idx="2621">
                  <c:v>0.71064000000000005</c:v>
                </c:pt>
                <c:pt idx="2622">
                  <c:v>0.71064000000000005</c:v>
                </c:pt>
                <c:pt idx="2623">
                  <c:v>0.59592000000000001</c:v>
                </c:pt>
                <c:pt idx="2624">
                  <c:v>0.59592000000000001</c:v>
                </c:pt>
                <c:pt idx="2625">
                  <c:v>0.55896000000000001</c:v>
                </c:pt>
                <c:pt idx="2626">
                  <c:v>0.59592000000000001</c:v>
                </c:pt>
                <c:pt idx="2627">
                  <c:v>0.59690399999999999</c:v>
                </c:pt>
                <c:pt idx="2628">
                  <c:v>0.59592000000000001</c:v>
                </c:pt>
                <c:pt idx="2629">
                  <c:v>0.71064000000000005</c:v>
                </c:pt>
                <c:pt idx="2630">
                  <c:v>0.71064000000000005</c:v>
                </c:pt>
                <c:pt idx="2631">
                  <c:v>0.59592000000000001</c:v>
                </c:pt>
                <c:pt idx="2632">
                  <c:v>0.59592000000000001</c:v>
                </c:pt>
                <c:pt idx="2633">
                  <c:v>0.55896000000000001</c:v>
                </c:pt>
                <c:pt idx="2634">
                  <c:v>0.59592000000000001</c:v>
                </c:pt>
                <c:pt idx="2635">
                  <c:v>0.59690399999999999</c:v>
                </c:pt>
                <c:pt idx="2636">
                  <c:v>0.59592000000000001</c:v>
                </c:pt>
                <c:pt idx="2637">
                  <c:v>0.71064000000000005</c:v>
                </c:pt>
                <c:pt idx="2638">
                  <c:v>0.71064000000000005</c:v>
                </c:pt>
                <c:pt idx="2639">
                  <c:v>0.59592000000000001</c:v>
                </c:pt>
                <c:pt idx="2640">
                  <c:v>0.59592000000000001</c:v>
                </c:pt>
                <c:pt idx="2641">
                  <c:v>0.55896000000000001</c:v>
                </c:pt>
                <c:pt idx="2642">
                  <c:v>0.55896000000000001</c:v>
                </c:pt>
                <c:pt idx="2643">
                  <c:v>0.50946000000000002</c:v>
                </c:pt>
                <c:pt idx="2644">
                  <c:v>0.50946000000000002</c:v>
                </c:pt>
                <c:pt idx="2645">
                  <c:v>0.53171999999999997</c:v>
                </c:pt>
                <c:pt idx="2646">
                  <c:v>0.53171999999999997</c:v>
                </c:pt>
                <c:pt idx="2647">
                  <c:v>0.54305999999999999</c:v>
                </c:pt>
                <c:pt idx="2648">
                  <c:v>0.54305999999999999</c:v>
                </c:pt>
                <c:pt idx="2649">
                  <c:v>0.52080000000000004</c:v>
                </c:pt>
                <c:pt idx="2650">
                  <c:v>0.52080000000000004</c:v>
                </c:pt>
                <c:pt idx="2651">
                  <c:v>0.47627999999999998</c:v>
                </c:pt>
                <c:pt idx="2652">
                  <c:v>0.47627999999999998</c:v>
                </c:pt>
                <c:pt idx="2653">
                  <c:v>0.50124000000000002</c:v>
                </c:pt>
                <c:pt idx="2654">
                  <c:v>0.50124000000000002</c:v>
                </c:pt>
                <c:pt idx="2655">
                  <c:v>0.52061999999999997</c:v>
                </c:pt>
                <c:pt idx="2656">
                  <c:v>0.52061999999999997</c:v>
                </c:pt>
                <c:pt idx="2657">
                  <c:v>0.50124000000000002</c:v>
                </c:pt>
                <c:pt idx="2658">
                  <c:v>0.50124000000000002</c:v>
                </c:pt>
                <c:pt idx="2659">
                  <c:v>0.4899</c:v>
                </c:pt>
                <c:pt idx="2660">
                  <c:v>0.4899</c:v>
                </c:pt>
                <c:pt idx="2661">
                  <c:v>0.531084</c:v>
                </c:pt>
                <c:pt idx="2662">
                  <c:v>0.531084</c:v>
                </c:pt>
                <c:pt idx="2663">
                  <c:v>0.50612400000000002</c:v>
                </c:pt>
                <c:pt idx="2664">
                  <c:v>0.53661599999999998</c:v>
                </c:pt>
                <c:pt idx="2665">
                  <c:v>0.53743200000000002</c:v>
                </c:pt>
                <c:pt idx="2666">
                  <c:v>0.53661599999999998</c:v>
                </c:pt>
                <c:pt idx="2667">
                  <c:v>0.63142799999999999</c:v>
                </c:pt>
                <c:pt idx="2668">
                  <c:v>0.63142799999999999</c:v>
                </c:pt>
                <c:pt idx="2669">
                  <c:v>0.53661599999999998</c:v>
                </c:pt>
                <c:pt idx="2670">
                  <c:v>0.53661599999999998</c:v>
                </c:pt>
                <c:pt idx="2671">
                  <c:v>0.50612400000000002</c:v>
                </c:pt>
                <c:pt idx="2672">
                  <c:v>0.53661599999999998</c:v>
                </c:pt>
                <c:pt idx="2673">
                  <c:v>0.53743200000000002</c:v>
                </c:pt>
                <c:pt idx="2674">
                  <c:v>0.53661599999999998</c:v>
                </c:pt>
                <c:pt idx="2675">
                  <c:v>0.63142799999999999</c:v>
                </c:pt>
                <c:pt idx="2676">
                  <c:v>0.63142799999999999</c:v>
                </c:pt>
                <c:pt idx="2677">
                  <c:v>0.53661599999999998</c:v>
                </c:pt>
                <c:pt idx="2678">
                  <c:v>0.53661599999999998</c:v>
                </c:pt>
                <c:pt idx="2679">
                  <c:v>0.50612400000000002</c:v>
                </c:pt>
                <c:pt idx="2680">
                  <c:v>0.53661599999999998</c:v>
                </c:pt>
                <c:pt idx="2681">
                  <c:v>0.53743200000000002</c:v>
                </c:pt>
                <c:pt idx="2682">
                  <c:v>0.53661599999999998</c:v>
                </c:pt>
                <c:pt idx="2683">
                  <c:v>0.63142799999999999</c:v>
                </c:pt>
                <c:pt idx="2684">
                  <c:v>0.63142799999999999</c:v>
                </c:pt>
                <c:pt idx="2685">
                  <c:v>0.53661599999999998</c:v>
                </c:pt>
                <c:pt idx="2686">
                  <c:v>0.53661599999999998</c:v>
                </c:pt>
                <c:pt idx="2687">
                  <c:v>0.50612400000000002</c:v>
                </c:pt>
                <c:pt idx="2688">
                  <c:v>0.55958399999999997</c:v>
                </c:pt>
                <c:pt idx="2689">
                  <c:v>0.56040000000000001</c:v>
                </c:pt>
                <c:pt idx="2690">
                  <c:v>0.55958399999999997</c:v>
                </c:pt>
                <c:pt idx="2691">
                  <c:v>0.72330000000000005</c:v>
                </c:pt>
                <c:pt idx="2692">
                  <c:v>0.72330000000000005</c:v>
                </c:pt>
                <c:pt idx="2693">
                  <c:v>0.55958399999999997</c:v>
                </c:pt>
                <c:pt idx="2694">
                  <c:v>0.55958399999999997</c:v>
                </c:pt>
                <c:pt idx="2695">
                  <c:v>0.50612400000000002</c:v>
                </c:pt>
                <c:pt idx="2696">
                  <c:v>0.55958399999999997</c:v>
                </c:pt>
                <c:pt idx="2697">
                  <c:v>0.56040000000000001</c:v>
                </c:pt>
                <c:pt idx="2698">
                  <c:v>0.55958399999999997</c:v>
                </c:pt>
                <c:pt idx="2699">
                  <c:v>0.72330000000000005</c:v>
                </c:pt>
                <c:pt idx="2700">
                  <c:v>0.72330000000000005</c:v>
                </c:pt>
                <c:pt idx="2701">
                  <c:v>0.55958399999999997</c:v>
                </c:pt>
                <c:pt idx="2702">
                  <c:v>0.55958399999999997</c:v>
                </c:pt>
                <c:pt idx="2703">
                  <c:v>0.50612400000000002</c:v>
                </c:pt>
                <c:pt idx="2704">
                  <c:v>0.55958399999999997</c:v>
                </c:pt>
                <c:pt idx="2705">
                  <c:v>0.56040000000000001</c:v>
                </c:pt>
                <c:pt idx="2706">
                  <c:v>0.55958399999999997</c:v>
                </c:pt>
                <c:pt idx="2707">
                  <c:v>0.72330000000000005</c:v>
                </c:pt>
                <c:pt idx="2708">
                  <c:v>0.72330000000000005</c:v>
                </c:pt>
                <c:pt idx="2709">
                  <c:v>0.55958399999999997</c:v>
                </c:pt>
                <c:pt idx="2710">
                  <c:v>0.55958399999999997</c:v>
                </c:pt>
                <c:pt idx="2711">
                  <c:v>0.50612400000000002</c:v>
                </c:pt>
                <c:pt idx="2712">
                  <c:v>0.55958399999999997</c:v>
                </c:pt>
                <c:pt idx="2713">
                  <c:v>0.56040000000000001</c:v>
                </c:pt>
                <c:pt idx="2714">
                  <c:v>0.55958399999999997</c:v>
                </c:pt>
                <c:pt idx="2715">
                  <c:v>0.72330000000000005</c:v>
                </c:pt>
                <c:pt idx="2716">
                  <c:v>0.72330000000000005</c:v>
                </c:pt>
                <c:pt idx="2717">
                  <c:v>0.55958399999999997</c:v>
                </c:pt>
                <c:pt idx="2718">
                  <c:v>0.55958399999999997</c:v>
                </c:pt>
                <c:pt idx="2719">
                  <c:v>0.50612400000000002</c:v>
                </c:pt>
                <c:pt idx="2720">
                  <c:v>0.55958399999999997</c:v>
                </c:pt>
                <c:pt idx="2721">
                  <c:v>0.56040000000000001</c:v>
                </c:pt>
                <c:pt idx="2722">
                  <c:v>0.55958399999999997</c:v>
                </c:pt>
                <c:pt idx="2723">
                  <c:v>0.72330000000000005</c:v>
                </c:pt>
                <c:pt idx="2724">
                  <c:v>0.72330000000000005</c:v>
                </c:pt>
                <c:pt idx="2725">
                  <c:v>0.55958399999999997</c:v>
                </c:pt>
                <c:pt idx="2726">
                  <c:v>0.55958399999999997</c:v>
                </c:pt>
                <c:pt idx="2727">
                  <c:v>0.50612400000000002</c:v>
                </c:pt>
                <c:pt idx="2728">
                  <c:v>0.55958399999999997</c:v>
                </c:pt>
                <c:pt idx="2729">
                  <c:v>0.56040000000000001</c:v>
                </c:pt>
                <c:pt idx="2730">
                  <c:v>0.55958399999999997</c:v>
                </c:pt>
                <c:pt idx="2731">
                  <c:v>0.72330000000000005</c:v>
                </c:pt>
                <c:pt idx="2732">
                  <c:v>0.72330000000000005</c:v>
                </c:pt>
                <c:pt idx="2733">
                  <c:v>0.55958399999999997</c:v>
                </c:pt>
                <c:pt idx="2734">
                  <c:v>0.55958399999999997</c:v>
                </c:pt>
                <c:pt idx="2735">
                  <c:v>0.50612400000000002</c:v>
                </c:pt>
                <c:pt idx="2736">
                  <c:v>0.55958399999999997</c:v>
                </c:pt>
                <c:pt idx="2737">
                  <c:v>0.56040000000000001</c:v>
                </c:pt>
                <c:pt idx="2738">
                  <c:v>0.55958399999999997</c:v>
                </c:pt>
                <c:pt idx="2739">
                  <c:v>0.72330000000000005</c:v>
                </c:pt>
                <c:pt idx="2740">
                  <c:v>0.72330000000000005</c:v>
                </c:pt>
                <c:pt idx="2741">
                  <c:v>0.55958399999999997</c:v>
                </c:pt>
                <c:pt idx="2742">
                  <c:v>0.55958399999999997</c:v>
                </c:pt>
                <c:pt idx="2743">
                  <c:v>0.50612400000000002</c:v>
                </c:pt>
                <c:pt idx="2744">
                  <c:v>0.53661599999999998</c:v>
                </c:pt>
                <c:pt idx="2745">
                  <c:v>0.53743200000000002</c:v>
                </c:pt>
                <c:pt idx="2746">
                  <c:v>0.53661599999999998</c:v>
                </c:pt>
                <c:pt idx="2747">
                  <c:v>0.63142799999999999</c:v>
                </c:pt>
                <c:pt idx="2748">
                  <c:v>0.63142799999999999</c:v>
                </c:pt>
                <c:pt idx="2749">
                  <c:v>0.53661599999999998</c:v>
                </c:pt>
                <c:pt idx="2750">
                  <c:v>0.53661599999999998</c:v>
                </c:pt>
                <c:pt idx="2751">
                  <c:v>0.50612400000000002</c:v>
                </c:pt>
                <c:pt idx="2752">
                  <c:v>0.53661599999999998</c:v>
                </c:pt>
                <c:pt idx="2753">
                  <c:v>0.53743200000000002</c:v>
                </c:pt>
                <c:pt idx="2754">
                  <c:v>0.53661599999999998</c:v>
                </c:pt>
                <c:pt idx="2755">
                  <c:v>0.63142799999999999</c:v>
                </c:pt>
                <c:pt idx="2756">
                  <c:v>0.63142799999999999</c:v>
                </c:pt>
                <c:pt idx="2757">
                  <c:v>0.53661599999999998</c:v>
                </c:pt>
                <c:pt idx="2758">
                  <c:v>0.53661599999999998</c:v>
                </c:pt>
                <c:pt idx="2759">
                  <c:v>0.50612400000000002</c:v>
                </c:pt>
                <c:pt idx="2760">
                  <c:v>0.53661599999999998</c:v>
                </c:pt>
                <c:pt idx="2761">
                  <c:v>0.53743200000000002</c:v>
                </c:pt>
                <c:pt idx="2762">
                  <c:v>0.53661599999999998</c:v>
                </c:pt>
                <c:pt idx="2763">
                  <c:v>0.63142799999999999</c:v>
                </c:pt>
                <c:pt idx="2764">
                  <c:v>0.63142799999999999</c:v>
                </c:pt>
                <c:pt idx="2765">
                  <c:v>0.53661599999999998</c:v>
                </c:pt>
                <c:pt idx="2766">
                  <c:v>0.53661599999999998</c:v>
                </c:pt>
                <c:pt idx="2767">
                  <c:v>0.50612400000000002</c:v>
                </c:pt>
                <c:pt idx="2768">
                  <c:v>0.50612400000000002</c:v>
                </c:pt>
                <c:pt idx="2769">
                  <c:v>0.46494000000000002</c:v>
                </c:pt>
                <c:pt idx="2770">
                  <c:v>0.46494000000000002</c:v>
                </c:pt>
                <c:pt idx="2771">
                  <c:v>0.48205199999999998</c:v>
                </c:pt>
                <c:pt idx="2772">
                  <c:v>0.48205199999999998</c:v>
                </c:pt>
                <c:pt idx="2773">
                  <c:v>0.49060799999999999</c:v>
                </c:pt>
                <c:pt idx="2774">
                  <c:v>0.49060799999999999</c:v>
                </c:pt>
                <c:pt idx="2775">
                  <c:v>0.47349599999999997</c:v>
                </c:pt>
                <c:pt idx="2776">
                  <c:v>0.47349599999999997</c:v>
                </c:pt>
                <c:pt idx="2777">
                  <c:v>0.43982399999999999</c:v>
                </c:pt>
                <c:pt idx="2778">
                  <c:v>0.43982399999999999</c:v>
                </c:pt>
                <c:pt idx="2779">
                  <c:v>0.46132800000000002</c:v>
                </c:pt>
                <c:pt idx="2780">
                  <c:v>0.46132800000000002</c:v>
                </c:pt>
                <c:pt idx="2781">
                  <c:v>0.478352</c:v>
                </c:pt>
                <c:pt idx="2782">
                  <c:v>0.478352</c:v>
                </c:pt>
                <c:pt idx="2783">
                  <c:v>0.46132800000000002</c:v>
                </c:pt>
                <c:pt idx="2784">
                  <c:v>0.46132800000000002</c:v>
                </c:pt>
                <c:pt idx="2785">
                  <c:v>0.45277200000000001</c:v>
                </c:pt>
                <c:pt idx="2786">
                  <c:v>0.45277200000000001</c:v>
                </c:pt>
                <c:pt idx="2787">
                  <c:v>0.48643199999999998</c:v>
                </c:pt>
                <c:pt idx="2788">
                  <c:v>0.48643199999999998</c:v>
                </c:pt>
                <c:pt idx="2789">
                  <c:v>0.46492800000000001</c:v>
                </c:pt>
                <c:pt idx="2790">
                  <c:v>0.489568</c:v>
                </c:pt>
                <c:pt idx="2791">
                  <c:v>0.490232</c:v>
                </c:pt>
                <c:pt idx="2792">
                  <c:v>0.489568</c:v>
                </c:pt>
                <c:pt idx="2793">
                  <c:v>0.56636799999999998</c:v>
                </c:pt>
                <c:pt idx="2794">
                  <c:v>0.56636799999999998</c:v>
                </c:pt>
                <c:pt idx="2795">
                  <c:v>0.489568</c:v>
                </c:pt>
                <c:pt idx="2796">
                  <c:v>0.489568</c:v>
                </c:pt>
                <c:pt idx="2797">
                  <c:v>0.46492800000000001</c:v>
                </c:pt>
                <c:pt idx="2798">
                  <c:v>0.489568</c:v>
                </c:pt>
                <c:pt idx="2799">
                  <c:v>0.490232</c:v>
                </c:pt>
                <c:pt idx="2800">
                  <c:v>0.489568</c:v>
                </c:pt>
                <c:pt idx="2801">
                  <c:v>0.56636799999999998</c:v>
                </c:pt>
                <c:pt idx="2802">
                  <c:v>0.56636799999999998</c:v>
                </c:pt>
                <c:pt idx="2803">
                  <c:v>0.489568</c:v>
                </c:pt>
                <c:pt idx="2804">
                  <c:v>0.489568</c:v>
                </c:pt>
                <c:pt idx="2805">
                  <c:v>0.46492800000000001</c:v>
                </c:pt>
                <c:pt idx="2806">
                  <c:v>0.489568</c:v>
                </c:pt>
                <c:pt idx="2807">
                  <c:v>0.490232</c:v>
                </c:pt>
                <c:pt idx="2808">
                  <c:v>0.489568</c:v>
                </c:pt>
                <c:pt idx="2809">
                  <c:v>0.56636799999999998</c:v>
                </c:pt>
                <c:pt idx="2810">
                  <c:v>0.56636799999999998</c:v>
                </c:pt>
                <c:pt idx="2811">
                  <c:v>0.489568</c:v>
                </c:pt>
                <c:pt idx="2812">
                  <c:v>0.489568</c:v>
                </c:pt>
                <c:pt idx="2813">
                  <c:v>0.46492800000000001</c:v>
                </c:pt>
                <c:pt idx="2814">
                  <c:v>0.50812800000000002</c:v>
                </c:pt>
                <c:pt idx="2815">
                  <c:v>0.50879200000000002</c:v>
                </c:pt>
                <c:pt idx="2816">
                  <c:v>0.50812800000000002</c:v>
                </c:pt>
                <c:pt idx="2817">
                  <c:v>0.64060799999999996</c:v>
                </c:pt>
                <c:pt idx="2818">
                  <c:v>0.64060799999999996</c:v>
                </c:pt>
                <c:pt idx="2819">
                  <c:v>0.50812800000000002</c:v>
                </c:pt>
                <c:pt idx="2820">
                  <c:v>0.50812800000000002</c:v>
                </c:pt>
                <c:pt idx="2821">
                  <c:v>0.46492800000000001</c:v>
                </c:pt>
                <c:pt idx="2822">
                  <c:v>0.50812800000000002</c:v>
                </c:pt>
                <c:pt idx="2823">
                  <c:v>0.50879200000000002</c:v>
                </c:pt>
                <c:pt idx="2824">
                  <c:v>0.50812800000000002</c:v>
                </c:pt>
                <c:pt idx="2825">
                  <c:v>0.64060799999999996</c:v>
                </c:pt>
                <c:pt idx="2826">
                  <c:v>0.64060799999999996</c:v>
                </c:pt>
                <c:pt idx="2827">
                  <c:v>0.50812800000000002</c:v>
                </c:pt>
                <c:pt idx="2828">
                  <c:v>0.50812800000000002</c:v>
                </c:pt>
                <c:pt idx="2829">
                  <c:v>0.46492800000000001</c:v>
                </c:pt>
                <c:pt idx="2830">
                  <c:v>0.50812800000000002</c:v>
                </c:pt>
                <c:pt idx="2831">
                  <c:v>0.50879200000000002</c:v>
                </c:pt>
                <c:pt idx="2832">
                  <c:v>0.50812800000000002</c:v>
                </c:pt>
                <c:pt idx="2833">
                  <c:v>0.64060799999999996</c:v>
                </c:pt>
                <c:pt idx="2834">
                  <c:v>0.64060799999999996</c:v>
                </c:pt>
                <c:pt idx="2835">
                  <c:v>0.50812800000000002</c:v>
                </c:pt>
                <c:pt idx="2836">
                  <c:v>0.50812800000000002</c:v>
                </c:pt>
                <c:pt idx="2837">
                  <c:v>0.46492800000000001</c:v>
                </c:pt>
                <c:pt idx="2838">
                  <c:v>0.50812800000000002</c:v>
                </c:pt>
                <c:pt idx="2839">
                  <c:v>0.50879200000000002</c:v>
                </c:pt>
                <c:pt idx="2840">
                  <c:v>0.50812800000000002</c:v>
                </c:pt>
                <c:pt idx="2841">
                  <c:v>0.64060799999999996</c:v>
                </c:pt>
                <c:pt idx="2842">
                  <c:v>0.64060799999999996</c:v>
                </c:pt>
                <c:pt idx="2843">
                  <c:v>0.50812800000000002</c:v>
                </c:pt>
                <c:pt idx="2844">
                  <c:v>0.50812800000000002</c:v>
                </c:pt>
                <c:pt idx="2845">
                  <c:v>0.46492800000000001</c:v>
                </c:pt>
                <c:pt idx="2846">
                  <c:v>0.50812800000000002</c:v>
                </c:pt>
                <c:pt idx="2847">
                  <c:v>0.50879200000000002</c:v>
                </c:pt>
                <c:pt idx="2848">
                  <c:v>0.50812800000000002</c:v>
                </c:pt>
                <c:pt idx="2849">
                  <c:v>0.64060799999999996</c:v>
                </c:pt>
                <c:pt idx="2850">
                  <c:v>0.64060799999999996</c:v>
                </c:pt>
                <c:pt idx="2851">
                  <c:v>0.50812800000000002</c:v>
                </c:pt>
                <c:pt idx="2852">
                  <c:v>0.50812800000000002</c:v>
                </c:pt>
                <c:pt idx="2853">
                  <c:v>0.46492800000000001</c:v>
                </c:pt>
                <c:pt idx="2854">
                  <c:v>0.50812800000000002</c:v>
                </c:pt>
                <c:pt idx="2855">
                  <c:v>0.50879200000000002</c:v>
                </c:pt>
                <c:pt idx="2856">
                  <c:v>0.50812800000000002</c:v>
                </c:pt>
                <c:pt idx="2857">
                  <c:v>0.64060799999999996</c:v>
                </c:pt>
                <c:pt idx="2858">
                  <c:v>0.64060799999999996</c:v>
                </c:pt>
                <c:pt idx="2859">
                  <c:v>0.50812800000000002</c:v>
                </c:pt>
                <c:pt idx="2860">
                  <c:v>0.50812800000000002</c:v>
                </c:pt>
                <c:pt idx="2861">
                  <c:v>0.46492800000000001</c:v>
                </c:pt>
                <c:pt idx="2862">
                  <c:v>0.50812800000000002</c:v>
                </c:pt>
                <c:pt idx="2863">
                  <c:v>0.50879200000000002</c:v>
                </c:pt>
                <c:pt idx="2864">
                  <c:v>0.50812800000000002</c:v>
                </c:pt>
                <c:pt idx="2865">
                  <c:v>0.64060799999999996</c:v>
                </c:pt>
                <c:pt idx="2866">
                  <c:v>0.64060799999999996</c:v>
                </c:pt>
                <c:pt idx="2867">
                  <c:v>0.50812800000000002</c:v>
                </c:pt>
                <c:pt idx="2868">
                  <c:v>0.50812800000000002</c:v>
                </c:pt>
                <c:pt idx="2869">
                  <c:v>0.46492800000000001</c:v>
                </c:pt>
                <c:pt idx="2870">
                  <c:v>0.489568</c:v>
                </c:pt>
                <c:pt idx="2871">
                  <c:v>0.490232</c:v>
                </c:pt>
                <c:pt idx="2872">
                  <c:v>0.489568</c:v>
                </c:pt>
                <c:pt idx="2873">
                  <c:v>0.56636799999999998</c:v>
                </c:pt>
                <c:pt idx="2874">
                  <c:v>0.56636799999999998</c:v>
                </c:pt>
                <c:pt idx="2875">
                  <c:v>0.489568</c:v>
                </c:pt>
                <c:pt idx="2876">
                  <c:v>0.489568</c:v>
                </c:pt>
                <c:pt idx="2877">
                  <c:v>0.46492800000000001</c:v>
                </c:pt>
                <c:pt idx="2878">
                  <c:v>0.489568</c:v>
                </c:pt>
                <c:pt idx="2879">
                  <c:v>0.490232</c:v>
                </c:pt>
                <c:pt idx="2880">
                  <c:v>0.489568</c:v>
                </c:pt>
                <c:pt idx="2881">
                  <c:v>0.56636799999999998</c:v>
                </c:pt>
                <c:pt idx="2882">
                  <c:v>0.56636799999999998</c:v>
                </c:pt>
                <c:pt idx="2883">
                  <c:v>0.489568</c:v>
                </c:pt>
                <c:pt idx="2884">
                  <c:v>0.489568</c:v>
                </c:pt>
                <c:pt idx="2885">
                  <c:v>0.46492800000000001</c:v>
                </c:pt>
                <c:pt idx="2886">
                  <c:v>0.489568</c:v>
                </c:pt>
                <c:pt idx="2887">
                  <c:v>0.490232</c:v>
                </c:pt>
                <c:pt idx="2888">
                  <c:v>0.489568</c:v>
                </c:pt>
                <c:pt idx="2889">
                  <c:v>0.56636799999999998</c:v>
                </c:pt>
                <c:pt idx="2890">
                  <c:v>0.56636799999999998</c:v>
                </c:pt>
                <c:pt idx="2891">
                  <c:v>0.489568</c:v>
                </c:pt>
                <c:pt idx="2892">
                  <c:v>0.489568</c:v>
                </c:pt>
                <c:pt idx="2893">
                  <c:v>0.46492800000000001</c:v>
                </c:pt>
                <c:pt idx="2894">
                  <c:v>0.46492800000000001</c:v>
                </c:pt>
                <c:pt idx="2895">
                  <c:v>0.43126799999999998</c:v>
                </c:pt>
                <c:pt idx="2896">
                  <c:v>0.43126799999999998</c:v>
                </c:pt>
                <c:pt idx="2897">
                  <c:v>0.43126799999999998</c:v>
                </c:pt>
                <c:pt idx="2898">
                  <c:v>0.43126799999999998</c:v>
                </c:pt>
                <c:pt idx="2899">
                  <c:v>0.91126799999999997</c:v>
                </c:pt>
                <c:pt idx="2900">
                  <c:v>0.91126799999999997</c:v>
                </c:pt>
                <c:pt idx="2901">
                  <c:v>0.43126799999999998</c:v>
                </c:pt>
                <c:pt idx="2902">
                  <c:v>0.43126799999999998</c:v>
                </c:pt>
                <c:pt idx="2903">
                  <c:v>0.43126799999999998</c:v>
                </c:pt>
                <c:pt idx="2904">
                  <c:v>0.43126799999999998</c:v>
                </c:pt>
                <c:pt idx="2905">
                  <c:v>0</c:v>
                </c:pt>
              </c:numCache>
            </c:numRef>
          </c:yVal>
          <c:smooth val="0"/>
        </c:ser>
        <c:ser>
          <c:idx val="3"/>
          <c:order val="2"/>
          <c:tx>
            <c:strRef>
              <c:f>Φύλλο1!$L$1</c:f>
              <c:strCache>
                <c:ptCount val="1"/>
                <c:pt idx="0">
                  <c:v>Backtrack Stage</c:v>
                </c:pt>
              </c:strCache>
            </c:strRef>
          </c:tx>
          <c:spPr>
            <a:ln w="22225" cap="rnd">
              <a:solidFill>
                <a:schemeClr val="accent4"/>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M$1:$M$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8.0146719999999991</c:v>
                </c:pt>
                <c:pt idx="30">
                  <c:v>8.0146719999999991</c:v>
                </c:pt>
                <c:pt idx="31">
                  <c:v>0</c:v>
                </c:pt>
                <c:pt idx="32">
                  <c:v>0</c:v>
                </c:pt>
                <c:pt idx="33">
                  <c:v>0</c:v>
                </c:pt>
                <c:pt idx="34">
                  <c:v>0</c:v>
                </c:pt>
                <c:pt idx="35">
                  <c:v>0</c:v>
                </c:pt>
                <c:pt idx="36">
                  <c:v>0</c:v>
                </c:pt>
                <c:pt idx="37">
                  <c:v>18.894672</c:v>
                </c:pt>
                <c:pt idx="38">
                  <c:v>18.894672</c:v>
                </c:pt>
                <c:pt idx="39">
                  <c:v>0</c:v>
                </c:pt>
                <c:pt idx="40">
                  <c:v>0</c:v>
                </c:pt>
                <c:pt idx="41">
                  <c:v>0</c:v>
                </c:pt>
                <c:pt idx="42">
                  <c:v>0</c:v>
                </c:pt>
                <c:pt idx="43">
                  <c:v>0</c:v>
                </c:pt>
                <c:pt idx="44">
                  <c:v>0</c:v>
                </c:pt>
                <c:pt idx="45">
                  <c:v>18.894672</c:v>
                </c:pt>
                <c:pt idx="46">
                  <c:v>18.894672</c:v>
                </c:pt>
                <c:pt idx="47">
                  <c:v>0</c:v>
                </c:pt>
                <c:pt idx="48">
                  <c:v>0</c:v>
                </c:pt>
                <c:pt idx="49">
                  <c:v>0</c:v>
                </c:pt>
                <c:pt idx="50">
                  <c:v>0</c:v>
                </c:pt>
                <c:pt idx="51">
                  <c:v>0</c:v>
                </c:pt>
                <c:pt idx="52">
                  <c:v>0</c:v>
                </c:pt>
                <c:pt idx="53">
                  <c:v>32.650416</c:v>
                </c:pt>
                <c:pt idx="54">
                  <c:v>32.650416</c:v>
                </c:pt>
                <c:pt idx="55">
                  <c:v>0</c:v>
                </c:pt>
                <c:pt idx="56">
                  <c:v>0</c:v>
                </c:pt>
                <c:pt idx="57">
                  <c:v>0</c:v>
                </c:pt>
                <c:pt idx="58">
                  <c:v>0</c:v>
                </c:pt>
                <c:pt idx="59">
                  <c:v>0</c:v>
                </c:pt>
                <c:pt idx="60">
                  <c:v>0</c:v>
                </c:pt>
                <c:pt idx="61">
                  <c:v>32.650416</c:v>
                </c:pt>
                <c:pt idx="62">
                  <c:v>32.650416</c:v>
                </c:pt>
                <c:pt idx="63">
                  <c:v>0</c:v>
                </c:pt>
                <c:pt idx="64">
                  <c:v>0</c:v>
                </c:pt>
                <c:pt idx="65">
                  <c:v>0</c:v>
                </c:pt>
                <c:pt idx="66">
                  <c:v>0</c:v>
                </c:pt>
                <c:pt idx="67">
                  <c:v>0</c:v>
                </c:pt>
                <c:pt idx="68">
                  <c:v>0</c:v>
                </c:pt>
                <c:pt idx="69">
                  <c:v>32.650416</c:v>
                </c:pt>
                <c:pt idx="70">
                  <c:v>32.650416</c:v>
                </c:pt>
                <c:pt idx="71">
                  <c:v>0</c:v>
                </c:pt>
                <c:pt idx="72">
                  <c:v>0</c:v>
                </c:pt>
                <c:pt idx="73">
                  <c:v>0</c:v>
                </c:pt>
                <c:pt idx="74">
                  <c:v>0</c:v>
                </c:pt>
                <c:pt idx="75">
                  <c:v>0</c:v>
                </c:pt>
                <c:pt idx="76">
                  <c:v>0</c:v>
                </c:pt>
                <c:pt idx="77">
                  <c:v>32.650416</c:v>
                </c:pt>
                <c:pt idx="78">
                  <c:v>32.650416</c:v>
                </c:pt>
                <c:pt idx="79">
                  <c:v>0</c:v>
                </c:pt>
                <c:pt idx="80">
                  <c:v>0</c:v>
                </c:pt>
                <c:pt idx="81">
                  <c:v>0</c:v>
                </c:pt>
                <c:pt idx="82">
                  <c:v>0</c:v>
                </c:pt>
                <c:pt idx="83">
                  <c:v>0</c:v>
                </c:pt>
                <c:pt idx="84">
                  <c:v>0</c:v>
                </c:pt>
                <c:pt idx="85">
                  <c:v>32.650416</c:v>
                </c:pt>
                <c:pt idx="86">
                  <c:v>32.650416</c:v>
                </c:pt>
                <c:pt idx="87">
                  <c:v>0</c:v>
                </c:pt>
                <c:pt idx="88">
                  <c:v>0</c:v>
                </c:pt>
                <c:pt idx="89">
                  <c:v>0</c:v>
                </c:pt>
                <c:pt idx="90">
                  <c:v>0</c:v>
                </c:pt>
                <c:pt idx="91">
                  <c:v>0</c:v>
                </c:pt>
                <c:pt idx="92">
                  <c:v>0</c:v>
                </c:pt>
                <c:pt idx="93">
                  <c:v>32.650416</c:v>
                </c:pt>
                <c:pt idx="94">
                  <c:v>32.650416</c:v>
                </c:pt>
                <c:pt idx="95">
                  <c:v>0</c:v>
                </c:pt>
                <c:pt idx="96">
                  <c:v>0</c:v>
                </c:pt>
                <c:pt idx="97">
                  <c:v>0</c:v>
                </c:pt>
                <c:pt idx="98">
                  <c:v>0</c:v>
                </c:pt>
                <c:pt idx="99">
                  <c:v>0</c:v>
                </c:pt>
                <c:pt idx="100">
                  <c:v>0</c:v>
                </c:pt>
                <c:pt idx="101">
                  <c:v>32.650416</c:v>
                </c:pt>
                <c:pt idx="102">
                  <c:v>32.650416</c:v>
                </c:pt>
                <c:pt idx="103">
                  <c:v>0</c:v>
                </c:pt>
                <c:pt idx="104">
                  <c:v>0</c:v>
                </c:pt>
                <c:pt idx="105">
                  <c:v>0</c:v>
                </c:pt>
                <c:pt idx="106">
                  <c:v>0</c:v>
                </c:pt>
                <c:pt idx="107">
                  <c:v>0</c:v>
                </c:pt>
                <c:pt idx="108">
                  <c:v>0</c:v>
                </c:pt>
                <c:pt idx="109">
                  <c:v>18.894672</c:v>
                </c:pt>
                <c:pt idx="110">
                  <c:v>18.894672</c:v>
                </c:pt>
                <c:pt idx="111">
                  <c:v>0</c:v>
                </c:pt>
                <c:pt idx="112">
                  <c:v>0</c:v>
                </c:pt>
                <c:pt idx="113">
                  <c:v>0</c:v>
                </c:pt>
                <c:pt idx="114">
                  <c:v>0</c:v>
                </c:pt>
                <c:pt idx="115">
                  <c:v>0</c:v>
                </c:pt>
                <c:pt idx="116">
                  <c:v>0</c:v>
                </c:pt>
                <c:pt idx="117">
                  <c:v>18.894672</c:v>
                </c:pt>
                <c:pt idx="118">
                  <c:v>18.894672</c:v>
                </c:pt>
                <c:pt idx="119">
                  <c:v>0</c:v>
                </c:pt>
                <c:pt idx="120">
                  <c:v>0</c:v>
                </c:pt>
                <c:pt idx="121">
                  <c:v>0</c:v>
                </c:pt>
                <c:pt idx="122">
                  <c:v>0</c:v>
                </c:pt>
                <c:pt idx="123">
                  <c:v>0</c:v>
                </c:pt>
                <c:pt idx="124">
                  <c:v>0</c:v>
                </c:pt>
                <c:pt idx="125">
                  <c:v>18.894672</c:v>
                </c:pt>
                <c:pt idx="126">
                  <c:v>18.894672</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14.423436000000001</c:v>
                </c:pt>
                <c:pt idx="154">
                  <c:v>14.423436000000001</c:v>
                </c:pt>
                <c:pt idx="155">
                  <c:v>0</c:v>
                </c:pt>
                <c:pt idx="156">
                  <c:v>0</c:v>
                </c:pt>
                <c:pt idx="157">
                  <c:v>0</c:v>
                </c:pt>
                <c:pt idx="158">
                  <c:v>0</c:v>
                </c:pt>
                <c:pt idx="159">
                  <c:v>0</c:v>
                </c:pt>
                <c:pt idx="160">
                  <c:v>0</c:v>
                </c:pt>
                <c:pt idx="161">
                  <c:v>14.423436000000001</c:v>
                </c:pt>
                <c:pt idx="162">
                  <c:v>14.423436000000001</c:v>
                </c:pt>
                <c:pt idx="163">
                  <c:v>0</c:v>
                </c:pt>
                <c:pt idx="164">
                  <c:v>0</c:v>
                </c:pt>
                <c:pt idx="165">
                  <c:v>0</c:v>
                </c:pt>
                <c:pt idx="166">
                  <c:v>0</c:v>
                </c:pt>
                <c:pt idx="167">
                  <c:v>0</c:v>
                </c:pt>
                <c:pt idx="168">
                  <c:v>0</c:v>
                </c:pt>
                <c:pt idx="169">
                  <c:v>14.423436000000001</c:v>
                </c:pt>
                <c:pt idx="170">
                  <c:v>14.423436000000001</c:v>
                </c:pt>
                <c:pt idx="171">
                  <c:v>0</c:v>
                </c:pt>
                <c:pt idx="172">
                  <c:v>0</c:v>
                </c:pt>
                <c:pt idx="173">
                  <c:v>0</c:v>
                </c:pt>
                <c:pt idx="174">
                  <c:v>0</c:v>
                </c:pt>
                <c:pt idx="175">
                  <c:v>0</c:v>
                </c:pt>
                <c:pt idx="176">
                  <c:v>0</c:v>
                </c:pt>
                <c:pt idx="177">
                  <c:v>24.923988000000001</c:v>
                </c:pt>
                <c:pt idx="178">
                  <c:v>24.923988000000001</c:v>
                </c:pt>
                <c:pt idx="179">
                  <c:v>0</c:v>
                </c:pt>
                <c:pt idx="180">
                  <c:v>0</c:v>
                </c:pt>
                <c:pt idx="181">
                  <c:v>0</c:v>
                </c:pt>
                <c:pt idx="182">
                  <c:v>0</c:v>
                </c:pt>
                <c:pt idx="183">
                  <c:v>0</c:v>
                </c:pt>
                <c:pt idx="184">
                  <c:v>0</c:v>
                </c:pt>
                <c:pt idx="185">
                  <c:v>24.923988000000001</c:v>
                </c:pt>
                <c:pt idx="186">
                  <c:v>24.923988000000001</c:v>
                </c:pt>
                <c:pt idx="187">
                  <c:v>0</c:v>
                </c:pt>
                <c:pt idx="188">
                  <c:v>0</c:v>
                </c:pt>
                <c:pt idx="189">
                  <c:v>0</c:v>
                </c:pt>
                <c:pt idx="190">
                  <c:v>0</c:v>
                </c:pt>
                <c:pt idx="191">
                  <c:v>0</c:v>
                </c:pt>
                <c:pt idx="192">
                  <c:v>0</c:v>
                </c:pt>
                <c:pt idx="193">
                  <c:v>24.923988000000001</c:v>
                </c:pt>
                <c:pt idx="194">
                  <c:v>24.923988000000001</c:v>
                </c:pt>
                <c:pt idx="195">
                  <c:v>0</c:v>
                </c:pt>
                <c:pt idx="196">
                  <c:v>0</c:v>
                </c:pt>
                <c:pt idx="197">
                  <c:v>0</c:v>
                </c:pt>
                <c:pt idx="198">
                  <c:v>0</c:v>
                </c:pt>
                <c:pt idx="199">
                  <c:v>0</c:v>
                </c:pt>
                <c:pt idx="200">
                  <c:v>0</c:v>
                </c:pt>
                <c:pt idx="201">
                  <c:v>24.923988000000001</c:v>
                </c:pt>
                <c:pt idx="202">
                  <c:v>24.923988000000001</c:v>
                </c:pt>
                <c:pt idx="203">
                  <c:v>0</c:v>
                </c:pt>
                <c:pt idx="204">
                  <c:v>0</c:v>
                </c:pt>
                <c:pt idx="205">
                  <c:v>0</c:v>
                </c:pt>
                <c:pt idx="206">
                  <c:v>0</c:v>
                </c:pt>
                <c:pt idx="207">
                  <c:v>0</c:v>
                </c:pt>
                <c:pt idx="208">
                  <c:v>0</c:v>
                </c:pt>
                <c:pt idx="209">
                  <c:v>24.923988000000001</c:v>
                </c:pt>
                <c:pt idx="210">
                  <c:v>24.923988000000001</c:v>
                </c:pt>
                <c:pt idx="211">
                  <c:v>0</c:v>
                </c:pt>
                <c:pt idx="212">
                  <c:v>0</c:v>
                </c:pt>
                <c:pt idx="213">
                  <c:v>0</c:v>
                </c:pt>
                <c:pt idx="214">
                  <c:v>0</c:v>
                </c:pt>
                <c:pt idx="215">
                  <c:v>0</c:v>
                </c:pt>
                <c:pt idx="216">
                  <c:v>0</c:v>
                </c:pt>
                <c:pt idx="217">
                  <c:v>24.923988000000001</c:v>
                </c:pt>
                <c:pt idx="218">
                  <c:v>24.923988000000001</c:v>
                </c:pt>
                <c:pt idx="219">
                  <c:v>0</c:v>
                </c:pt>
                <c:pt idx="220">
                  <c:v>0</c:v>
                </c:pt>
                <c:pt idx="221">
                  <c:v>0</c:v>
                </c:pt>
                <c:pt idx="222">
                  <c:v>0</c:v>
                </c:pt>
                <c:pt idx="223">
                  <c:v>0</c:v>
                </c:pt>
                <c:pt idx="224">
                  <c:v>0</c:v>
                </c:pt>
                <c:pt idx="225">
                  <c:v>24.923988000000001</c:v>
                </c:pt>
                <c:pt idx="226">
                  <c:v>24.923988000000001</c:v>
                </c:pt>
                <c:pt idx="227">
                  <c:v>0</c:v>
                </c:pt>
                <c:pt idx="228">
                  <c:v>0</c:v>
                </c:pt>
                <c:pt idx="229">
                  <c:v>0</c:v>
                </c:pt>
                <c:pt idx="230">
                  <c:v>0</c:v>
                </c:pt>
                <c:pt idx="231">
                  <c:v>0</c:v>
                </c:pt>
                <c:pt idx="232">
                  <c:v>0</c:v>
                </c:pt>
                <c:pt idx="233">
                  <c:v>14.423436000000001</c:v>
                </c:pt>
                <c:pt idx="234">
                  <c:v>14.423436000000001</c:v>
                </c:pt>
                <c:pt idx="235">
                  <c:v>0</c:v>
                </c:pt>
                <c:pt idx="236">
                  <c:v>0</c:v>
                </c:pt>
                <c:pt idx="237">
                  <c:v>0</c:v>
                </c:pt>
                <c:pt idx="238">
                  <c:v>0</c:v>
                </c:pt>
                <c:pt idx="239">
                  <c:v>0</c:v>
                </c:pt>
                <c:pt idx="240">
                  <c:v>0</c:v>
                </c:pt>
                <c:pt idx="241">
                  <c:v>14.423436000000001</c:v>
                </c:pt>
                <c:pt idx="242">
                  <c:v>14.423436000000001</c:v>
                </c:pt>
                <c:pt idx="243">
                  <c:v>0</c:v>
                </c:pt>
                <c:pt idx="244">
                  <c:v>0</c:v>
                </c:pt>
                <c:pt idx="245">
                  <c:v>0</c:v>
                </c:pt>
                <c:pt idx="246">
                  <c:v>0</c:v>
                </c:pt>
                <c:pt idx="247">
                  <c:v>0</c:v>
                </c:pt>
                <c:pt idx="248">
                  <c:v>0</c:v>
                </c:pt>
                <c:pt idx="249">
                  <c:v>14.423436000000001</c:v>
                </c:pt>
                <c:pt idx="250">
                  <c:v>14.423436000000001</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10.935852000000001</c:v>
                </c:pt>
                <c:pt idx="278">
                  <c:v>10.935852000000001</c:v>
                </c:pt>
                <c:pt idx="279">
                  <c:v>0</c:v>
                </c:pt>
                <c:pt idx="280">
                  <c:v>0</c:v>
                </c:pt>
                <c:pt idx="281">
                  <c:v>0</c:v>
                </c:pt>
                <c:pt idx="282">
                  <c:v>0</c:v>
                </c:pt>
                <c:pt idx="283">
                  <c:v>0</c:v>
                </c:pt>
                <c:pt idx="284">
                  <c:v>0</c:v>
                </c:pt>
                <c:pt idx="285">
                  <c:v>10.935852000000001</c:v>
                </c:pt>
                <c:pt idx="286">
                  <c:v>10.935852000000001</c:v>
                </c:pt>
                <c:pt idx="287">
                  <c:v>0</c:v>
                </c:pt>
                <c:pt idx="288">
                  <c:v>0</c:v>
                </c:pt>
                <c:pt idx="289">
                  <c:v>0</c:v>
                </c:pt>
                <c:pt idx="290">
                  <c:v>0</c:v>
                </c:pt>
                <c:pt idx="291">
                  <c:v>0</c:v>
                </c:pt>
                <c:pt idx="292">
                  <c:v>0</c:v>
                </c:pt>
                <c:pt idx="293">
                  <c:v>10.935852000000001</c:v>
                </c:pt>
                <c:pt idx="294">
                  <c:v>10.935852000000001</c:v>
                </c:pt>
                <c:pt idx="295">
                  <c:v>0</c:v>
                </c:pt>
                <c:pt idx="296">
                  <c:v>0</c:v>
                </c:pt>
                <c:pt idx="297">
                  <c:v>0</c:v>
                </c:pt>
                <c:pt idx="298">
                  <c:v>0</c:v>
                </c:pt>
                <c:pt idx="299">
                  <c:v>0</c:v>
                </c:pt>
                <c:pt idx="300">
                  <c:v>0</c:v>
                </c:pt>
                <c:pt idx="301">
                  <c:v>18.897396000000001</c:v>
                </c:pt>
                <c:pt idx="302">
                  <c:v>18.897396000000001</c:v>
                </c:pt>
                <c:pt idx="303">
                  <c:v>0</c:v>
                </c:pt>
                <c:pt idx="304">
                  <c:v>0</c:v>
                </c:pt>
                <c:pt idx="305">
                  <c:v>0</c:v>
                </c:pt>
                <c:pt idx="306">
                  <c:v>0</c:v>
                </c:pt>
                <c:pt idx="307">
                  <c:v>0</c:v>
                </c:pt>
                <c:pt idx="308">
                  <c:v>0</c:v>
                </c:pt>
                <c:pt idx="309">
                  <c:v>18.897396000000001</c:v>
                </c:pt>
                <c:pt idx="310">
                  <c:v>18.897396000000001</c:v>
                </c:pt>
                <c:pt idx="311">
                  <c:v>0</c:v>
                </c:pt>
                <c:pt idx="312">
                  <c:v>0</c:v>
                </c:pt>
                <c:pt idx="313">
                  <c:v>0</c:v>
                </c:pt>
                <c:pt idx="314">
                  <c:v>0</c:v>
                </c:pt>
                <c:pt idx="315">
                  <c:v>0</c:v>
                </c:pt>
                <c:pt idx="316">
                  <c:v>0</c:v>
                </c:pt>
                <c:pt idx="317">
                  <c:v>18.897396000000001</c:v>
                </c:pt>
                <c:pt idx="318">
                  <c:v>18.897396000000001</c:v>
                </c:pt>
                <c:pt idx="319">
                  <c:v>0</c:v>
                </c:pt>
                <c:pt idx="320">
                  <c:v>0</c:v>
                </c:pt>
                <c:pt idx="321">
                  <c:v>0</c:v>
                </c:pt>
                <c:pt idx="322">
                  <c:v>0</c:v>
                </c:pt>
                <c:pt idx="323">
                  <c:v>0</c:v>
                </c:pt>
                <c:pt idx="324">
                  <c:v>0</c:v>
                </c:pt>
                <c:pt idx="325">
                  <c:v>18.897396000000001</c:v>
                </c:pt>
                <c:pt idx="326">
                  <c:v>18.897396000000001</c:v>
                </c:pt>
                <c:pt idx="327">
                  <c:v>0</c:v>
                </c:pt>
                <c:pt idx="328">
                  <c:v>0</c:v>
                </c:pt>
                <c:pt idx="329">
                  <c:v>0</c:v>
                </c:pt>
                <c:pt idx="330">
                  <c:v>0</c:v>
                </c:pt>
                <c:pt idx="331">
                  <c:v>0</c:v>
                </c:pt>
                <c:pt idx="332">
                  <c:v>0</c:v>
                </c:pt>
                <c:pt idx="333">
                  <c:v>18.897396000000001</c:v>
                </c:pt>
                <c:pt idx="334">
                  <c:v>18.897396000000001</c:v>
                </c:pt>
                <c:pt idx="335">
                  <c:v>0</c:v>
                </c:pt>
                <c:pt idx="336">
                  <c:v>0</c:v>
                </c:pt>
                <c:pt idx="337">
                  <c:v>0</c:v>
                </c:pt>
                <c:pt idx="338">
                  <c:v>0</c:v>
                </c:pt>
                <c:pt idx="339">
                  <c:v>0</c:v>
                </c:pt>
                <c:pt idx="340">
                  <c:v>0</c:v>
                </c:pt>
                <c:pt idx="341">
                  <c:v>18.897396000000001</c:v>
                </c:pt>
                <c:pt idx="342">
                  <c:v>18.897396000000001</c:v>
                </c:pt>
                <c:pt idx="343">
                  <c:v>0</c:v>
                </c:pt>
                <c:pt idx="344">
                  <c:v>0</c:v>
                </c:pt>
                <c:pt idx="345">
                  <c:v>0</c:v>
                </c:pt>
                <c:pt idx="346">
                  <c:v>0</c:v>
                </c:pt>
                <c:pt idx="347">
                  <c:v>0</c:v>
                </c:pt>
                <c:pt idx="348">
                  <c:v>0</c:v>
                </c:pt>
                <c:pt idx="349">
                  <c:v>18.897396000000001</c:v>
                </c:pt>
                <c:pt idx="350">
                  <c:v>18.897396000000001</c:v>
                </c:pt>
                <c:pt idx="351">
                  <c:v>0</c:v>
                </c:pt>
                <c:pt idx="352">
                  <c:v>0</c:v>
                </c:pt>
                <c:pt idx="353">
                  <c:v>0</c:v>
                </c:pt>
                <c:pt idx="354">
                  <c:v>0</c:v>
                </c:pt>
                <c:pt idx="355">
                  <c:v>0</c:v>
                </c:pt>
                <c:pt idx="356">
                  <c:v>0</c:v>
                </c:pt>
                <c:pt idx="357">
                  <c:v>10.935852000000001</c:v>
                </c:pt>
                <c:pt idx="358">
                  <c:v>10.935852000000001</c:v>
                </c:pt>
                <c:pt idx="359">
                  <c:v>0</c:v>
                </c:pt>
                <c:pt idx="360">
                  <c:v>0</c:v>
                </c:pt>
                <c:pt idx="361">
                  <c:v>0</c:v>
                </c:pt>
                <c:pt idx="362">
                  <c:v>0</c:v>
                </c:pt>
                <c:pt idx="363">
                  <c:v>0</c:v>
                </c:pt>
                <c:pt idx="364">
                  <c:v>0</c:v>
                </c:pt>
                <c:pt idx="365">
                  <c:v>10.935852000000001</c:v>
                </c:pt>
                <c:pt idx="366">
                  <c:v>10.935852000000001</c:v>
                </c:pt>
                <c:pt idx="367">
                  <c:v>0</c:v>
                </c:pt>
                <c:pt idx="368">
                  <c:v>0</c:v>
                </c:pt>
                <c:pt idx="369">
                  <c:v>0</c:v>
                </c:pt>
                <c:pt idx="370">
                  <c:v>0</c:v>
                </c:pt>
                <c:pt idx="371">
                  <c:v>0</c:v>
                </c:pt>
                <c:pt idx="372">
                  <c:v>0</c:v>
                </c:pt>
                <c:pt idx="373">
                  <c:v>10.935852000000001</c:v>
                </c:pt>
                <c:pt idx="374">
                  <c:v>10.935852000000001</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8.3631840000000004</c:v>
                </c:pt>
                <c:pt idx="402">
                  <c:v>8.3631840000000004</c:v>
                </c:pt>
                <c:pt idx="403">
                  <c:v>0</c:v>
                </c:pt>
                <c:pt idx="404">
                  <c:v>0</c:v>
                </c:pt>
                <c:pt idx="405">
                  <c:v>0</c:v>
                </c:pt>
                <c:pt idx="406">
                  <c:v>0</c:v>
                </c:pt>
                <c:pt idx="407">
                  <c:v>0</c:v>
                </c:pt>
                <c:pt idx="408">
                  <c:v>0</c:v>
                </c:pt>
                <c:pt idx="409">
                  <c:v>8.3631840000000004</c:v>
                </c:pt>
                <c:pt idx="410">
                  <c:v>8.3631840000000004</c:v>
                </c:pt>
                <c:pt idx="411">
                  <c:v>0</c:v>
                </c:pt>
                <c:pt idx="412">
                  <c:v>0</c:v>
                </c:pt>
                <c:pt idx="413">
                  <c:v>0</c:v>
                </c:pt>
                <c:pt idx="414">
                  <c:v>0</c:v>
                </c:pt>
                <c:pt idx="415">
                  <c:v>0</c:v>
                </c:pt>
                <c:pt idx="416">
                  <c:v>0</c:v>
                </c:pt>
                <c:pt idx="417">
                  <c:v>8.3631840000000004</c:v>
                </c:pt>
                <c:pt idx="418">
                  <c:v>8.3631840000000004</c:v>
                </c:pt>
                <c:pt idx="419">
                  <c:v>0</c:v>
                </c:pt>
                <c:pt idx="420">
                  <c:v>0</c:v>
                </c:pt>
                <c:pt idx="421">
                  <c:v>0</c:v>
                </c:pt>
                <c:pt idx="422">
                  <c:v>0</c:v>
                </c:pt>
                <c:pt idx="423">
                  <c:v>0</c:v>
                </c:pt>
                <c:pt idx="424">
                  <c:v>0</c:v>
                </c:pt>
                <c:pt idx="425">
                  <c:v>14.451791999999999</c:v>
                </c:pt>
                <c:pt idx="426">
                  <c:v>14.451791999999999</c:v>
                </c:pt>
                <c:pt idx="427">
                  <c:v>0</c:v>
                </c:pt>
                <c:pt idx="428">
                  <c:v>0</c:v>
                </c:pt>
                <c:pt idx="429">
                  <c:v>0</c:v>
                </c:pt>
                <c:pt idx="430">
                  <c:v>0</c:v>
                </c:pt>
                <c:pt idx="431">
                  <c:v>0</c:v>
                </c:pt>
                <c:pt idx="432">
                  <c:v>0</c:v>
                </c:pt>
                <c:pt idx="433">
                  <c:v>14.451791999999999</c:v>
                </c:pt>
                <c:pt idx="434">
                  <c:v>14.451791999999999</c:v>
                </c:pt>
                <c:pt idx="435">
                  <c:v>0</c:v>
                </c:pt>
                <c:pt idx="436">
                  <c:v>0</c:v>
                </c:pt>
                <c:pt idx="437">
                  <c:v>0</c:v>
                </c:pt>
                <c:pt idx="438">
                  <c:v>0</c:v>
                </c:pt>
                <c:pt idx="439">
                  <c:v>0</c:v>
                </c:pt>
                <c:pt idx="440">
                  <c:v>0</c:v>
                </c:pt>
                <c:pt idx="441">
                  <c:v>14.451791999999999</c:v>
                </c:pt>
                <c:pt idx="442">
                  <c:v>14.451791999999999</c:v>
                </c:pt>
                <c:pt idx="443">
                  <c:v>0</c:v>
                </c:pt>
                <c:pt idx="444">
                  <c:v>0</c:v>
                </c:pt>
                <c:pt idx="445">
                  <c:v>0</c:v>
                </c:pt>
                <c:pt idx="446">
                  <c:v>0</c:v>
                </c:pt>
                <c:pt idx="447">
                  <c:v>0</c:v>
                </c:pt>
                <c:pt idx="448">
                  <c:v>0</c:v>
                </c:pt>
                <c:pt idx="449">
                  <c:v>14.451791999999999</c:v>
                </c:pt>
                <c:pt idx="450">
                  <c:v>14.451791999999999</c:v>
                </c:pt>
                <c:pt idx="451">
                  <c:v>0</c:v>
                </c:pt>
                <c:pt idx="452">
                  <c:v>0</c:v>
                </c:pt>
                <c:pt idx="453">
                  <c:v>0</c:v>
                </c:pt>
                <c:pt idx="454">
                  <c:v>0</c:v>
                </c:pt>
                <c:pt idx="455">
                  <c:v>0</c:v>
                </c:pt>
                <c:pt idx="456">
                  <c:v>0</c:v>
                </c:pt>
                <c:pt idx="457">
                  <c:v>14.451791999999999</c:v>
                </c:pt>
                <c:pt idx="458">
                  <c:v>14.451791999999999</c:v>
                </c:pt>
                <c:pt idx="459">
                  <c:v>0</c:v>
                </c:pt>
                <c:pt idx="460">
                  <c:v>0</c:v>
                </c:pt>
                <c:pt idx="461">
                  <c:v>0</c:v>
                </c:pt>
                <c:pt idx="462">
                  <c:v>0</c:v>
                </c:pt>
                <c:pt idx="463">
                  <c:v>0</c:v>
                </c:pt>
                <c:pt idx="464">
                  <c:v>0</c:v>
                </c:pt>
                <c:pt idx="465">
                  <c:v>14.451791999999999</c:v>
                </c:pt>
                <c:pt idx="466">
                  <c:v>14.451791999999999</c:v>
                </c:pt>
                <c:pt idx="467">
                  <c:v>0</c:v>
                </c:pt>
                <c:pt idx="468">
                  <c:v>0</c:v>
                </c:pt>
                <c:pt idx="469">
                  <c:v>0</c:v>
                </c:pt>
                <c:pt idx="470">
                  <c:v>0</c:v>
                </c:pt>
                <c:pt idx="471">
                  <c:v>0</c:v>
                </c:pt>
                <c:pt idx="472">
                  <c:v>0</c:v>
                </c:pt>
                <c:pt idx="473">
                  <c:v>14.451791999999999</c:v>
                </c:pt>
                <c:pt idx="474">
                  <c:v>14.451791999999999</c:v>
                </c:pt>
                <c:pt idx="475">
                  <c:v>0</c:v>
                </c:pt>
                <c:pt idx="476">
                  <c:v>0</c:v>
                </c:pt>
                <c:pt idx="477">
                  <c:v>0</c:v>
                </c:pt>
                <c:pt idx="478">
                  <c:v>0</c:v>
                </c:pt>
                <c:pt idx="479">
                  <c:v>0</c:v>
                </c:pt>
                <c:pt idx="480">
                  <c:v>0</c:v>
                </c:pt>
                <c:pt idx="481">
                  <c:v>8.3631840000000004</c:v>
                </c:pt>
                <c:pt idx="482">
                  <c:v>8.3631840000000004</c:v>
                </c:pt>
                <c:pt idx="483">
                  <c:v>0</c:v>
                </c:pt>
                <c:pt idx="484">
                  <c:v>0</c:v>
                </c:pt>
                <c:pt idx="485">
                  <c:v>0</c:v>
                </c:pt>
                <c:pt idx="486">
                  <c:v>0</c:v>
                </c:pt>
                <c:pt idx="487">
                  <c:v>0</c:v>
                </c:pt>
                <c:pt idx="488">
                  <c:v>0</c:v>
                </c:pt>
                <c:pt idx="489">
                  <c:v>8.3631840000000004</c:v>
                </c:pt>
                <c:pt idx="490">
                  <c:v>8.3631840000000004</c:v>
                </c:pt>
                <c:pt idx="491">
                  <c:v>0</c:v>
                </c:pt>
                <c:pt idx="492">
                  <c:v>0</c:v>
                </c:pt>
                <c:pt idx="493">
                  <c:v>0</c:v>
                </c:pt>
                <c:pt idx="494">
                  <c:v>0</c:v>
                </c:pt>
                <c:pt idx="495">
                  <c:v>0</c:v>
                </c:pt>
                <c:pt idx="496">
                  <c:v>0</c:v>
                </c:pt>
                <c:pt idx="497">
                  <c:v>8.3631840000000004</c:v>
                </c:pt>
                <c:pt idx="498">
                  <c:v>8.3631840000000004</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6.3807119999999999</c:v>
                </c:pt>
                <c:pt idx="526">
                  <c:v>6.3807119999999999</c:v>
                </c:pt>
                <c:pt idx="527">
                  <c:v>0</c:v>
                </c:pt>
                <c:pt idx="528">
                  <c:v>0</c:v>
                </c:pt>
                <c:pt idx="529">
                  <c:v>0</c:v>
                </c:pt>
                <c:pt idx="530">
                  <c:v>0</c:v>
                </c:pt>
                <c:pt idx="531">
                  <c:v>0</c:v>
                </c:pt>
                <c:pt idx="532">
                  <c:v>0</c:v>
                </c:pt>
                <c:pt idx="533">
                  <c:v>6.3807119999999999</c:v>
                </c:pt>
                <c:pt idx="534">
                  <c:v>6.3807119999999999</c:v>
                </c:pt>
                <c:pt idx="535">
                  <c:v>0</c:v>
                </c:pt>
                <c:pt idx="536">
                  <c:v>0</c:v>
                </c:pt>
                <c:pt idx="537">
                  <c:v>0</c:v>
                </c:pt>
                <c:pt idx="538">
                  <c:v>0</c:v>
                </c:pt>
                <c:pt idx="539">
                  <c:v>0</c:v>
                </c:pt>
                <c:pt idx="540">
                  <c:v>0</c:v>
                </c:pt>
                <c:pt idx="541">
                  <c:v>6.3807119999999999</c:v>
                </c:pt>
                <c:pt idx="542">
                  <c:v>6.3807119999999999</c:v>
                </c:pt>
                <c:pt idx="543">
                  <c:v>0</c:v>
                </c:pt>
                <c:pt idx="544">
                  <c:v>0</c:v>
                </c:pt>
                <c:pt idx="545">
                  <c:v>0</c:v>
                </c:pt>
                <c:pt idx="546">
                  <c:v>0</c:v>
                </c:pt>
                <c:pt idx="547">
                  <c:v>0</c:v>
                </c:pt>
                <c:pt idx="548">
                  <c:v>0</c:v>
                </c:pt>
                <c:pt idx="549">
                  <c:v>11.025816000000001</c:v>
                </c:pt>
                <c:pt idx="550">
                  <c:v>11.025816000000001</c:v>
                </c:pt>
                <c:pt idx="551">
                  <c:v>0</c:v>
                </c:pt>
                <c:pt idx="552">
                  <c:v>0</c:v>
                </c:pt>
                <c:pt idx="553">
                  <c:v>0</c:v>
                </c:pt>
                <c:pt idx="554">
                  <c:v>0</c:v>
                </c:pt>
                <c:pt idx="555">
                  <c:v>0</c:v>
                </c:pt>
                <c:pt idx="556">
                  <c:v>0</c:v>
                </c:pt>
                <c:pt idx="557">
                  <c:v>11.025816000000001</c:v>
                </c:pt>
                <c:pt idx="558">
                  <c:v>11.025816000000001</c:v>
                </c:pt>
                <c:pt idx="559">
                  <c:v>0</c:v>
                </c:pt>
                <c:pt idx="560">
                  <c:v>0</c:v>
                </c:pt>
                <c:pt idx="561">
                  <c:v>0</c:v>
                </c:pt>
                <c:pt idx="562">
                  <c:v>0</c:v>
                </c:pt>
                <c:pt idx="563">
                  <c:v>0</c:v>
                </c:pt>
                <c:pt idx="564">
                  <c:v>0</c:v>
                </c:pt>
                <c:pt idx="565">
                  <c:v>11.025816000000001</c:v>
                </c:pt>
                <c:pt idx="566">
                  <c:v>11.025816000000001</c:v>
                </c:pt>
                <c:pt idx="567">
                  <c:v>0</c:v>
                </c:pt>
                <c:pt idx="568">
                  <c:v>0</c:v>
                </c:pt>
                <c:pt idx="569">
                  <c:v>0</c:v>
                </c:pt>
                <c:pt idx="570">
                  <c:v>0</c:v>
                </c:pt>
                <c:pt idx="571">
                  <c:v>0</c:v>
                </c:pt>
                <c:pt idx="572">
                  <c:v>0</c:v>
                </c:pt>
                <c:pt idx="573">
                  <c:v>11.025816000000001</c:v>
                </c:pt>
                <c:pt idx="574">
                  <c:v>11.025816000000001</c:v>
                </c:pt>
                <c:pt idx="575">
                  <c:v>0</c:v>
                </c:pt>
                <c:pt idx="576">
                  <c:v>0</c:v>
                </c:pt>
                <c:pt idx="577">
                  <c:v>0</c:v>
                </c:pt>
                <c:pt idx="578">
                  <c:v>0</c:v>
                </c:pt>
                <c:pt idx="579">
                  <c:v>0</c:v>
                </c:pt>
                <c:pt idx="580">
                  <c:v>0</c:v>
                </c:pt>
                <c:pt idx="581">
                  <c:v>11.025816000000001</c:v>
                </c:pt>
                <c:pt idx="582">
                  <c:v>11.025816000000001</c:v>
                </c:pt>
                <c:pt idx="583">
                  <c:v>0</c:v>
                </c:pt>
                <c:pt idx="584">
                  <c:v>0</c:v>
                </c:pt>
                <c:pt idx="585">
                  <c:v>0</c:v>
                </c:pt>
                <c:pt idx="586">
                  <c:v>0</c:v>
                </c:pt>
                <c:pt idx="587">
                  <c:v>0</c:v>
                </c:pt>
                <c:pt idx="588">
                  <c:v>0</c:v>
                </c:pt>
                <c:pt idx="589">
                  <c:v>11.025816000000001</c:v>
                </c:pt>
                <c:pt idx="590">
                  <c:v>11.025816000000001</c:v>
                </c:pt>
                <c:pt idx="591">
                  <c:v>0</c:v>
                </c:pt>
                <c:pt idx="592">
                  <c:v>0</c:v>
                </c:pt>
                <c:pt idx="593">
                  <c:v>0</c:v>
                </c:pt>
                <c:pt idx="594">
                  <c:v>0</c:v>
                </c:pt>
                <c:pt idx="595">
                  <c:v>0</c:v>
                </c:pt>
                <c:pt idx="596">
                  <c:v>0</c:v>
                </c:pt>
                <c:pt idx="597">
                  <c:v>11.025816000000001</c:v>
                </c:pt>
                <c:pt idx="598">
                  <c:v>11.025816000000001</c:v>
                </c:pt>
                <c:pt idx="599">
                  <c:v>0</c:v>
                </c:pt>
                <c:pt idx="600">
                  <c:v>0</c:v>
                </c:pt>
                <c:pt idx="601">
                  <c:v>0</c:v>
                </c:pt>
                <c:pt idx="602">
                  <c:v>0</c:v>
                </c:pt>
                <c:pt idx="603">
                  <c:v>0</c:v>
                </c:pt>
                <c:pt idx="604">
                  <c:v>0</c:v>
                </c:pt>
                <c:pt idx="605">
                  <c:v>6.3807119999999999</c:v>
                </c:pt>
                <c:pt idx="606">
                  <c:v>6.3807119999999999</c:v>
                </c:pt>
                <c:pt idx="607">
                  <c:v>0</c:v>
                </c:pt>
                <c:pt idx="608">
                  <c:v>0</c:v>
                </c:pt>
                <c:pt idx="609">
                  <c:v>0</c:v>
                </c:pt>
                <c:pt idx="610">
                  <c:v>0</c:v>
                </c:pt>
                <c:pt idx="611">
                  <c:v>0</c:v>
                </c:pt>
                <c:pt idx="612">
                  <c:v>0</c:v>
                </c:pt>
                <c:pt idx="613">
                  <c:v>6.3807119999999999</c:v>
                </c:pt>
                <c:pt idx="614">
                  <c:v>6.3807119999999999</c:v>
                </c:pt>
                <c:pt idx="615">
                  <c:v>0</c:v>
                </c:pt>
                <c:pt idx="616">
                  <c:v>0</c:v>
                </c:pt>
                <c:pt idx="617">
                  <c:v>0</c:v>
                </c:pt>
                <c:pt idx="618">
                  <c:v>0</c:v>
                </c:pt>
                <c:pt idx="619">
                  <c:v>0</c:v>
                </c:pt>
                <c:pt idx="620">
                  <c:v>0</c:v>
                </c:pt>
                <c:pt idx="621">
                  <c:v>6.3807119999999999</c:v>
                </c:pt>
                <c:pt idx="622">
                  <c:v>6.3807119999999999</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4.8604320000000003</c:v>
                </c:pt>
                <c:pt idx="652">
                  <c:v>4.8604320000000003</c:v>
                </c:pt>
                <c:pt idx="653">
                  <c:v>0</c:v>
                </c:pt>
                <c:pt idx="654">
                  <c:v>0</c:v>
                </c:pt>
                <c:pt idx="655">
                  <c:v>0</c:v>
                </c:pt>
                <c:pt idx="656">
                  <c:v>0</c:v>
                </c:pt>
                <c:pt idx="657">
                  <c:v>0</c:v>
                </c:pt>
                <c:pt idx="658">
                  <c:v>0</c:v>
                </c:pt>
                <c:pt idx="659">
                  <c:v>4.8604320000000003</c:v>
                </c:pt>
                <c:pt idx="660">
                  <c:v>4.8604320000000003</c:v>
                </c:pt>
                <c:pt idx="661">
                  <c:v>0</c:v>
                </c:pt>
                <c:pt idx="662">
                  <c:v>0</c:v>
                </c:pt>
                <c:pt idx="663">
                  <c:v>0</c:v>
                </c:pt>
                <c:pt idx="664">
                  <c:v>0</c:v>
                </c:pt>
                <c:pt idx="665">
                  <c:v>0</c:v>
                </c:pt>
                <c:pt idx="666">
                  <c:v>0</c:v>
                </c:pt>
                <c:pt idx="667">
                  <c:v>4.8604320000000003</c:v>
                </c:pt>
                <c:pt idx="668">
                  <c:v>4.8604320000000003</c:v>
                </c:pt>
                <c:pt idx="669">
                  <c:v>0</c:v>
                </c:pt>
                <c:pt idx="670">
                  <c:v>0</c:v>
                </c:pt>
                <c:pt idx="671">
                  <c:v>0</c:v>
                </c:pt>
                <c:pt idx="672">
                  <c:v>0</c:v>
                </c:pt>
                <c:pt idx="673">
                  <c:v>0</c:v>
                </c:pt>
                <c:pt idx="674">
                  <c:v>0</c:v>
                </c:pt>
                <c:pt idx="675">
                  <c:v>8.3988960000000006</c:v>
                </c:pt>
                <c:pt idx="676">
                  <c:v>8.3988960000000006</c:v>
                </c:pt>
                <c:pt idx="677">
                  <c:v>0</c:v>
                </c:pt>
                <c:pt idx="678">
                  <c:v>0</c:v>
                </c:pt>
                <c:pt idx="679">
                  <c:v>0</c:v>
                </c:pt>
                <c:pt idx="680">
                  <c:v>0</c:v>
                </c:pt>
                <c:pt idx="681">
                  <c:v>0</c:v>
                </c:pt>
                <c:pt idx="682">
                  <c:v>0</c:v>
                </c:pt>
                <c:pt idx="683">
                  <c:v>8.3988960000000006</c:v>
                </c:pt>
                <c:pt idx="684">
                  <c:v>8.3988960000000006</c:v>
                </c:pt>
                <c:pt idx="685">
                  <c:v>0</c:v>
                </c:pt>
                <c:pt idx="686">
                  <c:v>0</c:v>
                </c:pt>
                <c:pt idx="687">
                  <c:v>0</c:v>
                </c:pt>
                <c:pt idx="688">
                  <c:v>0</c:v>
                </c:pt>
                <c:pt idx="689">
                  <c:v>0</c:v>
                </c:pt>
                <c:pt idx="690">
                  <c:v>0</c:v>
                </c:pt>
                <c:pt idx="691">
                  <c:v>8.3988960000000006</c:v>
                </c:pt>
                <c:pt idx="692">
                  <c:v>8.3988960000000006</c:v>
                </c:pt>
                <c:pt idx="693">
                  <c:v>0</c:v>
                </c:pt>
                <c:pt idx="694">
                  <c:v>0</c:v>
                </c:pt>
                <c:pt idx="695">
                  <c:v>0</c:v>
                </c:pt>
                <c:pt idx="696">
                  <c:v>0</c:v>
                </c:pt>
                <c:pt idx="697">
                  <c:v>0</c:v>
                </c:pt>
                <c:pt idx="698">
                  <c:v>0</c:v>
                </c:pt>
                <c:pt idx="699">
                  <c:v>8.3988960000000006</c:v>
                </c:pt>
                <c:pt idx="700">
                  <c:v>8.3988960000000006</c:v>
                </c:pt>
                <c:pt idx="701">
                  <c:v>0</c:v>
                </c:pt>
                <c:pt idx="702">
                  <c:v>0</c:v>
                </c:pt>
                <c:pt idx="703">
                  <c:v>0</c:v>
                </c:pt>
                <c:pt idx="704">
                  <c:v>0</c:v>
                </c:pt>
                <c:pt idx="705">
                  <c:v>0</c:v>
                </c:pt>
                <c:pt idx="706">
                  <c:v>0</c:v>
                </c:pt>
                <c:pt idx="707">
                  <c:v>8.3988960000000006</c:v>
                </c:pt>
                <c:pt idx="708">
                  <c:v>8.3988960000000006</c:v>
                </c:pt>
                <c:pt idx="709">
                  <c:v>0</c:v>
                </c:pt>
                <c:pt idx="710">
                  <c:v>0</c:v>
                </c:pt>
                <c:pt idx="711">
                  <c:v>0</c:v>
                </c:pt>
                <c:pt idx="712">
                  <c:v>0</c:v>
                </c:pt>
                <c:pt idx="713">
                  <c:v>0</c:v>
                </c:pt>
                <c:pt idx="714">
                  <c:v>0</c:v>
                </c:pt>
                <c:pt idx="715">
                  <c:v>8.3988960000000006</c:v>
                </c:pt>
                <c:pt idx="716">
                  <c:v>8.3988960000000006</c:v>
                </c:pt>
                <c:pt idx="717">
                  <c:v>0</c:v>
                </c:pt>
                <c:pt idx="718">
                  <c:v>0</c:v>
                </c:pt>
                <c:pt idx="719">
                  <c:v>0</c:v>
                </c:pt>
                <c:pt idx="720">
                  <c:v>0</c:v>
                </c:pt>
                <c:pt idx="721">
                  <c:v>0</c:v>
                </c:pt>
                <c:pt idx="722">
                  <c:v>0</c:v>
                </c:pt>
                <c:pt idx="723">
                  <c:v>8.3988960000000006</c:v>
                </c:pt>
                <c:pt idx="724">
                  <c:v>8.3988960000000006</c:v>
                </c:pt>
                <c:pt idx="725">
                  <c:v>0</c:v>
                </c:pt>
                <c:pt idx="726">
                  <c:v>0</c:v>
                </c:pt>
                <c:pt idx="727">
                  <c:v>0</c:v>
                </c:pt>
                <c:pt idx="728">
                  <c:v>0</c:v>
                </c:pt>
                <c:pt idx="729">
                  <c:v>0</c:v>
                </c:pt>
                <c:pt idx="730">
                  <c:v>0</c:v>
                </c:pt>
                <c:pt idx="731">
                  <c:v>4.8604320000000003</c:v>
                </c:pt>
                <c:pt idx="732">
                  <c:v>4.8604320000000003</c:v>
                </c:pt>
                <c:pt idx="733">
                  <c:v>0</c:v>
                </c:pt>
                <c:pt idx="734">
                  <c:v>0</c:v>
                </c:pt>
                <c:pt idx="735">
                  <c:v>0</c:v>
                </c:pt>
                <c:pt idx="736">
                  <c:v>0</c:v>
                </c:pt>
                <c:pt idx="737">
                  <c:v>0</c:v>
                </c:pt>
                <c:pt idx="738">
                  <c:v>0</c:v>
                </c:pt>
                <c:pt idx="739">
                  <c:v>4.8604320000000003</c:v>
                </c:pt>
                <c:pt idx="740">
                  <c:v>4.8604320000000003</c:v>
                </c:pt>
                <c:pt idx="741">
                  <c:v>0</c:v>
                </c:pt>
                <c:pt idx="742">
                  <c:v>0</c:v>
                </c:pt>
                <c:pt idx="743">
                  <c:v>0</c:v>
                </c:pt>
                <c:pt idx="744">
                  <c:v>0</c:v>
                </c:pt>
                <c:pt idx="745">
                  <c:v>0</c:v>
                </c:pt>
                <c:pt idx="746">
                  <c:v>0</c:v>
                </c:pt>
                <c:pt idx="747">
                  <c:v>4.8604320000000003</c:v>
                </c:pt>
                <c:pt idx="748">
                  <c:v>4.8604320000000003</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3.7170239999999999</c:v>
                </c:pt>
                <c:pt idx="778">
                  <c:v>3.7170239999999999</c:v>
                </c:pt>
                <c:pt idx="779">
                  <c:v>0</c:v>
                </c:pt>
                <c:pt idx="780">
                  <c:v>0</c:v>
                </c:pt>
                <c:pt idx="781">
                  <c:v>0</c:v>
                </c:pt>
                <c:pt idx="782">
                  <c:v>0</c:v>
                </c:pt>
                <c:pt idx="783">
                  <c:v>0</c:v>
                </c:pt>
                <c:pt idx="784">
                  <c:v>0</c:v>
                </c:pt>
                <c:pt idx="785">
                  <c:v>3.7170239999999999</c:v>
                </c:pt>
                <c:pt idx="786">
                  <c:v>3.7170239999999999</c:v>
                </c:pt>
                <c:pt idx="787">
                  <c:v>0</c:v>
                </c:pt>
                <c:pt idx="788">
                  <c:v>0</c:v>
                </c:pt>
                <c:pt idx="789">
                  <c:v>0</c:v>
                </c:pt>
                <c:pt idx="790">
                  <c:v>0</c:v>
                </c:pt>
                <c:pt idx="791">
                  <c:v>0</c:v>
                </c:pt>
                <c:pt idx="792">
                  <c:v>0</c:v>
                </c:pt>
                <c:pt idx="793">
                  <c:v>3.7170239999999999</c:v>
                </c:pt>
                <c:pt idx="794">
                  <c:v>3.7170239999999999</c:v>
                </c:pt>
                <c:pt idx="795">
                  <c:v>0</c:v>
                </c:pt>
                <c:pt idx="796">
                  <c:v>0</c:v>
                </c:pt>
                <c:pt idx="797">
                  <c:v>0</c:v>
                </c:pt>
                <c:pt idx="798">
                  <c:v>0</c:v>
                </c:pt>
                <c:pt idx="799">
                  <c:v>0</c:v>
                </c:pt>
                <c:pt idx="800">
                  <c:v>0</c:v>
                </c:pt>
                <c:pt idx="801">
                  <c:v>6.4230720000000003</c:v>
                </c:pt>
                <c:pt idx="802">
                  <c:v>6.4230720000000003</c:v>
                </c:pt>
                <c:pt idx="803">
                  <c:v>0</c:v>
                </c:pt>
                <c:pt idx="804">
                  <c:v>0</c:v>
                </c:pt>
                <c:pt idx="805">
                  <c:v>0</c:v>
                </c:pt>
                <c:pt idx="806">
                  <c:v>0</c:v>
                </c:pt>
                <c:pt idx="807">
                  <c:v>0</c:v>
                </c:pt>
                <c:pt idx="808">
                  <c:v>0</c:v>
                </c:pt>
                <c:pt idx="809">
                  <c:v>6.4230720000000003</c:v>
                </c:pt>
                <c:pt idx="810">
                  <c:v>6.4230720000000003</c:v>
                </c:pt>
                <c:pt idx="811">
                  <c:v>0</c:v>
                </c:pt>
                <c:pt idx="812">
                  <c:v>0</c:v>
                </c:pt>
                <c:pt idx="813">
                  <c:v>0</c:v>
                </c:pt>
                <c:pt idx="814">
                  <c:v>0</c:v>
                </c:pt>
                <c:pt idx="815">
                  <c:v>0</c:v>
                </c:pt>
                <c:pt idx="816">
                  <c:v>0</c:v>
                </c:pt>
                <c:pt idx="817">
                  <c:v>6.4230720000000003</c:v>
                </c:pt>
                <c:pt idx="818">
                  <c:v>6.4230720000000003</c:v>
                </c:pt>
                <c:pt idx="819">
                  <c:v>0</c:v>
                </c:pt>
                <c:pt idx="820">
                  <c:v>0</c:v>
                </c:pt>
                <c:pt idx="821">
                  <c:v>0</c:v>
                </c:pt>
                <c:pt idx="822">
                  <c:v>0</c:v>
                </c:pt>
                <c:pt idx="823">
                  <c:v>0</c:v>
                </c:pt>
                <c:pt idx="824">
                  <c:v>0</c:v>
                </c:pt>
                <c:pt idx="825">
                  <c:v>6.4230720000000003</c:v>
                </c:pt>
                <c:pt idx="826">
                  <c:v>6.4230720000000003</c:v>
                </c:pt>
                <c:pt idx="827">
                  <c:v>0</c:v>
                </c:pt>
                <c:pt idx="828">
                  <c:v>0</c:v>
                </c:pt>
                <c:pt idx="829">
                  <c:v>0</c:v>
                </c:pt>
                <c:pt idx="830">
                  <c:v>0</c:v>
                </c:pt>
                <c:pt idx="831">
                  <c:v>0</c:v>
                </c:pt>
                <c:pt idx="832">
                  <c:v>0</c:v>
                </c:pt>
                <c:pt idx="833">
                  <c:v>6.4230720000000003</c:v>
                </c:pt>
                <c:pt idx="834">
                  <c:v>6.4230720000000003</c:v>
                </c:pt>
                <c:pt idx="835">
                  <c:v>0</c:v>
                </c:pt>
                <c:pt idx="836">
                  <c:v>0</c:v>
                </c:pt>
                <c:pt idx="837">
                  <c:v>0</c:v>
                </c:pt>
                <c:pt idx="838">
                  <c:v>0</c:v>
                </c:pt>
                <c:pt idx="839">
                  <c:v>0</c:v>
                </c:pt>
                <c:pt idx="840">
                  <c:v>0</c:v>
                </c:pt>
                <c:pt idx="841">
                  <c:v>6.4230720000000003</c:v>
                </c:pt>
                <c:pt idx="842">
                  <c:v>6.4230720000000003</c:v>
                </c:pt>
                <c:pt idx="843">
                  <c:v>0</c:v>
                </c:pt>
                <c:pt idx="844">
                  <c:v>0</c:v>
                </c:pt>
                <c:pt idx="845">
                  <c:v>0</c:v>
                </c:pt>
                <c:pt idx="846">
                  <c:v>0</c:v>
                </c:pt>
                <c:pt idx="847">
                  <c:v>0</c:v>
                </c:pt>
                <c:pt idx="848">
                  <c:v>0</c:v>
                </c:pt>
                <c:pt idx="849">
                  <c:v>6.4230720000000003</c:v>
                </c:pt>
                <c:pt idx="850">
                  <c:v>6.4230720000000003</c:v>
                </c:pt>
                <c:pt idx="851">
                  <c:v>0</c:v>
                </c:pt>
                <c:pt idx="852">
                  <c:v>0</c:v>
                </c:pt>
                <c:pt idx="853">
                  <c:v>0</c:v>
                </c:pt>
                <c:pt idx="854">
                  <c:v>0</c:v>
                </c:pt>
                <c:pt idx="855">
                  <c:v>0</c:v>
                </c:pt>
                <c:pt idx="856">
                  <c:v>0</c:v>
                </c:pt>
                <c:pt idx="857">
                  <c:v>3.7170239999999999</c:v>
                </c:pt>
                <c:pt idx="858">
                  <c:v>3.7170239999999999</c:v>
                </c:pt>
                <c:pt idx="859">
                  <c:v>0</c:v>
                </c:pt>
                <c:pt idx="860">
                  <c:v>0</c:v>
                </c:pt>
                <c:pt idx="861">
                  <c:v>0</c:v>
                </c:pt>
                <c:pt idx="862">
                  <c:v>0</c:v>
                </c:pt>
                <c:pt idx="863">
                  <c:v>0</c:v>
                </c:pt>
                <c:pt idx="864">
                  <c:v>0</c:v>
                </c:pt>
                <c:pt idx="865">
                  <c:v>3.7170239999999999</c:v>
                </c:pt>
                <c:pt idx="866">
                  <c:v>3.7170239999999999</c:v>
                </c:pt>
                <c:pt idx="867">
                  <c:v>0</c:v>
                </c:pt>
                <c:pt idx="868">
                  <c:v>0</c:v>
                </c:pt>
                <c:pt idx="869">
                  <c:v>0</c:v>
                </c:pt>
                <c:pt idx="870">
                  <c:v>0</c:v>
                </c:pt>
                <c:pt idx="871">
                  <c:v>0</c:v>
                </c:pt>
                <c:pt idx="872">
                  <c:v>0</c:v>
                </c:pt>
                <c:pt idx="873">
                  <c:v>3.7170239999999999</c:v>
                </c:pt>
                <c:pt idx="874">
                  <c:v>3.7170239999999999</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2.891232</c:v>
                </c:pt>
                <c:pt idx="904">
                  <c:v>2.891232</c:v>
                </c:pt>
                <c:pt idx="905">
                  <c:v>0</c:v>
                </c:pt>
                <c:pt idx="906">
                  <c:v>0</c:v>
                </c:pt>
                <c:pt idx="907">
                  <c:v>0</c:v>
                </c:pt>
                <c:pt idx="908">
                  <c:v>0</c:v>
                </c:pt>
                <c:pt idx="909">
                  <c:v>0</c:v>
                </c:pt>
                <c:pt idx="910">
                  <c:v>0</c:v>
                </c:pt>
                <c:pt idx="911">
                  <c:v>2.891232</c:v>
                </c:pt>
                <c:pt idx="912">
                  <c:v>2.891232</c:v>
                </c:pt>
                <c:pt idx="913">
                  <c:v>0</c:v>
                </c:pt>
                <c:pt idx="914">
                  <c:v>0</c:v>
                </c:pt>
                <c:pt idx="915">
                  <c:v>0</c:v>
                </c:pt>
                <c:pt idx="916">
                  <c:v>0</c:v>
                </c:pt>
                <c:pt idx="917">
                  <c:v>0</c:v>
                </c:pt>
                <c:pt idx="918">
                  <c:v>0</c:v>
                </c:pt>
                <c:pt idx="919">
                  <c:v>2.891232</c:v>
                </c:pt>
                <c:pt idx="920">
                  <c:v>2.891232</c:v>
                </c:pt>
                <c:pt idx="921">
                  <c:v>0</c:v>
                </c:pt>
                <c:pt idx="922">
                  <c:v>0</c:v>
                </c:pt>
                <c:pt idx="923">
                  <c:v>0</c:v>
                </c:pt>
                <c:pt idx="924">
                  <c:v>0</c:v>
                </c:pt>
                <c:pt idx="925">
                  <c:v>0</c:v>
                </c:pt>
                <c:pt idx="926">
                  <c:v>0</c:v>
                </c:pt>
                <c:pt idx="927">
                  <c:v>4.9959360000000004</c:v>
                </c:pt>
                <c:pt idx="928">
                  <c:v>4.9959360000000004</c:v>
                </c:pt>
                <c:pt idx="929">
                  <c:v>0</c:v>
                </c:pt>
                <c:pt idx="930">
                  <c:v>0</c:v>
                </c:pt>
                <c:pt idx="931">
                  <c:v>0</c:v>
                </c:pt>
                <c:pt idx="932">
                  <c:v>0</c:v>
                </c:pt>
                <c:pt idx="933">
                  <c:v>0</c:v>
                </c:pt>
                <c:pt idx="934">
                  <c:v>0</c:v>
                </c:pt>
                <c:pt idx="935">
                  <c:v>4.9959360000000004</c:v>
                </c:pt>
                <c:pt idx="936">
                  <c:v>4.9959360000000004</c:v>
                </c:pt>
                <c:pt idx="937">
                  <c:v>0</c:v>
                </c:pt>
                <c:pt idx="938">
                  <c:v>0</c:v>
                </c:pt>
                <c:pt idx="939">
                  <c:v>0</c:v>
                </c:pt>
                <c:pt idx="940">
                  <c:v>0</c:v>
                </c:pt>
                <c:pt idx="941">
                  <c:v>0</c:v>
                </c:pt>
                <c:pt idx="942">
                  <c:v>0</c:v>
                </c:pt>
                <c:pt idx="943">
                  <c:v>4.9959360000000004</c:v>
                </c:pt>
                <c:pt idx="944">
                  <c:v>4.9959360000000004</c:v>
                </c:pt>
                <c:pt idx="945">
                  <c:v>0</c:v>
                </c:pt>
                <c:pt idx="946">
                  <c:v>0</c:v>
                </c:pt>
                <c:pt idx="947">
                  <c:v>0</c:v>
                </c:pt>
                <c:pt idx="948">
                  <c:v>0</c:v>
                </c:pt>
                <c:pt idx="949">
                  <c:v>0</c:v>
                </c:pt>
                <c:pt idx="950">
                  <c:v>0</c:v>
                </c:pt>
                <c:pt idx="951">
                  <c:v>4.9959360000000004</c:v>
                </c:pt>
                <c:pt idx="952">
                  <c:v>4.9959360000000004</c:v>
                </c:pt>
                <c:pt idx="953">
                  <c:v>0</c:v>
                </c:pt>
                <c:pt idx="954">
                  <c:v>0</c:v>
                </c:pt>
                <c:pt idx="955">
                  <c:v>0</c:v>
                </c:pt>
                <c:pt idx="956">
                  <c:v>0</c:v>
                </c:pt>
                <c:pt idx="957">
                  <c:v>0</c:v>
                </c:pt>
                <c:pt idx="958">
                  <c:v>0</c:v>
                </c:pt>
                <c:pt idx="959">
                  <c:v>4.9959360000000004</c:v>
                </c:pt>
                <c:pt idx="960">
                  <c:v>4.9959360000000004</c:v>
                </c:pt>
                <c:pt idx="961">
                  <c:v>0</c:v>
                </c:pt>
                <c:pt idx="962">
                  <c:v>0</c:v>
                </c:pt>
                <c:pt idx="963">
                  <c:v>0</c:v>
                </c:pt>
                <c:pt idx="964">
                  <c:v>0</c:v>
                </c:pt>
                <c:pt idx="965">
                  <c:v>0</c:v>
                </c:pt>
                <c:pt idx="966">
                  <c:v>0</c:v>
                </c:pt>
                <c:pt idx="967">
                  <c:v>4.9959360000000004</c:v>
                </c:pt>
                <c:pt idx="968">
                  <c:v>4.9959360000000004</c:v>
                </c:pt>
                <c:pt idx="969">
                  <c:v>0</c:v>
                </c:pt>
                <c:pt idx="970">
                  <c:v>0</c:v>
                </c:pt>
                <c:pt idx="971">
                  <c:v>0</c:v>
                </c:pt>
                <c:pt idx="972">
                  <c:v>0</c:v>
                </c:pt>
                <c:pt idx="973">
                  <c:v>0</c:v>
                </c:pt>
                <c:pt idx="974">
                  <c:v>0</c:v>
                </c:pt>
                <c:pt idx="975">
                  <c:v>4.9959360000000004</c:v>
                </c:pt>
                <c:pt idx="976">
                  <c:v>4.9959360000000004</c:v>
                </c:pt>
                <c:pt idx="977">
                  <c:v>0</c:v>
                </c:pt>
                <c:pt idx="978">
                  <c:v>0</c:v>
                </c:pt>
                <c:pt idx="979">
                  <c:v>0</c:v>
                </c:pt>
                <c:pt idx="980">
                  <c:v>0</c:v>
                </c:pt>
                <c:pt idx="981">
                  <c:v>0</c:v>
                </c:pt>
                <c:pt idx="982">
                  <c:v>0</c:v>
                </c:pt>
                <c:pt idx="983">
                  <c:v>2.891232</c:v>
                </c:pt>
                <c:pt idx="984">
                  <c:v>2.891232</c:v>
                </c:pt>
                <c:pt idx="985">
                  <c:v>0</c:v>
                </c:pt>
                <c:pt idx="986">
                  <c:v>0</c:v>
                </c:pt>
                <c:pt idx="987">
                  <c:v>0</c:v>
                </c:pt>
                <c:pt idx="988">
                  <c:v>0</c:v>
                </c:pt>
                <c:pt idx="989">
                  <c:v>0</c:v>
                </c:pt>
                <c:pt idx="990">
                  <c:v>0</c:v>
                </c:pt>
                <c:pt idx="991">
                  <c:v>2.891232</c:v>
                </c:pt>
                <c:pt idx="992">
                  <c:v>2.891232</c:v>
                </c:pt>
                <c:pt idx="993">
                  <c:v>0</c:v>
                </c:pt>
                <c:pt idx="994">
                  <c:v>0</c:v>
                </c:pt>
                <c:pt idx="995">
                  <c:v>0</c:v>
                </c:pt>
                <c:pt idx="996">
                  <c:v>0</c:v>
                </c:pt>
                <c:pt idx="997">
                  <c:v>0</c:v>
                </c:pt>
                <c:pt idx="998">
                  <c:v>0</c:v>
                </c:pt>
                <c:pt idx="999">
                  <c:v>2.891232</c:v>
                </c:pt>
                <c:pt idx="1000">
                  <c:v>2.891232</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2.2086000000000001</c:v>
                </c:pt>
                <c:pt idx="1030">
                  <c:v>2.2086000000000001</c:v>
                </c:pt>
                <c:pt idx="1031">
                  <c:v>0</c:v>
                </c:pt>
                <c:pt idx="1032">
                  <c:v>0</c:v>
                </c:pt>
                <c:pt idx="1033">
                  <c:v>0</c:v>
                </c:pt>
                <c:pt idx="1034">
                  <c:v>0</c:v>
                </c:pt>
                <c:pt idx="1035">
                  <c:v>0</c:v>
                </c:pt>
                <c:pt idx="1036">
                  <c:v>0</c:v>
                </c:pt>
                <c:pt idx="1037">
                  <c:v>2.2086000000000001</c:v>
                </c:pt>
                <c:pt idx="1038">
                  <c:v>2.2086000000000001</c:v>
                </c:pt>
                <c:pt idx="1039">
                  <c:v>0</c:v>
                </c:pt>
                <c:pt idx="1040">
                  <c:v>0</c:v>
                </c:pt>
                <c:pt idx="1041">
                  <c:v>0</c:v>
                </c:pt>
                <c:pt idx="1042">
                  <c:v>0</c:v>
                </c:pt>
                <c:pt idx="1043">
                  <c:v>0</c:v>
                </c:pt>
                <c:pt idx="1044">
                  <c:v>0</c:v>
                </c:pt>
                <c:pt idx="1045">
                  <c:v>2.2086000000000001</c:v>
                </c:pt>
                <c:pt idx="1046">
                  <c:v>2.2086000000000001</c:v>
                </c:pt>
                <c:pt idx="1047">
                  <c:v>0</c:v>
                </c:pt>
                <c:pt idx="1048">
                  <c:v>0</c:v>
                </c:pt>
                <c:pt idx="1049">
                  <c:v>0</c:v>
                </c:pt>
                <c:pt idx="1050">
                  <c:v>0</c:v>
                </c:pt>
                <c:pt idx="1051">
                  <c:v>0</c:v>
                </c:pt>
                <c:pt idx="1052">
                  <c:v>0</c:v>
                </c:pt>
                <c:pt idx="1053">
                  <c:v>3.81636</c:v>
                </c:pt>
                <c:pt idx="1054">
                  <c:v>3.81636</c:v>
                </c:pt>
                <c:pt idx="1055">
                  <c:v>0</c:v>
                </c:pt>
                <c:pt idx="1056">
                  <c:v>0</c:v>
                </c:pt>
                <c:pt idx="1057">
                  <c:v>0</c:v>
                </c:pt>
                <c:pt idx="1058">
                  <c:v>0</c:v>
                </c:pt>
                <c:pt idx="1059">
                  <c:v>0</c:v>
                </c:pt>
                <c:pt idx="1060">
                  <c:v>0</c:v>
                </c:pt>
                <c:pt idx="1061">
                  <c:v>3.81636</c:v>
                </c:pt>
                <c:pt idx="1062">
                  <c:v>3.81636</c:v>
                </c:pt>
                <c:pt idx="1063">
                  <c:v>0</c:v>
                </c:pt>
                <c:pt idx="1064">
                  <c:v>0</c:v>
                </c:pt>
                <c:pt idx="1065">
                  <c:v>0</c:v>
                </c:pt>
                <c:pt idx="1066">
                  <c:v>0</c:v>
                </c:pt>
                <c:pt idx="1067">
                  <c:v>0</c:v>
                </c:pt>
                <c:pt idx="1068">
                  <c:v>0</c:v>
                </c:pt>
                <c:pt idx="1069">
                  <c:v>3.81636</c:v>
                </c:pt>
                <c:pt idx="1070">
                  <c:v>3.81636</c:v>
                </c:pt>
                <c:pt idx="1071">
                  <c:v>0</c:v>
                </c:pt>
                <c:pt idx="1072">
                  <c:v>0</c:v>
                </c:pt>
                <c:pt idx="1073">
                  <c:v>0</c:v>
                </c:pt>
                <c:pt idx="1074">
                  <c:v>0</c:v>
                </c:pt>
                <c:pt idx="1075">
                  <c:v>0</c:v>
                </c:pt>
                <c:pt idx="1076">
                  <c:v>0</c:v>
                </c:pt>
                <c:pt idx="1077">
                  <c:v>3.81636</c:v>
                </c:pt>
                <c:pt idx="1078">
                  <c:v>3.81636</c:v>
                </c:pt>
                <c:pt idx="1079">
                  <c:v>0</c:v>
                </c:pt>
                <c:pt idx="1080">
                  <c:v>0</c:v>
                </c:pt>
                <c:pt idx="1081">
                  <c:v>0</c:v>
                </c:pt>
                <c:pt idx="1082">
                  <c:v>0</c:v>
                </c:pt>
                <c:pt idx="1083">
                  <c:v>0</c:v>
                </c:pt>
                <c:pt idx="1084">
                  <c:v>0</c:v>
                </c:pt>
                <c:pt idx="1085">
                  <c:v>3.81636</c:v>
                </c:pt>
                <c:pt idx="1086">
                  <c:v>3.81636</c:v>
                </c:pt>
                <c:pt idx="1087">
                  <c:v>0</c:v>
                </c:pt>
                <c:pt idx="1088">
                  <c:v>0</c:v>
                </c:pt>
                <c:pt idx="1089">
                  <c:v>0</c:v>
                </c:pt>
                <c:pt idx="1090">
                  <c:v>0</c:v>
                </c:pt>
                <c:pt idx="1091">
                  <c:v>0</c:v>
                </c:pt>
                <c:pt idx="1092">
                  <c:v>0</c:v>
                </c:pt>
                <c:pt idx="1093">
                  <c:v>3.81636</c:v>
                </c:pt>
                <c:pt idx="1094">
                  <c:v>3.81636</c:v>
                </c:pt>
                <c:pt idx="1095">
                  <c:v>0</c:v>
                </c:pt>
                <c:pt idx="1096">
                  <c:v>0</c:v>
                </c:pt>
                <c:pt idx="1097">
                  <c:v>0</c:v>
                </c:pt>
                <c:pt idx="1098">
                  <c:v>0</c:v>
                </c:pt>
                <c:pt idx="1099">
                  <c:v>0</c:v>
                </c:pt>
                <c:pt idx="1100">
                  <c:v>0</c:v>
                </c:pt>
                <c:pt idx="1101">
                  <c:v>3.81636</c:v>
                </c:pt>
                <c:pt idx="1102">
                  <c:v>3.81636</c:v>
                </c:pt>
                <c:pt idx="1103">
                  <c:v>0</c:v>
                </c:pt>
                <c:pt idx="1104">
                  <c:v>0</c:v>
                </c:pt>
                <c:pt idx="1105">
                  <c:v>0</c:v>
                </c:pt>
                <c:pt idx="1106">
                  <c:v>0</c:v>
                </c:pt>
                <c:pt idx="1107">
                  <c:v>0</c:v>
                </c:pt>
                <c:pt idx="1108">
                  <c:v>0</c:v>
                </c:pt>
                <c:pt idx="1109">
                  <c:v>2.2086000000000001</c:v>
                </c:pt>
                <c:pt idx="1110">
                  <c:v>2.2086000000000001</c:v>
                </c:pt>
                <c:pt idx="1111">
                  <c:v>0</c:v>
                </c:pt>
                <c:pt idx="1112">
                  <c:v>0</c:v>
                </c:pt>
                <c:pt idx="1113">
                  <c:v>0</c:v>
                </c:pt>
                <c:pt idx="1114">
                  <c:v>0</c:v>
                </c:pt>
                <c:pt idx="1115">
                  <c:v>0</c:v>
                </c:pt>
                <c:pt idx="1116">
                  <c:v>0</c:v>
                </c:pt>
                <c:pt idx="1117">
                  <c:v>2.2086000000000001</c:v>
                </c:pt>
                <c:pt idx="1118">
                  <c:v>2.2086000000000001</c:v>
                </c:pt>
                <c:pt idx="1119">
                  <c:v>0</c:v>
                </c:pt>
                <c:pt idx="1120">
                  <c:v>0</c:v>
                </c:pt>
                <c:pt idx="1121">
                  <c:v>0</c:v>
                </c:pt>
                <c:pt idx="1122">
                  <c:v>0</c:v>
                </c:pt>
                <c:pt idx="1123">
                  <c:v>0</c:v>
                </c:pt>
                <c:pt idx="1124">
                  <c:v>0</c:v>
                </c:pt>
                <c:pt idx="1125">
                  <c:v>2.2086000000000001</c:v>
                </c:pt>
                <c:pt idx="1126">
                  <c:v>2.2086000000000001</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1.698048</c:v>
                </c:pt>
                <c:pt idx="1156">
                  <c:v>1.698048</c:v>
                </c:pt>
                <c:pt idx="1157">
                  <c:v>0</c:v>
                </c:pt>
                <c:pt idx="1158">
                  <c:v>0</c:v>
                </c:pt>
                <c:pt idx="1159">
                  <c:v>0</c:v>
                </c:pt>
                <c:pt idx="1160">
                  <c:v>0</c:v>
                </c:pt>
                <c:pt idx="1161">
                  <c:v>0</c:v>
                </c:pt>
                <c:pt idx="1162">
                  <c:v>0</c:v>
                </c:pt>
                <c:pt idx="1163">
                  <c:v>1.698048</c:v>
                </c:pt>
                <c:pt idx="1164">
                  <c:v>1.698048</c:v>
                </c:pt>
                <c:pt idx="1165">
                  <c:v>0</c:v>
                </c:pt>
                <c:pt idx="1166">
                  <c:v>0</c:v>
                </c:pt>
                <c:pt idx="1167">
                  <c:v>0</c:v>
                </c:pt>
                <c:pt idx="1168">
                  <c:v>0</c:v>
                </c:pt>
                <c:pt idx="1169">
                  <c:v>0</c:v>
                </c:pt>
                <c:pt idx="1170">
                  <c:v>0</c:v>
                </c:pt>
                <c:pt idx="1171">
                  <c:v>1.698048</c:v>
                </c:pt>
                <c:pt idx="1172">
                  <c:v>1.698048</c:v>
                </c:pt>
                <c:pt idx="1173">
                  <c:v>0</c:v>
                </c:pt>
                <c:pt idx="1174">
                  <c:v>0</c:v>
                </c:pt>
                <c:pt idx="1175">
                  <c:v>0</c:v>
                </c:pt>
                <c:pt idx="1176">
                  <c:v>0</c:v>
                </c:pt>
                <c:pt idx="1177">
                  <c:v>0</c:v>
                </c:pt>
                <c:pt idx="1178">
                  <c:v>0</c:v>
                </c:pt>
                <c:pt idx="1179">
                  <c:v>2.9341439999999999</c:v>
                </c:pt>
                <c:pt idx="1180">
                  <c:v>2.9341439999999999</c:v>
                </c:pt>
                <c:pt idx="1181">
                  <c:v>0</c:v>
                </c:pt>
                <c:pt idx="1182">
                  <c:v>0</c:v>
                </c:pt>
                <c:pt idx="1183">
                  <c:v>0</c:v>
                </c:pt>
                <c:pt idx="1184">
                  <c:v>0</c:v>
                </c:pt>
                <c:pt idx="1185">
                  <c:v>0</c:v>
                </c:pt>
                <c:pt idx="1186">
                  <c:v>0</c:v>
                </c:pt>
                <c:pt idx="1187">
                  <c:v>2.9341439999999999</c:v>
                </c:pt>
                <c:pt idx="1188">
                  <c:v>2.9341439999999999</c:v>
                </c:pt>
                <c:pt idx="1189">
                  <c:v>0</c:v>
                </c:pt>
                <c:pt idx="1190">
                  <c:v>0</c:v>
                </c:pt>
                <c:pt idx="1191">
                  <c:v>0</c:v>
                </c:pt>
                <c:pt idx="1192">
                  <c:v>0</c:v>
                </c:pt>
                <c:pt idx="1193">
                  <c:v>0</c:v>
                </c:pt>
                <c:pt idx="1194">
                  <c:v>0</c:v>
                </c:pt>
                <c:pt idx="1195">
                  <c:v>2.9341439999999999</c:v>
                </c:pt>
                <c:pt idx="1196">
                  <c:v>2.9341439999999999</c:v>
                </c:pt>
                <c:pt idx="1197">
                  <c:v>0</c:v>
                </c:pt>
                <c:pt idx="1198">
                  <c:v>0</c:v>
                </c:pt>
                <c:pt idx="1199">
                  <c:v>0</c:v>
                </c:pt>
                <c:pt idx="1200">
                  <c:v>0</c:v>
                </c:pt>
                <c:pt idx="1201">
                  <c:v>0</c:v>
                </c:pt>
                <c:pt idx="1202">
                  <c:v>0</c:v>
                </c:pt>
                <c:pt idx="1203">
                  <c:v>2.9341439999999999</c:v>
                </c:pt>
                <c:pt idx="1204">
                  <c:v>2.9341439999999999</c:v>
                </c:pt>
                <c:pt idx="1205">
                  <c:v>0</c:v>
                </c:pt>
                <c:pt idx="1206">
                  <c:v>0</c:v>
                </c:pt>
                <c:pt idx="1207">
                  <c:v>0</c:v>
                </c:pt>
                <c:pt idx="1208">
                  <c:v>0</c:v>
                </c:pt>
                <c:pt idx="1209">
                  <c:v>0</c:v>
                </c:pt>
                <c:pt idx="1210">
                  <c:v>0</c:v>
                </c:pt>
                <c:pt idx="1211">
                  <c:v>2.9341439999999999</c:v>
                </c:pt>
                <c:pt idx="1212">
                  <c:v>2.9341439999999999</c:v>
                </c:pt>
                <c:pt idx="1213">
                  <c:v>0</c:v>
                </c:pt>
                <c:pt idx="1214">
                  <c:v>0</c:v>
                </c:pt>
                <c:pt idx="1215">
                  <c:v>0</c:v>
                </c:pt>
                <c:pt idx="1216">
                  <c:v>0</c:v>
                </c:pt>
                <c:pt idx="1217">
                  <c:v>0</c:v>
                </c:pt>
                <c:pt idx="1218">
                  <c:v>0</c:v>
                </c:pt>
                <c:pt idx="1219">
                  <c:v>2.9341439999999999</c:v>
                </c:pt>
                <c:pt idx="1220">
                  <c:v>2.9341439999999999</c:v>
                </c:pt>
                <c:pt idx="1221">
                  <c:v>0</c:v>
                </c:pt>
                <c:pt idx="1222">
                  <c:v>0</c:v>
                </c:pt>
                <c:pt idx="1223">
                  <c:v>0</c:v>
                </c:pt>
                <c:pt idx="1224">
                  <c:v>0</c:v>
                </c:pt>
                <c:pt idx="1225">
                  <c:v>0</c:v>
                </c:pt>
                <c:pt idx="1226">
                  <c:v>0</c:v>
                </c:pt>
                <c:pt idx="1227">
                  <c:v>2.9341439999999999</c:v>
                </c:pt>
                <c:pt idx="1228">
                  <c:v>2.9341439999999999</c:v>
                </c:pt>
                <c:pt idx="1229">
                  <c:v>0</c:v>
                </c:pt>
                <c:pt idx="1230">
                  <c:v>0</c:v>
                </c:pt>
                <c:pt idx="1231">
                  <c:v>0</c:v>
                </c:pt>
                <c:pt idx="1232">
                  <c:v>0</c:v>
                </c:pt>
                <c:pt idx="1233">
                  <c:v>0</c:v>
                </c:pt>
                <c:pt idx="1234">
                  <c:v>0</c:v>
                </c:pt>
                <c:pt idx="1235">
                  <c:v>1.698048</c:v>
                </c:pt>
                <c:pt idx="1236">
                  <c:v>1.698048</c:v>
                </c:pt>
                <c:pt idx="1237">
                  <c:v>0</c:v>
                </c:pt>
                <c:pt idx="1238">
                  <c:v>0</c:v>
                </c:pt>
                <c:pt idx="1239">
                  <c:v>0</c:v>
                </c:pt>
                <c:pt idx="1240">
                  <c:v>0</c:v>
                </c:pt>
                <c:pt idx="1241">
                  <c:v>0</c:v>
                </c:pt>
                <c:pt idx="1242">
                  <c:v>0</c:v>
                </c:pt>
                <c:pt idx="1243">
                  <c:v>1.698048</c:v>
                </c:pt>
                <c:pt idx="1244">
                  <c:v>1.698048</c:v>
                </c:pt>
                <c:pt idx="1245">
                  <c:v>0</c:v>
                </c:pt>
                <c:pt idx="1246">
                  <c:v>0</c:v>
                </c:pt>
                <c:pt idx="1247">
                  <c:v>0</c:v>
                </c:pt>
                <c:pt idx="1248">
                  <c:v>0</c:v>
                </c:pt>
                <c:pt idx="1249">
                  <c:v>0</c:v>
                </c:pt>
                <c:pt idx="1250">
                  <c:v>0</c:v>
                </c:pt>
                <c:pt idx="1251">
                  <c:v>1.698048</c:v>
                </c:pt>
                <c:pt idx="1252">
                  <c:v>1.698048</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1.2851520000000001</c:v>
                </c:pt>
                <c:pt idx="1282">
                  <c:v>1.2851520000000001</c:v>
                </c:pt>
                <c:pt idx="1283">
                  <c:v>0</c:v>
                </c:pt>
                <c:pt idx="1284">
                  <c:v>0</c:v>
                </c:pt>
                <c:pt idx="1285">
                  <c:v>0</c:v>
                </c:pt>
                <c:pt idx="1286">
                  <c:v>0</c:v>
                </c:pt>
                <c:pt idx="1287">
                  <c:v>0</c:v>
                </c:pt>
                <c:pt idx="1288">
                  <c:v>0</c:v>
                </c:pt>
                <c:pt idx="1289">
                  <c:v>1.2851520000000001</c:v>
                </c:pt>
                <c:pt idx="1290">
                  <c:v>1.2851520000000001</c:v>
                </c:pt>
                <c:pt idx="1291">
                  <c:v>0</c:v>
                </c:pt>
                <c:pt idx="1292">
                  <c:v>0</c:v>
                </c:pt>
                <c:pt idx="1293">
                  <c:v>0</c:v>
                </c:pt>
                <c:pt idx="1294">
                  <c:v>0</c:v>
                </c:pt>
                <c:pt idx="1295">
                  <c:v>0</c:v>
                </c:pt>
                <c:pt idx="1296">
                  <c:v>0</c:v>
                </c:pt>
                <c:pt idx="1297">
                  <c:v>1.2851520000000001</c:v>
                </c:pt>
                <c:pt idx="1298">
                  <c:v>1.2851520000000001</c:v>
                </c:pt>
                <c:pt idx="1299">
                  <c:v>0</c:v>
                </c:pt>
                <c:pt idx="1300">
                  <c:v>0</c:v>
                </c:pt>
                <c:pt idx="1301">
                  <c:v>0</c:v>
                </c:pt>
                <c:pt idx="1302">
                  <c:v>0</c:v>
                </c:pt>
                <c:pt idx="1303">
                  <c:v>0</c:v>
                </c:pt>
                <c:pt idx="1304">
                  <c:v>0</c:v>
                </c:pt>
                <c:pt idx="1305">
                  <c:v>2.2205759999999999</c:v>
                </c:pt>
                <c:pt idx="1306">
                  <c:v>2.2205759999999999</c:v>
                </c:pt>
                <c:pt idx="1307">
                  <c:v>0</c:v>
                </c:pt>
                <c:pt idx="1308">
                  <c:v>0</c:v>
                </c:pt>
                <c:pt idx="1309">
                  <c:v>0</c:v>
                </c:pt>
                <c:pt idx="1310">
                  <c:v>0</c:v>
                </c:pt>
                <c:pt idx="1311">
                  <c:v>0</c:v>
                </c:pt>
                <c:pt idx="1312">
                  <c:v>0</c:v>
                </c:pt>
                <c:pt idx="1313">
                  <c:v>2.2205759999999999</c:v>
                </c:pt>
                <c:pt idx="1314">
                  <c:v>2.2205759999999999</c:v>
                </c:pt>
                <c:pt idx="1315">
                  <c:v>0</c:v>
                </c:pt>
                <c:pt idx="1316">
                  <c:v>0</c:v>
                </c:pt>
                <c:pt idx="1317">
                  <c:v>0</c:v>
                </c:pt>
                <c:pt idx="1318">
                  <c:v>0</c:v>
                </c:pt>
                <c:pt idx="1319">
                  <c:v>0</c:v>
                </c:pt>
                <c:pt idx="1320">
                  <c:v>0</c:v>
                </c:pt>
                <c:pt idx="1321">
                  <c:v>2.2205759999999999</c:v>
                </c:pt>
                <c:pt idx="1322">
                  <c:v>2.2205759999999999</c:v>
                </c:pt>
                <c:pt idx="1323">
                  <c:v>0</c:v>
                </c:pt>
                <c:pt idx="1324">
                  <c:v>0</c:v>
                </c:pt>
                <c:pt idx="1325">
                  <c:v>0</c:v>
                </c:pt>
                <c:pt idx="1326">
                  <c:v>0</c:v>
                </c:pt>
                <c:pt idx="1327">
                  <c:v>0</c:v>
                </c:pt>
                <c:pt idx="1328">
                  <c:v>0</c:v>
                </c:pt>
                <c:pt idx="1329">
                  <c:v>2.2205759999999999</c:v>
                </c:pt>
                <c:pt idx="1330">
                  <c:v>2.2205759999999999</c:v>
                </c:pt>
                <c:pt idx="1331">
                  <c:v>0</c:v>
                </c:pt>
                <c:pt idx="1332">
                  <c:v>0</c:v>
                </c:pt>
                <c:pt idx="1333">
                  <c:v>0</c:v>
                </c:pt>
                <c:pt idx="1334">
                  <c:v>0</c:v>
                </c:pt>
                <c:pt idx="1335">
                  <c:v>0</c:v>
                </c:pt>
                <c:pt idx="1336">
                  <c:v>0</c:v>
                </c:pt>
                <c:pt idx="1337">
                  <c:v>2.2205759999999999</c:v>
                </c:pt>
                <c:pt idx="1338">
                  <c:v>2.2205759999999999</c:v>
                </c:pt>
                <c:pt idx="1339">
                  <c:v>0</c:v>
                </c:pt>
                <c:pt idx="1340">
                  <c:v>0</c:v>
                </c:pt>
                <c:pt idx="1341">
                  <c:v>0</c:v>
                </c:pt>
                <c:pt idx="1342">
                  <c:v>0</c:v>
                </c:pt>
                <c:pt idx="1343">
                  <c:v>0</c:v>
                </c:pt>
                <c:pt idx="1344">
                  <c:v>0</c:v>
                </c:pt>
                <c:pt idx="1345">
                  <c:v>2.2205759999999999</c:v>
                </c:pt>
                <c:pt idx="1346">
                  <c:v>2.2205759999999999</c:v>
                </c:pt>
                <c:pt idx="1347">
                  <c:v>0</c:v>
                </c:pt>
                <c:pt idx="1348">
                  <c:v>0</c:v>
                </c:pt>
                <c:pt idx="1349">
                  <c:v>0</c:v>
                </c:pt>
                <c:pt idx="1350">
                  <c:v>0</c:v>
                </c:pt>
                <c:pt idx="1351">
                  <c:v>0</c:v>
                </c:pt>
                <c:pt idx="1352">
                  <c:v>0</c:v>
                </c:pt>
                <c:pt idx="1353">
                  <c:v>2.2205759999999999</c:v>
                </c:pt>
                <c:pt idx="1354">
                  <c:v>2.2205759999999999</c:v>
                </c:pt>
                <c:pt idx="1355">
                  <c:v>0</c:v>
                </c:pt>
                <c:pt idx="1356">
                  <c:v>0</c:v>
                </c:pt>
                <c:pt idx="1357">
                  <c:v>0</c:v>
                </c:pt>
                <c:pt idx="1358">
                  <c:v>0</c:v>
                </c:pt>
                <c:pt idx="1359">
                  <c:v>0</c:v>
                </c:pt>
                <c:pt idx="1360">
                  <c:v>0</c:v>
                </c:pt>
                <c:pt idx="1361">
                  <c:v>1.2851520000000001</c:v>
                </c:pt>
                <c:pt idx="1362">
                  <c:v>1.2851520000000001</c:v>
                </c:pt>
                <c:pt idx="1363">
                  <c:v>0</c:v>
                </c:pt>
                <c:pt idx="1364">
                  <c:v>0</c:v>
                </c:pt>
                <c:pt idx="1365">
                  <c:v>0</c:v>
                </c:pt>
                <c:pt idx="1366">
                  <c:v>0</c:v>
                </c:pt>
                <c:pt idx="1367">
                  <c:v>0</c:v>
                </c:pt>
                <c:pt idx="1368">
                  <c:v>0</c:v>
                </c:pt>
                <c:pt idx="1369">
                  <c:v>1.2851520000000001</c:v>
                </c:pt>
                <c:pt idx="1370">
                  <c:v>1.2851520000000001</c:v>
                </c:pt>
                <c:pt idx="1371">
                  <c:v>0</c:v>
                </c:pt>
                <c:pt idx="1372">
                  <c:v>0</c:v>
                </c:pt>
                <c:pt idx="1373">
                  <c:v>0</c:v>
                </c:pt>
                <c:pt idx="1374">
                  <c:v>0</c:v>
                </c:pt>
                <c:pt idx="1375">
                  <c:v>0</c:v>
                </c:pt>
                <c:pt idx="1376">
                  <c:v>0</c:v>
                </c:pt>
                <c:pt idx="1377">
                  <c:v>1.2851520000000001</c:v>
                </c:pt>
                <c:pt idx="1378">
                  <c:v>1.2851520000000001</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99076799999999998</c:v>
                </c:pt>
                <c:pt idx="1408">
                  <c:v>0.99076799999999998</c:v>
                </c:pt>
                <c:pt idx="1409">
                  <c:v>0</c:v>
                </c:pt>
                <c:pt idx="1410">
                  <c:v>0</c:v>
                </c:pt>
                <c:pt idx="1411">
                  <c:v>0</c:v>
                </c:pt>
                <c:pt idx="1412">
                  <c:v>0</c:v>
                </c:pt>
                <c:pt idx="1413">
                  <c:v>0</c:v>
                </c:pt>
                <c:pt idx="1414">
                  <c:v>0</c:v>
                </c:pt>
                <c:pt idx="1415">
                  <c:v>0.99076799999999998</c:v>
                </c:pt>
                <c:pt idx="1416">
                  <c:v>0.99076799999999998</c:v>
                </c:pt>
                <c:pt idx="1417">
                  <c:v>0</c:v>
                </c:pt>
                <c:pt idx="1418">
                  <c:v>0</c:v>
                </c:pt>
                <c:pt idx="1419">
                  <c:v>0</c:v>
                </c:pt>
                <c:pt idx="1420">
                  <c:v>0</c:v>
                </c:pt>
                <c:pt idx="1421">
                  <c:v>0</c:v>
                </c:pt>
                <c:pt idx="1422">
                  <c:v>0</c:v>
                </c:pt>
                <c:pt idx="1423">
                  <c:v>0.99076799999999998</c:v>
                </c:pt>
                <c:pt idx="1424">
                  <c:v>0.99076799999999998</c:v>
                </c:pt>
                <c:pt idx="1425">
                  <c:v>0</c:v>
                </c:pt>
                <c:pt idx="1426">
                  <c:v>0</c:v>
                </c:pt>
                <c:pt idx="1427">
                  <c:v>0</c:v>
                </c:pt>
                <c:pt idx="1428">
                  <c:v>0</c:v>
                </c:pt>
                <c:pt idx="1429">
                  <c:v>0</c:v>
                </c:pt>
                <c:pt idx="1430">
                  <c:v>0</c:v>
                </c:pt>
                <c:pt idx="1431">
                  <c:v>1.711824</c:v>
                </c:pt>
                <c:pt idx="1432">
                  <c:v>1.711824</c:v>
                </c:pt>
                <c:pt idx="1433">
                  <c:v>0</c:v>
                </c:pt>
                <c:pt idx="1434">
                  <c:v>0</c:v>
                </c:pt>
                <c:pt idx="1435">
                  <c:v>0</c:v>
                </c:pt>
                <c:pt idx="1436">
                  <c:v>0</c:v>
                </c:pt>
                <c:pt idx="1437">
                  <c:v>0</c:v>
                </c:pt>
                <c:pt idx="1438">
                  <c:v>0</c:v>
                </c:pt>
                <c:pt idx="1439">
                  <c:v>1.711824</c:v>
                </c:pt>
                <c:pt idx="1440">
                  <c:v>1.711824</c:v>
                </c:pt>
                <c:pt idx="1441">
                  <c:v>0</c:v>
                </c:pt>
                <c:pt idx="1442">
                  <c:v>0</c:v>
                </c:pt>
                <c:pt idx="1443">
                  <c:v>0</c:v>
                </c:pt>
                <c:pt idx="1444">
                  <c:v>0</c:v>
                </c:pt>
                <c:pt idx="1445">
                  <c:v>0</c:v>
                </c:pt>
                <c:pt idx="1446">
                  <c:v>0</c:v>
                </c:pt>
                <c:pt idx="1447">
                  <c:v>1.711824</c:v>
                </c:pt>
                <c:pt idx="1448">
                  <c:v>1.711824</c:v>
                </c:pt>
                <c:pt idx="1449">
                  <c:v>0</c:v>
                </c:pt>
                <c:pt idx="1450">
                  <c:v>0</c:v>
                </c:pt>
                <c:pt idx="1451">
                  <c:v>0</c:v>
                </c:pt>
                <c:pt idx="1452">
                  <c:v>0</c:v>
                </c:pt>
                <c:pt idx="1453">
                  <c:v>0</c:v>
                </c:pt>
                <c:pt idx="1454">
                  <c:v>0</c:v>
                </c:pt>
                <c:pt idx="1455">
                  <c:v>1.711824</c:v>
                </c:pt>
                <c:pt idx="1456">
                  <c:v>1.711824</c:v>
                </c:pt>
                <c:pt idx="1457">
                  <c:v>0</c:v>
                </c:pt>
                <c:pt idx="1458">
                  <c:v>0</c:v>
                </c:pt>
                <c:pt idx="1459">
                  <c:v>0</c:v>
                </c:pt>
                <c:pt idx="1460">
                  <c:v>0</c:v>
                </c:pt>
                <c:pt idx="1461">
                  <c:v>0</c:v>
                </c:pt>
                <c:pt idx="1462">
                  <c:v>0</c:v>
                </c:pt>
                <c:pt idx="1463">
                  <c:v>1.711824</c:v>
                </c:pt>
                <c:pt idx="1464">
                  <c:v>1.711824</c:v>
                </c:pt>
                <c:pt idx="1465">
                  <c:v>0</c:v>
                </c:pt>
                <c:pt idx="1466">
                  <c:v>0</c:v>
                </c:pt>
                <c:pt idx="1467">
                  <c:v>0</c:v>
                </c:pt>
                <c:pt idx="1468">
                  <c:v>0</c:v>
                </c:pt>
                <c:pt idx="1469">
                  <c:v>0</c:v>
                </c:pt>
                <c:pt idx="1470">
                  <c:v>0</c:v>
                </c:pt>
                <c:pt idx="1471">
                  <c:v>1.711824</c:v>
                </c:pt>
                <c:pt idx="1472">
                  <c:v>1.711824</c:v>
                </c:pt>
                <c:pt idx="1473">
                  <c:v>0</c:v>
                </c:pt>
                <c:pt idx="1474">
                  <c:v>0</c:v>
                </c:pt>
                <c:pt idx="1475">
                  <c:v>0</c:v>
                </c:pt>
                <c:pt idx="1476">
                  <c:v>0</c:v>
                </c:pt>
                <c:pt idx="1477">
                  <c:v>0</c:v>
                </c:pt>
                <c:pt idx="1478">
                  <c:v>0</c:v>
                </c:pt>
                <c:pt idx="1479">
                  <c:v>1.711824</c:v>
                </c:pt>
                <c:pt idx="1480">
                  <c:v>1.711824</c:v>
                </c:pt>
                <c:pt idx="1481">
                  <c:v>0</c:v>
                </c:pt>
                <c:pt idx="1482">
                  <c:v>0</c:v>
                </c:pt>
                <c:pt idx="1483">
                  <c:v>0</c:v>
                </c:pt>
                <c:pt idx="1484">
                  <c:v>0</c:v>
                </c:pt>
                <c:pt idx="1485">
                  <c:v>0</c:v>
                </c:pt>
                <c:pt idx="1486">
                  <c:v>0</c:v>
                </c:pt>
                <c:pt idx="1487">
                  <c:v>0.99076799999999998</c:v>
                </c:pt>
                <c:pt idx="1488">
                  <c:v>0.99076799999999998</c:v>
                </c:pt>
                <c:pt idx="1489">
                  <c:v>0</c:v>
                </c:pt>
                <c:pt idx="1490">
                  <c:v>0</c:v>
                </c:pt>
                <c:pt idx="1491">
                  <c:v>0</c:v>
                </c:pt>
                <c:pt idx="1492">
                  <c:v>0</c:v>
                </c:pt>
                <c:pt idx="1493">
                  <c:v>0</c:v>
                </c:pt>
                <c:pt idx="1494">
                  <c:v>0</c:v>
                </c:pt>
                <c:pt idx="1495">
                  <c:v>0.99076799999999998</c:v>
                </c:pt>
                <c:pt idx="1496">
                  <c:v>0.99076799999999998</c:v>
                </c:pt>
                <c:pt idx="1497">
                  <c:v>0</c:v>
                </c:pt>
                <c:pt idx="1498">
                  <c:v>0</c:v>
                </c:pt>
                <c:pt idx="1499">
                  <c:v>0</c:v>
                </c:pt>
                <c:pt idx="1500">
                  <c:v>0</c:v>
                </c:pt>
                <c:pt idx="1501">
                  <c:v>0</c:v>
                </c:pt>
                <c:pt idx="1502">
                  <c:v>0</c:v>
                </c:pt>
                <c:pt idx="1503">
                  <c:v>0.99076799999999998</c:v>
                </c:pt>
                <c:pt idx="1504">
                  <c:v>0.99076799999999998</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78881999999999997</c:v>
                </c:pt>
                <c:pt idx="1534">
                  <c:v>0.78881999999999997</c:v>
                </c:pt>
                <c:pt idx="1535">
                  <c:v>0</c:v>
                </c:pt>
                <c:pt idx="1536">
                  <c:v>0</c:v>
                </c:pt>
                <c:pt idx="1537">
                  <c:v>0</c:v>
                </c:pt>
                <c:pt idx="1538">
                  <c:v>0</c:v>
                </c:pt>
                <c:pt idx="1539">
                  <c:v>0</c:v>
                </c:pt>
                <c:pt idx="1540">
                  <c:v>0</c:v>
                </c:pt>
                <c:pt idx="1541">
                  <c:v>0.78881999999999997</c:v>
                </c:pt>
                <c:pt idx="1542">
                  <c:v>0.78881999999999997</c:v>
                </c:pt>
                <c:pt idx="1543">
                  <c:v>0</c:v>
                </c:pt>
                <c:pt idx="1544">
                  <c:v>0</c:v>
                </c:pt>
                <c:pt idx="1545">
                  <c:v>0</c:v>
                </c:pt>
                <c:pt idx="1546">
                  <c:v>0</c:v>
                </c:pt>
                <c:pt idx="1547">
                  <c:v>0</c:v>
                </c:pt>
                <c:pt idx="1548">
                  <c:v>0</c:v>
                </c:pt>
                <c:pt idx="1549">
                  <c:v>0.78881999999999997</c:v>
                </c:pt>
                <c:pt idx="1550">
                  <c:v>0.78881999999999997</c:v>
                </c:pt>
                <c:pt idx="1551">
                  <c:v>0</c:v>
                </c:pt>
                <c:pt idx="1552">
                  <c:v>0</c:v>
                </c:pt>
                <c:pt idx="1553">
                  <c:v>0</c:v>
                </c:pt>
                <c:pt idx="1554">
                  <c:v>0</c:v>
                </c:pt>
                <c:pt idx="1555">
                  <c:v>0</c:v>
                </c:pt>
                <c:pt idx="1556">
                  <c:v>0</c:v>
                </c:pt>
                <c:pt idx="1557">
                  <c:v>1.3630199999999999</c:v>
                </c:pt>
                <c:pt idx="1558">
                  <c:v>1.3630199999999999</c:v>
                </c:pt>
                <c:pt idx="1559">
                  <c:v>0</c:v>
                </c:pt>
                <c:pt idx="1560">
                  <c:v>0</c:v>
                </c:pt>
                <c:pt idx="1561">
                  <c:v>0</c:v>
                </c:pt>
                <c:pt idx="1562">
                  <c:v>0</c:v>
                </c:pt>
                <c:pt idx="1563">
                  <c:v>0</c:v>
                </c:pt>
                <c:pt idx="1564">
                  <c:v>0</c:v>
                </c:pt>
                <c:pt idx="1565">
                  <c:v>1.3630199999999999</c:v>
                </c:pt>
                <c:pt idx="1566">
                  <c:v>1.3630199999999999</c:v>
                </c:pt>
                <c:pt idx="1567">
                  <c:v>0</c:v>
                </c:pt>
                <c:pt idx="1568">
                  <c:v>0</c:v>
                </c:pt>
                <c:pt idx="1569">
                  <c:v>0</c:v>
                </c:pt>
                <c:pt idx="1570">
                  <c:v>0</c:v>
                </c:pt>
                <c:pt idx="1571">
                  <c:v>0</c:v>
                </c:pt>
                <c:pt idx="1572">
                  <c:v>0</c:v>
                </c:pt>
                <c:pt idx="1573">
                  <c:v>1.3630199999999999</c:v>
                </c:pt>
                <c:pt idx="1574">
                  <c:v>1.3630199999999999</c:v>
                </c:pt>
                <c:pt idx="1575">
                  <c:v>0</c:v>
                </c:pt>
                <c:pt idx="1576">
                  <c:v>0</c:v>
                </c:pt>
                <c:pt idx="1577">
                  <c:v>0</c:v>
                </c:pt>
                <c:pt idx="1578">
                  <c:v>0</c:v>
                </c:pt>
                <c:pt idx="1579">
                  <c:v>0</c:v>
                </c:pt>
                <c:pt idx="1580">
                  <c:v>0</c:v>
                </c:pt>
                <c:pt idx="1581">
                  <c:v>1.3630199999999999</c:v>
                </c:pt>
                <c:pt idx="1582">
                  <c:v>1.3630199999999999</c:v>
                </c:pt>
                <c:pt idx="1583">
                  <c:v>0</c:v>
                </c:pt>
                <c:pt idx="1584">
                  <c:v>0</c:v>
                </c:pt>
                <c:pt idx="1585">
                  <c:v>0</c:v>
                </c:pt>
                <c:pt idx="1586">
                  <c:v>0</c:v>
                </c:pt>
                <c:pt idx="1587">
                  <c:v>0</c:v>
                </c:pt>
                <c:pt idx="1588">
                  <c:v>0</c:v>
                </c:pt>
                <c:pt idx="1589">
                  <c:v>1.3630199999999999</c:v>
                </c:pt>
                <c:pt idx="1590">
                  <c:v>1.3630199999999999</c:v>
                </c:pt>
                <c:pt idx="1591">
                  <c:v>0</c:v>
                </c:pt>
                <c:pt idx="1592">
                  <c:v>0</c:v>
                </c:pt>
                <c:pt idx="1593">
                  <c:v>0</c:v>
                </c:pt>
                <c:pt idx="1594">
                  <c:v>0</c:v>
                </c:pt>
                <c:pt idx="1595">
                  <c:v>0</c:v>
                </c:pt>
                <c:pt idx="1596">
                  <c:v>0</c:v>
                </c:pt>
                <c:pt idx="1597">
                  <c:v>1.3630199999999999</c:v>
                </c:pt>
                <c:pt idx="1598">
                  <c:v>1.3630199999999999</c:v>
                </c:pt>
                <c:pt idx="1599">
                  <c:v>0</c:v>
                </c:pt>
                <c:pt idx="1600">
                  <c:v>0</c:v>
                </c:pt>
                <c:pt idx="1601">
                  <c:v>0</c:v>
                </c:pt>
                <c:pt idx="1602">
                  <c:v>0</c:v>
                </c:pt>
                <c:pt idx="1603">
                  <c:v>0</c:v>
                </c:pt>
                <c:pt idx="1604">
                  <c:v>0</c:v>
                </c:pt>
                <c:pt idx="1605">
                  <c:v>1.3630199999999999</c:v>
                </c:pt>
                <c:pt idx="1606">
                  <c:v>1.3630199999999999</c:v>
                </c:pt>
                <c:pt idx="1607">
                  <c:v>0</c:v>
                </c:pt>
                <c:pt idx="1608">
                  <c:v>0</c:v>
                </c:pt>
                <c:pt idx="1609">
                  <c:v>0</c:v>
                </c:pt>
                <c:pt idx="1610">
                  <c:v>0</c:v>
                </c:pt>
                <c:pt idx="1611">
                  <c:v>0</c:v>
                </c:pt>
                <c:pt idx="1612">
                  <c:v>0</c:v>
                </c:pt>
                <c:pt idx="1613">
                  <c:v>0.78881999999999997</c:v>
                </c:pt>
                <c:pt idx="1614">
                  <c:v>0.78881999999999997</c:v>
                </c:pt>
                <c:pt idx="1615">
                  <c:v>0</c:v>
                </c:pt>
                <c:pt idx="1616">
                  <c:v>0</c:v>
                </c:pt>
                <c:pt idx="1617">
                  <c:v>0</c:v>
                </c:pt>
                <c:pt idx="1618">
                  <c:v>0</c:v>
                </c:pt>
                <c:pt idx="1619">
                  <c:v>0</c:v>
                </c:pt>
                <c:pt idx="1620">
                  <c:v>0</c:v>
                </c:pt>
                <c:pt idx="1621">
                  <c:v>0.78881999999999997</c:v>
                </c:pt>
                <c:pt idx="1622">
                  <c:v>0.78881999999999997</c:v>
                </c:pt>
                <c:pt idx="1623">
                  <c:v>0</c:v>
                </c:pt>
                <c:pt idx="1624">
                  <c:v>0</c:v>
                </c:pt>
                <c:pt idx="1625">
                  <c:v>0</c:v>
                </c:pt>
                <c:pt idx="1626">
                  <c:v>0</c:v>
                </c:pt>
                <c:pt idx="1627">
                  <c:v>0</c:v>
                </c:pt>
                <c:pt idx="1628">
                  <c:v>0</c:v>
                </c:pt>
                <c:pt idx="1629">
                  <c:v>0.78881999999999997</c:v>
                </c:pt>
                <c:pt idx="1630">
                  <c:v>0.78881999999999997</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61010399999999998</c:v>
                </c:pt>
                <c:pt idx="1660">
                  <c:v>0.61010399999999998</c:v>
                </c:pt>
                <c:pt idx="1661">
                  <c:v>0</c:v>
                </c:pt>
                <c:pt idx="1662">
                  <c:v>0</c:v>
                </c:pt>
                <c:pt idx="1663">
                  <c:v>0</c:v>
                </c:pt>
                <c:pt idx="1664">
                  <c:v>0</c:v>
                </c:pt>
                <c:pt idx="1665">
                  <c:v>0</c:v>
                </c:pt>
                <c:pt idx="1666">
                  <c:v>0</c:v>
                </c:pt>
                <c:pt idx="1667">
                  <c:v>0.61010399999999998</c:v>
                </c:pt>
                <c:pt idx="1668">
                  <c:v>0.61010399999999998</c:v>
                </c:pt>
                <c:pt idx="1669">
                  <c:v>0</c:v>
                </c:pt>
                <c:pt idx="1670">
                  <c:v>0</c:v>
                </c:pt>
                <c:pt idx="1671">
                  <c:v>0</c:v>
                </c:pt>
                <c:pt idx="1672">
                  <c:v>0</c:v>
                </c:pt>
                <c:pt idx="1673">
                  <c:v>0</c:v>
                </c:pt>
                <c:pt idx="1674">
                  <c:v>0</c:v>
                </c:pt>
                <c:pt idx="1675">
                  <c:v>0.61010399999999998</c:v>
                </c:pt>
                <c:pt idx="1676">
                  <c:v>0.61010399999999998</c:v>
                </c:pt>
                <c:pt idx="1677">
                  <c:v>0</c:v>
                </c:pt>
                <c:pt idx="1678">
                  <c:v>0</c:v>
                </c:pt>
                <c:pt idx="1679">
                  <c:v>0</c:v>
                </c:pt>
                <c:pt idx="1680">
                  <c:v>0</c:v>
                </c:pt>
                <c:pt idx="1681">
                  <c:v>0</c:v>
                </c:pt>
                <c:pt idx="1682">
                  <c:v>0</c:v>
                </c:pt>
                <c:pt idx="1683">
                  <c:v>1.054152</c:v>
                </c:pt>
                <c:pt idx="1684">
                  <c:v>1.054152</c:v>
                </c:pt>
                <c:pt idx="1685">
                  <c:v>0</c:v>
                </c:pt>
                <c:pt idx="1686">
                  <c:v>0</c:v>
                </c:pt>
                <c:pt idx="1687">
                  <c:v>0</c:v>
                </c:pt>
                <c:pt idx="1688">
                  <c:v>0</c:v>
                </c:pt>
                <c:pt idx="1689">
                  <c:v>0</c:v>
                </c:pt>
                <c:pt idx="1690">
                  <c:v>0</c:v>
                </c:pt>
                <c:pt idx="1691">
                  <c:v>1.054152</c:v>
                </c:pt>
                <c:pt idx="1692">
                  <c:v>1.054152</c:v>
                </c:pt>
                <c:pt idx="1693">
                  <c:v>0</c:v>
                </c:pt>
                <c:pt idx="1694">
                  <c:v>0</c:v>
                </c:pt>
                <c:pt idx="1695">
                  <c:v>0</c:v>
                </c:pt>
                <c:pt idx="1696">
                  <c:v>0</c:v>
                </c:pt>
                <c:pt idx="1697">
                  <c:v>0</c:v>
                </c:pt>
                <c:pt idx="1698">
                  <c:v>0</c:v>
                </c:pt>
                <c:pt idx="1699">
                  <c:v>1.054152</c:v>
                </c:pt>
                <c:pt idx="1700">
                  <c:v>1.054152</c:v>
                </c:pt>
                <c:pt idx="1701">
                  <c:v>0</c:v>
                </c:pt>
                <c:pt idx="1702">
                  <c:v>0</c:v>
                </c:pt>
                <c:pt idx="1703">
                  <c:v>0</c:v>
                </c:pt>
                <c:pt idx="1704">
                  <c:v>0</c:v>
                </c:pt>
                <c:pt idx="1705">
                  <c:v>0</c:v>
                </c:pt>
                <c:pt idx="1706">
                  <c:v>0</c:v>
                </c:pt>
                <c:pt idx="1707">
                  <c:v>1.054152</c:v>
                </c:pt>
                <c:pt idx="1708">
                  <c:v>1.054152</c:v>
                </c:pt>
                <c:pt idx="1709">
                  <c:v>0</c:v>
                </c:pt>
                <c:pt idx="1710">
                  <c:v>0</c:v>
                </c:pt>
                <c:pt idx="1711">
                  <c:v>0</c:v>
                </c:pt>
                <c:pt idx="1712">
                  <c:v>0</c:v>
                </c:pt>
                <c:pt idx="1713">
                  <c:v>0</c:v>
                </c:pt>
                <c:pt idx="1714">
                  <c:v>0</c:v>
                </c:pt>
                <c:pt idx="1715">
                  <c:v>1.054152</c:v>
                </c:pt>
                <c:pt idx="1716">
                  <c:v>1.054152</c:v>
                </c:pt>
                <c:pt idx="1717">
                  <c:v>0</c:v>
                </c:pt>
                <c:pt idx="1718">
                  <c:v>0</c:v>
                </c:pt>
                <c:pt idx="1719">
                  <c:v>0</c:v>
                </c:pt>
                <c:pt idx="1720">
                  <c:v>0</c:v>
                </c:pt>
                <c:pt idx="1721">
                  <c:v>0</c:v>
                </c:pt>
                <c:pt idx="1722">
                  <c:v>0</c:v>
                </c:pt>
                <c:pt idx="1723">
                  <c:v>1.054152</c:v>
                </c:pt>
                <c:pt idx="1724">
                  <c:v>1.054152</c:v>
                </c:pt>
                <c:pt idx="1725">
                  <c:v>0</c:v>
                </c:pt>
                <c:pt idx="1726">
                  <c:v>0</c:v>
                </c:pt>
                <c:pt idx="1727">
                  <c:v>0</c:v>
                </c:pt>
                <c:pt idx="1728">
                  <c:v>0</c:v>
                </c:pt>
                <c:pt idx="1729">
                  <c:v>0</c:v>
                </c:pt>
                <c:pt idx="1730">
                  <c:v>0</c:v>
                </c:pt>
                <c:pt idx="1731">
                  <c:v>1.054152</c:v>
                </c:pt>
                <c:pt idx="1732">
                  <c:v>1.054152</c:v>
                </c:pt>
                <c:pt idx="1733">
                  <c:v>0</c:v>
                </c:pt>
                <c:pt idx="1734">
                  <c:v>0</c:v>
                </c:pt>
                <c:pt idx="1735">
                  <c:v>0</c:v>
                </c:pt>
                <c:pt idx="1736">
                  <c:v>0</c:v>
                </c:pt>
                <c:pt idx="1737">
                  <c:v>0</c:v>
                </c:pt>
                <c:pt idx="1738">
                  <c:v>0</c:v>
                </c:pt>
                <c:pt idx="1739">
                  <c:v>0.61010399999999998</c:v>
                </c:pt>
                <c:pt idx="1740">
                  <c:v>0.61010399999999998</c:v>
                </c:pt>
                <c:pt idx="1741">
                  <c:v>0</c:v>
                </c:pt>
                <c:pt idx="1742">
                  <c:v>0</c:v>
                </c:pt>
                <c:pt idx="1743">
                  <c:v>0</c:v>
                </c:pt>
                <c:pt idx="1744">
                  <c:v>0</c:v>
                </c:pt>
                <c:pt idx="1745">
                  <c:v>0</c:v>
                </c:pt>
                <c:pt idx="1746">
                  <c:v>0</c:v>
                </c:pt>
                <c:pt idx="1747">
                  <c:v>0.61010399999999998</c:v>
                </c:pt>
                <c:pt idx="1748">
                  <c:v>0.61010399999999998</c:v>
                </c:pt>
                <c:pt idx="1749">
                  <c:v>0</c:v>
                </c:pt>
                <c:pt idx="1750">
                  <c:v>0</c:v>
                </c:pt>
                <c:pt idx="1751">
                  <c:v>0</c:v>
                </c:pt>
                <c:pt idx="1752">
                  <c:v>0</c:v>
                </c:pt>
                <c:pt idx="1753">
                  <c:v>0</c:v>
                </c:pt>
                <c:pt idx="1754">
                  <c:v>0</c:v>
                </c:pt>
                <c:pt idx="1755">
                  <c:v>0.61010399999999998</c:v>
                </c:pt>
                <c:pt idx="1756">
                  <c:v>0.61010399999999998</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45413999999999999</c:v>
                </c:pt>
                <c:pt idx="1786">
                  <c:v>0.45413999999999999</c:v>
                </c:pt>
                <c:pt idx="1787">
                  <c:v>0</c:v>
                </c:pt>
                <c:pt idx="1788">
                  <c:v>0</c:v>
                </c:pt>
                <c:pt idx="1789">
                  <c:v>0</c:v>
                </c:pt>
                <c:pt idx="1790">
                  <c:v>0</c:v>
                </c:pt>
                <c:pt idx="1791">
                  <c:v>0</c:v>
                </c:pt>
                <c:pt idx="1792">
                  <c:v>0</c:v>
                </c:pt>
                <c:pt idx="1793">
                  <c:v>0.45413999999999999</c:v>
                </c:pt>
                <c:pt idx="1794">
                  <c:v>0.45413999999999999</c:v>
                </c:pt>
                <c:pt idx="1795">
                  <c:v>0</c:v>
                </c:pt>
                <c:pt idx="1796">
                  <c:v>0</c:v>
                </c:pt>
                <c:pt idx="1797">
                  <c:v>0</c:v>
                </c:pt>
                <c:pt idx="1798">
                  <c:v>0</c:v>
                </c:pt>
                <c:pt idx="1799">
                  <c:v>0</c:v>
                </c:pt>
                <c:pt idx="1800">
                  <c:v>0</c:v>
                </c:pt>
                <c:pt idx="1801">
                  <c:v>0.45413999999999999</c:v>
                </c:pt>
                <c:pt idx="1802">
                  <c:v>0.45413999999999999</c:v>
                </c:pt>
                <c:pt idx="1803">
                  <c:v>0</c:v>
                </c:pt>
                <c:pt idx="1804">
                  <c:v>0</c:v>
                </c:pt>
                <c:pt idx="1805">
                  <c:v>0</c:v>
                </c:pt>
                <c:pt idx="1806">
                  <c:v>0</c:v>
                </c:pt>
                <c:pt idx="1807">
                  <c:v>0</c:v>
                </c:pt>
                <c:pt idx="1808">
                  <c:v>0</c:v>
                </c:pt>
                <c:pt idx="1809">
                  <c:v>0.78473999999999999</c:v>
                </c:pt>
                <c:pt idx="1810">
                  <c:v>0.78473999999999999</c:v>
                </c:pt>
                <c:pt idx="1811">
                  <c:v>0</c:v>
                </c:pt>
                <c:pt idx="1812">
                  <c:v>0</c:v>
                </c:pt>
                <c:pt idx="1813">
                  <c:v>0</c:v>
                </c:pt>
                <c:pt idx="1814">
                  <c:v>0</c:v>
                </c:pt>
                <c:pt idx="1815">
                  <c:v>0</c:v>
                </c:pt>
                <c:pt idx="1816">
                  <c:v>0</c:v>
                </c:pt>
                <c:pt idx="1817">
                  <c:v>0.78473999999999999</c:v>
                </c:pt>
                <c:pt idx="1818">
                  <c:v>0.78473999999999999</c:v>
                </c:pt>
                <c:pt idx="1819">
                  <c:v>0</c:v>
                </c:pt>
                <c:pt idx="1820">
                  <c:v>0</c:v>
                </c:pt>
                <c:pt idx="1821">
                  <c:v>0</c:v>
                </c:pt>
                <c:pt idx="1822">
                  <c:v>0</c:v>
                </c:pt>
                <c:pt idx="1823">
                  <c:v>0</c:v>
                </c:pt>
                <c:pt idx="1824">
                  <c:v>0</c:v>
                </c:pt>
                <c:pt idx="1825">
                  <c:v>0.78473999999999999</c:v>
                </c:pt>
                <c:pt idx="1826">
                  <c:v>0.78473999999999999</c:v>
                </c:pt>
                <c:pt idx="1827">
                  <c:v>0</c:v>
                </c:pt>
                <c:pt idx="1828">
                  <c:v>0</c:v>
                </c:pt>
                <c:pt idx="1829">
                  <c:v>0</c:v>
                </c:pt>
                <c:pt idx="1830">
                  <c:v>0</c:v>
                </c:pt>
                <c:pt idx="1831">
                  <c:v>0</c:v>
                </c:pt>
                <c:pt idx="1832">
                  <c:v>0</c:v>
                </c:pt>
                <c:pt idx="1833">
                  <c:v>0.78473999999999999</c:v>
                </c:pt>
                <c:pt idx="1834">
                  <c:v>0.78473999999999999</c:v>
                </c:pt>
                <c:pt idx="1835">
                  <c:v>0</c:v>
                </c:pt>
                <c:pt idx="1836">
                  <c:v>0</c:v>
                </c:pt>
                <c:pt idx="1837">
                  <c:v>0</c:v>
                </c:pt>
                <c:pt idx="1838">
                  <c:v>0</c:v>
                </c:pt>
                <c:pt idx="1839">
                  <c:v>0</c:v>
                </c:pt>
                <c:pt idx="1840">
                  <c:v>0</c:v>
                </c:pt>
                <c:pt idx="1841">
                  <c:v>0.78473999999999999</c:v>
                </c:pt>
                <c:pt idx="1842">
                  <c:v>0.78473999999999999</c:v>
                </c:pt>
                <c:pt idx="1843">
                  <c:v>0</c:v>
                </c:pt>
                <c:pt idx="1844">
                  <c:v>0</c:v>
                </c:pt>
                <c:pt idx="1845">
                  <c:v>0</c:v>
                </c:pt>
                <c:pt idx="1846">
                  <c:v>0</c:v>
                </c:pt>
                <c:pt idx="1847">
                  <c:v>0</c:v>
                </c:pt>
                <c:pt idx="1848">
                  <c:v>0</c:v>
                </c:pt>
                <c:pt idx="1849">
                  <c:v>0.78473999999999999</c:v>
                </c:pt>
                <c:pt idx="1850">
                  <c:v>0.78473999999999999</c:v>
                </c:pt>
                <c:pt idx="1851">
                  <c:v>0</c:v>
                </c:pt>
                <c:pt idx="1852">
                  <c:v>0</c:v>
                </c:pt>
                <c:pt idx="1853">
                  <c:v>0</c:v>
                </c:pt>
                <c:pt idx="1854">
                  <c:v>0</c:v>
                </c:pt>
                <c:pt idx="1855">
                  <c:v>0</c:v>
                </c:pt>
                <c:pt idx="1856">
                  <c:v>0</c:v>
                </c:pt>
                <c:pt idx="1857">
                  <c:v>0.78473999999999999</c:v>
                </c:pt>
                <c:pt idx="1858">
                  <c:v>0.78473999999999999</c:v>
                </c:pt>
                <c:pt idx="1859">
                  <c:v>0</c:v>
                </c:pt>
                <c:pt idx="1860">
                  <c:v>0</c:v>
                </c:pt>
                <c:pt idx="1861">
                  <c:v>0</c:v>
                </c:pt>
                <c:pt idx="1862">
                  <c:v>0</c:v>
                </c:pt>
                <c:pt idx="1863">
                  <c:v>0</c:v>
                </c:pt>
                <c:pt idx="1864">
                  <c:v>0</c:v>
                </c:pt>
                <c:pt idx="1865">
                  <c:v>0.45413999999999999</c:v>
                </c:pt>
                <c:pt idx="1866">
                  <c:v>0.45413999999999999</c:v>
                </c:pt>
                <c:pt idx="1867">
                  <c:v>0</c:v>
                </c:pt>
                <c:pt idx="1868">
                  <c:v>0</c:v>
                </c:pt>
                <c:pt idx="1869">
                  <c:v>0</c:v>
                </c:pt>
                <c:pt idx="1870">
                  <c:v>0</c:v>
                </c:pt>
                <c:pt idx="1871">
                  <c:v>0</c:v>
                </c:pt>
                <c:pt idx="1872">
                  <c:v>0</c:v>
                </c:pt>
                <c:pt idx="1873">
                  <c:v>0.45413999999999999</c:v>
                </c:pt>
                <c:pt idx="1874">
                  <c:v>0.45413999999999999</c:v>
                </c:pt>
                <c:pt idx="1875">
                  <c:v>0</c:v>
                </c:pt>
                <c:pt idx="1876">
                  <c:v>0</c:v>
                </c:pt>
                <c:pt idx="1877">
                  <c:v>0</c:v>
                </c:pt>
                <c:pt idx="1878">
                  <c:v>0</c:v>
                </c:pt>
                <c:pt idx="1879">
                  <c:v>0</c:v>
                </c:pt>
                <c:pt idx="1880">
                  <c:v>0</c:v>
                </c:pt>
                <c:pt idx="1881">
                  <c:v>0.45413999999999999</c:v>
                </c:pt>
                <c:pt idx="1882">
                  <c:v>0.45413999999999999</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35791200000000001</c:v>
                </c:pt>
                <c:pt idx="1912">
                  <c:v>0.35791200000000001</c:v>
                </c:pt>
                <c:pt idx="1913">
                  <c:v>0</c:v>
                </c:pt>
                <c:pt idx="1914">
                  <c:v>0</c:v>
                </c:pt>
                <c:pt idx="1915">
                  <c:v>0</c:v>
                </c:pt>
                <c:pt idx="1916">
                  <c:v>0</c:v>
                </c:pt>
                <c:pt idx="1917">
                  <c:v>0</c:v>
                </c:pt>
                <c:pt idx="1918">
                  <c:v>0</c:v>
                </c:pt>
                <c:pt idx="1919">
                  <c:v>0.35791200000000001</c:v>
                </c:pt>
                <c:pt idx="1920">
                  <c:v>0.35791200000000001</c:v>
                </c:pt>
                <c:pt idx="1921">
                  <c:v>0</c:v>
                </c:pt>
                <c:pt idx="1922">
                  <c:v>0</c:v>
                </c:pt>
                <c:pt idx="1923">
                  <c:v>0</c:v>
                </c:pt>
                <c:pt idx="1924">
                  <c:v>0</c:v>
                </c:pt>
                <c:pt idx="1925">
                  <c:v>0</c:v>
                </c:pt>
                <c:pt idx="1926">
                  <c:v>0</c:v>
                </c:pt>
                <c:pt idx="1927">
                  <c:v>0.35791200000000001</c:v>
                </c:pt>
                <c:pt idx="1928">
                  <c:v>0.35791200000000001</c:v>
                </c:pt>
                <c:pt idx="1929">
                  <c:v>0</c:v>
                </c:pt>
                <c:pt idx="1930">
                  <c:v>0</c:v>
                </c:pt>
                <c:pt idx="1931">
                  <c:v>0</c:v>
                </c:pt>
                <c:pt idx="1932">
                  <c:v>0</c:v>
                </c:pt>
                <c:pt idx="1933">
                  <c:v>0</c:v>
                </c:pt>
                <c:pt idx="1934">
                  <c:v>0</c:v>
                </c:pt>
                <c:pt idx="1935">
                  <c:v>0.61821599999999999</c:v>
                </c:pt>
                <c:pt idx="1936">
                  <c:v>0.61821599999999999</c:v>
                </c:pt>
                <c:pt idx="1937">
                  <c:v>0</c:v>
                </c:pt>
                <c:pt idx="1938">
                  <c:v>0</c:v>
                </c:pt>
                <c:pt idx="1939">
                  <c:v>0</c:v>
                </c:pt>
                <c:pt idx="1940">
                  <c:v>0</c:v>
                </c:pt>
                <c:pt idx="1941">
                  <c:v>0</c:v>
                </c:pt>
                <c:pt idx="1942">
                  <c:v>0</c:v>
                </c:pt>
                <c:pt idx="1943">
                  <c:v>0.61821599999999999</c:v>
                </c:pt>
                <c:pt idx="1944">
                  <c:v>0.61821599999999999</c:v>
                </c:pt>
                <c:pt idx="1945">
                  <c:v>0</c:v>
                </c:pt>
                <c:pt idx="1946">
                  <c:v>0</c:v>
                </c:pt>
                <c:pt idx="1947">
                  <c:v>0</c:v>
                </c:pt>
                <c:pt idx="1948">
                  <c:v>0</c:v>
                </c:pt>
                <c:pt idx="1949">
                  <c:v>0</c:v>
                </c:pt>
                <c:pt idx="1950">
                  <c:v>0</c:v>
                </c:pt>
                <c:pt idx="1951">
                  <c:v>0.61821599999999999</c:v>
                </c:pt>
                <c:pt idx="1952">
                  <c:v>0.61821599999999999</c:v>
                </c:pt>
                <c:pt idx="1953">
                  <c:v>0</c:v>
                </c:pt>
                <c:pt idx="1954">
                  <c:v>0</c:v>
                </c:pt>
                <c:pt idx="1955">
                  <c:v>0</c:v>
                </c:pt>
                <c:pt idx="1956">
                  <c:v>0</c:v>
                </c:pt>
                <c:pt idx="1957">
                  <c:v>0</c:v>
                </c:pt>
                <c:pt idx="1958">
                  <c:v>0</c:v>
                </c:pt>
                <c:pt idx="1959">
                  <c:v>0.61821599999999999</c:v>
                </c:pt>
                <c:pt idx="1960">
                  <c:v>0.61821599999999999</c:v>
                </c:pt>
                <c:pt idx="1961">
                  <c:v>0</c:v>
                </c:pt>
                <c:pt idx="1962">
                  <c:v>0</c:v>
                </c:pt>
                <c:pt idx="1963">
                  <c:v>0</c:v>
                </c:pt>
                <c:pt idx="1964">
                  <c:v>0</c:v>
                </c:pt>
                <c:pt idx="1965">
                  <c:v>0</c:v>
                </c:pt>
                <c:pt idx="1966">
                  <c:v>0</c:v>
                </c:pt>
                <c:pt idx="1967">
                  <c:v>0.61821599999999999</c:v>
                </c:pt>
                <c:pt idx="1968">
                  <c:v>0.61821599999999999</c:v>
                </c:pt>
                <c:pt idx="1969">
                  <c:v>0</c:v>
                </c:pt>
                <c:pt idx="1970">
                  <c:v>0</c:v>
                </c:pt>
                <c:pt idx="1971">
                  <c:v>0</c:v>
                </c:pt>
                <c:pt idx="1972">
                  <c:v>0</c:v>
                </c:pt>
                <c:pt idx="1973">
                  <c:v>0</c:v>
                </c:pt>
                <c:pt idx="1974">
                  <c:v>0</c:v>
                </c:pt>
                <c:pt idx="1975">
                  <c:v>0.61821599999999999</c:v>
                </c:pt>
                <c:pt idx="1976">
                  <c:v>0.61821599999999999</c:v>
                </c:pt>
                <c:pt idx="1977">
                  <c:v>0</c:v>
                </c:pt>
                <c:pt idx="1978">
                  <c:v>0</c:v>
                </c:pt>
                <c:pt idx="1979">
                  <c:v>0</c:v>
                </c:pt>
                <c:pt idx="1980">
                  <c:v>0</c:v>
                </c:pt>
                <c:pt idx="1981">
                  <c:v>0</c:v>
                </c:pt>
                <c:pt idx="1982">
                  <c:v>0</c:v>
                </c:pt>
                <c:pt idx="1983">
                  <c:v>0.61821599999999999</c:v>
                </c:pt>
                <c:pt idx="1984">
                  <c:v>0.61821599999999999</c:v>
                </c:pt>
                <c:pt idx="1985">
                  <c:v>0</c:v>
                </c:pt>
                <c:pt idx="1986">
                  <c:v>0</c:v>
                </c:pt>
                <c:pt idx="1987">
                  <c:v>0</c:v>
                </c:pt>
                <c:pt idx="1988">
                  <c:v>0</c:v>
                </c:pt>
                <c:pt idx="1989">
                  <c:v>0</c:v>
                </c:pt>
                <c:pt idx="1990">
                  <c:v>0</c:v>
                </c:pt>
                <c:pt idx="1991">
                  <c:v>0.35791200000000001</c:v>
                </c:pt>
                <c:pt idx="1992">
                  <c:v>0.35791200000000001</c:v>
                </c:pt>
                <c:pt idx="1993">
                  <c:v>0</c:v>
                </c:pt>
                <c:pt idx="1994">
                  <c:v>0</c:v>
                </c:pt>
                <c:pt idx="1995">
                  <c:v>0</c:v>
                </c:pt>
                <c:pt idx="1996">
                  <c:v>0</c:v>
                </c:pt>
                <c:pt idx="1997">
                  <c:v>0</c:v>
                </c:pt>
                <c:pt idx="1998">
                  <c:v>0</c:v>
                </c:pt>
                <c:pt idx="1999">
                  <c:v>0.35791200000000001</c:v>
                </c:pt>
                <c:pt idx="2000">
                  <c:v>0.35791200000000001</c:v>
                </c:pt>
                <c:pt idx="2001">
                  <c:v>0</c:v>
                </c:pt>
                <c:pt idx="2002">
                  <c:v>0</c:v>
                </c:pt>
                <c:pt idx="2003">
                  <c:v>0</c:v>
                </c:pt>
                <c:pt idx="2004">
                  <c:v>0</c:v>
                </c:pt>
                <c:pt idx="2005">
                  <c:v>0</c:v>
                </c:pt>
                <c:pt idx="2006">
                  <c:v>0</c:v>
                </c:pt>
                <c:pt idx="2007">
                  <c:v>0.35791200000000001</c:v>
                </c:pt>
                <c:pt idx="2008">
                  <c:v>0.35791200000000001</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2868</c:v>
                </c:pt>
                <c:pt idx="2038">
                  <c:v>0.2868</c:v>
                </c:pt>
                <c:pt idx="2039">
                  <c:v>0</c:v>
                </c:pt>
                <c:pt idx="2040">
                  <c:v>0</c:v>
                </c:pt>
                <c:pt idx="2041">
                  <c:v>0</c:v>
                </c:pt>
                <c:pt idx="2042">
                  <c:v>0</c:v>
                </c:pt>
                <c:pt idx="2043">
                  <c:v>0</c:v>
                </c:pt>
                <c:pt idx="2044">
                  <c:v>0</c:v>
                </c:pt>
                <c:pt idx="2045">
                  <c:v>0.2868</c:v>
                </c:pt>
                <c:pt idx="2046">
                  <c:v>0.2868</c:v>
                </c:pt>
                <c:pt idx="2047">
                  <c:v>0</c:v>
                </c:pt>
                <c:pt idx="2048">
                  <c:v>0</c:v>
                </c:pt>
                <c:pt idx="2049">
                  <c:v>0</c:v>
                </c:pt>
                <c:pt idx="2050">
                  <c:v>0</c:v>
                </c:pt>
                <c:pt idx="2051">
                  <c:v>0</c:v>
                </c:pt>
                <c:pt idx="2052">
                  <c:v>0</c:v>
                </c:pt>
                <c:pt idx="2053">
                  <c:v>0.2868</c:v>
                </c:pt>
                <c:pt idx="2054">
                  <c:v>0.2868</c:v>
                </c:pt>
                <c:pt idx="2055">
                  <c:v>0</c:v>
                </c:pt>
                <c:pt idx="2056">
                  <c:v>0</c:v>
                </c:pt>
                <c:pt idx="2057">
                  <c:v>0</c:v>
                </c:pt>
                <c:pt idx="2058">
                  <c:v>0</c:v>
                </c:pt>
                <c:pt idx="2059">
                  <c:v>0</c:v>
                </c:pt>
                <c:pt idx="2060">
                  <c:v>0</c:v>
                </c:pt>
                <c:pt idx="2061">
                  <c:v>0.49559999999999998</c:v>
                </c:pt>
                <c:pt idx="2062">
                  <c:v>0.49559999999999998</c:v>
                </c:pt>
                <c:pt idx="2063">
                  <c:v>0</c:v>
                </c:pt>
                <c:pt idx="2064">
                  <c:v>0</c:v>
                </c:pt>
                <c:pt idx="2065">
                  <c:v>0</c:v>
                </c:pt>
                <c:pt idx="2066">
                  <c:v>0</c:v>
                </c:pt>
                <c:pt idx="2067">
                  <c:v>0</c:v>
                </c:pt>
                <c:pt idx="2068">
                  <c:v>0</c:v>
                </c:pt>
                <c:pt idx="2069">
                  <c:v>0.49559999999999998</c:v>
                </c:pt>
                <c:pt idx="2070">
                  <c:v>0.49559999999999998</c:v>
                </c:pt>
                <c:pt idx="2071">
                  <c:v>0</c:v>
                </c:pt>
                <c:pt idx="2072">
                  <c:v>0</c:v>
                </c:pt>
                <c:pt idx="2073">
                  <c:v>0</c:v>
                </c:pt>
                <c:pt idx="2074">
                  <c:v>0</c:v>
                </c:pt>
                <c:pt idx="2075">
                  <c:v>0</c:v>
                </c:pt>
                <c:pt idx="2076">
                  <c:v>0</c:v>
                </c:pt>
                <c:pt idx="2077">
                  <c:v>0.49559999999999998</c:v>
                </c:pt>
                <c:pt idx="2078">
                  <c:v>0.49559999999999998</c:v>
                </c:pt>
                <c:pt idx="2079">
                  <c:v>0</c:v>
                </c:pt>
                <c:pt idx="2080">
                  <c:v>0</c:v>
                </c:pt>
                <c:pt idx="2081">
                  <c:v>0</c:v>
                </c:pt>
                <c:pt idx="2082">
                  <c:v>0</c:v>
                </c:pt>
                <c:pt idx="2083">
                  <c:v>0</c:v>
                </c:pt>
                <c:pt idx="2084">
                  <c:v>0</c:v>
                </c:pt>
                <c:pt idx="2085">
                  <c:v>0.49559999999999998</c:v>
                </c:pt>
                <c:pt idx="2086">
                  <c:v>0.49559999999999998</c:v>
                </c:pt>
                <c:pt idx="2087">
                  <c:v>0</c:v>
                </c:pt>
                <c:pt idx="2088">
                  <c:v>0</c:v>
                </c:pt>
                <c:pt idx="2089">
                  <c:v>0</c:v>
                </c:pt>
                <c:pt idx="2090">
                  <c:v>0</c:v>
                </c:pt>
                <c:pt idx="2091">
                  <c:v>0</c:v>
                </c:pt>
                <c:pt idx="2092">
                  <c:v>0</c:v>
                </c:pt>
                <c:pt idx="2093">
                  <c:v>0.49559999999999998</c:v>
                </c:pt>
                <c:pt idx="2094">
                  <c:v>0.49559999999999998</c:v>
                </c:pt>
                <c:pt idx="2095">
                  <c:v>0</c:v>
                </c:pt>
                <c:pt idx="2096">
                  <c:v>0</c:v>
                </c:pt>
                <c:pt idx="2097">
                  <c:v>0</c:v>
                </c:pt>
                <c:pt idx="2098">
                  <c:v>0</c:v>
                </c:pt>
                <c:pt idx="2099">
                  <c:v>0</c:v>
                </c:pt>
                <c:pt idx="2100">
                  <c:v>0</c:v>
                </c:pt>
                <c:pt idx="2101">
                  <c:v>0.49559999999999998</c:v>
                </c:pt>
                <c:pt idx="2102">
                  <c:v>0.49559999999999998</c:v>
                </c:pt>
                <c:pt idx="2103">
                  <c:v>0</c:v>
                </c:pt>
                <c:pt idx="2104">
                  <c:v>0</c:v>
                </c:pt>
                <c:pt idx="2105">
                  <c:v>0</c:v>
                </c:pt>
                <c:pt idx="2106">
                  <c:v>0</c:v>
                </c:pt>
                <c:pt idx="2107">
                  <c:v>0</c:v>
                </c:pt>
                <c:pt idx="2108">
                  <c:v>0</c:v>
                </c:pt>
                <c:pt idx="2109">
                  <c:v>0.49559999999999998</c:v>
                </c:pt>
                <c:pt idx="2110">
                  <c:v>0.49559999999999998</c:v>
                </c:pt>
                <c:pt idx="2111">
                  <c:v>0</c:v>
                </c:pt>
                <c:pt idx="2112">
                  <c:v>0</c:v>
                </c:pt>
                <c:pt idx="2113">
                  <c:v>0</c:v>
                </c:pt>
                <c:pt idx="2114">
                  <c:v>0</c:v>
                </c:pt>
                <c:pt idx="2115">
                  <c:v>0</c:v>
                </c:pt>
                <c:pt idx="2116">
                  <c:v>0</c:v>
                </c:pt>
                <c:pt idx="2117">
                  <c:v>0.2868</c:v>
                </c:pt>
                <c:pt idx="2118">
                  <c:v>0.2868</c:v>
                </c:pt>
                <c:pt idx="2119">
                  <c:v>0</c:v>
                </c:pt>
                <c:pt idx="2120">
                  <c:v>0</c:v>
                </c:pt>
                <c:pt idx="2121">
                  <c:v>0</c:v>
                </c:pt>
                <c:pt idx="2122">
                  <c:v>0</c:v>
                </c:pt>
                <c:pt idx="2123">
                  <c:v>0</c:v>
                </c:pt>
                <c:pt idx="2124">
                  <c:v>0</c:v>
                </c:pt>
                <c:pt idx="2125">
                  <c:v>0.2868</c:v>
                </c:pt>
                <c:pt idx="2126">
                  <c:v>0.2868</c:v>
                </c:pt>
                <c:pt idx="2127">
                  <c:v>0</c:v>
                </c:pt>
                <c:pt idx="2128">
                  <c:v>0</c:v>
                </c:pt>
                <c:pt idx="2129">
                  <c:v>0</c:v>
                </c:pt>
                <c:pt idx="2130">
                  <c:v>0</c:v>
                </c:pt>
                <c:pt idx="2131">
                  <c:v>0</c:v>
                </c:pt>
                <c:pt idx="2132">
                  <c:v>0</c:v>
                </c:pt>
                <c:pt idx="2133">
                  <c:v>0.2868</c:v>
                </c:pt>
                <c:pt idx="2134">
                  <c:v>0.2868</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227544</c:v>
                </c:pt>
                <c:pt idx="2164">
                  <c:v>0.227544</c:v>
                </c:pt>
                <c:pt idx="2165">
                  <c:v>0</c:v>
                </c:pt>
                <c:pt idx="2166">
                  <c:v>0</c:v>
                </c:pt>
                <c:pt idx="2167">
                  <c:v>0</c:v>
                </c:pt>
                <c:pt idx="2168">
                  <c:v>0</c:v>
                </c:pt>
                <c:pt idx="2169">
                  <c:v>0</c:v>
                </c:pt>
                <c:pt idx="2170">
                  <c:v>0</c:v>
                </c:pt>
                <c:pt idx="2171">
                  <c:v>0.227544</c:v>
                </c:pt>
                <c:pt idx="2172">
                  <c:v>0.227544</c:v>
                </c:pt>
                <c:pt idx="2173">
                  <c:v>0</c:v>
                </c:pt>
                <c:pt idx="2174">
                  <c:v>0</c:v>
                </c:pt>
                <c:pt idx="2175">
                  <c:v>0</c:v>
                </c:pt>
                <c:pt idx="2176">
                  <c:v>0</c:v>
                </c:pt>
                <c:pt idx="2177">
                  <c:v>0</c:v>
                </c:pt>
                <c:pt idx="2178">
                  <c:v>0</c:v>
                </c:pt>
                <c:pt idx="2179">
                  <c:v>0.227544</c:v>
                </c:pt>
                <c:pt idx="2180">
                  <c:v>0.227544</c:v>
                </c:pt>
                <c:pt idx="2181">
                  <c:v>0</c:v>
                </c:pt>
                <c:pt idx="2182">
                  <c:v>0</c:v>
                </c:pt>
                <c:pt idx="2183">
                  <c:v>0</c:v>
                </c:pt>
                <c:pt idx="2184">
                  <c:v>0</c:v>
                </c:pt>
                <c:pt idx="2185">
                  <c:v>0</c:v>
                </c:pt>
                <c:pt idx="2186">
                  <c:v>0</c:v>
                </c:pt>
                <c:pt idx="2187">
                  <c:v>0.39319199999999999</c:v>
                </c:pt>
                <c:pt idx="2188">
                  <c:v>0.39319199999999999</c:v>
                </c:pt>
                <c:pt idx="2189">
                  <c:v>0</c:v>
                </c:pt>
                <c:pt idx="2190">
                  <c:v>0</c:v>
                </c:pt>
                <c:pt idx="2191">
                  <c:v>0</c:v>
                </c:pt>
                <c:pt idx="2192">
                  <c:v>0</c:v>
                </c:pt>
                <c:pt idx="2193">
                  <c:v>0</c:v>
                </c:pt>
                <c:pt idx="2194">
                  <c:v>0</c:v>
                </c:pt>
                <c:pt idx="2195">
                  <c:v>0.39319199999999999</c:v>
                </c:pt>
                <c:pt idx="2196">
                  <c:v>0.39319199999999999</c:v>
                </c:pt>
                <c:pt idx="2197">
                  <c:v>0</c:v>
                </c:pt>
                <c:pt idx="2198">
                  <c:v>0</c:v>
                </c:pt>
                <c:pt idx="2199">
                  <c:v>0</c:v>
                </c:pt>
                <c:pt idx="2200">
                  <c:v>0</c:v>
                </c:pt>
                <c:pt idx="2201">
                  <c:v>0</c:v>
                </c:pt>
                <c:pt idx="2202">
                  <c:v>0</c:v>
                </c:pt>
                <c:pt idx="2203">
                  <c:v>0.39319199999999999</c:v>
                </c:pt>
                <c:pt idx="2204">
                  <c:v>0.39319199999999999</c:v>
                </c:pt>
                <c:pt idx="2205">
                  <c:v>0</c:v>
                </c:pt>
                <c:pt idx="2206">
                  <c:v>0</c:v>
                </c:pt>
                <c:pt idx="2207">
                  <c:v>0</c:v>
                </c:pt>
                <c:pt idx="2208">
                  <c:v>0</c:v>
                </c:pt>
                <c:pt idx="2209">
                  <c:v>0</c:v>
                </c:pt>
                <c:pt idx="2210">
                  <c:v>0</c:v>
                </c:pt>
                <c:pt idx="2211">
                  <c:v>0.39319199999999999</c:v>
                </c:pt>
                <c:pt idx="2212">
                  <c:v>0.39319199999999999</c:v>
                </c:pt>
                <c:pt idx="2213">
                  <c:v>0</c:v>
                </c:pt>
                <c:pt idx="2214">
                  <c:v>0</c:v>
                </c:pt>
                <c:pt idx="2215">
                  <c:v>0</c:v>
                </c:pt>
                <c:pt idx="2216">
                  <c:v>0</c:v>
                </c:pt>
                <c:pt idx="2217">
                  <c:v>0</c:v>
                </c:pt>
                <c:pt idx="2218">
                  <c:v>0</c:v>
                </c:pt>
                <c:pt idx="2219">
                  <c:v>0.39319199999999999</c:v>
                </c:pt>
                <c:pt idx="2220">
                  <c:v>0.39319199999999999</c:v>
                </c:pt>
                <c:pt idx="2221">
                  <c:v>0</c:v>
                </c:pt>
                <c:pt idx="2222">
                  <c:v>0</c:v>
                </c:pt>
                <c:pt idx="2223">
                  <c:v>0</c:v>
                </c:pt>
                <c:pt idx="2224">
                  <c:v>0</c:v>
                </c:pt>
                <c:pt idx="2225">
                  <c:v>0</c:v>
                </c:pt>
                <c:pt idx="2226">
                  <c:v>0</c:v>
                </c:pt>
                <c:pt idx="2227">
                  <c:v>0.39319199999999999</c:v>
                </c:pt>
                <c:pt idx="2228">
                  <c:v>0.39319199999999999</c:v>
                </c:pt>
                <c:pt idx="2229">
                  <c:v>0</c:v>
                </c:pt>
                <c:pt idx="2230">
                  <c:v>0</c:v>
                </c:pt>
                <c:pt idx="2231">
                  <c:v>0</c:v>
                </c:pt>
                <c:pt idx="2232">
                  <c:v>0</c:v>
                </c:pt>
                <c:pt idx="2233">
                  <c:v>0</c:v>
                </c:pt>
                <c:pt idx="2234">
                  <c:v>0</c:v>
                </c:pt>
                <c:pt idx="2235">
                  <c:v>0.39319199999999999</c:v>
                </c:pt>
                <c:pt idx="2236">
                  <c:v>0.39319199999999999</c:v>
                </c:pt>
                <c:pt idx="2237">
                  <c:v>0</c:v>
                </c:pt>
                <c:pt idx="2238">
                  <c:v>0</c:v>
                </c:pt>
                <c:pt idx="2239">
                  <c:v>0</c:v>
                </c:pt>
                <c:pt idx="2240">
                  <c:v>0</c:v>
                </c:pt>
                <c:pt idx="2241">
                  <c:v>0</c:v>
                </c:pt>
                <c:pt idx="2242">
                  <c:v>0</c:v>
                </c:pt>
                <c:pt idx="2243">
                  <c:v>0.227544</c:v>
                </c:pt>
                <c:pt idx="2244">
                  <c:v>0.227544</c:v>
                </c:pt>
                <c:pt idx="2245">
                  <c:v>0</c:v>
                </c:pt>
                <c:pt idx="2246">
                  <c:v>0</c:v>
                </c:pt>
                <c:pt idx="2247">
                  <c:v>0</c:v>
                </c:pt>
                <c:pt idx="2248">
                  <c:v>0</c:v>
                </c:pt>
                <c:pt idx="2249">
                  <c:v>0</c:v>
                </c:pt>
                <c:pt idx="2250">
                  <c:v>0</c:v>
                </c:pt>
                <c:pt idx="2251">
                  <c:v>0.227544</c:v>
                </c:pt>
                <c:pt idx="2252">
                  <c:v>0.227544</c:v>
                </c:pt>
                <c:pt idx="2253">
                  <c:v>0</c:v>
                </c:pt>
                <c:pt idx="2254">
                  <c:v>0</c:v>
                </c:pt>
                <c:pt idx="2255">
                  <c:v>0</c:v>
                </c:pt>
                <c:pt idx="2256">
                  <c:v>0</c:v>
                </c:pt>
                <c:pt idx="2257">
                  <c:v>0</c:v>
                </c:pt>
                <c:pt idx="2258">
                  <c:v>0</c:v>
                </c:pt>
                <c:pt idx="2259">
                  <c:v>0.227544</c:v>
                </c:pt>
                <c:pt idx="2260">
                  <c:v>0.227544</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17208000000000001</c:v>
                </c:pt>
                <c:pt idx="2290">
                  <c:v>0.17208000000000001</c:v>
                </c:pt>
                <c:pt idx="2291">
                  <c:v>0</c:v>
                </c:pt>
                <c:pt idx="2292">
                  <c:v>0</c:v>
                </c:pt>
                <c:pt idx="2293">
                  <c:v>0</c:v>
                </c:pt>
                <c:pt idx="2294">
                  <c:v>0</c:v>
                </c:pt>
                <c:pt idx="2295">
                  <c:v>0</c:v>
                </c:pt>
                <c:pt idx="2296">
                  <c:v>0</c:v>
                </c:pt>
                <c:pt idx="2297">
                  <c:v>0.17208000000000001</c:v>
                </c:pt>
                <c:pt idx="2298">
                  <c:v>0.17208000000000001</c:v>
                </c:pt>
                <c:pt idx="2299">
                  <c:v>0</c:v>
                </c:pt>
                <c:pt idx="2300">
                  <c:v>0</c:v>
                </c:pt>
                <c:pt idx="2301">
                  <c:v>0</c:v>
                </c:pt>
                <c:pt idx="2302">
                  <c:v>0</c:v>
                </c:pt>
                <c:pt idx="2303">
                  <c:v>0</c:v>
                </c:pt>
                <c:pt idx="2304">
                  <c:v>0</c:v>
                </c:pt>
                <c:pt idx="2305">
                  <c:v>0.17208000000000001</c:v>
                </c:pt>
                <c:pt idx="2306">
                  <c:v>0.17208000000000001</c:v>
                </c:pt>
                <c:pt idx="2307">
                  <c:v>0</c:v>
                </c:pt>
                <c:pt idx="2308">
                  <c:v>0</c:v>
                </c:pt>
                <c:pt idx="2309">
                  <c:v>0</c:v>
                </c:pt>
                <c:pt idx="2310">
                  <c:v>0</c:v>
                </c:pt>
                <c:pt idx="2311">
                  <c:v>0</c:v>
                </c:pt>
                <c:pt idx="2312">
                  <c:v>0</c:v>
                </c:pt>
                <c:pt idx="2313">
                  <c:v>0.29736000000000001</c:v>
                </c:pt>
                <c:pt idx="2314">
                  <c:v>0.29736000000000001</c:v>
                </c:pt>
                <c:pt idx="2315">
                  <c:v>0</c:v>
                </c:pt>
                <c:pt idx="2316">
                  <c:v>0</c:v>
                </c:pt>
                <c:pt idx="2317">
                  <c:v>0</c:v>
                </c:pt>
                <c:pt idx="2318">
                  <c:v>0</c:v>
                </c:pt>
                <c:pt idx="2319">
                  <c:v>0</c:v>
                </c:pt>
                <c:pt idx="2320">
                  <c:v>0</c:v>
                </c:pt>
                <c:pt idx="2321">
                  <c:v>0.29736000000000001</c:v>
                </c:pt>
                <c:pt idx="2322">
                  <c:v>0.29736000000000001</c:v>
                </c:pt>
                <c:pt idx="2323">
                  <c:v>0</c:v>
                </c:pt>
                <c:pt idx="2324">
                  <c:v>0</c:v>
                </c:pt>
                <c:pt idx="2325">
                  <c:v>0</c:v>
                </c:pt>
                <c:pt idx="2326">
                  <c:v>0</c:v>
                </c:pt>
                <c:pt idx="2327">
                  <c:v>0</c:v>
                </c:pt>
                <c:pt idx="2328">
                  <c:v>0</c:v>
                </c:pt>
                <c:pt idx="2329">
                  <c:v>0.29736000000000001</c:v>
                </c:pt>
                <c:pt idx="2330">
                  <c:v>0.29736000000000001</c:v>
                </c:pt>
                <c:pt idx="2331">
                  <c:v>0</c:v>
                </c:pt>
                <c:pt idx="2332">
                  <c:v>0</c:v>
                </c:pt>
                <c:pt idx="2333">
                  <c:v>0</c:v>
                </c:pt>
                <c:pt idx="2334">
                  <c:v>0</c:v>
                </c:pt>
                <c:pt idx="2335">
                  <c:v>0</c:v>
                </c:pt>
                <c:pt idx="2336">
                  <c:v>0</c:v>
                </c:pt>
                <c:pt idx="2337">
                  <c:v>0.29736000000000001</c:v>
                </c:pt>
                <c:pt idx="2338">
                  <c:v>0.29736000000000001</c:v>
                </c:pt>
                <c:pt idx="2339">
                  <c:v>0</c:v>
                </c:pt>
                <c:pt idx="2340">
                  <c:v>0</c:v>
                </c:pt>
                <c:pt idx="2341">
                  <c:v>0</c:v>
                </c:pt>
                <c:pt idx="2342">
                  <c:v>0</c:v>
                </c:pt>
                <c:pt idx="2343">
                  <c:v>0</c:v>
                </c:pt>
                <c:pt idx="2344">
                  <c:v>0</c:v>
                </c:pt>
                <c:pt idx="2345">
                  <c:v>0.29736000000000001</c:v>
                </c:pt>
                <c:pt idx="2346">
                  <c:v>0.29736000000000001</c:v>
                </c:pt>
                <c:pt idx="2347">
                  <c:v>0</c:v>
                </c:pt>
                <c:pt idx="2348">
                  <c:v>0</c:v>
                </c:pt>
                <c:pt idx="2349">
                  <c:v>0</c:v>
                </c:pt>
                <c:pt idx="2350">
                  <c:v>0</c:v>
                </c:pt>
                <c:pt idx="2351">
                  <c:v>0</c:v>
                </c:pt>
                <c:pt idx="2352">
                  <c:v>0</c:v>
                </c:pt>
                <c:pt idx="2353">
                  <c:v>0.29736000000000001</c:v>
                </c:pt>
                <c:pt idx="2354">
                  <c:v>0.29736000000000001</c:v>
                </c:pt>
                <c:pt idx="2355">
                  <c:v>0</c:v>
                </c:pt>
                <c:pt idx="2356">
                  <c:v>0</c:v>
                </c:pt>
                <c:pt idx="2357">
                  <c:v>0</c:v>
                </c:pt>
                <c:pt idx="2358">
                  <c:v>0</c:v>
                </c:pt>
                <c:pt idx="2359">
                  <c:v>0</c:v>
                </c:pt>
                <c:pt idx="2360">
                  <c:v>0</c:v>
                </c:pt>
                <c:pt idx="2361">
                  <c:v>0.29736000000000001</c:v>
                </c:pt>
                <c:pt idx="2362">
                  <c:v>0.29736000000000001</c:v>
                </c:pt>
                <c:pt idx="2363">
                  <c:v>0</c:v>
                </c:pt>
                <c:pt idx="2364">
                  <c:v>0</c:v>
                </c:pt>
                <c:pt idx="2365">
                  <c:v>0</c:v>
                </c:pt>
                <c:pt idx="2366">
                  <c:v>0</c:v>
                </c:pt>
                <c:pt idx="2367">
                  <c:v>0</c:v>
                </c:pt>
                <c:pt idx="2368">
                  <c:v>0</c:v>
                </c:pt>
                <c:pt idx="2369">
                  <c:v>0.17208000000000001</c:v>
                </c:pt>
                <c:pt idx="2370">
                  <c:v>0.17208000000000001</c:v>
                </c:pt>
                <c:pt idx="2371">
                  <c:v>0</c:v>
                </c:pt>
                <c:pt idx="2372">
                  <c:v>0</c:v>
                </c:pt>
                <c:pt idx="2373">
                  <c:v>0</c:v>
                </c:pt>
                <c:pt idx="2374">
                  <c:v>0</c:v>
                </c:pt>
                <c:pt idx="2375">
                  <c:v>0</c:v>
                </c:pt>
                <c:pt idx="2376">
                  <c:v>0</c:v>
                </c:pt>
                <c:pt idx="2377">
                  <c:v>0.17208000000000001</c:v>
                </c:pt>
                <c:pt idx="2378">
                  <c:v>0.17208000000000001</c:v>
                </c:pt>
                <c:pt idx="2379">
                  <c:v>0</c:v>
                </c:pt>
                <c:pt idx="2380">
                  <c:v>0</c:v>
                </c:pt>
                <c:pt idx="2381">
                  <c:v>0</c:v>
                </c:pt>
                <c:pt idx="2382">
                  <c:v>0</c:v>
                </c:pt>
                <c:pt idx="2383">
                  <c:v>0</c:v>
                </c:pt>
                <c:pt idx="2384">
                  <c:v>0</c:v>
                </c:pt>
                <c:pt idx="2385">
                  <c:v>0.17208000000000001</c:v>
                </c:pt>
                <c:pt idx="2386">
                  <c:v>0.17208000000000001</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14743200000000001</c:v>
                </c:pt>
                <c:pt idx="2416">
                  <c:v>0.14743200000000001</c:v>
                </c:pt>
                <c:pt idx="2417">
                  <c:v>0</c:v>
                </c:pt>
                <c:pt idx="2418">
                  <c:v>0</c:v>
                </c:pt>
                <c:pt idx="2419">
                  <c:v>0</c:v>
                </c:pt>
                <c:pt idx="2420">
                  <c:v>0</c:v>
                </c:pt>
                <c:pt idx="2421">
                  <c:v>0</c:v>
                </c:pt>
                <c:pt idx="2422">
                  <c:v>0</c:v>
                </c:pt>
                <c:pt idx="2423">
                  <c:v>0.14743200000000001</c:v>
                </c:pt>
                <c:pt idx="2424">
                  <c:v>0.14743200000000001</c:v>
                </c:pt>
                <c:pt idx="2425">
                  <c:v>0</c:v>
                </c:pt>
                <c:pt idx="2426">
                  <c:v>0</c:v>
                </c:pt>
                <c:pt idx="2427">
                  <c:v>0</c:v>
                </c:pt>
                <c:pt idx="2428">
                  <c:v>0</c:v>
                </c:pt>
                <c:pt idx="2429">
                  <c:v>0</c:v>
                </c:pt>
                <c:pt idx="2430">
                  <c:v>0</c:v>
                </c:pt>
                <c:pt idx="2431">
                  <c:v>0.14743200000000001</c:v>
                </c:pt>
                <c:pt idx="2432">
                  <c:v>0.14743200000000001</c:v>
                </c:pt>
                <c:pt idx="2433">
                  <c:v>0</c:v>
                </c:pt>
                <c:pt idx="2434">
                  <c:v>0</c:v>
                </c:pt>
                <c:pt idx="2435">
                  <c:v>0</c:v>
                </c:pt>
                <c:pt idx="2436">
                  <c:v>0</c:v>
                </c:pt>
                <c:pt idx="2437">
                  <c:v>0</c:v>
                </c:pt>
                <c:pt idx="2438">
                  <c:v>0</c:v>
                </c:pt>
                <c:pt idx="2439">
                  <c:v>0.25461600000000001</c:v>
                </c:pt>
                <c:pt idx="2440">
                  <c:v>0.25461600000000001</c:v>
                </c:pt>
                <c:pt idx="2441">
                  <c:v>0</c:v>
                </c:pt>
                <c:pt idx="2442">
                  <c:v>0</c:v>
                </c:pt>
                <c:pt idx="2443">
                  <c:v>0</c:v>
                </c:pt>
                <c:pt idx="2444">
                  <c:v>0</c:v>
                </c:pt>
                <c:pt idx="2445">
                  <c:v>0</c:v>
                </c:pt>
                <c:pt idx="2446">
                  <c:v>0</c:v>
                </c:pt>
                <c:pt idx="2447">
                  <c:v>0.25461600000000001</c:v>
                </c:pt>
                <c:pt idx="2448">
                  <c:v>0.25461600000000001</c:v>
                </c:pt>
                <c:pt idx="2449">
                  <c:v>0</c:v>
                </c:pt>
                <c:pt idx="2450">
                  <c:v>0</c:v>
                </c:pt>
                <c:pt idx="2451">
                  <c:v>0</c:v>
                </c:pt>
                <c:pt idx="2452">
                  <c:v>0</c:v>
                </c:pt>
                <c:pt idx="2453">
                  <c:v>0</c:v>
                </c:pt>
                <c:pt idx="2454">
                  <c:v>0</c:v>
                </c:pt>
                <c:pt idx="2455">
                  <c:v>0.25461600000000001</c:v>
                </c:pt>
                <c:pt idx="2456">
                  <c:v>0.25461600000000001</c:v>
                </c:pt>
                <c:pt idx="2457">
                  <c:v>0</c:v>
                </c:pt>
                <c:pt idx="2458">
                  <c:v>0</c:v>
                </c:pt>
                <c:pt idx="2459">
                  <c:v>0</c:v>
                </c:pt>
                <c:pt idx="2460">
                  <c:v>0</c:v>
                </c:pt>
                <c:pt idx="2461">
                  <c:v>0</c:v>
                </c:pt>
                <c:pt idx="2462">
                  <c:v>0</c:v>
                </c:pt>
                <c:pt idx="2463">
                  <c:v>0.25461600000000001</c:v>
                </c:pt>
                <c:pt idx="2464">
                  <c:v>0.25461600000000001</c:v>
                </c:pt>
                <c:pt idx="2465">
                  <c:v>0</c:v>
                </c:pt>
                <c:pt idx="2466">
                  <c:v>0</c:v>
                </c:pt>
                <c:pt idx="2467">
                  <c:v>0</c:v>
                </c:pt>
                <c:pt idx="2468">
                  <c:v>0</c:v>
                </c:pt>
                <c:pt idx="2469">
                  <c:v>0</c:v>
                </c:pt>
                <c:pt idx="2470">
                  <c:v>0</c:v>
                </c:pt>
                <c:pt idx="2471">
                  <c:v>0.25461600000000001</c:v>
                </c:pt>
                <c:pt idx="2472">
                  <c:v>0.25461600000000001</c:v>
                </c:pt>
                <c:pt idx="2473">
                  <c:v>0</c:v>
                </c:pt>
                <c:pt idx="2474">
                  <c:v>0</c:v>
                </c:pt>
                <c:pt idx="2475">
                  <c:v>0</c:v>
                </c:pt>
                <c:pt idx="2476">
                  <c:v>0</c:v>
                </c:pt>
                <c:pt idx="2477">
                  <c:v>0</c:v>
                </c:pt>
                <c:pt idx="2478">
                  <c:v>0</c:v>
                </c:pt>
                <c:pt idx="2479">
                  <c:v>0.25461600000000001</c:v>
                </c:pt>
                <c:pt idx="2480">
                  <c:v>0.25461600000000001</c:v>
                </c:pt>
                <c:pt idx="2481">
                  <c:v>0</c:v>
                </c:pt>
                <c:pt idx="2482">
                  <c:v>0</c:v>
                </c:pt>
                <c:pt idx="2483">
                  <c:v>0</c:v>
                </c:pt>
                <c:pt idx="2484">
                  <c:v>0</c:v>
                </c:pt>
                <c:pt idx="2485">
                  <c:v>0</c:v>
                </c:pt>
                <c:pt idx="2486">
                  <c:v>0</c:v>
                </c:pt>
                <c:pt idx="2487">
                  <c:v>0.25461600000000001</c:v>
                </c:pt>
                <c:pt idx="2488">
                  <c:v>0.25461600000000001</c:v>
                </c:pt>
                <c:pt idx="2489">
                  <c:v>0</c:v>
                </c:pt>
                <c:pt idx="2490">
                  <c:v>0</c:v>
                </c:pt>
                <c:pt idx="2491">
                  <c:v>0</c:v>
                </c:pt>
                <c:pt idx="2492">
                  <c:v>0</c:v>
                </c:pt>
                <c:pt idx="2493">
                  <c:v>0</c:v>
                </c:pt>
                <c:pt idx="2494">
                  <c:v>0</c:v>
                </c:pt>
                <c:pt idx="2495">
                  <c:v>0.14743200000000001</c:v>
                </c:pt>
                <c:pt idx="2496">
                  <c:v>0.14743200000000001</c:v>
                </c:pt>
                <c:pt idx="2497">
                  <c:v>0</c:v>
                </c:pt>
                <c:pt idx="2498">
                  <c:v>0</c:v>
                </c:pt>
                <c:pt idx="2499">
                  <c:v>0</c:v>
                </c:pt>
                <c:pt idx="2500">
                  <c:v>0</c:v>
                </c:pt>
                <c:pt idx="2501">
                  <c:v>0</c:v>
                </c:pt>
                <c:pt idx="2502">
                  <c:v>0</c:v>
                </c:pt>
                <c:pt idx="2503">
                  <c:v>0.14743200000000001</c:v>
                </c:pt>
                <c:pt idx="2504">
                  <c:v>0.14743200000000001</c:v>
                </c:pt>
                <c:pt idx="2505">
                  <c:v>0</c:v>
                </c:pt>
                <c:pt idx="2506">
                  <c:v>0</c:v>
                </c:pt>
                <c:pt idx="2507">
                  <c:v>0</c:v>
                </c:pt>
                <c:pt idx="2508">
                  <c:v>0</c:v>
                </c:pt>
                <c:pt idx="2509">
                  <c:v>0</c:v>
                </c:pt>
                <c:pt idx="2510">
                  <c:v>0</c:v>
                </c:pt>
                <c:pt idx="2511">
                  <c:v>0.14743200000000001</c:v>
                </c:pt>
                <c:pt idx="2512">
                  <c:v>0.14743200000000001</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11472</c:v>
                </c:pt>
                <c:pt idx="2542">
                  <c:v>0.11472</c:v>
                </c:pt>
                <c:pt idx="2543">
                  <c:v>0</c:v>
                </c:pt>
                <c:pt idx="2544">
                  <c:v>0</c:v>
                </c:pt>
                <c:pt idx="2545">
                  <c:v>0</c:v>
                </c:pt>
                <c:pt idx="2546">
                  <c:v>0</c:v>
                </c:pt>
                <c:pt idx="2547">
                  <c:v>0</c:v>
                </c:pt>
                <c:pt idx="2548">
                  <c:v>0</c:v>
                </c:pt>
                <c:pt idx="2549">
                  <c:v>0.11472</c:v>
                </c:pt>
                <c:pt idx="2550">
                  <c:v>0.11472</c:v>
                </c:pt>
                <c:pt idx="2551">
                  <c:v>0</c:v>
                </c:pt>
                <c:pt idx="2552">
                  <c:v>0</c:v>
                </c:pt>
                <c:pt idx="2553">
                  <c:v>0</c:v>
                </c:pt>
                <c:pt idx="2554">
                  <c:v>0</c:v>
                </c:pt>
                <c:pt idx="2555">
                  <c:v>0</c:v>
                </c:pt>
                <c:pt idx="2556">
                  <c:v>0</c:v>
                </c:pt>
                <c:pt idx="2557">
                  <c:v>0.11472</c:v>
                </c:pt>
                <c:pt idx="2558">
                  <c:v>0.11472</c:v>
                </c:pt>
                <c:pt idx="2559">
                  <c:v>0</c:v>
                </c:pt>
                <c:pt idx="2560">
                  <c:v>0</c:v>
                </c:pt>
                <c:pt idx="2561">
                  <c:v>0</c:v>
                </c:pt>
                <c:pt idx="2562">
                  <c:v>0</c:v>
                </c:pt>
                <c:pt idx="2563">
                  <c:v>0</c:v>
                </c:pt>
                <c:pt idx="2564">
                  <c:v>0</c:v>
                </c:pt>
                <c:pt idx="2565">
                  <c:v>0.19824</c:v>
                </c:pt>
                <c:pt idx="2566">
                  <c:v>0.19824</c:v>
                </c:pt>
                <c:pt idx="2567">
                  <c:v>0</c:v>
                </c:pt>
                <c:pt idx="2568">
                  <c:v>0</c:v>
                </c:pt>
                <c:pt idx="2569">
                  <c:v>0</c:v>
                </c:pt>
                <c:pt idx="2570">
                  <c:v>0</c:v>
                </c:pt>
                <c:pt idx="2571">
                  <c:v>0</c:v>
                </c:pt>
                <c:pt idx="2572">
                  <c:v>0</c:v>
                </c:pt>
                <c:pt idx="2573">
                  <c:v>0.19824</c:v>
                </c:pt>
                <c:pt idx="2574">
                  <c:v>0.19824</c:v>
                </c:pt>
                <c:pt idx="2575">
                  <c:v>0</c:v>
                </c:pt>
                <c:pt idx="2576">
                  <c:v>0</c:v>
                </c:pt>
                <c:pt idx="2577">
                  <c:v>0</c:v>
                </c:pt>
                <c:pt idx="2578">
                  <c:v>0</c:v>
                </c:pt>
                <c:pt idx="2579">
                  <c:v>0</c:v>
                </c:pt>
                <c:pt idx="2580">
                  <c:v>0</c:v>
                </c:pt>
                <c:pt idx="2581">
                  <c:v>0.19824</c:v>
                </c:pt>
                <c:pt idx="2582">
                  <c:v>0.19824</c:v>
                </c:pt>
                <c:pt idx="2583">
                  <c:v>0</c:v>
                </c:pt>
                <c:pt idx="2584">
                  <c:v>0</c:v>
                </c:pt>
                <c:pt idx="2585">
                  <c:v>0</c:v>
                </c:pt>
                <c:pt idx="2586">
                  <c:v>0</c:v>
                </c:pt>
                <c:pt idx="2587">
                  <c:v>0</c:v>
                </c:pt>
                <c:pt idx="2588">
                  <c:v>0</c:v>
                </c:pt>
                <c:pt idx="2589">
                  <c:v>0.19824</c:v>
                </c:pt>
                <c:pt idx="2590">
                  <c:v>0.19824</c:v>
                </c:pt>
                <c:pt idx="2591">
                  <c:v>0</c:v>
                </c:pt>
                <c:pt idx="2592">
                  <c:v>0</c:v>
                </c:pt>
                <c:pt idx="2593">
                  <c:v>0</c:v>
                </c:pt>
                <c:pt idx="2594">
                  <c:v>0</c:v>
                </c:pt>
                <c:pt idx="2595">
                  <c:v>0</c:v>
                </c:pt>
                <c:pt idx="2596">
                  <c:v>0</c:v>
                </c:pt>
                <c:pt idx="2597">
                  <c:v>0.19824</c:v>
                </c:pt>
                <c:pt idx="2598">
                  <c:v>0.19824</c:v>
                </c:pt>
                <c:pt idx="2599">
                  <c:v>0</c:v>
                </c:pt>
                <c:pt idx="2600">
                  <c:v>0</c:v>
                </c:pt>
                <c:pt idx="2601">
                  <c:v>0</c:v>
                </c:pt>
                <c:pt idx="2602">
                  <c:v>0</c:v>
                </c:pt>
                <c:pt idx="2603">
                  <c:v>0</c:v>
                </c:pt>
                <c:pt idx="2604">
                  <c:v>0</c:v>
                </c:pt>
                <c:pt idx="2605">
                  <c:v>0.19824</c:v>
                </c:pt>
                <c:pt idx="2606">
                  <c:v>0.19824</c:v>
                </c:pt>
                <c:pt idx="2607">
                  <c:v>0</c:v>
                </c:pt>
                <c:pt idx="2608">
                  <c:v>0</c:v>
                </c:pt>
                <c:pt idx="2609">
                  <c:v>0</c:v>
                </c:pt>
                <c:pt idx="2610">
                  <c:v>0</c:v>
                </c:pt>
                <c:pt idx="2611">
                  <c:v>0</c:v>
                </c:pt>
                <c:pt idx="2612">
                  <c:v>0</c:v>
                </c:pt>
                <c:pt idx="2613">
                  <c:v>0.19824</c:v>
                </c:pt>
                <c:pt idx="2614">
                  <c:v>0.19824</c:v>
                </c:pt>
                <c:pt idx="2615">
                  <c:v>0</c:v>
                </c:pt>
                <c:pt idx="2616">
                  <c:v>0</c:v>
                </c:pt>
                <c:pt idx="2617">
                  <c:v>0</c:v>
                </c:pt>
                <c:pt idx="2618">
                  <c:v>0</c:v>
                </c:pt>
                <c:pt idx="2619">
                  <c:v>0</c:v>
                </c:pt>
                <c:pt idx="2620">
                  <c:v>0</c:v>
                </c:pt>
                <c:pt idx="2621">
                  <c:v>0.11472</c:v>
                </c:pt>
                <c:pt idx="2622">
                  <c:v>0.11472</c:v>
                </c:pt>
                <c:pt idx="2623">
                  <c:v>0</c:v>
                </c:pt>
                <c:pt idx="2624">
                  <c:v>0</c:v>
                </c:pt>
                <c:pt idx="2625">
                  <c:v>0</c:v>
                </c:pt>
                <c:pt idx="2626">
                  <c:v>0</c:v>
                </c:pt>
                <c:pt idx="2627">
                  <c:v>0</c:v>
                </c:pt>
                <c:pt idx="2628">
                  <c:v>0</c:v>
                </c:pt>
                <c:pt idx="2629">
                  <c:v>0.11472</c:v>
                </c:pt>
                <c:pt idx="2630">
                  <c:v>0.11472</c:v>
                </c:pt>
                <c:pt idx="2631">
                  <c:v>0</c:v>
                </c:pt>
                <c:pt idx="2632">
                  <c:v>0</c:v>
                </c:pt>
                <c:pt idx="2633">
                  <c:v>0</c:v>
                </c:pt>
                <c:pt idx="2634">
                  <c:v>0</c:v>
                </c:pt>
                <c:pt idx="2635">
                  <c:v>0</c:v>
                </c:pt>
                <c:pt idx="2636">
                  <c:v>0</c:v>
                </c:pt>
                <c:pt idx="2637">
                  <c:v>0.11472</c:v>
                </c:pt>
                <c:pt idx="2638">
                  <c:v>0.11472</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9.4811999999999994E-2</c:v>
                </c:pt>
                <c:pt idx="2668">
                  <c:v>9.4811999999999994E-2</c:v>
                </c:pt>
                <c:pt idx="2669">
                  <c:v>0</c:v>
                </c:pt>
                <c:pt idx="2670">
                  <c:v>0</c:v>
                </c:pt>
                <c:pt idx="2671">
                  <c:v>0</c:v>
                </c:pt>
                <c:pt idx="2672">
                  <c:v>0</c:v>
                </c:pt>
                <c:pt idx="2673">
                  <c:v>0</c:v>
                </c:pt>
                <c:pt idx="2674">
                  <c:v>0</c:v>
                </c:pt>
                <c:pt idx="2675">
                  <c:v>9.4811999999999994E-2</c:v>
                </c:pt>
                <c:pt idx="2676">
                  <c:v>9.4811999999999994E-2</c:v>
                </c:pt>
                <c:pt idx="2677">
                  <c:v>0</c:v>
                </c:pt>
                <c:pt idx="2678">
                  <c:v>0</c:v>
                </c:pt>
                <c:pt idx="2679">
                  <c:v>0</c:v>
                </c:pt>
                <c:pt idx="2680">
                  <c:v>0</c:v>
                </c:pt>
                <c:pt idx="2681">
                  <c:v>0</c:v>
                </c:pt>
                <c:pt idx="2682">
                  <c:v>0</c:v>
                </c:pt>
                <c:pt idx="2683">
                  <c:v>9.4811999999999994E-2</c:v>
                </c:pt>
                <c:pt idx="2684">
                  <c:v>9.4811999999999994E-2</c:v>
                </c:pt>
                <c:pt idx="2685">
                  <c:v>0</c:v>
                </c:pt>
                <c:pt idx="2686">
                  <c:v>0</c:v>
                </c:pt>
                <c:pt idx="2687">
                  <c:v>0</c:v>
                </c:pt>
                <c:pt idx="2688">
                  <c:v>0</c:v>
                </c:pt>
                <c:pt idx="2689">
                  <c:v>0</c:v>
                </c:pt>
                <c:pt idx="2690">
                  <c:v>0</c:v>
                </c:pt>
                <c:pt idx="2691">
                  <c:v>0.163716</c:v>
                </c:pt>
                <c:pt idx="2692">
                  <c:v>0.163716</c:v>
                </c:pt>
                <c:pt idx="2693">
                  <c:v>0</c:v>
                </c:pt>
                <c:pt idx="2694">
                  <c:v>0</c:v>
                </c:pt>
                <c:pt idx="2695">
                  <c:v>0</c:v>
                </c:pt>
                <c:pt idx="2696">
                  <c:v>0</c:v>
                </c:pt>
                <c:pt idx="2697">
                  <c:v>0</c:v>
                </c:pt>
                <c:pt idx="2698">
                  <c:v>0</c:v>
                </c:pt>
                <c:pt idx="2699">
                  <c:v>0.163716</c:v>
                </c:pt>
                <c:pt idx="2700">
                  <c:v>0.163716</c:v>
                </c:pt>
                <c:pt idx="2701">
                  <c:v>0</c:v>
                </c:pt>
                <c:pt idx="2702">
                  <c:v>0</c:v>
                </c:pt>
                <c:pt idx="2703">
                  <c:v>0</c:v>
                </c:pt>
                <c:pt idx="2704">
                  <c:v>0</c:v>
                </c:pt>
                <c:pt idx="2705">
                  <c:v>0</c:v>
                </c:pt>
                <c:pt idx="2706">
                  <c:v>0</c:v>
                </c:pt>
                <c:pt idx="2707">
                  <c:v>0.163716</c:v>
                </c:pt>
                <c:pt idx="2708">
                  <c:v>0.163716</c:v>
                </c:pt>
                <c:pt idx="2709">
                  <c:v>0</c:v>
                </c:pt>
                <c:pt idx="2710">
                  <c:v>0</c:v>
                </c:pt>
                <c:pt idx="2711">
                  <c:v>0</c:v>
                </c:pt>
                <c:pt idx="2712">
                  <c:v>0</c:v>
                </c:pt>
                <c:pt idx="2713">
                  <c:v>0</c:v>
                </c:pt>
                <c:pt idx="2714">
                  <c:v>0</c:v>
                </c:pt>
                <c:pt idx="2715">
                  <c:v>0.163716</c:v>
                </c:pt>
                <c:pt idx="2716">
                  <c:v>0.163716</c:v>
                </c:pt>
                <c:pt idx="2717">
                  <c:v>0</c:v>
                </c:pt>
                <c:pt idx="2718">
                  <c:v>0</c:v>
                </c:pt>
                <c:pt idx="2719">
                  <c:v>0</c:v>
                </c:pt>
                <c:pt idx="2720">
                  <c:v>0</c:v>
                </c:pt>
                <c:pt idx="2721">
                  <c:v>0</c:v>
                </c:pt>
                <c:pt idx="2722">
                  <c:v>0</c:v>
                </c:pt>
                <c:pt idx="2723">
                  <c:v>0.163716</c:v>
                </c:pt>
                <c:pt idx="2724">
                  <c:v>0.163716</c:v>
                </c:pt>
                <c:pt idx="2725">
                  <c:v>0</c:v>
                </c:pt>
                <c:pt idx="2726">
                  <c:v>0</c:v>
                </c:pt>
                <c:pt idx="2727">
                  <c:v>0</c:v>
                </c:pt>
                <c:pt idx="2728">
                  <c:v>0</c:v>
                </c:pt>
                <c:pt idx="2729">
                  <c:v>0</c:v>
                </c:pt>
                <c:pt idx="2730">
                  <c:v>0</c:v>
                </c:pt>
                <c:pt idx="2731">
                  <c:v>0.163716</c:v>
                </c:pt>
                <c:pt idx="2732">
                  <c:v>0.163716</c:v>
                </c:pt>
                <c:pt idx="2733">
                  <c:v>0</c:v>
                </c:pt>
                <c:pt idx="2734">
                  <c:v>0</c:v>
                </c:pt>
                <c:pt idx="2735">
                  <c:v>0</c:v>
                </c:pt>
                <c:pt idx="2736">
                  <c:v>0</c:v>
                </c:pt>
                <c:pt idx="2737">
                  <c:v>0</c:v>
                </c:pt>
                <c:pt idx="2738">
                  <c:v>0</c:v>
                </c:pt>
                <c:pt idx="2739">
                  <c:v>0.163716</c:v>
                </c:pt>
                <c:pt idx="2740">
                  <c:v>0.163716</c:v>
                </c:pt>
                <c:pt idx="2741">
                  <c:v>0</c:v>
                </c:pt>
                <c:pt idx="2742">
                  <c:v>0</c:v>
                </c:pt>
                <c:pt idx="2743">
                  <c:v>0</c:v>
                </c:pt>
                <c:pt idx="2744">
                  <c:v>0</c:v>
                </c:pt>
                <c:pt idx="2745">
                  <c:v>0</c:v>
                </c:pt>
                <c:pt idx="2746">
                  <c:v>0</c:v>
                </c:pt>
                <c:pt idx="2747">
                  <c:v>9.4811999999999994E-2</c:v>
                </c:pt>
                <c:pt idx="2748">
                  <c:v>9.4811999999999994E-2</c:v>
                </c:pt>
                <c:pt idx="2749">
                  <c:v>0</c:v>
                </c:pt>
                <c:pt idx="2750">
                  <c:v>0</c:v>
                </c:pt>
                <c:pt idx="2751">
                  <c:v>0</c:v>
                </c:pt>
                <c:pt idx="2752">
                  <c:v>0</c:v>
                </c:pt>
                <c:pt idx="2753">
                  <c:v>0</c:v>
                </c:pt>
                <c:pt idx="2754">
                  <c:v>0</c:v>
                </c:pt>
                <c:pt idx="2755">
                  <c:v>9.4811999999999994E-2</c:v>
                </c:pt>
                <c:pt idx="2756">
                  <c:v>9.4811999999999994E-2</c:v>
                </c:pt>
                <c:pt idx="2757">
                  <c:v>0</c:v>
                </c:pt>
                <c:pt idx="2758">
                  <c:v>0</c:v>
                </c:pt>
                <c:pt idx="2759">
                  <c:v>0</c:v>
                </c:pt>
                <c:pt idx="2760">
                  <c:v>0</c:v>
                </c:pt>
                <c:pt idx="2761">
                  <c:v>0</c:v>
                </c:pt>
                <c:pt idx="2762">
                  <c:v>0</c:v>
                </c:pt>
                <c:pt idx="2763">
                  <c:v>9.4811999999999994E-2</c:v>
                </c:pt>
                <c:pt idx="2764">
                  <c:v>9.4811999999999994E-2</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7.6799999999999993E-2</c:v>
                </c:pt>
                <c:pt idx="2794">
                  <c:v>7.6799999999999993E-2</c:v>
                </c:pt>
                <c:pt idx="2795">
                  <c:v>0</c:v>
                </c:pt>
                <c:pt idx="2796">
                  <c:v>0</c:v>
                </c:pt>
                <c:pt idx="2797">
                  <c:v>0</c:v>
                </c:pt>
                <c:pt idx="2798">
                  <c:v>0</c:v>
                </c:pt>
                <c:pt idx="2799">
                  <c:v>0</c:v>
                </c:pt>
                <c:pt idx="2800">
                  <c:v>0</c:v>
                </c:pt>
                <c:pt idx="2801">
                  <c:v>7.6799999999999993E-2</c:v>
                </c:pt>
                <c:pt idx="2802">
                  <c:v>7.6799999999999993E-2</c:v>
                </c:pt>
                <c:pt idx="2803">
                  <c:v>0</c:v>
                </c:pt>
                <c:pt idx="2804">
                  <c:v>0</c:v>
                </c:pt>
                <c:pt idx="2805">
                  <c:v>0</c:v>
                </c:pt>
                <c:pt idx="2806">
                  <c:v>0</c:v>
                </c:pt>
                <c:pt idx="2807">
                  <c:v>0</c:v>
                </c:pt>
                <c:pt idx="2808">
                  <c:v>0</c:v>
                </c:pt>
                <c:pt idx="2809">
                  <c:v>7.6799999999999993E-2</c:v>
                </c:pt>
                <c:pt idx="2810">
                  <c:v>7.6799999999999993E-2</c:v>
                </c:pt>
                <c:pt idx="2811">
                  <c:v>0</c:v>
                </c:pt>
                <c:pt idx="2812">
                  <c:v>0</c:v>
                </c:pt>
                <c:pt idx="2813">
                  <c:v>0</c:v>
                </c:pt>
                <c:pt idx="2814">
                  <c:v>0</c:v>
                </c:pt>
                <c:pt idx="2815">
                  <c:v>0</c:v>
                </c:pt>
                <c:pt idx="2816">
                  <c:v>0</c:v>
                </c:pt>
                <c:pt idx="2817">
                  <c:v>0.13247999999999999</c:v>
                </c:pt>
                <c:pt idx="2818">
                  <c:v>0.13247999999999999</c:v>
                </c:pt>
                <c:pt idx="2819">
                  <c:v>0</c:v>
                </c:pt>
                <c:pt idx="2820">
                  <c:v>0</c:v>
                </c:pt>
                <c:pt idx="2821">
                  <c:v>0</c:v>
                </c:pt>
                <c:pt idx="2822">
                  <c:v>0</c:v>
                </c:pt>
                <c:pt idx="2823">
                  <c:v>0</c:v>
                </c:pt>
                <c:pt idx="2824">
                  <c:v>0</c:v>
                </c:pt>
                <c:pt idx="2825">
                  <c:v>0.13247999999999999</c:v>
                </c:pt>
                <c:pt idx="2826">
                  <c:v>0.13247999999999999</c:v>
                </c:pt>
                <c:pt idx="2827">
                  <c:v>0</c:v>
                </c:pt>
                <c:pt idx="2828">
                  <c:v>0</c:v>
                </c:pt>
                <c:pt idx="2829">
                  <c:v>0</c:v>
                </c:pt>
                <c:pt idx="2830">
                  <c:v>0</c:v>
                </c:pt>
                <c:pt idx="2831">
                  <c:v>0</c:v>
                </c:pt>
                <c:pt idx="2832">
                  <c:v>0</c:v>
                </c:pt>
                <c:pt idx="2833">
                  <c:v>0.13247999999999999</c:v>
                </c:pt>
                <c:pt idx="2834">
                  <c:v>0.13247999999999999</c:v>
                </c:pt>
                <c:pt idx="2835">
                  <c:v>0</c:v>
                </c:pt>
                <c:pt idx="2836">
                  <c:v>0</c:v>
                </c:pt>
                <c:pt idx="2837">
                  <c:v>0</c:v>
                </c:pt>
                <c:pt idx="2838">
                  <c:v>0</c:v>
                </c:pt>
                <c:pt idx="2839">
                  <c:v>0</c:v>
                </c:pt>
                <c:pt idx="2840">
                  <c:v>0</c:v>
                </c:pt>
                <c:pt idx="2841">
                  <c:v>0.13247999999999999</c:v>
                </c:pt>
                <c:pt idx="2842">
                  <c:v>0.13247999999999999</c:v>
                </c:pt>
                <c:pt idx="2843">
                  <c:v>0</c:v>
                </c:pt>
                <c:pt idx="2844">
                  <c:v>0</c:v>
                </c:pt>
                <c:pt idx="2845">
                  <c:v>0</c:v>
                </c:pt>
                <c:pt idx="2846">
                  <c:v>0</c:v>
                </c:pt>
                <c:pt idx="2847">
                  <c:v>0</c:v>
                </c:pt>
                <c:pt idx="2848">
                  <c:v>0</c:v>
                </c:pt>
                <c:pt idx="2849">
                  <c:v>0.13247999999999999</c:v>
                </c:pt>
                <c:pt idx="2850">
                  <c:v>0.13247999999999999</c:v>
                </c:pt>
                <c:pt idx="2851">
                  <c:v>0</c:v>
                </c:pt>
                <c:pt idx="2852">
                  <c:v>0</c:v>
                </c:pt>
                <c:pt idx="2853">
                  <c:v>0</c:v>
                </c:pt>
                <c:pt idx="2854">
                  <c:v>0</c:v>
                </c:pt>
                <c:pt idx="2855">
                  <c:v>0</c:v>
                </c:pt>
                <c:pt idx="2856">
                  <c:v>0</c:v>
                </c:pt>
                <c:pt idx="2857">
                  <c:v>0.13247999999999999</c:v>
                </c:pt>
                <c:pt idx="2858">
                  <c:v>0.13247999999999999</c:v>
                </c:pt>
                <c:pt idx="2859">
                  <c:v>0</c:v>
                </c:pt>
                <c:pt idx="2860">
                  <c:v>0</c:v>
                </c:pt>
                <c:pt idx="2861">
                  <c:v>0</c:v>
                </c:pt>
                <c:pt idx="2862">
                  <c:v>0</c:v>
                </c:pt>
                <c:pt idx="2863">
                  <c:v>0</c:v>
                </c:pt>
                <c:pt idx="2864">
                  <c:v>0</c:v>
                </c:pt>
                <c:pt idx="2865">
                  <c:v>0.13247999999999999</c:v>
                </c:pt>
                <c:pt idx="2866">
                  <c:v>0.13247999999999999</c:v>
                </c:pt>
                <c:pt idx="2867">
                  <c:v>0</c:v>
                </c:pt>
                <c:pt idx="2868">
                  <c:v>0</c:v>
                </c:pt>
                <c:pt idx="2869">
                  <c:v>0</c:v>
                </c:pt>
                <c:pt idx="2870">
                  <c:v>0</c:v>
                </c:pt>
                <c:pt idx="2871">
                  <c:v>0</c:v>
                </c:pt>
                <c:pt idx="2872">
                  <c:v>0</c:v>
                </c:pt>
                <c:pt idx="2873">
                  <c:v>7.6799999999999993E-2</c:v>
                </c:pt>
                <c:pt idx="2874">
                  <c:v>7.6799999999999993E-2</c:v>
                </c:pt>
                <c:pt idx="2875">
                  <c:v>0</c:v>
                </c:pt>
                <c:pt idx="2876">
                  <c:v>0</c:v>
                </c:pt>
                <c:pt idx="2877">
                  <c:v>0</c:v>
                </c:pt>
                <c:pt idx="2878">
                  <c:v>0</c:v>
                </c:pt>
                <c:pt idx="2879">
                  <c:v>0</c:v>
                </c:pt>
                <c:pt idx="2880">
                  <c:v>0</c:v>
                </c:pt>
                <c:pt idx="2881">
                  <c:v>7.6799999999999993E-2</c:v>
                </c:pt>
                <c:pt idx="2882">
                  <c:v>7.6799999999999993E-2</c:v>
                </c:pt>
                <c:pt idx="2883">
                  <c:v>0</c:v>
                </c:pt>
                <c:pt idx="2884">
                  <c:v>0</c:v>
                </c:pt>
                <c:pt idx="2885">
                  <c:v>0</c:v>
                </c:pt>
                <c:pt idx="2886">
                  <c:v>0</c:v>
                </c:pt>
                <c:pt idx="2887">
                  <c:v>0</c:v>
                </c:pt>
                <c:pt idx="2888">
                  <c:v>0</c:v>
                </c:pt>
                <c:pt idx="2889">
                  <c:v>7.6799999999999993E-2</c:v>
                </c:pt>
                <c:pt idx="2890">
                  <c:v>7.6799999999999993E-2</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5"/>
          <c:order val="3"/>
          <c:tx>
            <c:strRef>
              <c:f>Φύλλο1!$H$1</c:f>
              <c:strCache>
                <c:ptCount val="1"/>
                <c:pt idx="0">
                  <c:v>DT Scores</c:v>
                </c:pt>
              </c:strCache>
            </c:strRef>
          </c:tx>
          <c:spPr>
            <a:ln w="22225" cap="rnd">
              <a:solidFill>
                <a:srgbClr val="C0000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I$1:$I$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6.0873119999999998</c:v>
                </c:pt>
                <c:pt idx="27">
                  <c:v>6.0873119999999998</c:v>
                </c:pt>
                <c:pt idx="28">
                  <c:v>6.0873119999999998</c:v>
                </c:pt>
                <c:pt idx="29">
                  <c:v>6.0873119999999998</c:v>
                </c:pt>
                <c:pt idx="30">
                  <c:v>6.0873119999999998</c:v>
                </c:pt>
                <c:pt idx="31">
                  <c:v>6.0873119999999998</c:v>
                </c:pt>
                <c:pt idx="32">
                  <c:v>6.0873119999999998</c:v>
                </c:pt>
                <c:pt idx="33">
                  <c:v>0</c:v>
                </c:pt>
                <c:pt idx="34">
                  <c:v>6.0873119999999998</c:v>
                </c:pt>
                <c:pt idx="35">
                  <c:v>6.0873119999999998</c:v>
                </c:pt>
                <c:pt idx="36">
                  <c:v>6.0873119999999998</c:v>
                </c:pt>
                <c:pt idx="37">
                  <c:v>6.0873119999999998</c:v>
                </c:pt>
                <c:pt idx="38">
                  <c:v>6.0873119999999998</c:v>
                </c:pt>
                <c:pt idx="39">
                  <c:v>6.0873119999999998</c:v>
                </c:pt>
                <c:pt idx="40">
                  <c:v>6.0873119999999998</c:v>
                </c:pt>
                <c:pt idx="41">
                  <c:v>0</c:v>
                </c:pt>
                <c:pt idx="42">
                  <c:v>6.0873119999999998</c:v>
                </c:pt>
                <c:pt idx="43">
                  <c:v>6.0873119999999998</c:v>
                </c:pt>
                <c:pt idx="44">
                  <c:v>6.0873119999999998</c:v>
                </c:pt>
                <c:pt idx="45">
                  <c:v>6.0873119999999998</c:v>
                </c:pt>
                <c:pt idx="46">
                  <c:v>6.0873119999999998</c:v>
                </c:pt>
                <c:pt idx="47">
                  <c:v>6.0873119999999998</c:v>
                </c:pt>
                <c:pt idx="48">
                  <c:v>6.0873119999999998</c:v>
                </c:pt>
                <c:pt idx="49">
                  <c:v>0</c:v>
                </c:pt>
                <c:pt idx="50">
                  <c:v>10.672560000000001</c:v>
                </c:pt>
                <c:pt idx="51">
                  <c:v>10.672560000000001</c:v>
                </c:pt>
                <c:pt idx="52">
                  <c:v>10.672560000000001</c:v>
                </c:pt>
                <c:pt idx="53">
                  <c:v>10.672560000000001</c:v>
                </c:pt>
                <c:pt idx="54">
                  <c:v>10.672560000000001</c:v>
                </c:pt>
                <c:pt idx="55">
                  <c:v>10.672560000000001</c:v>
                </c:pt>
                <c:pt idx="56">
                  <c:v>10.672560000000001</c:v>
                </c:pt>
                <c:pt idx="57">
                  <c:v>0</c:v>
                </c:pt>
                <c:pt idx="58">
                  <c:v>10.672560000000001</c:v>
                </c:pt>
                <c:pt idx="59">
                  <c:v>10.672560000000001</c:v>
                </c:pt>
                <c:pt idx="60">
                  <c:v>10.672560000000001</c:v>
                </c:pt>
                <c:pt idx="61">
                  <c:v>10.672560000000001</c:v>
                </c:pt>
                <c:pt idx="62">
                  <c:v>10.672560000000001</c:v>
                </c:pt>
                <c:pt idx="63">
                  <c:v>10.672560000000001</c:v>
                </c:pt>
                <c:pt idx="64">
                  <c:v>10.672560000000001</c:v>
                </c:pt>
                <c:pt idx="65">
                  <c:v>0</c:v>
                </c:pt>
                <c:pt idx="66">
                  <c:v>10.672560000000001</c:v>
                </c:pt>
                <c:pt idx="67">
                  <c:v>10.672560000000001</c:v>
                </c:pt>
                <c:pt idx="68">
                  <c:v>10.672560000000001</c:v>
                </c:pt>
                <c:pt idx="69">
                  <c:v>10.672560000000001</c:v>
                </c:pt>
                <c:pt idx="70">
                  <c:v>10.672560000000001</c:v>
                </c:pt>
                <c:pt idx="71">
                  <c:v>10.672560000000001</c:v>
                </c:pt>
                <c:pt idx="72">
                  <c:v>10.672560000000001</c:v>
                </c:pt>
                <c:pt idx="73">
                  <c:v>0</c:v>
                </c:pt>
                <c:pt idx="74">
                  <c:v>10.672560000000001</c:v>
                </c:pt>
                <c:pt idx="75">
                  <c:v>10.672560000000001</c:v>
                </c:pt>
                <c:pt idx="76">
                  <c:v>10.672560000000001</c:v>
                </c:pt>
                <c:pt idx="77">
                  <c:v>10.672560000000001</c:v>
                </c:pt>
                <c:pt idx="78">
                  <c:v>10.672560000000001</c:v>
                </c:pt>
                <c:pt idx="79">
                  <c:v>10.672560000000001</c:v>
                </c:pt>
                <c:pt idx="80">
                  <c:v>10.672560000000001</c:v>
                </c:pt>
                <c:pt idx="81">
                  <c:v>0</c:v>
                </c:pt>
                <c:pt idx="82">
                  <c:v>10.672560000000001</c:v>
                </c:pt>
                <c:pt idx="83">
                  <c:v>10.672560000000001</c:v>
                </c:pt>
                <c:pt idx="84">
                  <c:v>10.672560000000001</c:v>
                </c:pt>
                <c:pt idx="85">
                  <c:v>10.672560000000001</c:v>
                </c:pt>
                <c:pt idx="86">
                  <c:v>10.672560000000001</c:v>
                </c:pt>
                <c:pt idx="87">
                  <c:v>10.672560000000001</c:v>
                </c:pt>
                <c:pt idx="88">
                  <c:v>10.672560000000001</c:v>
                </c:pt>
                <c:pt idx="89">
                  <c:v>0</c:v>
                </c:pt>
                <c:pt idx="90">
                  <c:v>10.672560000000001</c:v>
                </c:pt>
                <c:pt idx="91">
                  <c:v>10.672560000000001</c:v>
                </c:pt>
                <c:pt idx="92">
                  <c:v>10.672560000000001</c:v>
                </c:pt>
                <c:pt idx="93">
                  <c:v>10.672560000000001</c:v>
                </c:pt>
                <c:pt idx="94">
                  <c:v>10.672560000000001</c:v>
                </c:pt>
                <c:pt idx="95">
                  <c:v>10.672560000000001</c:v>
                </c:pt>
                <c:pt idx="96">
                  <c:v>10.672560000000001</c:v>
                </c:pt>
                <c:pt idx="97">
                  <c:v>0</c:v>
                </c:pt>
                <c:pt idx="98">
                  <c:v>10.672560000000001</c:v>
                </c:pt>
                <c:pt idx="99">
                  <c:v>10.672560000000001</c:v>
                </c:pt>
                <c:pt idx="100">
                  <c:v>10.672560000000001</c:v>
                </c:pt>
                <c:pt idx="101">
                  <c:v>10.672560000000001</c:v>
                </c:pt>
                <c:pt idx="102">
                  <c:v>10.672560000000001</c:v>
                </c:pt>
                <c:pt idx="103">
                  <c:v>10.672560000000001</c:v>
                </c:pt>
                <c:pt idx="104">
                  <c:v>10.672560000000001</c:v>
                </c:pt>
                <c:pt idx="105">
                  <c:v>0</c:v>
                </c:pt>
                <c:pt idx="106">
                  <c:v>6.0873119999999998</c:v>
                </c:pt>
                <c:pt idx="107">
                  <c:v>6.0873119999999998</c:v>
                </c:pt>
                <c:pt idx="108">
                  <c:v>6.0873119999999998</c:v>
                </c:pt>
                <c:pt idx="109">
                  <c:v>6.0873119999999998</c:v>
                </c:pt>
                <c:pt idx="110">
                  <c:v>6.0873119999999998</c:v>
                </c:pt>
                <c:pt idx="111">
                  <c:v>6.0873119999999998</c:v>
                </c:pt>
                <c:pt idx="112">
                  <c:v>6.0873119999999998</c:v>
                </c:pt>
                <c:pt idx="113">
                  <c:v>0</c:v>
                </c:pt>
                <c:pt idx="114">
                  <c:v>6.0873119999999998</c:v>
                </c:pt>
                <c:pt idx="115">
                  <c:v>6.0873119999999998</c:v>
                </c:pt>
                <c:pt idx="116">
                  <c:v>6.0873119999999998</c:v>
                </c:pt>
                <c:pt idx="117">
                  <c:v>6.0873119999999998</c:v>
                </c:pt>
                <c:pt idx="118">
                  <c:v>6.0873119999999998</c:v>
                </c:pt>
                <c:pt idx="119">
                  <c:v>6.0873119999999998</c:v>
                </c:pt>
                <c:pt idx="120">
                  <c:v>6.0873119999999998</c:v>
                </c:pt>
                <c:pt idx="121">
                  <c:v>0</c:v>
                </c:pt>
                <c:pt idx="122">
                  <c:v>6.0873119999999998</c:v>
                </c:pt>
                <c:pt idx="123">
                  <c:v>6.0873119999999998</c:v>
                </c:pt>
                <c:pt idx="124">
                  <c:v>6.0873119999999998</c:v>
                </c:pt>
                <c:pt idx="125">
                  <c:v>6.0873119999999998</c:v>
                </c:pt>
                <c:pt idx="126">
                  <c:v>6.0873119999999998</c:v>
                </c:pt>
                <c:pt idx="127">
                  <c:v>6.0873119999999998</c:v>
                </c:pt>
                <c:pt idx="128">
                  <c:v>6.0873119999999998</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4.6467960000000001</c:v>
                </c:pt>
                <c:pt idx="151">
                  <c:v>4.6467960000000001</c:v>
                </c:pt>
                <c:pt idx="152">
                  <c:v>4.6467960000000001</c:v>
                </c:pt>
                <c:pt idx="153">
                  <c:v>4.6467960000000001</c:v>
                </c:pt>
                <c:pt idx="154">
                  <c:v>4.6467960000000001</c:v>
                </c:pt>
                <c:pt idx="155">
                  <c:v>4.6467960000000001</c:v>
                </c:pt>
                <c:pt idx="156">
                  <c:v>4.6467960000000001</c:v>
                </c:pt>
                <c:pt idx="157">
                  <c:v>0</c:v>
                </c:pt>
                <c:pt idx="158">
                  <c:v>4.6467960000000001</c:v>
                </c:pt>
                <c:pt idx="159">
                  <c:v>4.6467960000000001</c:v>
                </c:pt>
                <c:pt idx="160">
                  <c:v>4.6467960000000001</c:v>
                </c:pt>
                <c:pt idx="161">
                  <c:v>4.6467960000000001</c:v>
                </c:pt>
                <c:pt idx="162">
                  <c:v>4.6467960000000001</c:v>
                </c:pt>
                <c:pt idx="163">
                  <c:v>4.6467960000000001</c:v>
                </c:pt>
                <c:pt idx="164">
                  <c:v>4.6467960000000001</c:v>
                </c:pt>
                <c:pt idx="165">
                  <c:v>0</c:v>
                </c:pt>
                <c:pt idx="166">
                  <c:v>4.6467960000000001</c:v>
                </c:pt>
                <c:pt idx="167">
                  <c:v>4.6467960000000001</c:v>
                </c:pt>
                <c:pt idx="168">
                  <c:v>4.6467960000000001</c:v>
                </c:pt>
                <c:pt idx="169">
                  <c:v>4.6467960000000001</c:v>
                </c:pt>
                <c:pt idx="170">
                  <c:v>4.6467960000000001</c:v>
                </c:pt>
                <c:pt idx="171">
                  <c:v>4.6467960000000001</c:v>
                </c:pt>
                <c:pt idx="172">
                  <c:v>4.6467960000000001</c:v>
                </c:pt>
                <c:pt idx="173">
                  <c:v>0</c:v>
                </c:pt>
                <c:pt idx="174">
                  <c:v>8.1469799999999992</c:v>
                </c:pt>
                <c:pt idx="175">
                  <c:v>8.1469799999999992</c:v>
                </c:pt>
                <c:pt idx="176">
                  <c:v>8.1469799999999992</c:v>
                </c:pt>
                <c:pt idx="177">
                  <c:v>8.1469799999999992</c:v>
                </c:pt>
                <c:pt idx="178">
                  <c:v>8.1469799999999992</c:v>
                </c:pt>
                <c:pt idx="179">
                  <c:v>8.1469799999999992</c:v>
                </c:pt>
                <c:pt idx="180">
                  <c:v>8.1469799999999992</c:v>
                </c:pt>
                <c:pt idx="181">
                  <c:v>0</c:v>
                </c:pt>
                <c:pt idx="182">
                  <c:v>8.1469799999999992</c:v>
                </c:pt>
                <c:pt idx="183">
                  <c:v>8.1469799999999992</c:v>
                </c:pt>
                <c:pt idx="184">
                  <c:v>8.1469799999999992</c:v>
                </c:pt>
                <c:pt idx="185">
                  <c:v>8.1469799999999992</c:v>
                </c:pt>
                <c:pt idx="186">
                  <c:v>8.1469799999999992</c:v>
                </c:pt>
                <c:pt idx="187">
                  <c:v>8.1469799999999992</c:v>
                </c:pt>
                <c:pt idx="188">
                  <c:v>8.1469799999999992</c:v>
                </c:pt>
                <c:pt idx="189">
                  <c:v>0</c:v>
                </c:pt>
                <c:pt idx="190">
                  <c:v>8.1469799999999992</c:v>
                </c:pt>
                <c:pt idx="191">
                  <c:v>8.1469799999999992</c:v>
                </c:pt>
                <c:pt idx="192">
                  <c:v>8.1469799999999992</c:v>
                </c:pt>
                <c:pt idx="193">
                  <c:v>8.1469799999999992</c:v>
                </c:pt>
                <c:pt idx="194">
                  <c:v>8.1469799999999992</c:v>
                </c:pt>
                <c:pt idx="195">
                  <c:v>8.1469799999999992</c:v>
                </c:pt>
                <c:pt idx="196">
                  <c:v>8.1469799999999992</c:v>
                </c:pt>
                <c:pt idx="197">
                  <c:v>0</c:v>
                </c:pt>
                <c:pt idx="198">
                  <c:v>8.1469799999999992</c:v>
                </c:pt>
                <c:pt idx="199">
                  <c:v>8.1469799999999992</c:v>
                </c:pt>
                <c:pt idx="200">
                  <c:v>8.1469799999999992</c:v>
                </c:pt>
                <c:pt idx="201">
                  <c:v>8.1469799999999992</c:v>
                </c:pt>
                <c:pt idx="202">
                  <c:v>8.1469799999999992</c:v>
                </c:pt>
                <c:pt idx="203">
                  <c:v>8.1469799999999992</c:v>
                </c:pt>
                <c:pt idx="204">
                  <c:v>8.1469799999999992</c:v>
                </c:pt>
                <c:pt idx="205">
                  <c:v>0</c:v>
                </c:pt>
                <c:pt idx="206">
                  <c:v>8.1469799999999992</c:v>
                </c:pt>
                <c:pt idx="207">
                  <c:v>8.1469799999999992</c:v>
                </c:pt>
                <c:pt idx="208">
                  <c:v>8.1469799999999992</c:v>
                </c:pt>
                <c:pt idx="209">
                  <c:v>8.1469799999999992</c:v>
                </c:pt>
                <c:pt idx="210">
                  <c:v>8.1469799999999992</c:v>
                </c:pt>
                <c:pt idx="211">
                  <c:v>8.1469799999999992</c:v>
                </c:pt>
                <c:pt idx="212">
                  <c:v>8.1469799999999992</c:v>
                </c:pt>
                <c:pt idx="213">
                  <c:v>0</c:v>
                </c:pt>
                <c:pt idx="214">
                  <c:v>8.1469799999999992</c:v>
                </c:pt>
                <c:pt idx="215">
                  <c:v>8.1469799999999992</c:v>
                </c:pt>
                <c:pt idx="216">
                  <c:v>8.1469799999999992</c:v>
                </c:pt>
                <c:pt idx="217">
                  <c:v>8.1469799999999992</c:v>
                </c:pt>
                <c:pt idx="218">
                  <c:v>8.1469799999999992</c:v>
                </c:pt>
                <c:pt idx="219">
                  <c:v>8.1469799999999992</c:v>
                </c:pt>
                <c:pt idx="220">
                  <c:v>8.1469799999999992</c:v>
                </c:pt>
                <c:pt idx="221">
                  <c:v>0</c:v>
                </c:pt>
                <c:pt idx="222">
                  <c:v>8.1469799999999992</c:v>
                </c:pt>
                <c:pt idx="223">
                  <c:v>8.1469799999999992</c:v>
                </c:pt>
                <c:pt idx="224">
                  <c:v>8.1469799999999992</c:v>
                </c:pt>
                <c:pt idx="225">
                  <c:v>8.1469799999999992</c:v>
                </c:pt>
                <c:pt idx="226">
                  <c:v>8.1469799999999992</c:v>
                </c:pt>
                <c:pt idx="227">
                  <c:v>8.1469799999999992</c:v>
                </c:pt>
                <c:pt idx="228">
                  <c:v>8.1469799999999992</c:v>
                </c:pt>
                <c:pt idx="229">
                  <c:v>0</c:v>
                </c:pt>
                <c:pt idx="230">
                  <c:v>4.6467960000000001</c:v>
                </c:pt>
                <c:pt idx="231">
                  <c:v>4.6467960000000001</c:v>
                </c:pt>
                <c:pt idx="232">
                  <c:v>4.6467960000000001</c:v>
                </c:pt>
                <c:pt idx="233">
                  <c:v>4.6467960000000001</c:v>
                </c:pt>
                <c:pt idx="234">
                  <c:v>4.6467960000000001</c:v>
                </c:pt>
                <c:pt idx="235">
                  <c:v>4.6467960000000001</c:v>
                </c:pt>
                <c:pt idx="236">
                  <c:v>4.6467960000000001</c:v>
                </c:pt>
                <c:pt idx="237">
                  <c:v>0</c:v>
                </c:pt>
                <c:pt idx="238">
                  <c:v>4.6467960000000001</c:v>
                </c:pt>
                <c:pt idx="239">
                  <c:v>4.6467960000000001</c:v>
                </c:pt>
                <c:pt idx="240">
                  <c:v>4.6467960000000001</c:v>
                </c:pt>
                <c:pt idx="241">
                  <c:v>4.6467960000000001</c:v>
                </c:pt>
                <c:pt idx="242">
                  <c:v>4.6467960000000001</c:v>
                </c:pt>
                <c:pt idx="243">
                  <c:v>4.6467960000000001</c:v>
                </c:pt>
                <c:pt idx="244">
                  <c:v>4.6467960000000001</c:v>
                </c:pt>
                <c:pt idx="245">
                  <c:v>0</c:v>
                </c:pt>
                <c:pt idx="246">
                  <c:v>4.6467960000000001</c:v>
                </c:pt>
                <c:pt idx="247">
                  <c:v>4.6467960000000001</c:v>
                </c:pt>
                <c:pt idx="248">
                  <c:v>4.6467960000000001</c:v>
                </c:pt>
                <c:pt idx="249">
                  <c:v>4.6467960000000001</c:v>
                </c:pt>
                <c:pt idx="250">
                  <c:v>4.6467960000000001</c:v>
                </c:pt>
                <c:pt idx="251">
                  <c:v>4.6467960000000001</c:v>
                </c:pt>
                <c:pt idx="252">
                  <c:v>4.6467960000000001</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3.523212</c:v>
                </c:pt>
                <c:pt idx="275">
                  <c:v>3.523212</c:v>
                </c:pt>
                <c:pt idx="276">
                  <c:v>3.523212</c:v>
                </c:pt>
                <c:pt idx="277">
                  <c:v>3.523212</c:v>
                </c:pt>
                <c:pt idx="278">
                  <c:v>3.523212</c:v>
                </c:pt>
                <c:pt idx="279">
                  <c:v>3.523212</c:v>
                </c:pt>
                <c:pt idx="280">
                  <c:v>3.523212</c:v>
                </c:pt>
                <c:pt idx="281">
                  <c:v>0</c:v>
                </c:pt>
                <c:pt idx="282">
                  <c:v>3.523212</c:v>
                </c:pt>
                <c:pt idx="283">
                  <c:v>3.523212</c:v>
                </c:pt>
                <c:pt idx="284">
                  <c:v>3.523212</c:v>
                </c:pt>
                <c:pt idx="285">
                  <c:v>3.523212</c:v>
                </c:pt>
                <c:pt idx="286">
                  <c:v>3.523212</c:v>
                </c:pt>
                <c:pt idx="287">
                  <c:v>3.523212</c:v>
                </c:pt>
                <c:pt idx="288">
                  <c:v>3.523212</c:v>
                </c:pt>
                <c:pt idx="289">
                  <c:v>0</c:v>
                </c:pt>
                <c:pt idx="290">
                  <c:v>3.523212</c:v>
                </c:pt>
                <c:pt idx="291">
                  <c:v>3.523212</c:v>
                </c:pt>
                <c:pt idx="292">
                  <c:v>3.523212</c:v>
                </c:pt>
                <c:pt idx="293">
                  <c:v>3.523212</c:v>
                </c:pt>
                <c:pt idx="294">
                  <c:v>3.523212</c:v>
                </c:pt>
                <c:pt idx="295">
                  <c:v>3.523212</c:v>
                </c:pt>
                <c:pt idx="296">
                  <c:v>3.523212</c:v>
                </c:pt>
                <c:pt idx="297">
                  <c:v>0</c:v>
                </c:pt>
                <c:pt idx="298">
                  <c:v>6.17706</c:v>
                </c:pt>
                <c:pt idx="299">
                  <c:v>6.17706</c:v>
                </c:pt>
                <c:pt idx="300">
                  <c:v>6.17706</c:v>
                </c:pt>
                <c:pt idx="301">
                  <c:v>6.17706</c:v>
                </c:pt>
                <c:pt idx="302">
                  <c:v>6.17706</c:v>
                </c:pt>
                <c:pt idx="303">
                  <c:v>6.17706</c:v>
                </c:pt>
                <c:pt idx="304">
                  <c:v>6.17706</c:v>
                </c:pt>
                <c:pt idx="305">
                  <c:v>0</c:v>
                </c:pt>
                <c:pt idx="306">
                  <c:v>6.17706</c:v>
                </c:pt>
                <c:pt idx="307">
                  <c:v>6.17706</c:v>
                </c:pt>
                <c:pt idx="308">
                  <c:v>6.17706</c:v>
                </c:pt>
                <c:pt idx="309">
                  <c:v>6.17706</c:v>
                </c:pt>
                <c:pt idx="310">
                  <c:v>6.17706</c:v>
                </c:pt>
                <c:pt idx="311">
                  <c:v>6.17706</c:v>
                </c:pt>
                <c:pt idx="312">
                  <c:v>6.17706</c:v>
                </c:pt>
                <c:pt idx="313">
                  <c:v>0</c:v>
                </c:pt>
                <c:pt idx="314">
                  <c:v>6.17706</c:v>
                </c:pt>
                <c:pt idx="315">
                  <c:v>6.17706</c:v>
                </c:pt>
                <c:pt idx="316">
                  <c:v>6.17706</c:v>
                </c:pt>
                <c:pt idx="317">
                  <c:v>6.17706</c:v>
                </c:pt>
                <c:pt idx="318">
                  <c:v>6.17706</c:v>
                </c:pt>
                <c:pt idx="319">
                  <c:v>6.17706</c:v>
                </c:pt>
                <c:pt idx="320">
                  <c:v>6.17706</c:v>
                </c:pt>
                <c:pt idx="321">
                  <c:v>0</c:v>
                </c:pt>
                <c:pt idx="322">
                  <c:v>6.17706</c:v>
                </c:pt>
                <c:pt idx="323">
                  <c:v>6.17706</c:v>
                </c:pt>
                <c:pt idx="324">
                  <c:v>6.17706</c:v>
                </c:pt>
                <c:pt idx="325">
                  <c:v>6.17706</c:v>
                </c:pt>
                <c:pt idx="326">
                  <c:v>6.17706</c:v>
                </c:pt>
                <c:pt idx="327">
                  <c:v>6.17706</c:v>
                </c:pt>
                <c:pt idx="328">
                  <c:v>6.17706</c:v>
                </c:pt>
                <c:pt idx="329">
                  <c:v>0</c:v>
                </c:pt>
                <c:pt idx="330">
                  <c:v>6.17706</c:v>
                </c:pt>
                <c:pt idx="331">
                  <c:v>6.17706</c:v>
                </c:pt>
                <c:pt idx="332">
                  <c:v>6.17706</c:v>
                </c:pt>
                <c:pt idx="333">
                  <c:v>6.17706</c:v>
                </c:pt>
                <c:pt idx="334">
                  <c:v>6.17706</c:v>
                </c:pt>
                <c:pt idx="335">
                  <c:v>6.17706</c:v>
                </c:pt>
                <c:pt idx="336">
                  <c:v>6.17706</c:v>
                </c:pt>
                <c:pt idx="337">
                  <c:v>0</c:v>
                </c:pt>
                <c:pt idx="338">
                  <c:v>6.17706</c:v>
                </c:pt>
                <c:pt idx="339">
                  <c:v>6.17706</c:v>
                </c:pt>
                <c:pt idx="340">
                  <c:v>6.17706</c:v>
                </c:pt>
                <c:pt idx="341">
                  <c:v>6.17706</c:v>
                </c:pt>
                <c:pt idx="342">
                  <c:v>6.17706</c:v>
                </c:pt>
                <c:pt idx="343">
                  <c:v>6.17706</c:v>
                </c:pt>
                <c:pt idx="344">
                  <c:v>6.17706</c:v>
                </c:pt>
                <c:pt idx="345">
                  <c:v>0</c:v>
                </c:pt>
                <c:pt idx="346">
                  <c:v>6.17706</c:v>
                </c:pt>
                <c:pt idx="347">
                  <c:v>6.17706</c:v>
                </c:pt>
                <c:pt idx="348">
                  <c:v>6.17706</c:v>
                </c:pt>
                <c:pt idx="349">
                  <c:v>6.17706</c:v>
                </c:pt>
                <c:pt idx="350">
                  <c:v>6.17706</c:v>
                </c:pt>
                <c:pt idx="351">
                  <c:v>6.17706</c:v>
                </c:pt>
                <c:pt idx="352">
                  <c:v>6.17706</c:v>
                </c:pt>
                <c:pt idx="353">
                  <c:v>0</c:v>
                </c:pt>
                <c:pt idx="354">
                  <c:v>3.523212</c:v>
                </c:pt>
                <c:pt idx="355">
                  <c:v>3.523212</c:v>
                </c:pt>
                <c:pt idx="356">
                  <c:v>3.523212</c:v>
                </c:pt>
                <c:pt idx="357">
                  <c:v>3.523212</c:v>
                </c:pt>
                <c:pt idx="358">
                  <c:v>3.523212</c:v>
                </c:pt>
                <c:pt idx="359">
                  <c:v>3.523212</c:v>
                </c:pt>
                <c:pt idx="360">
                  <c:v>3.523212</c:v>
                </c:pt>
                <c:pt idx="361">
                  <c:v>0</c:v>
                </c:pt>
                <c:pt idx="362">
                  <c:v>3.523212</c:v>
                </c:pt>
                <c:pt idx="363">
                  <c:v>3.523212</c:v>
                </c:pt>
                <c:pt idx="364">
                  <c:v>3.523212</c:v>
                </c:pt>
                <c:pt idx="365">
                  <c:v>3.523212</c:v>
                </c:pt>
                <c:pt idx="366">
                  <c:v>3.523212</c:v>
                </c:pt>
                <c:pt idx="367">
                  <c:v>3.523212</c:v>
                </c:pt>
                <c:pt idx="368">
                  <c:v>3.523212</c:v>
                </c:pt>
                <c:pt idx="369">
                  <c:v>0</c:v>
                </c:pt>
                <c:pt idx="370">
                  <c:v>3.523212</c:v>
                </c:pt>
                <c:pt idx="371">
                  <c:v>3.523212</c:v>
                </c:pt>
                <c:pt idx="372">
                  <c:v>3.523212</c:v>
                </c:pt>
                <c:pt idx="373">
                  <c:v>3.523212</c:v>
                </c:pt>
                <c:pt idx="374">
                  <c:v>3.523212</c:v>
                </c:pt>
                <c:pt idx="375">
                  <c:v>3.523212</c:v>
                </c:pt>
                <c:pt idx="376">
                  <c:v>3.523212</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2.6943839999999999</c:v>
                </c:pt>
                <c:pt idx="399">
                  <c:v>2.6943839999999999</c:v>
                </c:pt>
                <c:pt idx="400">
                  <c:v>2.6943839999999999</c:v>
                </c:pt>
                <c:pt idx="401">
                  <c:v>2.6943839999999999</c:v>
                </c:pt>
                <c:pt idx="402">
                  <c:v>2.6943839999999999</c:v>
                </c:pt>
                <c:pt idx="403">
                  <c:v>2.6943839999999999</c:v>
                </c:pt>
                <c:pt idx="404">
                  <c:v>2.6943839999999999</c:v>
                </c:pt>
                <c:pt idx="405">
                  <c:v>0</c:v>
                </c:pt>
                <c:pt idx="406">
                  <c:v>2.6943839999999999</c:v>
                </c:pt>
                <c:pt idx="407">
                  <c:v>2.6943839999999999</c:v>
                </c:pt>
                <c:pt idx="408">
                  <c:v>2.6943839999999999</c:v>
                </c:pt>
                <c:pt idx="409">
                  <c:v>2.6943839999999999</c:v>
                </c:pt>
                <c:pt idx="410">
                  <c:v>2.6943839999999999</c:v>
                </c:pt>
                <c:pt idx="411">
                  <c:v>2.6943839999999999</c:v>
                </c:pt>
                <c:pt idx="412">
                  <c:v>2.6943839999999999</c:v>
                </c:pt>
                <c:pt idx="413">
                  <c:v>0</c:v>
                </c:pt>
                <c:pt idx="414">
                  <c:v>2.6943839999999999</c:v>
                </c:pt>
                <c:pt idx="415">
                  <c:v>2.6943839999999999</c:v>
                </c:pt>
                <c:pt idx="416">
                  <c:v>2.6943839999999999</c:v>
                </c:pt>
                <c:pt idx="417">
                  <c:v>2.6943839999999999</c:v>
                </c:pt>
                <c:pt idx="418">
                  <c:v>2.6943839999999999</c:v>
                </c:pt>
                <c:pt idx="419">
                  <c:v>2.6943839999999999</c:v>
                </c:pt>
                <c:pt idx="420">
                  <c:v>2.6943839999999999</c:v>
                </c:pt>
                <c:pt idx="421">
                  <c:v>0</c:v>
                </c:pt>
                <c:pt idx="422">
                  <c:v>4.7239199999999997</c:v>
                </c:pt>
                <c:pt idx="423">
                  <c:v>4.7239199999999997</c:v>
                </c:pt>
                <c:pt idx="424">
                  <c:v>4.7239199999999997</c:v>
                </c:pt>
                <c:pt idx="425">
                  <c:v>4.7239199999999997</c:v>
                </c:pt>
                <c:pt idx="426">
                  <c:v>4.7239199999999997</c:v>
                </c:pt>
                <c:pt idx="427">
                  <c:v>4.7239199999999997</c:v>
                </c:pt>
                <c:pt idx="428">
                  <c:v>4.7239199999999997</c:v>
                </c:pt>
                <c:pt idx="429">
                  <c:v>0</c:v>
                </c:pt>
                <c:pt idx="430">
                  <c:v>4.7239199999999997</c:v>
                </c:pt>
                <c:pt idx="431">
                  <c:v>4.7239199999999997</c:v>
                </c:pt>
                <c:pt idx="432">
                  <c:v>4.7239199999999997</c:v>
                </c:pt>
                <c:pt idx="433">
                  <c:v>4.7239199999999997</c:v>
                </c:pt>
                <c:pt idx="434">
                  <c:v>4.7239199999999997</c:v>
                </c:pt>
                <c:pt idx="435">
                  <c:v>4.7239199999999997</c:v>
                </c:pt>
                <c:pt idx="436">
                  <c:v>4.7239199999999997</c:v>
                </c:pt>
                <c:pt idx="437">
                  <c:v>0</c:v>
                </c:pt>
                <c:pt idx="438">
                  <c:v>4.7239199999999997</c:v>
                </c:pt>
                <c:pt idx="439">
                  <c:v>4.7239199999999997</c:v>
                </c:pt>
                <c:pt idx="440">
                  <c:v>4.7239199999999997</c:v>
                </c:pt>
                <c:pt idx="441">
                  <c:v>4.7239199999999997</c:v>
                </c:pt>
                <c:pt idx="442">
                  <c:v>4.7239199999999997</c:v>
                </c:pt>
                <c:pt idx="443">
                  <c:v>4.7239199999999997</c:v>
                </c:pt>
                <c:pt idx="444">
                  <c:v>4.7239199999999997</c:v>
                </c:pt>
                <c:pt idx="445">
                  <c:v>0</c:v>
                </c:pt>
                <c:pt idx="446">
                  <c:v>4.7239199999999997</c:v>
                </c:pt>
                <c:pt idx="447">
                  <c:v>4.7239199999999997</c:v>
                </c:pt>
                <c:pt idx="448">
                  <c:v>4.7239199999999997</c:v>
                </c:pt>
                <c:pt idx="449">
                  <c:v>4.7239199999999997</c:v>
                </c:pt>
                <c:pt idx="450">
                  <c:v>4.7239199999999997</c:v>
                </c:pt>
                <c:pt idx="451">
                  <c:v>4.7239199999999997</c:v>
                </c:pt>
                <c:pt idx="452">
                  <c:v>4.7239199999999997</c:v>
                </c:pt>
                <c:pt idx="453">
                  <c:v>0</c:v>
                </c:pt>
                <c:pt idx="454">
                  <c:v>4.7239199999999997</c:v>
                </c:pt>
                <c:pt idx="455">
                  <c:v>4.7239199999999997</c:v>
                </c:pt>
                <c:pt idx="456">
                  <c:v>4.7239199999999997</c:v>
                </c:pt>
                <c:pt idx="457">
                  <c:v>4.7239199999999997</c:v>
                </c:pt>
                <c:pt idx="458">
                  <c:v>4.7239199999999997</c:v>
                </c:pt>
                <c:pt idx="459">
                  <c:v>4.7239199999999997</c:v>
                </c:pt>
                <c:pt idx="460">
                  <c:v>4.7239199999999997</c:v>
                </c:pt>
                <c:pt idx="461">
                  <c:v>0</c:v>
                </c:pt>
                <c:pt idx="462">
                  <c:v>4.7239199999999997</c:v>
                </c:pt>
                <c:pt idx="463">
                  <c:v>4.7239199999999997</c:v>
                </c:pt>
                <c:pt idx="464">
                  <c:v>4.7239199999999997</c:v>
                </c:pt>
                <c:pt idx="465">
                  <c:v>4.7239199999999997</c:v>
                </c:pt>
                <c:pt idx="466">
                  <c:v>4.7239199999999997</c:v>
                </c:pt>
                <c:pt idx="467">
                  <c:v>4.7239199999999997</c:v>
                </c:pt>
                <c:pt idx="468">
                  <c:v>4.7239199999999997</c:v>
                </c:pt>
                <c:pt idx="469">
                  <c:v>0</c:v>
                </c:pt>
                <c:pt idx="470">
                  <c:v>4.7239199999999997</c:v>
                </c:pt>
                <c:pt idx="471">
                  <c:v>4.7239199999999997</c:v>
                </c:pt>
                <c:pt idx="472">
                  <c:v>4.7239199999999997</c:v>
                </c:pt>
                <c:pt idx="473">
                  <c:v>4.7239199999999997</c:v>
                </c:pt>
                <c:pt idx="474">
                  <c:v>4.7239199999999997</c:v>
                </c:pt>
                <c:pt idx="475">
                  <c:v>4.7239199999999997</c:v>
                </c:pt>
                <c:pt idx="476">
                  <c:v>4.7239199999999997</c:v>
                </c:pt>
                <c:pt idx="477">
                  <c:v>0</c:v>
                </c:pt>
                <c:pt idx="478">
                  <c:v>2.6943839999999999</c:v>
                </c:pt>
                <c:pt idx="479">
                  <c:v>2.6943839999999999</c:v>
                </c:pt>
                <c:pt idx="480">
                  <c:v>2.6943839999999999</c:v>
                </c:pt>
                <c:pt idx="481">
                  <c:v>2.6943839999999999</c:v>
                </c:pt>
                <c:pt idx="482">
                  <c:v>2.6943839999999999</c:v>
                </c:pt>
                <c:pt idx="483">
                  <c:v>2.6943839999999999</c:v>
                </c:pt>
                <c:pt idx="484">
                  <c:v>2.6943839999999999</c:v>
                </c:pt>
                <c:pt idx="485">
                  <c:v>0</c:v>
                </c:pt>
                <c:pt idx="486">
                  <c:v>2.6943839999999999</c:v>
                </c:pt>
                <c:pt idx="487">
                  <c:v>2.6943839999999999</c:v>
                </c:pt>
                <c:pt idx="488">
                  <c:v>2.6943839999999999</c:v>
                </c:pt>
                <c:pt idx="489">
                  <c:v>2.6943839999999999</c:v>
                </c:pt>
                <c:pt idx="490">
                  <c:v>2.6943839999999999</c:v>
                </c:pt>
                <c:pt idx="491">
                  <c:v>2.6943839999999999</c:v>
                </c:pt>
                <c:pt idx="492">
                  <c:v>2.6943839999999999</c:v>
                </c:pt>
                <c:pt idx="493">
                  <c:v>0</c:v>
                </c:pt>
                <c:pt idx="494">
                  <c:v>2.6943839999999999</c:v>
                </c:pt>
                <c:pt idx="495">
                  <c:v>2.6943839999999999</c:v>
                </c:pt>
                <c:pt idx="496">
                  <c:v>2.6943839999999999</c:v>
                </c:pt>
                <c:pt idx="497">
                  <c:v>2.6943839999999999</c:v>
                </c:pt>
                <c:pt idx="498">
                  <c:v>2.6943839999999999</c:v>
                </c:pt>
                <c:pt idx="499">
                  <c:v>2.6943839999999999</c:v>
                </c:pt>
                <c:pt idx="500">
                  <c:v>2.6943839999999999</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2.0555919999999999</c:v>
                </c:pt>
                <c:pt idx="523">
                  <c:v>2.0555919999999999</c:v>
                </c:pt>
                <c:pt idx="524">
                  <c:v>2.0555919999999999</c:v>
                </c:pt>
                <c:pt idx="525">
                  <c:v>2.0555919999999999</c:v>
                </c:pt>
                <c:pt idx="526">
                  <c:v>2.0555919999999999</c:v>
                </c:pt>
                <c:pt idx="527">
                  <c:v>2.0555919999999999</c:v>
                </c:pt>
                <c:pt idx="528">
                  <c:v>2.0555919999999999</c:v>
                </c:pt>
                <c:pt idx="529">
                  <c:v>0</c:v>
                </c:pt>
                <c:pt idx="530">
                  <c:v>2.0555919999999999</c:v>
                </c:pt>
                <c:pt idx="531">
                  <c:v>2.0555919999999999</c:v>
                </c:pt>
                <c:pt idx="532">
                  <c:v>2.0555919999999999</c:v>
                </c:pt>
                <c:pt idx="533">
                  <c:v>2.0555919999999999</c:v>
                </c:pt>
                <c:pt idx="534">
                  <c:v>2.0555919999999999</c:v>
                </c:pt>
                <c:pt idx="535">
                  <c:v>2.0555919999999999</c:v>
                </c:pt>
                <c:pt idx="536">
                  <c:v>2.0555919999999999</c:v>
                </c:pt>
                <c:pt idx="537">
                  <c:v>0</c:v>
                </c:pt>
                <c:pt idx="538">
                  <c:v>2.0555919999999999</c:v>
                </c:pt>
                <c:pt idx="539">
                  <c:v>2.0555919999999999</c:v>
                </c:pt>
                <c:pt idx="540">
                  <c:v>2.0555919999999999</c:v>
                </c:pt>
                <c:pt idx="541">
                  <c:v>2.0555919999999999</c:v>
                </c:pt>
                <c:pt idx="542">
                  <c:v>2.0555919999999999</c:v>
                </c:pt>
                <c:pt idx="543">
                  <c:v>2.0555919999999999</c:v>
                </c:pt>
                <c:pt idx="544">
                  <c:v>2.0555919999999999</c:v>
                </c:pt>
                <c:pt idx="545">
                  <c:v>0</c:v>
                </c:pt>
                <c:pt idx="546">
                  <c:v>3.6039599999999998</c:v>
                </c:pt>
                <c:pt idx="547">
                  <c:v>3.6039599999999998</c:v>
                </c:pt>
                <c:pt idx="548">
                  <c:v>3.6039599999999998</c:v>
                </c:pt>
                <c:pt idx="549">
                  <c:v>3.6039599999999998</c:v>
                </c:pt>
                <c:pt idx="550">
                  <c:v>3.6039599999999998</c:v>
                </c:pt>
                <c:pt idx="551">
                  <c:v>3.6039599999999998</c:v>
                </c:pt>
                <c:pt idx="552">
                  <c:v>3.6039599999999998</c:v>
                </c:pt>
                <c:pt idx="553">
                  <c:v>0</c:v>
                </c:pt>
                <c:pt idx="554">
                  <c:v>3.6039599999999998</c:v>
                </c:pt>
                <c:pt idx="555">
                  <c:v>3.6039599999999998</c:v>
                </c:pt>
                <c:pt idx="556">
                  <c:v>3.6039599999999998</c:v>
                </c:pt>
                <c:pt idx="557">
                  <c:v>3.6039599999999998</c:v>
                </c:pt>
                <c:pt idx="558">
                  <c:v>3.6039599999999998</c:v>
                </c:pt>
                <c:pt idx="559">
                  <c:v>3.6039599999999998</c:v>
                </c:pt>
                <c:pt idx="560">
                  <c:v>3.6039599999999998</c:v>
                </c:pt>
                <c:pt idx="561">
                  <c:v>0</c:v>
                </c:pt>
                <c:pt idx="562">
                  <c:v>3.6039599999999998</c:v>
                </c:pt>
                <c:pt idx="563">
                  <c:v>3.6039599999999998</c:v>
                </c:pt>
                <c:pt idx="564">
                  <c:v>3.6039599999999998</c:v>
                </c:pt>
                <c:pt idx="565">
                  <c:v>3.6039599999999998</c:v>
                </c:pt>
                <c:pt idx="566">
                  <c:v>3.6039599999999998</c:v>
                </c:pt>
                <c:pt idx="567">
                  <c:v>3.6039599999999998</c:v>
                </c:pt>
                <c:pt idx="568">
                  <c:v>3.6039599999999998</c:v>
                </c:pt>
                <c:pt idx="569">
                  <c:v>0</c:v>
                </c:pt>
                <c:pt idx="570">
                  <c:v>3.6039599999999998</c:v>
                </c:pt>
                <c:pt idx="571">
                  <c:v>3.6039599999999998</c:v>
                </c:pt>
                <c:pt idx="572">
                  <c:v>3.6039599999999998</c:v>
                </c:pt>
                <c:pt idx="573">
                  <c:v>3.6039599999999998</c:v>
                </c:pt>
                <c:pt idx="574">
                  <c:v>3.6039599999999998</c:v>
                </c:pt>
                <c:pt idx="575">
                  <c:v>3.6039599999999998</c:v>
                </c:pt>
                <c:pt idx="576">
                  <c:v>3.6039599999999998</c:v>
                </c:pt>
                <c:pt idx="577">
                  <c:v>0</c:v>
                </c:pt>
                <c:pt idx="578">
                  <c:v>3.6039599999999998</c:v>
                </c:pt>
                <c:pt idx="579">
                  <c:v>3.6039599999999998</c:v>
                </c:pt>
                <c:pt idx="580">
                  <c:v>3.6039599999999998</c:v>
                </c:pt>
                <c:pt idx="581">
                  <c:v>3.6039599999999998</c:v>
                </c:pt>
                <c:pt idx="582">
                  <c:v>3.6039599999999998</c:v>
                </c:pt>
                <c:pt idx="583">
                  <c:v>3.6039599999999998</c:v>
                </c:pt>
                <c:pt idx="584">
                  <c:v>3.6039599999999998</c:v>
                </c:pt>
                <c:pt idx="585">
                  <c:v>0</c:v>
                </c:pt>
                <c:pt idx="586">
                  <c:v>3.6039599999999998</c:v>
                </c:pt>
                <c:pt idx="587">
                  <c:v>3.6039599999999998</c:v>
                </c:pt>
                <c:pt idx="588">
                  <c:v>3.6039599999999998</c:v>
                </c:pt>
                <c:pt idx="589">
                  <c:v>3.6039599999999998</c:v>
                </c:pt>
                <c:pt idx="590">
                  <c:v>3.6039599999999998</c:v>
                </c:pt>
                <c:pt idx="591">
                  <c:v>3.6039599999999998</c:v>
                </c:pt>
                <c:pt idx="592">
                  <c:v>3.6039599999999998</c:v>
                </c:pt>
                <c:pt idx="593">
                  <c:v>0</c:v>
                </c:pt>
                <c:pt idx="594">
                  <c:v>3.6039599999999998</c:v>
                </c:pt>
                <c:pt idx="595">
                  <c:v>3.6039599999999998</c:v>
                </c:pt>
                <c:pt idx="596">
                  <c:v>3.6039599999999998</c:v>
                </c:pt>
                <c:pt idx="597">
                  <c:v>3.6039599999999998</c:v>
                </c:pt>
                <c:pt idx="598">
                  <c:v>3.6039599999999998</c:v>
                </c:pt>
                <c:pt idx="599">
                  <c:v>3.6039599999999998</c:v>
                </c:pt>
                <c:pt idx="600">
                  <c:v>3.6039599999999998</c:v>
                </c:pt>
                <c:pt idx="601">
                  <c:v>0</c:v>
                </c:pt>
                <c:pt idx="602">
                  <c:v>2.0555919999999999</c:v>
                </c:pt>
                <c:pt idx="603">
                  <c:v>2.0555919999999999</c:v>
                </c:pt>
                <c:pt idx="604">
                  <c:v>2.0555919999999999</c:v>
                </c:pt>
                <c:pt idx="605">
                  <c:v>2.0555919999999999</c:v>
                </c:pt>
                <c:pt idx="606">
                  <c:v>2.0555919999999999</c:v>
                </c:pt>
                <c:pt idx="607">
                  <c:v>2.0555919999999999</c:v>
                </c:pt>
                <c:pt idx="608">
                  <c:v>2.0555919999999999</c:v>
                </c:pt>
                <c:pt idx="609">
                  <c:v>0</c:v>
                </c:pt>
                <c:pt idx="610">
                  <c:v>2.0555919999999999</c:v>
                </c:pt>
                <c:pt idx="611">
                  <c:v>2.0555919999999999</c:v>
                </c:pt>
                <c:pt idx="612">
                  <c:v>2.0555919999999999</c:v>
                </c:pt>
                <c:pt idx="613">
                  <c:v>2.0555919999999999</c:v>
                </c:pt>
                <c:pt idx="614">
                  <c:v>2.0555919999999999</c:v>
                </c:pt>
                <c:pt idx="615">
                  <c:v>2.0555919999999999</c:v>
                </c:pt>
                <c:pt idx="616">
                  <c:v>2.0555919999999999</c:v>
                </c:pt>
                <c:pt idx="617">
                  <c:v>0</c:v>
                </c:pt>
                <c:pt idx="618">
                  <c:v>2.0555919999999999</c:v>
                </c:pt>
                <c:pt idx="619">
                  <c:v>2.0555919999999999</c:v>
                </c:pt>
                <c:pt idx="620">
                  <c:v>2.0555919999999999</c:v>
                </c:pt>
                <c:pt idx="621">
                  <c:v>2.0555919999999999</c:v>
                </c:pt>
                <c:pt idx="622">
                  <c:v>2.0555919999999999</c:v>
                </c:pt>
                <c:pt idx="623">
                  <c:v>2.0555919999999999</c:v>
                </c:pt>
                <c:pt idx="624">
                  <c:v>2.0555919999999999</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1.5658719999999999</c:v>
                </c:pt>
                <c:pt idx="649">
                  <c:v>1.5658719999999999</c:v>
                </c:pt>
                <c:pt idx="650">
                  <c:v>1.5658719999999999</c:v>
                </c:pt>
                <c:pt idx="651">
                  <c:v>1.5658719999999999</c:v>
                </c:pt>
                <c:pt idx="652">
                  <c:v>1.5658719999999999</c:v>
                </c:pt>
                <c:pt idx="653">
                  <c:v>1.5658719999999999</c:v>
                </c:pt>
                <c:pt idx="654">
                  <c:v>1.5658719999999999</c:v>
                </c:pt>
                <c:pt idx="655">
                  <c:v>0</c:v>
                </c:pt>
                <c:pt idx="656">
                  <c:v>1.5658719999999999</c:v>
                </c:pt>
                <c:pt idx="657">
                  <c:v>1.5658719999999999</c:v>
                </c:pt>
                <c:pt idx="658">
                  <c:v>1.5658719999999999</c:v>
                </c:pt>
                <c:pt idx="659">
                  <c:v>1.5658719999999999</c:v>
                </c:pt>
                <c:pt idx="660">
                  <c:v>1.5658719999999999</c:v>
                </c:pt>
                <c:pt idx="661">
                  <c:v>1.5658719999999999</c:v>
                </c:pt>
                <c:pt idx="662">
                  <c:v>1.5658719999999999</c:v>
                </c:pt>
                <c:pt idx="663">
                  <c:v>0</c:v>
                </c:pt>
                <c:pt idx="664">
                  <c:v>1.5658719999999999</c:v>
                </c:pt>
                <c:pt idx="665">
                  <c:v>1.5658719999999999</c:v>
                </c:pt>
                <c:pt idx="666">
                  <c:v>1.5658719999999999</c:v>
                </c:pt>
                <c:pt idx="667">
                  <c:v>1.5658719999999999</c:v>
                </c:pt>
                <c:pt idx="668">
                  <c:v>1.5658719999999999</c:v>
                </c:pt>
                <c:pt idx="669">
                  <c:v>1.5658719999999999</c:v>
                </c:pt>
                <c:pt idx="670">
                  <c:v>1.5658719999999999</c:v>
                </c:pt>
                <c:pt idx="671">
                  <c:v>0</c:v>
                </c:pt>
                <c:pt idx="672">
                  <c:v>2.7453599999999998</c:v>
                </c:pt>
                <c:pt idx="673">
                  <c:v>2.7453599999999998</c:v>
                </c:pt>
                <c:pt idx="674">
                  <c:v>2.7453599999999998</c:v>
                </c:pt>
                <c:pt idx="675">
                  <c:v>2.7453599999999998</c:v>
                </c:pt>
                <c:pt idx="676">
                  <c:v>2.7453599999999998</c:v>
                </c:pt>
                <c:pt idx="677">
                  <c:v>2.7453599999999998</c:v>
                </c:pt>
                <c:pt idx="678">
                  <c:v>2.7453599999999998</c:v>
                </c:pt>
                <c:pt idx="679">
                  <c:v>0</c:v>
                </c:pt>
                <c:pt idx="680">
                  <c:v>2.7453599999999998</c:v>
                </c:pt>
                <c:pt idx="681">
                  <c:v>2.7453599999999998</c:v>
                </c:pt>
                <c:pt idx="682">
                  <c:v>2.7453599999999998</c:v>
                </c:pt>
                <c:pt idx="683">
                  <c:v>2.7453599999999998</c:v>
                </c:pt>
                <c:pt idx="684">
                  <c:v>2.7453599999999998</c:v>
                </c:pt>
                <c:pt idx="685">
                  <c:v>2.7453599999999998</c:v>
                </c:pt>
                <c:pt idx="686">
                  <c:v>2.7453599999999998</c:v>
                </c:pt>
                <c:pt idx="687">
                  <c:v>0</c:v>
                </c:pt>
                <c:pt idx="688">
                  <c:v>2.7453599999999998</c:v>
                </c:pt>
                <c:pt idx="689">
                  <c:v>2.7453599999999998</c:v>
                </c:pt>
                <c:pt idx="690">
                  <c:v>2.7453599999999998</c:v>
                </c:pt>
                <c:pt idx="691">
                  <c:v>2.7453599999999998</c:v>
                </c:pt>
                <c:pt idx="692">
                  <c:v>2.7453599999999998</c:v>
                </c:pt>
                <c:pt idx="693">
                  <c:v>2.7453599999999998</c:v>
                </c:pt>
                <c:pt idx="694">
                  <c:v>2.7453599999999998</c:v>
                </c:pt>
                <c:pt idx="695">
                  <c:v>0</c:v>
                </c:pt>
                <c:pt idx="696">
                  <c:v>2.7453599999999998</c:v>
                </c:pt>
                <c:pt idx="697">
                  <c:v>2.7453599999999998</c:v>
                </c:pt>
                <c:pt idx="698">
                  <c:v>2.7453599999999998</c:v>
                </c:pt>
                <c:pt idx="699">
                  <c:v>2.7453599999999998</c:v>
                </c:pt>
                <c:pt idx="700">
                  <c:v>2.7453599999999998</c:v>
                </c:pt>
                <c:pt idx="701">
                  <c:v>2.7453599999999998</c:v>
                </c:pt>
                <c:pt idx="702">
                  <c:v>2.7453599999999998</c:v>
                </c:pt>
                <c:pt idx="703">
                  <c:v>0</c:v>
                </c:pt>
                <c:pt idx="704">
                  <c:v>2.7453599999999998</c:v>
                </c:pt>
                <c:pt idx="705">
                  <c:v>2.7453599999999998</c:v>
                </c:pt>
                <c:pt idx="706">
                  <c:v>2.7453599999999998</c:v>
                </c:pt>
                <c:pt idx="707">
                  <c:v>2.7453599999999998</c:v>
                </c:pt>
                <c:pt idx="708">
                  <c:v>2.7453599999999998</c:v>
                </c:pt>
                <c:pt idx="709">
                  <c:v>2.7453599999999998</c:v>
                </c:pt>
                <c:pt idx="710">
                  <c:v>2.7453599999999998</c:v>
                </c:pt>
                <c:pt idx="711">
                  <c:v>0</c:v>
                </c:pt>
                <c:pt idx="712">
                  <c:v>2.7453599999999998</c:v>
                </c:pt>
                <c:pt idx="713">
                  <c:v>2.7453599999999998</c:v>
                </c:pt>
                <c:pt idx="714">
                  <c:v>2.7453599999999998</c:v>
                </c:pt>
                <c:pt idx="715">
                  <c:v>2.7453599999999998</c:v>
                </c:pt>
                <c:pt idx="716">
                  <c:v>2.7453599999999998</c:v>
                </c:pt>
                <c:pt idx="717">
                  <c:v>2.7453599999999998</c:v>
                </c:pt>
                <c:pt idx="718">
                  <c:v>2.7453599999999998</c:v>
                </c:pt>
                <c:pt idx="719">
                  <c:v>0</c:v>
                </c:pt>
                <c:pt idx="720">
                  <c:v>2.7453599999999998</c:v>
                </c:pt>
                <c:pt idx="721">
                  <c:v>2.7453599999999998</c:v>
                </c:pt>
                <c:pt idx="722">
                  <c:v>2.7453599999999998</c:v>
                </c:pt>
                <c:pt idx="723">
                  <c:v>2.7453599999999998</c:v>
                </c:pt>
                <c:pt idx="724">
                  <c:v>2.7453599999999998</c:v>
                </c:pt>
                <c:pt idx="725">
                  <c:v>2.7453599999999998</c:v>
                </c:pt>
                <c:pt idx="726">
                  <c:v>2.7453599999999998</c:v>
                </c:pt>
                <c:pt idx="727">
                  <c:v>0</c:v>
                </c:pt>
                <c:pt idx="728">
                  <c:v>1.5658719999999999</c:v>
                </c:pt>
                <c:pt idx="729">
                  <c:v>1.5658719999999999</c:v>
                </c:pt>
                <c:pt idx="730">
                  <c:v>1.5658719999999999</c:v>
                </c:pt>
                <c:pt idx="731">
                  <c:v>1.5658719999999999</c:v>
                </c:pt>
                <c:pt idx="732">
                  <c:v>1.5658719999999999</c:v>
                </c:pt>
                <c:pt idx="733">
                  <c:v>1.5658719999999999</c:v>
                </c:pt>
                <c:pt idx="734">
                  <c:v>1.5658719999999999</c:v>
                </c:pt>
                <c:pt idx="735">
                  <c:v>0</c:v>
                </c:pt>
                <c:pt idx="736">
                  <c:v>1.5658719999999999</c:v>
                </c:pt>
                <c:pt idx="737">
                  <c:v>1.5658719999999999</c:v>
                </c:pt>
                <c:pt idx="738">
                  <c:v>1.5658719999999999</c:v>
                </c:pt>
                <c:pt idx="739">
                  <c:v>1.5658719999999999</c:v>
                </c:pt>
                <c:pt idx="740">
                  <c:v>1.5658719999999999</c:v>
                </c:pt>
                <c:pt idx="741">
                  <c:v>1.5658719999999999</c:v>
                </c:pt>
                <c:pt idx="742">
                  <c:v>1.5658719999999999</c:v>
                </c:pt>
                <c:pt idx="743">
                  <c:v>0</c:v>
                </c:pt>
                <c:pt idx="744">
                  <c:v>1.5658719999999999</c:v>
                </c:pt>
                <c:pt idx="745">
                  <c:v>1.5658719999999999</c:v>
                </c:pt>
                <c:pt idx="746">
                  <c:v>1.5658719999999999</c:v>
                </c:pt>
                <c:pt idx="747">
                  <c:v>1.5658719999999999</c:v>
                </c:pt>
                <c:pt idx="748">
                  <c:v>1.5658719999999999</c:v>
                </c:pt>
                <c:pt idx="749">
                  <c:v>1.5658719999999999</c:v>
                </c:pt>
                <c:pt idx="750">
                  <c:v>1.5658719999999999</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1.1975039999999999</c:v>
                </c:pt>
                <c:pt idx="775">
                  <c:v>1.1975039999999999</c:v>
                </c:pt>
                <c:pt idx="776">
                  <c:v>1.1975039999999999</c:v>
                </c:pt>
                <c:pt idx="777">
                  <c:v>1.1975039999999999</c:v>
                </c:pt>
                <c:pt idx="778">
                  <c:v>1.1975039999999999</c:v>
                </c:pt>
                <c:pt idx="779">
                  <c:v>1.1975039999999999</c:v>
                </c:pt>
                <c:pt idx="780">
                  <c:v>1.1975039999999999</c:v>
                </c:pt>
                <c:pt idx="781">
                  <c:v>0</c:v>
                </c:pt>
                <c:pt idx="782">
                  <c:v>1.1975039999999999</c:v>
                </c:pt>
                <c:pt idx="783">
                  <c:v>1.1975039999999999</c:v>
                </c:pt>
                <c:pt idx="784">
                  <c:v>1.1975039999999999</c:v>
                </c:pt>
                <c:pt idx="785">
                  <c:v>1.1975039999999999</c:v>
                </c:pt>
                <c:pt idx="786">
                  <c:v>1.1975039999999999</c:v>
                </c:pt>
                <c:pt idx="787">
                  <c:v>1.1975039999999999</c:v>
                </c:pt>
                <c:pt idx="788">
                  <c:v>1.1975039999999999</c:v>
                </c:pt>
                <c:pt idx="789">
                  <c:v>0</c:v>
                </c:pt>
                <c:pt idx="790">
                  <c:v>1.1975039999999999</c:v>
                </c:pt>
                <c:pt idx="791">
                  <c:v>1.1975039999999999</c:v>
                </c:pt>
                <c:pt idx="792">
                  <c:v>1.1975039999999999</c:v>
                </c:pt>
                <c:pt idx="793">
                  <c:v>1.1975039999999999</c:v>
                </c:pt>
                <c:pt idx="794">
                  <c:v>1.1975039999999999</c:v>
                </c:pt>
                <c:pt idx="795">
                  <c:v>1.1975039999999999</c:v>
                </c:pt>
                <c:pt idx="796">
                  <c:v>1.1975039999999999</c:v>
                </c:pt>
                <c:pt idx="797">
                  <c:v>0</c:v>
                </c:pt>
                <c:pt idx="798">
                  <c:v>2.0995200000000001</c:v>
                </c:pt>
                <c:pt idx="799">
                  <c:v>2.0995200000000001</c:v>
                </c:pt>
                <c:pt idx="800">
                  <c:v>2.0995200000000001</c:v>
                </c:pt>
                <c:pt idx="801">
                  <c:v>2.0995200000000001</c:v>
                </c:pt>
                <c:pt idx="802">
                  <c:v>2.0995200000000001</c:v>
                </c:pt>
                <c:pt idx="803">
                  <c:v>2.0995200000000001</c:v>
                </c:pt>
                <c:pt idx="804">
                  <c:v>2.0995200000000001</c:v>
                </c:pt>
                <c:pt idx="805">
                  <c:v>0</c:v>
                </c:pt>
                <c:pt idx="806">
                  <c:v>2.0995200000000001</c:v>
                </c:pt>
                <c:pt idx="807">
                  <c:v>2.0995200000000001</c:v>
                </c:pt>
                <c:pt idx="808">
                  <c:v>2.0995200000000001</c:v>
                </c:pt>
                <c:pt idx="809">
                  <c:v>2.0995200000000001</c:v>
                </c:pt>
                <c:pt idx="810">
                  <c:v>2.0995200000000001</c:v>
                </c:pt>
                <c:pt idx="811">
                  <c:v>2.0995200000000001</c:v>
                </c:pt>
                <c:pt idx="812">
                  <c:v>2.0995200000000001</c:v>
                </c:pt>
                <c:pt idx="813">
                  <c:v>0</c:v>
                </c:pt>
                <c:pt idx="814">
                  <c:v>2.0995200000000001</c:v>
                </c:pt>
                <c:pt idx="815">
                  <c:v>2.0995200000000001</c:v>
                </c:pt>
                <c:pt idx="816">
                  <c:v>2.0995200000000001</c:v>
                </c:pt>
                <c:pt idx="817">
                  <c:v>2.0995200000000001</c:v>
                </c:pt>
                <c:pt idx="818">
                  <c:v>2.0995200000000001</c:v>
                </c:pt>
                <c:pt idx="819">
                  <c:v>2.0995200000000001</c:v>
                </c:pt>
                <c:pt idx="820">
                  <c:v>2.0995200000000001</c:v>
                </c:pt>
                <c:pt idx="821">
                  <c:v>0</c:v>
                </c:pt>
                <c:pt idx="822">
                  <c:v>2.0995200000000001</c:v>
                </c:pt>
                <c:pt idx="823">
                  <c:v>2.0995200000000001</c:v>
                </c:pt>
                <c:pt idx="824">
                  <c:v>2.0995200000000001</c:v>
                </c:pt>
                <c:pt idx="825">
                  <c:v>2.0995200000000001</c:v>
                </c:pt>
                <c:pt idx="826">
                  <c:v>2.0995200000000001</c:v>
                </c:pt>
                <c:pt idx="827">
                  <c:v>2.0995200000000001</c:v>
                </c:pt>
                <c:pt idx="828">
                  <c:v>2.0995200000000001</c:v>
                </c:pt>
                <c:pt idx="829">
                  <c:v>0</c:v>
                </c:pt>
                <c:pt idx="830">
                  <c:v>2.0995200000000001</c:v>
                </c:pt>
                <c:pt idx="831">
                  <c:v>2.0995200000000001</c:v>
                </c:pt>
                <c:pt idx="832">
                  <c:v>2.0995200000000001</c:v>
                </c:pt>
                <c:pt idx="833">
                  <c:v>2.0995200000000001</c:v>
                </c:pt>
                <c:pt idx="834">
                  <c:v>2.0995200000000001</c:v>
                </c:pt>
                <c:pt idx="835">
                  <c:v>2.0995200000000001</c:v>
                </c:pt>
                <c:pt idx="836">
                  <c:v>2.0995200000000001</c:v>
                </c:pt>
                <c:pt idx="837">
                  <c:v>0</c:v>
                </c:pt>
                <c:pt idx="838">
                  <c:v>2.0995200000000001</c:v>
                </c:pt>
                <c:pt idx="839">
                  <c:v>2.0995200000000001</c:v>
                </c:pt>
                <c:pt idx="840">
                  <c:v>2.0995200000000001</c:v>
                </c:pt>
                <c:pt idx="841">
                  <c:v>2.0995200000000001</c:v>
                </c:pt>
                <c:pt idx="842">
                  <c:v>2.0995200000000001</c:v>
                </c:pt>
                <c:pt idx="843">
                  <c:v>2.0995200000000001</c:v>
                </c:pt>
                <c:pt idx="844">
                  <c:v>2.0995200000000001</c:v>
                </c:pt>
                <c:pt idx="845">
                  <c:v>0</c:v>
                </c:pt>
                <c:pt idx="846">
                  <c:v>2.0995200000000001</c:v>
                </c:pt>
                <c:pt idx="847">
                  <c:v>2.0995200000000001</c:v>
                </c:pt>
                <c:pt idx="848">
                  <c:v>2.0995200000000001</c:v>
                </c:pt>
                <c:pt idx="849">
                  <c:v>2.0995200000000001</c:v>
                </c:pt>
                <c:pt idx="850">
                  <c:v>2.0995200000000001</c:v>
                </c:pt>
                <c:pt idx="851">
                  <c:v>2.0995200000000001</c:v>
                </c:pt>
                <c:pt idx="852">
                  <c:v>2.0995200000000001</c:v>
                </c:pt>
                <c:pt idx="853">
                  <c:v>0</c:v>
                </c:pt>
                <c:pt idx="854">
                  <c:v>1.1975039999999999</c:v>
                </c:pt>
                <c:pt idx="855">
                  <c:v>1.1975039999999999</c:v>
                </c:pt>
                <c:pt idx="856">
                  <c:v>1.1975039999999999</c:v>
                </c:pt>
                <c:pt idx="857">
                  <c:v>1.1975039999999999</c:v>
                </c:pt>
                <c:pt idx="858">
                  <c:v>1.1975039999999999</c:v>
                </c:pt>
                <c:pt idx="859">
                  <c:v>1.1975039999999999</c:v>
                </c:pt>
                <c:pt idx="860">
                  <c:v>1.1975039999999999</c:v>
                </c:pt>
                <c:pt idx="861">
                  <c:v>0</c:v>
                </c:pt>
                <c:pt idx="862">
                  <c:v>1.1975039999999999</c:v>
                </c:pt>
                <c:pt idx="863">
                  <c:v>1.1975039999999999</c:v>
                </c:pt>
                <c:pt idx="864">
                  <c:v>1.1975039999999999</c:v>
                </c:pt>
                <c:pt idx="865">
                  <c:v>1.1975039999999999</c:v>
                </c:pt>
                <c:pt idx="866">
                  <c:v>1.1975039999999999</c:v>
                </c:pt>
                <c:pt idx="867">
                  <c:v>1.1975039999999999</c:v>
                </c:pt>
                <c:pt idx="868">
                  <c:v>1.1975039999999999</c:v>
                </c:pt>
                <c:pt idx="869">
                  <c:v>0</c:v>
                </c:pt>
                <c:pt idx="870">
                  <c:v>1.1975039999999999</c:v>
                </c:pt>
                <c:pt idx="871">
                  <c:v>1.1975039999999999</c:v>
                </c:pt>
                <c:pt idx="872">
                  <c:v>1.1975039999999999</c:v>
                </c:pt>
                <c:pt idx="873">
                  <c:v>1.1975039999999999</c:v>
                </c:pt>
                <c:pt idx="874">
                  <c:v>1.1975039999999999</c:v>
                </c:pt>
                <c:pt idx="875">
                  <c:v>1.1975039999999999</c:v>
                </c:pt>
                <c:pt idx="876">
                  <c:v>1.1975039999999999</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931392</c:v>
                </c:pt>
                <c:pt idx="901">
                  <c:v>0.931392</c:v>
                </c:pt>
                <c:pt idx="902">
                  <c:v>0.931392</c:v>
                </c:pt>
                <c:pt idx="903">
                  <c:v>0.931392</c:v>
                </c:pt>
                <c:pt idx="904">
                  <c:v>0.931392</c:v>
                </c:pt>
                <c:pt idx="905">
                  <c:v>0.931392</c:v>
                </c:pt>
                <c:pt idx="906">
                  <c:v>0.931392</c:v>
                </c:pt>
                <c:pt idx="907">
                  <c:v>0</c:v>
                </c:pt>
                <c:pt idx="908">
                  <c:v>0.931392</c:v>
                </c:pt>
                <c:pt idx="909">
                  <c:v>0.931392</c:v>
                </c:pt>
                <c:pt idx="910">
                  <c:v>0.931392</c:v>
                </c:pt>
                <c:pt idx="911">
                  <c:v>0.931392</c:v>
                </c:pt>
                <c:pt idx="912">
                  <c:v>0.931392</c:v>
                </c:pt>
                <c:pt idx="913">
                  <c:v>0.931392</c:v>
                </c:pt>
                <c:pt idx="914">
                  <c:v>0.931392</c:v>
                </c:pt>
                <c:pt idx="915">
                  <c:v>0</c:v>
                </c:pt>
                <c:pt idx="916">
                  <c:v>0.931392</c:v>
                </c:pt>
                <c:pt idx="917">
                  <c:v>0.931392</c:v>
                </c:pt>
                <c:pt idx="918">
                  <c:v>0.931392</c:v>
                </c:pt>
                <c:pt idx="919">
                  <c:v>0.931392</c:v>
                </c:pt>
                <c:pt idx="920">
                  <c:v>0.931392</c:v>
                </c:pt>
                <c:pt idx="921">
                  <c:v>0.931392</c:v>
                </c:pt>
                <c:pt idx="922">
                  <c:v>0.931392</c:v>
                </c:pt>
                <c:pt idx="923">
                  <c:v>0</c:v>
                </c:pt>
                <c:pt idx="924">
                  <c:v>1.63296</c:v>
                </c:pt>
                <c:pt idx="925">
                  <c:v>1.63296</c:v>
                </c:pt>
                <c:pt idx="926">
                  <c:v>1.63296</c:v>
                </c:pt>
                <c:pt idx="927">
                  <c:v>1.63296</c:v>
                </c:pt>
                <c:pt idx="928">
                  <c:v>1.63296</c:v>
                </c:pt>
                <c:pt idx="929">
                  <c:v>1.63296</c:v>
                </c:pt>
                <c:pt idx="930">
                  <c:v>1.63296</c:v>
                </c:pt>
                <c:pt idx="931">
                  <c:v>0</c:v>
                </c:pt>
                <c:pt idx="932">
                  <c:v>1.63296</c:v>
                </c:pt>
                <c:pt idx="933">
                  <c:v>1.63296</c:v>
                </c:pt>
                <c:pt idx="934">
                  <c:v>1.63296</c:v>
                </c:pt>
                <c:pt idx="935">
                  <c:v>1.63296</c:v>
                </c:pt>
                <c:pt idx="936">
                  <c:v>1.63296</c:v>
                </c:pt>
                <c:pt idx="937">
                  <c:v>1.63296</c:v>
                </c:pt>
                <c:pt idx="938">
                  <c:v>1.63296</c:v>
                </c:pt>
                <c:pt idx="939">
                  <c:v>0</c:v>
                </c:pt>
                <c:pt idx="940">
                  <c:v>1.63296</c:v>
                </c:pt>
                <c:pt idx="941">
                  <c:v>1.63296</c:v>
                </c:pt>
                <c:pt idx="942">
                  <c:v>1.63296</c:v>
                </c:pt>
                <c:pt idx="943">
                  <c:v>1.63296</c:v>
                </c:pt>
                <c:pt idx="944">
                  <c:v>1.63296</c:v>
                </c:pt>
                <c:pt idx="945">
                  <c:v>1.63296</c:v>
                </c:pt>
                <c:pt idx="946">
                  <c:v>1.63296</c:v>
                </c:pt>
                <c:pt idx="947">
                  <c:v>0</c:v>
                </c:pt>
                <c:pt idx="948">
                  <c:v>1.63296</c:v>
                </c:pt>
                <c:pt idx="949">
                  <c:v>1.63296</c:v>
                </c:pt>
                <c:pt idx="950">
                  <c:v>1.63296</c:v>
                </c:pt>
                <c:pt idx="951">
                  <c:v>1.63296</c:v>
                </c:pt>
                <c:pt idx="952">
                  <c:v>1.63296</c:v>
                </c:pt>
                <c:pt idx="953">
                  <c:v>1.63296</c:v>
                </c:pt>
                <c:pt idx="954">
                  <c:v>1.63296</c:v>
                </c:pt>
                <c:pt idx="955">
                  <c:v>0</c:v>
                </c:pt>
                <c:pt idx="956">
                  <c:v>1.63296</c:v>
                </c:pt>
                <c:pt idx="957">
                  <c:v>1.63296</c:v>
                </c:pt>
                <c:pt idx="958">
                  <c:v>1.63296</c:v>
                </c:pt>
                <c:pt idx="959">
                  <c:v>1.63296</c:v>
                </c:pt>
                <c:pt idx="960">
                  <c:v>1.63296</c:v>
                </c:pt>
                <c:pt idx="961">
                  <c:v>1.63296</c:v>
                </c:pt>
                <c:pt idx="962">
                  <c:v>1.63296</c:v>
                </c:pt>
                <c:pt idx="963">
                  <c:v>0</c:v>
                </c:pt>
                <c:pt idx="964">
                  <c:v>1.63296</c:v>
                </c:pt>
                <c:pt idx="965">
                  <c:v>1.63296</c:v>
                </c:pt>
                <c:pt idx="966">
                  <c:v>1.63296</c:v>
                </c:pt>
                <c:pt idx="967">
                  <c:v>1.63296</c:v>
                </c:pt>
                <c:pt idx="968">
                  <c:v>1.63296</c:v>
                </c:pt>
                <c:pt idx="969">
                  <c:v>1.63296</c:v>
                </c:pt>
                <c:pt idx="970">
                  <c:v>1.63296</c:v>
                </c:pt>
                <c:pt idx="971">
                  <c:v>0</c:v>
                </c:pt>
                <c:pt idx="972">
                  <c:v>1.63296</c:v>
                </c:pt>
                <c:pt idx="973">
                  <c:v>1.63296</c:v>
                </c:pt>
                <c:pt idx="974">
                  <c:v>1.63296</c:v>
                </c:pt>
                <c:pt idx="975">
                  <c:v>1.63296</c:v>
                </c:pt>
                <c:pt idx="976">
                  <c:v>1.63296</c:v>
                </c:pt>
                <c:pt idx="977">
                  <c:v>1.63296</c:v>
                </c:pt>
                <c:pt idx="978">
                  <c:v>1.63296</c:v>
                </c:pt>
                <c:pt idx="979">
                  <c:v>0</c:v>
                </c:pt>
                <c:pt idx="980">
                  <c:v>0.931392</c:v>
                </c:pt>
                <c:pt idx="981">
                  <c:v>0.931392</c:v>
                </c:pt>
                <c:pt idx="982">
                  <c:v>0.931392</c:v>
                </c:pt>
                <c:pt idx="983">
                  <c:v>0.931392</c:v>
                </c:pt>
                <c:pt idx="984">
                  <c:v>0.931392</c:v>
                </c:pt>
                <c:pt idx="985">
                  <c:v>0.931392</c:v>
                </c:pt>
                <c:pt idx="986">
                  <c:v>0.931392</c:v>
                </c:pt>
                <c:pt idx="987">
                  <c:v>0</c:v>
                </c:pt>
                <c:pt idx="988">
                  <c:v>0.931392</c:v>
                </c:pt>
                <c:pt idx="989">
                  <c:v>0.931392</c:v>
                </c:pt>
                <c:pt idx="990">
                  <c:v>0.931392</c:v>
                </c:pt>
                <c:pt idx="991">
                  <c:v>0.931392</c:v>
                </c:pt>
                <c:pt idx="992">
                  <c:v>0.931392</c:v>
                </c:pt>
                <c:pt idx="993">
                  <c:v>0.931392</c:v>
                </c:pt>
                <c:pt idx="994">
                  <c:v>0.931392</c:v>
                </c:pt>
                <c:pt idx="995">
                  <c:v>0</c:v>
                </c:pt>
                <c:pt idx="996">
                  <c:v>0.931392</c:v>
                </c:pt>
                <c:pt idx="997">
                  <c:v>0.931392</c:v>
                </c:pt>
                <c:pt idx="998">
                  <c:v>0.931392</c:v>
                </c:pt>
                <c:pt idx="999">
                  <c:v>0.931392</c:v>
                </c:pt>
                <c:pt idx="1000">
                  <c:v>0.931392</c:v>
                </c:pt>
                <c:pt idx="1001">
                  <c:v>0.931392</c:v>
                </c:pt>
                <c:pt idx="1002">
                  <c:v>0.931392</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71148</c:v>
                </c:pt>
                <c:pt idx="1027">
                  <c:v>0.71148</c:v>
                </c:pt>
                <c:pt idx="1028">
                  <c:v>0.71148</c:v>
                </c:pt>
                <c:pt idx="1029">
                  <c:v>0.71148</c:v>
                </c:pt>
                <c:pt idx="1030">
                  <c:v>0.71148</c:v>
                </c:pt>
                <c:pt idx="1031">
                  <c:v>0.71148</c:v>
                </c:pt>
                <c:pt idx="1032">
                  <c:v>0.71148</c:v>
                </c:pt>
                <c:pt idx="1033">
                  <c:v>0</c:v>
                </c:pt>
                <c:pt idx="1034">
                  <c:v>0.71148</c:v>
                </c:pt>
                <c:pt idx="1035">
                  <c:v>0.71148</c:v>
                </c:pt>
                <c:pt idx="1036">
                  <c:v>0.71148</c:v>
                </c:pt>
                <c:pt idx="1037">
                  <c:v>0.71148</c:v>
                </c:pt>
                <c:pt idx="1038">
                  <c:v>0.71148</c:v>
                </c:pt>
                <c:pt idx="1039">
                  <c:v>0.71148</c:v>
                </c:pt>
                <c:pt idx="1040">
                  <c:v>0.71148</c:v>
                </c:pt>
                <c:pt idx="1041">
                  <c:v>0</c:v>
                </c:pt>
                <c:pt idx="1042">
                  <c:v>0.71148</c:v>
                </c:pt>
                <c:pt idx="1043">
                  <c:v>0.71148</c:v>
                </c:pt>
                <c:pt idx="1044">
                  <c:v>0.71148</c:v>
                </c:pt>
                <c:pt idx="1045">
                  <c:v>0.71148</c:v>
                </c:pt>
                <c:pt idx="1046">
                  <c:v>0.71148</c:v>
                </c:pt>
                <c:pt idx="1047">
                  <c:v>0.71148</c:v>
                </c:pt>
                <c:pt idx="1048">
                  <c:v>0.71148</c:v>
                </c:pt>
                <c:pt idx="1049">
                  <c:v>0</c:v>
                </c:pt>
                <c:pt idx="1050">
                  <c:v>1.2474000000000001</c:v>
                </c:pt>
                <c:pt idx="1051">
                  <c:v>1.2474000000000001</c:v>
                </c:pt>
                <c:pt idx="1052">
                  <c:v>1.2474000000000001</c:v>
                </c:pt>
                <c:pt idx="1053">
                  <c:v>1.2474000000000001</c:v>
                </c:pt>
                <c:pt idx="1054">
                  <c:v>1.2474000000000001</c:v>
                </c:pt>
                <c:pt idx="1055">
                  <c:v>1.2474000000000001</c:v>
                </c:pt>
                <c:pt idx="1056">
                  <c:v>1.2474000000000001</c:v>
                </c:pt>
                <c:pt idx="1057">
                  <c:v>0</c:v>
                </c:pt>
                <c:pt idx="1058">
                  <c:v>1.2474000000000001</c:v>
                </c:pt>
                <c:pt idx="1059">
                  <c:v>1.2474000000000001</c:v>
                </c:pt>
                <c:pt idx="1060">
                  <c:v>1.2474000000000001</c:v>
                </c:pt>
                <c:pt idx="1061">
                  <c:v>1.2474000000000001</c:v>
                </c:pt>
                <c:pt idx="1062">
                  <c:v>1.2474000000000001</c:v>
                </c:pt>
                <c:pt idx="1063">
                  <c:v>1.2474000000000001</c:v>
                </c:pt>
                <c:pt idx="1064">
                  <c:v>1.2474000000000001</c:v>
                </c:pt>
                <c:pt idx="1065">
                  <c:v>0</c:v>
                </c:pt>
                <c:pt idx="1066">
                  <c:v>1.2474000000000001</c:v>
                </c:pt>
                <c:pt idx="1067">
                  <c:v>1.2474000000000001</c:v>
                </c:pt>
                <c:pt idx="1068">
                  <c:v>1.2474000000000001</c:v>
                </c:pt>
                <c:pt idx="1069">
                  <c:v>1.2474000000000001</c:v>
                </c:pt>
                <c:pt idx="1070">
                  <c:v>1.2474000000000001</c:v>
                </c:pt>
                <c:pt idx="1071">
                  <c:v>1.2474000000000001</c:v>
                </c:pt>
                <c:pt idx="1072">
                  <c:v>1.2474000000000001</c:v>
                </c:pt>
                <c:pt idx="1073">
                  <c:v>0</c:v>
                </c:pt>
                <c:pt idx="1074">
                  <c:v>1.2474000000000001</c:v>
                </c:pt>
                <c:pt idx="1075">
                  <c:v>1.2474000000000001</c:v>
                </c:pt>
                <c:pt idx="1076">
                  <c:v>1.2474000000000001</c:v>
                </c:pt>
                <c:pt idx="1077">
                  <c:v>1.2474000000000001</c:v>
                </c:pt>
                <c:pt idx="1078">
                  <c:v>1.2474000000000001</c:v>
                </c:pt>
                <c:pt idx="1079">
                  <c:v>1.2474000000000001</c:v>
                </c:pt>
                <c:pt idx="1080">
                  <c:v>1.2474000000000001</c:v>
                </c:pt>
                <c:pt idx="1081">
                  <c:v>0</c:v>
                </c:pt>
                <c:pt idx="1082">
                  <c:v>1.2474000000000001</c:v>
                </c:pt>
                <c:pt idx="1083">
                  <c:v>1.2474000000000001</c:v>
                </c:pt>
                <c:pt idx="1084">
                  <c:v>1.2474000000000001</c:v>
                </c:pt>
                <c:pt idx="1085">
                  <c:v>1.2474000000000001</c:v>
                </c:pt>
                <c:pt idx="1086">
                  <c:v>1.2474000000000001</c:v>
                </c:pt>
                <c:pt idx="1087">
                  <c:v>1.2474000000000001</c:v>
                </c:pt>
                <c:pt idx="1088">
                  <c:v>1.2474000000000001</c:v>
                </c:pt>
                <c:pt idx="1089">
                  <c:v>0</c:v>
                </c:pt>
                <c:pt idx="1090">
                  <c:v>1.2474000000000001</c:v>
                </c:pt>
                <c:pt idx="1091">
                  <c:v>1.2474000000000001</c:v>
                </c:pt>
                <c:pt idx="1092">
                  <c:v>1.2474000000000001</c:v>
                </c:pt>
                <c:pt idx="1093">
                  <c:v>1.2474000000000001</c:v>
                </c:pt>
                <c:pt idx="1094">
                  <c:v>1.2474000000000001</c:v>
                </c:pt>
                <c:pt idx="1095">
                  <c:v>1.2474000000000001</c:v>
                </c:pt>
                <c:pt idx="1096">
                  <c:v>1.2474000000000001</c:v>
                </c:pt>
                <c:pt idx="1097">
                  <c:v>0</c:v>
                </c:pt>
                <c:pt idx="1098">
                  <c:v>1.2474000000000001</c:v>
                </c:pt>
                <c:pt idx="1099">
                  <c:v>1.2474000000000001</c:v>
                </c:pt>
                <c:pt idx="1100">
                  <c:v>1.2474000000000001</c:v>
                </c:pt>
                <c:pt idx="1101">
                  <c:v>1.2474000000000001</c:v>
                </c:pt>
                <c:pt idx="1102">
                  <c:v>1.2474000000000001</c:v>
                </c:pt>
                <c:pt idx="1103">
                  <c:v>1.2474000000000001</c:v>
                </c:pt>
                <c:pt idx="1104">
                  <c:v>1.2474000000000001</c:v>
                </c:pt>
                <c:pt idx="1105">
                  <c:v>0</c:v>
                </c:pt>
                <c:pt idx="1106">
                  <c:v>0.71148</c:v>
                </c:pt>
                <c:pt idx="1107">
                  <c:v>0.71148</c:v>
                </c:pt>
                <c:pt idx="1108">
                  <c:v>0.71148</c:v>
                </c:pt>
                <c:pt idx="1109">
                  <c:v>0.71148</c:v>
                </c:pt>
                <c:pt idx="1110">
                  <c:v>0.71148</c:v>
                </c:pt>
                <c:pt idx="1111">
                  <c:v>0.71148</c:v>
                </c:pt>
                <c:pt idx="1112">
                  <c:v>0.71148</c:v>
                </c:pt>
                <c:pt idx="1113">
                  <c:v>0</c:v>
                </c:pt>
                <c:pt idx="1114">
                  <c:v>0.71148</c:v>
                </c:pt>
                <c:pt idx="1115">
                  <c:v>0.71148</c:v>
                </c:pt>
                <c:pt idx="1116">
                  <c:v>0.71148</c:v>
                </c:pt>
                <c:pt idx="1117">
                  <c:v>0.71148</c:v>
                </c:pt>
                <c:pt idx="1118">
                  <c:v>0.71148</c:v>
                </c:pt>
                <c:pt idx="1119">
                  <c:v>0.71148</c:v>
                </c:pt>
                <c:pt idx="1120">
                  <c:v>0.71148</c:v>
                </c:pt>
                <c:pt idx="1121">
                  <c:v>0</c:v>
                </c:pt>
                <c:pt idx="1122">
                  <c:v>0.71148</c:v>
                </c:pt>
                <c:pt idx="1123">
                  <c:v>0.71148</c:v>
                </c:pt>
                <c:pt idx="1124">
                  <c:v>0.71148</c:v>
                </c:pt>
                <c:pt idx="1125">
                  <c:v>0.71148</c:v>
                </c:pt>
                <c:pt idx="1126">
                  <c:v>0.71148</c:v>
                </c:pt>
                <c:pt idx="1127">
                  <c:v>0.71148</c:v>
                </c:pt>
                <c:pt idx="1128">
                  <c:v>0.71148</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54700800000000005</c:v>
                </c:pt>
                <c:pt idx="1153">
                  <c:v>0.54700800000000005</c:v>
                </c:pt>
                <c:pt idx="1154">
                  <c:v>0.54700800000000005</c:v>
                </c:pt>
                <c:pt idx="1155">
                  <c:v>0.54700800000000005</c:v>
                </c:pt>
                <c:pt idx="1156">
                  <c:v>0.54700800000000005</c:v>
                </c:pt>
                <c:pt idx="1157">
                  <c:v>0.54700800000000005</c:v>
                </c:pt>
                <c:pt idx="1158">
                  <c:v>0.54700800000000005</c:v>
                </c:pt>
                <c:pt idx="1159">
                  <c:v>0</c:v>
                </c:pt>
                <c:pt idx="1160">
                  <c:v>0.54700800000000005</c:v>
                </c:pt>
                <c:pt idx="1161">
                  <c:v>0.54700800000000005</c:v>
                </c:pt>
                <c:pt idx="1162">
                  <c:v>0.54700800000000005</c:v>
                </c:pt>
                <c:pt idx="1163">
                  <c:v>0.54700800000000005</c:v>
                </c:pt>
                <c:pt idx="1164">
                  <c:v>0.54700800000000005</c:v>
                </c:pt>
                <c:pt idx="1165">
                  <c:v>0.54700800000000005</c:v>
                </c:pt>
                <c:pt idx="1166">
                  <c:v>0.54700800000000005</c:v>
                </c:pt>
                <c:pt idx="1167">
                  <c:v>0</c:v>
                </c:pt>
                <c:pt idx="1168">
                  <c:v>0.54700800000000005</c:v>
                </c:pt>
                <c:pt idx="1169">
                  <c:v>0.54700800000000005</c:v>
                </c:pt>
                <c:pt idx="1170">
                  <c:v>0.54700800000000005</c:v>
                </c:pt>
                <c:pt idx="1171">
                  <c:v>0.54700800000000005</c:v>
                </c:pt>
                <c:pt idx="1172">
                  <c:v>0.54700800000000005</c:v>
                </c:pt>
                <c:pt idx="1173">
                  <c:v>0.54700800000000005</c:v>
                </c:pt>
                <c:pt idx="1174">
                  <c:v>0.54700800000000005</c:v>
                </c:pt>
                <c:pt idx="1175">
                  <c:v>0</c:v>
                </c:pt>
                <c:pt idx="1176">
                  <c:v>0.95904</c:v>
                </c:pt>
                <c:pt idx="1177">
                  <c:v>0.95904</c:v>
                </c:pt>
                <c:pt idx="1178">
                  <c:v>0.95904</c:v>
                </c:pt>
                <c:pt idx="1179">
                  <c:v>0.95904</c:v>
                </c:pt>
                <c:pt idx="1180">
                  <c:v>0.95904</c:v>
                </c:pt>
                <c:pt idx="1181">
                  <c:v>0.95904</c:v>
                </c:pt>
                <c:pt idx="1182">
                  <c:v>0.95904</c:v>
                </c:pt>
                <c:pt idx="1183">
                  <c:v>0</c:v>
                </c:pt>
                <c:pt idx="1184">
                  <c:v>0.95904</c:v>
                </c:pt>
                <c:pt idx="1185">
                  <c:v>0.95904</c:v>
                </c:pt>
                <c:pt idx="1186">
                  <c:v>0.95904</c:v>
                </c:pt>
                <c:pt idx="1187">
                  <c:v>0.95904</c:v>
                </c:pt>
                <c:pt idx="1188">
                  <c:v>0.95904</c:v>
                </c:pt>
                <c:pt idx="1189">
                  <c:v>0.95904</c:v>
                </c:pt>
                <c:pt idx="1190">
                  <c:v>0.95904</c:v>
                </c:pt>
                <c:pt idx="1191">
                  <c:v>0</c:v>
                </c:pt>
                <c:pt idx="1192">
                  <c:v>0.95904</c:v>
                </c:pt>
                <c:pt idx="1193">
                  <c:v>0.95904</c:v>
                </c:pt>
                <c:pt idx="1194">
                  <c:v>0.95904</c:v>
                </c:pt>
                <c:pt idx="1195">
                  <c:v>0.95904</c:v>
                </c:pt>
                <c:pt idx="1196">
                  <c:v>0.95904</c:v>
                </c:pt>
                <c:pt idx="1197">
                  <c:v>0.95904</c:v>
                </c:pt>
                <c:pt idx="1198">
                  <c:v>0.95904</c:v>
                </c:pt>
                <c:pt idx="1199">
                  <c:v>0</c:v>
                </c:pt>
                <c:pt idx="1200">
                  <c:v>0.95904</c:v>
                </c:pt>
                <c:pt idx="1201">
                  <c:v>0.95904</c:v>
                </c:pt>
                <c:pt idx="1202">
                  <c:v>0.95904</c:v>
                </c:pt>
                <c:pt idx="1203">
                  <c:v>0.95904</c:v>
                </c:pt>
                <c:pt idx="1204">
                  <c:v>0.95904</c:v>
                </c:pt>
                <c:pt idx="1205">
                  <c:v>0.95904</c:v>
                </c:pt>
                <c:pt idx="1206">
                  <c:v>0.95904</c:v>
                </c:pt>
                <c:pt idx="1207">
                  <c:v>0</c:v>
                </c:pt>
                <c:pt idx="1208">
                  <c:v>0.95904</c:v>
                </c:pt>
                <c:pt idx="1209">
                  <c:v>0.95904</c:v>
                </c:pt>
                <c:pt idx="1210">
                  <c:v>0.95904</c:v>
                </c:pt>
                <c:pt idx="1211">
                  <c:v>0.95904</c:v>
                </c:pt>
                <c:pt idx="1212">
                  <c:v>0.95904</c:v>
                </c:pt>
                <c:pt idx="1213">
                  <c:v>0.95904</c:v>
                </c:pt>
                <c:pt idx="1214">
                  <c:v>0.95904</c:v>
                </c:pt>
                <c:pt idx="1215">
                  <c:v>0</c:v>
                </c:pt>
                <c:pt idx="1216">
                  <c:v>0.95904</c:v>
                </c:pt>
                <c:pt idx="1217">
                  <c:v>0.95904</c:v>
                </c:pt>
                <c:pt idx="1218">
                  <c:v>0.95904</c:v>
                </c:pt>
                <c:pt idx="1219">
                  <c:v>0.95904</c:v>
                </c:pt>
                <c:pt idx="1220">
                  <c:v>0.95904</c:v>
                </c:pt>
                <c:pt idx="1221">
                  <c:v>0.95904</c:v>
                </c:pt>
                <c:pt idx="1222">
                  <c:v>0.95904</c:v>
                </c:pt>
                <c:pt idx="1223">
                  <c:v>0</c:v>
                </c:pt>
                <c:pt idx="1224">
                  <c:v>0.95904</c:v>
                </c:pt>
                <c:pt idx="1225">
                  <c:v>0.95904</c:v>
                </c:pt>
                <c:pt idx="1226">
                  <c:v>0.95904</c:v>
                </c:pt>
                <c:pt idx="1227">
                  <c:v>0.95904</c:v>
                </c:pt>
                <c:pt idx="1228">
                  <c:v>0.95904</c:v>
                </c:pt>
                <c:pt idx="1229">
                  <c:v>0.95904</c:v>
                </c:pt>
                <c:pt idx="1230">
                  <c:v>0.95904</c:v>
                </c:pt>
                <c:pt idx="1231">
                  <c:v>0</c:v>
                </c:pt>
                <c:pt idx="1232">
                  <c:v>0.54700800000000005</c:v>
                </c:pt>
                <c:pt idx="1233">
                  <c:v>0.54700800000000005</c:v>
                </c:pt>
                <c:pt idx="1234">
                  <c:v>0.54700800000000005</c:v>
                </c:pt>
                <c:pt idx="1235">
                  <c:v>0.54700800000000005</c:v>
                </c:pt>
                <c:pt idx="1236">
                  <c:v>0.54700800000000005</c:v>
                </c:pt>
                <c:pt idx="1237">
                  <c:v>0.54700800000000005</c:v>
                </c:pt>
                <c:pt idx="1238">
                  <c:v>0.54700800000000005</c:v>
                </c:pt>
                <c:pt idx="1239">
                  <c:v>0</c:v>
                </c:pt>
                <c:pt idx="1240">
                  <c:v>0.54700800000000005</c:v>
                </c:pt>
                <c:pt idx="1241">
                  <c:v>0.54700800000000005</c:v>
                </c:pt>
                <c:pt idx="1242">
                  <c:v>0.54700800000000005</c:v>
                </c:pt>
                <c:pt idx="1243">
                  <c:v>0.54700800000000005</c:v>
                </c:pt>
                <c:pt idx="1244">
                  <c:v>0.54700800000000005</c:v>
                </c:pt>
                <c:pt idx="1245">
                  <c:v>0.54700800000000005</c:v>
                </c:pt>
                <c:pt idx="1246">
                  <c:v>0.54700800000000005</c:v>
                </c:pt>
                <c:pt idx="1247">
                  <c:v>0</c:v>
                </c:pt>
                <c:pt idx="1248">
                  <c:v>0.54700800000000005</c:v>
                </c:pt>
                <c:pt idx="1249">
                  <c:v>0.54700800000000005</c:v>
                </c:pt>
                <c:pt idx="1250">
                  <c:v>0.54700800000000005</c:v>
                </c:pt>
                <c:pt idx="1251">
                  <c:v>0.54700800000000005</c:v>
                </c:pt>
                <c:pt idx="1252">
                  <c:v>0.54700800000000005</c:v>
                </c:pt>
                <c:pt idx="1253">
                  <c:v>0.54700800000000005</c:v>
                </c:pt>
                <c:pt idx="1254">
                  <c:v>0.54700800000000005</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41395199999999999</c:v>
                </c:pt>
                <c:pt idx="1279">
                  <c:v>0.41395199999999999</c:v>
                </c:pt>
                <c:pt idx="1280">
                  <c:v>0.41395199999999999</c:v>
                </c:pt>
                <c:pt idx="1281">
                  <c:v>0.41395199999999999</c:v>
                </c:pt>
                <c:pt idx="1282">
                  <c:v>0.41395199999999999</c:v>
                </c:pt>
                <c:pt idx="1283">
                  <c:v>0.41395199999999999</c:v>
                </c:pt>
                <c:pt idx="1284">
                  <c:v>0.41395199999999999</c:v>
                </c:pt>
                <c:pt idx="1285">
                  <c:v>0</c:v>
                </c:pt>
                <c:pt idx="1286">
                  <c:v>0.41395199999999999</c:v>
                </c:pt>
                <c:pt idx="1287">
                  <c:v>0.41395199999999999</c:v>
                </c:pt>
                <c:pt idx="1288">
                  <c:v>0.41395199999999999</c:v>
                </c:pt>
                <c:pt idx="1289">
                  <c:v>0.41395199999999999</c:v>
                </c:pt>
                <c:pt idx="1290">
                  <c:v>0.41395199999999999</c:v>
                </c:pt>
                <c:pt idx="1291">
                  <c:v>0.41395199999999999</c:v>
                </c:pt>
                <c:pt idx="1292">
                  <c:v>0.41395199999999999</c:v>
                </c:pt>
                <c:pt idx="1293">
                  <c:v>0</c:v>
                </c:pt>
                <c:pt idx="1294">
                  <c:v>0.41395199999999999</c:v>
                </c:pt>
                <c:pt idx="1295">
                  <c:v>0.41395199999999999</c:v>
                </c:pt>
                <c:pt idx="1296">
                  <c:v>0.41395199999999999</c:v>
                </c:pt>
                <c:pt idx="1297">
                  <c:v>0.41395199999999999</c:v>
                </c:pt>
                <c:pt idx="1298">
                  <c:v>0.41395199999999999</c:v>
                </c:pt>
                <c:pt idx="1299">
                  <c:v>0.41395199999999999</c:v>
                </c:pt>
                <c:pt idx="1300">
                  <c:v>0.41395199999999999</c:v>
                </c:pt>
                <c:pt idx="1301">
                  <c:v>0</c:v>
                </c:pt>
                <c:pt idx="1302">
                  <c:v>0.72575999999999996</c:v>
                </c:pt>
                <c:pt idx="1303">
                  <c:v>0.72575999999999996</c:v>
                </c:pt>
                <c:pt idx="1304">
                  <c:v>0.72575999999999996</c:v>
                </c:pt>
                <c:pt idx="1305">
                  <c:v>0.72575999999999996</c:v>
                </c:pt>
                <c:pt idx="1306">
                  <c:v>0.72575999999999996</c:v>
                </c:pt>
                <c:pt idx="1307">
                  <c:v>0.72575999999999996</c:v>
                </c:pt>
                <c:pt idx="1308">
                  <c:v>0.72575999999999996</c:v>
                </c:pt>
                <c:pt idx="1309">
                  <c:v>0</c:v>
                </c:pt>
                <c:pt idx="1310">
                  <c:v>0.72575999999999996</c:v>
                </c:pt>
                <c:pt idx="1311">
                  <c:v>0.72575999999999996</c:v>
                </c:pt>
                <c:pt idx="1312">
                  <c:v>0.72575999999999996</c:v>
                </c:pt>
                <c:pt idx="1313">
                  <c:v>0.72575999999999996</c:v>
                </c:pt>
                <c:pt idx="1314">
                  <c:v>0.72575999999999996</c:v>
                </c:pt>
                <c:pt idx="1315">
                  <c:v>0.72575999999999996</c:v>
                </c:pt>
                <c:pt idx="1316">
                  <c:v>0.72575999999999996</c:v>
                </c:pt>
                <c:pt idx="1317">
                  <c:v>0</c:v>
                </c:pt>
                <c:pt idx="1318">
                  <c:v>0.72575999999999996</c:v>
                </c:pt>
                <c:pt idx="1319">
                  <c:v>0.72575999999999996</c:v>
                </c:pt>
                <c:pt idx="1320">
                  <c:v>0.72575999999999996</c:v>
                </c:pt>
                <c:pt idx="1321">
                  <c:v>0.72575999999999996</c:v>
                </c:pt>
                <c:pt idx="1322">
                  <c:v>0.72575999999999996</c:v>
                </c:pt>
                <c:pt idx="1323">
                  <c:v>0.72575999999999996</c:v>
                </c:pt>
                <c:pt idx="1324">
                  <c:v>0.72575999999999996</c:v>
                </c:pt>
                <c:pt idx="1325">
                  <c:v>0</c:v>
                </c:pt>
                <c:pt idx="1326">
                  <c:v>0.72575999999999996</c:v>
                </c:pt>
                <c:pt idx="1327">
                  <c:v>0.72575999999999996</c:v>
                </c:pt>
                <c:pt idx="1328">
                  <c:v>0.72575999999999996</c:v>
                </c:pt>
                <c:pt idx="1329">
                  <c:v>0.72575999999999996</c:v>
                </c:pt>
                <c:pt idx="1330">
                  <c:v>0.72575999999999996</c:v>
                </c:pt>
                <c:pt idx="1331">
                  <c:v>0.72575999999999996</c:v>
                </c:pt>
                <c:pt idx="1332">
                  <c:v>0.72575999999999996</c:v>
                </c:pt>
                <c:pt idx="1333">
                  <c:v>0</c:v>
                </c:pt>
                <c:pt idx="1334">
                  <c:v>0.72575999999999996</c:v>
                </c:pt>
                <c:pt idx="1335">
                  <c:v>0.72575999999999996</c:v>
                </c:pt>
                <c:pt idx="1336">
                  <c:v>0.72575999999999996</c:v>
                </c:pt>
                <c:pt idx="1337">
                  <c:v>0.72575999999999996</c:v>
                </c:pt>
                <c:pt idx="1338">
                  <c:v>0.72575999999999996</c:v>
                </c:pt>
                <c:pt idx="1339">
                  <c:v>0.72575999999999996</c:v>
                </c:pt>
                <c:pt idx="1340">
                  <c:v>0.72575999999999996</c:v>
                </c:pt>
                <c:pt idx="1341">
                  <c:v>0</c:v>
                </c:pt>
                <c:pt idx="1342">
                  <c:v>0.72575999999999996</c:v>
                </c:pt>
                <c:pt idx="1343">
                  <c:v>0.72575999999999996</c:v>
                </c:pt>
                <c:pt idx="1344">
                  <c:v>0.72575999999999996</c:v>
                </c:pt>
                <c:pt idx="1345">
                  <c:v>0.72575999999999996</c:v>
                </c:pt>
                <c:pt idx="1346">
                  <c:v>0.72575999999999996</c:v>
                </c:pt>
                <c:pt idx="1347">
                  <c:v>0.72575999999999996</c:v>
                </c:pt>
                <c:pt idx="1348">
                  <c:v>0.72575999999999996</c:v>
                </c:pt>
                <c:pt idx="1349">
                  <c:v>0</c:v>
                </c:pt>
                <c:pt idx="1350">
                  <c:v>0.72575999999999996</c:v>
                </c:pt>
                <c:pt idx="1351">
                  <c:v>0.72575999999999996</c:v>
                </c:pt>
                <c:pt idx="1352">
                  <c:v>0.72575999999999996</c:v>
                </c:pt>
                <c:pt idx="1353">
                  <c:v>0.72575999999999996</c:v>
                </c:pt>
                <c:pt idx="1354">
                  <c:v>0.72575999999999996</c:v>
                </c:pt>
                <c:pt idx="1355">
                  <c:v>0.72575999999999996</c:v>
                </c:pt>
                <c:pt idx="1356">
                  <c:v>0.72575999999999996</c:v>
                </c:pt>
                <c:pt idx="1357">
                  <c:v>0</c:v>
                </c:pt>
                <c:pt idx="1358">
                  <c:v>0.41395199999999999</c:v>
                </c:pt>
                <c:pt idx="1359">
                  <c:v>0.41395199999999999</c:v>
                </c:pt>
                <c:pt idx="1360">
                  <c:v>0.41395199999999999</c:v>
                </c:pt>
                <c:pt idx="1361">
                  <c:v>0.41395199999999999</c:v>
                </c:pt>
                <c:pt idx="1362">
                  <c:v>0.41395199999999999</c:v>
                </c:pt>
                <c:pt idx="1363">
                  <c:v>0.41395199999999999</c:v>
                </c:pt>
                <c:pt idx="1364">
                  <c:v>0.41395199999999999</c:v>
                </c:pt>
                <c:pt idx="1365">
                  <c:v>0</c:v>
                </c:pt>
                <c:pt idx="1366">
                  <c:v>0.41395199999999999</c:v>
                </c:pt>
                <c:pt idx="1367">
                  <c:v>0.41395199999999999</c:v>
                </c:pt>
                <c:pt idx="1368">
                  <c:v>0.41395199999999999</c:v>
                </c:pt>
                <c:pt idx="1369">
                  <c:v>0.41395199999999999</c:v>
                </c:pt>
                <c:pt idx="1370">
                  <c:v>0.41395199999999999</c:v>
                </c:pt>
                <c:pt idx="1371">
                  <c:v>0.41395199999999999</c:v>
                </c:pt>
                <c:pt idx="1372">
                  <c:v>0.41395199999999999</c:v>
                </c:pt>
                <c:pt idx="1373">
                  <c:v>0</c:v>
                </c:pt>
                <c:pt idx="1374">
                  <c:v>0.41395199999999999</c:v>
                </c:pt>
                <c:pt idx="1375">
                  <c:v>0.41395199999999999</c:v>
                </c:pt>
                <c:pt idx="1376">
                  <c:v>0.41395199999999999</c:v>
                </c:pt>
                <c:pt idx="1377">
                  <c:v>0.41395199999999999</c:v>
                </c:pt>
                <c:pt idx="1378">
                  <c:v>0.41395199999999999</c:v>
                </c:pt>
                <c:pt idx="1379">
                  <c:v>0.41395199999999999</c:v>
                </c:pt>
                <c:pt idx="1380">
                  <c:v>0.41395199999999999</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31908799999999998</c:v>
                </c:pt>
                <c:pt idx="1405">
                  <c:v>0.31908799999999998</c:v>
                </c:pt>
                <c:pt idx="1406">
                  <c:v>0.31908799999999998</c:v>
                </c:pt>
                <c:pt idx="1407">
                  <c:v>0.31908799999999998</c:v>
                </c:pt>
                <c:pt idx="1408">
                  <c:v>0.31908799999999998</c:v>
                </c:pt>
                <c:pt idx="1409">
                  <c:v>0.31908799999999998</c:v>
                </c:pt>
                <c:pt idx="1410">
                  <c:v>0.31908799999999998</c:v>
                </c:pt>
                <c:pt idx="1411">
                  <c:v>0</c:v>
                </c:pt>
                <c:pt idx="1412">
                  <c:v>0.31908799999999998</c:v>
                </c:pt>
                <c:pt idx="1413">
                  <c:v>0.31908799999999998</c:v>
                </c:pt>
                <c:pt idx="1414">
                  <c:v>0.31908799999999998</c:v>
                </c:pt>
                <c:pt idx="1415">
                  <c:v>0.31908799999999998</c:v>
                </c:pt>
                <c:pt idx="1416">
                  <c:v>0.31908799999999998</c:v>
                </c:pt>
                <c:pt idx="1417">
                  <c:v>0.31908799999999998</c:v>
                </c:pt>
                <c:pt idx="1418">
                  <c:v>0.31908799999999998</c:v>
                </c:pt>
                <c:pt idx="1419">
                  <c:v>0</c:v>
                </c:pt>
                <c:pt idx="1420">
                  <c:v>0.31908799999999998</c:v>
                </c:pt>
                <c:pt idx="1421">
                  <c:v>0.31908799999999998</c:v>
                </c:pt>
                <c:pt idx="1422">
                  <c:v>0.31908799999999998</c:v>
                </c:pt>
                <c:pt idx="1423">
                  <c:v>0.31908799999999998</c:v>
                </c:pt>
                <c:pt idx="1424">
                  <c:v>0.31908799999999998</c:v>
                </c:pt>
                <c:pt idx="1425">
                  <c:v>0.31908799999999998</c:v>
                </c:pt>
                <c:pt idx="1426">
                  <c:v>0.31908799999999998</c:v>
                </c:pt>
                <c:pt idx="1427">
                  <c:v>0</c:v>
                </c:pt>
                <c:pt idx="1428">
                  <c:v>0.55944000000000005</c:v>
                </c:pt>
                <c:pt idx="1429">
                  <c:v>0.55944000000000005</c:v>
                </c:pt>
                <c:pt idx="1430">
                  <c:v>0.55944000000000005</c:v>
                </c:pt>
                <c:pt idx="1431">
                  <c:v>0.55944000000000005</c:v>
                </c:pt>
                <c:pt idx="1432">
                  <c:v>0.55944000000000005</c:v>
                </c:pt>
                <c:pt idx="1433">
                  <c:v>0.55944000000000005</c:v>
                </c:pt>
                <c:pt idx="1434">
                  <c:v>0.55944000000000005</c:v>
                </c:pt>
                <c:pt idx="1435">
                  <c:v>0</c:v>
                </c:pt>
                <c:pt idx="1436">
                  <c:v>0.55944000000000005</c:v>
                </c:pt>
                <c:pt idx="1437">
                  <c:v>0.55944000000000005</c:v>
                </c:pt>
                <c:pt idx="1438">
                  <c:v>0.55944000000000005</c:v>
                </c:pt>
                <c:pt idx="1439">
                  <c:v>0.55944000000000005</c:v>
                </c:pt>
                <c:pt idx="1440">
                  <c:v>0.55944000000000005</c:v>
                </c:pt>
                <c:pt idx="1441">
                  <c:v>0.55944000000000005</c:v>
                </c:pt>
                <c:pt idx="1442">
                  <c:v>0.55944000000000005</c:v>
                </c:pt>
                <c:pt idx="1443">
                  <c:v>0</c:v>
                </c:pt>
                <c:pt idx="1444">
                  <c:v>0.55944000000000005</c:v>
                </c:pt>
                <c:pt idx="1445">
                  <c:v>0.55944000000000005</c:v>
                </c:pt>
                <c:pt idx="1446">
                  <c:v>0.55944000000000005</c:v>
                </c:pt>
                <c:pt idx="1447">
                  <c:v>0.55944000000000005</c:v>
                </c:pt>
                <c:pt idx="1448">
                  <c:v>0.55944000000000005</c:v>
                </c:pt>
                <c:pt idx="1449">
                  <c:v>0.55944000000000005</c:v>
                </c:pt>
                <c:pt idx="1450">
                  <c:v>0.55944000000000005</c:v>
                </c:pt>
                <c:pt idx="1451">
                  <c:v>0</c:v>
                </c:pt>
                <c:pt idx="1452">
                  <c:v>0.55944000000000005</c:v>
                </c:pt>
                <c:pt idx="1453">
                  <c:v>0.55944000000000005</c:v>
                </c:pt>
                <c:pt idx="1454">
                  <c:v>0.55944000000000005</c:v>
                </c:pt>
                <c:pt idx="1455">
                  <c:v>0.55944000000000005</c:v>
                </c:pt>
                <c:pt idx="1456">
                  <c:v>0.55944000000000005</c:v>
                </c:pt>
                <c:pt idx="1457">
                  <c:v>0.55944000000000005</c:v>
                </c:pt>
                <c:pt idx="1458">
                  <c:v>0.55944000000000005</c:v>
                </c:pt>
                <c:pt idx="1459">
                  <c:v>0</c:v>
                </c:pt>
                <c:pt idx="1460">
                  <c:v>0.55944000000000005</c:v>
                </c:pt>
                <c:pt idx="1461">
                  <c:v>0.55944000000000005</c:v>
                </c:pt>
                <c:pt idx="1462">
                  <c:v>0.55944000000000005</c:v>
                </c:pt>
                <c:pt idx="1463">
                  <c:v>0.55944000000000005</c:v>
                </c:pt>
                <c:pt idx="1464">
                  <c:v>0.55944000000000005</c:v>
                </c:pt>
                <c:pt idx="1465">
                  <c:v>0.55944000000000005</c:v>
                </c:pt>
                <c:pt idx="1466">
                  <c:v>0.55944000000000005</c:v>
                </c:pt>
                <c:pt idx="1467">
                  <c:v>0</c:v>
                </c:pt>
                <c:pt idx="1468">
                  <c:v>0.55944000000000005</c:v>
                </c:pt>
                <c:pt idx="1469">
                  <c:v>0.55944000000000005</c:v>
                </c:pt>
                <c:pt idx="1470">
                  <c:v>0.55944000000000005</c:v>
                </c:pt>
                <c:pt idx="1471">
                  <c:v>0.55944000000000005</c:v>
                </c:pt>
                <c:pt idx="1472">
                  <c:v>0.55944000000000005</c:v>
                </c:pt>
                <c:pt idx="1473">
                  <c:v>0.55944000000000005</c:v>
                </c:pt>
                <c:pt idx="1474">
                  <c:v>0.55944000000000005</c:v>
                </c:pt>
                <c:pt idx="1475">
                  <c:v>0</c:v>
                </c:pt>
                <c:pt idx="1476">
                  <c:v>0.55944000000000005</c:v>
                </c:pt>
                <c:pt idx="1477">
                  <c:v>0.55944000000000005</c:v>
                </c:pt>
                <c:pt idx="1478">
                  <c:v>0.55944000000000005</c:v>
                </c:pt>
                <c:pt idx="1479">
                  <c:v>0.55944000000000005</c:v>
                </c:pt>
                <c:pt idx="1480">
                  <c:v>0.55944000000000005</c:v>
                </c:pt>
                <c:pt idx="1481">
                  <c:v>0.55944000000000005</c:v>
                </c:pt>
                <c:pt idx="1482">
                  <c:v>0.55944000000000005</c:v>
                </c:pt>
                <c:pt idx="1483">
                  <c:v>0</c:v>
                </c:pt>
                <c:pt idx="1484">
                  <c:v>0.31908799999999998</c:v>
                </c:pt>
                <c:pt idx="1485">
                  <c:v>0.31908799999999998</c:v>
                </c:pt>
                <c:pt idx="1486">
                  <c:v>0.31908799999999998</c:v>
                </c:pt>
                <c:pt idx="1487">
                  <c:v>0.31908799999999998</c:v>
                </c:pt>
                <c:pt idx="1488">
                  <c:v>0.31908799999999998</c:v>
                </c:pt>
                <c:pt idx="1489">
                  <c:v>0.31908799999999998</c:v>
                </c:pt>
                <c:pt idx="1490">
                  <c:v>0.31908799999999998</c:v>
                </c:pt>
                <c:pt idx="1491">
                  <c:v>0</c:v>
                </c:pt>
                <c:pt idx="1492">
                  <c:v>0.31908799999999998</c:v>
                </c:pt>
                <c:pt idx="1493">
                  <c:v>0.31908799999999998</c:v>
                </c:pt>
                <c:pt idx="1494">
                  <c:v>0.31908799999999998</c:v>
                </c:pt>
                <c:pt idx="1495">
                  <c:v>0.31908799999999998</c:v>
                </c:pt>
                <c:pt idx="1496">
                  <c:v>0.31908799999999998</c:v>
                </c:pt>
                <c:pt idx="1497">
                  <c:v>0.31908799999999998</c:v>
                </c:pt>
                <c:pt idx="1498">
                  <c:v>0.31908799999999998</c:v>
                </c:pt>
                <c:pt idx="1499">
                  <c:v>0</c:v>
                </c:pt>
                <c:pt idx="1500">
                  <c:v>0.31908799999999998</c:v>
                </c:pt>
                <c:pt idx="1501">
                  <c:v>0.31908799999999998</c:v>
                </c:pt>
                <c:pt idx="1502">
                  <c:v>0.31908799999999998</c:v>
                </c:pt>
                <c:pt idx="1503">
                  <c:v>0.31908799999999998</c:v>
                </c:pt>
                <c:pt idx="1504">
                  <c:v>0.31908799999999998</c:v>
                </c:pt>
                <c:pt idx="1505">
                  <c:v>0.31908799999999998</c:v>
                </c:pt>
                <c:pt idx="1506">
                  <c:v>0.31908799999999998</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25409999999999999</c:v>
                </c:pt>
                <c:pt idx="1531">
                  <c:v>0.25409999999999999</c:v>
                </c:pt>
                <c:pt idx="1532">
                  <c:v>0.25409999999999999</c:v>
                </c:pt>
                <c:pt idx="1533">
                  <c:v>0.25409999999999999</c:v>
                </c:pt>
                <c:pt idx="1534">
                  <c:v>0.25409999999999999</c:v>
                </c:pt>
                <c:pt idx="1535">
                  <c:v>0.25409999999999999</c:v>
                </c:pt>
                <c:pt idx="1536">
                  <c:v>0.25409999999999999</c:v>
                </c:pt>
                <c:pt idx="1537">
                  <c:v>0</c:v>
                </c:pt>
                <c:pt idx="1538">
                  <c:v>0.25409999999999999</c:v>
                </c:pt>
                <c:pt idx="1539">
                  <c:v>0.25409999999999999</c:v>
                </c:pt>
                <c:pt idx="1540">
                  <c:v>0.25409999999999999</c:v>
                </c:pt>
                <c:pt idx="1541">
                  <c:v>0.25409999999999999</c:v>
                </c:pt>
                <c:pt idx="1542">
                  <c:v>0.25409999999999999</c:v>
                </c:pt>
                <c:pt idx="1543">
                  <c:v>0.25409999999999999</c:v>
                </c:pt>
                <c:pt idx="1544">
                  <c:v>0.25409999999999999</c:v>
                </c:pt>
                <c:pt idx="1545">
                  <c:v>0</c:v>
                </c:pt>
                <c:pt idx="1546">
                  <c:v>0.25409999999999999</c:v>
                </c:pt>
                <c:pt idx="1547">
                  <c:v>0.25409999999999999</c:v>
                </c:pt>
                <c:pt idx="1548">
                  <c:v>0.25409999999999999</c:v>
                </c:pt>
                <c:pt idx="1549">
                  <c:v>0.25409999999999999</c:v>
                </c:pt>
                <c:pt idx="1550">
                  <c:v>0.25409999999999999</c:v>
                </c:pt>
                <c:pt idx="1551">
                  <c:v>0.25409999999999999</c:v>
                </c:pt>
                <c:pt idx="1552">
                  <c:v>0.25409999999999999</c:v>
                </c:pt>
                <c:pt idx="1553">
                  <c:v>0</c:v>
                </c:pt>
                <c:pt idx="1554">
                  <c:v>0.44550000000000001</c:v>
                </c:pt>
                <c:pt idx="1555">
                  <c:v>0.44550000000000001</c:v>
                </c:pt>
                <c:pt idx="1556">
                  <c:v>0.44550000000000001</c:v>
                </c:pt>
                <c:pt idx="1557">
                  <c:v>0.44550000000000001</c:v>
                </c:pt>
                <c:pt idx="1558">
                  <c:v>0.44550000000000001</c:v>
                </c:pt>
                <c:pt idx="1559">
                  <c:v>0.44550000000000001</c:v>
                </c:pt>
                <c:pt idx="1560">
                  <c:v>0.44550000000000001</c:v>
                </c:pt>
                <c:pt idx="1561">
                  <c:v>0</c:v>
                </c:pt>
                <c:pt idx="1562">
                  <c:v>0.44550000000000001</c:v>
                </c:pt>
                <c:pt idx="1563">
                  <c:v>0.44550000000000001</c:v>
                </c:pt>
                <c:pt idx="1564">
                  <c:v>0.44550000000000001</c:v>
                </c:pt>
                <c:pt idx="1565">
                  <c:v>0.44550000000000001</c:v>
                </c:pt>
                <c:pt idx="1566">
                  <c:v>0.44550000000000001</c:v>
                </c:pt>
                <c:pt idx="1567">
                  <c:v>0.44550000000000001</c:v>
                </c:pt>
                <c:pt idx="1568">
                  <c:v>0.44550000000000001</c:v>
                </c:pt>
                <c:pt idx="1569">
                  <c:v>0</c:v>
                </c:pt>
                <c:pt idx="1570">
                  <c:v>0.44550000000000001</c:v>
                </c:pt>
                <c:pt idx="1571">
                  <c:v>0.44550000000000001</c:v>
                </c:pt>
                <c:pt idx="1572">
                  <c:v>0.44550000000000001</c:v>
                </c:pt>
                <c:pt idx="1573">
                  <c:v>0.44550000000000001</c:v>
                </c:pt>
                <c:pt idx="1574">
                  <c:v>0.44550000000000001</c:v>
                </c:pt>
                <c:pt idx="1575">
                  <c:v>0.44550000000000001</c:v>
                </c:pt>
                <c:pt idx="1576">
                  <c:v>0.44550000000000001</c:v>
                </c:pt>
                <c:pt idx="1577">
                  <c:v>0</c:v>
                </c:pt>
                <c:pt idx="1578">
                  <c:v>0.44550000000000001</c:v>
                </c:pt>
                <c:pt idx="1579">
                  <c:v>0.44550000000000001</c:v>
                </c:pt>
                <c:pt idx="1580">
                  <c:v>0.44550000000000001</c:v>
                </c:pt>
                <c:pt idx="1581">
                  <c:v>0.44550000000000001</c:v>
                </c:pt>
                <c:pt idx="1582">
                  <c:v>0.44550000000000001</c:v>
                </c:pt>
                <c:pt idx="1583">
                  <c:v>0.44550000000000001</c:v>
                </c:pt>
                <c:pt idx="1584">
                  <c:v>0.44550000000000001</c:v>
                </c:pt>
                <c:pt idx="1585">
                  <c:v>0</c:v>
                </c:pt>
                <c:pt idx="1586">
                  <c:v>0.44550000000000001</c:v>
                </c:pt>
                <c:pt idx="1587">
                  <c:v>0.44550000000000001</c:v>
                </c:pt>
                <c:pt idx="1588">
                  <c:v>0.44550000000000001</c:v>
                </c:pt>
                <c:pt idx="1589">
                  <c:v>0.44550000000000001</c:v>
                </c:pt>
                <c:pt idx="1590">
                  <c:v>0.44550000000000001</c:v>
                </c:pt>
                <c:pt idx="1591">
                  <c:v>0.44550000000000001</c:v>
                </c:pt>
                <c:pt idx="1592">
                  <c:v>0.44550000000000001</c:v>
                </c:pt>
                <c:pt idx="1593">
                  <c:v>0</c:v>
                </c:pt>
                <c:pt idx="1594">
                  <c:v>0.44550000000000001</c:v>
                </c:pt>
                <c:pt idx="1595">
                  <c:v>0.44550000000000001</c:v>
                </c:pt>
                <c:pt idx="1596">
                  <c:v>0.44550000000000001</c:v>
                </c:pt>
                <c:pt idx="1597">
                  <c:v>0.44550000000000001</c:v>
                </c:pt>
                <c:pt idx="1598">
                  <c:v>0.44550000000000001</c:v>
                </c:pt>
                <c:pt idx="1599">
                  <c:v>0.44550000000000001</c:v>
                </c:pt>
                <c:pt idx="1600">
                  <c:v>0.44550000000000001</c:v>
                </c:pt>
                <c:pt idx="1601">
                  <c:v>0</c:v>
                </c:pt>
                <c:pt idx="1602">
                  <c:v>0.44550000000000001</c:v>
                </c:pt>
                <c:pt idx="1603">
                  <c:v>0.44550000000000001</c:v>
                </c:pt>
                <c:pt idx="1604">
                  <c:v>0.44550000000000001</c:v>
                </c:pt>
                <c:pt idx="1605">
                  <c:v>0.44550000000000001</c:v>
                </c:pt>
                <c:pt idx="1606">
                  <c:v>0.44550000000000001</c:v>
                </c:pt>
                <c:pt idx="1607">
                  <c:v>0.44550000000000001</c:v>
                </c:pt>
                <c:pt idx="1608">
                  <c:v>0.44550000000000001</c:v>
                </c:pt>
                <c:pt idx="1609">
                  <c:v>0</c:v>
                </c:pt>
                <c:pt idx="1610">
                  <c:v>0.25409999999999999</c:v>
                </c:pt>
                <c:pt idx="1611">
                  <c:v>0.25409999999999999</c:v>
                </c:pt>
                <c:pt idx="1612">
                  <c:v>0.25409999999999999</c:v>
                </c:pt>
                <c:pt idx="1613">
                  <c:v>0.25409999999999999</c:v>
                </c:pt>
                <c:pt idx="1614">
                  <c:v>0.25409999999999999</c:v>
                </c:pt>
                <c:pt idx="1615">
                  <c:v>0.25409999999999999</c:v>
                </c:pt>
                <c:pt idx="1616">
                  <c:v>0.25409999999999999</c:v>
                </c:pt>
                <c:pt idx="1617">
                  <c:v>0</c:v>
                </c:pt>
                <c:pt idx="1618">
                  <c:v>0.25409999999999999</c:v>
                </c:pt>
                <c:pt idx="1619">
                  <c:v>0.25409999999999999</c:v>
                </c:pt>
                <c:pt idx="1620">
                  <c:v>0.25409999999999999</c:v>
                </c:pt>
                <c:pt idx="1621">
                  <c:v>0.25409999999999999</c:v>
                </c:pt>
                <c:pt idx="1622">
                  <c:v>0.25409999999999999</c:v>
                </c:pt>
                <c:pt idx="1623">
                  <c:v>0.25409999999999999</c:v>
                </c:pt>
                <c:pt idx="1624">
                  <c:v>0.25409999999999999</c:v>
                </c:pt>
                <c:pt idx="1625">
                  <c:v>0</c:v>
                </c:pt>
                <c:pt idx="1626">
                  <c:v>0.25409999999999999</c:v>
                </c:pt>
                <c:pt idx="1627">
                  <c:v>0.25409999999999999</c:v>
                </c:pt>
                <c:pt idx="1628">
                  <c:v>0.25409999999999999</c:v>
                </c:pt>
                <c:pt idx="1629">
                  <c:v>0.25409999999999999</c:v>
                </c:pt>
                <c:pt idx="1630">
                  <c:v>0.25409999999999999</c:v>
                </c:pt>
                <c:pt idx="1631">
                  <c:v>0.25409999999999999</c:v>
                </c:pt>
                <c:pt idx="1632">
                  <c:v>0.25409999999999999</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19650400000000001</c:v>
                </c:pt>
                <c:pt idx="1657">
                  <c:v>0.19650400000000001</c:v>
                </c:pt>
                <c:pt idx="1658">
                  <c:v>0.19650400000000001</c:v>
                </c:pt>
                <c:pt idx="1659">
                  <c:v>0.19650400000000001</c:v>
                </c:pt>
                <c:pt idx="1660">
                  <c:v>0.19650400000000001</c:v>
                </c:pt>
                <c:pt idx="1661">
                  <c:v>0.19650400000000001</c:v>
                </c:pt>
                <c:pt idx="1662">
                  <c:v>0.19650400000000001</c:v>
                </c:pt>
                <c:pt idx="1663">
                  <c:v>0</c:v>
                </c:pt>
                <c:pt idx="1664">
                  <c:v>0.19650400000000001</c:v>
                </c:pt>
                <c:pt idx="1665">
                  <c:v>0.19650400000000001</c:v>
                </c:pt>
                <c:pt idx="1666">
                  <c:v>0.19650400000000001</c:v>
                </c:pt>
                <c:pt idx="1667">
                  <c:v>0.19650400000000001</c:v>
                </c:pt>
                <c:pt idx="1668">
                  <c:v>0.19650400000000001</c:v>
                </c:pt>
                <c:pt idx="1669">
                  <c:v>0.19650400000000001</c:v>
                </c:pt>
                <c:pt idx="1670">
                  <c:v>0.19650400000000001</c:v>
                </c:pt>
                <c:pt idx="1671">
                  <c:v>0</c:v>
                </c:pt>
                <c:pt idx="1672">
                  <c:v>0.19650400000000001</c:v>
                </c:pt>
                <c:pt idx="1673">
                  <c:v>0.19650400000000001</c:v>
                </c:pt>
                <c:pt idx="1674">
                  <c:v>0.19650400000000001</c:v>
                </c:pt>
                <c:pt idx="1675">
                  <c:v>0.19650400000000001</c:v>
                </c:pt>
                <c:pt idx="1676">
                  <c:v>0.19650400000000001</c:v>
                </c:pt>
                <c:pt idx="1677">
                  <c:v>0.19650400000000001</c:v>
                </c:pt>
                <c:pt idx="1678">
                  <c:v>0.19650400000000001</c:v>
                </c:pt>
                <c:pt idx="1679">
                  <c:v>0</c:v>
                </c:pt>
                <c:pt idx="1680">
                  <c:v>0.34451999999999999</c:v>
                </c:pt>
                <c:pt idx="1681">
                  <c:v>0.34451999999999999</c:v>
                </c:pt>
                <c:pt idx="1682">
                  <c:v>0.34451999999999999</c:v>
                </c:pt>
                <c:pt idx="1683">
                  <c:v>0.34451999999999999</c:v>
                </c:pt>
                <c:pt idx="1684">
                  <c:v>0.34451999999999999</c:v>
                </c:pt>
                <c:pt idx="1685">
                  <c:v>0.34451999999999999</c:v>
                </c:pt>
                <c:pt idx="1686">
                  <c:v>0.34451999999999999</c:v>
                </c:pt>
                <c:pt idx="1687">
                  <c:v>0</c:v>
                </c:pt>
                <c:pt idx="1688">
                  <c:v>0.34451999999999999</c:v>
                </c:pt>
                <c:pt idx="1689">
                  <c:v>0.34451999999999999</c:v>
                </c:pt>
                <c:pt idx="1690">
                  <c:v>0.34451999999999999</c:v>
                </c:pt>
                <c:pt idx="1691">
                  <c:v>0.34451999999999999</c:v>
                </c:pt>
                <c:pt idx="1692">
                  <c:v>0.34451999999999999</c:v>
                </c:pt>
                <c:pt idx="1693">
                  <c:v>0.34451999999999999</c:v>
                </c:pt>
                <c:pt idx="1694">
                  <c:v>0.34451999999999999</c:v>
                </c:pt>
                <c:pt idx="1695">
                  <c:v>0</c:v>
                </c:pt>
                <c:pt idx="1696">
                  <c:v>0.34451999999999999</c:v>
                </c:pt>
                <c:pt idx="1697">
                  <c:v>0.34451999999999999</c:v>
                </c:pt>
                <c:pt idx="1698">
                  <c:v>0.34451999999999999</c:v>
                </c:pt>
                <c:pt idx="1699">
                  <c:v>0.34451999999999999</c:v>
                </c:pt>
                <c:pt idx="1700">
                  <c:v>0.34451999999999999</c:v>
                </c:pt>
                <c:pt idx="1701">
                  <c:v>0.34451999999999999</c:v>
                </c:pt>
                <c:pt idx="1702">
                  <c:v>0.34451999999999999</c:v>
                </c:pt>
                <c:pt idx="1703">
                  <c:v>0</c:v>
                </c:pt>
                <c:pt idx="1704">
                  <c:v>0.34451999999999999</c:v>
                </c:pt>
                <c:pt idx="1705">
                  <c:v>0.34451999999999999</c:v>
                </c:pt>
                <c:pt idx="1706">
                  <c:v>0.34451999999999999</c:v>
                </c:pt>
                <c:pt idx="1707">
                  <c:v>0.34451999999999999</c:v>
                </c:pt>
                <c:pt idx="1708">
                  <c:v>0.34451999999999999</c:v>
                </c:pt>
                <c:pt idx="1709">
                  <c:v>0.34451999999999999</c:v>
                </c:pt>
                <c:pt idx="1710">
                  <c:v>0.34451999999999999</c:v>
                </c:pt>
                <c:pt idx="1711">
                  <c:v>0</c:v>
                </c:pt>
                <c:pt idx="1712">
                  <c:v>0.34451999999999999</c:v>
                </c:pt>
                <c:pt idx="1713">
                  <c:v>0.34451999999999999</c:v>
                </c:pt>
                <c:pt idx="1714">
                  <c:v>0.34451999999999999</c:v>
                </c:pt>
                <c:pt idx="1715">
                  <c:v>0.34451999999999999</c:v>
                </c:pt>
                <c:pt idx="1716">
                  <c:v>0.34451999999999999</c:v>
                </c:pt>
                <c:pt idx="1717">
                  <c:v>0.34451999999999999</c:v>
                </c:pt>
                <c:pt idx="1718">
                  <c:v>0.34451999999999999</c:v>
                </c:pt>
                <c:pt idx="1719">
                  <c:v>0</c:v>
                </c:pt>
                <c:pt idx="1720">
                  <c:v>0.34451999999999999</c:v>
                </c:pt>
                <c:pt idx="1721">
                  <c:v>0.34451999999999999</c:v>
                </c:pt>
                <c:pt idx="1722">
                  <c:v>0.34451999999999999</c:v>
                </c:pt>
                <c:pt idx="1723">
                  <c:v>0.34451999999999999</c:v>
                </c:pt>
                <c:pt idx="1724">
                  <c:v>0.34451999999999999</c:v>
                </c:pt>
                <c:pt idx="1725">
                  <c:v>0.34451999999999999</c:v>
                </c:pt>
                <c:pt idx="1726">
                  <c:v>0.34451999999999999</c:v>
                </c:pt>
                <c:pt idx="1727">
                  <c:v>0</c:v>
                </c:pt>
                <c:pt idx="1728">
                  <c:v>0.34451999999999999</c:v>
                </c:pt>
                <c:pt idx="1729">
                  <c:v>0.34451999999999999</c:v>
                </c:pt>
                <c:pt idx="1730">
                  <c:v>0.34451999999999999</c:v>
                </c:pt>
                <c:pt idx="1731">
                  <c:v>0.34451999999999999</c:v>
                </c:pt>
                <c:pt idx="1732">
                  <c:v>0.34451999999999999</c:v>
                </c:pt>
                <c:pt idx="1733">
                  <c:v>0.34451999999999999</c:v>
                </c:pt>
                <c:pt idx="1734">
                  <c:v>0.34451999999999999</c:v>
                </c:pt>
                <c:pt idx="1735">
                  <c:v>0</c:v>
                </c:pt>
                <c:pt idx="1736">
                  <c:v>0.19650400000000001</c:v>
                </c:pt>
                <c:pt idx="1737">
                  <c:v>0.19650400000000001</c:v>
                </c:pt>
                <c:pt idx="1738">
                  <c:v>0.19650400000000001</c:v>
                </c:pt>
                <c:pt idx="1739">
                  <c:v>0.19650400000000001</c:v>
                </c:pt>
                <c:pt idx="1740">
                  <c:v>0.19650400000000001</c:v>
                </c:pt>
                <c:pt idx="1741">
                  <c:v>0.19650400000000001</c:v>
                </c:pt>
                <c:pt idx="1742">
                  <c:v>0.19650400000000001</c:v>
                </c:pt>
                <c:pt idx="1743">
                  <c:v>0</c:v>
                </c:pt>
                <c:pt idx="1744">
                  <c:v>0.19650400000000001</c:v>
                </c:pt>
                <c:pt idx="1745">
                  <c:v>0.19650400000000001</c:v>
                </c:pt>
                <c:pt idx="1746">
                  <c:v>0.19650400000000001</c:v>
                </c:pt>
                <c:pt idx="1747">
                  <c:v>0.19650400000000001</c:v>
                </c:pt>
                <c:pt idx="1748">
                  <c:v>0.19650400000000001</c:v>
                </c:pt>
                <c:pt idx="1749">
                  <c:v>0.19650400000000001</c:v>
                </c:pt>
                <c:pt idx="1750">
                  <c:v>0.19650400000000001</c:v>
                </c:pt>
                <c:pt idx="1751">
                  <c:v>0</c:v>
                </c:pt>
                <c:pt idx="1752">
                  <c:v>0.19650400000000001</c:v>
                </c:pt>
                <c:pt idx="1753">
                  <c:v>0.19650400000000001</c:v>
                </c:pt>
                <c:pt idx="1754">
                  <c:v>0.19650400000000001</c:v>
                </c:pt>
                <c:pt idx="1755">
                  <c:v>0.19650400000000001</c:v>
                </c:pt>
                <c:pt idx="1756">
                  <c:v>0.19650400000000001</c:v>
                </c:pt>
                <c:pt idx="1757">
                  <c:v>0.19650400000000001</c:v>
                </c:pt>
                <c:pt idx="1758">
                  <c:v>0.19650400000000001</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14630000000000001</c:v>
                </c:pt>
                <c:pt idx="1783">
                  <c:v>0.14630000000000001</c:v>
                </c:pt>
                <c:pt idx="1784">
                  <c:v>0.14630000000000001</c:v>
                </c:pt>
                <c:pt idx="1785">
                  <c:v>0.14630000000000001</c:v>
                </c:pt>
                <c:pt idx="1786">
                  <c:v>0.14630000000000001</c:v>
                </c:pt>
                <c:pt idx="1787">
                  <c:v>0.14630000000000001</c:v>
                </c:pt>
                <c:pt idx="1788">
                  <c:v>0.14630000000000001</c:v>
                </c:pt>
                <c:pt idx="1789">
                  <c:v>0</c:v>
                </c:pt>
                <c:pt idx="1790">
                  <c:v>0.14630000000000001</c:v>
                </c:pt>
                <c:pt idx="1791">
                  <c:v>0.14630000000000001</c:v>
                </c:pt>
                <c:pt idx="1792">
                  <c:v>0.14630000000000001</c:v>
                </c:pt>
                <c:pt idx="1793">
                  <c:v>0.14630000000000001</c:v>
                </c:pt>
                <c:pt idx="1794">
                  <c:v>0.14630000000000001</c:v>
                </c:pt>
                <c:pt idx="1795">
                  <c:v>0.14630000000000001</c:v>
                </c:pt>
                <c:pt idx="1796">
                  <c:v>0.14630000000000001</c:v>
                </c:pt>
                <c:pt idx="1797">
                  <c:v>0</c:v>
                </c:pt>
                <c:pt idx="1798">
                  <c:v>0.14630000000000001</c:v>
                </c:pt>
                <c:pt idx="1799">
                  <c:v>0.14630000000000001</c:v>
                </c:pt>
                <c:pt idx="1800">
                  <c:v>0.14630000000000001</c:v>
                </c:pt>
                <c:pt idx="1801">
                  <c:v>0.14630000000000001</c:v>
                </c:pt>
                <c:pt idx="1802">
                  <c:v>0.14630000000000001</c:v>
                </c:pt>
                <c:pt idx="1803">
                  <c:v>0.14630000000000001</c:v>
                </c:pt>
                <c:pt idx="1804">
                  <c:v>0.14630000000000001</c:v>
                </c:pt>
                <c:pt idx="1805">
                  <c:v>0</c:v>
                </c:pt>
                <c:pt idx="1806">
                  <c:v>0.25650000000000001</c:v>
                </c:pt>
                <c:pt idx="1807">
                  <c:v>0.25650000000000001</c:v>
                </c:pt>
                <c:pt idx="1808">
                  <c:v>0.25650000000000001</c:v>
                </c:pt>
                <c:pt idx="1809">
                  <c:v>0.25650000000000001</c:v>
                </c:pt>
                <c:pt idx="1810">
                  <c:v>0.25650000000000001</c:v>
                </c:pt>
                <c:pt idx="1811">
                  <c:v>0.25650000000000001</c:v>
                </c:pt>
                <c:pt idx="1812">
                  <c:v>0.25650000000000001</c:v>
                </c:pt>
                <c:pt idx="1813">
                  <c:v>0</c:v>
                </c:pt>
                <c:pt idx="1814">
                  <c:v>0.25650000000000001</c:v>
                </c:pt>
                <c:pt idx="1815">
                  <c:v>0.25650000000000001</c:v>
                </c:pt>
                <c:pt idx="1816">
                  <c:v>0.25650000000000001</c:v>
                </c:pt>
                <c:pt idx="1817">
                  <c:v>0.25650000000000001</c:v>
                </c:pt>
                <c:pt idx="1818">
                  <c:v>0.25650000000000001</c:v>
                </c:pt>
                <c:pt idx="1819">
                  <c:v>0.25650000000000001</c:v>
                </c:pt>
                <c:pt idx="1820">
                  <c:v>0.25650000000000001</c:v>
                </c:pt>
                <c:pt idx="1821">
                  <c:v>0</c:v>
                </c:pt>
                <c:pt idx="1822">
                  <c:v>0.25650000000000001</c:v>
                </c:pt>
                <c:pt idx="1823">
                  <c:v>0.25650000000000001</c:v>
                </c:pt>
                <c:pt idx="1824">
                  <c:v>0.25650000000000001</c:v>
                </c:pt>
                <c:pt idx="1825">
                  <c:v>0.25650000000000001</c:v>
                </c:pt>
                <c:pt idx="1826">
                  <c:v>0.25650000000000001</c:v>
                </c:pt>
                <c:pt idx="1827">
                  <c:v>0.25650000000000001</c:v>
                </c:pt>
                <c:pt idx="1828">
                  <c:v>0.25650000000000001</c:v>
                </c:pt>
                <c:pt idx="1829">
                  <c:v>0</c:v>
                </c:pt>
                <c:pt idx="1830">
                  <c:v>0.25650000000000001</c:v>
                </c:pt>
                <c:pt idx="1831">
                  <c:v>0.25650000000000001</c:v>
                </c:pt>
                <c:pt idx="1832">
                  <c:v>0.25650000000000001</c:v>
                </c:pt>
                <c:pt idx="1833">
                  <c:v>0.25650000000000001</c:v>
                </c:pt>
                <c:pt idx="1834">
                  <c:v>0.25650000000000001</c:v>
                </c:pt>
                <c:pt idx="1835">
                  <c:v>0.25650000000000001</c:v>
                </c:pt>
                <c:pt idx="1836">
                  <c:v>0.25650000000000001</c:v>
                </c:pt>
                <c:pt idx="1837">
                  <c:v>0</c:v>
                </c:pt>
                <c:pt idx="1838">
                  <c:v>0.25650000000000001</c:v>
                </c:pt>
                <c:pt idx="1839">
                  <c:v>0.25650000000000001</c:v>
                </c:pt>
                <c:pt idx="1840">
                  <c:v>0.25650000000000001</c:v>
                </c:pt>
                <c:pt idx="1841">
                  <c:v>0.25650000000000001</c:v>
                </c:pt>
                <c:pt idx="1842">
                  <c:v>0.25650000000000001</c:v>
                </c:pt>
                <c:pt idx="1843">
                  <c:v>0.25650000000000001</c:v>
                </c:pt>
                <c:pt idx="1844">
                  <c:v>0.25650000000000001</c:v>
                </c:pt>
                <c:pt idx="1845">
                  <c:v>0</c:v>
                </c:pt>
                <c:pt idx="1846">
                  <c:v>0.25650000000000001</c:v>
                </c:pt>
                <c:pt idx="1847">
                  <c:v>0.25650000000000001</c:v>
                </c:pt>
                <c:pt idx="1848">
                  <c:v>0.25650000000000001</c:v>
                </c:pt>
                <c:pt idx="1849">
                  <c:v>0.25650000000000001</c:v>
                </c:pt>
                <c:pt idx="1850">
                  <c:v>0.25650000000000001</c:v>
                </c:pt>
                <c:pt idx="1851">
                  <c:v>0.25650000000000001</c:v>
                </c:pt>
                <c:pt idx="1852">
                  <c:v>0.25650000000000001</c:v>
                </c:pt>
                <c:pt idx="1853">
                  <c:v>0</c:v>
                </c:pt>
                <c:pt idx="1854">
                  <c:v>0.25650000000000001</c:v>
                </c:pt>
                <c:pt idx="1855">
                  <c:v>0.25650000000000001</c:v>
                </c:pt>
                <c:pt idx="1856">
                  <c:v>0.25650000000000001</c:v>
                </c:pt>
                <c:pt idx="1857">
                  <c:v>0.25650000000000001</c:v>
                </c:pt>
                <c:pt idx="1858">
                  <c:v>0.25650000000000001</c:v>
                </c:pt>
                <c:pt idx="1859">
                  <c:v>0.25650000000000001</c:v>
                </c:pt>
                <c:pt idx="1860">
                  <c:v>0.25650000000000001</c:v>
                </c:pt>
                <c:pt idx="1861">
                  <c:v>0</c:v>
                </c:pt>
                <c:pt idx="1862">
                  <c:v>0.14630000000000001</c:v>
                </c:pt>
                <c:pt idx="1863">
                  <c:v>0.14630000000000001</c:v>
                </c:pt>
                <c:pt idx="1864">
                  <c:v>0.14630000000000001</c:v>
                </c:pt>
                <c:pt idx="1865">
                  <c:v>0.14630000000000001</c:v>
                </c:pt>
                <c:pt idx="1866">
                  <c:v>0.14630000000000001</c:v>
                </c:pt>
                <c:pt idx="1867">
                  <c:v>0.14630000000000001</c:v>
                </c:pt>
                <c:pt idx="1868">
                  <c:v>0.14630000000000001</c:v>
                </c:pt>
                <c:pt idx="1869">
                  <c:v>0</c:v>
                </c:pt>
                <c:pt idx="1870">
                  <c:v>0.14630000000000001</c:v>
                </c:pt>
                <c:pt idx="1871">
                  <c:v>0.14630000000000001</c:v>
                </c:pt>
                <c:pt idx="1872">
                  <c:v>0.14630000000000001</c:v>
                </c:pt>
                <c:pt idx="1873">
                  <c:v>0.14630000000000001</c:v>
                </c:pt>
                <c:pt idx="1874">
                  <c:v>0.14630000000000001</c:v>
                </c:pt>
                <c:pt idx="1875">
                  <c:v>0.14630000000000001</c:v>
                </c:pt>
                <c:pt idx="1876">
                  <c:v>0.14630000000000001</c:v>
                </c:pt>
                <c:pt idx="1877">
                  <c:v>0</c:v>
                </c:pt>
                <c:pt idx="1878">
                  <c:v>0.14630000000000001</c:v>
                </c:pt>
                <c:pt idx="1879">
                  <c:v>0.14630000000000001</c:v>
                </c:pt>
                <c:pt idx="1880">
                  <c:v>0.14630000000000001</c:v>
                </c:pt>
                <c:pt idx="1881">
                  <c:v>0.14630000000000001</c:v>
                </c:pt>
                <c:pt idx="1882">
                  <c:v>0.14630000000000001</c:v>
                </c:pt>
                <c:pt idx="1883">
                  <c:v>0.14630000000000001</c:v>
                </c:pt>
                <c:pt idx="1884">
                  <c:v>0.14630000000000001</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115192</c:v>
                </c:pt>
                <c:pt idx="1909">
                  <c:v>0.115192</c:v>
                </c:pt>
                <c:pt idx="1910">
                  <c:v>0.115192</c:v>
                </c:pt>
                <c:pt idx="1911">
                  <c:v>0.115192</c:v>
                </c:pt>
                <c:pt idx="1912">
                  <c:v>0.115192</c:v>
                </c:pt>
                <c:pt idx="1913">
                  <c:v>0.115192</c:v>
                </c:pt>
                <c:pt idx="1914">
                  <c:v>0.115192</c:v>
                </c:pt>
                <c:pt idx="1915">
                  <c:v>0</c:v>
                </c:pt>
                <c:pt idx="1916">
                  <c:v>0.115192</c:v>
                </c:pt>
                <c:pt idx="1917">
                  <c:v>0.115192</c:v>
                </c:pt>
                <c:pt idx="1918">
                  <c:v>0.115192</c:v>
                </c:pt>
                <c:pt idx="1919">
                  <c:v>0.115192</c:v>
                </c:pt>
                <c:pt idx="1920">
                  <c:v>0.115192</c:v>
                </c:pt>
                <c:pt idx="1921">
                  <c:v>0.115192</c:v>
                </c:pt>
                <c:pt idx="1922">
                  <c:v>0.115192</c:v>
                </c:pt>
                <c:pt idx="1923">
                  <c:v>0</c:v>
                </c:pt>
                <c:pt idx="1924">
                  <c:v>0.115192</c:v>
                </c:pt>
                <c:pt idx="1925">
                  <c:v>0.115192</c:v>
                </c:pt>
                <c:pt idx="1926">
                  <c:v>0.115192</c:v>
                </c:pt>
                <c:pt idx="1927">
                  <c:v>0.115192</c:v>
                </c:pt>
                <c:pt idx="1928">
                  <c:v>0.115192</c:v>
                </c:pt>
                <c:pt idx="1929">
                  <c:v>0.115192</c:v>
                </c:pt>
                <c:pt idx="1930">
                  <c:v>0.115192</c:v>
                </c:pt>
                <c:pt idx="1931">
                  <c:v>0</c:v>
                </c:pt>
                <c:pt idx="1932">
                  <c:v>0.20196</c:v>
                </c:pt>
                <c:pt idx="1933">
                  <c:v>0.20196</c:v>
                </c:pt>
                <c:pt idx="1934">
                  <c:v>0.20196</c:v>
                </c:pt>
                <c:pt idx="1935">
                  <c:v>0.20196</c:v>
                </c:pt>
                <c:pt idx="1936">
                  <c:v>0.20196</c:v>
                </c:pt>
                <c:pt idx="1937">
                  <c:v>0.20196</c:v>
                </c:pt>
                <c:pt idx="1938">
                  <c:v>0.20196</c:v>
                </c:pt>
                <c:pt idx="1939">
                  <c:v>0</c:v>
                </c:pt>
                <c:pt idx="1940">
                  <c:v>0.20196</c:v>
                </c:pt>
                <c:pt idx="1941">
                  <c:v>0.20196</c:v>
                </c:pt>
                <c:pt idx="1942">
                  <c:v>0.20196</c:v>
                </c:pt>
                <c:pt idx="1943">
                  <c:v>0.20196</c:v>
                </c:pt>
                <c:pt idx="1944">
                  <c:v>0.20196</c:v>
                </c:pt>
                <c:pt idx="1945">
                  <c:v>0.20196</c:v>
                </c:pt>
                <c:pt idx="1946">
                  <c:v>0.20196</c:v>
                </c:pt>
                <c:pt idx="1947">
                  <c:v>0</c:v>
                </c:pt>
                <c:pt idx="1948">
                  <c:v>0.20196</c:v>
                </c:pt>
                <c:pt idx="1949">
                  <c:v>0.20196</c:v>
                </c:pt>
                <c:pt idx="1950">
                  <c:v>0.20196</c:v>
                </c:pt>
                <c:pt idx="1951">
                  <c:v>0.20196</c:v>
                </c:pt>
                <c:pt idx="1952">
                  <c:v>0.20196</c:v>
                </c:pt>
                <c:pt idx="1953">
                  <c:v>0.20196</c:v>
                </c:pt>
                <c:pt idx="1954">
                  <c:v>0.20196</c:v>
                </c:pt>
                <c:pt idx="1955">
                  <c:v>0</c:v>
                </c:pt>
                <c:pt idx="1956">
                  <c:v>0.20196</c:v>
                </c:pt>
                <c:pt idx="1957">
                  <c:v>0.20196</c:v>
                </c:pt>
                <c:pt idx="1958">
                  <c:v>0.20196</c:v>
                </c:pt>
                <c:pt idx="1959">
                  <c:v>0.20196</c:v>
                </c:pt>
                <c:pt idx="1960">
                  <c:v>0.20196</c:v>
                </c:pt>
                <c:pt idx="1961">
                  <c:v>0.20196</c:v>
                </c:pt>
                <c:pt idx="1962">
                  <c:v>0.20196</c:v>
                </c:pt>
                <c:pt idx="1963">
                  <c:v>0</c:v>
                </c:pt>
                <c:pt idx="1964">
                  <c:v>0.20196</c:v>
                </c:pt>
                <c:pt idx="1965">
                  <c:v>0.20196</c:v>
                </c:pt>
                <c:pt idx="1966">
                  <c:v>0.20196</c:v>
                </c:pt>
                <c:pt idx="1967">
                  <c:v>0.20196</c:v>
                </c:pt>
                <c:pt idx="1968">
                  <c:v>0.20196</c:v>
                </c:pt>
                <c:pt idx="1969">
                  <c:v>0.20196</c:v>
                </c:pt>
                <c:pt idx="1970">
                  <c:v>0.20196</c:v>
                </c:pt>
                <c:pt idx="1971">
                  <c:v>0</c:v>
                </c:pt>
                <c:pt idx="1972">
                  <c:v>0.20196</c:v>
                </c:pt>
                <c:pt idx="1973">
                  <c:v>0.20196</c:v>
                </c:pt>
                <c:pt idx="1974">
                  <c:v>0.20196</c:v>
                </c:pt>
                <c:pt idx="1975">
                  <c:v>0.20196</c:v>
                </c:pt>
                <c:pt idx="1976">
                  <c:v>0.20196</c:v>
                </c:pt>
                <c:pt idx="1977">
                  <c:v>0.20196</c:v>
                </c:pt>
                <c:pt idx="1978">
                  <c:v>0.20196</c:v>
                </c:pt>
                <c:pt idx="1979">
                  <c:v>0</c:v>
                </c:pt>
                <c:pt idx="1980">
                  <c:v>0.20196</c:v>
                </c:pt>
                <c:pt idx="1981">
                  <c:v>0.20196</c:v>
                </c:pt>
                <c:pt idx="1982">
                  <c:v>0.20196</c:v>
                </c:pt>
                <c:pt idx="1983">
                  <c:v>0.20196</c:v>
                </c:pt>
                <c:pt idx="1984">
                  <c:v>0.20196</c:v>
                </c:pt>
                <c:pt idx="1985">
                  <c:v>0.20196</c:v>
                </c:pt>
                <c:pt idx="1986">
                  <c:v>0.20196</c:v>
                </c:pt>
                <c:pt idx="1987">
                  <c:v>0</c:v>
                </c:pt>
                <c:pt idx="1988">
                  <c:v>0.115192</c:v>
                </c:pt>
                <c:pt idx="1989">
                  <c:v>0.115192</c:v>
                </c:pt>
                <c:pt idx="1990">
                  <c:v>0.115192</c:v>
                </c:pt>
                <c:pt idx="1991">
                  <c:v>0.115192</c:v>
                </c:pt>
                <c:pt idx="1992">
                  <c:v>0.115192</c:v>
                </c:pt>
                <c:pt idx="1993">
                  <c:v>0.115192</c:v>
                </c:pt>
                <c:pt idx="1994">
                  <c:v>0.115192</c:v>
                </c:pt>
                <c:pt idx="1995">
                  <c:v>0</c:v>
                </c:pt>
                <c:pt idx="1996">
                  <c:v>0.115192</c:v>
                </c:pt>
                <c:pt idx="1997">
                  <c:v>0.115192</c:v>
                </c:pt>
                <c:pt idx="1998">
                  <c:v>0.115192</c:v>
                </c:pt>
                <c:pt idx="1999">
                  <c:v>0.115192</c:v>
                </c:pt>
                <c:pt idx="2000">
                  <c:v>0.115192</c:v>
                </c:pt>
                <c:pt idx="2001">
                  <c:v>0.115192</c:v>
                </c:pt>
                <c:pt idx="2002">
                  <c:v>0.115192</c:v>
                </c:pt>
                <c:pt idx="2003">
                  <c:v>0</c:v>
                </c:pt>
                <c:pt idx="2004">
                  <c:v>0.115192</c:v>
                </c:pt>
                <c:pt idx="2005">
                  <c:v>0.115192</c:v>
                </c:pt>
                <c:pt idx="2006">
                  <c:v>0.115192</c:v>
                </c:pt>
                <c:pt idx="2007">
                  <c:v>0.115192</c:v>
                </c:pt>
                <c:pt idx="2008">
                  <c:v>0.115192</c:v>
                </c:pt>
                <c:pt idx="2009">
                  <c:v>0.115192</c:v>
                </c:pt>
                <c:pt idx="2010">
                  <c:v>0.115192</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9.2399999999999996E-2</c:v>
                </c:pt>
                <c:pt idx="2035">
                  <c:v>9.2399999999999996E-2</c:v>
                </c:pt>
                <c:pt idx="2036">
                  <c:v>9.2399999999999996E-2</c:v>
                </c:pt>
                <c:pt idx="2037">
                  <c:v>9.2399999999999996E-2</c:v>
                </c:pt>
                <c:pt idx="2038">
                  <c:v>9.2399999999999996E-2</c:v>
                </c:pt>
                <c:pt idx="2039">
                  <c:v>9.2399999999999996E-2</c:v>
                </c:pt>
                <c:pt idx="2040">
                  <c:v>9.2399999999999996E-2</c:v>
                </c:pt>
                <c:pt idx="2041">
                  <c:v>0</c:v>
                </c:pt>
                <c:pt idx="2042">
                  <c:v>9.2399999999999996E-2</c:v>
                </c:pt>
                <c:pt idx="2043">
                  <c:v>9.2399999999999996E-2</c:v>
                </c:pt>
                <c:pt idx="2044">
                  <c:v>9.2399999999999996E-2</c:v>
                </c:pt>
                <c:pt idx="2045">
                  <c:v>9.2399999999999996E-2</c:v>
                </c:pt>
                <c:pt idx="2046">
                  <c:v>9.2399999999999996E-2</c:v>
                </c:pt>
                <c:pt idx="2047">
                  <c:v>9.2399999999999996E-2</c:v>
                </c:pt>
                <c:pt idx="2048">
                  <c:v>9.2399999999999996E-2</c:v>
                </c:pt>
                <c:pt idx="2049">
                  <c:v>0</c:v>
                </c:pt>
                <c:pt idx="2050">
                  <c:v>9.2399999999999996E-2</c:v>
                </c:pt>
                <c:pt idx="2051">
                  <c:v>9.2399999999999996E-2</c:v>
                </c:pt>
                <c:pt idx="2052">
                  <c:v>9.2399999999999996E-2</c:v>
                </c:pt>
                <c:pt idx="2053">
                  <c:v>9.2399999999999996E-2</c:v>
                </c:pt>
                <c:pt idx="2054">
                  <c:v>9.2399999999999996E-2</c:v>
                </c:pt>
                <c:pt idx="2055">
                  <c:v>9.2399999999999996E-2</c:v>
                </c:pt>
                <c:pt idx="2056">
                  <c:v>9.2399999999999996E-2</c:v>
                </c:pt>
                <c:pt idx="2057">
                  <c:v>0</c:v>
                </c:pt>
                <c:pt idx="2058">
                  <c:v>0.16200000000000001</c:v>
                </c:pt>
                <c:pt idx="2059">
                  <c:v>0.16200000000000001</c:v>
                </c:pt>
                <c:pt idx="2060">
                  <c:v>0.16200000000000001</c:v>
                </c:pt>
                <c:pt idx="2061">
                  <c:v>0.16200000000000001</c:v>
                </c:pt>
                <c:pt idx="2062">
                  <c:v>0.16200000000000001</c:v>
                </c:pt>
                <c:pt idx="2063">
                  <c:v>0.16200000000000001</c:v>
                </c:pt>
                <c:pt idx="2064">
                  <c:v>0.16200000000000001</c:v>
                </c:pt>
                <c:pt idx="2065">
                  <c:v>0</c:v>
                </c:pt>
                <c:pt idx="2066">
                  <c:v>0.16200000000000001</c:v>
                </c:pt>
                <c:pt idx="2067">
                  <c:v>0.16200000000000001</c:v>
                </c:pt>
                <c:pt idx="2068">
                  <c:v>0.16200000000000001</c:v>
                </c:pt>
                <c:pt idx="2069">
                  <c:v>0.16200000000000001</c:v>
                </c:pt>
                <c:pt idx="2070">
                  <c:v>0.16200000000000001</c:v>
                </c:pt>
                <c:pt idx="2071">
                  <c:v>0.16200000000000001</c:v>
                </c:pt>
                <c:pt idx="2072">
                  <c:v>0.16200000000000001</c:v>
                </c:pt>
                <c:pt idx="2073">
                  <c:v>0</c:v>
                </c:pt>
                <c:pt idx="2074">
                  <c:v>0.16200000000000001</c:v>
                </c:pt>
                <c:pt idx="2075">
                  <c:v>0.16200000000000001</c:v>
                </c:pt>
                <c:pt idx="2076">
                  <c:v>0.16200000000000001</c:v>
                </c:pt>
                <c:pt idx="2077">
                  <c:v>0.16200000000000001</c:v>
                </c:pt>
                <c:pt idx="2078">
                  <c:v>0.16200000000000001</c:v>
                </c:pt>
                <c:pt idx="2079">
                  <c:v>0.16200000000000001</c:v>
                </c:pt>
                <c:pt idx="2080">
                  <c:v>0.16200000000000001</c:v>
                </c:pt>
                <c:pt idx="2081">
                  <c:v>0</c:v>
                </c:pt>
                <c:pt idx="2082">
                  <c:v>0.16200000000000001</c:v>
                </c:pt>
                <c:pt idx="2083">
                  <c:v>0.16200000000000001</c:v>
                </c:pt>
                <c:pt idx="2084">
                  <c:v>0.16200000000000001</c:v>
                </c:pt>
                <c:pt idx="2085">
                  <c:v>0.16200000000000001</c:v>
                </c:pt>
                <c:pt idx="2086">
                  <c:v>0.16200000000000001</c:v>
                </c:pt>
                <c:pt idx="2087">
                  <c:v>0.16200000000000001</c:v>
                </c:pt>
                <c:pt idx="2088">
                  <c:v>0.16200000000000001</c:v>
                </c:pt>
                <c:pt idx="2089">
                  <c:v>0</c:v>
                </c:pt>
                <c:pt idx="2090">
                  <c:v>0.16200000000000001</c:v>
                </c:pt>
                <c:pt idx="2091">
                  <c:v>0.16200000000000001</c:v>
                </c:pt>
                <c:pt idx="2092">
                  <c:v>0.16200000000000001</c:v>
                </c:pt>
                <c:pt idx="2093">
                  <c:v>0.16200000000000001</c:v>
                </c:pt>
                <c:pt idx="2094">
                  <c:v>0.16200000000000001</c:v>
                </c:pt>
                <c:pt idx="2095">
                  <c:v>0.16200000000000001</c:v>
                </c:pt>
                <c:pt idx="2096">
                  <c:v>0.16200000000000001</c:v>
                </c:pt>
                <c:pt idx="2097">
                  <c:v>0</c:v>
                </c:pt>
                <c:pt idx="2098">
                  <c:v>0.16200000000000001</c:v>
                </c:pt>
                <c:pt idx="2099">
                  <c:v>0.16200000000000001</c:v>
                </c:pt>
                <c:pt idx="2100">
                  <c:v>0.16200000000000001</c:v>
                </c:pt>
                <c:pt idx="2101">
                  <c:v>0.16200000000000001</c:v>
                </c:pt>
                <c:pt idx="2102">
                  <c:v>0.16200000000000001</c:v>
                </c:pt>
                <c:pt idx="2103">
                  <c:v>0.16200000000000001</c:v>
                </c:pt>
                <c:pt idx="2104">
                  <c:v>0.16200000000000001</c:v>
                </c:pt>
                <c:pt idx="2105">
                  <c:v>0</c:v>
                </c:pt>
                <c:pt idx="2106">
                  <c:v>0.16200000000000001</c:v>
                </c:pt>
                <c:pt idx="2107">
                  <c:v>0.16200000000000001</c:v>
                </c:pt>
                <c:pt idx="2108">
                  <c:v>0.16200000000000001</c:v>
                </c:pt>
                <c:pt idx="2109">
                  <c:v>0.16200000000000001</c:v>
                </c:pt>
                <c:pt idx="2110">
                  <c:v>0.16200000000000001</c:v>
                </c:pt>
                <c:pt idx="2111">
                  <c:v>0.16200000000000001</c:v>
                </c:pt>
                <c:pt idx="2112">
                  <c:v>0.16200000000000001</c:v>
                </c:pt>
                <c:pt idx="2113">
                  <c:v>0</c:v>
                </c:pt>
                <c:pt idx="2114">
                  <c:v>9.2399999999999996E-2</c:v>
                </c:pt>
                <c:pt idx="2115">
                  <c:v>9.2399999999999996E-2</c:v>
                </c:pt>
                <c:pt idx="2116">
                  <c:v>9.2399999999999996E-2</c:v>
                </c:pt>
                <c:pt idx="2117">
                  <c:v>9.2399999999999996E-2</c:v>
                </c:pt>
                <c:pt idx="2118">
                  <c:v>9.2399999999999996E-2</c:v>
                </c:pt>
                <c:pt idx="2119">
                  <c:v>9.2399999999999996E-2</c:v>
                </c:pt>
                <c:pt idx="2120">
                  <c:v>9.2399999999999996E-2</c:v>
                </c:pt>
                <c:pt idx="2121">
                  <c:v>0</c:v>
                </c:pt>
                <c:pt idx="2122">
                  <c:v>9.2399999999999996E-2</c:v>
                </c:pt>
                <c:pt idx="2123">
                  <c:v>9.2399999999999996E-2</c:v>
                </c:pt>
                <c:pt idx="2124">
                  <c:v>9.2399999999999996E-2</c:v>
                </c:pt>
                <c:pt idx="2125">
                  <c:v>9.2399999999999996E-2</c:v>
                </c:pt>
                <c:pt idx="2126">
                  <c:v>9.2399999999999996E-2</c:v>
                </c:pt>
                <c:pt idx="2127">
                  <c:v>9.2399999999999996E-2</c:v>
                </c:pt>
                <c:pt idx="2128">
                  <c:v>9.2399999999999996E-2</c:v>
                </c:pt>
                <c:pt idx="2129">
                  <c:v>0</c:v>
                </c:pt>
                <c:pt idx="2130">
                  <c:v>9.2399999999999996E-2</c:v>
                </c:pt>
                <c:pt idx="2131">
                  <c:v>9.2399999999999996E-2</c:v>
                </c:pt>
                <c:pt idx="2132">
                  <c:v>9.2399999999999996E-2</c:v>
                </c:pt>
                <c:pt idx="2133">
                  <c:v>9.2399999999999996E-2</c:v>
                </c:pt>
                <c:pt idx="2134">
                  <c:v>9.2399999999999996E-2</c:v>
                </c:pt>
                <c:pt idx="2135">
                  <c:v>9.2399999999999996E-2</c:v>
                </c:pt>
                <c:pt idx="2136">
                  <c:v>9.2399999999999996E-2</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7.3303999999999994E-2</c:v>
                </c:pt>
                <c:pt idx="2161">
                  <c:v>7.3303999999999994E-2</c:v>
                </c:pt>
                <c:pt idx="2162">
                  <c:v>7.3303999999999994E-2</c:v>
                </c:pt>
                <c:pt idx="2163">
                  <c:v>7.3303999999999994E-2</c:v>
                </c:pt>
                <c:pt idx="2164">
                  <c:v>7.3303999999999994E-2</c:v>
                </c:pt>
                <c:pt idx="2165">
                  <c:v>7.3303999999999994E-2</c:v>
                </c:pt>
                <c:pt idx="2166">
                  <c:v>7.3303999999999994E-2</c:v>
                </c:pt>
                <c:pt idx="2167">
                  <c:v>0</c:v>
                </c:pt>
                <c:pt idx="2168">
                  <c:v>7.3303999999999994E-2</c:v>
                </c:pt>
                <c:pt idx="2169">
                  <c:v>7.3303999999999994E-2</c:v>
                </c:pt>
                <c:pt idx="2170">
                  <c:v>7.3303999999999994E-2</c:v>
                </c:pt>
                <c:pt idx="2171">
                  <c:v>7.3303999999999994E-2</c:v>
                </c:pt>
                <c:pt idx="2172">
                  <c:v>7.3303999999999994E-2</c:v>
                </c:pt>
                <c:pt idx="2173">
                  <c:v>7.3303999999999994E-2</c:v>
                </c:pt>
                <c:pt idx="2174">
                  <c:v>7.3303999999999994E-2</c:v>
                </c:pt>
                <c:pt idx="2175">
                  <c:v>0</c:v>
                </c:pt>
                <c:pt idx="2176">
                  <c:v>7.3303999999999994E-2</c:v>
                </c:pt>
                <c:pt idx="2177">
                  <c:v>7.3303999999999994E-2</c:v>
                </c:pt>
                <c:pt idx="2178">
                  <c:v>7.3303999999999994E-2</c:v>
                </c:pt>
                <c:pt idx="2179">
                  <c:v>7.3303999999999994E-2</c:v>
                </c:pt>
                <c:pt idx="2180">
                  <c:v>7.3303999999999994E-2</c:v>
                </c:pt>
                <c:pt idx="2181">
                  <c:v>7.3303999999999994E-2</c:v>
                </c:pt>
                <c:pt idx="2182">
                  <c:v>7.3303999999999994E-2</c:v>
                </c:pt>
                <c:pt idx="2183">
                  <c:v>0</c:v>
                </c:pt>
                <c:pt idx="2184">
                  <c:v>0.12852</c:v>
                </c:pt>
                <c:pt idx="2185">
                  <c:v>0.12852</c:v>
                </c:pt>
                <c:pt idx="2186">
                  <c:v>0.12852</c:v>
                </c:pt>
                <c:pt idx="2187">
                  <c:v>0.12852</c:v>
                </c:pt>
                <c:pt idx="2188">
                  <c:v>0.12852</c:v>
                </c:pt>
                <c:pt idx="2189">
                  <c:v>0.12852</c:v>
                </c:pt>
                <c:pt idx="2190">
                  <c:v>0.12852</c:v>
                </c:pt>
                <c:pt idx="2191">
                  <c:v>0</c:v>
                </c:pt>
                <c:pt idx="2192">
                  <c:v>0.12852</c:v>
                </c:pt>
                <c:pt idx="2193">
                  <c:v>0.12852</c:v>
                </c:pt>
                <c:pt idx="2194">
                  <c:v>0.12852</c:v>
                </c:pt>
                <c:pt idx="2195">
                  <c:v>0.12852</c:v>
                </c:pt>
                <c:pt idx="2196">
                  <c:v>0.12852</c:v>
                </c:pt>
                <c:pt idx="2197">
                  <c:v>0.12852</c:v>
                </c:pt>
                <c:pt idx="2198">
                  <c:v>0.12852</c:v>
                </c:pt>
                <c:pt idx="2199">
                  <c:v>0</c:v>
                </c:pt>
                <c:pt idx="2200">
                  <c:v>0.12852</c:v>
                </c:pt>
                <c:pt idx="2201">
                  <c:v>0.12852</c:v>
                </c:pt>
                <c:pt idx="2202">
                  <c:v>0.12852</c:v>
                </c:pt>
                <c:pt idx="2203">
                  <c:v>0.12852</c:v>
                </c:pt>
                <c:pt idx="2204">
                  <c:v>0.12852</c:v>
                </c:pt>
                <c:pt idx="2205">
                  <c:v>0.12852</c:v>
                </c:pt>
                <c:pt idx="2206">
                  <c:v>0.12852</c:v>
                </c:pt>
                <c:pt idx="2207">
                  <c:v>0</c:v>
                </c:pt>
                <c:pt idx="2208">
                  <c:v>0.12852</c:v>
                </c:pt>
                <c:pt idx="2209">
                  <c:v>0.12852</c:v>
                </c:pt>
                <c:pt idx="2210">
                  <c:v>0.12852</c:v>
                </c:pt>
                <c:pt idx="2211">
                  <c:v>0.12852</c:v>
                </c:pt>
                <c:pt idx="2212">
                  <c:v>0.12852</c:v>
                </c:pt>
                <c:pt idx="2213">
                  <c:v>0.12852</c:v>
                </c:pt>
                <c:pt idx="2214">
                  <c:v>0.12852</c:v>
                </c:pt>
                <c:pt idx="2215">
                  <c:v>0</c:v>
                </c:pt>
                <c:pt idx="2216">
                  <c:v>0.12852</c:v>
                </c:pt>
                <c:pt idx="2217">
                  <c:v>0.12852</c:v>
                </c:pt>
                <c:pt idx="2218">
                  <c:v>0.12852</c:v>
                </c:pt>
                <c:pt idx="2219">
                  <c:v>0.12852</c:v>
                </c:pt>
                <c:pt idx="2220">
                  <c:v>0.12852</c:v>
                </c:pt>
                <c:pt idx="2221">
                  <c:v>0.12852</c:v>
                </c:pt>
                <c:pt idx="2222">
                  <c:v>0.12852</c:v>
                </c:pt>
                <c:pt idx="2223">
                  <c:v>0</c:v>
                </c:pt>
                <c:pt idx="2224">
                  <c:v>0.12852</c:v>
                </c:pt>
                <c:pt idx="2225">
                  <c:v>0.12852</c:v>
                </c:pt>
                <c:pt idx="2226">
                  <c:v>0.12852</c:v>
                </c:pt>
                <c:pt idx="2227">
                  <c:v>0.12852</c:v>
                </c:pt>
                <c:pt idx="2228">
                  <c:v>0.12852</c:v>
                </c:pt>
                <c:pt idx="2229">
                  <c:v>0.12852</c:v>
                </c:pt>
                <c:pt idx="2230">
                  <c:v>0.12852</c:v>
                </c:pt>
                <c:pt idx="2231">
                  <c:v>0</c:v>
                </c:pt>
                <c:pt idx="2232">
                  <c:v>0.12852</c:v>
                </c:pt>
                <c:pt idx="2233">
                  <c:v>0.12852</c:v>
                </c:pt>
                <c:pt idx="2234">
                  <c:v>0.12852</c:v>
                </c:pt>
                <c:pt idx="2235">
                  <c:v>0.12852</c:v>
                </c:pt>
                <c:pt idx="2236">
                  <c:v>0.12852</c:v>
                </c:pt>
                <c:pt idx="2237">
                  <c:v>0.12852</c:v>
                </c:pt>
                <c:pt idx="2238">
                  <c:v>0.12852</c:v>
                </c:pt>
                <c:pt idx="2239">
                  <c:v>0</c:v>
                </c:pt>
                <c:pt idx="2240">
                  <c:v>7.3303999999999994E-2</c:v>
                </c:pt>
                <c:pt idx="2241">
                  <c:v>7.3303999999999994E-2</c:v>
                </c:pt>
                <c:pt idx="2242">
                  <c:v>7.3303999999999994E-2</c:v>
                </c:pt>
                <c:pt idx="2243">
                  <c:v>7.3303999999999994E-2</c:v>
                </c:pt>
                <c:pt idx="2244">
                  <c:v>7.3303999999999994E-2</c:v>
                </c:pt>
                <c:pt idx="2245">
                  <c:v>7.3303999999999994E-2</c:v>
                </c:pt>
                <c:pt idx="2246">
                  <c:v>7.3303999999999994E-2</c:v>
                </c:pt>
                <c:pt idx="2247">
                  <c:v>0</c:v>
                </c:pt>
                <c:pt idx="2248">
                  <c:v>7.3303999999999994E-2</c:v>
                </c:pt>
                <c:pt idx="2249">
                  <c:v>7.3303999999999994E-2</c:v>
                </c:pt>
                <c:pt idx="2250">
                  <c:v>7.3303999999999994E-2</c:v>
                </c:pt>
                <c:pt idx="2251">
                  <c:v>7.3303999999999994E-2</c:v>
                </c:pt>
                <c:pt idx="2252">
                  <c:v>7.3303999999999994E-2</c:v>
                </c:pt>
                <c:pt idx="2253">
                  <c:v>7.3303999999999994E-2</c:v>
                </c:pt>
                <c:pt idx="2254">
                  <c:v>7.3303999999999994E-2</c:v>
                </c:pt>
                <c:pt idx="2255">
                  <c:v>0</c:v>
                </c:pt>
                <c:pt idx="2256">
                  <c:v>7.3303999999999994E-2</c:v>
                </c:pt>
                <c:pt idx="2257">
                  <c:v>7.3303999999999994E-2</c:v>
                </c:pt>
                <c:pt idx="2258">
                  <c:v>7.3303999999999994E-2</c:v>
                </c:pt>
                <c:pt idx="2259">
                  <c:v>7.3303999999999994E-2</c:v>
                </c:pt>
                <c:pt idx="2260">
                  <c:v>7.3303999999999994E-2</c:v>
                </c:pt>
                <c:pt idx="2261">
                  <c:v>7.3303999999999994E-2</c:v>
                </c:pt>
                <c:pt idx="2262">
                  <c:v>7.3303999999999994E-2</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5.5440000000000003E-2</c:v>
                </c:pt>
                <c:pt idx="2287">
                  <c:v>5.5440000000000003E-2</c:v>
                </c:pt>
                <c:pt idx="2288">
                  <c:v>5.5440000000000003E-2</c:v>
                </c:pt>
                <c:pt idx="2289">
                  <c:v>5.5440000000000003E-2</c:v>
                </c:pt>
                <c:pt idx="2290">
                  <c:v>5.5440000000000003E-2</c:v>
                </c:pt>
                <c:pt idx="2291">
                  <c:v>5.5440000000000003E-2</c:v>
                </c:pt>
                <c:pt idx="2292">
                  <c:v>5.5440000000000003E-2</c:v>
                </c:pt>
                <c:pt idx="2293">
                  <c:v>0</c:v>
                </c:pt>
                <c:pt idx="2294">
                  <c:v>5.5440000000000003E-2</c:v>
                </c:pt>
                <c:pt idx="2295">
                  <c:v>5.5440000000000003E-2</c:v>
                </c:pt>
                <c:pt idx="2296">
                  <c:v>5.5440000000000003E-2</c:v>
                </c:pt>
                <c:pt idx="2297">
                  <c:v>5.5440000000000003E-2</c:v>
                </c:pt>
                <c:pt idx="2298">
                  <c:v>5.5440000000000003E-2</c:v>
                </c:pt>
                <c:pt idx="2299">
                  <c:v>5.5440000000000003E-2</c:v>
                </c:pt>
                <c:pt idx="2300">
                  <c:v>5.5440000000000003E-2</c:v>
                </c:pt>
                <c:pt idx="2301">
                  <c:v>0</c:v>
                </c:pt>
                <c:pt idx="2302">
                  <c:v>5.5440000000000003E-2</c:v>
                </c:pt>
                <c:pt idx="2303">
                  <c:v>5.5440000000000003E-2</c:v>
                </c:pt>
                <c:pt idx="2304">
                  <c:v>5.5440000000000003E-2</c:v>
                </c:pt>
                <c:pt idx="2305">
                  <c:v>5.5440000000000003E-2</c:v>
                </c:pt>
                <c:pt idx="2306">
                  <c:v>5.5440000000000003E-2</c:v>
                </c:pt>
                <c:pt idx="2307">
                  <c:v>5.5440000000000003E-2</c:v>
                </c:pt>
                <c:pt idx="2308">
                  <c:v>5.5440000000000003E-2</c:v>
                </c:pt>
                <c:pt idx="2309">
                  <c:v>0</c:v>
                </c:pt>
                <c:pt idx="2310">
                  <c:v>9.7199999999999995E-2</c:v>
                </c:pt>
                <c:pt idx="2311">
                  <c:v>9.7199999999999995E-2</c:v>
                </c:pt>
                <c:pt idx="2312">
                  <c:v>9.7199999999999995E-2</c:v>
                </c:pt>
                <c:pt idx="2313">
                  <c:v>9.7199999999999995E-2</c:v>
                </c:pt>
                <c:pt idx="2314">
                  <c:v>9.7199999999999995E-2</c:v>
                </c:pt>
                <c:pt idx="2315">
                  <c:v>9.7199999999999995E-2</c:v>
                </c:pt>
                <c:pt idx="2316">
                  <c:v>9.7199999999999995E-2</c:v>
                </c:pt>
                <c:pt idx="2317">
                  <c:v>0</c:v>
                </c:pt>
                <c:pt idx="2318">
                  <c:v>9.7199999999999995E-2</c:v>
                </c:pt>
                <c:pt idx="2319">
                  <c:v>9.7199999999999995E-2</c:v>
                </c:pt>
                <c:pt idx="2320">
                  <c:v>9.7199999999999995E-2</c:v>
                </c:pt>
                <c:pt idx="2321">
                  <c:v>9.7199999999999995E-2</c:v>
                </c:pt>
                <c:pt idx="2322">
                  <c:v>9.7199999999999995E-2</c:v>
                </c:pt>
                <c:pt idx="2323">
                  <c:v>9.7199999999999995E-2</c:v>
                </c:pt>
                <c:pt idx="2324">
                  <c:v>9.7199999999999995E-2</c:v>
                </c:pt>
                <c:pt idx="2325">
                  <c:v>0</c:v>
                </c:pt>
                <c:pt idx="2326">
                  <c:v>9.7199999999999995E-2</c:v>
                </c:pt>
                <c:pt idx="2327">
                  <c:v>9.7199999999999995E-2</c:v>
                </c:pt>
                <c:pt idx="2328">
                  <c:v>9.7199999999999995E-2</c:v>
                </c:pt>
                <c:pt idx="2329">
                  <c:v>9.7199999999999995E-2</c:v>
                </c:pt>
                <c:pt idx="2330">
                  <c:v>9.7199999999999995E-2</c:v>
                </c:pt>
                <c:pt idx="2331">
                  <c:v>9.7199999999999995E-2</c:v>
                </c:pt>
                <c:pt idx="2332">
                  <c:v>9.7199999999999995E-2</c:v>
                </c:pt>
                <c:pt idx="2333">
                  <c:v>0</c:v>
                </c:pt>
                <c:pt idx="2334">
                  <c:v>9.7199999999999995E-2</c:v>
                </c:pt>
                <c:pt idx="2335">
                  <c:v>9.7199999999999995E-2</c:v>
                </c:pt>
                <c:pt idx="2336">
                  <c:v>9.7199999999999995E-2</c:v>
                </c:pt>
                <c:pt idx="2337">
                  <c:v>9.7199999999999995E-2</c:v>
                </c:pt>
                <c:pt idx="2338">
                  <c:v>9.7199999999999995E-2</c:v>
                </c:pt>
                <c:pt idx="2339">
                  <c:v>9.7199999999999995E-2</c:v>
                </c:pt>
                <c:pt idx="2340">
                  <c:v>9.7199999999999995E-2</c:v>
                </c:pt>
                <c:pt idx="2341">
                  <c:v>0</c:v>
                </c:pt>
                <c:pt idx="2342">
                  <c:v>9.7199999999999995E-2</c:v>
                </c:pt>
                <c:pt idx="2343">
                  <c:v>9.7199999999999995E-2</c:v>
                </c:pt>
                <c:pt idx="2344">
                  <c:v>9.7199999999999995E-2</c:v>
                </c:pt>
                <c:pt idx="2345">
                  <c:v>9.7199999999999995E-2</c:v>
                </c:pt>
                <c:pt idx="2346">
                  <c:v>9.7199999999999995E-2</c:v>
                </c:pt>
                <c:pt idx="2347">
                  <c:v>9.7199999999999995E-2</c:v>
                </c:pt>
                <c:pt idx="2348">
                  <c:v>9.7199999999999995E-2</c:v>
                </c:pt>
                <c:pt idx="2349">
                  <c:v>0</c:v>
                </c:pt>
                <c:pt idx="2350">
                  <c:v>9.7199999999999995E-2</c:v>
                </c:pt>
                <c:pt idx="2351">
                  <c:v>9.7199999999999995E-2</c:v>
                </c:pt>
                <c:pt idx="2352">
                  <c:v>9.7199999999999995E-2</c:v>
                </c:pt>
                <c:pt idx="2353">
                  <c:v>9.7199999999999995E-2</c:v>
                </c:pt>
                <c:pt idx="2354">
                  <c:v>9.7199999999999995E-2</c:v>
                </c:pt>
                <c:pt idx="2355">
                  <c:v>9.7199999999999995E-2</c:v>
                </c:pt>
                <c:pt idx="2356">
                  <c:v>9.7199999999999995E-2</c:v>
                </c:pt>
                <c:pt idx="2357">
                  <c:v>0</c:v>
                </c:pt>
                <c:pt idx="2358">
                  <c:v>9.7199999999999995E-2</c:v>
                </c:pt>
                <c:pt idx="2359">
                  <c:v>9.7199999999999995E-2</c:v>
                </c:pt>
                <c:pt idx="2360">
                  <c:v>9.7199999999999995E-2</c:v>
                </c:pt>
                <c:pt idx="2361">
                  <c:v>9.7199999999999995E-2</c:v>
                </c:pt>
                <c:pt idx="2362">
                  <c:v>9.7199999999999995E-2</c:v>
                </c:pt>
                <c:pt idx="2363">
                  <c:v>9.7199999999999995E-2</c:v>
                </c:pt>
                <c:pt idx="2364">
                  <c:v>9.7199999999999995E-2</c:v>
                </c:pt>
                <c:pt idx="2365">
                  <c:v>0</c:v>
                </c:pt>
                <c:pt idx="2366">
                  <c:v>5.5440000000000003E-2</c:v>
                </c:pt>
                <c:pt idx="2367">
                  <c:v>5.5440000000000003E-2</c:v>
                </c:pt>
                <c:pt idx="2368">
                  <c:v>5.5440000000000003E-2</c:v>
                </c:pt>
                <c:pt idx="2369">
                  <c:v>5.5440000000000003E-2</c:v>
                </c:pt>
                <c:pt idx="2370">
                  <c:v>5.5440000000000003E-2</c:v>
                </c:pt>
                <c:pt idx="2371">
                  <c:v>5.5440000000000003E-2</c:v>
                </c:pt>
                <c:pt idx="2372">
                  <c:v>5.5440000000000003E-2</c:v>
                </c:pt>
                <c:pt idx="2373">
                  <c:v>0</c:v>
                </c:pt>
                <c:pt idx="2374">
                  <c:v>5.5440000000000003E-2</c:v>
                </c:pt>
                <c:pt idx="2375">
                  <c:v>5.5440000000000003E-2</c:v>
                </c:pt>
                <c:pt idx="2376">
                  <c:v>5.5440000000000003E-2</c:v>
                </c:pt>
                <c:pt idx="2377">
                  <c:v>5.5440000000000003E-2</c:v>
                </c:pt>
                <c:pt idx="2378">
                  <c:v>5.5440000000000003E-2</c:v>
                </c:pt>
                <c:pt idx="2379">
                  <c:v>5.5440000000000003E-2</c:v>
                </c:pt>
                <c:pt idx="2380">
                  <c:v>5.5440000000000003E-2</c:v>
                </c:pt>
                <c:pt idx="2381">
                  <c:v>0</c:v>
                </c:pt>
                <c:pt idx="2382">
                  <c:v>5.5440000000000003E-2</c:v>
                </c:pt>
                <c:pt idx="2383">
                  <c:v>5.5440000000000003E-2</c:v>
                </c:pt>
                <c:pt idx="2384">
                  <c:v>5.5440000000000003E-2</c:v>
                </c:pt>
                <c:pt idx="2385">
                  <c:v>5.5440000000000003E-2</c:v>
                </c:pt>
                <c:pt idx="2386">
                  <c:v>5.5440000000000003E-2</c:v>
                </c:pt>
                <c:pt idx="2387">
                  <c:v>5.5440000000000003E-2</c:v>
                </c:pt>
                <c:pt idx="2388">
                  <c:v>5.5440000000000003E-2</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4.7432000000000002E-2</c:v>
                </c:pt>
                <c:pt idx="2413">
                  <c:v>4.7432000000000002E-2</c:v>
                </c:pt>
                <c:pt idx="2414">
                  <c:v>4.7432000000000002E-2</c:v>
                </c:pt>
                <c:pt idx="2415">
                  <c:v>4.7432000000000002E-2</c:v>
                </c:pt>
                <c:pt idx="2416">
                  <c:v>4.7432000000000002E-2</c:v>
                </c:pt>
                <c:pt idx="2417">
                  <c:v>4.7432000000000002E-2</c:v>
                </c:pt>
                <c:pt idx="2418">
                  <c:v>4.7432000000000002E-2</c:v>
                </c:pt>
                <c:pt idx="2419">
                  <c:v>0</c:v>
                </c:pt>
                <c:pt idx="2420">
                  <c:v>4.7432000000000002E-2</c:v>
                </c:pt>
                <c:pt idx="2421">
                  <c:v>4.7432000000000002E-2</c:v>
                </c:pt>
                <c:pt idx="2422">
                  <c:v>4.7432000000000002E-2</c:v>
                </c:pt>
                <c:pt idx="2423">
                  <c:v>4.7432000000000002E-2</c:v>
                </c:pt>
                <c:pt idx="2424">
                  <c:v>4.7432000000000002E-2</c:v>
                </c:pt>
                <c:pt idx="2425">
                  <c:v>4.7432000000000002E-2</c:v>
                </c:pt>
                <c:pt idx="2426">
                  <c:v>4.7432000000000002E-2</c:v>
                </c:pt>
                <c:pt idx="2427">
                  <c:v>0</c:v>
                </c:pt>
                <c:pt idx="2428">
                  <c:v>4.7432000000000002E-2</c:v>
                </c:pt>
                <c:pt idx="2429">
                  <c:v>4.7432000000000002E-2</c:v>
                </c:pt>
                <c:pt idx="2430">
                  <c:v>4.7432000000000002E-2</c:v>
                </c:pt>
                <c:pt idx="2431">
                  <c:v>4.7432000000000002E-2</c:v>
                </c:pt>
                <c:pt idx="2432">
                  <c:v>4.7432000000000002E-2</c:v>
                </c:pt>
                <c:pt idx="2433">
                  <c:v>4.7432000000000002E-2</c:v>
                </c:pt>
                <c:pt idx="2434">
                  <c:v>4.7432000000000002E-2</c:v>
                </c:pt>
                <c:pt idx="2435">
                  <c:v>0</c:v>
                </c:pt>
                <c:pt idx="2436">
                  <c:v>8.3159999999999998E-2</c:v>
                </c:pt>
                <c:pt idx="2437">
                  <c:v>8.3159999999999998E-2</c:v>
                </c:pt>
                <c:pt idx="2438">
                  <c:v>8.3159999999999998E-2</c:v>
                </c:pt>
                <c:pt idx="2439">
                  <c:v>8.3159999999999998E-2</c:v>
                </c:pt>
                <c:pt idx="2440">
                  <c:v>8.3159999999999998E-2</c:v>
                </c:pt>
                <c:pt idx="2441">
                  <c:v>8.3159999999999998E-2</c:v>
                </c:pt>
                <c:pt idx="2442">
                  <c:v>8.3159999999999998E-2</c:v>
                </c:pt>
                <c:pt idx="2443">
                  <c:v>0</c:v>
                </c:pt>
                <c:pt idx="2444">
                  <c:v>8.3159999999999998E-2</c:v>
                </c:pt>
                <c:pt idx="2445">
                  <c:v>8.3159999999999998E-2</c:v>
                </c:pt>
                <c:pt idx="2446">
                  <c:v>8.3159999999999998E-2</c:v>
                </c:pt>
                <c:pt idx="2447">
                  <c:v>8.3159999999999998E-2</c:v>
                </c:pt>
                <c:pt idx="2448">
                  <c:v>8.3159999999999998E-2</c:v>
                </c:pt>
                <c:pt idx="2449">
                  <c:v>8.3159999999999998E-2</c:v>
                </c:pt>
                <c:pt idx="2450">
                  <c:v>8.3159999999999998E-2</c:v>
                </c:pt>
                <c:pt idx="2451">
                  <c:v>0</c:v>
                </c:pt>
                <c:pt idx="2452">
                  <c:v>8.3159999999999998E-2</c:v>
                </c:pt>
                <c:pt idx="2453">
                  <c:v>8.3159999999999998E-2</c:v>
                </c:pt>
                <c:pt idx="2454">
                  <c:v>8.3159999999999998E-2</c:v>
                </c:pt>
                <c:pt idx="2455">
                  <c:v>8.3159999999999998E-2</c:v>
                </c:pt>
                <c:pt idx="2456">
                  <c:v>8.3159999999999998E-2</c:v>
                </c:pt>
                <c:pt idx="2457">
                  <c:v>8.3159999999999998E-2</c:v>
                </c:pt>
                <c:pt idx="2458">
                  <c:v>8.3159999999999998E-2</c:v>
                </c:pt>
                <c:pt idx="2459">
                  <c:v>0</c:v>
                </c:pt>
                <c:pt idx="2460">
                  <c:v>8.3159999999999998E-2</c:v>
                </c:pt>
                <c:pt idx="2461">
                  <c:v>8.3159999999999998E-2</c:v>
                </c:pt>
                <c:pt idx="2462">
                  <c:v>8.3159999999999998E-2</c:v>
                </c:pt>
                <c:pt idx="2463">
                  <c:v>8.3159999999999998E-2</c:v>
                </c:pt>
                <c:pt idx="2464">
                  <c:v>8.3159999999999998E-2</c:v>
                </c:pt>
                <c:pt idx="2465">
                  <c:v>8.3159999999999998E-2</c:v>
                </c:pt>
                <c:pt idx="2466">
                  <c:v>8.3159999999999998E-2</c:v>
                </c:pt>
                <c:pt idx="2467">
                  <c:v>0</c:v>
                </c:pt>
                <c:pt idx="2468">
                  <c:v>8.3159999999999998E-2</c:v>
                </c:pt>
                <c:pt idx="2469">
                  <c:v>8.3159999999999998E-2</c:v>
                </c:pt>
                <c:pt idx="2470">
                  <c:v>8.3159999999999998E-2</c:v>
                </c:pt>
                <c:pt idx="2471">
                  <c:v>8.3159999999999998E-2</c:v>
                </c:pt>
                <c:pt idx="2472">
                  <c:v>8.3159999999999998E-2</c:v>
                </c:pt>
                <c:pt idx="2473">
                  <c:v>8.3159999999999998E-2</c:v>
                </c:pt>
                <c:pt idx="2474">
                  <c:v>8.3159999999999998E-2</c:v>
                </c:pt>
                <c:pt idx="2475">
                  <c:v>0</c:v>
                </c:pt>
                <c:pt idx="2476">
                  <c:v>8.3159999999999998E-2</c:v>
                </c:pt>
                <c:pt idx="2477">
                  <c:v>8.3159999999999998E-2</c:v>
                </c:pt>
                <c:pt idx="2478">
                  <c:v>8.3159999999999998E-2</c:v>
                </c:pt>
                <c:pt idx="2479">
                  <c:v>8.3159999999999998E-2</c:v>
                </c:pt>
                <c:pt idx="2480">
                  <c:v>8.3159999999999998E-2</c:v>
                </c:pt>
                <c:pt idx="2481">
                  <c:v>8.3159999999999998E-2</c:v>
                </c:pt>
                <c:pt idx="2482">
                  <c:v>8.3159999999999998E-2</c:v>
                </c:pt>
                <c:pt idx="2483">
                  <c:v>0</c:v>
                </c:pt>
                <c:pt idx="2484">
                  <c:v>8.3159999999999998E-2</c:v>
                </c:pt>
                <c:pt idx="2485">
                  <c:v>8.3159999999999998E-2</c:v>
                </c:pt>
                <c:pt idx="2486">
                  <c:v>8.3159999999999998E-2</c:v>
                </c:pt>
                <c:pt idx="2487">
                  <c:v>8.3159999999999998E-2</c:v>
                </c:pt>
                <c:pt idx="2488">
                  <c:v>8.3159999999999998E-2</c:v>
                </c:pt>
                <c:pt idx="2489">
                  <c:v>8.3159999999999998E-2</c:v>
                </c:pt>
                <c:pt idx="2490">
                  <c:v>8.3159999999999998E-2</c:v>
                </c:pt>
                <c:pt idx="2491">
                  <c:v>0</c:v>
                </c:pt>
                <c:pt idx="2492">
                  <c:v>4.7432000000000002E-2</c:v>
                </c:pt>
                <c:pt idx="2493">
                  <c:v>4.7432000000000002E-2</c:v>
                </c:pt>
                <c:pt idx="2494">
                  <c:v>4.7432000000000002E-2</c:v>
                </c:pt>
                <c:pt idx="2495">
                  <c:v>4.7432000000000002E-2</c:v>
                </c:pt>
                <c:pt idx="2496">
                  <c:v>4.7432000000000002E-2</c:v>
                </c:pt>
                <c:pt idx="2497">
                  <c:v>4.7432000000000002E-2</c:v>
                </c:pt>
                <c:pt idx="2498">
                  <c:v>4.7432000000000002E-2</c:v>
                </c:pt>
                <c:pt idx="2499">
                  <c:v>0</c:v>
                </c:pt>
                <c:pt idx="2500">
                  <c:v>4.7432000000000002E-2</c:v>
                </c:pt>
                <c:pt idx="2501">
                  <c:v>4.7432000000000002E-2</c:v>
                </c:pt>
                <c:pt idx="2502">
                  <c:v>4.7432000000000002E-2</c:v>
                </c:pt>
                <c:pt idx="2503">
                  <c:v>4.7432000000000002E-2</c:v>
                </c:pt>
                <c:pt idx="2504">
                  <c:v>4.7432000000000002E-2</c:v>
                </c:pt>
                <c:pt idx="2505">
                  <c:v>4.7432000000000002E-2</c:v>
                </c:pt>
                <c:pt idx="2506">
                  <c:v>4.7432000000000002E-2</c:v>
                </c:pt>
                <c:pt idx="2507">
                  <c:v>0</c:v>
                </c:pt>
                <c:pt idx="2508">
                  <c:v>4.7432000000000002E-2</c:v>
                </c:pt>
                <c:pt idx="2509">
                  <c:v>4.7432000000000002E-2</c:v>
                </c:pt>
                <c:pt idx="2510">
                  <c:v>4.7432000000000002E-2</c:v>
                </c:pt>
                <c:pt idx="2511">
                  <c:v>4.7432000000000002E-2</c:v>
                </c:pt>
                <c:pt idx="2512">
                  <c:v>4.7432000000000002E-2</c:v>
                </c:pt>
                <c:pt idx="2513">
                  <c:v>4.7432000000000002E-2</c:v>
                </c:pt>
                <c:pt idx="2514">
                  <c:v>4.7432000000000002E-2</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3.696E-2</c:v>
                </c:pt>
                <c:pt idx="2539">
                  <c:v>3.696E-2</c:v>
                </c:pt>
                <c:pt idx="2540">
                  <c:v>3.696E-2</c:v>
                </c:pt>
                <c:pt idx="2541">
                  <c:v>3.696E-2</c:v>
                </c:pt>
                <c:pt idx="2542">
                  <c:v>3.696E-2</c:v>
                </c:pt>
                <c:pt idx="2543">
                  <c:v>3.696E-2</c:v>
                </c:pt>
                <c:pt idx="2544">
                  <c:v>3.696E-2</c:v>
                </c:pt>
                <c:pt idx="2545">
                  <c:v>0</c:v>
                </c:pt>
                <c:pt idx="2546">
                  <c:v>3.696E-2</c:v>
                </c:pt>
                <c:pt idx="2547">
                  <c:v>3.696E-2</c:v>
                </c:pt>
                <c:pt idx="2548">
                  <c:v>3.696E-2</c:v>
                </c:pt>
                <c:pt idx="2549">
                  <c:v>3.696E-2</c:v>
                </c:pt>
                <c:pt idx="2550">
                  <c:v>3.696E-2</c:v>
                </c:pt>
                <c:pt idx="2551">
                  <c:v>3.696E-2</c:v>
                </c:pt>
                <c:pt idx="2552">
                  <c:v>3.696E-2</c:v>
                </c:pt>
                <c:pt idx="2553">
                  <c:v>0</c:v>
                </c:pt>
                <c:pt idx="2554">
                  <c:v>3.696E-2</c:v>
                </c:pt>
                <c:pt idx="2555">
                  <c:v>3.696E-2</c:v>
                </c:pt>
                <c:pt idx="2556">
                  <c:v>3.696E-2</c:v>
                </c:pt>
                <c:pt idx="2557">
                  <c:v>3.696E-2</c:v>
                </c:pt>
                <c:pt idx="2558">
                  <c:v>3.696E-2</c:v>
                </c:pt>
                <c:pt idx="2559">
                  <c:v>3.696E-2</c:v>
                </c:pt>
                <c:pt idx="2560">
                  <c:v>3.696E-2</c:v>
                </c:pt>
                <c:pt idx="2561">
                  <c:v>0</c:v>
                </c:pt>
                <c:pt idx="2562">
                  <c:v>6.4799999999999996E-2</c:v>
                </c:pt>
                <c:pt idx="2563">
                  <c:v>6.4799999999999996E-2</c:v>
                </c:pt>
                <c:pt idx="2564">
                  <c:v>6.4799999999999996E-2</c:v>
                </c:pt>
                <c:pt idx="2565">
                  <c:v>6.4799999999999996E-2</c:v>
                </c:pt>
                <c:pt idx="2566">
                  <c:v>6.4799999999999996E-2</c:v>
                </c:pt>
                <c:pt idx="2567">
                  <c:v>6.4799999999999996E-2</c:v>
                </c:pt>
                <c:pt idx="2568">
                  <c:v>6.4799999999999996E-2</c:v>
                </c:pt>
                <c:pt idx="2569">
                  <c:v>0</c:v>
                </c:pt>
                <c:pt idx="2570">
                  <c:v>6.4799999999999996E-2</c:v>
                </c:pt>
                <c:pt idx="2571">
                  <c:v>6.4799999999999996E-2</c:v>
                </c:pt>
                <c:pt idx="2572">
                  <c:v>6.4799999999999996E-2</c:v>
                </c:pt>
                <c:pt idx="2573">
                  <c:v>6.4799999999999996E-2</c:v>
                </c:pt>
                <c:pt idx="2574">
                  <c:v>6.4799999999999996E-2</c:v>
                </c:pt>
                <c:pt idx="2575">
                  <c:v>6.4799999999999996E-2</c:v>
                </c:pt>
                <c:pt idx="2576">
                  <c:v>6.4799999999999996E-2</c:v>
                </c:pt>
                <c:pt idx="2577">
                  <c:v>0</c:v>
                </c:pt>
                <c:pt idx="2578">
                  <c:v>6.4799999999999996E-2</c:v>
                </c:pt>
                <c:pt idx="2579">
                  <c:v>6.4799999999999996E-2</c:v>
                </c:pt>
                <c:pt idx="2580">
                  <c:v>6.4799999999999996E-2</c:v>
                </c:pt>
                <c:pt idx="2581">
                  <c:v>6.4799999999999996E-2</c:v>
                </c:pt>
                <c:pt idx="2582">
                  <c:v>6.4799999999999996E-2</c:v>
                </c:pt>
                <c:pt idx="2583">
                  <c:v>6.4799999999999996E-2</c:v>
                </c:pt>
                <c:pt idx="2584">
                  <c:v>6.4799999999999996E-2</c:v>
                </c:pt>
                <c:pt idx="2585">
                  <c:v>0</c:v>
                </c:pt>
                <c:pt idx="2586">
                  <c:v>6.4799999999999996E-2</c:v>
                </c:pt>
                <c:pt idx="2587">
                  <c:v>6.4799999999999996E-2</c:v>
                </c:pt>
                <c:pt idx="2588">
                  <c:v>6.4799999999999996E-2</c:v>
                </c:pt>
                <c:pt idx="2589">
                  <c:v>6.4799999999999996E-2</c:v>
                </c:pt>
                <c:pt idx="2590">
                  <c:v>6.4799999999999996E-2</c:v>
                </c:pt>
                <c:pt idx="2591">
                  <c:v>6.4799999999999996E-2</c:v>
                </c:pt>
                <c:pt idx="2592">
                  <c:v>6.4799999999999996E-2</c:v>
                </c:pt>
                <c:pt idx="2593">
                  <c:v>0</c:v>
                </c:pt>
                <c:pt idx="2594">
                  <c:v>6.4799999999999996E-2</c:v>
                </c:pt>
                <c:pt idx="2595">
                  <c:v>6.4799999999999996E-2</c:v>
                </c:pt>
                <c:pt idx="2596">
                  <c:v>6.4799999999999996E-2</c:v>
                </c:pt>
                <c:pt idx="2597">
                  <c:v>6.4799999999999996E-2</c:v>
                </c:pt>
                <c:pt idx="2598">
                  <c:v>6.4799999999999996E-2</c:v>
                </c:pt>
                <c:pt idx="2599">
                  <c:v>6.4799999999999996E-2</c:v>
                </c:pt>
                <c:pt idx="2600">
                  <c:v>6.4799999999999996E-2</c:v>
                </c:pt>
                <c:pt idx="2601">
                  <c:v>0</c:v>
                </c:pt>
                <c:pt idx="2602">
                  <c:v>6.4799999999999996E-2</c:v>
                </c:pt>
                <c:pt idx="2603">
                  <c:v>6.4799999999999996E-2</c:v>
                </c:pt>
                <c:pt idx="2604">
                  <c:v>6.4799999999999996E-2</c:v>
                </c:pt>
                <c:pt idx="2605">
                  <c:v>6.4799999999999996E-2</c:v>
                </c:pt>
                <c:pt idx="2606">
                  <c:v>6.4799999999999996E-2</c:v>
                </c:pt>
                <c:pt idx="2607">
                  <c:v>6.4799999999999996E-2</c:v>
                </c:pt>
                <c:pt idx="2608">
                  <c:v>6.4799999999999996E-2</c:v>
                </c:pt>
                <c:pt idx="2609">
                  <c:v>0</c:v>
                </c:pt>
                <c:pt idx="2610">
                  <c:v>6.4799999999999996E-2</c:v>
                </c:pt>
                <c:pt idx="2611">
                  <c:v>6.4799999999999996E-2</c:v>
                </c:pt>
                <c:pt idx="2612">
                  <c:v>6.4799999999999996E-2</c:v>
                </c:pt>
                <c:pt idx="2613">
                  <c:v>6.4799999999999996E-2</c:v>
                </c:pt>
                <c:pt idx="2614">
                  <c:v>6.4799999999999996E-2</c:v>
                </c:pt>
                <c:pt idx="2615">
                  <c:v>6.4799999999999996E-2</c:v>
                </c:pt>
                <c:pt idx="2616">
                  <c:v>6.4799999999999996E-2</c:v>
                </c:pt>
                <c:pt idx="2617">
                  <c:v>0</c:v>
                </c:pt>
                <c:pt idx="2618">
                  <c:v>3.696E-2</c:v>
                </c:pt>
                <c:pt idx="2619">
                  <c:v>3.696E-2</c:v>
                </c:pt>
                <c:pt idx="2620">
                  <c:v>3.696E-2</c:v>
                </c:pt>
                <c:pt idx="2621">
                  <c:v>3.696E-2</c:v>
                </c:pt>
                <c:pt idx="2622">
                  <c:v>3.696E-2</c:v>
                </c:pt>
                <c:pt idx="2623">
                  <c:v>3.696E-2</c:v>
                </c:pt>
                <c:pt idx="2624">
                  <c:v>3.696E-2</c:v>
                </c:pt>
                <c:pt idx="2625">
                  <c:v>0</c:v>
                </c:pt>
                <c:pt idx="2626">
                  <c:v>3.696E-2</c:v>
                </c:pt>
                <c:pt idx="2627">
                  <c:v>3.696E-2</c:v>
                </c:pt>
                <c:pt idx="2628">
                  <c:v>3.696E-2</c:v>
                </c:pt>
                <c:pt idx="2629">
                  <c:v>3.696E-2</c:v>
                </c:pt>
                <c:pt idx="2630">
                  <c:v>3.696E-2</c:v>
                </c:pt>
                <c:pt idx="2631">
                  <c:v>3.696E-2</c:v>
                </c:pt>
                <c:pt idx="2632">
                  <c:v>3.696E-2</c:v>
                </c:pt>
                <c:pt idx="2633">
                  <c:v>0</c:v>
                </c:pt>
                <c:pt idx="2634">
                  <c:v>3.696E-2</c:v>
                </c:pt>
                <c:pt idx="2635">
                  <c:v>3.696E-2</c:v>
                </c:pt>
                <c:pt idx="2636">
                  <c:v>3.696E-2</c:v>
                </c:pt>
                <c:pt idx="2637">
                  <c:v>3.696E-2</c:v>
                </c:pt>
                <c:pt idx="2638">
                  <c:v>3.696E-2</c:v>
                </c:pt>
                <c:pt idx="2639">
                  <c:v>3.696E-2</c:v>
                </c:pt>
                <c:pt idx="2640">
                  <c:v>3.696E-2</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3.0491999999999998E-2</c:v>
                </c:pt>
                <c:pt idx="2665">
                  <c:v>3.0491999999999998E-2</c:v>
                </c:pt>
                <c:pt idx="2666">
                  <c:v>3.0491999999999998E-2</c:v>
                </c:pt>
                <c:pt idx="2667">
                  <c:v>3.0491999999999998E-2</c:v>
                </c:pt>
                <c:pt idx="2668">
                  <c:v>3.0491999999999998E-2</c:v>
                </c:pt>
                <c:pt idx="2669">
                  <c:v>3.0491999999999998E-2</c:v>
                </c:pt>
                <c:pt idx="2670">
                  <c:v>3.0491999999999998E-2</c:v>
                </c:pt>
                <c:pt idx="2671">
                  <c:v>0</c:v>
                </c:pt>
                <c:pt idx="2672">
                  <c:v>3.0491999999999998E-2</c:v>
                </c:pt>
                <c:pt idx="2673">
                  <c:v>3.0491999999999998E-2</c:v>
                </c:pt>
                <c:pt idx="2674">
                  <c:v>3.0491999999999998E-2</c:v>
                </c:pt>
                <c:pt idx="2675">
                  <c:v>3.0491999999999998E-2</c:v>
                </c:pt>
                <c:pt idx="2676">
                  <c:v>3.0491999999999998E-2</c:v>
                </c:pt>
                <c:pt idx="2677">
                  <c:v>3.0491999999999998E-2</c:v>
                </c:pt>
                <c:pt idx="2678">
                  <c:v>3.0491999999999998E-2</c:v>
                </c:pt>
                <c:pt idx="2679">
                  <c:v>0</c:v>
                </c:pt>
                <c:pt idx="2680">
                  <c:v>3.0491999999999998E-2</c:v>
                </c:pt>
                <c:pt idx="2681">
                  <c:v>3.0491999999999998E-2</c:v>
                </c:pt>
                <c:pt idx="2682">
                  <c:v>3.0491999999999998E-2</c:v>
                </c:pt>
                <c:pt idx="2683">
                  <c:v>3.0491999999999998E-2</c:v>
                </c:pt>
                <c:pt idx="2684">
                  <c:v>3.0491999999999998E-2</c:v>
                </c:pt>
                <c:pt idx="2685">
                  <c:v>3.0491999999999998E-2</c:v>
                </c:pt>
                <c:pt idx="2686">
                  <c:v>3.0491999999999998E-2</c:v>
                </c:pt>
                <c:pt idx="2687">
                  <c:v>0</c:v>
                </c:pt>
                <c:pt idx="2688">
                  <c:v>5.3460000000000001E-2</c:v>
                </c:pt>
                <c:pt idx="2689">
                  <c:v>5.3460000000000001E-2</c:v>
                </c:pt>
                <c:pt idx="2690">
                  <c:v>5.3460000000000001E-2</c:v>
                </c:pt>
                <c:pt idx="2691">
                  <c:v>5.3460000000000001E-2</c:v>
                </c:pt>
                <c:pt idx="2692">
                  <c:v>5.3460000000000001E-2</c:v>
                </c:pt>
                <c:pt idx="2693">
                  <c:v>5.3460000000000001E-2</c:v>
                </c:pt>
                <c:pt idx="2694">
                  <c:v>5.3460000000000001E-2</c:v>
                </c:pt>
                <c:pt idx="2695">
                  <c:v>0</c:v>
                </c:pt>
                <c:pt idx="2696">
                  <c:v>5.3460000000000001E-2</c:v>
                </c:pt>
                <c:pt idx="2697">
                  <c:v>5.3460000000000001E-2</c:v>
                </c:pt>
                <c:pt idx="2698">
                  <c:v>5.3460000000000001E-2</c:v>
                </c:pt>
                <c:pt idx="2699">
                  <c:v>5.3460000000000001E-2</c:v>
                </c:pt>
                <c:pt idx="2700">
                  <c:v>5.3460000000000001E-2</c:v>
                </c:pt>
                <c:pt idx="2701">
                  <c:v>5.3460000000000001E-2</c:v>
                </c:pt>
                <c:pt idx="2702">
                  <c:v>5.3460000000000001E-2</c:v>
                </c:pt>
                <c:pt idx="2703">
                  <c:v>0</c:v>
                </c:pt>
                <c:pt idx="2704">
                  <c:v>5.3460000000000001E-2</c:v>
                </c:pt>
                <c:pt idx="2705">
                  <c:v>5.3460000000000001E-2</c:v>
                </c:pt>
                <c:pt idx="2706">
                  <c:v>5.3460000000000001E-2</c:v>
                </c:pt>
                <c:pt idx="2707">
                  <c:v>5.3460000000000001E-2</c:v>
                </c:pt>
                <c:pt idx="2708">
                  <c:v>5.3460000000000001E-2</c:v>
                </c:pt>
                <c:pt idx="2709">
                  <c:v>5.3460000000000001E-2</c:v>
                </c:pt>
                <c:pt idx="2710">
                  <c:v>5.3460000000000001E-2</c:v>
                </c:pt>
                <c:pt idx="2711">
                  <c:v>0</c:v>
                </c:pt>
                <c:pt idx="2712">
                  <c:v>5.3460000000000001E-2</c:v>
                </c:pt>
                <c:pt idx="2713">
                  <c:v>5.3460000000000001E-2</c:v>
                </c:pt>
                <c:pt idx="2714">
                  <c:v>5.3460000000000001E-2</c:v>
                </c:pt>
                <c:pt idx="2715">
                  <c:v>5.3460000000000001E-2</c:v>
                </c:pt>
                <c:pt idx="2716">
                  <c:v>5.3460000000000001E-2</c:v>
                </c:pt>
                <c:pt idx="2717">
                  <c:v>5.3460000000000001E-2</c:v>
                </c:pt>
                <c:pt idx="2718">
                  <c:v>5.3460000000000001E-2</c:v>
                </c:pt>
                <c:pt idx="2719">
                  <c:v>0</c:v>
                </c:pt>
                <c:pt idx="2720">
                  <c:v>5.3460000000000001E-2</c:v>
                </c:pt>
                <c:pt idx="2721">
                  <c:v>5.3460000000000001E-2</c:v>
                </c:pt>
                <c:pt idx="2722">
                  <c:v>5.3460000000000001E-2</c:v>
                </c:pt>
                <c:pt idx="2723">
                  <c:v>5.3460000000000001E-2</c:v>
                </c:pt>
                <c:pt idx="2724">
                  <c:v>5.3460000000000001E-2</c:v>
                </c:pt>
                <c:pt idx="2725">
                  <c:v>5.3460000000000001E-2</c:v>
                </c:pt>
                <c:pt idx="2726">
                  <c:v>5.3460000000000001E-2</c:v>
                </c:pt>
                <c:pt idx="2727">
                  <c:v>0</c:v>
                </c:pt>
                <c:pt idx="2728">
                  <c:v>5.3460000000000001E-2</c:v>
                </c:pt>
                <c:pt idx="2729">
                  <c:v>5.3460000000000001E-2</c:v>
                </c:pt>
                <c:pt idx="2730">
                  <c:v>5.3460000000000001E-2</c:v>
                </c:pt>
                <c:pt idx="2731">
                  <c:v>5.3460000000000001E-2</c:v>
                </c:pt>
                <c:pt idx="2732">
                  <c:v>5.3460000000000001E-2</c:v>
                </c:pt>
                <c:pt idx="2733">
                  <c:v>5.3460000000000001E-2</c:v>
                </c:pt>
                <c:pt idx="2734">
                  <c:v>5.3460000000000001E-2</c:v>
                </c:pt>
                <c:pt idx="2735">
                  <c:v>0</c:v>
                </c:pt>
                <c:pt idx="2736">
                  <c:v>5.3460000000000001E-2</c:v>
                </c:pt>
                <c:pt idx="2737">
                  <c:v>5.3460000000000001E-2</c:v>
                </c:pt>
                <c:pt idx="2738">
                  <c:v>5.3460000000000001E-2</c:v>
                </c:pt>
                <c:pt idx="2739">
                  <c:v>5.3460000000000001E-2</c:v>
                </c:pt>
                <c:pt idx="2740">
                  <c:v>5.3460000000000001E-2</c:v>
                </c:pt>
                <c:pt idx="2741">
                  <c:v>5.3460000000000001E-2</c:v>
                </c:pt>
                <c:pt idx="2742">
                  <c:v>5.3460000000000001E-2</c:v>
                </c:pt>
                <c:pt idx="2743">
                  <c:v>0</c:v>
                </c:pt>
                <c:pt idx="2744">
                  <c:v>3.0491999999999998E-2</c:v>
                </c:pt>
                <c:pt idx="2745">
                  <c:v>3.0491999999999998E-2</c:v>
                </c:pt>
                <c:pt idx="2746">
                  <c:v>3.0491999999999998E-2</c:v>
                </c:pt>
                <c:pt idx="2747">
                  <c:v>3.0491999999999998E-2</c:v>
                </c:pt>
                <c:pt idx="2748">
                  <c:v>3.0491999999999998E-2</c:v>
                </c:pt>
                <c:pt idx="2749">
                  <c:v>3.0491999999999998E-2</c:v>
                </c:pt>
                <c:pt idx="2750">
                  <c:v>3.0491999999999998E-2</c:v>
                </c:pt>
                <c:pt idx="2751">
                  <c:v>0</c:v>
                </c:pt>
                <c:pt idx="2752">
                  <c:v>3.0491999999999998E-2</c:v>
                </c:pt>
                <c:pt idx="2753">
                  <c:v>3.0491999999999998E-2</c:v>
                </c:pt>
                <c:pt idx="2754">
                  <c:v>3.0491999999999998E-2</c:v>
                </c:pt>
                <c:pt idx="2755">
                  <c:v>3.0491999999999998E-2</c:v>
                </c:pt>
                <c:pt idx="2756">
                  <c:v>3.0491999999999998E-2</c:v>
                </c:pt>
                <c:pt idx="2757">
                  <c:v>3.0491999999999998E-2</c:v>
                </c:pt>
                <c:pt idx="2758">
                  <c:v>3.0491999999999998E-2</c:v>
                </c:pt>
                <c:pt idx="2759">
                  <c:v>0</c:v>
                </c:pt>
                <c:pt idx="2760">
                  <c:v>3.0491999999999998E-2</c:v>
                </c:pt>
                <c:pt idx="2761">
                  <c:v>3.0491999999999998E-2</c:v>
                </c:pt>
                <c:pt idx="2762">
                  <c:v>3.0491999999999998E-2</c:v>
                </c:pt>
                <c:pt idx="2763">
                  <c:v>3.0491999999999998E-2</c:v>
                </c:pt>
                <c:pt idx="2764">
                  <c:v>3.0491999999999998E-2</c:v>
                </c:pt>
                <c:pt idx="2765">
                  <c:v>3.0491999999999998E-2</c:v>
                </c:pt>
                <c:pt idx="2766">
                  <c:v>3.0491999999999998E-2</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2.4639999999999999E-2</c:v>
                </c:pt>
                <c:pt idx="2791">
                  <c:v>2.4639999999999999E-2</c:v>
                </c:pt>
                <c:pt idx="2792">
                  <c:v>2.4639999999999999E-2</c:v>
                </c:pt>
                <c:pt idx="2793">
                  <c:v>2.4639999999999999E-2</c:v>
                </c:pt>
                <c:pt idx="2794">
                  <c:v>2.4639999999999999E-2</c:v>
                </c:pt>
                <c:pt idx="2795">
                  <c:v>2.4639999999999999E-2</c:v>
                </c:pt>
                <c:pt idx="2796">
                  <c:v>2.4639999999999999E-2</c:v>
                </c:pt>
                <c:pt idx="2797">
                  <c:v>0</c:v>
                </c:pt>
                <c:pt idx="2798">
                  <c:v>2.4639999999999999E-2</c:v>
                </c:pt>
                <c:pt idx="2799">
                  <c:v>2.4639999999999999E-2</c:v>
                </c:pt>
                <c:pt idx="2800">
                  <c:v>2.4639999999999999E-2</c:v>
                </c:pt>
                <c:pt idx="2801">
                  <c:v>2.4639999999999999E-2</c:v>
                </c:pt>
                <c:pt idx="2802">
                  <c:v>2.4639999999999999E-2</c:v>
                </c:pt>
                <c:pt idx="2803">
                  <c:v>2.4639999999999999E-2</c:v>
                </c:pt>
                <c:pt idx="2804">
                  <c:v>2.4639999999999999E-2</c:v>
                </c:pt>
                <c:pt idx="2805">
                  <c:v>0</c:v>
                </c:pt>
                <c:pt idx="2806">
                  <c:v>2.4639999999999999E-2</c:v>
                </c:pt>
                <c:pt idx="2807">
                  <c:v>2.4639999999999999E-2</c:v>
                </c:pt>
                <c:pt idx="2808">
                  <c:v>2.4639999999999999E-2</c:v>
                </c:pt>
                <c:pt idx="2809">
                  <c:v>2.4639999999999999E-2</c:v>
                </c:pt>
                <c:pt idx="2810">
                  <c:v>2.4639999999999999E-2</c:v>
                </c:pt>
                <c:pt idx="2811">
                  <c:v>2.4639999999999999E-2</c:v>
                </c:pt>
                <c:pt idx="2812">
                  <c:v>2.4639999999999999E-2</c:v>
                </c:pt>
                <c:pt idx="2813">
                  <c:v>0</c:v>
                </c:pt>
                <c:pt idx="2814">
                  <c:v>4.3200000000000002E-2</c:v>
                </c:pt>
                <c:pt idx="2815">
                  <c:v>4.3200000000000002E-2</c:v>
                </c:pt>
                <c:pt idx="2816">
                  <c:v>4.3200000000000002E-2</c:v>
                </c:pt>
                <c:pt idx="2817">
                  <c:v>4.3200000000000002E-2</c:v>
                </c:pt>
                <c:pt idx="2818">
                  <c:v>4.3200000000000002E-2</c:v>
                </c:pt>
                <c:pt idx="2819">
                  <c:v>4.3200000000000002E-2</c:v>
                </c:pt>
                <c:pt idx="2820">
                  <c:v>4.3200000000000002E-2</c:v>
                </c:pt>
                <c:pt idx="2821">
                  <c:v>0</c:v>
                </c:pt>
                <c:pt idx="2822">
                  <c:v>4.3200000000000002E-2</c:v>
                </c:pt>
                <c:pt idx="2823">
                  <c:v>4.3200000000000002E-2</c:v>
                </c:pt>
                <c:pt idx="2824">
                  <c:v>4.3200000000000002E-2</c:v>
                </c:pt>
                <c:pt idx="2825">
                  <c:v>4.3200000000000002E-2</c:v>
                </c:pt>
                <c:pt idx="2826">
                  <c:v>4.3200000000000002E-2</c:v>
                </c:pt>
                <c:pt idx="2827">
                  <c:v>4.3200000000000002E-2</c:v>
                </c:pt>
                <c:pt idx="2828">
                  <c:v>4.3200000000000002E-2</c:v>
                </c:pt>
                <c:pt idx="2829">
                  <c:v>0</c:v>
                </c:pt>
                <c:pt idx="2830">
                  <c:v>4.3200000000000002E-2</c:v>
                </c:pt>
                <c:pt idx="2831">
                  <c:v>4.3200000000000002E-2</c:v>
                </c:pt>
                <c:pt idx="2832">
                  <c:v>4.3200000000000002E-2</c:v>
                </c:pt>
                <c:pt idx="2833">
                  <c:v>4.3200000000000002E-2</c:v>
                </c:pt>
                <c:pt idx="2834">
                  <c:v>4.3200000000000002E-2</c:v>
                </c:pt>
                <c:pt idx="2835">
                  <c:v>4.3200000000000002E-2</c:v>
                </c:pt>
                <c:pt idx="2836">
                  <c:v>4.3200000000000002E-2</c:v>
                </c:pt>
                <c:pt idx="2837">
                  <c:v>0</c:v>
                </c:pt>
                <c:pt idx="2838">
                  <c:v>4.3200000000000002E-2</c:v>
                </c:pt>
                <c:pt idx="2839">
                  <c:v>4.3200000000000002E-2</c:v>
                </c:pt>
                <c:pt idx="2840">
                  <c:v>4.3200000000000002E-2</c:v>
                </c:pt>
                <c:pt idx="2841">
                  <c:v>4.3200000000000002E-2</c:v>
                </c:pt>
                <c:pt idx="2842">
                  <c:v>4.3200000000000002E-2</c:v>
                </c:pt>
                <c:pt idx="2843">
                  <c:v>4.3200000000000002E-2</c:v>
                </c:pt>
                <c:pt idx="2844">
                  <c:v>4.3200000000000002E-2</c:v>
                </c:pt>
                <c:pt idx="2845">
                  <c:v>0</c:v>
                </c:pt>
                <c:pt idx="2846">
                  <c:v>4.3200000000000002E-2</c:v>
                </c:pt>
                <c:pt idx="2847">
                  <c:v>4.3200000000000002E-2</c:v>
                </c:pt>
                <c:pt idx="2848">
                  <c:v>4.3200000000000002E-2</c:v>
                </c:pt>
                <c:pt idx="2849">
                  <c:v>4.3200000000000002E-2</c:v>
                </c:pt>
                <c:pt idx="2850">
                  <c:v>4.3200000000000002E-2</c:v>
                </c:pt>
                <c:pt idx="2851">
                  <c:v>4.3200000000000002E-2</c:v>
                </c:pt>
                <c:pt idx="2852">
                  <c:v>4.3200000000000002E-2</c:v>
                </c:pt>
                <c:pt idx="2853">
                  <c:v>0</c:v>
                </c:pt>
                <c:pt idx="2854">
                  <c:v>4.3200000000000002E-2</c:v>
                </c:pt>
                <c:pt idx="2855">
                  <c:v>4.3200000000000002E-2</c:v>
                </c:pt>
                <c:pt idx="2856">
                  <c:v>4.3200000000000002E-2</c:v>
                </c:pt>
                <c:pt idx="2857">
                  <c:v>4.3200000000000002E-2</c:v>
                </c:pt>
                <c:pt idx="2858">
                  <c:v>4.3200000000000002E-2</c:v>
                </c:pt>
                <c:pt idx="2859">
                  <c:v>4.3200000000000002E-2</c:v>
                </c:pt>
                <c:pt idx="2860">
                  <c:v>4.3200000000000002E-2</c:v>
                </c:pt>
                <c:pt idx="2861">
                  <c:v>0</c:v>
                </c:pt>
                <c:pt idx="2862">
                  <c:v>4.3200000000000002E-2</c:v>
                </c:pt>
                <c:pt idx="2863">
                  <c:v>4.3200000000000002E-2</c:v>
                </c:pt>
                <c:pt idx="2864">
                  <c:v>4.3200000000000002E-2</c:v>
                </c:pt>
                <c:pt idx="2865">
                  <c:v>4.3200000000000002E-2</c:v>
                </c:pt>
                <c:pt idx="2866">
                  <c:v>4.3200000000000002E-2</c:v>
                </c:pt>
                <c:pt idx="2867">
                  <c:v>4.3200000000000002E-2</c:v>
                </c:pt>
                <c:pt idx="2868">
                  <c:v>4.3200000000000002E-2</c:v>
                </c:pt>
                <c:pt idx="2869">
                  <c:v>0</c:v>
                </c:pt>
                <c:pt idx="2870">
                  <c:v>2.4639999999999999E-2</c:v>
                </c:pt>
                <c:pt idx="2871">
                  <c:v>2.4639999999999999E-2</c:v>
                </c:pt>
                <c:pt idx="2872">
                  <c:v>2.4639999999999999E-2</c:v>
                </c:pt>
                <c:pt idx="2873">
                  <c:v>2.4639999999999999E-2</c:v>
                </c:pt>
                <c:pt idx="2874">
                  <c:v>2.4639999999999999E-2</c:v>
                </c:pt>
                <c:pt idx="2875">
                  <c:v>2.4639999999999999E-2</c:v>
                </c:pt>
                <c:pt idx="2876">
                  <c:v>2.4639999999999999E-2</c:v>
                </c:pt>
                <c:pt idx="2877">
                  <c:v>0</c:v>
                </c:pt>
                <c:pt idx="2878">
                  <c:v>2.4639999999999999E-2</c:v>
                </c:pt>
                <c:pt idx="2879">
                  <c:v>2.4639999999999999E-2</c:v>
                </c:pt>
                <c:pt idx="2880">
                  <c:v>2.4639999999999999E-2</c:v>
                </c:pt>
                <c:pt idx="2881">
                  <c:v>2.4639999999999999E-2</c:v>
                </c:pt>
                <c:pt idx="2882">
                  <c:v>2.4639999999999999E-2</c:v>
                </c:pt>
                <c:pt idx="2883">
                  <c:v>2.4639999999999999E-2</c:v>
                </c:pt>
                <c:pt idx="2884">
                  <c:v>2.4639999999999999E-2</c:v>
                </c:pt>
                <c:pt idx="2885">
                  <c:v>0</c:v>
                </c:pt>
                <c:pt idx="2886">
                  <c:v>2.4639999999999999E-2</c:v>
                </c:pt>
                <c:pt idx="2887">
                  <c:v>2.4639999999999999E-2</c:v>
                </c:pt>
                <c:pt idx="2888">
                  <c:v>2.4639999999999999E-2</c:v>
                </c:pt>
                <c:pt idx="2889">
                  <c:v>2.4639999999999999E-2</c:v>
                </c:pt>
                <c:pt idx="2890">
                  <c:v>2.4639999999999999E-2</c:v>
                </c:pt>
                <c:pt idx="2891">
                  <c:v>2.4639999999999999E-2</c:v>
                </c:pt>
                <c:pt idx="2892">
                  <c:v>2.4639999999999999E-2</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4"/>
          <c:order val="4"/>
          <c:tx>
            <c:strRef>
              <c:f>Φύλλο1!$J$1</c:f>
              <c:strCache>
                <c:ptCount val="1"/>
                <c:pt idx="0">
                  <c:v>DT Stage</c:v>
                </c:pt>
              </c:strCache>
            </c:strRef>
          </c:tx>
          <c:spPr>
            <a:ln w="22225" cap="rnd">
              <a:solidFill>
                <a:srgbClr val="FF000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K$1:$K$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158136</c:v>
                </c:pt>
                <c:pt idx="28">
                  <c:v>0</c:v>
                </c:pt>
                <c:pt idx="29">
                  <c:v>0</c:v>
                </c:pt>
                <c:pt idx="30">
                  <c:v>0</c:v>
                </c:pt>
                <c:pt idx="31">
                  <c:v>0</c:v>
                </c:pt>
                <c:pt idx="32">
                  <c:v>0</c:v>
                </c:pt>
                <c:pt idx="33">
                  <c:v>0</c:v>
                </c:pt>
                <c:pt idx="34">
                  <c:v>0</c:v>
                </c:pt>
                <c:pt idx="35">
                  <c:v>0.158136</c:v>
                </c:pt>
                <c:pt idx="36">
                  <c:v>0</c:v>
                </c:pt>
                <c:pt idx="37">
                  <c:v>0</c:v>
                </c:pt>
                <c:pt idx="38">
                  <c:v>0</c:v>
                </c:pt>
                <c:pt idx="39">
                  <c:v>0</c:v>
                </c:pt>
                <c:pt idx="40">
                  <c:v>0</c:v>
                </c:pt>
                <c:pt idx="41">
                  <c:v>0</c:v>
                </c:pt>
                <c:pt idx="42">
                  <c:v>0</c:v>
                </c:pt>
                <c:pt idx="43">
                  <c:v>0.158136</c:v>
                </c:pt>
                <c:pt idx="44">
                  <c:v>0</c:v>
                </c:pt>
                <c:pt idx="45">
                  <c:v>0</c:v>
                </c:pt>
                <c:pt idx="46">
                  <c:v>0</c:v>
                </c:pt>
                <c:pt idx="47">
                  <c:v>0</c:v>
                </c:pt>
                <c:pt idx="48">
                  <c:v>0</c:v>
                </c:pt>
                <c:pt idx="49">
                  <c:v>0</c:v>
                </c:pt>
                <c:pt idx="50">
                  <c:v>0</c:v>
                </c:pt>
                <c:pt idx="51">
                  <c:v>0.158136</c:v>
                </c:pt>
                <c:pt idx="52">
                  <c:v>0</c:v>
                </c:pt>
                <c:pt idx="53">
                  <c:v>0</c:v>
                </c:pt>
                <c:pt idx="54">
                  <c:v>0</c:v>
                </c:pt>
                <c:pt idx="55">
                  <c:v>0</c:v>
                </c:pt>
                <c:pt idx="56">
                  <c:v>0</c:v>
                </c:pt>
                <c:pt idx="57">
                  <c:v>0</c:v>
                </c:pt>
                <c:pt idx="58">
                  <c:v>0</c:v>
                </c:pt>
                <c:pt idx="59">
                  <c:v>0.158136</c:v>
                </c:pt>
                <c:pt idx="60">
                  <c:v>0</c:v>
                </c:pt>
                <c:pt idx="61">
                  <c:v>0</c:v>
                </c:pt>
                <c:pt idx="62">
                  <c:v>0</c:v>
                </c:pt>
                <c:pt idx="63">
                  <c:v>0</c:v>
                </c:pt>
                <c:pt idx="64">
                  <c:v>0</c:v>
                </c:pt>
                <c:pt idx="65">
                  <c:v>0</c:v>
                </c:pt>
                <c:pt idx="66">
                  <c:v>0</c:v>
                </c:pt>
                <c:pt idx="67">
                  <c:v>0.158136</c:v>
                </c:pt>
                <c:pt idx="68">
                  <c:v>0</c:v>
                </c:pt>
                <c:pt idx="69">
                  <c:v>0</c:v>
                </c:pt>
                <c:pt idx="70">
                  <c:v>0</c:v>
                </c:pt>
                <c:pt idx="71">
                  <c:v>0</c:v>
                </c:pt>
                <c:pt idx="72">
                  <c:v>0</c:v>
                </c:pt>
                <c:pt idx="73">
                  <c:v>0</c:v>
                </c:pt>
                <c:pt idx="74">
                  <c:v>0</c:v>
                </c:pt>
                <c:pt idx="75">
                  <c:v>0.158136</c:v>
                </c:pt>
                <c:pt idx="76">
                  <c:v>0</c:v>
                </c:pt>
                <c:pt idx="77">
                  <c:v>0</c:v>
                </c:pt>
                <c:pt idx="78">
                  <c:v>0</c:v>
                </c:pt>
                <c:pt idx="79">
                  <c:v>0</c:v>
                </c:pt>
                <c:pt idx="80">
                  <c:v>0</c:v>
                </c:pt>
                <c:pt idx="81">
                  <c:v>0</c:v>
                </c:pt>
                <c:pt idx="82">
                  <c:v>0</c:v>
                </c:pt>
                <c:pt idx="83">
                  <c:v>0.158136</c:v>
                </c:pt>
                <c:pt idx="84">
                  <c:v>0</c:v>
                </c:pt>
                <c:pt idx="85">
                  <c:v>0</c:v>
                </c:pt>
                <c:pt idx="86">
                  <c:v>0</c:v>
                </c:pt>
                <c:pt idx="87">
                  <c:v>0</c:v>
                </c:pt>
                <c:pt idx="88">
                  <c:v>0</c:v>
                </c:pt>
                <c:pt idx="89">
                  <c:v>0</c:v>
                </c:pt>
                <c:pt idx="90">
                  <c:v>0</c:v>
                </c:pt>
                <c:pt idx="91">
                  <c:v>0.158136</c:v>
                </c:pt>
                <c:pt idx="92">
                  <c:v>0</c:v>
                </c:pt>
                <c:pt idx="93">
                  <c:v>0</c:v>
                </c:pt>
                <c:pt idx="94">
                  <c:v>0</c:v>
                </c:pt>
                <c:pt idx="95">
                  <c:v>0</c:v>
                </c:pt>
                <c:pt idx="96">
                  <c:v>0</c:v>
                </c:pt>
                <c:pt idx="97">
                  <c:v>0</c:v>
                </c:pt>
                <c:pt idx="98">
                  <c:v>0</c:v>
                </c:pt>
                <c:pt idx="99">
                  <c:v>0.158136</c:v>
                </c:pt>
                <c:pt idx="100">
                  <c:v>0</c:v>
                </c:pt>
                <c:pt idx="101">
                  <c:v>0</c:v>
                </c:pt>
                <c:pt idx="102">
                  <c:v>0</c:v>
                </c:pt>
                <c:pt idx="103">
                  <c:v>0</c:v>
                </c:pt>
                <c:pt idx="104">
                  <c:v>0</c:v>
                </c:pt>
                <c:pt idx="105">
                  <c:v>0</c:v>
                </c:pt>
                <c:pt idx="106">
                  <c:v>0</c:v>
                </c:pt>
                <c:pt idx="107">
                  <c:v>0.158136</c:v>
                </c:pt>
                <c:pt idx="108">
                  <c:v>0</c:v>
                </c:pt>
                <c:pt idx="109">
                  <c:v>0</c:v>
                </c:pt>
                <c:pt idx="110">
                  <c:v>0</c:v>
                </c:pt>
                <c:pt idx="111">
                  <c:v>0</c:v>
                </c:pt>
                <c:pt idx="112">
                  <c:v>0</c:v>
                </c:pt>
                <c:pt idx="113">
                  <c:v>0</c:v>
                </c:pt>
                <c:pt idx="114">
                  <c:v>0</c:v>
                </c:pt>
                <c:pt idx="115">
                  <c:v>0.158136</c:v>
                </c:pt>
                <c:pt idx="116">
                  <c:v>0</c:v>
                </c:pt>
                <c:pt idx="117">
                  <c:v>0</c:v>
                </c:pt>
                <c:pt idx="118">
                  <c:v>0</c:v>
                </c:pt>
                <c:pt idx="119">
                  <c:v>0</c:v>
                </c:pt>
                <c:pt idx="120">
                  <c:v>0</c:v>
                </c:pt>
                <c:pt idx="121">
                  <c:v>0</c:v>
                </c:pt>
                <c:pt idx="122">
                  <c:v>0</c:v>
                </c:pt>
                <c:pt idx="123">
                  <c:v>0.158136</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12071999999999999</c:v>
                </c:pt>
                <c:pt idx="152">
                  <c:v>0</c:v>
                </c:pt>
                <c:pt idx="153">
                  <c:v>0</c:v>
                </c:pt>
                <c:pt idx="154">
                  <c:v>0</c:v>
                </c:pt>
                <c:pt idx="155">
                  <c:v>0</c:v>
                </c:pt>
                <c:pt idx="156">
                  <c:v>0</c:v>
                </c:pt>
                <c:pt idx="157">
                  <c:v>0</c:v>
                </c:pt>
                <c:pt idx="158">
                  <c:v>0</c:v>
                </c:pt>
                <c:pt idx="159">
                  <c:v>0.12071999999999999</c:v>
                </c:pt>
                <c:pt idx="160">
                  <c:v>0</c:v>
                </c:pt>
                <c:pt idx="161">
                  <c:v>0</c:v>
                </c:pt>
                <c:pt idx="162">
                  <c:v>0</c:v>
                </c:pt>
                <c:pt idx="163">
                  <c:v>0</c:v>
                </c:pt>
                <c:pt idx="164">
                  <c:v>0</c:v>
                </c:pt>
                <c:pt idx="165">
                  <c:v>0</c:v>
                </c:pt>
                <c:pt idx="166">
                  <c:v>0</c:v>
                </c:pt>
                <c:pt idx="167">
                  <c:v>0.12071999999999999</c:v>
                </c:pt>
                <c:pt idx="168">
                  <c:v>0</c:v>
                </c:pt>
                <c:pt idx="169">
                  <c:v>0</c:v>
                </c:pt>
                <c:pt idx="170">
                  <c:v>0</c:v>
                </c:pt>
                <c:pt idx="171">
                  <c:v>0</c:v>
                </c:pt>
                <c:pt idx="172">
                  <c:v>0</c:v>
                </c:pt>
                <c:pt idx="173">
                  <c:v>0</c:v>
                </c:pt>
                <c:pt idx="174">
                  <c:v>0</c:v>
                </c:pt>
                <c:pt idx="175">
                  <c:v>0.12071999999999999</c:v>
                </c:pt>
                <c:pt idx="176">
                  <c:v>0</c:v>
                </c:pt>
                <c:pt idx="177">
                  <c:v>0</c:v>
                </c:pt>
                <c:pt idx="178">
                  <c:v>0</c:v>
                </c:pt>
                <c:pt idx="179">
                  <c:v>0</c:v>
                </c:pt>
                <c:pt idx="180">
                  <c:v>0</c:v>
                </c:pt>
                <c:pt idx="181">
                  <c:v>0</c:v>
                </c:pt>
                <c:pt idx="182">
                  <c:v>0</c:v>
                </c:pt>
                <c:pt idx="183">
                  <c:v>0.12071999999999999</c:v>
                </c:pt>
                <c:pt idx="184">
                  <c:v>0</c:v>
                </c:pt>
                <c:pt idx="185">
                  <c:v>0</c:v>
                </c:pt>
                <c:pt idx="186">
                  <c:v>0</c:v>
                </c:pt>
                <c:pt idx="187">
                  <c:v>0</c:v>
                </c:pt>
                <c:pt idx="188">
                  <c:v>0</c:v>
                </c:pt>
                <c:pt idx="189">
                  <c:v>0</c:v>
                </c:pt>
                <c:pt idx="190">
                  <c:v>0</c:v>
                </c:pt>
                <c:pt idx="191">
                  <c:v>0.12071999999999999</c:v>
                </c:pt>
                <c:pt idx="192">
                  <c:v>0</c:v>
                </c:pt>
                <c:pt idx="193">
                  <c:v>0</c:v>
                </c:pt>
                <c:pt idx="194">
                  <c:v>0</c:v>
                </c:pt>
                <c:pt idx="195">
                  <c:v>0</c:v>
                </c:pt>
                <c:pt idx="196">
                  <c:v>0</c:v>
                </c:pt>
                <c:pt idx="197">
                  <c:v>0</c:v>
                </c:pt>
                <c:pt idx="198">
                  <c:v>0</c:v>
                </c:pt>
                <c:pt idx="199">
                  <c:v>0.12071999999999999</c:v>
                </c:pt>
                <c:pt idx="200">
                  <c:v>0</c:v>
                </c:pt>
                <c:pt idx="201">
                  <c:v>0</c:v>
                </c:pt>
                <c:pt idx="202">
                  <c:v>0</c:v>
                </c:pt>
                <c:pt idx="203">
                  <c:v>0</c:v>
                </c:pt>
                <c:pt idx="204">
                  <c:v>0</c:v>
                </c:pt>
                <c:pt idx="205">
                  <c:v>0</c:v>
                </c:pt>
                <c:pt idx="206">
                  <c:v>0</c:v>
                </c:pt>
                <c:pt idx="207">
                  <c:v>0.12071999999999999</c:v>
                </c:pt>
                <c:pt idx="208">
                  <c:v>0</c:v>
                </c:pt>
                <c:pt idx="209">
                  <c:v>0</c:v>
                </c:pt>
                <c:pt idx="210">
                  <c:v>0</c:v>
                </c:pt>
                <c:pt idx="211">
                  <c:v>0</c:v>
                </c:pt>
                <c:pt idx="212">
                  <c:v>0</c:v>
                </c:pt>
                <c:pt idx="213">
                  <c:v>0</c:v>
                </c:pt>
                <c:pt idx="214">
                  <c:v>0</c:v>
                </c:pt>
                <c:pt idx="215">
                  <c:v>0.12071999999999999</c:v>
                </c:pt>
                <c:pt idx="216">
                  <c:v>0</c:v>
                </c:pt>
                <c:pt idx="217">
                  <c:v>0</c:v>
                </c:pt>
                <c:pt idx="218">
                  <c:v>0</c:v>
                </c:pt>
                <c:pt idx="219">
                  <c:v>0</c:v>
                </c:pt>
                <c:pt idx="220">
                  <c:v>0</c:v>
                </c:pt>
                <c:pt idx="221">
                  <c:v>0</c:v>
                </c:pt>
                <c:pt idx="222">
                  <c:v>0</c:v>
                </c:pt>
                <c:pt idx="223">
                  <c:v>0.12071999999999999</c:v>
                </c:pt>
                <c:pt idx="224">
                  <c:v>0</c:v>
                </c:pt>
                <c:pt idx="225">
                  <c:v>0</c:v>
                </c:pt>
                <c:pt idx="226">
                  <c:v>0</c:v>
                </c:pt>
                <c:pt idx="227">
                  <c:v>0</c:v>
                </c:pt>
                <c:pt idx="228">
                  <c:v>0</c:v>
                </c:pt>
                <c:pt idx="229">
                  <c:v>0</c:v>
                </c:pt>
                <c:pt idx="230">
                  <c:v>0</c:v>
                </c:pt>
                <c:pt idx="231">
                  <c:v>0.12071999999999999</c:v>
                </c:pt>
                <c:pt idx="232">
                  <c:v>0</c:v>
                </c:pt>
                <c:pt idx="233">
                  <c:v>0</c:v>
                </c:pt>
                <c:pt idx="234">
                  <c:v>0</c:v>
                </c:pt>
                <c:pt idx="235">
                  <c:v>0</c:v>
                </c:pt>
                <c:pt idx="236">
                  <c:v>0</c:v>
                </c:pt>
                <c:pt idx="237">
                  <c:v>0</c:v>
                </c:pt>
                <c:pt idx="238">
                  <c:v>0</c:v>
                </c:pt>
                <c:pt idx="239">
                  <c:v>0.12071999999999999</c:v>
                </c:pt>
                <c:pt idx="240">
                  <c:v>0</c:v>
                </c:pt>
                <c:pt idx="241">
                  <c:v>0</c:v>
                </c:pt>
                <c:pt idx="242">
                  <c:v>0</c:v>
                </c:pt>
                <c:pt idx="243">
                  <c:v>0</c:v>
                </c:pt>
                <c:pt idx="244">
                  <c:v>0</c:v>
                </c:pt>
                <c:pt idx="245">
                  <c:v>0</c:v>
                </c:pt>
                <c:pt idx="246">
                  <c:v>0</c:v>
                </c:pt>
                <c:pt idx="247">
                  <c:v>0.12071999999999999</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9.1536000000000006E-2</c:v>
                </c:pt>
                <c:pt idx="276">
                  <c:v>0</c:v>
                </c:pt>
                <c:pt idx="277">
                  <c:v>0</c:v>
                </c:pt>
                <c:pt idx="278">
                  <c:v>0</c:v>
                </c:pt>
                <c:pt idx="279">
                  <c:v>0</c:v>
                </c:pt>
                <c:pt idx="280">
                  <c:v>0</c:v>
                </c:pt>
                <c:pt idx="281">
                  <c:v>0</c:v>
                </c:pt>
                <c:pt idx="282">
                  <c:v>0</c:v>
                </c:pt>
                <c:pt idx="283">
                  <c:v>9.1536000000000006E-2</c:v>
                </c:pt>
                <c:pt idx="284">
                  <c:v>0</c:v>
                </c:pt>
                <c:pt idx="285">
                  <c:v>0</c:v>
                </c:pt>
                <c:pt idx="286">
                  <c:v>0</c:v>
                </c:pt>
                <c:pt idx="287">
                  <c:v>0</c:v>
                </c:pt>
                <c:pt idx="288">
                  <c:v>0</c:v>
                </c:pt>
                <c:pt idx="289">
                  <c:v>0</c:v>
                </c:pt>
                <c:pt idx="290">
                  <c:v>0</c:v>
                </c:pt>
                <c:pt idx="291">
                  <c:v>9.1536000000000006E-2</c:v>
                </c:pt>
                <c:pt idx="292">
                  <c:v>0</c:v>
                </c:pt>
                <c:pt idx="293">
                  <c:v>0</c:v>
                </c:pt>
                <c:pt idx="294">
                  <c:v>0</c:v>
                </c:pt>
                <c:pt idx="295">
                  <c:v>0</c:v>
                </c:pt>
                <c:pt idx="296">
                  <c:v>0</c:v>
                </c:pt>
                <c:pt idx="297">
                  <c:v>0</c:v>
                </c:pt>
                <c:pt idx="298">
                  <c:v>0</c:v>
                </c:pt>
                <c:pt idx="299">
                  <c:v>9.1536000000000006E-2</c:v>
                </c:pt>
                <c:pt idx="300">
                  <c:v>0</c:v>
                </c:pt>
                <c:pt idx="301">
                  <c:v>0</c:v>
                </c:pt>
                <c:pt idx="302">
                  <c:v>0</c:v>
                </c:pt>
                <c:pt idx="303">
                  <c:v>0</c:v>
                </c:pt>
                <c:pt idx="304">
                  <c:v>0</c:v>
                </c:pt>
                <c:pt idx="305">
                  <c:v>0</c:v>
                </c:pt>
                <c:pt idx="306">
                  <c:v>0</c:v>
                </c:pt>
                <c:pt idx="307">
                  <c:v>9.1536000000000006E-2</c:v>
                </c:pt>
                <c:pt idx="308">
                  <c:v>0</c:v>
                </c:pt>
                <c:pt idx="309">
                  <c:v>0</c:v>
                </c:pt>
                <c:pt idx="310">
                  <c:v>0</c:v>
                </c:pt>
                <c:pt idx="311">
                  <c:v>0</c:v>
                </c:pt>
                <c:pt idx="312">
                  <c:v>0</c:v>
                </c:pt>
                <c:pt idx="313">
                  <c:v>0</c:v>
                </c:pt>
                <c:pt idx="314">
                  <c:v>0</c:v>
                </c:pt>
                <c:pt idx="315">
                  <c:v>9.1536000000000006E-2</c:v>
                </c:pt>
                <c:pt idx="316">
                  <c:v>0</c:v>
                </c:pt>
                <c:pt idx="317">
                  <c:v>0</c:v>
                </c:pt>
                <c:pt idx="318">
                  <c:v>0</c:v>
                </c:pt>
                <c:pt idx="319">
                  <c:v>0</c:v>
                </c:pt>
                <c:pt idx="320">
                  <c:v>0</c:v>
                </c:pt>
                <c:pt idx="321">
                  <c:v>0</c:v>
                </c:pt>
                <c:pt idx="322">
                  <c:v>0</c:v>
                </c:pt>
                <c:pt idx="323">
                  <c:v>9.1536000000000006E-2</c:v>
                </c:pt>
                <c:pt idx="324">
                  <c:v>0</c:v>
                </c:pt>
                <c:pt idx="325">
                  <c:v>0</c:v>
                </c:pt>
                <c:pt idx="326">
                  <c:v>0</c:v>
                </c:pt>
                <c:pt idx="327">
                  <c:v>0</c:v>
                </c:pt>
                <c:pt idx="328">
                  <c:v>0</c:v>
                </c:pt>
                <c:pt idx="329">
                  <c:v>0</c:v>
                </c:pt>
                <c:pt idx="330">
                  <c:v>0</c:v>
                </c:pt>
                <c:pt idx="331">
                  <c:v>9.1536000000000006E-2</c:v>
                </c:pt>
                <c:pt idx="332">
                  <c:v>0</c:v>
                </c:pt>
                <c:pt idx="333">
                  <c:v>0</c:v>
                </c:pt>
                <c:pt idx="334">
                  <c:v>0</c:v>
                </c:pt>
                <c:pt idx="335">
                  <c:v>0</c:v>
                </c:pt>
                <c:pt idx="336">
                  <c:v>0</c:v>
                </c:pt>
                <c:pt idx="337">
                  <c:v>0</c:v>
                </c:pt>
                <c:pt idx="338">
                  <c:v>0</c:v>
                </c:pt>
                <c:pt idx="339">
                  <c:v>9.1536000000000006E-2</c:v>
                </c:pt>
                <c:pt idx="340">
                  <c:v>0</c:v>
                </c:pt>
                <c:pt idx="341">
                  <c:v>0</c:v>
                </c:pt>
                <c:pt idx="342">
                  <c:v>0</c:v>
                </c:pt>
                <c:pt idx="343">
                  <c:v>0</c:v>
                </c:pt>
                <c:pt idx="344">
                  <c:v>0</c:v>
                </c:pt>
                <c:pt idx="345">
                  <c:v>0</c:v>
                </c:pt>
                <c:pt idx="346">
                  <c:v>0</c:v>
                </c:pt>
                <c:pt idx="347">
                  <c:v>9.1536000000000006E-2</c:v>
                </c:pt>
                <c:pt idx="348">
                  <c:v>0</c:v>
                </c:pt>
                <c:pt idx="349">
                  <c:v>0</c:v>
                </c:pt>
                <c:pt idx="350">
                  <c:v>0</c:v>
                </c:pt>
                <c:pt idx="351">
                  <c:v>0</c:v>
                </c:pt>
                <c:pt idx="352">
                  <c:v>0</c:v>
                </c:pt>
                <c:pt idx="353">
                  <c:v>0</c:v>
                </c:pt>
                <c:pt idx="354">
                  <c:v>0</c:v>
                </c:pt>
                <c:pt idx="355">
                  <c:v>9.1536000000000006E-2</c:v>
                </c:pt>
                <c:pt idx="356">
                  <c:v>0</c:v>
                </c:pt>
                <c:pt idx="357">
                  <c:v>0</c:v>
                </c:pt>
                <c:pt idx="358">
                  <c:v>0</c:v>
                </c:pt>
                <c:pt idx="359">
                  <c:v>0</c:v>
                </c:pt>
                <c:pt idx="360">
                  <c:v>0</c:v>
                </c:pt>
                <c:pt idx="361">
                  <c:v>0</c:v>
                </c:pt>
                <c:pt idx="362">
                  <c:v>0</c:v>
                </c:pt>
                <c:pt idx="363">
                  <c:v>9.1536000000000006E-2</c:v>
                </c:pt>
                <c:pt idx="364">
                  <c:v>0</c:v>
                </c:pt>
                <c:pt idx="365">
                  <c:v>0</c:v>
                </c:pt>
                <c:pt idx="366">
                  <c:v>0</c:v>
                </c:pt>
                <c:pt idx="367">
                  <c:v>0</c:v>
                </c:pt>
                <c:pt idx="368">
                  <c:v>0</c:v>
                </c:pt>
                <c:pt idx="369">
                  <c:v>0</c:v>
                </c:pt>
                <c:pt idx="370">
                  <c:v>0</c:v>
                </c:pt>
                <c:pt idx="371">
                  <c:v>9.1536000000000006E-2</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7.0008000000000001E-2</c:v>
                </c:pt>
                <c:pt idx="400">
                  <c:v>0</c:v>
                </c:pt>
                <c:pt idx="401">
                  <c:v>0</c:v>
                </c:pt>
                <c:pt idx="402">
                  <c:v>0</c:v>
                </c:pt>
                <c:pt idx="403">
                  <c:v>0</c:v>
                </c:pt>
                <c:pt idx="404">
                  <c:v>0</c:v>
                </c:pt>
                <c:pt idx="405">
                  <c:v>0</c:v>
                </c:pt>
                <c:pt idx="406">
                  <c:v>0</c:v>
                </c:pt>
                <c:pt idx="407">
                  <c:v>7.0008000000000001E-2</c:v>
                </c:pt>
                <c:pt idx="408">
                  <c:v>0</c:v>
                </c:pt>
                <c:pt idx="409">
                  <c:v>0</c:v>
                </c:pt>
                <c:pt idx="410">
                  <c:v>0</c:v>
                </c:pt>
                <c:pt idx="411">
                  <c:v>0</c:v>
                </c:pt>
                <c:pt idx="412">
                  <c:v>0</c:v>
                </c:pt>
                <c:pt idx="413">
                  <c:v>0</c:v>
                </c:pt>
                <c:pt idx="414">
                  <c:v>0</c:v>
                </c:pt>
                <c:pt idx="415">
                  <c:v>7.0008000000000001E-2</c:v>
                </c:pt>
                <c:pt idx="416">
                  <c:v>0</c:v>
                </c:pt>
                <c:pt idx="417">
                  <c:v>0</c:v>
                </c:pt>
                <c:pt idx="418">
                  <c:v>0</c:v>
                </c:pt>
                <c:pt idx="419">
                  <c:v>0</c:v>
                </c:pt>
                <c:pt idx="420">
                  <c:v>0</c:v>
                </c:pt>
                <c:pt idx="421">
                  <c:v>0</c:v>
                </c:pt>
                <c:pt idx="422">
                  <c:v>0</c:v>
                </c:pt>
                <c:pt idx="423">
                  <c:v>7.0008000000000001E-2</c:v>
                </c:pt>
                <c:pt idx="424">
                  <c:v>0</c:v>
                </c:pt>
                <c:pt idx="425">
                  <c:v>0</c:v>
                </c:pt>
                <c:pt idx="426">
                  <c:v>0</c:v>
                </c:pt>
                <c:pt idx="427">
                  <c:v>0</c:v>
                </c:pt>
                <c:pt idx="428">
                  <c:v>0</c:v>
                </c:pt>
                <c:pt idx="429">
                  <c:v>0</c:v>
                </c:pt>
                <c:pt idx="430">
                  <c:v>0</c:v>
                </c:pt>
                <c:pt idx="431">
                  <c:v>7.0008000000000001E-2</c:v>
                </c:pt>
                <c:pt idx="432">
                  <c:v>0</c:v>
                </c:pt>
                <c:pt idx="433">
                  <c:v>0</c:v>
                </c:pt>
                <c:pt idx="434">
                  <c:v>0</c:v>
                </c:pt>
                <c:pt idx="435">
                  <c:v>0</c:v>
                </c:pt>
                <c:pt idx="436">
                  <c:v>0</c:v>
                </c:pt>
                <c:pt idx="437">
                  <c:v>0</c:v>
                </c:pt>
                <c:pt idx="438">
                  <c:v>0</c:v>
                </c:pt>
                <c:pt idx="439">
                  <c:v>7.0008000000000001E-2</c:v>
                </c:pt>
                <c:pt idx="440">
                  <c:v>0</c:v>
                </c:pt>
                <c:pt idx="441">
                  <c:v>0</c:v>
                </c:pt>
                <c:pt idx="442">
                  <c:v>0</c:v>
                </c:pt>
                <c:pt idx="443">
                  <c:v>0</c:v>
                </c:pt>
                <c:pt idx="444">
                  <c:v>0</c:v>
                </c:pt>
                <c:pt idx="445">
                  <c:v>0</c:v>
                </c:pt>
                <c:pt idx="446">
                  <c:v>0</c:v>
                </c:pt>
                <c:pt idx="447">
                  <c:v>7.0008000000000001E-2</c:v>
                </c:pt>
                <c:pt idx="448">
                  <c:v>0</c:v>
                </c:pt>
                <c:pt idx="449">
                  <c:v>0</c:v>
                </c:pt>
                <c:pt idx="450">
                  <c:v>0</c:v>
                </c:pt>
                <c:pt idx="451">
                  <c:v>0</c:v>
                </c:pt>
                <c:pt idx="452">
                  <c:v>0</c:v>
                </c:pt>
                <c:pt idx="453">
                  <c:v>0</c:v>
                </c:pt>
                <c:pt idx="454">
                  <c:v>0</c:v>
                </c:pt>
                <c:pt idx="455">
                  <c:v>7.0008000000000001E-2</c:v>
                </c:pt>
                <c:pt idx="456">
                  <c:v>0</c:v>
                </c:pt>
                <c:pt idx="457">
                  <c:v>0</c:v>
                </c:pt>
                <c:pt idx="458">
                  <c:v>0</c:v>
                </c:pt>
                <c:pt idx="459">
                  <c:v>0</c:v>
                </c:pt>
                <c:pt idx="460">
                  <c:v>0</c:v>
                </c:pt>
                <c:pt idx="461">
                  <c:v>0</c:v>
                </c:pt>
                <c:pt idx="462">
                  <c:v>0</c:v>
                </c:pt>
                <c:pt idx="463">
                  <c:v>7.0008000000000001E-2</c:v>
                </c:pt>
                <c:pt idx="464">
                  <c:v>0</c:v>
                </c:pt>
                <c:pt idx="465">
                  <c:v>0</c:v>
                </c:pt>
                <c:pt idx="466">
                  <c:v>0</c:v>
                </c:pt>
                <c:pt idx="467">
                  <c:v>0</c:v>
                </c:pt>
                <c:pt idx="468">
                  <c:v>0</c:v>
                </c:pt>
                <c:pt idx="469">
                  <c:v>0</c:v>
                </c:pt>
                <c:pt idx="470">
                  <c:v>0</c:v>
                </c:pt>
                <c:pt idx="471">
                  <c:v>7.0008000000000001E-2</c:v>
                </c:pt>
                <c:pt idx="472">
                  <c:v>0</c:v>
                </c:pt>
                <c:pt idx="473">
                  <c:v>0</c:v>
                </c:pt>
                <c:pt idx="474">
                  <c:v>0</c:v>
                </c:pt>
                <c:pt idx="475">
                  <c:v>0</c:v>
                </c:pt>
                <c:pt idx="476">
                  <c:v>0</c:v>
                </c:pt>
                <c:pt idx="477">
                  <c:v>0</c:v>
                </c:pt>
                <c:pt idx="478">
                  <c:v>0</c:v>
                </c:pt>
                <c:pt idx="479">
                  <c:v>7.0008000000000001E-2</c:v>
                </c:pt>
                <c:pt idx="480">
                  <c:v>0</c:v>
                </c:pt>
                <c:pt idx="481">
                  <c:v>0</c:v>
                </c:pt>
                <c:pt idx="482">
                  <c:v>0</c:v>
                </c:pt>
                <c:pt idx="483">
                  <c:v>0</c:v>
                </c:pt>
                <c:pt idx="484">
                  <c:v>0</c:v>
                </c:pt>
                <c:pt idx="485">
                  <c:v>0</c:v>
                </c:pt>
                <c:pt idx="486">
                  <c:v>0</c:v>
                </c:pt>
                <c:pt idx="487">
                  <c:v>7.0008000000000001E-2</c:v>
                </c:pt>
                <c:pt idx="488">
                  <c:v>0</c:v>
                </c:pt>
                <c:pt idx="489">
                  <c:v>0</c:v>
                </c:pt>
                <c:pt idx="490">
                  <c:v>0</c:v>
                </c:pt>
                <c:pt idx="491">
                  <c:v>0</c:v>
                </c:pt>
                <c:pt idx="492">
                  <c:v>0</c:v>
                </c:pt>
                <c:pt idx="493">
                  <c:v>0</c:v>
                </c:pt>
                <c:pt idx="494">
                  <c:v>0</c:v>
                </c:pt>
                <c:pt idx="495">
                  <c:v>7.0008000000000001E-2</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5.3415999999999998E-2</c:v>
                </c:pt>
                <c:pt idx="524">
                  <c:v>0</c:v>
                </c:pt>
                <c:pt idx="525">
                  <c:v>0</c:v>
                </c:pt>
                <c:pt idx="526">
                  <c:v>0</c:v>
                </c:pt>
                <c:pt idx="527">
                  <c:v>0</c:v>
                </c:pt>
                <c:pt idx="528">
                  <c:v>0</c:v>
                </c:pt>
                <c:pt idx="529">
                  <c:v>0</c:v>
                </c:pt>
                <c:pt idx="530">
                  <c:v>0</c:v>
                </c:pt>
                <c:pt idx="531">
                  <c:v>5.3415999999999998E-2</c:v>
                </c:pt>
                <c:pt idx="532">
                  <c:v>0</c:v>
                </c:pt>
                <c:pt idx="533">
                  <c:v>0</c:v>
                </c:pt>
                <c:pt idx="534">
                  <c:v>0</c:v>
                </c:pt>
                <c:pt idx="535">
                  <c:v>0</c:v>
                </c:pt>
                <c:pt idx="536">
                  <c:v>0</c:v>
                </c:pt>
                <c:pt idx="537">
                  <c:v>0</c:v>
                </c:pt>
                <c:pt idx="538">
                  <c:v>0</c:v>
                </c:pt>
                <c:pt idx="539">
                  <c:v>5.3415999999999998E-2</c:v>
                </c:pt>
                <c:pt idx="540">
                  <c:v>0</c:v>
                </c:pt>
                <c:pt idx="541">
                  <c:v>0</c:v>
                </c:pt>
                <c:pt idx="542">
                  <c:v>0</c:v>
                </c:pt>
                <c:pt idx="543">
                  <c:v>0</c:v>
                </c:pt>
                <c:pt idx="544">
                  <c:v>0</c:v>
                </c:pt>
                <c:pt idx="545">
                  <c:v>0</c:v>
                </c:pt>
                <c:pt idx="546">
                  <c:v>0</c:v>
                </c:pt>
                <c:pt idx="547">
                  <c:v>5.3415999999999998E-2</c:v>
                </c:pt>
                <c:pt idx="548">
                  <c:v>0</c:v>
                </c:pt>
                <c:pt idx="549">
                  <c:v>0</c:v>
                </c:pt>
                <c:pt idx="550">
                  <c:v>0</c:v>
                </c:pt>
                <c:pt idx="551">
                  <c:v>0</c:v>
                </c:pt>
                <c:pt idx="552">
                  <c:v>0</c:v>
                </c:pt>
                <c:pt idx="553">
                  <c:v>0</c:v>
                </c:pt>
                <c:pt idx="554">
                  <c:v>0</c:v>
                </c:pt>
                <c:pt idx="555">
                  <c:v>5.3415999999999998E-2</c:v>
                </c:pt>
                <c:pt idx="556">
                  <c:v>0</c:v>
                </c:pt>
                <c:pt idx="557">
                  <c:v>0</c:v>
                </c:pt>
                <c:pt idx="558">
                  <c:v>0</c:v>
                </c:pt>
                <c:pt idx="559">
                  <c:v>0</c:v>
                </c:pt>
                <c:pt idx="560">
                  <c:v>0</c:v>
                </c:pt>
                <c:pt idx="561">
                  <c:v>0</c:v>
                </c:pt>
                <c:pt idx="562">
                  <c:v>0</c:v>
                </c:pt>
                <c:pt idx="563">
                  <c:v>5.3415999999999998E-2</c:v>
                </c:pt>
                <c:pt idx="564">
                  <c:v>0</c:v>
                </c:pt>
                <c:pt idx="565">
                  <c:v>0</c:v>
                </c:pt>
                <c:pt idx="566">
                  <c:v>0</c:v>
                </c:pt>
                <c:pt idx="567">
                  <c:v>0</c:v>
                </c:pt>
                <c:pt idx="568">
                  <c:v>0</c:v>
                </c:pt>
                <c:pt idx="569">
                  <c:v>0</c:v>
                </c:pt>
                <c:pt idx="570">
                  <c:v>0</c:v>
                </c:pt>
                <c:pt idx="571">
                  <c:v>5.3415999999999998E-2</c:v>
                </c:pt>
                <c:pt idx="572">
                  <c:v>0</c:v>
                </c:pt>
                <c:pt idx="573">
                  <c:v>0</c:v>
                </c:pt>
                <c:pt idx="574">
                  <c:v>0</c:v>
                </c:pt>
                <c:pt idx="575">
                  <c:v>0</c:v>
                </c:pt>
                <c:pt idx="576">
                  <c:v>0</c:v>
                </c:pt>
                <c:pt idx="577">
                  <c:v>0</c:v>
                </c:pt>
                <c:pt idx="578">
                  <c:v>0</c:v>
                </c:pt>
                <c:pt idx="579">
                  <c:v>5.3415999999999998E-2</c:v>
                </c:pt>
                <c:pt idx="580">
                  <c:v>0</c:v>
                </c:pt>
                <c:pt idx="581">
                  <c:v>0</c:v>
                </c:pt>
                <c:pt idx="582">
                  <c:v>0</c:v>
                </c:pt>
                <c:pt idx="583">
                  <c:v>0</c:v>
                </c:pt>
                <c:pt idx="584">
                  <c:v>0</c:v>
                </c:pt>
                <c:pt idx="585">
                  <c:v>0</c:v>
                </c:pt>
                <c:pt idx="586">
                  <c:v>0</c:v>
                </c:pt>
                <c:pt idx="587">
                  <c:v>5.3415999999999998E-2</c:v>
                </c:pt>
                <c:pt idx="588">
                  <c:v>0</c:v>
                </c:pt>
                <c:pt idx="589">
                  <c:v>0</c:v>
                </c:pt>
                <c:pt idx="590">
                  <c:v>0</c:v>
                </c:pt>
                <c:pt idx="591">
                  <c:v>0</c:v>
                </c:pt>
                <c:pt idx="592">
                  <c:v>0</c:v>
                </c:pt>
                <c:pt idx="593">
                  <c:v>0</c:v>
                </c:pt>
                <c:pt idx="594">
                  <c:v>0</c:v>
                </c:pt>
                <c:pt idx="595">
                  <c:v>5.3415999999999998E-2</c:v>
                </c:pt>
                <c:pt idx="596">
                  <c:v>0</c:v>
                </c:pt>
                <c:pt idx="597">
                  <c:v>0</c:v>
                </c:pt>
                <c:pt idx="598">
                  <c:v>0</c:v>
                </c:pt>
                <c:pt idx="599">
                  <c:v>0</c:v>
                </c:pt>
                <c:pt idx="600">
                  <c:v>0</c:v>
                </c:pt>
                <c:pt idx="601">
                  <c:v>0</c:v>
                </c:pt>
                <c:pt idx="602">
                  <c:v>0</c:v>
                </c:pt>
                <c:pt idx="603">
                  <c:v>5.3415999999999998E-2</c:v>
                </c:pt>
                <c:pt idx="604">
                  <c:v>0</c:v>
                </c:pt>
                <c:pt idx="605">
                  <c:v>0</c:v>
                </c:pt>
                <c:pt idx="606">
                  <c:v>0</c:v>
                </c:pt>
                <c:pt idx="607">
                  <c:v>0</c:v>
                </c:pt>
                <c:pt idx="608">
                  <c:v>0</c:v>
                </c:pt>
                <c:pt idx="609">
                  <c:v>0</c:v>
                </c:pt>
                <c:pt idx="610">
                  <c:v>0</c:v>
                </c:pt>
                <c:pt idx="611">
                  <c:v>5.3415999999999998E-2</c:v>
                </c:pt>
                <c:pt idx="612">
                  <c:v>0</c:v>
                </c:pt>
                <c:pt idx="613">
                  <c:v>0</c:v>
                </c:pt>
                <c:pt idx="614">
                  <c:v>0</c:v>
                </c:pt>
                <c:pt idx="615">
                  <c:v>0</c:v>
                </c:pt>
                <c:pt idx="616">
                  <c:v>0</c:v>
                </c:pt>
                <c:pt idx="617">
                  <c:v>0</c:v>
                </c:pt>
                <c:pt idx="618">
                  <c:v>0</c:v>
                </c:pt>
                <c:pt idx="619">
                  <c:v>5.3415999999999998E-2</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4.0696000000000003E-2</c:v>
                </c:pt>
                <c:pt idx="650">
                  <c:v>0</c:v>
                </c:pt>
                <c:pt idx="651">
                  <c:v>0</c:v>
                </c:pt>
                <c:pt idx="652">
                  <c:v>0</c:v>
                </c:pt>
                <c:pt idx="653">
                  <c:v>0</c:v>
                </c:pt>
                <c:pt idx="654">
                  <c:v>0</c:v>
                </c:pt>
                <c:pt idx="655">
                  <c:v>0</c:v>
                </c:pt>
                <c:pt idx="656">
                  <c:v>0</c:v>
                </c:pt>
                <c:pt idx="657">
                  <c:v>4.0696000000000003E-2</c:v>
                </c:pt>
                <c:pt idx="658">
                  <c:v>0</c:v>
                </c:pt>
                <c:pt idx="659">
                  <c:v>0</c:v>
                </c:pt>
                <c:pt idx="660">
                  <c:v>0</c:v>
                </c:pt>
                <c:pt idx="661">
                  <c:v>0</c:v>
                </c:pt>
                <c:pt idx="662">
                  <c:v>0</c:v>
                </c:pt>
                <c:pt idx="663">
                  <c:v>0</c:v>
                </c:pt>
                <c:pt idx="664">
                  <c:v>0</c:v>
                </c:pt>
                <c:pt idx="665">
                  <c:v>4.0696000000000003E-2</c:v>
                </c:pt>
                <c:pt idx="666">
                  <c:v>0</c:v>
                </c:pt>
                <c:pt idx="667">
                  <c:v>0</c:v>
                </c:pt>
                <c:pt idx="668">
                  <c:v>0</c:v>
                </c:pt>
                <c:pt idx="669">
                  <c:v>0</c:v>
                </c:pt>
                <c:pt idx="670">
                  <c:v>0</c:v>
                </c:pt>
                <c:pt idx="671">
                  <c:v>0</c:v>
                </c:pt>
                <c:pt idx="672">
                  <c:v>0</c:v>
                </c:pt>
                <c:pt idx="673">
                  <c:v>4.0696000000000003E-2</c:v>
                </c:pt>
                <c:pt idx="674">
                  <c:v>0</c:v>
                </c:pt>
                <c:pt idx="675">
                  <c:v>0</c:v>
                </c:pt>
                <c:pt idx="676">
                  <c:v>0</c:v>
                </c:pt>
                <c:pt idx="677">
                  <c:v>0</c:v>
                </c:pt>
                <c:pt idx="678">
                  <c:v>0</c:v>
                </c:pt>
                <c:pt idx="679">
                  <c:v>0</c:v>
                </c:pt>
                <c:pt idx="680">
                  <c:v>0</c:v>
                </c:pt>
                <c:pt idx="681">
                  <c:v>4.0696000000000003E-2</c:v>
                </c:pt>
                <c:pt idx="682">
                  <c:v>0</c:v>
                </c:pt>
                <c:pt idx="683">
                  <c:v>0</c:v>
                </c:pt>
                <c:pt idx="684">
                  <c:v>0</c:v>
                </c:pt>
                <c:pt idx="685">
                  <c:v>0</c:v>
                </c:pt>
                <c:pt idx="686">
                  <c:v>0</c:v>
                </c:pt>
                <c:pt idx="687">
                  <c:v>0</c:v>
                </c:pt>
                <c:pt idx="688">
                  <c:v>0</c:v>
                </c:pt>
                <c:pt idx="689">
                  <c:v>4.0696000000000003E-2</c:v>
                </c:pt>
                <c:pt idx="690">
                  <c:v>0</c:v>
                </c:pt>
                <c:pt idx="691">
                  <c:v>0</c:v>
                </c:pt>
                <c:pt idx="692">
                  <c:v>0</c:v>
                </c:pt>
                <c:pt idx="693">
                  <c:v>0</c:v>
                </c:pt>
                <c:pt idx="694">
                  <c:v>0</c:v>
                </c:pt>
                <c:pt idx="695">
                  <c:v>0</c:v>
                </c:pt>
                <c:pt idx="696">
                  <c:v>0</c:v>
                </c:pt>
                <c:pt idx="697">
                  <c:v>4.0696000000000003E-2</c:v>
                </c:pt>
                <c:pt idx="698">
                  <c:v>0</c:v>
                </c:pt>
                <c:pt idx="699">
                  <c:v>0</c:v>
                </c:pt>
                <c:pt idx="700">
                  <c:v>0</c:v>
                </c:pt>
                <c:pt idx="701">
                  <c:v>0</c:v>
                </c:pt>
                <c:pt idx="702">
                  <c:v>0</c:v>
                </c:pt>
                <c:pt idx="703">
                  <c:v>0</c:v>
                </c:pt>
                <c:pt idx="704">
                  <c:v>0</c:v>
                </c:pt>
                <c:pt idx="705">
                  <c:v>4.0696000000000003E-2</c:v>
                </c:pt>
                <c:pt idx="706">
                  <c:v>0</c:v>
                </c:pt>
                <c:pt idx="707">
                  <c:v>0</c:v>
                </c:pt>
                <c:pt idx="708">
                  <c:v>0</c:v>
                </c:pt>
                <c:pt idx="709">
                  <c:v>0</c:v>
                </c:pt>
                <c:pt idx="710">
                  <c:v>0</c:v>
                </c:pt>
                <c:pt idx="711">
                  <c:v>0</c:v>
                </c:pt>
                <c:pt idx="712">
                  <c:v>0</c:v>
                </c:pt>
                <c:pt idx="713">
                  <c:v>4.0696000000000003E-2</c:v>
                </c:pt>
                <c:pt idx="714">
                  <c:v>0</c:v>
                </c:pt>
                <c:pt idx="715">
                  <c:v>0</c:v>
                </c:pt>
                <c:pt idx="716">
                  <c:v>0</c:v>
                </c:pt>
                <c:pt idx="717">
                  <c:v>0</c:v>
                </c:pt>
                <c:pt idx="718">
                  <c:v>0</c:v>
                </c:pt>
                <c:pt idx="719">
                  <c:v>0</c:v>
                </c:pt>
                <c:pt idx="720">
                  <c:v>0</c:v>
                </c:pt>
                <c:pt idx="721">
                  <c:v>4.0696000000000003E-2</c:v>
                </c:pt>
                <c:pt idx="722">
                  <c:v>0</c:v>
                </c:pt>
                <c:pt idx="723">
                  <c:v>0</c:v>
                </c:pt>
                <c:pt idx="724">
                  <c:v>0</c:v>
                </c:pt>
                <c:pt idx="725">
                  <c:v>0</c:v>
                </c:pt>
                <c:pt idx="726">
                  <c:v>0</c:v>
                </c:pt>
                <c:pt idx="727">
                  <c:v>0</c:v>
                </c:pt>
                <c:pt idx="728">
                  <c:v>0</c:v>
                </c:pt>
                <c:pt idx="729">
                  <c:v>4.0696000000000003E-2</c:v>
                </c:pt>
                <c:pt idx="730">
                  <c:v>0</c:v>
                </c:pt>
                <c:pt idx="731">
                  <c:v>0</c:v>
                </c:pt>
                <c:pt idx="732">
                  <c:v>0</c:v>
                </c:pt>
                <c:pt idx="733">
                  <c:v>0</c:v>
                </c:pt>
                <c:pt idx="734">
                  <c:v>0</c:v>
                </c:pt>
                <c:pt idx="735">
                  <c:v>0</c:v>
                </c:pt>
                <c:pt idx="736">
                  <c:v>0</c:v>
                </c:pt>
                <c:pt idx="737">
                  <c:v>4.0696000000000003E-2</c:v>
                </c:pt>
                <c:pt idx="738">
                  <c:v>0</c:v>
                </c:pt>
                <c:pt idx="739">
                  <c:v>0</c:v>
                </c:pt>
                <c:pt idx="740">
                  <c:v>0</c:v>
                </c:pt>
                <c:pt idx="741">
                  <c:v>0</c:v>
                </c:pt>
                <c:pt idx="742">
                  <c:v>0</c:v>
                </c:pt>
                <c:pt idx="743">
                  <c:v>0</c:v>
                </c:pt>
                <c:pt idx="744">
                  <c:v>0</c:v>
                </c:pt>
                <c:pt idx="745">
                  <c:v>4.0696000000000003E-2</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3.1127999999999999E-2</c:v>
                </c:pt>
                <c:pt idx="776">
                  <c:v>0</c:v>
                </c:pt>
                <c:pt idx="777">
                  <c:v>0</c:v>
                </c:pt>
                <c:pt idx="778">
                  <c:v>0</c:v>
                </c:pt>
                <c:pt idx="779">
                  <c:v>0</c:v>
                </c:pt>
                <c:pt idx="780">
                  <c:v>0</c:v>
                </c:pt>
                <c:pt idx="781">
                  <c:v>0</c:v>
                </c:pt>
                <c:pt idx="782">
                  <c:v>0</c:v>
                </c:pt>
                <c:pt idx="783">
                  <c:v>3.1127999999999999E-2</c:v>
                </c:pt>
                <c:pt idx="784">
                  <c:v>0</c:v>
                </c:pt>
                <c:pt idx="785">
                  <c:v>0</c:v>
                </c:pt>
                <c:pt idx="786">
                  <c:v>0</c:v>
                </c:pt>
                <c:pt idx="787">
                  <c:v>0</c:v>
                </c:pt>
                <c:pt idx="788">
                  <c:v>0</c:v>
                </c:pt>
                <c:pt idx="789">
                  <c:v>0</c:v>
                </c:pt>
                <c:pt idx="790">
                  <c:v>0</c:v>
                </c:pt>
                <c:pt idx="791">
                  <c:v>3.1127999999999999E-2</c:v>
                </c:pt>
                <c:pt idx="792">
                  <c:v>0</c:v>
                </c:pt>
                <c:pt idx="793">
                  <c:v>0</c:v>
                </c:pt>
                <c:pt idx="794">
                  <c:v>0</c:v>
                </c:pt>
                <c:pt idx="795">
                  <c:v>0</c:v>
                </c:pt>
                <c:pt idx="796">
                  <c:v>0</c:v>
                </c:pt>
                <c:pt idx="797">
                  <c:v>0</c:v>
                </c:pt>
                <c:pt idx="798">
                  <c:v>0</c:v>
                </c:pt>
                <c:pt idx="799">
                  <c:v>3.1127999999999999E-2</c:v>
                </c:pt>
                <c:pt idx="800">
                  <c:v>0</c:v>
                </c:pt>
                <c:pt idx="801">
                  <c:v>0</c:v>
                </c:pt>
                <c:pt idx="802">
                  <c:v>0</c:v>
                </c:pt>
                <c:pt idx="803">
                  <c:v>0</c:v>
                </c:pt>
                <c:pt idx="804">
                  <c:v>0</c:v>
                </c:pt>
                <c:pt idx="805">
                  <c:v>0</c:v>
                </c:pt>
                <c:pt idx="806">
                  <c:v>0</c:v>
                </c:pt>
                <c:pt idx="807">
                  <c:v>3.1127999999999999E-2</c:v>
                </c:pt>
                <c:pt idx="808">
                  <c:v>0</c:v>
                </c:pt>
                <c:pt idx="809">
                  <c:v>0</c:v>
                </c:pt>
                <c:pt idx="810">
                  <c:v>0</c:v>
                </c:pt>
                <c:pt idx="811">
                  <c:v>0</c:v>
                </c:pt>
                <c:pt idx="812">
                  <c:v>0</c:v>
                </c:pt>
                <c:pt idx="813">
                  <c:v>0</c:v>
                </c:pt>
                <c:pt idx="814">
                  <c:v>0</c:v>
                </c:pt>
                <c:pt idx="815">
                  <c:v>3.1127999999999999E-2</c:v>
                </c:pt>
                <c:pt idx="816">
                  <c:v>0</c:v>
                </c:pt>
                <c:pt idx="817">
                  <c:v>0</c:v>
                </c:pt>
                <c:pt idx="818">
                  <c:v>0</c:v>
                </c:pt>
                <c:pt idx="819">
                  <c:v>0</c:v>
                </c:pt>
                <c:pt idx="820">
                  <c:v>0</c:v>
                </c:pt>
                <c:pt idx="821">
                  <c:v>0</c:v>
                </c:pt>
                <c:pt idx="822">
                  <c:v>0</c:v>
                </c:pt>
                <c:pt idx="823">
                  <c:v>3.1127999999999999E-2</c:v>
                </c:pt>
                <c:pt idx="824">
                  <c:v>0</c:v>
                </c:pt>
                <c:pt idx="825">
                  <c:v>0</c:v>
                </c:pt>
                <c:pt idx="826">
                  <c:v>0</c:v>
                </c:pt>
                <c:pt idx="827">
                  <c:v>0</c:v>
                </c:pt>
                <c:pt idx="828">
                  <c:v>0</c:v>
                </c:pt>
                <c:pt idx="829">
                  <c:v>0</c:v>
                </c:pt>
                <c:pt idx="830">
                  <c:v>0</c:v>
                </c:pt>
                <c:pt idx="831">
                  <c:v>3.1127999999999999E-2</c:v>
                </c:pt>
                <c:pt idx="832">
                  <c:v>0</c:v>
                </c:pt>
                <c:pt idx="833">
                  <c:v>0</c:v>
                </c:pt>
                <c:pt idx="834">
                  <c:v>0</c:v>
                </c:pt>
                <c:pt idx="835">
                  <c:v>0</c:v>
                </c:pt>
                <c:pt idx="836">
                  <c:v>0</c:v>
                </c:pt>
                <c:pt idx="837">
                  <c:v>0</c:v>
                </c:pt>
                <c:pt idx="838">
                  <c:v>0</c:v>
                </c:pt>
                <c:pt idx="839">
                  <c:v>3.1127999999999999E-2</c:v>
                </c:pt>
                <c:pt idx="840">
                  <c:v>0</c:v>
                </c:pt>
                <c:pt idx="841">
                  <c:v>0</c:v>
                </c:pt>
                <c:pt idx="842">
                  <c:v>0</c:v>
                </c:pt>
                <c:pt idx="843">
                  <c:v>0</c:v>
                </c:pt>
                <c:pt idx="844">
                  <c:v>0</c:v>
                </c:pt>
                <c:pt idx="845">
                  <c:v>0</c:v>
                </c:pt>
                <c:pt idx="846">
                  <c:v>0</c:v>
                </c:pt>
                <c:pt idx="847">
                  <c:v>3.1127999999999999E-2</c:v>
                </c:pt>
                <c:pt idx="848">
                  <c:v>0</c:v>
                </c:pt>
                <c:pt idx="849">
                  <c:v>0</c:v>
                </c:pt>
                <c:pt idx="850">
                  <c:v>0</c:v>
                </c:pt>
                <c:pt idx="851">
                  <c:v>0</c:v>
                </c:pt>
                <c:pt idx="852">
                  <c:v>0</c:v>
                </c:pt>
                <c:pt idx="853">
                  <c:v>0</c:v>
                </c:pt>
                <c:pt idx="854">
                  <c:v>0</c:v>
                </c:pt>
                <c:pt idx="855">
                  <c:v>3.1127999999999999E-2</c:v>
                </c:pt>
                <c:pt idx="856">
                  <c:v>0</c:v>
                </c:pt>
                <c:pt idx="857">
                  <c:v>0</c:v>
                </c:pt>
                <c:pt idx="858">
                  <c:v>0</c:v>
                </c:pt>
                <c:pt idx="859">
                  <c:v>0</c:v>
                </c:pt>
                <c:pt idx="860">
                  <c:v>0</c:v>
                </c:pt>
                <c:pt idx="861">
                  <c:v>0</c:v>
                </c:pt>
                <c:pt idx="862">
                  <c:v>0</c:v>
                </c:pt>
                <c:pt idx="863">
                  <c:v>3.1127999999999999E-2</c:v>
                </c:pt>
                <c:pt idx="864">
                  <c:v>0</c:v>
                </c:pt>
                <c:pt idx="865">
                  <c:v>0</c:v>
                </c:pt>
                <c:pt idx="866">
                  <c:v>0</c:v>
                </c:pt>
                <c:pt idx="867">
                  <c:v>0</c:v>
                </c:pt>
                <c:pt idx="868">
                  <c:v>0</c:v>
                </c:pt>
                <c:pt idx="869">
                  <c:v>0</c:v>
                </c:pt>
                <c:pt idx="870">
                  <c:v>0</c:v>
                </c:pt>
                <c:pt idx="871">
                  <c:v>3.1127999999999999E-2</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2.4216000000000001E-2</c:v>
                </c:pt>
                <c:pt idx="902">
                  <c:v>0</c:v>
                </c:pt>
                <c:pt idx="903">
                  <c:v>0</c:v>
                </c:pt>
                <c:pt idx="904">
                  <c:v>0</c:v>
                </c:pt>
                <c:pt idx="905">
                  <c:v>0</c:v>
                </c:pt>
                <c:pt idx="906">
                  <c:v>0</c:v>
                </c:pt>
                <c:pt idx="907">
                  <c:v>0</c:v>
                </c:pt>
                <c:pt idx="908">
                  <c:v>0</c:v>
                </c:pt>
                <c:pt idx="909">
                  <c:v>2.4216000000000001E-2</c:v>
                </c:pt>
                <c:pt idx="910">
                  <c:v>0</c:v>
                </c:pt>
                <c:pt idx="911">
                  <c:v>0</c:v>
                </c:pt>
                <c:pt idx="912">
                  <c:v>0</c:v>
                </c:pt>
                <c:pt idx="913">
                  <c:v>0</c:v>
                </c:pt>
                <c:pt idx="914">
                  <c:v>0</c:v>
                </c:pt>
                <c:pt idx="915">
                  <c:v>0</c:v>
                </c:pt>
                <c:pt idx="916">
                  <c:v>0</c:v>
                </c:pt>
                <c:pt idx="917">
                  <c:v>2.4216000000000001E-2</c:v>
                </c:pt>
                <c:pt idx="918">
                  <c:v>0</c:v>
                </c:pt>
                <c:pt idx="919">
                  <c:v>0</c:v>
                </c:pt>
                <c:pt idx="920">
                  <c:v>0</c:v>
                </c:pt>
                <c:pt idx="921">
                  <c:v>0</c:v>
                </c:pt>
                <c:pt idx="922">
                  <c:v>0</c:v>
                </c:pt>
                <c:pt idx="923">
                  <c:v>0</c:v>
                </c:pt>
                <c:pt idx="924">
                  <c:v>0</c:v>
                </c:pt>
                <c:pt idx="925">
                  <c:v>2.4216000000000001E-2</c:v>
                </c:pt>
                <c:pt idx="926">
                  <c:v>0</c:v>
                </c:pt>
                <c:pt idx="927">
                  <c:v>0</c:v>
                </c:pt>
                <c:pt idx="928">
                  <c:v>0</c:v>
                </c:pt>
                <c:pt idx="929">
                  <c:v>0</c:v>
                </c:pt>
                <c:pt idx="930">
                  <c:v>0</c:v>
                </c:pt>
                <c:pt idx="931">
                  <c:v>0</c:v>
                </c:pt>
                <c:pt idx="932">
                  <c:v>0</c:v>
                </c:pt>
                <c:pt idx="933">
                  <c:v>2.4216000000000001E-2</c:v>
                </c:pt>
                <c:pt idx="934">
                  <c:v>0</c:v>
                </c:pt>
                <c:pt idx="935">
                  <c:v>0</c:v>
                </c:pt>
                <c:pt idx="936">
                  <c:v>0</c:v>
                </c:pt>
                <c:pt idx="937">
                  <c:v>0</c:v>
                </c:pt>
                <c:pt idx="938">
                  <c:v>0</c:v>
                </c:pt>
                <c:pt idx="939">
                  <c:v>0</c:v>
                </c:pt>
                <c:pt idx="940">
                  <c:v>0</c:v>
                </c:pt>
                <c:pt idx="941">
                  <c:v>2.4216000000000001E-2</c:v>
                </c:pt>
                <c:pt idx="942">
                  <c:v>0</c:v>
                </c:pt>
                <c:pt idx="943">
                  <c:v>0</c:v>
                </c:pt>
                <c:pt idx="944">
                  <c:v>0</c:v>
                </c:pt>
                <c:pt idx="945">
                  <c:v>0</c:v>
                </c:pt>
                <c:pt idx="946">
                  <c:v>0</c:v>
                </c:pt>
                <c:pt idx="947">
                  <c:v>0</c:v>
                </c:pt>
                <c:pt idx="948">
                  <c:v>0</c:v>
                </c:pt>
                <c:pt idx="949">
                  <c:v>2.4216000000000001E-2</c:v>
                </c:pt>
                <c:pt idx="950">
                  <c:v>0</c:v>
                </c:pt>
                <c:pt idx="951">
                  <c:v>0</c:v>
                </c:pt>
                <c:pt idx="952">
                  <c:v>0</c:v>
                </c:pt>
                <c:pt idx="953">
                  <c:v>0</c:v>
                </c:pt>
                <c:pt idx="954">
                  <c:v>0</c:v>
                </c:pt>
                <c:pt idx="955">
                  <c:v>0</c:v>
                </c:pt>
                <c:pt idx="956">
                  <c:v>0</c:v>
                </c:pt>
                <c:pt idx="957">
                  <c:v>2.4216000000000001E-2</c:v>
                </c:pt>
                <c:pt idx="958">
                  <c:v>0</c:v>
                </c:pt>
                <c:pt idx="959">
                  <c:v>0</c:v>
                </c:pt>
                <c:pt idx="960">
                  <c:v>0</c:v>
                </c:pt>
                <c:pt idx="961">
                  <c:v>0</c:v>
                </c:pt>
                <c:pt idx="962">
                  <c:v>0</c:v>
                </c:pt>
                <c:pt idx="963">
                  <c:v>0</c:v>
                </c:pt>
                <c:pt idx="964">
                  <c:v>0</c:v>
                </c:pt>
                <c:pt idx="965">
                  <c:v>2.4216000000000001E-2</c:v>
                </c:pt>
                <c:pt idx="966">
                  <c:v>0</c:v>
                </c:pt>
                <c:pt idx="967">
                  <c:v>0</c:v>
                </c:pt>
                <c:pt idx="968">
                  <c:v>0</c:v>
                </c:pt>
                <c:pt idx="969">
                  <c:v>0</c:v>
                </c:pt>
                <c:pt idx="970">
                  <c:v>0</c:v>
                </c:pt>
                <c:pt idx="971">
                  <c:v>0</c:v>
                </c:pt>
                <c:pt idx="972">
                  <c:v>0</c:v>
                </c:pt>
                <c:pt idx="973">
                  <c:v>2.4216000000000001E-2</c:v>
                </c:pt>
                <c:pt idx="974">
                  <c:v>0</c:v>
                </c:pt>
                <c:pt idx="975">
                  <c:v>0</c:v>
                </c:pt>
                <c:pt idx="976">
                  <c:v>0</c:v>
                </c:pt>
                <c:pt idx="977">
                  <c:v>0</c:v>
                </c:pt>
                <c:pt idx="978">
                  <c:v>0</c:v>
                </c:pt>
                <c:pt idx="979">
                  <c:v>0</c:v>
                </c:pt>
                <c:pt idx="980">
                  <c:v>0</c:v>
                </c:pt>
                <c:pt idx="981">
                  <c:v>2.4216000000000001E-2</c:v>
                </c:pt>
                <c:pt idx="982">
                  <c:v>0</c:v>
                </c:pt>
                <c:pt idx="983">
                  <c:v>0</c:v>
                </c:pt>
                <c:pt idx="984">
                  <c:v>0</c:v>
                </c:pt>
                <c:pt idx="985">
                  <c:v>0</c:v>
                </c:pt>
                <c:pt idx="986">
                  <c:v>0</c:v>
                </c:pt>
                <c:pt idx="987">
                  <c:v>0</c:v>
                </c:pt>
                <c:pt idx="988">
                  <c:v>0</c:v>
                </c:pt>
                <c:pt idx="989">
                  <c:v>2.4216000000000001E-2</c:v>
                </c:pt>
                <c:pt idx="990">
                  <c:v>0</c:v>
                </c:pt>
                <c:pt idx="991">
                  <c:v>0</c:v>
                </c:pt>
                <c:pt idx="992">
                  <c:v>0</c:v>
                </c:pt>
                <c:pt idx="993">
                  <c:v>0</c:v>
                </c:pt>
                <c:pt idx="994">
                  <c:v>0</c:v>
                </c:pt>
                <c:pt idx="995">
                  <c:v>0</c:v>
                </c:pt>
                <c:pt idx="996">
                  <c:v>0</c:v>
                </c:pt>
                <c:pt idx="997">
                  <c:v>2.4216000000000001E-2</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1.8504E-2</c:v>
                </c:pt>
                <c:pt idx="1028">
                  <c:v>0</c:v>
                </c:pt>
                <c:pt idx="1029">
                  <c:v>0</c:v>
                </c:pt>
                <c:pt idx="1030">
                  <c:v>0</c:v>
                </c:pt>
                <c:pt idx="1031">
                  <c:v>0</c:v>
                </c:pt>
                <c:pt idx="1032">
                  <c:v>0</c:v>
                </c:pt>
                <c:pt idx="1033">
                  <c:v>0</c:v>
                </c:pt>
                <c:pt idx="1034">
                  <c:v>0</c:v>
                </c:pt>
                <c:pt idx="1035">
                  <c:v>1.8504E-2</c:v>
                </c:pt>
                <c:pt idx="1036">
                  <c:v>0</c:v>
                </c:pt>
                <c:pt idx="1037">
                  <c:v>0</c:v>
                </c:pt>
                <c:pt idx="1038">
                  <c:v>0</c:v>
                </c:pt>
                <c:pt idx="1039">
                  <c:v>0</c:v>
                </c:pt>
                <c:pt idx="1040">
                  <c:v>0</c:v>
                </c:pt>
                <c:pt idx="1041">
                  <c:v>0</c:v>
                </c:pt>
                <c:pt idx="1042">
                  <c:v>0</c:v>
                </c:pt>
                <c:pt idx="1043">
                  <c:v>1.8504E-2</c:v>
                </c:pt>
                <c:pt idx="1044">
                  <c:v>0</c:v>
                </c:pt>
                <c:pt idx="1045">
                  <c:v>0</c:v>
                </c:pt>
                <c:pt idx="1046">
                  <c:v>0</c:v>
                </c:pt>
                <c:pt idx="1047">
                  <c:v>0</c:v>
                </c:pt>
                <c:pt idx="1048">
                  <c:v>0</c:v>
                </c:pt>
                <c:pt idx="1049">
                  <c:v>0</c:v>
                </c:pt>
                <c:pt idx="1050">
                  <c:v>0</c:v>
                </c:pt>
                <c:pt idx="1051">
                  <c:v>1.8504E-2</c:v>
                </c:pt>
                <c:pt idx="1052">
                  <c:v>0</c:v>
                </c:pt>
                <c:pt idx="1053">
                  <c:v>0</c:v>
                </c:pt>
                <c:pt idx="1054">
                  <c:v>0</c:v>
                </c:pt>
                <c:pt idx="1055">
                  <c:v>0</c:v>
                </c:pt>
                <c:pt idx="1056">
                  <c:v>0</c:v>
                </c:pt>
                <c:pt idx="1057">
                  <c:v>0</c:v>
                </c:pt>
                <c:pt idx="1058">
                  <c:v>0</c:v>
                </c:pt>
                <c:pt idx="1059">
                  <c:v>1.8504E-2</c:v>
                </c:pt>
                <c:pt idx="1060">
                  <c:v>0</c:v>
                </c:pt>
                <c:pt idx="1061">
                  <c:v>0</c:v>
                </c:pt>
                <c:pt idx="1062">
                  <c:v>0</c:v>
                </c:pt>
                <c:pt idx="1063">
                  <c:v>0</c:v>
                </c:pt>
                <c:pt idx="1064">
                  <c:v>0</c:v>
                </c:pt>
                <c:pt idx="1065">
                  <c:v>0</c:v>
                </c:pt>
                <c:pt idx="1066">
                  <c:v>0</c:v>
                </c:pt>
                <c:pt idx="1067">
                  <c:v>1.8504E-2</c:v>
                </c:pt>
                <c:pt idx="1068">
                  <c:v>0</c:v>
                </c:pt>
                <c:pt idx="1069">
                  <c:v>0</c:v>
                </c:pt>
                <c:pt idx="1070">
                  <c:v>0</c:v>
                </c:pt>
                <c:pt idx="1071">
                  <c:v>0</c:v>
                </c:pt>
                <c:pt idx="1072">
                  <c:v>0</c:v>
                </c:pt>
                <c:pt idx="1073">
                  <c:v>0</c:v>
                </c:pt>
                <c:pt idx="1074">
                  <c:v>0</c:v>
                </c:pt>
                <c:pt idx="1075">
                  <c:v>1.8504E-2</c:v>
                </c:pt>
                <c:pt idx="1076">
                  <c:v>0</c:v>
                </c:pt>
                <c:pt idx="1077">
                  <c:v>0</c:v>
                </c:pt>
                <c:pt idx="1078">
                  <c:v>0</c:v>
                </c:pt>
                <c:pt idx="1079">
                  <c:v>0</c:v>
                </c:pt>
                <c:pt idx="1080">
                  <c:v>0</c:v>
                </c:pt>
                <c:pt idx="1081">
                  <c:v>0</c:v>
                </c:pt>
                <c:pt idx="1082">
                  <c:v>0</c:v>
                </c:pt>
                <c:pt idx="1083">
                  <c:v>1.8504E-2</c:v>
                </c:pt>
                <c:pt idx="1084">
                  <c:v>0</c:v>
                </c:pt>
                <c:pt idx="1085">
                  <c:v>0</c:v>
                </c:pt>
                <c:pt idx="1086">
                  <c:v>0</c:v>
                </c:pt>
                <c:pt idx="1087">
                  <c:v>0</c:v>
                </c:pt>
                <c:pt idx="1088">
                  <c:v>0</c:v>
                </c:pt>
                <c:pt idx="1089">
                  <c:v>0</c:v>
                </c:pt>
                <c:pt idx="1090">
                  <c:v>0</c:v>
                </c:pt>
                <c:pt idx="1091">
                  <c:v>1.8504E-2</c:v>
                </c:pt>
                <c:pt idx="1092">
                  <c:v>0</c:v>
                </c:pt>
                <c:pt idx="1093">
                  <c:v>0</c:v>
                </c:pt>
                <c:pt idx="1094">
                  <c:v>0</c:v>
                </c:pt>
                <c:pt idx="1095">
                  <c:v>0</c:v>
                </c:pt>
                <c:pt idx="1096">
                  <c:v>0</c:v>
                </c:pt>
                <c:pt idx="1097">
                  <c:v>0</c:v>
                </c:pt>
                <c:pt idx="1098">
                  <c:v>0</c:v>
                </c:pt>
                <c:pt idx="1099">
                  <c:v>1.8504E-2</c:v>
                </c:pt>
                <c:pt idx="1100">
                  <c:v>0</c:v>
                </c:pt>
                <c:pt idx="1101">
                  <c:v>0</c:v>
                </c:pt>
                <c:pt idx="1102">
                  <c:v>0</c:v>
                </c:pt>
                <c:pt idx="1103">
                  <c:v>0</c:v>
                </c:pt>
                <c:pt idx="1104">
                  <c:v>0</c:v>
                </c:pt>
                <c:pt idx="1105">
                  <c:v>0</c:v>
                </c:pt>
                <c:pt idx="1106">
                  <c:v>0</c:v>
                </c:pt>
                <c:pt idx="1107">
                  <c:v>1.8504E-2</c:v>
                </c:pt>
                <c:pt idx="1108">
                  <c:v>0</c:v>
                </c:pt>
                <c:pt idx="1109">
                  <c:v>0</c:v>
                </c:pt>
                <c:pt idx="1110">
                  <c:v>0</c:v>
                </c:pt>
                <c:pt idx="1111">
                  <c:v>0</c:v>
                </c:pt>
                <c:pt idx="1112">
                  <c:v>0</c:v>
                </c:pt>
                <c:pt idx="1113">
                  <c:v>0</c:v>
                </c:pt>
                <c:pt idx="1114">
                  <c:v>0</c:v>
                </c:pt>
                <c:pt idx="1115">
                  <c:v>1.8504E-2</c:v>
                </c:pt>
                <c:pt idx="1116">
                  <c:v>0</c:v>
                </c:pt>
                <c:pt idx="1117">
                  <c:v>0</c:v>
                </c:pt>
                <c:pt idx="1118">
                  <c:v>0</c:v>
                </c:pt>
                <c:pt idx="1119">
                  <c:v>0</c:v>
                </c:pt>
                <c:pt idx="1120">
                  <c:v>0</c:v>
                </c:pt>
                <c:pt idx="1121">
                  <c:v>0</c:v>
                </c:pt>
                <c:pt idx="1122">
                  <c:v>0</c:v>
                </c:pt>
                <c:pt idx="1123">
                  <c:v>1.8504E-2</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1.4232E-2</c:v>
                </c:pt>
                <c:pt idx="1154">
                  <c:v>0</c:v>
                </c:pt>
                <c:pt idx="1155">
                  <c:v>0</c:v>
                </c:pt>
                <c:pt idx="1156">
                  <c:v>0</c:v>
                </c:pt>
                <c:pt idx="1157">
                  <c:v>0</c:v>
                </c:pt>
                <c:pt idx="1158">
                  <c:v>0</c:v>
                </c:pt>
                <c:pt idx="1159">
                  <c:v>0</c:v>
                </c:pt>
                <c:pt idx="1160">
                  <c:v>0</c:v>
                </c:pt>
                <c:pt idx="1161">
                  <c:v>1.4232E-2</c:v>
                </c:pt>
                <c:pt idx="1162">
                  <c:v>0</c:v>
                </c:pt>
                <c:pt idx="1163">
                  <c:v>0</c:v>
                </c:pt>
                <c:pt idx="1164">
                  <c:v>0</c:v>
                </c:pt>
                <c:pt idx="1165">
                  <c:v>0</c:v>
                </c:pt>
                <c:pt idx="1166">
                  <c:v>0</c:v>
                </c:pt>
                <c:pt idx="1167">
                  <c:v>0</c:v>
                </c:pt>
                <c:pt idx="1168">
                  <c:v>0</c:v>
                </c:pt>
                <c:pt idx="1169">
                  <c:v>1.4232E-2</c:v>
                </c:pt>
                <c:pt idx="1170">
                  <c:v>0</c:v>
                </c:pt>
                <c:pt idx="1171">
                  <c:v>0</c:v>
                </c:pt>
                <c:pt idx="1172">
                  <c:v>0</c:v>
                </c:pt>
                <c:pt idx="1173">
                  <c:v>0</c:v>
                </c:pt>
                <c:pt idx="1174">
                  <c:v>0</c:v>
                </c:pt>
                <c:pt idx="1175">
                  <c:v>0</c:v>
                </c:pt>
                <c:pt idx="1176">
                  <c:v>0</c:v>
                </c:pt>
                <c:pt idx="1177">
                  <c:v>1.4232E-2</c:v>
                </c:pt>
                <c:pt idx="1178">
                  <c:v>0</c:v>
                </c:pt>
                <c:pt idx="1179">
                  <c:v>0</c:v>
                </c:pt>
                <c:pt idx="1180">
                  <c:v>0</c:v>
                </c:pt>
                <c:pt idx="1181">
                  <c:v>0</c:v>
                </c:pt>
                <c:pt idx="1182">
                  <c:v>0</c:v>
                </c:pt>
                <c:pt idx="1183">
                  <c:v>0</c:v>
                </c:pt>
                <c:pt idx="1184">
                  <c:v>0</c:v>
                </c:pt>
                <c:pt idx="1185">
                  <c:v>1.4232E-2</c:v>
                </c:pt>
                <c:pt idx="1186">
                  <c:v>0</c:v>
                </c:pt>
                <c:pt idx="1187">
                  <c:v>0</c:v>
                </c:pt>
                <c:pt idx="1188">
                  <c:v>0</c:v>
                </c:pt>
                <c:pt idx="1189">
                  <c:v>0</c:v>
                </c:pt>
                <c:pt idx="1190">
                  <c:v>0</c:v>
                </c:pt>
                <c:pt idx="1191">
                  <c:v>0</c:v>
                </c:pt>
                <c:pt idx="1192">
                  <c:v>0</c:v>
                </c:pt>
                <c:pt idx="1193">
                  <c:v>1.4232E-2</c:v>
                </c:pt>
                <c:pt idx="1194">
                  <c:v>0</c:v>
                </c:pt>
                <c:pt idx="1195">
                  <c:v>0</c:v>
                </c:pt>
                <c:pt idx="1196">
                  <c:v>0</c:v>
                </c:pt>
                <c:pt idx="1197">
                  <c:v>0</c:v>
                </c:pt>
                <c:pt idx="1198">
                  <c:v>0</c:v>
                </c:pt>
                <c:pt idx="1199">
                  <c:v>0</c:v>
                </c:pt>
                <c:pt idx="1200">
                  <c:v>0</c:v>
                </c:pt>
                <c:pt idx="1201">
                  <c:v>1.4232E-2</c:v>
                </c:pt>
                <c:pt idx="1202">
                  <c:v>0</c:v>
                </c:pt>
                <c:pt idx="1203">
                  <c:v>0</c:v>
                </c:pt>
                <c:pt idx="1204">
                  <c:v>0</c:v>
                </c:pt>
                <c:pt idx="1205">
                  <c:v>0</c:v>
                </c:pt>
                <c:pt idx="1206">
                  <c:v>0</c:v>
                </c:pt>
                <c:pt idx="1207">
                  <c:v>0</c:v>
                </c:pt>
                <c:pt idx="1208">
                  <c:v>0</c:v>
                </c:pt>
                <c:pt idx="1209">
                  <c:v>1.4232E-2</c:v>
                </c:pt>
                <c:pt idx="1210">
                  <c:v>0</c:v>
                </c:pt>
                <c:pt idx="1211">
                  <c:v>0</c:v>
                </c:pt>
                <c:pt idx="1212">
                  <c:v>0</c:v>
                </c:pt>
                <c:pt idx="1213">
                  <c:v>0</c:v>
                </c:pt>
                <c:pt idx="1214">
                  <c:v>0</c:v>
                </c:pt>
                <c:pt idx="1215">
                  <c:v>0</c:v>
                </c:pt>
                <c:pt idx="1216">
                  <c:v>0</c:v>
                </c:pt>
                <c:pt idx="1217">
                  <c:v>1.4232E-2</c:v>
                </c:pt>
                <c:pt idx="1218">
                  <c:v>0</c:v>
                </c:pt>
                <c:pt idx="1219">
                  <c:v>0</c:v>
                </c:pt>
                <c:pt idx="1220">
                  <c:v>0</c:v>
                </c:pt>
                <c:pt idx="1221">
                  <c:v>0</c:v>
                </c:pt>
                <c:pt idx="1222">
                  <c:v>0</c:v>
                </c:pt>
                <c:pt idx="1223">
                  <c:v>0</c:v>
                </c:pt>
                <c:pt idx="1224">
                  <c:v>0</c:v>
                </c:pt>
                <c:pt idx="1225">
                  <c:v>1.4232E-2</c:v>
                </c:pt>
                <c:pt idx="1226">
                  <c:v>0</c:v>
                </c:pt>
                <c:pt idx="1227">
                  <c:v>0</c:v>
                </c:pt>
                <c:pt idx="1228">
                  <c:v>0</c:v>
                </c:pt>
                <c:pt idx="1229">
                  <c:v>0</c:v>
                </c:pt>
                <c:pt idx="1230">
                  <c:v>0</c:v>
                </c:pt>
                <c:pt idx="1231">
                  <c:v>0</c:v>
                </c:pt>
                <c:pt idx="1232">
                  <c:v>0</c:v>
                </c:pt>
                <c:pt idx="1233">
                  <c:v>1.4232E-2</c:v>
                </c:pt>
                <c:pt idx="1234">
                  <c:v>0</c:v>
                </c:pt>
                <c:pt idx="1235">
                  <c:v>0</c:v>
                </c:pt>
                <c:pt idx="1236">
                  <c:v>0</c:v>
                </c:pt>
                <c:pt idx="1237">
                  <c:v>0</c:v>
                </c:pt>
                <c:pt idx="1238">
                  <c:v>0</c:v>
                </c:pt>
                <c:pt idx="1239">
                  <c:v>0</c:v>
                </c:pt>
                <c:pt idx="1240">
                  <c:v>0</c:v>
                </c:pt>
                <c:pt idx="1241">
                  <c:v>1.4232E-2</c:v>
                </c:pt>
                <c:pt idx="1242">
                  <c:v>0</c:v>
                </c:pt>
                <c:pt idx="1243">
                  <c:v>0</c:v>
                </c:pt>
                <c:pt idx="1244">
                  <c:v>0</c:v>
                </c:pt>
                <c:pt idx="1245">
                  <c:v>0</c:v>
                </c:pt>
                <c:pt idx="1246">
                  <c:v>0</c:v>
                </c:pt>
                <c:pt idx="1247">
                  <c:v>0</c:v>
                </c:pt>
                <c:pt idx="1248">
                  <c:v>0</c:v>
                </c:pt>
                <c:pt idx="1249">
                  <c:v>1.4232E-2</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1.0776000000000001E-2</c:v>
                </c:pt>
                <c:pt idx="1280">
                  <c:v>0</c:v>
                </c:pt>
                <c:pt idx="1281">
                  <c:v>0</c:v>
                </c:pt>
                <c:pt idx="1282">
                  <c:v>0</c:v>
                </c:pt>
                <c:pt idx="1283">
                  <c:v>0</c:v>
                </c:pt>
                <c:pt idx="1284">
                  <c:v>0</c:v>
                </c:pt>
                <c:pt idx="1285">
                  <c:v>0</c:v>
                </c:pt>
                <c:pt idx="1286">
                  <c:v>0</c:v>
                </c:pt>
                <c:pt idx="1287">
                  <c:v>1.0776000000000001E-2</c:v>
                </c:pt>
                <c:pt idx="1288">
                  <c:v>0</c:v>
                </c:pt>
                <c:pt idx="1289">
                  <c:v>0</c:v>
                </c:pt>
                <c:pt idx="1290">
                  <c:v>0</c:v>
                </c:pt>
                <c:pt idx="1291">
                  <c:v>0</c:v>
                </c:pt>
                <c:pt idx="1292">
                  <c:v>0</c:v>
                </c:pt>
                <c:pt idx="1293">
                  <c:v>0</c:v>
                </c:pt>
                <c:pt idx="1294">
                  <c:v>0</c:v>
                </c:pt>
                <c:pt idx="1295">
                  <c:v>1.0776000000000001E-2</c:v>
                </c:pt>
                <c:pt idx="1296">
                  <c:v>0</c:v>
                </c:pt>
                <c:pt idx="1297">
                  <c:v>0</c:v>
                </c:pt>
                <c:pt idx="1298">
                  <c:v>0</c:v>
                </c:pt>
                <c:pt idx="1299">
                  <c:v>0</c:v>
                </c:pt>
                <c:pt idx="1300">
                  <c:v>0</c:v>
                </c:pt>
                <c:pt idx="1301">
                  <c:v>0</c:v>
                </c:pt>
                <c:pt idx="1302">
                  <c:v>0</c:v>
                </c:pt>
                <c:pt idx="1303">
                  <c:v>1.0776000000000001E-2</c:v>
                </c:pt>
                <c:pt idx="1304">
                  <c:v>0</c:v>
                </c:pt>
                <c:pt idx="1305">
                  <c:v>0</c:v>
                </c:pt>
                <c:pt idx="1306">
                  <c:v>0</c:v>
                </c:pt>
                <c:pt idx="1307">
                  <c:v>0</c:v>
                </c:pt>
                <c:pt idx="1308">
                  <c:v>0</c:v>
                </c:pt>
                <c:pt idx="1309">
                  <c:v>0</c:v>
                </c:pt>
                <c:pt idx="1310">
                  <c:v>0</c:v>
                </c:pt>
                <c:pt idx="1311">
                  <c:v>1.0776000000000001E-2</c:v>
                </c:pt>
                <c:pt idx="1312">
                  <c:v>0</c:v>
                </c:pt>
                <c:pt idx="1313">
                  <c:v>0</c:v>
                </c:pt>
                <c:pt idx="1314">
                  <c:v>0</c:v>
                </c:pt>
                <c:pt idx="1315">
                  <c:v>0</c:v>
                </c:pt>
                <c:pt idx="1316">
                  <c:v>0</c:v>
                </c:pt>
                <c:pt idx="1317">
                  <c:v>0</c:v>
                </c:pt>
                <c:pt idx="1318">
                  <c:v>0</c:v>
                </c:pt>
                <c:pt idx="1319">
                  <c:v>1.0776000000000001E-2</c:v>
                </c:pt>
                <c:pt idx="1320">
                  <c:v>0</c:v>
                </c:pt>
                <c:pt idx="1321">
                  <c:v>0</c:v>
                </c:pt>
                <c:pt idx="1322">
                  <c:v>0</c:v>
                </c:pt>
                <c:pt idx="1323">
                  <c:v>0</c:v>
                </c:pt>
                <c:pt idx="1324">
                  <c:v>0</c:v>
                </c:pt>
                <c:pt idx="1325">
                  <c:v>0</c:v>
                </c:pt>
                <c:pt idx="1326">
                  <c:v>0</c:v>
                </c:pt>
                <c:pt idx="1327">
                  <c:v>1.0776000000000001E-2</c:v>
                </c:pt>
                <c:pt idx="1328">
                  <c:v>0</c:v>
                </c:pt>
                <c:pt idx="1329">
                  <c:v>0</c:v>
                </c:pt>
                <c:pt idx="1330">
                  <c:v>0</c:v>
                </c:pt>
                <c:pt idx="1331">
                  <c:v>0</c:v>
                </c:pt>
                <c:pt idx="1332">
                  <c:v>0</c:v>
                </c:pt>
                <c:pt idx="1333">
                  <c:v>0</c:v>
                </c:pt>
                <c:pt idx="1334">
                  <c:v>0</c:v>
                </c:pt>
                <c:pt idx="1335">
                  <c:v>1.0776000000000001E-2</c:v>
                </c:pt>
                <c:pt idx="1336">
                  <c:v>0</c:v>
                </c:pt>
                <c:pt idx="1337">
                  <c:v>0</c:v>
                </c:pt>
                <c:pt idx="1338">
                  <c:v>0</c:v>
                </c:pt>
                <c:pt idx="1339">
                  <c:v>0</c:v>
                </c:pt>
                <c:pt idx="1340">
                  <c:v>0</c:v>
                </c:pt>
                <c:pt idx="1341">
                  <c:v>0</c:v>
                </c:pt>
                <c:pt idx="1342">
                  <c:v>0</c:v>
                </c:pt>
                <c:pt idx="1343">
                  <c:v>1.0776000000000001E-2</c:v>
                </c:pt>
                <c:pt idx="1344">
                  <c:v>0</c:v>
                </c:pt>
                <c:pt idx="1345">
                  <c:v>0</c:v>
                </c:pt>
                <c:pt idx="1346">
                  <c:v>0</c:v>
                </c:pt>
                <c:pt idx="1347">
                  <c:v>0</c:v>
                </c:pt>
                <c:pt idx="1348">
                  <c:v>0</c:v>
                </c:pt>
                <c:pt idx="1349">
                  <c:v>0</c:v>
                </c:pt>
                <c:pt idx="1350">
                  <c:v>0</c:v>
                </c:pt>
                <c:pt idx="1351">
                  <c:v>1.0776000000000001E-2</c:v>
                </c:pt>
                <c:pt idx="1352">
                  <c:v>0</c:v>
                </c:pt>
                <c:pt idx="1353">
                  <c:v>0</c:v>
                </c:pt>
                <c:pt idx="1354">
                  <c:v>0</c:v>
                </c:pt>
                <c:pt idx="1355">
                  <c:v>0</c:v>
                </c:pt>
                <c:pt idx="1356">
                  <c:v>0</c:v>
                </c:pt>
                <c:pt idx="1357">
                  <c:v>0</c:v>
                </c:pt>
                <c:pt idx="1358">
                  <c:v>0</c:v>
                </c:pt>
                <c:pt idx="1359">
                  <c:v>1.0776000000000001E-2</c:v>
                </c:pt>
                <c:pt idx="1360">
                  <c:v>0</c:v>
                </c:pt>
                <c:pt idx="1361">
                  <c:v>0</c:v>
                </c:pt>
                <c:pt idx="1362">
                  <c:v>0</c:v>
                </c:pt>
                <c:pt idx="1363">
                  <c:v>0</c:v>
                </c:pt>
                <c:pt idx="1364">
                  <c:v>0</c:v>
                </c:pt>
                <c:pt idx="1365">
                  <c:v>0</c:v>
                </c:pt>
                <c:pt idx="1366">
                  <c:v>0</c:v>
                </c:pt>
                <c:pt idx="1367">
                  <c:v>1.0776000000000001E-2</c:v>
                </c:pt>
                <c:pt idx="1368">
                  <c:v>0</c:v>
                </c:pt>
                <c:pt idx="1369">
                  <c:v>0</c:v>
                </c:pt>
                <c:pt idx="1370">
                  <c:v>0</c:v>
                </c:pt>
                <c:pt idx="1371">
                  <c:v>0</c:v>
                </c:pt>
                <c:pt idx="1372">
                  <c:v>0</c:v>
                </c:pt>
                <c:pt idx="1373">
                  <c:v>0</c:v>
                </c:pt>
                <c:pt idx="1374">
                  <c:v>0</c:v>
                </c:pt>
                <c:pt idx="1375">
                  <c:v>1.0776000000000001E-2</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8.3119999999999999E-3</c:v>
                </c:pt>
                <c:pt idx="1406">
                  <c:v>0</c:v>
                </c:pt>
                <c:pt idx="1407">
                  <c:v>0</c:v>
                </c:pt>
                <c:pt idx="1408">
                  <c:v>0</c:v>
                </c:pt>
                <c:pt idx="1409">
                  <c:v>0</c:v>
                </c:pt>
                <c:pt idx="1410">
                  <c:v>0</c:v>
                </c:pt>
                <c:pt idx="1411">
                  <c:v>0</c:v>
                </c:pt>
                <c:pt idx="1412">
                  <c:v>0</c:v>
                </c:pt>
                <c:pt idx="1413">
                  <c:v>8.3119999999999999E-3</c:v>
                </c:pt>
                <c:pt idx="1414">
                  <c:v>0</c:v>
                </c:pt>
                <c:pt idx="1415">
                  <c:v>0</c:v>
                </c:pt>
                <c:pt idx="1416">
                  <c:v>0</c:v>
                </c:pt>
                <c:pt idx="1417">
                  <c:v>0</c:v>
                </c:pt>
                <c:pt idx="1418">
                  <c:v>0</c:v>
                </c:pt>
                <c:pt idx="1419">
                  <c:v>0</c:v>
                </c:pt>
                <c:pt idx="1420">
                  <c:v>0</c:v>
                </c:pt>
                <c:pt idx="1421">
                  <c:v>8.3119999999999999E-3</c:v>
                </c:pt>
                <c:pt idx="1422">
                  <c:v>0</c:v>
                </c:pt>
                <c:pt idx="1423">
                  <c:v>0</c:v>
                </c:pt>
                <c:pt idx="1424">
                  <c:v>0</c:v>
                </c:pt>
                <c:pt idx="1425">
                  <c:v>0</c:v>
                </c:pt>
                <c:pt idx="1426">
                  <c:v>0</c:v>
                </c:pt>
                <c:pt idx="1427">
                  <c:v>0</c:v>
                </c:pt>
                <c:pt idx="1428">
                  <c:v>0</c:v>
                </c:pt>
                <c:pt idx="1429">
                  <c:v>8.3119999999999999E-3</c:v>
                </c:pt>
                <c:pt idx="1430">
                  <c:v>0</c:v>
                </c:pt>
                <c:pt idx="1431">
                  <c:v>0</c:v>
                </c:pt>
                <c:pt idx="1432">
                  <c:v>0</c:v>
                </c:pt>
                <c:pt idx="1433">
                  <c:v>0</c:v>
                </c:pt>
                <c:pt idx="1434">
                  <c:v>0</c:v>
                </c:pt>
                <c:pt idx="1435">
                  <c:v>0</c:v>
                </c:pt>
                <c:pt idx="1436">
                  <c:v>0</c:v>
                </c:pt>
                <c:pt idx="1437">
                  <c:v>8.3119999999999999E-3</c:v>
                </c:pt>
                <c:pt idx="1438">
                  <c:v>0</c:v>
                </c:pt>
                <c:pt idx="1439">
                  <c:v>0</c:v>
                </c:pt>
                <c:pt idx="1440">
                  <c:v>0</c:v>
                </c:pt>
                <c:pt idx="1441">
                  <c:v>0</c:v>
                </c:pt>
                <c:pt idx="1442">
                  <c:v>0</c:v>
                </c:pt>
                <c:pt idx="1443">
                  <c:v>0</c:v>
                </c:pt>
                <c:pt idx="1444">
                  <c:v>0</c:v>
                </c:pt>
                <c:pt idx="1445">
                  <c:v>8.3119999999999999E-3</c:v>
                </c:pt>
                <c:pt idx="1446">
                  <c:v>0</c:v>
                </c:pt>
                <c:pt idx="1447">
                  <c:v>0</c:v>
                </c:pt>
                <c:pt idx="1448">
                  <c:v>0</c:v>
                </c:pt>
                <c:pt idx="1449">
                  <c:v>0</c:v>
                </c:pt>
                <c:pt idx="1450">
                  <c:v>0</c:v>
                </c:pt>
                <c:pt idx="1451">
                  <c:v>0</c:v>
                </c:pt>
                <c:pt idx="1452">
                  <c:v>0</c:v>
                </c:pt>
                <c:pt idx="1453">
                  <c:v>8.3119999999999999E-3</c:v>
                </c:pt>
                <c:pt idx="1454">
                  <c:v>0</c:v>
                </c:pt>
                <c:pt idx="1455">
                  <c:v>0</c:v>
                </c:pt>
                <c:pt idx="1456">
                  <c:v>0</c:v>
                </c:pt>
                <c:pt idx="1457">
                  <c:v>0</c:v>
                </c:pt>
                <c:pt idx="1458">
                  <c:v>0</c:v>
                </c:pt>
                <c:pt idx="1459">
                  <c:v>0</c:v>
                </c:pt>
                <c:pt idx="1460">
                  <c:v>0</c:v>
                </c:pt>
                <c:pt idx="1461">
                  <c:v>8.3119999999999999E-3</c:v>
                </c:pt>
                <c:pt idx="1462">
                  <c:v>0</c:v>
                </c:pt>
                <c:pt idx="1463">
                  <c:v>0</c:v>
                </c:pt>
                <c:pt idx="1464">
                  <c:v>0</c:v>
                </c:pt>
                <c:pt idx="1465">
                  <c:v>0</c:v>
                </c:pt>
                <c:pt idx="1466">
                  <c:v>0</c:v>
                </c:pt>
                <c:pt idx="1467">
                  <c:v>0</c:v>
                </c:pt>
                <c:pt idx="1468">
                  <c:v>0</c:v>
                </c:pt>
                <c:pt idx="1469">
                  <c:v>8.3119999999999999E-3</c:v>
                </c:pt>
                <c:pt idx="1470">
                  <c:v>0</c:v>
                </c:pt>
                <c:pt idx="1471">
                  <c:v>0</c:v>
                </c:pt>
                <c:pt idx="1472">
                  <c:v>0</c:v>
                </c:pt>
                <c:pt idx="1473">
                  <c:v>0</c:v>
                </c:pt>
                <c:pt idx="1474">
                  <c:v>0</c:v>
                </c:pt>
                <c:pt idx="1475">
                  <c:v>0</c:v>
                </c:pt>
                <c:pt idx="1476">
                  <c:v>0</c:v>
                </c:pt>
                <c:pt idx="1477">
                  <c:v>8.3119999999999999E-3</c:v>
                </c:pt>
                <c:pt idx="1478">
                  <c:v>0</c:v>
                </c:pt>
                <c:pt idx="1479">
                  <c:v>0</c:v>
                </c:pt>
                <c:pt idx="1480">
                  <c:v>0</c:v>
                </c:pt>
                <c:pt idx="1481">
                  <c:v>0</c:v>
                </c:pt>
                <c:pt idx="1482">
                  <c:v>0</c:v>
                </c:pt>
                <c:pt idx="1483">
                  <c:v>0</c:v>
                </c:pt>
                <c:pt idx="1484">
                  <c:v>0</c:v>
                </c:pt>
                <c:pt idx="1485">
                  <c:v>8.3119999999999999E-3</c:v>
                </c:pt>
                <c:pt idx="1486">
                  <c:v>0</c:v>
                </c:pt>
                <c:pt idx="1487">
                  <c:v>0</c:v>
                </c:pt>
                <c:pt idx="1488">
                  <c:v>0</c:v>
                </c:pt>
                <c:pt idx="1489">
                  <c:v>0</c:v>
                </c:pt>
                <c:pt idx="1490">
                  <c:v>0</c:v>
                </c:pt>
                <c:pt idx="1491">
                  <c:v>0</c:v>
                </c:pt>
                <c:pt idx="1492">
                  <c:v>0</c:v>
                </c:pt>
                <c:pt idx="1493">
                  <c:v>8.3119999999999999E-3</c:v>
                </c:pt>
                <c:pt idx="1494">
                  <c:v>0</c:v>
                </c:pt>
                <c:pt idx="1495">
                  <c:v>0</c:v>
                </c:pt>
                <c:pt idx="1496">
                  <c:v>0</c:v>
                </c:pt>
                <c:pt idx="1497">
                  <c:v>0</c:v>
                </c:pt>
                <c:pt idx="1498">
                  <c:v>0</c:v>
                </c:pt>
                <c:pt idx="1499">
                  <c:v>0</c:v>
                </c:pt>
                <c:pt idx="1500">
                  <c:v>0</c:v>
                </c:pt>
                <c:pt idx="1501">
                  <c:v>8.3119999999999999E-3</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6.6239999999999997E-3</c:v>
                </c:pt>
                <c:pt idx="1532">
                  <c:v>0</c:v>
                </c:pt>
                <c:pt idx="1533">
                  <c:v>0</c:v>
                </c:pt>
                <c:pt idx="1534">
                  <c:v>0</c:v>
                </c:pt>
                <c:pt idx="1535">
                  <c:v>0</c:v>
                </c:pt>
                <c:pt idx="1536">
                  <c:v>0</c:v>
                </c:pt>
                <c:pt idx="1537">
                  <c:v>0</c:v>
                </c:pt>
                <c:pt idx="1538">
                  <c:v>0</c:v>
                </c:pt>
                <c:pt idx="1539">
                  <c:v>6.6239999999999997E-3</c:v>
                </c:pt>
                <c:pt idx="1540">
                  <c:v>0</c:v>
                </c:pt>
                <c:pt idx="1541">
                  <c:v>0</c:v>
                </c:pt>
                <c:pt idx="1542">
                  <c:v>0</c:v>
                </c:pt>
                <c:pt idx="1543">
                  <c:v>0</c:v>
                </c:pt>
                <c:pt idx="1544">
                  <c:v>0</c:v>
                </c:pt>
                <c:pt idx="1545">
                  <c:v>0</c:v>
                </c:pt>
                <c:pt idx="1546">
                  <c:v>0</c:v>
                </c:pt>
                <c:pt idx="1547">
                  <c:v>6.6239999999999997E-3</c:v>
                </c:pt>
                <c:pt idx="1548">
                  <c:v>0</c:v>
                </c:pt>
                <c:pt idx="1549">
                  <c:v>0</c:v>
                </c:pt>
                <c:pt idx="1550">
                  <c:v>0</c:v>
                </c:pt>
                <c:pt idx="1551">
                  <c:v>0</c:v>
                </c:pt>
                <c:pt idx="1552">
                  <c:v>0</c:v>
                </c:pt>
                <c:pt idx="1553">
                  <c:v>0</c:v>
                </c:pt>
                <c:pt idx="1554">
                  <c:v>0</c:v>
                </c:pt>
                <c:pt idx="1555">
                  <c:v>6.6239999999999997E-3</c:v>
                </c:pt>
                <c:pt idx="1556">
                  <c:v>0</c:v>
                </c:pt>
                <c:pt idx="1557">
                  <c:v>0</c:v>
                </c:pt>
                <c:pt idx="1558">
                  <c:v>0</c:v>
                </c:pt>
                <c:pt idx="1559">
                  <c:v>0</c:v>
                </c:pt>
                <c:pt idx="1560">
                  <c:v>0</c:v>
                </c:pt>
                <c:pt idx="1561">
                  <c:v>0</c:v>
                </c:pt>
                <c:pt idx="1562">
                  <c:v>0</c:v>
                </c:pt>
                <c:pt idx="1563">
                  <c:v>6.6239999999999997E-3</c:v>
                </c:pt>
                <c:pt idx="1564">
                  <c:v>0</c:v>
                </c:pt>
                <c:pt idx="1565">
                  <c:v>0</c:v>
                </c:pt>
                <c:pt idx="1566">
                  <c:v>0</c:v>
                </c:pt>
                <c:pt idx="1567">
                  <c:v>0</c:v>
                </c:pt>
                <c:pt idx="1568">
                  <c:v>0</c:v>
                </c:pt>
                <c:pt idx="1569">
                  <c:v>0</c:v>
                </c:pt>
                <c:pt idx="1570">
                  <c:v>0</c:v>
                </c:pt>
                <c:pt idx="1571">
                  <c:v>6.6239999999999997E-3</c:v>
                </c:pt>
                <c:pt idx="1572">
                  <c:v>0</c:v>
                </c:pt>
                <c:pt idx="1573">
                  <c:v>0</c:v>
                </c:pt>
                <c:pt idx="1574">
                  <c:v>0</c:v>
                </c:pt>
                <c:pt idx="1575">
                  <c:v>0</c:v>
                </c:pt>
                <c:pt idx="1576">
                  <c:v>0</c:v>
                </c:pt>
                <c:pt idx="1577">
                  <c:v>0</c:v>
                </c:pt>
                <c:pt idx="1578">
                  <c:v>0</c:v>
                </c:pt>
                <c:pt idx="1579">
                  <c:v>6.6239999999999997E-3</c:v>
                </c:pt>
                <c:pt idx="1580">
                  <c:v>0</c:v>
                </c:pt>
                <c:pt idx="1581">
                  <c:v>0</c:v>
                </c:pt>
                <c:pt idx="1582">
                  <c:v>0</c:v>
                </c:pt>
                <c:pt idx="1583">
                  <c:v>0</c:v>
                </c:pt>
                <c:pt idx="1584">
                  <c:v>0</c:v>
                </c:pt>
                <c:pt idx="1585">
                  <c:v>0</c:v>
                </c:pt>
                <c:pt idx="1586">
                  <c:v>0</c:v>
                </c:pt>
                <c:pt idx="1587">
                  <c:v>6.6239999999999997E-3</c:v>
                </c:pt>
                <c:pt idx="1588">
                  <c:v>0</c:v>
                </c:pt>
                <c:pt idx="1589">
                  <c:v>0</c:v>
                </c:pt>
                <c:pt idx="1590">
                  <c:v>0</c:v>
                </c:pt>
                <c:pt idx="1591">
                  <c:v>0</c:v>
                </c:pt>
                <c:pt idx="1592">
                  <c:v>0</c:v>
                </c:pt>
                <c:pt idx="1593">
                  <c:v>0</c:v>
                </c:pt>
                <c:pt idx="1594">
                  <c:v>0</c:v>
                </c:pt>
                <c:pt idx="1595">
                  <c:v>6.6239999999999997E-3</c:v>
                </c:pt>
                <c:pt idx="1596">
                  <c:v>0</c:v>
                </c:pt>
                <c:pt idx="1597">
                  <c:v>0</c:v>
                </c:pt>
                <c:pt idx="1598">
                  <c:v>0</c:v>
                </c:pt>
                <c:pt idx="1599">
                  <c:v>0</c:v>
                </c:pt>
                <c:pt idx="1600">
                  <c:v>0</c:v>
                </c:pt>
                <c:pt idx="1601">
                  <c:v>0</c:v>
                </c:pt>
                <c:pt idx="1602">
                  <c:v>0</c:v>
                </c:pt>
                <c:pt idx="1603">
                  <c:v>6.6239999999999997E-3</c:v>
                </c:pt>
                <c:pt idx="1604">
                  <c:v>0</c:v>
                </c:pt>
                <c:pt idx="1605">
                  <c:v>0</c:v>
                </c:pt>
                <c:pt idx="1606">
                  <c:v>0</c:v>
                </c:pt>
                <c:pt idx="1607">
                  <c:v>0</c:v>
                </c:pt>
                <c:pt idx="1608">
                  <c:v>0</c:v>
                </c:pt>
                <c:pt idx="1609">
                  <c:v>0</c:v>
                </c:pt>
                <c:pt idx="1610">
                  <c:v>0</c:v>
                </c:pt>
                <c:pt idx="1611">
                  <c:v>6.6239999999999997E-3</c:v>
                </c:pt>
                <c:pt idx="1612">
                  <c:v>0</c:v>
                </c:pt>
                <c:pt idx="1613">
                  <c:v>0</c:v>
                </c:pt>
                <c:pt idx="1614">
                  <c:v>0</c:v>
                </c:pt>
                <c:pt idx="1615">
                  <c:v>0</c:v>
                </c:pt>
                <c:pt idx="1616">
                  <c:v>0</c:v>
                </c:pt>
                <c:pt idx="1617">
                  <c:v>0</c:v>
                </c:pt>
                <c:pt idx="1618">
                  <c:v>0</c:v>
                </c:pt>
                <c:pt idx="1619">
                  <c:v>6.6239999999999997E-3</c:v>
                </c:pt>
                <c:pt idx="1620">
                  <c:v>0</c:v>
                </c:pt>
                <c:pt idx="1621">
                  <c:v>0</c:v>
                </c:pt>
                <c:pt idx="1622">
                  <c:v>0</c:v>
                </c:pt>
                <c:pt idx="1623">
                  <c:v>0</c:v>
                </c:pt>
                <c:pt idx="1624">
                  <c:v>0</c:v>
                </c:pt>
                <c:pt idx="1625">
                  <c:v>0</c:v>
                </c:pt>
                <c:pt idx="1626">
                  <c:v>0</c:v>
                </c:pt>
                <c:pt idx="1627">
                  <c:v>6.6239999999999997E-3</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5.1279999999999997E-3</c:v>
                </c:pt>
                <c:pt idx="1658">
                  <c:v>0</c:v>
                </c:pt>
                <c:pt idx="1659">
                  <c:v>0</c:v>
                </c:pt>
                <c:pt idx="1660">
                  <c:v>0</c:v>
                </c:pt>
                <c:pt idx="1661">
                  <c:v>0</c:v>
                </c:pt>
                <c:pt idx="1662">
                  <c:v>0</c:v>
                </c:pt>
                <c:pt idx="1663">
                  <c:v>0</c:v>
                </c:pt>
                <c:pt idx="1664">
                  <c:v>0</c:v>
                </c:pt>
                <c:pt idx="1665">
                  <c:v>5.1279999999999997E-3</c:v>
                </c:pt>
                <c:pt idx="1666">
                  <c:v>0</c:v>
                </c:pt>
                <c:pt idx="1667">
                  <c:v>0</c:v>
                </c:pt>
                <c:pt idx="1668">
                  <c:v>0</c:v>
                </c:pt>
                <c:pt idx="1669">
                  <c:v>0</c:v>
                </c:pt>
                <c:pt idx="1670">
                  <c:v>0</c:v>
                </c:pt>
                <c:pt idx="1671">
                  <c:v>0</c:v>
                </c:pt>
                <c:pt idx="1672">
                  <c:v>0</c:v>
                </c:pt>
                <c:pt idx="1673">
                  <c:v>5.1279999999999997E-3</c:v>
                </c:pt>
                <c:pt idx="1674">
                  <c:v>0</c:v>
                </c:pt>
                <c:pt idx="1675">
                  <c:v>0</c:v>
                </c:pt>
                <c:pt idx="1676">
                  <c:v>0</c:v>
                </c:pt>
                <c:pt idx="1677">
                  <c:v>0</c:v>
                </c:pt>
                <c:pt idx="1678">
                  <c:v>0</c:v>
                </c:pt>
                <c:pt idx="1679">
                  <c:v>0</c:v>
                </c:pt>
                <c:pt idx="1680">
                  <c:v>0</c:v>
                </c:pt>
                <c:pt idx="1681">
                  <c:v>5.1279999999999997E-3</c:v>
                </c:pt>
                <c:pt idx="1682">
                  <c:v>0</c:v>
                </c:pt>
                <c:pt idx="1683">
                  <c:v>0</c:v>
                </c:pt>
                <c:pt idx="1684">
                  <c:v>0</c:v>
                </c:pt>
                <c:pt idx="1685">
                  <c:v>0</c:v>
                </c:pt>
                <c:pt idx="1686">
                  <c:v>0</c:v>
                </c:pt>
                <c:pt idx="1687">
                  <c:v>0</c:v>
                </c:pt>
                <c:pt idx="1688">
                  <c:v>0</c:v>
                </c:pt>
                <c:pt idx="1689">
                  <c:v>5.1279999999999997E-3</c:v>
                </c:pt>
                <c:pt idx="1690">
                  <c:v>0</c:v>
                </c:pt>
                <c:pt idx="1691">
                  <c:v>0</c:v>
                </c:pt>
                <c:pt idx="1692">
                  <c:v>0</c:v>
                </c:pt>
                <c:pt idx="1693">
                  <c:v>0</c:v>
                </c:pt>
                <c:pt idx="1694">
                  <c:v>0</c:v>
                </c:pt>
                <c:pt idx="1695">
                  <c:v>0</c:v>
                </c:pt>
                <c:pt idx="1696">
                  <c:v>0</c:v>
                </c:pt>
                <c:pt idx="1697">
                  <c:v>5.1279999999999997E-3</c:v>
                </c:pt>
                <c:pt idx="1698">
                  <c:v>0</c:v>
                </c:pt>
                <c:pt idx="1699">
                  <c:v>0</c:v>
                </c:pt>
                <c:pt idx="1700">
                  <c:v>0</c:v>
                </c:pt>
                <c:pt idx="1701">
                  <c:v>0</c:v>
                </c:pt>
                <c:pt idx="1702">
                  <c:v>0</c:v>
                </c:pt>
                <c:pt idx="1703">
                  <c:v>0</c:v>
                </c:pt>
                <c:pt idx="1704">
                  <c:v>0</c:v>
                </c:pt>
                <c:pt idx="1705">
                  <c:v>5.1279999999999997E-3</c:v>
                </c:pt>
                <c:pt idx="1706">
                  <c:v>0</c:v>
                </c:pt>
                <c:pt idx="1707">
                  <c:v>0</c:v>
                </c:pt>
                <c:pt idx="1708">
                  <c:v>0</c:v>
                </c:pt>
                <c:pt idx="1709">
                  <c:v>0</c:v>
                </c:pt>
                <c:pt idx="1710">
                  <c:v>0</c:v>
                </c:pt>
                <c:pt idx="1711">
                  <c:v>0</c:v>
                </c:pt>
                <c:pt idx="1712">
                  <c:v>0</c:v>
                </c:pt>
                <c:pt idx="1713">
                  <c:v>5.1279999999999997E-3</c:v>
                </c:pt>
                <c:pt idx="1714">
                  <c:v>0</c:v>
                </c:pt>
                <c:pt idx="1715">
                  <c:v>0</c:v>
                </c:pt>
                <c:pt idx="1716">
                  <c:v>0</c:v>
                </c:pt>
                <c:pt idx="1717">
                  <c:v>0</c:v>
                </c:pt>
                <c:pt idx="1718">
                  <c:v>0</c:v>
                </c:pt>
                <c:pt idx="1719">
                  <c:v>0</c:v>
                </c:pt>
                <c:pt idx="1720">
                  <c:v>0</c:v>
                </c:pt>
                <c:pt idx="1721">
                  <c:v>5.1279999999999997E-3</c:v>
                </c:pt>
                <c:pt idx="1722">
                  <c:v>0</c:v>
                </c:pt>
                <c:pt idx="1723">
                  <c:v>0</c:v>
                </c:pt>
                <c:pt idx="1724">
                  <c:v>0</c:v>
                </c:pt>
                <c:pt idx="1725">
                  <c:v>0</c:v>
                </c:pt>
                <c:pt idx="1726">
                  <c:v>0</c:v>
                </c:pt>
                <c:pt idx="1727">
                  <c:v>0</c:v>
                </c:pt>
                <c:pt idx="1728">
                  <c:v>0</c:v>
                </c:pt>
                <c:pt idx="1729">
                  <c:v>5.1279999999999997E-3</c:v>
                </c:pt>
                <c:pt idx="1730">
                  <c:v>0</c:v>
                </c:pt>
                <c:pt idx="1731">
                  <c:v>0</c:v>
                </c:pt>
                <c:pt idx="1732">
                  <c:v>0</c:v>
                </c:pt>
                <c:pt idx="1733">
                  <c:v>0</c:v>
                </c:pt>
                <c:pt idx="1734">
                  <c:v>0</c:v>
                </c:pt>
                <c:pt idx="1735">
                  <c:v>0</c:v>
                </c:pt>
                <c:pt idx="1736">
                  <c:v>0</c:v>
                </c:pt>
                <c:pt idx="1737">
                  <c:v>5.1279999999999997E-3</c:v>
                </c:pt>
                <c:pt idx="1738">
                  <c:v>0</c:v>
                </c:pt>
                <c:pt idx="1739">
                  <c:v>0</c:v>
                </c:pt>
                <c:pt idx="1740">
                  <c:v>0</c:v>
                </c:pt>
                <c:pt idx="1741">
                  <c:v>0</c:v>
                </c:pt>
                <c:pt idx="1742">
                  <c:v>0</c:v>
                </c:pt>
                <c:pt idx="1743">
                  <c:v>0</c:v>
                </c:pt>
                <c:pt idx="1744">
                  <c:v>0</c:v>
                </c:pt>
                <c:pt idx="1745">
                  <c:v>5.1279999999999997E-3</c:v>
                </c:pt>
                <c:pt idx="1746">
                  <c:v>0</c:v>
                </c:pt>
                <c:pt idx="1747">
                  <c:v>0</c:v>
                </c:pt>
                <c:pt idx="1748">
                  <c:v>0</c:v>
                </c:pt>
                <c:pt idx="1749">
                  <c:v>0</c:v>
                </c:pt>
                <c:pt idx="1750">
                  <c:v>0</c:v>
                </c:pt>
                <c:pt idx="1751">
                  <c:v>0</c:v>
                </c:pt>
                <c:pt idx="1752">
                  <c:v>0</c:v>
                </c:pt>
                <c:pt idx="1753">
                  <c:v>5.1279999999999997E-3</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3.8240000000000001E-3</c:v>
                </c:pt>
                <c:pt idx="1784">
                  <c:v>0</c:v>
                </c:pt>
                <c:pt idx="1785">
                  <c:v>0</c:v>
                </c:pt>
                <c:pt idx="1786">
                  <c:v>0</c:v>
                </c:pt>
                <c:pt idx="1787">
                  <c:v>0</c:v>
                </c:pt>
                <c:pt idx="1788">
                  <c:v>0</c:v>
                </c:pt>
                <c:pt idx="1789">
                  <c:v>0</c:v>
                </c:pt>
                <c:pt idx="1790">
                  <c:v>0</c:v>
                </c:pt>
                <c:pt idx="1791">
                  <c:v>3.8240000000000001E-3</c:v>
                </c:pt>
                <c:pt idx="1792">
                  <c:v>0</c:v>
                </c:pt>
                <c:pt idx="1793">
                  <c:v>0</c:v>
                </c:pt>
                <c:pt idx="1794">
                  <c:v>0</c:v>
                </c:pt>
                <c:pt idx="1795">
                  <c:v>0</c:v>
                </c:pt>
                <c:pt idx="1796">
                  <c:v>0</c:v>
                </c:pt>
                <c:pt idx="1797">
                  <c:v>0</c:v>
                </c:pt>
                <c:pt idx="1798">
                  <c:v>0</c:v>
                </c:pt>
                <c:pt idx="1799">
                  <c:v>3.8240000000000001E-3</c:v>
                </c:pt>
                <c:pt idx="1800">
                  <c:v>0</c:v>
                </c:pt>
                <c:pt idx="1801">
                  <c:v>0</c:v>
                </c:pt>
                <c:pt idx="1802">
                  <c:v>0</c:v>
                </c:pt>
                <c:pt idx="1803">
                  <c:v>0</c:v>
                </c:pt>
                <c:pt idx="1804">
                  <c:v>0</c:v>
                </c:pt>
                <c:pt idx="1805">
                  <c:v>0</c:v>
                </c:pt>
                <c:pt idx="1806">
                  <c:v>0</c:v>
                </c:pt>
                <c:pt idx="1807">
                  <c:v>3.8240000000000001E-3</c:v>
                </c:pt>
                <c:pt idx="1808">
                  <c:v>0</c:v>
                </c:pt>
                <c:pt idx="1809">
                  <c:v>0</c:v>
                </c:pt>
                <c:pt idx="1810">
                  <c:v>0</c:v>
                </c:pt>
                <c:pt idx="1811">
                  <c:v>0</c:v>
                </c:pt>
                <c:pt idx="1812">
                  <c:v>0</c:v>
                </c:pt>
                <c:pt idx="1813">
                  <c:v>0</c:v>
                </c:pt>
                <c:pt idx="1814">
                  <c:v>0</c:v>
                </c:pt>
                <c:pt idx="1815">
                  <c:v>3.8240000000000001E-3</c:v>
                </c:pt>
                <c:pt idx="1816">
                  <c:v>0</c:v>
                </c:pt>
                <c:pt idx="1817">
                  <c:v>0</c:v>
                </c:pt>
                <c:pt idx="1818">
                  <c:v>0</c:v>
                </c:pt>
                <c:pt idx="1819">
                  <c:v>0</c:v>
                </c:pt>
                <c:pt idx="1820">
                  <c:v>0</c:v>
                </c:pt>
                <c:pt idx="1821">
                  <c:v>0</c:v>
                </c:pt>
                <c:pt idx="1822">
                  <c:v>0</c:v>
                </c:pt>
                <c:pt idx="1823">
                  <c:v>3.8240000000000001E-3</c:v>
                </c:pt>
                <c:pt idx="1824">
                  <c:v>0</c:v>
                </c:pt>
                <c:pt idx="1825">
                  <c:v>0</c:v>
                </c:pt>
                <c:pt idx="1826">
                  <c:v>0</c:v>
                </c:pt>
                <c:pt idx="1827">
                  <c:v>0</c:v>
                </c:pt>
                <c:pt idx="1828">
                  <c:v>0</c:v>
                </c:pt>
                <c:pt idx="1829">
                  <c:v>0</c:v>
                </c:pt>
                <c:pt idx="1830">
                  <c:v>0</c:v>
                </c:pt>
                <c:pt idx="1831">
                  <c:v>3.8240000000000001E-3</c:v>
                </c:pt>
                <c:pt idx="1832">
                  <c:v>0</c:v>
                </c:pt>
                <c:pt idx="1833">
                  <c:v>0</c:v>
                </c:pt>
                <c:pt idx="1834">
                  <c:v>0</c:v>
                </c:pt>
                <c:pt idx="1835">
                  <c:v>0</c:v>
                </c:pt>
                <c:pt idx="1836">
                  <c:v>0</c:v>
                </c:pt>
                <c:pt idx="1837">
                  <c:v>0</c:v>
                </c:pt>
                <c:pt idx="1838">
                  <c:v>0</c:v>
                </c:pt>
                <c:pt idx="1839">
                  <c:v>3.8240000000000001E-3</c:v>
                </c:pt>
                <c:pt idx="1840">
                  <c:v>0</c:v>
                </c:pt>
                <c:pt idx="1841">
                  <c:v>0</c:v>
                </c:pt>
                <c:pt idx="1842">
                  <c:v>0</c:v>
                </c:pt>
                <c:pt idx="1843">
                  <c:v>0</c:v>
                </c:pt>
                <c:pt idx="1844">
                  <c:v>0</c:v>
                </c:pt>
                <c:pt idx="1845">
                  <c:v>0</c:v>
                </c:pt>
                <c:pt idx="1846">
                  <c:v>0</c:v>
                </c:pt>
                <c:pt idx="1847">
                  <c:v>3.8240000000000001E-3</c:v>
                </c:pt>
                <c:pt idx="1848">
                  <c:v>0</c:v>
                </c:pt>
                <c:pt idx="1849">
                  <c:v>0</c:v>
                </c:pt>
                <c:pt idx="1850">
                  <c:v>0</c:v>
                </c:pt>
                <c:pt idx="1851">
                  <c:v>0</c:v>
                </c:pt>
                <c:pt idx="1852">
                  <c:v>0</c:v>
                </c:pt>
                <c:pt idx="1853">
                  <c:v>0</c:v>
                </c:pt>
                <c:pt idx="1854">
                  <c:v>0</c:v>
                </c:pt>
                <c:pt idx="1855">
                  <c:v>3.8240000000000001E-3</c:v>
                </c:pt>
                <c:pt idx="1856">
                  <c:v>0</c:v>
                </c:pt>
                <c:pt idx="1857">
                  <c:v>0</c:v>
                </c:pt>
                <c:pt idx="1858">
                  <c:v>0</c:v>
                </c:pt>
                <c:pt idx="1859">
                  <c:v>0</c:v>
                </c:pt>
                <c:pt idx="1860">
                  <c:v>0</c:v>
                </c:pt>
                <c:pt idx="1861">
                  <c:v>0</c:v>
                </c:pt>
                <c:pt idx="1862">
                  <c:v>0</c:v>
                </c:pt>
                <c:pt idx="1863">
                  <c:v>3.8240000000000001E-3</c:v>
                </c:pt>
                <c:pt idx="1864">
                  <c:v>0</c:v>
                </c:pt>
                <c:pt idx="1865">
                  <c:v>0</c:v>
                </c:pt>
                <c:pt idx="1866">
                  <c:v>0</c:v>
                </c:pt>
                <c:pt idx="1867">
                  <c:v>0</c:v>
                </c:pt>
                <c:pt idx="1868">
                  <c:v>0</c:v>
                </c:pt>
                <c:pt idx="1869">
                  <c:v>0</c:v>
                </c:pt>
                <c:pt idx="1870">
                  <c:v>0</c:v>
                </c:pt>
                <c:pt idx="1871">
                  <c:v>3.8240000000000001E-3</c:v>
                </c:pt>
                <c:pt idx="1872">
                  <c:v>0</c:v>
                </c:pt>
                <c:pt idx="1873">
                  <c:v>0</c:v>
                </c:pt>
                <c:pt idx="1874">
                  <c:v>0</c:v>
                </c:pt>
                <c:pt idx="1875">
                  <c:v>0</c:v>
                </c:pt>
                <c:pt idx="1876">
                  <c:v>0</c:v>
                </c:pt>
                <c:pt idx="1877">
                  <c:v>0</c:v>
                </c:pt>
                <c:pt idx="1878">
                  <c:v>0</c:v>
                </c:pt>
                <c:pt idx="1879">
                  <c:v>3.8240000000000001E-3</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3.016E-3</c:v>
                </c:pt>
                <c:pt idx="1910">
                  <c:v>0</c:v>
                </c:pt>
                <c:pt idx="1911">
                  <c:v>0</c:v>
                </c:pt>
                <c:pt idx="1912">
                  <c:v>0</c:v>
                </c:pt>
                <c:pt idx="1913">
                  <c:v>0</c:v>
                </c:pt>
                <c:pt idx="1914">
                  <c:v>0</c:v>
                </c:pt>
                <c:pt idx="1915">
                  <c:v>0</c:v>
                </c:pt>
                <c:pt idx="1916">
                  <c:v>0</c:v>
                </c:pt>
                <c:pt idx="1917">
                  <c:v>3.016E-3</c:v>
                </c:pt>
                <c:pt idx="1918">
                  <c:v>0</c:v>
                </c:pt>
                <c:pt idx="1919">
                  <c:v>0</c:v>
                </c:pt>
                <c:pt idx="1920">
                  <c:v>0</c:v>
                </c:pt>
                <c:pt idx="1921">
                  <c:v>0</c:v>
                </c:pt>
                <c:pt idx="1922">
                  <c:v>0</c:v>
                </c:pt>
                <c:pt idx="1923">
                  <c:v>0</c:v>
                </c:pt>
                <c:pt idx="1924">
                  <c:v>0</c:v>
                </c:pt>
                <c:pt idx="1925">
                  <c:v>3.016E-3</c:v>
                </c:pt>
                <c:pt idx="1926">
                  <c:v>0</c:v>
                </c:pt>
                <c:pt idx="1927">
                  <c:v>0</c:v>
                </c:pt>
                <c:pt idx="1928">
                  <c:v>0</c:v>
                </c:pt>
                <c:pt idx="1929">
                  <c:v>0</c:v>
                </c:pt>
                <c:pt idx="1930">
                  <c:v>0</c:v>
                </c:pt>
                <c:pt idx="1931">
                  <c:v>0</c:v>
                </c:pt>
                <c:pt idx="1932">
                  <c:v>0</c:v>
                </c:pt>
                <c:pt idx="1933">
                  <c:v>3.016E-3</c:v>
                </c:pt>
                <c:pt idx="1934">
                  <c:v>0</c:v>
                </c:pt>
                <c:pt idx="1935">
                  <c:v>0</c:v>
                </c:pt>
                <c:pt idx="1936">
                  <c:v>0</c:v>
                </c:pt>
                <c:pt idx="1937">
                  <c:v>0</c:v>
                </c:pt>
                <c:pt idx="1938">
                  <c:v>0</c:v>
                </c:pt>
                <c:pt idx="1939">
                  <c:v>0</c:v>
                </c:pt>
                <c:pt idx="1940">
                  <c:v>0</c:v>
                </c:pt>
                <c:pt idx="1941">
                  <c:v>3.016E-3</c:v>
                </c:pt>
                <c:pt idx="1942">
                  <c:v>0</c:v>
                </c:pt>
                <c:pt idx="1943">
                  <c:v>0</c:v>
                </c:pt>
                <c:pt idx="1944">
                  <c:v>0</c:v>
                </c:pt>
                <c:pt idx="1945">
                  <c:v>0</c:v>
                </c:pt>
                <c:pt idx="1946">
                  <c:v>0</c:v>
                </c:pt>
                <c:pt idx="1947">
                  <c:v>0</c:v>
                </c:pt>
                <c:pt idx="1948">
                  <c:v>0</c:v>
                </c:pt>
                <c:pt idx="1949">
                  <c:v>3.016E-3</c:v>
                </c:pt>
                <c:pt idx="1950">
                  <c:v>0</c:v>
                </c:pt>
                <c:pt idx="1951">
                  <c:v>0</c:v>
                </c:pt>
                <c:pt idx="1952">
                  <c:v>0</c:v>
                </c:pt>
                <c:pt idx="1953">
                  <c:v>0</c:v>
                </c:pt>
                <c:pt idx="1954">
                  <c:v>0</c:v>
                </c:pt>
                <c:pt idx="1955">
                  <c:v>0</c:v>
                </c:pt>
                <c:pt idx="1956">
                  <c:v>0</c:v>
                </c:pt>
                <c:pt idx="1957">
                  <c:v>3.016E-3</c:v>
                </c:pt>
                <c:pt idx="1958">
                  <c:v>0</c:v>
                </c:pt>
                <c:pt idx="1959">
                  <c:v>0</c:v>
                </c:pt>
                <c:pt idx="1960">
                  <c:v>0</c:v>
                </c:pt>
                <c:pt idx="1961">
                  <c:v>0</c:v>
                </c:pt>
                <c:pt idx="1962">
                  <c:v>0</c:v>
                </c:pt>
                <c:pt idx="1963">
                  <c:v>0</c:v>
                </c:pt>
                <c:pt idx="1964">
                  <c:v>0</c:v>
                </c:pt>
                <c:pt idx="1965">
                  <c:v>3.016E-3</c:v>
                </c:pt>
                <c:pt idx="1966">
                  <c:v>0</c:v>
                </c:pt>
                <c:pt idx="1967">
                  <c:v>0</c:v>
                </c:pt>
                <c:pt idx="1968">
                  <c:v>0</c:v>
                </c:pt>
                <c:pt idx="1969">
                  <c:v>0</c:v>
                </c:pt>
                <c:pt idx="1970">
                  <c:v>0</c:v>
                </c:pt>
                <c:pt idx="1971">
                  <c:v>0</c:v>
                </c:pt>
                <c:pt idx="1972">
                  <c:v>0</c:v>
                </c:pt>
                <c:pt idx="1973">
                  <c:v>3.016E-3</c:v>
                </c:pt>
                <c:pt idx="1974">
                  <c:v>0</c:v>
                </c:pt>
                <c:pt idx="1975">
                  <c:v>0</c:v>
                </c:pt>
                <c:pt idx="1976">
                  <c:v>0</c:v>
                </c:pt>
                <c:pt idx="1977">
                  <c:v>0</c:v>
                </c:pt>
                <c:pt idx="1978">
                  <c:v>0</c:v>
                </c:pt>
                <c:pt idx="1979">
                  <c:v>0</c:v>
                </c:pt>
                <c:pt idx="1980">
                  <c:v>0</c:v>
                </c:pt>
                <c:pt idx="1981">
                  <c:v>3.016E-3</c:v>
                </c:pt>
                <c:pt idx="1982">
                  <c:v>0</c:v>
                </c:pt>
                <c:pt idx="1983">
                  <c:v>0</c:v>
                </c:pt>
                <c:pt idx="1984">
                  <c:v>0</c:v>
                </c:pt>
                <c:pt idx="1985">
                  <c:v>0</c:v>
                </c:pt>
                <c:pt idx="1986">
                  <c:v>0</c:v>
                </c:pt>
                <c:pt idx="1987">
                  <c:v>0</c:v>
                </c:pt>
                <c:pt idx="1988">
                  <c:v>0</c:v>
                </c:pt>
                <c:pt idx="1989">
                  <c:v>3.016E-3</c:v>
                </c:pt>
                <c:pt idx="1990">
                  <c:v>0</c:v>
                </c:pt>
                <c:pt idx="1991">
                  <c:v>0</c:v>
                </c:pt>
                <c:pt idx="1992">
                  <c:v>0</c:v>
                </c:pt>
                <c:pt idx="1993">
                  <c:v>0</c:v>
                </c:pt>
                <c:pt idx="1994">
                  <c:v>0</c:v>
                </c:pt>
                <c:pt idx="1995">
                  <c:v>0</c:v>
                </c:pt>
                <c:pt idx="1996">
                  <c:v>0</c:v>
                </c:pt>
                <c:pt idx="1997">
                  <c:v>3.016E-3</c:v>
                </c:pt>
                <c:pt idx="1998">
                  <c:v>0</c:v>
                </c:pt>
                <c:pt idx="1999">
                  <c:v>0</c:v>
                </c:pt>
                <c:pt idx="2000">
                  <c:v>0</c:v>
                </c:pt>
                <c:pt idx="2001">
                  <c:v>0</c:v>
                </c:pt>
                <c:pt idx="2002">
                  <c:v>0</c:v>
                </c:pt>
                <c:pt idx="2003">
                  <c:v>0</c:v>
                </c:pt>
                <c:pt idx="2004">
                  <c:v>0</c:v>
                </c:pt>
                <c:pt idx="2005">
                  <c:v>3.016E-3</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2.4239999999999999E-3</c:v>
                </c:pt>
                <c:pt idx="2036">
                  <c:v>0</c:v>
                </c:pt>
                <c:pt idx="2037">
                  <c:v>0</c:v>
                </c:pt>
                <c:pt idx="2038">
                  <c:v>0</c:v>
                </c:pt>
                <c:pt idx="2039">
                  <c:v>0</c:v>
                </c:pt>
                <c:pt idx="2040">
                  <c:v>0</c:v>
                </c:pt>
                <c:pt idx="2041">
                  <c:v>0</c:v>
                </c:pt>
                <c:pt idx="2042">
                  <c:v>0</c:v>
                </c:pt>
                <c:pt idx="2043">
                  <c:v>2.4239999999999999E-3</c:v>
                </c:pt>
                <c:pt idx="2044">
                  <c:v>0</c:v>
                </c:pt>
                <c:pt idx="2045">
                  <c:v>0</c:v>
                </c:pt>
                <c:pt idx="2046">
                  <c:v>0</c:v>
                </c:pt>
                <c:pt idx="2047">
                  <c:v>0</c:v>
                </c:pt>
                <c:pt idx="2048">
                  <c:v>0</c:v>
                </c:pt>
                <c:pt idx="2049">
                  <c:v>0</c:v>
                </c:pt>
                <c:pt idx="2050">
                  <c:v>0</c:v>
                </c:pt>
                <c:pt idx="2051">
                  <c:v>2.4239999999999999E-3</c:v>
                </c:pt>
                <c:pt idx="2052">
                  <c:v>0</c:v>
                </c:pt>
                <c:pt idx="2053">
                  <c:v>0</c:v>
                </c:pt>
                <c:pt idx="2054">
                  <c:v>0</c:v>
                </c:pt>
                <c:pt idx="2055">
                  <c:v>0</c:v>
                </c:pt>
                <c:pt idx="2056">
                  <c:v>0</c:v>
                </c:pt>
                <c:pt idx="2057">
                  <c:v>0</c:v>
                </c:pt>
                <c:pt idx="2058">
                  <c:v>0</c:v>
                </c:pt>
                <c:pt idx="2059">
                  <c:v>2.4239999999999999E-3</c:v>
                </c:pt>
                <c:pt idx="2060">
                  <c:v>0</c:v>
                </c:pt>
                <c:pt idx="2061">
                  <c:v>0</c:v>
                </c:pt>
                <c:pt idx="2062">
                  <c:v>0</c:v>
                </c:pt>
                <c:pt idx="2063">
                  <c:v>0</c:v>
                </c:pt>
                <c:pt idx="2064">
                  <c:v>0</c:v>
                </c:pt>
                <c:pt idx="2065">
                  <c:v>0</c:v>
                </c:pt>
                <c:pt idx="2066">
                  <c:v>0</c:v>
                </c:pt>
                <c:pt idx="2067">
                  <c:v>2.4239999999999999E-3</c:v>
                </c:pt>
                <c:pt idx="2068">
                  <c:v>0</c:v>
                </c:pt>
                <c:pt idx="2069">
                  <c:v>0</c:v>
                </c:pt>
                <c:pt idx="2070">
                  <c:v>0</c:v>
                </c:pt>
                <c:pt idx="2071">
                  <c:v>0</c:v>
                </c:pt>
                <c:pt idx="2072">
                  <c:v>0</c:v>
                </c:pt>
                <c:pt idx="2073">
                  <c:v>0</c:v>
                </c:pt>
                <c:pt idx="2074">
                  <c:v>0</c:v>
                </c:pt>
                <c:pt idx="2075">
                  <c:v>2.4239999999999999E-3</c:v>
                </c:pt>
                <c:pt idx="2076">
                  <c:v>0</c:v>
                </c:pt>
                <c:pt idx="2077">
                  <c:v>0</c:v>
                </c:pt>
                <c:pt idx="2078">
                  <c:v>0</c:v>
                </c:pt>
                <c:pt idx="2079">
                  <c:v>0</c:v>
                </c:pt>
                <c:pt idx="2080">
                  <c:v>0</c:v>
                </c:pt>
                <c:pt idx="2081">
                  <c:v>0</c:v>
                </c:pt>
                <c:pt idx="2082">
                  <c:v>0</c:v>
                </c:pt>
                <c:pt idx="2083">
                  <c:v>2.4239999999999999E-3</c:v>
                </c:pt>
                <c:pt idx="2084">
                  <c:v>0</c:v>
                </c:pt>
                <c:pt idx="2085">
                  <c:v>0</c:v>
                </c:pt>
                <c:pt idx="2086">
                  <c:v>0</c:v>
                </c:pt>
                <c:pt idx="2087">
                  <c:v>0</c:v>
                </c:pt>
                <c:pt idx="2088">
                  <c:v>0</c:v>
                </c:pt>
                <c:pt idx="2089">
                  <c:v>0</c:v>
                </c:pt>
                <c:pt idx="2090">
                  <c:v>0</c:v>
                </c:pt>
                <c:pt idx="2091">
                  <c:v>2.4239999999999999E-3</c:v>
                </c:pt>
                <c:pt idx="2092">
                  <c:v>0</c:v>
                </c:pt>
                <c:pt idx="2093">
                  <c:v>0</c:v>
                </c:pt>
                <c:pt idx="2094">
                  <c:v>0</c:v>
                </c:pt>
                <c:pt idx="2095">
                  <c:v>0</c:v>
                </c:pt>
                <c:pt idx="2096">
                  <c:v>0</c:v>
                </c:pt>
                <c:pt idx="2097">
                  <c:v>0</c:v>
                </c:pt>
                <c:pt idx="2098">
                  <c:v>0</c:v>
                </c:pt>
                <c:pt idx="2099">
                  <c:v>2.4239999999999999E-3</c:v>
                </c:pt>
                <c:pt idx="2100">
                  <c:v>0</c:v>
                </c:pt>
                <c:pt idx="2101">
                  <c:v>0</c:v>
                </c:pt>
                <c:pt idx="2102">
                  <c:v>0</c:v>
                </c:pt>
                <c:pt idx="2103">
                  <c:v>0</c:v>
                </c:pt>
                <c:pt idx="2104">
                  <c:v>0</c:v>
                </c:pt>
                <c:pt idx="2105">
                  <c:v>0</c:v>
                </c:pt>
                <c:pt idx="2106">
                  <c:v>0</c:v>
                </c:pt>
                <c:pt idx="2107">
                  <c:v>2.4239999999999999E-3</c:v>
                </c:pt>
                <c:pt idx="2108">
                  <c:v>0</c:v>
                </c:pt>
                <c:pt idx="2109">
                  <c:v>0</c:v>
                </c:pt>
                <c:pt idx="2110">
                  <c:v>0</c:v>
                </c:pt>
                <c:pt idx="2111">
                  <c:v>0</c:v>
                </c:pt>
                <c:pt idx="2112">
                  <c:v>0</c:v>
                </c:pt>
                <c:pt idx="2113">
                  <c:v>0</c:v>
                </c:pt>
                <c:pt idx="2114">
                  <c:v>0</c:v>
                </c:pt>
                <c:pt idx="2115">
                  <c:v>2.4239999999999999E-3</c:v>
                </c:pt>
                <c:pt idx="2116">
                  <c:v>0</c:v>
                </c:pt>
                <c:pt idx="2117">
                  <c:v>0</c:v>
                </c:pt>
                <c:pt idx="2118">
                  <c:v>0</c:v>
                </c:pt>
                <c:pt idx="2119">
                  <c:v>0</c:v>
                </c:pt>
                <c:pt idx="2120">
                  <c:v>0</c:v>
                </c:pt>
                <c:pt idx="2121">
                  <c:v>0</c:v>
                </c:pt>
                <c:pt idx="2122">
                  <c:v>0</c:v>
                </c:pt>
                <c:pt idx="2123">
                  <c:v>2.4239999999999999E-3</c:v>
                </c:pt>
                <c:pt idx="2124">
                  <c:v>0</c:v>
                </c:pt>
                <c:pt idx="2125">
                  <c:v>0</c:v>
                </c:pt>
                <c:pt idx="2126">
                  <c:v>0</c:v>
                </c:pt>
                <c:pt idx="2127">
                  <c:v>0</c:v>
                </c:pt>
                <c:pt idx="2128">
                  <c:v>0</c:v>
                </c:pt>
                <c:pt idx="2129">
                  <c:v>0</c:v>
                </c:pt>
                <c:pt idx="2130">
                  <c:v>0</c:v>
                </c:pt>
                <c:pt idx="2131">
                  <c:v>2.4239999999999999E-3</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1.928E-3</c:v>
                </c:pt>
                <c:pt idx="2162">
                  <c:v>0</c:v>
                </c:pt>
                <c:pt idx="2163">
                  <c:v>0</c:v>
                </c:pt>
                <c:pt idx="2164">
                  <c:v>0</c:v>
                </c:pt>
                <c:pt idx="2165">
                  <c:v>0</c:v>
                </c:pt>
                <c:pt idx="2166">
                  <c:v>0</c:v>
                </c:pt>
                <c:pt idx="2167">
                  <c:v>0</c:v>
                </c:pt>
                <c:pt idx="2168">
                  <c:v>0</c:v>
                </c:pt>
                <c:pt idx="2169">
                  <c:v>1.928E-3</c:v>
                </c:pt>
                <c:pt idx="2170">
                  <c:v>0</c:v>
                </c:pt>
                <c:pt idx="2171">
                  <c:v>0</c:v>
                </c:pt>
                <c:pt idx="2172">
                  <c:v>0</c:v>
                </c:pt>
                <c:pt idx="2173">
                  <c:v>0</c:v>
                </c:pt>
                <c:pt idx="2174">
                  <c:v>0</c:v>
                </c:pt>
                <c:pt idx="2175">
                  <c:v>0</c:v>
                </c:pt>
                <c:pt idx="2176">
                  <c:v>0</c:v>
                </c:pt>
                <c:pt idx="2177">
                  <c:v>1.928E-3</c:v>
                </c:pt>
                <c:pt idx="2178">
                  <c:v>0</c:v>
                </c:pt>
                <c:pt idx="2179">
                  <c:v>0</c:v>
                </c:pt>
                <c:pt idx="2180">
                  <c:v>0</c:v>
                </c:pt>
                <c:pt idx="2181">
                  <c:v>0</c:v>
                </c:pt>
                <c:pt idx="2182">
                  <c:v>0</c:v>
                </c:pt>
                <c:pt idx="2183">
                  <c:v>0</c:v>
                </c:pt>
                <c:pt idx="2184">
                  <c:v>0</c:v>
                </c:pt>
                <c:pt idx="2185">
                  <c:v>1.928E-3</c:v>
                </c:pt>
                <c:pt idx="2186">
                  <c:v>0</c:v>
                </c:pt>
                <c:pt idx="2187">
                  <c:v>0</c:v>
                </c:pt>
                <c:pt idx="2188">
                  <c:v>0</c:v>
                </c:pt>
                <c:pt idx="2189">
                  <c:v>0</c:v>
                </c:pt>
                <c:pt idx="2190">
                  <c:v>0</c:v>
                </c:pt>
                <c:pt idx="2191">
                  <c:v>0</c:v>
                </c:pt>
                <c:pt idx="2192">
                  <c:v>0</c:v>
                </c:pt>
                <c:pt idx="2193">
                  <c:v>1.928E-3</c:v>
                </c:pt>
                <c:pt idx="2194">
                  <c:v>0</c:v>
                </c:pt>
                <c:pt idx="2195">
                  <c:v>0</c:v>
                </c:pt>
                <c:pt idx="2196">
                  <c:v>0</c:v>
                </c:pt>
                <c:pt idx="2197">
                  <c:v>0</c:v>
                </c:pt>
                <c:pt idx="2198">
                  <c:v>0</c:v>
                </c:pt>
                <c:pt idx="2199">
                  <c:v>0</c:v>
                </c:pt>
                <c:pt idx="2200">
                  <c:v>0</c:v>
                </c:pt>
                <c:pt idx="2201">
                  <c:v>1.928E-3</c:v>
                </c:pt>
                <c:pt idx="2202">
                  <c:v>0</c:v>
                </c:pt>
                <c:pt idx="2203">
                  <c:v>0</c:v>
                </c:pt>
                <c:pt idx="2204">
                  <c:v>0</c:v>
                </c:pt>
                <c:pt idx="2205">
                  <c:v>0</c:v>
                </c:pt>
                <c:pt idx="2206">
                  <c:v>0</c:v>
                </c:pt>
                <c:pt idx="2207">
                  <c:v>0</c:v>
                </c:pt>
                <c:pt idx="2208">
                  <c:v>0</c:v>
                </c:pt>
                <c:pt idx="2209">
                  <c:v>1.928E-3</c:v>
                </c:pt>
                <c:pt idx="2210">
                  <c:v>0</c:v>
                </c:pt>
                <c:pt idx="2211">
                  <c:v>0</c:v>
                </c:pt>
                <c:pt idx="2212">
                  <c:v>0</c:v>
                </c:pt>
                <c:pt idx="2213">
                  <c:v>0</c:v>
                </c:pt>
                <c:pt idx="2214">
                  <c:v>0</c:v>
                </c:pt>
                <c:pt idx="2215">
                  <c:v>0</c:v>
                </c:pt>
                <c:pt idx="2216">
                  <c:v>0</c:v>
                </c:pt>
                <c:pt idx="2217">
                  <c:v>1.928E-3</c:v>
                </c:pt>
                <c:pt idx="2218">
                  <c:v>0</c:v>
                </c:pt>
                <c:pt idx="2219">
                  <c:v>0</c:v>
                </c:pt>
                <c:pt idx="2220">
                  <c:v>0</c:v>
                </c:pt>
                <c:pt idx="2221">
                  <c:v>0</c:v>
                </c:pt>
                <c:pt idx="2222">
                  <c:v>0</c:v>
                </c:pt>
                <c:pt idx="2223">
                  <c:v>0</c:v>
                </c:pt>
                <c:pt idx="2224">
                  <c:v>0</c:v>
                </c:pt>
                <c:pt idx="2225">
                  <c:v>1.928E-3</c:v>
                </c:pt>
                <c:pt idx="2226">
                  <c:v>0</c:v>
                </c:pt>
                <c:pt idx="2227">
                  <c:v>0</c:v>
                </c:pt>
                <c:pt idx="2228">
                  <c:v>0</c:v>
                </c:pt>
                <c:pt idx="2229">
                  <c:v>0</c:v>
                </c:pt>
                <c:pt idx="2230">
                  <c:v>0</c:v>
                </c:pt>
                <c:pt idx="2231">
                  <c:v>0</c:v>
                </c:pt>
                <c:pt idx="2232">
                  <c:v>0</c:v>
                </c:pt>
                <c:pt idx="2233">
                  <c:v>1.928E-3</c:v>
                </c:pt>
                <c:pt idx="2234">
                  <c:v>0</c:v>
                </c:pt>
                <c:pt idx="2235">
                  <c:v>0</c:v>
                </c:pt>
                <c:pt idx="2236">
                  <c:v>0</c:v>
                </c:pt>
                <c:pt idx="2237">
                  <c:v>0</c:v>
                </c:pt>
                <c:pt idx="2238">
                  <c:v>0</c:v>
                </c:pt>
                <c:pt idx="2239">
                  <c:v>0</c:v>
                </c:pt>
                <c:pt idx="2240">
                  <c:v>0</c:v>
                </c:pt>
                <c:pt idx="2241">
                  <c:v>1.928E-3</c:v>
                </c:pt>
                <c:pt idx="2242">
                  <c:v>0</c:v>
                </c:pt>
                <c:pt idx="2243">
                  <c:v>0</c:v>
                </c:pt>
                <c:pt idx="2244">
                  <c:v>0</c:v>
                </c:pt>
                <c:pt idx="2245">
                  <c:v>0</c:v>
                </c:pt>
                <c:pt idx="2246">
                  <c:v>0</c:v>
                </c:pt>
                <c:pt idx="2247">
                  <c:v>0</c:v>
                </c:pt>
                <c:pt idx="2248">
                  <c:v>0</c:v>
                </c:pt>
                <c:pt idx="2249">
                  <c:v>1.928E-3</c:v>
                </c:pt>
                <c:pt idx="2250">
                  <c:v>0</c:v>
                </c:pt>
                <c:pt idx="2251">
                  <c:v>0</c:v>
                </c:pt>
                <c:pt idx="2252">
                  <c:v>0</c:v>
                </c:pt>
                <c:pt idx="2253">
                  <c:v>0</c:v>
                </c:pt>
                <c:pt idx="2254">
                  <c:v>0</c:v>
                </c:pt>
                <c:pt idx="2255">
                  <c:v>0</c:v>
                </c:pt>
                <c:pt idx="2256">
                  <c:v>0</c:v>
                </c:pt>
                <c:pt idx="2257">
                  <c:v>1.928E-3</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1.464E-3</c:v>
                </c:pt>
                <c:pt idx="2288">
                  <c:v>0</c:v>
                </c:pt>
                <c:pt idx="2289">
                  <c:v>0</c:v>
                </c:pt>
                <c:pt idx="2290">
                  <c:v>0</c:v>
                </c:pt>
                <c:pt idx="2291">
                  <c:v>0</c:v>
                </c:pt>
                <c:pt idx="2292">
                  <c:v>0</c:v>
                </c:pt>
                <c:pt idx="2293">
                  <c:v>0</c:v>
                </c:pt>
                <c:pt idx="2294">
                  <c:v>0</c:v>
                </c:pt>
                <c:pt idx="2295">
                  <c:v>1.464E-3</c:v>
                </c:pt>
                <c:pt idx="2296">
                  <c:v>0</c:v>
                </c:pt>
                <c:pt idx="2297">
                  <c:v>0</c:v>
                </c:pt>
                <c:pt idx="2298">
                  <c:v>0</c:v>
                </c:pt>
                <c:pt idx="2299">
                  <c:v>0</c:v>
                </c:pt>
                <c:pt idx="2300">
                  <c:v>0</c:v>
                </c:pt>
                <c:pt idx="2301">
                  <c:v>0</c:v>
                </c:pt>
                <c:pt idx="2302">
                  <c:v>0</c:v>
                </c:pt>
                <c:pt idx="2303">
                  <c:v>1.464E-3</c:v>
                </c:pt>
                <c:pt idx="2304">
                  <c:v>0</c:v>
                </c:pt>
                <c:pt idx="2305">
                  <c:v>0</c:v>
                </c:pt>
                <c:pt idx="2306">
                  <c:v>0</c:v>
                </c:pt>
                <c:pt idx="2307">
                  <c:v>0</c:v>
                </c:pt>
                <c:pt idx="2308">
                  <c:v>0</c:v>
                </c:pt>
                <c:pt idx="2309">
                  <c:v>0</c:v>
                </c:pt>
                <c:pt idx="2310">
                  <c:v>0</c:v>
                </c:pt>
                <c:pt idx="2311">
                  <c:v>1.464E-3</c:v>
                </c:pt>
                <c:pt idx="2312">
                  <c:v>0</c:v>
                </c:pt>
                <c:pt idx="2313">
                  <c:v>0</c:v>
                </c:pt>
                <c:pt idx="2314">
                  <c:v>0</c:v>
                </c:pt>
                <c:pt idx="2315">
                  <c:v>0</c:v>
                </c:pt>
                <c:pt idx="2316">
                  <c:v>0</c:v>
                </c:pt>
                <c:pt idx="2317">
                  <c:v>0</c:v>
                </c:pt>
                <c:pt idx="2318">
                  <c:v>0</c:v>
                </c:pt>
                <c:pt idx="2319">
                  <c:v>1.464E-3</c:v>
                </c:pt>
                <c:pt idx="2320">
                  <c:v>0</c:v>
                </c:pt>
                <c:pt idx="2321">
                  <c:v>0</c:v>
                </c:pt>
                <c:pt idx="2322">
                  <c:v>0</c:v>
                </c:pt>
                <c:pt idx="2323">
                  <c:v>0</c:v>
                </c:pt>
                <c:pt idx="2324">
                  <c:v>0</c:v>
                </c:pt>
                <c:pt idx="2325">
                  <c:v>0</c:v>
                </c:pt>
                <c:pt idx="2326">
                  <c:v>0</c:v>
                </c:pt>
                <c:pt idx="2327">
                  <c:v>1.464E-3</c:v>
                </c:pt>
                <c:pt idx="2328">
                  <c:v>0</c:v>
                </c:pt>
                <c:pt idx="2329">
                  <c:v>0</c:v>
                </c:pt>
                <c:pt idx="2330">
                  <c:v>0</c:v>
                </c:pt>
                <c:pt idx="2331">
                  <c:v>0</c:v>
                </c:pt>
                <c:pt idx="2332">
                  <c:v>0</c:v>
                </c:pt>
                <c:pt idx="2333">
                  <c:v>0</c:v>
                </c:pt>
                <c:pt idx="2334">
                  <c:v>0</c:v>
                </c:pt>
                <c:pt idx="2335">
                  <c:v>1.464E-3</c:v>
                </c:pt>
                <c:pt idx="2336">
                  <c:v>0</c:v>
                </c:pt>
                <c:pt idx="2337">
                  <c:v>0</c:v>
                </c:pt>
                <c:pt idx="2338">
                  <c:v>0</c:v>
                </c:pt>
                <c:pt idx="2339">
                  <c:v>0</c:v>
                </c:pt>
                <c:pt idx="2340">
                  <c:v>0</c:v>
                </c:pt>
                <c:pt idx="2341">
                  <c:v>0</c:v>
                </c:pt>
                <c:pt idx="2342">
                  <c:v>0</c:v>
                </c:pt>
                <c:pt idx="2343">
                  <c:v>1.464E-3</c:v>
                </c:pt>
                <c:pt idx="2344">
                  <c:v>0</c:v>
                </c:pt>
                <c:pt idx="2345">
                  <c:v>0</c:v>
                </c:pt>
                <c:pt idx="2346">
                  <c:v>0</c:v>
                </c:pt>
                <c:pt idx="2347">
                  <c:v>0</c:v>
                </c:pt>
                <c:pt idx="2348">
                  <c:v>0</c:v>
                </c:pt>
                <c:pt idx="2349">
                  <c:v>0</c:v>
                </c:pt>
                <c:pt idx="2350">
                  <c:v>0</c:v>
                </c:pt>
                <c:pt idx="2351">
                  <c:v>1.464E-3</c:v>
                </c:pt>
                <c:pt idx="2352">
                  <c:v>0</c:v>
                </c:pt>
                <c:pt idx="2353">
                  <c:v>0</c:v>
                </c:pt>
                <c:pt idx="2354">
                  <c:v>0</c:v>
                </c:pt>
                <c:pt idx="2355">
                  <c:v>0</c:v>
                </c:pt>
                <c:pt idx="2356">
                  <c:v>0</c:v>
                </c:pt>
                <c:pt idx="2357">
                  <c:v>0</c:v>
                </c:pt>
                <c:pt idx="2358">
                  <c:v>0</c:v>
                </c:pt>
                <c:pt idx="2359">
                  <c:v>1.464E-3</c:v>
                </c:pt>
                <c:pt idx="2360">
                  <c:v>0</c:v>
                </c:pt>
                <c:pt idx="2361">
                  <c:v>0</c:v>
                </c:pt>
                <c:pt idx="2362">
                  <c:v>0</c:v>
                </c:pt>
                <c:pt idx="2363">
                  <c:v>0</c:v>
                </c:pt>
                <c:pt idx="2364">
                  <c:v>0</c:v>
                </c:pt>
                <c:pt idx="2365">
                  <c:v>0</c:v>
                </c:pt>
                <c:pt idx="2366">
                  <c:v>0</c:v>
                </c:pt>
                <c:pt idx="2367">
                  <c:v>1.464E-3</c:v>
                </c:pt>
                <c:pt idx="2368">
                  <c:v>0</c:v>
                </c:pt>
                <c:pt idx="2369">
                  <c:v>0</c:v>
                </c:pt>
                <c:pt idx="2370">
                  <c:v>0</c:v>
                </c:pt>
                <c:pt idx="2371">
                  <c:v>0</c:v>
                </c:pt>
                <c:pt idx="2372">
                  <c:v>0</c:v>
                </c:pt>
                <c:pt idx="2373">
                  <c:v>0</c:v>
                </c:pt>
                <c:pt idx="2374">
                  <c:v>0</c:v>
                </c:pt>
                <c:pt idx="2375">
                  <c:v>1.464E-3</c:v>
                </c:pt>
                <c:pt idx="2376">
                  <c:v>0</c:v>
                </c:pt>
                <c:pt idx="2377">
                  <c:v>0</c:v>
                </c:pt>
                <c:pt idx="2378">
                  <c:v>0</c:v>
                </c:pt>
                <c:pt idx="2379">
                  <c:v>0</c:v>
                </c:pt>
                <c:pt idx="2380">
                  <c:v>0</c:v>
                </c:pt>
                <c:pt idx="2381">
                  <c:v>0</c:v>
                </c:pt>
                <c:pt idx="2382">
                  <c:v>0</c:v>
                </c:pt>
                <c:pt idx="2383">
                  <c:v>1.464E-3</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1.256E-3</c:v>
                </c:pt>
                <c:pt idx="2414">
                  <c:v>0</c:v>
                </c:pt>
                <c:pt idx="2415">
                  <c:v>0</c:v>
                </c:pt>
                <c:pt idx="2416">
                  <c:v>0</c:v>
                </c:pt>
                <c:pt idx="2417">
                  <c:v>0</c:v>
                </c:pt>
                <c:pt idx="2418">
                  <c:v>0</c:v>
                </c:pt>
                <c:pt idx="2419">
                  <c:v>0</c:v>
                </c:pt>
                <c:pt idx="2420">
                  <c:v>0</c:v>
                </c:pt>
                <c:pt idx="2421">
                  <c:v>1.256E-3</c:v>
                </c:pt>
                <c:pt idx="2422">
                  <c:v>0</c:v>
                </c:pt>
                <c:pt idx="2423">
                  <c:v>0</c:v>
                </c:pt>
                <c:pt idx="2424">
                  <c:v>0</c:v>
                </c:pt>
                <c:pt idx="2425">
                  <c:v>0</c:v>
                </c:pt>
                <c:pt idx="2426">
                  <c:v>0</c:v>
                </c:pt>
                <c:pt idx="2427">
                  <c:v>0</c:v>
                </c:pt>
                <c:pt idx="2428">
                  <c:v>0</c:v>
                </c:pt>
                <c:pt idx="2429">
                  <c:v>1.256E-3</c:v>
                </c:pt>
                <c:pt idx="2430">
                  <c:v>0</c:v>
                </c:pt>
                <c:pt idx="2431">
                  <c:v>0</c:v>
                </c:pt>
                <c:pt idx="2432">
                  <c:v>0</c:v>
                </c:pt>
                <c:pt idx="2433">
                  <c:v>0</c:v>
                </c:pt>
                <c:pt idx="2434">
                  <c:v>0</c:v>
                </c:pt>
                <c:pt idx="2435">
                  <c:v>0</c:v>
                </c:pt>
                <c:pt idx="2436">
                  <c:v>0</c:v>
                </c:pt>
                <c:pt idx="2437">
                  <c:v>1.256E-3</c:v>
                </c:pt>
                <c:pt idx="2438">
                  <c:v>0</c:v>
                </c:pt>
                <c:pt idx="2439">
                  <c:v>0</c:v>
                </c:pt>
                <c:pt idx="2440">
                  <c:v>0</c:v>
                </c:pt>
                <c:pt idx="2441">
                  <c:v>0</c:v>
                </c:pt>
                <c:pt idx="2442">
                  <c:v>0</c:v>
                </c:pt>
                <c:pt idx="2443">
                  <c:v>0</c:v>
                </c:pt>
                <c:pt idx="2444">
                  <c:v>0</c:v>
                </c:pt>
                <c:pt idx="2445">
                  <c:v>1.256E-3</c:v>
                </c:pt>
                <c:pt idx="2446">
                  <c:v>0</c:v>
                </c:pt>
                <c:pt idx="2447">
                  <c:v>0</c:v>
                </c:pt>
                <c:pt idx="2448">
                  <c:v>0</c:v>
                </c:pt>
                <c:pt idx="2449">
                  <c:v>0</c:v>
                </c:pt>
                <c:pt idx="2450">
                  <c:v>0</c:v>
                </c:pt>
                <c:pt idx="2451">
                  <c:v>0</c:v>
                </c:pt>
                <c:pt idx="2452">
                  <c:v>0</c:v>
                </c:pt>
                <c:pt idx="2453">
                  <c:v>1.256E-3</c:v>
                </c:pt>
                <c:pt idx="2454">
                  <c:v>0</c:v>
                </c:pt>
                <c:pt idx="2455">
                  <c:v>0</c:v>
                </c:pt>
                <c:pt idx="2456">
                  <c:v>0</c:v>
                </c:pt>
                <c:pt idx="2457">
                  <c:v>0</c:v>
                </c:pt>
                <c:pt idx="2458">
                  <c:v>0</c:v>
                </c:pt>
                <c:pt idx="2459">
                  <c:v>0</c:v>
                </c:pt>
                <c:pt idx="2460">
                  <c:v>0</c:v>
                </c:pt>
                <c:pt idx="2461">
                  <c:v>1.256E-3</c:v>
                </c:pt>
                <c:pt idx="2462">
                  <c:v>0</c:v>
                </c:pt>
                <c:pt idx="2463">
                  <c:v>0</c:v>
                </c:pt>
                <c:pt idx="2464">
                  <c:v>0</c:v>
                </c:pt>
                <c:pt idx="2465">
                  <c:v>0</c:v>
                </c:pt>
                <c:pt idx="2466">
                  <c:v>0</c:v>
                </c:pt>
                <c:pt idx="2467">
                  <c:v>0</c:v>
                </c:pt>
                <c:pt idx="2468">
                  <c:v>0</c:v>
                </c:pt>
                <c:pt idx="2469">
                  <c:v>1.256E-3</c:v>
                </c:pt>
                <c:pt idx="2470">
                  <c:v>0</c:v>
                </c:pt>
                <c:pt idx="2471">
                  <c:v>0</c:v>
                </c:pt>
                <c:pt idx="2472">
                  <c:v>0</c:v>
                </c:pt>
                <c:pt idx="2473">
                  <c:v>0</c:v>
                </c:pt>
                <c:pt idx="2474">
                  <c:v>0</c:v>
                </c:pt>
                <c:pt idx="2475">
                  <c:v>0</c:v>
                </c:pt>
                <c:pt idx="2476">
                  <c:v>0</c:v>
                </c:pt>
                <c:pt idx="2477">
                  <c:v>1.256E-3</c:v>
                </c:pt>
                <c:pt idx="2478">
                  <c:v>0</c:v>
                </c:pt>
                <c:pt idx="2479">
                  <c:v>0</c:v>
                </c:pt>
                <c:pt idx="2480">
                  <c:v>0</c:v>
                </c:pt>
                <c:pt idx="2481">
                  <c:v>0</c:v>
                </c:pt>
                <c:pt idx="2482">
                  <c:v>0</c:v>
                </c:pt>
                <c:pt idx="2483">
                  <c:v>0</c:v>
                </c:pt>
                <c:pt idx="2484">
                  <c:v>0</c:v>
                </c:pt>
                <c:pt idx="2485">
                  <c:v>1.256E-3</c:v>
                </c:pt>
                <c:pt idx="2486">
                  <c:v>0</c:v>
                </c:pt>
                <c:pt idx="2487">
                  <c:v>0</c:v>
                </c:pt>
                <c:pt idx="2488">
                  <c:v>0</c:v>
                </c:pt>
                <c:pt idx="2489">
                  <c:v>0</c:v>
                </c:pt>
                <c:pt idx="2490">
                  <c:v>0</c:v>
                </c:pt>
                <c:pt idx="2491">
                  <c:v>0</c:v>
                </c:pt>
                <c:pt idx="2492">
                  <c:v>0</c:v>
                </c:pt>
                <c:pt idx="2493">
                  <c:v>1.256E-3</c:v>
                </c:pt>
                <c:pt idx="2494">
                  <c:v>0</c:v>
                </c:pt>
                <c:pt idx="2495">
                  <c:v>0</c:v>
                </c:pt>
                <c:pt idx="2496">
                  <c:v>0</c:v>
                </c:pt>
                <c:pt idx="2497">
                  <c:v>0</c:v>
                </c:pt>
                <c:pt idx="2498">
                  <c:v>0</c:v>
                </c:pt>
                <c:pt idx="2499">
                  <c:v>0</c:v>
                </c:pt>
                <c:pt idx="2500">
                  <c:v>0</c:v>
                </c:pt>
                <c:pt idx="2501">
                  <c:v>1.256E-3</c:v>
                </c:pt>
                <c:pt idx="2502">
                  <c:v>0</c:v>
                </c:pt>
                <c:pt idx="2503">
                  <c:v>0</c:v>
                </c:pt>
                <c:pt idx="2504">
                  <c:v>0</c:v>
                </c:pt>
                <c:pt idx="2505">
                  <c:v>0</c:v>
                </c:pt>
                <c:pt idx="2506">
                  <c:v>0</c:v>
                </c:pt>
                <c:pt idx="2507">
                  <c:v>0</c:v>
                </c:pt>
                <c:pt idx="2508">
                  <c:v>0</c:v>
                </c:pt>
                <c:pt idx="2509">
                  <c:v>1.256E-3</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9.8400000000000007E-4</c:v>
                </c:pt>
                <c:pt idx="2540">
                  <c:v>0</c:v>
                </c:pt>
                <c:pt idx="2541">
                  <c:v>0</c:v>
                </c:pt>
                <c:pt idx="2542">
                  <c:v>0</c:v>
                </c:pt>
                <c:pt idx="2543">
                  <c:v>0</c:v>
                </c:pt>
                <c:pt idx="2544">
                  <c:v>0</c:v>
                </c:pt>
                <c:pt idx="2545">
                  <c:v>0</c:v>
                </c:pt>
                <c:pt idx="2546">
                  <c:v>0</c:v>
                </c:pt>
                <c:pt idx="2547">
                  <c:v>9.8400000000000007E-4</c:v>
                </c:pt>
                <c:pt idx="2548">
                  <c:v>0</c:v>
                </c:pt>
                <c:pt idx="2549">
                  <c:v>0</c:v>
                </c:pt>
                <c:pt idx="2550">
                  <c:v>0</c:v>
                </c:pt>
                <c:pt idx="2551">
                  <c:v>0</c:v>
                </c:pt>
                <c:pt idx="2552">
                  <c:v>0</c:v>
                </c:pt>
                <c:pt idx="2553">
                  <c:v>0</c:v>
                </c:pt>
                <c:pt idx="2554">
                  <c:v>0</c:v>
                </c:pt>
                <c:pt idx="2555">
                  <c:v>9.8400000000000007E-4</c:v>
                </c:pt>
                <c:pt idx="2556">
                  <c:v>0</c:v>
                </c:pt>
                <c:pt idx="2557">
                  <c:v>0</c:v>
                </c:pt>
                <c:pt idx="2558">
                  <c:v>0</c:v>
                </c:pt>
                <c:pt idx="2559">
                  <c:v>0</c:v>
                </c:pt>
                <c:pt idx="2560">
                  <c:v>0</c:v>
                </c:pt>
                <c:pt idx="2561">
                  <c:v>0</c:v>
                </c:pt>
                <c:pt idx="2562">
                  <c:v>0</c:v>
                </c:pt>
                <c:pt idx="2563">
                  <c:v>9.8400000000000007E-4</c:v>
                </c:pt>
                <c:pt idx="2564">
                  <c:v>0</c:v>
                </c:pt>
                <c:pt idx="2565">
                  <c:v>0</c:v>
                </c:pt>
                <c:pt idx="2566">
                  <c:v>0</c:v>
                </c:pt>
                <c:pt idx="2567">
                  <c:v>0</c:v>
                </c:pt>
                <c:pt idx="2568">
                  <c:v>0</c:v>
                </c:pt>
                <c:pt idx="2569">
                  <c:v>0</c:v>
                </c:pt>
                <c:pt idx="2570">
                  <c:v>0</c:v>
                </c:pt>
                <c:pt idx="2571">
                  <c:v>9.8400000000000007E-4</c:v>
                </c:pt>
                <c:pt idx="2572">
                  <c:v>0</c:v>
                </c:pt>
                <c:pt idx="2573">
                  <c:v>0</c:v>
                </c:pt>
                <c:pt idx="2574">
                  <c:v>0</c:v>
                </c:pt>
                <c:pt idx="2575">
                  <c:v>0</c:v>
                </c:pt>
                <c:pt idx="2576">
                  <c:v>0</c:v>
                </c:pt>
                <c:pt idx="2577">
                  <c:v>0</c:v>
                </c:pt>
                <c:pt idx="2578">
                  <c:v>0</c:v>
                </c:pt>
                <c:pt idx="2579">
                  <c:v>9.8400000000000007E-4</c:v>
                </c:pt>
                <c:pt idx="2580">
                  <c:v>0</c:v>
                </c:pt>
                <c:pt idx="2581">
                  <c:v>0</c:v>
                </c:pt>
                <c:pt idx="2582">
                  <c:v>0</c:v>
                </c:pt>
                <c:pt idx="2583">
                  <c:v>0</c:v>
                </c:pt>
                <c:pt idx="2584">
                  <c:v>0</c:v>
                </c:pt>
                <c:pt idx="2585">
                  <c:v>0</c:v>
                </c:pt>
                <c:pt idx="2586">
                  <c:v>0</c:v>
                </c:pt>
                <c:pt idx="2587">
                  <c:v>9.8400000000000007E-4</c:v>
                </c:pt>
                <c:pt idx="2588">
                  <c:v>0</c:v>
                </c:pt>
                <c:pt idx="2589">
                  <c:v>0</c:v>
                </c:pt>
                <c:pt idx="2590">
                  <c:v>0</c:v>
                </c:pt>
                <c:pt idx="2591">
                  <c:v>0</c:v>
                </c:pt>
                <c:pt idx="2592">
                  <c:v>0</c:v>
                </c:pt>
                <c:pt idx="2593">
                  <c:v>0</c:v>
                </c:pt>
                <c:pt idx="2594">
                  <c:v>0</c:v>
                </c:pt>
                <c:pt idx="2595">
                  <c:v>9.8400000000000007E-4</c:v>
                </c:pt>
                <c:pt idx="2596">
                  <c:v>0</c:v>
                </c:pt>
                <c:pt idx="2597">
                  <c:v>0</c:v>
                </c:pt>
                <c:pt idx="2598">
                  <c:v>0</c:v>
                </c:pt>
                <c:pt idx="2599">
                  <c:v>0</c:v>
                </c:pt>
                <c:pt idx="2600">
                  <c:v>0</c:v>
                </c:pt>
                <c:pt idx="2601">
                  <c:v>0</c:v>
                </c:pt>
                <c:pt idx="2602">
                  <c:v>0</c:v>
                </c:pt>
                <c:pt idx="2603">
                  <c:v>9.8400000000000007E-4</c:v>
                </c:pt>
                <c:pt idx="2604">
                  <c:v>0</c:v>
                </c:pt>
                <c:pt idx="2605">
                  <c:v>0</c:v>
                </c:pt>
                <c:pt idx="2606">
                  <c:v>0</c:v>
                </c:pt>
                <c:pt idx="2607">
                  <c:v>0</c:v>
                </c:pt>
                <c:pt idx="2608">
                  <c:v>0</c:v>
                </c:pt>
                <c:pt idx="2609">
                  <c:v>0</c:v>
                </c:pt>
                <c:pt idx="2610">
                  <c:v>0</c:v>
                </c:pt>
                <c:pt idx="2611">
                  <c:v>9.8400000000000007E-4</c:v>
                </c:pt>
                <c:pt idx="2612">
                  <c:v>0</c:v>
                </c:pt>
                <c:pt idx="2613">
                  <c:v>0</c:v>
                </c:pt>
                <c:pt idx="2614">
                  <c:v>0</c:v>
                </c:pt>
                <c:pt idx="2615">
                  <c:v>0</c:v>
                </c:pt>
                <c:pt idx="2616">
                  <c:v>0</c:v>
                </c:pt>
                <c:pt idx="2617">
                  <c:v>0</c:v>
                </c:pt>
                <c:pt idx="2618">
                  <c:v>0</c:v>
                </c:pt>
                <c:pt idx="2619">
                  <c:v>9.8400000000000007E-4</c:v>
                </c:pt>
                <c:pt idx="2620">
                  <c:v>0</c:v>
                </c:pt>
                <c:pt idx="2621">
                  <c:v>0</c:v>
                </c:pt>
                <c:pt idx="2622">
                  <c:v>0</c:v>
                </c:pt>
                <c:pt idx="2623">
                  <c:v>0</c:v>
                </c:pt>
                <c:pt idx="2624">
                  <c:v>0</c:v>
                </c:pt>
                <c:pt idx="2625">
                  <c:v>0</c:v>
                </c:pt>
                <c:pt idx="2626">
                  <c:v>0</c:v>
                </c:pt>
                <c:pt idx="2627">
                  <c:v>9.8400000000000007E-4</c:v>
                </c:pt>
                <c:pt idx="2628">
                  <c:v>0</c:v>
                </c:pt>
                <c:pt idx="2629">
                  <c:v>0</c:v>
                </c:pt>
                <c:pt idx="2630">
                  <c:v>0</c:v>
                </c:pt>
                <c:pt idx="2631">
                  <c:v>0</c:v>
                </c:pt>
                <c:pt idx="2632">
                  <c:v>0</c:v>
                </c:pt>
                <c:pt idx="2633">
                  <c:v>0</c:v>
                </c:pt>
                <c:pt idx="2634">
                  <c:v>0</c:v>
                </c:pt>
                <c:pt idx="2635">
                  <c:v>9.8400000000000007E-4</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8.1599999999999999E-4</c:v>
                </c:pt>
                <c:pt idx="2666">
                  <c:v>0</c:v>
                </c:pt>
                <c:pt idx="2667">
                  <c:v>0</c:v>
                </c:pt>
                <c:pt idx="2668">
                  <c:v>0</c:v>
                </c:pt>
                <c:pt idx="2669">
                  <c:v>0</c:v>
                </c:pt>
                <c:pt idx="2670">
                  <c:v>0</c:v>
                </c:pt>
                <c:pt idx="2671">
                  <c:v>0</c:v>
                </c:pt>
                <c:pt idx="2672">
                  <c:v>0</c:v>
                </c:pt>
                <c:pt idx="2673">
                  <c:v>8.1599999999999999E-4</c:v>
                </c:pt>
                <c:pt idx="2674">
                  <c:v>0</c:v>
                </c:pt>
                <c:pt idx="2675">
                  <c:v>0</c:v>
                </c:pt>
                <c:pt idx="2676">
                  <c:v>0</c:v>
                </c:pt>
                <c:pt idx="2677">
                  <c:v>0</c:v>
                </c:pt>
                <c:pt idx="2678">
                  <c:v>0</c:v>
                </c:pt>
                <c:pt idx="2679">
                  <c:v>0</c:v>
                </c:pt>
                <c:pt idx="2680">
                  <c:v>0</c:v>
                </c:pt>
                <c:pt idx="2681">
                  <c:v>8.1599999999999999E-4</c:v>
                </c:pt>
                <c:pt idx="2682">
                  <c:v>0</c:v>
                </c:pt>
                <c:pt idx="2683">
                  <c:v>0</c:v>
                </c:pt>
                <c:pt idx="2684">
                  <c:v>0</c:v>
                </c:pt>
                <c:pt idx="2685">
                  <c:v>0</c:v>
                </c:pt>
                <c:pt idx="2686">
                  <c:v>0</c:v>
                </c:pt>
                <c:pt idx="2687">
                  <c:v>0</c:v>
                </c:pt>
                <c:pt idx="2688">
                  <c:v>0</c:v>
                </c:pt>
                <c:pt idx="2689">
                  <c:v>8.1599999999999999E-4</c:v>
                </c:pt>
                <c:pt idx="2690">
                  <c:v>0</c:v>
                </c:pt>
                <c:pt idx="2691">
                  <c:v>0</c:v>
                </c:pt>
                <c:pt idx="2692">
                  <c:v>0</c:v>
                </c:pt>
                <c:pt idx="2693">
                  <c:v>0</c:v>
                </c:pt>
                <c:pt idx="2694">
                  <c:v>0</c:v>
                </c:pt>
                <c:pt idx="2695">
                  <c:v>0</c:v>
                </c:pt>
                <c:pt idx="2696">
                  <c:v>0</c:v>
                </c:pt>
                <c:pt idx="2697">
                  <c:v>8.1599999999999999E-4</c:v>
                </c:pt>
                <c:pt idx="2698">
                  <c:v>0</c:v>
                </c:pt>
                <c:pt idx="2699">
                  <c:v>0</c:v>
                </c:pt>
                <c:pt idx="2700">
                  <c:v>0</c:v>
                </c:pt>
                <c:pt idx="2701">
                  <c:v>0</c:v>
                </c:pt>
                <c:pt idx="2702">
                  <c:v>0</c:v>
                </c:pt>
                <c:pt idx="2703">
                  <c:v>0</c:v>
                </c:pt>
                <c:pt idx="2704">
                  <c:v>0</c:v>
                </c:pt>
                <c:pt idx="2705">
                  <c:v>8.1599999999999999E-4</c:v>
                </c:pt>
                <c:pt idx="2706">
                  <c:v>0</c:v>
                </c:pt>
                <c:pt idx="2707">
                  <c:v>0</c:v>
                </c:pt>
                <c:pt idx="2708">
                  <c:v>0</c:v>
                </c:pt>
                <c:pt idx="2709">
                  <c:v>0</c:v>
                </c:pt>
                <c:pt idx="2710">
                  <c:v>0</c:v>
                </c:pt>
                <c:pt idx="2711">
                  <c:v>0</c:v>
                </c:pt>
                <c:pt idx="2712">
                  <c:v>0</c:v>
                </c:pt>
                <c:pt idx="2713">
                  <c:v>8.1599999999999999E-4</c:v>
                </c:pt>
                <c:pt idx="2714">
                  <c:v>0</c:v>
                </c:pt>
                <c:pt idx="2715">
                  <c:v>0</c:v>
                </c:pt>
                <c:pt idx="2716">
                  <c:v>0</c:v>
                </c:pt>
                <c:pt idx="2717">
                  <c:v>0</c:v>
                </c:pt>
                <c:pt idx="2718">
                  <c:v>0</c:v>
                </c:pt>
                <c:pt idx="2719">
                  <c:v>0</c:v>
                </c:pt>
                <c:pt idx="2720">
                  <c:v>0</c:v>
                </c:pt>
                <c:pt idx="2721">
                  <c:v>8.1599999999999999E-4</c:v>
                </c:pt>
                <c:pt idx="2722">
                  <c:v>0</c:v>
                </c:pt>
                <c:pt idx="2723">
                  <c:v>0</c:v>
                </c:pt>
                <c:pt idx="2724">
                  <c:v>0</c:v>
                </c:pt>
                <c:pt idx="2725">
                  <c:v>0</c:v>
                </c:pt>
                <c:pt idx="2726">
                  <c:v>0</c:v>
                </c:pt>
                <c:pt idx="2727">
                  <c:v>0</c:v>
                </c:pt>
                <c:pt idx="2728">
                  <c:v>0</c:v>
                </c:pt>
                <c:pt idx="2729">
                  <c:v>8.1599999999999999E-4</c:v>
                </c:pt>
                <c:pt idx="2730">
                  <c:v>0</c:v>
                </c:pt>
                <c:pt idx="2731">
                  <c:v>0</c:v>
                </c:pt>
                <c:pt idx="2732">
                  <c:v>0</c:v>
                </c:pt>
                <c:pt idx="2733">
                  <c:v>0</c:v>
                </c:pt>
                <c:pt idx="2734">
                  <c:v>0</c:v>
                </c:pt>
                <c:pt idx="2735">
                  <c:v>0</c:v>
                </c:pt>
                <c:pt idx="2736">
                  <c:v>0</c:v>
                </c:pt>
                <c:pt idx="2737">
                  <c:v>8.1599999999999999E-4</c:v>
                </c:pt>
                <c:pt idx="2738">
                  <c:v>0</c:v>
                </c:pt>
                <c:pt idx="2739">
                  <c:v>0</c:v>
                </c:pt>
                <c:pt idx="2740">
                  <c:v>0</c:v>
                </c:pt>
                <c:pt idx="2741">
                  <c:v>0</c:v>
                </c:pt>
                <c:pt idx="2742">
                  <c:v>0</c:v>
                </c:pt>
                <c:pt idx="2743">
                  <c:v>0</c:v>
                </c:pt>
                <c:pt idx="2744">
                  <c:v>0</c:v>
                </c:pt>
                <c:pt idx="2745">
                  <c:v>8.1599999999999999E-4</c:v>
                </c:pt>
                <c:pt idx="2746">
                  <c:v>0</c:v>
                </c:pt>
                <c:pt idx="2747">
                  <c:v>0</c:v>
                </c:pt>
                <c:pt idx="2748">
                  <c:v>0</c:v>
                </c:pt>
                <c:pt idx="2749">
                  <c:v>0</c:v>
                </c:pt>
                <c:pt idx="2750">
                  <c:v>0</c:v>
                </c:pt>
                <c:pt idx="2751">
                  <c:v>0</c:v>
                </c:pt>
                <c:pt idx="2752">
                  <c:v>0</c:v>
                </c:pt>
                <c:pt idx="2753">
                  <c:v>8.1599999999999999E-4</c:v>
                </c:pt>
                <c:pt idx="2754">
                  <c:v>0</c:v>
                </c:pt>
                <c:pt idx="2755">
                  <c:v>0</c:v>
                </c:pt>
                <c:pt idx="2756">
                  <c:v>0</c:v>
                </c:pt>
                <c:pt idx="2757">
                  <c:v>0</c:v>
                </c:pt>
                <c:pt idx="2758">
                  <c:v>0</c:v>
                </c:pt>
                <c:pt idx="2759">
                  <c:v>0</c:v>
                </c:pt>
                <c:pt idx="2760">
                  <c:v>0</c:v>
                </c:pt>
                <c:pt idx="2761">
                  <c:v>8.1599999999999999E-4</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6.6399999999999999E-4</c:v>
                </c:pt>
                <c:pt idx="2792">
                  <c:v>0</c:v>
                </c:pt>
                <c:pt idx="2793">
                  <c:v>0</c:v>
                </c:pt>
                <c:pt idx="2794">
                  <c:v>0</c:v>
                </c:pt>
                <c:pt idx="2795">
                  <c:v>0</c:v>
                </c:pt>
                <c:pt idx="2796">
                  <c:v>0</c:v>
                </c:pt>
                <c:pt idx="2797">
                  <c:v>0</c:v>
                </c:pt>
                <c:pt idx="2798">
                  <c:v>0</c:v>
                </c:pt>
                <c:pt idx="2799">
                  <c:v>6.6399999999999999E-4</c:v>
                </c:pt>
                <c:pt idx="2800">
                  <c:v>0</c:v>
                </c:pt>
                <c:pt idx="2801">
                  <c:v>0</c:v>
                </c:pt>
                <c:pt idx="2802">
                  <c:v>0</c:v>
                </c:pt>
                <c:pt idx="2803">
                  <c:v>0</c:v>
                </c:pt>
                <c:pt idx="2804">
                  <c:v>0</c:v>
                </c:pt>
                <c:pt idx="2805">
                  <c:v>0</c:v>
                </c:pt>
                <c:pt idx="2806">
                  <c:v>0</c:v>
                </c:pt>
                <c:pt idx="2807">
                  <c:v>6.6399999999999999E-4</c:v>
                </c:pt>
                <c:pt idx="2808">
                  <c:v>0</c:v>
                </c:pt>
                <c:pt idx="2809">
                  <c:v>0</c:v>
                </c:pt>
                <c:pt idx="2810">
                  <c:v>0</c:v>
                </c:pt>
                <c:pt idx="2811">
                  <c:v>0</c:v>
                </c:pt>
                <c:pt idx="2812">
                  <c:v>0</c:v>
                </c:pt>
                <c:pt idx="2813">
                  <c:v>0</c:v>
                </c:pt>
                <c:pt idx="2814">
                  <c:v>0</c:v>
                </c:pt>
                <c:pt idx="2815">
                  <c:v>6.6399999999999999E-4</c:v>
                </c:pt>
                <c:pt idx="2816">
                  <c:v>0</c:v>
                </c:pt>
                <c:pt idx="2817">
                  <c:v>0</c:v>
                </c:pt>
                <c:pt idx="2818">
                  <c:v>0</c:v>
                </c:pt>
                <c:pt idx="2819">
                  <c:v>0</c:v>
                </c:pt>
                <c:pt idx="2820">
                  <c:v>0</c:v>
                </c:pt>
                <c:pt idx="2821">
                  <c:v>0</c:v>
                </c:pt>
                <c:pt idx="2822">
                  <c:v>0</c:v>
                </c:pt>
                <c:pt idx="2823">
                  <c:v>6.6399999999999999E-4</c:v>
                </c:pt>
                <c:pt idx="2824">
                  <c:v>0</c:v>
                </c:pt>
                <c:pt idx="2825">
                  <c:v>0</c:v>
                </c:pt>
                <c:pt idx="2826">
                  <c:v>0</c:v>
                </c:pt>
                <c:pt idx="2827">
                  <c:v>0</c:v>
                </c:pt>
                <c:pt idx="2828">
                  <c:v>0</c:v>
                </c:pt>
                <c:pt idx="2829">
                  <c:v>0</c:v>
                </c:pt>
                <c:pt idx="2830">
                  <c:v>0</c:v>
                </c:pt>
                <c:pt idx="2831">
                  <c:v>6.6399999999999999E-4</c:v>
                </c:pt>
                <c:pt idx="2832">
                  <c:v>0</c:v>
                </c:pt>
                <c:pt idx="2833">
                  <c:v>0</c:v>
                </c:pt>
                <c:pt idx="2834">
                  <c:v>0</c:v>
                </c:pt>
                <c:pt idx="2835">
                  <c:v>0</c:v>
                </c:pt>
                <c:pt idx="2836">
                  <c:v>0</c:v>
                </c:pt>
                <c:pt idx="2837">
                  <c:v>0</c:v>
                </c:pt>
                <c:pt idx="2838">
                  <c:v>0</c:v>
                </c:pt>
                <c:pt idx="2839">
                  <c:v>6.6399999999999999E-4</c:v>
                </c:pt>
                <c:pt idx="2840">
                  <c:v>0</c:v>
                </c:pt>
                <c:pt idx="2841">
                  <c:v>0</c:v>
                </c:pt>
                <c:pt idx="2842">
                  <c:v>0</c:v>
                </c:pt>
                <c:pt idx="2843">
                  <c:v>0</c:v>
                </c:pt>
                <c:pt idx="2844">
                  <c:v>0</c:v>
                </c:pt>
                <c:pt idx="2845">
                  <c:v>0</c:v>
                </c:pt>
                <c:pt idx="2846">
                  <c:v>0</c:v>
                </c:pt>
                <c:pt idx="2847">
                  <c:v>6.6399999999999999E-4</c:v>
                </c:pt>
                <c:pt idx="2848">
                  <c:v>0</c:v>
                </c:pt>
                <c:pt idx="2849">
                  <c:v>0</c:v>
                </c:pt>
                <c:pt idx="2850">
                  <c:v>0</c:v>
                </c:pt>
                <c:pt idx="2851">
                  <c:v>0</c:v>
                </c:pt>
                <c:pt idx="2852">
                  <c:v>0</c:v>
                </c:pt>
                <c:pt idx="2853">
                  <c:v>0</c:v>
                </c:pt>
                <c:pt idx="2854">
                  <c:v>0</c:v>
                </c:pt>
                <c:pt idx="2855">
                  <c:v>6.6399999999999999E-4</c:v>
                </c:pt>
                <c:pt idx="2856">
                  <c:v>0</c:v>
                </c:pt>
                <c:pt idx="2857">
                  <c:v>0</c:v>
                </c:pt>
                <c:pt idx="2858">
                  <c:v>0</c:v>
                </c:pt>
                <c:pt idx="2859">
                  <c:v>0</c:v>
                </c:pt>
                <c:pt idx="2860">
                  <c:v>0</c:v>
                </c:pt>
                <c:pt idx="2861">
                  <c:v>0</c:v>
                </c:pt>
                <c:pt idx="2862">
                  <c:v>0</c:v>
                </c:pt>
                <c:pt idx="2863">
                  <c:v>6.6399999999999999E-4</c:v>
                </c:pt>
                <c:pt idx="2864">
                  <c:v>0</c:v>
                </c:pt>
                <c:pt idx="2865">
                  <c:v>0</c:v>
                </c:pt>
                <c:pt idx="2866">
                  <c:v>0</c:v>
                </c:pt>
                <c:pt idx="2867">
                  <c:v>0</c:v>
                </c:pt>
                <c:pt idx="2868">
                  <c:v>0</c:v>
                </c:pt>
                <c:pt idx="2869">
                  <c:v>0</c:v>
                </c:pt>
                <c:pt idx="2870">
                  <c:v>0</c:v>
                </c:pt>
                <c:pt idx="2871">
                  <c:v>6.6399999999999999E-4</c:v>
                </c:pt>
                <c:pt idx="2872">
                  <c:v>0</c:v>
                </c:pt>
                <c:pt idx="2873">
                  <c:v>0</c:v>
                </c:pt>
                <c:pt idx="2874">
                  <c:v>0</c:v>
                </c:pt>
                <c:pt idx="2875">
                  <c:v>0</c:v>
                </c:pt>
                <c:pt idx="2876">
                  <c:v>0</c:v>
                </c:pt>
                <c:pt idx="2877">
                  <c:v>0</c:v>
                </c:pt>
                <c:pt idx="2878">
                  <c:v>0</c:v>
                </c:pt>
                <c:pt idx="2879">
                  <c:v>6.6399999999999999E-4</c:v>
                </c:pt>
                <c:pt idx="2880">
                  <c:v>0</c:v>
                </c:pt>
                <c:pt idx="2881">
                  <c:v>0</c:v>
                </c:pt>
                <c:pt idx="2882">
                  <c:v>0</c:v>
                </c:pt>
                <c:pt idx="2883">
                  <c:v>0</c:v>
                </c:pt>
                <c:pt idx="2884">
                  <c:v>0</c:v>
                </c:pt>
                <c:pt idx="2885">
                  <c:v>0</c:v>
                </c:pt>
                <c:pt idx="2886">
                  <c:v>0</c:v>
                </c:pt>
                <c:pt idx="2887">
                  <c:v>6.6399999999999999E-4</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6"/>
          <c:order val="5"/>
          <c:tx>
            <c:strRef>
              <c:f>Φύλλο1!$F$1</c:f>
              <c:strCache>
                <c:ptCount val="1"/>
                <c:pt idx="0">
                  <c:v>F. Responses</c:v>
                </c:pt>
              </c:strCache>
            </c:strRef>
          </c:tx>
          <c:spPr>
            <a:ln w="22225" cap="rnd">
              <a:solidFill>
                <a:srgbClr val="00B05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G$1:$G$2906</c:f>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7.8285239999999998</c:v>
                </c:pt>
                <c:pt idx="24">
                  <c:v>7.8285239999999998</c:v>
                </c:pt>
                <c:pt idx="25">
                  <c:v>7.8285239999999998</c:v>
                </c:pt>
                <c:pt idx="26">
                  <c:v>7.8285239999999998</c:v>
                </c:pt>
                <c:pt idx="27">
                  <c:v>7.8285239999999998</c:v>
                </c:pt>
                <c:pt idx="28">
                  <c:v>7.8285239999999998</c:v>
                </c:pt>
                <c:pt idx="29">
                  <c:v>7.8285239999999998</c:v>
                </c:pt>
                <c:pt idx="30">
                  <c:v>7.8285239999999998</c:v>
                </c:pt>
                <c:pt idx="31">
                  <c:v>7.8285239999999998</c:v>
                </c:pt>
                <c:pt idx="32">
                  <c:v>7.8285239999999998</c:v>
                </c:pt>
                <c:pt idx="33">
                  <c:v>7.8285239999999998</c:v>
                </c:pt>
                <c:pt idx="34">
                  <c:v>7.8285239999999998</c:v>
                </c:pt>
                <c:pt idx="35">
                  <c:v>7.8285239999999998</c:v>
                </c:pt>
                <c:pt idx="36">
                  <c:v>7.8285239999999998</c:v>
                </c:pt>
                <c:pt idx="37">
                  <c:v>7.8285239999999998</c:v>
                </c:pt>
                <c:pt idx="38">
                  <c:v>7.8285239999999998</c:v>
                </c:pt>
                <c:pt idx="39">
                  <c:v>7.8285239999999998</c:v>
                </c:pt>
                <c:pt idx="40">
                  <c:v>7.8285239999999998</c:v>
                </c:pt>
                <c:pt idx="41">
                  <c:v>7.8285239999999998</c:v>
                </c:pt>
                <c:pt idx="42">
                  <c:v>7.8285239999999998</c:v>
                </c:pt>
                <c:pt idx="43">
                  <c:v>7.8285239999999998</c:v>
                </c:pt>
                <c:pt idx="44">
                  <c:v>7.8285239999999998</c:v>
                </c:pt>
                <c:pt idx="45">
                  <c:v>7.8285239999999998</c:v>
                </c:pt>
                <c:pt idx="46">
                  <c:v>7.8285239999999998</c:v>
                </c:pt>
                <c:pt idx="47">
                  <c:v>7.8285239999999998</c:v>
                </c:pt>
                <c:pt idx="48">
                  <c:v>7.8285239999999998</c:v>
                </c:pt>
                <c:pt idx="49">
                  <c:v>7.8285239999999998</c:v>
                </c:pt>
                <c:pt idx="50">
                  <c:v>7.8285239999999998</c:v>
                </c:pt>
                <c:pt idx="51">
                  <c:v>7.8285239999999998</c:v>
                </c:pt>
                <c:pt idx="52">
                  <c:v>7.8285239999999998</c:v>
                </c:pt>
                <c:pt idx="53">
                  <c:v>7.8285239999999998</c:v>
                </c:pt>
                <c:pt idx="54">
                  <c:v>7.8285239999999998</c:v>
                </c:pt>
                <c:pt idx="55">
                  <c:v>7.8285239999999998</c:v>
                </c:pt>
                <c:pt idx="56">
                  <c:v>7.8285239999999998</c:v>
                </c:pt>
                <c:pt idx="57">
                  <c:v>7.8285239999999998</c:v>
                </c:pt>
                <c:pt idx="58">
                  <c:v>7.8285239999999998</c:v>
                </c:pt>
                <c:pt idx="59">
                  <c:v>7.8285239999999998</c:v>
                </c:pt>
                <c:pt idx="60">
                  <c:v>7.8285239999999998</c:v>
                </c:pt>
                <c:pt idx="61">
                  <c:v>7.8285239999999998</c:v>
                </c:pt>
                <c:pt idx="62">
                  <c:v>7.8285239999999998</c:v>
                </c:pt>
                <c:pt idx="63">
                  <c:v>7.8285239999999998</c:v>
                </c:pt>
                <c:pt idx="64">
                  <c:v>7.8285239999999998</c:v>
                </c:pt>
                <c:pt idx="65">
                  <c:v>7.8285239999999998</c:v>
                </c:pt>
                <c:pt idx="66">
                  <c:v>7.8285239999999998</c:v>
                </c:pt>
                <c:pt idx="67">
                  <c:v>7.8285239999999998</c:v>
                </c:pt>
                <c:pt idx="68">
                  <c:v>7.8285239999999998</c:v>
                </c:pt>
                <c:pt idx="69">
                  <c:v>7.8285239999999998</c:v>
                </c:pt>
                <c:pt idx="70">
                  <c:v>7.8285239999999998</c:v>
                </c:pt>
                <c:pt idx="71">
                  <c:v>7.8285239999999998</c:v>
                </c:pt>
                <c:pt idx="72">
                  <c:v>7.8285239999999998</c:v>
                </c:pt>
                <c:pt idx="73">
                  <c:v>7.8285239999999998</c:v>
                </c:pt>
                <c:pt idx="74">
                  <c:v>7.8285239999999998</c:v>
                </c:pt>
                <c:pt idx="75">
                  <c:v>7.8285239999999998</c:v>
                </c:pt>
                <c:pt idx="76">
                  <c:v>7.8285239999999998</c:v>
                </c:pt>
                <c:pt idx="77">
                  <c:v>7.8285239999999998</c:v>
                </c:pt>
                <c:pt idx="78">
                  <c:v>7.8285239999999998</c:v>
                </c:pt>
                <c:pt idx="79">
                  <c:v>7.8285239999999998</c:v>
                </c:pt>
                <c:pt idx="80">
                  <c:v>7.8285239999999998</c:v>
                </c:pt>
                <c:pt idx="81">
                  <c:v>7.8285239999999998</c:v>
                </c:pt>
                <c:pt idx="82">
                  <c:v>7.8285239999999998</c:v>
                </c:pt>
                <c:pt idx="83">
                  <c:v>7.8285239999999998</c:v>
                </c:pt>
                <c:pt idx="84">
                  <c:v>7.8285239999999998</c:v>
                </c:pt>
                <c:pt idx="85">
                  <c:v>7.8285239999999998</c:v>
                </c:pt>
                <c:pt idx="86">
                  <c:v>7.8285239999999998</c:v>
                </c:pt>
                <c:pt idx="87">
                  <c:v>7.8285239999999998</c:v>
                </c:pt>
                <c:pt idx="88">
                  <c:v>7.8285239999999998</c:v>
                </c:pt>
                <c:pt idx="89">
                  <c:v>7.8285239999999998</c:v>
                </c:pt>
                <c:pt idx="90">
                  <c:v>7.8285239999999998</c:v>
                </c:pt>
                <c:pt idx="91">
                  <c:v>7.8285239999999998</c:v>
                </c:pt>
                <c:pt idx="92">
                  <c:v>7.8285239999999998</c:v>
                </c:pt>
                <c:pt idx="93">
                  <c:v>7.8285239999999998</c:v>
                </c:pt>
                <c:pt idx="94">
                  <c:v>7.8285239999999998</c:v>
                </c:pt>
                <c:pt idx="95">
                  <c:v>7.8285239999999998</c:v>
                </c:pt>
                <c:pt idx="96">
                  <c:v>7.8285239999999998</c:v>
                </c:pt>
                <c:pt idx="97">
                  <c:v>7.8285239999999998</c:v>
                </c:pt>
                <c:pt idx="98">
                  <c:v>7.8285239999999998</c:v>
                </c:pt>
                <c:pt idx="99">
                  <c:v>7.8285239999999998</c:v>
                </c:pt>
                <c:pt idx="100">
                  <c:v>7.8285239999999998</c:v>
                </c:pt>
                <c:pt idx="101">
                  <c:v>7.8285239999999998</c:v>
                </c:pt>
                <c:pt idx="102">
                  <c:v>7.8285239999999998</c:v>
                </c:pt>
                <c:pt idx="103">
                  <c:v>7.8285239999999998</c:v>
                </c:pt>
                <c:pt idx="104">
                  <c:v>7.8285239999999998</c:v>
                </c:pt>
                <c:pt idx="105">
                  <c:v>7.8285239999999998</c:v>
                </c:pt>
                <c:pt idx="106">
                  <c:v>7.8285239999999998</c:v>
                </c:pt>
                <c:pt idx="107">
                  <c:v>7.8285239999999998</c:v>
                </c:pt>
                <c:pt idx="108">
                  <c:v>7.8285239999999998</c:v>
                </c:pt>
                <c:pt idx="109">
                  <c:v>7.8285239999999998</c:v>
                </c:pt>
                <c:pt idx="110">
                  <c:v>7.8285239999999998</c:v>
                </c:pt>
                <c:pt idx="111">
                  <c:v>7.8285239999999998</c:v>
                </c:pt>
                <c:pt idx="112">
                  <c:v>7.8285239999999998</c:v>
                </c:pt>
                <c:pt idx="113">
                  <c:v>7.8285239999999998</c:v>
                </c:pt>
                <c:pt idx="114">
                  <c:v>7.8285239999999998</c:v>
                </c:pt>
                <c:pt idx="115">
                  <c:v>7.8285239999999998</c:v>
                </c:pt>
                <c:pt idx="116">
                  <c:v>7.8285239999999998</c:v>
                </c:pt>
                <c:pt idx="117">
                  <c:v>7.8285239999999998</c:v>
                </c:pt>
                <c:pt idx="118">
                  <c:v>7.8285239999999998</c:v>
                </c:pt>
                <c:pt idx="119">
                  <c:v>7.8285239999999998</c:v>
                </c:pt>
                <c:pt idx="120">
                  <c:v>7.8285239999999998</c:v>
                </c:pt>
                <c:pt idx="121">
                  <c:v>7.8285239999999998</c:v>
                </c:pt>
                <c:pt idx="122">
                  <c:v>7.8285239999999998</c:v>
                </c:pt>
                <c:pt idx="123">
                  <c:v>7.8285239999999998</c:v>
                </c:pt>
                <c:pt idx="124">
                  <c:v>7.8285239999999998</c:v>
                </c:pt>
                <c:pt idx="125">
                  <c:v>7.8285239999999998</c:v>
                </c:pt>
                <c:pt idx="126">
                  <c:v>7.8285239999999998</c:v>
                </c:pt>
                <c:pt idx="127">
                  <c:v>7.8285239999999998</c:v>
                </c:pt>
                <c:pt idx="128">
                  <c:v>7.8285239999999998</c:v>
                </c:pt>
                <c:pt idx="129">
                  <c:v>7.8285239999999998</c:v>
                </c:pt>
                <c:pt idx="130">
                  <c:v>7.8285239999999998</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5.976432</c:v>
                </c:pt>
                <c:pt idx="148">
                  <c:v>5.976432</c:v>
                </c:pt>
                <c:pt idx="149">
                  <c:v>5.976432</c:v>
                </c:pt>
                <c:pt idx="150">
                  <c:v>5.976432</c:v>
                </c:pt>
                <c:pt idx="151">
                  <c:v>5.976432</c:v>
                </c:pt>
                <c:pt idx="152">
                  <c:v>5.976432</c:v>
                </c:pt>
                <c:pt idx="153">
                  <c:v>5.976432</c:v>
                </c:pt>
                <c:pt idx="154">
                  <c:v>5.976432</c:v>
                </c:pt>
                <c:pt idx="155">
                  <c:v>5.976432</c:v>
                </c:pt>
                <c:pt idx="156">
                  <c:v>5.976432</c:v>
                </c:pt>
                <c:pt idx="157">
                  <c:v>5.976432</c:v>
                </c:pt>
                <c:pt idx="158">
                  <c:v>5.976432</c:v>
                </c:pt>
                <c:pt idx="159">
                  <c:v>5.976432</c:v>
                </c:pt>
                <c:pt idx="160">
                  <c:v>5.976432</c:v>
                </c:pt>
                <c:pt idx="161">
                  <c:v>5.976432</c:v>
                </c:pt>
                <c:pt idx="162">
                  <c:v>5.976432</c:v>
                </c:pt>
                <c:pt idx="163">
                  <c:v>5.976432</c:v>
                </c:pt>
                <c:pt idx="164">
                  <c:v>5.976432</c:v>
                </c:pt>
                <c:pt idx="165">
                  <c:v>5.976432</c:v>
                </c:pt>
                <c:pt idx="166">
                  <c:v>5.976432</c:v>
                </c:pt>
                <c:pt idx="167">
                  <c:v>5.976432</c:v>
                </c:pt>
                <c:pt idx="168">
                  <c:v>5.976432</c:v>
                </c:pt>
                <c:pt idx="169">
                  <c:v>5.976432</c:v>
                </c:pt>
                <c:pt idx="170">
                  <c:v>5.976432</c:v>
                </c:pt>
                <c:pt idx="171">
                  <c:v>5.976432</c:v>
                </c:pt>
                <c:pt idx="172">
                  <c:v>5.976432</c:v>
                </c:pt>
                <c:pt idx="173">
                  <c:v>5.976432</c:v>
                </c:pt>
                <c:pt idx="174">
                  <c:v>5.976432</c:v>
                </c:pt>
                <c:pt idx="175">
                  <c:v>5.976432</c:v>
                </c:pt>
                <c:pt idx="176">
                  <c:v>5.976432</c:v>
                </c:pt>
                <c:pt idx="177">
                  <c:v>5.976432</c:v>
                </c:pt>
                <c:pt idx="178">
                  <c:v>5.976432</c:v>
                </c:pt>
                <c:pt idx="179">
                  <c:v>5.976432</c:v>
                </c:pt>
                <c:pt idx="180">
                  <c:v>5.976432</c:v>
                </c:pt>
                <c:pt idx="181">
                  <c:v>5.976432</c:v>
                </c:pt>
                <c:pt idx="182">
                  <c:v>5.976432</c:v>
                </c:pt>
                <c:pt idx="183">
                  <c:v>5.976432</c:v>
                </c:pt>
                <c:pt idx="184">
                  <c:v>5.976432</c:v>
                </c:pt>
                <c:pt idx="185">
                  <c:v>5.976432</c:v>
                </c:pt>
                <c:pt idx="186">
                  <c:v>5.976432</c:v>
                </c:pt>
                <c:pt idx="187">
                  <c:v>5.976432</c:v>
                </c:pt>
                <c:pt idx="188">
                  <c:v>5.976432</c:v>
                </c:pt>
                <c:pt idx="189">
                  <c:v>5.976432</c:v>
                </c:pt>
                <c:pt idx="190">
                  <c:v>5.976432</c:v>
                </c:pt>
                <c:pt idx="191">
                  <c:v>5.976432</c:v>
                </c:pt>
                <c:pt idx="192">
                  <c:v>5.976432</c:v>
                </c:pt>
                <c:pt idx="193">
                  <c:v>5.976432</c:v>
                </c:pt>
                <c:pt idx="194">
                  <c:v>5.976432</c:v>
                </c:pt>
                <c:pt idx="195">
                  <c:v>5.976432</c:v>
                </c:pt>
                <c:pt idx="196">
                  <c:v>5.976432</c:v>
                </c:pt>
                <c:pt idx="197">
                  <c:v>5.976432</c:v>
                </c:pt>
                <c:pt idx="198">
                  <c:v>5.976432</c:v>
                </c:pt>
                <c:pt idx="199">
                  <c:v>5.976432</c:v>
                </c:pt>
                <c:pt idx="200">
                  <c:v>5.976432</c:v>
                </c:pt>
                <c:pt idx="201">
                  <c:v>5.976432</c:v>
                </c:pt>
                <c:pt idx="202">
                  <c:v>5.976432</c:v>
                </c:pt>
                <c:pt idx="203">
                  <c:v>5.976432</c:v>
                </c:pt>
                <c:pt idx="204">
                  <c:v>5.976432</c:v>
                </c:pt>
                <c:pt idx="205">
                  <c:v>5.976432</c:v>
                </c:pt>
                <c:pt idx="206">
                  <c:v>5.976432</c:v>
                </c:pt>
                <c:pt idx="207">
                  <c:v>5.976432</c:v>
                </c:pt>
                <c:pt idx="208">
                  <c:v>5.976432</c:v>
                </c:pt>
                <c:pt idx="209">
                  <c:v>5.976432</c:v>
                </c:pt>
                <c:pt idx="210">
                  <c:v>5.976432</c:v>
                </c:pt>
                <c:pt idx="211">
                  <c:v>5.976432</c:v>
                </c:pt>
                <c:pt idx="212">
                  <c:v>5.976432</c:v>
                </c:pt>
                <c:pt idx="213">
                  <c:v>5.976432</c:v>
                </c:pt>
                <c:pt idx="214">
                  <c:v>5.976432</c:v>
                </c:pt>
                <c:pt idx="215">
                  <c:v>5.976432</c:v>
                </c:pt>
                <c:pt idx="216">
                  <c:v>5.976432</c:v>
                </c:pt>
                <c:pt idx="217">
                  <c:v>5.976432</c:v>
                </c:pt>
                <c:pt idx="218">
                  <c:v>5.976432</c:v>
                </c:pt>
                <c:pt idx="219">
                  <c:v>5.976432</c:v>
                </c:pt>
                <c:pt idx="220">
                  <c:v>5.976432</c:v>
                </c:pt>
                <c:pt idx="221">
                  <c:v>5.976432</c:v>
                </c:pt>
                <c:pt idx="222">
                  <c:v>5.976432</c:v>
                </c:pt>
                <c:pt idx="223">
                  <c:v>5.976432</c:v>
                </c:pt>
                <c:pt idx="224">
                  <c:v>5.976432</c:v>
                </c:pt>
                <c:pt idx="225">
                  <c:v>5.976432</c:v>
                </c:pt>
                <c:pt idx="226">
                  <c:v>5.976432</c:v>
                </c:pt>
                <c:pt idx="227">
                  <c:v>5.976432</c:v>
                </c:pt>
                <c:pt idx="228">
                  <c:v>5.976432</c:v>
                </c:pt>
                <c:pt idx="229">
                  <c:v>5.976432</c:v>
                </c:pt>
                <c:pt idx="230">
                  <c:v>5.976432</c:v>
                </c:pt>
                <c:pt idx="231">
                  <c:v>5.976432</c:v>
                </c:pt>
                <c:pt idx="232">
                  <c:v>5.976432</c:v>
                </c:pt>
                <c:pt idx="233">
                  <c:v>5.976432</c:v>
                </c:pt>
                <c:pt idx="234">
                  <c:v>5.976432</c:v>
                </c:pt>
                <c:pt idx="235">
                  <c:v>5.976432</c:v>
                </c:pt>
                <c:pt idx="236">
                  <c:v>5.976432</c:v>
                </c:pt>
                <c:pt idx="237">
                  <c:v>5.976432</c:v>
                </c:pt>
                <c:pt idx="238">
                  <c:v>5.976432</c:v>
                </c:pt>
                <c:pt idx="239">
                  <c:v>5.976432</c:v>
                </c:pt>
                <c:pt idx="240">
                  <c:v>5.976432</c:v>
                </c:pt>
                <c:pt idx="241">
                  <c:v>5.976432</c:v>
                </c:pt>
                <c:pt idx="242">
                  <c:v>5.976432</c:v>
                </c:pt>
                <c:pt idx="243">
                  <c:v>5.976432</c:v>
                </c:pt>
                <c:pt idx="244">
                  <c:v>5.976432</c:v>
                </c:pt>
                <c:pt idx="245">
                  <c:v>5.976432</c:v>
                </c:pt>
                <c:pt idx="246">
                  <c:v>5.976432</c:v>
                </c:pt>
                <c:pt idx="247">
                  <c:v>5.976432</c:v>
                </c:pt>
                <c:pt idx="248">
                  <c:v>5.976432</c:v>
                </c:pt>
                <c:pt idx="249">
                  <c:v>5.976432</c:v>
                </c:pt>
                <c:pt idx="250">
                  <c:v>5.976432</c:v>
                </c:pt>
                <c:pt idx="251">
                  <c:v>5.976432</c:v>
                </c:pt>
                <c:pt idx="252">
                  <c:v>5.976432</c:v>
                </c:pt>
                <c:pt idx="253">
                  <c:v>5.976432</c:v>
                </c:pt>
                <c:pt idx="254">
                  <c:v>5.976432</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4.5318240000000003</c:v>
                </c:pt>
                <c:pt idx="272">
                  <c:v>4.5318240000000003</c:v>
                </c:pt>
                <c:pt idx="273">
                  <c:v>4.5318240000000003</c:v>
                </c:pt>
                <c:pt idx="274">
                  <c:v>4.5318240000000003</c:v>
                </c:pt>
                <c:pt idx="275">
                  <c:v>4.5318240000000003</c:v>
                </c:pt>
                <c:pt idx="276">
                  <c:v>4.5318240000000003</c:v>
                </c:pt>
                <c:pt idx="277">
                  <c:v>4.5318240000000003</c:v>
                </c:pt>
                <c:pt idx="278">
                  <c:v>4.5318240000000003</c:v>
                </c:pt>
                <c:pt idx="279">
                  <c:v>4.5318240000000003</c:v>
                </c:pt>
                <c:pt idx="280">
                  <c:v>4.5318240000000003</c:v>
                </c:pt>
                <c:pt idx="281">
                  <c:v>4.5318240000000003</c:v>
                </c:pt>
                <c:pt idx="282">
                  <c:v>4.5318240000000003</c:v>
                </c:pt>
                <c:pt idx="283">
                  <c:v>4.5318240000000003</c:v>
                </c:pt>
                <c:pt idx="284">
                  <c:v>4.5318240000000003</c:v>
                </c:pt>
                <c:pt idx="285">
                  <c:v>4.5318240000000003</c:v>
                </c:pt>
                <c:pt idx="286">
                  <c:v>4.5318240000000003</c:v>
                </c:pt>
                <c:pt idx="287">
                  <c:v>4.5318240000000003</c:v>
                </c:pt>
                <c:pt idx="288">
                  <c:v>4.5318240000000003</c:v>
                </c:pt>
                <c:pt idx="289">
                  <c:v>4.5318240000000003</c:v>
                </c:pt>
                <c:pt idx="290">
                  <c:v>4.5318240000000003</c:v>
                </c:pt>
                <c:pt idx="291">
                  <c:v>4.5318240000000003</c:v>
                </c:pt>
                <c:pt idx="292">
                  <c:v>4.5318240000000003</c:v>
                </c:pt>
                <c:pt idx="293">
                  <c:v>4.5318240000000003</c:v>
                </c:pt>
                <c:pt idx="294">
                  <c:v>4.5318240000000003</c:v>
                </c:pt>
                <c:pt idx="295">
                  <c:v>4.5318240000000003</c:v>
                </c:pt>
                <c:pt idx="296">
                  <c:v>4.5318240000000003</c:v>
                </c:pt>
                <c:pt idx="297">
                  <c:v>4.5318240000000003</c:v>
                </c:pt>
                <c:pt idx="298">
                  <c:v>4.5318240000000003</c:v>
                </c:pt>
                <c:pt idx="299">
                  <c:v>4.5318240000000003</c:v>
                </c:pt>
                <c:pt idx="300">
                  <c:v>4.5318240000000003</c:v>
                </c:pt>
                <c:pt idx="301">
                  <c:v>4.5318240000000003</c:v>
                </c:pt>
                <c:pt idx="302">
                  <c:v>4.5318240000000003</c:v>
                </c:pt>
                <c:pt idx="303">
                  <c:v>4.5318240000000003</c:v>
                </c:pt>
                <c:pt idx="304">
                  <c:v>4.5318240000000003</c:v>
                </c:pt>
                <c:pt idx="305">
                  <c:v>4.5318240000000003</c:v>
                </c:pt>
                <c:pt idx="306">
                  <c:v>4.5318240000000003</c:v>
                </c:pt>
                <c:pt idx="307">
                  <c:v>4.5318240000000003</c:v>
                </c:pt>
                <c:pt idx="308">
                  <c:v>4.5318240000000003</c:v>
                </c:pt>
                <c:pt idx="309">
                  <c:v>4.5318240000000003</c:v>
                </c:pt>
                <c:pt idx="310">
                  <c:v>4.5318240000000003</c:v>
                </c:pt>
                <c:pt idx="311">
                  <c:v>4.5318240000000003</c:v>
                </c:pt>
                <c:pt idx="312">
                  <c:v>4.5318240000000003</c:v>
                </c:pt>
                <c:pt idx="313">
                  <c:v>4.5318240000000003</c:v>
                </c:pt>
                <c:pt idx="314">
                  <c:v>4.5318240000000003</c:v>
                </c:pt>
                <c:pt idx="315">
                  <c:v>4.5318240000000003</c:v>
                </c:pt>
                <c:pt idx="316">
                  <c:v>4.5318240000000003</c:v>
                </c:pt>
                <c:pt idx="317">
                  <c:v>4.5318240000000003</c:v>
                </c:pt>
                <c:pt idx="318">
                  <c:v>4.5318240000000003</c:v>
                </c:pt>
                <c:pt idx="319">
                  <c:v>4.5318240000000003</c:v>
                </c:pt>
                <c:pt idx="320">
                  <c:v>4.5318240000000003</c:v>
                </c:pt>
                <c:pt idx="321">
                  <c:v>4.5318240000000003</c:v>
                </c:pt>
                <c:pt idx="322">
                  <c:v>4.5318240000000003</c:v>
                </c:pt>
                <c:pt idx="323">
                  <c:v>4.5318240000000003</c:v>
                </c:pt>
                <c:pt idx="324">
                  <c:v>4.5318240000000003</c:v>
                </c:pt>
                <c:pt idx="325">
                  <c:v>4.5318240000000003</c:v>
                </c:pt>
                <c:pt idx="326">
                  <c:v>4.5318240000000003</c:v>
                </c:pt>
                <c:pt idx="327">
                  <c:v>4.5318240000000003</c:v>
                </c:pt>
                <c:pt idx="328">
                  <c:v>4.5318240000000003</c:v>
                </c:pt>
                <c:pt idx="329">
                  <c:v>4.5318240000000003</c:v>
                </c:pt>
                <c:pt idx="330">
                  <c:v>4.5318240000000003</c:v>
                </c:pt>
                <c:pt idx="331">
                  <c:v>4.5318240000000003</c:v>
                </c:pt>
                <c:pt idx="332">
                  <c:v>4.5318240000000003</c:v>
                </c:pt>
                <c:pt idx="333">
                  <c:v>4.5318240000000003</c:v>
                </c:pt>
                <c:pt idx="334">
                  <c:v>4.5318240000000003</c:v>
                </c:pt>
                <c:pt idx="335">
                  <c:v>4.5318240000000003</c:v>
                </c:pt>
                <c:pt idx="336">
                  <c:v>4.5318240000000003</c:v>
                </c:pt>
                <c:pt idx="337">
                  <c:v>4.5318240000000003</c:v>
                </c:pt>
                <c:pt idx="338">
                  <c:v>4.5318240000000003</c:v>
                </c:pt>
                <c:pt idx="339">
                  <c:v>4.5318240000000003</c:v>
                </c:pt>
                <c:pt idx="340">
                  <c:v>4.5318240000000003</c:v>
                </c:pt>
                <c:pt idx="341">
                  <c:v>4.5318240000000003</c:v>
                </c:pt>
                <c:pt idx="342">
                  <c:v>4.5318240000000003</c:v>
                </c:pt>
                <c:pt idx="343">
                  <c:v>4.5318240000000003</c:v>
                </c:pt>
                <c:pt idx="344">
                  <c:v>4.5318240000000003</c:v>
                </c:pt>
                <c:pt idx="345">
                  <c:v>4.5318240000000003</c:v>
                </c:pt>
                <c:pt idx="346">
                  <c:v>4.5318240000000003</c:v>
                </c:pt>
                <c:pt idx="347">
                  <c:v>4.5318240000000003</c:v>
                </c:pt>
                <c:pt idx="348">
                  <c:v>4.5318240000000003</c:v>
                </c:pt>
                <c:pt idx="349">
                  <c:v>4.5318240000000003</c:v>
                </c:pt>
                <c:pt idx="350">
                  <c:v>4.5318240000000003</c:v>
                </c:pt>
                <c:pt idx="351">
                  <c:v>4.5318240000000003</c:v>
                </c:pt>
                <c:pt idx="352">
                  <c:v>4.5318240000000003</c:v>
                </c:pt>
                <c:pt idx="353">
                  <c:v>4.5318240000000003</c:v>
                </c:pt>
                <c:pt idx="354">
                  <c:v>4.5318240000000003</c:v>
                </c:pt>
                <c:pt idx="355">
                  <c:v>4.5318240000000003</c:v>
                </c:pt>
                <c:pt idx="356">
                  <c:v>4.5318240000000003</c:v>
                </c:pt>
                <c:pt idx="357">
                  <c:v>4.5318240000000003</c:v>
                </c:pt>
                <c:pt idx="358">
                  <c:v>4.5318240000000003</c:v>
                </c:pt>
                <c:pt idx="359">
                  <c:v>4.5318240000000003</c:v>
                </c:pt>
                <c:pt idx="360">
                  <c:v>4.5318240000000003</c:v>
                </c:pt>
                <c:pt idx="361">
                  <c:v>4.5318240000000003</c:v>
                </c:pt>
                <c:pt idx="362">
                  <c:v>4.5318240000000003</c:v>
                </c:pt>
                <c:pt idx="363">
                  <c:v>4.5318240000000003</c:v>
                </c:pt>
                <c:pt idx="364">
                  <c:v>4.5318240000000003</c:v>
                </c:pt>
                <c:pt idx="365">
                  <c:v>4.5318240000000003</c:v>
                </c:pt>
                <c:pt idx="366">
                  <c:v>4.5318240000000003</c:v>
                </c:pt>
                <c:pt idx="367">
                  <c:v>4.5318240000000003</c:v>
                </c:pt>
                <c:pt idx="368">
                  <c:v>4.5318240000000003</c:v>
                </c:pt>
                <c:pt idx="369">
                  <c:v>4.5318240000000003</c:v>
                </c:pt>
                <c:pt idx="370">
                  <c:v>4.5318240000000003</c:v>
                </c:pt>
                <c:pt idx="371">
                  <c:v>4.5318240000000003</c:v>
                </c:pt>
                <c:pt idx="372">
                  <c:v>4.5318240000000003</c:v>
                </c:pt>
                <c:pt idx="373">
                  <c:v>4.5318240000000003</c:v>
                </c:pt>
                <c:pt idx="374">
                  <c:v>4.5318240000000003</c:v>
                </c:pt>
                <c:pt idx="375">
                  <c:v>4.5318240000000003</c:v>
                </c:pt>
                <c:pt idx="376">
                  <c:v>4.5318240000000003</c:v>
                </c:pt>
                <c:pt idx="377">
                  <c:v>4.5318240000000003</c:v>
                </c:pt>
                <c:pt idx="378">
                  <c:v>4.5318240000000003</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3.4661879999999998</c:v>
                </c:pt>
                <c:pt idx="396">
                  <c:v>3.4661879999999998</c:v>
                </c:pt>
                <c:pt idx="397">
                  <c:v>3.4661879999999998</c:v>
                </c:pt>
                <c:pt idx="398">
                  <c:v>3.4661879999999998</c:v>
                </c:pt>
                <c:pt idx="399">
                  <c:v>3.4661879999999998</c:v>
                </c:pt>
                <c:pt idx="400">
                  <c:v>3.4661879999999998</c:v>
                </c:pt>
                <c:pt idx="401">
                  <c:v>3.4661879999999998</c:v>
                </c:pt>
                <c:pt idx="402">
                  <c:v>3.4661879999999998</c:v>
                </c:pt>
                <c:pt idx="403">
                  <c:v>3.4661879999999998</c:v>
                </c:pt>
                <c:pt idx="404">
                  <c:v>3.4661879999999998</c:v>
                </c:pt>
                <c:pt idx="405">
                  <c:v>3.4661879999999998</c:v>
                </c:pt>
                <c:pt idx="406">
                  <c:v>3.4661879999999998</c:v>
                </c:pt>
                <c:pt idx="407">
                  <c:v>3.4661879999999998</c:v>
                </c:pt>
                <c:pt idx="408">
                  <c:v>3.4661879999999998</c:v>
                </c:pt>
                <c:pt idx="409">
                  <c:v>3.4661879999999998</c:v>
                </c:pt>
                <c:pt idx="410">
                  <c:v>3.4661879999999998</c:v>
                </c:pt>
                <c:pt idx="411">
                  <c:v>3.4661879999999998</c:v>
                </c:pt>
                <c:pt idx="412">
                  <c:v>3.4661879999999998</c:v>
                </c:pt>
                <c:pt idx="413">
                  <c:v>3.4661879999999998</c:v>
                </c:pt>
                <c:pt idx="414">
                  <c:v>3.4661879999999998</c:v>
                </c:pt>
                <c:pt idx="415">
                  <c:v>3.4661879999999998</c:v>
                </c:pt>
                <c:pt idx="416">
                  <c:v>3.4661879999999998</c:v>
                </c:pt>
                <c:pt idx="417">
                  <c:v>3.4661879999999998</c:v>
                </c:pt>
                <c:pt idx="418">
                  <c:v>3.4661879999999998</c:v>
                </c:pt>
                <c:pt idx="419">
                  <c:v>3.4661879999999998</c:v>
                </c:pt>
                <c:pt idx="420">
                  <c:v>3.4661879999999998</c:v>
                </c:pt>
                <c:pt idx="421">
                  <c:v>3.4661879999999998</c:v>
                </c:pt>
                <c:pt idx="422">
                  <c:v>3.4661879999999998</c:v>
                </c:pt>
                <c:pt idx="423">
                  <c:v>3.4661879999999998</c:v>
                </c:pt>
                <c:pt idx="424">
                  <c:v>3.4661879999999998</c:v>
                </c:pt>
                <c:pt idx="425">
                  <c:v>3.4661879999999998</c:v>
                </c:pt>
                <c:pt idx="426">
                  <c:v>3.4661879999999998</c:v>
                </c:pt>
                <c:pt idx="427">
                  <c:v>3.4661879999999998</c:v>
                </c:pt>
                <c:pt idx="428">
                  <c:v>3.4661879999999998</c:v>
                </c:pt>
                <c:pt idx="429">
                  <c:v>3.4661879999999998</c:v>
                </c:pt>
                <c:pt idx="430">
                  <c:v>3.4661879999999998</c:v>
                </c:pt>
                <c:pt idx="431">
                  <c:v>3.4661879999999998</c:v>
                </c:pt>
                <c:pt idx="432">
                  <c:v>3.4661879999999998</c:v>
                </c:pt>
                <c:pt idx="433">
                  <c:v>3.4661879999999998</c:v>
                </c:pt>
                <c:pt idx="434">
                  <c:v>3.4661879999999998</c:v>
                </c:pt>
                <c:pt idx="435">
                  <c:v>3.4661879999999998</c:v>
                </c:pt>
                <c:pt idx="436">
                  <c:v>3.4661879999999998</c:v>
                </c:pt>
                <c:pt idx="437">
                  <c:v>3.4661879999999998</c:v>
                </c:pt>
                <c:pt idx="438">
                  <c:v>3.4661879999999998</c:v>
                </c:pt>
                <c:pt idx="439">
                  <c:v>3.4661879999999998</c:v>
                </c:pt>
                <c:pt idx="440">
                  <c:v>3.4661879999999998</c:v>
                </c:pt>
                <c:pt idx="441">
                  <c:v>3.4661879999999998</c:v>
                </c:pt>
                <c:pt idx="442">
                  <c:v>3.4661879999999998</c:v>
                </c:pt>
                <c:pt idx="443">
                  <c:v>3.4661879999999998</c:v>
                </c:pt>
                <c:pt idx="444">
                  <c:v>3.4661879999999998</c:v>
                </c:pt>
                <c:pt idx="445">
                  <c:v>3.4661879999999998</c:v>
                </c:pt>
                <c:pt idx="446">
                  <c:v>3.4661879999999998</c:v>
                </c:pt>
                <c:pt idx="447">
                  <c:v>3.4661879999999998</c:v>
                </c:pt>
                <c:pt idx="448">
                  <c:v>3.4661879999999998</c:v>
                </c:pt>
                <c:pt idx="449">
                  <c:v>3.4661879999999998</c:v>
                </c:pt>
                <c:pt idx="450">
                  <c:v>3.4661879999999998</c:v>
                </c:pt>
                <c:pt idx="451">
                  <c:v>3.4661879999999998</c:v>
                </c:pt>
                <c:pt idx="452">
                  <c:v>3.4661879999999998</c:v>
                </c:pt>
                <c:pt idx="453">
                  <c:v>3.4661879999999998</c:v>
                </c:pt>
                <c:pt idx="454">
                  <c:v>3.4661879999999998</c:v>
                </c:pt>
                <c:pt idx="455">
                  <c:v>3.4661879999999998</c:v>
                </c:pt>
                <c:pt idx="456">
                  <c:v>3.4661879999999998</c:v>
                </c:pt>
                <c:pt idx="457">
                  <c:v>3.4661879999999998</c:v>
                </c:pt>
                <c:pt idx="458">
                  <c:v>3.4661879999999998</c:v>
                </c:pt>
                <c:pt idx="459">
                  <c:v>3.4661879999999998</c:v>
                </c:pt>
                <c:pt idx="460">
                  <c:v>3.4661879999999998</c:v>
                </c:pt>
                <c:pt idx="461">
                  <c:v>3.4661879999999998</c:v>
                </c:pt>
                <c:pt idx="462">
                  <c:v>3.4661879999999998</c:v>
                </c:pt>
                <c:pt idx="463">
                  <c:v>3.4661879999999998</c:v>
                </c:pt>
                <c:pt idx="464">
                  <c:v>3.4661879999999998</c:v>
                </c:pt>
                <c:pt idx="465">
                  <c:v>3.4661879999999998</c:v>
                </c:pt>
                <c:pt idx="466">
                  <c:v>3.4661879999999998</c:v>
                </c:pt>
                <c:pt idx="467">
                  <c:v>3.4661879999999998</c:v>
                </c:pt>
                <c:pt idx="468">
                  <c:v>3.4661879999999998</c:v>
                </c:pt>
                <c:pt idx="469">
                  <c:v>3.4661879999999998</c:v>
                </c:pt>
                <c:pt idx="470">
                  <c:v>3.4661879999999998</c:v>
                </c:pt>
                <c:pt idx="471">
                  <c:v>3.4661879999999998</c:v>
                </c:pt>
                <c:pt idx="472">
                  <c:v>3.4661879999999998</c:v>
                </c:pt>
                <c:pt idx="473">
                  <c:v>3.4661879999999998</c:v>
                </c:pt>
                <c:pt idx="474">
                  <c:v>3.4661879999999998</c:v>
                </c:pt>
                <c:pt idx="475">
                  <c:v>3.4661879999999998</c:v>
                </c:pt>
                <c:pt idx="476">
                  <c:v>3.4661879999999998</c:v>
                </c:pt>
                <c:pt idx="477">
                  <c:v>3.4661879999999998</c:v>
                </c:pt>
                <c:pt idx="478">
                  <c:v>3.4661879999999998</c:v>
                </c:pt>
                <c:pt idx="479">
                  <c:v>3.4661879999999998</c:v>
                </c:pt>
                <c:pt idx="480">
                  <c:v>3.4661879999999998</c:v>
                </c:pt>
                <c:pt idx="481">
                  <c:v>3.4661879999999998</c:v>
                </c:pt>
                <c:pt idx="482">
                  <c:v>3.4661879999999998</c:v>
                </c:pt>
                <c:pt idx="483">
                  <c:v>3.4661879999999998</c:v>
                </c:pt>
                <c:pt idx="484">
                  <c:v>3.4661879999999998</c:v>
                </c:pt>
                <c:pt idx="485">
                  <c:v>3.4661879999999998</c:v>
                </c:pt>
                <c:pt idx="486">
                  <c:v>3.4661879999999998</c:v>
                </c:pt>
                <c:pt idx="487">
                  <c:v>3.4661879999999998</c:v>
                </c:pt>
                <c:pt idx="488">
                  <c:v>3.4661879999999998</c:v>
                </c:pt>
                <c:pt idx="489">
                  <c:v>3.4661879999999998</c:v>
                </c:pt>
                <c:pt idx="490">
                  <c:v>3.4661879999999998</c:v>
                </c:pt>
                <c:pt idx="491">
                  <c:v>3.4661879999999998</c:v>
                </c:pt>
                <c:pt idx="492">
                  <c:v>3.4661879999999998</c:v>
                </c:pt>
                <c:pt idx="493">
                  <c:v>3.4661879999999998</c:v>
                </c:pt>
                <c:pt idx="494">
                  <c:v>3.4661879999999998</c:v>
                </c:pt>
                <c:pt idx="495">
                  <c:v>3.4661879999999998</c:v>
                </c:pt>
                <c:pt idx="496">
                  <c:v>3.4661879999999998</c:v>
                </c:pt>
                <c:pt idx="497">
                  <c:v>3.4661879999999998</c:v>
                </c:pt>
                <c:pt idx="498">
                  <c:v>3.4661879999999998</c:v>
                </c:pt>
                <c:pt idx="499">
                  <c:v>3.4661879999999998</c:v>
                </c:pt>
                <c:pt idx="500">
                  <c:v>3.4661879999999998</c:v>
                </c:pt>
                <c:pt idx="501">
                  <c:v>3.4661879999999998</c:v>
                </c:pt>
                <c:pt idx="502">
                  <c:v>3.4661879999999998</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2.6448839999999998</c:v>
                </c:pt>
                <c:pt idx="520">
                  <c:v>2.6448839999999998</c:v>
                </c:pt>
                <c:pt idx="521">
                  <c:v>2.6448839999999998</c:v>
                </c:pt>
                <c:pt idx="522">
                  <c:v>2.6448839999999998</c:v>
                </c:pt>
                <c:pt idx="523">
                  <c:v>2.6448839999999998</c:v>
                </c:pt>
                <c:pt idx="524">
                  <c:v>2.6448839999999998</c:v>
                </c:pt>
                <c:pt idx="525">
                  <c:v>2.6448839999999998</c:v>
                </c:pt>
                <c:pt idx="526">
                  <c:v>2.6448839999999998</c:v>
                </c:pt>
                <c:pt idx="527">
                  <c:v>2.6448839999999998</c:v>
                </c:pt>
                <c:pt idx="528">
                  <c:v>2.6448839999999998</c:v>
                </c:pt>
                <c:pt idx="529">
                  <c:v>2.6448839999999998</c:v>
                </c:pt>
                <c:pt idx="530">
                  <c:v>2.6448839999999998</c:v>
                </c:pt>
                <c:pt idx="531">
                  <c:v>2.6448839999999998</c:v>
                </c:pt>
                <c:pt idx="532">
                  <c:v>2.6448839999999998</c:v>
                </c:pt>
                <c:pt idx="533">
                  <c:v>2.6448839999999998</c:v>
                </c:pt>
                <c:pt idx="534">
                  <c:v>2.6448839999999998</c:v>
                </c:pt>
                <c:pt idx="535">
                  <c:v>2.6448839999999998</c:v>
                </c:pt>
                <c:pt idx="536">
                  <c:v>2.6448839999999998</c:v>
                </c:pt>
                <c:pt idx="537">
                  <c:v>2.6448839999999998</c:v>
                </c:pt>
                <c:pt idx="538">
                  <c:v>2.6448839999999998</c:v>
                </c:pt>
                <c:pt idx="539">
                  <c:v>2.6448839999999998</c:v>
                </c:pt>
                <c:pt idx="540">
                  <c:v>2.6448839999999998</c:v>
                </c:pt>
                <c:pt idx="541">
                  <c:v>2.6448839999999998</c:v>
                </c:pt>
                <c:pt idx="542">
                  <c:v>2.6448839999999998</c:v>
                </c:pt>
                <c:pt idx="543">
                  <c:v>2.6448839999999998</c:v>
                </c:pt>
                <c:pt idx="544">
                  <c:v>2.6448839999999998</c:v>
                </c:pt>
                <c:pt idx="545">
                  <c:v>2.6448839999999998</c:v>
                </c:pt>
                <c:pt idx="546">
                  <c:v>2.6448839999999998</c:v>
                </c:pt>
                <c:pt idx="547">
                  <c:v>2.6448839999999998</c:v>
                </c:pt>
                <c:pt idx="548">
                  <c:v>2.6448839999999998</c:v>
                </c:pt>
                <c:pt idx="549">
                  <c:v>2.6448839999999998</c:v>
                </c:pt>
                <c:pt idx="550">
                  <c:v>2.6448839999999998</c:v>
                </c:pt>
                <c:pt idx="551">
                  <c:v>2.6448839999999998</c:v>
                </c:pt>
                <c:pt idx="552">
                  <c:v>2.6448839999999998</c:v>
                </c:pt>
                <c:pt idx="553">
                  <c:v>2.6448839999999998</c:v>
                </c:pt>
                <c:pt idx="554">
                  <c:v>2.6448839999999998</c:v>
                </c:pt>
                <c:pt idx="555">
                  <c:v>2.6448839999999998</c:v>
                </c:pt>
                <c:pt idx="556">
                  <c:v>2.6448839999999998</c:v>
                </c:pt>
                <c:pt idx="557">
                  <c:v>2.6448839999999998</c:v>
                </c:pt>
                <c:pt idx="558">
                  <c:v>2.6448839999999998</c:v>
                </c:pt>
                <c:pt idx="559">
                  <c:v>2.6448839999999998</c:v>
                </c:pt>
                <c:pt idx="560">
                  <c:v>2.6448839999999998</c:v>
                </c:pt>
                <c:pt idx="561">
                  <c:v>2.6448839999999998</c:v>
                </c:pt>
                <c:pt idx="562">
                  <c:v>2.6448839999999998</c:v>
                </c:pt>
                <c:pt idx="563">
                  <c:v>2.6448839999999998</c:v>
                </c:pt>
                <c:pt idx="564">
                  <c:v>2.6448839999999998</c:v>
                </c:pt>
                <c:pt idx="565">
                  <c:v>2.6448839999999998</c:v>
                </c:pt>
                <c:pt idx="566">
                  <c:v>2.6448839999999998</c:v>
                </c:pt>
                <c:pt idx="567">
                  <c:v>2.6448839999999998</c:v>
                </c:pt>
                <c:pt idx="568">
                  <c:v>2.6448839999999998</c:v>
                </c:pt>
                <c:pt idx="569">
                  <c:v>2.6448839999999998</c:v>
                </c:pt>
                <c:pt idx="570">
                  <c:v>2.6448839999999998</c:v>
                </c:pt>
                <c:pt idx="571">
                  <c:v>2.6448839999999998</c:v>
                </c:pt>
                <c:pt idx="572">
                  <c:v>2.6448839999999998</c:v>
                </c:pt>
                <c:pt idx="573">
                  <c:v>2.6448839999999998</c:v>
                </c:pt>
                <c:pt idx="574">
                  <c:v>2.6448839999999998</c:v>
                </c:pt>
                <c:pt idx="575">
                  <c:v>2.6448839999999998</c:v>
                </c:pt>
                <c:pt idx="576">
                  <c:v>2.6448839999999998</c:v>
                </c:pt>
                <c:pt idx="577">
                  <c:v>2.6448839999999998</c:v>
                </c:pt>
                <c:pt idx="578">
                  <c:v>2.6448839999999998</c:v>
                </c:pt>
                <c:pt idx="579">
                  <c:v>2.6448839999999998</c:v>
                </c:pt>
                <c:pt idx="580">
                  <c:v>2.6448839999999998</c:v>
                </c:pt>
                <c:pt idx="581">
                  <c:v>2.6448839999999998</c:v>
                </c:pt>
                <c:pt idx="582">
                  <c:v>2.6448839999999998</c:v>
                </c:pt>
                <c:pt idx="583">
                  <c:v>2.6448839999999998</c:v>
                </c:pt>
                <c:pt idx="584">
                  <c:v>2.6448839999999998</c:v>
                </c:pt>
                <c:pt idx="585">
                  <c:v>2.6448839999999998</c:v>
                </c:pt>
                <c:pt idx="586">
                  <c:v>2.6448839999999998</c:v>
                </c:pt>
                <c:pt idx="587">
                  <c:v>2.6448839999999998</c:v>
                </c:pt>
                <c:pt idx="588">
                  <c:v>2.6448839999999998</c:v>
                </c:pt>
                <c:pt idx="589">
                  <c:v>2.6448839999999998</c:v>
                </c:pt>
                <c:pt idx="590">
                  <c:v>2.6448839999999998</c:v>
                </c:pt>
                <c:pt idx="591">
                  <c:v>2.6448839999999998</c:v>
                </c:pt>
                <c:pt idx="592">
                  <c:v>2.6448839999999998</c:v>
                </c:pt>
                <c:pt idx="593">
                  <c:v>2.6448839999999998</c:v>
                </c:pt>
                <c:pt idx="594">
                  <c:v>2.6448839999999998</c:v>
                </c:pt>
                <c:pt idx="595">
                  <c:v>2.6448839999999998</c:v>
                </c:pt>
                <c:pt idx="596">
                  <c:v>2.6448839999999998</c:v>
                </c:pt>
                <c:pt idx="597">
                  <c:v>2.6448839999999998</c:v>
                </c:pt>
                <c:pt idx="598">
                  <c:v>2.6448839999999998</c:v>
                </c:pt>
                <c:pt idx="599">
                  <c:v>2.6448839999999998</c:v>
                </c:pt>
                <c:pt idx="600">
                  <c:v>2.6448839999999998</c:v>
                </c:pt>
                <c:pt idx="601">
                  <c:v>2.6448839999999998</c:v>
                </c:pt>
                <c:pt idx="602">
                  <c:v>2.6448839999999998</c:v>
                </c:pt>
                <c:pt idx="603">
                  <c:v>2.6448839999999998</c:v>
                </c:pt>
                <c:pt idx="604">
                  <c:v>2.6448839999999998</c:v>
                </c:pt>
                <c:pt idx="605">
                  <c:v>2.6448839999999998</c:v>
                </c:pt>
                <c:pt idx="606">
                  <c:v>2.6448839999999998</c:v>
                </c:pt>
                <c:pt idx="607">
                  <c:v>2.6448839999999998</c:v>
                </c:pt>
                <c:pt idx="608">
                  <c:v>2.6448839999999998</c:v>
                </c:pt>
                <c:pt idx="609">
                  <c:v>2.6448839999999998</c:v>
                </c:pt>
                <c:pt idx="610">
                  <c:v>2.6448839999999998</c:v>
                </c:pt>
                <c:pt idx="611">
                  <c:v>2.6448839999999998</c:v>
                </c:pt>
                <c:pt idx="612">
                  <c:v>2.6448839999999998</c:v>
                </c:pt>
                <c:pt idx="613">
                  <c:v>2.6448839999999998</c:v>
                </c:pt>
                <c:pt idx="614">
                  <c:v>2.6448839999999998</c:v>
                </c:pt>
                <c:pt idx="615">
                  <c:v>2.6448839999999998</c:v>
                </c:pt>
                <c:pt idx="616">
                  <c:v>2.6448839999999998</c:v>
                </c:pt>
                <c:pt idx="617">
                  <c:v>2.6448839999999998</c:v>
                </c:pt>
                <c:pt idx="618">
                  <c:v>2.6448839999999998</c:v>
                </c:pt>
                <c:pt idx="619">
                  <c:v>2.6448839999999998</c:v>
                </c:pt>
                <c:pt idx="620">
                  <c:v>2.6448839999999998</c:v>
                </c:pt>
                <c:pt idx="621">
                  <c:v>2.6448839999999998</c:v>
                </c:pt>
                <c:pt idx="622">
                  <c:v>2.6448839999999998</c:v>
                </c:pt>
                <c:pt idx="623">
                  <c:v>2.6448839999999998</c:v>
                </c:pt>
                <c:pt idx="624">
                  <c:v>2.6448839999999998</c:v>
                </c:pt>
                <c:pt idx="625">
                  <c:v>2.6448839999999998</c:v>
                </c:pt>
                <c:pt idx="626">
                  <c:v>2.6448839999999998</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2.015244</c:v>
                </c:pt>
                <c:pt idx="646">
                  <c:v>2.015244</c:v>
                </c:pt>
                <c:pt idx="647">
                  <c:v>2.015244</c:v>
                </c:pt>
                <c:pt idx="648">
                  <c:v>2.015244</c:v>
                </c:pt>
                <c:pt idx="649">
                  <c:v>2.015244</c:v>
                </c:pt>
                <c:pt idx="650">
                  <c:v>2.015244</c:v>
                </c:pt>
                <c:pt idx="651">
                  <c:v>2.015244</c:v>
                </c:pt>
                <c:pt idx="652">
                  <c:v>2.015244</c:v>
                </c:pt>
                <c:pt idx="653">
                  <c:v>2.015244</c:v>
                </c:pt>
                <c:pt idx="654">
                  <c:v>2.015244</c:v>
                </c:pt>
                <c:pt idx="655">
                  <c:v>2.015244</c:v>
                </c:pt>
                <c:pt idx="656">
                  <c:v>2.015244</c:v>
                </c:pt>
                <c:pt idx="657">
                  <c:v>2.015244</c:v>
                </c:pt>
                <c:pt idx="658">
                  <c:v>2.015244</c:v>
                </c:pt>
                <c:pt idx="659">
                  <c:v>2.015244</c:v>
                </c:pt>
                <c:pt idx="660">
                  <c:v>2.015244</c:v>
                </c:pt>
                <c:pt idx="661">
                  <c:v>2.015244</c:v>
                </c:pt>
                <c:pt idx="662">
                  <c:v>2.015244</c:v>
                </c:pt>
                <c:pt idx="663">
                  <c:v>2.015244</c:v>
                </c:pt>
                <c:pt idx="664">
                  <c:v>2.015244</c:v>
                </c:pt>
                <c:pt idx="665">
                  <c:v>2.015244</c:v>
                </c:pt>
                <c:pt idx="666">
                  <c:v>2.015244</c:v>
                </c:pt>
                <c:pt idx="667">
                  <c:v>2.015244</c:v>
                </c:pt>
                <c:pt idx="668">
                  <c:v>2.015244</c:v>
                </c:pt>
                <c:pt idx="669">
                  <c:v>2.015244</c:v>
                </c:pt>
                <c:pt idx="670">
                  <c:v>2.015244</c:v>
                </c:pt>
                <c:pt idx="671">
                  <c:v>2.015244</c:v>
                </c:pt>
                <c:pt idx="672">
                  <c:v>2.015244</c:v>
                </c:pt>
                <c:pt idx="673">
                  <c:v>2.015244</c:v>
                </c:pt>
                <c:pt idx="674">
                  <c:v>2.015244</c:v>
                </c:pt>
                <c:pt idx="675">
                  <c:v>2.015244</c:v>
                </c:pt>
                <c:pt idx="676">
                  <c:v>2.015244</c:v>
                </c:pt>
                <c:pt idx="677">
                  <c:v>2.015244</c:v>
                </c:pt>
                <c:pt idx="678">
                  <c:v>2.015244</c:v>
                </c:pt>
                <c:pt idx="679">
                  <c:v>2.015244</c:v>
                </c:pt>
                <c:pt idx="680">
                  <c:v>2.015244</c:v>
                </c:pt>
                <c:pt idx="681">
                  <c:v>2.015244</c:v>
                </c:pt>
                <c:pt idx="682">
                  <c:v>2.015244</c:v>
                </c:pt>
                <c:pt idx="683">
                  <c:v>2.015244</c:v>
                </c:pt>
                <c:pt idx="684">
                  <c:v>2.015244</c:v>
                </c:pt>
                <c:pt idx="685">
                  <c:v>2.015244</c:v>
                </c:pt>
                <c:pt idx="686">
                  <c:v>2.015244</c:v>
                </c:pt>
                <c:pt idx="687">
                  <c:v>2.015244</c:v>
                </c:pt>
                <c:pt idx="688">
                  <c:v>2.015244</c:v>
                </c:pt>
                <c:pt idx="689">
                  <c:v>2.015244</c:v>
                </c:pt>
                <c:pt idx="690">
                  <c:v>2.015244</c:v>
                </c:pt>
                <c:pt idx="691">
                  <c:v>2.015244</c:v>
                </c:pt>
                <c:pt idx="692">
                  <c:v>2.015244</c:v>
                </c:pt>
                <c:pt idx="693">
                  <c:v>2.015244</c:v>
                </c:pt>
                <c:pt idx="694">
                  <c:v>2.015244</c:v>
                </c:pt>
                <c:pt idx="695">
                  <c:v>2.015244</c:v>
                </c:pt>
                <c:pt idx="696">
                  <c:v>2.015244</c:v>
                </c:pt>
                <c:pt idx="697">
                  <c:v>2.015244</c:v>
                </c:pt>
                <c:pt idx="698">
                  <c:v>2.015244</c:v>
                </c:pt>
                <c:pt idx="699">
                  <c:v>2.015244</c:v>
                </c:pt>
                <c:pt idx="700">
                  <c:v>2.015244</c:v>
                </c:pt>
                <c:pt idx="701">
                  <c:v>2.015244</c:v>
                </c:pt>
                <c:pt idx="702">
                  <c:v>2.015244</c:v>
                </c:pt>
                <c:pt idx="703">
                  <c:v>2.015244</c:v>
                </c:pt>
                <c:pt idx="704">
                  <c:v>2.015244</c:v>
                </c:pt>
                <c:pt idx="705">
                  <c:v>2.015244</c:v>
                </c:pt>
                <c:pt idx="706">
                  <c:v>2.015244</c:v>
                </c:pt>
                <c:pt idx="707">
                  <c:v>2.015244</c:v>
                </c:pt>
                <c:pt idx="708">
                  <c:v>2.015244</c:v>
                </c:pt>
                <c:pt idx="709">
                  <c:v>2.015244</c:v>
                </c:pt>
                <c:pt idx="710">
                  <c:v>2.015244</c:v>
                </c:pt>
                <c:pt idx="711">
                  <c:v>2.015244</c:v>
                </c:pt>
                <c:pt idx="712">
                  <c:v>2.015244</c:v>
                </c:pt>
                <c:pt idx="713">
                  <c:v>2.015244</c:v>
                </c:pt>
                <c:pt idx="714">
                  <c:v>2.015244</c:v>
                </c:pt>
                <c:pt idx="715">
                  <c:v>2.015244</c:v>
                </c:pt>
                <c:pt idx="716">
                  <c:v>2.015244</c:v>
                </c:pt>
                <c:pt idx="717">
                  <c:v>2.015244</c:v>
                </c:pt>
                <c:pt idx="718">
                  <c:v>2.015244</c:v>
                </c:pt>
                <c:pt idx="719">
                  <c:v>2.015244</c:v>
                </c:pt>
                <c:pt idx="720">
                  <c:v>2.015244</c:v>
                </c:pt>
                <c:pt idx="721">
                  <c:v>2.015244</c:v>
                </c:pt>
                <c:pt idx="722">
                  <c:v>2.015244</c:v>
                </c:pt>
                <c:pt idx="723">
                  <c:v>2.015244</c:v>
                </c:pt>
                <c:pt idx="724">
                  <c:v>2.015244</c:v>
                </c:pt>
                <c:pt idx="725">
                  <c:v>2.015244</c:v>
                </c:pt>
                <c:pt idx="726">
                  <c:v>2.015244</c:v>
                </c:pt>
                <c:pt idx="727">
                  <c:v>2.015244</c:v>
                </c:pt>
                <c:pt idx="728">
                  <c:v>2.015244</c:v>
                </c:pt>
                <c:pt idx="729">
                  <c:v>2.015244</c:v>
                </c:pt>
                <c:pt idx="730">
                  <c:v>2.015244</c:v>
                </c:pt>
                <c:pt idx="731">
                  <c:v>2.015244</c:v>
                </c:pt>
                <c:pt idx="732">
                  <c:v>2.015244</c:v>
                </c:pt>
                <c:pt idx="733">
                  <c:v>2.015244</c:v>
                </c:pt>
                <c:pt idx="734">
                  <c:v>2.015244</c:v>
                </c:pt>
                <c:pt idx="735">
                  <c:v>2.015244</c:v>
                </c:pt>
                <c:pt idx="736">
                  <c:v>2.015244</c:v>
                </c:pt>
                <c:pt idx="737">
                  <c:v>2.015244</c:v>
                </c:pt>
                <c:pt idx="738">
                  <c:v>2.015244</c:v>
                </c:pt>
                <c:pt idx="739">
                  <c:v>2.015244</c:v>
                </c:pt>
                <c:pt idx="740">
                  <c:v>2.015244</c:v>
                </c:pt>
                <c:pt idx="741">
                  <c:v>2.015244</c:v>
                </c:pt>
                <c:pt idx="742">
                  <c:v>2.015244</c:v>
                </c:pt>
                <c:pt idx="743">
                  <c:v>2.015244</c:v>
                </c:pt>
                <c:pt idx="744">
                  <c:v>2.015244</c:v>
                </c:pt>
                <c:pt idx="745">
                  <c:v>2.015244</c:v>
                </c:pt>
                <c:pt idx="746">
                  <c:v>2.015244</c:v>
                </c:pt>
                <c:pt idx="747">
                  <c:v>2.015244</c:v>
                </c:pt>
                <c:pt idx="748">
                  <c:v>2.015244</c:v>
                </c:pt>
                <c:pt idx="749">
                  <c:v>2.015244</c:v>
                </c:pt>
                <c:pt idx="750">
                  <c:v>2.015244</c:v>
                </c:pt>
                <c:pt idx="751">
                  <c:v>2.015244</c:v>
                </c:pt>
                <c:pt idx="752">
                  <c:v>2.015244</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1.541628</c:v>
                </c:pt>
                <c:pt idx="772">
                  <c:v>1.541628</c:v>
                </c:pt>
                <c:pt idx="773">
                  <c:v>1.541628</c:v>
                </c:pt>
                <c:pt idx="774">
                  <c:v>1.541628</c:v>
                </c:pt>
                <c:pt idx="775">
                  <c:v>1.541628</c:v>
                </c:pt>
                <c:pt idx="776">
                  <c:v>1.541628</c:v>
                </c:pt>
                <c:pt idx="777">
                  <c:v>1.541628</c:v>
                </c:pt>
                <c:pt idx="778">
                  <c:v>1.541628</c:v>
                </c:pt>
                <c:pt idx="779">
                  <c:v>1.541628</c:v>
                </c:pt>
                <c:pt idx="780">
                  <c:v>1.541628</c:v>
                </c:pt>
                <c:pt idx="781">
                  <c:v>1.541628</c:v>
                </c:pt>
                <c:pt idx="782">
                  <c:v>1.541628</c:v>
                </c:pt>
                <c:pt idx="783">
                  <c:v>1.541628</c:v>
                </c:pt>
                <c:pt idx="784">
                  <c:v>1.541628</c:v>
                </c:pt>
                <c:pt idx="785">
                  <c:v>1.541628</c:v>
                </c:pt>
                <c:pt idx="786">
                  <c:v>1.541628</c:v>
                </c:pt>
                <c:pt idx="787">
                  <c:v>1.541628</c:v>
                </c:pt>
                <c:pt idx="788">
                  <c:v>1.541628</c:v>
                </c:pt>
                <c:pt idx="789">
                  <c:v>1.541628</c:v>
                </c:pt>
                <c:pt idx="790">
                  <c:v>1.541628</c:v>
                </c:pt>
                <c:pt idx="791">
                  <c:v>1.541628</c:v>
                </c:pt>
                <c:pt idx="792">
                  <c:v>1.541628</c:v>
                </c:pt>
                <c:pt idx="793">
                  <c:v>1.541628</c:v>
                </c:pt>
                <c:pt idx="794">
                  <c:v>1.541628</c:v>
                </c:pt>
                <c:pt idx="795">
                  <c:v>1.541628</c:v>
                </c:pt>
                <c:pt idx="796">
                  <c:v>1.541628</c:v>
                </c:pt>
                <c:pt idx="797">
                  <c:v>1.541628</c:v>
                </c:pt>
                <c:pt idx="798">
                  <c:v>1.541628</c:v>
                </c:pt>
                <c:pt idx="799">
                  <c:v>1.541628</c:v>
                </c:pt>
                <c:pt idx="800">
                  <c:v>1.541628</c:v>
                </c:pt>
                <c:pt idx="801">
                  <c:v>1.541628</c:v>
                </c:pt>
                <c:pt idx="802">
                  <c:v>1.541628</c:v>
                </c:pt>
                <c:pt idx="803">
                  <c:v>1.541628</c:v>
                </c:pt>
                <c:pt idx="804">
                  <c:v>1.541628</c:v>
                </c:pt>
                <c:pt idx="805">
                  <c:v>1.541628</c:v>
                </c:pt>
                <c:pt idx="806">
                  <c:v>1.541628</c:v>
                </c:pt>
                <c:pt idx="807">
                  <c:v>1.541628</c:v>
                </c:pt>
                <c:pt idx="808">
                  <c:v>1.541628</c:v>
                </c:pt>
                <c:pt idx="809">
                  <c:v>1.541628</c:v>
                </c:pt>
                <c:pt idx="810">
                  <c:v>1.541628</c:v>
                </c:pt>
                <c:pt idx="811">
                  <c:v>1.541628</c:v>
                </c:pt>
                <c:pt idx="812">
                  <c:v>1.541628</c:v>
                </c:pt>
                <c:pt idx="813">
                  <c:v>1.541628</c:v>
                </c:pt>
                <c:pt idx="814">
                  <c:v>1.541628</c:v>
                </c:pt>
                <c:pt idx="815">
                  <c:v>1.541628</c:v>
                </c:pt>
                <c:pt idx="816">
                  <c:v>1.541628</c:v>
                </c:pt>
                <c:pt idx="817">
                  <c:v>1.541628</c:v>
                </c:pt>
                <c:pt idx="818">
                  <c:v>1.541628</c:v>
                </c:pt>
                <c:pt idx="819">
                  <c:v>1.541628</c:v>
                </c:pt>
                <c:pt idx="820">
                  <c:v>1.541628</c:v>
                </c:pt>
                <c:pt idx="821">
                  <c:v>1.541628</c:v>
                </c:pt>
                <c:pt idx="822">
                  <c:v>1.541628</c:v>
                </c:pt>
                <c:pt idx="823">
                  <c:v>1.541628</c:v>
                </c:pt>
                <c:pt idx="824">
                  <c:v>1.541628</c:v>
                </c:pt>
                <c:pt idx="825">
                  <c:v>1.541628</c:v>
                </c:pt>
                <c:pt idx="826">
                  <c:v>1.541628</c:v>
                </c:pt>
                <c:pt idx="827">
                  <c:v>1.541628</c:v>
                </c:pt>
                <c:pt idx="828">
                  <c:v>1.541628</c:v>
                </c:pt>
                <c:pt idx="829">
                  <c:v>1.541628</c:v>
                </c:pt>
                <c:pt idx="830">
                  <c:v>1.541628</c:v>
                </c:pt>
                <c:pt idx="831">
                  <c:v>1.541628</c:v>
                </c:pt>
                <c:pt idx="832">
                  <c:v>1.541628</c:v>
                </c:pt>
                <c:pt idx="833">
                  <c:v>1.541628</c:v>
                </c:pt>
                <c:pt idx="834">
                  <c:v>1.541628</c:v>
                </c:pt>
                <c:pt idx="835">
                  <c:v>1.541628</c:v>
                </c:pt>
                <c:pt idx="836">
                  <c:v>1.541628</c:v>
                </c:pt>
                <c:pt idx="837">
                  <c:v>1.541628</c:v>
                </c:pt>
                <c:pt idx="838">
                  <c:v>1.541628</c:v>
                </c:pt>
                <c:pt idx="839">
                  <c:v>1.541628</c:v>
                </c:pt>
                <c:pt idx="840">
                  <c:v>1.541628</c:v>
                </c:pt>
                <c:pt idx="841">
                  <c:v>1.541628</c:v>
                </c:pt>
                <c:pt idx="842">
                  <c:v>1.541628</c:v>
                </c:pt>
                <c:pt idx="843">
                  <c:v>1.541628</c:v>
                </c:pt>
                <c:pt idx="844">
                  <c:v>1.541628</c:v>
                </c:pt>
                <c:pt idx="845">
                  <c:v>1.541628</c:v>
                </c:pt>
                <c:pt idx="846">
                  <c:v>1.541628</c:v>
                </c:pt>
                <c:pt idx="847">
                  <c:v>1.541628</c:v>
                </c:pt>
                <c:pt idx="848">
                  <c:v>1.541628</c:v>
                </c:pt>
                <c:pt idx="849">
                  <c:v>1.541628</c:v>
                </c:pt>
                <c:pt idx="850">
                  <c:v>1.541628</c:v>
                </c:pt>
                <c:pt idx="851">
                  <c:v>1.541628</c:v>
                </c:pt>
                <c:pt idx="852">
                  <c:v>1.541628</c:v>
                </c:pt>
                <c:pt idx="853">
                  <c:v>1.541628</c:v>
                </c:pt>
                <c:pt idx="854">
                  <c:v>1.541628</c:v>
                </c:pt>
                <c:pt idx="855">
                  <c:v>1.541628</c:v>
                </c:pt>
                <c:pt idx="856">
                  <c:v>1.541628</c:v>
                </c:pt>
                <c:pt idx="857">
                  <c:v>1.541628</c:v>
                </c:pt>
                <c:pt idx="858">
                  <c:v>1.541628</c:v>
                </c:pt>
                <c:pt idx="859">
                  <c:v>1.541628</c:v>
                </c:pt>
                <c:pt idx="860">
                  <c:v>1.541628</c:v>
                </c:pt>
                <c:pt idx="861">
                  <c:v>1.541628</c:v>
                </c:pt>
                <c:pt idx="862">
                  <c:v>1.541628</c:v>
                </c:pt>
                <c:pt idx="863">
                  <c:v>1.541628</c:v>
                </c:pt>
                <c:pt idx="864">
                  <c:v>1.541628</c:v>
                </c:pt>
                <c:pt idx="865">
                  <c:v>1.541628</c:v>
                </c:pt>
                <c:pt idx="866">
                  <c:v>1.541628</c:v>
                </c:pt>
                <c:pt idx="867">
                  <c:v>1.541628</c:v>
                </c:pt>
                <c:pt idx="868">
                  <c:v>1.541628</c:v>
                </c:pt>
                <c:pt idx="869">
                  <c:v>1.541628</c:v>
                </c:pt>
                <c:pt idx="870">
                  <c:v>1.541628</c:v>
                </c:pt>
                <c:pt idx="871">
                  <c:v>1.541628</c:v>
                </c:pt>
                <c:pt idx="872">
                  <c:v>1.541628</c:v>
                </c:pt>
                <c:pt idx="873">
                  <c:v>1.541628</c:v>
                </c:pt>
                <c:pt idx="874">
                  <c:v>1.541628</c:v>
                </c:pt>
                <c:pt idx="875">
                  <c:v>1.541628</c:v>
                </c:pt>
                <c:pt idx="876">
                  <c:v>1.541628</c:v>
                </c:pt>
                <c:pt idx="877">
                  <c:v>1.541628</c:v>
                </c:pt>
                <c:pt idx="878">
                  <c:v>1.541628</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1.199484</c:v>
                </c:pt>
                <c:pt idx="898">
                  <c:v>1.199484</c:v>
                </c:pt>
                <c:pt idx="899">
                  <c:v>1.199484</c:v>
                </c:pt>
                <c:pt idx="900">
                  <c:v>1.199484</c:v>
                </c:pt>
                <c:pt idx="901">
                  <c:v>1.199484</c:v>
                </c:pt>
                <c:pt idx="902">
                  <c:v>1.199484</c:v>
                </c:pt>
                <c:pt idx="903">
                  <c:v>1.199484</c:v>
                </c:pt>
                <c:pt idx="904">
                  <c:v>1.199484</c:v>
                </c:pt>
                <c:pt idx="905">
                  <c:v>1.199484</c:v>
                </c:pt>
                <c:pt idx="906">
                  <c:v>1.199484</c:v>
                </c:pt>
                <c:pt idx="907">
                  <c:v>1.199484</c:v>
                </c:pt>
                <c:pt idx="908">
                  <c:v>1.199484</c:v>
                </c:pt>
                <c:pt idx="909">
                  <c:v>1.199484</c:v>
                </c:pt>
                <c:pt idx="910">
                  <c:v>1.199484</c:v>
                </c:pt>
                <c:pt idx="911">
                  <c:v>1.199484</c:v>
                </c:pt>
                <c:pt idx="912">
                  <c:v>1.199484</c:v>
                </c:pt>
                <c:pt idx="913">
                  <c:v>1.199484</c:v>
                </c:pt>
                <c:pt idx="914">
                  <c:v>1.199484</c:v>
                </c:pt>
                <c:pt idx="915">
                  <c:v>1.199484</c:v>
                </c:pt>
                <c:pt idx="916">
                  <c:v>1.199484</c:v>
                </c:pt>
                <c:pt idx="917">
                  <c:v>1.199484</c:v>
                </c:pt>
                <c:pt idx="918">
                  <c:v>1.199484</c:v>
                </c:pt>
                <c:pt idx="919">
                  <c:v>1.199484</c:v>
                </c:pt>
                <c:pt idx="920">
                  <c:v>1.199484</c:v>
                </c:pt>
                <c:pt idx="921">
                  <c:v>1.199484</c:v>
                </c:pt>
                <c:pt idx="922">
                  <c:v>1.199484</c:v>
                </c:pt>
                <c:pt idx="923">
                  <c:v>1.199484</c:v>
                </c:pt>
                <c:pt idx="924">
                  <c:v>1.199484</c:v>
                </c:pt>
                <c:pt idx="925">
                  <c:v>1.199484</c:v>
                </c:pt>
                <c:pt idx="926">
                  <c:v>1.199484</c:v>
                </c:pt>
                <c:pt idx="927">
                  <c:v>1.199484</c:v>
                </c:pt>
                <c:pt idx="928">
                  <c:v>1.199484</c:v>
                </c:pt>
                <c:pt idx="929">
                  <c:v>1.199484</c:v>
                </c:pt>
                <c:pt idx="930">
                  <c:v>1.199484</c:v>
                </c:pt>
                <c:pt idx="931">
                  <c:v>1.199484</c:v>
                </c:pt>
                <c:pt idx="932">
                  <c:v>1.199484</c:v>
                </c:pt>
                <c:pt idx="933">
                  <c:v>1.199484</c:v>
                </c:pt>
                <c:pt idx="934">
                  <c:v>1.199484</c:v>
                </c:pt>
                <c:pt idx="935">
                  <c:v>1.199484</c:v>
                </c:pt>
                <c:pt idx="936">
                  <c:v>1.199484</c:v>
                </c:pt>
                <c:pt idx="937">
                  <c:v>1.199484</c:v>
                </c:pt>
                <c:pt idx="938">
                  <c:v>1.199484</c:v>
                </c:pt>
                <c:pt idx="939">
                  <c:v>1.199484</c:v>
                </c:pt>
                <c:pt idx="940">
                  <c:v>1.199484</c:v>
                </c:pt>
                <c:pt idx="941">
                  <c:v>1.199484</c:v>
                </c:pt>
                <c:pt idx="942">
                  <c:v>1.199484</c:v>
                </c:pt>
                <c:pt idx="943">
                  <c:v>1.199484</c:v>
                </c:pt>
                <c:pt idx="944">
                  <c:v>1.199484</c:v>
                </c:pt>
                <c:pt idx="945">
                  <c:v>1.199484</c:v>
                </c:pt>
                <c:pt idx="946">
                  <c:v>1.199484</c:v>
                </c:pt>
                <c:pt idx="947">
                  <c:v>1.199484</c:v>
                </c:pt>
                <c:pt idx="948">
                  <c:v>1.199484</c:v>
                </c:pt>
                <c:pt idx="949">
                  <c:v>1.199484</c:v>
                </c:pt>
                <c:pt idx="950">
                  <c:v>1.199484</c:v>
                </c:pt>
                <c:pt idx="951">
                  <c:v>1.199484</c:v>
                </c:pt>
                <c:pt idx="952">
                  <c:v>1.199484</c:v>
                </c:pt>
                <c:pt idx="953">
                  <c:v>1.199484</c:v>
                </c:pt>
                <c:pt idx="954">
                  <c:v>1.199484</c:v>
                </c:pt>
                <c:pt idx="955">
                  <c:v>1.199484</c:v>
                </c:pt>
                <c:pt idx="956">
                  <c:v>1.199484</c:v>
                </c:pt>
                <c:pt idx="957">
                  <c:v>1.199484</c:v>
                </c:pt>
                <c:pt idx="958">
                  <c:v>1.199484</c:v>
                </c:pt>
                <c:pt idx="959">
                  <c:v>1.199484</c:v>
                </c:pt>
                <c:pt idx="960">
                  <c:v>1.199484</c:v>
                </c:pt>
                <c:pt idx="961">
                  <c:v>1.199484</c:v>
                </c:pt>
                <c:pt idx="962">
                  <c:v>1.199484</c:v>
                </c:pt>
                <c:pt idx="963">
                  <c:v>1.199484</c:v>
                </c:pt>
                <c:pt idx="964">
                  <c:v>1.199484</c:v>
                </c:pt>
                <c:pt idx="965">
                  <c:v>1.199484</c:v>
                </c:pt>
                <c:pt idx="966">
                  <c:v>1.199484</c:v>
                </c:pt>
                <c:pt idx="967">
                  <c:v>1.199484</c:v>
                </c:pt>
                <c:pt idx="968">
                  <c:v>1.199484</c:v>
                </c:pt>
                <c:pt idx="969">
                  <c:v>1.199484</c:v>
                </c:pt>
                <c:pt idx="970">
                  <c:v>1.199484</c:v>
                </c:pt>
                <c:pt idx="971">
                  <c:v>1.199484</c:v>
                </c:pt>
                <c:pt idx="972">
                  <c:v>1.199484</c:v>
                </c:pt>
                <c:pt idx="973">
                  <c:v>1.199484</c:v>
                </c:pt>
                <c:pt idx="974">
                  <c:v>1.199484</c:v>
                </c:pt>
                <c:pt idx="975">
                  <c:v>1.199484</c:v>
                </c:pt>
                <c:pt idx="976">
                  <c:v>1.199484</c:v>
                </c:pt>
                <c:pt idx="977">
                  <c:v>1.199484</c:v>
                </c:pt>
                <c:pt idx="978">
                  <c:v>1.199484</c:v>
                </c:pt>
                <c:pt idx="979">
                  <c:v>1.199484</c:v>
                </c:pt>
                <c:pt idx="980">
                  <c:v>1.199484</c:v>
                </c:pt>
                <c:pt idx="981">
                  <c:v>1.199484</c:v>
                </c:pt>
                <c:pt idx="982">
                  <c:v>1.199484</c:v>
                </c:pt>
                <c:pt idx="983">
                  <c:v>1.199484</c:v>
                </c:pt>
                <c:pt idx="984">
                  <c:v>1.199484</c:v>
                </c:pt>
                <c:pt idx="985">
                  <c:v>1.199484</c:v>
                </c:pt>
                <c:pt idx="986">
                  <c:v>1.199484</c:v>
                </c:pt>
                <c:pt idx="987">
                  <c:v>1.199484</c:v>
                </c:pt>
                <c:pt idx="988">
                  <c:v>1.199484</c:v>
                </c:pt>
                <c:pt idx="989">
                  <c:v>1.199484</c:v>
                </c:pt>
                <c:pt idx="990">
                  <c:v>1.199484</c:v>
                </c:pt>
                <c:pt idx="991">
                  <c:v>1.199484</c:v>
                </c:pt>
                <c:pt idx="992">
                  <c:v>1.199484</c:v>
                </c:pt>
                <c:pt idx="993">
                  <c:v>1.199484</c:v>
                </c:pt>
                <c:pt idx="994">
                  <c:v>1.199484</c:v>
                </c:pt>
                <c:pt idx="995">
                  <c:v>1.199484</c:v>
                </c:pt>
                <c:pt idx="996">
                  <c:v>1.199484</c:v>
                </c:pt>
                <c:pt idx="997">
                  <c:v>1.199484</c:v>
                </c:pt>
                <c:pt idx="998">
                  <c:v>1.199484</c:v>
                </c:pt>
                <c:pt idx="999">
                  <c:v>1.199484</c:v>
                </c:pt>
                <c:pt idx="1000">
                  <c:v>1.199484</c:v>
                </c:pt>
                <c:pt idx="1001">
                  <c:v>1.199484</c:v>
                </c:pt>
                <c:pt idx="1002">
                  <c:v>1.199484</c:v>
                </c:pt>
                <c:pt idx="1003">
                  <c:v>1.199484</c:v>
                </c:pt>
                <c:pt idx="1004">
                  <c:v>1.199484</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91674</c:v>
                </c:pt>
                <c:pt idx="1024">
                  <c:v>0.91674</c:v>
                </c:pt>
                <c:pt idx="1025">
                  <c:v>0.91674</c:v>
                </c:pt>
                <c:pt idx="1026">
                  <c:v>0.91674</c:v>
                </c:pt>
                <c:pt idx="1027">
                  <c:v>0.91674</c:v>
                </c:pt>
                <c:pt idx="1028">
                  <c:v>0.91674</c:v>
                </c:pt>
                <c:pt idx="1029">
                  <c:v>0.91674</c:v>
                </c:pt>
                <c:pt idx="1030">
                  <c:v>0.91674</c:v>
                </c:pt>
                <c:pt idx="1031">
                  <c:v>0.91674</c:v>
                </c:pt>
                <c:pt idx="1032">
                  <c:v>0.91674</c:v>
                </c:pt>
                <c:pt idx="1033">
                  <c:v>0.91674</c:v>
                </c:pt>
                <c:pt idx="1034">
                  <c:v>0.91674</c:v>
                </c:pt>
                <c:pt idx="1035">
                  <c:v>0.91674</c:v>
                </c:pt>
                <c:pt idx="1036">
                  <c:v>0.91674</c:v>
                </c:pt>
                <c:pt idx="1037">
                  <c:v>0.91674</c:v>
                </c:pt>
                <c:pt idx="1038">
                  <c:v>0.91674</c:v>
                </c:pt>
                <c:pt idx="1039">
                  <c:v>0.91674</c:v>
                </c:pt>
                <c:pt idx="1040">
                  <c:v>0.91674</c:v>
                </c:pt>
                <c:pt idx="1041">
                  <c:v>0.91674</c:v>
                </c:pt>
                <c:pt idx="1042">
                  <c:v>0.91674</c:v>
                </c:pt>
                <c:pt idx="1043">
                  <c:v>0.91674</c:v>
                </c:pt>
                <c:pt idx="1044">
                  <c:v>0.91674</c:v>
                </c:pt>
                <c:pt idx="1045">
                  <c:v>0.91674</c:v>
                </c:pt>
                <c:pt idx="1046">
                  <c:v>0.91674</c:v>
                </c:pt>
                <c:pt idx="1047">
                  <c:v>0.91674</c:v>
                </c:pt>
                <c:pt idx="1048">
                  <c:v>0.91674</c:v>
                </c:pt>
                <c:pt idx="1049">
                  <c:v>0.91674</c:v>
                </c:pt>
                <c:pt idx="1050">
                  <c:v>0.91674</c:v>
                </c:pt>
                <c:pt idx="1051">
                  <c:v>0.91674</c:v>
                </c:pt>
                <c:pt idx="1052">
                  <c:v>0.91674</c:v>
                </c:pt>
                <c:pt idx="1053">
                  <c:v>0.91674</c:v>
                </c:pt>
                <c:pt idx="1054">
                  <c:v>0.91674</c:v>
                </c:pt>
                <c:pt idx="1055">
                  <c:v>0.91674</c:v>
                </c:pt>
                <c:pt idx="1056">
                  <c:v>0.91674</c:v>
                </c:pt>
                <c:pt idx="1057">
                  <c:v>0.91674</c:v>
                </c:pt>
                <c:pt idx="1058">
                  <c:v>0.91674</c:v>
                </c:pt>
                <c:pt idx="1059">
                  <c:v>0.91674</c:v>
                </c:pt>
                <c:pt idx="1060">
                  <c:v>0.91674</c:v>
                </c:pt>
                <c:pt idx="1061">
                  <c:v>0.91674</c:v>
                </c:pt>
                <c:pt idx="1062">
                  <c:v>0.91674</c:v>
                </c:pt>
                <c:pt idx="1063">
                  <c:v>0.91674</c:v>
                </c:pt>
                <c:pt idx="1064">
                  <c:v>0.91674</c:v>
                </c:pt>
                <c:pt idx="1065">
                  <c:v>0.91674</c:v>
                </c:pt>
                <c:pt idx="1066">
                  <c:v>0.91674</c:v>
                </c:pt>
                <c:pt idx="1067">
                  <c:v>0.91674</c:v>
                </c:pt>
                <c:pt idx="1068">
                  <c:v>0.91674</c:v>
                </c:pt>
                <c:pt idx="1069">
                  <c:v>0.91674</c:v>
                </c:pt>
                <c:pt idx="1070">
                  <c:v>0.91674</c:v>
                </c:pt>
                <c:pt idx="1071">
                  <c:v>0.91674</c:v>
                </c:pt>
                <c:pt idx="1072">
                  <c:v>0.91674</c:v>
                </c:pt>
                <c:pt idx="1073">
                  <c:v>0.91674</c:v>
                </c:pt>
                <c:pt idx="1074">
                  <c:v>0.91674</c:v>
                </c:pt>
                <c:pt idx="1075">
                  <c:v>0.91674</c:v>
                </c:pt>
                <c:pt idx="1076">
                  <c:v>0.91674</c:v>
                </c:pt>
                <c:pt idx="1077">
                  <c:v>0.91674</c:v>
                </c:pt>
                <c:pt idx="1078">
                  <c:v>0.91674</c:v>
                </c:pt>
                <c:pt idx="1079">
                  <c:v>0.91674</c:v>
                </c:pt>
                <c:pt idx="1080">
                  <c:v>0.91674</c:v>
                </c:pt>
                <c:pt idx="1081">
                  <c:v>0.91674</c:v>
                </c:pt>
                <c:pt idx="1082">
                  <c:v>0.91674</c:v>
                </c:pt>
                <c:pt idx="1083">
                  <c:v>0.91674</c:v>
                </c:pt>
                <c:pt idx="1084">
                  <c:v>0.91674</c:v>
                </c:pt>
                <c:pt idx="1085">
                  <c:v>0.91674</c:v>
                </c:pt>
                <c:pt idx="1086">
                  <c:v>0.91674</c:v>
                </c:pt>
                <c:pt idx="1087">
                  <c:v>0.91674</c:v>
                </c:pt>
                <c:pt idx="1088">
                  <c:v>0.91674</c:v>
                </c:pt>
                <c:pt idx="1089">
                  <c:v>0.91674</c:v>
                </c:pt>
                <c:pt idx="1090">
                  <c:v>0.91674</c:v>
                </c:pt>
                <c:pt idx="1091">
                  <c:v>0.91674</c:v>
                </c:pt>
                <c:pt idx="1092">
                  <c:v>0.91674</c:v>
                </c:pt>
                <c:pt idx="1093">
                  <c:v>0.91674</c:v>
                </c:pt>
                <c:pt idx="1094">
                  <c:v>0.91674</c:v>
                </c:pt>
                <c:pt idx="1095">
                  <c:v>0.91674</c:v>
                </c:pt>
                <c:pt idx="1096">
                  <c:v>0.91674</c:v>
                </c:pt>
                <c:pt idx="1097">
                  <c:v>0.91674</c:v>
                </c:pt>
                <c:pt idx="1098">
                  <c:v>0.91674</c:v>
                </c:pt>
                <c:pt idx="1099">
                  <c:v>0.91674</c:v>
                </c:pt>
                <c:pt idx="1100">
                  <c:v>0.91674</c:v>
                </c:pt>
                <c:pt idx="1101">
                  <c:v>0.91674</c:v>
                </c:pt>
                <c:pt idx="1102">
                  <c:v>0.91674</c:v>
                </c:pt>
                <c:pt idx="1103">
                  <c:v>0.91674</c:v>
                </c:pt>
                <c:pt idx="1104">
                  <c:v>0.91674</c:v>
                </c:pt>
                <c:pt idx="1105">
                  <c:v>0.91674</c:v>
                </c:pt>
                <c:pt idx="1106">
                  <c:v>0.91674</c:v>
                </c:pt>
                <c:pt idx="1107">
                  <c:v>0.91674</c:v>
                </c:pt>
                <c:pt idx="1108">
                  <c:v>0.91674</c:v>
                </c:pt>
                <c:pt idx="1109">
                  <c:v>0.91674</c:v>
                </c:pt>
                <c:pt idx="1110">
                  <c:v>0.91674</c:v>
                </c:pt>
                <c:pt idx="1111">
                  <c:v>0.91674</c:v>
                </c:pt>
                <c:pt idx="1112">
                  <c:v>0.91674</c:v>
                </c:pt>
                <c:pt idx="1113">
                  <c:v>0.91674</c:v>
                </c:pt>
                <c:pt idx="1114">
                  <c:v>0.91674</c:v>
                </c:pt>
                <c:pt idx="1115">
                  <c:v>0.91674</c:v>
                </c:pt>
                <c:pt idx="1116">
                  <c:v>0.91674</c:v>
                </c:pt>
                <c:pt idx="1117">
                  <c:v>0.91674</c:v>
                </c:pt>
                <c:pt idx="1118">
                  <c:v>0.91674</c:v>
                </c:pt>
                <c:pt idx="1119">
                  <c:v>0.91674</c:v>
                </c:pt>
                <c:pt idx="1120">
                  <c:v>0.91674</c:v>
                </c:pt>
                <c:pt idx="1121">
                  <c:v>0.91674</c:v>
                </c:pt>
                <c:pt idx="1122">
                  <c:v>0.91674</c:v>
                </c:pt>
                <c:pt idx="1123">
                  <c:v>0.91674</c:v>
                </c:pt>
                <c:pt idx="1124">
                  <c:v>0.91674</c:v>
                </c:pt>
                <c:pt idx="1125">
                  <c:v>0.91674</c:v>
                </c:pt>
                <c:pt idx="1126">
                  <c:v>0.91674</c:v>
                </c:pt>
                <c:pt idx="1127">
                  <c:v>0.91674</c:v>
                </c:pt>
                <c:pt idx="1128">
                  <c:v>0.91674</c:v>
                </c:pt>
                <c:pt idx="1129">
                  <c:v>0.91674</c:v>
                </c:pt>
                <c:pt idx="1130">
                  <c:v>0.91674</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70527600000000001</c:v>
                </c:pt>
                <c:pt idx="1150">
                  <c:v>0.70527600000000001</c:v>
                </c:pt>
                <c:pt idx="1151">
                  <c:v>0.70527600000000001</c:v>
                </c:pt>
                <c:pt idx="1152">
                  <c:v>0.70527600000000001</c:v>
                </c:pt>
                <c:pt idx="1153">
                  <c:v>0.70527600000000001</c:v>
                </c:pt>
                <c:pt idx="1154">
                  <c:v>0.70527600000000001</c:v>
                </c:pt>
                <c:pt idx="1155">
                  <c:v>0.70527600000000001</c:v>
                </c:pt>
                <c:pt idx="1156">
                  <c:v>0.70527600000000001</c:v>
                </c:pt>
                <c:pt idx="1157">
                  <c:v>0.70527600000000001</c:v>
                </c:pt>
                <c:pt idx="1158">
                  <c:v>0.70527600000000001</c:v>
                </c:pt>
                <c:pt idx="1159">
                  <c:v>0.70527600000000001</c:v>
                </c:pt>
                <c:pt idx="1160">
                  <c:v>0.70527600000000001</c:v>
                </c:pt>
                <c:pt idx="1161">
                  <c:v>0.70527600000000001</c:v>
                </c:pt>
                <c:pt idx="1162">
                  <c:v>0.70527600000000001</c:v>
                </c:pt>
                <c:pt idx="1163">
                  <c:v>0.70527600000000001</c:v>
                </c:pt>
                <c:pt idx="1164">
                  <c:v>0.70527600000000001</c:v>
                </c:pt>
                <c:pt idx="1165">
                  <c:v>0.70527600000000001</c:v>
                </c:pt>
                <c:pt idx="1166">
                  <c:v>0.70527600000000001</c:v>
                </c:pt>
                <c:pt idx="1167">
                  <c:v>0.70527600000000001</c:v>
                </c:pt>
                <c:pt idx="1168">
                  <c:v>0.70527600000000001</c:v>
                </c:pt>
                <c:pt idx="1169">
                  <c:v>0.70527600000000001</c:v>
                </c:pt>
                <c:pt idx="1170">
                  <c:v>0.70527600000000001</c:v>
                </c:pt>
                <c:pt idx="1171">
                  <c:v>0.70527600000000001</c:v>
                </c:pt>
                <c:pt idx="1172">
                  <c:v>0.70527600000000001</c:v>
                </c:pt>
                <c:pt idx="1173">
                  <c:v>0.70527600000000001</c:v>
                </c:pt>
                <c:pt idx="1174">
                  <c:v>0.70527600000000001</c:v>
                </c:pt>
                <c:pt idx="1175">
                  <c:v>0.70527600000000001</c:v>
                </c:pt>
                <c:pt idx="1176">
                  <c:v>0.70527600000000001</c:v>
                </c:pt>
                <c:pt idx="1177">
                  <c:v>0.70527600000000001</c:v>
                </c:pt>
                <c:pt idx="1178">
                  <c:v>0.70527600000000001</c:v>
                </c:pt>
                <c:pt idx="1179">
                  <c:v>0.70527600000000001</c:v>
                </c:pt>
                <c:pt idx="1180">
                  <c:v>0.70527600000000001</c:v>
                </c:pt>
                <c:pt idx="1181">
                  <c:v>0.70527600000000001</c:v>
                </c:pt>
                <c:pt idx="1182">
                  <c:v>0.70527600000000001</c:v>
                </c:pt>
                <c:pt idx="1183">
                  <c:v>0.70527600000000001</c:v>
                </c:pt>
                <c:pt idx="1184">
                  <c:v>0.70527600000000001</c:v>
                </c:pt>
                <c:pt idx="1185">
                  <c:v>0.70527600000000001</c:v>
                </c:pt>
                <c:pt idx="1186">
                  <c:v>0.70527600000000001</c:v>
                </c:pt>
                <c:pt idx="1187">
                  <c:v>0.70527600000000001</c:v>
                </c:pt>
                <c:pt idx="1188">
                  <c:v>0.70527600000000001</c:v>
                </c:pt>
                <c:pt idx="1189">
                  <c:v>0.70527600000000001</c:v>
                </c:pt>
                <c:pt idx="1190">
                  <c:v>0.70527600000000001</c:v>
                </c:pt>
                <c:pt idx="1191">
                  <c:v>0.70527600000000001</c:v>
                </c:pt>
                <c:pt idx="1192">
                  <c:v>0.70527600000000001</c:v>
                </c:pt>
                <c:pt idx="1193">
                  <c:v>0.70527600000000001</c:v>
                </c:pt>
                <c:pt idx="1194">
                  <c:v>0.70527600000000001</c:v>
                </c:pt>
                <c:pt idx="1195">
                  <c:v>0.70527600000000001</c:v>
                </c:pt>
                <c:pt idx="1196">
                  <c:v>0.70527600000000001</c:v>
                </c:pt>
                <c:pt idx="1197">
                  <c:v>0.70527600000000001</c:v>
                </c:pt>
                <c:pt idx="1198">
                  <c:v>0.70527600000000001</c:v>
                </c:pt>
                <c:pt idx="1199">
                  <c:v>0.70527600000000001</c:v>
                </c:pt>
                <c:pt idx="1200">
                  <c:v>0.70527600000000001</c:v>
                </c:pt>
                <c:pt idx="1201">
                  <c:v>0.70527600000000001</c:v>
                </c:pt>
                <c:pt idx="1202">
                  <c:v>0.70527600000000001</c:v>
                </c:pt>
                <c:pt idx="1203">
                  <c:v>0.70527600000000001</c:v>
                </c:pt>
                <c:pt idx="1204">
                  <c:v>0.70527600000000001</c:v>
                </c:pt>
                <c:pt idx="1205">
                  <c:v>0.70527600000000001</c:v>
                </c:pt>
                <c:pt idx="1206">
                  <c:v>0.70527600000000001</c:v>
                </c:pt>
                <c:pt idx="1207">
                  <c:v>0.70527600000000001</c:v>
                </c:pt>
                <c:pt idx="1208">
                  <c:v>0.70527600000000001</c:v>
                </c:pt>
                <c:pt idx="1209">
                  <c:v>0.70527600000000001</c:v>
                </c:pt>
                <c:pt idx="1210">
                  <c:v>0.70527600000000001</c:v>
                </c:pt>
                <c:pt idx="1211">
                  <c:v>0.70527600000000001</c:v>
                </c:pt>
                <c:pt idx="1212">
                  <c:v>0.70527600000000001</c:v>
                </c:pt>
                <c:pt idx="1213">
                  <c:v>0.70527600000000001</c:v>
                </c:pt>
                <c:pt idx="1214">
                  <c:v>0.70527600000000001</c:v>
                </c:pt>
                <c:pt idx="1215">
                  <c:v>0.70527600000000001</c:v>
                </c:pt>
                <c:pt idx="1216">
                  <c:v>0.70527600000000001</c:v>
                </c:pt>
                <c:pt idx="1217">
                  <c:v>0.70527600000000001</c:v>
                </c:pt>
                <c:pt idx="1218">
                  <c:v>0.70527600000000001</c:v>
                </c:pt>
                <c:pt idx="1219">
                  <c:v>0.70527600000000001</c:v>
                </c:pt>
                <c:pt idx="1220">
                  <c:v>0.70527600000000001</c:v>
                </c:pt>
                <c:pt idx="1221">
                  <c:v>0.70527600000000001</c:v>
                </c:pt>
                <c:pt idx="1222">
                  <c:v>0.70527600000000001</c:v>
                </c:pt>
                <c:pt idx="1223">
                  <c:v>0.70527600000000001</c:v>
                </c:pt>
                <c:pt idx="1224">
                  <c:v>0.70527600000000001</c:v>
                </c:pt>
                <c:pt idx="1225">
                  <c:v>0.70527600000000001</c:v>
                </c:pt>
                <c:pt idx="1226">
                  <c:v>0.70527600000000001</c:v>
                </c:pt>
                <c:pt idx="1227">
                  <c:v>0.70527600000000001</c:v>
                </c:pt>
                <c:pt idx="1228">
                  <c:v>0.70527600000000001</c:v>
                </c:pt>
                <c:pt idx="1229">
                  <c:v>0.70527600000000001</c:v>
                </c:pt>
                <c:pt idx="1230">
                  <c:v>0.70527600000000001</c:v>
                </c:pt>
                <c:pt idx="1231">
                  <c:v>0.70527600000000001</c:v>
                </c:pt>
                <c:pt idx="1232">
                  <c:v>0.70527600000000001</c:v>
                </c:pt>
                <c:pt idx="1233">
                  <c:v>0.70527600000000001</c:v>
                </c:pt>
                <c:pt idx="1234">
                  <c:v>0.70527600000000001</c:v>
                </c:pt>
                <c:pt idx="1235">
                  <c:v>0.70527600000000001</c:v>
                </c:pt>
                <c:pt idx="1236">
                  <c:v>0.70527600000000001</c:v>
                </c:pt>
                <c:pt idx="1237">
                  <c:v>0.70527600000000001</c:v>
                </c:pt>
                <c:pt idx="1238">
                  <c:v>0.70527600000000001</c:v>
                </c:pt>
                <c:pt idx="1239">
                  <c:v>0.70527600000000001</c:v>
                </c:pt>
                <c:pt idx="1240">
                  <c:v>0.70527600000000001</c:v>
                </c:pt>
                <c:pt idx="1241">
                  <c:v>0.70527600000000001</c:v>
                </c:pt>
                <c:pt idx="1242">
                  <c:v>0.70527600000000001</c:v>
                </c:pt>
                <c:pt idx="1243">
                  <c:v>0.70527600000000001</c:v>
                </c:pt>
                <c:pt idx="1244">
                  <c:v>0.70527600000000001</c:v>
                </c:pt>
                <c:pt idx="1245">
                  <c:v>0.70527600000000001</c:v>
                </c:pt>
                <c:pt idx="1246">
                  <c:v>0.70527600000000001</c:v>
                </c:pt>
                <c:pt idx="1247">
                  <c:v>0.70527600000000001</c:v>
                </c:pt>
                <c:pt idx="1248">
                  <c:v>0.70527600000000001</c:v>
                </c:pt>
                <c:pt idx="1249">
                  <c:v>0.70527600000000001</c:v>
                </c:pt>
                <c:pt idx="1250">
                  <c:v>0.70527600000000001</c:v>
                </c:pt>
                <c:pt idx="1251">
                  <c:v>0.70527600000000001</c:v>
                </c:pt>
                <c:pt idx="1252">
                  <c:v>0.70527600000000001</c:v>
                </c:pt>
                <c:pt idx="1253">
                  <c:v>0.70527600000000001</c:v>
                </c:pt>
                <c:pt idx="1254">
                  <c:v>0.70527600000000001</c:v>
                </c:pt>
                <c:pt idx="1255">
                  <c:v>0.70527600000000001</c:v>
                </c:pt>
                <c:pt idx="1256">
                  <c:v>0.70527600000000001</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53420400000000001</c:v>
                </c:pt>
                <c:pt idx="1276">
                  <c:v>0.53420400000000001</c:v>
                </c:pt>
                <c:pt idx="1277">
                  <c:v>0.53420400000000001</c:v>
                </c:pt>
                <c:pt idx="1278">
                  <c:v>0.53420400000000001</c:v>
                </c:pt>
                <c:pt idx="1279">
                  <c:v>0.53420400000000001</c:v>
                </c:pt>
                <c:pt idx="1280">
                  <c:v>0.53420400000000001</c:v>
                </c:pt>
                <c:pt idx="1281">
                  <c:v>0.53420400000000001</c:v>
                </c:pt>
                <c:pt idx="1282">
                  <c:v>0.53420400000000001</c:v>
                </c:pt>
                <c:pt idx="1283">
                  <c:v>0.53420400000000001</c:v>
                </c:pt>
                <c:pt idx="1284">
                  <c:v>0.53420400000000001</c:v>
                </c:pt>
                <c:pt idx="1285">
                  <c:v>0.53420400000000001</c:v>
                </c:pt>
                <c:pt idx="1286">
                  <c:v>0.53420400000000001</c:v>
                </c:pt>
                <c:pt idx="1287">
                  <c:v>0.53420400000000001</c:v>
                </c:pt>
                <c:pt idx="1288">
                  <c:v>0.53420400000000001</c:v>
                </c:pt>
                <c:pt idx="1289">
                  <c:v>0.53420400000000001</c:v>
                </c:pt>
                <c:pt idx="1290">
                  <c:v>0.53420400000000001</c:v>
                </c:pt>
                <c:pt idx="1291">
                  <c:v>0.53420400000000001</c:v>
                </c:pt>
                <c:pt idx="1292">
                  <c:v>0.53420400000000001</c:v>
                </c:pt>
                <c:pt idx="1293">
                  <c:v>0.53420400000000001</c:v>
                </c:pt>
                <c:pt idx="1294">
                  <c:v>0.53420400000000001</c:v>
                </c:pt>
                <c:pt idx="1295">
                  <c:v>0.53420400000000001</c:v>
                </c:pt>
                <c:pt idx="1296">
                  <c:v>0.53420400000000001</c:v>
                </c:pt>
                <c:pt idx="1297">
                  <c:v>0.53420400000000001</c:v>
                </c:pt>
                <c:pt idx="1298">
                  <c:v>0.53420400000000001</c:v>
                </c:pt>
                <c:pt idx="1299">
                  <c:v>0.53420400000000001</c:v>
                </c:pt>
                <c:pt idx="1300">
                  <c:v>0.53420400000000001</c:v>
                </c:pt>
                <c:pt idx="1301">
                  <c:v>0.53420400000000001</c:v>
                </c:pt>
                <c:pt idx="1302">
                  <c:v>0.53420400000000001</c:v>
                </c:pt>
                <c:pt idx="1303">
                  <c:v>0.53420400000000001</c:v>
                </c:pt>
                <c:pt idx="1304">
                  <c:v>0.53420400000000001</c:v>
                </c:pt>
                <c:pt idx="1305">
                  <c:v>0.53420400000000001</c:v>
                </c:pt>
                <c:pt idx="1306">
                  <c:v>0.53420400000000001</c:v>
                </c:pt>
                <c:pt idx="1307">
                  <c:v>0.53420400000000001</c:v>
                </c:pt>
                <c:pt idx="1308">
                  <c:v>0.53420400000000001</c:v>
                </c:pt>
                <c:pt idx="1309">
                  <c:v>0.53420400000000001</c:v>
                </c:pt>
                <c:pt idx="1310">
                  <c:v>0.53420400000000001</c:v>
                </c:pt>
                <c:pt idx="1311">
                  <c:v>0.53420400000000001</c:v>
                </c:pt>
                <c:pt idx="1312">
                  <c:v>0.53420400000000001</c:v>
                </c:pt>
                <c:pt idx="1313">
                  <c:v>0.53420400000000001</c:v>
                </c:pt>
                <c:pt idx="1314">
                  <c:v>0.53420400000000001</c:v>
                </c:pt>
                <c:pt idx="1315">
                  <c:v>0.53420400000000001</c:v>
                </c:pt>
                <c:pt idx="1316">
                  <c:v>0.53420400000000001</c:v>
                </c:pt>
                <c:pt idx="1317">
                  <c:v>0.53420400000000001</c:v>
                </c:pt>
                <c:pt idx="1318">
                  <c:v>0.53420400000000001</c:v>
                </c:pt>
                <c:pt idx="1319">
                  <c:v>0.53420400000000001</c:v>
                </c:pt>
                <c:pt idx="1320">
                  <c:v>0.53420400000000001</c:v>
                </c:pt>
                <c:pt idx="1321">
                  <c:v>0.53420400000000001</c:v>
                </c:pt>
                <c:pt idx="1322">
                  <c:v>0.53420400000000001</c:v>
                </c:pt>
                <c:pt idx="1323">
                  <c:v>0.53420400000000001</c:v>
                </c:pt>
                <c:pt idx="1324">
                  <c:v>0.53420400000000001</c:v>
                </c:pt>
                <c:pt idx="1325">
                  <c:v>0.53420400000000001</c:v>
                </c:pt>
                <c:pt idx="1326">
                  <c:v>0.53420400000000001</c:v>
                </c:pt>
                <c:pt idx="1327">
                  <c:v>0.53420400000000001</c:v>
                </c:pt>
                <c:pt idx="1328">
                  <c:v>0.53420400000000001</c:v>
                </c:pt>
                <c:pt idx="1329">
                  <c:v>0.53420400000000001</c:v>
                </c:pt>
                <c:pt idx="1330">
                  <c:v>0.53420400000000001</c:v>
                </c:pt>
                <c:pt idx="1331">
                  <c:v>0.53420400000000001</c:v>
                </c:pt>
                <c:pt idx="1332">
                  <c:v>0.53420400000000001</c:v>
                </c:pt>
                <c:pt idx="1333">
                  <c:v>0.53420400000000001</c:v>
                </c:pt>
                <c:pt idx="1334">
                  <c:v>0.53420400000000001</c:v>
                </c:pt>
                <c:pt idx="1335">
                  <c:v>0.53420400000000001</c:v>
                </c:pt>
                <c:pt idx="1336">
                  <c:v>0.53420400000000001</c:v>
                </c:pt>
                <c:pt idx="1337">
                  <c:v>0.53420400000000001</c:v>
                </c:pt>
                <c:pt idx="1338">
                  <c:v>0.53420400000000001</c:v>
                </c:pt>
                <c:pt idx="1339">
                  <c:v>0.53420400000000001</c:v>
                </c:pt>
                <c:pt idx="1340">
                  <c:v>0.53420400000000001</c:v>
                </c:pt>
                <c:pt idx="1341">
                  <c:v>0.53420400000000001</c:v>
                </c:pt>
                <c:pt idx="1342">
                  <c:v>0.53420400000000001</c:v>
                </c:pt>
                <c:pt idx="1343">
                  <c:v>0.53420400000000001</c:v>
                </c:pt>
                <c:pt idx="1344">
                  <c:v>0.53420400000000001</c:v>
                </c:pt>
                <c:pt idx="1345">
                  <c:v>0.53420400000000001</c:v>
                </c:pt>
                <c:pt idx="1346">
                  <c:v>0.53420400000000001</c:v>
                </c:pt>
                <c:pt idx="1347">
                  <c:v>0.53420400000000001</c:v>
                </c:pt>
                <c:pt idx="1348">
                  <c:v>0.53420400000000001</c:v>
                </c:pt>
                <c:pt idx="1349">
                  <c:v>0.53420400000000001</c:v>
                </c:pt>
                <c:pt idx="1350">
                  <c:v>0.53420400000000001</c:v>
                </c:pt>
                <c:pt idx="1351">
                  <c:v>0.53420400000000001</c:v>
                </c:pt>
                <c:pt idx="1352">
                  <c:v>0.53420400000000001</c:v>
                </c:pt>
                <c:pt idx="1353">
                  <c:v>0.53420400000000001</c:v>
                </c:pt>
                <c:pt idx="1354">
                  <c:v>0.53420400000000001</c:v>
                </c:pt>
                <c:pt idx="1355">
                  <c:v>0.53420400000000001</c:v>
                </c:pt>
                <c:pt idx="1356">
                  <c:v>0.53420400000000001</c:v>
                </c:pt>
                <c:pt idx="1357">
                  <c:v>0.53420400000000001</c:v>
                </c:pt>
                <c:pt idx="1358">
                  <c:v>0.53420400000000001</c:v>
                </c:pt>
                <c:pt idx="1359">
                  <c:v>0.53420400000000001</c:v>
                </c:pt>
                <c:pt idx="1360">
                  <c:v>0.53420400000000001</c:v>
                </c:pt>
                <c:pt idx="1361">
                  <c:v>0.53420400000000001</c:v>
                </c:pt>
                <c:pt idx="1362">
                  <c:v>0.53420400000000001</c:v>
                </c:pt>
                <c:pt idx="1363">
                  <c:v>0.53420400000000001</c:v>
                </c:pt>
                <c:pt idx="1364">
                  <c:v>0.53420400000000001</c:v>
                </c:pt>
                <c:pt idx="1365">
                  <c:v>0.53420400000000001</c:v>
                </c:pt>
                <c:pt idx="1366">
                  <c:v>0.53420400000000001</c:v>
                </c:pt>
                <c:pt idx="1367">
                  <c:v>0.53420400000000001</c:v>
                </c:pt>
                <c:pt idx="1368">
                  <c:v>0.53420400000000001</c:v>
                </c:pt>
                <c:pt idx="1369">
                  <c:v>0.53420400000000001</c:v>
                </c:pt>
                <c:pt idx="1370">
                  <c:v>0.53420400000000001</c:v>
                </c:pt>
                <c:pt idx="1371">
                  <c:v>0.53420400000000001</c:v>
                </c:pt>
                <c:pt idx="1372">
                  <c:v>0.53420400000000001</c:v>
                </c:pt>
                <c:pt idx="1373">
                  <c:v>0.53420400000000001</c:v>
                </c:pt>
                <c:pt idx="1374">
                  <c:v>0.53420400000000001</c:v>
                </c:pt>
                <c:pt idx="1375">
                  <c:v>0.53420400000000001</c:v>
                </c:pt>
                <c:pt idx="1376">
                  <c:v>0.53420400000000001</c:v>
                </c:pt>
                <c:pt idx="1377">
                  <c:v>0.53420400000000001</c:v>
                </c:pt>
                <c:pt idx="1378">
                  <c:v>0.53420400000000001</c:v>
                </c:pt>
                <c:pt idx="1379">
                  <c:v>0.53420400000000001</c:v>
                </c:pt>
                <c:pt idx="1380">
                  <c:v>0.53420400000000001</c:v>
                </c:pt>
                <c:pt idx="1381">
                  <c:v>0.53420400000000001</c:v>
                </c:pt>
                <c:pt idx="1382">
                  <c:v>0.53420400000000001</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41223599999999999</c:v>
                </c:pt>
                <c:pt idx="1402">
                  <c:v>0.41223599999999999</c:v>
                </c:pt>
                <c:pt idx="1403">
                  <c:v>0.41223599999999999</c:v>
                </c:pt>
                <c:pt idx="1404">
                  <c:v>0.41223599999999999</c:v>
                </c:pt>
                <c:pt idx="1405">
                  <c:v>0.41223599999999999</c:v>
                </c:pt>
                <c:pt idx="1406">
                  <c:v>0.41223599999999999</c:v>
                </c:pt>
                <c:pt idx="1407">
                  <c:v>0.41223599999999999</c:v>
                </c:pt>
                <c:pt idx="1408">
                  <c:v>0.41223599999999999</c:v>
                </c:pt>
                <c:pt idx="1409">
                  <c:v>0.41223599999999999</c:v>
                </c:pt>
                <c:pt idx="1410">
                  <c:v>0.41223599999999999</c:v>
                </c:pt>
                <c:pt idx="1411">
                  <c:v>0.41223599999999999</c:v>
                </c:pt>
                <c:pt idx="1412">
                  <c:v>0.41223599999999999</c:v>
                </c:pt>
                <c:pt idx="1413">
                  <c:v>0.41223599999999999</c:v>
                </c:pt>
                <c:pt idx="1414">
                  <c:v>0.41223599999999999</c:v>
                </c:pt>
                <c:pt idx="1415">
                  <c:v>0.41223599999999999</c:v>
                </c:pt>
                <c:pt idx="1416">
                  <c:v>0.41223599999999999</c:v>
                </c:pt>
                <c:pt idx="1417">
                  <c:v>0.41223599999999999</c:v>
                </c:pt>
                <c:pt idx="1418">
                  <c:v>0.41223599999999999</c:v>
                </c:pt>
                <c:pt idx="1419">
                  <c:v>0.41223599999999999</c:v>
                </c:pt>
                <c:pt idx="1420">
                  <c:v>0.41223599999999999</c:v>
                </c:pt>
                <c:pt idx="1421">
                  <c:v>0.41223599999999999</c:v>
                </c:pt>
                <c:pt idx="1422">
                  <c:v>0.41223599999999999</c:v>
                </c:pt>
                <c:pt idx="1423">
                  <c:v>0.41223599999999999</c:v>
                </c:pt>
                <c:pt idx="1424">
                  <c:v>0.41223599999999999</c:v>
                </c:pt>
                <c:pt idx="1425">
                  <c:v>0.41223599999999999</c:v>
                </c:pt>
                <c:pt idx="1426">
                  <c:v>0.41223599999999999</c:v>
                </c:pt>
                <c:pt idx="1427">
                  <c:v>0.41223599999999999</c:v>
                </c:pt>
                <c:pt idx="1428">
                  <c:v>0.41223599999999999</c:v>
                </c:pt>
                <c:pt idx="1429">
                  <c:v>0.41223599999999999</c:v>
                </c:pt>
                <c:pt idx="1430">
                  <c:v>0.41223599999999999</c:v>
                </c:pt>
                <c:pt idx="1431">
                  <c:v>0.41223599999999999</c:v>
                </c:pt>
                <c:pt idx="1432">
                  <c:v>0.41223599999999999</c:v>
                </c:pt>
                <c:pt idx="1433">
                  <c:v>0.41223599999999999</c:v>
                </c:pt>
                <c:pt idx="1434">
                  <c:v>0.41223599999999999</c:v>
                </c:pt>
                <c:pt idx="1435">
                  <c:v>0.41223599999999999</c:v>
                </c:pt>
                <c:pt idx="1436">
                  <c:v>0.41223599999999999</c:v>
                </c:pt>
                <c:pt idx="1437">
                  <c:v>0.41223599999999999</c:v>
                </c:pt>
                <c:pt idx="1438">
                  <c:v>0.41223599999999999</c:v>
                </c:pt>
                <c:pt idx="1439">
                  <c:v>0.41223599999999999</c:v>
                </c:pt>
                <c:pt idx="1440">
                  <c:v>0.41223599999999999</c:v>
                </c:pt>
                <c:pt idx="1441">
                  <c:v>0.41223599999999999</c:v>
                </c:pt>
                <c:pt idx="1442">
                  <c:v>0.41223599999999999</c:v>
                </c:pt>
                <c:pt idx="1443">
                  <c:v>0.41223599999999999</c:v>
                </c:pt>
                <c:pt idx="1444">
                  <c:v>0.41223599999999999</c:v>
                </c:pt>
                <c:pt idx="1445">
                  <c:v>0.41223599999999999</c:v>
                </c:pt>
                <c:pt idx="1446">
                  <c:v>0.41223599999999999</c:v>
                </c:pt>
                <c:pt idx="1447">
                  <c:v>0.41223599999999999</c:v>
                </c:pt>
                <c:pt idx="1448">
                  <c:v>0.41223599999999999</c:v>
                </c:pt>
                <c:pt idx="1449">
                  <c:v>0.41223599999999999</c:v>
                </c:pt>
                <c:pt idx="1450">
                  <c:v>0.41223599999999999</c:v>
                </c:pt>
                <c:pt idx="1451">
                  <c:v>0.41223599999999999</c:v>
                </c:pt>
                <c:pt idx="1452">
                  <c:v>0.41223599999999999</c:v>
                </c:pt>
                <c:pt idx="1453">
                  <c:v>0.41223599999999999</c:v>
                </c:pt>
                <c:pt idx="1454">
                  <c:v>0.41223599999999999</c:v>
                </c:pt>
                <c:pt idx="1455">
                  <c:v>0.41223599999999999</c:v>
                </c:pt>
                <c:pt idx="1456">
                  <c:v>0.41223599999999999</c:v>
                </c:pt>
                <c:pt idx="1457">
                  <c:v>0.41223599999999999</c:v>
                </c:pt>
                <c:pt idx="1458">
                  <c:v>0.41223599999999999</c:v>
                </c:pt>
                <c:pt idx="1459">
                  <c:v>0.41223599999999999</c:v>
                </c:pt>
                <c:pt idx="1460">
                  <c:v>0.41223599999999999</c:v>
                </c:pt>
                <c:pt idx="1461">
                  <c:v>0.41223599999999999</c:v>
                </c:pt>
                <c:pt idx="1462">
                  <c:v>0.41223599999999999</c:v>
                </c:pt>
                <c:pt idx="1463">
                  <c:v>0.41223599999999999</c:v>
                </c:pt>
                <c:pt idx="1464">
                  <c:v>0.41223599999999999</c:v>
                </c:pt>
                <c:pt idx="1465">
                  <c:v>0.41223599999999999</c:v>
                </c:pt>
                <c:pt idx="1466">
                  <c:v>0.41223599999999999</c:v>
                </c:pt>
                <c:pt idx="1467">
                  <c:v>0.41223599999999999</c:v>
                </c:pt>
                <c:pt idx="1468">
                  <c:v>0.41223599999999999</c:v>
                </c:pt>
                <c:pt idx="1469">
                  <c:v>0.41223599999999999</c:v>
                </c:pt>
                <c:pt idx="1470">
                  <c:v>0.41223599999999999</c:v>
                </c:pt>
                <c:pt idx="1471">
                  <c:v>0.41223599999999999</c:v>
                </c:pt>
                <c:pt idx="1472">
                  <c:v>0.41223599999999999</c:v>
                </c:pt>
                <c:pt idx="1473">
                  <c:v>0.41223599999999999</c:v>
                </c:pt>
                <c:pt idx="1474">
                  <c:v>0.41223599999999999</c:v>
                </c:pt>
                <c:pt idx="1475">
                  <c:v>0.41223599999999999</c:v>
                </c:pt>
                <c:pt idx="1476">
                  <c:v>0.41223599999999999</c:v>
                </c:pt>
                <c:pt idx="1477">
                  <c:v>0.41223599999999999</c:v>
                </c:pt>
                <c:pt idx="1478">
                  <c:v>0.41223599999999999</c:v>
                </c:pt>
                <c:pt idx="1479">
                  <c:v>0.41223599999999999</c:v>
                </c:pt>
                <c:pt idx="1480">
                  <c:v>0.41223599999999999</c:v>
                </c:pt>
                <c:pt idx="1481">
                  <c:v>0.41223599999999999</c:v>
                </c:pt>
                <c:pt idx="1482">
                  <c:v>0.41223599999999999</c:v>
                </c:pt>
                <c:pt idx="1483">
                  <c:v>0.41223599999999999</c:v>
                </c:pt>
                <c:pt idx="1484">
                  <c:v>0.41223599999999999</c:v>
                </c:pt>
                <c:pt idx="1485">
                  <c:v>0.41223599999999999</c:v>
                </c:pt>
                <c:pt idx="1486">
                  <c:v>0.41223599999999999</c:v>
                </c:pt>
                <c:pt idx="1487">
                  <c:v>0.41223599999999999</c:v>
                </c:pt>
                <c:pt idx="1488">
                  <c:v>0.41223599999999999</c:v>
                </c:pt>
                <c:pt idx="1489">
                  <c:v>0.41223599999999999</c:v>
                </c:pt>
                <c:pt idx="1490">
                  <c:v>0.41223599999999999</c:v>
                </c:pt>
                <c:pt idx="1491">
                  <c:v>0.41223599999999999</c:v>
                </c:pt>
                <c:pt idx="1492">
                  <c:v>0.41223599999999999</c:v>
                </c:pt>
                <c:pt idx="1493">
                  <c:v>0.41223599999999999</c:v>
                </c:pt>
                <c:pt idx="1494">
                  <c:v>0.41223599999999999</c:v>
                </c:pt>
                <c:pt idx="1495">
                  <c:v>0.41223599999999999</c:v>
                </c:pt>
                <c:pt idx="1496">
                  <c:v>0.41223599999999999</c:v>
                </c:pt>
                <c:pt idx="1497">
                  <c:v>0.41223599999999999</c:v>
                </c:pt>
                <c:pt idx="1498">
                  <c:v>0.41223599999999999</c:v>
                </c:pt>
                <c:pt idx="1499">
                  <c:v>0.41223599999999999</c:v>
                </c:pt>
                <c:pt idx="1500">
                  <c:v>0.41223599999999999</c:v>
                </c:pt>
                <c:pt idx="1501">
                  <c:v>0.41223599999999999</c:v>
                </c:pt>
                <c:pt idx="1502">
                  <c:v>0.41223599999999999</c:v>
                </c:pt>
                <c:pt idx="1503">
                  <c:v>0.41223599999999999</c:v>
                </c:pt>
                <c:pt idx="1504">
                  <c:v>0.41223599999999999</c:v>
                </c:pt>
                <c:pt idx="1505">
                  <c:v>0.41223599999999999</c:v>
                </c:pt>
                <c:pt idx="1506">
                  <c:v>0.41223599999999999</c:v>
                </c:pt>
                <c:pt idx="1507">
                  <c:v>0.41223599999999999</c:v>
                </c:pt>
                <c:pt idx="1508">
                  <c:v>0.41223599999999999</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32868000000000003</c:v>
                </c:pt>
                <c:pt idx="1528">
                  <c:v>0.32868000000000003</c:v>
                </c:pt>
                <c:pt idx="1529">
                  <c:v>0.32868000000000003</c:v>
                </c:pt>
                <c:pt idx="1530">
                  <c:v>0.32868000000000003</c:v>
                </c:pt>
                <c:pt idx="1531">
                  <c:v>0.32868000000000003</c:v>
                </c:pt>
                <c:pt idx="1532">
                  <c:v>0.32868000000000003</c:v>
                </c:pt>
                <c:pt idx="1533">
                  <c:v>0.32868000000000003</c:v>
                </c:pt>
                <c:pt idx="1534">
                  <c:v>0.32868000000000003</c:v>
                </c:pt>
                <c:pt idx="1535">
                  <c:v>0.32868000000000003</c:v>
                </c:pt>
                <c:pt idx="1536">
                  <c:v>0.32868000000000003</c:v>
                </c:pt>
                <c:pt idx="1537">
                  <c:v>0.32868000000000003</c:v>
                </c:pt>
                <c:pt idx="1538">
                  <c:v>0.32868000000000003</c:v>
                </c:pt>
                <c:pt idx="1539">
                  <c:v>0.32868000000000003</c:v>
                </c:pt>
                <c:pt idx="1540">
                  <c:v>0.32868000000000003</c:v>
                </c:pt>
                <c:pt idx="1541">
                  <c:v>0.32868000000000003</c:v>
                </c:pt>
                <c:pt idx="1542">
                  <c:v>0.32868000000000003</c:v>
                </c:pt>
                <c:pt idx="1543">
                  <c:v>0.32868000000000003</c:v>
                </c:pt>
                <c:pt idx="1544">
                  <c:v>0.32868000000000003</c:v>
                </c:pt>
                <c:pt idx="1545">
                  <c:v>0.32868000000000003</c:v>
                </c:pt>
                <c:pt idx="1546">
                  <c:v>0.32868000000000003</c:v>
                </c:pt>
                <c:pt idx="1547">
                  <c:v>0.32868000000000003</c:v>
                </c:pt>
                <c:pt idx="1548">
                  <c:v>0.32868000000000003</c:v>
                </c:pt>
                <c:pt idx="1549">
                  <c:v>0.32868000000000003</c:v>
                </c:pt>
                <c:pt idx="1550">
                  <c:v>0.32868000000000003</c:v>
                </c:pt>
                <c:pt idx="1551">
                  <c:v>0.32868000000000003</c:v>
                </c:pt>
                <c:pt idx="1552">
                  <c:v>0.32868000000000003</c:v>
                </c:pt>
                <c:pt idx="1553">
                  <c:v>0.32868000000000003</c:v>
                </c:pt>
                <c:pt idx="1554">
                  <c:v>0.32868000000000003</c:v>
                </c:pt>
                <c:pt idx="1555">
                  <c:v>0.32868000000000003</c:v>
                </c:pt>
                <c:pt idx="1556">
                  <c:v>0.32868000000000003</c:v>
                </c:pt>
                <c:pt idx="1557">
                  <c:v>0.32868000000000003</c:v>
                </c:pt>
                <c:pt idx="1558">
                  <c:v>0.32868000000000003</c:v>
                </c:pt>
                <c:pt idx="1559">
                  <c:v>0.32868000000000003</c:v>
                </c:pt>
                <c:pt idx="1560">
                  <c:v>0.32868000000000003</c:v>
                </c:pt>
                <c:pt idx="1561">
                  <c:v>0.32868000000000003</c:v>
                </c:pt>
                <c:pt idx="1562">
                  <c:v>0.32868000000000003</c:v>
                </c:pt>
                <c:pt idx="1563">
                  <c:v>0.32868000000000003</c:v>
                </c:pt>
                <c:pt idx="1564">
                  <c:v>0.32868000000000003</c:v>
                </c:pt>
                <c:pt idx="1565">
                  <c:v>0.32868000000000003</c:v>
                </c:pt>
                <c:pt idx="1566">
                  <c:v>0.32868000000000003</c:v>
                </c:pt>
                <c:pt idx="1567">
                  <c:v>0.32868000000000003</c:v>
                </c:pt>
                <c:pt idx="1568">
                  <c:v>0.32868000000000003</c:v>
                </c:pt>
                <c:pt idx="1569">
                  <c:v>0.32868000000000003</c:v>
                </c:pt>
                <c:pt idx="1570">
                  <c:v>0.32868000000000003</c:v>
                </c:pt>
                <c:pt idx="1571">
                  <c:v>0.32868000000000003</c:v>
                </c:pt>
                <c:pt idx="1572">
                  <c:v>0.32868000000000003</c:v>
                </c:pt>
                <c:pt idx="1573">
                  <c:v>0.32868000000000003</c:v>
                </c:pt>
                <c:pt idx="1574">
                  <c:v>0.32868000000000003</c:v>
                </c:pt>
                <c:pt idx="1575">
                  <c:v>0.32868000000000003</c:v>
                </c:pt>
                <c:pt idx="1576">
                  <c:v>0.32868000000000003</c:v>
                </c:pt>
                <c:pt idx="1577">
                  <c:v>0.32868000000000003</c:v>
                </c:pt>
                <c:pt idx="1578">
                  <c:v>0.32868000000000003</c:v>
                </c:pt>
                <c:pt idx="1579">
                  <c:v>0.32868000000000003</c:v>
                </c:pt>
                <c:pt idx="1580">
                  <c:v>0.32868000000000003</c:v>
                </c:pt>
                <c:pt idx="1581">
                  <c:v>0.32868000000000003</c:v>
                </c:pt>
                <c:pt idx="1582">
                  <c:v>0.32868000000000003</c:v>
                </c:pt>
                <c:pt idx="1583">
                  <c:v>0.32868000000000003</c:v>
                </c:pt>
                <c:pt idx="1584">
                  <c:v>0.32868000000000003</c:v>
                </c:pt>
                <c:pt idx="1585">
                  <c:v>0.32868000000000003</c:v>
                </c:pt>
                <c:pt idx="1586">
                  <c:v>0.32868000000000003</c:v>
                </c:pt>
                <c:pt idx="1587">
                  <c:v>0.32868000000000003</c:v>
                </c:pt>
                <c:pt idx="1588">
                  <c:v>0.32868000000000003</c:v>
                </c:pt>
                <c:pt idx="1589">
                  <c:v>0.32868000000000003</c:v>
                </c:pt>
                <c:pt idx="1590">
                  <c:v>0.32868000000000003</c:v>
                </c:pt>
                <c:pt idx="1591">
                  <c:v>0.32868000000000003</c:v>
                </c:pt>
                <c:pt idx="1592">
                  <c:v>0.32868000000000003</c:v>
                </c:pt>
                <c:pt idx="1593">
                  <c:v>0.32868000000000003</c:v>
                </c:pt>
                <c:pt idx="1594">
                  <c:v>0.32868000000000003</c:v>
                </c:pt>
                <c:pt idx="1595">
                  <c:v>0.32868000000000003</c:v>
                </c:pt>
                <c:pt idx="1596">
                  <c:v>0.32868000000000003</c:v>
                </c:pt>
                <c:pt idx="1597">
                  <c:v>0.32868000000000003</c:v>
                </c:pt>
                <c:pt idx="1598">
                  <c:v>0.32868000000000003</c:v>
                </c:pt>
                <c:pt idx="1599">
                  <c:v>0.32868000000000003</c:v>
                </c:pt>
                <c:pt idx="1600">
                  <c:v>0.32868000000000003</c:v>
                </c:pt>
                <c:pt idx="1601">
                  <c:v>0.32868000000000003</c:v>
                </c:pt>
                <c:pt idx="1602">
                  <c:v>0.32868000000000003</c:v>
                </c:pt>
                <c:pt idx="1603">
                  <c:v>0.32868000000000003</c:v>
                </c:pt>
                <c:pt idx="1604">
                  <c:v>0.32868000000000003</c:v>
                </c:pt>
                <c:pt idx="1605">
                  <c:v>0.32868000000000003</c:v>
                </c:pt>
                <c:pt idx="1606">
                  <c:v>0.32868000000000003</c:v>
                </c:pt>
                <c:pt idx="1607">
                  <c:v>0.32868000000000003</c:v>
                </c:pt>
                <c:pt idx="1608">
                  <c:v>0.32868000000000003</c:v>
                </c:pt>
                <c:pt idx="1609">
                  <c:v>0.32868000000000003</c:v>
                </c:pt>
                <c:pt idx="1610">
                  <c:v>0.32868000000000003</c:v>
                </c:pt>
                <c:pt idx="1611">
                  <c:v>0.32868000000000003</c:v>
                </c:pt>
                <c:pt idx="1612">
                  <c:v>0.32868000000000003</c:v>
                </c:pt>
                <c:pt idx="1613">
                  <c:v>0.32868000000000003</c:v>
                </c:pt>
                <c:pt idx="1614">
                  <c:v>0.32868000000000003</c:v>
                </c:pt>
                <c:pt idx="1615">
                  <c:v>0.32868000000000003</c:v>
                </c:pt>
                <c:pt idx="1616">
                  <c:v>0.32868000000000003</c:v>
                </c:pt>
                <c:pt idx="1617">
                  <c:v>0.32868000000000003</c:v>
                </c:pt>
                <c:pt idx="1618">
                  <c:v>0.32868000000000003</c:v>
                </c:pt>
                <c:pt idx="1619">
                  <c:v>0.32868000000000003</c:v>
                </c:pt>
                <c:pt idx="1620">
                  <c:v>0.32868000000000003</c:v>
                </c:pt>
                <c:pt idx="1621">
                  <c:v>0.32868000000000003</c:v>
                </c:pt>
                <c:pt idx="1622">
                  <c:v>0.32868000000000003</c:v>
                </c:pt>
                <c:pt idx="1623">
                  <c:v>0.32868000000000003</c:v>
                </c:pt>
                <c:pt idx="1624">
                  <c:v>0.32868000000000003</c:v>
                </c:pt>
                <c:pt idx="1625">
                  <c:v>0.32868000000000003</c:v>
                </c:pt>
                <c:pt idx="1626">
                  <c:v>0.32868000000000003</c:v>
                </c:pt>
                <c:pt idx="1627">
                  <c:v>0.32868000000000003</c:v>
                </c:pt>
                <c:pt idx="1628">
                  <c:v>0.32868000000000003</c:v>
                </c:pt>
                <c:pt idx="1629">
                  <c:v>0.32868000000000003</c:v>
                </c:pt>
                <c:pt idx="1630">
                  <c:v>0.32868000000000003</c:v>
                </c:pt>
                <c:pt idx="1631">
                  <c:v>0.32868000000000003</c:v>
                </c:pt>
                <c:pt idx="1632">
                  <c:v>0.32868000000000003</c:v>
                </c:pt>
                <c:pt idx="1633">
                  <c:v>0.32868000000000003</c:v>
                </c:pt>
                <c:pt idx="1634">
                  <c:v>0.32868000000000003</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25462800000000002</c:v>
                </c:pt>
                <c:pt idx="1654">
                  <c:v>0.25462800000000002</c:v>
                </c:pt>
                <c:pt idx="1655">
                  <c:v>0.25462800000000002</c:v>
                </c:pt>
                <c:pt idx="1656">
                  <c:v>0.25462800000000002</c:v>
                </c:pt>
                <c:pt idx="1657">
                  <c:v>0.25462800000000002</c:v>
                </c:pt>
                <c:pt idx="1658">
                  <c:v>0.25462800000000002</c:v>
                </c:pt>
                <c:pt idx="1659">
                  <c:v>0.25462800000000002</c:v>
                </c:pt>
                <c:pt idx="1660">
                  <c:v>0.25462800000000002</c:v>
                </c:pt>
                <c:pt idx="1661">
                  <c:v>0.25462800000000002</c:v>
                </c:pt>
                <c:pt idx="1662">
                  <c:v>0.25462800000000002</c:v>
                </c:pt>
                <c:pt idx="1663">
                  <c:v>0.25462800000000002</c:v>
                </c:pt>
                <c:pt idx="1664">
                  <c:v>0.25462800000000002</c:v>
                </c:pt>
                <c:pt idx="1665">
                  <c:v>0.25462800000000002</c:v>
                </c:pt>
                <c:pt idx="1666">
                  <c:v>0.25462800000000002</c:v>
                </c:pt>
                <c:pt idx="1667">
                  <c:v>0.25462800000000002</c:v>
                </c:pt>
                <c:pt idx="1668">
                  <c:v>0.25462800000000002</c:v>
                </c:pt>
                <c:pt idx="1669">
                  <c:v>0.25462800000000002</c:v>
                </c:pt>
                <c:pt idx="1670">
                  <c:v>0.25462800000000002</c:v>
                </c:pt>
                <c:pt idx="1671">
                  <c:v>0.25462800000000002</c:v>
                </c:pt>
                <c:pt idx="1672">
                  <c:v>0.25462800000000002</c:v>
                </c:pt>
                <c:pt idx="1673">
                  <c:v>0.25462800000000002</c:v>
                </c:pt>
                <c:pt idx="1674">
                  <c:v>0.25462800000000002</c:v>
                </c:pt>
                <c:pt idx="1675">
                  <c:v>0.25462800000000002</c:v>
                </c:pt>
                <c:pt idx="1676">
                  <c:v>0.25462800000000002</c:v>
                </c:pt>
                <c:pt idx="1677">
                  <c:v>0.25462800000000002</c:v>
                </c:pt>
                <c:pt idx="1678">
                  <c:v>0.25462800000000002</c:v>
                </c:pt>
                <c:pt idx="1679">
                  <c:v>0.25462800000000002</c:v>
                </c:pt>
                <c:pt idx="1680">
                  <c:v>0.25462800000000002</c:v>
                </c:pt>
                <c:pt idx="1681">
                  <c:v>0.25462800000000002</c:v>
                </c:pt>
                <c:pt idx="1682">
                  <c:v>0.25462800000000002</c:v>
                </c:pt>
                <c:pt idx="1683">
                  <c:v>0.25462800000000002</c:v>
                </c:pt>
                <c:pt idx="1684">
                  <c:v>0.25462800000000002</c:v>
                </c:pt>
                <c:pt idx="1685">
                  <c:v>0.25462800000000002</c:v>
                </c:pt>
                <c:pt idx="1686">
                  <c:v>0.25462800000000002</c:v>
                </c:pt>
                <c:pt idx="1687">
                  <c:v>0.25462800000000002</c:v>
                </c:pt>
                <c:pt idx="1688">
                  <c:v>0.25462800000000002</c:v>
                </c:pt>
                <c:pt idx="1689">
                  <c:v>0.25462800000000002</c:v>
                </c:pt>
                <c:pt idx="1690">
                  <c:v>0.25462800000000002</c:v>
                </c:pt>
                <c:pt idx="1691">
                  <c:v>0.25462800000000002</c:v>
                </c:pt>
                <c:pt idx="1692">
                  <c:v>0.25462800000000002</c:v>
                </c:pt>
                <c:pt idx="1693">
                  <c:v>0.25462800000000002</c:v>
                </c:pt>
                <c:pt idx="1694">
                  <c:v>0.25462800000000002</c:v>
                </c:pt>
                <c:pt idx="1695">
                  <c:v>0.25462800000000002</c:v>
                </c:pt>
                <c:pt idx="1696">
                  <c:v>0.25462800000000002</c:v>
                </c:pt>
                <c:pt idx="1697">
                  <c:v>0.25462800000000002</c:v>
                </c:pt>
                <c:pt idx="1698">
                  <c:v>0.25462800000000002</c:v>
                </c:pt>
                <c:pt idx="1699">
                  <c:v>0.25462800000000002</c:v>
                </c:pt>
                <c:pt idx="1700">
                  <c:v>0.25462800000000002</c:v>
                </c:pt>
                <c:pt idx="1701">
                  <c:v>0.25462800000000002</c:v>
                </c:pt>
                <c:pt idx="1702">
                  <c:v>0.25462800000000002</c:v>
                </c:pt>
                <c:pt idx="1703">
                  <c:v>0.25462800000000002</c:v>
                </c:pt>
                <c:pt idx="1704">
                  <c:v>0.25462800000000002</c:v>
                </c:pt>
                <c:pt idx="1705">
                  <c:v>0.25462800000000002</c:v>
                </c:pt>
                <c:pt idx="1706">
                  <c:v>0.25462800000000002</c:v>
                </c:pt>
                <c:pt idx="1707">
                  <c:v>0.25462800000000002</c:v>
                </c:pt>
                <c:pt idx="1708">
                  <c:v>0.25462800000000002</c:v>
                </c:pt>
                <c:pt idx="1709">
                  <c:v>0.25462800000000002</c:v>
                </c:pt>
                <c:pt idx="1710">
                  <c:v>0.25462800000000002</c:v>
                </c:pt>
                <c:pt idx="1711">
                  <c:v>0.25462800000000002</c:v>
                </c:pt>
                <c:pt idx="1712">
                  <c:v>0.25462800000000002</c:v>
                </c:pt>
                <c:pt idx="1713">
                  <c:v>0.25462800000000002</c:v>
                </c:pt>
                <c:pt idx="1714">
                  <c:v>0.25462800000000002</c:v>
                </c:pt>
                <c:pt idx="1715">
                  <c:v>0.25462800000000002</c:v>
                </c:pt>
                <c:pt idx="1716">
                  <c:v>0.25462800000000002</c:v>
                </c:pt>
                <c:pt idx="1717">
                  <c:v>0.25462800000000002</c:v>
                </c:pt>
                <c:pt idx="1718">
                  <c:v>0.25462800000000002</c:v>
                </c:pt>
                <c:pt idx="1719">
                  <c:v>0.25462800000000002</c:v>
                </c:pt>
                <c:pt idx="1720">
                  <c:v>0.25462800000000002</c:v>
                </c:pt>
                <c:pt idx="1721">
                  <c:v>0.25462800000000002</c:v>
                </c:pt>
                <c:pt idx="1722">
                  <c:v>0.25462800000000002</c:v>
                </c:pt>
                <c:pt idx="1723">
                  <c:v>0.25462800000000002</c:v>
                </c:pt>
                <c:pt idx="1724">
                  <c:v>0.25462800000000002</c:v>
                </c:pt>
                <c:pt idx="1725">
                  <c:v>0.25462800000000002</c:v>
                </c:pt>
                <c:pt idx="1726">
                  <c:v>0.25462800000000002</c:v>
                </c:pt>
                <c:pt idx="1727">
                  <c:v>0.25462800000000002</c:v>
                </c:pt>
                <c:pt idx="1728">
                  <c:v>0.25462800000000002</c:v>
                </c:pt>
                <c:pt idx="1729">
                  <c:v>0.25462800000000002</c:v>
                </c:pt>
                <c:pt idx="1730">
                  <c:v>0.25462800000000002</c:v>
                </c:pt>
                <c:pt idx="1731">
                  <c:v>0.25462800000000002</c:v>
                </c:pt>
                <c:pt idx="1732">
                  <c:v>0.25462800000000002</c:v>
                </c:pt>
                <c:pt idx="1733">
                  <c:v>0.25462800000000002</c:v>
                </c:pt>
                <c:pt idx="1734">
                  <c:v>0.25462800000000002</c:v>
                </c:pt>
                <c:pt idx="1735">
                  <c:v>0.25462800000000002</c:v>
                </c:pt>
                <c:pt idx="1736">
                  <c:v>0.25462800000000002</c:v>
                </c:pt>
                <c:pt idx="1737">
                  <c:v>0.25462800000000002</c:v>
                </c:pt>
                <c:pt idx="1738">
                  <c:v>0.25462800000000002</c:v>
                </c:pt>
                <c:pt idx="1739">
                  <c:v>0.25462800000000002</c:v>
                </c:pt>
                <c:pt idx="1740">
                  <c:v>0.25462800000000002</c:v>
                </c:pt>
                <c:pt idx="1741">
                  <c:v>0.25462800000000002</c:v>
                </c:pt>
                <c:pt idx="1742">
                  <c:v>0.25462800000000002</c:v>
                </c:pt>
                <c:pt idx="1743">
                  <c:v>0.25462800000000002</c:v>
                </c:pt>
                <c:pt idx="1744">
                  <c:v>0.25462800000000002</c:v>
                </c:pt>
                <c:pt idx="1745">
                  <c:v>0.25462800000000002</c:v>
                </c:pt>
                <c:pt idx="1746">
                  <c:v>0.25462800000000002</c:v>
                </c:pt>
                <c:pt idx="1747">
                  <c:v>0.25462800000000002</c:v>
                </c:pt>
                <c:pt idx="1748">
                  <c:v>0.25462800000000002</c:v>
                </c:pt>
                <c:pt idx="1749">
                  <c:v>0.25462800000000002</c:v>
                </c:pt>
                <c:pt idx="1750">
                  <c:v>0.25462800000000002</c:v>
                </c:pt>
                <c:pt idx="1751">
                  <c:v>0.25462800000000002</c:v>
                </c:pt>
                <c:pt idx="1752">
                  <c:v>0.25462800000000002</c:v>
                </c:pt>
                <c:pt idx="1753">
                  <c:v>0.25462800000000002</c:v>
                </c:pt>
                <c:pt idx="1754">
                  <c:v>0.25462800000000002</c:v>
                </c:pt>
                <c:pt idx="1755">
                  <c:v>0.25462800000000002</c:v>
                </c:pt>
                <c:pt idx="1756">
                  <c:v>0.25462800000000002</c:v>
                </c:pt>
                <c:pt idx="1757">
                  <c:v>0.25462800000000002</c:v>
                </c:pt>
                <c:pt idx="1758">
                  <c:v>0.25462800000000002</c:v>
                </c:pt>
                <c:pt idx="1759">
                  <c:v>0.25462800000000002</c:v>
                </c:pt>
                <c:pt idx="1760">
                  <c:v>0.25462800000000002</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19008</c:v>
                </c:pt>
                <c:pt idx="1780">
                  <c:v>0.19008</c:v>
                </c:pt>
                <c:pt idx="1781">
                  <c:v>0.19008</c:v>
                </c:pt>
                <c:pt idx="1782">
                  <c:v>0.19008</c:v>
                </c:pt>
                <c:pt idx="1783">
                  <c:v>0.19008</c:v>
                </c:pt>
                <c:pt idx="1784">
                  <c:v>0.19008</c:v>
                </c:pt>
                <c:pt idx="1785">
                  <c:v>0.19008</c:v>
                </c:pt>
                <c:pt idx="1786">
                  <c:v>0.19008</c:v>
                </c:pt>
                <c:pt idx="1787">
                  <c:v>0.19008</c:v>
                </c:pt>
                <c:pt idx="1788">
                  <c:v>0.19008</c:v>
                </c:pt>
                <c:pt idx="1789">
                  <c:v>0.19008</c:v>
                </c:pt>
                <c:pt idx="1790">
                  <c:v>0.19008</c:v>
                </c:pt>
                <c:pt idx="1791">
                  <c:v>0.19008</c:v>
                </c:pt>
                <c:pt idx="1792">
                  <c:v>0.19008</c:v>
                </c:pt>
                <c:pt idx="1793">
                  <c:v>0.19008</c:v>
                </c:pt>
                <c:pt idx="1794">
                  <c:v>0.19008</c:v>
                </c:pt>
                <c:pt idx="1795">
                  <c:v>0.19008</c:v>
                </c:pt>
                <c:pt idx="1796">
                  <c:v>0.19008</c:v>
                </c:pt>
                <c:pt idx="1797">
                  <c:v>0.19008</c:v>
                </c:pt>
                <c:pt idx="1798">
                  <c:v>0.19008</c:v>
                </c:pt>
                <c:pt idx="1799">
                  <c:v>0.19008</c:v>
                </c:pt>
                <c:pt idx="1800">
                  <c:v>0.19008</c:v>
                </c:pt>
                <c:pt idx="1801">
                  <c:v>0.19008</c:v>
                </c:pt>
                <c:pt idx="1802">
                  <c:v>0.19008</c:v>
                </c:pt>
                <c:pt idx="1803">
                  <c:v>0.19008</c:v>
                </c:pt>
                <c:pt idx="1804">
                  <c:v>0.19008</c:v>
                </c:pt>
                <c:pt idx="1805">
                  <c:v>0.19008</c:v>
                </c:pt>
                <c:pt idx="1806">
                  <c:v>0.19008</c:v>
                </c:pt>
                <c:pt idx="1807">
                  <c:v>0.19008</c:v>
                </c:pt>
                <c:pt idx="1808">
                  <c:v>0.19008</c:v>
                </c:pt>
                <c:pt idx="1809">
                  <c:v>0.19008</c:v>
                </c:pt>
                <c:pt idx="1810">
                  <c:v>0.19008</c:v>
                </c:pt>
                <c:pt idx="1811">
                  <c:v>0.19008</c:v>
                </c:pt>
                <c:pt idx="1812">
                  <c:v>0.19008</c:v>
                </c:pt>
                <c:pt idx="1813">
                  <c:v>0.19008</c:v>
                </c:pt>
                <c:pt idx="1814">
                  <c:v>0.19008</c:v>
                </c:pt>
                <c:pt idx="1815">
                  <c:v>0.19008</c:v>
                </c:pt>
                <c:pt idx="1816">
                  <c:v>0.19008</c:v>
                </c:pt>
                <c:pt idx="1817">
                  <c:v>0.19008</c:v>
                </c:pt>
                <c:pt idx="1818">
                  <c:v>0.19008</c:v>
                </c:pt>
                <c:pt idx="1819">
                  <c:v>0.19008</c:v>
                </c:pt>
                <c:pt idx="1820">
                  <c:v>0.19008</c:v>
                </c:pt>
                <c:pt idx="1821">
                  <c:v>0.19008</c:v>
                </c:pt>
                <c:pt idx="1822">
                  <c:v>0.19008</c:v>
                </c:pt>
                <c:pt idx="1823">
                  <c:v>0.19008</c:v>
                </c:pt>
                <c:pt idx="1824">
                  <c:v>0.19008</c:v>
                </c:pt>
                <c:pt idx="1825">
                  <c:v>0.19008</c:v>
                </c:pt>
                <c:pt idx="1826">
                  <c:v>0.19008</c:v>
                </c:pt>
                <c:pt idx="1827">
                  <c:v>0.19008</c:v>
                </c:pt>
                <c:pt idx="1828">
                  <c:v>0.19008</c:v>
                </c:pt>
                <c:pt idx="1829">
                  <c:v>0.19008</c:v>
                </c:pt>
                <c:pt idx="1830">
                  <c:v>0.19008</c:v>
                </c:pt>
                <c:pt idx="1831">
                  <c:v>0.19008</c:v>
                </c:pt>
                <c:pt idx="1832">
                  <c:v>0.19008</c:v>
                </c:pt>
                <c:pt idx="1833">
                  <c:v>0.19008</c:v>
                </c:pt>
                <c:pt idx="1834">
                  <c:v>0.19008</c:v>
                </c:pt>
                <c:pt idx="1835">
                  <c:v>0.19008</c:v>
                </c:pt>
                <c:pt idx="1836">
                  <c:v>0.19008</c:v>
                </c:pt>
                <c:pt idx="1837">
                  <c:v>0.19008</c:v>
                </c:pt>
                <c:pt idx="1838">
                  <c:v>0.19008</c:v>
                </c:pt>
                <c:pt idx="1839">
                  <c:v>0.19008</c:v>
                </c:pt>
                <c:pt idx="1840">
                  <c:v>0.19008</c:v>
                </c:pt>
                <c:pt idx="1841">
                  <c:v>0.19008</c:v>
                </c:pt>
                <c:pt idx="1842">
                  <c:v>0.19008</c:v>
                </c:pt>
                <c:pt idx="1843">
                  <c:v>0.19008</c:v>
                </c:pt>
                <c:pt idx="1844">
                  <c:v>0.19008</c:v>
                </c:pt>
                <c:pt idx="1845">
                  <c:v>0.19008</c:v>
                </c:pt>
                <c:pt idx="1846">
                  <c:v>0.19008</c:v>
                </c:pt>
                <c:pt idx="1847">
                  <c:v>0.19008</c:v>
                </c:pt>
                <c:pt idx="1848">
                  <c:v>0.19008</c:v>
                </c:pt>
                <c:pt idx="1849">
                  <c:v>0.19008</c:v>
                </c:pt>
                <c:pt idx="1850">
                  <c:v>0.19008</c:v>
                </c:pt>
                <c:pt idx="1851">
                  <c:v>0.19008</c:v>
                </c:pt>
                <c:pt idx="1852">
                  <c:v>0.19008</c:v>
                </c:pt>
                <c:pt idx="1853">
                  <c:v>0.19008</c:v>
                </c:pt>
                <c:pt idx="1854">
                  <c:v>0.19008</c:v>
                </c:pt>
                <c:pt idx="1855">
                  <c:v>0.19008</c:v>
                </c:pt>
                <c:pt idx="1856">
                  <c:v>0.19008</c:v>
                </c:pt>
                <c:pt idx="1857">
                  <c:v>0.19008</c:v>
                </c:pt>
                <c:pt idx="1858">
                  <c:v>0.19008</c:v>
                </c:pt>
                <c:pt idx="1859">
                  <c:v>0.19008</c:v>
                </c:pt>
                <c:pt idx="1860">
                  <c:v>0.19008</c:v>
                </c:pt>
                <c:pt idx="1861">
                  <c:v>0.19008</c:v>
                </c:pt>
                <c:pt idx="1862">
                  <c:v>0.19008</c:v>
                </c:pt>
                <c:pt idx="1863">
                  <c:v>0.19008</c:v>
                </c:pt>
                <c:pt idx="1864">
                  <c:v>0.19008</c:v>
                </c:pt>
                <c:pt idx="1865">
                  <c:v>0.19008</c:v>
                </c:pt>
                <c:pt idx="1866">
                  <c:v>0.19008</c:v>
                </c:pt>
                <c:pt idx="1867">
                  <c:v>0.19008</c:v>
                </c:pt>
                <c:pt idx="1868">
                  <c:v>0.19008</c:v>
                </c:pt>
                <c:pt idx="1869">
                  <c:v>0.19008</c:v>
                </c:pt>
                <c:pt idx="1870">
                  <c:v>0.19008</c:v>
                </c:pt>
                <c:pt idx="1871">
                  <c:v>0.19008</c:v>
                </c:pt>
                <c:pt idx="1872">
                  <c:v>0.19008</c:v>
                </c:pt>
                <c:pt idx="1873">
                  <c:v>0.19008</c:v>
                </c:pt>
                <c:pt idx="1874">
                  <c:v>0.19008</c:v>
                </c:pt>
                <c:pt idx="1875">
                  <c:v>0.19008</c:v>
                </c:pt>
                <c:pt idx="1876">
                  <c:v>0.19008</c:v>
                </c:pt>
                <c:pt idx="1877">
                  <c:v>0.19008</c:v>
                </c:pt>
                <c:pt idx="1878">
                  <c:v>0.19008</c:v>
                </c:pt>
                <c:pt idx="1879">
                  <c:v>0.19008</c:v>
                </c:pt>
                <c:pt idx="1880">
                  <c:v>0.19008</c:v>
                </c:pt>
                <c:pt idx="1881">
                  <c:v>0.19008</c:v>
                </c:pt>
                <c:pt idx="1882">
                  <c:v>0.19008</c:v>
                </c:pt>
                <c:pt idx="1883">
                  <c:v>0.19008</c:v>
                </c:pt>
                <c:pt idx="1884">
                  <c:v>0.19008</c:v>
                </c:pt>
                <c:pt idx="1885">
                  <c:v>0.19008</c:v>
                </c:pt>
                <c:pt idx="1886">
                  <c:v>0.19008</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150084</c:v>
                </c:pt>
                <c:pt idx="1906">
                  <c:v>0.150084</c:v>
                </c:pt>
                <c:pt idx="1907">
                  <c:v>0.150084</c:v>
                </c:pt>
                <c:pt idx="1908">
                  <c:v>0.150084</c:v>
                </c:pt>
                <c:pt idx="1909">
                  <c:v>0.150084</c:v>
                </c:pt>
                <c:pt idx="1910">
                  <c:v>0.150084</c:v>
                </c:pt>
                <c:pt idx="1911">
                  <c:v>0.150084</c:v>
                </c:pt>
                <c:pt idx="1912">
                  <c:v>0.150084</c:v>
                </c:pt>
                <c:pt idx="1913">
                  <c:v>0.150084</c:v>
                </c:pt>
                <c:pt idx="1914">
                  <c:v>0.150084</c:v>
                </c:pt>
                <c:pt idx="1915">
                  <c:v>0.150084</c:v>
                </c:pt>
                <c:pt idx="1916">
                  <c:v>0.150084</c:v>
                </c:pt>
                <c:pt idx="1917">
                  <c:v>0.150084</c:v>
                </c:pt>
                <c:pt idx="1918">
                  <c:v>0.150084</c:v>
                </c:pt>
                <c:pt idx="1919">
                  <c:v>0.150084</c:v>
                </c:pt>
                <c:pt idx="1920">
                  <c:v>0.150084</c:v>
                </c:pt>
                <c:pt idx="1921">
                  <c:v>0.150084</c:v>
                </c:pt>
                <c:pt idx="1922">
                  <c:v>0.150084</c:v>
                </c:pt>
                <c:pt idx="1923">
                  <c:v>0.150084</c:v>
                </c:pt>
                <c:pt idx="1924">
                  <c:v>0.150084</c:v>
                </c:pt>
                <c:pt idx="1925">
                  <c:v>0.150084</c:v>
                </c:pt>
                <c:pt idx="1926">
                  <c:v>0.150084</c:v>
                </c:pt>
                <c:pt idx="1927">
                  <c:v>0.150084</c:v>
                </c:pt>
                <c:pt idx="1928">
                  <c:v>0.150084</c:v>
                </c:pt>
                <c:pt idx="1929">
                  <c:v>0.150084</c:v>
                </c:pt>
                <c:pt idx="1930">
                  <c:v>0.150084</c:v>
                </c:pt>
                <c:pt idx="1931">
                  <c:v>0.150084</c:v>
                </c:pt>
                <c:pt idx="1932">
                  <c:v>0.150084</c:v>
                </c:pt>
                <c:pt idx="1933">
                  <c:v>0.150084</c:v>
                </c:pt>
                <c:pt idx="1934">
                  <c:v>0.150084</c:v>
                </c:pt>
                <c:pt idx="1935">
                  <c:v>0.150084</c:v>
                </c:pt>
                <c:pt idx="1936">
                  <c:v>0.150084</c:v>
                </c:pt>
                <c:pt idx="1937">
                  <c:v>0.150084</c:v>
                </c:pt>
                <c:pt idx="1938">
                  <c:v>0.150084</c:v>
                </c:pt>
                <c:pt idx="1939">
                  <c:v>0.150084</c:v>
                </c:pt>
                <c:pt idx="1940">
                  <c:v>0.150084</c:v>
                </c:pt>
                <c:pt idx="1941">
                  <c:v>0.150084</c:v>
                </c:pt>
                <c:pt idx="1942">
                  <c:v>0.150084</c:v>
                </c:pt>
                <c:pt idx="1943">
                  <c:v>0.150084</c:v>
                </c:pt>
                <c:pt idx="1944">
                  <c:v>0.150084</c:v>
                </c:pt>
                <c:pt idx="1945">
                  <c:v>0.150084</c:v>
                </c:pt>
                <c:pt idx="1946">
                  <c:v>0.150084</c:v>
                </c:pt>
                <c:pt idx="1947">
                  <c:v>0.150084</c:v>
                </c:pt>
                <c:pt idx="1948">
                  <c:v>0.150084</c:v>
                </c:pt>
                <c:pt idx="1949">
                  <c:v>0.150084</c:v>
                </c:pt>
                <c:pt idx="1950">
                  <c:v>0.150084</c:v>
                </c:pt>
                <c:pt idx="1951">
                  <c:v>0.150084</c:v>
                </c:pt>
                <c:pt idx="1952">
                  <c:v>0.150084</c:v>
                </c:pt>
                <c:pt idx="1953">
                  <c:v>0.150084</c:v>
                </c:pt>
                <c:pt idx="1954">
                  <c:v>0.150084</c:v>
                </c:pt>
                <c:pt idx="1955">
                  <c:v>0.150084</c:v>
                </c:pt>
                <c:pt idx="1956">
                  <c:v>0.150084</c:v>
                </c:pt>
                <c:pt idx="1957">
                  <c:v>0.150084</c:v>
                </c:pt>
                <c:pt idx="1958">
                  <c:v>0.150084</c:v>
                </c:pt>
                <c:pt idx="1959">
                  <c:v>0.150084</c:v>
                </c:pt>
                <c:pt idx="1960">
                  <c:v>0.150084</c:v>
                </c:pt>
                <c:pt idx="1961">
                  <c:v>0.150084</c:v>
                </c:pt>
                <c:pt idx="1962">
                  <c:v>0.150084</c:v>
                </c:pt>
                <c:pt idx="1963">
                  <c:v>0.150084</c:v>
                </c:pt>
                <c:pt idx="1964">
                  <c:v>0.150084</c:v>
                </c:pt>
                <c:pt idx="1965">
                  <c:v>0.150084</c:v>
                </c:pt>
                <c:pt idx="1966">
                  <c:v>0.150084</c:v>
                </c:pt>
                <c:pt idx="1967">
                  <c:v>0.150084</c:v>
                </c:pt>
                <c:pt idx="1968">
                  <c:v>0.150084</c:v>
                </c:pt>
                <c:pt idx="1969">
                  <c:v>0.150084</c:v>
                </c:pt>
                <c:pt idx="1970">
                  <c:v>0.150084</c:v>
                </c:pt>
                <c:pt idx="1971">
                  <c:v>0.150084</c:v>
                </c:pt>
                <c:pt idx="1972">
                  <c:v>0.150084</c:v>
                </c:pt>
                <c:pt idx="1973">
                  <c:v>0.150084</c:v>
                </c:pt>
                <c:pt idx="1974">
                  <c:v>0.150084</c:v>
                </c:pt>
                <c:pt idx="1975">
                  <c:v>0.150084</c:v>
                </c:pt>
                <c:pt idx="1976">
                  <c:v>0.150084</c:v>
                </c:pt>
                <c:pt idx="1977">
                  <c:v>0.150084</c:v>
                </c:pt>
                <c:pt idx="1978">
                  <c:v>0.150084</c:v>
                </c:pt>
                <c:pt idx="1979">
                  <c:v>0.150084</c:v>
                </c:pt>
                <c:pt idx="1980">
                  <c:v>0.150084</c:v>
                </c:pt>
                <c:pt idx="1981">
                  <c:v>0.150084</c:v>
                </c:pt>
                <c:pt idx="1982">
                  <c:v>0.150084</c:v>
                </c:pt>
                <c:pt idx="1983">
                  <c:v>0.150084</c:v>
                </c:pt>
                <c:pt idx="1984">
                  <c:v>0.150084</c:v>
                </c:pt>
                <c:pt idx="1985">
                  <c:v>0.150084</c:v>
                </c:pt>
                <c:pt idx="1986">
                  <c:v>0.150084</c:v>
                </c:pt>
                <c:pt idx="1987">
                  <c:v>0.150084</c:v>
                </c:pt>
                <c:pt idx="1988">
                  <c:v>0.150084</c:v>
                </c:pt>
                <c:pt idx="1989">
                  <c:v>0.150084</c:v>
                </c:pt>
                <c:pt idx="1990">
                  <c:v>0.150084</c:v>
                </c:pt>
                <c:pt idx="1991">
                  <c:v>0.150084</c:v>
                </c:pt>
                <c:pt idx="1992">
                  <c:v>0.150084</c:v>
                </c:pt>
                <c:pt idx="1993">
                  <c:v>0.150084</c:v>
                </c:pt>
                <c:pt idx="1994">
                  <c:v>0.150084</c:v>
                </c:pt>
                <c:pt idx="1995">
                  <c:v>0.150084</c:v>
                </c:pt>
                <c:pt idx="1996">
                  <c:v>0.150084</c:v>
                </c:pt>
                <c:pt idx="1997">
                  <c:v>0.150084</c:v>
                </c:pt>
                <c:pt idx="1998">
                  <c:v>0.150084</c:v>
                </c:pt>
                <c:pt idx="1999">
                  <c:v>0.150084</c:v>
                </c:pt>
                <c:pt idx="2000">
                  <c:v>0.150084</c:v>
                </c:pt>
                <c:pt idx="2001">
                  <c:v>0.150084</c:v>
                </c:pt>
                <c:pt idx="2002">
                  <c:v>0.150084</c:v>
                </c:pt>
                <c:pt idx="2003">
                  <c:v>0.150084</c:v>
                </c:pt>
                <c:pt idx="2004">
                  <c:v>0.150084</c:v>
                </c:pt>
                <c:pt idx="2005">
                  <c:v>0.150084</c:v>
                </c:pt>
                <c:pt idx="2006">
                  <c:v>0.150084</c:v>
                </c:pt>
                <c:pt idx="2007">
                  <c:v>0.150084</c:v>
                </c:pt>
                <c:pt idx="2008">
                  <c:v>0.150084</c:v>
                </c:pt>
                <c:pt idx="2009">
                  <c:v>0.150084</c:v>
                </c:pt>
                <c:pt idx="2010">
                  <c:v>0.150084</c:v>
                </c:pt>
                <c:pt idx="2011">
                  <c:v>0.150084</c:v>
                </c:pt>
                <c:pt idx="2012">
                  <c:v>0.150084</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12078</c:v>
                </c:pt>
                <c:pt idx="2032">
                  <c:v>0.12078</c:v>
                </c:pt>
                <c:pt idx="2033">
                  <c:v>0.12078</c:v>
                </c:pt>
                <c:pt idx="2034">
                  <c:v>0.12078</c:v>
                </c:pt>
                <c:pt idx="2035">
                  <c:v>0.12078</c:v>
                </c:pt>
                <c:pt idx="2036">
                  <c:v>0.12078</c:v>
                </c:pt>
                <c:pt idx="2037">
                  <c:v>0.12078</c:v>
                </c:pt>
                <c:pt idx="2038">
                  <c:v>0.12078</c:v>
                </c:pt>
                <c:pt idx="2039">
                  <c:v>0.12078</c:v>
                </c:pt>
                <c:pt idx="2040">
                  <c:v>0.12078</c:v>
                </c:pt>
                <c:pt idx="2041">
                  <c:v>0.12078</c:v>
                </c:pt>
                <c:pt idx="2042">
                  <c:v>0.12078</c:v>
                </c:pt>
                <c:pt idx="2043">
                  <c:v>0.12078</c:v>
                </c:pt>
                <c:pt idx="2044">
                  <c:v>0.12078</c:v>
                </c:pt>
                <c:pt idx="2045">
                  <c:v>0.12078</c:v>
                </c:pt>
                <c:pt idx="2046">
                  <c:v>0.12078</c:v>
                </c:pt>
                <c:pt idx="2047">
                  <c:v>0.12078</c:v>
                </c:pt>
                <c:pt idx="2048">
                  <c:v>0.12078</c:v>
                </c:pt>
                <c:pt idx="2049">
                  <c:v>0.12078</c:v>
                </c:pt>
                <c:pt idx="2050">
                  <c:v>0.12078</c:v>
                </c:pt>
                <c:pt idx="2051">
                  <c:v>0.12078</c:v>
                </c:pt>
                <c:pt idx="2052">
                  <c:v>0.12078</c:v>
                </c:pt>
                <c:pt idx="2053">
                  <c:v>0.12078</c:v>
                </c:pt>
                <c:pt idx="2054">
                  <c:v>0.12078</c:v>
                </c:pt>
                <c:pt idx="2055">
                  <c:v>0.12078</c:v>
                </c:pt>
                <c:pt idx="2056">
                  <c:v>0.12078</c:v>
                </c:pt>
                <c:pt idx="2057">
                  <c:v>0.12078</c:v>
                </c:pt>
                <c:pt idx="2058">
                  <c:v>0.12078</c:v>
                </c:pt>
                <c:pt idx="2059">
                  <c:v>0.12078</c:v>
                </c:pt>
                <c:pt idx="2060">
                  <c:v>0.12078</c:v>
                </c:pt>
                <c:pt idx="2061">
                  <c:v>0.12078</c:v>
                </c:pt>
                <c:pt idx="2062">
                  <c:v>0.12078</c:v>
                </c:pt>
                <c:pt idx="2063">
                  <c:v>0.12078</c:v>
                </c:pt>
                <c:pt idx="2064">
                  <c:v>0.12078</c:v>
                </c:pt>
                <c:pt idx="2065">
                  <c:v>0.12078</c:v>
                </c:pt>
                <c:pt idx="2066">
                  <c:v>0.12078</c:v>
                </c:pt>
                <c:pt idx="2067">
                  <c:v>0.12078</c:v>
                </c:pt>
                <c:pt idx="2068">
                  <c:v>0.12078</c:v>
                </c:pt>
                <c:pt idx="2069">
                  <c:v>0.12078</c:v>
                </c:pt>
                <c:pt idx="2070">
                  <c:v>0.12078</c:v>
                </c:pt>
                <c:pt idx="2071">
                  <c:v>0.12078</c:v>
                </c:pt>
                <c:pt idx="2072">
                  <c:v>0.12078</c:v>
                </c:pt>
                <c:pt idx="2073">
                  <c:v>0.12078</c:v>
                </c:pt>
                <c:pt idx="2074">
                  <c:v>0.12078</c:v>
                </c:pt>
                <c:pt idx="2075">
                  <c:v>0.12078</c:v>
                </c:pt>
                <c:pt idx="2076">
                  <c:v>0.12078</c:v>
                </c:pt>
                <c:pt idx="2077">
                  <c:v>0.12078</c:v>
                </c:pt>
                <c:pt idx="2078">
                  <c:v>0.12078</c:v>
                </c:pt>
                <c:pt idx="2079">
                  <c:v>0.12078</c:v>
                </c:pt>
                <c:pt idx="2080">
                  <c:v>0.12078</c:v>
                </c:pt>
                <c:pt idx="2081">
                  <c:v>0.12078</c:v>
                </c:pt>
                <c:pt idx="2082">
                  <c:v>0.12078</c:v>
                </c:pt>
                <c:pt idx="2083">
                  <c:v>0.12078</c:v>
                </c:pt>
                <c:pt idx="2084">
                  <c:v>0.12078</c:v>
                </c:pt>
                <c:pt idx="2085">
                  <c:v>0.12078</c:v>
                </c:pt>
                <c:pt idx="2086">
                  <c:v>0.12078</c:v>
                </c:pt>
                <c:pt idx="2087">
                  <c:v>0.12078</c:v>
                </c:pt>
                <c:pt idx="2088">
                  <c:v>0.12078</c:v>
                </c:pt>
                <c:pt idx="2089">
                  <c:v>0.12078</c:v>
                </c:pt>
                <c:pt idx="2090">
                  <c:v>0.12078</c:v>
                </c:pt>
                <c:pt idx="2091">
                  <c:v>0.12078</c:v>
                </c:pt>
                <c:pt idx="2092">
                  <c:v>0.12078</c:v>
                </c:pt>
                <c:pt idx="2093">
                  <c:v>0.12078</c:v>
                </c:pt>
                <c:pt idx="2094">
                  <c:v>0.12078</c:v>
                </c:pt>
                <c:pt idx="2095">
                  <c:v>0.12078</c:v>
                </c:pt>
                <c:pt idx="2096">
                  <c:v>0.12078</c:v>
                </c:pt>
                <c:pt idx="2097">
                  <c:v>0.12078</c:v>
                </c:pt>
                <c:pt idx="2098">
                  <c:v>0.12078</c:v>
                </c:pt>
                <c:pt idx="2099">
                  <c:v>0.12078</c:v>
                </c:pt>
                <c:pt idx="2100">
                  <c:v>0.12078</c:v>
                </c:pt>
                <c:pt idx="2101">
                  <c:v>0.12078</c:v>
                </c:pt>
                <c:pt idx="2102">
                  <c:v>0.12078</c:v>
                </c:pt>
                <c:pt idx="2103">
                  <c:v>0.12078</c:v>
                </c:pt>
                <c:pt idx="2104">
                  <c:v>0.12078</c:v>
                </c:pt>
                <c:pt idx="2105">
                  <c:v>0.12078</c:v>
                </c:pt>
                <c:pt idx="2106">
                  <c:v>0.12078</c:v>
                </c:pt>
                <c:pt idx="2107">
                  <c:v>0.12078</c:v>
                </c:pt>
                <c:pt idx="2108">
                  <c:v>0.12078</c:v>
                </c:pt>
                <c:pt idx="2109">
                  <c:v>0.12078</c:v>
                </c:pt>
                <c:pt idx="2110">
                  <c:v>0.12078</c:v>
                </c:pt>
                <c:pt idx="2111">
                  <c:v>0.12078</c:v>
                </c:pt>
                <c:pt idx="2112">
                  <c:v>0.12078</c:v>
                </c:pt>
                <c:pt idx="2113">
                  <c:v>0.12078</c:v>
                </c:pt>
                <c:pt idx="2114">
                  <c:v>0.12078</c:v>
                </c:pt>
                <c:pt idx="2115">
                  <c:v>0.12078</c:v>
                </c:pt>
                <c:pt idx="2116">
                  <c:v>0.12078</c:v>
                </c:pt>
                <c:pt idx="2117">
                  <c:v>0.12078</c:v>
                </c:pt>
                <c:pt idx="2118">
                  <c:v>0.12078</c:v>
                </c:pt>
                <c:pt idx="2119">
                  <c:v>0.12078</c:v>
                </c:pt>
                <c:pt idx="2120">
                  <c:v>0.12078</c:v>
                </c:pt>
                <c:pt idx="2121">
                  <c:v>0.12078</c:v>
                </c:pt>
                <c:pt idx="2122">
                  <c:v>0.12078</c:v>
                </c:pt>
                <c:pt idx="2123">
                  <c:v>0.12078</c:v>
                </c:pt>
                <c:pt idx="2124">
                  <c:v>0.12078</c:v>
                </c:pt>
                <c:pt idx="2125">
                  <c:v>0.12078</c:v>
                </c:pt>
                <c:pt idx="2126">
                  <c:v>0.12078</c:v>
                </c:pt>
                <c:pt idx="2127">
                  <c:v>0.12078</c:v>
                </c:pt>
                <c:pt idx="2128">
                  <c:v>0.12078</c:v>
                </c:pt>
                <c:pt idx="2129">
                  <c:v>0.12078</c:v>
                </c:pt>
                <c:pt idx="2130">
                  <c:v>0.12078</c:v>
                </c:pt>
                <c:pt idx="2131">
                  <c:v>0.12078</c:v>
                </c:pt>
                <c:pt idx="2132">
                  <c:v>0.12078</c:v>
                </c:pt>
                <c:pt idx="2133">
                  <c:v>0.12078</c:v>
                </c:pt>
                <c:pt idx="2134">
                  <c:v>0.12078</c:v>
                </c:pt>
                <c:pt idx="2135">
                  <c:v>0.12078</c:v>
                </c:pt>
                <c:pt idx="2136">
                  <c:v>0.12078</c:v>
                </c:pt>
                <c:pt idx="2137">
                  <c:v>0.12078</c:v>
                </c:pt>
                <c:pt idx="2138">
                  <c:v>0.12078</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9.6227999999999994E-2</c:v>
                </c:pt>
                <c:pt idx="2158">
                  <c:v>9.6227999999999994E-2</c:v>
                </c:pt>
                <c:pt idx="2159">
                  <c:v>9.6227999999999994E-2</c:v>
                </c:pt>
                <c:pt idx="2160">
                  <c:v>9.6227999999999994E-2</c:v>
                </c:pt>
                <c:pt idx="2161">
                  <c:v>9.6227999999999994E-2</c:v>
                </c:pt>
                <c:pt idx="2162">
                  <c:v>9.6227999999999994E-2</c:v>
                </c:pt>
                <c:pt idx="2163">
                  <c:v>9.6227999999999994E-2</c:v>
                </c:pt>
                <c:pt idx="2164">
                  <c:v>9.6227999999999994E-2</c:v>
                </c:pt>
                <c:pt idx="2165">
                  <c:v>9.6227999999999994E-2</c:v>
                </c:pt>
                <c:pt idx="2166">
                  <c:v>9.6227999999999994E-2</c:v>
                </c:pt>
                <c:pt idx="2167">
                  <c:v>9.6227999999999994E-2</c:v>
                </c:pt>
                <c:pt idx="2168">
                  <c:v>9.6227999999999994E-2</c:v>
                </c:pt>
                <c:pt idx="2169">
                  <c:v>9.6227999999999994E-2</c:v>
                </c:pt>
                <c:pt idx="2170">
                  <c:v>9.6227999999999994E-2</c:v>
                </c:pt>
                <c:pt idx="2171">
                  <c:v>9.6227999999999994E-2</c:v>
                </c:pt>
                <c:pt idx="2172">
                  <c:v>9.6227999999999994E-2</c:v>
                </c:pt>
                <c:pt idx="2173">
                  <c:v>9.6227999999999994E-2</c:v>
                </c:pt>
                <c:pt idx="2174">
                  <c:v>9.6227999999999994E-2</c:v>
                </c:pt>
                <c:pt idx="2175">
                  <c:v>9.6227999999999994E-2</c:v>
                </c:pt>
                <c:pt idx="2176">
                  <c:v>9.6227999999999994E-2</c:v>
                </c:pt>
                <c:pt idx="2177">
                  <c:v>9.6227999999999994E-2</c:v>
                </c:pt>
                <c:pt idx="2178">
                  <c:v>9.6227999999999994E-2</c:v>
                </c:pt>
                <c:pt idx="2179">
                  <c:v>9.6227999999999994E-2</c:v>
                </c:pt>
                <c:pt idx="2180">
                  <c:v>9.6227999999999994E-2</c:v>
                </c:pt>
                <c:pt idx="2181">
                  <c:v>9.6227999999999994E-2</c:v>
                </c:pt>
                <c:pt idx="2182">
                  <c:v>9.6227999999999994E-2</c:v>
                </c:pt>
                <c:pt idx="2183">
                  <c:v>9.6227999999999994E-2</c:v>
                </c:pt>
                <c:pt idx="2184">
                  <c:v>9.6227999999999994E-2</c:v>
                </c:pt>
                <c:pt idx="2185">
                  <c:v>9.6227999999999994E-2</c:v>
                </c:pt>
                <c:pt idx="2186">
                  <c:v>9.6227999999999994E-2</c:v>
                </c:pt>
                <c:pt idx="2187">
                  <c:v>9.6227999999999994E-2</c:v>
                </c:pt>
                <c:pt idx="2188">
                  <c:v>9.6227999999999994E-2</c:v>
                </c:pt>
                <c:pt idx="2189">
                  <c:v>9.6227999999999994E-2</c:v>
                </c:pt>
                <c:pt idx="2190">
                  <c:v>9.6227999999999994E-2</c:v>
                </c:pt>
                <c:pt idx="2191">
                  <c:v>9.6227999999999994E-2</c:v>
                </c:pt>
                <c:pt idx="2192">
                  <c:v>9.6227999999999994E-2</c:v>
                </c:pt>
                <c:pt idx="2193">
                  <c:v>9.6227999999999994E-2</c:v>
                </c:pt>
                <c:pt idx="2194">
                  <c:v>9.6227999999999994E-2</c:v>
                </c:pt>
                <c:pt idx="2195">
                  <c:v>9.6227999999999994E-2</c:v>
                </c:pt>
                <c:pt idx="2196">
                  <c:v>9.6227999999999994E-2</c:v>
                </c:pt>
                <c:pt idx="2197">
                  <c:v>9.6227999999999994E-2</c:v>
                </c:pt>
                <c:pt idx="2198">
                  <c:v>9.6227999999999994E-2</c:v>
                </c:pt>
                <c:pt idx="2199">
                  <c:v>9.6227999999999994E-2</c:v>
                </c:pt>
                <c:pt idx="2200">
                  <c:v>9.6227999999999994E-2</c:v>
                </c:pt>
                <c:pt idx="2201">
                  <c:v>9.6227999999999994E-2</c:v>
                </c:pt>
                <c:pt idx="2202">
                  <c:v>9.6227999999999994E-2</c:v>
                </c:pt>
                <c:pt idx="2203">
                  <c:v>9.6227999999999994E-2</c:v>
                </c:pt>
                <c:pt idx="2204">
                  <c:v>9.6227999999999994E-2</c:v>
                </c:pt>
                <c:pt idx="2205">
                  <c:v>9.6227999999999994E-2</c:v>
                </c:pt>
                <c:pt idx="2206">
                  <c:v>9.6227999999999994E-2</c:v>
                </c:pt>
                <c:pt idx="2207">
                  <c:v>9.6227999999999994E-2</c:v>
                </c:pt>
                <c:pt idx="2208">
                  <c:v>9.6227999999999994E-2</c:v>
                </c:pt>
                <c:pt idx="2209">
                  <c:v>9.6227999999999994E-2</c:v>
                </c:pt>
                <c:pt idx="2210">
                  <c:v>9.6227999999999994E-2</c:v>
                </c:pt>
                <c:pt idx="2211">
                  <c:v>9.6227999999999994E-2</c:v>
                </c:pt>
                <c:pt idx="2212">
                  <c:v>9.6227999999999994E-2</c:v>
                </c:pt>
                <c:pt idx="2213">
                  <c:v>9.6227999999999994E-2</c:v>
                </c:pt>
                <c:pt idx="2214">
                  <c:v>9.6227999999999994E-2</c:v>
                </c:pt>
                <c:pt idx="2215">
                  <c:v>9.6227999999999994E-2</c:v>
                </c:pt>
                <c:pt idx="2216">
                  <c:v>9.6227999999999994E-2</c:v>
                </c:pt>
                <c:pt idx="2217">
                  <c:v>9.6227999999999994E-2</c:v>
                </c:pt>
                <c:pt idx="2218">
                  <c:v>9.6227999999999994E-2</c:v>
                </c:pt>
                <c:pt idx="2219">
                  <c:v>9.6227999999999994E-2</c:v>
                </c:pt>
                <c:pt idx="2220">
                  <c:v>9.6227999999999994E-2</c:v>
                </c:pt>
                <c:pt idx="2221">
                  <c:v>9.6227999999999994E-2</c:v>
                </c:pt>
                <c:pt idx="2222">
                  <c:v>9.6227999999999994E-2</c:v>
                </c:pt>
                <c:pt idx="2223">
                  <c:v>9.6227999999999994E-2</c:v>
                </c:pt>
                <c:pt idx="2224">
                  <c:v>9.6227999999999994E-2</c:v>
                </c:pt>
                <c:pt idx="2225">
                  <c:v>9.6227999999999994E-2</c:v>
                </c:pt>
                <c:pt idx="2226">
                  <c:v>9.6227999999999994E-2</c:v>
                </c:pt>
                <c:pt idx="2227">
                  <c:v>9.6227999999999994E-2</c:v>
                </c:pt>
                <c:pt idx="2228">
                  <c:v>9.6227999999999994E-2</c:v>
                </c:pt>
                <c:pt idx="2229">
                  <c:v>9.6227999999999994E-2</c:v>
                </c:pt>
                <c:pt idx="2230">
                  <c:v>9.6227999999999994E-2</c:v>
                </c:pt>
                <c:pt idx="2231">
                  <c:v>9.6227999999999994E-2</c:v>
                </c:pt>
                <c:pt idx="2232">
                  <c:v>9.6227999999999994E-2</c:v>
                </c:pt>
                <c:pt idx="2233">
                  <c:v>9.6227999999999994E-2</c:v>
                </c:pt>
                <c:pt idx="2234">
                  <c:v>9.6227999999999994E-2</c:v>
                </c:pt>
                <c:pt idx="2235">
                  <c:v>9.6227999999999994E-2</c:v>
                </c:pt>
                <c:pt idx="2236">
                  <c:v>9.6227999999999994E-2</c:v>
                </c:pt>
                <c:pt idx="2237">
                  <c:v>9.6227999999999994E-2</c:v>
                </c:pt>
                <c:pt idx="2238">
                  <c:v>9.6227999999999994E-2</c:v>
                </c:pt>
                <c:pt idx="2239">
                  <c:v>9.6227999999999994E-2</c:v>
                </c:pt>
                <c:pt idx="2240">
                  <c:v>9.6227999999999994E-2</c:v>
                </c:pt>
                <c:pt idx="2241">
                  <c:v>9.6227999999999994E-2</c:v>
                </c:pt>
                <c:pt idx="2242">
                  <c:v>9.6227999999999994E-2</c:v>
                </c:pt>
                <c:pt idx="2243">
                  <c:v>9.6227999999999994E-2</c:v>
                </c:pt>
                <c:pt idx="2244">
                  <c:v>9.6227999999999994E-2</c:v>
                </c:pt>
                <c:pt idx="2245">
                  <c:v>9.6227999999999994E-2</c:v>
                </c:pt>
                <c:pt idx="2246">
                  <c:v>9.6227999999999994E-2</c:v>
                </c:pt>
                <c:pt idx="2247">
                  <c:v>9.6227999999999994E-2</c:v>
                </c:pt>
                <c:pt idx="2248">
                  <c:v>9.6227999999999994E-2</c:v>
                </c:pt>
                <c:pt idx="2249">
                  <c:v>9.6227999999999994E-2</c:v>
                </c:pt>
                <c:pt idx="2250">
                  <c:v>9.6227999999999994E-2</c:v>
                </c:pt>
                <c:pt idx="2251">
                  <c:v>9.6227999999999994E-2</c:v>
                </c:pt>
                <c:pt idx="2252">
                  <c:v>9.6227999999999994E-2</c:v>
                </c:pt>
                <c:pt idx="2253">
                  <c:v>9.6227999999999994E-2</c:v>
                </c:pt>
                <c:pt idx="2254">
                  <c:v>9.6227999999999994E-2</c:v>
                </c:pt>
                <c:pt idx="2255">
                  <c:v>9.6227999999999994E-2</c:v>
                </c:pt>
                <c:pt idx="2256">
                  <c:v>9.6227999999999994E-2</c:v>
                </c:pt>
                <c:pt idx="2257">
                  <c:v>9.6227999999999994E-2</c:v>
                </c:pt>
                <c:pt idx="2258">
                  <c:v>9.6227999999999994E-2</c:v>
                </c:pt>
                <c:pt idx="2259">
                  <c:v>9.6227999999999994E-2</c:v>
                </c:pt>
                <c:pt idx="2260">
                  <c:v>9.6227999999999994E-2</c:v>
                </c:pt>
                <c:pt idx="2261">
                  <c:v>9.6227999999999994E-2</c:v>
                </c:pt>
                <c:pt idx="2262">
                  <c:v>9.6227999999999994E-2</c:v>
                </c:pt>
                <c:pt idx="2263">
                  <c:v>9.6227999999999994E-2</c:v>
                </c:pt>
                <c:pt idx="2264">
                  <c:v>9.6227999999999994E-2</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7.3260000000000006E-2</c:v>
                </c:pt>
                <c:pt idx="2284">
                  <c:v>7.3260000000000006E-2</c:v>
                </c:pt>
                <c:pt idx="2285">
                  <c:v>7.3260000000000006E-2</c:v>
                </c:pt>
                <c:pt idx="2286">
                  <c:v>7.3260000000000006E-2</c:v>
                </c:pt>
                <c:pt idx="2287">
                  <c:v>7.3260000000000006E-2</c:v>
                </c:pt>
                <c:pt idx="2288">
                  <c:v>7.3260000000000006E-2</c:v>
                </c:pt>
                <c:pt idx="2289">
                  <c:v>7.3260000000000006E-2</c:v>
                </c:pt>
                <c:pt idx="2290">
                  <c:v>7.3260000000000006E-2</c:v>
                </c:pt>
                <c:pt idx="2291">
                  <c:v>7.3260000000000006E-2</c:v>
                </c:pt>
                <c:pt idx="2292">
                  <c:v>7.3260000000000006E-2</c:v>
                </c:pt>
                <c:pt idx="2293">
                  <c:v>7.3260000000000006E-2</c:v>
                </c:pt>
                <c:pt idx="2294">
                  <c:v>7.3260000000000006E-2</c:v>
                </c:pt>
                <c:pt idx="2295">
                  <c:v>7.3260000000000006E-2</c:v>
                </c:pt>
                <c:pt idx="2296">
                  <c:v>7.3260000000000006E-2</c:v>
                </c:pt>
                <c:pt idx="2297">
                  <c:v>7.3260000000000006E-2</c:v>
                </c:pt>
                <c:pt idx="2298">
                  <c:v>7.3260000000000006E-2</c:v>
                </c:pt>
                <c:pt idx="2299">
                  <c:v>7.3260000000000006E-2</c:v>
                </c:pt>
                <c:pt idx="2300">
                  <c:v>7.3260000000000006E-2</c:v>
                </c:pt>
                <c:pt idx="2301">
                  <c:v>7.3260000000000006E-2</c:v>
                </c:pt>
                <c:pt idx="2302">
                  <c:v>7.3260000000000006E-2</c:v>
                </c:pt>
                <c:pt idx="2303">
                  <c:v>7.3260000000000006E-2</c:v>
                </c:pt>
                <c:pt idx="2304">
                  <c:v>7.3260000000000006E-2</c:v>
                </c:pt>
                <c:pt idx="2305">
                  <c:v>7.3260000000000006E-2</c:v>
                </c:pt>
                <c:pt idx="2306">
                  <c:v>7.3260000000000006E-2</c:v>
                </c:pt>
                <c:pt idx="2307">
                  <c:v>7.3260000000000006E-2</c:v>
                </c:pt>
                <c:pt idx="2308">
                  <c:v>7.3260000000000006E-2</c:v>
                </c:pt>
                <c:pt idx="2309">
                  <c:v>7.3260000000000006E-2</c:v>
                </c:pt>
                <c:pt idx="2310">
                  <c:v>7.3260000000000006E-2</c:v>
                </c:pt>
                <c:pt idx="2311">
                  <c:v>7.3260000000000006E-2</c:v>
                </c:pt>
                <c:pt idx="2312">
                  <c:v>7.3260000000000006E-2</c:v>
                </c:pt>
                <c:pt idx="2313">
                  <c:v>7.3260000000000006E-2</c:v>
                </c:pt>
                <c:pt idx="2314">
                  <c:v>7.3260000000000006E-2</c:v>
                </c:pt>
                <c:pt idx="2315">
                  <c:v>7.3260000000000006E-2</c:v>
                </c:pt>
                <c:pt idx="2316">
                  <c:v>7.3260000000000006E-2</c:v>
                </c:pt>
                <c:pt idx="2317">
                  <c:v>7.3260000000000006E-2</c:v>
                </c:pt>
                <c:pt idx="2318">
                  <c:v>7.3260000000000006E-2</c:v>
                </c:pt>
                <c:pt idx="2319">
                  <c:v>7.3260000000000006E-2</c:v>
                </c:pt>
                <c:pt idx="2320">
                  <c:v>7.3260000000000006E-2</c:v>
                </c:pt>
                <c:pt idx="2321">
                  <c:v>7.3260000000000006E-2</c:v>
                </c:pt>
                <c:pt idx="2322">
                  <c:v>7.3260000000000006E-2</c:v>
                </c:pt>
                <c:pt idx="2323">
                  <c:v>7.3260000000000006E-2</c:v>
                </c:pt>
                <c:pt idx="2324">
                  <c:v>7.3260000000000006E-2</c:v>
                </c:pt>
                <c:pt idx="2325">
                  <c:v>7.3260000000000006E-2</c:v>
                </c:pt>
                <c:pt idx="2326">
                  <c:v>7.3260000000000006E-2</c:v>
                </c:pt>
                <c:pt idx="2327">
                  <c:v>7.3260000000000006E-2</c:v>
                </c:pt>
                <c:pt idx="2328">
                  <c:v>7.3260000000000006E-2</c:v>
                </c:pt>
                <c:pt idx="2329">
                  <c:v>7.3260000000000006E-2</c:v>
                </c:pt>
                <c:pt idx="2330">
                  <c:v>7.3260000000000006E-2</c:v>
                </c:pt>
                <c:pt idx="2331">
                  <c:v>7.3260000000000006E-2</c:v>
                </c:pt>
                <c:pt idx="2332">
                  <c:v>7.3260000000000006E-2</c:v>
                </c:pt>
                <c:pt idx="2333">
                  <c:v>7.3260000000000006E-2</c:v>
                </c:pt>
                <c:pt idx="2334">
                  <c:v>7.3260000000000006E-2</c:v>
                </c:pt>
                <c:pt idx="2335">
                  <c:v>7.3260000000000006E-2</c:v>
                </c:pt>
                <c:pt idx="2336">
                  <c:v>7.3260000000000006E-2</c:v>
                </c:pt>
                <c:pt idx="2337">
                  <c:v>7.3260000000000006E-2</c:v>
                </c:pt>
                <c:pt idx="2338">
                  <c:v>7.3260000000000006E-2</c:v>
                </c:pt>
                <c:pt idx="2339">
                  <c:v>7.3260000000000006E-2</c:v>
                </c:pt>
                <c:pt idx="2340">
                  <c:v>7.3260000000000006E-2</c:v>
                </c:pt>
                <c:pt idx="2341">
                  <c:v>7.3260000000000006E-2</c:v>
                </c:pt>
                <c:pt idx="2342">
                  <c:v>7.3260000000000006E-2</c:v>
                </c:pt>
                <c:pt idx="2343">
                  <c:v>7.3260000000000006E-2</c:v>
                </c:pt>
                <c:pt idx="2344">
                  <c:v>7.3260000000000006E-2</c:v>
                </c:pt>
                <c:pt idx="2345">
                  <c:v>7.3260000000000006E-2</c:v>
                </c:pt>
                <c:pt idx="2346">
                  <c:v>7.3260000000000006E-2</c:v>
                </c:pt>
                <c:pt idx="2347">
                  <c:v>7.3260000000000006E-2</c:v>
                </c:pt>
                <c:pt idx="2348">
                  <c:v>7.3260000000000006E-2</c:v>
                </c:pt>
                <c:pt idx="2349">
                  <c:v>7.3260000000000006E-2</c:v>
                </c:pt>
                <c:pt idx="2350">
                  <c:v>7.3260000000000006E-2</c:v>
                </c:pt>
                <c:pt idx="2351">
                  <c:v>7.3260000000000006E-2</c:v>
                </c:pt>
                <c:pt idx="2352">
                  <c:v>7.3260000000000006E-2</c:v>
                </c:pt>
                <c:pt idx="2353">
                  <c:v>7.3260000000000006E-2</c:v>
                </c:pt>
                <c:pt idx="2354">
                  <c:v>7.3260000000000006E-2</c:v>
                </c:pt>
                <c:pt idx="2355">
                  <c:v>7.3260000000000006E-2</c:v>
                </c:pt>
                <c:pt idx="2356">
                  <c:v>7.3260000000000006E-2</c:v>
                </c:pt>
                <c:pt idx="2357">
                  <c:v>7.3260000000000006E-2</c:v>
                </c:pt>
                <c:pt idx="2358">
                  <c:v>7.3260000000000006E-2</c:v>
                </c:pt>
                <c:pt idx="2359">
                  <c:v>7.3260000000000006E-2</c:v>
                </c:pt>
                <c:pt idx="2360">
                  <c:v>7.3260000000000006E-2</c:v>
                </c:pt>
                <c:pt idx="2361">
                  <c:v>7.3260000000000006E-2</c:v>
                </c:pt>
                <c:pt idx="2362">
                  <c:v>7.3260000000000006E-2</c:v>
                </c:pt>
                <c:pt idx="2363">
                  <c:v>7.3260000000000006E-2</c:v>
                </c:pt>
                <c:pt idx="2364">
                  <c:v>7.3260000000000006E-2</c:v>
                </c:pt>
                <c:pt idx="2365">
                  <c:v>7.3260000000000006E-2</c:v>
                </c:pt>
                <c:pt idx="2366">
                  <c:v>7.3260000000000006E-2</c:v>
                </c:pt>
                <c:pt idx="2367">
                  <c:v>7.3260000000000006E-2</c:v>
                </c:pt>
                <c:pt idx="2368">
                  <c:v>7.3260000000000006E-2</c:v>
                </c:pt>
                <c:pt idx="2369">
                  <c:v>7.3260000000000006E-2</c:v>
                </c:pt>
                <c:pt idx="2370">
                  <c:v>7.3260000000000006E-2</c:v>
                </c:pt>
                <c:pt idx="2371">
                  <c:v>7.3260000000000006E-2</c:v>
                </c:pt>
                <c:pt idx="2372">
                  <c:v>7.3260000000000006E-2</c:v>
                </c:pt>
                <c:pt idx="2373">
                  <c:v>7.3260000000000006E-2</c:v>
                </c:pt>
                <c:pt idx="2374">
                  <c:v>7.3260000000000006E-2</c:v>
                </c:pt>
                <c:pt idx="2375">
                  <c:v>7.3260000000000006E-2</c:v>
                </c:pt>
                <c:pt idx="2376">
                  <c:v>7.3260000000000006E-2</c:v>
                </c:pt>
                <c:pt idx="2377">
                  <c:v>7.3260000000000006E-2</c:v>
                </c:pt>
                <c:pt idx="2378">
                  <c:v>7.3260000000000006E-2</c:v>
                </c:pt>
                <c:pt idx="2379">
                  <c:v>7.3260000000000006E-2</c:v>
                </c:pt>
                <c:pt idx="2380">
                  <c:v>7.3260000000000006E-2</c:v>
                </c:pt>
                <c:pt idx="2381">
                  <c:v>7.3260000000000006E-2</c:v>
                </c:pt>
                <c:pt idx="2382">
                  <c:v>7.3260000000000006E-2</c:v>
                </c:pt>
                <c:pt idx="2383">
                  <c:v>7.3260000000000006E-2</c:v>
                </c:pt>
                <c:pt idx="2384">
                  <c:v>7.3260000000000006E-2</c:v>
                </c:pt>
                <c:pt idx="2385">
                  <c:v>7.3260000000000006E-2</c:v>
                </c:pt>
                <c:pt idx="2386">
                  <c:v>7.3260000000000006E-2</c:v>
                </c:pt>
                <c:pt idx="2387">
                  <c:v>7.3260000000000006E-2</c:v>
                </c:pt>
                <c:pt idx="2388">
                  <c:v>7.3260000000000006E-2</c:v>
                </c:pt>
                <c:pt idx="2389">
                  <c:v>7.3260000000000006E-2</c:v>
                </c:pt>
                <c:pt idx="2390">
                  <c:v>7.3260000000000006E-2</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6.2964000000000006E-2</c:v>
                </c:pt>
                <c:pt idx="2410">
                  <c:v>6.2964000000000006E-2</c:v>
                </c:pt>
                <c:pt idx="2411">
                  <c:v>6.2964000000000006E-2</c:v>
                </c:pt>
                <c:pt idx="2412">
                  <c:v>6.2964000000000006E-2</c:v>
                </c:pt>
                <c:pt idx="2413">
                  <c:v>6.2964000000000006E-2</c:v>
                </c:pt>
                <c:pt idx="2414">
                  <c:v>6.2964000000000006E-2</c:v>
                </c:pt>
                <c:pt idx="2415">
                  <c:v>6.2964000000000006E-2</c:v>
                </c:pt>
                <c:pt idx="2416">
                  <c:v>6.2964000000000006E-2</c:v>
                </c:pt>
                <c:pt idx="2417">
                  <c:v>6.2964000000000006E-2</c:v>
                </c:pt>
                <c:pt idx="2418">
                  <c:v>6.2964000000000006E-2</c:v>
                </c:pt>
                <c:pt idx="2419">
                  <c:v>6.2964000000000006E-2</c:v>
                </c:pt>
                <c:pt idx="2420">
                  <c:v>6.2964000000000006E-2</c:v>
                </c:pt>
                <c:pt idx="2421">
                  <c:v>6.2964000000000006E-2</c:v>
                </c:pt>
                <c:pt idx="2422">
                  <c:v>6.2964000000000006E-2</c:v>
                </c:pt>
                <c:pt idx="2423">
                  <c:v>6.2964000000000006E-2</c:v>
                </c:pt>
                <c:pt idx="2424">
                  <c:v>6.2964000000000006E-2</c:v>
                </c:pt>
                <c:pt idx="2425">
                  <c:v>6.2964000000000006E-2</c:v>
                </c:pt>
                <c:pt idx="2426">
                  <c:v>6.2964000000000006E-2</c:v>
                </c:pt>
                <c:pt idx="2427">
                  <c:v>6.2964000000000006E-2</c:v>
                </c:pt>
                <c:pt idx="2428">
                  <c:v>6.2964000000000006E-2</c:v>
                </c:pt>
                <c:pt idx="2429">
                  <c:v>6.2964000000000006E-2</c:v>
                </c:pt>
                <c:pt idx="2430">
                  <c:v>6.2964000000000006E-2</c:v>
                </c:pt>
                <c:pt idx="2431">
                  <c:v>6.2964000000000006E-2</c:v>
                </c:pt>
                <c:pt idx="2432">
                  <c:v>6.2964000000000006E-2</c:v>
                </c:pt>
                <c:pt idx="2433">
                  <c:v>6.2964000000000006E-2</c:v>
                </c:pt>
                <c:pt idx="2434">
                  <c:v>6.2964000000000006E-2</c:v>
                </c:pt>
                <c:pt idx="2435">
                  <c:v>6.2964000000000006E-2</c:v>
                </c:pt>
                <c:pt idx="2436">
                  <c:v>6.2964000000000006E-2</c:v>
                </c:pt>
                <c:pt idx="2437">
                  <c:v>6.2964000000000006E-2</c:v>
                </c:pt>
                <c:pt idx="2438">
                  <c:v>6.2964000000000006E-2</c:v>
                </c:pt>
                <c:pt idx="2439">
                  <c:v>6.2964000000000006E-2</c:v>
                </c:pt>
                <c:pt idx="2440">
                  <c:v>6.2964000000000006E-2</c:v>
                </c:pt>
                <c:pt idx="2441">
                  <c:v>6.2964000000000006E-2</c:v>
                </c:pt>
                <c:pt idx="2442">
                  <c:v>6.2964000000000006E-2</c:v>
                </c:pt>
                <c:pt idx="2443">
                  <c:v>6.2964000000000006E-2</c:v>
                </c:pt>
                <c:pt idx="2444">
                  <c:v>6.2964000000000006E-2</c:v>
                </c:pt>
                <c:pt idx="2445">
                  <c:v>6.2964000000000006E-2</c:v>
                </c:pt>
                <c:pt idx="2446">
                  <c:v>6.2964000000000006E-2</c:v>
                </c:pt>
                <c:pt idx="2447">
                  <c:v>6.2964000000000006E-2</c:v>
                </c:pt>
                <c:pt idx="2448">
                  <c:v>6.2964000000000006E-2</c:v>
                </c:pt>
                <c:pt idx="2449">
                  <c:v>6.2964000000000006E-2</c:v>
                </c:pt>
                <c:pt idx="2450">
                  <c:v>6.2964000000000006E-2</c:v>
                </c:pt>
                <c:pt idx="2451">
                  <c:v>6.2964000000000006E-2</c:v>
                </c:pt>
                <c:pt idx="2452">
                  <c:v>6.2964000000000006E-2</c:v>
                </c:pt>
                <c:pt idx="2453">
                  <c:v>6.2964000000000006E-2</c:v>
                </c:pt>
                <c:pt idx="2454">
                  <c:v>6.2964000000000006E-2</c:v>
                </c:pt>
                <c:pt idx="2455">
                  <c:v>6.2964000000000006E-2</c:v>
                </c:pt>
                <c:pt idx="2456">
                  <c:v>6.2964000000000006E-2</c:v>
                </c:pt>
                <c:pt idx="2457">
                  <c:v>6.2964000000000006E-2</c:v>
                </c:pt>
                <c:pt idx="2458">
                  <c:v>6.2964000000000006E-2</c:v>
                </c:pt>
                <c:pt idx="2459">
                  <c:v>6.2964000000000006E-2</c:v>
                </c:pt>
                <c:pt idx="2460">
                  <c:v>6.2964000000000006E-2</c:v>
                </c:pt>
                <c:pt idx="2461">
                  <c:v>6.2964000000000006E-2</c:v>
                </c:pt>
                <c:pt idx="2462">
                  <c:v>6.2964000000000006E-2</c:v>
                </c:pt>
                <c:pt idx="2463">
                  <c:v>6.2964000000000006E-2</c:v>
                </c:pt>
                <c:pt idx="2464">
                  <c:v>6.2964000000000006E-2</c:v>
                </c:pt>
                <c:pt idx="2465">
                  <c:v>6.2964000000000006E-2</c:v>
                </c:pt>
                <c:pt idx="2466">
                  <c:v>6.2964000000000006E-2</c:v>
                </c:pt>
                <c:pt idx="2467">
                  <c:v>6.2964000000000006E-2</c:v>
                </c:pt>
                <c:pt idx="2468">
                  <c:v>6.2964000000000006E-2</c:v>
                </c:pt>
                <c:pt idx="2469">
                  <c:v>6.2964000000000006E-2</c:v>
                </c:pt>
                <c:pt idx="2470">
                  <c:v>6.2964000000000006E-2</c:v>
                </c:pt>
                <c:pt idx="2471">
                  <c:v>6.2964000000000006E-2</c:v>
                </c:pt>
                <c:pt idx="2472">
                  <c:v>6.2964000000000006E-2</c:v>
                </c:pt>
                <c:pt idx="2473">
                  <c:v>6.2964000000000006E-2</c:v>
                </c:pt>
                <c:pt idx="2474">
                  <c:v>6.2964000000000006E-2</c:v>
                </c:pt>
                <c:pt idx="2475">
                  <c:v>6.2964000000000006E-2</c:v>
                </c:pt>
                <c:pt idx="2476">
                  <c:v>6.2964000000000006E-2</c:v>
                </c:pt>
                <c:pt idx="2477">
                  <c:v>6.2964000000000006E-2</c:v>
                </c:pt>
                <c:pt idx="2478">
                  <c:v>6.2964000000000006E-2</c:v>
                </c:pt>
                <c:pt idx="2479">
                  <c:v>6.2964000000000006E-2</c:v>
                </c:pt>
                <c:pt idx="2480">
                  <c:v>6.2964000000000006E-2</c:v>
                </c:pt>
                <c:pt idx="2481">
                  <c:v>6.2964000000000006E-2</c:v>
                </c:pt>
                <c:pt idx="2482">
                  <c:v>6.2964000000000006E-2</c:v>
                </c:pt>
                <c:pt idx="2483">
                  <c:v>6.2964000000000006E-2</c:v>
                </c:pt>
                <c:pt idx="2484">
                  <c:v>6.2964000000000006E-2</c:v>
                </c:pt>
                <c:pt idx="2485">
                  <c:v>6.2964000000000006E-2</c:v>
                </c:pt>
                <c:pt idx="2486">
                  <c:v>6.2964000000000006E-2</c:v>
                </c:pt>
                <c:pt idx="2487">
                  <c:v>6.2964000000000006E-2</c:v>
                </c:pt>
                <c:pt idx="2488">
                  <c:v>6.2964000000000006E-2</c:v>
                </c:pt>
                <c:pt idx="2489">
                  <c:v>6.2964000000000006E-2</c:v>
                </c:pt>
                <c:pt idx="2490">
                  <c:v>6.2964000000000006E-2</c:v>
                </c:pt>
                <c:pt idx="2491">
                  <c:v>6.2964000000000006E-2</c:v>
                </c:pt>
                <c:pt idx="2492">
                  <c:v>6.2964000000000006E-2</c:v>
                </c:pt>
                <c:pt idx="2493">
                  <c:v>6.2964000000000006E-2</c:v>
                </c:pt>
                <c:pt idx="2494">
                  <c:v>6.2964000000000006E-2</c:v>
                </c:pt>
                <c:pt idx="2495">
                  <c:v>6.2964000000000006E-2</c:v>
                </c:pt>
                <c:pt idx="2496">
                  <c:v>6.2964000000000006E-2</c:v>
                </c:pt>
                <c:pt idx="2497">
                  <c:v>6.2964000000000006E-2</c:v>
                </c:pt>
                <c:pt idx="2498">
                  <c:v>6.2964000000000006E-2</c:v>
                </c:pt>
                <c:pt idx="2499">
                  <c:v>6.2964000000000006E-2</c:v>
                </c:pt>
                <c:pt idx="2500">
                  <c:v>6.2964000000000006E-2</c:v>
                </c:pt>
                <c:pt idx="2501">
                  <c:v>6.2964000000000006E-2</c:v>
                </c:pt>
                <c:pt idx="2502">
                  <c:v>6.2964000000000006E-2</c:v>
                </c:pt>
                <c:pt idx="2503">
                  <c:v>6.2964000000000006E-2</c:v>
                </c:pt>
                <c:pt idx="2504">
                  <c:v>6.2964000000000006E-2</c:v>
                </c:pt>
                <c:pt idx="2505">
                  <c:v>6.2964000000000006E-2</c:v>
                </c:pt>
                <c:pt idx="2506">
                  <c:v>6.2964000000000006E-2</c:v>
                </c:pt>
                <c:pt idx="2507">
                  <c:v>6.2964000000000006E-2</c:v>
                </c:pt>
                <c:pt idx="2508">
                  <c:v>6.2964000000000006E-2</c:v>
                </c:pt>
                <c:pt idx="2509">
                  <c:v>6.2964000000000006E-2</c:v>
                </c:pt>
                <c:pt idx="2510">
                  <c:v>6.2964000000000006E-2</c:v>
                </c:pt>
                <c:pt idx="2511">
                  <c:v>6.2964000000000006E-2</c:v>
                </c:pt>
                <c:pt idx="2512">
                  <c:v>6.2964000000000006E-2</c:v>
                </c:pt>
                <c:pt idx="2513">
                  <c:v>6.2964000000000006E-2</c:v>
                </c:pt>
                <c:pt idx="2514">
                  <c:v>6.2964000000000006E-2</c:v>
                </c:pt>
                <c:pt idx="2515">
                  <c:v>6.2964000000000006E-2</c:v>
                </c:pt>
                <c:pt idx="2516">
                  <c:v>6.2964000000000006E-2</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4.9500000000000002E-2</c:v>
                </c:pt>
                <c:pt idx="2536">
                  <c:v>4.9500000000000002E-2</c:v>
                </c:pt>
                <c:pt idx="2537">
                  <c:v>4.9500000000000002E-2</c:v>
                </c:pt>
                <c:pt idx="2538">
                  <c:v>4.9500000000000002E-2</c:v>
                </c:pt>
                <c:pt idx="2539">
                  <c:v>4.9500000000000002E-2</c:v>
                </c:pt>
                <c:pt idx="2540">
                  <c:v>4.9500000000000002E-2</c:v>
                </c:pt>
                <c:pt idx="2541">
                  <c:v>4.9500000000000002E-2</c:v>
                </c:pt>
                <c:pt idx="2542">
                  <c:v>4.9500000000000002E-2</c:v>
                </c:pt>
                <c:pt idx="2543">
                  <c:v>4.9500000000000002E-2</c:v>
                </c:pt>
                <c:pt idx="2544">
                  <c:v>4.9500000000000002E-2</c:v>
                </c:pt>
                <c:pt idx="2545">
                  <c:v>4.9500000000000002E-2</c:v>
                </c:pt>
                <c:pt idx="2546">
                  <c:v>4.9500000000000002E-2</c:v>
                </c:pt>
                <c:pt idx="2547">
                  <c:v>4.9500000000000002E-2</c:v>
                </c:pt>
                <c:pt idx="2548">
                  <c:v>4.9500000000000002E-2</c:v>
                </c:pt>
                <c:pt idx="2549">
                  <c:v>4.9500000000000002E-2</c:v>
                </c:pt>
                <c:pt idx="2550">
                  <c:v>4.9500000000000002E-2</c:v>
                </c:pt>
                <c:pt idx="2551">
                  <c:v>4.9500000000000002E-2</c:v>
                </c:pt>
                <c:pt idx="2552">
                  <c:v>4.9500000000000002E-2</c:v>
                </c:pt>
                <c:pt idx="2553">
                  <c:v>4.9500000000000002E-2</c:v>
                </c:pt>
                <c:pt idx="2554">
                  <c:v>4.9500000000000002E-2</c:v>
                </c:pt>
                <c:pt idx="2555">
                  <c:v>4.9500000000000002E-2</c:v>
                </c:pt>
                <c:pt idx="2556">
                  <c:v>4.9500000000000002E-2</c:v>
                </c:pt>
                <c:pt idx="2557">
                  <c:v>4.9500000000000002E-2</c:v>
                </c:pt>
                <c:pt idx="2558">
                  <c:v>4.9500000000000002E-2</c:v>
                </c:pt>
                <c:pt idx="2559">
                  <c:v>4.9500000000000002E-2</c:v>
                </c:pt>
                <c:pt idx="2560">
                  <c:v>4.9500000000000002E-2</c:v>
                </c:pt>
                <c:pt idx="2561">
                  <c:v>4.9500000000000002E-2</c:v>
                </c:pt>
                <c:pt idx="2562">
                  <c:v>4.9500000000000002E-2</c:v>
                </c:pt>
                <c:pt idx="2563">
                  <c:v>4.9500000000000002E-2</c:v>
                </c:pt>
                <c:pt idx="2564">
                  <c:v>4.9500000000000002E-2</c:v>
                </c:pt>
                <c:pt idx="2565">
                  <c:v>4.9500000000000002E-2</c:v>
                </c:pt>
                <c:pt idx="2566">
                  <c:v>4.9500000000000002E-2</c:v>
                </c:pt>
                <c:pt idx="2567">
                  <c:v>4.9500000000000002E-2</c:v>
                </c:pt>
                <c:pt idx="2568">
                  <c:v>4.9500000000000002E-2</c:v>
                </c:pt>
                <c:pt idx="2569">
                  <c:v>4.9500000000000002E-2</c:v>
                </c:pt>
                <c:pt idx="2570">
                  <c:v>4.9500000000000002E-2</c:v>
                </c:pt>
                <c:pt idx="2571">
                  <c:v>4.9500000000000002E-2</c:v>
                </c:pt>
                <c:pt idx="2572">
                  <c:v>4.9500000000000002E-2</c:v>
                </c:pt>
                <c:pt idx="2573">
                  <c:v>4.9500000000000002E-2</c:v>
                </c:pt>
                <c:pt idx="2574">
                  <c:v>4.9500000000000002E-2</c:v>
                </c:pt>
                <c:pt idx="2575">
                  <c:v>4.9500000000000002E-2</c:v>
                </c:pt>
                <c:pt idx="2576">
                  <c:v>4.9500000000000002E-2</c:v>
                </c:pt>
                <c:pt idx="2577">
                  <c:v>4.9500000000000002E-2</c:v>
                </c:pt>
                <c:pt idx="2578">
                  <c:v>4.9500000000000002E-2</c:v>
                </c:pt>
                <c:pt idx="2579">
                  <c:v>4.9500000000000002E-2</c:v>
                </c:pt>
                <c:pt idx="2580">
                  <c:v>4.9500000000000002E-2</c:v>
                </c:pt>
                <c:pt idx="2581">
                  <c:v>4.9500000000000002E-2</c:v>
                </c:pt>
                <c:pt idx="2582">
                  <c:v>4.9500000000000002E-2</c:v>
                </c:pt>
                <c:pt idx="2583">
                  <c:v>4.9500000000000002E-2</c:v>
                </c:pt>
                <c:pt idx="2584">
                  <c:v>4.9500000000000002E-2</c:v>
                </c:pt>
                <c:pt idx="2585">
                  <c:v>4.9500000000000002E-2</c:v>
                </c:pt>
                <c:pt idx="2586">
                  <c:v>4.9500000000000002E-2</c:v>
                </c:pt>
                <c:pt idx="2587">
                  <c:v>4.9500000000000002E-2</c:v>
                </c:pt>
                <c:pt idx="2588">
                  <c:v>4.9500000000000002E-2</c:v>
                </c:pt>
                <c:pt idx="2589">
                  <c:v>4.9500000000000002E-2</c:v>
                </c:pt>
                <c:pt idx="2590">
                  <c:v>4.9500000000000002E-2</c:v>
                </c:pt>
                <c:pt idx="2591">
                  <c:v>4.9500000000000002E-2</c:v>
                </c:pt>
                <c:pt idx="2592">
                  <c:v>4.9500000000000002E-2</c:v>
                </c:pt>
                <c:pt idx="2593">
                  <c:v>4.9500000000000002E-2</c:v>
                </c:pt>
                <c:pt idx="2594">
                  <c:v>4.9500000000000002E-2</c:v>
                </c:pt>
                <c:pt idx="2595">
                  <c:v>4.9500000000000002E-2</c:v>
                </c:pt>
                <c:pt idx="2596">
                  <c:v>4.9500000000000002E-2</c:v>
                </c:pt>
                <c:pt idx="2597">
                  <c:v>4.9500000000000002E-2</c:v>
                </c:pt>
                <c:pt idx="2598">
                  <c:v>4.9500000000000002E-2</c:v>
                </c:pt>
                <c:pt idx="2599">
                  <c:v>4.9500000000000002E-2</c:v>
                </c:pt>
                <c:pt idx="2600">
                  <c:v>4.9500000000000002E-2</c:v>
                </c:pt>
                <c:pt idx="2601">
                  <c:v>4.9500000000000002E-2</c:v>
                </c:pt>
                <c:pt idx="2602">
                  <c:v>4.9500000000000002E-2</c:v>
                </c:pt>
                <c:pt idx="2603">
                  <c:v>4.9500000000000002E-2</c:v>
                </c:pt>
                <c:pt idx="2604">
                  <c:v>4.9500000000000002E-2</c:v>
                </c:pt>
                <c:pt idx="2605">
                  <c:v>4.9500000000000002E-2</c:v>
                </c:pt>
                <c:pt idx="2606">
                  <c:v>4.9500000000000002E-2</c:v>
                </c:pt>
                <c:pt idx="2607">
                  <c:v>4.9500000000000002E-2</c:v>
                </c:pt>
                <c:pt idx="2608">
                  <c:v>4.9500000000000002E-2</c:v>
                </c:pt>
                <c:pt idx="2609">
                  <c:v>4.9500000000000002E-2</c:v>
                </c:pt>
                <c:pt idx="2610">
                  <c:v>4.9500000000000002E-2</c:v>
                </c:pt>
                <c:pt idx="2611">
                  <c:v>4.9500000000000002E-2</c:v>
                </c:pt>
                <c:pt idx="2612">
                  <c:v>4.9500000000000002E-2</c:v>
                </c:pt>
                <c:pt idx="2613">
                  <c:v>4.9500000000000002E-2</c:v>
                </c:pt>
                <c:pt idx="2614">
                  <c:v>4.9500000000000002E-2</c:v>
                </c:pt>
                <c:pt idx="2615">
                  <c:v>4.9500000000000002E-2</c:v>
                </c:pt>
                <c:pt idx="2616">
                  <c:v>4.9500000000000002E-2</c:v>
                </c:pt>
                <c:pt idx="2617">
                  <c:v>4.9500000000000002E-2</c:v>
                </c:pt>
                <c:pt idx="2618">
                  <c:v>4.9500000000000002E-2</c:v>
                </c:pt>
                <c:pt idx="2619">
                  <c:v>4.9500000000000002E-2</c:v>
                </c:pt>
                <c:pt idx="2620">
                  <c:v>4.9500000000000002E-2</c:v>
                </c:pt>
                <c:pt idx="2621">
                  <c:v>4.9500000000000002E-2</c:v>
                </c:pt>
                <c:pt idx="2622">
                  <c:v>4.9500000000000002E-2</c:v>
                </c:pt>
                <c:pt idx="2623">
                  <c:v>4.9500000000000002E-2</c:v>
                </c:pt>
                <c:pt idx="2624">
                  <c:v>4.9500000000000002E-2</c:v>
                </c:pt>
                <c:pt idx="2625">
                  <c:v>4.9500000000000002E-2</c:v>
                </c:pt>
                <c:pt idx="2626">
                  <c:v>4.9500000000000002E-2</c:v>
                </c:pt>
                <c:pt idx="2627">
                  <c:v>4.9500000000000002E-2</c:v>
                </c:pt>
                <c:pt idx="2628">
                  <c:v>4.9500000000000002E-2</c:v>
                </c:pt>
                <c:pt idx="2629">
                  <c:v>4.9500000000000002E-2</c:v>
                </c:pt>
                <c:pt idx="2630">
                  <c:v>4.9500000000000002E-2</c:v>
                </c:pt>
                <c:pt idx="2631">
                  <c:v>4.9500000000000002E-2</c:v>
                </c:pt>
                <c:pt idx="2632">
                  <c:v>4.9500000000000002E-2</c:v>
                </c:pt>
                <c:pt idx="2633">
                  <c:v>4.9500000000000002E-2</c:v>
                </c:pt>
                <c:pt idx="2634">
                  <c:v>4.9500000000000002E-2</c:v>
                </c:pt>
                <c:pt idx="2635">
                  <c:v>4.9500000000000002E-2</c:v>
                </c:pt>
                <c:pt idx="2636">
                  <c:v>4.9500000000000002E-2</c:v>
                </c:pt>
                <c:pt idx="2637">
                  <c:v>4.9500000000000002E-2</c:v>
                </c:pt>
                <c:pt idx="2638">
                  <c:v>4.9500000000000002E-2</c:v>
                </c:pt>
                <c:pt idx="2639">
                  <c:v>4.9500000000000002E-2</c:v>
                </c:pt>
                <c:pt idx="2640">
                  <c:v>4.9500000000000002E-2</c:v>
                </c:pt>
                <c:pt idx="2641">
                  <c:v>4.9500000000000002E-2</c:v>
                </c:pt>
                <c:pt idx="2642">
                  <c:v>4.9500000000000002E-2</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4.1183999999999998E-2</c:v>
                </c:pt>
                <c:pt idx="2662">
                  <c:v>4.1183999999999998E-2</c:v>
                </c:pt>
                <c:pt idx="2663">
                  <c:v>4.1183999999999998E-2</c:v>
                </c:pt>
                <c:pt idx="2664">
                  <c:v>4.1183999999999998E-2</c:v>
                </c:pt>
                <c:pt idx="2665">
                  <c:v>4.1183999999999998E-2</c:v>
                </c:pt>
                <c:pt idx="2666">
                  <c:v>4.1183999999999998E-2</c:v>
                </c:pt>
                <c:pt idx="2667">
                  <c:v>4.1183999999999998E-2</c:v>
                </c:pt>
                <c:pt idx="2668">
                  <c:v>4.1183999999999998E-2</c:v>
                </c:pt>
                <c:pt idx="2669">
                  <c:v>4.1183999999999998E-2</c:v>
                </c:pt>
                <c:pt idx="2670">
                  <c:v>4.1183999999999998E-2</c:v>
                </c:pt>
                <c:pt idx="2671">
                  <c:v>4.1183999999999998E-2</c:v>
                </c:pt>
                <c:pt idx="2672">
                  <c:v>4.1183999999999998E-2</c:v>
                </c:pt>
                <c:pt idx="2673">
                  <c:v>4.1183999999999998E-2</c:v>
                </c:pt>
                <c:pt idx="2674">
                  <c:v>4.1183999999999998E-2</c:v>
                </c:pt>
                <c:pt idx="2675">
                  <c:v>4.1183999999999998E-2</c:v>
                </c:pt>
                <c:pt idx="2676">
                  <c:v>4.1183999999999998E-2</c:v>
                </c:pt>
                <c:pt idx="2677">
                  <c:v>4.1183999999999998E-2</c:v>
                </c:pt>
                <c:pt idx="2678">
                  <c:v>4.1183999999999998E-2</c:v>
                </c:pt>
                <c:pt idx="2679">
                  <c:v>4.1183999999999998E-2</c:v>
                </c:pt>
                <c:pt idx="2680">
                  <c:v>4.1183999999999998E-2</c:v>
                </c:pt>
                <c:pt idx="2681">
                  <c:v>4.1183999999999998E-2</c:v>
                </c:pt>
                <c:pt idx="2682">
                  <c:v>4.1183999999999998E-2</c:v>
                </c:pt>
                <c:pt idx="2683">
                  <c:v>4.1183999999999998E-2</c:v>
                </c:pt>
                <c:pt idx="2684">
                  <c:v>4.1183999999999998E-2</c:v>
                </c:pt>
                <c:pt idx="2685">
                  <c:v>4.1183999999999998E-2</c:v>
                </c:pt>
                <c:pt idx="2686">
                  <c:v>4.1183999999999998E-2</c:v>
                </c:pt>
                <c:pt idx="2687">
                  <c:v>4.1183999999999998E-2</c:v>
                </c:pt>
                <c:pt idx="2688">
                  <c:v>4.1183999999999998E-2</c:v>
                </c:pt>
                <c:pt idx="2689">
                  <c:v>4.1183999999999998E-2</c:v>
                </c:pt>
                <c:pt idx="2690">
                  <c:v>4.1183999999999998E-2</c:v>
                </c:pt>
                <c:pt idx="2691">
                  <c:v>4.1183999999999998E-2</c:v>
                </c:pt>
                <c:pt idx="2692">
                  <c:v>4.1183999999999998E-2</c:v>
                </c:pt>
                <c:pt idx="2693">
                  <c:v>4.1183999999999998E-2</c:v>
                </c:pt>
                <c:pt idx="2694">
                  <c:v>4.1183999999999998E-2</c:v>
                </c:pt>
                <c:pt idx="2695">
                  <c:v>4.1183999999999998E-2</c:v>
                </c:pt>
                <c:pt idx="2696">
                  <c:v>4.1183999999999998E-2</c:v>
                </c:pt>
                <c:pt idx="2697">
                  <c:v>4.1183999999999998E-2</c:v>
                </c:pt>
                <c:pt idx="2698">
                  <c:v>4.1183999999999998E-2</c:v>
                </c:pt>
                <c:pt idx="2699">
                  <c:v>4.1183999999999998E-2</c:v>
                </c:pt>
                <c:pt idx="2700">
                  <c:v>4.1183999999999998E-2</c:v>
                </c:pt>
                <c:pt idx="2701">
                  <c:v>4.1183999999999998E-2</c:v>
                </c:pt>
                <c:pt idx="2702">
                  <c:v>4.1183999999999998E-2</c:v>
                </c:pt>
                <c:pt idx="2703">
                  <c:v>4.1183999999999998E-2</c:v>
                </c:pt>
                <c:pt idx="2704">
                  <c:v>4.1183999999999998E-2</c:v>
                </c:pt>
                <c:pt idx="2705">
                  <c:v>4.1183999999999998E-2</c:v>
                </c:pt>
                <c:pt idx="2706">
                  <c:v>4.1183999999999998E-2</c:v>
                </c:pt>
                <c:pt idx="2707">
                  <c:v>4.1183999999999998E-2</c:v>
                </c:pt>
                <c:pt idx="2708">
                  <c:v>4.1183999999999998E-2</c:v>
                </c:pt>
                <c:pt idx="2709">
                  <c:v>4.1183999999999998E-2</c:v>
                </c:pt>
                <c:pt idx="2710">
                  <c:v>4.1183999999999998E-2</c:v>
                </c:pt>
                <c:pt idx="2711">
                  <c:v>4.1183999999999998E-2</c:v>
                </c:pt>
                <c:pt idx="2712">
                  <c:v>4.1183999999999998E-2</c:v>
                </c:pt>
                <c:pt idx="2713">
                  <c:v>4.1183999999999998E-2</c:v>
                </c:pt>
                <c:pt idx="2714">
                  <c:v>4.1183999999999998E-2</c:v>
                </c:pt>
                <c:pt idx="2715">
                  <c:v>4.1183999999999998E-2</c:v>
                </c:pt>
                <c:pt idx="2716">
                  <c:v>4.1183999999999998E-2</c:v>
                </c:pt>
                <c:pt idx="2717">
                  <c:v>4.1183999999999998E-2</c:v>
                </c:pt>
                <c:pt idx="2718">
                  <c:v>4.1183999999999998E-2</c:v>
                </c:pt>
                <c:pt idx="2719">
                  <c:v>4.1183999999999998E-2</c:v>
                </c:pt>
                <c:pt idx="2720">
                  <c:v>4.1183999999999998E-2</c:v>
                </c:pt>
                <c:pt idx="2721">
                  <c:v>4.1183999999999998E-2</c:v>
                </c:pt>
                <c:pt idx="2722">
                  <c:v>4.1183999999999998E-2</c:v>
                </c:pt>
                <c:pt idx="2723">
                  <c:v>4.1183999999999998E-2</c:v>
                </c:pt>
                <c:pt idx="2724">
                  <c:v>4.1183999999999998E-2</c:v>
                </c:pt>
                <c:pt idx="2725">
                  <c:v>4.1183999999999998E-2</c:v>
                </c:pt>
                <c:pt idx="2726">
                  <c:v>4.1183999999999998E-2</c:v>
                </c:pt>
                <c:pt idx="2727">
                  <c:v>4.1183999999999998E-2</c:v>
                </c:pt>
                <c:pt idx="2728">
                  <c:v>4.1183999999999998E-2</c:v>
                </c:pt>
                <c:pt idx="2729">
                  <c:v>4.1183999999999998E-2</c:v>
                </c:pt>
                <c:pt idx="2730">
                  <c:v>4.1183999999999998E-2</c:v>
                </c:pt>
                <c:pt idx="2731">
                  <c:v>4.1183999999999998E-2</c:v>
                </c:pt>
                <c:pt idx="2732">
                  <c:v>4.1183999999999998E-2</c:v>
                </c:pt>
                <c:pt idx="2733">
                  <c:v>4.1183999999999998E-2</c:v>
                </c:pt>
                <c:pt idx="2734">
                  <c:v>4.1183999999999998E-2</c:v>
                </c:pt>
                <c:pt idx="2735">
                  <c:v>4.1183999999999998E-2</c:v>
                </c:pt>
                <c:pt idx="2736">
                  <c:v>4.1183999999999998E-2</c:v>
                </c:pt>
                <c:pt idx="2737">
                  <c:v>4.1183999999999998E-2</c:v>
                </c:pt>
                <c:pt idx="2738">
                  <c:v>4.1183999999999998E-2</c:v>
                </c:pt>
                <c:pt idx="2739">
                  <c:v>4.1183999999999998E-2</c:v>
                </c:pt>
                <c:pt idx="2740">
                  <c:v>4.1183999999999998E-2</c:v>
                </c:pt>
                <c:pt idx="2741">
                  <c:v>4.1183999999999998E-2</c:v>
                </c:pt>
                <c:pt idx="2742">
                  <c:v>4.1183999999999998E-2</c:v>
                </c:pt>
                <c:pt idx="2743">
                  <c:v>4.1183999999999998E-2</c:v>
                </c:pt>
                <c:pt idx="2744">
                  <c:v>4.1183999999999998E-2</c:v>
                </c:pt>
                <c:pt idx="2745">
                  <c:v>4.1183999999999998E-2</c:v>
                </c:pt>
                <c:pt idx="2746">
                  <c:v>4.1183999999999998E-2</c:v>
                </c:pt>
                <c:pt idx="2747">
                  <c:v>4.1183999999999998E-2</c:v>
                </c:pt>
                <c:pt idx="2748">
                  <c:v>4.1183999999999998E-2</c:v>
                </c:pt>
                <c:pt idx="2749">
                  <c:v>4.1183999999999998E-2</c:v>
                </c:pt>
                <c:pt idx="2750">
                  <c:v>4.1183999999999998E-2</c:v>
                </c:pt>
                <c:pt idx="2751">
                  <c:v>4.1183999999999998E-2</c:v>
                </c:pt>
                <c:pt idx="2752">
                  <c:v>4.1183999999999998E-2</c:v>
                </c:pt>
                <c:pt idx="2753">
                  <c:v>4.1183999999999998E-2</c:v>
                </c:pt>
                <c:pt idx="2754">
                  <c:v>4.1183999999999998E-2</c:v>
                </c:pt>
                <c:pt idx="2755">
                  <c:v>4.1183999999999998E-2</c:v>
                </c:pt>
                <c:pt idx="2756">
                  <c:v>4.1183999999999998E-2</c:v>
                </c:pt>
                <c:pt idx="2757">
                  <c:v>4.1183999999999998E-2</c:v>
                </c:pt>
                <c:pt idx="2758">
                  <c:v>4.1183999999999998E-2</c:v>
                </c:pt>
                <c:pt idx="2759">
                  <c:v>4.1183999999999998E-2</c:v>
                </c:pt>
                <c:pt idx="2760">
                  <c:v>4.1183999999999998E-2</c:v>
                </c:pt>
                <c:pt idx="2761">
                  <c:v>4.1183999999999998E-2</c:v>
                </c:pt>
                <c:pt idx="2762">
                  <c:v>4.1183999999999998E-2</c:v>
                </c:pt>
                <c:pt idx="2763">
                  <c:v>4.1183999999999998E-2</c:v>
                </c:pt>
                <c:pt idx="2764">
                  <c:v>4.1183999999999998E-2</c:v>
                </c:pt>
                <c:pt idx="2765">
                  <c:v>4.1183999999999998E-2</c:v>
                </c:pt>
                <c:pt idx="2766">
                  <c:v>4.1183999999999998E-2</c:v>
                </c:pt>
                <c:pt idx="2767">
                  <c:v>4.1183999999999998E-2</c:v>
                </c:pt>
                <c:pt idx="2768">
                  <c:v>4.1183999999999998E-2</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3.3660000000000002E-2</c:v>
                </c:pt>
                <c:pt idx="2788">
                  <c:v>3.3660000000000002E-2</c:v>
                </c:pt>
                <c:pt idx="2789">
                  <c:v>3.3660000000000002E-2</c:v>
                </c:pt>
                <c:pt idx="2790">
                  <c:v>3.3660000000000002E-2</c:v>
                </c:pt>
                <c:pt idx="2791">
                  <c:v>3.3660000000000002E-2</c:v>
                </c:pt>
                <c:pt idx="2792">
                  <c:v>3.3660000000000002E-2</c:v>
                </c:pt>
                <c:pt idx="2793">
                  <c:v>3.3660000000000002E-2</c:v>
                </c:pt>
                <c:pt idx="2794">
                  <c:v>3.3660000000000002E-2</c:v>
                </c:pt>
                <c:pt idx="2795">
                  <c:v>3.3660000000000002E-2</c:v>
                </c:pt>
                <c:pt idx="2796">
                  <c:v>3.3660000000000002E-2</c:v>
                </c:pt>
                <c:pt idx="2797">
                  <c:v>3.3660000000000002E-2</c:v>
                </c:pt>
                <c:pt idx="2798">
                  <c:v>3.3660000000000002E-2</c:v>
                </c:pt>
                <c:pt idx="2799">
                  <c:v>3.3660000000000002E-2</c:v>
                </c:pt>
                <c:pt idx="2800">
                  <c:v>3.3660000000000002E-2</c:v>
                </c:pt>
                <c:pt idx="2801">
                  <c:v>3.3660000000000002E-2</c:v>
                </c:pt>
                <c:pt idx="2802">
                  <c:v>3.3660000000000002E-2</c:v>
                </c:pt>
                <c:pt idx="2803">
                  <c:v>3.3660000000000002E-2</c:v>
                </c:pt>
                <c:pt idx="2804">
                  <c:v>3.3660000000000002E-2</c:v>
                </c:pt>
                <c:pt idx="2805">
                  <c:v>3.3660000000000002E-2</c:v>
                </c:pt>
                <c:pt idx="2806">
                  <c:v>3.3660000000000002E-2</c:v>
                </c:pt>
                <c:pt idx="2807">
                  <c:v>3.3660000000000002E-2</c:v>
                </c:pt>
                <c:pt idx="2808">
                  <c:v>3.3660000000000002E-2</c:v>
                </c:pt>
                <c:pt idx="2809">
                  <c:v>3.3660000000000002E-2</c:v>
                </c:pt>
                <c:pt idx="2810">
                  <c:v>3.3660000000000002E-2</c:v>
                </c:pt>
                <c:pt idx="2811">
                  <c:v>3.3660000000000002E-2</c:v>
                </c:pt>
                <c:pt idx="2812">
                  <c:v>3.3660000000000002E-2</c:v>
                </c:pt>
                <c:pt idx="2813">
                  <c:v>3.3660000000000002E-2</c:v>
                </c:pt>
                <c:pt idx="2814">
                  <c:v>3.3660000000000002E-2</c:v>
                </c:pt>
                <c:pt idx="2815">
                  <c:v>3.3660000000000002E-2</c:v>
                </c:pt>
                <c:pt idx="2816">
                  <c:v>3.3660000000000002E-2</c:v>
                </c:pt>
                <c:pt idx="2817">
                  <c:v>3.3660000000000002E-2</c:v>
                </c:pt>
                <c:pt idx="2818">
                  <c:v>3.3660000000000002E-2</c:v>
                </c:pt>
                <c:pt idx="2819">
                  <c:v>3.3660000000000002E-2</c:v>
                </c:pt>
                <c:pt idx="2820">
                  <c:v>3.3660000000000002E-2</c:v>
                </c:pt>
                <c:pt idx="2821">
                  <c:v>3.3660000000000002E-2</c:v>
                </c:pt>
                <c:pt idx="2822">
                  <c:v>3.3660000000000002E-2</c:v>
                </c:pt>
                <c:pt idx="2823">
                  <c:v>3.3660000000000002E-2</c:v>
                </c:pt>
                <c:pt idx="2824">
                  <c:v>3.3660000000000002E-2</c:v>
                </c:pt>
                <c:pt idx="2825">
                  <c:v>3.3660000000000002E-2</c:v>
                </c:pt>
                <c:pt idx="2826">
                  <c:v>3.3660000000000002E-2</c:v>
                </c:pt>
                <c:pt idx="2827">
                  <c:v>3.3660000000000002E-2</c:v>
                </c:pt>
                <c:pt idx="2828">
                  <c:v>3.3660000000000002E-2</c:v>
                </c:pt>
                <c:pt idx="2829">
                  <c:v>3.3660000000000002E-2</c:v>
                </c:pt>
                <c:pt idx="2830">
                  <c:v>3.3660000000000002E-2</c:v>
                </c:pt>
                <c:pt idx="2831">
                  <c:v>3.3660000000000002E-2</c:v>
                </c:pt>
                <c:pt idx="2832">
                  <c:v>3.3660000000000002E-2</c:v>
                </c:pt>
                <c:pt idx="2833">
                  <c:v>3.3660000000000002E-2</c:v>
                </c:pt>
                <c:pt idx="2834">
                  <c:v>3.3660000000000002E-2</c:v>
                </c:pt>
                <c:pt idx="2835">
                  <c:v>3.3660000000000002E-2</c:v>
                </c:pt>
                <c:pt idx="2836">
                  <c:v>3.3660000000000002E-2</c:v>
                </c:pt>
                <c:pt idx="2837">
                  <c:v>3.3660000000000002E-2</c:v>
                </c:pt>
                <c:pt idx="2838">
                  <c:v>3.3660000000000002E-2</c:v>
                </c:pt>
                <c:pt idx="2839">
                  <c:v>3.3660000000000002E-2</c:v>
                </c:pt>
                <c:pt idx="2840">
                  <c:v>3.3660000000000002E-2</c:v>
                </c:pt>
                <c:pt idx="2841">
                  <c:v>3.3660000000000002E-2</c:v>
                </c:pt>
                <c:pt idx="2842">
                  <c:v>3.3660000000000002E-2</c:v>
                </c:pt>
                <c:pt idx="2843">
                  <c:v>3.3660000000000002E-2</c:v>
                </c:pt>
                <c:pt idx="2844">
                  <c:v>3.3660000000000002E-2</c:v>
                </c:pt>
                <c:pt idx="2845">
                  <c:v>3.3660000000000002E-2</c:v>
                </c:pt>
                <c:pt idx="2846">
                  <c:v>3.3660000000000002E-2</c:v>
                </c:pt>
                <c:pt idx="2847">
                  <c:v>3.3660000000000002E-2</c:v>
                </c:pt>
                <c:pt idx="2848">
                  <c:v>3.3660000000000002E-2</c:v>
                </c:pt>
                <c:pt idx="2849">
                  <c:v>3.3660000000000002E-2</c:v>
                </c:pt>
                <c:pt idx="2850">
                  <c:v>3.3660000000000002E-2</c:v>
                </c:pt>
                <c:pt idx="2851">
                  <c:v>3.3660000000000002E-2</c:v>
                </c:pt>
                <c:pt idx="2852">
                  <c:v>3.3660000000000002E-2</c:v>
                </c:pt>
                <c:pt idx="2853">
                  <c:v>3.3660000000000002E-2</c:v>
                </c:pt>
                <c:pt idx="2854">
                  <c:v>3.3660000000000002E-2</c:v>
                </c:pt>
                <c:pt idx="2855">
                  <c:v>3.3660000000000002E-2</c:v>
                </c:pt>
                <c:pt idx="2856">
                  <c:v>3.3660000000000002E-2</c:v>
                </c:pt>
                <c:pt idx="2857">
                  <c:v>3.3660000000000002E-2</c:v>
                </c:pt>
                <c:pt idx="2858">
                  <c:v>3.3660000000000002E-2</c:v>
                </c:pt>
                <c:pt idx="2859">
                  <c:v>3.3660000000000002E-2</c:v>
                </c:pt>
                <c:pt idx="2860">
                  <c:v>3.3660000000000002E-2</c:v>
                </c:pt>
                <c:pt idx="2861">
                  <c:v>3.3660000000000002E-2</c:v>
                </c:pt>
                <c:pt idx="2862">
                  <c:v>3.3660000000000002E-2</c:v>
                </c:pt>
                <c:pt idx="2863">
                  <c:v>3.3660000000000002E-2</c:v>
                </c:pt>
                <c:pt idx="2864">
                  <c:v>3.3660000000000002E-2</c:v>
                </c:pt>
                <c:pt idx="2865">
                  <c:v>3.3660000000000002E-2</c:v>
                </c:pt>
                <c:pt idx="2866">
                  <c:v>3.3660000000000002E-2</c:v>
                </c:pt>
                <c:pt idx="2867">
                  <c:v>3.3660000000000002E-2</c:v>
                </c:pt>
                <c:pt idx="2868">
                  <c:v>3.3660000000000002E-2</c:v>
                </c:pt>
                <c:pt idx="2869">
                  <c:v>3.3660000000000002E-2</c:v>
                </c:pt>
                <c:pt idx="2870">
                  <c:v>3.3660000000000002E-2</c:v>
                </c:pt>
                <c:pt idx="2871">
                  <c:v>3.3660000000000002E-2</c:v>
                </c:pt>
                <c:pt idx="2872">
                  <c:v>3.3660000000000002E-2</c:v>
                </c:pt>
                <c:pt idx="2873">
                  <c:v>3.3660000000000002E-2</c:v>
                </c:pt>
                <c:pt idx="2874">
                  <c:v>3.3660000000000002E-2</c:v>
                </c:pt>
                <c:pt idx="2875">
                  <c:v>3.3660000000000002E-2</c:v>
                </c:pt>
                <c:pt idx="2876">
                  <c:v>3.3660000000000002E-2</c:v>
                </c:pt>
                <c:pt idx="2877">
                  <c:v>3.3660000000000002E-2</c:v>
                </c:pt>
                <c:pt idx="2878">
                  <c:v>3.3660000000000002E-2</c:v>
                </c:pt>
                <c:pt idx="2879">
                  <c:v>3.3660000000000002E-2</c:v>
                </c:pt>
                <c:pt idx="2880">
                  <c:v>3.3660000000000002E-2</c:v>
                </c:pt>
                <c:pt idx="2881">
                  <c:v>3.3660000000000002E-2</c:v>
                </c:pt>
                <c:pt idx="2882">
                  <c:v>3.3660000000000002E-2</c:v>
                </c:pt>
                <c:pt idx="2883">
                  <c:v>3.3660000000000002E-2</c:v>
                </c:pt>
                <c:pt idx="2884">
                  <c:v>3.3660000000000002E-2</c:v>
                </c:pt>
                <c:pt idx="2885">
                  <c:v>3.3660000000000002E-2</c:v>
                </c:pt>
                <c:pt idx="2886">
                  <c:v>3.3660000000000002E-2</c:v>
                </c:pt>
                <c:pt idx="2887">
                  <c:v>3.3660000000000002E-2</c:v>
                </c:pt>
                <c:pt idx="2888">
                  <c:v>3.3660000000000002E-2</c:v>
                </c:pt>
                <c:pt idx="2889">
                  <c:v>3.3660000000000002E-2</c:v>
                </c:pt>
                <c:pt idx="2890">
                  <c:v>3.3660000000000002E-2</c:v>
                </c:pt>
                <c:pt idx="2891">
                  <c:v>3.3660000000000002E-2</c:v>
                </c:pt>
                <c:pt idx="2892">
                  <c:v>3.3660000000000002E-2</c:v>
                </c:pt>
                <c:pt idx="2893">
                  <c:v>3.3660000000000002E-2</c:v>
                </c:pt>
                <c:pt idx="2894">
                  <c:v>3.3660000000000002E-2</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2"/>
          <c:order val="7"/>
          <c:tx>
            <c:strRef>
              <c:f>Φύλλο1!$D$1</c:f>
              <c:strCache>
                <c:ptCount val="1"/>
                <c:pt idx="0">
                  <c:v>Image Pyramid</c:v>
                </c:pt>
              </c:strCache>
            </c:strRef>
          </c:tx>
          <c:spPr>
            <a:ln w="22225" cap="rnd">
              <a:solidFill>
                <a:srgbClr val="0070C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E$1:$E$2906</c:f>
              <c:numCache>
                <c:formatCode>General</c:formatCode>
                <c:ptCount val="2906"/>
                <c:pt idx="0">
                  <c:v>0</c:v>
                </c:pt>
                <c:pt idx="1">
                  <c:v>0</c:v>
                </c:pt>
                <c:pt idx="2">
                  <c:v>0</c:v>
                </c:pt>
                <c:pt idx="3">
                  <c:v>0.92159999999999997</c:v>
                </c:pt>
                <c:pt idx="4">
                  <c:v>0.92159999999999997</c:v>
                </c:pt>
                <c:pt idx="5">
                  <c:v>0.92159999999999997</c:v>
                </c:pt>
                <c:pt idx="6">
                  <c:v>0.92159999999999997</c:v>
                </c:pt>
                <c:pt idx="7">
                  <c:v>0.92159999999999997</c:v>
                </c:pt>
                <c:pt idx="8">
                  <c:v>0.92159999999999997</c:v>
                </c:pt>
                <c:pt idx="9">
                  <c:v>0.92159999999999997</c:v>
                </c:pt>
                <c:pt idx="10">
                  <c:v>0.92159999999999997</c:v>
                </c:pt>
                <c:pt idx="11">
                  <c:v>0.92159999999999997</c:v>
                </c:pt>
                <c:pt idx="12">
                  <c:v>0.92159999999999997</c:v>
                </c:pt>
                <c:pt idx="13">
                  <c:v>0.92159999999999997</c:v>
                </c:pt>
                <c:pt idx="14">
                  <c:v>0.92159999999999997</c:v>
                </c:pt>
                <c:pt idx="15">
                  <c:v>0.92159999999999997</c:v>
                </c:pt>
                <c:pt idx="16">
                  <c:v>0.92159999999999997</c:v>
                </c:pt>
                <c:pt idx="17">
                  <c:v>0.92159999999999997</c:v>
                </c:pt>
                <c:pt idx="18">
                  <c:v>0.92159999999999997</c:v>
                </c:pt>
                <c:pt idx="19">
                  <c:v>0.92159999999999997</c:v>
                </c:pt>
                <c:pt idx="20">
                  <c:v>0.92159999999999997</c:v>
                </c:pt>
                <c:pt idx="21">
                  <c:v>0.92159999999999997</c:v>
                </c:pt>
                <c:pt idx="22">
                  <c:v>0.92159999999999997</c:v>
                </c:pt>
                <c:pt idx="23">
                  <c:v>0.92159999999999997</c:v>
                </c:pt>
                <c:pt idx="24">
                  <c:v>0.92159999999999997</c:v>
                </c:pt>
                <c:pt idx="25">
                  <c:v>0.92159999999999997</c:v>
                </c:pt>
                <c:pt idx="26">
                  <c:v>0.92159999999999997</c:v>
                </c:pt>
                <c:pt idx="27">
                  <c:v>0.92159999999999997</c:v>
                </c:pt>
                <c:pt idx="28">
                  <c:v>0.92159999999999997</c:v>
                </c:pt>
                <c:pt idx="29">
                  <c:v>0.92159999999999997</c:v>
                </c:pt>
                <c:pt idx="30">
                  <c:v>0.92159999999999997</c:v>
                </c:pt>
                <c:pt idx="31">
                  <c:v>0.92159999999999997</c:v>
                </c:pt>
                <c:pt idx="32">
                  <c:v>0.92159999999999997</c:v>
                </c:pt>
                <c:pt idx="33">
                  <c:v>0.92159999999999997</c:v>
                </c:pt>
                <c:pt idx="34">
                  <c:v>0.92159999999999997</c:v>
                </c:pt>
                <c:pt idx="35">
                  <c:v>0.92159999999999997</c:v>
                </c:pt>
                <c:pt idx="36">
                  <c:v>0.92159999999999997</c:v>
                </c:pt>
                <c:pt idx="37">
                  <c:v>0.92159999999999997</c:v>
                </c:pt>
                <c:pt idx="38">
                  <c:v>0.92159999999999997</c:v>
                </c:pt>
                <c:pt idx="39">
                  <c:v>0.92159999999999997</c:v>
                </c:pt>
                <c:pt idx="40">
                  <c:v>0.92159999999999997</c:v>
                </c:pt>
                <c:pt idx="41">
                  <c:v>0.92159999999999997</c:v>
                </c:pt>
                <c:pt idx="42">
                  <c:v>0.92159999999999997</c:v>
                </c:pt>
                <c:pt idx="43">
                  <c:v>0.92159999999999997</c:v>
                </c:pt>
                <c:pt idx="44">
                  <c:v>0.92159999999999997</c:v>
                </c:pt>
                <c:pt idx="45">
                  <c:v>0.92159999999999997</c:v>
                </c:pt>
                <c:pt idx="46">
                  <c:v>0.92159999999999997</c:v>
                </c:pt>
                <c:pt idx="47">
                  <c:v>0.92159999999999997</c:v>
                </c:pt>
                <c:pt idx="48">
                  <c:v>0.92159999999999997</c:v>
                </c:pt>
                <c:pt idx="49">
                  <c:v>0.92159999999999997</c:v>
                </c:pt>
                <c:pt idx="50">
                  <c:v>0.92159999999999997</c:v>
                </c:pt>
                <c:pt idx="51">
                  <c:v>0.92159999999999997</c:v>
                </c:pt>
                <c:pt idx="52">
                  <c:v>0.92159999999999997</c:v>
                </c:pt>
                <c:pt idx="53">
                  <c:v>0.92159999999999997</c:v>
                </c:pt>
                <c:pt idx="54">
                  <c:v>0.92159999999999997</c:v>
                </c:pt>
                <c:pt idx="55">
                  <c:v>0.92159999999999997</c:v>
                </c:pt>
                <c:pt idx="56">
                  <c:v>0.92159999999999997</c:v>
                </c:pt>
                <c:pt idx="57">
                  <c:v>0.92159999999999997</c:v>
                </c:pt>
                <c:pt idx="58">
                  <c:v>0.92159999999999997</c:v>
                </c:pt>
                <c:pt idx="59">
                  <c:v>0.92159999999999997</c:v>
                </c:pt>
                <c:pt idx="60">
                  <c:v>0.92159999999999997</c:v>
                </c:pt>
                <c:pt idx="61">
                  <c:v>0.92159999999999997</c:v>
                </c:pt>
                <c:pt idx="62">
                  <c:v>0.92159999999999997</c:v>
                </c:pt>
                <c:pt idx="63">
                  <c:v>0.92159999999999997</c:v>
                </c:pt>
                <c:pt idx="64">
                  <c:v>0.92159999999999997</c:v>
                </c:pt>
                <c:pt idx="65">
                  <c:v>0.92159999999999997</c:v>
                </c:pt>
                <c:pt idx="66">
                  <c:v>0.92159999999999997</c:v>
                </c:pt>
                <c:pt idx="67">
                  <c:v>0.92159999999999997</c:v>
                </c:pt>
                <c:pt idx="68">
                  <c:v>0.92159999999999997</c:v>
                </c:pt>
                <c:pt idx="69">
                  <c:v>0.92159999999999997</c:v>
                </c:pt>
                <c:pt idx="70">
                  <c:v>0.92159999999999997</c:v>
                </c:pt>
                <c:pt idx="71">
                  <c:v>0.92159999999999997</c:v>
                </c:pt>
                <c:pt idx="72">
                  <c:v>0.92159999999999997</c:v>
                </c:pt>
                <c:pt idx="73">
                  <c:v>0.92159999999999997</c:v>
                </c:pt>
                <c:pt idx="74">
                  <c:v>0.92159999999999997</c:v>
                </c:pt>
                <c:pt idx="75">
                  <c:v>0.92159999999999997</c:v>
                </c:pt>
                <c:pt idx="76">
                  <c:v>0.92159999999999997</c:v>
                </c:pt>
                <c:pt idx="77">
                  <c:v>0.92159999999999997</c:v>
                </c:pt>
                <c:pt idx="78">
                  <c:v>0.92159999999999997</c:v>
                </c:pt>
                <c:pt idx="79">
                  <c:v>0.92159999999999997</c:v>
                </c:pt>
                <c:pt idx="80">
                  <c:v>0.92159999999999997</c:v>
                </c:pt>
                <c:pt idx="81">
                  <c:v>0.92159999999999997</c:v>
                </c:pt>
                <c:pt idx="82">
                  <c:v>0.92159999999999997</c:v>
                </c:pt>
                <c:pt idx="83">
                  <c:v>0.92159999999999997</c:v>
                </c:pt>
                <c:pt idx="84">
                  <c:v>0.92159999999999997</c:v>
                </c:pt>
                <c:pt idx="85">
                  <c:v>0.92159999999999997</c:v>
                </c:pt>
                <c:pt idx="86">
                  <c:v>0.92159999999999997</c:v>
                </c:pt>
                <c:pt idx="87">
                  <c:v>0.92159999999999997</c:v>
                </c:pt>
                <c:pt idx="88">
                  <c:v>0.92159999999999997</c:v>
                </c:pt>
                <c:pt idx="89">
                  <c:v>0.92159999999999997</c:v>
                </c:pt>
                <c:pt idx="90">
                  <c:v>0.92159999999999997</c:v>
                </c:pt>
                <c:pt idx="91">
                  <c:v>0.92159999999999997</c:v>
                </c:pt>
                <c:pt idx="92">
                  <c:v>0.92159999999999997</c:v>
                </c:pt>
                <c:pt idx="93">
                  <c:v>0.92159999999999997</c:v>
                </c:pt>
                <c:pt idx="94">
                  <c:v>0.92159999999999997</c:v>
                </c:pt>
                <c:pt idx="95">
                  <c:v>0.92159999999999997</c:v>
                </c:pt>
                <c:pt idx="96">
                  <c:v>0.92159999999999997</c:v>
                </c:pt>
                <c:pt idx="97">
                  <c:v>0.92159999999999997</c:v>
                </c:pt>
                <c:pt idx="98">
                  <c:v>0.92159999999999997</c:v>
                </c:pt>
                <c:pt idx="99">
                  <c:v>0.92159999999999997</c:v>
                </c:pt>
                <c:pt idx="100">
                  <c:v>0.92159999999999997</c:v>
                </c:pt>
                <c:pt idx="101">
                  <c:v>0.92159999999999997</c:v>
                </c:pt>
                <c:pt idx="102">
                  <c:v>0.92159999999999997</c:v>
                </c:pt>
                <c:pt idx="103">
                  <c:v>0.92159999999999997</c:v>
                </c:pt>
                <c:pt idx="104">
                  <c:v>0.92159999999999997</c:v>
                </c:pt>
                <c:pt idx="105">
                  <c:v>0.92159999999999997</c:v>
                </c:pt>
                <c:pt idx="106">
                  <c:v>0.92159999999999997</c:v>
                </c:pt>
                <c:pt idx="107">
                  <c:v>0.92159999999999997</c:v>
                </c:pt>
                <c:pt idx="108">
                  <c:v>0.92159999999999997</c:v>
                </c:pt>
                <c:pt idx="109">
                  <c:v>0.92159999999999997</c:v>
                </c:pt>
                <c:pt idx="110">
                  <c:v>0.92159999999999997</c:v>
                </c:pt>
                <c:pt idx="111">
                  <c:v>0.92159999999999997</c:v>
                </c:pt>
                <c:pt idx="112">
                  <c:v>0.92159999999999997</c:v>
                </c:pt>
                <c:pt idx="113">
                  <c:v>0.92159999999999997</c:v>
                </c:pt>
                <c:pt idx="114">
                  <c:v>0.92159999999999997</c:v>
                </c:pt>
                <c:pt idx="115">
                  <c:v>0.92159999999999997</c:v>
                </c:pt>
                <c:pt idx="116">
                  <c:v>0.92159999999999997</c:v>
                </c:pt>
                <c:pt idx="117">
                  <c:v>0.92159999999999997</c:v>
                </c:pt>
                <c:pt idx="118">
                  <c:v>0.92159999999999997</c:v>
                </c:pt>
                <c:pt idx="119">
                  <c:v>0.92159999999999997</c:v>
                </c:pt>
                <c:pt idx="120">
                  <c:v>0.92159999999999997</c:v>
                </c:pt>
                <c:pt idx="121">
                  <c:v>0.92159999999999997</c:v>
                </c:pt>
                <c:pt idx="122">
                  <c:v>0.92159999999999997</c:v>
                </c:pt>
                <c:pt idx="123">
                  <c:v>0.92159999999999997</c:v>
                </c:pt>
                <c:pt idx="124">
                  <c:v>0.92159999999999997</c:v>
                </c:pt>
                <c:pt idx="125">
                  <c:v>0.92159999999999997</c:v>
                </c:pt>
                <c:pt idx="126">
                  <c:v>0.92159999999999997</c:v>
                </c:pt>
                <c:pt idx="127">
                  <c:v>0.92159999999999997</c:v>
                </c:pt>
                <c:pt idx="128">
                  <c:v>0.92159999999999997</c:v>
                </c:pt>
                <c:pt idx="129">
                  <c:v>0.92159999999999997</c:v>
                </c:pt>
                <c:pt idx="130">
                  <c:v>0.92159999999999997</c:v>
                </c:pt>
                <c:pt idx="131">
                  <c:v>0.92159999999999997</c:v>
                </c:pt>
                <c:pt idx="132">
                  <c:v>0.92159999999999997</c:v>
                </c:pt>
                <c:pt idx="133">
                  <c:v>0.92159999999999997</c:v>
                </c:pt>
                <c:pt idx="134">
                  <c:v>0.92159999999999997</c:v>
                </c:pt>
                <c:pt idx="135">
                  <c:v>3.7155119999999999</c:v>
                </c:pt>
                <c:pt idx="136">
                  <c:v>3.7155119999999999</c:v>
                </c:pt>
                <c:pt idx="137">
                  <c:v>3.7155119999999999</c:v>
                </c:pt>
                <c:pt idx="138">
                  <c:v>3.7155119999999999</c:v>
                </c:pt>
                <c:pt idx="139">
                  <c:v>3.7155119999999999</c:v>
                </c:pt>
                <c:pt idx="140">
                  <c:v>3.7155119999999999</c:v>
                </c:pt>
                <c:pt idx="141">
                  <c:v>3.7155119999999999</c:v>
                </c:pt>
                <c:pt idx="142">
                  <c:v>3.7155119999999999</c:v>
                </c:pt>
                <c:pt idx="143">
                  <c:v>3.7155119999999999</c:v>
                </c:pt>
                <c:pt idx="144">
                  <c:v>3.7155119999999999</c:v>
                </c:pt>
                <c:pt idx="145">
                  <c:v>3.7155119999999999</c:v>
                </c:pt>
                <c:pt idx="146">
                  <c:v>3.7155119999999999</c:v>
                </c:pt>
                <c:pt idx="147">
                  <c:v>3.7155119999999999</c:v>
                </c:pt>
                <c:pt idx="148">
                  <c:v>3.7155119999999999</c:v>
                </c:pt>
                <c:pt idx="149">
                  <c:v>3.7155119999999999</c:v>
                </c:pt>
                <c:pt idx="150">
                  <c:v>3.7155119999999999</c:v>
                </c:pt>
                <c:pt idx="151">
                  <c:v>3.7155119999999999</c:v>
                </c:pt>
                <c:pt idx="152">
                  <c:v>3.7155119999999999</c:v>
                </c:pt>
                <c:pt idx="153">
                  <c:v>3.7155119999999999</c:v>
                </c:pt>
                <c:pt idx="154">
                  <c:v>3.7155119999999999</c:v>
                </c:pt>
                <c:pt idx="155">
                  <c:v>3.7155119999999999</c:v>
                </c:pt>
                <c:pt idx="156">
                  <c:v>3.7155119999999999</c:v>
                </c:pt>
                <c:pt idx="157">
                  <c:v>3.7155119999999999</c:v>
                </c:pt>
                <c:pt idx="158">
                  <c:v>3.7155119999999999</c:v>
                </c:pt>
                <c:pt idx="159">
                  <c:v>3.7155119999999999</c:v>
                </c:pt>
                <c:pt idx="160">
                  <c:v>3.7155119999999999</c:v>
                </c:pt>
                <c:pt idx="161">
                  <c:v>3.7155119999999999</c:v>
                </c:pt>
                <c:pt idx="162">
                  <c:v>3.7155119999999999</c:v>
                </c:pt>
                <c:pt idx="163">
                  <c:v>3.7155119999999999</c:v>
                </c:pt>
                <c:pt idx="164">
                  <c:v>3.7155119999999999</c:v>
                </c:pt>
                <c:pt idx="165">
                  <c:v>3.7155119999999999</c:v>
                </c:pt>
                <c:pt idx="166">
                  <c:v>3.7155119999999999</c:v>
                </c:pt>
                <c:pt idx="167">
                  <c:v>3.7155119999999999</c:v>
                </c:pt>
                <c:pt idx="168">
                  <c:v>3.7155119999999999</c:v>
                </c:pt>
                <c:pt idx="169">
                  <c:v>3.7155119999999999</c:v>
                </c:pt>
                <c:pt idx="170">
                  <c:v>3.7155119999999999</c:v>
                </c:pt>
                <c:pt idx="171">
                  <c:v>3.7155119999999999</c:v>
                </c:pt>
                <c:pt idx="172">
                  <c:v>3.7155119999999999</c:v>
                </c:pt>
                <c:pt idx="173">
                  <c:v>3.7155119999999999</c:v>
                </c:pt>
                <c:pt idx="174">
                  <c:v>3.7155119999999999</c:v>
                </c:pt>
                <c:pt idx="175">
                  <c:v>3.7155119999999999</c:v>
                </c:pt>
                <c:pt idx="176">
                  <c:v>3.7155119999999999</c:v>
                </c:pt>
                <c:pt idx="177">
                  <c:v>3.7155119999999999</c:v>
                </c:pt>
                <c:pt idx="178">
                  <c:v>3.7155119999999999</c:v>
                </c:pt>
                <c:pt idx="179">
                  <c:v>3.7155119999999999</c:v>
                </c:pt>
                <c:pt idx="180">
                  <c:v>3.7155119999999999</c:v>
                </c:pt>
                <c:pt idx="181">
                  <c:v>3.7155119999999999</c:v>
                </c:pt>
                <c:pt idx="182">
                  <c:v>3.7155119999999999</c:v>
                </c:pt>
                <c:pt idx="183">
                  <c:v>3.7155119999999999</c:v>
                </c:pt>
                <c:pt idx="184">
                  <c:v>3.7155119999999999</c:v>
                </c:pt>
                <c:pt idx="185">
                  <c:v>3.7155119999999999</c:v>
                </c:pt>
                <c:pt idx="186">
                  <c:v>3.7155119999999999</c:v>
                </c:pt>
                <c:pt idx="187">
                  <c:v>3.7155119999999999</c:v>
                </c:pt>
                <c:pt idx="188">
                  <c:v>3.7155119999999999</c:v>
                </c:pt>
                <c:pt idx="189">
                  <c:v>3.7155119999999999</c:v>
                </c:pt>
                <c:pt idx="190">
                  <c:v>3.7155119999999999</c:v>
                </c:pt>
                <c:pt idx="191">
                  <c:v>3.7155119999999999</c:v>
                </c:pt>
                <c:pt idx="192">
                  <c:v>3.7155119999999999</c:v>
                </c:pt>
                <c:pt idx="193">
                  <c:v>3.7155119999999999</c:v>
                </c:pt>
                <c:pt idx="194">
                  <c:v>3.7155119999999999</c:v>
                </c:pt>
                <c:pt idx="195">
                  <c:v>3.7155119999999999</c:v>
                </c:pt>
                <c:pt idx="196">
                  <c:v>3.7155119999999999</c:v>
                </c:pt>
                <c:pt idx="197">
                  <c:v>3.7155119999999999</c:v>
                </c:pt>
                <c:pt idx="198">
                  <c:v>3.7155119999999999</c:v>
                </c:pt>
                <c:pt idx="199">
                  <c:v>3.7155119999999999</c:v>
                </c:pt>
                <c:pt idx="200">
                  <c:v>3.7155119999999999</c:v>
                </c:pt>
                <c:pt idx="201">
                  <c:v>3.7155119999999999</c:v>
                </c:pt>
                <c:pt idx="202">
                  <c:v>3.7155119999999999</c:v>
                </c:pt>
                <c:pt idx="203">
                  <c:v>3.7155119999999999</c:v>
                </c:pt>
                <c:pt idx="204">
                  <c:v>3.7155119999999999</c:v>
                </c:pt>
                <c:pt idx="205">
                  <c:v>3.7155119999999999</c:v>
                </c:pt>
                <c:pt idx="206">
                  <c:v>3.7155119999999999</c:v>
                </c:pt>
                <c:pt idx="207">
                  <c:v>3.7155119999999999</c:v>
                </c:pt>
                <c:pt idx="208">
                  <c:v>3.7155119999999999</c:v>
                </c:pt>
                <c:pt idx="209">
                  <c:v>3.7155119999999999</c:v>
                </c:pt>
                <c:pt idx="210">
                  <c:v>3.7155119999999999</c:v>
                </c:pt>
                <c:pt idx="211">
                  <c:v>3.7155119999999999</c:v>
                </c:pt>
                <c:pt idx="212">
                  <c:v>3.7155119999999999</c:v>
                </c:pt>
                <c:pt idx="213">
                  <c:v>3.7155119999999999</c:v>
                </c:pt>
                <c:pt idx="214">
                  <c:v>3.7155119999999999</c:v>
                </c:pt>
                <c:pt idx="215">
                  <c:v>3.7155119999999999</c:v>
                </c:pt>
                <c:pt idx="216">
                  <c:v>3.7155119999999999</c:v>
                </c:pt>
                <c:pt idx="217">
                  <c:v>3.7155119999999999</c:v>
                </c:pt>
                <c:pt idx="218">
                  <c:v>3.7155119999999999</c:v>
                </c:pt>
                <c:pt idx="219">
                  <c:v>3.7155119999999999</c:v>
                </c:pt>
                <c:pt idx="220">
                  <c:v>3.7155119999999999</c:v>
                </c:pt>
                <c:pt idx="221">
                  <c:v>3.7155119999999999</c:v>
                </c:pt>
                <c:pt idx="222">
                  <c:v>3.7155119999999999</c:v>
                </c:pt>
                <c:pt idx="223">
                  <c:v>3.7155119999999999</c:v>
                </c:pt>
                <c:pt idx="224">
                  <c:v>3.7155119999999999</c:v>
                </c:pt>
                <c:pt idx="225">
                  <c:v>3.7155119999999999</c:v>
                </c:pt>
                <c:pt idx="226">
                  <c:v>3.7155119999999999</c:v>
                </c:pt>
                <c:pt idx="227">
                  <c:v>3.7155119999999999</c:v>
                </c:pt>
                <c:pt idx="228">
                  <c:v>3.7155119999999999</c:v>
                </c:pt>
                <c:pt idx="229">
                  <c:v>3.7155119999999999</c:v>
                </c:pt>
                <c:pt idx="230">
                  <c:v>3.7155119999999999</c:v>
                </c:pt>
                <c:pt idx="231">
                  <c:v>3.7155119999999999</c:v>
                </c:pt>
                <c:pt idx="232">
                  <c:v>3.7155119999999999</c:v>
                </c:pt>
                <c:pt idx="233">
                  <c:v>3.7155119999999999</c:v>
                </c:pt>
                <c:pt idx="234">
                  <c:v>3.7155119999999999</c:v>
                </c:pt>
                <c:pt idx="235">
                  <c:v>3.7155119999999999</c:v>
                </c:pt>
                <c:pt idx="236">
                  <c:v>3.7155119999999999</c:v>
                </c:pt>
                <c:pt idx="237">
                  <c:v>3.7155119999999999</c:v>
                </c:pt>
                <c:pt idx="238">
                  <c:v>3.7155119999999999</c:v>
                </c:pt>
                <c:pt idx="239">
                  <c:v>3.7155119999999999</c:v>
                </c:pt>
                <c:pt idx="240">
                  <c:v>3.7155119999999999</c:v>
                </c:pt>
                <c:pt idx="241">
                  <c:v>3.7155119999999999</c:v>
                </c:pt>
                <c:pt idx="242">
                  <c:v>3.7155119999999999</c:v>
                </c:pt>
                <c:pt idx="243">
                  <c:v>3.7155119999999999</c:v>
                </c:pt>
                <c:pt idx="244">
                  <c:v>3.7155119999999999</c:v>
                </c:pt>
                <c:pt idx="245">
                  <c:v>3.7155119999999999</c:v>
                </c:pt>
                <c:pt idx="246">
                  <c:v>3.7155119999999999</c:v>
                </c:pt>
                <c:pt idx="247">
                  <c:v>3.7155119999999999</c:v>
                </c:pt>
                <c:pt idx="248">
                  <c:v>3.7155119999999999</c:v>
                </c:pt>
                <c:pt idx="249">
                  <c:v>3.7155119999999999</c:v>
                </c:pt>
                <c:pt idx="250">
                  <c:v>3.7155119999999999</c:v>
                </c:pt>
                <c:pt idx="251">
                  <c:v>3.7155119999999999</c:v>
                </c:pt>
                <c:pt idx="252">
                  <c:v>3.7155119999999999</c:v>
                </c:pt>
                <c:pt idx="253">
                  <c:v>3.7155119999999999</c:v>
                </c:pt>
                <c:pt idx="254">
                  <c:v>3.7155119999999999</c:v>
                </c:pt>
                <c:pt idx="255">
                  <c:v>3.7155119999999999</c:v>
                </c:pt>
                <c:pt idx="256">
                  <c:v>3.7155119999999999</c:v>
                </c:pt>
                <c:pt idx="257">
                  <c:v>3.7155119999999999</c:v>
                </c:pt>
                <c:pt idx="258">
                  <c:v>3.7155119999999999</c:v>
                </c:pt>
                <c:pt idx="259">
                  <c:v>5.8339920000000003</c:v>
                </c:pt>
                <c:pt idx="260">
                  <c:v>5.8339920000000003</c:v>
                </c:pt>
                <c:pt idx="261">
                  <c:v>5.8339920000000003</c:v>
                </c:pt>
                <c:pt idx="262">
                  <c:v>5.8339920000000003</c:v>
                </c:pt>
                <c:pt idx="263">
                  <c:v>5.8339920000000003</c:v>
                </c:pt>
                <c:pt idx="264">
                  <c:v>5.8339920000000003</c:v>
                </c:pt>
                <c:pt idx="265">
                  <c:v>5.8339920000000003</c:v>
                </c:pt>
                <c:pt idx="266">
                  <c:v>5.8339920000000003</c:v>
                </c:pt>
                <c:pt idx="267">
                  <c:v>5.8339920000000003</c:v>
                </c:pt>
                <c:pt idx="268">
                  <c:v>5.8339920000000003</c:v>
                </c:pt>
                <c:pt idx="269">
                  <c:v>5.8339920000000003</c:v>
                </c:pt>
                <c:pt idx="270">
                  <c:v>5.8339920000000003</c:v>
                </c:pt>
                <c:pt idx="271">
                  <c:v>5.8339920000000003</c:v>
                </c:pt>
                <c:pt idx="272">
                  <c:v>5.8339920000000003</c:v>
                </c:pt>
                <c:pt idx="273">
                  <c:v>5.8339920000000003</c:v>
                </c:pt>
                <c:pt idx="274">
                  <c:v>5.8339920000000003</c:v>
                </c:pt>
                <c:pt idx="275">
                  <c:v>5.8339920000000003</c:v>
                </c:pt>
                <c:pt idx="276">
                  <c:v>5.8339920000000003</c:v>
                </c:pt>
                <c:pt idx="277">
                  <c:v>5.8339920000000003</c:v>
                </c:pt>
                <c:pt idx="278">
                  <c:v>5.8339920000000003</c:v>
                </c:pt>
                <c:pt idx="279">
                  <c:v>5.8339920000000003</c:v>
                </c:pt>
                <c:pt idx="280">
                  <c:v>5.8339920000000003</c:v>
                </c:pt>
                <c:pt idx="281">
                  <c:v>5.8339920000000003</c:v>
                </c:pt>
                <c:pt idx="282">
                  <c:v>5.8339920000000003</c:v>
                </c:pt>
                <c:pt idx="283">
                  <c:v>5.8339920000000003</c:v>
                </c:pt>
                <c:pt idx="284">
                  <c:v>5.8339920000000003</c:v>
                </c:pt>
                <c:pt idx="285">
                  <c:v>5.8339920000000003</c:v>
                </c:pt>
                <c:pt idx="286">
                  <c:v>5.8339920000000003</c:v>
                </c:pt>
                <c:pt idx="287">
                  <c:v>5.8339920000000003</c:v>
                </c:pt>
                <c:pt idx="288">
                  <c:v>5.8339920000000003</c:v>
                </c:pt>
                <c:pt idx="289">
                  <c:v>5.8339920000000003</c:v>
                </c:pt>
                <c:pt idx="290">
                  <c:v>5.8339920000000003</c:v>
                </c:pt>
                <c:pt idx="291">
                  <c:v>5.8339920000000003</c:v>
                </c:pt>
                <c:pt idx="292">
                  <c:v>5.8339920000000003</c:v>
                </c:pt>
                <c:pt idx="293">
                  <c:v>5.8339920000000003</c:v>
                </c:pt>
                <c:pt idx="294">
                  <c:v>5.8339920000000003</c:v>
                </c:pt>
                <c:pt idx="295">
                  <c:v>5.8339920000000003</c:v>
                </c:pt>
                <c:pt idx="296">
                  <c:v>5.8339920000000003</c:v>
                </c:pt>
                <c:pt idx="297">
                  <c:v>5.8339920000000003</c:v>
                </c:pt>
                <c:pt idx="298">
                  <c:v>5.8339920000000003</c:v>
                </c:pt>
                <c:pt idx="299">
                  <c:v>5.8339920000000003</c:v>
                </c:pt>
                <c:pt idx="300">
                  <c:v>5.8339920000000003</c:v>
                </c:pt>
                <c:pt idx="301">
                  <c:v>5.8339920000000003</c:v>
                </c:pt>
                <c:pt idx="302">
                  <c:v>5.8339920000000003</c:v>
                </c:pt>
                <c:pt idx="303">
                  <c:v>5.8339920000000003</c:v>
                </c:pt>
                <c:pt idx="304">
                  <c:v>5.8339920000000003</c:v>
                </c:pt>
                <c:pt idx="305">
                  <c:v>5.8339920000000003</c:v>
                </c:pt>
                <c:pt idx="306">
                  <c:v>5.8339920000000003</c:v>
                </c:pt>
                <c:pt idx="307">
                  <c:v>5.8339920000000003</c:v>
                </c:pt>
                <c:pt idx="308">
                  <c:v>5.8339920000000003</c:v>
                </c:pt>
                <c:pt idx="309">
                  <c:v>5.8339920000000003</c:v>
                </c:pt>
                <c:pt idx="310">
                  <c:v>5.8339920000000003</c:v>
                </c:pt>
                <c:pt idx="311">
                  <c:v>5.8339920000000003</c:v>
                </c:pt>
                <c:pt idx="312">
                  <c:v>5.8339920000000003</c:v>
                </c:pt>
                <c:pt idx="313">
                  <c:v>5.8339920000000003</c:v>
                </c:pt>
                <c:pt idx="314">
                  <c:v>5.8339920000000003</c:v>
                </c:pt>
                <c:pt idx="315">
                  <c:v>5.8339920000000003</c:v>
                </c:pt>
                <c:pt idx="316">
                  <c:v>5.8339920000000003</c:v>
                </c:pt>
                <c:pt idx="317">
                  <c:v>5.8339920000000003</c:v>
                </c:pt>
                <c:pt idx="318">
                  <c:v>5.8339920000000003</c:v>
                </c:pt>
                <c:pt idx="319">
                  <c:v>5.8339920000000003</c:v>
                </c:pt>
                <c:pt idx="320">
                  <c:v>5.8339920000000003</c:v>
                </c:pt>
                <c:pt idx="321">
                  <c:v>5.8339920000000003</c:v>
                </c:pt>
                <c:pt idx="322">
                  <c:v>5.8339920000000003</c:v>
                </c:pt>
                <c:pt idx="323">
                  <c:v>5.8339920000000003</c:v>
                </c:pt>
                <c:pt idx="324">
                  <c:v>5.8339920000000003</c:v>
                </c:pt>
                <c:pt idx="325">
                  <c:v>5.8339920000000003</c:v>
                </c:pt>
                <c:pt idx="326">
                  <c:v>5.8339920000000003</c:v>
                </c:pt>
                <c:pt idx="327">
                  <c:v>5.8339920000000003</c:v>
                </c:pt>
                <c:pt idx="328">
                  <c:v>5.8339920000000003</c:v>
                </c:pt>
                <c:pt idx="329">
                  <c:v>5.8339920000000003</c:v>
                </c:pt>
                <c:pt idx="330">
                  <c:v>5.8339920000000003</c:v>
                </c:pt>
                <c:pt idx="331">
                  <c:v>5.8339920000000003</c:v>
                </c:pt>
                <c:pt idx="332">
                  <c:v>5.8339920000000003</c:v>
                </c:pt>
                <c:pt idx="333">
                  <c:v>5.8339920000000003</c:v>
                </c:pt>
                <c:pt idx="334">
                  <c:v>5.8339920000000003</c:v>
                </c:pt>
                <c:pt idx="335">
                  <c:v>5.8339920000000003</c:v>
                </c:pt>
                <c:pt idx="336">
                  <c:v>5.8339920000000003</c:v>
                </c:pt>
                <c:pt idx="337">
                  <c:v>5.8339920000000003</c:v>
                </c:pt>
                <c:pt idx="338">
                  <c:v>5.8339920000000003</c:v>
                </c:pt>
                <c:pt idx="339">
                  <c:v>5.8339920000000003</c:v>
                </c:pt>
                <c:pt idx="340">
                  <c:v>5.8339920000000003</c:v>
                </c:pt>
                <c:pt idx="341">
                  <c:v>5.8339920000000003</c:v>
                </c:pt>
                <c:pt idx="342">
                  <c:v>5.8339920000000003</c:v>
                </c:pt>
                <c:pt idx="343">
                  <c:v>5.8339920000000003</c:v>
                </c:pt>
                <c:pt idx="344">
                  <c:v>5.8339920000000003</c:v>
                </c:pt>
                <c:pt idx="345">
                  <c:v>5.8339920000000003</c:v>
                </c:pt>
                <c:pt idx="346">
                  <c:v>5.8339920000000003</c:v>
                </c:pt>
                <c:pt idx="347">
                  <c:v>5.8339920000000003</c:v>
                </c:pt>
                <c:pt idx="348">
                  <c:v>5.8339920000000003</c:v>
                </c:pt>
                <c:pt idx="349">
                  <c:v>5.8339920000000003</c:v>
                </c:pt>
                <c:pt idx="350">
                  <c:v>5.8339920000000003</c:v>
                </c:pt>
                <c:pt idx="351">
                  <c:v>5.8339920000000003</c:v>
                </c:pt>
                <c:pt idx="352">
                  <c:v>5.8339920000000003</c:v>
                </c:pt>
                <c:pt idx="353">
                  <c:v>5.8339920000000003</c:v>
                </c:pt>
                <c:pt idx="354">
                  <c:v>5.8339920000000003</c:v>
                </c:pt>
                <c:pt idx="355">
                  <c:v>5.8339920000000003</c:v>
                </c:pt>
                <c:pt idx="356">
                  <c:v>5.8339920000000003</c:v>
                </c:pt>
                <c:pt idx="357">
                  <c:v>5.8339920000000003</c:v>
                </c:pt>
                <c:pt idx="358">
                  <c:v>5.8339920000000003</c:v>
                </c:pt>
                <c:pt idx="359">
                  <c:v>5.8339920000000003</c:v>
                </c:pt>
                <c:pt idx="360">
                  <c:v>5.8339920000000003</c:v>
                </c:pt>
                <c:pt idx="361">
                  <c:v>5.8339920000000003</c:v>
                </c:pt>
                <c:pt idx="362">
                  <c:v>5.8339920000000003</c:v>
                </c:pt>
                <c:pt idx="363">
                  <c:v>5.8339920000000003</c:v>
                </c:pt>
                <c:pt idx="364">
                  <c:v>5.8339920000000003</c:v>
                </c:pt>
                <c:pt idx="365">
                  <c:v>5.8339920000000003</c:v>
                </c:pt>
                <c:pt idx="366">
                  <c:v>5.8339920000000003</c:v>
                </c:pt>
                <c:pt idx="367">
                  <c:v>5.8339920000000003</c:v>
                </c:pt>
                <c:pt idx="368">
                  <c:v>5.8339920000000003</c:v>
                </c:pt>
                <c:pt idx="369">
                  <c:v>5.8339920000000003</c:v>
                </c:pt>
                <c:pt idx="370">
                  <c:v>5.8339920000000003</c:v>
                </c:pt>
                <c:pt idx="371">
                  <c:v>5.8339920000000003</c:v>
                </c:pt>
                <c:pt idx="372">
                  <c:v>5.8339920000000003</c:v>
                </c:pt>
                <c:pt idx="373">
                  <c:v>5.8339920000000003</c:v>
                </c:pt>
                <c:pt idx="374">
                  <c:v>5.8339920000000003</c:v>
                </c:pt>
                <c:pt idx="375">
                  <c:v>5.8339920000000003</c:v>
                </c:pt>
                <c:pt idx="376">
                  <c:v>5.8339920000000003</c:v>
                </c:pt>
                <c:pt idx="377">
                  <c:v>5.8339920000000003</c:v>
                </c:pt>
                <c:pt idx="378">
                  <c:v>5.8339920000000003</c:v>
                </c:pt>
                <c:pt idx="379">
                  <c:v>5.8339920000000003</c:v>
                </c:pt>
                <c:pt idx="380">
                  <c:v>5.8339920000000003</c:v>
                </c:pt>
                <c:pt idx="381">
                  <c:v>5.8339920000000003</c:v>
                </c:pt>
                <c:pt idx="382">
                  <c:v>5.8339920000000003</c:v>
                </c:pt>
                <c:pt idx="383">
                  <c:v>7.4392800000000001</c:v>
                </c:pt>
                <c:pt idx="384">
                  <c:v>7.4392800000000001</c:v>
                </c:pt>
                <c:pt idx="385">
                  <c:v>7.4392800000000001</c:v>
                </c:pt>
                <c:pt idx="386">
                  <c:v>7.4392800000000001</c:v>
                </c:pt>
                <c:pt idx="387">
                  <c:v>7.4392800000000001</c:v>
                </c:pt>
                <c:pt idx="388">
                  <c:v>7.4392800000000001</c:v>
                </c:pt>
                <c:pt idx="389">
                  <c:v>7.4392800000000001</c:v>
                </c:pt>
                <c:pt idx="390">
                  <c:v>7.4392800000000001</c:v>
                </c:pt>
                <c:pt idx="391">
                  <c:v>7.4392800000000001</c:v>
                </c:pt>
                <c:pt idx="392">
                  <c:v>7.4392800000000001</c:v>
                </c:pt>
                <c:pt idx="393">
                  <c:v>7.4392800000000001</c:v>
                </c:pt>
                <c:pt idx="394">
                  <c:v>7.4392800000000001</c:v>
                </c:pt>
                <c:pt idx="395">
                  <c:v>7.4392800000000001</c:v>
                </c:pt>
                <c:pt idx="396">
                  <c:v>7.4392800000000001</c:v>
                </c:pt>
                <c:pt idx="397">
                  <c:v>7.4392800000000001</c:v>
                </c:pt>
                <c:pt idx="398">
                  <c:v>7.4392800000000001</c:v>
                </c:pt>
                <c:pt idx="399">
                  <c:v>7.4392800000000001</c:v>
                </c:pt>
                <c:pt idx="400">
                  <c:v>7.4392800000000001</c:v>
                </c:pt>
                <c:pt idx="401">
                  <c:v>7.4392800000000001</c:v>
                </c:pt>
                <c:pt idx="402">
                  <c:v>7.4392800000000001</c:v>
                </c:pt>
                <c:pt idx="403">
                  <c:v>7.4392800000000001</c:v>
                </c:pt>
                <c:pt idx="404">
                  <c:v>7.4392800000000001</c:v>
                </c:pt>
                <c:pt idx="405">
                  <c:v>7.4392800000000001</c:v>
                </c:pt>
                <c:pt idx="406">
                  <c:v>7.4392800000000001</c:v>
                </c:pt>
                <c:pt idx="407">
                  <c:v>7.4392800000000001</c:v>
                </c:pt>
                <c:pt idx="408">
                  <c:v>7.4392800000000001</c:v>
                </c:pt>
                <c:pt idx="409">
                  <c:v>7.4392800000000001</c:v>
                </c:pt>
                <c:pt idx="410">
                  <c:v>7.4392800000000001</c:v>
                </c:pt>
                <c:pt idx="411">
                  <c:v>7.4392800000000001</c:v>
                </c:pt>
                <c:pt idx="412">
                  <c:v>7.4392800000000001</c:v>
                </c:pt>
                <c:pt idx="413">
                  <c:v>7.4392800000000001</c:v>
                </c:pt>
                <c:pt idx="414">
                  <c:v>7.4392800000000001</c:v>
                </c:pt>
                <c:pt idx="415">
                  <c:v>7.4392800000000001</c:v>
                </c:pt>
                <c:pt idx="416">
                  <c:v>7.4392800000000001</c:v>
                </c:pt>
                <c:pt idx="417">
                  <c:v>7.4392800000000001</c:v>
                </c:pt>
                <c:pt idx="418">
                  <c:v>7.4392800000000001</c:v>
                </c:pt>
                <c:pt idx="419">
                  <c:v>7.4392800000000001</c:v>
                </c:pt>
                <c:pt idx="420">
                  <c:v>7.4392800000000001</c:v>
                </c:pt>
                <c:pt idx="421">
                  <c:v>7.4392800000000001</c:v>
                </c:pt>
                <c:pt idx="422">
                  <c:v>7.4392800000000001</c:v>
                </c:pt>
                <c:pt idx="423">
                  <c:v>7.4392800000000001</c:v>
                </c:pt>
                <c:pt idx="424">
                  <c:v>7.4392800000000001</c:v>
                </c:pt>
                <c:pt idx="425">
                  <c:v>7.4392800000000001</c:v>
                </c:pt>
                <c:pt idx="426">
                  <c:v>7.4392800000000001</c:v>
                </c:pt>
                <c:pt idx="427">
                  <c:v>7.4392800000000001</c:v>
                </c:pt>
                <c:pt idx="428">
                  <c:v>7.4392800000000001</c:v>
                </c:pt>
                <c:pt idx="429">
                  <c:v>7.4392800000000001</c:v>
                </c:pt>
                <c:pt idx="430">
                  <c:v>7.4392800000000001</c:v>
                </c:pt>
                <c:pt idx="431">
                  <c:v>7.4392800000000001</c:v>
                </c:pt>
                <c:pt idx="432">
                  <c:v>7.4392800000000001</c:v>
                </c:pt>
                <c:pt idx="433">
                  <c:v>7.4392800000000001</c:v>
                </c:pt>
                <c:pt idx="434">
                  <c:v>7.4392800000000001</c:v>
                </c:pt>
                <c:pt idx="435">
                  <c:v>7.4392800000000001</c:v>
                </c:pt>
                <c:pt idx="436">
                  <c:v>7.4392800000000001</c:v>
                </c:pt>
                <c:pt idx="437">
                  <c:v>7.4392800000000001</c:v>
                </c:pt>
                <c:pt idx="438">
                  <c:v>7.4392800000000001</c:v>
                </c:pt>
                <c:pt idx="439">
                  <c:v>7.4392800000000001</c:v>
                </c:pt>
                <c:pt idx="440">
                  <c:v>7.4392800000000001</c:v>
                </c:pt>
                <c:pt idx="441">
                  <c:v>7.4392800000000001</c:v>
                </c:pt>
                <c:pt idx="442">
                  <c:v>7.4392800000000001</c:v>
                </c:pt>
                <c:pt idx="443">
                  <c:v>7.4392800000000001</c:v>
                </c:pt>
                <c:pt idx="444">
                  <c:v>7.4392800000000001</c:v>
                </c:pt>
                <c:pt idx="445">
                  <c:v>7.4392800000000001</c:v>
                </c:pt>
                <c:pt idx="446">
                  <c:v>7.4392800000000001</c:v>
                </c:pt>
                <c:pt idx="447">
                  <c:v>7.4392800000000001</c:v>
                </c:pt>
                <c:pt idx="448">
                  <c:v>7.4392800000000001</c:v>
                </c:pt>
                <c:pt idx="449">
                  <c:v>7.4392800000000001</c:v>
                </c:pt>
                <c:pt idx="450">
                  <c:v>7.4392800000000001</c:v>
                </c:pt>
                <c:pt idx="451">
                  <c:v>7.4392800000000001</c:v>
                </c:pt>
                <c:pt idx="452">
                  <c:v>7.4392800000000001</c:v>
                </c:pt>
                <c:pt idx="453">
                  <c:v>7.4392800000000001</c:v>
                </c:pt>
                <c:pt idx="454">
                  <c:v>7.4392800000000001</c:v>
                </c:pt>
                <c:pt idx="455">
                  <c:v>7.4392800000000001</c:v>
                </c:pt>
                <c:pt idx="456">
                  <c:v>7.4392800000000001</c:v>
                </c:pt>
                <c:pt idx="457">
                  <c:v>7.4392800000000001</c:v>
                </c:pt>
                <c:pt idx="458">
                  <c:v>7.4392800000000001</c:v>
                </c:pt>
                <c:pt idx="459">
                  <c:v>7.4392800000000001</c:v>
                </c:pt>
                <c:pt idx="460">
                  <c:v>7.4392800000000001</c:v>
                </c:pt>
                <c:pt idx="461">
                  <c:v>7.4392800000000001</c:v>
                </c:pt>
                <c:pt idx="462">
                  <c:v>7.4392800000000001</c:v>
                </c:pt>
                <c:pt idx="463">
                  <c:v>7.4392800000000001</c:v>
                </c:pt>
                <c:pt idx="464">
                  <c:v>7.4392800000000001</c:v>
                </c:pt>
                <c:pt idx="465">
                  <c:v>7.4392800000000001</c:v>
                </c:pt>
                <c:pt idx="466">
                  <c:v>7.4392800000000001</c:v>
                </c:pt>
                <c:pt idx="467">
                  <c:v>7.4392800000000001</c:v>
                </c:pt>
                <c:pt idx="468">
                  <c:v>7.4392800000000001</c:v>
                </c:pt>
                <c:pt idx="469">
                  <c:v>7.4392800000000001</c:v>
                </c:pt>
                <c:pt idx="470">
                  <c:v>7.4392800000000001</c:v>
                </c:pt>
                <c:pt idx="471">
                  <c:v>7.4392800000000001</c:v>
                </c:pt>
                <c:pt idx="472">
                  <c:v>7.4392800000000001</c:v>
                </c:pt>
                <c:pt idx="473">
                  <c:v>7.4392800000000001</c:v>
                </c:pt>
                <c:pt idx="474">
                  <c:v>7.4392800000000001</c:v>
                </c:pt>
                <c:pt idx="475">
                  <c:v>7.4392800000000001</c:v>
                </c:pt>
                <c:pt idx="476">
                  <c:v>7.4392800000000001</c:v>
                </c:pt>
                <c:pt idx="477">
                  <c:v>7.4392800000000001</c:v>
                </c:pt>
                <c:pt idx="478">
                  <c:v>7.4392800000000001</c:v>
                </c:pt>
                <c:pt idx="479">
                  <c:v>7.4392800000000001</c:v>
                </c:pt>
                <c:pt idx="480">
                  <c:v>7.4392800000000001</c:v>
                </c:pt>
                <c:pt idx="481">
                  <c:v>7.4392800000000001</c:v>
                </c:pt>
                <c:pt idx="482">
                  <c:v>7.4392800000000001</c:v>
                </c:pt>
                <c:pt idx="483">
                  <c:v>7.4392800000000001</c:v>
                </c:pt>
                <c:pt idx="484">
                  <c:v>7.4392800000000001</c:v>
                </c:pt>
                <c:pt idx="485">
                  <c:v>7.4392800000000001</c:v>
                </c:pt>
                <c:pt idx="486">
                  <c:v>7.4392800000000001</c:v>
                </c:pt>
                <c:pt idx="487">
                  <c:v>7.4392800000000001</c:v>
                </c:pt>
                <c:pt idx="488">
                  <c:v>7.4392800000000001</c:v>
                </c:pt>
                <c:pt idx="489">
                  <c:v>7.4392800000000001</c:v>
                </c:pt>
                <c:pt idx="490">
                  <c:v>7.4392800000000001</c:v>
                </c:pt>
                <c:pt idx="491">
                  <c:v>7.4392800000000001</c:v>
                </c:pt>
                <c:pt idx="492">
                  <c:v>7.4392800000000001</c:v>
                </c:pt>
                <c:pt idx="493">
                  <c:v>7.4392800000000001</c:v>
                </c:pt>
                <c:pt idx="494">
                  <c:v>7.4392800000000001</c:v>
                </c:pt>
                <c:pt idx="495">
                  <c:v>7.4392800000000001</c:v>
                </c:pt>
                <c:pt idx="496">
                  <c:v>7.4392800000000001</c:v>
                </c:pt>
                <c:pt idx="497">
                  <c:v>7.4392800000000001</c:v>
                </c:pt>
                <c:pt idx="498">
                  <c:v>7.4392800000000001</c:v>
                </c:pt>
                <c:pt idx="499">
                  <c:v>7.4392800000000001</c:v>
                </c:pt>
                <c:pt idx="500">
                  <c:v>7.4392800000000001</c:v>
                </c:pt>
                <c:pt idx="501">
                  <c:v>7.4392800000000001</c:v>
                </c:pt>
                <c:pt idx="502">
                  <c:v>7.4392800000000001</c:v>
                </c:pt>
                <c:pt idx="503">
                  <c:v>7.4392800000000001</c:v>
                </c:pt>
                <c:pt idx="504">
                  <c:v>7.4392800000000001</c:v>
                </c:pt>
                <c:pt idx="505">
                  <c:v>7.4392800000000001</c:v>
                </c:pt>
                <c:pt idx="506">
                  <c:v>7.4392800000000001</c:v>
                </c:pt>
                <c:pt idx="507">
                  <c:v>8.6580960000000005</c:v>
                </c:pt>
                <c:pt idx="508">
                  <c:v>8.6580960000000005</c:v>
                </c:pt>
                <c:pt idx="509">
                  <c:v>8.6580960000000005</c:v>
                </c:pt>
                <c:pt idx="510">
                  <c:v>8.6580960000000005</c:v>
                </c:pt>
                <c:pt idx="511">
                  <c:v>8.6580960000000005</c:v>
                </c:pt>
                <c:pt idx="512">
                  <c:v>8.6580960000000005</c:v>
                </c:pt>
                <c:pt idx="513">
                  <c:v>8.6580960000000005</c:v>
                </c:pt>
                <c:pt idx="514">
                  <c:v>8.6580960000000005</c:v>
                </c:pt>
                <c:pt idx="515">
                  <c:v>8.6580960000000005</c:v>
                </c:pt>
                <c:pt idx="516">
                  <c:v>8.6580960000000005</c:v>
                </c:pt>
                <c:pt idx="517">
                  <c:v>8.6580960000000005</c:v>
                </c:pt>
                <c:pt idx="518">
                  <c:v>8.6580960000000005</c:v>
                </c:pt>
                <c:pt idx="519">
                  <c:v>8.6580960000000005</c:v>
                </c:pt>
                <c:pt idx="520">
                  <c:v>8.6580960000000005</c:v>
                </c:pt>
                <c:pt idx="521">
                  <c:v>8.6580960000000005</c:v>
                </c:pt>
                <c:pt idx="522">
                  <c:v>8.6580960000000005</c:v>
                </c:pt>
                <c:pt idx="523">
                  <c:v>8.6580960000000005</c:v>
                </c:pt>
                <c:pt idx="524">
                  <c:v>8.6580960000000005</c:v>
                </c:pt>
                <c:pt idx="525">
                  <c:v>8.6580960000000005</c:v>
                </c:pt>
                <c:pt idx="526">
                  <c:v>8.6580960000000005</c:v>
                </c:pt>
                <c:pt idx="527">
                  <c:v>8.6580960000000005</c:v>
                </c:pt>
                <c:pt idx="528">
                  <c:v>8.6580960000000005</c:v>
                </c:pt>
                <c:pt idx="529">
                  <c:v>8.6580960000000005</c:v>
                </c:pt>
                <c:pt idx="530">
                  <c:v>8.6580960000000005</c:v>
                </c:pt>
                <c:pt idx="531">
                  <c:v>8.6580960000000005</c:v>
                </c:pt>
                <c:pt idx="532">
                  <c:v>8.6580960000000005</c:v>
                </c:pt>
                <c:pt idx="533">
                  <c:v>8.6580960000000005</c:v>
                </c:pt>
                <c:pt idx="534">
                  <c:v>8.6580960000000005</c:v>
                </c:pt>
                <c:pt idx="535">
                  <c:v>8.6580960000000005</c:v>
                </c:pt>
                <c:pt idx="536">
                  <c:v>8.6580960000000005</c:v>
                </c:pt>
                <c:pt idx="537">
                  <c:v>8.6580960000000005</c:v>
                </c:pt>
                <c:pt idx="538">
                  <c:v>8.6580960000000005</c:v>
                </c:pt>
                <c:pt idx="539">
                  <c:v>8.6580960000000005</c:v>
                </c:pt>
                <c:pt idx="540">
                  <c:v>8.6580960000000005</c:v>
                </c:pt>
                <c:pt idx="541">
                  <c:v>8.6580960000000005</c:v>
                </c:pt>
                <c:pt idx="542">
                  <c:v>8.6580960000000005</c:v>
                </c:pt>
                <c:pt idx="543">
                  <c:v>8.6580960000000005</c:v>
                </c:pt>
                <c:pt idx="544">
                  <c:v>8.6580960000000005</c:v>
                </c:pt>
                <c:pt idx="545">
                  <c:v>8.6580960000000005</c:v>
                </c:pt>
                <c:pt idx="546">
                  <c:v>8.6580960000000005</c:v>
                </c:pt>
                <c:pt idx="547">
                  <c:v>8.6580960000000005</c:v>
                </c:pt>
                <c:pt idx="548">
                  <c:v>8.6580960000000005</c:v>
                </c:pt>
                <c:pt idx="549">
                  <c:v>8.6580960000000005</c:v>
                </c:pt>
                <c:pt idx="550">
                  <c:v>8.6580960000000005</c:v>
                </c:pt>
                <c:pt idx="551">
                  <c:v>8.6580960000000005</c:v>
                </c:pt>
                <c:pt idx="552">
                  <c:v>8.6580960000000005</c:v>
                </c:pt>
                <c:pt idx="553">
                  <c:v>8.6580960000000005</c:v>
                </c:pt>
                <c:pt idx="554">
                  <c:v>8.6580960000000005</c:v>
                </c:pt>
                <c:pt idx="555">
                  <c:v>8.6580960000000005</c:v>
                </c:pt>
                <c:pt idx="556">
                  <c:v>8.6580960000000005</c:v>
                </c:pt>
                <c:pt idx="557">
                  <c:v>8.6580960000000005</c:v>
                </c:pt>
                <c:pt idx="558">
                  <c:v>8.6580960000000005</c:v>
                </c:pt>
                <c:pt idx="559">
                  <c:v>8.6580960000000005</c:v>
                </c:pt>
                <c:pt idx="560">
                  <c:v>8.6580960000000005</c:v>
                </c:pt>
                <c:pt idx="561">
                  <c:v>8.6580960000000005</c:v>
                </c:pt>
                <c:pt idx="562">
                  <c:v>8.6580960000000005</c:v>
                </c:pt>
                <c:pt idx="563">
                  <c:v>8.6580960000000005</c:v>
                </c:pt>
                <c:pt idx="564">
                  <c:v>8.6580960000000005</c:v>
                </c:pt>
                <c:pt idx="565">
                  <c:v>8.6580960000000005</c:v>
                </c:pt>
                <c:pt idx="566">
                  <c:v>8.6580960000000005</c:v>
                </c:pt>
                <c:pt idx="567">
                  <c:v>8.6580960000000005</c:v>
                </c:pt>
                <c:pt idx="568">
                  <c:v>8.6580960000000005</c:v>
                </c:pt>
                <c:pt idx="569">
                  <c:v>8.6580960000000005</c:v>
                </c:pt>
                <c:pt idx="570">
                  <c:v>8.6580960000000005</c:v>
                </c:pt>
                <c:pt idx="571">
                  <c:v>8.6580960000000005</c:v>
                </c:pt>
                <c:pt idx="572">
                  <c:v>8.6580960000000005</c:v>
                </c:pt>
                <c:pt idx="573">
                  <c:v>8.6580960000000005</c:v>
                </c:pt>
                <c:pt idx="574">
                  <c:v>8.6580960000000005</c:v>
                </c:pt>
                <c:pt idx="575">
                  <c:v>8.6580960000000005</c:v>
                </c:pt>
                <c:pt idx="576">
                  <c:v>8.6580960000000005</c:v>
                </c:pt>
                <c:pt idx="577">
                  <c:v>8.6580960000000005</c:v>
                </c:pt>
                <c:pt idx="578">
                  <c:v>8.6580960000000005</c:v>
                </c:pt>
                <c:pt idx="579">
                  <c:v>8.6580960000000005</c:v>
                </c:pt>
                <c:pt idx="580">
                  <c:v>8.6580960000000005</c:v>
                </c:pt>
                <c:pt idx="581">
                  <c:v>8.6580960000000005</c:v>
                </c:pt>
                <c:pt idx="582">
                  <c:v>8.6580960000000005</c:v>
                </c:pt>
                <c:pt idx="583">
                  <c:v>8.6580960000000005</c:v>
                </c:pt>
                <c:pt idx="584">
                  <c:v>8.6580960000000005</c:v>
                </c:pt>
                <c:pt idx="585">
                  <c:v>8.6580960000000005</c:v>
                </c:pt>
                <c:pt idx="586">
                  <c:v>8.6580960000000005</c:v>
                </c:pt>
                <c:pt idx="587">
                  <c:v>8.6580960000000005</c:v>
                </c:pt>
                <c:pt idx="588">
                  <c:v>8.6580960000000005</c:v>
                </c:pt>
                <c:pt idx="589">
                  <c:v>8.6580960000000005</c:v>
                </c:pt>
                <c:pt idx="590">
                  <c:v>8.6580960000000005</c:v>
                </c:pt>
                <c:pt idx="591">
                  <c:v>8.6580960000000005</c:v>
                </c:pt>
                <c:pt idx="592">
                  <c:v>8.6580960000000005</c:v>
                </c:pt>
                <c:pt idx="593">
                  <c:v>8.6580960000000005</c:v>
                </c:pt>
                <c:pt idx="594">
                  <c:v>8.6580960000000005</c:v>
                </c:pt>
                <c:pt idx="595">
                  <c:v>8.6580960000000005</c:v>
                </c:pt>
                <c:pt idx="596">
                  <c:v>8.6580960000000005</c:v>
                </c:pt>
                <c:pt idx="597">
                  <c:v>8.6580960000000005</c:v>
                </c:pt>
                <c:pt idx="598">
                  <c:v>8.6580960000000005</c:v>
                </c:pt>
                <c:pt idx="599">
                  <c:v>8.6580960000000005</c:v>
                </c:pt>
                <c:pt idx="600">
                  <c:v>8.6580960000000005</c:v>
                </c:pt>
                <c:pt idx="601">
                  <c:v>8.6580960000000005</c:v>
                </c:pt>
                <c:pt idx="602">
                  <c:v>8.6580960000000005</c:v>
                </c:pt>
                <c:pt idx="603">
                  <c:v>8.6580960000000005</c:v>
                </c:pt>
                <c:pt idx="604">
                  <c:v>8.6580960000000005</c:v>
                </c:pt>
                <c:pt idx="605">
                  <c:v>8.6580960000000005</c:v>
                </c:pt>
                <c:pt idx="606">
                  <c:v>8.6580960000000005</c:v>
                </c:pt>
                <c:pt idx="607">
                  <c:v>8.6580960000000005</c:v>
                </c:pt>
                <c:pt idx="608">
                  <c:v>8.6580960000000005</c:v>
                </c:pt>
                <c:pt idx="609">
                  <c:v>8.6580960000000005</c:v>
                </c:pt>
                <c:pt idx="610">
                  <c:v>8.6580960000000005</c:v>
                </c:pt>
                <c:pt idx="611">
                  <c:v>8.6580960000000005</c:v>
                </c:pt>
                <c:pt idx="612">
                  <c:v>8.6580960000000005</c:v>
                </c:pt>
                <c:pt idx="613">
                  <c:v>8.6580960000000005</c:v>
                </c:pt>
                <c:pt idx="614">
                  <c:v>8.6580960000000005</c:v>
                </c:pt>
                <c:pt idx="615">
                  <c:v>8.6580960000000005</c:v>
                </c:pt>
                <c:pt idx="616">
                  <c:v>8.6580960000000005</c:v>
                </c:pt>
                <c:pt idx="617">
                  <c:v>8.6580960000000005</c:v>
                </c:pt>
                <c:pt idx="618">
                  <c:v>8.6580960000000005</c:v>
                </c:pt>
                <c:pt idx="619">
                  <c:v>8.6580960000000005</c:v>
                </c:pt>
                <c:pt idx="620">
                  <c:v>8.6580960000000005</c:v>
                </c:pt>
                <c:pt idx="621">
                  <c:v>8.6580960000000005</c:v>
                </c:pt>
                <c:pt idx="622">
                  <c:v>8.6580960000000005</c:v>
                </c:pt>
                <c:pt idx="623">
                  <c:v>8.6580960000000005</c:v>
                </c:pt>
                <c:pt idx="624">
                  <c:v>8.6580960000000005</c:v>
                </c:pt>
                <c:pt idx="625">
                  <c:v>8.6580960000000005</c:v>
                </c:pt>
                <c:pt idx="626">
                  <c:v>8.6580960000000005</c:v>
                </c:pt>
                <c:pt idx="627">
                  <c:v>8.6580960000000005</c:v>
                </c:pt>
                <c:pt idx="628">
                  <c:v>8.6580960000000005</c:v>
                </c:pt>
                <c:pt idx="629">
                  <c:v>8.6580960000000005</c:v>
                </c:pt>
                <c:pt idx="630">
                  <c:v>8.6580960000000005</c:v>
                </c:pt>
                <c:pt idx="631">
                  <c:v>9.5796960000000002</c:v>
                </c:pt>
                <c:pt idx="632">
                  <c:v>9.5796960000000002</c:v>
                </c:pt>
                <c:pt idx="633">
                  <c:v>9.5796960000000002</c:v>
                </c:pt>
                <c:pt idx="634">
                  <c:v>9.5796960000000002</c:v>
                </c:pt>
                <c:pt idx="635">
                  <c:v>8.6580960000000005</c:v>
                </c:pt>
                <c:pt idx="636">
                  <c:v>8.6580960000000005</c:v>
                </c:pt>
                <c:pt idx="637">
                  <c:v>8.6580960000000005</c:v>
                </c:pt>
                <c:pt idx="638">
                  <c:v>8.6580960000000005</c:v>
                </c:pt>
                <c:pt idx="639">
                  <c:v>8.6580960000000005</c:v>
                </c:pt>
                <c:pt idx="640">
                  <c:v>8.6580960000000005</c:v>
                </c:pt>
                <c:pt idx="641">
                  <c:v>8.6580960000000005</c:v>
                </c:pt>
                <c:pt idx="642">
                  <c:v>8.6580960000000005</c:v>
                </c:pt>
                <c:pt idx="643">
                  <c:v>8.6580960000000005</c:v>
                </c:pt>
                <c:pt idx="644">
                  <c:v>8.6580960000000005</c:v>
                </c:pt>
                <c:pt idx="645">
                  <c:v>8.6580960000000005</c:v>
                </c:pt>
                <c:pt idx="646">
                  <c:v>8.6580960000000005</c:v>
                </c:pt>
                <c:pt idx="647">
                  <c:v>8.6580960000000005</c:v>
                </c:pt>
                <c:pt idx="648">
                  <c:v>8.6580960000000005</c:v>
                </c:pt>
                <c:pt idx="649">
                  <c:v>8.6580960000000005</c:v>
                </c:pt>
                <c:pt idx="650">
                  <c:v>8.6580960000000005</c:v>
                </c:pt>
                <c:pt idx="651">
                  <c:v>8.6580960000000005</c:v>
                </c:pt>
                <c:pt idx="652">
                  <c:v>8.6580960000000005</c:v>
                </c:pt>
                <c:pt idx="653">
                  <c:v>8.6580960000000005</c:v>
                </c:pt>
                <c:pt idx="654">
                  <c:v>8.6580960000000005</c:v>
                </c:pt>
                <c:pt idx="655">
                  <c:v>8.6580960000000005</c:v>
                </c:pt>
                <c:pt idx="656">
                  <c:v>8.6580960000000005</c:v>
                </c:pt>
                <c:pt idx="657">
                  <c:v>8.6580960000000005</c:v>
                </c:pt>
                <c:pt idx="658">
                  <c:v>8.6580960000000005</c:v>
                </c:pt>
                <c:pt idx="659">
                  <c:v>8.6580960000000005</c:v>
                </c:pt>
                <c:pt idx="660">
                  <c:v>8.6580960000000005</c:v>
                </c:pt>
                <c:pt idx="661">
                  <c:v>8.6580960000000005</c:v>
                </c:pt>
                <c:pt idx="662">
                  <c:v>8.6580960000000005</c:v>
                </c:pt>
                <c:pt idx="663">
                  <c:v>8.6580960000000005</c:v>
                </c:pt>
                <c:pt idx="664">
                  <c:v>8.6580960000000005</c:v>
                </c:pt>
                <c:pt idx="665">
                  <c:v>8.6580960000000005</c:v>
                </c:pt>
                <c:pt idx="666">
                  <c:v>8.6580960000000005</c:v>
                </c:pt>
                <c:pt idx="667">
                  <c:v>8.6580960000000005</c:v>
                </c:pt>
                <c:pt idx="668">
                  <c:v>8.6580960000000005</c:v>
                </c:pt>
                <c:pt idx="669">
                  <c:v>8.6580960000000005</c:v>
                </c:pt>
                <c:pt idx="670">
                  <c:v>8.6580960000000005</c:v>
                </c:pt>
                <c:pt idx="671">
                  <c:v>8.6580960000000005</c:v>
                </c:pt>
                <c:pt idx="672">
                  <c:v>8.6580960000000005</c:v>
                </c:pt>
                <c:pt idx="673">
                  <c:v>8.6580960000000005</c:v>
                </c:pt>
                <c:pt idx="674">
                  <c:v>8.6580960000000005</c:v>
                </c:pt>
                <c:pt idx="675">
                  <c:v>8.6580960000000005</c:v>
                </c:pt>
                <c:pt idx="676">
                  <c:v>8.6580960000000005</c:v>
                </c:pt>
                <c:pt idx="677">
                  <c:v>8.6580960000000005</c:v>
                </c:pt>
                <c:pt idx="678">
                  <c:v>8.6580960000000005</c:v>
                </c:pt>
                <c:pt idx="679">
                  <c:v>8.6580960000000005</c:v>
                </c:pt>
                <c:pt idx="680">
                  <c:v>8.6580960000000005</c:v>
                </c:pt>
                <c:pt idx="681">
                  <c:v>8.6580960000000005</c:v>
                </c:pt>
                <c:pt idx="682">
                  <c:v>8.6580960000000005</c:v>
                </c:pt>
                <c:pt idx="683">
                  <c:v>8.6580960000000005</c:v>
                </c:pt>
                <c:pt idx="684">
                  <c:v>8.6580960000000005</c:v>
                </c:pt>
                <c:pt idx="685">
                  <c:v>8.6580960000000005</c:v>
                </c:pt>
                <c:pt idx="686">
                  <c:v>8.6580960000000005</c:v>
                </c:pt>
                <c:pt idx="687">
                  <c:v>8.6580960000000005</c:v>
                </c:pt>
                <c:pt idx="688">
                  <c:v>8.6580960000000005</c:v>
                </c:pt>
                <c:pt idx="689">
                  <c:v>8.6580960000000005</c:v>
                </c:pt>
                <c:pt idx="690">
                  <c:v>8.6580960000000005</c:v>
                </c:pt>
                <c:pt idx="691">
                  <c:v>8.6580960000000005</c:v>
                </c:pt>
                <c:pt idx="692">
                  <c:v>8.6580960000000005</c:v>
                </c:pt>
                <c:pt idx="693">
                  <c:v>8.6580960000000005</c:v>
                </c:pt>
                <c:pt idx="694">
                  <c:v>8.6580960000000005</c:v>
                </c:pt>
                <c:pt idx="695">
                  <c:v>8.6580960000000005</c:v>
                </c:pt>
                <c:pt idx="696">
                  <c:v>8.6580960000000005</c:v>
                </c:pt>
                <c:pt idx="697">
                  <c:v>8.6580960000000005</c:v>
                </c:pt>
                <c:pt idx="698">
                  <c:v>8.6580960000000005</c:v>
                </c:pt>
                <c:pt idx="699">
                  <c:v>8.6580960000000005</c:v>
                </c:pt>
                <c:pt idx="700">
                  <c:v>8.6580960000000005</c:v>
                </c:pt>
                <c:pt idx="701">
                  <c:v>8.6580960000000005</c:v>
                </c:pt>
                <c:pt idx="702">
                  <c:v>8.6580960000000005</c:v>
                </c:pt>
                <c:pt idx="703">
                  <c:v>8.6580960000000005</c:v>
                </c:pt>
                <c:pt idx="704">
                  <c:v>8.6580960000000005</c:v>
                </c:pt>
                <c:pt idx="705">
                  <c:v>8.6580960000000005</c:v>
                </c:pt>
                <c:pt idx="706">
                  <c:v>8.6580960000000005</c:v>
                </c:pt>
                <c:pt idx="707">
                  <c:v>8.6580960000000005</c:v>
                </c:pt>
                <c:pt idx="708">
                  <c:v>8.6580960000000005</c:v>
                </c:pt>
                <c:pt idx="709">
                  <c:v>8.6580960000000005</c:v>
                </c:pt>
                <c:pt idx="710">
                  <c:v>8.6580960000000005</c:v>
                </c:pt>
                <c:pt idx="711">
                  <c:v>8.6580960000000005</c:v>
                </c:pt>
                <c:pt idx="712">
                  <c:v>8.6580960000000005</c:v>
                </c:pt>
                <c:pt idx="713">
                  <c:v>8.6580960000000005</c:v>
                </c:pt>
                <c:pt idx="714">
                  <c:v>8.6580960000000005</c:v>
                </c:pt>
                <c:pt idx="715">
                  <c:v>8.6580960000000005</c:v>
                </c:pt>
                <c:pt idx="716">
                  <c:v>8.6580960000000005</c:v>
                </c:pt>
                <c:pt idx="717">
                  <c:v>8.6580960000000005</c:v>
                </c:pt>
                <c:pt idx="718">
                  <c:v>8.6580960000000005</c:v>
                </c:pt>
                <c:pt idx="719">
                  <c:v>8.6580960000000005</c:v>
                </c:pt>
                <c:pt idx="720">
                  <c:v>8.6580960000000005</c:v>
                </c:pt>
                <c:pt idx="721">
                  <c:v>8.6580960000000005</c:v>
                </c:pt>
                <c:pt idx="722">
                  <c:v>8.6580960000000005</c:v>
                </c:pt>
                <c:pt idx="723">
                  <c:v>8.6580960000000005</c:v>
                </c:pt>
                <c:pt idx="724">
                  <c:v>8.6580960000000005</c:v>
                </c:pt>
                <c:pt idx="725">
                  <c:v>8.6580960000000005</c:v>
                </c:pt>
                <c:pt idx="726">
                  <c:v>8.6580960000000005</c:v>
                </c:pt>
                <c:pt idx="727">
                  <c:v>8.6580960000000005</c:v>
                </c:pt>
                <c:pt idx="728">
                  <c:v>8.6580960000000005</c:v>
                </c:pt>
                <c:pt idx="729">
                  <c:v>8.6580960000000005</c:v>
                </c:pt>
                <c:pt idx="730">
                  <c:v>8.6580960000000005</c:v>
                </c:pt>
                <c:pt idx="731">
                  <c:v>8.6580960000000005</c:v>
                </c:pt>
                <c:pt idx="732">
                  <c:v>8.6580960000000005</c:v>
                </c:pt>
                <c:pt idx="733">
                  <c:v>8.6580960000000005</c:v>
                </c:pt>
                <c:pt idx="734">
                  <c:v>8.6580960000000005</c:v>
                </c:pt>
                <c:pt idx="735">
                  <c:v>8.6580960000000005</c:v>
                </c:pt>
                <c:pt idx="736">
                  <c:v>8.6580960000000005</c:v>
                </c:pt>
                <c:pt idx="737">
                  <c:v>8.6580960000000005</c:v>
                </c:pt>
                <c:pt idx="738">
                  <c:v>8.6580960000000005</c:v>
                </c:pt>
                <c:pt idx="739">
                  <c:v>8.6580960000000005</c:v>
                </c:pt>
                <c:pt idx="740">
                  <c:v>8.6580960000000005</c:v>
                </c:pt>
                <c:pt idx="741">
                  <c:v>8.6580960000000005</c:v>
                </c:pt>
                <c:pt idx="742">
                  <c:v>8.6580960000000005</c:v>
                </c:pt>
                <c:pt idx="743">
                  <c:v>8.6580960000000005</c:v>
                </c:pt>
                <c:pt idx="744">
                  <c:v>8.6580960000000005</c:v>
                </c:pt>
                <c:pt idx="745">
                  <c:v>8.6580960000000005</c:v>
                </c:pt>
                <c:pt idx="746">
                  <c:v>8.6580960000000005</c:v>
                </c:pt>
                <c:pt idx="747">
                  <c:v>8.6580960000000005</c:v>
                </c:pt>
                <c:pt idx="748">
                  <c:v>8.6580960000000005</c:v>
                </c:pt>
                <c:pt idx="749">
                  <c:v>8.6580960000000005</c:v>
                </c:pt>
                <c:pt idx="750">
                  <c:v>8.6580960000000005</c:v>
                </c:pt>
                <c:pt idx="751">
                  <c:v>8.6580960000000005</c:v>
                </c:pt>
                <c:pt idx="752">
                  <c:v>8.6580960000000005</c:v>
                </c:pt>
                <c:pt idx="753">
                  <c:v>8.6580960000000005</c:v>
                </c:pt>
                <c:pt idx="754">
                  <c:v>8.6580960000000005</c:v>
                </c:pt>
                <c:pt idx="755">
                  <c:v>8.6580960000000005</c:v>
                </c:pt>
                <c:pt idx="756">
                  <c:v>8.6580960000000005</c:v>
                </c:pt>
                <c:pt idx="757">
                  <c:v>9.3578279999999996</c:v>
                </c:pt>
                <c:pt idx="758">
                  <c:v>9.3578279999999996</c:v>
                </c:pt>
                <c:pt idx="759">
                  <c:v>9.3578279999999996</c:v>
                </c:pt>
                <c:pt idx="760">
                  <c:v>9.3578279999999996</c:v>
                </c:pt>
                <c:pt idx="761">
                  <c:v>6.5639159999999999</c:v>
                </c:pt>
                <c:pt idx="762">
                  <c:v>6.5639159999999999</c:v>
                </c:pt>
                <c:pt idx="763">
                  <c:v>6.5639159999999999</c:v>
                </c:pt>
                <c:pt idx="764">
                  <c:v>6.5639159999999999</c:v>
                </c:pt>
                <c:pt idx="765">
                  <c:v>6.5639159999999999</c:v>
                </c:pt>
                <c:pt idx="766">
                  <c:v>6.5639159999999999</c:v>
                </c:pt>
                <c:pt idx="767">
                  <c:v>6.5639159999999999</c:v>
                </c:pt>
                <c:pt idx="768">
                  <c:v>6.5639159999999999</c:v>
                </c:pt>
                <c:pt idx="769">
                  <c:v>6.5639159999999999</c:v>
                </c:pt>
                <c:pt idx="770">
                  <c:v>6.5639159999999999</c:v>
                </c:pt>
                <c:pt idx="771">
                  <c:v>6.5639159999999999</c:v>
                </c:pt>
                <c:pt idx="772">
                  <c:v>6.5639159999999999</c:v>
                </c:pt>
                <c:pt idx="773">
                  <c:v>6.5639159999999999</c:v>
                </c:pt>
                <c:pt idx="774">
                  <c:v>6.5639159999999999</c:v>
                </c:pt>
                <c:pt idx="775">
                  <c:v>6.5639159999999999</c:v>
                </c:pt>
                <c:pt idx="776">
                  <c:v>6.5639159999999999</c:v>
                </c:pt>
                <c:pt idx="777">
                  <c:v>6.5639159999999999</c:v>
                </c:pt>
                <c:pt idx="778">
                  <c:v>6.5639159999999999</c:v>
                </c:pt>
                <c:pt idx="779">
                  <c:v>6.5639159999999999</c:v>
                </c:pt>
                <c:pt idx="780">
                  <c:v>6.5639159999999999</c:v>
                </c:pt>
                <c:pt idx="781">
                  <c:v>6.5639159999999999</c:v>
                </c:pt>
                <c:pt idx="782">
                  <c:v>6.5639159999999999</c:v>
                </c:pt>
                <c:pt idx="783">
                  <c:v>6.5639159999999999</c:v>
                </c:pt>
                <c:pt idx="784">
                  <c:v>6.5639159999999999</c:v>
                </c:pt>
                <c:pt idx="785">
                  <c:v>6.5639159999999999</c:v>
                </c:pt>
                <c:pt idx="786">
                  <c:v>6.5639159999999999</c:v>
                </c:pt>
                <c:pt idx="787">
                  <c:v>6.5639159999999999</c:v>
                </c:pt>
                <c:pt idx="788">
                  <c:v>6.5639159999999999</c:v>
                </c:pt>
                <c:pt idx="789">
                  <c:v>6.5639159999999999</c:v>
                </c:pt>
                <c:pt idx="790">
                  <c:v>6.5639159999999999</c:v>
                </c:pt>
                <c:pt idx="791">
                  <c:v>6.5639159999999999</c:v>
                </c:pt>
                <c:pt idx="792">
                  <c:v>6.5639159999999999</c:v>
                </c:pt>
                <c:pt idx="793">
                  <c:v>6.5639159999999999</c:v>
                </c:pt>
                <c:pt idx="794">
                  <c:v>6.5639159999999999</c:v>
                </c:pt>
                <c:pt idx="795">
                  <c:v>6.5639159999999999</c:v>
                </c:pt>
                <c:pt idx="796">
                  <c:v>6.5639159999999999</c:v>
                </c:pt>
                <c:pt idx="797">
                  <c:v>6.5639159999999999</c:v>
                </c:pt>
                <c:pt idx="798">
                  <c:v>6.5639159999999999</c:v>
                </c:pt>
                <c:pt idx="799">
                  <c:v>6.5639159999999999</c:v>
                </c:pt>
                <c:pt idx="800">
                  <c:v>6.5639159999999999</c:v>
                </c:pt>
                <c:pt idx="801">
                  <c:v>6.5639159999999999</c:v>
                </c:pt>
                <c:pt idx="802">
                  <c:v>6.5639159999999999</c:v>
                </c:pt>
                <c:pt idx="803">
                  <c:v>6.5639159999999999</c:v>
                </c:pt>
                <c:pt idx="804">
                  <c:v>6.5639159999999999</c:v>
                </c:pt>
                <c:pt idx="805">
                  <c:v>6.5639159999999999</c:v>
                </c:pt>
                <c:pt idx="806">
                  <c:v>6.5639159999999999</c:v>
                </c:pt>
                <c:pt idx="807">
                  <c:v>6.5639159999999999</c:v>
                </c:pt>
                <c:pt idx="808">
                  <c:v>6.5639159999999999</c:v>
                </c:pt>
                <c:pt idx="809">
                  <c:v>6.5639159999999999</c:v>
                </c:pt>
                <c:pt idx="810">
                  <c:v>6.5639159999999999</c:v>
                </c:pt>
                <c:pt idx="811">
                  <c:v>6.5639159999999999</c:v>
                </c:pt>
                <c:pt idx="812">
                  <c:v>6.5639159999999999</c:v>
                </c:pt>
                <c:pt idx="813">
                  <c:v>6.5639159999999999</c:v>
                </c:pt>
                <c:pt idx="814">
                  <c:v>6.5639159999999999</c:v>
                </c:pt>
                <c:pt idx="815">
                  <c:v>6.5639159999999999</c:v>
                </c:pt>
                <c:pt idx="816">
                  <c:v>6.5639159999999999</c:v>
                </c:pt>
                <c:pt idx="817">
                  <c:v>6.5639159999999999</c:v>
                </c:pt>
                <c:pt idx="818">
                  <c:v>6.5639159999999999</c:v>
                </c:pt>
                <c:pt idx="819">
                  <c:v>6.5639159999999999</c:v>
                </c:pt>
                <c:pt idx="820">
                  <c:v>6.5639159999999999</c:v>
                </c:pt>
                <c:pt idx="821">
                  <c:v>6.5639159999999999</c:v>
                </c:pt>
                <c:pt idx="822">
                  <c:v>6.5639159999999999</c:v>
                </c:pt>
                <c:pt idx="823">
                  <c:v>6.5639159999999999</c:v>
                </c:pt>
                <c:pt idx="824">
                  <c:v>6.5639159999999999</c:v>
                </c:pt>
                <c:pt idx="825">
                  <c:v>6.5639159999999999</c:v>
                </c:pt>
                <c:pt idx="826">
                  <c:v>6.5639159999999999</c:v>
                </c:pt>
                <c:pt idx="827">
                  <c:v>6.5639159999999999</c:v>
                </c:pt>
                <c:pt idx="828">
                  <c:v>6.5639159999999999</c:v>
                </c:pt>
                <c:pt idx="829">
                  <c:v>6.5639159999999999</c:v>
                </c:pt>
                <c:pt idx="830">
                  <c:v>6.5639159999999999</c:v>
                </c:pt>
                <c:pt idx="831">
                  <c:v>6.5639159999999999</c:v>
                </c:pt>
                <c:pt idx="832">
                  <c:v>6.5639159999999999</c:v>
                </c:pt>
                <c:pt idx="833">
                  <c:v>6.5639159999999999</c:v>
                </c:pt>
                <c:pt idx="834">
                  <c:v>6.5639159999999999</c:v>
                </c:pt>
                <c:pt idx="835">
                  <c:v>6.5639159999999999</c:v>
                </c:pt>
                <c:pt idx="836">
                  <c:v>6.5639159999999999</c:v>
                </c:pt>
                <c:pt idx="837">
                  <c:v>6.5639159999999999</c:v>
                </c:pt>
                <c:pt idx="838">
                  <c:v>6.5639159999999999</c:v>
                </c:pt>
                <c:pt idx="839">
                  <c:v>6.5639159999999999</c:v>
                </c:pt>
                <c:pt idx="840">
                  <c:v>6.5639159999999999</c:v>
                </c:pt>
                <c:pt idx="841">
                  <c:v>6.5639159999999999</c:v>
                </c:pt>
                <c:pt idx="842">
                  <c:v>6.5639159999999999</c:v>
                </c:pt>
                <c:pt idx="843">
                  <c:v>6.5639159999999999</c:v>
                </c:pt>
                <c:pt idx="844">
                  <c:v>6.5639159999999999</c:v>
                </c:pt>
                <c:pt idx="845">
                  <c:v>6.5639159999999999</c:v>
                </c:pt>
                <c:pt idx="846">
                  <c:v>6.5639159999999999</c:v>
                </c:pt>
                <c:pt idx="847">
                  <c:v>6.5639159999999999</c:v>
                </c:pt>
                <c:pt idx="848">
                  <c:v>6.5639159999999999</c:v>
                </c:pt>
                <c:pt idx="849">
                  <c:v>6.5639159999999999</c:v>
                </c:pt>
                <c:pt idx="850">
                  <c:v>6.5639159999999999</c:v>
                </c:pt>
                <c:pt idx="851">
                  <c:v>6.5639159999999999</c:v>
                </c:pt>
                <c:pt idx="852">
                  <c:v>6.5639159999999999</c:v>
                </c:pt>
                <c:pt idx="853">
                  <c:v>6.5639159999999999</c:v>
                </c:pt>
                <c:pt idx="854">
                  <c:v>6.5639159999999999</c:v>
                </c:pt>
                <c:pt idx="855">
                  <c:v>6.5639159999999999</c:v>
                </c:pt>
                <c:pt idx="856">
                  <c:v>6.5639159999999999</c:v>
                </c:pt>
                <c:pt idx="857">
                  <c:v>6.5639159999999999</c:v>
                </c:pt>
                <c:pt idx="858">
                  <c:v>6.5639159999999999</c:v>
                </c:pt>
                <c:pt idx="859">
                  <c:v>6.5639159999999999</c:v>
                </c:pt>
                <c:pt idx="860">
                  <c:v>6.5639159999999999</c:v>
                </c:pt>
                <c:pt idx="861">
                  <c:v>6.5639159999999999</c:v>
                </c:pt>
                <c:pt idx="862">
                  <c:v>6.5639159999999999</c:v>
                </c:pt>
                <c:pt idx="863">
                  <c:v>6.5639159999999999</c:v>
                </c:pt>
                <c:pt idx="864">
                  <c:v>6.5639159999999999</c:v>
                </c:pt>
                <c:pt idx="865">
                  <c:v>6.5639159999999999</c:v>
                </c:pt>
                <c:pt idx="866">
                  <c:v>6.5639159999999999</c:v>
                </c:pt>
                <c:pt idx="867">
                  <c:v>6.5639159999999999</c:v>
                </c:pt>
                <c:pt idx="868">
                  <c:v>6.5639159999999999</c:v>
                </c:pt>
                <c:pt idx="869">
                  <c:v>6.5639159999999999</c:v>
                </c:pt>
                <c:pt idx="870">
                  <c:v>6.5639159999999999</c:v>
                </c:pt>
                <c:pt idx="871">
                  <c:v>6.5639159999999999</c:v>
                </c:pt>
                <c:pt idx="872">
                  <c:v>6.5639159999999999</c:v>
                </c:pt>
                <c:pt idx="873">
                  <c:v>6.5639159999999999</c:v>
                </c:pt>
                <c:pt idx="874">
                  <c:v>6.5639159999999999</c:v>
                </c:pt>
                <c:pt idx="875">
                  <c:v>6.5639159999999999</c:v>
                </c:pt>
                <c:pt idx="876">
                  <c:v>6.5639159999999999</c:v>
                </c:pt>
                <c:pt idx="877">
                  <c:v>6.5639159999999999</c:v>
                </c:pt>
                <c:pt idx="878">
                  <c:v>6.5639159999999999</c:v>
                </c:pt>
                <c:pt idx="879">
                  <c:v>6.5639159999999999</c:v>
                </c:pt>
                <c:pt idx="880">
                  <c:v>6.5639159999999999</c:v>
                </c:pt>
                <c:pt idx="881">
                  <c:v>6.5639159999999999</c:v>
                </c:pt>
                <c:pt idx="882">
                  <c:v>6.5639159999999999</c:v>
                </c:pt>
                <c:pt idx="883">
                  <c:v>7.0946280000000002</c:v>
                </c:pt>
                <c:pt idx="884">
                  <c:v>7.0946280000000002</c:v>
                </c:pt>
                <c:pt idx="885">
                  <c:v>7.0946280000000002</c:v>
                </c:pt>
                <c:pt idx="886">
                  <c:v>7.0946280000000002</c:v>
                </c:pt>
                <c:pt idx="887">
                  <c:v>4.9761480000000002</c:v>
                </c:pt>
                <c:pt idx="888">
                  <c:v>4.9761480000000002</c:v>
                </c:pt>
                <c:pt idx="889">
                  <c:v>4.9761480000000002</c:v>
                </c:pt>
                <c:pt idx="890">
                  <c:v>4.9761480000000002</c:v>
                </c:pt>
                <c:pt idx="891">
                  <c:v>4.9761480000000002</c:v>
                </c:pt>
                <c:pt idx="892">
                  <c:v>4.9761480000000002</c:v>
                </c:pt>
                <c:pt idx="893">
                  <c:v>4.9761480000000002</c:v>
                </c:pt>
                <c:pt idx="894">
                  <c:v>4.9761480000000002</c:v>
                </c:pt>
                <c:pt idx="895">
                  <c:v>4.9761480000000002</c:v>
                </c:pt>
                <c:pt idx="896">
                  <c:v>4.9761480000000002</c:v>
                </c:pt>
                <c:pt idx="897">
                  <c:v>4.9761480000000002</c:v>
                </c:pt>
                <c:pt idx="898">
                  <c:v>4.9761480000000002</c:v>
                </c:pt>
                <c:pt idx="899">
                  <c:v>4.9761480000000002</c:v>
                </c:pt>
                <c:pt idx="900">
                  <c:v>4.9761480000000002</c:v>
                </c:pt>
                <c:pt idx="901">
                  <c:v>4.9761480000000002</c:v>
                </c:pt>
                <c:pt idx="902">
                  <c:v>4.9761480000000002</c:v>
                </c:pt>
                <c:pt idx="903">
                  <c:v>4.9761480000000002</c:v>
                </c:pt>
                <c:pt idx="904">
                  <c:v>4.9761480000000002</c:v>
                </c:pt>
                <c:pt idx="905">
                  <c:v>4.9761480000000002</c:v>
                </c:pt>
                <c:pt idx="906">
                  <c:v>4.9761480000000002</c:v>
                </c:pt>
                <c:pt idx="907">
                  <c:v>4.9761480000000002</c:v>
                </c:pt>
                <c:pt idx="908">
                  <c:v>4.9761480000000002</c:v>
                </c:pt>
                <c:pt idx="909">
                  <c:v>4.9761480000000002</c:v>
                </c:pt>
                <c:pt idx="910">
                  <c:v>4.9761480000000002</c:v>
                </c:pt>
                <c:pt idx="911">
                  <c:v>4.9761480000000002</c:v>
                </c:pt>
                <c:pt idx="912">
                  <c:v>4.9761480000000002</c:v>
                </c:pt>
                <c:pt idx="913">
                  <c:v>4.9761480000000002</c:v>
                </c:pt>
                <c:pt idx="914">
                  <c:v>4.9761480000000002</c:v>
                </c:pt>
                <c:pt idx="915">
                  <c:v>4.9761480000000002</c:v>
                </c:pt>
                <c:pt idx="916">
                  <c:v>4.9761480000000002</c:v>
                </c:pt>
                <c:pt idx="917">
                  <c:v>4.9761480000000002</c:v>
                </c:pt>
                <c:pt idx="918">
                  <c:v>4.9761480000000002</c:v>
                </c:pt>
                <c:pt idx="919">
                  <c:v>4.9761480000000002</c:v>
                </c:pt>
                <c:pt idx="920">
                  <c:v>4.9761480000000002</c:v>
                </c:pt>
                <c:pt idx="921">
                  <c:v>4.9761480000000002</c:v>
                </c:pt>
                <c:pt idx="922">
                  <c:v>4.9761480000000002</c:v>
                </c:pt>
                <c:pt idx="923">
                  <c:v>4.9761480000000002</c:v>
                </c:pt>
                <c:pt idx="924">
                  <c:v>4.9761480000000002</c:v>
                </c:pt>
                <c:pt idx="925">
                  <c:v>4.9761480000000002</c:v>
                </c:pt>
                <c:pt idx="926">
                  <c:v>4.9761480000000002</c:v>
                </c:pt>
                <c:pt idx="927">
                  <c:v>4.9761480000000002</c:v>
                </c:pt>
                <c:pt idx="928">
                  <c:v>4.9761480000000002</c:v>
                </c:pt>
                <c:pt idx="929">
                  <c:v>4.9761480000000002</c:v>
                </c:pt>
                <c:pt idx="930">
                  <c:v>4.9761480000000002</c:v>
                </c:pt>
                <c:pt idx="931">
                  <c:v>4.9761480000000002</c:v>
                </c:pt>
                <c:pt idx="932">
                  <c:v>4.9761480000000002</c:v>
                </c:pt>
                <c:pt idx="933">
                  <c:v>4.9761480000000002</c:v>
                </c:pt>
                <c:pt idx="934">
                  <c:v>4.9761480000000002</c:v>
                </c:pt>
                <c:pt idx="935">
                  <c:v>4.9761480000000002</c:v>
                </c:pt>
                <c:pt idx="936">
                  <c:v>4.9761480000000002</c:v>
                </c:pt>
                <c:pt idx="937">
                  <c:v>4.9761480000000002</c:v>
                </c:pt>
                <c:pt idx="938">
                  <c:v>4.9761480000000002</c:v>
                </c:pt>
                <c:pt idx="939">
                  <c:v>4.9761480000000002</c:v>
                </c:pt>
                <c:pt idx="940">
                  <c:v>4.9761480000000002</c:v>
                </c:pt>
                <c:pt idx="941">
                  <c:v>4.9761480000000002</c:v>
                </c:pt>
                <c:pt idx="942">
                  <c:v>4.9761480000000002</c:v>
                </c:pt>
                <c:pt idx="943">
                  <c:v>4.9761480000000002</c:v>
                </c:pt>
                <c:pt idx="944">
                  <c:v>4.9761480000000002</c:v>
                </c:pt>
                <c:pt idx="945">
                  <c:v>4.9761480000000002</c:v>
                </c:pt>
                <c:pt idx="946">
                  <c:v>4.9761480000000002</c:v>
                </c:pt>
                <c:pt idx="947">
                  <c:v>4.9761480000000002</c:v>
                </c:pt>
                <c:pt idx="948">
                  <c:v>4.9761480000000002</c:v>
                </c:pt>
                <c:pt idx="949">
                  <c:v>4.9761480000000002</c:v>
                </c:pt>
                <c:pt idx="950">
                  <c:v>4.9761480000000002</c:v>
                </c:pt>
                <c:pt idx="951">
                  <c:v>4.9761480000000002</c:v>
                </c:pt>
                <c:pt idx="952">
                  <c:v>4.9761480000000002</c:v>
                </c:pt>
                <c:pt idx="953">
                  <c:v>4.9761480000000002</c:v>
                </c:pt>
                <c:pt idx="954">
                  <c:v>4.9761480000000002</c:v>
                </c:pt>
                <c:pt idx="955">
                  <c:v>4.9761480000000002</c:v>
                </c:pt>
                <c:pt idx="956">
                  <c:v>4.9761480000000002</c:v>
                </c:pt>
                <c:pt idx="957">
                  <c:v>4.9761480000000002</c:v>
                </c:pt>
                <c:pt idx="958">
                  <c:v>4.9761480000000002</c:v>
                </c:pt>
                <c:pt idx="959">
                  <c:v>4.9761480000000002</c:v>
                </c:pt>
                <c:pt idx="960">
                  <c:v>4.9761480000000002</c:v>
                </c:pt>
                <c:pt idx="961">
                  <c:v>4.9761480000000002</c:v>
                </c:pt>
                <c:pt idx="962">
                  <c:v>4.9761480000000002</c:v>
                </c:pt>
                <c:pt idx="963">
                  <c:v>4.9761480000000002</c:v>
                </c:pt>
                <c:pt idx="964">
                  <c:v>4.9761480000000002</c:v>
                </c:pt>
                <c:pt idx="965">
                  <c:v>4.9761480000000002</c:v>
                </c:pt>
                <c:pt idx="966">
                  <c:v>4.9761480000000002</c:v>
                </c:pt>
                <c:pt idx="967">
                  <c:v>4.9761480000000002</c:v>
                </c:pt>
                <c:pt idx="968">
                  <c:v>4.9761480000000002</c:v>
                </c:pt>
                <c:pt idx="969">
                  <c:v>4.9761480000000002</c:v>
                </c:pt>
                <c:pt idx="970">
                  <c:v>4.9761480000000002</c:v>
                </c:pt>
                <c:pt idx="971">
                  <c:v>4.9761480000000002</c:v>
                </c:pt>
                <c:pt idx="972">
                  <c:v>4.9761480000000002</c:v>
                </c:pt>
                <c:pt idx="973">
                  <c:v>4.9761480000000002</c:v>
                </c:pt>
                <c:pt idx="974">
                  <c:v>4.9761480000000002</c:v>
                </c:pt>
                <c:pt idx="975">
                  <c:v>4.9761480000000002</c:v>
                </c:pt>
                <c:pt idx="976">
                  <c:v>4.9761480000000002</c:v>
                </c:pt>
                <c:pt idx="977">
                  <c:v>4.9761480000000002</c:v>
                </c:pt>
                <c:pt idx="978">
                  <c:v>4.9761480000000002</c:v>
                </c:pt>
                <c:pt idx="979">
                  <c:v>4.9761480000000002</c:v>
                </c:pt>
                <c:pt idx="980">
                  <c:v>4.9761480000000002</c:v>
                </c:pt>
                <c:pt idx="981">
                  <c:v>4.9761480000000002</c:v>
                </c:pt>
                <c:pt idx="982">
                  <c:v>4.9761480000000002</c:v>
                </c:pt>
                <c:pt idx="983">
                  <c:v>4.9761480000000002</c:v>
                </c:pt>
                <c:pt idx="984">
                  <c:v>4.9761480000000002</c:v>
                </c:pt>
                <c:pt idx="985">
                  <c:v>4.9761480000000002</c:v>
                </c:pt>
                <c:pt idx="986">
                  <c:v>4.9761480000000002</c:v>
                </c:pt>
                <c:pt idx="987">
                  <c:v>4.9761480000000002</c:v>
                </c:pt>
                <c:pt idx="988">
                  <c:v>4.9761480000000002</c:v>
                </c:pt>
                <c:pt idx="989">
                  <c:v>4.9761480000000002</c:v>
                </c:pt>
                <c:pt idx="990">
                  <c:v>4.9761480000000002</c:v>
                </c:pt>
                <c:pt idx="991">
                  <c:v>4.9761480000000002</c:v>
                </c:pt>
                <c:pt idx="992">
                  <c:v>4.9761480000000002</c:v>
                </c:pt>
                <c:pt idx="993">
                  <c:v>4.9761480000000002</c:v>
                </c:pt>
                <c:pt idx="994">
                  <c:v>4.9761480000000002</c:v>
                </c:pt>
                <c:pt idx="995">
                  <c:v>4.9761480000000002</c:v>
                </c:pt>
                <c:pt idx="996">
                  <c:v>4.9761480000000002</c:v>
                </c:pt>
                <c:pt idx="997">
                  <c:v>4.9761480000000002</c:v>
                </c:pt>
                <c:pt idx="998">
                  <c:v>4.9761480000000002</c:v>
                </c:pt>
                <c:pt idx="999">
                  <c:v>4.9761480000000002</c:v>
                </c:pt>
                <c:pt idx="1000">
                  <c:v>4.9761480000000002</c:v>
                </c:pt>
                <c:pt idx="1001">
                  <c:v>4.9761480000000002</c:v>
                </c:pt>
                <c:pt idx="1002">
                  <c:v>4.9761480000000002</c:v>
                </c:pt>
                <c:pt idx="1003">
                  <c:v>4.9761480000000002</c:v>
                </c:pt>
                <c:pt idx="1004">
                  <c:v>4.9761480000000002</c:v>
                </c:pt>
                <c:pt idx="1005">
                  <c:v>4.9761480000000002</c:v>
                </c:pt>
                <c:pt idx="1006">
                  <c:v>4.9761480000000002</c:v>
                </c:pt>
                <c:pt idx="1007">
                  <c:v>4.9761480000000002</c:v>
                </c:pt>
                <c:pt idx="1008">
                  <c:v>4.9761480000000002</c:v>
                </c:pt>
                <c:pt idx="1009">
                  <c:v>5.378736</c:v>
                </c:pt>
                <c:pt idx="1010">
                  <c:v>5.378736</c:v>
                </c:pt>
                <c:pt idx="1011">
                  <c:v>5.378736</c:v>
                </c:pt>
                <c:pt idx="1012">
                  <c:v>5.378736</c:v>
                </c:pt>
                <c:pt idx="1013">
                  <c:v>3.7734480000000001</c:v>
                </c:pt>
                <c:pt idx="1014">
                  <c:v>3.7734480000000001</c:v>
                </c:pt>
                <c:pt idx="1015">
                  <c:v>3.7734480000000001</c:v>
                </c:pt>
                <c:pt idx="1016">
                  <c:v>3.7734480000000001</c:v>
                </c:pt>
                <c:pt idx="1017">
                  <c:v>3.7734480000000001</c:v>
                </c:pt>
                <c:pt idx="1018">
                  <c:v>3.7734480000000001</c:v>
                </c:pt>
                <c:pt idx="1019">
                  <c:v>3.7734480000000001</c:v>
                </c:pt>
                <c:pt idx="1020">
                  <c:v>3.7734480000000001</c:v>
                </c:pt>
                <c:pt idx="1021">
                  <c:v>3.7734480000000001</c:v>
                </c:pt>
                <c:pt idx="1022">
                  <c:v>3.7734480000000001</c:v>
                </c:pt>
                <c:pt idx="1023">
                  <c:v>3.7734480000000001</c:v>
                </c:pt>
                <c:pt idx="1024">
                  <c:v>3.7734480000000001</c:v>
                </c:pt>
                <c:pt idx="1025">
                  <c:v>3.7734480000000001</c:v>
                </c:pt>
                <c:pt idx="1026">
                  <c:v>3.7734480000000001</c:v>
                </c:pt>
                <c:pt idx="1027">
                  <c:v>3.7734480000000001</c:v>
                </c:pt>
                <c:pt idx="1028">
                  <c:v>3.7734480000000001</c:v>
                </c:pt>
                <c:pt idx="1029">
                  <c:v>3.7734480000000001</c:v>
                </c:pt>
                <c:pt idx="1030">
                  <c:v>3.7734480000000001</c:v>
                </c:pt>
                <c:pt idx="1031">
                  <c:v>3.7734480000000001</c:v>
                </c:pt>
                <c:pt idx="1032">
                  <c:v>3.7734480000000001</c:v>
                </c:pt>
                <c:pt idx="1033">
                  <c:v>3.7734480000000001</c:v>
                </c:pt>
                <c:pt idx="1034">
                  <c:v>3.7734480000000001</c:v>
                </c:pt>
                <c:pt idx="1035">
                  <c:v>3.7734480000000001</c:v>
                </c:pt>
                <c:pt idx="1036">
                  <c:v>3.7734480000000001</c:v>
                </c:pt>
                <c:pt idx="1037">
                  <c:v>3.7734480000000001</c:v>
                </c:pt>
                <c:pt idx="1038">
                  <c:v>3.7734480000000001</c:v>
                </c:pt>
                <c:pt idx="1039">
                  <c:v>3.7734480000000001</c:v>
                </c:pt>
                <c:pt idx="1040">
                  <c:v>3.7734480000000001</c:v>
                </c:pt>
                <c:pt idx="1041">
                  <c:v>3.7734480000000001</c:v>
                </c:pt>
                <c:pt idx="1042">
                  <c:v>3.7734480000000001</c:v>
                </c:pt>
                <c:pt idx="1043">
                  <c:v>3.7734480000000001</c:v>
                </c:pt>
                <c:pt idx="1044">
                  <c:v>3.7734480000000001</c:v>
                </c:pt>
                <c:pt idx="1045">
                  <c:v>3.7734480000000001</c:v>
                </c:pt>
                <c:pt idx="1046">
                  <c:v>3.7734480000000001</c:v>
                </c:pt>
                <c:pt idx="1047">
                  <c:v>3.7734480000000001</c:v>
                </c:pt>
                <c:pt idx="1048">
                  <c:v>3.7734480000000001</c:v>
                </c:pt>
                <c:pt idx="1049">
                  <c:v>3.7734480000000001</c:v>
                </c:pt>
                <c:pt idx="1050">
                  <c:v>3.7734480000000001</c:v>
                </c:pt>
                <c:pt idx="1051">
                  <c:v>3.7734480000000001</c:v>
                </c:pt>
                <c:pt idx="1052">
                  <c:v>3.7734480000000001</c:v>
                </c:pt>
                <c:pt idx="1053">
                  <c:v>3.7734480000000001</c:v>
                </c:pt>
                <c:pt idx="1054">
                  <c:v>3.7734480000000001</c:v>
                </c:pt>
                <c:pt idx="1055">
                  <c:v>3.7734480000000001</c:v>
                </c:pt>
                <c:pt idx="1056">
                  <c:v>3.7734480000000001</c:v>
                </c:pt>
                <c:pt idx="1057">
                  <c:v>3.7734480000000001</c:v>
                </c:pt>
                <c:pt idx="1058">
                  <c:v>3.7734480000000001</c:v>
                </c:pt>
                <c:pt idx="1059">
                  <c:v>3.7734480000000001</c:v>
                </c:pt>
                <c:pt idx="1060">
                  <c:v>3.7734480000000001</c:v>
                </c:pt>
                <c:pt idx="1061">
                  <c:v>3.7734480000000001</c:v>
                </c:pt>
                <c:pt idx="1062">
                  <c:v>3.7734480000000001</c:v>
                </c:pt>
                <c:pt idx="1063">
                  <c:v>3.7734480000000001</c:v>
                </c:pt>
                <c:pt idx="1064">
                  <c:v>3.7734480000000001</c:v>
                </c:pt>
                <c:pt idx="1065">
                  <c:v>3.7734480000000001</c:v>
                </c:pt>
                <c:pt idx="1066">
                  <c:v>3.7734480000000001</c:v>
                </c:pt>
                <c:pt idx="1067">
                  <c:v>3.7734480000000001</c:v>
                </c:pt>
                <c:pt idx="1068">
                  <c:v>3.7734480000000001</c:v>
                </c:pt>
                <c:pt idx="1069">
                  <c:v>3.7734480000000001</c:v>
                </c:pt>
                <c:pt idx="1070">
                  <c:v>3.7734480000000001</c:v>
                </c:pt>
                <c:pt idx="1071">
                  <c:v>3.7734480000000001</c:v>
                </c:pt>
                <c:pt idx="1072">
                  <c:v>3.7734480000000001</c:v>
                </c:pt>
                <c:pt idx="1073">
                  <c:v>3.7734480000000001</c:v>
                </c:pt>
                <c:pt idx="1074">
                  <c:v>3.7734480000000001</c:v>
                </c:pt>
                <c:pt idx="1075">
                  <c:v>3.7734480000000001</c:v>
                </c:pt>
                <c:pt idx="1076">
                  <c:v>3.7734480000000001</c:v>
                </c:pt>
                <c:pt idx="1077">
                  <c:v>3.7734480000000001</c:v>
                </c:pt>
                <c:pt idx="1078">
                  <c:v>3.7734480000000001</c:v>
                </c:pt>
                <c:pt idx="1079">
                  <c:v>3.7734480000000001</c:v>
                </c:pt>
                <c:pt idx="1080">
                  <c:v>3.7734480000000001</c:v>
                </c:pt>
                <c:pt idx="1081">
                  <c:v>3.7734480000000001</c:v>
                </c:pt>
                <c:pt idx="1082">
                  <c:v>3.7734480000000001</c:v>
                </c:pt>
                <c:pt idx="1083">
                  <c:v>3.7734480000000001</c:v>
                </c:pt>
                <c:pt idx="1084">
                  <c:v>3.7734480000000001</c:v>
                </c:pt>
                <c:pt idx="1085">
                  <c:v>3.7734480000000001</c:v>
                </c:pt>
                <c:pt idx="1086">
                  <c:v>3.7734480000000001</c:v>
                </c:pt>
                <c:pt idx="1087">
                  <c:v>3.7734480000000001</c:v>
                </c:pt>
                <c:pt idx="1088">
                  <c:v>3.7734480000000001</c:v>
                </c:pt>
                <c:pt idx="1089">
                  <c:v>3.7734480000000001</c:v>
                </c:pt>
                <c:pt idx="1090">
                  <c:v>3.7734480000000001</c:v>
                </c:pt>
                <c:pt idx="1091">
                  <c:v>3.7734480000000001</c:v>
                </c:pt>
                <c:pt idx="1092">
                  <c:v>3.7734480000000001</c:v>
                </c:pt>
                <c:pt idx="1093">
                  <c:v>3.7734480000000001</c:v>
                </c:pt>
                <c:pt idx="1094">
                  <c:v>3.7734480000000001</c:v>
                </c:pt>
                <c:pt idx="1095">
                  <c:v>3.7734480000000001</c:v>
                </c:pt>
                <c:pt idx="1096">
                  <c:v>3.7734480000000001</c:v>
                </c:pt>
                <c:pt idx="1097">
                  <c:v>3.7734480000000001</c:v>
                </c:pt>
                <c:pt idx="1098">
                  <c:v>3.7734480000000001</c:v>
                </c:pt>
                <c:pt idx="1099">
                  <c:v>3.7734480000000001</c:v>
                </c:pt>
                <c:pt idx="1100">
                  <c:v>3.7734480000000001</c:v>
                </c:pt>
                <c:pt idx="1101">
                  <c:v>3.7734480000000001</c:v>
                </c:pt>
                <c:pt idx="1102">
                  <c:v>3.7734480000000001</c:v>
                </c:pt>
                <c:pt idx="1103">
                  <c:v>3.7734480000000001</c:v>
                </c:pt>
                <c:pt idx="1104">
                  <c:v>3.7734480000000001</c:v>
                </c:pt>
                <c:pt idx="1105">
                  <c:v>3.7734480000000001</c:v>
                </c:pt>
                <c:pt idx="1106">
                  <c:v>3.7734480000000001</c:v>
                </c:pt>
                <c:pt idx="1107">
                  <c:v>3.7734480000000001</c:v>
                </c:pt>
                <c:pt idx="1108">
                  <c:v>3.7734480000000001</c:v>
                </c:pt>
                <c:pt idx="1109">
                  <c:v>3.7734480000000001</c:v>
                </c:pt>
                <c:pt idx="1110">
                  <c:v>3.7734480000000001</c:v>
                </c:pt>
                <c:pt idx="1111">
                  <c:v>3.7734480000000001</c:v>
                </c:pt>
                <c:pt idx="1112">
                  <c:v>3.7734480000000001</c:v>
                </c:pt>
                <c:pt idx="1113">
                  <c:v>3.7734480000000001</c:v>
                </c:pt>
                <c:pt idx="1114">
                  <c:v>3.7734480000000001</c:v>
                </c:pt>
                <c:pt idx="1115">
                  <c:v>3.7734480000000001</c:v>
                </c:pt>
                <c:pt idx="1116">
                  <c:v>3.7734480000000001</c:v>
                </c:pt>
                <c:pt idx="1117">
                  <c:v>3.7734480000000001</c:v>
                </c:pt>
                <c:pt idx="1118">
                  <c:v>3.7734480000000001</c:v>
                </c:pt>
                <c:pt idx="1119">
                  <c:v>3.7734480000000001</c:v>
                </c:pt>
                <c:pt idx="1120">
                  <c:v>3.7734480000000001</c:v>
                </c:pt>
                <c:pt idx="1121">
                  <c:v>3.7734480000000001</c:v>
                </c:pt>
                <c:pt idx="1122">
                  <c:v>3.7734480000000001</c:v>
                </c:pt>
                <c:pt idx="1123">
                  <c:v>3.7734480000000001</c:v>
                </c:pt>
                <c:pt idx="1124">
                  <c:v>3.7734480000000001</c:v>
                </c:pt>
                <c:pt idx="1125">
                  <c:v>3.7734480000000001</c:v>
                </c:pt>
                <c:pt idx="1126">
                  <c:v>3.7734480000000001</c:v>
                </c:pt>
                <c:pt idx="1127">
                  <c:v>3.7734480000000001</c:v>
                </c:pt>
                <c:pt idx="1128">
                  <c:v>3.7734480000000001</c:v>
                </c:pt>
                <c:pt idx="1129">
                  <c:v>3.7734480000000001</c:v>
                </c:pt>
                <c:pt idx="1130">
                  <c:v>3.7734480000000001</c:v>
                </c:pt>
                <c:pt idx="1131">
                  <c:v>3.7734480000000001</c:v>
                </c:pt>
                <c:pt idx="1132">
                  <c:v>3.7734480000000001</c:v>
                </c:pt>
                <c:pt idx="1133">
                  <c:v>3.7734480000000001</c:v>
                </c:pt>
                <c:pt idx="1134">
                  <c:v>3.7734480000000001</c:v>
                </c:pt>
                <c:pt idx="1135">
                  <c:v>4.0781520000000002</c:v>
                </c:pt>
                <c:pt idx="1136">
                  <c:v>4.0781520000000002</c:v>
                </c:pt>
                <c:pt idx="1137">
                  <c:v>4.0781520000000002</c:v>
                </c:pt>
                <c:pt idx="1138">
                  <c:v>4.0781520000000002</c:v>
                </c:pt>
                <c:pt idx="1139">
                  <c:v>2.8593359999999999</c:v>
                </c:pt>
                <c:pt idx="1140">
                  <c:v>2.8593359999999999</c:v>
                </c:pt>
                <c:pt idx="1141">
                  <c:v>2.8593359999999999</c:v>
                </c:pt>
                <c:pt idx="1142">
                  <c:v>2.8593359999999999</c:v>
                </c:pt>
                <c:pt idx="1143">
                  <c:v>2.8593359999999999</c:v>
                </c:pt>
                <c:pt idx="1144">
                  <c:v>2.8593359999999999</c:v>
                </c:pt>
                <c:pt idx="1145">
                  <c:v>2.8593359999999999</c:v>
                </c:pt>
                <c:pt idx="1146">
                  <c:v>2.8593359999999999</c:v>
                </c:pt>
                <c:pt idx="1147">
                  <c:v>2.8593359999999999</c:v>
                </c:pt>
                <c:pt idx="1148">
                  <c:v>2.8593359999999999</c:v>
                </c:pt>
                <c:pt idx="1149">
                  <c:v>2.8593359999999999</c:v>
                </c:pt>
                <c:pt idx="1150">
                  <c:v>2.8593359999999999</c:v>
                </c:pt>
                <c:pt idx="1151">
                  <c:v>2.8593359999999999</c:v>
                </c:pt>
                <c:pt idx="1152">
                  <c:v>2.8593359999999999</c:v>
                </c:pt>
                <c:pt idx="1153">
                  <c:v>2.8593359999999999</c:v>
                </c:pt>
                <c:pt idx="1154">
                  <c:v>2.8593359999999999</c:v>
                </c:pt>
                <c:pt idx="1155">
                  <c:v>2.8593359999999999</c:v>
                </c:pt>
                <c:pt idx="1156">
                  <c:v>2.8593359999999999</c:v>
                </c:pt>
                <c:pt idx="1157">
                  <c:v>2.8593359999999999</c:v>
                </c:pt>
                <c:pt idx="1158">
                  <c:v>2.8593359999999999</c:v>
                </c:pt>
                <c:pt idx="1159">
                  <c:v>2.8593359999999999</c:v>
                </c:pt>
                <c:pt idx="1160">
                  <c:v>2.8593359999999999</c:v>
                </c:pt>
                <c:pt idx="1161">
                  <c:v>2.8593359999999999</c:v>
                </c:pt>
                <c:pt idx="1162">
                  <c:v>2.8593359999999999</c:v>
                </c:pt>
                <c:pt idx="1163">
                  <c:v>2.8593359999999999</c:v>
                </c:pt>
                <c:pt idx="1164">
                  <c:v>2.8593359999999999</c:v>
                </c:pt>
                <c:pt idx="1165">
                  <c:v>2.8593359999999999</c:v>
                </c:pt>
                <c:pt idx="1166">
                  <c:v>2.8593359999999999</c:v>
                </c:pt>
                <c:pt idx="1167">
                  <c:v>2.8593359999999999</c:v>
                </c:pt>
                <c:pt idx="1168">
                  <c:v>2.8593359999999999</c:v>
                </c:pt>
                <c:pt idx="1169">
                  <c:v>2.8593359999999999</c:v>
                </c:pt>
                <c:pt idx="1170">
                  <c:v>2.8593359999999999</c:v>
                </c:pt>
                <c:pt idx="1171">
                  <c:v>2.8593359999999999</c:v>
                </c:pt>
                <c:pt idx="1172">
                  <c:v>2.8593359999999999</c:v>
                </c:pt>
                <c:pt idx="1173">
                  <c:v>2.8593359999999999</c:v>
                </c:pt>
                <c:pt idx="1174">
                  <c:v>2.8593359999999999</c:v>
                </c:pt>
                <c:pt idx="1175">
                  <c:v>2.8593359999999999</c:v>
                </c:pt>
                <c:pt idx="1176">
                  <c:v>2.8593359999999999</c:v>
                </c:pt>
                <c:pt idx="1177">
                  <c:v>2.8593359999999999</c:v>
                </c:pt>
                <c:pt idx="1178">
                  <c:v>2.8593359999999999</c:v>
                </c:pt>
                <c:pt idx="1179">
                  <c:v>2.8593359999999999</c:v>
                </c:pt>
                <c:pt idx="1180">
                  <c:v>2.8593359999999999</c:v>
                </c:pt>
                <c:pt idx="1181">
                  <c:v>2.8593359999999999</c:v>
                </c:pt>
                <c:pt idx="1182">
                  <c:v>2.8593359999999999</c:v>
                </c:pt>
                <c:pt idx="1183">
                  <c:v>2.8593359999999999</c:v>
                </c:pt>
                <c:pt idx="1184">
                  <c:v>2.8593359999999999</c:v>
                </c:pt>
                <c:pt idx="1185">
                  <c:v>2.8593359999999999</c:v>
                </c:pt>
                <c:pt idx="1186">
                  <c:v>2.8593359999999999</c:v>
                </c:pt>
                <c:pt idx="1187">
                  <c:v>2.8593359999999999</c:v>
                </c:pt>
                <c:pt idx="1188">
                  <c:v>2.8593359999999999</c:v>
                </c:pt>
                <c:pt idx="1189">
                  <c:v>2.8593359999999999</c:v>
                </c:pt>
                <c:pt idx="1190">
                  <c:v>2.8593359999999999</c:v>
                </c:pt>
                <c:pt idx="1191">
                  <c:v>2.8593359999999999</c:v>
                </c:pt>
                <c:pt idx="1192">
                  <c:v>2.8593359999999999</c:v>
                </c:pt>
                <c:pt idx="1193">
                  <c:v>2.8593359999999999</c:v>
                </c:pt>
                <c:pt idx="1194">
                  <c:v>2.8593359999999999</c:v>
                </c:pt>
                <c:pt idx="1195">
                  <c:v>2.8593359999999999</c:v>
                </c:pt>
                <c:pt idx="1196">
                  <c:v>2.8593359999999999</c:v>
                </c:pt>
                <c:pt idx="1197">
                  <c:v>2.8593359999999999</c:v>
                </c:pt>
                <c:pt idx="1198">
                  <c:v>2.8593359999999999</c:v>
                </c:pt>
                <c:pt idx="1199">
                  <c:v>2.8593359999999999</c:v>
                </c:pt>
                <c:pt idx="1200">
                  <c:v>2.8593359999999999</c:v>
                </c:pt>
                <c:pt idx="1201">
                  <c:v>2.8593359999999999</c:v>
                </c:pt>
                <c:pt idx="1202">
                  <c:v>2.8593359999999999</c:v>
                </c:pt>
                <c:pt idx="1203">
                  <c:v>2.8593359999999999</c:v>
                </c:pt>
                <c:pt idx="1204">
                  <c:v>2.8593359999999999</c:v>
                </c:pt>
                <c:pt idx="1205">
                  <c:v>2.8593359999999999</c:v>
                </c:pt>
                <c:pt idx="1206">
                  <c:v>2.8593359999999999</c:v>
                </c:pt>
                <c:pt idx="1207">
                  <c:v>2.8593359999999999</c:v>
                </c:pt>
                <c:pt idx="1208">
                  <c:v>2.8593359999999999</c:v>
                </c:pt>
                <c:pt idx="1209">
                  <c:v>2.8593359999999999</c:v>
                </c:pt>
                <c:pt idx="1210">
                  <c:v>2.8593359999999999</c:v>
                </c:pt>
                <c:pt idx="1211">
                  <c:v>2.8593359999999999</c:v>
                </c:pt>
                <c:pt idx="1212">
                  <c:v>2.8593359999999999</c:v>
                </c:pt>
                <c:pt idx="1213">
                  <c:v>2.8593359999999999</c:v>
                </c:pt>
                <c:pt idx="1214">
                  <c:v>2.8593359999999999</c:v>
                </c:pt>
                <c:pt idx="1215">
                  <c:v>2.8593359999999999</c:v>
                </c:pt>
                <c:pt idx="1216">
                  <c:v>2.8593359999999999</c:v>
                </c:pt>
                <c:pt idx="1217">
                  <c:v>2.8593359999999999</c:v>
                </c:pt>
                <c:pt idx="1218">
                  <c:v>2.8593359999999999</c:v>
                </c:pt>
                <c:pt idx="1219">
                  <c:v>2.8593359999999999</c:v>
                </c:pt>
                <c:pt idx="1220">
                  <c:v>2.8593359999999999</c:v>
                </c:pt>
                <c:pt idx="1221">
                  <c:v>2.8593359999999999</c:v>
                </c:pt>
                <c:pt idx="1222">
                  <c:v>2.8593359999999999</c:v>
                </c:pt>
                <c:pt idx="1223">
                  <c:v>2.8593359999999999</c:v>
                </c:pt>
                <c:pt idx="1224">
                  <c:v>2.8593359999999999</c:v>
                </c:pt>
                <c:pt idx="1225">
                  <c:v>2.8593359999999999</c:v>
                </c:pt>
                <c:pt idx="1226">
                  <c:v>2.8593359999999999</c:v>
                </c:pt>
                <c:pt idx="1227">
                  <c:v>2.8593359999999999</c:v>
                </c:pt>
                <c:pt idx="1228">
                  <c:v>2.8593359999999999</c:v>
                </c:pt>
                <c:pt idx="1229">
                  <c:v>2.8593359999999999</c:v>
                </c:pt>
                <c:pt idx="1230">
                  <c:v>2.8593359999999999</c:v>
                </c:pt>
                <c:pt idx="1231">
                  <c:v>2.8593359999999999</c:v>
                </c:pt>
                <c:pt idx="1232">
                  <c:v>2.8593359999999999</c:v>
                </c:pt>
                <c:pt idx="1233">
                  <c:v>2.8593359999999999</c:v>
                </c:pt>
                <c:pt idx="1234">
                  <c:v>2.8593359999999999</c:v>
                </c:pt>
                <c:pt idx="1235">
                  <c:v>2.8593359999999999</c:v>
                </c:pt>
                <c:pt idx="1236">
                  <c:v>2.8593359999999999</c:v>
                </c:pt>
                <c:pt idx="1237">
                  <c:v>2.8593359999999999</c:v>
                </c:pt>
                <c:pt idx="1238">
                  <c:v>2.8593359999999999</c:v>
                </c:pt>
                <c:pt idx="1239">
                  <c:v>2.8593359999999999</c:v>
                </c:pt>
                <c:pt idx="1240">
                  <c:v>2.8593359999999999</c:v>
                </c:pt>
                <c:pt idx="1241">
                  <c:v>2.8593359999999999</c:v>
                </c:pt>
                <c:pt idx="1242">
                  <c:v>2.8593359999999999</c:v>
                </c:pt>
                <c:pt idx="1243">
                  <c:v>2.8593359999999999</c:v>
                </c:pt>
                <c:pt idx="1244">
                  <c:v>2.8593359999999999</c:v>
                </c:pt>
                <c:pt idx="1245">
                  <c:v>2.8593359999999999</c:v>
                </c:pt>
                <c:pt idx="1246">
                  <c:v>2.8593359999999999</c:v>
                </c:pt>
                <c:pt idx="1247">
                  <c:v>2.8593359999999999</c:v>
                </c:pt>
                <c:pt idx="1248">
                  <c:v>2.8593359999999999</c:v>
                </c:pt>
                <c:pt idx="1249">
                  <c:v>2.8593359999999999</c:v>
                </c:pt>
                <c:pt idx="1250">
                  <c:v>2.8593359999999999</c:v>
                </c:pt>
                <c:pt idx="1251">
                  <c:v>2.8593359999999999</c:v>
                </c:pt>
                <c:pt idx="1252">
                  <c:v>2.8593359999999999</c:v>
                </c:pt>
                <c:pt idx="1253">
                  <c:v>2.8593359999999999</c:v>
                </c:pt>
                <c:pt idx="1254">
                  <c:v>2.8593359999999999</c:v>
                </c:pt>
                <c:pt idx="1255">
                  <c:v>2.8593359999999999</c:v>
                </c:pt>
                <c:pt idx="1256">
                  <c:v>2.8593359999999999</c:v>
                </c:pt>
                <c:pt idx="1257">
                  <c:v>2.8593359999999999</c:v>
                </c:pt>
                <c:pt idx="1258">
                  <c:v>2.8593359999999999</c:v>
                </c:pt>
                <c:pt idx="1259">
                  <c:v>2.8593359999999999</c:v>
                </c:pt>
                <c:pt idx="1260">
                  <c:v>2.8593359999999999</c:v>
                </c:pt>
                <c:pt idx="1261">
                  <c:v>3.0897359999999998</c:v>
                </c:pt>
                <c:pt idx="1262">
                  <c:v>3.0897359999999998</c:v>
                </c:pt>
                <c:pt idx="1263">
                  <c:v>3.0897359999999998</c:v>
                </c:pt>
                <c:pt idx="1264">
                  <c:v>3.0897359999999998</c:v>
                </c:pt>
                <c:pt idx="1265">
                  <c:v>2.1681360000000001</c:v>
                </c:pt>
                <c:pt idx="1266">
                  <c:v>2.1681360000000001</c:v>
                </c:pt>
                <c:pt idx="1267">
                  <c:v>2.1681360000000001</c:v>
                </c:pt>
                <c:pt idx="1268">
                  <c:v>2.1681360000000001</c:v>
                </c:pt>
                <c:pt idx="1269">
                  <c:v>2.1681360000000001</c:v>
                </c:pt>
                <c:pt idx="1270">
                  <c:v>2.1681360000000001</c:v>
                </c:pt>
                <c:pt idx="1271">
                  <c:v>2.1681360000000001</c:v>
                </c:pt>
                <c:pt idx="1272">
                  <c:v>2.1681360000000001</c:v>
                </c:pt>
                <c:pt idx="1273">
                  <c:v>2.1681360000000001</c:v>
                </c:pt>
                <c:pt idx="1274">
                  <c:v>2.1681360000000001</c:v>
                </c:pt>
                <c:pt idx="1275">
                  <c:v>2.1681360000000001</c:v>
                </c:pt>
                <c:pt idx="1276">
                  <c:v>2.1681360000000001</c:v>
                </c:pt>
                <c:pt idx="1277">
                  <c:v>2.1681360000000001</c:v>
                </c:pt>
                <c:pt idx="1278">
                  <c:v>2.1681360000000001</c:v>
                </c:pt>
                <c:pt idx="1279">
                  <c:v>2.1681360000000001</c:v>
                </c:pt>
                <c:pt idx="1280">
                  <c:v>2.1681360000000001</c:v>
                </c:pt>
                <c:pt idx="1281">
                  <c:v>2.1681360000000001</c:v>
                </c:pt>
                <c:pt idx="1282">
                  <c:v>2.1681360000000001</c:v>
                </c:pt>
                <c:pt idx="1283">
                  <c:v>2.1681360000000001</c:v>
                </c:pt>
                <c:pt idx="1284">
                  <c:v>2.1681360000000001</c:v>
                </c:pt>
                <c:pt idx="1285">
                  <c:v>2.1681360000000001</c:v>
                </c:pt>
                <c:pt idx="1286">
                  <c:v>2.1681360000000001</c:v>
                </c:pt>
                <c:pt idx="1287">
                  <c:v>2.1681360000000001</c:v>
                </c:pt>
                <c:pt idx="1288">
                  <c:v>2.1681360000000001</c:v>
                </c:pt>
                <c:pt idx="1289">
                  <c:v>2.1681360000000001</c:v>
                </c:pt>
                <c:pt idx="1290">
                  <c:v>2.1681360000000001</c:v>
                </c:pt>
                <c:pt idx="1291">
                  <c:v>2.1681360000000001</c:v>
                </c:pt>
                <c:pt idx="1292">
                  <c:v>2.1681360000000001</c:v>
                </c:pt>
                <c:pt idx="1293">
                  <c:v>2.1681360000000001</c:v>
                </c:pt>
                <c:pt idx="1294">
                  <c:v>2.1681360000000001</c:v>
                </c:pt>
                <c:pt idx="1295">
                  <c:v>2.1681360000000001</c:v>
                </c:pt>
                <c:pt idx="1296">
                  <c:v>2.1681360000000001</c:v>
                </c:pt>
                <c:pt idx="1297">
                  <c:v>2.1681360000000001</c:v>
                </c:pt>
                <c:pt idx="1298">
                  <c:v>2.1681360000000001</c:v>
                </c:pt>
                <c:pt idx="1299">
                  <c:v>2.1681360000000001</c:v>
                </c:pt>
                <c:pt idx="1300">
                  <c:v>2.1681360000000001</c:v>
                </c:pt>
                <c:pt idx="1301">
                  <c:v>2.1681360000000001</c:v>
                </c:pt>
                <c:pt idx="1302">
                  <c:v>2.1681360000000001</c:v>
                </c:pt>
                <c:pt idx="1303">
                  <c:v>2.1681360000000001</c:v>
                </c:pt>
                <c:pt idx="1304">
                  <c:v>2.1681360000000001</c:v>
                </c:pt>
                <c:pt idx="1305">
                  <c:v>2.1681360000000001</c:v>
                </c:pt>
                <c:pt idx="1306">
                  <c:v>2.1681360000000001</c:v>
                </c:pt>
                <c:pt idx="1307">
                  <c:v>2.1681360000000001</c:v>
                </c:pt>
                <c:pt idx="1308">
                  <c:v>2.1681360000000001</c:v>
                </c:pt>
                <c:pt idx="1309">
                  <c:v>2.1681360000000001</c:v>
                </c:pt>
                <c:pt idx="1310">
                  <c:v>2.1681360000000001</c:v>
                </c:pt>
                <c:pt idx="1311">
                  <c:v>2.1681360000000001</c:v>
                </c:pt>
                <c:pt idx="1312">
                  <c:v>2.1681360000000001</c:v>
                </c:pt>
                <c:pt idx="1313">
                  <c:v>2.1681360000000001</c:v>
                </c:pt>
                <c:pt idx="1314">
                  <c:v>2.1681360000000001</c:v>
                </c:pt>
                <c:pt idx="1315">
                  <c:v>2.1681360000000001</c:v>
                </c:pt>
                <c:pt idx="1316">
                  <c:v>2.1681360000000001</c:v>
                </c:pt>
                <c:pt idx="1317">
                  <c:v>2.1681360000000001</c:v>
                </c:pt>
                <c:pt idx="1318">
                  <c:v>2.1681360000000001</c:v>
                </c:pt>
                <c:pt idx="1319">
                  <c:v>2.1681360000000001</c:v>
                </c:pt>
                <c:pt idx="1320">
                  <c:v>2.1681360000000001</c:v>
                </c:pt>
                <c:pt idx="1321">
                  <c:v>2.1681360000000001</c:v>
                </c:pt>
                <c:pt idx="1322">
                  <c:v>2.1681360000000001</c:v>
                </c:pt>
                <c:pt idx="1323">
                  <c:v>2.1681360000000001</c:v>
                </c:pt>
                <c:pt idx="1324">
                  <c:v>2.1681360000000001</c:v>
                </c:pt>
                <c:pt idx="1325">
                  <c:v>2.1681360000000001</c:v>
                </c:pt>
                <c:pt idx="1326">
                  <c:v>2.1681360000000001</c:v>
                </c:pt>
                <c:pt idx="1327">
                  <c:v>2.1681360000000001</c:v>
                </c:pt>
                <c:pt idx="1328">
                  <c:v>2.1681360000000001</c:v>
                </c:pt>
                <c:pt idx="1329">
                  <c:v>2.1681360000000001</c:v>
                </c:pt>
                <c:pt idx="1330">
                  <c:v>2.1681360000000001</c:v>
                </c:pt>
                <c:pt idx="1331">
                  <c:v>2.1681360000000001</c:v>
                </c:pt>
                <c:pt idx="1332">
                  <c:v>2.1681360000000001</c:v>
                </c:pt>
                <c:pt idx="1333">
                  <c:v>2.1681360000000001</c:v>
                </c:pt>
                <c:pt idx="1334">
                  <c:v>2.1681360000000001</c:v>
                </c:pt>
                <c:pt idx="1335">
                  <c:v>2.1681360000000001</c:v>
                </c:pt>
                <c:pt idx="1336">
                  <c:v>2.1681360000000001</c:v>
                </c:pt>
                <c:pt idx="1337">
                  <c:v>2.1681360000000001</c:v>
                </c:pt>
                <c:pt idx="1338">
                  <c:v>2.1681360000000001</c:v>
                </c:pt>
                <c:pt idx="1339">
                  <c:v>2.1681360000000001</c:v>
                </c:pt>
                <c:pt idx="1340">
                  <c:v>2.1681360000000001</c:v>
                </c:pt>
                <c:pt idx="1341">
                  <c:v>2.1681360000000001</c:v>
                </c:pt>
                <c:pt idx="1342">
                  <c:v>2.1681360000000001</c:v>
                </c:pt>
                <c:pt idx="1343">
                  <c:v>2.1681360000000001</c:v>
                </c:pt>
                <c:pt idx="1344">
                  <c:v>2.1681360000000001</c:v>
                </c:pt>
                <c:pt idx="1345">
                  <c:v>2.1681360000000001</c:v>
                </c:pt>
                <c:pt idx="1346">
                  <c:v>2.1681360000000001</c:v>
                </c:pt>
                <c:pt idx="1347">
                  <c:v>2.1681360000000001</c:v>
                </c:pt>
                <c:pt idx="1348">
                  <c:v>2.1681360000000001</c:v>
                </c:pt>
                <c:pt idx="1349">
                  <c:v>2.1681360000000001</c:v>
                </c:pt>
                <c:pt idx="1350">
                  <c:v>2.1681360000000001</c:v>
                </c:pt>
                <c:pt idx="1351">
                  <c:v>2.1681360000000001</c:v>
                </c:pt>
                <c:pt idx="1352">
                  <c:v>2.1681360000000001</c:v>
                </c:pt>
                <c:pt idx="1353">
                  <c:v>2.1681360000000001</c:v>
                </c:pt>
                <c:pt idx="1354">
                  <c:v>2.1681360000000001</c:v>
                </c:pt>
                <c:pt idx="1355">
                  <c:v>2.1681360000000001</c:v>
                </c:pt>
                <c:pt idx="1356">
                  <c:v>2.1681360000000001</c:v>
                </c:pt>
                <c:pt idx="1357">
                  <c:v>2.1681360000000001</c:v>
                </c:pt>
                <c:pt idx="1358">
                  <c:v>2.1681360000000001</c:v>
                </c:pt>
                <c:pt idx="1359">
                  <c:v>2.1681360000000001</c:v>
                </c:pt>
                <c:pt idx="1360">
                  <c:v>2.1681360000000001</c:v>
                </c:pt>
                <c:pt idx="1361">
                  <c:v>2.1681360000000001</c:v>
                </c:pt>
                <c:pt idx="1362">
                  <c:v>2.1681360000000001</c:v>
                </c:pt>
                <c:pt idx="1363">
                  <c:v>2.1681360000000001</c:v>
                </c:pt>
                <c:pt idx="1364">
                  <c:v>2.1681360000000001</c:v>
                </c:pt>
                <c:pt idx="1365">
                  <c:v>2.1681360000000001</c:v>
                </c:pt>
                <c:pt idx="1366">
                  <c:v>2.1681360000000001</c:v>
                </c:pt>
                <c:pt idx="1367">
                  <c:v>2.1681360000000001</c:v>
                </c:pt>
                <c:pt idx="1368">
                  <c:v>2.1681360000000001</c:v>
                </c:pt>
                <c:pt idx="1369">
                  <c:v>2.1681360000000001</c:v>
                </c:pt>
                <c:pt idx="1370">
                  <c:v>2.1681360000000001</c:v>
                </c:pt>
                <c:pt idx="1371">
                  <c:v>2.1681360000000001</c:v>
                </c:pt>
                <c:pt idx="1372">
                  <c:v>2.1681360000000001</c:v>
                </c:pt>
                <c:pt idx="1373">
                  <c:v>2.1681360000000001</c:v>
                </c:pt>
                <c:pt idx="1374">
                  <c:v>2.1681360000000001</c:v>
                </c:pt>
                <c:pt idx="1375">
                  <c:v>2.1681360000000001</c:v>
                </c:pt>
                <c:pt idx="1376">
                  <c:v>2.1681360000000001</c:v>
                </c:pt>
                <c:pt idx="1377">
                  <c:v>2.1681360000000001</c:v>
                </c:pt>
                <c:pt idx="1378">
                  <c:v>2.1681360000000001</c:v>
                </c:pt>
                <c:pt idx="1379">
                  <c:v>2.1681360000000001</c:v>
                </c:pt>
                <c:pt idx="1380">
                  <c:v>2.1681360000000001</c:v>
                </c:pt>
                <c:pt idx="1381">
                  <c:v>2.1681360000000001</c:v>
                </c:pt>
                <c:pt idx="1382">
                  <c:v>2.1681360000000001</c:v>
                </c:pt>
                <c:pt idx="1383">
                  <c:v>2.1681360000000001</c:v>
                </c:pt>
                <c:pt idx="1384">
                  <c:v>2.1681360000000001</c:v>
                </c:pt>
                <c:pt idx="1385">
                  <c:v>2.1681360000000001</c:v>
                </c:pt>
                <c:pt idx="1386">
                  <c:v>2.1681360000000001</c:v>
                </c:pt>
                <c:pt idx="1387">
                  <c:v>2.3445360000000002</c:v>
                </c:pt>
                <c:pt idx="1388">
                  <c:v>2.3445360000000002</c:v>
                </c:pt>
                <c:pt idx="1389">
                  <c:v>2.3445360000000002</c:v>
                </c:pt>
                <c:pt idx="1390">
                  <c:v>2.3445360000000002</c:v>
                </c:pt>
                <c:pt idx="1391">
                  <c:v>1.6448039999999999</c:v>
                </c:pt>
                <c:pt idx="1392">
                  <c:v>1.6448039999999999</c:v>
                </c:pt>
                <c:pt idx="1393">
                  <c:v>1.6448039999999999</c:v>
                </c:pt>
                <c:pt idx="1394">
                  <c:v>1.6448039999999999</c:v>
                </c:pt>
                <c:pt idx="1395">
                  <c:v>1.6448039999999999</c:v>
                </c:pt>
                <c:pt idx="1396">
                  <c:v>1.6448039999999999</c:v>
                </c:pt>
                <c:pt idx="1397">
                  <c:v>1.6448039999999999</c:v>
                </c:pt>
                <c:pt idx="1398">
                  <c:v>1.6448039999999999</c:v>
                </c:pt>
                <c:pt idx="1399">
                  <c:v>1.6448039999999999</c:v>
                </c:pt>
                <c:pt idx="1400">
                  <c:v>1.6448039999999999</c:v>
                </c:pt>
                <c:pt idx="1401">
                  <c:v>1.6448039999999999</c:v>
                </c:pt>
                <c:pt idx="1402">
                  <c:v>1.6448039999999999</c:v>
                </c:pt>
                <c:pt idx="1403">
                  <c:v>1.6448039999999999</c:v>
                </c:pt>
                <c:pt idx="1404">
                  <c:v>1.6448039999999999</c:v>
                </c:pt>
                <c:pt idx="1405">
                  <c:v>1.6448039999999999</c:v>
                </c:pt>
                <c:pt idx="1406">
                  <c:v>1.6448039999999999</c:v>
                </c:pt>
                <c:pt idx="1407">
                  <c:v>1.6448039999999999</c:v>
                </c:pt>
                <c:pt idx="1408">
                  <c:v>1.6448039999999999</c:v>
                </c:pt>
                <c:pt idx="1409">
                  <c:v>1.6448039999999999</c:v>
                </c:pt>
                <c:pt idx="1410">
                  <c:v>1.6448039999999999</c:v>
                </c:pt>
                <c:pt idx="1411">
                  <c:v>1.6448039999999999</c:v>
                </c:pt>
                <c:pt idx="1412">
                  <c:v>1.6448039999999999</c:v>
                </c:pt>
                <c:pt idx="1413">
                  <c:v>1.6448039999999999</c:v>
                </c:pt>
                <c:pt idx="1414">
                  <c:v>1.6448039999999999</c:v>
                </c:pt>
                <c:pt idx="1415">
                  <c:v>1.6448039999999999</c:v>
                </c:pt>
                <c:pt idx="1416">
                  <c:v>1.6448039999999999</c:v>
                </c:pt>
                <c:pt idx="1417">
                  <c:v>1.6448039999999999</c:v>
                </c:pt>
                <c:pt idx="1418">
                  <c:v>1.6448039999999999</c:v>
                </c:pt>
                <c:pt idx="1419">
                  <c:v>1.6448039999999999</c:v>
                </c:pt>
                <c:pt idx="1420">
                  <c:v>1.6448039999999999</c:v>
                </c:pt>
                <c:pt idx="1421">
                  <c:v>1.6448039999999999</c:v>
                </c:pt>
                <c:pt idx="1422">
                  <c:v>1.6448039999999999</c:v>
                </c:pt>
                <c:pt idx="1423">
                  <c:v>1.6448039999999999</c:v>
                </c:pt>
                <c:pt idx="1424">
                  <c:v>1.6448039999999999</c:v>
                </c:pt>
                <c:pt idx="1425">
                  <c:v>1.6448039999999999</c:v>
                </c:pt>
                <c:pt idx="1426">
                  <c:v>1.6448039999999999</c:v>
                </c:pt>
                <c:pt idx="1427">
                  <c:v>1.6448039999999999</c:v>
                </c:pt>
                <c:pt idx="1428">
                  <c:v>1.6448039999999999</c:v>
                </c:pt>
                <c:pt idx="1429">
                  <c:v>1.6448039999999999</c:v>
                </c:pt>
                <c:pt idx="1430">
                  <c:v>1.6448039999999999</c:v>
                </c:pt>
                <c:pt idx="1431">
                  <c:v>1.6448039999999999</c:v>
                </c:pt>
                <c:pt idx="1432">
                  <c:v>1.6448039999999999</c:v>
                </c:pt>
                <c:pt idx="1433">
                  <c:v>1.6448039999999999</c:v>
                </c:pt>
                <c:pt idx="1434">
                  <c:v>1.6448039999999999</c:v>
                </c:pt>
                <c:pt idx="1435">
                  <c:v>1.6448039999999999</c:v>
                </c:pt>
                <c:pt idx="1436">
                  <c:v>1.6448039999999999</c:v>
                </c:pt>
                <c:pt idx="1437">
                  <c:v>1.6448039999999999</c:v>
                </c:pt>
                <c:pt idx="1438">
                  <c:v>1.6448039999999999</c:v>
                </c:pt>
                <c:pt idx="1439">
                  <c:v>1.6448039999999999</c:v>
                </c:pt>
                <c:pt idx="1440">
                  <c:v>1.6448039999999999</c:v>
                </c:pt>
                <c:pt idx="1441">
                  <c:v>1.6448039999999999</c:v>
                </c:pt>
                <c:pt idx="1442">
                  <c:v>1.6448039999999999</c:v>
                </c:pt>
                <c:pt idx="1443">
                  <c:v>1.6448039999999999</c:v>
                </c:pt>
                <c:pt idx="1444">
                  <c:v>1.6448039999999999</c:v>
                </c:pt>
                <c:pt idx="1445">
                  <c:v>1.6448039999999999</c:v>
                </c:pt>
                <c:pt idx="1446">
                  <c:v>1.6448039999999999</c:v>
                </c:pt>
                <c:pt idx="1447">
                  <c:v>1.6448039999999999</c:v>
                </c:pt>
                <c:pt idx="1448">
                  <c:v>1.6448039999999999</c:v>
                </c:pt>
                <c:pt idx="1449">
                  <c:v>1.6448039999999999</c:v>
                </c:pt>
                <c:pt idx="1450">
                  <c:v>1.6448039999999999</c:v>
                </c:pt>
                <c:pt idx="1451">
                  <c:v>1.6448039999999999</c:v>
                </c:pt>
                <c:pt idx="1452">
                  <c:v>1.6448039999999999</c:v>
                </c:pt>
                <c:pt idx="1453">
                  <c:v>1.6448039999999999</c:v>
                </c:pt>
                <c:pt idx="1454">
                  <c:v>1.6448039999999999</c:v>
                </c:pt>
                <c:pt idx="1455">
                  <c:v>1.6448039999999999</c:v>
                </c:pt>
                <c:pt idx="1456">
                  <c:v>1.6448039999999999</c:v>
                </c:pt>
                <c:pt idx="1457">
                  <c:v>1.6448039999999999</c:v>
                </c:pt>
                <c:pt idx="1458">
                  <c:v>1.6448039999999999</c:v>
                </c:pt>
                <c:pt idx="1459">
                  <c:v>1.6448039999999999</c:v>
                </c:pt>
                <c:pt idx="1460">
                  <c:v>1.6448039999999999</c:v>
                </c:pt>
                <c:pt idx="1461">
                  <c:v>1.6448039999999999</c:v>
                </c:pt>
                <c:pt idx="1462">
                  <c:v>1.6448039999999999</c:v>
                </c:pt>
                <c:pt idx="1463">
                  <c:v>1.6448039999999999</c:v>
                </c:pt>
                <c:pt idx="1464">
                  <c:v>1.6448039999999999</c:v>
                </c:pt>
                <c:pt idx="1465">
                  <c:v>1.6448039999999999</c:v>
                </c:pt>
                <c:pt idx="1466">
                  <c:v>1.6448039999999999</c:v>
                </c:pt>
                <c:pt idx="1467">
                  <c:v>1.6448039999999999</c:v>
                </c:pt>
                <c:pt idx="1468">
                  <c:v>1.6448039999999999</c:v>
                </c:pt>
                <c:pt idx="1469">
                  <c:v>1.6448039999999999</c:v>
                </c:pt>
                <c:pt idx="1470">
                  <c:v>1.6448039999999999</c:v>
                </c:pt>
                <c:pt idx="1471">
                  <c:v>1.6448039999999999</c:v>
                </c:pt>
                <c:pt idx="1472">
                  <c:v>1.6448039999999999</c:v>
                </c:pt>
                <c:pt idx="1473">
                  <c:v>1.6448039999999999</c:v>
                </c:pt>
                <c:pt idx="1474">
                  <c:v>1.6448039999999999</c:v>
                </c:pt>
                <c:pt idx="1475">
                  <c:v>1.6448039999999999</c:v>
                </c:pt>
                <c:pt idx="1476">
                  <c:v>1.6448039999999999</c:v>
                </c:pt>
                <c:pt idx="1477">
                  <c:v>1.6448039999999999</c:v>
                </c:pt>
                <c:pt idx="1478">
                  <c:v>1.6448039999999999</c:v>
                </c:pt>
                <c:pt idx="1479">
                  <c:v>1.6448039999999999</c:v>
                </c:pt>
                <c:pt idx="1480">
                  <c:v>1.6448039999999999</c:v>
                </c:pt>
                <c:pt idx="1481">
                  <c:v>1.6448039999999999</c:v>
                </c:pt>
                <c:pt idx="1482">
                  <c:v>1.6448039999999999</c:v>
                </c:pt>
                <c:pt idx="1483">
                  <c:v>1.6448039999999999</c:v>
                </c:pt>
                <c:pt idx="1484">
                  <c:v>1.6448039999999999</c:v>
                </c:pt>
                <c:pt idx="1485">
                  <c:v>1.6448039999999999</c:v>
                </c:pt>
                <c:pt idx="1486">
                  <c:v>1.6448039999999999</c:v>
                </c:pt>
                <c:pt idx="1487">
                  <c:v>1.6448039999999999</c:v>
                </c:pt>
                <c:pt idx="1488">
                  <c:v>1.6448039999999999</c:v>
                </c:pt>
                <c:pt idx="1489">
                  <c:v>1.6448039999999999</c:v>
                </c:pt>
                <c:pt idx="1490">
                  <c:v>1.6448039999999999</c:v>
                </c:pt>
                <c:pt idx="1491">
                  <c:v>1.6448039999999999</c:v>
                </c:pt>
                <c:pt idx="1492">
                  <c:v>1.6448039999999999</c:v>
                </c:pt>
                <c:pt idx="1493">
                  <c:v>1.6448039999999999</c:v>
                </c:pt>
                <c:pt idx="1494">
                  <c:v>1.6448039999999999</c:v>
                </c:pt>
                <c:pt idx="1495">
                  <c:v>1.6448039999999999</c:v>
                </c:pt>
                <c:pt idx="1496">
                  <c:v>1.6448039999999999</c:v>
                </c:pt>
                <c:pt idx="1497">
                  <c:v>1.6448039999999999</c:v>
                </c:pt>
                <c:pt idx="1498">
                  <c:v>1.6448039999999999</c:v>
                </c:pt>
                <c:pt idx="1499">
                  <c:v>1.6448039999999999</c:v>
                </c:pt>
                <c:pt idx="1500">
                  <c:v>1.6448039999999999</c:v>
                </c:pt>
                <c:pt idx="1501">
                  <c:v>1.6448039999999999</c:v>
                </c:pt>
                <c:pt idx="1502">
                  <c:v>1.6448039999999999</c:v>
                </c:pt>
                <c:pt idx="1503">
                  <c:v>1.6448039999999999</c:v>
                </c:pt>
                <c:pt idx="1504">
                  <c:v>1.6448039999999999</c:v>
                </c:pt>
                <c:pt idx="1505">
                  <c:v>1.6448039999999999</c:v>
                </c:pt>
                <c:pt idx="1506">
                  <c:v>1.6448039999999999</c:v>
                </c:pt>
                <c:pt idx="1507">
                  <c:v>1.6448039999999999</c:v>
                </c:pt>
                <c:pt idx="1508">
                  <c:v>1.6448039999999999</c:v>
                </c:pt>
                <c:pt idx="1509">
                  <c:v>1.6448039999999999</c:v>
                </c:pt>
                <c:pt idx="1510">
                  <c:v>1.6448039999999999</c:v>
                </c:pt>
                <c:pt idx="1511">
                  <c:v>1.6448039999999999</c:v>
                </c:pt>
                <c:pt idx="1512">
                  <c:v>1.6448039999999999</c:v>
                </c:pt>
                <c:pt idx="1513">
                  <c:v>1.7780279999999999</c:v>
                </c:pt>
                <c:pt idx="1514">
                  <c:v>1.7780279999999999</c:v>
                </c:pt>
                <c:pt idx="1515">
                  <c:v>1.7780279999999999</c:v>
                </c:pt>
                <c:pt idx="1516">
                  <c:v>1.7780279999999999</c:v>
                </c:pt>
                <c:pt idx="1517">
                  <c:v>1.2473160000000001</c:v>
                </c:pt>
                <c:pt idx="1518">
                  <c:v>1.2473160000000001</c:v>
                </c:pt>
                <c:pt idx="1519">
                  <c:v>1.2473160000000001</c:v>
                </c:pt>
                <c:pt idx="1520">
                  <c:v>1.2473160000000001</c:v>
                </c:pt>
                <c:pt idx="1521">
                  <c:v>1.2473160000000001</c:v>
                </c:pt>
                <c:pt idx="1522">
                  <c:v>1.2473160000000001</c:v>
                </c:pt>
                <c:pt idx="1523">
                  <c:v>1.2473160000000001</c:v>
                </c:pt>
                <c:pt idx="1524">
                  <c:v>1.2473160000000001</c:v>
                </c:pt>
                <c:pt idx="1525">
                  <c:v>1.2473160000000001</c:v>
                </c:pt>
                <c:pt idx="1526">
                  <c:v>1.2473160000000001</c:v>
                </c:pt>
                <c:pt idx="1527">
                  <c:v>1.2473160000000001</c:v>
                </c:pt>
                <c:pt idx="1528">
                  <c:v>1.2473160000000001</c:v>
                </c:pt>
                <c:pt idx="1529">
                  <c:v>1.2473160000000001</c:v>
                </c:pt>
                <c:pt idx="1530">
                  <c:v>1.2473160000000001</c:v>
                </c:pt>
                <c:pt idx="1531">
                  <c:v>1.2473160000000001</c:v>
                </c:pt>
                <c:pt idx="1532">
                  <c:v>1.2473160000000001</c:v>
                </c:pt>
                <c:pt idx="1533">
                  <c:v>1.2473160000000001</c:v>
                </c:pt>
                <c:pt idx="1534">
                  <c:v>1.2473160000000001</c:v>
                </c:pt>
                <c:pt idx="1535">
                  <c:v>1.2473160000000001</c:v>
                </c:pt>
                <c:pt idx="1536">
                  <c:v>1.2473160000000001</c:v>
                </c:pt>
                <c:pt idx="1537">
                  <c:v>1.2473160000000001</c:v>
                </c:pt>
                <c:pt idx="1538">
                  <c:v>1.2473160000000001</c:v>
                </c:pt>
                <c:pt idx="1539">
                  <c:v>1.2473160000000001</c:v>
                </c:pt>
                <c:pt idx="1540">
                  <c:v>1.2473160000000001</c:v>
                </c:pt>
                <c:pt idx="1541">
                  <c:v>1.2473160000000001</c:v>
                </c:pt>
                <c:pt idx="1542">
                  <c:v>1.2473160000000001</c:v>
                </c:pt>
                <c:pt idx="1543">
                  <c:v>1.2473160000000001</c:v>
                </c:pt>
                <c:pt idx="1544">
                  <c:v>1.2473160000000001</c:v>
                </c:pt>
                <c:pt idx="1545">
                  <c:v>1.2473160000000001</c:v>
                </c:pt>
                <c:pt idx="1546">
                  <c:v>1.2473160000000001</c:v>
                </c:pt>
                <c:pt idx="1547">
                  <c:v>1.2473160000000001</c:v>
                </c:pt>
                <c:pt idx="1548">
                  <c:v>1.2473160000000001</c:v>
                </c:pt>
                <c:pt idx="1549">
                  <c:v>1.2473160000000001</c:v>
                </c:pt>
                <c:pt idx="1550">
                  <c:v>1.2473160000000001</c:v>
                </c:pt>
                <c:pt idx="1551">
                  <c:v>1.2473160000000001</c:v>
                </c:pt>
                <c:pt idx="1552">
                  <c:v>1.2473160000000001</c:v>
                </c:pt>
                <c:pt idx="1553">
                  <c:v>1.2473160000000001</c:v>
                </c:pt>
                <c:pt idx="1554">
                  <c:v>1.2473160000000001</c:v>
                </c:pt>
                <c:pt idx="1555">
                  <c:v>1.2473160000000001</c:v>
                </c:pt>
                <c:pt idx="1556">
                  <c:v>1.2473160000000001</c:v>
                </c:pt>
                <c:pt idx="1557">
                  <c:v>1.2473160000000001</c:v>
                </c:pt>
                <c:pt idx="1558">
                  <c:v>1.2473160000000001</c:v>
                </c:pt>
                <c:pt idx="1559">
                  <c:v>1.2473160000000001</c:v>
                </c:pt>
                <c:pt idx="1560">
                  <c:v>1.2473160000000001</c:v>
                </c:pt>
                <c:pt idx="1561">
                  <c:v>1.2473160000000001</c:v>
                </c:pt>
                <c:pt idx="1562">
                  <c:v>1.2473160000000001</c:v>
                </c:pt>
                <c:pt idx="1563">
                  <c:v>1.2473160000000001</c:v>
                </c:pt>
                <c:pt idx="1564">
                  <c:v>1.2473160000000001</c:v>
                </c:pt>
                <c:pt idx="1565">
                  <c:v>1.2473160000000001</c:v>
                </c:pt>
                <c:pt idx="1566">
                  <c:v>1.2473160000000001</c:v>
                </c:pt>
                <c:pt idx="1567">
                  <c:v>1.2473160000000001</c:v>
                </c:pt>
                <c:pt idx="1568">
                  <c:v>1.2473160000000001</c:v>
                </c:pt>
                <c:pt idx="1569">
                  <c:v>1.2473160000000001</c:v>
                </c:pt>
                <c:pt idx="1570">
                  <c:v>1.2473160000000001</c:v>
                </c:pt>
                <c:pt idx="1571">
                  <c:v>1.2473160000000001</c:v>
                </c:pt>
                <c:pt idx="1572">
                  <c:v>1.2473160000000001</c:v>
                </c:pt>
                <c:pt idx="1573">
                  <c:v>1.2473160000000001</c:v>
                </c:pt>
                <c:pt idx="1574">
                  <c:v>1.2473160000000001</c:v>
                </c:pt>
                <c:pt idx="1575">
                  <c:v>1.2473160000000001</c:v>
                </c:pt>
                <c:pt idx="1576">
                  <c:v>1.2473160000000001</c:v>
                </c:pt>
                <c:pt idx="1577">
                  <c:v>1.2473160000000001</c:v>
                </c:pt>
                <c:pt idx="1578">
                  <c:v>1.2473160000000001</c:v>
                </c:pt>
                <c:pt idx="1579">
                  <c:v>1.2473160000000001</c:v>
                </c:pt>
                <c:pt idx="1580">
                  <c:v>1.2473160000000001</c:v>
                </c:pt>
                <c:pt idx="1581">
                  <c:v>1.2473160000000001</c:v>
                </c:pt>
                <c:pt idx="1582">
                  <c:v>1.2473160000000001</c:v>
                </c:pt>
                <c:pt idx="1583">
                  <c:v>1.2473160000000001</c:v>
                </c:pt>
                <c:pt idx="1584">
                  <c:v>1.2473160000000001</c:v>
                </c:pt>
                <c:pt idx="1585">
                  <c:v>1.2473160000000001</c:v>
                </c:pt>
                <c:pt idx="1586">
                  <c:v>1.2473160000000001</c:v>
                </c:pt>
                <c:pt idx="1587">
                  <c:v>1.2473160000000001</c:v>
                </c:pt>
                <c:pt idx="1588">
                  <c:v>1.2473160000000001</c:v>
                </c:pt>
                <c:pt idx="1589">
                  <c:v>1.2473160000000001</c:v>
                </c:pt>
                <c:pt idx="1590">
                  <c:v>1.2473160000000001</c:v>
                </c:pt>
                <c:pt idx="1591">
                  <c:v>1.2473160000000001</c:v>
                </c:pt>
                <c:pt idx="1592">
                  <c:v>1.2473160000000001</c:v>
                </c:pt>
                <c:pt idx="1593">
                  <c:v>1.2473160000000001</c:v>
                </c:pt>
                <c:pt idx="1594">
                  <c:v>1.2473160000000001</c:v>
                </c:pt>
                <c:pt idx="1595">
                  <c:v>1.2473160000000001</c:v>
                </c:pt>
                <c:pt idx="1596">
                  <c:v>1.2473160000000001</c:v>
                </c:pt>
                <c:pt idx="1597">
                  <c:v>1.2473160000000001</c:v>
                </c:pt>
                <c:pt idx="1598">
                  <c:v>1.2473160000000001</c:v>
                </c:pt>
                <c:pt idx="1599">
                  <c:v>1.2473160000000001</c:v>
                </c:pt>
                <c:pt idx="1600">
                  <c:v>1.2473160000000001</c:v>
                </c:pt>
                <c:pt idx="1601">
                  <c:v>1.2473160000000001</c:v>
                </c:pt>
                <c:pt idx="1602">
                  <c:v>1.2473160000000001</c:v>
                </c:pt>
                <c:pt idx="1603">
                  <c:v>1.2473160000000001</c:v>
                </c:pt>
                <c:pt idx="1604">
                  <c:v>1.2473160000000001</c:v>
                </c:pt>
                <c:pt idx="1605">
                  <c:v>1.2473160000000001</c:v>
                </c:pt>
                <c:pt idx="1606">
                  <c:v>1.2473160000000001</c:v>
                </c:pt>
                <c:pt idx="1607">
                  <c:v>1.2473160000000001</c:v>
                </c:pt>
                <c:pt idx="1608">
                  <c:v>1.2473160000000001</c:v>
                </c:pt>
                <c:pt idx="1609">
                  <c:v>1.2473160000000001</c:v>
                </c:pt>
                <c:pt idx="1610">
                  <c:v>1.2473160000000001</c:v>
                </c:pt>
                <c:pt idx="1611">
                  <c:v>1.2473160000000001</c:v>
                </c:pt>
                <c:pt idx="1612">
                  <c:v>1.2473160000000001</c:v>
                </c:pt>
                <c:pt idx="1613">
                  <c:v>1.2473160000000001</c:v>
                </c:pt>
                <c:pt idx="1614">
                  <c:v>1.2473160000000001</c:v>
                </c:pt>
                <c:pt idx="1615">
                  <c:v>1.2473160000000001</c:v>
                </c:pt>
                <c:pt idx="1616">
                  <c:v>1.2473160000000001</c:v>
                </c:pt>
                <c:pt idx="1617">
                  <c:v>1.2473160000000001</c:v>
                </c:pt>
                <c:pt idx="1618">
                  <c:v>1.2473160000000001</c:v>
                </c:pt>
                <c:pt idx="1619">
                  <c:v>1.2473160000000001</c:v>
                </c:pt>
                <c:pt idx="1620">
                  <c:v>1.2473160000000001</c:v>
                </c:pt>
                <c:pt idx="1621">
                  <c:v>1.2473160000000001</c:v>
                </c:pt>
                <c:pt idx="1622">
                  <c:v>1.2473160000000001</c:v>
                </c:pt>
                <c:pt idx="1623">
                  <c:v>1.2473160000000001</c:v>
                </c:pt>
                <c:pt idx="1624">
                  <c:v>1.2473160000000001</c:v>
                </c:pt>
                <c:pt idx="1625">
                  <c:v>1.2473160000000001</c:v>
                </c:pt>
                <c:pt idx="1626">
                  <c:v>1.2473160000000001</c:v>
                </c:pt>
                <c:pt idx="1627">
                  <c:v>1.2473160000000001</c:v>
                </c:pt>
                <c:pt idx="1628">
                  <c:v>1.2473160000000001</c:v>
                </c:pt>
                <c:pt idx="1629">
                  <c:v>1.2473160000000001</c:v>
                </c:pt>
                <c:pt idx="1630">
                  <c:v>1.2473160000000001</c:v>
                </c:pt>
                <c:pt idx="1631">
                  <c:v>1.2473160000000001</c:v>
                </c:pt>
                <c:pt idx="1632">
                  <c:v>1.2473160000000001</c:v>
                </c:pt>
                <c:pt idx="1633">
                  <c:v>1.2473160000000001</c:v>
                </c:pt>
                <c:pt idx="1634">
                  <c:v>1.2473160000000001</c:v>
                </c:pt>
                <c:pt idx="1635">
                  <c:v>1.2473160000000001</c:v>
                </c:pt>
                <c:pt idx="1636">
                  <c:v>1.2473160000000001</c:v>
                </c:pt>
                <c:pt idx="1637">
                  <c:v>1.2473160000000001</c:v>
                </c:pt>
                <c:pt idx="1638">
                  <c:v>1.2473160000000001</c:v>
                </c:pt>
                <c:pt idx="1639">
                  <c:v>1.3490759999999999</c:v>
                </c:pt>
                <c:pt idx="1640">
                  <c:v>1.3490759999999999</c:v>
                </c:pt>
                <c:pt idx="1641">
                  <c:v>1.3490759999999999</c:v>
                </c:pt>
                <c:pt idx="1642">
                  <c:v>1.3490759999999999</c:v>
                </c:pt>
                <c:pt idx="1643">
                  <c:v>0.946488</c:v>
                </c:pt>
                <c:pt idx="1644">
                  <c:v>0.946488</c:v>
                </c:pt>
                <c:pt idx="1645">
                  <c:v>0.946488</c:v>
                </c:pt>
                <c:pt idx="1646">
                  <c:v>0.946488</c:v>
                </c:pt>
                <c:pt idx="1647">
                  <c:v>0.946488</c:v>
                </c:pt>
                <c:pt idx="1648">
                  <c:v>0.946488</c:v>
                </c:pt>
                <c:pt idx="1649">
                  <c:v>0.946488</c:v>
                </c:pt>
                <c:pt idx="1650">
                  <c:v>0.946488</c:v>
                </c:pt>
                <c:pt idx="1651">
                  <c:v>0.946488</c:v>
                </c:pt>
                <c:pt idx="1652">
                  <c:v>0.946488</c:v>
                </c:pt>
                <c:pt idx="1653">
                  <c:v>0.946488</c:v>
                </c:pt>
                <c:pt idx="1654">
                  <c:v>0.946488</c:v>
                </c:pt>
                <c:pt idx="1655">
                  <c:v>0.946488</c:v>
                </c:pt>
                <c:pt idx="1656">
                  <c:v>0.946488</c:v>
                </c:pt>
                <c:pt idx="1657">
                  <c:v>0.946488</c:v>
                </c:pt>
                <c:pt idx="1658">
                  <c:v>0.946488</c:v>
                </c:pt>
                <c:pt idx="1659">
                  <c:v>0.946488</c:v>
                </c:pt>
                <c:pt idx="1660">
                  <c:v>0.946488</c:v>
                </c:pt>
                <c:pt idx="1661">
                  <c:v>0.946488</c:v>
                </c:pt>
                <c:pt idx="1662">
                  <c:v>0.946488</c:v>
                </c:pt>
                <c:pt idx="1663">
                  <c:v>0.946488</c:v>
                </c:pt>
                <c:pt idx="1664">
                  <c:v>0.946488</c:v>
                </c:pt>
                <c:pt idx="1665">
                  <c:v>0.946488</c:v>
                </c:pt>
                <c:pt idx="1666">
                  <c:v>0.946488</c:v>
                </c:pt>
                <c:pt idx="1667">
                  <c:v>0.946488</c:v>
                </c:pt>
                <c:pt idx="1668">
                  <c:v>0.946488</c:v>
                </c:pt>
                <c:pt idx="1669">
                  <c:v>0.946488</c:v>
                </c:pt>
                <c:pt idx="1670">
                  <c:v>0.946488</c:v>
                </c:pt>
                <c:pt idx="1671">
                  <c:v>0.946488</c:v>
                </c:pt>
                <c:pt idx="1672">
                  <c:v>0.946488</c:v>
                </c:pt>
                <c:pt idx="1673">
                  <c:v>0.946488</c:v>
                </c:pt>
                <c:pt idx="1674">
                  <c:v>0.946488</c:v>
                </c:pt>
                <c:pt idx="1675">
                  <c:v>0.946488</c:v>
                </c:pt>
                <c:pt idx="1676">
                  <c:v>0.946488</c:v>
                </c:pt>
                <c:pt idx="1677">
                  <c:v>0.946488</c:v>
                </c:pt>
                <c:pt idx="1678">
                  <c:v>0.946488</c:v>
                </c:pt>
                <c:pt idx="1679">
                  <c:v>0.946488</c:v>
                </c:pt>
                <c:pt idx="1680">
                  <c:v>0.946488</c:v>
                </c:pt>
                <c:pt idx="1681">
                  <c:v>0.946488</c:v>
                </c:pt>
                <c:pt idx="1682">
                  <c:v>0.946488</c:v>
                </c:pt>
                <c:pt idx="1683">
                  <c:v>0.946488</c:v>
                </c:pt>
                <c:pt idx="1684">
                  <c:v>0.946488</c:v>
                </c:pt>
                <c:pt idx="1685">
                  <c:v>0.946488</c:v>
                </c:pt>
                <c:pt idx="1686">
                  <c:v>0.946488</c:v>
                </c:pt>
                <c:pt idx="1687">
                  <c:v>0.946488</c:v>
                </c:pt>
                <c:pt idx="1688">
                  <c:v>0.946488</c:v>
                </c:pt>
                <c:pt idx="1689">
                  <c:v>0.946488</c:v>
                </c:pt>
                <c:pt idx="1690">
                  <c:v>0.946488</c:v>
                </c:pt>
                <c:pt idx="1691">
                  <c:v>0.946488</c:v>
                </c:pt>
                <c:pt idx="1692">
                  <c:v>0.946488</c:v>
                </c:pt>
                <c:pt idx="1693">
                  <c:v>0.946488</c:v>
                </c:pt>
                <c:pt idx="1694">
                  <c:v>0.946488</c:v>
                </c:pt>
                <c:pt idx="1695">
                  <c:v>0.946488</c:v>
                </c:pt>
                <c:pt idx="1696">
                  <c:v>0.946488</c:v>
                </c:pt>
                <c:pt idx="1697">
                  <c:v>0.946488</c:v>
                </c:pt>
                <c:pt idx="1698">
                  <c:v>0.946488</c:v>
                </c:pt>
                <c:pt idx="1699">
                  <c:v>0.946488</c:v>
                </c:pt>
                <c:pt idx="1700">
                  <c:v>0.946488</c:v>
                </c:pt>
                <c:pt idx="1701">
                  <c:v>0.946488</c:v>
                </c:pt>
                <c:pt idx="1702">
                  <c:v>0.946488</c:v>
                </c:pt>
                <c:pt idx="1703">
                  <c:v>0.946488</c:v>
                </c:pt>
                <c:pt idx="1704">
                  <c:v>0.946488</c:v>
                </c:pt>
                <c:pt idx="1705">
                  <c:v>0.946488</c:v>
                </c:pt>
                <c:pt idx="1706">
                  <c:v>0.946488</c:v>
                </c:pt>
                <c:pt idx="1707">
                  <c:v>0.946488</c:v>
                </c:pt>
                <c:pt idx="1708">
                  <c:v>0.946488</c:v>
                </c:pt>
                <c:pt idx="1709">
                  <c:v>0.946488</c:v>
                </c:pt>
                <c:pt idx="1710">
                  <c:v>0.946488</c:v>
                </c:pt>
                <c:pt idx="1711">
                  <c:v>0.946488</c:v>
                </c:pt>
                <c:pt idx="1712">
                  <c:v>0.946488</c:v>
                </c:pt>
                <c:pt idx="1713">
                  <c:v>0.946488</c:v>
                </c:pt>
                <c:pt idx="1714">
                  <c:v>0.946488</c:v>
                </c:pt>
                <c:pt idx="1715">
                  <c:v>0.946488</c:v>
                </c:pt>
                <c:pt idx="1716">
                  <c:v>0.946488</c:v>
                </c:pt>
                <c:pt idx="1717">
                  <c:v>0.946488</c:v>
                </c:pt>
                <c:pt idx="1718">
                  <c:v>0.946488</c:v>
                </c:pt>
                <c:pt idx="1719">
                  <c:v>0.946488</c:v>
                </c:pt>
                <c:pt idx="1720">
                  <c:v>0.946488</c:v>
                </c:pt>
                <c:pt idx="1721">
                  <c:v>0.946488</c:v>
                </c:pt>
                <c:pt idx="1722">
                  <c:v>0.946488</c:v>
                </c:pt>
                <c:pt idx="1723">
                  <c:v>0.946488</c:v>
                </c:pt>
                <c:pt idx="1724">
                  <c:v>0.946488</c:v>
                </c:pt>
                <c:pt idx="1725">
                  <c:v>0.946488</c:v>
                </c:pt>
                <c:pt idx="1726">
                  <c:v>0.946488</c:v>
                </c:pt>
                <c:pt idx="1727">
                  <c:v>0.946488</c:v>
                </c:pt>
                <c:pt idx="1728">
                  <c:v>0.946488</c:v>
                </c:pt>
                <c:pt idx="1729">
                  <c:v>0.946488</c:v>
                </c:pt>
                <c:pt idx="1730">
                  <c:v>0.946488</c:v>
                </c:pt>
                <c:pt idx="1731">
                  <c:v>0.946488</c:v>
                </c:pt>
                <c:pt idx="1732">
                  <c:v>0.946488</c:v>
                </c:pt>
                <c:pt idx="1733">
                  <c:v>0.946488</c:v>
                </c:pt>
                <c:pt idx="1734">
                  <c:v>0.946488</c:v>
                </c:pt>
                <c:pt idx="1735">
                  <c:v>0.946488</c:v>
                </c:pt>
                <c:pt idx="1736">
                  <c:v>0.946488</c:v>
                </c:pt>
                <c:pt idx="1737">
                  <c:v>0.946488</c:v>
                </c:pt>
                <c:pt idx="1738">
                  <c:v>0.946488</c:v>
                </c:pt>
                <c:pt idx="1739">
                  <c:v>0.946488</c:v>
                </c:pt>
                <c:pt idx="1740">
                  <c:v>0.946488</c:v>
                </c:pt>
                <c:pt idx="1741">
                  <c:v>0.946488</c:v>
                </c:pt>
                <c:pt idx="1742">
                  <c:v>0.946488</c:v>
                </c:pt>
                <c:pt idx="1743">
                  <c:v>0.946488</c:v>
                </c:pt>
                <c:pt idx="1744">
                  <c:v>0.946488</c:v>
                </c:pt>
                <c:pt idx="1745">
                  <c:v>0.946488</c:v>
                </c:pt>
                <c:pt idx="1746">
                  <c:v>0.946488</c:v>
                </c:pt>
                <c:pt idx="1747">
                  <c:v>0.946488</c:v>
                </c:pt>
                <c:pt idx="1748">
                  <c:v>0.946488</c:v>
                </c:pt>
                <c:pt idx="1749">
                  <c:v>0.946488</c:v>
                </c:pt>
                <c:pt idx="1750">
                  <c:v>0.946488</c:v>
                </c:pt>
                <c:pt idx="1751">
                  <c:v>0.946488</c:v>
                </c:pt>
                <c:pt idx="1752">
                  <c:v>0.946488</c:v>
                </c:pt>
                <c:pt idx="1753">
                  <c:v>0.946488</c:v>
                </c:pt>
                <c:pt idx="1754">
                  <c:v>0.946488</c:v>
                </c:pt>
                <c:pt idx="1755">
                  <c:v>0.946488</c:v>
                </c:pt>
                <c:pt idx="1756">
                  <c:v>0.946488</c:v>
                </c:pt>
                <c:pt idx="1757">
                  <c:v>0.946488</c:v>
                </c:pt>
                <c:pt idx="1758">
                  <c:v>0.946488</c:v>
                </c:pt>
                <c:pt idx="1759">
                  <c:v>0.946488</c:v>
                </c:pt>
                <c:pt idx="1760">
                  <c:v>0.946488</c:v>
                </c:pt>
                <c:pt idx="1761">
                  <c:v>0.946488</c:v>
                </c:pt>
                <c:pt idx="1762">
                  <c:v>0.946488</c:v>
                </c:pt>
                <c:pt idx="1763">
                  <c:v>0.946488</c:v>
                </c:pt>
                <c:pt idx="1764">
                  <c:v>0.946488</c:v>
                </c:pt>
                <c:pt idx="1765">
                  <c:v>1.022664</c:v>
                </c:pt>
                <c:pt idx="1766">
                  <c:v>1.022664</c:v>
                </c:pt>
                <c:pt idx="1767">
                  <c:v>1.022664</c:v>
                </c:pt>
                <c:pt idx="1768">
                  <c:v>1.022664</c:v>
                </c:pt>
                <c:pt idx="1769">
                  <c:v>0.71796000000000004</c:v>
                </c:pt>
                <c:pt idx="1770">
                  <c:v>0.71796000000000004</c:v>
                </c:pt>
                <c:pt idx="1771">
                  <c:v>0.71796000000000004</c:v>
                </c:pt>
                <c:pt idx="1772">
                  <c:v>0.71796000000000004</c:v>
                </c:pt>
                <c:pt idx="1773">
                  <c:v>0.71796000000000004</c:v>
                </c:pt>
                <c:pt idx="1774">
                  <c:v>0.71796000000000004</c:v>
                </c:pt>
                <c:pt idx="1775">
                  <c:v>0.71796000000000004</c:v>
                </c:pt>
                <c:pt idx="1776">
                  <c:v>0.71796000000000004</c:v>
                </c:pt>
                <c:pt idx="1777">
                  <c:v>0.71796000000000004</c:v>
                </c:pt>
                <c:pt idx="1778">
                  <c:v>0.71796000000000004</c:v>
                </c:pt>
                <c:pt idx="1779">
                  <c:v>0.71796000000000004</c:v>
                </c:pt>
                <c:pt idx="1780">
                  <c:v>0.71796000000000004</c:v>
                </c:pt>
                <c:pt idx="1781">
                  <c:v>0.71796000000000004</c:v>
                </c:pt>
                <c:pt idx="1782">
                  <c:v>0.71796000000000004</c:v>
                </c:pt>
                <c:pt idx="1783">
                  <c:v>0.71796000000000004</c:v>
                </c:pt>
                <c:pt idx="1784">
                  <c:v>0.71796000000000004</c:v>
                </c:pt>
                <c:pt idx="1785">
                  <c:v>0.71796000000000004</c:v>
                </c:pt>
                <c:pt idx="1786">
                  <c:v>0.71796000000000004</c:v>
                </c:pt>
                <c:pt idx="1787">
                  <c:v>0.71796000000000004</c:v>
                </c:pt>
                <c:pt idx="1788">
                  <c:v>0.71796000000000004</c:v>
                </c:pt>
                <c:pt idx="1789">
                  <c:v>0.71796000000000004</c:v>
                </c:pt>
                <c:pt idx="1790">
                  <c:v>0.71796000000000004</c:v>
                </c:pt>
                <c:pt idx="1791">
                  <c:v>0.71796000000000004</c:v>
                </c:pt>
                <c:pt idx="1792">
                  <c:v>0.71796000000000004</c:v>
                </c:pt>
                <c:pt idx="1793">
                  <c:v>0.71796000000000004</c:v>
                </c:pt>
                <c:pt idx="1794">
                  <c:v>0.71796000000000004</c:v>
                </c:pt>
                <c:pt idx="1795">
                  <c:v>0.71796000000000004</c:v>
                </c:pt>
                <c:pt idx="1796">
                  <c:v>0.71796000000000004</c:v>
                </c:pt>
                <c:pt idx="1797">
                  <c:v>0.71796000000000004</c:v>
                </c:pt>
                <c:pt idx="1798">
                  <c:v>0.71796000000000004</c:v>
                </c:pt>
                <c:pt idx="1799">
                  <c:v>0.71796000000000004</c:v>
                </c:pt>
                <c:pt idx="1800">
                  <c:v>0.71796000000000004</c:v>
                </c:pt>
                <c:pt idx="1801">
                  <c:v>0.71796000000000004</c:v>
                </c:pt>
                <c:pt idx="1802">
                  <c:v>0.71796000000000004</c:v>
                </c:pt>
                <c:pt idx="1803">
                  <c:v>0.71796000000000004</c:v>
                </c:pt>
                <c:pt idx="1804">
                  <c:v>0.71796000000000004</c:v>
                </c:pt>
                <c:pt idx="1805">
                  <c:v>0.71796000000000004</c:v>
                </c:pt>
                <c:pt idx="1806">
                  <c:v>0.71796000000000004</c:v>
                </c:pt>
                <c:pt idx="1807">
                  <c:v>0.71796000000000004</c:v>
                </c:pt>
                <c:pt idx="1808">
                  <c:v>0.71796000000000004</c:v>
                </c:pt>
                <c:pt idx="1809">
                  <c:v>0.71796000000000004</c:v>
                </c:pt>
                <c:pt idx="1810">
                  <c:v>0.71796000000000004</c:v>
                </c:pt>
                <c:pt idx="1811">
                  <c:v>0.71796000000000004</c:v>
                </c:pt>
                <c:pt idx="1812">
                  <c:v>0.71796000000000004</c:v>
                </c:pt>
                <c:pt idx="1813">
                  <c:v>0.71796000000000004</c:v>
                </c:pt>
                <c:pt idx="1814">
                  <c:v>0.71796000000000004</c:v>
                </c:pt>
                <c:pt idx="1815">
                  <c:v>0.71796000000000004</c:v>
                </c:pt>
                <c:pt idx="1816">
                  <c:v>0.71796000000000004</c:v>
                </c:pt>
                <c:pt idx="1817">
                  <c:v>0.71796000000000004</c:v>
                </c:pt>
                <c:pt idx="1818">
                  <c:v>0.71796000000000004</c:v>
                </c:pt>
                <c:pt idx="1819">
                  <c:v>0.71796000000000004</c:v>
                </c:pt>
                <c:pt idx="1820">
                  <c:v>0.71796000000000004</c:v>
                </c:pt>
                <c:pt idx="1821">
                  <c:v>0.71796000000000004</c:v>
                </c:pt>
                <c:pt idx="1822">
                  <c:v>0.71796000000000004</c:v>
                </c:pt>
                <c:pt idx="1823">
                  <c:v>0.71796000000000004</c:v>
                </c:pt>
                <c:pt idx="1824">
                  <c:v>0.71796000000000004</c:v>
                </c:pt>
                <c:pt idx="1825">
                  <c:v>0.71796000000000004</c:v>
                </c:pt>
                <c:pt idx="1826">
                  <c:v>0.71796000000000004</c:v>
                </c:pt>
                <c:pt idx="1827">
                  <c:v>0.71796000000000004</c:v>
                </c:pt>
                <c:pt idx="1828">
                  <c:v>0.71796000000000004</c:v>
                </c:pt>
                <c:pt idx="1829">
                  <c:v>0.71796000000000004</c:v>
                </c:pt>
                <c:pt idx="1830">
                  <c:v>0.71796000000000004</c:v>
                </c:pt>
                <c:pt idx="1831">
                  <c:v>0.71796000000000004</c:v>
                </c:pt>
                <c:pt idx="1832">
                  <c:v>0.71796000000000004</c:v>
                </c:pt>
                <c:pt idx="1833">
                  <c:v>0.71796000000000004</c:v>
                </c:pt>
                <c:pt idx="1834">
                  <c:v>0.71796000000000004</c:v>
                </c:pt>
                <c:pt idx="1835">
                  <c:v>0.71796000000000004</c:v>
                </c:pt>
                <c:pt idx="1836">
                  <c:v>0.71796000000000004</c:v>
                </c:pt>
                <c:pt idx="1837">
                  <c:v>0.71796000000000004</c:v>
                </c:pt>
                <c:pt idx="1838">
                  <c:v>0.71796000000000004</c:v>
                </c:pt>
                <c:pt idx="1839">
                  <c:v>0.71796000000000004</c:v>
                </c:pt>
                <c:pt idx="1840">
                  <c:v>0.71796000000000004</c:v>
                </c:pt>
                <c:pt idx="1841">
                  <c:v>0.71796000000000004</c:v>
                </c:pt>
                <c:pt idx="1842">
                  <c:v>0.71796000000000004</c:v>
                </c:pt>
                <c:pt idx="1843">
                  <c:v>0.71796000000000004</c:v>
                </c:pt>
                <c:pt idx="1844">
                  <c:v>0.71796000000000004</c:v>
                </c:pt>
                <c:pt idx="1845">
                  <c:v>0.71796000000000004</c:v>
                </c:pt>
                <c:pt idx="1846">
                  <c:v>0.71796000000000004</c:v>
                </c:pt>
                <c:pt idx="1847">
                  <c:v>0.71796000000000004</c:v>
                </c:pt>
                <c:pt idx="1848">
                  <c:v>0.71796000000000004</c:v>
                </c:pt>
                <c:pt idx="1849">
                  <c:v>0.71796000000000004</c:v>
                </c:pt>
                <c:pt idx="1850">
                  <c:v>0.71796000000000004</c:v>
                </c:pt>
                <c:pt idx="1851">
                  <c:v>0.71796000000000004</c:v>
                </c:pt>
                <c:pt idx="1852">
                  <c:v>0.71796000000000004</c:v>
                </c:pt>
                <c:pt idx="1853">
                  <c:v>0.71796000000000004</c:v>
                </c:pt>
                <c:pt idx="1854">
                  <c:v>0.71796000000000004</c:v>
                </c:pt>
                <c:pt idx="1855">
                  <c:v>0.71796000000000004</c:v>
                </c:pt>
                <c:pt idx="1856">
                  <c:v>0.71796000000000004</c:v>
                </c:pt>
                <c:pt idx="1857">
                  <c:v>0.71796000000000004</c:v>
                </c:pt>
                <c:pt idx="1858">
                  <c:v>0.71796000000000004</c:v>
                </c:pt>
                <c:pt idx="1859">
                  <c:v>0.71796000000000004</c:v>
                </c:pt>
                <c:pt idx="1860">
                  <c:v>0.71796000000000004</c:v>
                </c:pt>
                <c:pt idx="1861">
                  <c:v>0.71796000000000004</c:v>
                </c:pt>
                <c:pt idx="1862">
                  <c:v>0.71796000000000004</c:v>
                </c:pt>
                <c:pt idx="1863">
                  <c:v>0.71796000000000004</c:v>
                </c:pt>
                <c:pt idx="1864">
                  <c:v>0.71796000000000004</c:v>
                </c:pt>
                <c:pt idx="1865">
                  <c:v>0.71796000000000004</c:v>
                </c:pt>
                <c:pt idx="1866">
                  <c:v>0.71796000000000004</c:v>
                </c:pt>
                <c:pt idx="1867">
                  <c:v>0.71796000000000004</c:v>
                </c:pt>
                <c:pt idx="1868">
                  <c:v>0.71796000000000004</c:v>
                </c:pt>
                <c:pt idx="1869">
                  <c:v>0.71796000000000004</c:v>
                </c:pt>
                <c:pt idx="1870">
                  <c:v>0.71796000000000004</c:v>
                </c:pt>
                <c:pt idx="1871">
                  <c:v>0.71796000000000004</c:v>
                </c:pt>
                <c:pt idx="1872">
                  <c:v>0.71796000000000004</c:v>
                </c:pt>
                <c:pt idx="1873">
                  <c:v>0.71796000000000004</c:v>
                </c:pt>
                <c:pt idx="1874">
                  <c:v>0.71796000000000004</c:v>
                </c:pt>
                <c:pt idx="1875">
                  <c:v>0.71796000000000004</c:v>
                </c:pt>
                <c:pt idx="1876">
                  <c:v>0.71796000000000004</c:v>
                </c:pt>
                <c:pt idx="1877">
                  <c:v>0.71796000000000004</c:v>
                </c:pt>
                <c:pt idx="1878">
                  <c:v>0.71796000000000004</c:v>
                </c:pt>
                <c:pt idx="1879">
                  <c:v>0.71796000000000004</c:v>
                </c:pt>
                <c:pt idx="1880">
                  <c:v>0.71796000000000004</c:v>
                </c:pt>
                <c:pt idx="1881">
                  <c:v>0.71796000000000004</c:v>
                </c:pt>
                <c:pt idx="1882">
                  <c:v>0.71796000000000004</c:v>
                </c:pt>
                <c:pt idx="1883">
                  <c:v>0.71796000000000004</c:v>
                </c:pt>
                <c:pt idx="1884">
                  <c:v>0.71796000000000004</c:v>
                </c:pt>
                <c:pt idx="1885">
                  <c:v>0.71796000000000004</c:v>
                </c:pt>
                <c:pt idx="1886">
                  <c:v>0.71796000000000004</c:v>
                </c:pt>
                <c:pt idx="1887">
                  <c:v>0.71796000000000004</c:v>
                </c:pt>
                <c:pt idx="1888">
                  <c:v>0.71796000000000004</c:v>
                </c:pt>
                <c:pt idx="1889">
                  <c:v>0.71796000000000004</c:v>
                </c:pt>
                <c:pt idx="1890">
                  <c:v>0.71796000000000004</c:v>
                </c:pt>
                <c:pt idx="1891">
                  <c:v>0.77556000000000003</c:v>
                </c:pt>
                <c:pt idx="1892">
                  <c:v>0.77556000000000003</c:v>
                </c:pt>
                <c:pt idx="1893">
                  <c:v>0.77556000000000003</c:v>
                </c:pt>
                <c:pt idx="1894">
                  <c:v>0.77556000000000003</c:v>
                </c:pt>
                <c:pt idx="1895">
                  <c:v>0.54515999999999998</c:v>
                </c:pt>
                <c:pt idx="1896">
                  <c:v>0.54515999999999998</c:v>
                </c:pt>
                <c:pt idx="1897">
                  <c:v>0.54515999999999998</c:v>
                </c:pt>
                <c:pt idx="1898">
                  <c:v>0.54515999999999998</c:v>
                </c:pt>
                <c:pt idx="1899">
                  <c:v>0.54515999999999998</c:v>
                </c:pt>
                <c:pt idx="1900">
                  <c:v>0.54515999999999998</c:v>
                </c:pt>
                <c:pt idx="1901">
                  <c:v>0.54515999999999998</c:v>
                </c:pt>
                <c:pt idx="1902">
                  <c:v>0.54515999999999998</c:v>
                </c:pt>
                <c:pt idx="1903">
                  <c:v>0.54515999999999998</c:v>
                </c:pt>
                <c:pt idx="1904">
                  <c:v>0.54515999999999998</c:v>
                </c:pt>
                <c:pt idx="1905">
                  <c:v>0.54515999999999998</c:v>
                </c:pt>
                <c:pt idx="1906">
                  <c:v>0.54515999999999998</c:v>
                </c:pt>
                <c:pt idx="1907">
                  <c:v>0.54515999999999998</c:v>
                </c:pt>
                <c:pt idx="1908">
                  <c:v>0.54515999999999998</c:v>
                </c:pt>
                <c:pt idx="1909">
                  <c:v>0.54515999999999998</c:v>
                </c:pt>
                <c:pt idx="1910">
                  <c:v>0.54515999999999998</c:v>
                </c:pt>
                <c:pt idx="1911">
                  <c:v>0.54515999999999998</c:v>
                </c:pt>
                <c:pt idx="1912">
                  <c:v>0.54515999999999998</c:v>
                </c:pt>
                <c:pt idx="1913">
                  <c:v>0.54515999999999998</c:v>
                </c:pt>
                <c:pt idx="1914">
                  <c:v>0.54515999999999998</c:v>
                </c:pt>
                <c:pt idx="1915">
                  <c:v>0.54515999999999998</c:v>
                </c:pt>
                <c:pt idx="1916">
                  <c:v>0.54515999999999998</c:v>
                </c:pt>
                <c:pt idx="1917">
                  <c:v>0.54515999999999998</c:v>
                </c:pt>
                <c:pt idx="1918">
                  <c:v>0.54515999999999998</c:v>
                </c:pt>
                <c:pt idx="1919">
                  <c:v>0.54515999999999998</c:v>
                </c:pt>
                <c:pt idx="1920">
                  <c:v>0.54515999999999998</c:v>
                </c:pt>
                <c:pt idx="1921">
                  <c:v>0.54515999999999998</c:v>
                </c:pt>
                <c:pt idx="1922">
                  <c:v>0.54515999999999998</c:v>
                </c:pt>
                <c:pt idx="1923">
                  <c:v>0.54515999999999998</c:v>
                </c:pt>
                <c:pt idx="1924">
                  <c:v>0.54515999999999998</c:v>
                </c:pt>
                <c:pt idx="1925">
                  <c:v>0.54515999999999998</c:v>
                </c:pt>
                <c:pt idx="1926">
                  <c:v>0.54515999999999998</c:v>
                </c:pt>
                <c:pt idx="1927">
                  <c:v>0.54515999999999998</c:v>
                </c:pt>
                <c:pt idx="1928">
                  <c:v>0.54515999999999998</c:v>
                </c:pt>
                <c:pt idx="1929">
                  <c:v>0.54515999999999998</c:v>
                </c:pt>
                <c:pt idx="1930">
                  <c:v>0.54515999999999998</c:v>
                </c:pt>
                <c:pt idx="1931">
                  <c:v>0.54515999999999998</c:v>
                </c:pt>
                <c:pt idx="1932">
                  <c:v>0.54515999999999998</c:v>
                </c:pt>
                <c:pt idx="1933">
                  <c:v>0.54515999999999998</c:v>
                </c:pt>
                <c:pt idx="1934">
                  <c:v>0.54515999999999998</c:v>
                </c:pt>
                <c:pt idx="1935">
                  <c:v>0.54515999999999998</c:v>
                </c:pt>
                <c:pt idx="1936">
                  <c:v>0.54515999999999998</c:v>
                </c:pt>
                <c:pt idx="1937">
                  <c:v>0.54515999999999998</c:v>
                </c:pt>
                <c:pt idx="1938">
                  <c:v>0.54515999999999998</c:v>
                </c:pt>
                <c:pt idx="1939">
                  <c:v>0.54515999999999998</c:v>
                </c:pt>
                <c:pt idx="1940">
                  <c:v>0.54515999999999998</c:v>
                </c:pt>
                <c:pt idx="1941">
                  <c:v>0.54515999999999998</c:v>
                </c:pt>
                <c:pt idx="1942">
                  <c:v>0.54515999999999998</c:v>
                </c:pt>
                <c:pt idx="1943">
                  <c:v>0.54515999999999998</c:v>
                </c:pt>
                <c:pt idx="1944">
                  <c:v>0.54515999999999998</c:v>
                </c:pt>
                <c:pt idx="1945">
                  <c:v>0.54515999999999998</c:v>
                </c:pt>
                <c:pt idx="1946">
                  <c:v>0.54515999999999998</c:v>
                </c:pt>
                <c:pt idx="1947">
                  <c:v>0.54515999999999998</c:v>
                </c:pt>
                <c:pt idx="1948">
                  <c:v>0.54515999999999998</c:v>
                </c:pt>
                <c:pt idx="1949">
                  <c:v>0.54515999999999998</c:v>
                </c:pt>
                <c:pt idx="1950">
                  <c:v>0.54515999999999998</c:v>
                </c:pt>
                <c:pt idx="1951">
                  <c:v>0.54515999999999998</c:v>
                </c:pt>
                <c:pt idx="1952">
                  <c:v>0.54515999999999998</c:v>
                </c:pt>
                <c:pt idx="1953">
                  <c:v>0.54515999999999998</c:v>
                </c:pt>
                <c:pt idx="1954">
                  <c:v>0.54515999999999998</c:v>
                </c:pt>
                <c:pt idx="1955">
                  <c:v>0.54515999999999998</c:v>
                </c:pt>
                <c:pt idx="1956">
                  <c:v>0.54515999999999998</c:v>
                </c:pt>
                <c:pt idx="1957">
                  <c:v>0.54515999999999998</c:v>
                </c:pt>
                <c:pt idx="1958">
                  <c:v>0.54515999999999998</c:v>
                </c:pt>
                <c:pt idx="1959">
                  <c:v>0.54515999999999998</c:v>
                </c:pt>
                <c:pt idx="1960">
                  <c:v>0.54515999999999998</c:v>
                </c:pt>
                <c:pt idx="1961">
                  <c:v>0.54515999999999998</c:v>
                </c:pt>
                <c:pt idx="1962">
                  <c:v>0.54515999999999998</c:v>
                </c:pt>
                <c:pt idx="1963">
                  <c:v>0.54515999999999998</c:v>
                </c:pt>
                <c:pt idx="1964">
                  <c:v>0.54515999999999998</c:v>
                </c:pt>
                <c:pt idx="1965">
                  <c:v>0.54515999999999998</c:v>
                </c:pt>
                <c:pt idx="1966">
                  <c:v>0.54515999999999998</c:v>
                </c:pt>
                <c:pt idx="1967">
                  <c:v>0.54515999999999998</c:v>
                </c:pt>
                <c:pt idx="1968">
                  <c:v>0.54515999999999998</c:v>
                </c:pt>
                <c:pt idx="1969">
                  <c:v>0.54515999999999998</c:v>
                </c:pt>
                <c:pt idx="1970">
                  <c:v>0.54515999999999998</c:v>
                </c:pt>
                <c:pt idx="1971">
                  <c:v>0.54515999999999998</c:v>
                </c:pt>
                <c:pt idx="1972">
                  <c:v>0.54515999999999998</c:v>
                </c:pt>
                <c:pt idx="1973">
                  <c:v>0.54515999999999998</c:v>
                </c:pt>
                <c:pt idx="1974">
                  <c:v>0.54515999999999998</c:v>
                </c:pt>
                <c:pt idx="1975">
                  <c:v>0.54515999999999998</c:v>
                </c:pt>
                <c:pt idx="1976">
                  <c:v>0.54515999999999998</c:v>
                </c:pt>
                <c:pt idx="1977">
                  <c:v>0.54515999999999998</c:v>
                </c:pt>
                <c:pt idx="1978">
                  <c:v>0.54515999999999998</c:v>
                </c:pt>
                <c:pt idx="1979">
                  <c:v>0.54515999999999998</c:v>
                </c:pt>
                <c:pt idx="1980">
                  <c:v>0.54515999999999998</c:v>
                </c:pt>
                <c:pt idx="1981">
                  <c:v>0.54515999999999998</c:v>
                </c:pt>
                <c:pt idx="1982">
                  <c:v>0.54515999999999998</c:v>
                </c:pt>
                <c:pt idx="1983">
                  <c:v>0.54515999999999998</c:v>
                </c:pt>
                <c:pt idx="1984">
                  <c:v>0.54515999999999998</c:v>
                </c:pt>
                <c:pt idx="1985">
                  <c:v>0.54515999999999998</c:v>
                </c:pt>
                <c:pt idx="1986">
                  <c:v>0.54515999999999998</c:v>
                </c:pt>
                <c:pt idx="1987">
                  <c:v>0.54515999999999998</c:v>
                </c:pt>
                <c:pt idx="1988">
                  <c:v>0.54515999999999998</c:v>
                </c:pt>
                <c:pt idx="1989">
                  <c:v>0.54515999999999998</c:v>
                </c:pt>
                <c:pt idx="1990">
                  <c:v>0.54515999999999998</c:v>
                </c:pt>
                <c:pt idx="1991">
                  <c:v>0.54515999999999998</c:v>
                </c:pt>
                <c:pt idx="1992">
                  <c:v>0.54515999999999998</c:v>
                </c:pt>
                <c:pt idx="1993">
                  <c:v>0.54515999999999998</c:v>
                </c:pt>
                <c:pt idx="1994">
                  <c:v>0.54515999999999998</c:v>
                </c:pt>
                <c:pt idx="1995">
                  <c:v>0.54515999999999998</c:v>
                </c:pt>
                <c:pt idx="1996">
                  <c:v>0.54515999999999998</c:v>
                </c:pt>
                <c:pt idx="1997">
                  <c:v>0.54515999999999998</c:v>
                </c:pt>
                <c:pt idx="1998">
                  <c:v>0.54515999999999998</c:v>
                </c:pt>
                <c:pt idx="1999">
                  <c:v>0.54515999999999998</c:v>
                </c:pt>
                <c:pt idx="2000">
                  <c:v>0.54515999999999998</c:v>
                </c:pt>
                <c:pt idx="2001">
                  <c:v>0.54515999999999998</c:v>
                </c:pt>
                <c:pt idx="2002">
                  <c:v>0.54515999999999998</c:v>
                </c:pt>
                <c:pt idx="2003">
                  <c:v>0.54515999999999998</c:v>
                </c:pt>
                <c:pt idx="2004">
                  <c:v>0.54515999999999998</c:v>
                </c:pt>
                <c:pt idx="2005">
                  <c:v>0.54515999999999998</c:v>
                </c:pt>
                <c:pt idx="2006">
                  <c:v>0.54515999999999998</c:v>
                </c:pt>
                <c:pt idx="2007">
                  <c:v>0.54515999999999998</c:v>
                </c:pt>
                <c:pt idx="2008">
                  <c:v>0.54515999999999998</c:v>
                </c:pt>
                <c:pt idx="2009">
                  <c:v>0.54515999999999998</c:v>
                </c:pt>
                <c:pt idx="2010">
                  <c:v>0.54515999999999998</c:v>
                </c:pt>
                <c:pt idx="2011">
                  <c:v>0.54515999999999998</c:v>
                </c:pt>
                <c:pt idx="2012">
                  <c:v>0.54515999999999998</c:v>
                </c:pt>
                <c:pt idx="2013">
                  <c:v>0.54515999999999998</c:v>
                </c:pt>
                <c:pt idx="2014">
                  <c:v>0.54515999999999998</c:v>
                </c:pt>
                <c:pt idx="2015">
                  <c:v>0.54515999999999998</c:v>
                </c:pt>
                <c:pt idx="2016">
                  <c:v>0.54515999999999998</c:v>
                </c:pt>
                <c:pt idx="2017">
                  <c:v>0.58967999999999998</c:v>
                </c:pt>
                <c:pt idx="2018">
                  <c:v>0.58967999999999998</c:v>
                </c:pt>
                <c:pt idx="2019">
                  <c:v>0.58967999999999998</c:v>
                </c:pt>
                <c:pt idx="2020">
                  <c:v>0.58967999999999998</c:v>
                </c:pt>
                <c:pt idx="2021">
                  <c:v>0.41327999999999998</c:v>
                </c:pt>
                <c:pt idx="2022">
                  <c:v>0.41327999999999998</c:v>
                </c:pt>
                <c:pt idx="2023">
                  <c:v>0.41327999999999998</c:v>
                </c:pt>
                <c:pt idx="2024">
                  <c:v>0.41327999999999998</c:v>
                </c:pt>
                <c:pt idx="2025">
                  <c:v>0.41327999999999998</c:v>
                </c:pt>
                <c:pt idx="2026">
                  <c:v>0.41327999999999998</c:v>
                </c:pt>
                <c:pt idx="2027">
                  <c:v>0.41327999999999998</c:v>
                </c:pt>
                <c:pt idx="2028">
                  <c:v>0.41327999999999998</c:v>
                </c:pt>
                <c:pt idx="2029">
                  <c:v>0.41327999999999998</c:v>
                </c:pt>
                <c:pt idx="2030">
                  <c:v>0.41327999999999998</c:v>
                </c:pt>
                <c:pt idx="2031">
                  <c:v>0.41327999999999998</c:v>
                </c:pt>
                <c:pt idx="2032">
                  <c:v>0.41327999999999998</c:v>
                </c:pt>
                <c:pt idx="2033">
                  <c:v>0.41327999999999998</c:v>
                </c:pt>
                <c:pt idx="2034">
                  <c:v>0.41327999999999998</c:v>
                </c:pt>
                <c:pt idx="2035">
                  <c:v>0.41327999999999998</c:v>
                </c:pt>
                <c:pt idx="2036">
                  <c:v>0.41327999999999998</c:v>
                </c:pt>
                <c:pt idx="2037">
                  <c:v>0.41327999999999998</c:v>
                </c:pt>
                <c:pt idx="2038">
                  <c:v>0.41327999999999998</c:v>
                </c:pt>
                <c:pt idx="2039">
                  <c:v>0.41327999999999998</c:v>
                </c:pt>
                <c:pt idx="2040">
                  <c:v>0.41327999999999998</c:v>
                </c:pt>
                <c:pt idx="2041">
                  <c:v>0.41327999999999998</c:v>
                </c:pt>
                <c:pt idx="2042">
                  <c:v>0.41327999999999998</c:v>
                </c:pt>
                <c:pt idx="2043">
                  <c:v>0.41327999999999998</c:v>
                </c:pt>
                <c:pt idx="2044">
                  <c:v>0.41327999999999998</c:v>
                </c:pt>
                <c:pt idx="2045">
                  <c:v>0.41327999999999998</c:v>
                </c:pt>
                <c:pt idx="2046">
                  <c:v>0.41327999999999998</c:v>
                </c:pt>
                <c:pt idx="2047">
                  <c:v>0.41327999999999998</c:v>
                </c:pt>
                <c:pt idx="2048">
                  <c:v>0.41327999999999998</c:v>
                </c:pt>
                <c:pt idx="2049">
                  <c:v>0.41327999999999998</c:v>
                </c:pt>
                <c:pt idx="2050">
                  <c:v>0.41327999999999998</c:v>
                </c:pt>
                <c:pt idx="2051">
                  <c:v>0.41327999999999998</c:v>
                </c:pt>
                <c:pt idx="2052">
                  <c:v>0.41327999999999998</c:v>
                </c:pt>
                <c:pt idx="2053">
                  <c:v>0.41327999999999998</c:v>
                </c:pt>
                <c:pt idx="2054">
                  <c:v>0.41327999999999998</c:v>
                </c:pt>
                <c:pt idx="2055">
                  <c:v>0.41327999999999998</c:v>
                </c:pt>
                <c:pt idx="2056">
                  <c:v>0.41327999999999998</c:v>
                </c:pt>
                <c:pt idx="2057">
                  <c:v>0.41327999999999998</c:v>
                </c:pt>
                <c:pt idx="2058">
                  <c:v>0.41327999999999998</c:v>
                </c:pt>
                <c:pt idx="2059">
                  <c:v>0.41327999999999998</c:v>
                </c:pt>
                <c:pt idx="2060">
                  <c:v>0.41327999999999998</c:v>
                </c:pt>
                <c:pt idx="2061">
                  <c:v>0.41327999999999998</c:v>
                </c:pt>
                <c:pt idx="2062">
                  <c:v>0.41327999999999998</c:v>
                </c:pt>
                <c:pt idx="2063">
                  <c:v>0.41327999999999998</c:v>
                </c:pt>
                <c:pt idx="2064">
                  <c:v>0.41327999999999998</c:v>
                </c:pt>
                <c:pt idx="2065">
                  <c:v>0.41327999999999998</c:v>
                </c:pt>
                <c:pt idx="2066">
                  <c:v>0.41327999999999998</c:v>
                </c:pt>
                <c:pt idx="2067">
                  <c:v>0.41327999999999998</c:v>
                </c:pt>
                <c:pt idx="2068">
                  <c:v>0.41327999999999998</c:v>
                </c:pt>
                <c:pt idx="2069">
                  <c:v>0.41327999999999998</c:v>
                </c:pt>
                <c:pt idx="2070">
                  <c:v>0.41327999999999998</c:v>
                </c:pt>
                <c:pt idx="2071">
                  <c:v>0.41327999999999998</c:v>
                </c:pt>
                <c:pt idx="2072">
                  <c:v>0.41327999999999998</c:v>
                </c:pt>
                <c:pt idx="2073">
                  <c:v>0.41327999999999998</c:v>
                </c:pt>
                <c:pt idx="2074">
                  <c:v>0.41327999999999998</c:v>
                </c:pt>
                <c:pt idx="2075">
                  <c:v>0.41327999999999998</c:v>
                </c:pt>
                <c:pt idx="2076">
                  <c:v>0.41327999999999998</c:v>
                </c:pt>
                <c:pt idx="2077">
                  <c:v>0.41327999999999998</c:v>
                </c:pt>
                <c:pt idx="2078">
                  <c:v>0.41327999999999998</c:v>
                </c:pt>
                <c:pt idx="2079">
                  <c:v>0.41327999999999998</c:v>
                </c:pt>
                <c:pt idx="2080">
                  <c:v>0.41327999999999998</c:v>
                </c:pt>
                <c:pt idx="2081">
                  <c:v>0.41327999999999998</c:v>
                </c:pt>
                <c:pt idx="2082">
                  <c:v>0.41327999999999998</c:v>
                </c:pt>
                <c:pt idx="2083">
                  <c:v>0.41327999999999998</c:v>
                </c:pt>
                <c:pt idx="2084">
                  <c:v>0.41327999999999998</c:v>
                </c:pt>
                <c:pt idx="2085">
                  <c:v>0.41327999999999998</c:v>
                </c:pt>
                <c:pt idx="2086">
                  <c:v>0.41327999999999998</c:v>
                </c:pt>
                <c:pt idx="2087">
                  <c:v>0.41327999999999998</c:v>
                </c:pt>
                <c:pt idx="2088">
                  <c:v>0.41327999999999998</c:v>
                </c:pt>
                <c:pt idx="2089">
                  <c:v>0.41327999999999998</c:v>
                </c:pt>
                <c:pt idx="2090">
                  <c:v>0.41327999999999998</c:v>
                </c:pt>
                <c:pt idx="2091">
                  <c:v>0.41327999999999998</c:v>
                </c:pt>
                <c:pt idx="2092">
                  <c:v>0.41327999999999998</c:v>
                </c:pt>
                <c:pt idx="2093">
                  <c:v>0.41327999999999998</c:v>
                </c:pt>
                <c:pt idx="2094">
                  <c:v>0.41327999999999998</c:v>
                </c:pt>
                <c:pt idx="2095">
                  <c:v>0.41327999999999998</c:v>
                </c:pt>
                <c:pt idx="2096">
                  <c:v>0.41327999999999998</c:v>
                </c:pt>
                <c:pt idx="2097">
                  <c:v>0.41327999999999998</c:v>
                </c:pt>
                <c:pt idx="2098">
                  <c:v>0.41327999999999998</c:v>
                </c:pt>
                <c:pt idx="2099">
                  <c:v>0.41327999999999998</c:v>
                </c:pt>
                <c:pt idx="2100">
                  <c:v>0.41327999999999998</c:v>
                </c:pt>
                <c:pt idx="2101">
                  <c:v>0.41327999999999998</c:v>
                </c:pt>
                <c:pt idx="2102">
                  <c:v>0.41327999999999998</c:v>
                </c:pt>
                <c:pt idx="2103">
                  <c:v>0.41327999999999998</c:v>
                </c:pt>
                <c:pt idx="2104">
                  <c:v>0.41327999999999998</c:v>
                </c:pt>
                <c:pt idx="2105">
                  <c:v>0.41327999999999998</c:v>
                </c:pt>
                <c:pt idx="2106">
                  <c:v>0.41327999999999998</c:v>
                </c:pt>
                <c:pt idx="2107">
                  <c:v>0.41327999999999998</c:v>
                </c:pt>
                <c:pt idx="2108">
                  <c:v>0.41327999999999998</c:v>
                </c:pt>
                <c:pt idx="2109">
                  <c:v>0.41327999999999998</c:v>
                </c:pt>
                <c:pt idx="2110">
                  <c:v>0.41327999999999998</c:v>
                </c:pt>
                <c:pt idx="2111">
                  <c:v>0.41327999999999998</c:v>
                </c:pt>
                <c:pt idx="2112">
                  <c:v>0.41327999999999998</c:v>
                </c:pt>
                <c:pt idx="2113">
                  <c:v>0.41327999999999998</c:v>
                </c:pt>
                <c:pt idx="2114">
                  <c:v>0.41327999999999998</c:v>
                </c:pt>
                <c:pt idx="2115">
                  <c:v>0.41327999999999998</c:v>
                </c:pt>
                <c:pt idx="2116">
                  <c:v>0.41327999999999998</c:v>
                </c:pt>
                <c:pt idx="2117">
                  <c:v>0.41327999999999998</c:v>
                </c:pt>
                <c:pt idx="2118">
                  <c:v>0.41327999999999998</c:v>
                </c:pt>
                <c:pt idx="2119">
                  <c:v>0.41327999999999998</c:v>
                </c:pt>
                <c:pt idx="2120">
                  <c:v>0.41327999999999998</c:v>
                </c:pt>
                <c:pt idx="2121">
                  <c:v>0.41327999999999998</c:v>
                </c:pt>
                <c:pt idx="2122">
                  <c:v>0.41327999999999998</c:v>
                </c:pt>
                <c:pt idx="2123">
                  <c:v>0.41327999999999998</c:v>
                </c:pt>
                <c:pt idx="2124">
                  <c:v>0.41327999999999998</c:v>
                </c:pt>
                <c:pt idx="2125">
                  <c:v>0.41327999999999998</c:v>
                </c:pt>
                <c:pt idx="2126">
                  <c:v>0.41327999999999998</c:v>
                </c:pt>
                <c:pt idx="2127">
                  <c:v>0.41327999999999998</c:v>
                </c:pt>
                <c:pt idx="2128">
                  <c:v>0.41327999999999998</c:v>
                </c:pt>
                <c:pt idx="2129">
                  <c:v>0.41327999999999998</c:v>
                </c:pt>
                <c:pt idx="2130">
                  <c:v>0.41327999999999998</c:v>
                </c:pt>
                <c:pt idx="2131">
                  <c:v>0.41327999999999998</c:v>
                </c:pt>
                <c:pt idx="2132">
                  <c:v>0.41327999999999998</c:v>
                </c:pt>
                <c:pt idx="2133">
                  <c:v>0.41327999999999998</c:v>
                </c:pt>
                <c:pt idx="2134">
                  <c:v>0.41327999999999998</c:v>
                </c:pt>
                <c:pt idx="2135">
                  <c:v>0.41327999999999998</c:v>
                </c:pt>
                <c:pt idx="2136">
                  <c:v>0.41327999999999998</c:v>
                </c:pt>
                <c:pt idx="2137">
                  <c:v>0.41327999999999998</c:v>
                </c:pt>
                <c:pt idx="2138">
                  <c:v>0.41327999999999998</c:v>
                </c:pt>
                <c:pt idx="2139">
                  <c:v>0.41327999999999998</c:v>
                </c:pt>
                <c:pt idx="2140">
                  <c:v>0.41327999999999998</c:v>
                </c:pt>
                <c:pt idx="2141">
                  <c:v>0.41327999999999998</c:v>
                </c:pt>
                <c:pt idx="2142">
                  <c:v>0.41327999999999998</c:v>
                </c:pt>
                <c:pt idx="2143">
                  <c:v>0.44695200000000002</c:v>
                </c:pt>
                <c:pt idx="2144">
                  <c:v>0.44695200000000002</c:v>
                </c:pt>
                <c:pt idx="2145">
                  <c:v>0.44695200000000002</c:v>
                </c:pt>
                <c:pt idx="2146">
                  <c:v>0.44695200000000002</c:v>
                </c:pt>
                <c:pt idx="2147">
                  <c:v>0.31372800000000001</c:v>
                </c:pt>
                <c:pt idx="2148">
                  <c:v>0.31372800000000001</c:v>
                </c:pt>
                <c:pt idx="2149">
                  <c:v>0.31372800000000001</c:v>
                </c:pt>
                <c:pt idx="2150">
                  <c:v>0.31372800000000001</c:v>
                </c:pt>
                <c:pt idx="2151">
                  <c:v>0.31372800000000001</c:v>
                </c:pt>
                <c:pt idx="2152">
                  <c:v>0.31372800000000001</c:v>
                </c:pt>
                <c:pt idx="2153">
                  <c:v>0.31372800000000001</c:v>
                </c:pt>
                <c:pt idx="2154">
                  <c:v>0.31372800000000001</c:v>
                </c:pt>
                <c:pt idx="2155">
                  <c:v>0.31372800000000001</c:v>
                </c:pt>
                <c:pt idx="2156">
                  <c:v>0.31372800000000001</c:v>
                </c:pt>
                <c:pt idx="2157">
                  <c:v>0.31372800000000001</c:v>
                </c:pt>
                <c:pt idx="2158">
                  <c:v>0.31372800000000001</c:v>
                </c:pt>
                <c:pt idx="2159">
                  <c:v>0.31372800000000001</c:v>
                </c:pt>
                <c:pt idx="2160">
                  <c:v>0.31372800000000001</c:v>
                </c:pt>
                <c:pt idx="2161">
                  <c:v>0.31372800000000001</c:v>
                </c:pt>
                <c:pt idx="2162">
                  <c:v>0.31372800000000001</c:v>
                </c:pt>
                <c:pt idx="2163">
                  <c:v>0.31372800000000001</c:v>
                </c:pt>
                <c:pt idx="2164">
                  <c:v>0.31372800000000001</c:v>
                </c:pt>
                <c:pt idx="2165">
                  <c:v>0.31372800000000001</c:v>
                </c:pt>
                <c:pt idx="2166">
                  <c:v>0.31372800000000001</c:v>
                </c:pt>
                <c:pt idx="2167">
                  <c:v>0.31372800000000001</c:v>
                </c:pt>
                <c:pt idx="2168">
                  <c:v>0.31372800000000001</c:v>
                </c:pt>
                <c:pt idx="2169">
                  <c:v>0.31372800000000001</c:v>
                </c:pt>
                <c:pt idx="2170">
                  <c:v>0.31372800000000001</c:v>
                </c:pt>
                <c:pt idx="2171">
                  <c:v>0.31372800000000001</c:v>
                </c:pt>
                <c:pt idx="2172">
                  <c:v>0.31372800000000001</c:v>
                </c:pt>
                <c:pt idx="2173">
                  <c:v>0.31372800000000001</c:v>
                </c:pt>
                <c:pt idx="2174">
                  <c:v>0.31372800000000001</c:v>
                </c:pt>
                <c:pt idx="2175">
                  <c:v>0.31372800000000001</c:v>
                </c:pt>
                <c:pt idx="2176">
                  <c:v>0.31372800000000001</c:v>
                </c:pt>
                <c:pt idx="2177">
                  <c:v>0.31372800000000001</c:v>
                </c:pt>
                <c:pt idx="2178">
                  <c:v>0.31372800000000001</c:v>
                </c:pt>
                <c:pt idx="2179">
                  <c:v>0.31372800000000001</c:v>
                </c:pt>
                <c:pt idx="2180">
                  <c:v>0.31372800000000001</c:v>
                </c:pt>
                <c:pt idx="2181">
                  <c:v>0.31372800000000001</c:v>
                </c:pt>
                <c:pt idx="2182">
                  <c:v>0.31372800000000001</c:v>
                </c:pt>
                <c:pt idx="2183">
                  <c:v>0.31372800000000001</c:v>
                </c:pt>
                <c:pt idx="2184">
                  <c:v>0.31372800000000001</c:v>
                </c:pt>
                <c:pt idx="2185">
                  <c:v>0.31372800000000001</c:v>
                </c:pt>
                <c:pt idx="2186">
                  <c:v>0.31372800000000001</c:v>
                </c:pt>
                <c:pt idx="2187">
                  <c:v>0.31372800000000001</c:v>
                </c:pt>
                <c:pt idx="2188">
                  <c:v>0.31372800000000001</c:v>
                </c:pt>
                <c:pt idx="2189">
                  <c:v>0.31372800000000001</c:v>
                </c:pt>
                <c:pt idx="2190">
                  <c:v>0.31372800000000001</c:v>
                </c:pt>
                <c:pt idx="2191">
                  <c:v>0.31372800000000001</c:v>
                </c:pt>
                <c:pt idx="2192">
                  <c:v>0.31372800000000001</c:v>
                </c:pt>
                <c:pt idx="2193">
                  <c:v>0.31372800000000001</c:v>
                </c:pt>
                <c:pt idx="2194">
                  <c:v>0.31372800000000001</c:v>
                </c:pt>
                <c:pt idx="2195">
                  <c:v>0.31372800000000001</c:v>
                </c:pt>
                <c:pt idx="2196">
                  <c:v>0.31372800000000001</c:v>
                </c:pt>
                <c:pt idx="2197">
                  <c:v>0.31372800000000001</c:v>
                </c:pt>
                <c:pt idx="2198">
                  <c:v>0.31372800000000001</c:v>
                </c:pt>
                <c:pt idx="2199">
                  <c:v>0.31372800000000001</c:v>
                </c:pt>
                <c:pt idx="2200">
                  <c:v>0.31372800000000001</c:v>
                </c:pt>
                <c:pt idx="2201">
                  <c:v>0.31372800000000001</c:v>
                </c:pt>
                <c:pt idx="2202">
                  <c:v>0.31372800000000001</c:v>
                </c:pt>
                <c:pt idx="2203">
                  <c:v>0.31372800000000001</c:v>
                </c:pt>
                <c:pt idx="2204">
                  <c:v>0.31372800000000001</c:v>
                </c:pt>
                <c:pt idx="2205">
                  <c:v>0.31372800000000001</c:v>
                </c:pt>
                <c:pt idx="2206">
                  <c:v>0.31372800000000001</c:v>
                </c:pt>
                <c:pt idx="2207">
                  <c:v>0.31372800000000001</c:v>
                </c:pt>
                <c:pt idx="2208">
                  <c:v>0.31372800000000001</c:v>
                </c:pt>
                <c:pt idx="2209">
                  <c:v>0.31372800000000001</c:v>
                </c:pt>
                <c:pt idx="2210">
                  <c:v>0.31372800000000001</c:v>
                </c:pt>
                <c:pt idx="2211">
                  <c:v>0.31372800000000001</c:v>
                </c:pt>
                <c:pt idx="2212">
                  <c:v>0.31372800000000001</c:v>
                </c:pt>
                <c:pt idx="2213">
                  <c:v>0.31372800000000001</c:v>
                </c:pt>
                <c:pt idx="2214">
                  <c:v>0.31372800000000001</c:v>
                </c:pt>
                <c:pt idx="2215">
                  <c:v>0.31372800000000001</c:v>
                </c:pt>
                <c:pt idx="2216">
                  <c:v>0.31372800000000001</c:v>
                </c:pt>
                <c:pt idx="2217">
                  <c:v>0.31372800000000001</c:v>
                </c:pt>
                <c:pt idx="2218">
                  <c:v>0.31372800000000001</c:v>
                </c:pt>
                <c:pt idx="2219">
                  <c:v>0.31372800000000001</c:v>
                </c:pt>
                <c:pt idx="2220">
                  <c:v>0.31372800000000001</c:v>
                </c:pt>
                <c:pt idx="2221">
                  <c:v>0.31372800000000001</c:v>
                </c:pt>
                <c:pt idx="2222">
                  <c:v>0.31372800000000001</c:v>
                </c:pt>
                <c:pt idx="2223">
                  <c:v>0.31372800000000001</c:v>
                </c:pt>
                <c:pt idx="2224">
                  <c:v>0.31372800000000001</c:v>
                </c:pt>
                <c:pt idx="2225">
                  <c:v>0.31372800000000001</c:v>
                </c:pt>
                <c:pt idx="2226">
                  <c:v>0.31372800000000001</c:v>
                </c:pt>
                <c:pt idx="2227">
                  <c:v>0.31372800000000001</c:v>
                </c:pt>
                <c:pt idx="2228">
                  <c:v>0.31372800000000001</c:v>
                </c:pt>
                <c:pt idx="2229">
                  <c:v>0.31372800000000001</c:v>
                </c:pt>
                <c:pt idx="2230">
                  <c:v>0.31372800000000001</c:v>
                </c:pt>
                <c:pt idx="2231">
                  <c:v>0.31372800000000001</c:v>
                </c:pt>
                <c:pt idx="2232">
                  <c:v>0.31372800000000001</c:v>
                </c:pt>
                <c:pt idx="2233">
                  <c:v>0.31372800000000001</c:v>
                </c:pt>
                <c:pt idx="2234">
                  <c:v>0.31372800000000001</c:v>
                </c:pt>
                <c:pt idx="2235">
                  <c:v>0.31372800000000001</c:v>
                </c:pt>
                <c:pt idx="2236">
                  <c:v>0.31372800000000001</c:v>
                </c:pt>
                <c:pt idx="2237">
                  <c:v>0.31372800000000001</c:v>
                </c:pt>
                <c:pt idx="2238">
                  <c:v>0.31372800000000001</c:v>
                </c:pt>
                <c:pt idx="2239">
                  <c:v>0.31372800000000001</c:v>
                </c:pt>
                <c:pt idx="2240">
                  <c:v>0.31372800000000001</c:v>
                </c:pt>
                <c:pt idx="2241">
                  <c:v>0.31372800000000001</c:v>
                </c:pt>
                <c:pt idx="2242">
                  <c:v>0.31372800000000001</c:v>
                </c:pt>
                <c:pt idx="2243">
                  <c:v>0.31372800000000001</c:v>
                </c:pt>
                <c:pt idx="2244">
                  <c:v>0.31372800000000001</c:v>
                </c:pt>
                <c:pt idx="2245">
                  <c:v>0.31372800000000001</c:v>
                </c:pt>
                <c:pt idx="2246">
                  <c:v>0.31372800000000001</c:v>
                </c:pt>
                <c:pt idx="2247">
                  <c:v>0.31372800000000001</c:v>
                </c:pt>
                <c:pt idx="2248">
                  <c:v>0.31372800000000001</c:v>
                </c:pt>
                <c:pt idx="2249">
                  <c:v>0.31372800000000001</c:v>
                </c:pt>
                <c:pt idx="2250">
                  <c:v>0.31372800000000001</c:v>
                </c:pt>
                <c:pt idx="2251">
                  <c:v>0.31372800000000001</c:v>
                </c:pt>
                <c:pt idx="2252">
                  <c:v>0.31372800000000001</c:v>
                </c:pt>
                <c:pt idx="2253">
                  <c:v>0.31372800000000001</c:v>
                </c:pt>
                <c:pt idx="2254">
                  <c:v>0.31372800000000001</c:v>
                </c:pt>
                <c:pt idx="2255">
                  <c:v>0.31372800000000001</c:v>
                </c:pt>
                <c:pt idx="2256">
                  <c:v>0.31372800000000001</c:v>
                </c:pt>
                <c:pt idx="2257">
                  <c:v>0.31372800000000001</c:v>
                </c:pt>
                <c:pt idx="2258">
                  <c:v>0.31372800000000001</c:v>
                </c:pt>
                <c:pt idx="2259">
                  <c:v>0.31372800000000001</c:v>
                </c:pt>
                <c:pt idx="2260">
                  <c:v>0.31372800000000001</c:v>
                </c:pt>
                <c:pt idx="2261">
                  <c:v>0.31372800000000001</c:v>
                </c:pt>
                <c:pt idx="2262">
                  <c:v>0.31372800000000001</c:v>
                </c:pt>
                <c:pt idx="2263">
                  <c:v>0.31372800000000001</c:v>
                </c:pt>
                <c:pt idx="2264">
                  <c:v>0.31372800000000001</c:v>
                </c:pt>
                <c:pt idx="2265">
                  <c:v>0.31372800000000001</c:v>
                </c:pt>
                <c:pt idx="2266">
                  <c:v>0.31372800000000001</c:v>
                </c:pt>
                <c:pt idx="2267">
                  <c:v>0.31372800000000001</c:v>
                </c:pt>
                <c:pt idx="2268">
                  <c:v>0.31372800000000001</c:v>
                </c:pt>
                <c:pt idx="2269">
                  <c:v>0.33916800000000003</c:v>
                </c:pt>
                <c:pt idx="2270">
                  <c:v>0.33916800000000003</c:v>
                </c:pt>
                <c:pt idx="2271">
                  <c:v>0.33916800000000003</c:v>
                </c:pt>
                <c:pt idx="2272">
                  <c:v>0.33916800000000003</c:v>
                </c:pt>
                <c:pt idx="2273">
                  <c:v>0.23740800000000001</c:v>
                </c:pt>
                <c:pt idx="2274">
                  <c:v>0.23740800000000001</c:v>
                </c:pt>
                <c:pt idx="2275">
                  <c:v>0.23740800000000001</c:v>
                </c:pt>
                <c:pt idx="2276">
                  <c:v>0.23740800000000001</c:v>
                </c:pt>
                <c:pt idx="2277">
                  <c:v>0.23740800000000001</c:v>
                </c:pt>
                <c:pt idx="2278">
                  <c:v>0.23740800000000001</c:v>
                </c:pt>
                <c:pt idx="2279">
                  <c:v>0.23740800000000001</c:v>
                </c:pt>
                <c:pt idx="2280">
                  <c:v>0.23740800000000001</c:v>
                </c:pt>
                <c:pt idx="2281">
                  <c:v>0.21196799999999999</c:v>
                </c:pt>
                <c:pt idx="2282">
                  <c:v>0.21196799999999999</c:v>
                </c:pt>
                <c:pt idx="2283">
                  <c:v>0.21196799999999999</c:v>
                </c:pt>
                <c:pt idx="2284">
                  <c:v>0.21196799999999999</c:v>
                </c:pt>
                <c:pt idx="2285">
                  <c:v>0.21196799999999999</c:v>
                </c:pt>
                <c:pt idx="2286">
                  <c:v>0.21196799999999999</c:v>
                </c:pt>
                <c:pt idx="2287">
                  <c:v>0.21196799999999999</c:v>
                </c:pt>
                <c:pt idx="2288">
                  <c:v>0.21196799999999999</c:v>
                </c:pt>
                <c:pt idx="2289">
                  <c:v>0.21196799999999999</c:v>
                </c:pt>
                <c:pt idx="2290">
                  <c:v>0.21196799999999999</c:v>
                </c:pt>
                <c:pt idx="2291">
                  <c:v>0.21196799999999999</c:v>
                </c:pt>
                <c:pt idx="2292">
                  <c:v>0.21196799999999999</c:v>
                </c:pt>
                <c:pt idx="2293">
                  <c:v>0.21196799999999999</c:v>
                </c:pt>
                <c:pt idx="2294">
                  <c:v>0.21196799999999999</c:v>
                </c:pt>
                <c:pt idx="2295">
                  <c:v>0.21196799999999999</c:v>
                </c:pt>
                <c:pt idx="2296">
                  <c:v>0.21196799999999999</c:v>
                </c:pt>
                <c:pt idx="2297">
                  <c:v>0.21196799999999999</c:v>
                </c:pt>
                <c:pt idx="2298">
                  <c:v>0.21196799999999999</c:v>
                </c:pt>
                <c:pt idx="2299">
                  <c:v>0.21196799999999999</c:v>
                </c:pt>
                <c:pt idx="2300">
                  <c:v>0.21196799999999999</c:v>
                </c:pt>
                <c:pt idx="2301">
                  <c:v>0.21196799999999999</c:v>
                </c:pt>
                <c:pt idx="2302">
                  <c:v>0.21196799999999999</c:v>
                </c:pt>
                <c:pt idx="2303">
                  <c:v>0.21196799999999999</c:v>
                </c:pt>
                <c:pt idx="2304">
                  <c:v>0.21196799999999999</c:v>
                </c:pt>
                <c:pt idx="2305">
                  <c:v>0.21196799999999999</c:v>
                </c:pt>
                <c:pt idx="2306">
                  <c:v>0.21196799999999999</c:v>
                </c:pt>
                <c:pt idx="2307">
                  <c:v>0.21196799999999999</c:v>
                </c:pt>
                <c:pt idx="2308">
                  <c:v>0.21196799999999999</c:v>
                </c:pt>
                <c:pt idx="2309">
                  <c:v>0.21196799999999999</c:v>
                </c:pt>
                <c:pt idx="2310">
                  <c:v>0.21196799999999999</c:v>
                </c:pt>
                <c:pt idx="2311">
                  <c:v>0.21196799999999999</c:v>
                </c:pt>
                <c:pt idx="2312">
                  <c:v>0.21196799999999999</c:v>
                </c:pt>
                <c:pt idx="2313">
                  <c:v>0.21196799999999999</c:v>
                </c:pt>
                <c:pt idx="2314">
                  <c:v>0.21196799999999999</c:v>
                </c:pt>
                <c:pt idx="2315">
                  <c:v>0.21196799999999999</c:v>
                </c:pt>
                <c:pt idx="2316">
                  <c:v>0.21196799999999999</c:v>
                </c:pt>
                <c:pt idx="2317">
                  <c:v>0.21196799999999999</c:v>
                </c:pt>
                <c:pt idx="2318">
                  <c:v>0.21196799999999999</c:v>
                </c:pt>
                <c:pt idx="2319">
                  <c:v>0.21196799999999999</c:v>
                </c:pt>
                <c:pt idx="2320">
                  <c:v>0.21196799999999999</c:v>
                </c:pt>
                <c:pt idx="2321">
                  <c:v>0.21196799999999999</c:v>
                </c:pt>
                <c:pt idx="2322">
                  <c:v>0.21196799999999999</c:v>
                </c:pt>
                <c:pt idx="2323">
                  <c:v>0.21196799999999999</c:v>
                </c:pt>
                <c:pt idx="2324">
                  <c:v>0.21196799999999999</c:v>
                </c:pt>
                <c:pt idx="2325">
                  <c:v>0.21196799999999999</c:v>
                </c:pt>
                <c:pt idx="2326">
                  <c:v>0.21196799999999999</c:v>
                </c:pt>
                <c:pt idx="2327">
                  <c:v>0.21196799999999999</c:v>
                </c:pt>
                <c:pt idx="2328">
                  <c:v>0.21196799999999999</c:v>
                </c:pt>
                <c:pt idx="2329">
                  <c:v>0.21196799999999999</c:v>
                </c:pt>
                <c:pt idx="2330">
                  <c:v>0.21196799999999999</c:v>
                </c:pt>
                <c:pt idx="2331">
                  <c:v>0.21196799999999999</c:v>
                </c:pt>
                <c:pt idx="2332">
                  <c:v>0.21196799999999999</c:v>
                </c:pt>
                <c:pt idx="2333">
                  <c:v>0.21196799999999999</c:v>
                </c:pt>
                <c:pt idx="2334">
                  <c:v>0.21196799999999999</c:v>
                </c:pt>
                <c:pt idx="2335">
                  <c:v>0.21196799999999999</c:v>
                </c:pt>
                <c:pt idx="2336">
                  <c:v>0.21196799999999999</c:v>
                </c:pt>
                <c:pt idx="2337">
                  <c:v>0.21196799999999999</c:v>
                </c:pt>
                <c:pt idx="2338">
                  <c:v>0.21196799999999999</c:v>
                </c:pt>
                <c:pt idx="2339">
                  <c:v>0.21196799999999999</c:v>
                </c:pt>
                <c:pt idx="2340">
                  <c:v>0.21196799999999999</c:v>
                </c:pt>
                <c:pt idx="2341">
                  <c:v>0.21196799999999999</c:v>
                </c:pt>
                <c:pt idx="2342">
                  <c:v>0.21196799999999999</c:v>
                </c:pt>
                <c:pt idx="2343">
                  <c:v>0.21196799999999999</c:v>
                </c:pt>
                <c:pt idx="2344">
                  <c:v>0.21196799999999999</c:v>
                </c:pt>
                <c:pt idx="2345">
                  <c:v>0.21196799999999999</c:v>
                </c:pt>
                <c:pt idx="2346">
                  <c:v>0.21196799999999999</c:v>
                </c:pt>
                <c:pt idx="2347">
                  <c:v>0.21196799999999999</c:v>
                </c:pt>
                <c:pt idx="2348">
                  <c:v>0.21196799999999999</c:v>
                </c:pt>
                <c:pt idx="2349">
                  <c:v>0.21196799999999999</c:v>
                </c:pt>
                <c:pt idx="2350">
                  <c:v>0.21196799999999999</c:v>
                </c:pt>
                <c:pt idx="2351">
                  <c:v>0.21196799999999999</c:v>
                </c:pt>
                <c:pt idx="2352">
                  <c:v>0.21196799999999999</c:v>
                </c:pt>
                <c:pt idx="2353">
                  <c:v>0.21196799999999999</c:v>
                </c:pt>
                <c:pt idx="2354">
                  <c:v>0.21196799999999999</c:v>
                </c:pt>
                <c:pt idx="2355">
                  <c:v>0.21196799999999999</c:v>
                </c:pt>
                <c:pt idx="2356">
                  <c:v>0.21196799999999999</c:v>
                </c:pt>
                <c:pt idx="2357">
                  <c:v>0.21196799999999999</c:v>
                </c:pt>
                <c:pt idx="2358">
                  <c:v>0.21196799999999999</c:v>
                </c:pt>
                <c:pt idx="2359">
                  <c:v>0.21196799999999999</c:v>
                </c:pt>
                <c:pt idx="2360">
                  <c:v>0.21196799999999999</c:v>
                </c:pt>
                <c:pt idx="2361">
                  <c:v>0.21196799999999999</c:v>
                </c:pt>
                <c:pt idx="2362">
                  <c:v>0.21196799999999999</c:v>
                </c:pt>
                <c:pt idx="2363">
                  <c:v>0.21196799999999999</c:v>
                </c:pt>
                <c:pt idx="2364">
                  <c:v>0.21196799999999999</c:v>
                </c:pt>
                <c:pt idx="2365">
                  <c:v>0.21196799999999999</c:v>
                </c:pt>
                <c:pt idx="2366">
                  <c:v>0.21196799999999999</c:v>
                </c:pt>
                <c:pt idx="2367">
                  <c:v>0.21196799999999999</c:v>
                </c:pt>
                <c:pt idx="2368">
                  <c:v>0.21196799999999999</c:v>
                </c:pt>
                <c:pt idx="2369">
                  <c:v>0.21196799999999999</c:v>
                </c:pt>
                <c:pt idx="2370">
                  <c:v>0.21196799999999999</c:v>
                </c:pt>
                <c:pt idx="2371">
                  <c:v>0.21196799999999999</c:v>
                </c:pt>
                <c:pt idx="2372">
                  <c:v>0.21196799999999999</c:v>
                </c:pt>
                <c:pt idx="2373">
                  <c:v>0.21196799999999999</c:v>
                </c:pt>
                <c:pt idx="2374">
                  <c:v>0.21196799999999999</c:v>
                </c:pt>
                <c:pt idx="2375">
                  <c:v>0.21196799999999999</c:v>
                </c:pt>
                <c:pt idx="2376">
                  <c:v>0.21196799999999999</c:v>
                </c:pt>
                <c:pt idx="2377">
                  <c:v>0.21196799999999999</c:v>
                </c:pt>
                <c:pt idx="2378">
                  <c:v>0.21196799999999999</c:v>
                </c:pt>
                <c:pt idx="2379">
                  <c:v>0.21196799999999999</c:v>
                </c:pt>
                <c:pt idx="2380">
                  <c:v>0.21196799999999999</c:v>
                </c:pt>
                <c:pt idx="2381">
                  <c:v>0.21196799999999999</c:v>
                </c:pt>
                <c:pt idx="2382">
                  <c:v>0.21196799999999999</c:v>
                </c:pt>
                <c:pt idx="2383">
                  <c:v>0.21196799999999999</c:v>
                </c:pt>
                <c:pt idx="2384">
                  <c:v>0.21196799999999999</c:v>
                </c:pt>
                <c:pt idx="2385">
                  <c:v>0.21196799999999999</c:v>
                </c:pt>
                <c:pt idx="2386">
                  <c:v>0.21196799999999999</c:v>
                </c:pt>
                <c:pt idx="2387">
                  <c:v>0.21196799999999999</c:v>
                </c:pt>
                <c:pt idx="2388">
                  <c:v>0.21196799999999999</c:v>
                </c:pt>
                <c:pt idx="2389">
                  <c:v>0.21196799999999999</c:v>
                </c:pt>
                <c:pt idx="2390">
                  <c:v>0.21196799999999999</c:v>
                </c:pt>
                <c:pt idx="2391">
                  <c:v>0.21196799999999999</c:v>
                </c:pt>
                <c:pt idx="2392">
                  <c:v>0.21196799999999999</c:v>
                </c:pt>
                <c:pt idx="2393">
                  <c:v>0.21196799999999999</c:v>
                </c:pt>
                <c:pt idx="2394">
                  <c:v>0.21196799999999999</c:v>
                </c:pt>
                <c:pt idx="2395">
                  <c:v>0.23128799999999999</c:v>
                </c:pt>
                <c:pt idx="2396">
                  <c:v>0.23128799999999999</c:v>
                </c:pt>
                <c:pt idx="2397">
                  <c:v>0.23128799999999999</c:v>
                </c:pt>
                <c:pt idx="2398">
                  <c:v>0.23128799999999999</c:v>
                </c:pt>
                <c:pt idx="2399">
                  <c:v>0.155112</c:v>
                </c:pt>
                <c:pt idx="2400">
                  <c:v>0.155112</c:v>
                </c:pt>
                <c:pt idx="2401">
                  <c:v>0.155112</c:v>
                </c:pt>
                <c:pt idx="2402">
                  <c:v>0.155112</c:v>
                </c:pt>
                <c:pt idx="2403">
                  <c:v>0.155112</c:v>
                </c:pt>
                <c:pt idx="2404">
                  <c:v>0.155112</c:v>
                </c:pt>
                <c:pt idx="2405">
                  <c:v>0.155112</c:v>
                </c:pt>
                <c:pt idx="2406">
                  <c:v>0.155112</c:v>
                </c:pt>
                <c:pt idx="2407">
                  <c:v>0.135792</c:v>
                </c:pt>
                <c:pt idx="2408">
                  <c:v>0.135792</c:v>
                </c:pt>
                <c:pt idx="2409">
                  <c:v>0.135792</c:v>
                </c:pt>
                <c:pt idx="2410">
                  <c:v>0.135792</c:v>
                </c:pt>
                <c:pt idx="2411">
                  <c:v>0.135792</c:v>
                </c:pt>
                <c:pt idx="2412">
                  <c:v>0.135792</c:v>
                </c:pt>
                <c:pt idx="2413">
                  <c:v>0.135792</c:v>
                </c:pt>
                <c:pt idx="2414">
                  <c:v>0.135792</c:v>
                </c:pt>
                <c:pt idx="2415">
                  <c:v>0.135792</c:v>
                </c:pt>
                <c:pt idx="2416">
                  <c:v>0.135792</c:v>
                </c:pt>
                <c:pt idx="2417">
                  <c:v>0.135792</c:v>
                </c:pt>
                <c:pt idx="2418">
                  <c:v>0.135792</c:v>
                </c:pt>
                <c:pt idx="2419">
                  <c:v>0.135792</c:v>
                </c:pt>
                <c:pt idx="2420">
                  <c:v>0.135792</c:v>
                </c:pt>
                <c:pt idx="2421">
                  <c:v>0.135792</c:v>
                </c:pt>
                <c:pt idx="2422">
                  <c:v>0.135792</c:v>
                </c:pt>
                <c:pt idx="2423">
                  <c:v>0.135792</c:v>
                </c:pt>
                <c:pt idx="2424">
                  <c:v>0.135792</c:v>
                </c:pt>
                <c:pt idx="2425">
                  <c:v>0.135792</c:v>
                </c:pt>
                <c:pt idx="2426">
                  <c:v>0.135792</c:v>
                </c:pt>
                <c:pt idx="2427">
                  <c:v>0.135792</c:v>
                </c:pt>
                <c:pt idx="2428">
                  <c:v>0.135792</c:v>
                </c:pt>
                <c:pt idx="2429">
                  <c:v>0.135792</c:v>
                </c:pt>
                <c:pt idx="2430">
                  <c:v>0.135792</c:v>
                </c:pt>
                <c:pt idx="2431">
                  <c:v>0.135792</c:v>
                </c:pt>
                <c:pt idx="2432">
                  <c:v>0.135792</c:v>
                </c:pt>
                <c:pt idx="2433">
                  <c:v>0.135792</c:v>
                </c:pt>
                <c:pt idx="2434">
                  <c:v>0.135792</c:v>
                </c:pt>
                <c:pt idx="2435">
                  <c:v>0.135792</c:v>
                </c:pt>
                <c:pt idx="2436">
                  <c:v>0.135792</c:v>
                </c:pt>
                <c:pt idx="2437">
                  <c:v>0.135792</c:v>
                </c:pt>
                <c:pt idx="2438">
                  <c:v>0.135792</c:v>
                </c:pt>
                <c:pt idx="2439">
                  <c:v>0.135792</c:v>
                </c:pt>
                <c:pt idx="2440">
                  <c:v>0.135792</c:v>
                </c:pt>
                <c:pt idx="2441">
                  <c:v>0.135792</c:v>
                </c:pt>
                <c:pt idx="2442">
                  <c:v>0.135792</c:v>
                </c:pt>
                <c:pt idx="2443">
                  <c:v>0.135792</c:v>
                </c:pt>
                <c:pt idx="2444">
                  <c:v>0.135792</c:v>
                </c:pt>
                <c:pt idx="2445">
                  <c:v>0.135792</c:v>
                </c:pt>
                <c:pt idx="2446">
                  <c:v>0.135792</c:v>
                </c:pt>
                <c:pt idx="2447">
                  <c:v>0.135792</c:v>
                </c:pt>
                <c:pt idx="2448">
                  <c:v>0.135792</c:v>
                </c:pt>
                <c:pt idx="2449">
                  <c:v>0.135792</c:v>
                </c:pt>
                <c:pt idx="2450">
                  <c:v>0.135792</c:v>
                </c:pt>
                <c:pt idx="2451">
                  <c:v>0.135792</c:v>
                </c:pt>
                <c:pt idx="2452">
                  <c:v>0.135792</c:v>
                </c:pt>
                <c:pt idx="2453">
                  <c:v>0.135792</c:v>
                </c:pt>
                <c:pt idx="2454">
                  <c:v>0.135792</c:v>
                </c:pt>
                <c:pt idx="2455">
                  <c:v>0.135792</c:v>
                </c:pt>
                <c:pt idx="2456">
                  <c:v>0.135792</c:v>
                </c:pt>
                <c:pt idx="2457">
                  <c:v>0.135792</c:v>
                </c:pt>
                <c:pt idx="2458">
                  <c:v>0.135792</c:v>
                </c:pt>
                <c:pt idx="2459">
                  <c:v>0.135792</c:v>
                </c:pt>
                <c:pt idx="2460">
                  <c:v>0.135792</c:v>
                </c:pt>
                <c:pt idx="2461">
                  <c:v>0.135792</c:v>
                </c:pt>
                <c:pt idx="2462">
                  <c:v>0.135792</c:v>
                </c:pt>
                <c:pt idx="2463">
                  <c:v>0.135792</c:v>
                </c:pt>
                <c:pt idx="2464">
                  <c:v>0.135792</c:v>
                </c:pt>
                <c:pt idx="2465">
                  <c:v>0.135792</c:v>
                </c:pt>
                <c:pt idx="2466">
                  <c:v>0.135792</c:v>
                </c:pt>
                <c:pt idx="2467">
                  <c:v>0.135792</c:v>
                </c:pt>
                <c:pt idx="2468">
                  <c:v>0.135792</c:v>
                </c:pt>
                <c:pt idx="2469">
                  <c:v>0.135792</c:v>
                </c:pt>
                <c:pt idx="2470">
                  <c:v>0.135792</c:v>
                </c:pt>
                <c:pt idx="2471">
                  <c:v>0.135792</c:v>
                </c:pt>
                <c:pt idx="2472">
                  <c:v>0.135792</c:v>
                </c:pt>
                <c:pt idx="2473">
                  <c:v>0.135792</c:v>
                </c:pt>
                <c:pt idx="2474">
                  <c:v>0.135792</c:v>
                </c:pt>
                <c:pt idx="2475">
                  <c:v>0.135792</c:v>
                </c:pt>
                <c:pt idx="2476">
                  <c:v>0.135792</c:v>
                </c:pt>
                <c:pt idx="2477">
                  <c:v>0.135792</c:v>
                </c:pt>
                <c:pt idx="2478">
                  <c:v>0.135792</c:v>
                </c:pt>
                <c:pt idx="2479">
                  <c:v>0.135792</c:v>
                </c:pt>
                <c:pt idx="2480">
                  <c:v>0.135792</c:v>
                </c:pt>
                <c:pt idx="2481">
                  <c:v>0.135792</c:v>
                </c:pt>
                <c:pt idx="2482">
                  <c:v>0.135792</c:v>
                </c:pt>
                <c:pt idx="2483">
                  <c:v>0.135792</c:v>
                </c:pt>
                <c:pt idx="2484">
                  <c:v>0.135792</c:v>
                </c:pt>
                <c:pt idx="2485">
                  <c:v>0.135792</c:v>
                </c:pt>
                <c:pt idx="2486">
                  <c:v>0.135792</c:v>
                </c:pt>
                <c:pt idx="2487">
                  <c:v>0.135792</c:v>
                </c:pt>
                <c:pt idx="2488">
                  <c:v>0.135792</c:v>
                </c:pt>
                <c:pt idx="2489">
                  <c:v>0.135792</c:v>
                </c:pt>
                <c:pt idx="2490">
                  <c:v>0.135792</c:v>
                </c:pt>
                <c:pt idx="2491">
                  <c:v>0.135792</c:v>
                </c:pt>
                <c:pt idx="2492">
                  <c:v>0.135792</c:v>
                </c:pt>
                <c:pt idx="2493">
                  <c:v>0.135792</c:v>
                </c:pt>
                <c:pt idx="2494">
                  <c:v>0.135792</c:v>
                </c:pt>
                <c:pt idx="2495">
                  <c:v>0.135792</c:v>
                </c:pt>
                <c:pt idx="2496">
                  <c:v>0.135792</c:v>
                </c:pt>
                <c:pt idx="2497">
                  <c:v>0.135792</c:v>
                </c:pt>
                <c:pt idx="2498">
                  <c:v>0.135792</c:v>
                </c:pt>
                <c:pt idx="2499">
                  <c:v>0.135792</c:v>
                </c:pt>
                <c:pt idx="2500">
                  <c:v>0.135792</c:v>
                </c:pt>
                <c:pt idx="2501">
                  <c:v>0.135792</c:v>
                </c:pt>
                <c:pt idx="2502">
                  <c:v>0.135792</c:v>
                </c:pt>
                <c:pt idx="2503">
                  <c:v>0.135792</c:v>
                </c:pt>
                <c:pt idx="2504">
                  <c:v>0.135792</c:v>
                </c:pt>
                <c:pt idx="2505">
                  <c:v>0.135792</c:v>
                </c:pt>
                <c:pt idx="2506">
                  <c:v>0.135792</c:v>
                </c:pt>
                <c:pt idx="2507">
                  <c:v>0.135792</c:v>
                </c:pt>
                <c:pt idx="2508">
                  <c:v>0.135792</c:v>
                </c:pt>
                <c:pt idx="2509">
                  <c:v>0.135792</c:v>
                </c:pt>
                <c:pt idx="2510">
                  <c:v>0.135792</c:v>
                </c:pt>
                <c:pt idx="2511">
                  <c:v>0.135792</c:v>
                </c:pt>
                <c:pt idx="2512">
                  <c:v>0.135792</c:v>
                </c:pt>
                <c:pt idx="2513">
                  <c:v>0.135792</c:v>
                </c:pt>
                <c:pt idx="2514">
                  <c:v>0.135792</c:v>
                </c:pt>
                <c:pt idx="2515">
                  <c:v>0.135792</c:v>
                </c:pt>
                <c:pt idx="2516">
                  <c:v>0.135792</c:v>
                </c:pt>
                <c:pt idx="2517">
                  <c:v>0.135792</c:v>
                </c:pt>
                <c:pt idx="2518">
                  <c:v>0.135792</c:v>
                </c:pt>
                <c:pt idx="2519">
                  <c:v>0.135792</c:v>
                </c:pt>
                <c:pt idx="2520">
                  <c:v>0.135792</c:v>
                </c:pt>
                <c:pt idx="2521">
                  <c:v>0.15019199999999999</c:v>
                </c:pt>
                <c:pt idx="2522">
                  <c:v>0.15019199999999999</c:v>
                </c:pt>
                <c:pt idx="2523">
                  <c:v>0.15019199999999999</c:v>
                </c:pt>
                <c:pt idx="2524">
                  <c:v>0.15019199999999999</c:v>
                </c:pt>
                <c:pt idx="2525">
                  <c:v>9.2591999999999994E-2</c:v>
                </c:pt>
                <c:pt idx="2526">
                  <c:v>9.2591999999999994E-2</c:v>
                </c:pt>
                <c:pt idx="2527">
                  <c:v>9.2591999999999994E-2</c:v>
                </c:pt>
                <c:pt idx="2528">
                  <c:v>9.2591999999999994E-2</c:v>
                </c:pt>
                <c:pt idx="2529">
                  <c:v>9.2591999999999994E-2</c:v>
                </c:pt>
                <c:pt idx="2530">
                  <c:v>9.2591999999999994E-2</c:v>
                </c:pt>
                <c:pt idx="2531">
                  <c:v>9.2591999999999994E-2</c:v>
                </c:pt>
                <c:pt idx="2532">
                  <c:v>9.2591999999999994E-2</c:v>
                </c:pt>
                <c:pt idx="2533">
                  <c:v>7.8191999999999998E-2</c:v>
                </c:pt>
                <c:pt idx="2534">
                  <c:v>7.8191999999999998E-2</c:v>
                </c:pt>
                <c:pt idx="2535">
                  <c:v>7.8191999999999998E-2</c:v>
                </c:pt>
                <c:pt idx="2536">
                  <c:v>7.8191999999999998E-2</c:v>
                </c:pt>
                <c:pt idx="2537">
                  <c:v>7.8191999999999998E-2</c:v>
                </c:pt>
                <c:pt idx="2538">
                  <c:v>7.8191999999999998E-2</c:v>
                </c:pt>
                <c:pt idx="2539">
                  <c:v>7.8191999999999998E-2</c:v>
                </c:pt>
                <c:pt idx="2540">
                  <c:v>7.8191999999999998E-2</c:v>
                </c:pt>
                <c:pt idx="2541">
                  <c:v>7.8191999999999998E-2</c:v>
                </c:pt>
                <c:pt idx="2542">
                  <c:v>7.8191999999999998E-2</c:v>
                </c:pt>
                <c:pt idx="2543">
                  <c:v>7.8191999999999998E-2</c:v>
                </c:pt>
                <c:pt idx="2544">
                  <c:v>7.8191999999999998E-2</c:v>
                </c:pt>
                <c:pt idx="2545">
                  <c:v>7.8191999999999998E-2</c:v>
                </c:pt>
                <c:pt idx="2546">
                  <c:v>7.8191999999999998E-2</c:v>
                </c:pt>
                <c:pt idx="2547">
                  <c:v>7.8191999999999998E-2</c:v>
                </c:pt>
                <c:pt idx="2548">
                  <c:v>7.8191999999999998E-2</c:v>
                </c:pt>
                <c:pt idx="2549">
                  <c:v>7.8191999999999998E-2</c:v>
                </c:pt>
                <c:pt idx="2550">
                  <c:v>7.8191999999999998E-2</c:v>
                </c:pt>
                <c:pt idx="2551">
                  <c:v>7.8191999999999998E-2</c:v>
                </c:pt>
                <c:pt idx="2552">
                  <c:v>7.8191999999999998E-2</c:v>
                </c:pt>
                <c:pt idx="2553">
                  <c:v>7.8191999999999998E-2</c:v>
                </c:pt>
                <c:pt idx="2554">
                  <c:v>7.8191999999999998E-2</c:v>
                </c:pt>
                <c:pt idx="2555">
                  <c:v>7.8191999999999998E-2</c:v>
                </c:pt>
                <c:pt idx="2556">
                  <c:v>7.8191999999999998E-2</c:v>
                </c:pt>
                <c:pt idx="2557">
                  <c:v>7.8191999999999998E-2</c:v>
                </c:pt>
                <c:pt idx="2558">
                  <c:v>7.8191999999999998E-2</c:v>
                </c:pt>
                <c:pt idx="2559">
                  <c:v>7.8191999999999998E-2</c:v>
                </c:pt>
                <c:pt idx="2560">
                  <c:v>7.8191999999999998E-2</c:v>
                </c:pt>
                <c:pt idx="2561">
                  <c:v>7.8191999999999998E-2</c:v>
                </c:pt>
                <c:pt idx="2562">
                  <c:v>7.8191999999999998E-2</c:v>
                </c:pt>
                <c:pt idx="2563">
                  <c:v>7.8191999999999998E-2</c:v>
                </c:pt>
                <c:pt idx="2564">
                  <c:v>7.8191999999999998E-2</c:v>
                </c:pt>
                <c:pt idx="2565">
                  <c:v>7.8191999999999998E-2</c:v>
                </c:pt>
                <c:pt idx="2566">
                  <c:v>7.8191999999999998E-2</c:v>
                </c:pt>
                <c:pt idx="2567">
                  <c:v>7.8191999999999998E-2</c:v>
                </c:pt>
                <c:pt idx="2568">
                  <c:v>7.8191999999999998E-2</c:v>
                </c:pt>
                <c:pt idx="2569">
                  <c:v>7.8191999999999998E-2</c:v>
                </c:pt>
                <c:pt idx="2570">
                  <c:v>7.8191999999999998E-2</c:v>
                </c:pt>
                <c:pt idx="2571">
                  <c:v>7.8191999999999998E-2</c:v>
                </c:pt>
                <c:pt idx="2572">
                  <c:v>7.8191999999999998E-2</c:v>
                </c:pt>
                <c:pt idx="2573">
                  <c:v>7.8191999999999998E-2</c:v>
                </c:pt>
                <c:pt idx="2574">
                  <c:v>7.8191999999999998E-2</c:v>
                </c:pt>
                <c:pt idx="2575">
                  <c:v>7.8191999999999998E-2</c:v>
                </c:pt>
                <c:pt idx="2576">
                  <c:v>7.8191999999999998E-2</c:v>
                </c:pt>
                <c:pt idx="2577">
                  <c:v>7.8191999999999998E-2</c:v>
                </c:pt>
                <c:pt idx="2578">
                  <c:v>7.8191999999999998E-2</c:v>
                </c:pt>
                <c:pt idx="2579">
                  <c:v>7.8191999999999998E-2</c:v>
                </c:pt>
                <c:pt idx="2580">
                  <c:v>7.8191999999999998E-2</c:v>
                </c:pt>
                <c:pt idx="2581">
                  <c:v>7.8191999999999998E-2</c:v>
                </c:pt>
                <c:pt idx="2582">
                  <c:v>7.8191999999999998E-2</c:v>
                </c:pt>
                <c:pt idx="2583">
                  <c:v>7.8191999999999998E-2</c:v>
                </c:pt>
                <c:pt idx="2584">
                  <c:v>7.8191999999999998E-2</c:v>
                </c:pt>
                <c:pt idx="2585">
                  <c:v>7.8191999999999998E-2</c:v>
                </c:pt>
                <c:pt idx="2586">
                  <c:v>7.8191999999999998E-2</c:v>
                </c:pt>
                <c:pt idx="2587">
                  <c:v>7.8191999999999998E-2</c:v>
                </c:pt>
                <c:pt idx="2588">
                  <c:v>7.8191999999999998E-2</c:v>
                </c:pt>
                <c:pt idx="2589">
                  <c:v>7.8191999999999998E-2</c:v>
                </c:pt>
                <c:pt idx="2590">
                  <c:v>7.8191999999999998E-2</c:v>
                </c:pt>
                <c:pt idx="2591">
                  <c:v>7.8191999999999998E-2</c:v>
                </c:pt>
                <c:pt idx="2592">
                  <c:v>7.8191999999999998E-2</c:v>
                </c:pt>
                <c:pt idx="2593">
                  <c:v>7.8191999999999998E-2</c:v>
                </c:pt>
                <c:pt idx="2594">
                  <c:v>7.8191999999999998E-2</c:v>
                </c:pt>
                <c:pt idx="2595">
                  <c:v>7.8191999999999998E-2</c:v>
                </c:pt>
                <c:pt idx="2596">
                  <c:v>7.8191999999999998E-2</c:v>
                </c:pt>
                <c:pt idx="2597">
                  <c:v>7.8191999999999998E-2</c:v>
                </c:pt>
                <c:pt idx="2598">
                  <c:v>7.8191999999999998E-2</c:v>
                </c:pt>
                <c:pt idx="2599">
                  <c:v>7.8191999999999998E-2</c:v>
                </c:pt>
                <c:pt idx="2600">
                  <c:v>7.8191999999999998E-2</c:v>
                </c:pt>
                <c:pt idx="2601">
                  <c:v>7.8191999999999998E-2</c:v>
                </c:pt>
                <c:pt idx="2602">
                  <c:v>7.8191999999999998E-2</c:v>
                </c:pt>
                <c:pt idx="2603">
                  <c:v>7.8191999999999998E-2</c:v>
                </c:pt>
                <c:pt idx="2604">
                  <c:v>7.8191999999999998E-2</c:v>
                </c:pt>
                <c:pt idx="2605">
                  <c:v>7.8191999999999998E-2</c:v>
                </c:pt>
                <c:pt idx="2606">
                  <c:v>7.8191999999999998E-2</c:v>
                </c:pt>
                <c:pt idx="2607">
                  <c:v>7.8191999999999998E-2</c:v>
                </c:pt>
                <c:pt idx="2608">
                  <c:v>7.8191999999999998E-2</c:v>
                </c:pt>
                <c:pt idx="2609">
                  <c:v>7.8191999999999998E-2</c:v>
                </c:pt>
                <c:pt idx="2610">
                  <c:v>7.8191999999999998E-2</c:v>
                </c:pt>
                <c:pt idx="2611">
                  <c:v>7.8191999999999998E-2</c:v>
                </c:pt>
                <c:pt idx="2612">
                  <c:v>7.8191999999999998E-2</c:v>
                </c:pt>
                <c:pt idx="2613">
                  <c:v>7.8191999999999998E-2</c:v>
                </c:pt>
                <c:pt idx="2614">
                  <c:v>7.8191999999999998E-2</c:v>
                </c:pt>
                <c:pt idx="2615">
                  <c:v>7.8191999999999998E-2</c:v>
                </c:pt>
                <c:pt idx="2616">
                  <c:v>7.8191999999999998E-2</c:v>
                </c:pt>
                <c:pt idx="2617">
                  <c:v>7.8191999999999998E-2</c:v>
                </c:pt>
                <c:pt idx="2618">
                  <c:v>7.8191999999999998E-2</c:v>
                </c:pt>
                <c:pt idx="2619">
                  <c:v>7.8191999999999998E-2</c:v>
                </c:pt>
                <c:pt idx="2620">
                  <c:v>7.8191999999999998E-2</c:v>
                </c:pt>
                <c:pt idx="2621">
                  <c:v>7.8191999999999998E-2</c:v>
                </c:pt>
                <c:pt idx="2622">
                  <c:v>7.8191999999999998E-2</c:v>
                </c:pt>
                <c:pt idx="2623">
                  <c:v>7.8191999999999998E-2</c:v>
                </c:pt>
                <c:pt idx="2624">
                  <c:v>7.8191999999999998E-2</c:v>
                </c:pt>
                <c:pt idx="2625">
                  <c:v>7.8191999999999998E-2</c:v>
                </c:pt>
                <c:pt idx="2626">
                  <c:v>7.8191999999999998E-2</c:v>
                </c:pt>
                <c:pt idx="2627">
                  <c:v>7.8191999999999998E-2</c:v>
                </c:pt>
                <c:pt idx="2628">
                  <c:v>7.8191999999999998E-2</c:v>
                </c:pt>
                <c:pt idx="2629">
                  <c:v>7.8191999999999998E-2</c:v>
                </c:pt>
                <c:pt idx="2630">
                  <c:v>7.8191999999999998E-2</c:v>
                </c:pt>
                <c:pt idx="2631">
                  <c:v>7.8191999999999998E-2</c:v>
                </c:pt>
                <c:pt idx="2632">
                  <c:v>7.8191999999999998E-2</c:v>
                </c:pt>
                <c:pt idx="2633">
                  <c:v>7.8191999999999998E-2</c:v>
                </c:pt>
                <c:pt idx="2634">
                  <c:v>7.8191999999999998E-2</c:v>
                </c:pt>
                <c:pt idx="2635">
                  <c:v>7.8191999999999998E-2</c:v>
                </c:pt>
                <c:pt idx="2636">
                  <c:v>7.8191999999999998E-2</c:v>
                </c:pt>
                <c:pt idx="2637">
                  <c:v>7.8191999999999998E-2</c:v>
                </c:pt>
                <c:pt idx="2638">
                  <c:v>7.8191999999999998E-2</c:v>
                </c:pt>
                <c:pt idx="2639">
                  <c:v>7.8191999999999998E-2</c:v>
                </c:pt>
                <c:pt idx="2640">
                  <c:v>7.8191999999999998E-2</c:v>
                </c:pt>
                <c:pt idx="2641">
                  <c:v>7.8191999999999998E-2</c:v>
                </c:pt>
                <c:pt idx="2642">
                  <c:v>7.8191999999999998E-2</c:v>
                </c:pt>
                <c:pt idx="2643">
                  <c:v>7.8191999999999998E-2</c:v>
                </c:pt>
                <c:pt idx="2644">
                  <c:v>7.8191999999999998E-2</c:v>
                </c:pt>
                <c:pt idx="2645">
                  <c:v>7.8191999999999998E-2</c:v>
                </c:pt>
                <c:pt idx="2646">
                  <c:v>7.8191999999999998E-2</c:v>
                </c:pt>
                <c:pt idx="2647">
                  <c:v>8.9532E-2</c:v>
                </c:pt>
                <c:pt idx="2648">
                  <c:v>8.9532E-2</c:v>
                </c:pt>
                <c:pt idx="2649">
                  <c:v>8.9532E-2</c:v>
                </c:pt>
                <c:pt idx="2650">
                  <c:v>8.9532E-2</c:v>
                </c:pt>
                <c:pt idx="2651">
                  <c:v>4.5012000000000003E-2</c:v>
                </c:pt>
                <c:pt idx="2652">
                  <c:v>4.5012000000000003E-2</c:v>
                </c:pt>
                <c:pt idx="2653">
                  <c:v>4.5012000000000003E-2</c:v>
                </c:pt>
                <c:pt idx="2654">
                  <c:v>4.5012000000000003E-2</c:v>
                </c:pt>
                <c:pt idx="2655">
                  <c:v>4.5012000000000003E-2</c:v>
                </c:pt>
                <c:pt idx="2656">
                  <c:v>4.5012000000000003E-2</c:v>
                </c:pt>
                <c:pt idx="2657">
                  <c:v>4.5012000000000003E-2</c:v>
                </c:pt>
                <c:pt idx="2658">
                  <c:v>4.5012000000000003E-2</c:v>
                </c:pt>
                <c:pt idx="2659">
                  <c:v>3.3672000000000001E-2</c:v>
                </c:pt>
                <c:pt idx="2660">
                  <c:v>3.3672000000000001E-2</c:v>
                </c:pt>
                <c:pt idx="2661">
                  <c:v>3.3672000000000001E-2</c:v>
                </c:pt>
                <c:pt idx="2662">
                  <c:v>3.3672000000000001E-2</c:v>
                </c:pt>
                <c:pt idx="2663">
                  <c:v>3.3672000000000001E-2</c:v>
                </c:pt>
                <c:pt idx="2664">
                  <c:v>3.3672000000000001E-2</c:v>
                </c:pt>
                <c:pt idx="2665">
                  <c:v>3.3672000000000001E-2</c:v>
                </c:pt>
                <c:pt idx="2666">
                  <c:v>3.3672000000000001E-2</c:v>
                </c:pt>
                <c:pt idx="2667">
                  <c:v>3.3672000000000001E-2</c:v>
                </c:pt>
                <c:pt idx="2668">
                  <c:v>3.3672000000000001E-2</c:v>
                </c:pt>
                <c:pt idx="2669">
                  <c:v>3.3672000000000001E-2</c:v>
                </c:pt>
                <c:pt idx="2670">
                  <c:v>3.3672000000000001E-2</c:v>
                </c:pt>
                <c:pt idx="2671">
                  <c:v>3.3672000000000001E-2</c:v>
                </c:pt>
                <c:pt idx="2672">
                  <c:v>3.3672000000000001E-2</c:v>
                </c:pt>
                <c:pt idx="2673">
                  <c:v>3.3672000000000001E-2</c:v>
                </c:pt>
                <c:pt idx="2674">
                  <c:v>3.3672000000000001E-2</c:v>
                </c:pt>
                <c:pt idx="2675">
                  <c:v>3.3672000000000001E-2</c:v>
                </c:pt>
                <c:pt idx="2676">
                  <c:v>3.3672000000000001E-2</c:v>
                </c:pt>
                <c:pt idx="2677">
                  <c:v>3.3672000000000001E-2</c:v>
                </c:pt>
                <c:pt idx="2678">
                  <c:v>3.3672000000000001E-2</c:v>
                </c:pt>
                <c:pt idx="2679">
                  <c:v>3.3672000000000001E-2</c:v>
                </c:pt>
                <c:pt idx="2680">
                  <c:v>3.3672000000000001E-2</c:v>
                </c:pt>
                <c:pt idx="2681">
                  <c:v>3.3672000000000001E-2</c:v>
                </c:pt>
                <c:pt idx="2682">
                  <c:v>3.3672000000000001E-2</c:v>
                </c:pt>
                <c:pt idx="2683">
                  <c:v>3.3672000000000001E-2</c:v>
                </c:pt>
                <c:pt idx="2684">
                  <c:v>3.3672000000000001E-2</c:v>
                </c:pt>
                <c:pt idx="2685">
                  <c:v>3.3672000000000001E-2</c:v>
                </c:pt>
                <c:pt idx="2686">
                  <c:v>3.3672000000000001E-2</c:v>
                </c:pt>
                <c:pt idx="2687">
                  <c:v>3.3672000000000001E-2</c:v>
                </c:pt>
                <c:pt idx="2688">
                  <c:v>3.3672000000000001E-2</c:v>
                </c:pt>
                <c:pt idx="2689">
                  <c:v>3.3672000000000001E-2</c:v>
                </c:pt>
                <c:pt idx="2690">
                  <c:v>3.3672000000000001E-2</c:v>
                </c:pt>
                <c:pt idx="2691">
                  <c:v>3.3672000000000001E-2</c:v>
                </c:pt>
                <c:pt idx="2692">
                  <c:v>3.3672000000000001E-2</c:v>
                </c:pt>
                <c:pt idx="2693">
                  <c:v>3.3672000000000001E-2</c:v>
                </c:pt>
                <c:pt idx="2694">
                  <c:v>3.3672000000000001E-2</c:v>
                </c:pt>
                <c:pt idx="2695">
                  <c:v>3.3672000000000001E-2</c:v>
                </c:pt>
                <c:pt idx="2696">
                  <c:v>3.3672000000000001E-2</c:v>
                </c:pt>
                <c:pt idx="2697">
                  <c:v>3.3672000000000001E-2</c:v>
                </c:pt>
                <c:pt idx="2698">
                  <c:v>3.3672000000000001E-2</c:v>
                </c:pt>
                <c:pt idx="2699">
                  <c:v>3.3672000000000001E-2</c:v>
                </c:pt>
                <c:pt idx="2700">
                  <c:v>3.3672000000000001E-2</c:v>
                </c:pt>
                <c:pt idx="2701">
                  <c:v>3.3672000000000001E-2</c:v>
                </c:pt>
                <c:pt idx="2702">
                  <c:v>3.3672000000000001E-2</c:v>
                </c:pt>
                <c:pt idx="2703">
                  <c:v>3.3672000000000001E-2</c:v>
                </c:pt>
                <c:pt idx="2704">
                  <c:v>3.3672000000000001E-2</c:v>
                </c:pt>
                <c:pt idx="2705">
                  <c:v>3.3672000000000001E-2</c:v>
                </c:pt>
                <c:pt idx="2706">
                  <c:v>3.3672000000000001E-2</c:v>
                </c:pt>
                <c:pt idx="2707">
                  <c:v>3.3672000000000001E-2</c:v>
                </c:pt>
                <c:pt idx="2708">
                  <c:v>3.3672000000000001E-2</c:v>
                </c:pt>
                <c:pt idx="2709">
                  <c:v>3.3672000000000001E-2</c:v>
                </c:pt>
                <c:pt idx="2710">
                  <c:v>3.3672000000000001E-2</c:v>
                </c:pt>
                <c:pt idx="2711">
                  <c:v>3.3672000000000001E-2</c:v>
                </c:pt>
                <c:pt idx="2712">
                  <c:v>3.3672000000000001E-2</c:v>
                </c:pt>
                <c:pt idx="2713">
                  <c:v>3.3672000000000001E-2</c:v>
                </c:pt>
                <c:pt idx="2714">
                  <c:v>3.3672000000000001E-2</c:v>
                </c:pt>
                <c:pt idx="2715">
                  <c:v>3.3672000000000001E-2</c:v>
                </c:pt>
                <c:pt idx="2716">
                  <c:v>3.3672000000000001E-2</c:v>
                </c:pt>
                <c:pt idx="2717">
                  <c:v>3.3672000000000001E-2</c:v>
                </c:pt>
                <c:pt idx="2718">
                  <c:v>3.3672000000000001E-2</c:v>
                </c:pt>
                <c:pt idx="2719">
                  <c:v>3.3672000000000001E-2</c:v>
                </c:pt>
                <c:pt idx="2720">
                  <c:v>3.3672000000000001E-2</c:v>
                </c:pt>
                <c:pt idx="2721">
                  <c:v>3.3672000000000001E-2</c:v>
                </c:pt>
                <c:pt idx="2722">
                  <c:v>3.3672000000000001E-2</c:v>
                </c:pt>
                <c:pt idx="2723">
                  <c:v>3.3672000000000001E-2</c:v>
                </c:pt>
                <c:pt idx="2724">
                  <c:v>3.3672000000000001E-2</c:v>
                </c:pt>
                <c:pt idx="2725">
                  <c:v>3.3672000000000001E-2</c:v>
                </c:pt>
                <c:pt idx="2726">
                  <c:v>3.3672000000000001E-2</c:v>
                </c:pt>
                <c:pt idx="2727">
                  <c:v>3.3672000000000001E-2</c:v>
                </c:pt>
                <c:pt idx="2728">
                  <c:v>3.3672000000000001E-2</c:v>
                </c:pt>
                <c:pt idx="2729">
                  <c:v>3.3672000000000001E-2</c:v>
                </c:pt>
                <c:pt idx="2730">
                  <c:v>3.3672000000000001E-2</c:v>
                </c:pt>
                <c:pt idx="2731">
                  <c:v>3.3672000000000001E-2</c:v>
                </c:pt>
                <c:pt idx="2732">
                  <c:v>3.3672000000000001E-2</c:v>
                </c:pt>
                <c:pt idx="2733">
                  <c:v>3.3672000000000001E-2</c:v>
                </c:pt>
                <c:pt idx="2734">
                  <c:v>3.3672000000000001E-2</c:v>
                </c:pt>
                <c:pt idx="2735">
                  <c:v>3.3672000000000001E-2</c:v>
                </c:pt>
                <c:pt idx="2736">
                  <c:v>3.3672000000000001E-2</c:v>
                </c:pt>
                <c:pt idx="2737">
                  <c:v>3.3672000000000001E-2</c:v>
                </c:pt>
                <c:pt idx="2738">
                  <c:v>3.3672000000000001E-2</c:v>
                </c:pt>
                <c:pt idx="2739">
                  <c:v>3.3672000000000001E-2</c:v>
                </c:pt>
                <c:pt idx="2740">
                  <c:v>3.3672000000000001E-2</c:v>
                </c:pt>
                <c:pt idx="2741">
                  <c:v>3.3672000000000001E-2</c:v>
                </c:pt>
                <c:pt idx="2742">
                  <c:v>3.3672000000000001E-2</c:v>
                </c:pt>
                <c:pt idx="2743">
                  <c:v>3.3672000000000001E-2</c:v>
                </c:pt>
                <c:pt idx="2744">
                  <c:v>3.3672000000000001E-2</c:v>
                </c:pt>
                <c:pt idx="2745">
                  <c:v>3.3672000000000001E-2</c:v>
                </c:pt>
                <c:pt idx="2746">
                  <c:v>3.3672000000000001E-2</c:v>
                </c:pt>
                <c:pt idx="2747">
                  <c:v>3.3672000000000001E-2</c:v>
                </c:pt>
                <c:pt idx="2748">
                  <c:v>3.3672000000000001E-2</c:v>
                </c:pt>
                <c:pt idx="2749">
                  <c:v>3.3672000000000001E-2</c:v>
                </c:pt>
                <c:pt idx="2750">
                  <c:v>3.3672000000000001E-2</c:v>
                </c:pt>
                <c:pt idx="2751">
                  <c:v>3.3672000000000001E-2</c:v>
                </c:pt>
                <c:pt idx="2752">
                  <c:v>3.3672000000000001E-2</c:v>
                </c:pt>
                <c:pt idx="2753">
                  <c:v>3.3672000000000001E-2</c:v>
                </c:pt>
                <c:pt idx="2754">
                  <c:v>3.3672000000000001E-2</c:v>
                </c:pt>
                <c:pt idx="2755">
                  <c:v>3.3672000000000001E-2</c:v>
                </c:pt>
                <c:pt idx="2756">
                  <c:v>3.3672000000000001E-2</c:v>
                </c:pt>
                <c:pt idx="2757">
                  <c:v>3.3672000000000001E-2</c:v>
                </c:pt>
                <c:pt idx="2758">
                  <c:v>3.3672000000000001E-2</c:v>
                </c:pt>
                <c:pt idx="2759">
                  <c:v>3.3672000000000001E-2</c:v>
                </c:pt>
                <c:pt idx="2760">
                  <c:v>3.3672000000000001E-2</c:v>
                </c:pt>
                <c:pt idx="2761">
                  <c:v>3.3672000000000001E-2</c:v>
                </c:pt>
                <c:pt idx="2762">
                  <c:v>3.3672000000000001E-2</c:v>
                </c:pt>
                <c:pt idx="2763">
                  <c:v>3.3672000000000001E-2</c:v>
                </c:pt>
                <c:pt idx="2764">
                  <c:v>3.3672000000000001E-2</c:v>
                </c:pt>
                <c:pt idx="2765">
                  <c:v>3.3672000000000001E-2</c:v>
                </c:pt>
                <c:pt idx="2766">
                  <c:v>3.3672000000000001E-2</c:v>
                </c:pt>
                <c:pt idx="2767">
                  <c:v>3.3672000000000001E-2</c:v>
                </c:pt>
                <c:pt idx="2768">
                  <c:v>3.3672000000000001E-2</c:v>
                </c:pt>
                <c:pt idx="2769">
                  <c:v>3.3672000000000001E-2</c:v>
                </c:pt>
                <c:pt idx="2770">
                  <c:v>3.3672000000000001E-2</c:v>
                </c:pt>
                <c:pt idx="2771">
                  <c:v>3.3672000000000001E-2</c:v>
                </c:pt>
                <c:pt idx="2772">
                  <c:v>3.3672000000000001E-2</c:v>
                </c:pt>
                <c:pt idx="2773">
                  <c:v>4.2228000000000002E-2</c:v>
                </c:pt>
                <c:pt idx="2774">
                  <c:v>4.2228000000000002E-2</c:v>
                </c:pt>
                <c:pt idx="2775">
                  <c:v>4.2228000000000002E-2</c:v>
                </c:pt>
                <c:pt idx="2776">
                  <c:v>4.2228000000000002E-2</c:v>
                </c:pt>
                <c:pt idx="2777">
                  <c:v>8.5559999999999994E-3</c:v>
                </c:pt>
                <c:pt idx="2778">
                  <c:v>8.5559999999999994E-3</c:v>
                </c:pt>
                <c:pt idx="2779">
                  <c:v>8.5559999999999994E-3</c:v>
                </c:pt>
                <c:pt idx="2780">
                  <c:v>8.5559999999999994E-3</c:v>
                </c:pt>
                <c:pt idx="2781">
                  <c:v>8.5559999999999994E-3</c:v>
                </c:pt>
                <c:pt idx="2782">
                  <c:v>8.5559999999999994E-3</c:v>
                </c:pt>
                <c:pt idx="2783">
                  <c:v>8.5559999999999994E-3</c:v>
                </c:pt>
                <c:pt idx="2784">
                  <c:v>8.5559999999999994E-3</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ser>
        <c:ser>
          <c:idx val="8"/>
          <c:order val="8"/>
          <c:tx>
            <c:strRef>
              <c:f>Φύλλο1!$N$1</c:f>
              <c:strCache>
                <c:ptCount val="1"/>
                <c:pt idx="0">
                  <c:v>Cache Results</c:v>
                </c:pt>
              </c:strCache>
            </c:strRef>
          </c:tx>
          <c:spPr>
            <a:ln w="22225" cap="rnd">
              <a:solidFill>
                <a:srgbClr val="00B0F0"/>
              </a:solidFill>
              <a:round/>
            </a:ln>
            <a:effectLst/>
          </c:spPr>
          <c:marker>
            <c:symbol val="none"/>
          </c:marker>
          <c:xVal>
            <c:numRef>
              <c:f>Φύλλο1!$A$1:$A$2906</c:f>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f>Φύλλο1!$O$1:$O$2906</c:f>
              <c:numCache>
                <c:formatCode>General</c:formatCode>
                <c:ptCount val="2906"/>
                <c:pt idx="0">
                  <c:v>0</c:v>
                </c:pt>
                <c:pt idx="1">
                  <c:v>0</c:v>
                </c:pt>
                <c:pt idx="2">
                  <c:v>0</c:v>
                </c:pt>
                <c:pt idx="3">
                  <c:v>0</c:v>
                </c:pt>
                <c:pt idx="4">
                  <c:v>0</c:v>
                </c:pt>
                <c:pt idx="5">
                  <c:v>0</c:v>
                </c:pt>
                <c:pt idx="6">
                  <c:v>0</c:v>
                </c:pt>
                <c:pt idx="7">
                  <c:v>0.36</c:v>
                </c:pt>
                <c:pt idx="8">
                  <c:v>0.36</c:v>
                </c:pt>
                <c:pt idx="9">
                  <c:v>0.36</c:v>
                </c:pt>
                <c:pt idx="10">
                  <c:v>0.36</c:v>
                </c:pt>
                <c:pt idx="11">
                  <c:v>0.36</c:v>
                </c:pt>
                <c:pt idx="12">
                  <c:v>0.36</c:v>
                </c:pt>
                <c:pt idx="13">
                  <c:v>0.36</c:v>
                </c:pt>
                <c:pt idx="14">
                  <c:v>0.36</c:v>
                </c:pt>
                <c:pt idx="15">
                  <c:v>0.36</c:v>
                </c:pt>
                <c:pt idx="16">
                  <c:v>0.36</c:v>
                </c:pt>
                <c:pt idx="17">
                  <c:v>0.36</c:v>
                </c:pt>
                <c:pt idx="18">
                  <c:v>0.36</c:v>
                </c:pt>
                <c:pt idx="19">
                  <c:v>0.36</c:v>
                </c:pt>
                <c:pt idx="20">
                  <c:v>0.36</c:v>
                </c:pt>
                <c:pt idx="21">
                  <c:v>0.36</c:v>
                </c:pt>
                <c:pt idx="22">
                  <c:v>0.36</c:v>
                </c:pt>
                <c:pt idx="23">
                  <c:v>0.36</c:v>
                </c:pt>
                <c:pt idx="24">
                  <c:v>0.36</c:v>
                </c:pt>
                <c:pt idx="25">
                  <c:v>0.36</c:v>
                </c:pt>
                <c:pt idx="26">
                  <c:v>0.36</c:v>
                </c:pt>
                <c:pt idx="27">
                  <c:v>0.36</c:v>
                </c:pt>
                <c:pt idx="28">
                  <c:v>0.36</c:v>
                </c:pt>
                <c:pt idx="29">
                  <c:v>0.36</c:v>
                </c:pt>
                <c:pt idx="30">
                  <c:v>11.24</c:v>
                </c:pt>
                <c:pt idx="31">
                  <c:v>11.24</c:v>
                </c:pt>
                <c:pt idx="32">
                  <c:v>11.24</c:v>
                </c:pt>
                <c:pt idx="33">
                  <c:v>11.24</c:v>
                </c:pt>
                <c:pt idx="34">
                  <c:v>11.24</c:v>
                </c:pt>
                <c:pt idx="35">
                  <c:v>11.24</c:v>
                </c:pt>
                <c:pt idx="36">
                  <c:v>11.24</c:v>
                </c:pt>
                <c:pt idx="37">
                  <c:v>11.24</c:v>
                </c:pt>
                <c:pt idx="38">
                  <c:v>11.24</c:v>
                </c:pt>
                <c:pt idx="39">
                  <c:v>11.24</c:v>
                </c:pt>
                <c:pt idx="40">
                  <c:v>11.24</c:v>
                </c:pt>
                <c:pt idx="41">
                  <c:v>11.24</c:v>
                </c:pt>
                <c:pt idx="42">
                  <c:v>11.24</c:v>
                </c:pt>
                <c:pt idx="43">
                  <c:v>11.24</c:v>
                </c:pt>
                <c:pt idx="44">
                  <c:v>11.24</c:v>
                </c:pt>
                <c:pt idx="45">
                  <c:v>11.24</c:v>
                </c:pt>
                <c:pt idx="46">
                  <c:v>11.24</c:v>
                </c:pt>
                <c:pt idx="47">
                  <c:v>11.24</c:v>
                </c:pt>
                <c:pt idx="48">
                  <c:v>11.24</c:v>
                </c:pt>
                <c:pt idx="49">
                  <c:v>11.24</c:v>
                </c:pt>
                <c:pt idx="50">
                  <c:v>11.24</c:v>
                </c:pt>
                <c:pt idx="51">
                  <c:v>11.24</c:v>
                </c:pt>
                <c:pt idx="52">
                  <c:v>11.24</c:v>
                </c:pt>
                <c:pt idx="53">
                  <c:v>11.24</c:v>
                </c:pt>
                <c:pt idx="54">
                  <c:v>11.24</c:v>
                </c:pt>
                <c:pt idx="55">
                  <c:v>11.24</c:v>
                </c:pt>
                <c:pt idx="56">
                  <c:v>11.24</c:v>
                </c:pt>
                <c:pt idx="57">
                  <c:v>11.24</c:v>
                </c:pt>
                <c:pt idx="58">
                  <c:v>11.24</c:v>
                </c:pt>
                <c:pt idx="59">
                  <c:v>11.24</c:v>
                </c:pt>
                <c:pt idx="60">
                  <c:v>11.24</c:v>
                </c:pt>
                <c:pt idx="61">
                  <c:v>11.24</c:v>
                </c:pt>
                <c:pt idx="62">
                  <c:v>11.24</c:v>
                </c:pt>
                <c:pt idx="63">
                  <c:v>11.24</c:v>
                </c:pt>
                <c:pt idx="64">
                  <c:v>11.24</c:v>
                </c:pt>
                <c:pt idx="65">
                  <c:v>11.24</c:v>
                </c:pt>
                <c:pt idx="66">
                  <c:v>11.24</c:v>
                </c:pt>
                <c:pt idx="67">
                  <c:v>11.24</c:v>
                </c:pt>
                <c:pt idx="68">
                  <c:v>11.24</c:v>
                </c:pt>
                <c:pt idx="69">
                  <c:v>11.24</c:v>
                </c:pt>
                <c:pt idx="70">
                  <c:v>11.24</c:v>
                </c:pt>
                <c:pt idx="71">
                  <c:v>11.24</c:v>
                </c:pt>
                <c:pt idx="72">
                  <c:v>11.24</c:v>
                </c:pt>
                <c:pt idx="73">
                  <c:v>11.24</c:v>
                </c:pt>
                <c:pt idx="74">
                  <c:v>11.24</c:v>
                </c:pt>
                <c:pt idx="75">
                  <c:v>11.24</c:v>
                </c:pt>
                <c:pt idx="76">
                  <c:v>11.24</c:v>
                </c:pt>
                <c:pt idx="77">
                  <c:v>11.24</c:v>
                </c:pt>
                <c:pt idx="78">
                  <c:v>11.24</c:v>
                </c:pt>
                <c:pt idx="79">
                  <c:v>11.24</c:v>
                </c:pt>
                <c:pt idx="80">
                  <c:v>11.24</c:v>
                </c:pt>
                <c:pt idx="81">
                  <c:v>11.24</c:v>
                </c:pt>
                <c:pt idx="82">
                  <c:v>11.24</c:v>
                </c:pt>
                <c:pt idx="83">
                  <c:v>11.24</c:v>
                </c:pt>
                <c:pt idx="84">
                  <c:v>11.24</c:v>
                </c:pt>
                <c:pt idx="85">
                  <c:v>11.24</c:v>
                </c:pt>
                <c:pt idx="86">
                  <c:v>11.24</c:v>
                </c:pt>
                <c:pt idx="87">
                  <c:v>11.24</c:v>
                </c:pt>
                <c:pt idx="88">
                  <c:v>11.24</c:v>
                </c:pt>
                <c:pt idx="89">
                  <c:v>11.24</c:v>
                </c:pt>
                <c:pt idx="90">
                  <c:v>11.24</c:v>
                </c:pt>
                <c:pt idx="91">
                  <c:v>11.24</c:v>
                </c:pt>
                <c:pt idx="92">
                  <c:v>11.24</c:v>
                </c:pt>
                <c:pt idx="93">
                  <c:v>11.24</c:v>
                </c:pt>
                <c:pt idx="94">
                  <c:v>11.24</c:v>
                </c:pt>
                <c:pt idx="95">
                  <c:v>11.24</c:v>
                </c:pt>
                <c:pt idx="96">
                  <c:v>11.24</c:v>
                </c:pt>
                <c:pt idx="97">
                  <c:v>11.24</c:v>
                </c:pt>
                <c:pt idx="98">
                  <c:v>11.24</c:v>
                </c:pt>
                <c:pt idx="99">
                  <c:v>11.24</c:v>
                </c:pt>
                <c:pt idx="100">
                  <c:v>11.24</c:v>
                </c:pt>
                <c:pt idx="101">
                  <c:v>11.24</c:v>
                </c:pt>
                <c:pt idx="102">
                  <c:v>11.24</c:v>
                </c:pt>
                <c:pt idx="103">
                  <c:v>11.24</c:v>
                </c:pt>
                <c:pt idx="104">
                  <c:v>11.24</c:v>
                </c:pt>
                <c:pt idx="105">
                  <c:v>11.24</c:v>
                </c:pt>
                <c:pt idx="106">
                  <c:v>11.24</c:v>
                </c:pt>
                <c:pt idx="107">
                  <c:v>11.24</c:v>
                </c:pt>
                <c:pt idx="108">
                  <c:v>11.24</c:v>
                </c:pt>
                <c:pt idx="109">
                  <c:v>11.24</c:v>
                </c:pt>
                <c:pt idx="110">
                  <c:v>11.24</c:v>
                </c:pt>
                <c:pt idx="111">
                  <c:v>11.24</c:v>
                </c:pt>
                <c:pt idx="112">
                  <c:v>11.24</c:v>
                </c:pt>
                <c:pt idx="113">
                  <c:v>11.24</c:v>
                </c:pt>
                <c:pt idx="114">
                  <c:v>11.24</c:v>
                </c:pt>
                <c:pt idx="115">
                  <c:v>11.24</c:v>
                </c:pt>
                <c:pt idx="116">
                  <c:v>11.24</c:v>
                </c:pt>
                <c:pt idx="117">
                  <c:v>11.24</c:v>
                </c:pt>
                <c:pt idx="118">
                  <c:v>11.24</c:v>
                </c:pt>
                <c:pt idx="119">
                  <c:v>11.24</c:v>
                </c:pt>
                <c:pt idx="120">
                  <c:v>11.24</c:v>
                </c:pt>
                <c:pt idx="121">
                  <c:v>11.24</c:v>
                </c:pt>
                <c:pt idx="122">
                  <c:v>11.24</c:v>
                </c:pt>
                <c:pt idx="123">
                  <c:v>11.24</c:v>
                </c:pt>
                <c:pt idx="124">
                  <c:v>11.24</c:v>
                </c:pt>
                <c:pt idx="125">
                  <c:v>11.24</c:v>
                </c:pt>
                <c:pt idx="126">
                  <c:v>11.24</c:v>
                </c:pt>
                <c:pt idx="127">
                  <c:v>11.24</c:v>
                </c:pt>
                <c:pt idx="128">
                  <c:v>11.24</c:v>
                </c:pt>
                <c:pt idx="129">
                  <c:v>11.24</c:v>
                </c:pt>
                <c:pt idx="130">
                  <c:v>11.24</c:v>
                </c:pt>
                <c:pt idx="131">
                  <c:v>11.24</c:v>
                </c:pt>
                <c:pt idx="132">
                  <c:v>11.24</c:v>
                </c:pt>
                <c:pt idx="133">
                  <c:v>11.24</c:v>
                </c:pt>
                <c:pt idx="134">
                  <c:v>11.24</c:v>
                </c:pt>
                <c:pt idx="135">
                  <c:v>11.24</c:v>
                </c:pt>
                <c:pt idx="136">
                  <c:v>11.24</c:v>
                </c:pt>
                <c:pt idx="137">
                  <c:v>11.24</c:v>
                </c:pt>
                <c:pt idx="138">
                  <c:v>11.24</c:v>
                </c:pt>
                <c:pt idx="139">
                  <c:v>11.24</c:v>
                </c:pt>
                <c:pt idx="140">
                  <c:v>11.24</c:v>
                </c:pt>
                <c:pt idx="141">
                  <c:v>11.24</c:v>
                </c:pt>
                <c:pt idx="142">
                  <c:v>11.24</c:v>
                </c:pt>
                <c:pt idx="143">
                  <c:v>11.24</c:v>
                </c:pt>
                <c:pt idx="144">
                  <c:v>11.24</c:v>
                </c:pt>
                <c:pt idx="145">
                  <c:v>11.24</c:v>
                </c:pt>
                <c:pt idx="146">
                  <c:v>11.24</c:v>
                </c:pt>
                <c:pt idx="147">
                  <c:v>11.24</c:v>
                </c:pt>
                <c:pt idx="148">
                  <c:v>11.24</c:v>
                </c:pt>
                <c:pt idx="149">
                  <c:v>11.24</c:v>
                </c:pt>
                <c:pt idx="150">
                  <c:v>11.24</c:v>
                </c:pt>
                <c:pt idx="151">
                  <c:v>11.24</c:v>
                </c:pt>
                <c:pt idx="152">
                  <c:v>11.24</c:v>
                </c:pt>
                <c:pt idx="153">
                  <c:v>11.24</c:v>
                </c:pt>
                <c:pt idx="154">
                  <c:v>11.24</c:v>
                </c:pt>
                <c:pt idx="155">
                  <c:v>11.24</c:v>
                </c:pt>
                <c:pt idx="156">
                  <c:v>11.24</c:v>
                </c:pt>
                <c:pt idx="157">
                  <c:v>11.24</c:v>
                </c:pt>
                <c:pt idx="158">
                  <c:v>11.24</c:v>
                </c:pt>
                <c:pt idx="159">
                  <c:v>11.24</c:v>
                </c:pt>
                <c:pt idx="160">
                  <c:v>11.24</c:v>
                </c:pt>
                <c:pt idx="161">
                  <c:v>11.24</c:v>
                </c:pt>
                <c:pt idx="162">
                  <c:v>11.24</c:v>
                </c:pt>
                <c:pt idx="163">
                  <c:v>11.24</c:v>
                </c:pt>
                <c:pt idx="164">
                  <c:v>11.24</c:v>
                </c:pt>
                <c:pt idx="165">
                  <c:v>11.24</c:v>
                </c:pt>
                <c:pt idx="166">
                  <c:v>11.24</c:v>
                </c:pt>
                <c:pt idx="167">
                  <c:v>11.24</c:v>
                </c:pt>
                <c:pt idx="168">
                  <c:v>11.24</c:v>
                </c:pt>
                <c:pt idx="169">
                  <c:v>11.24</c:v>
                </c:pt>
                <c:pt idx="170">
                  <c:v>11.24</c:v>
                </c:pt>
                <c:pt idx="171">
                  <c:v>11.24</c:v>
                </c:pt>
                <c:pt idx="172">
                  <c:v>11.24</c:v>
                </c:pt>
                <c:pt idx="173">
                  <c:v>11.24</c:v>
                </c:pt>
                <c:pt idx="174">
                  <c:v>11.24</c:v>
                </c:pt>
                <c:pt idx="175">
                  <c:v>11.24</c:v>
                </c:pt>
                <c:pt idx="176">
                  <c:v>11.24</c:v>
                </c:pt>
                <c:pt idx="177">
                  <c:v>11.24</c:v>
                </c:pt>
                <c:pt idx="178">
                  <c:v>11.24</c:v>
                </c:pt>
                <c:pt idx="179">
                  <c:v>11.24</c:v>
                </c:pt>
                <c:pt idx="180">
                  <c:v>11.24</c:v>
                </c:pt>
                <c:pt idx="181">
                  <c:v>11.24</c:v>
                </c:pt>
                <c:pt idx="182">
                  <c:v>11.24</c:v>
                </c:pt>
                <c:pt idx="183">
                  <c:v>11.24</c:v>
                </c:pt>
                <c:pt idx="184">
                  <c:v>11.24</c:v>
                </c:pt>
                <c:pt idx="185">
                  <c:v>11.24</c:v>
                </c:pt>
                <c:pt idx="186">
                  <c:v>11.24</c:v>
                </c:pt>
                <c:pt idx="187">
                  <c:v>11.24</c:v>
                </c:pt>
                <c:pt idx="188">
                  <c:v>11.24</c:v>
                </c:pt>
                <c:pt idx="189">
                  <c:v>11.24</c:v>
                </c:pt>
                <c:pt idx="190">
                  <c:v>11.24</c:v>
                </c:pt>
                <c:pt idx="191">
                  <c:v>11.24</c:v>
                </c:pt>
                <c:pt idx="192">
                  <c:v>11.24</c:v>
                </c:pt>
                <c:pt idx="193">
                  <c:v>11.24</c:v>
                </c:pt>
                <c:pt idx="194">
                  <c:v>11.24</c:v>
                </c:pt>
                <c:pt idx="195">
                  <c:v>11.24</c:v>
                </c:pt>
                <c:pt idx="196">
                  <c:v>11.24</c:v>
                </c:pt>
                <c:pt idx="197">
                  <c:v>11.24</c:v>
                </c:pt>
                <c:pt idx="198">
                  <c:v>11.24</c:v>
                </c:pt>
                <c:pt idx="199">
                  <c:v>11.24</c:v>
                </c:pt>
                <c:pt idx="200">
                  <c:v>11.24</c:v>
                </c:pt>
                <c:pt idx="201">
                  <c:v>11.24</c:v>
                </c:pt>
                <c:pt idx="202">
                  <c:v>11.24</c:v>
                </c:pt>
                <c:pt idx="203">
                  <c:v>11.24</c:v>
                </c:pt>
                <c:pt idx="204">
                  <c:v>11.24</c:v>
                </c:pt>
                <c:pt idx="205">
                  <c:v>11.24</c:v>
                </c:pt>
                <c:pt idx="206">
                  <c:v>11.24</c:v>
                </c:pt>
                <c:pt idx="207">
                  <c:v>11.24</c:v>
                </c:pt>
                <c:pt idx="208">
                  <c:v>11.24</c:v>
                </c:pt>
                <c:pt idx="209">
                  <c:v>11.24</c:v>
                </c:pt>
                <c:pt idx="210">
                  <c:v>11.24</c:v>
                </c:pt>
                <c:pt idx="211">
                  <c:v>11.24</c:v>
                </c:pt>
                <c:pt idx="212">
                  <c:v>11.24</c:v>
                </c:pt>
                <c:pt idx="213">
                  <c:v>11.24</c:v>
                </c:pt>
                <c:pt idx="214">
                  <c:v>11.24</c:v>
                </c:pt>
                <c:pt idx="215">
                  <c:v>11.24</c:v>
                </c:pt>
                <c:pt idx="216">
                  <c:v>11.24</c:v>
                </c:pt>
                <c:pt idx="217">
                  <c:v>11.24</c:v>
                </c:pt>
                <c:pt idx="218">
                  <c:v>11.24</c:v>
                </c:pt>
                <c:pt idx="219">
                  <c:v>11.24</c:v>
                </c:pt>
                <c:pt idx="220">
                  <c:v>11.24</c:v>
                </c:pt>
                <c:pt idx="221">
                  <c:v>11.24</c:v>
                </c:pt>
                <c:pt idx="222">
                  <c:v>11.24</c:v>
                </c:pt>
                <c:pt idx="223">
                  <c:v>11.24</c:v>
                </c:pt>
                <c:pt idx="224">
                  <c:v>11.24</c:v>
                </c:pt>
                <c:pt idx="225">
                  <c:v>11.24</c:v>
                </c:pt>
                <c:pt idx="226">
                  <c:v>11.24</c:v>
                </c:pt>
                <c:pt idx="227">
                  <c:v>11.24</c:v>
                </c:pt>
                <c:pt idx="228">
                  <c:v>11.24</c:v>
                </c:pt>
                <c:pt idx="229">
                  <c:v>11.24</c:v>
                </c:pt>
                <c:pt idx="230">
                  <c:v>11.24</c:v>
                </c:pt>
                <c:pt idx="231">
                  <c:v>11.24</c:v>
                </c:pt>
                <c:pt idx="232">
                  <c:v>11.24</c:v>
                </c:pt>
                <c:pt idx="233">
                  <c:v>11.24</c:v>
                </c:pt>
                <c:pt idx="234">
                  <c:v>11.24</c:v>
                </c:pt>
                <c:pt idx="235">
                  <c:v>11.24</c:v>
                </c:pt>
                <c:pt idx="236">
                  <c:v>11.24</c:v>
                </c:pt>
                <c:pt idx="237">
                  <c:v>11.24</c:v>
                </c:pt>
                <c:pt idx="238">
                  <c:v>11.24</c:v>
                </c:pt>
                <c:pt idx="239">
                  <c:v>11.24</c:v>
                </c:pt>
                <c:pt idx="240">
                  <c:v>11.24</c:v>
                </c:pt>
                <c:pt idx="241">
                  <c:v>11.24</c:v>
                </c:pt>
                <c:pt idx="242">
                  <c:v>11.24</c:v>
                </c:pt>
                <c:pt idx="243">
                  <c:v>11.24</c:v>
                </c:pt>
                <c:pt idx="244">
                  <c:v>11.24</c:v>
                </c:pt>
                <c:pt idx="245">
                  <c:v>11.24</c:v>
                </c:pt>
                <c:pt idx="246">
                  <c:v>11.24</c:v>
                </c:pt>
                <c:pt idx="247">
                  <c:v>11.24</c:v>
                </c:pt>
                <c:pt idx="248">
                  <c:v>11.24</c:v>
                </c:pt>
                <c:pt idx="249">
                  <c:v>11.24</c:v>
                </c:pt>
                <c:pt idx="250">
                  <c:v>11.24</c:v>
                </c:pt>
                <c:pt idx="251">
                  <c:v>11.24</c:v>
                </c:pt>
                <c:pt idx="252">
                  <c:v>11.24</c:v>
                </c:pt>
                <c:pt idx="253">
                  <c:v>11.24</c:v>
                </c:pt>
                <c:pt idx="254">
                  <c:v>11.24</c:v>
                </c:pt>
                <c:pt idx="255">
                  <c:v>11.24</c:v>
                </c:pt>
                <c:pt idx="256">
                  <c:v>11.24</c:v>
                </c:pt>
                <c:pt idx="257">
                  <c:v>11.24</c:v>
                </c:pt>
                <c:pt idx="258">
                  <c:v>11.24</c:v>
                </c:pt>
                <c:pt idx="259">
                  <c:v>11.24</c:v>
                </c:pt>
                <c:pt idx="260">
                  <c:v>11.24</c:v>
                </c:pt>
                <c:pt idx="261">
                  <c:v>11.24</c:v>
                </c:pt>
                <c:pt idx="262">
                  <c:v>11.24</c:v>
                </c:pt>
                <c:pt idx="263">
                  <c:v>11.24</c:v>
                </c:pt>
                <c:pt idx="264">
                  <c:v>11.24</c:v>
                </c:pt>
                <c:pt idx="265">
                  <c:v>11.24</c:v>
                </c:pt>
                <c:pt idx="266">
                  <c:v>11.24</c:v>
                </c:pt>
                <c:pt idx="267">
                  <c:v>11.24</c:v>
                </c:pt>
                <c:pt idx="268">
                  <c:v>11.24</c:v>
                </c:pt>
                <c:pt idx="269">
                  <c:v>11.24</c:v>
                </c:pt>
                <c:pt idx="270">
                  <c:v>11.24</c:v>
                </c:pt>
                <c:pt idx="271">
                  <c:v>11.24</c:v>
                </c:pt>
                <c:pt idx="272">
                  <c:v>11.24</c:v>
                </c:pt>
                <c:pt idx="273">
                  <c:v>11.24</c:v>
                </c:pt>
                <c:pt idx="274">
                  <c:v>11.24</c:v>
                </c:pt>
                <c:pt idx="275">
                  <c:v>11.24</c:v>
                </c:pt>
                <c:pt idx="276">
                  <c:v>11.24</c:v>
                </c:pt>
                <c:pt idx="277">
                  <c:v>11.24</c:v>
                </c:pt>
                <c:pt idx="278">
                  <c:v>11.24</c:v>
                </c:pt>
                <c:pt idx="279">
                  <c:v>11.24</c:v>
                </c:pt>
                <c:pt idx="280">
                  <c:v>11.24</c:v>
                </c:pt>
                <c:pt idx="281">
                  <c:v>11.24</c:v>
                </c:pt>
                <c:pt idx="282">
                  <c:v>11.24</c:v>
                </c:pt>
                <c:pt idx="283">
                  <c:v>11.24</c:v>
                </c:pt>
                <c:pt idx="284">
                  <c:v>11.24</c:v>
                </c:pt>
                <c:pt idx="285">
                  <c:v>11.24</c:v>
                </c:pt>
                <c:pt idx="286">
                  <c:v>11.24</c:v>
                </c:pt>
                <c:pt idx="287">
                  <c:v>11.24</c:v>
                </c:pt>
                <c:pt idx="288">
                  <c:v>11.24</c:v>
                </c:pt>
                <c:pt idx="289">
                  <c:v>11.24</c:v>
                </c:pt>
                <c:pt idx="290">
                  <c:v>11.24</c:v>
                </c:pt>
                <c:pt idx="291">
                  <c:v>11.24</c:v>
                </c:pt>
                <c:pt idx="292">
                  <c:v>11.24</c:v>
                </c:pt>
                <c:pt idx="293">
                  <c:v>11.24</c:v>
                </c:pt>
                <c:pt idx="294">
                  <c:v>11.24</c:v>
                </c:pt>
                <c:pt idx="295">
                  <c:v>11.24</c:v>
                </c:pt>
                <c:pt idx="296">
                  <c:v>11.24</c:v>
                </c:pt>
                <c:pt idx="297">
                  <c:v>11.24</c:v>
                </c:pt>
                <c:pt idx="298">
                  <c:v>11.24</c:v>
                </c:pt>
                <c:pt idx="299">
                  <c:v>11.24</c:v>
                </c:pt>
                <c:pt idx="300">
                  <c:v>11.24</c:v>
                </c:pt>
                <c:pt idx="301">
                  <c:v>11.24</c:v>
                </c:pt>
                <c:pt idx="302">
                  <c:v>11.24</c:v>
                </c:pt>
                <c:pt idx="303">
                  <c:v>11.24</c:v>
                </c:pt>
                <c:pt idx="304">
                  <c:v>11.24</c:v>
                </c:pt>
                <c:pt idx="305">
                  <c:v>11.24</c:v>
                </c:pt>
                <c:pt idx="306">
                  <c:v>11.24</c:v>
                </c:pt>
                <c:pt idx="307">
                  <c:v>11.24</c:v>
                </c:pt>
                <c:pt idx="308">
                  <c:v>11.24</c:v>
                </c:pt>
                <c:pt idx="309">
                  <c:v>11.24</c:v>
                </c:pt>
                <c:pt idx="310">
                  <c:v>11.24</c:v>
                </c:pt>
                <c:pt idx="311">
                  <c:v>11.24</c:v>
                </c:pt>
                <c:pt idx="312">
                  <c:v>11.24</c:v>
                </c:pt>
                <c:pt idx="313">
                  <c:v>11.24</c:v>
                </c:pt>
                <c:pt idx="314">
                  <c:v>11.24</c:v>
                </c:pt>
                <c:pt idx="315">
                  <c:v>11.24</c:v>
                </c:pt>
                <c:pt idx="316">
                  <c:v>11.24</c:v>
                </c:pt>
                <c:pt idx="317">
                  <c:v>11.24</c:v>
                </c:pt>
                <c:pt idx="318">
                  <c:v>11.24</c:v>
                </c:pt>
                <c:pt idx="319">
                  <c:v>11.24</c:v>
                </c:pt>
                <c:pt idx="320">
                  <c:v>11.24</c:v>
                </c:pt>
                <c:pt idx="321">
                  <c:v>11.24</c:v>
                </c:pt>
                <c:pt idx="322">
                  <c:v>11.24</c:v>
                </c:pt>
                <c:pt idx="323">
                  <c:v>11.24</c:v>
                </c:pt>
                <c:pt idx="324">
                  <c:v>11.24</c:v>
                </c:pt>
                <c:pt idx="325">
                  <c:v>11.24</c:v>
                </c:pt>
                <c:pt idx="326">
                  <c:v>11.24</c:v>
                </c:pt>
                <c:pt idx="327">
                  <c:v>11.24</c:v>
                </c:pt>
                <c:pt idx="328">
                  <c:v>11.24</c:v>
                </c:pt>
                <c:pt idx="329">
                  <c:v>11.24</c:v>
                </c:pt>
                <c:pt idx="330">
                  <c:v>11.24</c:v>
                </c:pt>
                <c:pt idx="331">
                  <c:v>11.24</c:v>
                </c:pt>
                <c:pt idx="332">
                  <c:v>11.24</c:v>
                </c:pt>
                <c:pt idx="333">
                  <c:v>11.24</c:v>
                </c:pt>
                <c:pt idx="334">
                  <c:v>11.24</c:v>
                </c:pt>
                <c:pt idx="335">
                  <c:v>11.24</c:v>
                </c:pt>
                <c:pt idx="336">
                  <c:v>11.24</c:v>
                </c:pt>
                <c:pt idx="337">
                  <c:v>11.24</c:v>
                </c:pt>
                <c:pt idx="338">
                  <c:v>11.24</c:v>
                </c:pt>
                <c:pt idx="339">
                  <c:v>11.24</c:v>
                </c:pt>
                <c:pt idx="340">
                  <c:v>11.24</c:v>
                </c:pt>
                <c:pt idx="341">
                  <c:v>11.24</c:v>
                </c:pt>
                <c:pt idx="342">
                  <c:v>11.24</c:v>
                </c:pt>
                <c:pt idx="343">
                  <c:v>11.24</c:v>
                </c:pt>
                <c:pt idx="344">
                  <c:v>11.24</c:v>
                </c:pt>
                <c:pt idx="345">
                  <c:v>11.24</c:v>
                </c:pt>
                <c:pt idx="346">
                  <c:v>11.24</c:v>
                </c:pt>
                <c:pt idx="347">
                  <c:v>11.24</c:v>
                </c:pt>
                <c:pt idx="348">
                  <c:v>11.24</c:v>
                </c:pt>
                <c:pt idx="349">
                  <c:v>11.24</c:v>
                </c:pt>
                <c:pt idx="350">
                  <c:v>11.24</c:v>
                </c:pt>
                <c:pt idx="351">
                  <c:v>11.24</c:v>
                </c:pt>
                <c:pt idx="352">
                  <c:v>11.24</c:v>
                </c:pt>
                <c:pt idx="353">
                  <c:v>11.24</c:v>
                </c:pt>
                <c:pt idx="354">
                  <c:v>11.24</c:v>
                </c:pt>
                <c:pt idx="355">
                  <c:v>11.24</c:v>
                </c:pt>
                <c:pt idx="356">
                  <c:v>11.24</c:v>
                </c:pt>
                <c:pt idx="357">
                  <c:v>11.24</c:v>
                </c:pt>
                <c:pt idx="358">
                  <c:v>11.24</c:v>
                </c:pt>
                <c:pt idx="359">
                  <c:v>11.24</c:v>
                </c:pt>
                <c:pt idx="360">
                  <c:v>11.24</c:v>
                </c:pt>
                <c:pt idx="361">
                  <c:v>11.24</c:v>
                </c:pt>
                <c:pt idx="362">
                  <c:v>11.24</c:v>
                </c:pt>
                <c:pt idx="363">
                  <c:v>11.24</c:v>
                </c:pt>
                <c:pt idx="364">
                  <c:v>11.24</c:v>
                </c:pt>
                <c:pt idx="365">
                  <c:v>11.24</c:v>
                </c:pt>
                <c:pt idx="366">
                  <c:v>11.24</c:v>
                </c:pt>
                <c:pt idx="367">
                  <c:v>11.24</c:v>
                </c:pt>
                <c:pt idx="368">
                  <c:v>11.24</c:v>
                </c:pt>
                <c:pt idx="369">
                  <c:v>11.24</c:v>
                </c:pt>
                <c:pt idx="370">
                  <c:v>11.24</c:v>
                </c:pt>
                <c:pt idx="371">
                  <c:v>11.24</c:v>
                </c:pt>
                <c:pt idx="372">
                  <c:v>11.24</c:v>
                </c:pt>
                <c:pt idx="373">
                  <c:v>11.24</c:v>
                </c:pt>
                <c:pt idx="374">
                  <c:v>11.24</c:v>
                </c:pt>
                <c:pt idx="375">
                  <c:v>11.24</c:v>
                </c:pt>
                <c:pt idx="376">
                  <c:v>11.24</c:v>
                </c:pt>
                <c:pt idx="377">
                  <c:v>11.24</c:v>
                </c:pt>
                <c:pt idx="378">
                  <c:v>11.24</c:v>
                </c:pt>
                <c:pt idx="379">
                  <c:v>11.24</c:v>
                </c:pt>
                <c:pt idx="380">
                  <c:v>11.24</c:v>
                </c:pt>
                <c:pt idx="381">
                  <c:v>11.24</c:v>
                </c:pt>
                <c:pt idx="382">
                  <c:v>11.24</c:v>
                </c:pt>
                <c:pt idx="383">
                  <c:v>11.24</c:v>
                </c:pt>
                <c:pt idx="384">
                  <c:v>11.24</c:v>
                </c:pt>
                <c:pt idx="385">
                  <c:v>11.24</c:v>
                </c:pt>
                <c:pt idx="386">
                  <c:v>11.24</c:v>
                </c:pt>
                <c:pt idx="387">
                  <c:v>11.24</c:v>
                </c:pt>
                <c:pt idx="388">
                  <c:v>11.24</c:v>
                </c:pt>
                <c:pt idx="389">
                  <c:v>11.24</c:v>
                </c:pt>
                <c:pt idx="390">
                  <c:v>11.24</c:v>
                </c:pt>
                <c:pt idx="391">
                  <c:v>11.24</c:v>
                </c:pt>
                <c:pt idx="392">
                  <c:v>11.24</c:v>
                </c:pt>
                <c:pt idx="393">
                  <c:v>11.24</c:v>
                </c:pt>
                <c:pt idx="394">
                  <c:v>11.24</c:v>
                </c:pt>
                <c:pt idx="395">
                  <c:v>11.24</c:v>
                </c:pt>
                <c:pt idx="396">
                  <c:v>11.24</c:v>
                </c:pt>
                <c:pt idx="397">
                  <c:v>11.24</c:v>
                </c:pt>
                <c:pt idx="398">
                  <c:v>11.24</c:v>
                </c:pt>
                <c:pt idx="399">
                  <c:v>11.24</c:v>
                </c:pt>
                <c:pt idx="400">
                  <c:v>11.24</c:v>
                </c:pt>
                <c:pt idx="401">
                  <c:v>11.24</c:v>
                </c:pt>
                <c:pt idx="402">
                  <c:v>11.24</c:v>
                </c:pt>
                <c:pt idx="403">
                  <c:v>11.24</c:v>
                </c:pt>
                <c:pt idx="404">
                  <c:v>11.24</c:v>
                </c:pt>
                <c:pt idx="405">
                  <c:v>11.24</c:v>
                </c:pt>
                <c:pt idx="406">
                  <c:v>11.24</c:v>
                </c:pt>
                <c:pt idx="407">
                  <c:v>11.24</c:v>
                </c:pt>
                <c:pt idx="408">
                  <c:v>11.24</c:v>
                </c:pt>
                <c:pt idx="409">
                  <c:v>11.24</c:v>
                </c:pt>
                <c:pt idx="410">
                  <c:v>11.24</c:v>
                </c:pt>
                <c:pt idx="411">
                  <c:v>11.24</c:v>
                </c:pt>
                <c:pt idx="412">
                  <c:v>11.24</c:v>
                </c:pt>
                <c:pt idx="413">
                  <c:v>11.24</c:v>
                </c:pt>
                <c:pt idx="414">
                  <c:v>11.24</c:v>
                </c:pt>
                <c:pt idx="415">
                  <c:v>11.24</c:v>
                </c:pt>
                <c:pt idx="416">
                  <c:v>11.24</c:v>
                </c:pt>
                <c:pt idx="417">
                  <c:v>11.24</c:v>
                </c:pt>
                <c:pt idx="418">
                  <c:v>11.24</c:v>
                </c:pt>
                <c:pt idx="419">
                  <c:v>11.24</c:v>
                </c:pt>
                <c:pt idx="420">
                  <c:v>11.24</c:v>
                </c:pt>
                <c:pt idx="421">
                  <c:v>11.24</c:v>
                </c:pt>
                <c:pt idx="422">
                  <c:v>11.24</c:v>
                </c:pt>
                <c:pt idx="423">
                  <c:v>11.24</c:v>
                </c:pt>
                <c:pt idx="424">
                  <c:v>11.24</c:v>
                </c:pt>
                <c:pt idx="425">
                  <c:v>11.24</c:v>
                </c:pt>
                <c:pt idx="426">
                  <c:v>11.24</c:v>
                </c:pt>
                <c:pt idx="427">
                  <c:v>11.24</c:v>
                </c:pt>
                <c:pt idx="428">
                  <c:v>11.24</c:v>
                </c:pt>
                <c:pt idx="429">
                  <c:v>11.24</c:v>
                </c:pt>
                <c:pt idx="430">
                  <c:v>11.24</c:v>
                </c:pt>
                <c:pt idx="431">
                  <c:v>11.24</c:v>
                </c:pt>
                <c:pt idx="432">
                  <c:v>11.24</c:v>
                </c:pt>
                <c:pt idx="433">
                  <c:v>11.24</c:v>
                </c:pt>
                <c:pt idx="434">
                  <c:v>11.24</c:v>
                </c:pt>
                <c:pt idx="435">
                  <c:v>11.24</c:v>
                </c:pt>
                <c:pt idx="436">
                  <c:v>11.24</c:v>
                </c:pt>
                <c:pt idx="437">
                  <c:v>11.24</c:v>
                </c:pt>
                <c:pt idx="438">
                  <c:v>11.24</c:v>
                </c:pt>
                <c:pt idx="439">
                  <c:v>11.24</c:v>
                </c:pt>
                <c:pt idx="440">
                  <c:v>11.24</c:v>
                </c:pt>
                <c:pt idx="441">
                  <c:v>11.24</c:v>
                </c:pt>
                <c:pt idx="442">
                  <c:v>11.24</c:v>
                </c:pt>
                <c:pt idx="443">
                  <c:v>11.24</c:v>
                </c:pt>
                <c:pt idx="444">
                  <c:v>11.24</c:v>
                </c:pt>
                <c:pt idx="445">
                  <c:v>11.24</c:v>
                </c:pt>
                <c:pt idx="446">
                  <c:v>11.24</c:v>
                </c:pt>
                <c:pt idx="447">
                  <c:v>11.24</c:v>
                </c:pt>
                <c:pt idx="448">
                  <c:v>11.24</c:v>
                </c:pt>
                <c:pt idx="449">
                  <c:v>11.24</c:v>
                </c:pt>
                <c:pt idx="450">
                  <c:v>11.24</c:v>
                </c:pt>
                <c:pt idx="451">
                  <c:v>11.24</c:v>
                </c:pt>
                <c:pt idx="452">
                  <c:v>11.24</c:v>
                </c:pt>
                <c:pt idx="453">
                  <c:v>11.24</c:v>
                </c:pt>
                <c:pt idx="454">
                  <c:v>11.24</c:v>
                </c:pt>
                <c:pt idx="455">
                  <c:v>11.24</c:v>
                </c:pt>
                <c:pt idx="456">
                  <c:v>11.24</c:v>
                </c:pt>
                <c:pt idx="457">
                  <c:v>11.24</c:v>
                </c:pt>
                <c:pt idx="458">
                  <c:v>11.24</c:v>
                </c:pt>
                <c:pt idx="459">
                  <c:v>11.24</c:v>
                </c:pt>
                <c:pt idx="460">
                  <c:v>11.24</c:v>
                </c:pt>
                <c:pt idx="461">
                  <c:v>11.24</c:v>
                </c:pt>
                <c:pt idx="462">
                  <c:v>11.24</c:v>
                </c:pt>
                <c:pt idx="463">
                  <c:v>11.24</c:v>
                </c:pt>
                <c:pt idx="464">
                  <c:v>11.24</c:v>
                </c:pt>
                <c:pt idx="465">
                  <c:v>11.24</c:v>
                </c:pt>
                <c:pt idx="466">
                  <c:v>11.24</c:v>
                </c:pt>
                <c:pt idx="467">
                  <c:v>11.24</c:v>
                </c:pt>
                <c:pt idx="468">
                  <c:v>11.24</c:v>
                </c:pt>
                <c:pt idx="469">
                  <c:v>11.24</c:v>
                </c:pt>
                <c:pt idx="470">
                  <c:v>11.24</c:v>
                </c:pt>
                <c:pt idx="471">
                  <c:v>11.24</c:v>
                </c:pt>
                <c:pt idx="472">
                  <c:v>11.24</c:v>
                </c:pt>
                <c:pt idx="473">
                  <c:v>11.24</c:v>
                </c:pt>
                <c:pt idx="474">
                  <c:v>11.24</c:v>
                </c:pt>
                <c:pt idx="475">
                  <c:v>11.24</c:v>
                </c:pt>
                <c:pt idx="476">
                  <c:v>11.24</c:v>
                </c:pt>
                <c:pt idx="477">
                  <c:v>11.24</c:v>
                </c:pt>
                <c:pt idx="478">
                  <c:v>11.24</c:v>
                </c:pt>
                <c:pt idx="479">
                  <c:v>11.24</c:v>
                </c:pt>
                <c:pt idx="480">
                  <c:v>11.24</c:v>
                </c:pt>
                <c:pt idx="481">
                  <c:v>11.24</c:v>
                </c:pt>
                <c:pt idx="482">
                  <c:v>11.24</c:v>
                </c:pt>
                <c:pt idx="483">
                  <c:v>11.24</c:v>
                </c:pt>
                <c:pt idx="484">
                  <c:v>11.24</c:v>
                </c:pt>
                <c:pt idx="485">
                  <c:v>11.24</c:v>
                </c:pt>
                <c:pt idx="486">
                  <c:v>11.24</c:v>
                </c:pt>
                <c:pt idx="487">
                  <c:v>11.24</c:v>
                </c:pt>
                <c:pt idx="488">
                  <c:v>11.24</c:v>
                </c:pt>
                <c:pt idx="489">
                  <c:v>11.24</c:v>
                </c:pt>
                <c:pt idx="490">
                  <c:v>11.24</c:v>
                </c:pt>
                <c:pt idx="491">
                  <c:v>11.24</c:v>
                </c:pt>
                <c:pt idx="492">
                  <c:v>11.24</c:v>
                </c:pt>
                <c:pt idx="493">
                  <c:v>11.24</c:v>
                </c:pt>
                <c:pt idx="494">
                  <c:v>11.24</c:v>
                </c:pt>
                <c:pt idx="495">
                  <c:v>11.24</c:v>
                </c:pt>
                <c:pt idx="496">
                  <c:v>11.24</c:v>
                </c:pt>
                <c:pt idx="497">
                  <c:v>11.24</c:v>
                </c:pt>
                <c:pt idx="498">
                  <c:v>11.24</c:v>
                </c:pt>
                <c:pt idx="499">
                  <c:v>11.24</c:v>
                </c:pt>
                <c:pt idx="500">
                  <c:v>11.24</c:v>
                </c:pt>
                <c:pt idx="501">
                  <c:v>11.24</c:v>
                </c:pt>
                <c:pt idx="502">
                  <c:v>11.24</c:v>
                </c:pt>
                <c:pt idx="503">
                  <c:v>11.24</c:v>
                </c:pt>
                <c:pt idx="504">
                  <c:v>11.24</c:v>
                </c:pt>
                <c:pt idx="505">
                  <c:v>11.24</c:v>
                </c:pt>
                <c:pt idx="506">
                  <c:v>11.24</c:v>
                </c:pt>
                <c:pt idx="507">
                  <c:v>11.24</c:v>
                </c:pt>
                <c:pt idx="508">
                  <c:v>11.24</c:v>
                </c:pt>
                <c:pt idx="509">
                  <c:v>11.24</c:v>
                </c:pt>
                <c:pt idx="510">
                  <c:v>11.24</c:v>
                </c:pt>
                <c:pt idx="511">
                  <c:v>11.24</c:v>
                </c:pt>
                <c:pt idx="512">
                  <c:v>11.24</c:v>
                </c:pt>
                <c:pt idx="513">
                  <c:v>11.24</c:v>
                </c:pt>
                <c:pt idx="514">
                  <c:v>11.24</c:v>
                </c:pt>
                <c:pt idx="515">
                  <c:v>11.24</c:v>
                </c:pt>
                <c:pt idx="516">
                  <c:v>11.24</c:v>
                </c:pt>
                <c:pt idx="517">
                  <c:v>11.24</c:v>
                </c:pt>
                <c:pt idx="518">
                  <c:v>11.24</c:v>
                </c:pt>
                <c:pt idx="519">
                  <c:v>11.24</c:v>
                </c:pt>
                <c:pt idx="520">
                  <c:v>11.24</c:v>
                </c:pt>
                <c:pt idx="521">
                  <c:v>11.24</c:v>
                </c:pt>
                <c:pt idx="522">
                  <c:v>11.24</c:v>
                </c:pt>
                <c:pt idx="523">
                  <c:v>11.24</c:v>
                </c:pt>
                <c:pt idx="524">
                  <c:v>11.24</c:v>
                </c:pt>
                <c:pt idx="525">
                  <c:v>11.24</c:v>
                </c:pt>
                <c:pt idx="526">
                  <c:v>11.24</c:v>
                </c:pt>
                <c:pt idx="527">
                  <c:v>11.24</c:v>
                </c:pt>
                <c:pt idx="528">
                  <c:v>11.24</c:v>
                </c:pt>
                <c:pt idx="529">
                  <c:v>11.24</c:v>
                </c:pt>
                <c:pt idx="530">
                  <c:v>11.24</c:v>
                </c:pt>
                <c:pt idx="531">
                  <c:v>11.24</c:v>
                </c:pt>
                <c:pt idx="532">
                  <c:v>11.24</c:v>
                </c:pt>
                <c:pt idx="533">
                  <c:v>11.24</c:v>
                </c:pt>
                <c:pt idx="534">
                  <c:v>11.24</c:v>
                </c:pt>
                <c:pt idx="535">
                  <c:v>11.24</c:v>
                </c:pt>
                <c:pt idx="536">
                  <c:v>11.24</c:v>
                </c:pt>
                <c:pt idx="537">
                  <c:v>11.24</c:v>
                </c:pt>
                <c:pt idx="538">
                  <c:v>11.24</c:v>
                </c:pt>
                <c:pt idx="539">
                  <c:v>11.24</c:v>
                </c:pt>
                <c:pt idx="540">
                  <c:v>11.24</c:v>
                </c:pt>
                <c:pt idx="541">
                  <c:v>11.24</c:v>
                </c:pt>
                <c:pt idx="542">
                  <c:v>11.24</c:v>
                </c:pt>
                <c:pt idx="543">
                  <c:v>11.24</c:v>
                </c:pt>
                <c:pt idx="544">
                  <c:v>11.24</c:v>
                </c:pt>
                <c:pt idx="545">
                  <c:v>11.24</c:v>
                </c:pt>
                <c:pt idx="546">
                  <c:v>11.24</c:v>
                </c:pt>
                <c:pt idx="547">
                  <c:v>11.24</c:v>
                </c:pt>
                <c:pt idx="548">
                  <c:v>11.24</c:v>
                </c:pt>
                <c:pt idx="549">
                  <c:v>11.24</c:v>
                </c:pt>
                <c:pt idx="550">
                  <c:v>11.24</c:v>
                </c:pt>
                <c:pt idx="551">
                  <c:v>11.24</c:v>
                </c:pt>
                <c:pt idx="552">
                  <c:v>11.24</c:v>
                </c:pt>
                <c:pt idx="553">
                  <c:v>11.24</c:v>
                </c:pt>
                <c:pt idx="554">
                  <c:v>11.24</c:v>
                </c:pt>
                <c:pt idx="555">
                  <c:v>11.24</c:v>
                </c:pt>
                <c:pt idx="556">
                  <c:v>11.24</c:v>
                </c:pt>
                <c:pt idx="557">
                  <c:v>11.24</c:v>
                </c:pt>
                <c:pt idx="558">
                  <c:v>11.24</c:v>
                </c:pt>
                <c:pt idx="559">
                  <c:v>11.24</c:v>
                </c:pt>
                <c:pt idx="560">
                  <c:v>11.24</c:v>
                </c:pt>
                <c:pt idx="561">
                  <c:v>11.24</c:v>
                </c:pt>
                <c:pt idx="562">
                  <c:v>11.24</c:v>
                </c:pt>
                <c:pt idx="563">
                  <c:v>11.24</c:v>
                </c:pt>
                <c:pt idx="564">
                  <c:v>11.24</c:v>
                </c:pt>
                <c:pt idx="565">
                  <c:v>11.24</c:v>
                </c:pt>
                <c:pt idx="566">
                  <c:v>11.24</c:v>
                </c:pt>
                <c:pt idx="567">
                  <c:v>11.24</c:v>
                </c:pt>
                <c:pt idx="568">
                  <c:v>11.24</c:v>
                </c:pt>
                <c:pt idx="569">
                  <c:v>11.24</c:v>
                </c:pt>
                <c:pt idx="570">
                  <c:v>11.24</c:v>
                </c:pt>
                <c:pt idx="571">
                  <c:v>11.24</c:v>
                </c:pt>
                <c:pt idx="572">
                  <c:v>11.24</c:v>
                </c:pt>
                <c:pt idx="573">
                  <c:v>11.24</c:v>
                </c:pt>
                <c:pt idx="574">
                  <c:v>11.24</c:v>
                </c:pt>
                <c:pt idx="575">
                  <c:v>11.24</c:v>
                </c:pt>
                <c:pt idx="576">
                  <c:v>11.24</c:v>
                </c:pt>
                <c:pt idx="577">
                  <c:v>11.24</c:v>
                </c:pt>
                <c:pt idx="578">
                  <c:v>11.24</c:v>
                </c:pt>
                <c:pt idx="579">
                  <c:v>11.24</c:v>
                </c:pt>
                <c:pt idx="580">
                  <c:v>11.24</c:v>
                </c:pt>
                <c:pt idx="581">
                  <c:v>11.24</c:v>
                </c:pt>
                <c:pt idx="582">
                  <c:v>11.24</c:v>
                </c:pt>
                <c:pt idx="583">
                  <c:v>11.24</c:v>
                </c:pt>
                <c:pt idx="584">
                  <c:v>11.24</c:v>
                </c:pt>
                <c:pt idx="585">
                  <c:v>11.24</c:v>
                </c:pt>
                <c:pt idx="586">
                  <c:v>11.24</c:v>
                </c:pt>
                <c:pt idx="587">
                  <c:v>11.24</c:v>
                </c:pt>
                <c:pt idx="588">
                  <c:v>11.24</c:v>
                </c:pt>
                <c:pt idx="589">
                  <c:v>11.24</c:v>
                </c:pt>
                <c:pt idx="590">
                  <c:v>11.24</c:v>
                </c:pt>
                <c:pt idx="591">
                  <c:v>11.24</c:v>
                </c:pt>
                <c:pt idx="592">
                  <c:v>11.24</c:v>
                </c:pt>
                <c:pt idx="593">
                  <c:v>11.24</c:v>
                </c:pt>
                <c:pt idx="594">
                  <c:v>11.24</c:v>
                </c:pt>
                <c:pt idx="595">
                  <c:v>11.24</c:v>
                </c:pt>
                <c:pt idx="596">
                  <c:v>11.24</c:v>
                </c:pt>
                <c:pt idx="597">
                  <c:v>11.24</c:v>
                </c:pt>
                <c:pt idx="598">
                  <c:v>11.24</c:v>
                </c:pt>
                <c:pt idx="599">
                  <c:v>11.24</c:v>
                </c:pt>
                <c:pt idx="600">
                  <c:v>11.24</c:v>
                </c:pt>
                <c:pt idx="601">
                  <c:v>11.24</c:v>
                </c:pt>
                <c:pt idx="602">
                  <c:v>11.24</c:v>
                </c:pt>
                <c:pt idx="603">
                  <c:v>11.24</c:v>
                </c:pt>
                <c:pt idx="604">
                  <c:v>11.24</c:v>
                </c:pt>
                <c:pt idx="605">
                  <c:v>11.24</c:v>
                </c:pt>
                <c:pt idx="606">
                  <c:v>11.24</c:v>
                </c:pt>
                <c:pt idx="607">
                  <c:v>11.24</c:v>
                </c:pt>
                <c:pt idx="608">
                  <c:v>11.24</c:v>
                </c:pt>
                <c:pt idx="609">
                  <c:v>11.24</c:v>
                </c:pt>
                <c:pt idx="610">
                  <c:v>11.24</c:v>
                </c:pt>
                <c:pt idx="611">
                  <c:v>11.24</c:v>
                </c:pt>
                <c:pt idx="612">
                  <c:v>11.24</c:v>
                </c:pt>
                <c:pt idx="613">
                  <c:v>11.24</c:v>
                </c:pt>
                <c:pt idx="614">
                  <c:v>11.24</c:v>
                </c:pt>
                <c:pt idx="615">
                  <c:v>11.24</c:v>
                </c:pt>
                <c:pt idx="616">
                  <c:v>11.24</c:v>
                </c:pt>
                <c:pt idx="617">
                  <c:v>11.24</c:v>
                </c:pt>
                <c:pt idx="618">
                  <c:v>11.24</c:v>
                </c:pt>
                <c:pt idx="619">
                  <c:v>11.24</c:v>
                </c:pt>
                <c:pt idx="620">
                  <c:v>11.24</c:v>
                </c:pt>
                <c:pt idx="621">
                  <c:v>11.24</c:v>
                </c:pt>
                <c:pt idx="622">
                  <c:v>11.24</c:v>
                </c:pt>
                <c:pt idx="623">
                  <c:v>11.24</c:v>
                </c:pt>
                <c:pt idx="624">
                  <c:v>11.24</c:v>
                </c:pt>
                <c:pt idx="625">
                  <c:v>11.24</c:v>
                </c:pt>
                <c:pt idx="626">
                  <c:v>11.24</c:v>
                </c:pt>
                <c:pt idx="627">
                  <c:v>11.24</c:v>
                </c:pt>
                <c:pt idx="628">
                  <c:v>11.24</c:v>
                </c:pt>
                <c:pt idx="629">
                  <c:v>11.24</c:v>
                </c:pt>
                <c:pt idx="630">
                  <c:v>11.24</c:v>
                </c:pt>
                <c:pt idx="631">
                  <c:v>11.24</c:v>
                </c:pt>
                <c:pt idx="632">
                  <c:v>11.24</c:v>
                </c:pt>
                <c:pt idx="633">
                  <c:v>11.24</c:v>
                </c:pt>
                <c:pt idx="634">
                  <c:v>11.24</c:v>
                </c:pt>
                <c:pt idx="635">
                  <c:v>11.24</c:v>
                </c:pt>
                <c:pt idx="636">
                  <c:v>11.24</c:v>
                </c:pt>
                <c:pt idx="637">
                  <c:v>11.24</c:v>
                </c:pt>
                <c:pt idx="638">
                  <c:v>11.24</c:v>
                </c:pt>
                <c:pt idx="639">
                  <c:v>11.24</c:v>
                </c:pt>
                <c:pt idx="640">
                  <c:v>11.24</c:v>
                </c:pt>
                <c:pt idx="641">
                  <c:v>11.24</c:v>
                </c:pt>
                <c:pt idx="642">
                  <c:v>11.24</c:v>
                </c:pt>
                <c:pt idx="643">
                  <c:v>11.24</c:v>
                </c:pt>
                <c:pt idx="644">
                  <c:v>11.24</c:v>
                </c:pt>
                <c:pt idx="645">
                  <c:v>11.24</c:v>
                </c:pt>
                <c:pt idx="646">
                  <c:v>11.24</c:v>
                </c:pt>
                <c:pt idx="647">
                  <c:v>11.24</c:v>
                </c:pt>
                <c:pt idx="648">
                  <c:v>11.24</c:v>
                </c:pt>
                <c:pt idx="649">
                  <c:v>11.24</c:v>
                </c:pt>
                <c:pt idx="650">
                  <c:v>11.24</c:v>
                </c:pt>
                <c:pt idx="651">
                  <c:v>11.24</c:v>
                </c:pt>
                <c:pt idx="652">
                  <c:v>11.24</c:v>
                </c:pt>
                <c:pt idx="653">
                  <c:v>11.24</c:v>
                </c:pt>
                <c:pt idx="654">
                  <c:v>11.24</c:v>
                </c:pt>
                <c:pt idx="655">
                  <c:v>11.24</c:v>
                </c:pt>
                <c:pt idx="656">
                  <c:v>11.24</c:v>
                </c:pt>
                <c:pt idx="657">
                  <c:v>11.24</c:v>
                </c:pt>
                <c:pt idx="658">
                  <c:v>11.24</c:v>
                </c:pt>
                <c:pt idx="659">
                  <c:v>11.24</c:v>
                </c:pt>
                <c:pt idx="660">
                  <c:v>11.24</c:v>
                </c:pt>
                <c:pt idx="661">
                  <c:v>11.24</c:v>
                </c:pt>
                <c:pt idx="662">
                  <c:v>11.24</c:v>
                </c:pt>
                <c:pt idx="663">
                  <c:v>11.24</c:v>
                </c:pt>
                <c:pt idx="664">
                  <c:v>11.24</c:v>
                </c:pt>
                <c:pt idx="665">
                  <c:v>11.24</c:v>
                </c:pt>
                <c:pt idx="666">
                  <c:v>11.24</c:v>
                </c:pt>
                <c:pt idx="667">
                  <c:v>11.24</c:v>
                </c:pt>
                <c:pt idx="668">
                  <c:v>11.24</c:v>
                </c:pt>
                <c:pt idx="669">
                  <c:v>11.24</c:v>
                </c:pt>
                <c:pt idx="670">
                  <c:v>11.24</c:v>
                </c:pt>
                <c:pt idx="671">
                  <c:v>11.24</c:v>
                </c:pt>
                <c:pt idx="672">
                  <c:v>11.24</c:v>
                </c:pt>
                <c:pt idx="673">
                  <c:v>11.24</c:v>
                </c:pt>
                <c:pt idx="674">
                  <c:v>11.24</c:v>
                </c:pt>
                <c:pt idx="675">
                  <c:v>11.24</c:v>
                </c:pt>
                <c:pt idx="676">
                  <c:v>11.24</c:v>
                </c:pt>
                <c:pt idx="677">
                  <c:v>11.24</c:v>
                </c:pt>
                <c:pt idx="678">
                  <c:v>11.24</c:v>
                </c:pt>
                <c:pt idx="679">
                  <c:v>11.24</c:v>
                </c:pt>
                <c:pt idx="680">
                  <c:v>11.24</c:v>
                </c:pt>
                <c:pt idx="681">
                  <c:v>11.24</c:v>
                </c:pt>
                <c:pt idx="682">
                  <c:v>11.24</c:v>
                </c:pt>
                <c:pt idx="683">
                  <c:v>11.24</c:v>
                </c:pt>
                <c:pt idx="684">
                  <c:v>11.24</c:v>
                </c:pt>
                <c:pt idx="685">
                  <c:v>11.24</c:v>
                </c:pt>
                <c:pt idx="686">
                  <c:v>11.24</c:v>
                </c:pt>
                <c:pt idx="687">
                  <c:v>11.24</c:v>
                </c:pt>
                <c:pt idx="688">
                  <c:v>11.24</c:v>
                </c:pt>
                <c:pt idx="689">
                  <c:v>11.24</c:v>
                </c:pt>
                <c:pt idx="690">
                  <c:v>11.24</c:v>
                </c:pt>
                <c:pt idx="691">
                  <c:v>11.24</c:v>
                </c:pt>
                <c:pt idx="692">
                  <c:v>11.24</c:v>
                </c:pt>
                <c:pt idx="693">
                  <c:v>11.24</c:v>
                </c:pt>
                <c:pt idx="694">
                  <c:v>11.24</c:v>
                </c:pt>
                <c:pt idx="695">
                  <c:v>11.24</c:v>
                </c:pt>
                <c:pt idx="696">
                  <c:v>11.24</c:v>
                </c:pt>
                <c:pt idx="697">
                  <c:v>11.24</c:v>
                </c:pt>
                <c:pt idx="698">
                  <c:v>11.24</c:v>
                </c:pt>
                <c:pt idx="699">
                  <c:v>11.24</c:v>
                </c:pt>
                <c:pt idx="700">
                  <c:v>11.24</c:v>
                </c:pt>
                <c:pt idx="701">
                  <c:v>11.24</c:v>
                </c:pt>
                <c:pt idx="702">
                  <c:v>11.24</c:v>
                </c:pt>
                <c:pt idx="703">
                  <c:v>11.24</c:v>
                </c:pt>
                <c:pt idx="704">
                  <c:v>11.24</c:v>
                </c:pt>
                <c:pt idx="705">
                  <c:v>11.24</c:v>
                </c:pt>
                <c:pt idx="706">
                  <c:v>11.24</c:v>
                </c:pt>
                <c:pt idx="707">
                  <c:v>11.24</c:v>
                </c:pt>
                <c:pt idx="708">
                  <c:v>11.24</c:v>
                </c:pt>
                <c:pt idx="709">
                  <c:v>11.24</c:v>
                </c:pt>
                <c:pt idx="710">
                  <c:v>11.24</c:v>
                </c:pt>
                <c:pt idx="711">
                  <c:v>11.24</c:v>
                </c:pt>
                <c:pt idx="712">
                  <c:v>11.24</c:v>
                </c:pt>
                <c:pt idx="713">
                  <c:v>11.24</c:v>
                </c:pt>
                <c:pt idx="714">
                  <c:v>11.24</c:v>
                </c:pt>
                <c:pt idx="715">
                  <c:v>11.24</c:v>
                </c:pt>
                <c:pt idx="716">
                  <c:v>11.24</c:v>
                </c:pt>
                <c:pt idx="717">
                  <c:v>11.24</c:v>
                </c:pt>
                <c:pt idx="718">
                  <c:v>11.24</c:v>
                </c:pt>
                <c:pt idx="719">
                  <c:v>11.24</c:v>
                </c:pt>
                <c:pt idx="720">
                  <c:v>11.24</c:v>
                </c:pt>
                <c:pt idx="721">
                  <c:v>11.24</c:v>
                </c:pt>
                <c:pt idx="722">
                  <c:v>11.24</c:v>
                </c:pt>
                <c:pt idx="723">
                  <c:v>11.24</c:v>
                </c:pt>
                <c:pt idx="724">
                  <c:v>11.24</c:v>
                </c:pt>
                <c:pt idx="725">
                  <c:v>11.24</c:v>
                </c:pt>
                <c:pt idx="726">
                  <c:v>11.24</c:v>
                </c:pt>
                <c:pt idx="727">
                  <c:v>11.24</c:v>
                </c:pt>
                <c:pt idx="728">
                  <c:v>11.24</c:v>
                </c:pt>
                <c:pt idx="729">
                  <c:v>11.24</c:v>
                </c:pt>
                <c:pt idx="730">
                  <c:v>11.24</c:v>
                </c:pt>
                <c:pt idx="731">
                  <c:v>11.24</c:v>
                </c:pt>
                <c:pt idx="732">
                  <c:v>11.24</c:v>
                </c:pt>
                <c:pt idx="733">
                  <c:v>11.24</c:v>
                </c:pt>
                <c:pt idx="734">
                  <c:v>11.24</c:v>
                </c:pt>
                <c:pt idx="735">
                  <c:v>11.24</c:v>
                </c:pt>
                <c:pt idx="736">
                  <c:v>11.24</c:v>
                </c:pt>
                <c:pt idx="737">
                  <c:v>11.24</c:v>
                </c:pt>
                <c:pt idx="738">
                  <c:v>11.24</c:v>
                </c:pt>
                <c:pt idx="739">
                  <c:v>11.24</c:v>
                </c:pt>
                <c:pt idx="740">
                  <c:v>11.24</c:v>
                </c:pt>
                <c:pt idx="741">
                  <c:v>11.24</c:v>
                </c:pt>
                <c:pt idx="742">
                  <c:v>11.24</c:v>
                </c:pt>
                <c:pt idx="743">
                  <c:v>11.24</c:v>
                </c:pt>
                <c:pt idx="744">
                  <c:v>11.24</c:v>
                </c:pt>
                <c:pt idx="745">
                  <c:v>11.24</c:v>
                </c:pt>
                <c:pt idx="746">
                  <c:v>11.24</c:v>
                </c:pt>
                <c:pt idx="747">
                  <c:v>11.24</c:v>
                </c:pt>
                <c:pt idx="748">
                  <c:v>11.24</c:v>
                </c:pt>
                <c:pt idx="749">
                  <c:v>11.24</c:v>
                </c:pt>
                <c:pt idx="750">
                  <c:v>11.24</c:v>
                </c:pt>
                <c:pt idx="751">
                  <c:v>11.24</c:v>
                </c:pt>
                <c:pt idx="752">
                  <c:v>11.24</c:v>
                </c:pt>
                <c:pt idx="753">
                  <c:v>11.24</c:v>
                </c:pt>
                <c:pt idx="754">
                  <c:v>11.24</c:v>
                </c:pt>
                <c:pt idx="755">
                  <c:v>11.24</c:v>
                </c:pt>
                <c:pt idx="756">
                  <c:v>11.24</c:v>
                </c:pt>
                <c:pt idx="757">
                  <c:v>11.24</c:v>
                </c:pt>
                <c:pt idx="758">
                  <c:v>11.24</c:v>
                </c:pt>
                <c:pt idx="759">
                  <c:v>11.24</c:v>
                </c:pt>
                <c:pt idx="760">
                  <c:v>11.24</c:v>
                </c:pt>
                <c:pt idx="761">
                  <c:v>11.24</c:v>
                </c:pt>
                <c:pt idx="762">
                  <c:v>11.24</c:v>
                </c:pt>
                <c:pt idx="763">
                  <c:v>11.24</c:v>
                </c:pt>
                <c:pt idx="764">
                  <c:v>11.24</c:v>
                </c:pt>
                <c:pt idx="765">
                  <c:v>11.24</c:v>
                </c:pt>
                <c:pt idx="766">
                  <c:v>11.24</c:v>
                </c:pt>
                <c:pt idx="767">
                  <c:v>11.24</c:v>
                </c:pt>
                <c:pt idx="768">
                  <c:v>11.24</c:v>
                </c:pt>
                <c:pt idx="769">
                  <c:v>11.24</c:v>
                </c:pt>
                <c:pt idx="770">
                  <c:v>11.24</c:v>
                </c:pt>
                <c:pt idx="771">
                  <c:v>11.24</c:v>
                </c:pt>
                <c:pt idx="772">
                  <c:v>11.24</c:v>
                </c:pt>
                <c:pt idx="773">
                  <c:v>11.24</c:v>
                </c:pt>
                <c:pt idx="774">
                  <c:v>11.24</c:v>
                </c:pt>
                <c:pt idx="775">
                  <c:v>11.24</c:v>
                </c:pt>
                <c:pt idx="776">
                  <c:v>11.24</c:v>
                </c:pt>
                <c:pt idx="777">
                  <c:v>11.24</c:v>
                </c:pt>
                <c:pt idx="778">
                  <c:v>11.24</c:v>
                </c:pt>
                <c:pt idx="779">
                  <c:v>11.24</c:v>
                </c:pt>
                <c:pt idx="780">
                  <c:v>11.24</c:v>
                </c:pt>
                <c:pt idx="781">
                  <c:v>11.24</c:v>
                </c:pt>
                <c:pt idx="782">
                  <c:v>11.24</c:v>
                </c:pt>
                <c:pt idx="783">
                  <c:v>11.24</c:v>
                </c:pt>
                <c:pt idx="784">
                  <c:v>11.24</c:v>
                </c:pt>
                <c:pt idx="785">
                  <c:v>11.24</c:v>
                </c:pt>
                <c:pt idx="786">
                  <c:v>11.24</c:v>
                </c:pt>
                <c:pt idx="787">
                  <c:v>11.24</c:v>
                </c:pt>
                <c:pt idx="788">
                  <c:v>11.24</c:v>
                </c:pt>
                <c:pt idx="789">
                  <c:v>11.24</c:v>
                </c:pt>
                <c:pt idx="790">
                  <c:v>11.24</c:v>
                </c:pt>
                <c:pt idx="791">
                  <c:v>11.24</c:v>
                </c:pt>
                <c:pt idx="792">
                  <c:v>11.24</c:v>
                </c:pt>
                <c:pt idx="793">
                  <c:v>11.24</c:v>
                </c:pt>
                <c:pt idx="794">
                  <c:v>11.24</c:v>
                </c:pt>
                <c:pt idx="795">
                  <c:v>11.24</c:v>
                </c:pt>
                <c:pt idx="796">
                  <c:v>11.24</c:v>
                </c:pt>
                <c:pt idx="797">
                  <c:v>11.24</c:v>
                </c:pt>
                <c:pt idx="798">
                  <c:v>11.24</c:v>
                </c:pt>
                <c:pt idx="799">
                  <c:v>11.24</c:v>
                </c:pt>
                <c:pt idx="800">
                  <c:v>11.24</c:v>
                </c:pt>
                <c:pt idx="801">
                  <c:v>11.24</c:v>
                </c:pt>
                <c:pt idx="802">
                  <c:v>11.24</c:v>
                </c:pt>
                <c:pt idx="803">
                  <c:v>11.24</c:v>
                </c:pt>
                <c:pt idx="804">
                  <c:v>11.24</c:v>
                </c:pt>
                <c:pt idx="805">
                  <c:v>11.24</c:v>
                </c:pt>
                <c:pt idx="806">
                  <c:v>11.24</c:v>
                </c:pt>
                <c:pt idx="807">
                  <c:v>11.24</c:v>
                </c:pt>
                <c:pt idx="808">
                  <c:v>11.24</c:v>
                </c:pt>
                <c:pt idx="809">
                  <c:v>11.24</c:v>
                </c:pt>
                <c:pt idx="810">
                  <c:v>11.24</c:v>
                </c:pt>
                <c:pt idx="811">
                  <c:v>11.24</c:v>
                </c:pt>
                <c:pt idx="812">
                  <c:v>11.24</c:v>
                </c:pt>
                <c:pt idx="813">
                  <c:v>11.24</c:v>
                </c:pt>
                <c:pt idx="814">
                  <c:v>11.24</c:v>
                </c:pt>
                <c:pt idx="815">
                  <c:v>11.24</c:v>
                </c:pt>
                <c:pt idx="816">
                  <c:v>11.24</c:v>
                </c:pt>
                <c:pt idx="817">
                  <c:v>11.24</c:v>
                </c:pt>
                <c:pt idx="818">
                  <c:v>11.24</c:v>
                </c:pt>
                <c:pt idx="819">
                  <c:v>11.24</c:v>
                </c:pt>
                <c:pt idx="820">
                  <c:v>11.24</c:v>
                </c:pt>
                <c:pt idx="821">
                  <c:v>11.24</c:v>
                </c:pt>
                <c:pt idx="822">
                  <c:v>11.24</c:v>
                </c:pt>
                <c:pt idx="823">
                  <c:v>11.24</c:v>
                </c:pt>
                <c:pt idx="824">
                  <c:v>11.24</c:v>
                </c:pt>
                <c:pt idx="825">
                  <c:v>11.24</c:v>
                </c:pt>
                <c:pt idx="826">
                  <c:v>11.24</c:v>
                </c:pt>
                <c:pt idx="827">
                  <c:v>11.24</c:v>
                </c:pt>
                <c:pt idx="828">
                  <c:v>11.24</c:v>
                </c:pt>
                <c:pt idx="829">
                  <c:v>11.24</c:v>
                </c:pt>
                <c:pt idx="830">
                  <c:v>11.24</c:v>
                </c:pt>
                <c:pt idx="831">
                  <c:v>11.24</c:v>
                </c:pt>
                <c:pt idx="832">
                  <c:v>11.24</c:v>
                </c:pt>
                <c:pt idx="833">
                  <c:v>11.24</c:v>
                </c:pt>
                <c:pt idx="834">
                  <c:v>11.24</c:v>
                </c:pt>
                <c:pt idx="835">
                  <c:v>11.24</c:v>
                </c:pt>
                <c:pt idx="836">
                  <c:v>11.24</c:v>
                </c:pt>
                <c:pt idx="837">
                  <c:v>11.24</c:v>
                </c:pt>
                <c:pt idx="838">
                  <c:v>11.24</c:v>
                </c:pt>
                <c:pt idx="839">
                  <c:v>11.24</c:v>
                </c:pt>
                <c:pt idx="840">
                  <c:v>11.24</c:v>
                </c:pt>
                <c:pt idx="841">
                  <c:v>11.24</c:v>
                </c:pt>
                <c:pt idx="842">
                  <c:v>11.24</c:v>
                </c:pt>
                <c:pt idx="843">
                  <c:v>11.24</c:v>
                </c:pt>
                <c:pt idx="844">
                  <c:v>11.24</c:v>
                </c:pt>
                <c:pt idx="845">
                  <c:v>11.24</c:v>
                </c:pt>
                <c:pt idx="846">
                  <c:v>11.24</c:v>
                </c:pt>
                <c:pt idx="847">
                  <c:v>11.24</c:v>
                </c:pt>
                <c:pt idx="848">
                  <c:v>11.24</c:v>
                </c:pt>
                <c:pt idx="849">
                  <c:v>11.24</c:v>
                </c:pt>
                <c:pt idx="850">
                  <c:v>11.24</c:v>
                </c:pt>
                <c:pt idx="851">
                  <c:v>11.24</c:v>
                </c:pt>
                <c:pt idx="852">
                  <c:v>11.24</c:v>
                </c:pt>
                <c:pt idx="853">
                  <c:v>11.24</c:v>
                </c:pt>
                <c:pt idx="854">
                  <c:v>11.24</c:v>
                </c:pt>
                <c:pt idx="855">
                  <c:v>11.24</c:v>
                </c:pt>
                <c:pt idx="856">
                  <c:v>11.24</c:v>
                </c:pt>
                <c:pt idx="857">
                  <c:v>11.24</c:v>
                </c:pt>
                <c:pt idx="858">
                  <c:v>11.24</c:v>
                </c:pt>
                <c:pt idx="859">
                  <c:v>11.24</c:v>
                </c:pt>
                <c:pt idx="860">
                  <c:v>11.24</c:v>
                </c:pt>
                <c:pt idx="861">
                  <c:v>11.24</c:v>
                </c:pt>
                <c:pt idx="862">
                  <c:v>11.24</c:v>
                </c:pt>
                <c:pt idx="863">
                  <c:v>11.24</c:v>
                </c:pt>
                <c:pt idx="864">
                  <c:v>11.24</c:v>
                </c:pt>
                <c:pt idx="865">
                  <c:v>11.24</c:v>
                </c:pt>
                <c:pt idx="866">
                  <c:v>11.24</c:v>
                </c:pt>
                <c:pt idx="867">
                  <c:v>11.24</c:v>
                </c:pt>
                <c:pt idx="868">
                  <c:v>11.24</c:v>
                </c:pt>
                <c:pt idx="869">
                  <c:v>11.24</c:v>
                </c:pt>
                <c:pt idx="870">
                  <c:v>11.24</c:v>
                </c:pt>
                <c:pt idx="871">
                  <c:v>11.24</c:v>
                </c:pt>
                <c:pt idx="872">
                  <c:v>11.24</c:v>
                </c:pt>
                <c:pt idx="873">
                  <c:v>11.24</c:v>
                </c:pt>
                <c:pt idx="874">
                  <c:v>11.24</c:v>
                </c:pt>
                <c:pt idx="875">
                  <c:v>11.24</c:v>
                </c:pt>
                <c:pt idx="876">
                  <c:v>11.24</c:v>
                </c:pt>
                <c:pt idx="877">
                  <c:v>11.24</c:v>
                </c:pt>
                <c:pt idx="878">
                  <c:v>11.24</c:v>
                </c:pt>
                <c:pt idx="879">
                  <c:v>11.24</c:v>
                </c:pt>
                <c:pt idx="880">
                  <c:v>11.24</c:v>
                </c:pt>
                <c:pt idx="881">
                  <c:v>11.24</c:v>
                </c:pt>
                <c:pt idx="882">
                  <c:v>11.24</c:v>
                </c:pt>
                <c:pt idx="883">
                  <c:v>11.24</c:v>
                </c:pt>
                <c:pt idx="884">
                  <c:v>11.24</c:v>
                </c:pt>
                <c:pt idx="885">
                  <c:v>11.24</c:v>
                </c:pt>
                <c:pt idx="886">
                  <c:v>11.24</c:v>
                </c:pt>
                <c:pt idx="887">
                  <c:v>11.24</c:v>
                </c:pt>
                <c:pt idx="888">
                  <c:v>11.24</c:v>
                </c:pt>
                <c:pt idx="889">
                  <c:v>11.24</c:v>
                </c:pt>
                <c:pt idx="890">
                  <c:v>11.24</c:v>
                </c:pt>
                <c:pt idx="891">
                  <c:v>11.24</c:v>
                </c:pt>
                <c:pt idx="892">
                  <c:v>11.24</c:v>
                </c:pt>
                <c:pt idx="893">
                  <c:v>11.24</c:v>
                </c:pt>
                <c:pt idx="894">
                  <c:v>11.24</c:v>
                </c:pt>
                <c:pt idx="895">
                  <c:v>11.24</c:v>
                </c:pt>
                <c:pt idx="896">
                  <c:v>11.24</c:v>
                </c:pt>
                <c:pt idx="897">
                  <c:v>11.24</c:v>
                </c:pt>
                <c:pt idx="898">
                  <c:v>11.24</c:v>
                </c:pt>
                <c:pt idx="899">
                  <c:v>11.24</c:v>
                </c:pt>
                <c:pt idx="900">
                  <c:v>11.24</c:v>
                </c:pt>
                <c:pt idx="901">
                  <c:v>11.24</c:v>
                </c:pt>
                <c:pt idx="902">
                  <c:v>11.24</c:v>
                </c:pt>
                <c:pt idx="903">
                  <c:v>11.24</c:v>
                </c:pt>
                <c:pt idx="904">
                  <c:v>11.24</c:v>
                </c:pt>
                <c:pt idx="905">
                  <c:v>11.24</c:v>
                </c:pt>
                <c:pt idx="906">
                  <c:v>11.24</c:v>
                </c:pt>
                <c:pt idx="907">
                  <c:v>11.24</c:v>
                </c:pt>
                <c:pt idx="908">
                  <c:v>11.24</c:v>
                </c:pt>
                <c:pt idx="909">
                  <c:v>11.24</c:v>
                </c:pt>
                <c:pt idx="910">
                  <c:v>11.24</c:v>
                </c:pt>
                <c:pt idx="911">
                  <c:v>11.24</c:v>
                </c:pt>
                <c:pt idx="912">
                  <c:v>11.24</c:v>
                </c:pt>
                <c:pt idx="913">
                  <c:v>11.24</c:v>
                </c:pt>
                <c:pt idx="914">
                  <c:v>11.24</c:v>
                </c:pt>
                <c:pt idx="915">
                  <c:v>11.24</c:v>
                </c:pt>
                <c:pt idx="916">
                  <c:v>11.24</c:v>
                </c:pt>
                <c:pt idx="917">
                  <c:v>11.24</c:v>
                </c:pt>
                <c:pt idx="918">
                  <c:v>11.24</c:v>
                </c:pt>
                <c:pt idx="919">
                  <c:v>11.24</c:v>
                </c:pt>
                <c:pt idx="920">
                  <c:v>11.24</c:v>
                </c:pt>
                <c:pt idx="921">
                  <c:v>11.24</c:v>
                </c:pt>
                <c:pt idx="922">
                  <c:v>11.24</c:v>
                </c:pt>
                <c:pt idx="923">
                  <c:v>11.24</c:v>
                </c:pt>
                <c:pt idx="924">
                  <c:v>11.24</c:v>
                </c:pt>
                <c:pt idx="925">
                  <c:v>11.24</c:v>
                </c:pt>
                <c:pt idx="926">
                  <c:v>11.24</c:v>
                </c:pt>
                <c:pt idx="927">
                  <c:v>11.24</c:v>
                </c:pt>
                <c:pt idx="928">
                  <c:v>11.24</c:v>
                </c:pt>
                <c:pt idx="929">
                  <c:v>11.24</c:v>
                </c:pt>
                <c:pt idx="930">
                  <c:v>11.24</c:v>
                </c:pt>
                <c:pt idx="931">
                  <c:v>11.24</c:v>
                </c:pt>
                <c:pt idx="932">
                  <c:v>11.24</c:v>
                </c:pt>
                <c:pt idx="933">
                  <c:v>11.24</c:v>
                </c:pt>
                <c:pt idx="934">
                  <c:v>11.24</c:v>
                </c:pt>
                <c:pt idx="935">
                  <c:v>11.24</c:v>
                </c:pt>
                <c:pt idx="936">
                  <c:v>11.24</c:v>
                </c:pt>
                <c:pt idx="937">
                  <c:v>11.24</c:v>
                </c:pt>
                <c:pt idx="938">
                  <c:v>11.24</c:v>
                </c:pt>
                <c:pt idx="939">
                  <c:v>11.24</c:v>
                </c:pt>
                <c:pt idx="940">
                  <c:v>11.24</c:v>
                </c:pt>
                <c:pt idx="941">
                  <c:v>11.24</c:v>
                </c:pt>
                <c:pt idx="942">
                  <c:v>11.24</c:v>
                </c:pt>
                <c:pt idx="943">
                  <c:v>11.24</c:v>
                </c:pt>
                <c:pt idx="944">
                  <c:v>11.24</c:v>
                </c:pt>
                <c:pt idx="945">
                  <c:v>11.24</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11.24</c:v>
                </c:pt>
                <c:pt idx="2866">
                  <c:v>11.24</c:v>
                </c:pt>
                <c:pt idx="2867">
                  <c:v>11.24</c:v>
                </c:pt>
                <c:pt idx="2868">
                  <c:v>11.24</c:v>
                </c:pt>
                <c:pt idx="2869">
                  <c:v>11.24</c:v>
                </c:pt>
                <c:pt idx="2870">
                  <c:v>11.24</c:v>
                </c:pt>
                <c:pt idx="2871">
                  <c:v>11.24</c:v>
                </c:pt>
                <c:pt idx="2872">
                  <c:v>11.24</c:v>
                </c:pt>
                <c:pt idx="2873">
                  <c:v>11.24</c:v>
                </c:pt>
                <c:pt idx="2874">
                  <c:v>11.24</c:v>
                </c:pt>
                <c:pt idx="2875">
                  <c:v>11.24</c:v>
                </c:pt>
                <c:pt idx="2876">
                  <c:v>11.24</c:v>
                </c:pt>
                <c:pt idx="2877">
                  <c:v>11.24</c:v>
                </c:pt>
                <c:pt idx="2878">
                  <c:v>11.24</c:v>
                </c:pt>
                <c:pt idx="2879">
                  <c:v>11.24</c:v>
                </c:pt>
                <c:pt idx="2880">
                  <c:v>11.24</c:v>
                </c:pt>
                <c:pt idx="2881">
                  <c:v>11.24</c:v>
                </c:pt>
                <c:pt idx="2882">
                  <c:v>11.24</c:v>
                </c:pt>
                <c:pt idx="2883">
                  <c:v>11.24</c:v>
                </c:pt>
                <c:pt idx="2884">
                  <c:v>11.24</c:v>
                </c:pt>
                <c:pt idx="2885">
                  <c:v>11.24</c:v>
                </c:pt>
                <c:pt idx="2886">
                  <c:v>11.24</c:v>
                </c:pt>
                <c:pt idx="2887">
                  <c:v>11.24</c:v>
                </c:pt>
                <c:pt idx="2888">
                  <c:v>11.24</c:v>
                </c:pt>
                <c:pt idx="2889">
                  <c:v>11.24</c:v>
                </c:pt>
                <c:pt idx="2890">
                  <c:v>11.24</c:v>
                </c:pt>
                <c:pt idx="2891">
                  <c:v>11.24</c:v>
                </c:pt>
                <c:pt idx="2892">
                  <c:v>11.24</c:v>
                </c:pt>
                <c:pt idx="2893">
                  <c:v>11.24</c:v>
                </c:pt>
                <c:pt idx="2894">
                  <c:v>11.24</c:v>
                </c:pt>
                <c:pt idx="2895">
                  <c:v>11.24</c:v>
                </c:pt>
                <c:pt idx="2896">
                  <c:v>11.24</c:v>
                </c:pt>
                <c:pt idx="2897">
                  <c:v>11.24</c:v>
                </c:pt>
                <c:pt idx="2898">
                  <c:v>11.24</c:v>
                </c:pt>
                <c:pt idx="2899">
                  <c:v>11.24</c:v>
                </c:pt>
                <c:pt idx="2900">
                  <c:v>11.24</c:v>
                </c:pt>
                <c:pt idx="2901">
                  <c:v>11.24</c:v>
                </c:pt>
                <c:pt idx="2902">
                  <c:v>11.24</c:v>
                </c:pt>
                <c:pt idx="2903">
                  <c:v>0.39263999999999999</c:v>
                </c:pt>
                <c:pt idx="2904">
                  <c:v>0.39263999999999999</c:v>
                </c:pt>
                <c:pt idx="2905">
                  <c:v>0.39263999999999999</c:v>
                </c:pt>
              </c:numCache>
            </c:numRef>
          </c:yVal>
          <c:smooth val="0"/>
        </c:ser>
        <c:dLbls>
          <c:showLegendKey val="0"/>
          <c:showVal val="0"/>
          <c:showCatName val="0"/>
          <c:showSerName val="0"/>
          <c:showPercent val="0"/>
          <c:showBubbleSize val="0"/>
        </c:dLbls>
        <c:axId val="-2115682704"/>
        <c:axId val="-2115682160"/>
        <c:extLst>
          <c:ext xmlns:c15="http://schemas.microsoft.com/office/drawing/2012/chart" uri="{02D57815-91ED-43cb-92C2-25804820EDAC}">
            <c15:filteredScatterSeries>
              <c15:ser>
                <c:idx val="7"/>
                <c:order val="6"/>
                <c:tx>
                  <c:strRef>
                    <c:extLst>
                      <c:ext uri="{02D57815-91ED-43cb-92C2-25804820EDAC}">
                        <c15:formulaRef>
                          <c15:sqref>Φύλλο1!$P$1</c15:sqref>
                        </c15:formulaRef>
                      </c:ext>
                    </c:extLst>
                    <c:strCache>
                      <c:ptCount val="1"/>
                      <c:pt idx="0">
                        <c:v>F. Pyramid</c:v>
                      </c:pt>
                    </c:strCache>
                  </c:strRef>
                </c:tx>
                <c:spPr>
                  <a:ln w="19050" cap="rnd">
                    <a:solidFill>
                      <a:schemeClr val="accent2">
                        <a:lumMod val="60000"/>
                      </a:schemeClr>
                    </a:solidFill>
                    <a:round/>
                  </a:ln>
                  <a:effectLst/>
                </c:spPr>
                <c:marker>
                  <c:symbol val="none"/>
                </c:marker>
                <c:xVal>
                  <c:numRef>
                    <c:extLst>
                      <c:ext uri="{02D57815-91ED-43cb-92C2-25804820EDAC}">
                        <c15:formulaRef>
                          <c15:sqref>Φύλλο1!$A$1:$A$2906</c15:sqref>
                        </c15:formulaRef>
                      </c:ext>
                    </c:extLst>
                    <c:numCache>
                      <c:formatCode>0.000</c:formatCode>
                      <c:ptCount val="2906"/>
                      <c:pt idx="0">
                        <c:v>0</c:v>
                      </c:pt>
                      <c:pt idx="1">
                        <c:v>0</c:v>
                      </c:pt>
                      <c:pt idx="2">
                        <c:v>0</c:v>
                      </c:pt>
                      <c:pt idx="3">
                        <c:v>0</c:v>
                      </c:pt>
                      <c:pt idx="4">
                        <c:v>0</c:v>
                      </c:pt>
                      <c:pt idx="5">
                        <c:v>0</c:v>
                      </c:pt>
                      <c:pt idx="6">
                        <c:v>0</c:v>
                      </c:pt>
                      <c:pt idx="7">
                        <c:v>9.9999997473787516E-6</c:v>
                      </c:pt>
                      <c:pt idx="8">
                        <c:v>3.2599999999547435E-3</c:v>
                      </c:pt>
                      <c:pt idx="9">
                        <c:v>3.2599999999547435E-3</c:v>
                      </c:pt>
                      <c:pt idx="10">
                        <c:v>3.2599999999547435E-3</c:v>
                      </c:pt>
                      <c:pt idx="11">
                        <c:v>3.2599999999547435E-3</c:v>
                      </c:pt>
                      <c:pt idx="12">
                        <c:v>7.1599999996578845E-3</c:v>
                      </c:pt>
                      <c:pt idx="13">
                        <c:v>7.1599999996578845E-3</c:v>
                      </c:pt>
                      <c:pt idx="14">
                        <c:v>7.1599999996578845E-3</c:v>
                      </c:pt>
                      <c:pt idx="15">
                        <c:v>7.1699999998600106E-3</c:v>
                      </c:pt>
                      <c:pt idx="16">
                        <c:v>7.1699999998600106E-3</c:v>
                      </c:pt>
                      <c:pt idx="17">
                        <c:v>7.1699999998600106E-3</c:v>
                      </c:pt>
                      <c:pt idx="18">
                        <c:v>5.4759999999987485E-2</c:v>
                      </c:pt>
                      <c:pt idx="19">
                        <c:v>5.4759999999987485E-2</c:v>
                      </c:pt>
                      <c:pt idx="20">
                        <c:v>5.4769999999734864E-2</c:v>
                      </c:pt>
                      <c:pt idx="21">
                        <c:v>5.4769999999734864E-2</c:v>
                      </c:pt>
                      <c:pt idx="22">
                        <c:v>5.4769999999734864E-2</c:v>
                      </c:pt>
                      <c:pt idx="23">
                        <c:v>1.8126099999999497</c:v>
                      </c:pt>
                      <c:pt idx="24">
                        <c:v>1.8126099999999497</c:v>
                      </c:pt>
                      <c:pt idx="25">
                        <c:v>1.8126099999999497</c:v>
                      </c:pt>
                      <c:pt idx="26">
                        <c:v>1.8574799999996685</c:v>
                      </c:pt>
                      <c:pt idx="27">
                        <c:v>1.8574799999996685</c:v>
                      </c:pt>
                      <c:pt idx="28">
                        <c:v>1.8574799999996685</c:v>
                      </c:pt>
                      <c:pt idx="29">
                        <c:v>1.8575099999998201</c:v>
                      </c:pt>
                      <c:pt idx="30">
                        <c:v>1.8575099999998201</c:v>
                      </c:pt>
                      <c:pt idx="31">
                        <c:v>1.8575599999999213</c:v>
                      </c:pt>
                      <c:pt idx="32">
                        <c:v>1.8575599999999213</c:v>
                      </c:pt>
                      <c:pt idx="33">
                        <c:v>1.8575599999999213</c:v>
                      </c:pt>
                      <c:pt idx="34">
                        <c:v>1.9032600000000457</c:v>
                      </c:pt>
                      <c:pt idx="35">
                        <c:v>1.9032600000000457</c:v>
                      </c:pt>
                      <c:pt idx="36">
                        <c:v>1.9032600000000457</c:v>
                      </c:pt>
                      <c:pt idx="37">
                        <c:v>1.9032899999997426</c:v>
                      </c:pt>
                      <c:pt idx="38">
                        <c:v>1.9032899999997426</c:v>
                      </c:pt>
                      <c:pt idx="39">
                        <c:v>1.9033699999999953</c:v>
                      </c:pt>
                      <c:pt idx="40">
                        <c:v>1.9033699999999953</c:v>
                      </c:pt>
                      <c:pt idx="41">
                        <c:v>1.9033699999999953</c:v>
                      </c:pt>
                      <c:pt idx="42">
                        <c:v>1.9484899999997651</c:v>
                      </c:pt>
                      <c:pt idx="43">
                        <c:v>1.9484899999997651</c:v>
                      </c:pt>
                      <c:pt idx="44">
                        <c:v>1.9484899999997651</c:v>
                      </c:pt>
                      <c:pt idx="45">
                        <c:v>1.9485199999999168</c:v>
                      </c:pt>
                      <c:pt idx="46">
                        <c:v>1.9485199999999168</c:v>
                      </c:pt>
                      <c:pt idx="47">
                        <c:v>1.9486099999999169</c:v>
                      </c:pt>
                      <c:pt idx="48">
                        <c:v>1.9486099999999169</c:v>
                      </c:pt>
                      <c:pt idx="49">
                        <c:v>1.9486099999999169</c:v>
                      </c:pt>
                      <c:pt idx="50">
                        <c:v>2.0227499999996326</c:v>
                      </c:pt>
                      <c:pt idx="51">
                        <c:v>2.0227499999996326</c:v>
                      </c:pt>
                      <c:pt idx="52">
                        <c:v>2.0227499999996326</c:v>
                      </c:pt>
                      <c:pt idx="53">
                        <c:v>2.0227799999997842</c:v>
                      </c:pt>
                      <c:pt idx="54">
                        <c:v>2.0227799999997842</c:v>
                      </c:pt>
                      <c:pt idx="55">
                        <c:v>2.0232699999996839</c:v>
                      </c:pt>
                      <c:pt idx="56">
                        <c:v>2.0232699999996839</c:v>
                      </c:pt>
                      <c:pt idx="57">
                        <c:v>2.0232699999996839</c:v>
                      </c:pt>
                      <c:pt idx="58">
                        <c:v>2.10158999999976</c:v>
                      </c:pt>
                      <c:pt idx="59">
                        <c:v>2.10158999999976</c:v>
                      </c:pt>
                      <c:pt idx="60">
                        <c:v>2.10158999999976</c:v>
                      </c:pt>
                      <c:pt idx="61">
                        <c:v>2.101629999999659</c:v>
                      </c:pt>
                      <c:pt idx="62">
                        <c:v>2.101629999999659</c:v>
                      </c:pt>
                      <c:pt idx="63">
                        <c:v>2.1023399999999128</c:v>
                      </c:pt>
                      <c:pt idx="64">
                        <c:v>2.1023399999999128</c:v>
                      </c:pt>
                      <c:pt idx="65">
                        <c:v>2.1023399999999128</c:v>
                      </c:pt>
                      <c:pt idx="66">
                        <c:v>2.1758599999998296</c:v>
                      </c:pt>
                      <c:pt idx="67">
                        <c:v>2.1758599999998296</c:v>
                      </c:pt>
                      <c:pt idx="68">
                        <c:v>2.1758599999998296</c:v>
                      </c:pt>
                      <c:pt idx="69">
                        <c:v>2.1758999999997286</c:v>
                      </c:pt>
                      <c:pt idx="70">
                        <c:v>2.1758999999997286</c:v>
                      </c:pt>
                      <c:pt idx="71">
                        <c:v>2.1771799999996801</c:v>
                      </c:pt>
                      <c:pt idx="72">
                        <c:v>2.1771799999996801</c:v>
                      </c:pt>
                      <c:pt idx="73">
                        <c:v>2.1771799999996801</c:v>
                      </c:pt>
                      <c:pt idx="74">
                        <c:v>2.2501899999997477</c:v>
                      </c:pt>
                      <c:pt idx="75">
                        <c:v>2.2501899999997477</c:v>
                      </c:pt>
                      <c:pt idx="76">
                        <c:v>2.2501899999997477</c:v>
                      </c:pt>
                      <c:pt idx="77">
                        <c:v>2.2502299999996467</c:v>
                      </c:pt>
                      <c:pt idx="78">
                        <c:v>2.2502299999996467</c:v>
                      </c:pt>
                      <c:pt idx="79">
                        <c:v>2.2513699999999517</c:v>
                      </c:pt>
                      <c:pt idx="80">
                        <c:v>2.2513699999999517</c:v>
                      </c:pt>
                      <c:pt idx="81">
                        <c:v>2.2513699999999517</c:v>
                      </c:pt>
                      <c:pt idx="82">
                        <c:v>2.3255999999996675</c:v>
                      </c:pt>
                      <c:pt idx="83">
                        <c:v>2.3255999999996675</c:v>
                      </c:pt>
                      <c:pt idx="84">
                        <c:v>2.3255999999996675</c:v>
                      </c:pt>
                      <c:pt idx="85">
                        <c:v>2.3256400000000212</c:v>
                      </c:pt>
                      <c:pt idx="86">
                        <c:v>2.3256400000000212</c:v>
                      </c:pt>
                      <c:pt idx="87">
                        <c:v>2.3272399999996196</c:v>
                      </c:pt>
                      <c:pt idx="88">
                        <c:v>2.3272499999998217</c:v>
                      </c:pt>
                      <c:pt idx="89">
                        <c:v>2.3272499999998217</c:v>
                      </c:pt>
                      <c:pt idx="90">
                        <c:v>2.399120000000039</c:v>
                      </c:pt>
                      <c:pt idx="91">
                        <c:v>2.399120000000039</c:v>
                      </c:pt>
                      <c:pt idx="92">
                        <c:v>2.399120000000039</c:v>
                      </c:pt>
                      <c:pt idx="93">
                        <c:v>2.3991499999997359</c:v>
                      </c:pt>
                      <c:pt idx="94">
                        <c:v>2.3991499999997359</c:v>
                      </c:pt>
                      <c:pt idx="95">
                        <c:v>2.4002299999997376</c:v>
                      </c:pt>
                      <c:pt idx="96">
                        <c:v>2.4002299999997376</c:v>
                      </c:pt>
                      <c:pt idx="97">
                        <c:v>2.4002299999997376</c:v>
                      </c:pt>
                      <c:pt idx="98">
                        <c:v>2.4718599999996513</c:v>
                      </c:pt>
                      <c:pt idx="99">
                        <c:v>2.4718699999998535</c:v>
                      </c:pt>
                      <c:pt idx="100">
                        <c:v>2.4718699999998535</c:v>
                      </c:pt>
                      <c:pt idx="101">
                        <c:v>2.4719000000000051</c:v>
                      </c:pt>
                      <c:pt idx="102">
                        <c:v>2.4719000000000051</c:v>
                      </c:pt>
                      <c:pt idx="103">
                        <c:v>2.4728000000000065</c:v>
                      </c:pt>
                      <c:pt idx="104">
                        <c:v>2.4728000000000065</c:v>
                      </c:pt>
                      <c:pt idx="105">
                        <c:v>2.4728000000000065</c:v>
                      </c:pt>
                      <c:pt idx="106">
                        <c:v>2.5153199999999742</c:v>
                      </c:pt>
                      <c:pt idx="107">
                        <c:v>2.5153199999999742</c:v>
                      </c:pt>
                      <c:pt idx="108">
                        <c:v>2.5153199999999742</c:v>
                      </c:pt>
                      <c:pt idx="109">
                        <c:v>2.5153499999996711</c:v>
                      </c:pt>
                      <c:pt idx="110">
                        <c:v>2.5153499999996711</c:v>
                      </c:pt>
                      <c:pt idx="111">
                        <c:v>2.5154099999999744</c:v>
                      </c:pt>
                      <c:pt idx="112">
                        <c:v>2.5154099999999744</c:v>
                      </c:pt>
                      <c:pt idx="113">
                        <c:v>2.5154099999999744</c:v>
                      </c:pt>
                      <c:pt idx="114">
                        <c:v>2.559219999999641</c:v>
                      </c:pt>
                      <c:pt idx="115">
                        <c:v>2.559219999999641</c:v>
                      </c:pt>
                      <c:pt idx="116">
                        <c:v>2.559219999999641</c:v>
                      </c:pt>
                      <c:pt idx="117">
                        <c:v>2.5592499999997926</c:v>
                      </c:pt>
                      <c:pt idx="118">
                        <c:v>2.5592499999997926</c:v>
                      </c:pt>
                      <c:pt idx="119">
                        <c:v>2.5593300000000454</c:v>
                      </c:pt>
                      <c:pt idx="120">
                        <c:v>2.5593300000000454</c:v>
                      </c:pt>
                      <c:pt idx="121">
                        <c:v>2.5593300000000454</c:v>
                      </c:pt>
                      <c:pt idx="122">
                        <c:v>2.6026099999999133</c:v>
                      </c:pt>
                      <c:pt idx="123">
                        <c:v>2.6026099999999133</c:v>
                      </c:pt>
                      <c:pt idx="124">
                        <c:v>2.6026099999999133</c:v>
                      </c:pt>
                      <c:pt idx="125">
                        <c:v>2.6026400000000649</c:v>
                      </c:pt>
                      <c:pt idx="126">
                        <c:v>2.6026400000000649</c:v>
                      </c:pt>
                      <c:pt idx="127">
                        <c:v>2.6026799999999639</c:v>
                      </c:pt>
                      <c:pt idx="128">
                        <c:v>2.6026799999999639</c:v>
                      </c:pt>
                      <c:pt idx="129">
                        <c:v>2.6026799999999639</c:v>
                      </c:pt>
                      <c:pt idx="130">
                        <c:v>2.6027199999998629</c:v>
                      </c:pt>
                      <c:pt idx="131">
                        <c:v>2.6027199999998629</c:v>
                      </c:pt>
                      <c:pt idx="132">
                        <c:v>2.6027699999999641</c:v>
                      </c:pt>
                      <c:pt idx="133">
                        <c:v>2.6027699999999641</c:v>
                      </c:pt>
                      <c:pt idx="134">
                        <c:v>2.6027699999999641</c:v>
                      </c:pt>
                      <c:pt idx="135">
                        <c:v>2.6027699999999641</c:v>
                      </c:pt>
                      <c:pt idx="136">
                        <c:v>2.6204299999999421</c:v>
                      </c:pt>
                      <c:pt idx="137">
                        <c:v>2.6204299999999421</c:v>
                      </c:pt>
                      <c:pt idx="138">
                        <c:v>2.6204399999996895</c:v>
                      </c:pt>
                      <c:pt idx="139">
                        <c:v>2.6204399999996895</c:v>
                      </c:pt>
                      <c:pt idx="140">
                        <c:v>2.6204399999996895</c:v>
                      </c:pt>
                      <c:pt idx="141">
                        <c:v>2.6204399999996895</c:v>
                      </c:pt>
                      <c:pt idx="142">
                        <c:v>2.6565099999997983</c:v>
                      </c:pt>
                      <c:pt idx="143">
                        <c:v>2.6565099999997983</c:v>
                      </c:pt>
                      <c:pt idx="144">
                        <c:v>2.6565200000000004</c:v>
                      </c:pt>
                      <c:pt idx="145">
                        <c:v>2.6565200000000004</c:v>
                      </c:pt>
                      <c:pt idx="146">
                        <c:v>2.6565200000000004</c:v>
                      </c:pt>
                      <c:pt idx="147">
                        <c:v>3.9825499999997191</c:v>
                      </c:pt>
                      <c:pt idx="148">
                        <c:v>3.9825499999997191</c:v>
                      </c:pt>
                      <c:pt idx="149">
                        <c:v>3.9825599999999213</c:v>
                      </c:pt>
                      <c:pt idx="150">
                        <c:v>4.0137799999997696</c:v>
                      </c:pt>
                      <c:pt idx="151">
                        <c:v>4.0137799999997696</c:v>
                      </c:pt>
                      <c:pt idx="152">
                        <c:v>4.0137799999997696</c:v>
                      </c:pt>
                      <c:pt idx="153">
                        <c:v>4.0137999999997191</c:v>
                      </c:pt>
                      <c:pt idx="154">
                        <c:v>4.0137999999997191</c:v>
                      </c:pt>
                      <c:pt idx="155">
                        <c:v>4.0138399999996182</c:v>
                      </c:pt>
                      <c:pt idx="156">
                        <c:v>4.0138399999996182</c:v>
                      </c:pt>
                      <c:pt idx="157">
                        <c:v>4.0138399999996182</c:v>
                      </c:pt>
                      <c:pt idx="158">
                        <c:v>4.0457899999996698</c:v>
                      </c:pt>
                      <c:pt idx="159">
                        <c:v>4.0457999999998719</c:v>
                      </c:pt>
                      <c:pt idx="160">
                        <c:v>4.0457999999998719</c:v>
                      </c:pt>
                      <c:pt idx="161">
                        <c:v>4.0458199999998214</c:v>
                      </c:pt>
                      <c:pt idx="162">
                        <c:v>4.0458199999998214</c:v>
                      </c:pt>
                      <c:pt idx="163">
                        <c:v>4.0458899999998721</c:v>
                      </c:pt>
                      <c:pt idx="164">
                        <c:v>4.0458899999998721</c:v>
                      </c:pt>
                      <c:pt idx="165">
                        <c:v>4.0458899999998721</c:v>
                      </c:pt>
                      <c:pt idx="166">
                        <c:v>4.0774799999999232</c:v>
                      </c:pt>
                      <c:pt idx="167">
                        <c:v>4.0774799999999232</c:v>
                      </c:pt>
                      <c:pt idx="168">
                        <c:v>4.0774799999999232</c:v>
                      </c:pt>
                      <c:pt idx="169">
                        <c:v>4.0774999999998727</c:v>
                      </c:pt>
                      <c:pt idx="170">
                        <c:v>4.0774999999998727</c:v>
                      </c:pt>
                      <c:pt idx="171">
                        <c:v>4.0775899999998728</c:v>
                      </c:pt>
                      <c:pt idx="172">
                        <c:v>4.0775999999996202</c:v>
                      </c:pt>
                      <c:pt idx="173">
                        <c:v>4.0775999999996202</c:v>
                      </c:pt>
                      <c:pt idx="174">
                        <c:v>4.1290199999998549</c:v>
                      </c:pt>
                      <c:pt idx="175">
                        <c:v>4.129030000000057</c:v>
                      </c:pt>
                      <c:pt idx="176">
                        <c:v>4.129030000000057</c:v>
                      </c:pt>
                      <c:pt idx="177">
                        <c:v>4.1290500000000065</c:v>
                      </c:pt>
                      <c:pt idx="178">
                        <c:v>4.1290500000000065</c:v>
                      </c:pt>
                      <c:pt idx="179">
                        <c:v>4.1295000000000073</c:v>
                      </c:pt>
                      <c:pt idx="180">
                        <c:v>4.1295000000000073</c:v>
                      </c:pt>
                      <c:pt idx="181">
                        <c:v>4.1295000000000073</c:v>
                      </c:pt>
                      <c:pt idx="182">
                        <c:v>4.1836399999997411</c:v>
                      </c:pt>
                      <c:pt idx="183">
                        <c:v>4.1836499999999432</c:v>
                      </c:pt>
                      <c:pt idx="184">
                        <c:v>4.1836499999999432</c:v>
                      </c:pt>
                      <c:pt idx="185">
                        <c:v>4.1836799999996401</c:v>
                      </c:pt>
                      <c:pt idx="186">
                        <c:v>4.1836799999996401</c:v>
                      </c:pt>
                      <c:pt idx="187">
                        <c:v>4.1843199999998433</c:v>
                      </c:pt>
                      <c:pt idx="188">
                        <c:v>4.1843199999998433</c:v>
                      </c:pt>
                      <c:pt idx="189">
                        <c:v>4.1843199999998433</c:v>
                      </c:pt>
                      <c:pt idx="190">
                        <c:v>4.2384399999996276</c:v>
                      </c:pt>
                      <c:pt idx="191">
                        <c:v>4.2384399999996276</c:v>
                      </c:pt>
                      <c:pt idx="192">
                        <c:v>4.2384399999996276</c:v>
                      </c:pt>
                      <c:pt idx="193">
                        <c:v>4.2384699999997792</c:v>
                      </c:pt>
                      <c:pt idx="194">
                        <c:v>4.2384699999997792</c:v>
                      </c:pt>
                      <c:pt idx="195">
                        <c:v>4.2393299999998817</c:v>
                      </c:pt>
                      <c:pt idx="196">
                        <c:v>4.2393299999998817</c:v>
                      </c:pt>
                      <c:pt idx="197">
                        <c:v>4.2393299999998817</c:v>
                      </c:pt>
                      <c:pt idx="198">
                        <c:v>4.2930699999997159</c:v>
                      </c:pt>
                      <c:pt idx="199">
                        <c:v>4.2930699999997159</c:v>
                      </c:pt>
                      <c:pt idx="200">
                        <c:v>4.2930699999997159</c:v>
                      </c:pt>
                      <c:pt idx="201">
                        <c:v>4.2930999999998676</c:v>
                      </c:pt>
                      <c:pt idx="202">
                        <c:v>4.2930999999998676</c:v>
                      </c:pt>
                      <c:pt idx="203">
                        <c:v>4.29424999999992</c:v>
                      </c:pt>
                      <c:pt idx="204">
                        <c:v>4.29424999999992</c:v>
                      </c:pt>
                      <c:pt idx="205">
                        <c:v>4.29424999999992</c:v>
                      </c:pt>
                      <c:pt idx="206">
                        <c:v>4.3490199999996548</c:v>
                      </c:pt>
                      <c:pt idx="207">
                        <c:v>4.349029999999857</c:v>
                      </c:pt>
                      <c:pt idx="208">
                        <c:v>4.349029999999857</c:v>
                      </c:pt>
                      <c:pt idx="209">
                        <c:v>4.3490600000000086</c:v>
                      </c:pt>
                      <c:pt idx="210">
                        <c:v>4.3490600000000086</c:v>
                      </c:pt>
                      <c:pt idx="211">
                        <c:v>4.3504100000000108</c:v>
                      </c:pt>
                      <c:pt idx="212">
                        <c:v>4.3504100000000108</c:v>
                      </c:pt>
                      <c:pt idx="213">
                        <c:v>4.3504100000000108</c:v>
                      </c:pt>
                      <c:pt idx="214">
                        <c:v>4.4033599999997932</c:v>
                      </c:pt>
                      <c:pt idx="215">
                        <c:v>4.4033599999997932</c:v>
                      </c:pt>
                      <c:pt idx="216">
                        <c:v>4.4033599999997932</c:v>
                      </c:pt>
                      <c:pt idx="217">
                        <c:v>4.4033899999999448</c:v>
                      </c:pt>
                      <c:pt idx="218">
                        <c:v>4.4033899999999448</c:v>
                      </c:pt>
                      <c:pt idx="219">
                        <c:v>4.4044899999998961</c:v>
                      </c:pt>
                      <c:pt idx="220">
                        <c:v>4.4044899999998961</c:v>
                      </c:pt>
                      <c:pt idx="221">
                        <c:v>4.4044899999998961</c:v>
                      </c:pt>
                      <c:pt idx="222">
                        <c:v>4.457039999999779</c:v>
                      </c:pt>
                      <c:pt idx="223">
                        <c:v>4.4570499999999811</c:v>
                      </c:pt>
                      <c:pt idx="224">
                        <c:v>4.4570499999999811</c:v>
                      </c:pt>
                      <c:pt idx="225">
                        <c:v>4.4570699999999306</c:v>
                      </c:pt>
                      <c:pt idx="226">
                        <c:v>4.4570699999999306</c:v>
                      </c:pt>
                      <c:pt idx="227">
                        <c:v>4.457930000000033</c:v>
                      </c:pt>
                      <c:pt idx="228">
                        <c:v>4.457930000000033</c:v>
                      </c:pt>
                      <c:pt idx="229">
                        <c:v>4.4579399999997804</c:v>
                      </c:pt>
                      <c:pt idx="230">
                        <c:v>4.4891999999999825</c:v>
                      </c:pt>
                      <c:pt idx="231">
                        <c:v>4.4891999999999825</c:v>
                      </c:pt>
                      <c:pt idx="232">
                        <c:v>4.4892099999997299</c:v>
                      </c:pt>
                      <c:pt idx="233">
                        <c:v>4.4892299999996794</c:v>
                      </c:pt>
                      <c:pt idx="234">
                        <c:v>4.4892299999996794</c:v>
                      </c:pt>
                      <c:pt idx="235">
                        <c:v>4.4892999999997301</c:v>
                      </c:pt>
                      <c:pt idx="236">
                        <c:v>4.4892999999997301</c:v>
                      </c:pt>
                      <c:pt idx="237">
                        <c:v>4.4892999999997301</c:v>
                      </c:pt>
                      <c:pt idx="238">
                        <c:v>4.5215299999999843</c:v>
                      </c:pt>
                      <c:pt idx="239">
                        <c:v>4.5215299999999843</c:v>
                      </c:pt>
                      <c:pt idx="240">
                        <c:v>4.5215299999999843</c:v>
                      </c:pt>
                      <c:pt idx="241">
                        <c:v>4.5215499999999338</c:v>
                      </c:pt>
                      <c:pt idx="242">
                        <c:v>4.5215499999999338</c:v>
                      </c:pt>
                      <c:pt idx="243">
                        <c:v>4.5216199999999844</c:v>
                      </c:pt>
                      <c:pt idx="244">
                        <c:v>4.5216199999999844</c:v>
                      </c:pt>
                      <c:pt idx="245">
                        <c:v>4.5216199999999844</c:v>
                      </c:pt>
                      <c:pt idx="246">
                        <c:v>4.5534499999998843</c:v>
                      </c:pt>
                      <c:pt idx="247">
                        <c:v>4.5534499999998843</c:v>
                      </c:pt>
                      <c:pt idx="248">
                        <c:v>4.5534499999998843</c:v>
                      </c:pt>
                      <c:pt idx="249">
                        <c:v>4.5534800000000359</c:v>
                      </c:pt>
                      <c:pt idx="250">
                        <c:v>4.5534800000000359</c:v>
                      </c:pt>
                      <c:pt idx="251">
                        <c:v>4.553519999999935</c:v>
                      </c:pt>
                      <c:pt idx="252">
                        <c:v>4.5535299999996823</c:v>
                      </c:pt>
                      <c:pt idx="253">
                        <c:v>4.5535299999996823</c:v>
                      </c:pt>
                      <c:pt idx="254">
                        <c:v>4.5535499999996318</c:v>
                      </c:pt>
                      <c:pt idx="255">
                        <c:v>4.553559999999834</c:v>
                      </c:pt>
                      <c:pt idx="256">
                        <c:v>4.553599999999733</c:v>
                      </c:pt>
                      <c:pt idx="257">
                        <c:v>4.5536099999999351</c:v>
                      </c:pt>
                      <c:pt idx="258">
                        <c:v>4.5536099999999351</c:v>
                      </c:pt>
                      <c:pt idx="259">
                        <c:v>4.5536099999999351</c:v>
                      </c:pt>
                      <c:pt idx="260">
                        <c:v>4.5688099999997576</c:v>
                      </c:pt>
                      <c:pt idx="261">
                        <c:v>4.5688099999997576</c:v>
                      </c:pt>
                      <c:pt idx="262">
                        <c:v>4.5688099999997576</c:v>
                      </c:pt>
                      <c:pt idx="263">
                        <c:v>4.5688199999999597</c:v>
                      </c:pt>
                      <c:pt idx="264">
                        <c:v>4.5688199999999597</c:v>
                      </c:pt>
                      <c:pt idx="265">
                        <c:v>4.5688199999999597</c:v>
                      </c:pt>
                      <c:pt idx="266">
                        <c:v>4.5961600000000544</c:v>
                      </c:pt>
                      <c:pt idx="267">
                        <c:v>4.5961600000000544</c:v>
                      </c:pt>
                      <c:pt idx="268">
                        <c:v>4.5961699999998018</c:v>
                      </c:pt>
                      <c:pt idx="269">
                        <c:v>4.5961699999998018</c:v>
                      </c:pt>
                      <c:pt idx="270">
                        <c:v>4.5961699999998018</c:v>
                      </c:pt>
                      <c:pt idx="271">
                        <c:v>5.6060699999998178</c:v>
                      </c:pt>
                      <c:pt idx="272">
                        <c:v>5.6060699999998178</c:v>
                      </c:pt>
                      <c:pt idx="273">
                        <c:v>5.6060699999998178</c:v>
                      </c:pt>
                      <c:pt idx="274">
                        <c:v>5.6367099999997663</c:v>
                      </c:pt>
                      <c:pt idx="275">
                        <c:v>5.6367099999997663</c:v>
                      </c:pt>
                      <c:pt idx="276">
                        <c:v>5.6367099999997663</c:v>
                      </c:pt>
                      <c:pt idx="277">
                        <c:v>5.6367299999997158</c:v>
                      </c:pt>
                      <c:pt idx="278">
                        <c:v>5.6367299999997158</c:v>
                      </c:pt>
                      <c:pt idx="279">
                        <c:v>5.6367499999996653</c:v>
                      </c:pt>
                      <c:pt idx="280">
                        <c:v>5.6367499999996653</c:v>
                      </c:pt>
                      <c:pt idx="281">
                        <c:v>5.6367499999996653</c:v>
                      </c:pt>
                      <c:pt idx="282">
                        <c:v>5.6677500000000691</c:v>
                      </c:pt>
                      <c:pt idx="283">
                        <c:v>5.6677500000000691</c:v>
                      </c:pt>
                      <c:pt idx="284">
                        <c:v>5.6677500000000691</c:v>
                      </c:pt>
                      <c:pt idx="285">
                        <c:v>5.6677700000000186</c:v>
                      </c:pt>
                      <c:pt idx="286">
                        <c:v>5.6677700000000186</c:v>
                      </c:pt>
                      <c:pt idx="287">
                        <c:v>5.6678099999999176</c:v>
                      </c:pt>
                      <c:pt idx="288">
                        <c:v>5.667819999999665</c:v>
                      </c:pt>
                      <c:pt idx="289">
                        <c:v>5.667819999999665</c:v>
                      </c:pt>
                      <c:pt idx="290">
                        <c:v>5.6917399999997542</c:v>
                      </c:pt>
                      <c:pt idx="291">
                        <c:v>5.6917399999997542</c:v>
                      </c:pt>
                      <c:pt idx="292">
                        <c:v>5.6917399999997542</c:v>
                      </c:pt>
                      <c:pt idx="293">
                        <c:v>5.6917599999997037</c:v>
                      </c:pt>
                      <c:pt idx="294">
                        <c:v>5.6917599999997037</c:v>
                      </c:pt>
                      <c:pt idx="295">
                        <c:v>5.6918099999998049</c:v>
                      </c:pt>
                      <c:pt idx="296">
                        <c:v>5.691820000000007</c:v>
                      </c:pt>
                      <c:pt idx="297">
                        <c:v>5.691820000000007</c:v>
                      </c:pt>
                      <c:pt idx="298">
                        <c:v>5.7310499999998683</c:v>
                      </c:pt>
                      <c:pt idx="299">
                        <c:v>5.7310499999998683</c:v>
                      </c:pt>
                      <c:pt idx="300">
                        <c:v>5.7310499999998683</c:v>
                      </c:pt>
                      <c:pt idx="301">
                        <c:v>5.7310699999998178</c:v>
                      </c:pt>
                      <c:pt idx="302">
                        <c:v>5.7310699999998178</c:v>
                      </c:pt>
                      <c:pt idx="303">
                        <c:v>5.7314799999999195</c:v>
                      </c:pt>
                      <c:pt idx="304">
                        <c:v>5.7314899999996669</c:v>
                      </c:pt>
                      <c:pt idx="305">
                        <c:v>5.7314899999996669</c:v>
                      </c:pt>
                      <c:pt idx="306">
                        <c:v>5.7727199999999357</c:v>
                      </c:pt>
                      <c:pt idx="307">
                        <c:v>5.7727199999999357</c:v>
                      </c:pt>
                      <c:pt idx="308">
                        <c:v>5.7727199999999357</c:v>
                      </c:pt>
                      <c:pt idx="309">
                        <c:v>5.7727399999998852</c:v>
                      </c:pt>
                      <c:pt idx="310">
                        <c:v>5.7727399999998852</c:v>
                      </c:pt>
                      <c:pt idx="311">
                        <c:v>5.7733199999997851</c:v>
                      </c:pt>
                      <c:pt idx="312">
                        <c:v>5.7733199999997851</c:v>
                      </c:pt>
                      <c:pt idx="313">
                        <c:v>5.7733199999997851</c:v>
                      </c:pt>
                      <c:pt idx="314">
                        <c:v>5.8147099999996499</c:v>
                      </c:pt>
                      <c:pt idx="315">
                        <c:v>5.8147099999996499</c:v>
                      </c:pt>
                      <c:pt idx="316">
                        <c:v>5.8147099999996499</c:v>
                      </c:pt>
                      <c:pt idx="317">
                        <c:v>5.8147399999998015</c:v>
                      </c:pt>
                      <c:pt idx="318">
                        <c:v>5.8147399999998015</c:v>
                      </c:pt>
                      <c:pt idx="319">
                        <c:v>5.8154199999999037</c:v>
                      </c:pt>
                      <c:pt idx="320">
                        <c:v>5.815429999999651</c:v>
                      </c:pt>
                      <c:pt idx="321">
                        <c:v>5.815429999999651</c:v>
                      </c:pt>
                      <c:pt idx="322">
                        <c:v>5.8563399999998182</c:v>
                      </c:pt>
                      <c:pt idx="323">
                        <c:v>5.8563399999998182</c:v>
                      </c:pt>
                      <c:pt idx="324">
                        <c:v>5.8563399999998182</c:v>
                      </c:pt>
                      <c:pt idx="325">
                        <c:v>5.8563699999999699</c:v>
                      </c:pt>
                      <c:pt idx="326">
                        <c:v>5.8563699999999699</c:v>
                      </c:pt>
                      <c:pt idx="327">
                        <c:v>5.8570799999997689</c:v>
                      </c:pt>
                      <c:pt idx="328">
                        <c:v>5.8570799999997689</c:v>
                      </c:pt>
                      <c:pt idx="329">
                        <c:v>5.857089999999971</c:v>
                      </c:pt>
                      <c:pt idx="330">
                        <c:v>5.8987999999999374</c:v>
                      </c:pt>
                      <c:pt idx="331">
                        <c:v>5.8988099999996848</c:v>
                      </c:pt>
                      <c:pt idx="332">
                        <c:v>5.8988099999996848</c:v>
                      </c:pt>
                      <c:pt idx="333">
                        <c:v>5.8988299999996343</c:v>
                      </c:pt>
                      <c:pt idx="334">
                        <c:v>5.8988299999996343</c:v>
                      </c:pt>
                      <c:pt idx="335">
                        <c:v>5.8995199999999386</c:v>
                      </c:pt>
                      <c:pt idx="336">
                        <c:v>5.899529999999686</c:v>
                      </c:pt>
                      <c:pt idx="337">
                        <c:v>5.899529999999686</c:v>
                      </c:pt>
                      <c:pt idx="338">
                        <c:v>5.9398200000000543</c:v>
                      </c:pt>
                      <c:pt idx="339">
                        <c:v>5.9398200000000543</c:v>
                      </c:pt>
                      <c:pt idx="340">
                        <c:v>5.9398200000000543</c:v>
                      </c:pt>
                      <c:pt idx="341">
                        <c:v>5.9398400000000038</c:v>
                      </c:pt>
                      <c:pt idx="342">
                        <c:v>5.9398400000000038</c:v>
                      </c:pt>
                      <c:pt idx="343">
                        <c:v>5.9405199999996512</c:v>
                      </c:pt>
                      <c:pt idx="344">
                        <c:v>5.9405199999996512</c:v>
                      </c:pt>
                      <c:pt idx="345">
                        <c:v>5.9405199999996512</c:v>
                      </c:pt>
                      <c:pt idx="346">
                        <c:v>5.9805899999996655</c:v>
                      </c:pt>
                      <c:pt idx="347">
                        <c:v>5.9805899999996655</c:v>
                      </c:pt>
                      <c:pt idx="348">
                        <c:v>5.9805899999996655</c:v>
                      </c:pt>
                      <c:pt idx="349">
                        <c:v>5.9806199999998171</c:v>
                      </c:pt>
                      <c:pt idx="350">
                        <c:v>5.9806199999998171</c:v>
                      </c:pt>
                      <c:pt idx="351">
                        <c:v>5.9943399999997382</c:v>
                      </c:pt>
                      <c:pt idx="352">
                        <c:v>5.9943399999997382</c:v>
                      </c:pt>
                      <c:pt idx="353">
                        <c:v>5.9943399999997382</c:v>
                      </c:pt>
                      <c:pt idx="354">
                        <c:v>6.0180399999999281</c:v>
                      </c:pt>
                      <c:pt idx="355">
                        <c:v>6.0180499999996755</c:v>
                      </c:pt>
                      <c:pt idx="356">
                        <c:v>6.0180499999996755</c:v>
                      </c:pt>
                      <c:pt idx="357">
                        <c:v>6.0180599999998776</c:v>
                      </c:pt>
                      <c:pt idx="358">
                        <c:v>6.018069999999625</c:v>
                      </c:pt>
                      <c:pt idx="359">
                        <c:v>6.0181199999997261</c:v>
                      </c:pt>
                      <c:pt idx="360">
                        <c:v>6.0181299999999283</c:v>
                      </c:pt>
                      <c:pt idx="361">
                        <c:v>6.0181299999999283</c:v>
                      </c:pt>
                      <c:pt idx="362">
                        <c:v>6.0427500000000691</c:v>
                      </c:pt>
                      <c:pt idx="363">
                        <c:v>6.0427599999998165</c:v>
                      </c:pt>
                      <c:pt idx="364">
                        <c:v>6.0427599999998165</c:v>
                      </c:pt>
                      <c:pt idx="365">
                        <c:v>6.0427700000000186</c:v>
                      </c:pt>
                      <c:pt idx="366">
                        <c:v>6.0427700000000186</c:v>
                      </c:pt>
                      <c:pt idx="367">
                        <c:v>6.0428299999998671</c:v>
                      </c:pt>
                      <c:pt idx="368">
                        <c:v>6.0428299999998671</c:v>
                      </c:pt>
                      <c:pt idx="369">
                        <c:v>6.0428299999998671</c:v>
                      </c:pt>
                      <c:pt idx="370">
                        <c:v>6.0670499999996537</c:v>
                      </c:pt>
                      <c:pt idx="371">
                        <c:v>6.0670499999996537</c:v>
                      </c:pt>
                      <c:pt idx="372">
                        <c:v>6.0670599999998558</c:v>
                      </c:pt>
                      <c:pt idx="373">
                        <c:v>6.0670700000000579</c:v>
                      </c:pt>
                      <c:pt idx="374">
                        <c:v>6.0670700000000579</c:v>
                      </c:pt>
                      <c:pt idx="375">
                        <c:v>6.0670999999997548</c:v>
                      </c:pt>
                      <c:pt idx="376">
                        <c:v>6.0670999999997548</c:v>
                      </c:pt>
                      <c:pt idx="377">
                        <c:v>6.0671099999999569</c:v>
                      </c:pt>
                      <c:pt idx="378">
                        <c:v>6.0671399999996538</c:v>
                      </c:pt>
                      <c:pt idx="379">
                        <c:v>6.0671399999996538</c:v>
                      </c:pt>
                      <c:pt idx="380">
                        <c:v>6.0671800000000076</c:v>
                      </c:pt>
                      <c:pt idx="381">
                        <c:v>6.0671800000000076</c:v>
                      </c:pt>
                      <c:pt idx="382">
                        <c:v>6.0671800000000076</c:v>
                      </c:pt>
                      <c:pt idx="383">
                        <c:v>6.0671800000000076</c:v>
                      </c:pt>
                      <c:pt idx="384">
                        <c:v>6.0788099999999758</c:v>
                      </c:pt>
                      <c:pt idx="385">
                        <c:v>6.0788099999999758</c:v>
                      </c:pt>
                      <c:pt idx="386">
                        <c:v>6.0788099999999758</c:v>
                      </c:pt>
                      <c:pt idx="387">
                        <c:v>6.0788099999999758</c:v>
                      </c:pt>
                      <c:pt idx="388">
                        <c:v>6.0788099999999758</c:v>
                      </c:pt>
                      <c:pt idx="389">
                        <c:v>6.0788099999999758</c:v>
                      </c:pt>
                      <c:pt idx="390">
                        <c:v>6.0991300000000592</c:v>
                      </c:pt>
                      <c:pt idx="391">
                        <c:v>6.0991300000000592</c:v>
                      </c:pt>
                      <c:pt idx="392">
                        <c:v>6.0991300000000592</c:v>
                      </c:pt>
                      <c:pt idx="393">
                        <c:v>6.0991300000000592</c:v>
                      </c:pt>
                      <c:pt idx="394">
                        <c:v>6.0991300000000592</c:v>
                      </c:pt>
                      <c:pt idx="395">
                        <c:v>6.8610399999997753</c:v>
                      </c:pt>
                      <c:pt idx="396">
                        <c:v>6.8610399999997753</c:v>
                      </c:pt>
                      <c:pt idx="397">
                        <c:v>6.8610399999997753</c:v>
                      </c:pt>
                      <c:pt idx="398">
                        <c:v>6.8789899999997033</c:v>
                      </c:pt>
                      <c:pt idx="399">
                        <c:v>6.8789999999999054</c:v>
                      </c:pt>
                      <c:pt idx="400">
                        <c:v>6.8789999999999054</c:v>
                      </c:pt>
                      <c:pt idx="401">
                        <c:v>6.8790099999996528</c:v>
                      </c:pt>
                      <c:pt idx="402">
                        <c:v>6.8790099999996528</c:v>
                      </c:pt>
                      <c:pt idx="403">
                        <c:v>6.8790099999996528</c:v>
                      </c:pt>
                      <c:pt idx="404">
                        <c:v>6.8790099999996528</c:v>
                      </c:pt>
                      <c:pt idx="405">
                        <c:v>6.8790099999996528</c:v>
                      </c:pt>
                      <c:pt idx="406">
                        <c:v>6.8972199999998338</c:v>
                      </c:pt>
                      <c:pt idx="407">
                        <c:v>6.8972199999998338</c:v>
                      </c:pt>
                      <c:pt idx="408">
                        <c:v>6.8972199999998338</c:v>
                      </c:pt>
                      <c:pt idx="409">
                        <c:v>6.8972300000000359</c:v>
                      </c:pt>
                      <c:pt idx="410">
                        <c:v>6.8972300000000359</c:v>
                      </c:pt>
                      <c:pt idx="411">
                        <c:v>6.8972399999997833</c:v>
                      </c:pt>
                      <c:pt idx="412">
                        <c:v>6.8972499999999854</c:v>
                      </c:pt>
                      <c:pt idx="413">
                        <c:v>6.8972499999999854</c:v>
                      </c:pt>
                      <c:pt idx="414">
                        <c:v>6.9154699999999139</c:v>
                      </c:pt>
                      <c:pt idx="415">
                        <c:v>6.9154699999999139</c:v>
                      </c:pt>
                      <c:pt idx="416">
                        <c:v>6.9154699999999139</c:v>
                      </c:pt>
                      <c:pt idx="417">
                        <c:v>6.9154899999998634</c:v>
                      </c:pt>
                      <c:pt idx="418">
                        <c:v>6.9154899999998634</c:v>
                      </c:pt>
                      <c:pt idx="419">
                        <c:v>6.9155000000000655</c:v>
                      </c:pt>
                      <c:pt idx="420">
                        <c:v>6.9155000000000655</c:v>
                      </c:pt>
                      <c:pt idx="421">
                        <c:v>6.9155000000000655</c:v>
                      </c:pt>
                      <c:pt idx="422">
                        <c:v>6.9450199999996585</c:v>
                      </c:pt>
                      <c:pt idx="423">
                        <c:v>6.9450199999996585</c:v>
                      </c:pt>
                      <c:pt idx="424">
                        <c:v>6.9450199999996585</c:v>
                      </c:pt>
                      <c:pt idx="425">
                        <c:v>6.9450400000000627</c:v>
                      </c:pt>
                      <c:pt idx="426">
                        <c:v>6.9450400000000627</c:v>
                      </c:pt>
                      <c:pt idx="427">
                        <c:v>6.9454299999997602</c:v>
                      </c:pt>
                      <c:pt idx="428">
                        <c:v>6.9454299999997602</c:v>
                      </c:pt>
                      <c:pt idx="429">
                        <c:v>6.9454299999997602</c:v>
                      </c:pt>
                      <c:pt idx="430">
                        <c:v>6.9764799999998104</c:v>
                      </c:pt>
                      <c:pt idx="431">
                        <c:v>6.9764900000000125</c:v>
                      </c:pt>
                      <c:pt idx="432">
                        <c:v>6.9764900000000125</c:v>
                      </c:pt>
                      <c:pt idx="433">
                        <c:v>6.976509999999962</c:v>
                      </c:pt>
                      <c:pt idx="434">
                        <c:v>6.976509999999962</c:v>
                      </c:pt>
                      <c:pt idx="435">
                        <c:v>6.9769499999997606</c:v>
                      </c:pt>
                      <c:pt idx="436">
                        <c:v>6.9769499999997606</c:v>
                      </c:pt>
                      <c:pt idx="437">
                        <c:v>6.9769499999997606</c:v>
                      </c:pt>
                      <c:pt idx="438">
                        <c:v>7.0079599999999118</c:v>
                      </c:pt>
                      <c:pt idx="439">
                        <c:v>7.0079599999999118</c:v>
                      </c:pt>
                      <c:pt idx="440">
                        <c:v>7.0079599999999118</c:v>
                      </c:pt>
                      <c:pt idx="441">
                        <c:v>7.0079799999998613</c:v>
                      </c:pt>
                      <c:pt idx="442">
                        <c:v>7.0079799999998613</c:v>
                      </c:pt>
                      <c:pt idx="443">
                        <c:v>7.0084099999999125</c:v>
                      </c:pt>
                      <c:pt idx="444">
                        <c:v>7.0084099999999125</c:v>
                      </c:pt>
                      <c:pt idx="445">
                        <c:v>7.0084199999996599</c:v>
                      </c:pt>
                      <c:pt idx="446">
                        <c:v>7.039260000000013</c:v>
                      </c:pt>
                      <c:pt idx="447">
                        <c:v>7.039260000000013</c:v>
                      </c:pt>
                      <c:pt idx="448">
                        <c:v>7.039260000000013</c:v>
                      </c:pt>
                      <c:pt idx="449">
                        <c:v>7.0392799999999625</c:v>
                      </c:pt>
                      <c:pt idx="450">
                        <c:v>7.0392799999999625</c:v>
                      </c:pt>
                      <c:pt idx="451">
                        <c:v>7.0398999999997613</c:v>
                      </c:pt>
                      <c:pt idx="452">
                        <c:v>7.0398999999997613</c:v>
                      </c:pt>
                      <c:pt idx="453">
                        <c:v>7.0398999999997613</c:v>
                      </c:pt>
                      <c:pt idx="454">
                        <c:v>7.0713900000000649</c:v>
                      </c:pt>
                      <c:pt idx="455">
                        <c:v>7.0713999999998123</c:v>
                      </c:pt>
                      <c:pt idx="456">
                        <c:v>7.0713999999998123</c:v>
                      </c:pt>
                      <c:pt idx="457">
                        <c:v>7.0714199999997618</c:v>
                      </c:pt>
                      <c:pt idx="458">
                        <c:v>7.0714199999997618</c:v>
                      </c:pt>
                      <c:pt idx="459">
                        <c:v>7.071849999999813</c:v>
                      </c:pt>
                      <c:pt idx="460">
                        <c:v>7.071849999999813</c:v>
                      </c:pt>
                      <c:pt idx="461">
                        <c:v>7.071849999999813</c:v>
                      </c:pt>
                      <c:pt idx="462">
                        <c:v>7.102139999999963</c:v>
                      </c:pt>
                      <c:pt idx="463">
                        <c:v>7.102139999999963</c:v>
                      </c:pt>
                      <c:pt idx="464">
                        <c:v>7.102139999999963</c:v>
                      </c:pt>
                      <c:pt idx="465">
                        <c:v>7.1021599999999125</c:v>
                      </c:pt>
                      <c:pt idx="466">
                        <c:v>7.1021599999999125</c:v>
                      </c:pt>
                      <c:pt idx="467">
                        <c:v>7.1025999999997111</c:v>
                      </c:pt>
                      <c:pt idx="468">
                        <c:v>7.1025999999997111</c:v>
                      </c:pt>
                      <c:pt idx="469">
                        <c:v>7.1025999999997111</c:v>
                      </c:pt>
                      <c:pt idx="470">
                        <c:v>7.1328199999998105</c:v>
                      </c:pt>
                      <c:pt idx="471">
                        <c:v>7.1328300000000127</c:v>
                      </c:pt>
                      <c:pt idx="472">
                        <c:v>7.1328300000000127</c:v>
                      </c:pt>
                      <c:pt idx="473">
                        <c:v>7.1328499999999622</c:v>
                      </c:pt>
                      <c:pt idx="474">
                        <c:v>7.1328499999999622</c:v>
                      </c:pt>
                      <c:pt idx="475">
                        <c:v>7.1333299999996598</c:v>
                      </c:pt>
                      <c:pt idx="476">
                        <c:v>7.1333299999996598</c:v>
                      </c:pt>
                      <c:pt idx="477">
                        <c:v>7.1333299999996598</c:v>
                      </c:pt>
                      <c:pt idx="478">
                        <c:v>7.1513499999996384</c:v>
                      </c:pt>
                      <c:pt idx="479">
                        <c:v>7.1513499999996384</c:v>
                      </c:pt>
                      <c:pt idx="480">
                        <c:v>7.1513499999996384</c:v>
                      </c:pt>
                      <c:pt idx="481">
                        <c:v>7.1513599999998405</c:v>
                      </c:pt>
                      <c:pt idx="482">
                        <c:v>7.1513599999998405</c:v>
                      </c:pt>
                      <c:pt idx="483">
                        <c:v>7.1513999999997395</c:v>
                      </c:pt>
                      <c:pt idx="484">
                        <c:v>7.1514099999999416</c:v>
                      </c:pt>
                      <c:pt idx="485">
                        <c:v>7.1514099999999416</c:v>
                      </c:pt>
                      <c:pt idx="486">
                        <c:v>7.1697899999999208</c:v>
                      </c:pt>
                      <c:pt idx="487">
                        <c:v>7.1697899999999208</c:v>
                      </c:pt>
                      <c:pt idx="488">
                        <c:v>7.1697899999999208</c:v>
                      </c:pt>
                      <c:pt idx="489">
                        <c:v>7.1698099999998703</c:v>
                      </c:pt>
                      <c:pt idx="490">
                        <c:v>7.1698099999998703</c:v>
                      </c:pt>
                      <c:pt idx="491">
                        <c:v>7.169840000000022</c:v>
                      </c:pt>
                      <c:pt idx="492">
                        <c:v>7.169840000000022</c:v>
                      </c:pt>
                      <c:pt idx="493">
                        <c:v>7.169840000000022</c:v>
                      </c:pt>
                      <c:pt idx="494">
                        <c:v>7.1879599999997481</c:v>
                      </c:pt>
                      <c:pt idx="495">
                        <c:v>7.1879699999999502</c:v>
                      </c:pt>
                      <c:pt idx="496">
                        <c:v>7.1879699999999502</c:v>
                      </c:pt>
                      <c:pt idx="497">
                        <c:v>7.1879799999996976</c:v>
                      </c:pt>
                      <c:pt idx="498">
                        <c:v>7.1879799999996976</c:v>
                      </c:pt>
                      <c:pt idx="499">
                        <c:v>7.1879999999996471</c:v>
                      </c:pt>
                      <c:pt idx="500">
                        <c:v>7.1879999999996471</c:v>
                      </c:pt>
                      <c:pt idx="501">
                        <c:v>7.1879999999996471</c:v>
                      </c:pt>
                      <c:pt idx="502">
                        <c:v>7.1880299999997987</c:v>
                      </c:pt>
                      <c:pt idx="503">
                        <c:v>7.1880299999997987</c:v>
                      </c:pt>
                      <c:pt idx="504">
                        <c:v>7.1880699999996978</c:v>
                      </c:pt>
                      <c:pt idx="505">
                        <c:v>7.1880699999996978</c:v>
                      </c:pt>
                      <c:pt idx="506">
                        <c:v>7.1880699999996978</c:v>
                      </c:pt>
                      <c:pt idx="507">
                        <c:v>7.1880699999996978</c:v>
                      </c:pt>
                      <c:pt idx="508">
                        <c:v>7.198030000000017</c:v>
                      </c:pt>
                      <c:pt idx="509">
                        <c:v>7.198030000000017</c:v>
                      </c:pt>
                      <c:pt idx="510">
                        <c:v>7.198030000000017</c:v>
                      </c:pt>
                      <c:pt idx="511">
                        <c:v>7.198030000000017</c:v>
                      </c:pt>
                      <c:pt idx="512">
                        <c:v>7.198030000000017</c:v>
                      </c:pt>
                      <c:pt idx="513">
                        <c:v>7.1980399999997644</c:v>
                      </c:pt>
                      <c:pt idx="514">
                        <c:v>7.2134399999999914</c:v>
                      </c:pt>
                      <c:pt idx="515">
                        <c:v>7.2134399999999914</c:v>
                      </c:pt>
                      <c:pt idx="516">
                        <c:v>7.2134399999999914</c:v>
                      </c:pt>
                      <c:pt idx="517">
                        <c:v>7.2134499999997388</c:v>
                      </c:pt>
                      <c:pt idx="518">
                        <c:v>7.2134499999997388</c:v>
                      </c:pt>
                      <c:pt idx="519">
                        <c:v>7.7950699999996687</c:v>
                      </c:pt>
                      <c:pt idx="520">
                        <c:v>7.7950699999996687</c:v>
                      </c:pt>
                      <c:pt idx="521">
                        <c:v>7.7950699999996687</c:v>
                      </c:pt>
                      <c:pt idx="522">
                        <c:v>7.8088399999996909</c:v>
                      </c:pt>
                      <c:pt idx="523">
                        <c:v>7.8088399999996909</c:v>
                      </c:pt>
                      <c:pt idx="524">
                        <c:v>7.8088399999996909</c:v>
                      </c:pt>
                      <c:pt idx="525">
                        <c:v>7.808849999999893</c:v>
                      </c:pt>
                      <c:pt idx="526">
                        <c:v>7.808849999999893</c:v>
                      </c:pt>
                      <c:pt idx="527">
                        <c:v>7.808849999999893</c:v>
                      </c:pt>
                      <c:pt idx="528">
                        <c:v>7.808849999999893</c:v>
                      </c:pt>
                      <c:pt idx="529">
                        <c:v>7.808849999999893</c:v>
                      </c:pt>
                      <c:pt idx="530">
                        <c:v>7.8226799999997638</c:v>
                      </c:pt>
                      <c:pt idx="531">
                        <c:v>7.8226799999997638</c:v>
                      </c:pt>
                      <c:pt idx="532">
                        <c:v>7.8226799999997638</c:v>
                      </c:pt>
                      <c:pt idx="533">
                        <c:v>7.8226899999999659</c:v>
                      </c:pt>
                      <c:pt idx="534">
                        <c:v>7.8226899999999659</c:v>
                      </c:pt>
                      <c:pt idx="535">
                        <c:v>7.8226899999999659</c:v>
                      </c:pt>
                      <c:pt idx="536">
                        <c:v>7.8226999999997133</c:v>
                      </c:pt>
                      <c:pt idx="537">
                        <c:v>7.8226999999997133</c:v>
                      </c:pt>
                      <c:pt idx="538">
                        <c:v>7.8363199999998869</c:v>
                      </c:pt>
                      <c:pt idx="539">
                        <c:v>7.8363199999998869</c:v>
                      </c:pt>
                      <c:pt idx="540">
                        <c:v>7.8363199999998869</c:v>
                      </c:pt>
                      <c:pt idx="541">
                        <c:v>7.8363299999996343</c:v>
                      </c:pt>
                      <c:pt idx="542">
                        <c:v>7.8363299999996343</c:v>
                      </c:pt>
                      <c:pt idx="543">
                        <c:v>7.8363299999996343</c:v>
                      </c:pt>
                      <c:pt idx="544">
                        <c:v>7.8363299999996343</c:v>
                      </c:pt>
                      <c:pt idx="545">
                        <c:v>7.8363299999996343</c:v>
                      </c:pt>
                      <c:pt idx="546">
                        <c:v>7.8588199999999233</c:v>
                      </c:pt>
                      <c:pt idx="547">
                        <c:v>7.8588199999999233</c:v>
                      </c:pt>
                      <c:pt idx="548">
                        <c:v>7.8588299999996707</c:v>
                      </c:pt>
                      <c:pt idx="549">
                        <c:v>7.8588399999998728</c:v>
                      </c:pt>
                      <c:pt idx="550">
                        <c:v>7.8588399999998728</c:v>
                      </c:pt>
                      <c:pt idx="551">
                        <c:v>7.8591499999997723</c:v>
                      </c:pt>
                      <c:pt idx="552">
                        <c:v>7.8591499999997723</c:v>
                      </c:pt>
                      <c:pt idx="553">
                        <c:v>7.8591499999997723</c:v>
                      </c:pt>
                      <c:pt idx="554">
                        <c:v>7.883010000000013</c:v>
                      </c:pt>
                      <c:pt idx="555">
                        <c:v>7.883010000000013</c:v>
                      </c:pt>
                      <c:pt idx="556">
                        <c:v>7.8830199999997603</c:v>
                      </c:pt>
                      <c:pt idx="557">
                        <c:v>7.8830299999999625</c:v>
                      </c:pt>
                      <c:pt idx="558">
                        <c:v>7.8830299999999625</c:v>
                      </c:pt>
                      <c:pt idx="559">
                        <c:v>7.8833700000000135</c:v>
                      </c:pt>
                      <c:pt idx="560">
                        <c:v>7.8833700000000135</c:v>
                      </c:pt>
                      <c:pt idx="561">
                        <c:v>7.8833700000000135</c:v>
                      </c:pt>
                      <c:pt idx="562">
                        <c:v>7.9073499999999513</c:v>
                      </c:pt>
                      <c:pt idx="563">
                        <c:v>7.9073499999999513</c:v>
                      </c:pt>
                      <c:pt idx="564">
                        <c:v>7.9073499999999513</c:v>
                      </c:pt>
                      <c:pt idx="565">
                        <c:v>7.9073599999996986</c:v>
                      </c:pt>
                      <c:pt idx="566">
                        <c:v>7.9073699999999008</c:v>
                      </c:pt>
                      <c:pt idx="567">
                        <c:v>7.9075800000000527</c:v>
                      </c:pt>
                      <c:pt idx="568">
                        <c:v>7.9075899999998001</c:v>
                      </c:pt>
                      <c:pt idx="569">
                        <c:v>7.9075899999998001</c:v>
                      </c:pt>
                      <c:pt idx="570">
                        <c:v>7.9313799999999901</c:v>
                      </c:pt>
                      <c:pt idx="571">
                        <c:v>7.9313799999999901</c:v>
                      </c:pt>
                      <c:pt idx="572">
                        <c:v>7.9313799999999901</c:v>
                      </c:pt>
                      <c:pt idx="573">
                        <c:v>7.9313999999999396</c:v>
                      </c:pt>
                      <c:pt idx="574">
                        <c:v>7.9313999999999396</c:v>
                      </c:pt>
                      <c:pt idx="575">
                        <c:v>7.9318199999997887</c:v>
                      </c:pt>
                      <c:pt idx="576">
                        <c:v>7.9318199999997887</c:v>
                      </c:pt>
                      <c:pt idx="577">
                        <c:v>7.9318199999997887</c:v>
                      </c:pt>
                      <c:pt idx="578">
                        <c:v>7.9559099999996761</c:v>
                      </c:pt>
                      <c:pt idx="579">
                        <c:v>7.9559099999996761</c:v>
                      </c:pt>
                      <c:pt idx="580">
                        <c:v>7.9559099999996761</c:v>
                      </c:pt>
                      <c:pt idx="581">
                        <c:v>7.9559199999998782</c:v>
                      </c:pt>
                      <c:pt idx="582">
                        <c:v>7.9559299999996256</c:v>
                      </c:pt>
                      <c:pt idx="583">
                        <c:v>7.9561300000000301</c:v>
                      </c:pt>
                      <c:pt idx="584">
                        <c:v>7.9561399999997775</c:v>
                      </c:pt>
                      <c:pt idx="585">
                        <c:v>7.9561399999997775</c:v>
                      </c:pt>
                      <c:pt idx="586">
                        <c:v>7.9794499999998152</c:v>
                      </c:pt>
                      <c:pt idx="587">
                        <c:v>7.9794499999998152</c:v>
                      </c:pt>
                      <c:pt idx="588">
                        <c:v>7.9794499999998152</c:v>
                      </c:pt>
                      <c:pt idx="589">
                        <c:v>7.9794699999997647</c:v>
                      </c:pt>
                      <c:pt idx="590">
                        <c:v>7.9794699999997647</c:v>
                      </c:pt>
                      <c:pt idx="591">
                        <c:v>7.9797199999998156</c:v>
                      </c:pt>
                      <c:pt idx="592">
                        <c:v>7.9797199999998156</c:v>
                      </c:pt>
                      <c:pt idx="593">
                        <c:v>7.9797199999998156</c:v>
                      </c:pt>
                      <c:pt idx="594">
                        <c:v>8.002849999999853</c:v>
                      </c:pt>
                      <c:pt idx="595">
                        <c:v>8.002849999999853</c:v>
                      </c:pt>
                      <c:pt idx="596">
                        <c:v>8.002849999999853</c:v>
                      </c:pt>
                      <c:pt idx="597">
                        <c:v>8.002889999999752</c:v>
                      </c:pt>
                      <c:pt idx="598">
                        <c:v>8.0028999999999542</c:v>
                      </c:pt>
                      <c:pt idx="599">
                        <c:v>8.0032200000000557</c:v>
                      </c:pt>
                      <c:pt idx="600">
                        <c:v>8.0032200000000557</c:v>
                      </c:pt>
                      <c:pt idx="601">
                        <c:v>8.0032200000000557</c:v>
                      </c:pt>
                      <c:pt idx="602">
                        <c:v>8.0169399999999769</c:v>
                      </c:pt>
                      <c:pt idx="603">
                        <c:v>8.0169399999999769</c:v>
                      </c:pt>
                      <c:pt idx="604">
                        <c:v>8.0169399999999769</c:v>
                      </c:pt>
                      <c:pt idx="605">
                        <c:v>8.0169499999997242</c:v>
                      </c:pt>
                      <c:pt idx="606">
                        <c:v>8.0169499999997242</c:v>
                      </c:pt>
                      <c:pt idx="607">
                        <c:v>8.0169599999999264</c:v>
                      </c:pt>
                      <c:pt idx="608">
                        <c:v>8.0169699999996737</c:v>
                      </c:pt>
                      <c:pt idx="609">
                        <c:v>8.0169699999996737</c:v>
                      </c:pt>
                      <c:pt idx="610">
                        <c:v>8.0309299999998984</c:v>
                      </c:pt>
                      <c:pt idx="611">
                        <c:v>8.0309299999998984</c:v>
                      </c:pt>
                      <c:pt idx="612">
                        <c:v>8.0309299999998984</c:v>
                      </c:pt>
                      <c:pt idx="613">
                        <c:v>8.0309399999996458</c:v>
                      </c:pt>
                      <c:pt idx="614">
                        <c:v>8.0309399999996458</c:v>
                      </c:pt>
                      <c:pt idx="615">
                        <c:v>8.0309600000000501</c:v>
                      </c:pt>
                      <c:pt idx="616">
                        <c:v>8.0309600000000501</c:v>
                      </c:pt>
                      <c:pt idx="617">
                        <c:v>8.0309600000000501</c:v>
                      </c:pt>
                      <c:pt idx="618">
                        <c:v>8.0447399999998197</c:v>
                      </c:pt>
                      <c:pt idx="619">
                        <c:v>8.0447399999998197</c:v>
                      </c:pt>
                      <c:pt idx="620">
                        <c:v>8.0447399999998197</c:v>
                      </c:pt>
                      <c:pt idx="621">
                        <c:v>8.0447500000000218</c:v>
                      </c:pt>
                      <c:pt idx="622">
                        <c:v>8.0447500000000218</c:v>
                      </c:pt>
                      <c:pt idx="623">
                        <c:v>8.0447599999997692</c:v>
                      </c:pt>
                      <c:pt idx="624">
                        <c:v>8.0447599999997692</c:v>
                      </c:pt>
                      <c:pt idx="625">
                        <c:v>8.0447599999997692</c:v>
                      </c:pt>
                      <c:pt idx="626">
                        <c:v>8.0447799999997187</c:v>
                      </c:pt>
                      <c:pt idx="627">
                        <c:v>8.0447799999997187</c:v>
                      </c:pt>
                      <c:pt idx="628">
                        <c:v>8.0448299999998198</c:v>
                      </c:pt>
                      <c:pt idx="629">
                        <c:v>8.0448299999998198</c:v>
                      </c:pt>
                      <c:pt idx="630">
                        <c:v>8.0448299999998198</c:v>
                      </c:pt>
                      <c:pt idx="631">
                        <c:v>8.0448299999998198</c:v>
                      </c:pt>
                      <c:pt idx="632">
                        <c:v>8.0519899999999325</c:v>
                      </c:pt>
                      <c:pt idx="633">
                        <c:v>8.0519899999999325</c:v>
                      </c:pt>
                      <c:pt idx="634">
                        <c:v>8.0519899999999325</c:v>
                      </c:pt>
                      <c:pt idx="635">
                        <c:v>8.0519899999999325</c:v>
                      </c:pt>
                      <c:pt idx="636">
                        <c:v>8.0519899999999325</c:v>
                      </c:pt>
                      <c:pt idx="637">
                        <c:v>8.0519899999999325</c:v>
                      </c:pt>
                      <c:pt idx="638">
                        <c:v>8.0519899999999325</c:v>
                      </c:pt>
                      <c:pt idx="639">
                        <c:v>8.0519999999996799</c:v>
                      </c:pt>
                      <c:pt idx="640">
                        <c:v>8.063209999999799</c:v>
                      </c:pt>
                      <c:pt idx="641">
                        <c:v>8.063209999999799</c:v>
                      </c:pt>
                      <c:pt idx="642">
                        <c:v>8.0632200000000012</c:v>
                      </c:pt>
                      <c:pt idx="643">
                        <c:v>8.0632200000000012</c:v>
                      </c:pt>
                      <c:pt idx="644">
                        <c:v>8.0632200000000012</c:v>
                      </c:pt>
                      <c:pt idx="645">
                        <c:v>8.5033799999996518</c:v>
                      </c:pt>
                      <c:pt idx="646">
                        <c:v>8.5033799999996518</c:v>
                      </c:pt>
                      <c:pt idx="647">
                        <c:v>8.5033799999996518</c:v>
                      </c:pt>
                      <c:pt idx="648">
                        <c:v>8.5141499999999724</c:v>
                      </c:pt>
                      <c:pt idx="649">
                        <c:v>8.5141499999999724</c:v>
                      </c:pt>
                      <c:pt idx="650">
                        <c:v>8.5141499999999724</c:v>
                      </c:pt>
                      <c:pt idx="651">
                        <c:v>8.5141599999997197</c:v>
                      </c:pt>
                      <c:pt idx="652">
                        <c:v>8.5141599999997197</c:v>
                      </c:pt>
                      <c:pt idx="653">
                        <c:v>8.5141599999997197</c:v>
                      </c:pt>
                      <c:pt idx="654">
                        <c:v>8.5141599999997197</c:v>
                      </c:pt>
                      <c:pt idx="655">
                        <c:v>8.5141599999997197</c:v>
                      </c:pt>
                      <c:pt idx="656">
                        <c:v>8.5246499999998377</c:v>
                      </c:pt>
                      <c:pt idx="657">
                        <c:v>8.5246499999998377</c:v>
                      </c:pt>
                      <c:pt idx="658">
                        <c:v>8.5246499999998377</c:v>
                      </c:pt>
                      <c:pt idx="659">
                        <c:v>8.5246600000000399</c:v>
                      </c:pt>
                      <c:pt idx="660">
                        <c:v>8.5246600000000399</c:v>
                      </c:pt>
                      <c:pt idx="661">
                        <c:v>8.5246600000000399</c:v>
                      </c:pt>
                      <c:pt idx="662">
                        <c:v>8.5246600000000399</c:v>
                      </c:pt>
                      <c:pt idx="663">
                        <c:v>8.5246600000000399</c:v>
                      </c:pt>
                      <c:pt idx="664">
                        <c:v>8.5349699999997028</c:v>
                      </c:pt>
                      <c:pt idx="665">
                        <c:v>8.5349699999997028</c:v>
                      </c:pt>
                      <c:pt idx="666">
                        <c:v>8.5349699999997028</c:v>
                      </c:pt>
                      <c:pt idx="667">
                        <c:v>8.534979999999905</c:v>
                      </c:pt>
                      <c:pt idx="668">
                        <c:v>8.534979999999905</c:v>
                      </c:pt>
                      <c:pt idx="669">
                        <c:v>8.534979999999905</c:v>
                      </c:pt>
                      <c:pt idx="670">
                        <c:v>8.5349899999996524</c:v>
                      </c:pt>
                      <c:pt idx="671">
                        <c:v>8.5349899999996524</c:v>
                      </c:pt>
                      <c:pt idx="672">
                        <c:v>8.5523299999999836</c:v>
                      </c:pt>
                      <c:pt idx="673">
                        <c:v>8.5523399999997309</c:v>
                      </c:pt>
                      <c:pt idx="674">
                        <c:v>8.5523399999997309</c:v>
                      </c:pt>
                      <c:pt idx="675">
                        <c:v>8.5523499999999331</c:v>
                      </c:pt>
                      <c:pt idx="676">
                        <c:v>8.5523499999999331</c:v>
                      </c:pt>
                      <c:pt idx="677">
                        <c:v>8.5524999999997817</c:v>
                      </c:pt>
                      <c:pt idx="678">
                        <c:v>8.5524999999997817</c:v>
                      </c:pt>
                      <c:pt idx="679">
                        <c:v>8.5524999999997817</c:v>
                      </c:pt>
                      <c:pt idx="680">
                        <c:v>8.5708999999997104</c:v>
                      </c:pt>
                      <c:pt idx="681">
                        <c:v>8.5708999999997104</c:v>
                      </c:pt>
                      <c:pt idx="682">
                        <c:v>8.5708999999997104</c:v>
                      </c:pt>
                      <c:pt idx="683">
                        <c:v>8.5709099999999125</c:v>
                      </c:pt>
                      <c:pt idx="684">
                        <c:v>8.5709099999999125</c:v>
                      </c:pt>
                      <c:pt idx="685">
                        <c:v>8.5710599999997612</c:v>
                      </c:pt>
                      <c:pt idx="686">
                        <c:v>8.5710599999997612</c:v>
                      </c:pt>
                      <c:pt idx="687">
                        <c:v>8.5710599999997612</c:v>
                      </c:pt>
                      <c:pt idx="688">
                        <c:v>8.5894899999998415</c:v>
                      </c:pt>
                      <c:pt idx="689">
                        <c:v>8.5894899999998415</c:v>
                      </c:pt>
                      <c:pt idx="690">
                        <c:v>8.5894899999998415</c:v>
                      </c:pt>
                      <c:pt idx="691">
                        <c:v>8.5895000000000437</c:v>
                      </c:pt>
                      <c:pt idx="692">
                        <c:v>8.5895000000000437</c:v>
                      </c:pt>
                      <c:pt idx="693">
                        <c:v>8.5895299999997405</c:v>
                      </c:pt>
                      <c:pt idx="694">
                        <c:v>8.5895299999997405</c:v>
                      </c:pt>
                      <c:pt idx="695">
                        <c:v>8.5895299999997405</c:v>
                      </c:pt>
                      <c:pt idx="696">
                        <c:v>8.6077699999996184</c:v>
                      </c:pt>
                      <c:pt idx="697">
                        <c:v>8.6077699999996184</c:v>
                      </c:pt>
                      <c:pt idx="698">
                        <c:v>8.6077699999996184</c:v>
                      </c:pt>
                      <c:pt idx="699">
                        <c:v>8.6077799999998206</c:v>
                      </c:pt>
                      <c:pt idx="700">
                        <c:v>8.6077799999998206</c:v>
                      </c:pt>
                      <c:pt idx="701">
                        <c:v>8.607970000000023</c:v>
                      </c:pt>
                      <c:pt idx="702">
                        <c:v>8.607970000000023</c:v>
                      </c:pt>
                      <c:pt idx="703">
                        <c:v>8.607970000000023</c:v>
                      </c:pt>
                      <c:pt idx="704">
                        <c:v>8.626549999999952</c:v>
                      </c:pt>
                      <c:pt idx="705">
                        <c:v>8.626549999999952</c:v>
                      </c:pt>
                      <c:pt idx="706">
                        <c:v>8.626549999999952</c:v>
                      </c:pt>
                      <c:pt idx="707">
                        <c:v>8.6265599999996994</c:v>
                      </c:pt>
                      <c:pt idx="708">
                        <c:v>8.6265599999996994</c:v>
                      </c:pt>
                      <c:pt idx="709">
                        <c:v>8.626589999999851</c:v>
                      </c:pt>
                      <c:pt idx="710">
                        <c:v>8.626589999999851</c:v>
                      </c:pt>
                      <c:pt idx="711">
                        <c:v>8.626589999999851</c:v>
                      </c:pt>
                      <c:pt idx="712">
                        <c:v>8.644579999999678</c:v>
                      </c:pt>
                      <c:pt idx="713">
                        <c:v>8.644579999999678</c:v>
                      </c:pt>
                      <c:pt idx="714">
                        <c:v>8.6445899999998801</c:v>
                      </c:pt>
                      <c:pt idx="715">
                        <c:v>8.6445999999996275</c:v>
                      </c:pt>
                      <c:pt idx="716">
                        <c:v>8.6445999999996275</c:v>
                      </c:pt>
                      <c:pt idx="717">
                        <c:v>8.6446699999996781</c:v>
                      </c:pt>
                      <c:pt idx="718">
                        <c:v>8.6446699999996781</c:v>
                      </c:pt>
                      <c:pt idx="719">
                        <c:v>8.6446699999996781</c:v>
                      </c:pt>
                      <c:pt idx="720">
                        <c:v>8.6625199999998586</c:v>
                      </c:pt>
                      <c:pt idx="721">
                        <c:v>8.6625199999998586</c:v>
                      </c:pt>
                      <c:pt idx="722">
                        <c:v>8.6625199999998586</c:v>
                      </c:pt>
                      <c:pt idx="723">
                        <c:v>8.6625300000000607</c:v>
                      </c:pt>
                      <c:pt idx="724">
                        <c:v>8.6625300000000607</c:v>
                      </c:pt>
                      <c:pt idx="725">
                        <c:v>8.6625899999999092</c:v>
                      </c:pt>
                      <c:pt idx="726">
                        <c:v>8.6625899999999092</c:v>
                      </c:pt>
                      <c:pt idx="727">
                        <c:v>8.6625899999999092</c:v>
                      </c:pt>
                      <c:pt idx="728">
                        <c:v>8.6731099999997241</c:v>
                      </c:pt>
                      <c:pt idx="729">
                        <c:v>8.6731099999997241</c:v>
                      </c:pt>
                      <c:pt idx="730">
                        <c:v>8.6731099999997241</c:v>
                      </c:pt>
                      <c:pt idx="731">
                        <c:v>8.6731199999999262</c:v>
                      </c:pt>
                      <c:pt idx="732">
                        <c:v>8.6731199999999262</c:v>
                      </c:pt>
                      <c:pt idx="733">
                        <c:v>8.6731199999999262</c:v>
                      </c:pt>
                      <c:pt idx="734">
                        <c:v>8.6731199999999262</c:v>
                      </c:pt>
                      <c:pt idx="735">
                        <c:v>8.6731299999996736</c:v>
                      </c:pt>
                      <c:pt idx="736">
                        <c:v>8.6836499999999432</c:v>
                      </c:pt>
                      <c:pt idx="737">
                        <c:v>8.6836499999999432</c:v>
                      </c:pt>
                      <c:pt idx="738">
                        <c:v>8.6836499999999432</c:v>
                      </c:pt>
                      <c:pt idx="739">
                        <c:v>8.6836599999996906</c:v>
                      </c:pt>
                      <c:pt idx="740">
                        <c:v>8.6836599999996906</c:v>
                      </c:pt>
                      <c:pt idx="741">
                        <c:v>8.6836599999996906</c:v>
                      </c:pt>
                      <c:pt idx="742">
                        <c:v>8.6836599999996906</c:v>
                      </c:pt>
                      <c:pt idx="743">
                        <c:v>8.6836599999996906</c:v>
                      </c:pt>
                      <c:pt idx="744">
                        <c:v>8.6941699999997581</c:v>
                      </c:pt>
                      <c:pt idx="745">
                        <c:v>8.6941699999997581</c:v>
                      </c:pt>
                      <c:pt idx="746">
                        <c:v>8.6941699999997581</c:v>
                      </c:pt>
                      <c:pt idx="747">
                        <c:v>8.6941799999999603</c:v>
                      </c:pt>
                      <c:pt idx="748">
                        <c:v>8.6941799999999603</c:v>
                      </c:pt>
                      <c:pt idx="749">
                        <c:v>8.6941899999997077</c:v>
                      </c:pt>
                      <c:pt idx="750">
                        <c:v>8.6941899999997077</c:v>
                      </c:pt>
                      <c:pt idx="751">
                        <c:v>8.6941899999997077</c:v>
                      </c:pt>
                      <c:pt idx="752">
                        <c:v>8.6942099999996572</c:v>
                      </c:pt>
                      <c:pt idx="753">
                        <c:v>8.6942099999996572</c:v>
                      </c:pt>
                      <c:pt idx="754">
                        <c:v>8.6942500000000109</c:v>
                      </c:pt>
                      <c:pt idx="755">
                        <c:v>8.6942500000000109</c:v>
                      </c:pt>
                      <c:pt idx="756">
                        <c:v>8.6942500000000109</c:v>
                      </c:pt>
                      <c:pt idx="757">
                        <c:v>8.6942500000000109</c:v>
                      </c:pt>
                      <c:pt idx="758">
                        <c:v>8.6990799999998671</c:v>
                      </c:pt>
                      <c:pt idx="759">
                        <c:v>8.6990799999998671</c:v>
                      </c:pt>
                      <c:pt idx="760">
                        <c:v>8.6990799999998671</c:v>
                      </c:pt>
                      <c:pt idx="761">
                        <c:v>8.6990799999998671</c:v>
                      </c:pt>
                      <c:pt idx="762">
                        <c:v>8.6990900000000693</c:v>
                      </c:pt>
                      <c:pt idx="763">
                        <c:v>8.6990900000000693</c:v>
                      </c:pt>
                      <c:pt idx="764">
                        <c:v>8.6990900000000693</c:v>
                      </c:pt>
                      <c:pt idx="765">
                        <c:v>8.6990900000000693</c:v>
                      </c:pt>
                      <c:pt idx="766">
                        <c:v>8.7074599999996281</c:v>
                      </c:pt>
                      <c:pt idx="767">
                        <c:v>8.7074599999996281</c:v>
                      </c:pt>
                      <c:pt idx="768">
                        <c:v>8.7074699999998302</c:v>
                      </c:pt>
                      <c:pt idx="769">
                        <c:v>8.7074699999998302</c:v>
                      </c:pt>
                      <c:pt idx="770">
                        <c:v>8.7074699999998302</c:v>
                      </c:pt>
                      <c:pt idx="771">
                        <c:v>9.0374099999999089</c:v>
                      </c:pt>
                      <c:pt idx="772">
                        <c:v>9.0374099999999089</c:v>
                      </c:pt>
                      <c:pt idx="773">
                        <c:v>9.0374099999999089</c:v>
                      </c:pt>
                      <c:pt idx="774">
                        <c:v>9.0452099999997699</c:v>
                      </c:pt>
                      <c:pt idx="775">
                        <c:v>9.0452099999997699</c:v>
                      </c:pt>
                      <c:pt idx="776">
                        <c:v>9.0452099999997699</c:v>
                      </c:pt>
                      <c:pt idx="777">
                        <c:v>9.0452199999999721</c:v>
                      </c:pt>
                      <c:pt idx="778">
                        <c:v>9.0452199999999721</c:v>
                      </c:pt>
                      <c:pt idx="779">
                        <c:v>9.0452199999999721</c:v>
                      </c:pt>
                      <c:pt idx="780">
                        <c:v>9.0452199999999721</c:v>
                      </c:pt>
                      <c:pt idx="781">
                        <c:v>9.0452199999999721</c:v>
                      </c:pt>
                      <c:pt idx="782">
                        <c:v>9.0530499999999847</c:v>
                      </c:pt>
                      <c:pt idx="783">
                        <c:v>9.0530499999999847</c:v>
                      </c:pt>
                      <c:pt idx="784">
                        <c:v>9.0530499999999847</c:v>
                      </c:pt>
                      <c:pt idx="785">
                        <c:v>9.0530599999997321</c:v>
                      </c:pt>
                      <c:pt idx="786">
                        <c:v>9.0530599999997321</c:v>
                      </c:pt>
                      <c:pt idx="787">
                        <c:v>9.0530599999997321</c:v>
                      </c:pt>
                      <c:pt idx="788">
                        <c:v>9.0530599999997321</c:v>
                      </c:pt>
                      <c:pt idx="789">
                        <c:v>9.0530599999997321</c:v>
                      </c:pt>
                      <c:pt idx="790">
                        <c:v>9.0607799999997951</c:v>
                      </c:pt>
                      <c:pt idx="791">
                        <c:v>9.0607799999997951</c:v>
                      </c:pt>
                      <c:pt idx="792">
                        <c:v>9.0607799999997951</c:v>
                      </c:pt>
                      <c:pt idx="793">
                        <c:v>9.0607899999999972</c:v>
                      </c:pt>
                      <c:pt idx="794">
                        <c:v>9.0607899999999972</c:v>
                      </c:pt>
                      <c:pt idx="795">
                        <c:v>9.0607899999999972</c:v>
                      </c:pt>
                      <c:pt idx="796">
                        <c:v>9.0607899999999972</c:v>
                      </c:pt>
                      <c:pt idx="797">
                        <c:v>9.0607899999999972</c:v>
                      </c:pt>
                      <c:pt idx="798">
                        <c:v>9.0734999999999673</c:v>
                      </c:pt>
                      <c:pt idx="799">
                        <c:v>9.0734999999999673</c:v>
                      </c:pt>
                      <c:pt idx="800">
                        <c:v>9.0734999999999673</c:v>
                      </c:pt>
                      <c:pt idx="801">
                        <c:v>9.0735099999997146</c:v>
                      </c:pt>
                      <c:pt idx="802">
                        <c:v>9.0735099999997146</c:v>
                      </c:pt>
                      <c:pt idx="803">
                        <c:v>9.0735399999998663</c:v>
                      </c:pt>
                      <c:pt idx="804">
                        <c:v>9.0735399999998663</c:v>
                      </c:pt>
                      <c:pt idx="805">
                        <c:v>9.0735399999998663</c:v>
                      </c:pt>
                      <c:pt idx="806">
                        <c:v>9.0869099999999889</c:v>
                      </c:pt>
                      <c:pt idx="807">
                        <c:v>9.0869099999999889</c:v>
                      </c:pt>
                      <c:pt idx="808">
                        <c:v>9.0869099999999889</c:v>
                      </c:pt>
                      <c:pt idx="809">
                        <c:v>9.0869199999997363</c:v>
                      </c:pt>
                      <c:pt idx="810">
                        <c:v>9.0869199999997363</c:v>
                      </c:pt>
                      <c:pt idx="811">
                        <c:v>9.0869399999996858</c:v>
                      </c:pt>
                      <c:pt idx="812">
                        <c:v>9.086949999999888</c:v>
                      </c:pt>
                      <c:pt idx="813">
                        <c:v>9.086949999999888</c:v>
                      </c:pt>
                      <c:pt idx="814">
                        <c:v>9.100329999999758</c:v>
                      </c:pt>
                      <c:pt idx="815">
                        <c:v>9.1003399999999601</c:v>
                      </c:pt>
                      <c:pt idx="816">
                        <c:v>9.1003399999999601</c:v>
                      </c:pt>
                      <c:pt idx="817">
                        <c:v>9.1003399999999601</c:v>
                      </c:pt>
                      <c:pt idx="818">
                        <c:v>9.1003499999997075</c:v>
                      </c:pt>
                      <c:pt idx="819">
                        <c:v>9.1003499999997075</c:v>
                      </c:pt>
                      <c:pt idx="820">
                        <c:v>9.1003499999997075</c:v>
                      </c:pt>
                      <c:pt idx="821">
                        <c:v>9.1003499999997075</c:v>
                      </c:pt>
                      <c:pt idx="822">
                        <c:v>9.113589999999931</c:v>
                      </c:pt>
                      <c:pt idx="823">
                        <c:v>9.113589999999931</c:v>
                      </c:pt>
                      <c:pt idx="824">
                        <c:v>9.113589999999931</c:v>
                      </c:pt>
                      <c:pt idx="825">
                        <c:v>9.1135999999996784</c:v>
                      </c:pt>
                      <c:pt idx="826">
                        <c:v>9.1135999999996784</c:v>
                      </c:pt>
                      <c:pt idx="827">
                        <c:v>9.1136099999998805</c:v>
                      </c:pt>
                      <c:pt idx="828">
                        <c:v>9.1136099999998805</c:v>
                      </c:pt>
                      <c:pt idx="829">
                        <c:v>9.1136099999998805</c:v>
                      </c:pt>
                      <c:pt idx="830">
                        <c:v>9.1271199999996497</c:v>
                      </c:pt>
                      <c:pt idx="831">
                        <c:v>9.1271199999996497</c:v>
                      </c:pt>
                      <c:pt idx="832">
                        <c:v>9.1271199999996497</c:v>
                      </c:pt>
                      <c:pt idx="833">
                        <c:v>9.1271299999998519</c:v>
                      </c:pt>
                      <c:pt idx="834">
                        <c:v>9.1271299999998519</c:v>
                      </c:pt>
                      <c:pt idx="835">
                        <c:v>9.1271299999998519</c:v>
                      </c:pt>
                      <c:pt idx="836">
                        <c:v>9.1271299999998519</c:v>
                      </c:pt>
                      <c:pt idx="837">
                        <c:v>9.1271299999998519</c:v>
                      </c:pt>
                      <c:pt idx="838">
                        <c:v>9.1401299999997718</c:v>
                      </c:pt>
                      <c:pt idx="839">
                        <c:v>9.1401299999997718</c:v>
                      </c:pt>
                      <c:pt idx="840">
                        <c:v>9.1401299999997718</c:v>
                      </c:pt>
                      <c:pt idx="841">
                        <c:v>9.140139999999974</c:v>
                      </c:pt>
                      <c:pt idx="842">
                        <c:v>9.140139999999974</c:v>
                      </c:pt>
                      <c:pt idx="843">
                        <c:v>9.140139999999974</c:v>
                      </c:pt>
                      <c:pt idx="844">
                        <c:v>9.140139999999974</c:v>
                      </c:pt>
                      <c:pt idx="845">
                        <c:v>9.140139999999974</c:v>
                      </c:pt>
                      <c:pt idx="846">
                        <c:v>9.1530699999998433</c:v>
                      </c:pt>
                      <c:pt idx="847">
                        <c:v>9.1530699999998433</c:v>
                      </c:pt>
                      <c:pt idx="848">
                        <c:v>9.1530699999998433</c:v>
                      </c:pt>
                      <c:pt idx="849">
                        <c:v>9.1530800000000454</c:v>
                      </c:pt>
                      <c:pt idx="850">
                        <c:v>9.1530800000000454</c:v>
                      </c:pt>
                      <c:pt idx="851">
                        <c:v>9.1530800000000454</c:v>
                      </c:pt>
                      <c:pt idx="852">
                        <c:v>9.1530800000000454</c:v>
                      </c:pt>
                      <c:pt idx="853">
                        <c:v>9.1530800000000454</c:v>
                      </c:pt>
                      <c:pt idx="854">
                        <c:v>9.1607899999999063</c:v>
                      </c:pt>
                      <c:pt idx="855">
                        <c:v>9.1607899999999063</c:v>
                      </c:pt>
                      <c:pt idx="856">
                        <c:v>9.1607899999999063</c:v>
                      </c:pt>
                      <c:pt idx="857">
                        <c:v>9.1607999999996537</c:v>
                      </c:pt>
                      <c:pt idx="858">
                        <c:v>9.1607999999996537</c:v>
                      </c:pt>
                      <c:pt idx="859">
                        <c:v>9.1607999999996537</c:v>
                      </c:pt>
                      <c:pt idx="860">
                        <c:v>9.1607999999996537</c:v>
                      </c:pt>
                      <c:pt idx="861">
                        <c:v>9.1607999999996537</c:v>
                      </c:pt>
                      <c:pt idx="862">
                        <c:v>9.1686700000000201</c:v>
                      </c:pt>
                      <c:pt idx="863">
                        <c:v>9.1686700000000201</c:v>
                      </c:pt>
                      <c:pt idx="864">
                        <c:v>9.1686700000000201</c:v>
                      </c:pt>
                      <c:pt idx="865">
                        <c:v>9.1686799999997675</c:v>
                      </c:pt>
                      <c:pt idx="866">
                        <c:v>9.1686799999997675</c:v>
                      </c:pt>
                      <c:pt idx="867">
                        <c:v>9.1686799999997675</c:v>
                      </c:pt>
                      <c:pt idx="868">
                        <c:v>9.1686799999997675</c:v>
                      </c:pt>
                      <c:pt idx="869">
                        <c:v>9.1686799999997675</c:v>
                      </c:pt>
                      <c:pt idx="870">
                        <c:v>9.1764399999997295</c:v>
                      </c:pt>
                      <c:pt idx="871">
                        <c:v>9.1764499999999316</c:v>
                      </c:pt>
                      <c:pt idx="872">
                        <c:v>9.1764499999999316</c:v>
                      </c:pt>
                      <c:pt idx="873">
                        <c:v>9.1764499999999316</c:v>
                      </c:pt>
                      <c:pt idx="874">
                        <c:v>9.1764499999999316</c:v>
                      </c:pt>
                      <c:pt idx="875">
                        <c:v>9.176459999999679</c:v>
                      </c:pt>
                      <c:pt idx="876">
                        <c:v>9.176459999999679</c:v>
                      </c:pt>
                      <c:pt idx="877">
                        <c:v>9.176459999999679</c:v>
                      </c:pt>
                      <c:pt idx="878">
                        <c:v>9.1764799999996285</c:v>
                      </c:pt>
                      <c:pt idx="879">
                        <c:v>9.1764799999996285</c:v>
                      </c:pt>
                      <c:pt idx="880">
                        <c:v>9.1765099999997801</c:v>
                      </c:pt>
                      <c:pt idx="881">
                        <c:v>9.1765099999997801</c:v>
                      </c:pt>
                      <c:pt idx="882">
                        <c:v>9.1765099999997801</c:v>
                      </c:pt>
                      <c:pt idx="883">
                        <c:v>9.1765099999997801</c:v>
                      </c:pt>
                      <c:pt idx="884">
                        <c:v>9.1802299999999377</c:v>
                      </c:pt>
                      <c:pt idx="885">
                        <c:v>9.1802299999999377</c:v>
                      </c:pt>
                      <c:pt idx="886">
                        <c:v>9.1802299999999377</c:v>
                      </c:pt>
                      <c:pt idx="887">
                        <c:v>9.1802299999999377</c:v>
                      </c:pt>
                      <c:pt idx="888">
                        <c:v>9.1802399999996851</c:v>
                      </c:pt>
                      <c:pt idx="889">
                        <c:v>9.1802399999996851</c:v>
                      </c:pt>
                      <c:pt idx="890">
                        <c:v>9.1802399999996851</c:v>
                      </c:pt>
                      <c:pt idx="891">
                        <c:v>9.1802399999996851</c:v>
                      </c:pt>
                      <c:pt idx="892">
                        <c:v>9.1864699999996446</c:v>
                      </c:pt>
                      <c:pt idx="893">
                        <c:v>9.1864699999996446</c:v>
                      </c:pt>
                      <c:pt idx="894">
                        <c:v>9.1864699999996446</c:v>
                      </c:pt>
                      <c:pt idx="895">
                        <c:v>9.1864699999996446</c:v>
                      </c:pt>
                      <c:pt idx="896">
                        <c:v>9.1864699999996446</c:v>
                      </c:pt>
                      <c:pt idx="897">
                        <c:v>9.4289799999996831</c:v>
                      </c:pt>
                      <c:pt idx="898">
                        <c:v>9.4289799999996831</c:v>
                      </c:pt>
                      <c:pt idx="899">
                        <c:v>9.4289799999996831</c:v>
                      </c:pt>
                      <c:pt idx="900">
                        <c:v>9.4348700000000463</c:v>
                      </c:pt>
                      <c:pt idx="901">
                        <c:v>9.4348700000000463</c:v>
                      </c:pt>
                      <c:pt idx="902">
                        <c:v>9.4348700000000463</c:v>
                      </c:pt>
                      <c:pt idx="903">
                        <c:v>9.4348799999997937</c:v>
                      </c:pt>
                      <c:pt idx="904">
                        <c:v>9.4348899999999958</c:v>
                      </c:pt>
                      <c:pt idx="905">
                        <c:v>9.4348899999999958</c:v>
                      </c:pt>
                      <c:pt idx="906">
                        <c:v>9.4348899999999958</c:v>
                      </c:pt>
                      <c:pt idx="907">
                        <c:v>9.4348899999999958</c:v>
                      </c:pt>
                      <c:pt idx="908">
                        <c:v>9.4407599999999547</c:v>
                      </c:pt>
                      <c:pt idx="909">
                        <c:v>9.4407599999999547</c:v>
                      </c:pt>
                      <c:pt idx="910">
                        <c:v>9.4407599999999547</c:v>
                      </c:pt>
                      <c:pt idx="911">
                        <c:v>9.4407699999997021</c:v>
                      </c:pt>
                      <c:pt idx="912">
                        <c:v>9.4407699999997021</c:v>
                      </c:pt>
                      <c:pt idx="913">
                        <c:v>9.4407799999999042</c:v>
                      </c:pt>
                      <c:pt idx="914">
                        <c:v>9.4407799999999042</c:v>
                      </c:pt>
                      <c:pt idx="915">
                        <c:v>9.4407799999999042</c:v>
                      </c:pt>
                      <c:pt idx="916">
                        <c:v>9.4465700000000652</c:v>
                      </c:pt>
                      <c:pt idx="917">
                        <c:v>9.4465700000000652</c:v>
                      </c:pt>
                      <c:pt idx="918">
                        <c:v>9.4465700000000652</c:v>
                      </c:pt>
                      <c:pt idx="919">
                        <c:v>9.4465799999998126</c:v>
                      </c:pt>
                      <c:pt idx="920">
                        <c:v>9.4465799999998126</c:v>
                      </c:pt>
                      <c:pt idx="921">
                        <c:v>9.4465799999998126</c:v>
                      </c:pt>
                      <c:pt idx="922">
                        <c:v>9.4465799999998126</c:v>
                      </c:pt>
                      <c:pt idx="923">
                        <c:v>9.4465799999998126</c:v>
                      </c:pt>
                      <c:pt idx="924">
                        <c:v>9.4561799999996765</c:v>
                      </c:pt>
                      <c:pt idx="925">
                        <c:v>9.4561799999996765</c:v>
                      </c:pt>
                      <c:pt idx="926">
                        <c:v>9.4561799999996765</c:v>
                      </c:pt>
                      <c:pt idx="927">
                        <c:v>9.4561899999998786</c:v>
                      </c:pt>
                      <c:pt idx="928">
                        <c:v>9.4561899999998786</c:v>
                      </c:pt>
                      <c:pt idx="929">
                        <c:v>9.4561899999998786</c:v>
                      </c:pt>
                      <c:pt idx="930">
                        <c:v>9.4561899999998786</c:v>
                      </c:pt>
                      <c:pt idx="931">
                        <c:v>9.456199999999626</c:v>
                      </c:pt>
                      <c:pt idx="932">
                        <c:v>9.4661999999998443</c:v>
                      </c:pt>
                      <c:pt idx="933">
                        <c:v>9.4662100000000464</c:v>
                      </c:pt>
                      <c:pt idx="934">
                        <c:v>9.4662100000000464</c:v>
                      </c:pt>
                      <c:pt idx="935">
                        <c:v>9.4662199999997938</c:v>
                      </c:pt>
                      <c:pt idx="936">
                        <c:v>9.4662199999997938</c:v>
                      </c:pt>
                      <c:pt idx="937">
                        <c:v>9.4662199999997938</c:v>
                      </c:pt>
                      <c:pt idx="938">
                        <c:v>9.4662199999997938</c:v>
                      </c:pt>
                      <c:pt idx="939">
                        <c:v>9.4662199999997938</c:v>
                      </c:pt>
                      <c:pt idx="940">
                        <c:v>9.4762299999997595</c:v>
                      </c:pt>
                      <c:pt idx="941">
                        <c:v>9.4762399999999616</c:v>
                      </c:pt>
                      <c:pt idx="942">
                        <c:v>9.4762399999999616</c:v>
                      </c:pt>
                      <c:pt idx="943">
                        <c:v>9.476249999999709</c:v>
                      </c:pt>
                      <c:pt idx="944">
                        <c:v>9.476249999999709</c:v>
                      </c:pt>
                      <c:pt idx="945">
                        <c:v>9.476249999999709</c:v>
                      </c:pt>
                      <c:pt idx="946">
                        <c:v>9.476249999999709</c:v>
                      </c:pt>
                      <c:pt idx="947">
                        <c:v>9.476249999999709</c:v>
                      </c:pt>
                      <c:pt idx="948">
                        <c:v>9.4861799999998766</c:v>
                      </c:pt>
                      <c:pt idx="949">
                        <c:v>9.4861799999998766</c:v>
                      </c:pt>
                      <c:pt idx="950">
                        <c:v>9.4861799999998766</c:v>
                      </c:pt>
                      <c:pt idx="951">
                        <c:v>9.486189999999624</c:v>
                      </c:pt>
                      <c:pt idx="952">
                        <c:v>9.486189999999624</c:v>
                      </c:pt>
                      <c:pt idx="953">
                        <c:v>9.486189999999624</c:v>
                      </c:pt>
                      <c:pt idx="954">
                        <c:v>9.486189999999624</c:v>
                      </c:pt>
                      <c:pt idx="955">
                        <c:v>9.486189999999624</c:v>
                      </c:pt>
                      <c:pt idx="956">
                        <c:v>9.4963299999999435</c:v>
                      </c:pt>
                      <c:pt idx="957">
                        <c:v>9.4963299999999435</c:v>
                      </c:pt>
                      <c:pt idx="958">
                        <c:v>9.4963299999999435</c:v>
                      </c:pt>
                      <c:pt idx="959">
                        <c:v>9.4963399999996909</c:v>
                      </c:pt>
                      <c:pt idx="960">
                        <c:v>9.4963399999996909</c:v>
                      </c:pt>
                      <c:pt idx="961">
                        <c:v>9.496349999999893</c:v>
                      </c:pt>
                      <c:pt idx="962">
                        <c:v>9.496349999999893</c:v>
                      </c:pt>
                      <c:pt idx="963">
                        <c:v>9.496349999999893</c:v>
                      </c:pt>
                      <c:pt idx="964">
                        <c:v>9.5061099999998078</c:v>
                      </c:pt>
                      <c:pt idx="965">
                        <c:v>9.5061200000000099</c:v>
                      </c:pt>
                      <c:pt idx="966">
                        <c:v>9.5061200000000099</c:v>
                      </c:pt>
                      <c:pt idx="967">
                        <c:v>9.5061299999997573</c:v>
                      </c:pt>
                      <c:pt idx="968">
                        <c:v>9.5061299999997573</c:v>
                      </c:pt>
                      <c:pt idx="969">
                        <c:v>9.5061299999997573</c:v>
                      </c:pt>
                      <c:pt idx="970">
                        <c:v>9.5061299999997573</c:v>
                      </c:pt>
                      <c:pt idx="971">
                        <c:v>9.5061299999997573</c:v>
                      </c:pt>
                      <c:pt idx="972">
                        <c:v>9.5158599999999751</c:v>
                      </c:pt>
                      <c:pt idx="973">
                        <c:v>9.5158599999999751</c:v>
                      </c:pt>
                      <c:pt idx="974">
                        <c:v>9.5158599999999751</c:v>
                      </c:pt>
                      <c:pt idx="975">
                        <c:v>9.5158699999997225</c:v>
                      </c:pt>
                      <c:pt idx="976">
                        <c:v>9.5158699999997225</c:v>
                      </c:pt>
                      <c:pt idx="977">
                        <c:v>9.5158699999997225</c:v>
                      </c:pt>
                      <c:pt idx="978">
                        <c:v>9.5158699999997225</c:v>
                      </c:pt>
                      <c:pt idx="979">
                        <c:v>9.5158699999997225</c:v>
                      </c:pt>
                      <c:pt idx="980">
                        <c:v>9.5216699999996308</c:v>
                      </c:pt>
                      <c:pt idx="981">
                        <c:v>9.5216799999998329</c:v>
                      </c:pt>
                      <c:pt idx="982">
                        <c:v>9.5216799999998329</c:v>
                      </c:pt>
                      <c:pt idx="983">
                        <c:v>9.5216900000000351</c:v>
                      </c:pt>
                      <c:pt idx="984">
                        <c:v>9.5216900000000351</c:v>
                      </c:pt>
                      <c:pt idx="985">
                        <c:v>9.5216900000000351</c:v>
                      </c:pt>
                      <c:pt idx="986">
                        <c:v>9.5216900000000351</c:v>
                      </c:pt>
                      <c:pt idx="987">
                        <c:v>9.5216900000000351</c:v>
                      </c:pt>
                      <c:pt idx="988">
                        <c:v>9.5276300000000447</c:v>
                      </c:pt>
                      <c:pt idx="989">
                        <c:v>9.5276300000000447</c:v>
                      </c:pt>
                      <c:pt idx="990">
                        <c:v>9.5276300000000447</c:v>
                      </c:pt>
                      <c:pt idx="991">
                        <c:v>9.5276399999997921</c:v>
                      </c:pt>
                      <c:pt idx="992">
                        <c:v>9.5276399999997921</c:v>
                      </c:pt>
                      <c:pt idx="993">
                        <c:v>9.5276399999997921</c:v>
                      </c:pt>
                      <c:pt idx="994">
                        <c:v>9.5276399999997921</c:v>
                      </c:pt>
                      <c:pt idx="995">
                        <c:v>9.5276399999997921</c:v>
                      </c:pt>
                      <c:pt idx="996">
                        <c:v>9.5335000000000036</c:v>
                      </c:pt>
                      <c:pt idx="997">
                        <c:v>9.5335000000000036</c:v>
                      </c:pt>
                      <c:pt idx="998">
                        <c:v>9.5335000000000036</c:v>
                      </c:pt>
                      <c:pt idx="999">
                        <c:v>9.533509999999751</c:v>
                      </c:pt>
                      <c:pt idx="1000">
                        <c:v>9.533509999999751</c:v>
                      </c:pt>
                      <c:pt idx="1001">
                        <c:v>9.533509999999751</c:v>
                      </c:pt>
                      <c:pt idx="1002">
                        <c:v>9.533509999999751</c:v>
                      </c:pt>
                      <c:pt idx="1003">
                        <c:v>9.533509999999751</c:v>
                      </c:pt>
                      <c:pt idx="1004">
                        <c:v>9.5335299999997005</c:v>
                      </c:pt>
                      <c:pt idx="1005">
                        <c:v>9.5335299999997005</c:v>
                      </c:pt>
                      <c:pt idx="1006">
                        <c:v>9.5335599999998522</c:v>
                      </c:pt>
                      <c:pt idx="1007">
                        <c:v>9.5335599999998522</c:v>
                      </c:pt>
                      <c:pt idx="1008">
                        <c:v>9.5335599999998522</c:v>
                      </c:pt>
                      <c:pt idx="1009">
                        <c:v>9.5335700000000543</c:v>
                      </c:pt>
                      <c:pt idx="1010">
                        <c:v>9.536319999999705</c:v>
                      </c:pt>
                      <c:pt idx="1011">
                        <c:v>9.536319999999705</c:v>
                      </c:pt>
                      <c:pt idx="1012">
                        <c:v>9.536319999999705</c:v>
                      </c:pt>
                      <c:pt idx="1013">
                        <c:v>9.536319999999705</c:v>
                      </c:pt>
                      <c:pt idx="1014">
                        <c:v>9.536319999999705</c:v>
                      </c:pt>
                      <c:pt idx="1015">
                        <c:v>9.536319999999705</c:v>
                      </c:pt>
                      <c:pt idx="1016">
                        <c:v>9.536319999999705</c:v>
                      </c:pt>
                      <c:pt idx="1017">
                        <c:v>9.5363299999999072</c:v>
                      </c:pt>
                      <c:pt idx="1018">
                        <c:v>9.5411099999996623</c:v>
                      </c:pt>
                      <c:pt idx="1019">
                        <c:v>9.5411099999996623</c:v>
                      </c:pt>
                      <c:pt idx="1020">
                        <c:v>9.5411099999996623</c:v>
                      </c:pt>
                      <c:pt idx="1021">
                        <c:v>9.5411099999996623</c:v>
                      </c:pt>
                      <c:pt idx="1022">
                        <c:v>9.5411099999996623</c:v>
                      </c:pt>
                      <c:pt idx="1023">
                        <c:v>9.7268999999996595</c:v>
                      </c:pt>
                      <c:pt idx="1024">
                        <c:v>9.7269099999998616</c:v>
                      </c:pt>
                      <c:pt idx="1025">
                        <c:v>9.7269099999998616</c:v>
                      </c:pt>
                      <c:pt idx="1026">
                        <c:v>9.7314499999997679</c:v>
                      </c:pt>
                      <c:pt idx="1027">
                        <c:v>9.73145999999997</c:v>
                      </c:pt>
                      <c:pt idx="1028">
                        <c:v>9.73145999999997</c:v>
                      </c:pt>
                      <c:pt idx="1029">
                        <c:v>9.73145999999997</c:v>
                      </c:pt>
                      <c:pt idx="1030">
                        <c:v>9.7314699999997174</c:v>
                      </c:pt>
                      <c:pt idx="1031">
                        <c:v>9.7314699999997174</c:v>
                      </c:pt>
                      <c:pt idx="1032">
                        <c:v>9.7314699999997174</c:v>
                      </c:pt>
                      <c:pt idx="1033">
                        <c:v>9.7314699999997174</c:v>
                      </c:pt>
                      <c:pt idx="1034">
                        <c:v>9.7360199999998258</c:v>
                      </c:pt>
                      <c:pt idx="1035">
                        <c:v>9.7360300000000279</c:v>
                      </c:pt>
                      <c:pt idx="1036">
                        <c:v>9.7360300000000279</c:v>
                      </c:pt>
                      <c:pt idx="1037">
                        <c:v>9.7360300000000279</c:v>
                      </c:pt>
                      <c:pt idx="1038">
                        <c:v>9.7360300000000279</c:v>
                      </c:pt>
                      <c:pt idx="1039">
                        <c:v>9.7360399999997753</c:v>
                      </c:pt>
                      <c:pt idx="1040">
                        <c:v>9.7360399999997753</c:v>
                      </c:pt>
                      <c:pt idx="1041">
                        <c:v>9.7360399999997753</c:v>
                      </c:pt>
                      <c:pt idx="1042">
                        <c:v>9.7404899999996815</c:v>
                      </c:pt>
                      <c:pt idx="1043">
                        <c:v>9.7404899999996815</c:v>
                      </c:pt>
                      <c:pt idx="1044">
                        <c:v>9.7404899999996815</c:v>
                      </c:pt>
                      <c:pt idx="1045">
                        <c:v>9.7404999999998836</c:v>
                      </c:pt>
                      <c:pt idx="1046">
                        <c:v>9.7404999999998836</c:v>
                      </c:pt>
                      <c:pt idx="1047">
                        <c:v>9.7404999999998836</c:v>
                      </c:pt>
                      <c:pt idx="1048">
                        <c:v>9.7404999999998836</c:v>
                      </c:pt>
                      <c:pt idx="1049">
                        <c:v>9.7404999999998836</c:v>
                      </c:pt>
                      <c:pt idx="1050">
                        <c:v>9.7478899999996429</c:v>
                      </c:pt>
                      <c:pt idx="1051">
                        <c:v>9.7478899999996429</c:v>
                      </c:pt>
                      <c:pt idx="1052">
                        <c:v>9.7478899999996429</c:v>
                      </c:pt>
                      <c:pt idx="1053">
                        <c:v>9.747899999999845</c:v>
                      </c:pt>
                      <c:pt idx="1054">
                        <c:v>9.747899999999845</c:v>
                      </c:pt>
                      <c:pt idx="1055">
                        <c:v>9.747899999999845</c:v>
                      </c:pt>
                      <c:pt idx="1056">
                        <c:v>9.747899999999845</c:v>
                      </c:pt>
                      <c:pt idx="1057">
                        <c:v>9.747899999999845</c:v>
                      </c:pt>
                      <c:pt idx="1058">
                        <c:v>9.755580000000009</c:v>
                      </c:pt>
                      <c:pt idx="1059">
                        <c:v>9.755580000000009</c:v>
                      </c:pt>
                      <c:pt idx="1060">
                        <c:v>9.755580000000009</c:v>
                      </c:pt>
                      <c:pt idx="1061">
                        <c:v>9.7555899999997564</c:v>
                      </c:pt>
                      <c:pt idx="1062">
                        <c:v>9.7555899999997564</c:v>
                      </c:pt>
                      <c:pt idx="1063">
                        <c:v>9.7555899999997564</c:v>
                      </c:pt>
                      <c:pt idx="1064">
                        <c:v>9.7555899999997564</c:v>
                      </c:pt>
                      <c:pt idx="1065">
                        <c:v>9.7555899999997564</c:v>
                      </c:pt>
                      <c:pt idx="1066">
                        <c:v>9.7632499999999709</c:v>
                      </c:pt>
                      <c:pt idx="1067">
                        <c:v>9.7632499999999709</c:v>
                      </c:pt>
                      <c:pt idx="1068">
                        <c:v>9.7632499999999709</c:v>
                      </c:pt>
                      <c:pt idx="1069">
                        <c:v>9.7632599999997183</c:v>
                      </c:pt>
                      <c:pt idx="1070">
                        <c:v>9.7632599999997183</c:v>
                      </c:pt>
                      <c:pt idx="1071">
                        <c:v>9.7632599999997183</c:v>
                      </c:pt>
                      <c:pt idx="1072">
                        <c:v>9.7632599999997183</c:v>
                      </c:pt>
                      <c:pt idx="1073">
                        <c:v>9.7632699999999204</c:v>
                      </c:pt>
                      <c:pt idx="1074">
                        <c:v>9.7708800000000338</c:v>
                      </c:pt>
                      <c:pt idx="1075">
                        <c:v>9.7708800000000338</c:v>
                      </c:pt>
                      <c:pt idx="1076">
                        <c:v>9.7708899999997811</c:v>
                      </c:pt>
                      <c:pt idx="1077">
                        <c:v>9.7708899999997811</c:v>
                      </c:pt>
                      <c:pt idx="1078">
                        <c:v>9.7708899999997811</c:v>
                      </c:pt>
                      <c:pt idx="1079">
                        <c:v>9.7708899999997811</c:v>
                      </c:pt>
                      <c:pt idx="1080">
                        <c:v>9.7708999999999833</c:v>
                      </c:pt>
                      <c:pt idx="1081">
                        <c:v>9.7708999999999833</c:v>
                      </c:pt>
                      <c:pt idx="1082">
                        <c:v>9.7786399999999958</c:v>
                      </c:pt>
                      <c:pt idx="1083">
                        <c:v>9.7786399999999958</c:v>
                      </c:pt>
                      <c:pt idx="1084">
                        <c:v>9.7786399999999958</c:v>
                      </c:pt>
                      <c:pt idx="1085">
                        <c:v>9.7786499999997432</c:v>
                      </c:pt>
                      <c:pt idx="1086">
                        <c:v>9.7786499999997432</c:v>
                      </c:pt>
                      <c:pt idx="1087">
                        <c:v>9.7786499999997432</c:v>
                      </c:pt>
                      <c:pt idx="1088">
                        <c:v>9.7786599999999453</c:v>
                      </c:pt>
                      <c:pt idx="1089">
                        <c:v>9.7786599999999453</c:v>
                      </c:pt>
                      <c:pt idx="1090">
                        <c:v>9.7861599999996542</c:v>
                      </c:pt>
                      <c:pt idx="1091">
                        <c:v>9.7861699999998564</c:v>
                      </c:pt>
                      <c:pt idx="1092">
                        <c:v>9.7861699999998564</c:v>
                      </c:pt>
                      <c:pt idx="1093">
                        <c:v>9.7861800000000585</c:v>
                      </c:pt>
                      <c:pt idx="1094">
                        <c:v>9.7861800000000585</c:v>
                      </c:pt>
                      <c:pt idx="1095">
                        <c:v>9.7861800000000585</c:v>
                      </c:pt>
                      <c:pt idx="1096">
                        <c:v>9.7861800000000585</c:v>
                      </c:pt>
                      <c:pt idx="1097">
                        <c:v>9.7861800000000585</c:v>
                      </c:pt>
                      <c:pt idx="1098">
                        <c:v>9.7936500000000706</c:v>
                      </c:pt>
                      <c:pt idx="1099">
                        <c:v>9.7936500000000706</c:v>
                      </c:pt>
                      <c:pt idx="1100">
                        <c:v>9.7936500000000706</c:v>
                      </c:pt>
                      <c:pt idx="1101">
                        <c:v>9.793659999999818</c:v>
                      </c:pt>
                      <c:pt idx="1102">
                        <c:v>9.793659999999818</c:v>
                      </c:pt>
                      <c:pt idx="1103">
                        <c:v>9.793659999999818</c:v>
                      </c:pt>
                      <c:pt idx="1104">
                        <c:v>9.793659999999818</c:v>
                      </c:pt>
                      <c:pt idx="1105">
                        <c:v>9.7936700000000201</c:v>
                      </c:pt>
                      <c:pt idx="1106">
                        <c:v>9.7980999999999767</c:v>
                      </c:pt>
                      <c:pt idx="1107">
                        <c:v>9.7980999999999767</c:v>
                      </c:pt>
                      <c:pt idx="1108">
                        <c:v>9.7980999999999767</c:v>
                      </c:pt>
                      <c:pt idx="1109">
                        <c:v>9.7980999999999767</c:v>
                      </c:pt>
                      <c:pt idx="1110">
                        <c:v>9.7981099999997241</c:v>
                      </c:pt>
                      <c:pt idx="1111">
                        <c:v>9.7981099999997241</c:v>
                      </c:pt>
                      <c:pt idx="1112">
                        <c:v>9.7981099999997241</c:v>
                      </c:pt>
                      <c:pt idx="1113">
                        <c:v>9.7981099999997241</c:v>
                      </c:pt>
                      <c:pt idx="1114">
                        <c:v>9.8026499999996304</c:v>
                      </c:pt>
                      <c:pt idx="1115">
                        <c:v>9.8026499999996304</c:v>
                      </c:pt>
                      <c:pt idx="1116">
                        <c:v>9.8026499999996304</c:v>
                      </c:pt>
                      <c:pt idx="1117">
                        <c:v>9.8026599999998325</c:v>
                      </c:pt>
                      <c:pt idx="1118">
                        <c:v>9.8026599999998325</c:v>
                      </c:pt>
                      <c:pt idx="1119">
                        <c:v>9.8026599999998325</c:v>
                      </c:pt>
                      <c:pt idx="1120">
                        <c:v>9.8026599999998325</c:v>
                      </c:pt>
                      <c:pt idx="1121">
                        <c:v>9.8026599999998325</c:v>
                      </c:pt>
                      <c:pt idx="1122">
                        <c:v>9.8071700000000419</c:v>
                      </c:pt>
                      <c:pt idx="1123">
                        <c:v>9.8071700000000419</c:v>
                      </c:pt>
                      <c:pt idx="1124">
                        <c:v>9.8071700000000419</c:v>
                      </c:pt>
                      <c:pt idx="1125">
                        <c:v>9.8071799999997893</c:v>
                      </c:pt>
                      <c:pt idx="1126">
                        <c:v>9.8071799999997893</c:v>
                      </c:pt>
                      <c:pt idx="1127">
                        <c:v>9.8071799999997893</c:v>
                      </c:pt>
                      <c:pt idx="1128">
                        <c:v>9.8071799999997893</c:v>
                      </c:pt>
                      <c:pt idx="1129">
                        <c:v>9.8071799999997893</c:v>
                      </c:pt>
                      <c:pt idx="1130">
                        <c:v>9.8071999999997388</c:v>
                      </c:pt>
                      <c:pt idx="1131">
                        <c:v>9.8071999999997388</c:v>
                      </c:pt>
                      <c:pt idx="1132">
                        <c:v>9.8072299999998904</c:v>
                      </c:pt>
                      <c:pt idx="1133">
                        <c:v>9.8072299999998904</c:v>
                      </c:pt>
                      <c:pt idx="1134">
                        <c:v>9.8072299999998904</c:v>
                      </c:pt>
                      <c:pt idx="1135">
                        <c:v>9.8072299999998904</c:v>
                      </c:pt>
                      <c:pt idx="1136">
                        <c:v>9.8094099999998434</c:v>
                      </c:pt>
                      <c:pt idx="1137">
                        <c:v>9.8094099999998434</c:v>
                      </c:pt>
                      <c:pt idx="1138">
                        <c:v>9.8094099999998434</c:v>
                      </c:pt>
                      <c:pt idx="1139">
                        <c:v>9.8094099999998434</c:v>
                      </c:pt>
                      <c:pt idx="1140">
                        <c:v>9.8094099999998434</c:v>
                      </c:pt>
                      <c:pt idx="1141">
                        <c:v>9.8094099999998434</c:v>
                      </c:pt>
                      <c:pt idx="1142">
                        <c:v>9.8094200000000455</c:v>
                      </c:pt>
                      <c:pt idx="1143">
                        <c:v>9.8094200000000455</c:v>
                      </c:pt>
                      <c:pt idx="1144">
                        <c:v>9.8130499999997483</c:v>
                      </c:pt>
                      <c:pt idx="1145">
                        <c:v>9.8130499999997483</c:v>
                      </c:pt>
                      <c:pt idx="1146">
                        <c:v>9.8130499999997483</c:v>
                      </c:pt>
                      <c:pt idx="1147">
                        <c:v>9.8130499999997483</c:v>
                      </c:pt>
                      <c:pt idx="1148">
                        <c:v>9.8130599999999504</c:v>
                      </c:pt>
                      <c:pt idx="1149">
                        <c:v>9.9537099999997736</c:v>
                      </c:pt>
                      <c:pt idx="1150">
                        <c:v>9.9537099999997736</c:v>
                      </c:pt>
                      <c:pt idx="1151">
                        <c:v>9.9537099999997736</c:v>
                      </c:pt>
                      <c:pt idx="1152">
                        <c:v>9.9571299999997791</c:v>
                      </c:pt>
                      <c:pt idx="1153">
                        <c:v>9.9571299999997791</c:v>
                      </c:pt>
                      <c:pt idx="1154">
                        <c:v>9.9571299999997791</c:v>
                      </c:pt>
                      <c:pt idx="1155">
                        <c:v>9.9571299999997791</c:v>
                      </c:pt>
                      <c:pt idx="1156">
                        <c:v>9.9571399999999812</c:v>
                      </c:pt>
                      <c:pt idx="1157">
                        <c:v>9.9571399999999812</c:v>
                      </c:pt>
                      <c:pt idx="1158">
                        <c:v>9.9571399999999812</c:v>
                      </c:pt>
                      <c:pt idx="1159">
                        <c:v>9.9571399999999812</c:v>
                      </c:pt>
                      <c:pt idx="1160">
                        <c:v>9.9605699999997341</c:v>
                      </c:pt>
                      <c:pt idx="1161">
                        <c:v>9.9605699999997341</c:v>
                      </c:pt>
                      <c:pt idx="1162">
                        <c:v>9.9605699999997341</c:v>
                      </c:pt>
                      <c:pt idx="1163">
                        <c:v>9.9605799999999363</c:v>
                      </c:pt>
                      <c:pt idx="1164">
                        <c:v>9.9605799999999363</c:v>
                      </c:pt>
                      <c:pt idx="1165">
                        <c:v>9.9605799999999363</c:v>
                      </c:pt>
                      <c:pt idx="1166">
                        <c:v>9.9605799999999363</c:v>
                      </c:pt>
                      <c:pt idx="1167">
                        <c:v>9.9605799999999363</c:v>
                      </c:pt>
                      <c:pt idx="1168">
                        <c:v>9.9639499999998407</c:v>
                      </c:pt>
                      <c:pt idx="1169">
                        <c:v>9.9639499999998407</c:v>
                      </c:pt>
                      <c:pt idx="1170">
                        <c:v>9.9639499999998407</c:v>
                      </c:pt>
                      <c:pt idx="1171">
                        <c:v>9.9639600000000428</c:v>
                      </c:pt>
                      <c:pt idx="1172">
                        <c:v>9.9639600000000428</c:v>
                      </c:pt>
                      <c:pt idx="1173">
                        <c:v>9.9639600000000428</c:v>
                      </c:pt>
                      <c:pt idx="1174">
                        <c:v>9.9639600000000428</c:v>
                      </c:pt>
                      <c:pt idx="1175">
                        <c:v>9.9639600000000428</c:v>
                      </c:pt>
                      <c:pt idx="1176">
                        <c:v>9.9695499999997992</c:v>
                      </c:pt>
                      <c:pt idx="1177">
                        <c:v>9.9695499999997992</c:v>
                      </c:pt>
                      <c:pt idx="1178">
                        <c:v>9.9695499999997992</c:v>
                      </c:pt>
                      <c:pt idx="1179">
                        <c:v>9.9695600000000013</c:v>
                      </c:pt>
                      <c:pt idx="1180">
                        <c:v>9.9695600000000013</c:v>
                      </c:pt>
                      <c:pt idx="1181">
                        <c:v>9.9695600000000013</c:v>
                      </c:pt>
                      <c:pt idx="1182">
                        <c:v>9.9695600000000013</c:v>
                      </c:pt>
                      <c:pt idx="1183">
                        <c:v>9.9695600000000013</c:v>
                      </c:pt>
                      <c:pt idx="1184">
                        <c:v>9.9754100000000108</c:v>
                      </c:pt>
                      <c:pt idx="1185">
                        <c:v>9.9754100000000108</c:v>
                      </c:pt>
                      <c:pt idx="1186">
                        <c:v>9.9754100000000108</c:v>
                      </c:pt>
                      <c:pt idx="1187">
                        <c:v>9.9754199999997581</c:v>
                      </c:pt>
                      <c:pt idx="1188">
                        <c:v>9.9754199999997581</c:v>
                      </c:pt>
                      <c:pt idx="1189">
                        <c:v>9.9754199999997581</c:v>
                      </c:pt>
                      <c:pt idx="1190">
                        <c:v>9.9754199999997581</c:v>
                      </c:pt>
                      <c:pt idx="1191">
                        <c:v>9.9754199999997581</c:v>
                      </c:pt>
                      <c:pt idx="1192">
                        <c:v>9.9812400000000707</c:v>
                      </c:pt>
                      <c:pt idx="1193">
                        <c:v>9.9812400000000707</c:v>
                      </c:pt>
                      <c:pt idx="1194">
                        <c:v>9.9812400000000707</c:v>
                      </c:pt>
                      <c:pt idx="1195">
                        <c:v>9.9812499999998181</c:v>
                      </c:pt>
                      <c:pt idx="1196">
                        <c:v>9.9812499999998181</c:v>
                      </c:pt>
                      <c:pt idx="1197">
                        <c:v>9.9812499999998181</c:v>
                      </c:pt>
                      <c:pt idx="1198">
                        <c:v>9.9812499999998181</c:v>
                      </c:pt>
                      <c:pt idx="1199">
                        <c:v>9.9812499999998181</c:v>
                      </c:pt>
                      <c:pt idx="1200">
                        <c:v>9.987039999999979</c:v>
                      </c:pt>
                      <c:pt idx="1201">
                        <c:v>9.987039999999979</c:v>
                      </c:pt>
                      <c:pt idx="1202">
                        <c:v>9.987039999999979</c:v>
                      </c:pt>
                      <c:pt idx="1203">
                        <c:v>9.9870499999997264</c:v>
                      </c:pt>
                      <c:pt idx="1204">
                        <c:v>9.9870499999997264</c:v>
                      </c:pt>
                      <c:pt idx="1205">
                        <c:v>9.9870499999997264</c:v>
                      </c:pt>
                      <c:pt idx="1206">
                        <c:v>9.9870499999997264</c:v>
                      </c:pt>
                      <c:pt idx="1207">
                        <c:v>9.9870499999997264</c:v>
                      </c:pt>
                      <c:pt idx="1208">
                        <c:v>9.992949999999837</c:v>
                      </c:pt>
                      <c:pt idx="1209">
                        <c:v>9.992949999999837</c:v>
                      </c:pt>
                      <c:pt idx="1210">
                        <c:v>9.992949999999837</c:v>
                      </c:pt>
                      <c:pt idx="1211">
                        <c:v>9.9929600000000391</c:v>
                      </c:pt>
                      <c:pt idx="1212">
                        <c:v>9.9929600000000391</c:v>
                      </c:pt>
                      <c:pt idx="1213">
                        <c:v>9.9929600000000391</c:v>
                      </c:pt>
                      <c:pt idx="1214">
                        <c:v>9.9929600000000391</c:v>
                      </c:pt>
                      <c:pt idx="1215">
                        <c:v>9.9929600000000391</c:v>
                      </c:pt>
                      <c:pt idx="1216">
                        <c:v>9.9986399999997957</c:v>
                      </c:pt>
                      <c:pt idx="1217">
                        <c:v>9.9986399999997957</c:v>
                      </c:pt>
                      <c:pt idx="1218">
                        <c:v>9.9986399999997957</c:v>
                      </c:pt>
                      <c:pt idx="1219">
                        <c:v>9.9986499999999978</c:v>
                      </c:pt>
                      <c:pt idx="1220">
                        <c:v>9.9986499999999978</c:v>
                      </c:pt>
                      <c:pt idx="1221">
                        <c:v>9.9986499999999978</c:v>
                      </c:pt>
                      <c:pt idx="1222">
                        <c:v>9.9986499999999978</c:v>
                      </c:pt>
                      <c:pt idx="1223">
                        <c:v>9.9986499999999978</c:v>
                      </c:pt>
                      <c:pt idx="1224">
                        <c:v>10.004320000000007</c:v>
                      </c:pt>
                      <c:pt idx="1225">
                        <c:v>10.004320000000007</c:v>
                      </c:pt>
                      <c:pt idx="1226">
                        <c:v>10.004320000000007</c:v>
                      </c:pt>
                      <c:pt idx="1227">
                        <c:v>10.004329999999754</c:v>
                      </c:pt>
                      <c:pt idx="1228">
                        <c:v>10.004329999999754</c:v>
                      </c:pt>
                      <c:pt idx="1229">
                        <c:v>10.004329999999754</c:v>
                      </c:pt>
                      <c:pt idx="1230">
                        <c:v>10.004329999999754</c:v>
                      </c:pt>
                      <c:pt idx="1231">
                        <c:v>10.004329999999754</c:v>
                      </c:pt>
                      <c:pt idx="1232">
                        <c:v>10.007699999999659</c:v>
                      </c:pt>
                      <c:pt idx="1233">
                        <c:v>10.007699999999659</c:v>
                      </c:pt>
                      <c:pt idx="1234">
                        <c:v>10.007699999999659</c:v>
                      </c:pt>
                      <c:pt idx="1235">
                        <c:v>10.007699999999659</c:v>
                      </c:pt>
                      <c:pt idx="1236">
                        <c:v>10.007709999999861</c:v>
                      </c:pt>
                      <c:pt idx="1237">
                        <c:v>10.007709999999861</c:v>
                      </c:pt>
                      <c:pt idx="1238">
                        <c:v>10.007709999999861</c:v>
                      </c:pt>
                      <c:pt idx="1239">
                        <c:v>10.007709999999861</c:v>
                      </c:pt>
                      <c:pt idx="1240">
                        <c:v>10.011160000000018</c:v>
                      </c:pt>
                      <c:pt idx="1241">
                        <c:v>10.011160000000018</c:v>
                      </c:pt>
                      <c:pt idx="1242">
                        <c:v>10.011160000000018</c:v>
                      </c:pt>
                      <c:pt idx="1243">
                        <c:v>10.011169999999765</c:v>
                      </c:pt>
                      <c:pt idx="1244">
                        <c:v>10.011169999999765</c:v>
                      </c:pt>
                      <c:pt idx="1245">
                        <c:v>10.011169999999765</c:v>
                      </c:pt>
                      <c:pt idx="1246">
                        <c:v>10.011169999999765</c:v>
                      </c:pt>
                      <c:pt idx="1247">
                        <c:v>10.011169999999765</c:v>
                      </c:pt>
                      <c:pt idx="1248">
                        <c:v>10.014580000000024</c:v>
                      </c:pt>
                      <c:pt idx="1249">
                        <c:v>10.014580000000024</c:v>
                      </c:pt>
                      <c:pt idx="1250">
                        <c:v>10.014580000000024</c:v>
                      </c:pt>
                      <c:pt idx="1251">
                        <c:v>10.014589999999771</c:v>
                      </c:pt>
                      <c:pt idx="1252">
                        <c:v>10.014589999999771</c:v>
                      </c:pt>
                      <c:pt idx="1253">
                        <c:v>10.014589999999771</c:v>
                      </c:pt>
                      <c:pt idx="1254">
                        <c:v>10.014589999999771</c:v>
                      </c:pt>
                      <c:pt idx="1255">
                        <c:v>10.014589999999771</c:v>
                      </c:pt>
                      <c:pt idx="1256">
                        <c:v>10.01460999999972</c:v>
                      </c:pt>
                      <c:pt idx="1257">
                        <c:v>10.01460999999972</c:v>
                      </c:pt>
                      <c:pt idx="1258">
                        <c:v>10.01462999999967</c:v>
                      </c:pt>
                      <c:pt idx="1259">
                        <c:v>10.01462999999967</c:v>
                      </c:pt>
                      <c:pt idx="1260">
                        <c:v>10.014639999999872</c:v>
                      </c:pt>
                      <c:pt idx="1261">
                        <c:v>10.014639999999872</c:v>
                      </c:pt>
                      <c:pt idx="1262">
                        <c:v>10.016319999999723</c:v>
                      </c:pt>
                      <c:pt idx="1263">
                        <c:v>10.016319999999723</c:v>
                      </c:pt>
                      <c:pt idx="1264">
                        <c:v>10.016319999999723</c:v>
                      </c:pt>
                      <c:pt idx="1265">
                        <c:v>10.016319999999723</c:v>
                      </c:pt>
                      <c:pt idx="1266">
                        <c:v>10.016319999999723</c:v>
                      </c:pt>
                      <c:pt idx="1267">
                        <c:v>10.016319999999723</c:v>
                      </c:pt>
                      <c:pt idx="1268">
                        <c:v>10.016319999999723</c:v>
                      </c:pt>
                      <c:pt idx="1269">
                        <c:v>10.016319999999723</c:v>
                      </c:pt>
                      <c:pt idx="1270">
                        <c:v>10.019080000000031</c:v>
                      </c:pt>
                      <c:pt idx="1271">
                        <c:v>10.019089999999778</c:v>
                      </c:pt>
                      <c:pt idx="1272">
                        <c:v>10.019089999999778</c:v>
                      </c:pt>
                      <c:pt idx="1273">
                        <c:v>10.019089999999778</c:v>
                      </c:pt>
                      <c:pt idx="1274">
                        <c:v>10.019089999999778</c:v>
                      </c:pt>
                      <c:pt idx="1275">
                        <c:v>10.126960000000054</c:v>
                      </c:pt>
                      <c:pt idx="1276">
                        <c:v>10.126969999999801</c:v>
                      </c:pt>
                      <c:pt idx="1277">
                        <c:v>10.126969999999801</c:v>
                      </c:pt>
                      <c:pt idx="1278">
                        <c:v>10.129579999999805</c:v>
                      </c:pt>
                      <c:pt idx="1279">
                        <c:v>10.129579999999805</c:v>
                      </c:pt>
                      <c:pt idx="1280">
                        <c:v>10.129579999999805</c:v>
                      </c:pt>
                      <c:pt idx="1281">
                        <c:v>10.129590000000007</c:v>
                      </c:pt>
                      <c:pt idx="1282">
                        <c:v>10.129590000000007</c:v>
                      </c:pt>
                      <c:pt idx="1283">
                        <c:v>10.129590000000007</c:v>
                      </c:pt>
                      <c:pt idx="1284">
                        <c:v>10.129590000000007</c:v>
                      </c:pt>
                      <c:pt idx="1285">
                        <c:v>10.129590000000007</c:v>
                      </c:pt>
                      <c:pt idx="1286">
                        <c:v>10.132249999999658</c:v>
                      </c:pt>
                      <c:pt idx="1287">
                        <c:v>10.132249999999658</c:v>
                      </c:pt>
                      <c:pt idx="1288">
                        <c:v>10.132249999999658</c:v>
                      </c:pt>
                      <c:pt idx="1289">
                        <c:v>10.132249999999658</c:v>
                      </c:pt>
                      <c:pt idx="1290">
                        <c:v>10.132249999999658</c:v>
                      </c:pt>
                      <c:pt idx="1291">
                        <c:v>10.13225999999986</c:v>
                      </c:pt>
                      <c:pt idx="1292">
                        <c:v>10.13225999999986</c:v>
                      </c:pt>
                      <c:pt idx="1293">
                        <c:v>10.13225999999986</c:v>
                      </c:pt>
                      <c:pt idx="1294">
                        <c:v>10.134869999999864</c:v>
                      </c:pt>
                      <c:pt idx="1295">
                        <c:v>10.134869999999864</c:v>
                      </c:pt>
                      <c:pt idx="1296">
                        <c:v>10.134869999999864</c:v>
                      </c:pt>
                      <c:pt idx="1297">
                        <c:v>10.134880000000067</c:v>
                      </c:pt>
                      <c:pt idx="1298">
                        <c:v>10.134880000000067</c:v>
                      </c:pt>
                      <c:pt idx="1299">
                        <c:v>10.134880000000067</c:v>
                      </c:pt>
                      <c:pt idx="1300">
                        <c:v>10.134880000000067</c:v>
                      </c:pt>
                      <c:pt idx="1301">
                        <c:v>10.134880000000067</c:v>
                      </c:pt>
                      <c:pt idx="1302">
                        <c:v>10.139209999999821</c:v>
                      </c:pt>
                      <c:pt idx="1303">
                        <c:v>10.139209999999821</c:v>
                      </c:pt>
                      <c:pt idx="1304">
                        <c:v>10.139209999999821</c:v>
                      </c:pt>
                      <c:pt idx="1305">
                        <c:v>10.139209999999821</c:v>
                      </c:pt>
                      <c:pt idx="1306">
                        <c:v>10.139220000000023</c:v>
                      </c:pt>
                      <c:pt idx="1307">
                        <c:v>10.139220000000023</c:v>
                      </c:pt>
                      <c:pt idx="1308">
                        <c:v>10.139220000000023</c:v>
                      </c:pt>
                      <c:pt idx="1309">
                        <c:v>10.139220000000023</c:v>
                      </c:pt>
                      <c:pt idx="1310">
                        <c:v>10.143729999999778</c:v>
                      </c:pt>
                      <c:pt idx="1311">
                        <c:v>10.143729999999778</c:v>
                      </c:pt>
                      <c:pt idx="1312">
                        <c:v>10.14373999999998</c:v>
                      </c:pt>
                      <c:pt idx="1313">
                        <c:v>10.14373999999998</c:v>
                      </c:pt>
                      <c:pt idx="1314">
                        <c:v>10.14373999999998</c:v>
                      </c:pt>
                      <c:pt idx="1315">
                        <c:v>10.14373999999998</c:v>
                      </c:pt>
                      <c:pt idx="1316">
                        <c:v>10.14373999999998</c:v>
                      </c:pt>
                      <c:pt idx="1317">
                        <c:v>10.14373999999998</c:v>
                      </c:pt>
                      <c:pt idx="1318">
                        <c:v>10.148249999999734</c:v>
                      </c:pt>
                      <c:pt idx="1319">
                        <c:v>10.148249999999734</c:v>
                      </c:pt>
                      <c:pt idx="1320">
                        <c:v>10.148249999999734</c:v>
                      </c:pt>
                      <c:pt idx="1321">
                        <c:v>10.148249999999734</c:v>
                      </c:pt>
                      <c:pt idx="1322">
                        <c:v>10.148249999999734</c:v>
                      </c:pt>
                      <c:pt idx="1323">
                        <c:v>10.148249999999734</c:v>
                      </c:pt>
                      <c:pt idx="1324">
                        <c:v>10.148259999999937</c:v>
                      </c:pt>
                      <c:pt idx="1325">
                        <c:v>10.148259999999937</c:v>
                      </c:pt>
                      <c:pt idx="1326">
                        <c:v>10.152709999999843</c:v>
                      </c:pt>
                      <c:pt idx="1327">
                        <c:v>10.152709999999843</c:v>
                      </c:pt>
                      <c:pt idx="1328">
                        <c:v>10.152709999999843</c:v>
                      </c:pt>
                      <c:pt idx="1329">
                        <c:v>10.152720000000045</c:v>
                      </c:pt>
                      <c:pt idx="1330">
                        <c:v>10.152720000000045</c:v>
                      </c:pt>
                      <c:pt idx="1331">
                        <c:v>10.152720000000045</c:v>
                      </c:pt>
                      <c:pt idx="1332">
                        <c:v>10.152720000000045</c:v>
                      </c:pt>
                      <c:pt idx="1333">
                        <c:v>10.152720000000045</c:v>
                      </c:pt>
                      <c:pt idx="1334">
                        <c:v>10.157269999999698</c:v>
                      </c:pt>
                      <c:pt idx="1335">
                        <c:v>10.157269999999698</c:v>
                      </c:pt>
                      <c:pt idx="1336">
                        <c:v>10.157269999999698</c:v>
                      </c:pt>
                      <c:pt idx="1337">
                        <c:v>10.157279999999901</c:v>
                      </c:pt>
                      <c:pt idx="1338">
                        <c:v>10.157279999999901</c:v>
                      </c:pt>
                      <c:pt idx="1339">
                        <c:v>10.157279999999901</c:v>
                      </c:pt>
                      <c:pt idx="1340">
                        <c:v>10.157279999999901</c:v>
                      </c:pt>
                      <c:pt idx="1341">
                        <c:v>10.157279999999901</c:v>
                      </c:pt>
                      <c:pt idx="1342">
                        <c:v>10.161659999999756</c:v>
                      </c:pt>
                      <c:pt idx="1343">
                        <c:v>10.161669999999958</c:v>
                      </c:pt>
                      <c:pt idx="1344">
                        <c:v>10.161669999999958</c:v>
                      </c:pt>
                      <c:pt idx="1345">
                        <c:v>10.161669999999958</c:v>
                      </c:pt>
                      <c:pt idx="1346">
                        <c:v>10.161669999999958</c:v>
                      </c:pt>
                      <c:pt idx="1347">
                        <c:v>10.161669999999958</c:v>
                      </c:pt>
                      <c:pt idx="1348">
                        <c:v>10.161669999999958</c:v>
                      </c:pt>
                      <c:pt idx="1349">
                        <c:v>10.161679999999706</c:v>
                      </c:pt>
                      <c:pt idx="1350">
                        <c:v>10.166060000000016</c:v>
                      </c:pt>
                      <c:pt idx="1351">
                        <c:v>10.166060000000016</c:v>
                      </c:pt>
                      <c:pt idx="1352">
                        <c:v>10.166060000000016</c:v>
                      </c:pt>
                      <c:pt idx="1353">
                        <c:v>10.166060000000016</c:v>
                      </c:pt>
                      <c:pt idx="1354">
                        <c:v>10.166060000000016</c:v>
                      </c:pt>
                      <c:pt idx="1355">
                        <c:v>10.166060000000016</c:v>
                      </c:pt>
                      <c:pt idx="1356">
                        <c:v>10.166069999999763</c:v>
                      </c:pt>
                      <c:pt idx="1357">
                        <c:v>10.166069999999763</c:v>
                      </c:pt>
                      <c:pt idx="1358">
                        <c:v>10.168679999999767</c:v>
                      </c:pt>
                      <c:pt idx="1359">
                        <c:v>10.168679999999767</c:v>
                      </c:pt>
                      <c:pt idx="1360">
                        <c:v>10.168679999999767</c:v>
                      </c:pt>
                      <c:pt idx="1361">
                        <c:v>10.168679999999767</c:v>
                      </c:pt>
                      <c:pt idx="1362">
                        <c:v>10.168679999999767</c:v>
                      </c:pt>
                      <c:pt idx="1363">
                        <c:v>10.16868999999997</c:v>
                      </c:pt>
                      <c:pt idx="1364">
                        <c:v>10.16868999999997</c:v>
                      </c:pt>
                      <c:pt idx="1365">
                        <c:v>10.16868999999997</c:v>
                      </c:pt>
                      <c:pt idx="1366">
                        <c:v>10.171370000000024</c:v>
                      </c:pt>
                      <c:pt idx="1367">
                        <c:v>10.171370000000024</c:v>
                      </c:pt>
                      <c:pt idx="1368">
                        <c:v>10.171370000000024</c:v>
                      </c:pt>
                      <c:pt idx="1369">
                        <c:v>10.171370000000024</c:v>
                      </c:pt>
                      <c:pt idx="1370">
                        <c:v>10.171370000000024</c:v>
                      </c:pt>
                      <c:pt idx="1371">
                        <c:v>10.171370000000024</c:v>
                      </c:pt>
                      <c:pt idx="1372">
                        <c:v>10.171379999999772</c:v>
                      </c:pt>
                      <c:pt idx="1373">
                        <c:v>10.171379999999772</c:v>
                      </c:pt>
                      <c:pt idx="1374">
                        <c:v>10.174019999999928</c:v>
                      </c:pt>
                      <c:pt idx="1375">
                        <c:v>10.174019999999928</c:v>
                      </c:pt>
                      <c:pt idx="1376">
                        <c:v>10.174019999999928</c:v>
                      </c:pt>
                      <c:pt idx="1377">
                        <c:v>10.174019999999928</c:v>
                      </c:pt>
                      <c:pt idx="1378">
                        <c:v>10.174019999999928</c:v>
                      </c:pt>
                      <c:pt idx="1379">
                        <c:v>10.174019999999928</c:v>
                      </c:pt>
                      <c:pt idx="1380">
                        <c:v>10.174029999999675</c:v>
                      </c:pt>
                      <c:pt idx="1381">
                        <c:v>10.174029999999675</c:v>
                      </c:pt>
                      <c:pt idx="1382">
                        <c:v>10.174039999999877</c:v>
                      </c:pt>
                      <c:pt idx="1383">
                        <c:v>10.174039999999877</c:v>
                      </c:pt>
                      <c:pt idx="1384">
                        <c:v>10.174059999999827</c:v>
                      </c:pt>
                      <c:pt idx="1385">
                        <c:v>10.174059999999827</c:v>
                      </c:pt>
                      <c:pt idx="1386">
                        <c:v>10.174059999999827</c:v>
                      </c:pt>
                      <c:pt idx="1387">
                        <c:v>10.174059999999827</c:v>
                      </c:pt>
                      <c:pt idx="1388">
                        <c:v>10.175269999999728</c:v>
                      </c:pt>
                      <c:pt idx="1389">
                        <c:v>10.175269999999728</c:v>
                      </c:pt>
                      <c:pt idx="1390">
                        <c:v>10.175269999999728</c:v>
                      </c:pt>
                      <c:pt idx="1391">
                        <c:v>10.175269999999728</c:v>
                      </c:pt>
                      <c:pt idx="1392">
                        <c:v>10.17527999999993</c:v>
                      </c:pt>
                      <c:pt idx="1393">
                        <c:v>10.17527999999993</c:v>
                      </c:pt>
                      <c:pt idx="1394">
                        <c:v>10.17527999999993</c:v>
                      </c:pt>
                      <c:pt idx="1395">
                        <c:v>10.17527999999993</c:v>
                      </c:pt>
                      <c:pt idx="1396">
                        <c:v>10.177319999999781</c:v>
                      </c:pt>
                      <c:pt idx="1397">
                        <c:v>10.177319999999781</c:v>
                      </c:pt>
                      <c:pt idx="1398">
                        <c:v>10.177319999999781</c:v>
                      </c:pt>
                      <c:pt idx="1399">
                        <c:v>10.177319999999781</c:v>
                      </c:pt>
                      <c:pt idx="1400">
                        <c:v>10.177329999999984</c:v>
                      </c:pt>
                      <c:pt idx="1401">
                        <c:v>10.259299999999712</c:v>
                      </c:pt>
                      <c:pt idx="1402">
                        <c:v>10.259299999999712</c:v>
                      </c:pt>
                      <c:pt idx="1403">
                        <c:v>10.259299999999712</c:v>
                      </c:pt>
                      <c:pt idx="1404">
                        <c:v>10.261289999999917</c:v>
                      </c:pt>
                      <c:pt idx="1405">
                        <c:v>10.261289999999917</c:v>
                      </c:pt>
                      <c:pt idx="1406">
                        <c:v>10.261289999999917</c:v>
                      </c:pt>
                      <c:pt idx="1407">
                        <c:v>10.261299999999665</c:v>
                      </c:pt>
                      <c:pt idx="1408">
                        <c:v>10.261299999999665</c:v>
                      </c:pt>
                      <c:pt idx="1409">
                        <c:v>10.261299999999665</c:v>
                      </c:pt>
                      <c:pt idx="1410">
                        <c:v>10.261299999999665</c:v>
                      </c:pt>
                      <c:pt idx="1411">
                        <c:v>10.261299999999665</c:v>
                      </c:pt>
                      <c:pt idx="1412">
                        <c:v>10.263320000000022</c:v>
                      </c:pt>
                      <c:pt idx="1413">
                        <c:v>10.263320000000022</c:v>
                      </c:pt>
                      <c:pt idx="1414">
                        <c:v>10.263329999999769</c:v>
                      </c:pt>
                      <c:pt idx="1415">
                        <c:v>10.263329999999769</c:v>
                      </c:pt>
                      <c:pt idx="1416">
                        <c:v>10.263329999999769</c:v>
                      </c:pt>
                      <c:pt idx="1417">
                        <c:v>10.263329999999769</c:v>
                      </c:pt>
                      <c:pt idx="1418">
                        <c:v>10.263329999999769</c:v>
                      </c:pt>
                      <c:pt idx="1419">
                        <c:v>10.263329999999769</c:v>
                      </c:pt>
                      <c:pt idx="1420">
                        <c:v>10.265309999999772</c:v>
                      </c:pt>
                      <c:pt idx="1421">
                        <c:v>10.265319999999974</c:v>
                      </c:pt>
                      <c:pt idx="1422">
                        <c:v>10.265319999999974</c:v>
                      </c:pt>
                      <c:pt idx="1423">
                        <c:v>10.265319999999974</c:v>
                      </c:pt>
                      <c:pt idx="1424">
                        <c:v>10.265319999999974</c:v>
                      </c:pt>
                      <c:pt idx="1425">
                        <c:v>10.265319999999974</c:v>
                      </c:pt>
                      <c:pt idx="1426">
                        <c:v>10.265319999999974</c:v>
                      </c:pt>
                      <c:pt idx="1427">
                        <c:v>10.265319999999974</c:v>
                      </c:pt>
                      <c:pt idx="1428">
                        <c:v>10.268619999999828</c:v>
                      </c:pt>
                      <c:pt idx="1429">
                        <c:v>10.268619999999828</c:v>
                      </c:pt>
                      <c:pt idx="1430">
                        <c:v>10.268619999999828</c:v>
                      </c:pt>
                      <c:pt idx="1431">
                        <c:v>10.268619999999828</c:v>
                      </c:pt>
                      <c:pt idx="1432">
                        <c:v>10.268619999999828</c:v>
                      </c:pt>
                      <c:pt idx="1433">
                        <c:v>10.268619999999828</c:v>
                      </c:pt>
                      <c:pt idx="1434">
                        <c:v>10.26863000000003</c:v>
                      </c:pt>
                      <c:pt idx="1435">
                        <c:v>10.26863000000003</c:v>
                      </c:pt>
                      <c:pt idx="1436">
                        <c:v>10.272079999999733</c:v>
                      </c:pt>
                      <c:pt idx="1437">
                        <c:v>10.272079999999733</c:v>
                      </c:pt>
                      <c:pt idx="1438">
                        <c:v>10.272079999999733</c:v>
                      </c:pt>
                      <c:pt idx="1439">
                        <c:v>10.272089999999935</c:v>
                      </c:pt>
                      <c:pt idx="1440">
                        <c:v>10.272089999999935</c:v>
                      </c:pt>
                      <c:pt idx="1441">
                        <c:v>10.272089999999935</c:v>
                      </c:pt>
                      <c:pt idx="1442">
                        <c:v>10.272089999999935</c:v>
                      </c:pt>
                      <c:pt idx="1443">
                        <c:v>10.272089999999935</c:v>
                      </c:pt>
                      <c:pt idx="1444">
                        <c:v>10.27552999999989</c:v>
                      </c:pt>
                      <c:pt idx="1445">
                        <c:v>10.27552999999989</c:v>
                      </c:pt>
                      <c:pt idx="1446">
                        <c:v>10.27552999999989</c:v>
                      </c:pt>
                      <c:pt idx="1447">
                        <c:v>10.275539999999637</c:v>
                      </c:pt>
                      <c:pt idx="1448">
                        <c:v>10.275539999999637</c:v>
                      </c:pt>
                      <c:pt idx="1449">
                        <c:v>10.275539999999637</c:v>
                      </c:pt>
                      <c:pt idx="1450">
                        <c:v>10.275539999999637</c:v>
                      </c:pt>
                      <c:pt idx="1451">
                        <c:v>10.275539999999637</c:v>
                      </c:pt>
                      <c:pt idx="1452">
                        <c:v>10.278949999999895</c:v>
                      </c:pt>
                      <c:pt idx="1453">
                        <c:v>10.278949999999895</c:v>
                      </c:pt>
                      <c:pt idx="1454">
                        <c:v>10.278949999999895</c:v>
                      </c:pt>
                      <c:pt idx="1455">
                        <c:v>10.278959999999643</c:v>
                      </c:pt>
                      <c:pt idx="1456">
                        <c:v>10.278959999999643</c:v>
                      </c:pt>
                      <c:pt idx="1457">
                        <c:v>10.278959999999643</c:v>
                      </c:pt>
                      <c:pt idx="1458">
                        <c:v>10.278959999999643</c:v>
                      </c:pt>
                      <c:pt idx="1459">
                        <c:v>10.278959999999643</c:v>
                      </c:pt>
                      <c:pt idx="1460">
                        <c:v>10.282429999999749</c:v>
                      </c:pt>
                      <c:pt idx="1461">
                        <c:v>10.282439999999951</c:v>
                      </c:pt>
                      <c:pt idx="1462">
                        <c:v>10.282439999999951</c:v>
                      </c:pt>
                      <c:pt idx="1463">
                        <c:v>10.282439999999951</c:v>
                      </c:pt>
                      <c:pt idx="1464">
                        <c:v>10.282439999999951</c:v>
                      </c:pt>
                      <c:pt idx="1465">
                        <c:v>10.282439999999951</c:v>
                      </c:pt>
                      <c:pt idx="1466">
                        <c:v>10.282439999999951</c:v>
                      </c:pt>
                      <c:pt idx="1467">
                        <c:v>10.282449999999699</c:v>
                      </c:pt>
                      <c:pt idx="1468">
                        <c:v>10.285820000000058</c:v>
                      </c:pt>
                      <c:pt idx="1469">
                        <c:v>10.285820000000058</c:v>
                      </c:pt>
                      <c:pt idx="1470">
                        <c:v>10.285820000000058</c:v>
                      </c:pt>
                      <c:pt idx="1471">
                        <c:v>10.285820000000058</c:v>
                      </c:pt>
                      <c:pt idx="1472">
                        <c:v>10.285820000000058</c:v>
                      </c:pt>
                      <c:pt idx="1473">
                        <c:v>10.285820000000058</c:v>
                      </c:pt>
                      <c:pt idx="1474">
                        <c:v>10.285829999999805</c:v>
                      </c:pt>
                      <c:pt idx="1475">
                        <c:v>10.285829999999805</c:v>
                      </c:pt>
                      <c:pt idx="1476">
                        <c:v>10.28917999999976</c:v>
                      </c:pt>
                      <c:pt idx="1477">
                        <c:v>10.28917999999976</c:v>
                      </c:pt>
                      <c:pt idx="1478">
                        <c:v>10.28917999999976</c:v>
                      </c:pt>
                      <c:pt idx="1479">
                        <c:v>10.28917999999976</c:v>
                      </c:pt>
                      <c:pt idx="1480">
                        <c:v>10.28917999999976</c:v>
                      </c:pt>
                      <c:pt idx="1481">
                        <c:v>10.28917999999976</c:v>
                      </c:pt>
                      <c:pt idx="1482">
                        <c:v>10.289189999999962</c:v>
                      </c:pt>
                      <c:pt idx="1483">
                        <c:v>10.289189999999962</c:v>
                      </c:pt>
                      <c:pt idx="1484">
                        <c:v>10.291179999999713</c:v>
                      </c:pt>
                      <c:pt idx="1485">
                        <c:v>10.291179999999713</c:v>
                      </c:pt>
                      <c:pt idx="1486">
                        <c:v>10.291179999999713</c:v>
                      </c:pt>
                      <c:pt idx="1487">
                        <c:v>10.291179999999713</c:v>
                      </c:pt>
                      <c:pt idx="1488">
                        <c:v>10.291179999999713</c:v>
                      </c:pt>
                      <c:pt idx="1489">
                        <c:v>10.291189999999915</c:v>
                      </c:pt>
                      <c:pt idx="1490">
                        <c:v>10.291189999999915</c:v>
                      </c:pt>
                      <c:pt idx="1491">
                        <c:v>10.291189999999915</c:v>
                      </c:pt>
                      <c:pt idx="1492">
                        <c:v>10.293220000000019</c:v>
                      </c:pt>
                      <c:pt idx="1493">
                        <c:v>10.293220000000019</c:v>
                      </c:pt>
                      <c:pt idx="1494">
                        <c:v>10.293220000000019</c:v>
                      </c:pt>
                      <c:pt idx="1495">
                        <c:v>10.293229999999767</c:v>
                      </c:pt>
                      <c:pt idx="1496">
                        <c:v>10.293229999999767</c:v>
                      </c:pt>
                      <c:pt idx="1497">
                        <c:v>10.293229999999767</c:v>
                      </c:pt>
                      <c:pt idx="1498">
                        <c:v>10.293229999999767</c:v>
                      </c:pt>
                      <c:pt idx="1499">
                        <c:v>10.293229999999767</c:v>
                      </c:pt>
                      <c:pt idx="1500">
                        <c:v>10.295259999999871</c:v>
                      </c:pt>
                      <c:pt idx="1501">
                        <c:v>10.295259999999871</c:v>
                      </c:pt>
                      <c:pt idx="1502">
                        <c:v>10.295259999999871</c:v>
                      </c:pt>
                      <c:pt idx="1503">
                        <c:v>10.295269999999618</c:v>
                      </c:pt>
                      <c:pt idx="1504">
                        <c:v>10.295269999999618</c:v>
                      </c:pt>
                      <c:pt idx="1505">
                        <c:v>10.295269999999618</c:v>
                      </c:pt>
                      <c:pt idx="1506">
                        <c:v>10.295269999999618</c:v>
                      </c:pt>
                      <c:pt idx="1507">
                        <c:v>10.295269999999618</c:v>
                      </c:pt>
                      <c:pt idx="1508">
                        <c:v>10.295279999999821</c:v>
                      </c:pt>
                      <c:pt idx="1509">
                        <c:v>10.295290000000023</c:v>
                      </c:pt>
                      <c:pt idx="1510">
                        <c:v>10.295309999999972</c:v>
                      </c:pt>
                      <c:pt idx="1511">
                        <c:v>10.295309999999972</c:v>
                      </c:pt>
                      <c:pt idx="1512">
                        <c:v>10.295309999999972</c:v>
                      </c:pt>
                      <c:pt idx="1513">
                        <c:v>10.295309999999972</c:v>
                      </c:pt>
                      <c:pt idx="1514">
                        <c:v>10.296209999999974</c:v>
                      </c:pt>
                      <c:pt idx="1515">
                        <c:v>10.296209999999974</c:v>
                      </c:pt>
                      <c:pt idx="1516">
                        <c:v>10.296209999999974</c:v>
                      </c:pt>
                      <c:pt idx="1517">
                        <c:v>10.296219999999721</c:v>
                      </c:pt>
                      <c:pt idx="1518">
                        <c:v>10.296219999999721</c:v>
                      </c:pt>
                      <c:pt idx="1519">
                        <c:v>10.296219999999721</c:v>
                      </c:pt>
                      <c:pt idx="1520">
                        <c:v>10.296219999999721</c:v>
                      </c:pt>
                      <c:pt idx="1521">
                        <c:v>10.296219999999721</c:v>
                      </c:pt>
                      <c:pt idx="1522">
                        <c:v>10.297749999999724</c:v>
                      </c:pt>
                      <c:pt idx="1523">
                        <c:v>10.297749999999724</c:v>
                      </c:pt>
                      <c:pt idx="1524">
                        <c:v>10.297759999999926</c:v>
                      </c:pt>
                      <c:pt idx="1525">
                        <c:v>10.297759999999926</c:v>
                      </c:pt>
                      <c:pt idx="1526">
                        <c:v>10.297759999999926</c:v>
                      </c:pt>
                      <c:pt idx="1527">
                        <c:v>10.359939999999824</c:v>
                      </c:pt>
                      <c:pt idx="1528">
                        <c:v>10.359939999999824</c:v>
                      </c:pt>
                      <c:pt idx="1529">
                        <c:v>10.359939999999824</c:v>
                      </c:pt>
                      <c:pt idx="1530">
                        <c:v>10.361469999999827</c:v>
                      </c:pt>
                      <c:pt idx="1531">
                        <c:v>10.361469999999827</c:v>
                      </c:pt>
                      <c:pt idx="1532">
                        <c:v>10.361469999999827</c:v>
                      </c:pt>
                      <c:pt idx="1533">
                        <c:v>10.361469999999827</c:v>
                      </c:pt>
                      <c:pt idx="1534">
                        <c:v>10.361469999999827</c:v>
                      </c:pt>
                      <c:pt idx="1535">
                        <c:v>10.361480000000029</c:v>
                      </c:pt>
                      <c:pt idx="1536">
                        <c:v>10.361480000000029</c:v>
                      </c:pt>
                      <c:pt idx="1537">
                        <c:v>10.361480000000029</c:v>
                      </c:pt>
                      <c:pt idx="1538">
                        <c:v>10.363019999999779</c:v>
                      </c:pt>
                      <c:pt idx="1539">
                        <c:v>10.363019999999779</c:v>
                      </c:pt>
                      <c:pt idx="1540">
                        <c:v>10.363029999999981</c:v>
                      </c:pt>
                      <c:pt idx="1541">
                        <c:v>10.363029999999981</c:v>
                      </c:pt>
                      <c:pt idx="1542">
                        <c:v>10.363029999999981</c:v>
                      </c:pt>
                      <c:pt idx="1543">
                        <c:v>10.363029999999981</c:v>
                      </c:pt>
                      <c:pt idx="1544">
                        <c:v>10.363029999999981</c:v>
                      </c:pt>
                      <c:pt idx="1545">
                        <c:v>10.363029999999981</c:v>
                      </c:pt>
                      <c:pt idx="1546">
                        <c:v>10.364549999999781</c:v>
                      </c:pt>
                      <c:pt idx="1547">
                        <c:v>10.364549999999781</c:v>
                      </c:pt>
                      <c:pt idx="1548">
                        <c:v>10.364549999999781</c:v>
                      </c:pt>
                      <c:pt idx="1549">
                        <c:v>10.364549999999781</c:v>
                      </c:pt>
                      <c:pt idx="1550">
                        <c:v>10.364549999999781</c:v>
                      </c:pt>
                      <c:pt idx="1551">
                        <c:v>10.364549999999781</c:v>
                      </c:pt>
                      <c:pt idx="1552">
                        <c:v>10.364549999999781</c:v>
                      </c:pt>
                      <c:pt idx="1553">
                        <c:v>10.364549999999781</c:v>
                      </c:pt>
                      <c:pt idx="1554">
                        <c:v>10.367079999999987</c:v>
                      </c:pt>
                      <c:pt idx="1555">
                        <c:v>10.367079999999987</c:v>
                      </c:pt>
                      <c:pt idx="1556">
                        <c:v>10.367079999999987</c:v>
                      </c:pt>
                      <c:pt idx="1557">
                        <c:v>10.367089999999735</c:v>
                      </c:pt>
                      <c:pt idx="1558">
                        <c:v>10.367089999999735</c:v>
                      </c:pt>
                      <c:pt idx="1559">
                        <c:v>10.367089999999735</c:v>
                      </c:pt>
                      <c:pt idx="1560">
                        <c:v>10.367089999999735</c:v>
                      </c:pt>
                      <c:pt idx="1561">
                        <c:v>10.367089999999735</c:v>
                      </c:pt>
                      <c:pt idx="1562">
                        <c:v>10.369719999999688</c:v>
                      </c:pt>
                      <c:pt idx="1563">
                        <c:v>10.369719999999688</c:v>
                      </c:pt>
                      <c:pt idx="1564">
                        <c:v>10.369719999999688</c:v>
                      </c:pt>
                      <c:pt idx="1565">
                        <c:v>10.36972999999989</c:v>
                      </c:pt>
                      <c:pt idx="1566">
                        <c:v>10.36972999999989</c:v>
                      </c:pt>
                      <c:pt idx="1567">
                        <c:v>10.36972999999989</c:v>
                      </c:pt>
                      <c:pt idx="1568">
                        <c:v>10.36972999999989</c:v>
                      </c:pt>
                      <c:pt idx="1569">
                        <c:v>10.36972999999989</c:v>
                      </c:pt>
                      <c:pt idx="1570">
                        <c:v>10.372370000000046</c:v>
                      </c:pt>
                      <c:pt idx="1571">
                        <c:v>10.372370000000046</c:v>
                      </c:pt>
                      <c:pt idx="1572">
                        <c:v>10.372370000000046</c:v>
                      </c:pt>
                      <c:pt idx="1573">
                        <c:v>10.372370000000046</c:v>
                      </c:pt>
                      <c:pt idx="1574">
                        <c:v>10.372370000000046</c:v>
                      </c:pt>
                      <c:pt idx="1575">
                        <c:v>10.372370000000046</c:v>
                      </c:pt>
                      <c:pt idx="1576">
                        <c:v>10.372379999999794</c:v>
                      </c:pt>
                      <c:pt idx="1577">
                        <c:v>10.372379999999794</c:v>
                      </c:pt>
                      <c:pt idx="1578">
                        <c:v>10.37498000000005</c:v>
                      </c:pt>
                      <c:pt idx="1579">
                        <c:v>10.374989999999798</c:v>
                      </c:pt>
                      <c:pt idx="1580">
                        <c:v>10.374989999999798</c:v>
                      </c:pt>
                      <c:pt idx="1581">
                        <c:v>10.374989999999798</c:v>
                      </c:pt>
                      <c:pt idx="1582">
                        <c:v>10.374989999999798</c:v>
                      </c:pt>
                      <c:pt idx="1583">
                        <c:v>10.374989999999798</c:v>
                      </c:pt>
                      <c:pt idx="1584">
                        <c:v>10.374989999999798</c:v>
                      </c:pt>
                      <c:pt idx="1585">
                        <c:v>10.374989999999798</c:v>
                      </c:pt>
                      <c:pt idx="1586">
                        <c:v>10.377649999999903</c:v>
                      </c:pt>
                      <c:pt idx="1587">
                        <c:v>10.377649999999903</c:v>
                      </c:pt>
                      <c:pt idx="1588">
                        <c:v>10.377649999999903</c:v>
                      </c:pt>
                      <c:pt idx="1589">
                        <c:v>10.377649999999903</c:v>
                      </c:pt>
                      <c:pt idx="1590">
                        <c:v>10.377649999999903</c:v>
                      </c:pt>
                      <c:pt idx="1591">
                        <c:v>10.377659999999651</c:v>
                      </c:pt>
                      <c:pt idx="1592">
                        <c:v>10.377659999999651</c:v>
                      </c:pt>
                      <c:pt idx="1593">
                        <c:v>10.377659999999651</c:v>
                      </c:pt>
                      <c:pt idx="1594">
                        <c:v>10.380239999999958</c:v>
                      </c:pt>
                      <c:pt idx="1595">
                        <c:v>10.380239999999958</c:v>
                      </c:pt>
                      <c:pt idx="1596">
                        <c:v>10.380239999999958</c:v>
                      </c:pt>
                      <c:pt idx="1597">
                        <c:v>10.380249999999705</c:v>
                      </c:pt>
                      <c:pt idx="1598">
                        <c:v>10.380249999999705</c:v>
                      </c:pt>
                      <c:pt idx="1599">
                        <c:v>10.380249999999705</c:v>
                      </c:pt>
                      <c:pt idx="1600">
                        <c:v>10.380249999999705</c:v>
                      </c:pt>
                      <c:pt idx="1601">
                        <c:v>10.380249999999705</c:v>
                      </c:pt>
                      <c:pt idx="1602">
                        <c:v>10.382810000000063</c:v>
                      </c:pt>
                      <c:pt idx="1603">
                        <c:v>10.382819999999811</c:v>
                      </c:pt>
                      <c:pt idx="1604">
                        <c:v>10.382819999999811</c:v>
                      </c:pt>
                      <c:pt idx="1605">
                        <c:v>10.382819999999811</c:v>
                      </c:pt>
                      <c:pt idx="1606">
                        <c:v>10.382819999999811</c:v>
                      </c:pt>
                      <c:pt idx="1607">
                        <c:v>10.382819999999811</c:v>
                      </c:pt>
                      <c:pt idx="1608">
                        <c:v>10.382819999999811</c:v>
                      </c:pt>
                      <c:pt idx="1609">
                        <c:v>10.382819999999811</c:v>
                      </c:pt>
                      <c:pt idx="1610">
                        <c:v>10.384349999999813</c:v>
                      </c:pt>
                      <c:pt idx="1611">
                        <c:v>10.384349999999813</c:v>
                      </c:pt>
                      <c:pt idx="1612">
                        <c:v>10.384349999999813</c:v>
                      </c:pt>
                      <c:pt idx="1613">
                        <c:v>10.384349999999813</c:v>
                      </c:pt>
                      <c:pt idx="1614">
                        <c:v>10.384349999999813</c:v>
                      </c:pt>
                      <c:pt idx="1615">
                        <c:v>10.384349999999813</c:v>
                      </c:pt>
                      <c:pt idx="1616">
                        <c:v>10.384349999999813</c:v>
                      </c:pt>
                      <c:pt idx="1617">
                        <c:v>10.384360000000015</c:v>
                      </c:pt>
                      <c:pt idx="1618">
                        <c:v>10.385909999999967</c:v>
                      </c:pt>
                      <c:pt idx="1619">
                        <c:v>10.385909999999967</c:v>
                      </c:pt>
                      <c:pt idx="1620">
                        <c:v>10.385909999999967</c:v>
                      </c:pt>
                      <c:pt idx="1621">
                        <c:v>10.385919999999714</c:v>
                      </c:pt>
                      <c:pt idx="1622">
                        <c:v>10.385919999999714</c:v>
                      </c:pt>
                      <c:pt idx="1623">
                        <c:v>10.385919999999714</c:v>
                      </c:pt>
                      <c:pt idx="1624">
                        <c:v>10.385919999999714</c:v>
                      </c:pt>
                      <c:pt idx="1625">
                        <c:v>10.385919999999714</c:v>
                      </c:pt>
                      <c:pt idx="1626">
                        <c:v>10.387469999999666</c:v>
                      </c:pt>
                      <c:pt idx="1627">
                        <c:v>10.387469999999666</c:v>
                      </c:pt>
                      <c:pt idx="1628">
                        <c:v>10.387469999999666</c:v>
                      </c:pt>
                      <c:pt idx="1629">
                        <c:v>10.387479999999869</c:v>
                      </c:pt>
                      <c:pt idx="1630">
                        <c:v>10.387479999999869</c:v>
                      </c:pt>
                      <c:pt idx="1631">
                        <c:v>10.387479999999869</c:v>
                      </c:pt>
                      <c:pt idx="1632">
                        <c:v>10.387479999999869</c:v>
                      </c:pt>
                      <c:pt idx="1633">
                        <c:v>10.387479999999869</c:v>
                      </c:pt>
                      <c:pt idx="1634">
                        <c:v>10.387490000000071</c:v>
                      </c:pt>
                      <c:pt idx="1635">
                        <c:v>10.387490000000071</c:v>
                      </c:pt>
                      <c:pt idx="1636">
                        <c:v>10.38751000000002</c:v>
                      </c:pt>
                      <c:pt idx="1637">
                        <c:v>10.387519999999768</c:v>
                      </c:pt>
                      <c:pt idx="1638">
                        <c:v>10.387519999999768</c:v>
                      </c:pt>
                      <c:pt idx="1639">
                        <c:v>10.387519999999768</c:v>
                      </c:pt>
                      <c:pt idx="1640">
                        <c:v>10.38819999999987</c:v>
                      </c:pt>
                      <c:pt idx="1641">
                        <c:v>10.38819999999987</c:v>
                      </c:pt>
                      <c:pt idx="1642">
                        <c:v>10.38819999999987</c:v>
                      </c:pt>
                      <c:pt idx="1643">
                        <c:v>10.388209999999617</c:v>
                      </c:pt>
                      <c:pt idx="1644">
                        <c:v>10.388209999999617</c:v>
                      </c:pt>
                      <c:pt idx="1645">
                        <c:v>10.388209999999617</c:v>
                      </c:pt>
                      <c:pt idx="1646">
                        <c:v>10.388209999999617</c:v>
                      </c:pt>
                      <c:pt idx="1647">
                        <c:v>10.388209999999617</c:v>
                      </c:pt>
                      <c:pt idx="1648">
                        <c:v>10.38935999999967</c:v>
                      </c:pt>
                      <c:pt idx="1649">
                        <c:v>10.38935999999967</c:v>
                      </c:pt>
                      <c:pt idx="1650">
                        <c:v>10.38935999999967</c:v>
                      </c:pt>
                      <c:pt idx="1651">
                        <c:v>10.38935999999967</c:v>
                      </c:pt>
                      <c:pt idx="1652">
                        <c:v>10.38935999999967</c:v>
                      </c:pt>
                      <c:pt idx="1653">
                        <c:v>10.436289999999644</c:v>
                      </c:pt>
                      <c:pt idx="1654">
                        <c:v>10.436289999999644</c:v>
                      </c:pt>
                      <c:pt idx="1655">
                        <c:v>10.436289999999644</c:v>
                      </c:pt>
                      <c:pt idx="1656">
                        <c:v>10.437449999999899</c:v>
                      </c:pt>
                      <c:pt idx="1657">
                        <c:v>10.437449999999899</c:v>
                      </c:pt>
                      <c:pt idx="1658">
                        <c:v>10.437449999999899</c:v>
                      </c:pt>
                      <c:pt idx="1659">
                        <c:v>10.437449999999899</c:v>
                      </c:pt>
                      <c:pt idx="1660">
                        <c:v>10.437449999999899</c:v>
                      </c:pt>
                      <c:pt idx="1661">
                        <c:v>10.437449999999899</c:v>
                      </c:pt>
                      <c:pt idx="1662">
                        <c:v>10.437459999999646</c:v>
                      </c:pt>
                      <c:pt idx="1663">
                        <c:v>10.437459999999646</c:v>
                      </c:pt>
                      <c:pt idx="1664">
                        <c:v>10.438629999999648</c:v>
                      </c:pt>
                      <c:pt idx="1665">
                        <c:v>10.438629999999648</c:v>
                      </c:pt>
                      <c:pt idx="1666">
                        <c:v>10.438629999999648</c:v>
                      </c:pt>
                      <c:pt idx="1667">
                        <c:v>10.43863999999985</c:v>
                      </c:pt>
                      <c:pt idx="1668">
                        <c:v>10.43863999999985</c:v>
                      </c:pt>
                      <c:pt idx="1669">
                        <c:v>10.43863999999985</c:v>
                      </c:pt>
                      <c:pt idx="1670">
                        <c:v>10.43863999999985</c:v>
                      </c:pt>
                      <c:pt idx="1671">
                        <c:v>10.43863999999985</c:v>
                      </c:pt>
                      <c:pt idx="1672">
                        <c:v>10.439820000000054</c:v>
                      </c:pt>
                      <c:pt idx="1673">
                        <c:v>10.439820000000054</c:v>
                      </c:pt>
                      <c:pt idx="1674">
                        <c:v>10.439820000000054</c:v>
                      </c:pt>
                      <c:pt idx="1675">
                        <c:v>10.439820000000054</c:v>
                      </c:pt>
                      <c:pt idx="1676">
                        <c:v>10.439820000000054</c:v>
                      </c:pt>
                      <c:pt idx="1677">
                        <c:v>10.439829999999802</c:v>
                      </c:pt>
                      <c:pt idx="1678">
                        <c:v>10.439829999999802</c:v>
                      </c:pt>
                      <c:pt idx="1679">
                        <c:v>10.439829999999802</c:v>
                      </c:pt>
                      <c:pt idx="1680">
                        <c:v>10.441749999999956</c:v>
                      </c:pt>
                      <c:pt idx="1681">
                        <c:v>10.441749999999956</c:v>
                      </c:pt>
                      <c:pt idx="1682">
                        <c:v>10.441749999999956</c:v>
                      </c:pt>
                      <c:pt idx="1683">
                        <c:v>10.441749999999956</c:v>
                      </c:pt>
                      <c:pt idx="1684">
                        <c:v>10.441749999999956</c:v>
                      </c:pt>
                      <c:pt idx="1685">
                        <c:v>10.441759999999704</c:v>
                      </c:pt>
                      <c:pt idx="1686">
                        <c:v>10.441759999999704</c:v>
                      </c:pt>
                      <c:pt idx="1687">
                        <c:v>10.441759999999704</c:v>
                      </c:pt>
                      <c:pt idx="1688">
                        <c:v>10.443780000000061</c:v>
                      </c:pt>
                      <c:pt idx="1689">
                        <c:v>10.443780000000061</c:v>
                      </c:pt>
                      <c:pt idx="1690">
                        <c:v>10.443780000000061</c:v>
                      </c:pt>
                      <c:pt idx="1691">
                        <c:v>10.443789999999808</c:v>
                      </c:pt>
                      <c:pt idx="1692">
                        <c:v>10.443789999999808</c:v>
                      </c:pt>
                      <c:pt idx="1693">
                        <c:v>10.443789999999808</c:v>
                      </c:pt>
                      <c:pt idx="1694">
                        <c:v>10.443789999999808</c:v>
                      </c:pt>
                      <c:pt idx="1695">
                        <c:v>10.443789999999808</c:v>
                      </c:pt>
                      <c:pt idx="1696">
                        <c:v>10.445789999999761</c:v>
                      </c:pt>
                      <c:pt idx="1697">
                        <c:v>10.445789999999761</c:v>
                      </c:pt>
                      <c:pt idx="1698">
                        <c:v>10.445789999999761</c:v>
                      </c:pt>
                      <c:pt idx="1699">
                        <c:v>10.445799999999963</c:v>
                      </c:pt>
                      <c:pt idx="1700">
                        <c:v>10.445799999999963</c:v>
                      </c:pt>
                      <c:pt idx="1701">
                        <c:v>10.445799999999963</c:v>
                      </c:pt>
                      <c:pt idx="1702">
                        <c:v>10.445799999999963</c:v>
                      </c:pt>
                      <c:pt idx="1703">
                        <c:v>10.445799999999963</c:v>
                      </c:pt>
                      <c:pt idx="1704">
                        <c:v>10.447809999999663</c:v>
                      </c:pt>
                      <c:pt idx="1705">
                        <c:v>10.447809999999663</c:v>
                      </c:pt>
                      <c:pt idx="1706">
                        <c:v>10.447809999999663</c:v>
                      </c:pt>
                      <c:pt idx="1707">
                        <c:v>10.447809999999663</c:v>
                      </c:pt>
                      <c:pt idx="1708">
                        <c:v>10.447809999999663</c:v>
                      </c:pt>
                      <c:pt idx="1709">
                        <c:v>10.447809999999663</c:v>
                      </c:pt>
                      <c:pt idx="1710">
                        <c:v>10.447819999999865</c:v>
                      </c:pt>
                      <c:pt idx="1711">
                        <c:v>10.447819999999865</c:v>
                      </c:pt>
                      <c:pt idx="1712">
                        <c:v>10.449849999999969</c:v>
                      </c:pt>
                      <c:pt idx="1713">
                        <c:v>10.449849999999969</c:v>
                      </c:pt>
                      <c:pt idx="1714">
                        <c:v>10.449849999999969</c:v>
                      </c:pt>
                      <c:pt idx="1715">
                        <c:v>10.449859999999717</c:v>
                      </c:pt>
                      <c:pt idx="1716">
                        <c:v>10.449859999999717</c:v>
                      </c:pt>
                      <c:pt idx="1717">
                        <c:v>10.449859999999717</c:v>
                      </c:pt>
                      <c:pt idx="1718">
                        <c:v>10.449859999999717</c:v>
                      </c:pt>
                      <c:pt idx="1719">
                        <c:v>10.449859999999717</c:v>
                      </c:pt>
                      <c:pt idx="1720">
                        <c:v>10.451849999999922</c:v>
                      </c:pt>
                      <c:pt idx="1721">
                        <c:v>10.451849999999922</c:v>
                      </c:pt>
                      <c:pt idx="1722">
                        <c:v>10.451849999999922</c:v>
                      </c:pt>
                      <c:pt idx="1723">
                        <c:v>10.451849999999922</c:v>
                      </c:pt>
                      <c:pt idx="1724">
                        <c:v>10.451849999999922</c:v>
                      </c:pt>
                      <c:pt idx="1725">
                        <c:v>10.45185999999967</c:v>
                      </c:pt>
                      <c:pt idx="1726">
                        <c:v>10.45185999999967</c:v>
                      </c:pt>
                      <c:pt idx="1727">
                        <c:v>10.45185999999967</c:v>
                      </c:pt>
                      <c:pt idx="1728">
                        <c:v>10.453819999999723</c:v>
                      </c:pt>
                      <c:pt idx="1729">
                        <c:v>10.453819999999723</c:v>
                      </c:pt>
                      <c:pt idx="1730">
                        <c:v>10.453829999999925</c:v>
                      </c:pt>
                      <c:pt idx="1731">
                        <c:v>10.453829999999925</c:v>
                      </c:pt>
                      <c:pt idx="1732">
                        <c:v>10.453829999999925</c:v>
                      </c:pt>
                      <c:pt idx="1733">
                        <c:v>10.453829999999925</c:v>
                      </c:pt>
                      <c:pt idx="1734">
                        <c:v>10.453829999999925</c:v>
                      </c:pt>
                      <c:pt idx="1735">
                        <c:v>10.453829999999925</c:v>
                      </c:pt>
                      <c:pt idx="1736">
                        <c:v>10.454989999999725</c:v>
                      </c:pt>
                      <c:pt idx="1737">
                        <c:v>10.454989999999725</c:v>
                      </c:pt>
                      <c:pt idx="1738">
                        <c:v>10.454989999999725</c:v>
                      </c:pt>
                      <c:pt idx="1739">
                        <c:v>10.454999999999927</c:v>
                      </c:pt>
                      <c:pt idx="1740">
                        <c:v>10.454999999999927</c:v>
                      </c:pt>
                      <c:pt idx="1741">
                        <c:v>10.454999999999927</c:v>
                      </c:pt>
                      <c:pt idx="1742">
                        <c:v>10.454999999999927</c:v>
                      </c:pt>
                      <c:pt idx="1743">
                        <c:v>10.454999999999927</c:v>
                      </c:pt>
                      <c:pt idx="1744">
                        <c:v>10.456189999999879</c:v>
                      </c:pt>
                      <c:pt idx="1745">
                        <c:v>10.456189999999879</c:v>
                      </c:pt>
                      <c:pt idx="1746">
                        <c:v>10.456189999999879</c:v>
                      </c:pt>
                      <c:pt idx="1747">
                        <c:v>10.456189999999879</c:v>
                      </c:pt>
                      <c:pt idx="1748">
                        <c:v>10.456189999999879</c:v>
                      </c:pt>
                      <c:pt idx="1749">
                        <c:v>10.456199999999626</c:v>
                      </c:pt>
                      <c:pt idx="1750">
                        <c:v>10.456199999999626</c:v>
                      </c:pt>
                      <c:pt idx="1751">
                        <c:v>10.456199999999626</c:v>
                      </c:pt>
                      <c:pt idx="1752">
                        <c:v>10.457369999999628</c:v>
                      </c:pt>
                      <c:pt idx="1753">
                        <c:v>10.457369999999628</c:v>
                      </c:pt>
                      <c:pt idx="1754">
                        <c:v>10.457369999999628</c:v>
                      </c:pt>
                      <c:pt idx="1755">
                        <c:v>10.45737999999983</c:v>
                      </c:pt>
                      <c:pt idx="1756">
                        <c:v>10.45737999999983</c:v>
                      </c:pt>
                      <c:pt idx="1757">
                        <c:v>10.45737999999983</c:v>
                      </c:pt>
                      <c:pt idx="1758">
                        <c:v>10.45737999999983</c:v>
                      </c:pt>
                      <c:pt idx="1759">
                        <c:v>10.45737999999983</c:v>
                      </c:pt>
                      <c:pt idx="1760">
                        <c:v>10.457390000000032</c:v>
                      </c:pt>
                      <c:pt idx="1761">
                        <c:v>10.457390000000032</c:v>
                      </c:pt>
                      <c:pt idx="1762">
                        <c:v>10.457409999999982</c:v>
                      </c:pt>
                      <c:pt idx="1763">
                        <c:v>10.457409999999982</c:v>
                      </c:pt>
                      <c:pt idx="1764">
                        <c:v>10.457409999999982</c:v>
                      </c:pt>
                      <c:pt idx="1765">
                        <c:v>10.457409999999982</c:v>
                      </c:pt>
                      <c:pt idx="1766">
                        <c:v>10.45793999999978</c:v>
                      </c:pt>
                      <c:pt idx="1767">
                        <c:v>10.45793999999978</c:v>
                      </c:pt>
                      <c:pt idx="1768">
                        <c:v>10.45793999999978</c:v>
                      </c:pt>
                      <c:pt idx="1769">
                        <c:v>10.45793999999978</c:v>
                      </c:pt>
                      <c:pt idx="1770">
                        <c:v>10.45793999999978</c:v>
                      </c:pt>
                      <c:pt idx="1771">
                        <c:v>10.45793999999978</c:v>
                      </c:pt>
                      <c:pt idx="1772">
                        <c:v>10.45793999999978</c:v>
                      </c:pt>
                      <c:pt idx="1773">
                        <c:v>10.457949999999983</c:v>
                      </c:pt>
                      <c:pt idx="1774">
                        <c:v>10.458789999999681</c:v>
                      </c:pt>
                      <c:pt idx="1775">
                        <c:v>10.458789999999681</c:v>
                      </c:pt>
                      <c:pt idx="1776">
                        <c:v>10.458789999999681</c:v>
                      </c:pt>
                      <c:pt idx="1777">
                        <c:v>10.458789999999681</c:v>
                      </c:pt>
                      <c:pt idx="1778">
                        <c:v>10.458799999999883</c:v>
                      </c:pt>
                      <c:pt idx="1779">
                        <c:v>10.494049999999788</c:v>
                      </c:pt>
                      <c:pt idx="1780">
                        <c:v>10.494049999999788</c:v>
                      </c:pt>
                      <c:pt idx="1781">
                        <c:v>10.49405999999999</c:v>
                      </c:pt>
                      <c:pt idx="1782">
                        <c:v>10.494940000000042</c:v>
                      </c:pt>
                      <c:pt idx="1783">
                        <c:v>10.494940000000042</c:v>
                      </c:pt>
                      <c:pt idx="1784">
                        <c:v>10.494940000000042</c:v>
                      </c:pt>
                      <c:pt idx="1785">
                        <c:v>10.494940000000042</c:v>
                      </c:pt>
                      <c:pt idx="1786">
                        <c:v>10.494940000000042</c:v>
                      </c:pt>
                      <c:pt idx="1787">
                        <c:v>10.49494999999979</c:v>
                      </c:pt>
                      <c:pt idx="1788">
                        <c:v>10.49494999999979</c:v>
                      </c:pt>
                      <c:pt idx="1789">
                        <c:v>10.49494999999979</c:v>
                      </c:pt>
                      <c:pt idx="1790">
                        <c:v>10.495840000000044</c:v>
                      </c:pt>
                      <c:pt idx="1791">
                        <c:v>10.495840000000044</c:v>
                      </c:pt>
                      <c:pt idx="1792">
                        <c:v>10.495840000000044</c:v>
                      </c:pt>
                      <c:pt idx="1793">
                        <c:v>10.495849999999791</c:v>
                      </c:pt>
                      <c:pt idx="1794">
                        <c:v>10.495849999999791</c:v>
                      </c:pt>
                      <c:pt idx="1795">
                        <c:v>10.495849999999791</c:v>
                      </c:pt>
                      <c:pt idx="1796">
                        <c:v>10.495849999999791</c:v>
                      </c:pt>
                      <c:pt idx="1797">
                        <c:v>10.495849999999791</c:v>
                      </c:pt>
                      <c:pt idx="1798">
                        <c:v>10.496729999999843</c:v>
                      </c:pt>
                      <c:pt idx="1799">
                        <c:v>10.496729999999843</c:v>
                      </c:pt>
                      <c:pt idx="1800">
                        <c:v>10.496729999999843</c:v>
                      </c:pt>
                      <c:pt idx="1801">
                        <c:v>10.496729999999843</c:v>
                      </c:pt>
                      <c:pt idx="1802">
                        <c:v>10.496729999999843</c:v>
                      </c:pt>
                      <c:pt idx="1803">
                        <c:v>10.496729999999843</c:v>
                      </c:pt>
                      <c:pt idx="1804">
                        <c:v>10.496729999999843</c:v>
                      </c:pt>
                      <c:pt idx="1805">
                        <c:v>10.496740000000045</c:v>
                      </c:pt>
                      <c:pt idx="1806">
                        <c:v>10.498199999999997</c:v>
                      </c:pt>
                      <c:pt idx="1807">
                        <c:v>10.498199999999997</c:v>
                      </c:pt>
                      <c:pt idx="1808">
                        <c:v>10.498199999999997</c:v>
                      </c:pt>
                      <c:pt idx="1809">
                        <c:v>10.498209999999744</c:v>
                      </c:pt>
                      <c:pt idx="1810">
                        <c:v>10.498209999999744</c:v>
                      </c:pt>
                      <c:pt idx="1811">
                        <c:v>10.498209999999744</c:v>
                      </c:pt>
                      <c:pt idx="1812">
                        <c:v>10.498209999999744</c:v>
                      </c:pt>
                      <c:pt idx="1813">
                        <c:v>10.498209999999744</c:v>
                      </c:pt>
                      <c:pt idx="1814">
                        <c:v>10.499769999999899</c:v>
                      </c:pt>
                      <c:pt idx="1815">
                        <c:v>10.499769999999899</c:v>
                      </c:pt>
                      <c:pt idx="1816">
                        <c:v>10.499769999999899</c:v>
                      </c:pt>
                      <c:pt idx="1817">
                        <c:v>10.499769999999899</c:v>
                      </c:pt>
                      <c:pt idx="1818">
                        <c:v>10.499769999999899</c:v>
                      </c:pt>
                      <c:pt idx="1819">
                        <c:v>10.499769999999899</c:v>
                      </c:pt>
                      <c:pt idx="1820">
                        <c:v>10.499769999999899</c:v>
                      </c:pt>
                      <c:pt idx="1821">
                        <c:v>10.499779999999646</c:v>
                      </c:pt>
                      <c:pt idx="1822">
                        <c:v>10.501309999999648</c:v>
                      </c:pt>
                      <c:pt idx="1823">
                        <c:v>10.501309999999648</c:v>
                      </c:pt>
                      <c:pt idx="1824">
                        <c:v>10.501309999999648</c:v>
                      </c:pt>
                      <c:pt idx="1825">
                        <c:v>10.501309999999648</c:v>
                      </c:pt>
                      <c:pt idx="1826">
                        <c:v>10.501309999999648</c:v>
                      </c:pt>
                      <c:pt idx="1827">
                        <c:v>10.501309999999648</c:v>
                      </c:pt>
                      <c:pt idx="1828">
                        <c:v>10.501319999999851</c:v>
                      </c:pt>
                      <c:pt idx="1829">
                        <c:v>10.501319999999851</c:v>
                      </c:pt>
                      <c:pt idx="1830">
                        <c:v>10.502849999999853</c:v>
                      </c:pt>
                      <c:pt idx="1831">
                        <c:v>10.502849999999853</c:v>
                      </c:pt>
                      <c:pt idx="1832">
                        <c:v>10.502849999999853</c:v>
                      </c:pt>
                      <c:pt idx="1833">
                        <c:v>10.502849999999853</c:v>
                      </c:pt>
                      <c:pt idx="1834">
                        <c:v>10.502849999999853</c:v>
                      </c:pt>
                      <c:pt idx="1835">
                        <c:v>10.502849999999853</c:v>
                      </c:pt>
                      <c:pt idx="1836">
                        <c:v>10.502849999999853</c:v>
                      </c:pt>
                      <c:pt idx="1837">
                        <c:v>10.502849999999853</c:v>
                      </c:pt>
                      <c:pt idx="1838">
                        <c:v>10.504419999999755</c:v>
                      </c:pt>
                      <c:pt idx="1839">
                        <c:v>10.504419999999755</c:v>
                      </c:pt>
                      <c:pt idx="1840">
                        <c:v>10.504419999999755</c:v>
                      </c:pt>
                      <c:pt idx="1841">
                        <c:v>10.504419999999755</c:v>
                      </c:pt>
                      <c:pt idx="1842">
                        <c:v>10.504419999999755</c:v>
                      </c:pt>
                      <c:pt idx="1843">
                        <c:v>10.504419999999755</c:v>
                      </c:pt>
                      <c:pt idx="1844">
                        <c:v>10.504419999999755</c:v>
                      </c:pt>
                      <c:pt idx="1845">
                        <c:v>10.504419999999755</c:v>
                      </c:pt>
                      <c:pt idx="1846">
                        <c:v>10.505929999999807</c:v>
                      </c:pt>
                      <c:pt idx="1847">
                        <c:v>10.505929999999807</c:v>
                      </c:pt>
                      <c:pt idx="1848">
                        <c:v>10.505929999999807</c:v>
                      </c:pt>
                      <c:pt idx="1849">
                        <c:v>10.50594000000001</c:v>
                      </c:pt>
                      <c:pt idx="1850">
                        <c:v>10.50594000000001</c:v>
                      </c:pt>
                      <c:pt idx="1851">
                        <c:v>10.50594000000001</c:v>
                      </c:pt>
                      <c:pt idx="1852">
                        <c:v>10.50594000000001</c:v>
                      </c:pt>
                      <c:pt idx="1853">
                        <c:v>10.50594000000001</c:v>
                      </c:pt>
                      <c:pt idx="1854">
                        <c:v>10.507450000000063</c:v>
                      </c:pt>
                      <c:pt idx="1855">
                        <c:v>10.507450000000063</c:v>
                      </c:pt>
                      <c:pt idx="1856">
                        <c:v>10.507450000000063</c:v>
                      </c:pt>
                      <c:pt idx="1857">
                        <c:v>10.50745999999981</c:v>
                      </c:pt>
                      <c:pt idx="1858">
                        <c:v>10.50745999999981</c:v>
                      </c:pt>
                      <c:pt idx="1859">
                        <c:v>10.50745999999981</c:v>
                      </c:pt>
                      <c:pt idx="1860">
                        <c:v>10.50745999999981</c:v>
                      </c:pt>
                      <c:pt idx="1861">
                        <c:v>10.50745999999981</c:v>
                      </c:pt>
                      <c:pt idx="1862">
                        <c:v>10.508339999999862</c:v>
                      </c:pt>
                      <c:pt idx="1863">
                        <c:v>10.508339999999862</c:v>
                      </c:pt>
                      <c:pt idx="1864">
                        <c:v>10.508339999999862</c:v>
                      </c:pt>
                      <c:pt idx="1865">
                        <c:v>10.508350000000064</c:v>
                      </c:pt>
                      <c:pt idx="1866">
                        <c:v>10.508350000000064</c:v>
                      </c:pt>
                      <c:pt idx="1867">
                        <c:v>10.508350000000064</c:v>
                      </c:pt>
                      <c:pt idx="1868">
                        <c:v>10.508350000000064</c:v>
                      </c:pt>
                      <c:pt idx="1869">
                        <c:v>10.508350000000064</c:v>
                      </c:pt>
                      <c:pt idx="1870">
                        <c:v>10.509250000000065</c:v>
                      </c:pt>
                      <c:pt idx="1871">
                        <c:v>10.509259999999813</c:v>
                      </c:pt>
                      <c:pt idx="1872">
                        <c:v>10.509259999999813</c:v>
                      </c:pt>
                      <c:pt idx="1873">
                        <c:v>10.509259999999813</c:v>
                      </c:pt>
                      <c:pt idx="1874">
                        <c:v>10.509259999999813</c:v>
                      </c:pt>
                      <c:pt idx="1875">
                        <c:v>10.509259999999813</c:v>
                      </c:pt>
                      <c:pt idx="1876">
                        <c:v>10.509259999999813</c:v>
                      </c:pt>
                      <c:pt idx="1877">
                        <c:v>10.509259999999813</c:v>
                      </c:pt>
                      <c:pt idx="1878">
                        <c:v>10.510159999999814</c:v>
                      </c:pt>
                      <c:pt idx="1879">
                        <c:v>10.510159999999814</c:v>
                      </c:pt>
                      <c:pt idx="1880">
                        <c:v>10.510159999999814</c:v>
                      </c:pt>
                      <c:pt idx="1881">
                        <c:v>10.510159999999814</c:v>
                      </c:pt>
                      <c:pt idx="1882">
                        <c:v>10.510170000000016</c:v>
                      </c:pt>
                      <c:pt idx="1883">
                        <c:v>10.510170000000016</c:v>
                      </c:pt>
                      <c:pt idx="1884">
                        <c:v>10.510170000000016</c:v>
                      </c:pt>
                      <c:pt idx="1885">
                        <c:v>10.510170000000016</c:v>
                      </c:pt>
                      <c:pt idx="1886">
                        <c:v>10.510179999999764</c:v>
                      </c:pt>
                      <c:pt idx="1887">
                        <c:v>10.510179999999764</c:v>
                      </c:pt>
                      <c:pt idx="1888">
                        <c:v>10.510199999999713</c:v>
                      </c:pt>
                      <c:pt idx="1889">
                        <c:v>10.510199999999713</c:v>
                      </c:pt>
                      <c:pt idx="1890">
                        <c:v>10.510199999999713</c:v>
                      </c:pt>
                      <c:pt idx="1891">
                        <c:v>10.510199999999713</c:v>
                      </c:pt>
                      <c:pt idx="1892">
                        <c:v>10.510600000000068</c:v>
                      </c:pt>
                      <c:pt idx="1893">
                        <c:v>10.510600000000068</c:v>
                      </c:pt>
                      <c:pt idx="1894">
                        <c:v>10.510600000000068</c:v>
                      </c:pt>
                      <c:pt idx="1895">
                        <c:v>10.510600000000068</c:v>
                      </c:pt>
                      <c:pt idx="1896">
                        <c:v>10.510600000000068</c:v>
                      </c:pt>
                      <c:pt idx="1897">
                        <c:v>10.510600000000068</c:v>
                      </c:pt>
                      <c:pt idx="1898">
                        <c:v>10.510600000000068</c:v>
                      </c:pt>
                      <c:pt idx="1899">
                        <c:v>10.510600000000068</c:v>
                      </c:pt>
                      <c:pt idx="1900">
                        <c:v>10.511259999999766</c:v>
                      </c:pt>
                      <c:pt idx="1901">
                        <c:v>10.511259999999766</c:v>
                      </c:pt>
                      <c:pt idx="1902">
                        <c:v>10.511259999999766</c:v>
                      </c:pt>
                      <c:pt idx="1903">
                        <c:v>10.511259999999766</c:v>
                      </c:pt>
                      <c:pt idx="1904">
                        <c:v>10.511259999999766</c:v>
                      </c:pt>
                      <c:pt idx="1905">
                        <c:v>10.538389999999708</c:v>
                      </c:pt>
                      <c:pt idx="1906">
                        <c:v>10.538389999999708</c:v>
                      </c:pt>
                      <c:pt idx="1907">
                        <c:v>10.538389999999708</c:v>
                      </c:pt>
                      <c:pt idx="1908">
                        <c:v>10.539080000000013</c:v>
                      </c:pt>
                      <c:pt idx="1909">
                        <c:v>10.539080000000013</c:v>
                      </c:pt>
                      <c:pt idx="1910">
                        <c:v>10.539080000000013</c:v>
                      </c:pt>
                      <c:pt idx="1911">
                        <c:v>10.53908999999976</c:v>
                      </c:pt>
                      <c:pt idx="1912">
                        <c:v>10.53908999999976</c:v>
                      </c:pt>
                      <c:pt idx="1913">
                        <c:v>10.53908999999976</c:v>
                      </c:pt>
                      <c:pt idx="1914">
                        <c:v>10.53908999999976</c:v>
                      </c:pt>
                      <c:pt idx="1915">
                        <c:v>10.53908999999976</c:v>
                      </c:pt>
                      <c:pt idx="1916">
                        <c:v>10.539789999999812</c:v>
                      </c:pt>
                      <c:pt idx="1917">
                        <c:v>10.539789999999812</c:v>
                      </c:pt>
                      <c:pt idx="1918">
                        <c:v>10.539789999999812</c:v>
                      </c:pt>
                      <c:pt idx="1919">
                        <c:v>10.539800000000014</c:v>
                      </c:pt>
                      <c:pt idx="1920">
                        <c:v>10.539800000000014</c:v>
                      </c:pt>
                      <c:pt idx="1921">
                        <c:v>10.539800000000014</c:v>
                      </c:pt>
                      <c:pt idx="1922">
                        <c:v>10.539800000000014</c:v>
                      </c:pt>
                      <c:pt idx="1923">
                        <c:v>10.539800000000014</c:v>
                      </c:pt>
                      <c:pt idx="1924">
                        <c:v>10.540489999999863</c:v>
                      </c:pt>
                      <c:pt idx="1925">
                        <c:v>10.540489999999863</c:v>
                      </c:pt>
                      <c:pt idx="1926">
                        <c:v>10.540489999999863</c:v>
                      </c:pt>
                      <c:pt idx="1927">
                        <c:v>10.540500000000065</c:v>
                      </c:pt>
                      <c:pt idx="1928">
                        <c:v>10.540500000000065</c:v>
                      </c:pt>
                      <c:pt idx="1929">
                        <c:v>10.540500000000065</c:v>
                      </c:pt>
                      <c:pt idx="1930">
                        <c:v>10.540500000000065</c:v>
                      </c:pt>
                      <c:pt idx="1931">
                        <c:v>10.540500000000065</c:v>
                      </c:pt>
                      <c:pt idx="1932">
                        <c:v>10.541649999999663</c:v>
                      </c:pt>
                      <c:pt idx="1933">
                        <c:v>10.541649999999663</c:v>
                      </c:pt>
                      <c:pt idx="1934">
                        <c:v>10.541649999999663</c:v>
                      </c:pt>
                      <c:pt idx="1935">
                        <c:v>10.541659999999865</c:v>
                      </c:pt>
                      <c:pt idx="1936">
                        <c:v>10.541659999999865</c:v>
                      </c:pt>
                      <c:pt idx="1937">
                        <c:v>10.541659999999865</c:v>
                      </c:pt>
                      <c:pt idx="1938">
                        <c:v>10.541659999999865</c:v>
                      </c:pt>
                      <c:pt idx="1939">
                        <c:v>10.541659999999865</c:v>
                      </c:pt>
                      <c:pt idx="1940">
                        <c:v>10.542869999999766</c:v>
                      </c:pt>
                      <c:pt idx="1941">
                        <c:v>10.542869999999766</c:v>
                      </c:pt>
                      <c:pt idx="1942">
                        <c:v>10.542869999999766</c:v>
                      </c:pt>
                      <c:pt idx="1943">
                        <c:v>10.542879999999968</c:v>
                      </c:pt>
                      <c:pt idx="1944">
                        <c:v>10.542879999999968</c:v>
                      </c:pt>
                      <c:pt idx="1945">
                        <c:v>10.542879999999968</c:v>
                      </c:pt>
                      <c:pt idx="1946">
                        <c:v>10.542879999999968</c:v>
                      </c:pt>
                      <c:pt idx="1947">
                        <c:v>10.542879999999968</c:v>
                      </c:pt>
                      <c:pt idx="1948">
                        <c:v>10.544079999999667</c:v>
                      </c:pt>
                      <c:pt idx="1949">
                        <c:v>10.544079999999667</c:v>
                      </c:pt>
                      <c:pt idx="1950">
                        <c:v>10.544079999999667</c:v>
                      </c:pt>
                      <c:pt idx="1951">
                        <c:v>10.544079999999667</c:v>
                      </c:pt>
                      <c:pt idx="1952">
                        <c:v>10.544089999999869</c:v>
                      </c:pt>
                      <c:pt idx="1953">
                        <c:v>10.544089999999869</c:v>
                      </c:pt>
                      <c:pt idx="1954">
                        <c:v>10.544089999999869</c:v>
                      </c:pt>
                      <c:pt idx="1955">
                        <c:v>10.544089999999869</c:v>
                      </c:pt>
                      <c:pt idx="1956">
                        <c:v>10.54529999999977</c:v>
                      </c:pt>
                      <c:pt idx="1957">
                        <c:v>10.54529999999977</c:v>
                      </c:pt>
                      <c:pt idx="1958">
                        <c:v>10.54529999999977</c:v>
                      </c:pt>
                      <c:pt idx="1959">
                        <c:v>10.54529999999977</c:v>
                      </c:pt>
                      <c:pt idx="1960">
                        <c:v>10.54529999999977</c:v>
                      </c:pt>
                      <c:pt idx="1961">
                        <c:v>10.54529999999977</c:v>
                      </c:pt>
                      <c:pt idx="1962">
                        <c:v>10.54529999999977</c:v>
                      </c:pt>
                      <c:pt idx="1963">
                        <c:v>10.54529999999977</c:v>
                      </c:pt>
                      <c:pt idx="1964">
                        <c:v>10.54652999999962</c:v>
                      </c:pt>
                      <c:pt idx="1965">
                        <c:v>10.54652999999962</c:v>
                      </c:pt>
                      <c:pt idx="1966">
                        <c:v>10.54652999999962</c:v>
                      </c:pt>
                      <c:pt idx="1967">
                        <c:v>10.54652999999962</c:v>
                      </c:pt>
                      <c:pt idx="1968">
                        <c:v>10.54652999999962</c:v>
                      </c:pt>
                      <c:pt idx="1969">
                        <c:v>10.54652999999962</c:v>
                      </c:pt>
                      <c:pt idx="1970">
                        <c:v>10.54652999999962</c:v>
                      </c:pt>
                      <c:pt idx="1971">
                        <c:v>10.546539999999823</c:v>
                      </c:pt>
                      <c:pt idx="1972">
                        <c:v>10.547729999999774</c:v>
                      </c:pt>
                      <c:pt idx="1973">
                        <c:v>10.547729999999774</c:v>
                      </c:pt>
                      <c:pt idx="1974">
                        <c:v>10.547739999999976</c:v>
                      </c:pt>
                      <c:pt idx="1975">
                        <c:v>10.547739999999976</c:v>
                      </c:pt>
                      <c:pt idx="1976">
                        <c:v>10.547739999999976</c:v>
                      </c:pt>
                      <c:pt idx="1977">
                        <c:v>10.547739999999976</c:v>
                      </c:pt>
                      <c:pt idx="1978">
                        <c:v>10.547739999999976</c:v>
                      </c:pt>
                      <c:pt idx="1979">
                        <c:v>10.547739999999976</c:v>
                      </c:pt>
                      <c:pt idx="1980">
                        <c:v>10.548919999999725</c:v>
                      </c:pt>
                      <c:pt idx="1981">
                        <c:v>10.548919999999725</c:v>
                      </c:pt>
                      <c:pt idx="1982">
                        <c:v>10.548919999999725</c:v>
                      </c:pt>
                      <c:pt idx="1983">
                        <c:v>10.548929999999928</c:v>
                      </c:pt>
                      <c:pt idx="1984">
                        <c:v>10.548929999999928</c:v>
                      </c:pt>
                      <c:pt idx="1985">
                        <c:v>10.548929999999928</c:v>
                      </c:pt>
                      <c:pt idx="1986">
                        <c:v>10.548929999999928</c:v>
                      </c:pt>
                      <c:pt idx="1987">
                        <c:v>10.548929999999928</c:v>
                      </c:pt>
                      <c:pt idx="1988">
                        <c:v>10.549619999999777</c:v>
                      </c:pt>
                      <c:pt idx="1989">
                        <c:v>10.549619999999777</c:v>
                      </c:pt>
                      <c:pt idx="1990">
                        <c:v>10.549619999999777</c:v>
                      </c:pt>
                      <c:pt idx="1991">
                        <c:v>10.549629999999979</c:v>
                      </c:pt>
                      <c:pt idx="1992">
                        <c:v>10.549629999999979</c:v>
                      </c:pt>
                      <c:pt idx="1993">
                        <c:v>10.549629999999979</c:v>
                      </c:pt>
                      <c:pt idx="1994">
                        <c:v>10.549629999999979</c:v>
                      </c:pt>
                      <c:pt idx="1995">
                        <c:v>10.549629999999979</c:v>
                      </c:pt>
                      <c:pt idx="1996">
                        <c:v>10.550339999999778</c:v>
                      </c:pt>
                      <c:pt idx="1997">
                        <c:v>10.550339999999778</c:v>
                      </c:pt>
                      <c:pt idx="1998">
                        <c:v>10.550339999999778</c:v>
                      </c:pt>
                      <c:pt idx="1999">
                        <c:v>10.55034999999998</c:v>
                      </c:pt>
                      <c:pt idx="2000">
                        <c:v>10.55034999999998</c:v>
                      </c:pt>
                      <c:pt idx="2001">
                        <c:v>10.55034999999998</c:v>
                      </c:pt>
                      <c:pt idx="2002">
                        <c:v>10.55034999999998</c:v>
                      </c:pt>
                      <c:pt idx="2003">
                        <c:v>10.55034999999998</c:v>
                      </c:pt>
                      <c:pt idx="2004">
                        <c:v>10.551059999999779</c:v>
                      </c:pt>
                      <c:pt idx="2005">
                        <c:v>10.551059999999779</c:v>
                      </c:pt>
                      <c:pt idx="2006">
                        <c:v>10.551069999999982</c:v>
                      </c:pt>
                      <c:pt idx="2007">
                        <c:v>10.551069999999982</c:v>
                      </c:pt>
                      <c:pt idx="2008">
                        <c:v>10.551069999999982</c:v>
                      </c:pt>
                      <c:pt idx="2009">
                        <c:v>10.551069999999982</c:v>
                      </c:pt>
                      <c:pt idx="2010">
                        <c:v>10.551069999999982</c:v>
                      </c:pt>
                      <c:pt idx="2011">
                        <c:v>10.551069999999982</c:v>
                      </c:pt>
                      <c:pt idx="2012">
                        <c:v>10.551079999999729</c:v>
                      </c:pt>
                      <c:pt idx="2013">
                        <c:v>10.551089999999931</c:v>
                      </c:pt>
                      <c:pt idx="2014">
                        <c:v>10.551099999999678</c:v>
                      </c:pt>
                      <c:pt idx="2015">
                        <c:v>10.551099999999678</c:v>
                      </c:pt>
                      <c:pt idx="2016">
                        <c:v>10.551099999999678</c:v>
                      </c:pt>
                      <c:pt idx="2017">
                        <c:v>10.551099999999678</c:v>
                      </c:pt>
                      <c:pt idx="2018">
                        <c:v>10.55139999999983</c:v>
                      </c:pt>
                      <c:pt idx="2019">
                        <c:v>10.55139999999983</c:v>
                      </c:pt>
                      <c:pt idx="2020">
                        <c:v>10.55139999999983</c:v>
                      </c:pt>
                      <c:pt idx="2021">
                        <c:v>10.55139999999983</c:v>
                      </c:pt>
                      <c:pt idx="2022">
                        <c:v>10.55139999999983</c:v>
                      </c:pt>
                      <c:pt idx="2023">
                        <c:v>10.55139999999983</c:v>
                      </c:pt>
                      <c:pt idx="2024">
                        <c:v>10.551410000000033</c:v>
                      </c:pt>
                      <c:pt idx="2025">
                        <c:v>10.551410000000033</c:v>
                      </c:pt>
                      <c:pt idx="2026">
                        <c:v>10.551879999999983</c:v>
                      </c:pt>
                      <c:pt idx="2027">
                        <c:v>10.551879999999983</c:v>
                      </c:pt>
                      <c:pt idx="2028">
                        <c:v>10.551879999999983</c:v>
                      </c:pt>
                      <c:pt idx="2029">
                        <c:v>10.551879999999983</c:v>
                      </c:pt>
                      <c:pt idx="2030">
                        <c:v>10.551879999999983</c:v>
                      </c:pt>
                      <c:pt idx="2031">
                        <c:v>10.571889999999712</c:v>
                      </c:pt>
                      <c:pt idx="2032">
                        <c:v>10.571889999999712</c:v>
                      </c:pt>
                      <c:pt idx="2033">
                        <c:v>10.571889999999712</c:v>
                      </c:pt>
                      <c:pt idx="2034">
                        <c:v>10.572400000000016</c:v>
                      </c:pt>
                      <c:pt idx="2035">
                        <c:v>10.572400000000016</c:v>
                      </c:pt>
                      <c:pt idx="2036">
                        <c:v>10.572400000000016</c:v>
                      </c:pt>
                      <c:pt idx="2037">
                        <c:v>10.572400000000016</c:v>
                      </c:pt>
                      <c:pt idx="2038">
                        <c:v>10.572400000000016</c:v>
                      </c:pt>
                      <c:pt idx="2039">
                        <c:v>10.572400000000016</c:v>
                      </c:pt>
                      <c:pt idx="2040">
                        <c:v>10.572400000000016</c:v>
                      </c:pt>
                      <c:pt idx="2041">
                        <c:v>10.572400000000016</c:v>
                      </c:pt>
                      <c:pt idx="2042">
                        <c:v>10.572920000000067</c:v>
                      </c:pt>
                      <c:pt idx="2043">
                        <c:v>10.572920000000067</c:v>
                      </c:pt>
                      <c:pt idx="2044">
                        <c:v>10.572920000000067</c:v>
                      </c:pt>
                      <c:pt idx="2045">
                        <c:v>10.572920000000067</c:v>
                      </c:pt>
                      <c:pt idx="2046">
                        <c:v>10.572920000000067</c:v>
                      </c:pt>
                      <c:pt idx="2047">
                        <c:v>10.572920000000067</c:v>
                      </c:pt>
                      <c:pt idx="2048">
                        <c:v>10.572929999999815</c:v>
                      </c:pt>
                      <c:pt idx="2049">
                        <c:v>10.572929999999815</c:v>
                      </c:pt>
                      <c:pt idx="2050">
                        <c:v>10.573429999999917</c:v>
                      </c:pt>
                      <c:pt idx="2051">
                        <c:v>10.573429999999917</c:v>
                      </c:pt>
                      <c:pt idx="2052">
                        <c:v>10.573429999999917</c:v>
                      </c:pt>
                      <c:pt idx="2053">
                        <c:v>10.573439999999664</c:v>
                      </c:pt>
                      <c:pt idx="2054">
                        <c:v>10.573439999999664</c:v>
                      </c:pt>
                      <c:pt idx="2055">
                        <c:v>10.573439999999664</c:v>
                      </c:pt>
                      <c:pt idx="2056">
                        <c:v>10.573439999999664</c:v>
                      </c:pt>
                      <c:pt idx="2057">
                        <c:v>10.573439999999664</c:v>
                      </c:pt>
                      <c:pt idx="2058">
                        <c:v>10.574279999999817</c:v>
                      </c:pt>
                      <c:pt idx="2059">
                        <c:v>10.574279999999817</c:v>
                      </c:pt>
                      <c:pt idx="2060">
                        <c:v>10.574290000000019</c:v>
                      </c:pt>
                      <c:pt idx="2061">
                        <c:v>10.574290000000019</c:v>
                      </c:pt>
                      <c:pt idx="2062">
                        <c:v>10.574290000000019</c:v>
                      </c:pt>
                      <c:pt idx="2063">
                        <c:v>10.574290000000019</c:v>
                      </c:pt>
                      <c:pt idx="2064">
                        <c:v>10.574290000000019</c:v>
                      </c:pt>
                      <c:pt idx="2065">
                        <c:v>10.574290000000019</c:v>
                      </c:pt>
                      <c:pt idx="2066">
                        <c:v>10.575179999999818</c:v>
                      </c:pt>
                      <c:pt idx="2067">
                        <c:v>10.575190000000021</c:v>
                      </c:pt>
                      <c:pt idx="2068">
                        <c:v>10.575190000000021</c:v>
                      </c:pt>
                      <c:pt idx="2069">
                        <c:v>10.575190000000021</c:v>
                      </c:pt>
                      <c:pt idx="2070">
                        <c:v>10.575190000000021</c:v>
                      </c:pt>
                      <c:pt idx="2071">
                        <c:v>10.575190000000021</c:v>
                      </c:pt>
                      <c:pt idx="2072">
                        <c:v>10.575190000000021</c:v>
                      </c:pt>
                      <c:pt idx="2073">
                        <c:v>10.575190000000021</c:v>
                      </c:pt>
                      <c:pt idx="2074">
                        <c:v>10.576069999999618</c:v>
                      </c:pt>
                      <c:pt idx="2075">
                        <c:v>10.576069999999618</c:v>
                      </c:pt>
                      <c:pt idx="2076">
                        <c:v>10.576069999999618</c:v>
                      </c:pt>
                      <c:pt idx="2077">
                        <c:v>10.57607999999982</c:v>
                      </c:pt>
                      <c:pt idx="2078">
                        <c:v>10.57607999999982</c:v>
                      </c:pt>
                      <c:pt idx="2079">
                        <c:v>10.57607999999982</c:v>
                      </c:pt>
                      <c:pt idx="2080">
                        <c:v>10.57607999999982</c:v>
                      </c:pt>
                      <c:pt idx="2081">
                        <c:v>10.57607999999982</c:v>
                      </c:pt>
                      <c:pt idx="2082">
                        <c:v>10.576959999999872</c:v>
                      </c:pt>
                      <c:pt idx="2083">
                        <c:v>10.576959999999872</c:v>
                      </c:pt>
                      <c:pt idx="2084">
                        <c:v>10.576959999999872</c:v>
                      </c:pt>
                      <c:pt idx="2085">
                        <c:v>10.576959999999872</c:v>
                      </c:pt>
                      <c:pt idx="2086">
                        <c:v>10.576959999999872</c:v>
                      </c:pt>
                      <c:pt idx="2087">
                        <c:v>10.576969999999619</c:v>
                      </c:pt>
                      <c:pt idx="2088">
                        <c:v>10.576969999999619</c:v>
                      </c:pt>
                      <c:pt idx="2089">
                        <c:v>10.576969999999619</c:v>
                      </c:pt>
                      <c:pt idx="2090">
                        <c:v>10.577859999999873</c:v>
                      </c:pt>
                      <c:pt idx="2091">
                        <c:v>10.577859999999873</c:v>
                      </c:pt>
                      <c:pt idx="2092">
                        <c:v>10.577859999999873</c:v>
                      </c:pt>
                      <c:pt idx="2093">
                        <c:v>10.577859999999873</c:v>
                      </c:pt>
                      <c:pt idx="2094">
                        <c:v>10.577859999999873</c:v>
                      </c:pt>
                      <c:pt idx="2095">
                        <c:v>10.577859999999873</c:v>
                      </c:pt>
                      <c:pt idx="2096">
                        <c:v>10.577859999999873</c:v>
                      </c:pt>
                      <c:pt idx="2097">
                        <c:v>10.577869999999621</c:v>
                      </c:pt>
                      <c:pt idx="2098">
                        <c:v>10.578729999999723</c:v>
                      </c:pt>
                      <c:pt idx="2099">
                        <c:v>10.578729999999723</c:v>
                      </c:pt>
                      <c:pt idx="2100">
                        <c:v>10.578729999999723</c:v>
                      </c:pt>
                      <c:pt idx="2101">
                        <c:v>10.578739999999925</c:v>
                      </c:pt>
                      <c:pt idx="2102">
                        <c:v>10.578739999999925</c:v>
                      </c:pt>
                      <c:pt idx="2103">
                        <c:v>10.578739999999925</c:v>
                      </c:pt>
                      <c:pt idx="2104">
                        <c:v>10.578739999999925</c:v>
                      </c:pt>
                      <c:pt idx="2105">
                        <c:v>10.578739999999925</c:v>
                      </c:pt>
                      <c:pt idx="2106">
                        <c:v>10.579619999999977</c:v>
                      </c:pt>
                      <c:pt idx="2107">
                        <c:v>10.579619999999977</c:v>
                      </c:pt>
                      <c:pt idx="2108">
                        <c:v>10.579619999999977</c:v>
                      </c:pt>
                      <c:pt idx="2109">
                        <c:v>10.579619999999977</c:v>
                      </c:pt>
                      <c:pt idx="2110">
                        <c:v>10.579619999999977</c:v>
                      </c:pt>
                      <c:pt idx="2111">
                        <c:v>10.579619999999977</c:v>
                      </c:pt>
                      <c:pt idx="2112">
                        <c:v>10.579619999999977</c:v>
                      </c:pt>
                      <c:pt idx="2113">
                        <c:v>10.579619999999977</c:v>
                      </c:pt>
                      <c:pt idx="2114">
                        <c:v>10.580140000000029</c:v>
                      </c:pt>
                      <c:pt idx="2115">
                        <c:v>10.580140000000029</c:v>
                      </c:pt>
                      <c:pt idx="2116">
                        <c:v>10.580140000000029</c:v>
                      </c:pt>
                      <c:pt idx="2117">
                        <c:v>10.580140000000029</c:v>
                      </c:pt>
                      <c:pt idx="2118">
                        <c:v>10.580149999999776</c:v>
                      </c:pt>
                      <c:pt idx="2119">
                        <c:v>10.580149999999776</c:v>
                      </c:pt>
                      <c:pt idx="2120">
                        <c:v>10.580149999999776</c:v>
                      </c:pt>
                      <c:pt idx="2121">
                        <c:v>10.580149999999776</c:v>
                      </c:pt>
                      <c:pt idx="2122">
                        <c:v>10.580669999999827</c:v>
                      </c:pt>
                      <c:pt idx="2123">
                        <c:v>10.580669999999827</c:v>
                      </c:pt>
                      <c:pt idx="2124">
                        <c:v>10.580669999999827</c:v>
                      </c:pt>
                      <c:pt idx="2125">
                        <c:v>10.580669999999827</c:v>
                      </c:pt>
                      <c:pt idx="2126">
                        <c:v>10.580669999999827</c:v>
                      </c:pt>
                      <c:pt idx="2127">
                        <c:v>10.580669999999827</c:v>
                      </c:pt>
                      <c:pt idx="2128">
                        <c:v>10.580680000000029</c:v>
                      </c:pt>
                      <c:pt idx="2129">
                        <c:v>10.580680000000029</c:v>
                      </c:pt>
                      <c:pt idx="2130">
                        <c:v>10.581189999999879</c:v>
                      </c:pt>
                      <c:pt idx="2131">
                        <c:v>10.581189999999879</c:v>
                      </c:pt>
                      <c:pt idx="2132">
                        <c:v>10.581189999999879</c:v>
                      </c:pt>
                      <c:pt idx="2133">
                        <c:v>10.581199999999626</c:v>
                      </c:pt>
                      <c:pt idx="2134">
                        <c:v>10.581199999999626</c:v>
                      </c:pt>
                      <c:pt idx="2135">
                        <c:v>10.581199999999626</c:v>
                      </c:pt>
                      <c:pt idx="2136">
                        <c:v>10.581199999999626</c:v>
                      </c:pt>
                      <c:pt idx="2137">
                        <c:v>10.581199999999626</c:v>
                      </c:pt>
                      <c:pt idx="2138">
                        <c:v>10.581209999999828</c:v>
                      </c:pt>
                      <c:pt idx="2139">
                        <c:v>10.581209999999828</c:v>
                      </c:pt>
                      <c:pt idx="2140">
                        <c:v>10.581229999999778</c:v>
                      </c:pt>
                      <c:pt idx="2141">
                        <c:v>10.581229999999778</c:v>
                      </c:pt>
                      <c:pt idx="2142">
                        <c:v>10.581229999999778</c:v>
                      </c:pt>
                      <c:pt idx="2143">
                        <c:v>10.581229999999778</c:v>
                      </c:pt>
                      <c:pt idx="2144">
                        <c:v>10.581459999999879</c:v>
                      </c:pt>
                      <c:pt idx="2145">
                        <c:v>10.581459999999879</c:v>
                      </c:pt>
                      <c:pt idx="2146">
                        <c:v>10.581459999999879</c:v>
                      </c:pt>
                      <c:pt idx="2147">
                        <c:v>10.581459999999879</c:v>
                      </c:pt>
                      <c:pt idx="2148">
                        <c:v>10.581459999999879</c:v>
                      </c:pt>
                      <c:pt idx="2149">
                        <c:v>10.581459999999879</c:v>
                      </c:pt>
                      <c:pt idx="2150">
                        <c:v>10.581469999999626</c:v>
                      </c:pt>
                      <c:pt idx="2151">
                        <c:v>10.581469999999626</c:v>
                      </c:pt>
                      <c:pt idx="2152">
                        <c:v>10.581809999999678</c:v>
                      </c:pt>
                      <c:pt idx="2153">
                        <c:v>10.581809999999678</c:v>
                      </c:pt>
                      <c:pt idx="2154">
                        <c:v>10.581809999999678</c:v>
                      </c:pt>
                      <c:pt idx="2155">
                        <c:v>10.58181999999988</c:v>
                      </c:pt>
                      <c:pt idx="2156">
                        <c:v>10.58181999999988</c:v>
                      </c:pt>
                      <c:pt idx="2157">
                        <c:v>10.596790000000055</c:v>
                      </c:pt>
                      <c:pt idx="2158">
                        <c:v>10.596790000000055</c:v>
                      </c:pt>
                      <c:pt idx="2159">
                        <c:v>10.596790000000055</c:v>
                      </c:pt>
                      <c:pt idx="2160">
                        <c:v>10.597179999999753</c:v>
                      </c:pt>
                      <c:pt idx="2161">
                        <c:v>10.597179999999753</c:v>
                      </c:pt>
                      <c:pt idx="2162">
                        <c:v>10.597179999999753</c:v>
                      </c:pt>
                      <c:pt idx="2163">
                        <c:v>10.597179999999753</c:v>
                      </c:pt>
                      <c:pt idx="2164">
                        <c:v>10.597179999999753</c:v>
                      </c:pt>
                      <c:pt idx="2165">
                        <c:v>10.597179999999753</c:v>
                      </c:pt>
                      <c:pt idx="2166">
                        <c:v>10.597179999999753</c:v>
                      </c:pt>
                      <c:pt idx="2167">
                        <c:v>10.597179999999753</c:v>
                      </c:pt>
                      <c:pt idx="2168">
                        <c:v>10.597579999999653</c:v>
                      </c:pt>
                      <c:pt idx="2169">
                        <c:v>10.597579999999653</c:v>
                      </c:pt>
                      <c:pt idx="2170">
                        <c:v>10.597579999999653</c:v>
                      </c:pt>
                      <c:pt idx="2171">
                        <c:v>10.597579999999653</c:v>
                      </c:pt>
                      <c:pt idx="2172">
                        <c:v>10.597579999999653</c:v>
                      </c:pt>
                      <c:pt idx="2173">
                        <c:v>10.597579999999653</c:v>
                      </c:pt>
                      <c:pt idx="2174">
                        <c:v>10.597579999999653</c:v>
                      </c:pt>
                      <c:pt idx="2175">
                        <c:v>10.597579999999653</c:v>
                      </c:pt>
                      <c:pt idx="2176">
                        <c:v>10.597969999999805</c:v>
                      </c:pt>
                      <c:pt idx="2177">
                        <c:v>10.597969999999805</c:v>
                      </c:pt>
                      <c:pt idx="2178">
                        <c:v>10.597969999999805</c:v>
                      </c:pt>
                      <c:pt idx="2179">
                        <c:v>10.597980000000007</c:v>
                      </c:pt>
                      <c:pt idx="2180">
                        <c:v>10.597980000000007</c:v>
                      </c:pt>
                      <c:pt idx="2181">
                        <c:v>10.597980000000007</c:v>
                      </c:pt>
                      <c:pt idx="2182">
                        <c:v>10.597980000000007</c:v>
                      </c:pt>
                      <c:pt idx="2183">
                        <c:v>10.597980000000007</c:v>
                      </c:pt>
                      <c:pt idx="2184">
                        <c:v>10.598629999999957</c:v>
                      </c:pt>
                      <c:pt idx="2185">
                        <c:v>10.598629999999957</c:v>
                      </c:pt>
                      <c:pt idx="2186">
                        <c:v>10.598629999999957</c:v>
                      </c:pt>
                      <c:pt idx="2187">
                        <c:v>10.598629999999957</c:v>
                      </c:pt>
                      <c:pt idx="2188">
                        <c:v>10.598629999999957</c:v>
                      </c:pt>
                      <c:pt idx="2189">
                        <c:v>10.598629999999957</c:v>
                      </c:pt>
                      <c:pt idx="2190">
                        <c:v>10.598629999999957</c:v>
                      </c:pt>
                      <c:pt idx="2191">
                        <c:v>10.598639999999705</c:v>
                      </c:pt>
                      <c:pt idx="2192">
                        <c:v>10.599330000000009</c:v>
                      </c:pt>
                      <c:pt idx="2193">
                        <c:v>10.599330000000009</c:v>
                      </c:pt>
                      <c:pt idx="2194">
                        <c:v>10.599330000000009</c:v>
                      </c:pt>
                      <c:pt idx="2195">
                        <c:v>10.599339999999756</c:v>
                      </c:pt>
                      <c:pt idx="2196">
                        <c:v>10.599339999999756</c:v>
                      </c:pt>
                      <c:pt idx="2197">
                        <c:v>10.599339999999756</c:v>
                      </c:pt>
                      <c:pt idx="2198">
                        <c:v>10.599339999999756</c:v>
                      </c:pt>
                      <c:pt idx="2199">
                        <c:v>10.599339999999756</c:v>
                      </c:pt>
                      <c:pt idx="2200">
                        <c:v>10.600019999999859</c:v>
                      </c:pt>
                      <c:pt idx="2201">
                        <c:v>10.600019999999859</c:v>
                      </c:pt>
                      <c:pt idx="2202">
                        <c:v>10.600019999999859</c:v>
                      </c:pt>
                      <c:pt idx="2203">
                        <c:v>10.600019999999859</c:v>
                      </c:pt>
                      <c:pt idx="2204">
                        <c:v>10.600019999999859</c:v>
                      </c:pt>
                      <c:pt idx="2205">
                        <c:v>10.600019999999859</c:v>
                      </c:pt>
                      <c:pt idx="2206">
                        <c:v>10.600030000000061</c:v>
                      </c:pt>
                      <c:pt idx="2207">
                        <c:v>10.600030000000061</c:v>
                      </c:pt>
                      <c:pt idx="2208">
                        <c:v>10.600699999999961</c:v>
                      </c:pt>
                      <c:pt idx="2209">
                        <c:v>10.600699999999961</c:v>
                      </c:pt>
                      <c:pt idx="2210">
                        <c:v>10.600709999999708</c:v>
                      </c:pt>
                      <c:pt idx="2211">
                        <c:v>10.600709999999708</c:v>
                      </c:pt>
                      <c:pt idx="2212">
                        <c:v>10.600709999999708</c:v>
                      </c:pt>
                      <c:pt idx="2213">
                        <c:v>10.600709999999708</c:v>
                      </c:pt>
                      <c:pt idx="2214">
                        <c:v>10.600709999999708</c:v>
                      </c:pt>
                      <c:pt idx="2215">
                        <c:v>10.600709999999708</c:v>
                      </c:pt>
                      <c:pt idx="2216">
                        <c:v>10.601400000000012</c:v>
                      </c:pt>
                      <c:pt idx="2217">
                        <c:v>10.601400000000012</c:v>
                      </c:pt>
                      <c:pt idx="2218">
                        <c:v>10.601400000000012</c:v>
                      </c:pt>
                      <c:pt idx="2219">
                        <c:v>10.60140999999976</c:v>
                      </c:pt>
                      <c:pt idx="2220">
                        <c:v>10.60140999999976</c:v>
                      </c:pt>
                      <c:pt idx="2221">
                        <c:v>10.60140999999976</c:v>
                      </c:pt>
                      <c:pt idx="2222">
                        <c:v>10.60140999999976</c:v>
                      </c:pt>
                      <c:pt idx="2223">
                        <c:v>10.60140999999976</c:v>
                      </c:pt>
                      <c:pt idx="2224">
                        <c:v>10.60207999999966</c:v>
                      </c:pt>
                      <c:pt idx="2225">
                        <c:v>10.60207999999966</c:v>
                      </c:pt>
                      <c:pt idx="2226">
                        <c:v>10.60207999999966</c:v>
                      </c:pt>
                      <c:pt idx="2227">
                        <c:v>10.60207999999966</c:v>
                      </c:pt>
                      <c:pt idx="2228">
                        <c:v>10.60207999999966</c:v>
                      </c:pt>
                      <c:pt idx="2229">
                        <c:v>10.60207999999966</c:v>
                      </c:pt>
                      <c:pt idx="2230">
                        <c:v>10.602089999999862</c:v>
                      </c:pt>
                      <c:pt idx="2231">
                        <c:v>10.602089999999862</c:v>
                      </c:pt>
                      <c:pt idx="2232">
                        <c:v>10.602759999999762</c:v>
                      </c:pt>
                      <c:pt idx="2233">
                        <c:v>10.602759999999762</c:v>
                      </c:pt>
                      <c:pt idx="2234">
                        <c:v>10.602759999999762</c:v>
                      </c:pt>
                      <c:pt idx="2235">
                        <c:v>10.602759999999762</c:v>
                      </c:pt>
                      <c:pt idx="2236">
                        <c:v>10.602759999999762</c:v>
                      </c:pt>
                      <c:pt idx="2237">
                        <c:v>10.602759999999762</c:v>
                      </c:pt>
                      <c:pt idx="2238">
                        <c:v>10.602759999999762</c:v>
                      </c:pt>
                      <c:pt idx="2239">
                        <c:v>10.602769999999964</c:v>
                      </c:pt>
                      <c:pt idx="2240">
                        <c:v>10.603169999999864</c:v>
                      </c:pt>
                      <c:pt idx="2241">
                        <c:v>10.603169999999864</c:v>
                      </c:pt>
                      <c:pt idx="2242">
                        <c:v>10.603169999999864</c:v>
                      </c:pt>
                      <c:pt idx="2243">
                        <c:v>10.603180000000066</c:v>
                      </c:pt>
                      <c:pt idx="2244">
                        <c:v>10.603180000000066</c:v>
                      </c:pt>
                      <c:pt idx="2245">
                        <c:v>10.603180000000066</c:v>
                      </c:pt>
                      <c:pt idx="2246">
                        <c:v>10.603180000000066</c:v>
                      </c:pt>
                      <c:pt idx="2247">
                        <c:v>10.603180000000066</c:v>
                      </c:pt>
                      <c:pt idx="2248">
                        <c:v>10.603579999999965</c:v>
                      </c:pt>
                      <c:pt idx="2249">
                        <c:v>10.603579999999965</c:v>
                      </c:pt>
                      <c:pt idx="2250">
                        <c:v>10.603579999999965</c:v>
                      </c:pt>
                      <c:pt idx="2251">
                        <c:v>10.603579999999965</c:v>
                      </c:pt>
                      <c:pt idx="2252">
                        <c:v>10.603579999999965</c:v>
                      </c:pt>
                      <c:pt idx="2253">
                        <c:v>10.603579999999965</c:v>
                      </c:pt>
                      <c:pt idx="2254">
                        <c:v>10.603589999999713</c:v>
                      </c:pt>
                      <c:pt idx="2255">
                        <c:v>10.603589999999713</c:v>
                      </c:pt>
                      <c:pt idx="2256">
                        <c:v>10.603979999999865</c:v>
                      </c:pt>
                      <c:pt idx="2257">
                        <c:v>10.603979999999865</c:v>
                      </c:pt>
                      <c:pt idx="2258">
                        <c:v>10.603979999999865</c:v>
                      </c:pt>
                      <c:pt idx="2259">
                        <c:v>10.603990000000067</c:v>
                      </c:pt>
                      <c:pt idx="2260">
                        <c:v>10.603990000000067</c:v>
                      </c:pt>
                      <c:pt idx="2261">
                        <c:v>10.603990000000067</c:v>
                      </c:pt>
                      <c:pt idx="2262">
                        <c:v>10.603990000000067</c:v>
                      </c:pt>
                      <c:pt idx="2263">
                        <c:v>10.603990000000067</c:v>
                      </c:pt>
                      <c:pt idx="2264">
                        <c:v>10.603999999999814</c:v>
                      </c:pt>
                      <c:pt idx="2265">
                        <c:v>10.603999999999814</c:v>
                      </c:pt>
                      <c:pt idx="2266">
                        <c:v>10.604019999999764</c:v>
                      </c:pt>
                      <c:pt idx="2267">
                        <c:v>10.604019999999764</c:v>
                      </c:pt>
                      <c:pt idx="2268">
                        <c:v>10.604019999999764</c:v>
                      </c:pt>
                      <c:pt idx="2269">
                        <c:v>10.604019999999764</c:v>
                      </c:pt>
                      <c:pt idx="2270">
                        <c:v>10.604190000000017</c:v>
                      </c:pt>
                      <c:pt idx="2271">
                        <c:v>10.604190000000017</c:v>
                      </c:pt>
                      <c:pt idx="2272">
                        <c:v>10.604199999999764</c:v>
                      </c:pt>
                      <c:pt idx="2273">
                        <c:v>10.604199999999764</c:v>
                      </c:pt>
                      <c:pt idx="2274">
                        <c:v>10.604199999999764</c:v>
                      </c:pt>
                      <c:pt idx="2275">
                        <c:v>10.604199999999764</c:v>
                      </c:pt>
                      <c:pt idx="2276">
                        <c:v>10.604199999999764</c:v>
                      </c:pt>
                      <c:pt idx="2277">
                        <c:v>10.604199999999764</c:v>
                      </c:pt>
                      <c:pt idx="2278">
                        <c:v>10.604469999999765</c:v>
                      </c:pt>
                      <c:pt idx="2279">
                        <c:v>10.604469999999765</c:v>
                      </c:pt>
                      <c:pt idx="2280">
                        <c:v>10.604469999999765</c:v>
                      </c:pt>
                      <c:pt idx="2281">
                        <c:v>10.604469999999765</c:v>
                      </c:pt>
                      <c:pt idx="2282">
                        <c:v>10.604479999999967</c:v>
                      </c:pt>
                      <c:pt idx="2283">
                        <c:v>10.616279999999733</c:v>
                      </c:pt>
                      <c:pt idx="2284">
                        <c:v>10.616279999999733</c:v>
                      </c:pt>
                      <c:pt idx="2285">
                        <c:v>10.616279999999733</c:v>
                      </c:pt>
                      <c:pt idx="2286">
                        <c:v>10.616589999999633</c:v>
                      </c:pt>
                      <c:pt idx="2287">
                        <c:v>10.616599999999835</c:v>
                      </c:pt>
                      <c:pt idx="2288">
                        <c:v>10.616599999999835</c:v>
                      </c:pt>
                      <c:pt idx="2289">
                        <c:v>10.616599999999835</c:v>
                      </c:pt>
                      <c:pt idx="2290">
                        <c:v>10.616599999999835</c:v>
                      </c:pt>
                      <c:pt idx="2291">
                        <c:v>10.616599999999835</c:v>
                      </c:pt>
                      <c:pt idx="2292">
                        <c:v>10.616599999999835</c:v>
                      </c:pt>
                      <c:pt idx="2293">
                        <c:v>10.616599999999835</c:v>
                      </c:pt>
                      <c:pt idx="2294">
                        <c:v>10.616919999999936</c:v>
                      </c:pt>
                      <c:pt idx="2295">
                        <c:v>10.616929999999684</c:v>
                      </c:pt>
                      <c:pt idx="2296">
                        <c:v>10.616929999999684</c:v>
                      </c:pt>
                      <c:pt idx="2297">
                        <c:v>10.616929999999684</c:v>
                      </c:pt>
                      <c:pt idx="2298">
                        <c:v>10.616929999999684</c:v>
                      </c:pt>
                      <c:pt idx="2299">
                        <c:v>10.616929999999684</c:v>
                      </c:pt>
                      <c:pt idx="2300">
                        <c:v>10.616929999999684</c:v>
                      </c:pt>
                      <c:pt idx="2301">
                        <c:v>10.616929999999684</c:v>
                      </c:pt>
                      <c:pt idx="2302">
                        <c:v>10.617249999999785</c:v>
                      </c:pt>
                      <c:pt idx="2303">
                        <c:v>10.617249999999785</c:v>
                      </c:pt>
                      <c:pt idx="2304">
                        <c:v>10.617249999999785</c:v>
                      </c:pt>
                      <c:pt idx="2305">
                        <c:v>10.617249999999785</c:v>
                      </c:pt>
                      <c:pt idx="2306">
                        <c:v>10.617249999999785</c:v>
                      </c:pt>
                      <c:pt idx="2307">
                        <c:v>10.617249999999785</c:v>
                      </c:pt>
                      <c:pt idx="2308">
                        <c:v>10.617249999999785</c:v>
                      </c:pt>
                      <c:pt idx="2309">
                        <c:v>10.617249999999785</c:v>
                      </c:pt>
                      <c:pt idx="2310">
                        <c:v>10.617789999999786</c:v>
                      </c:pt>
                      <c:pt idx="2311">
                        <c:v>10.617789999999786</c:v>
                      </c:pt>
                      <c:pt idx="2312">
                        <c:v>10.617789999999786</c:v>
                      </c:pt>
                      <c:pt idx="2313">
                        <c:v>10.617789999999786</c:v>
                      </c:pt>
                      <c:pt idx="2314">
                        <c:v>10.617789999999786</c:v>
                      </c:pt>
                      <c:pt idx="2315">
                        <c:v>10.617789999999786</c:v>
                      </c:pt>
                      <c:pt idx="2316">
                        <c:v>10.617789999999786</c:v>
                      </c:pt>
                      <c:pt idx="2317">
                        <c:v>10.617789999999786</c:v>
                      </c:pt>
                      <c:pt idx="2318">
                        <c:v>10.618349999999737</c:v>
                      </c:pt>
                      <c:pt idx="2319">
                        <c:v>10.618359999999939</c:v>
                      </c:pt>
                      <c:pt idx="2320">
                        <c:v>10.618359999999939</c:v>
                      </c:pt>
                      <c:pt idx="2321">
                        <c:v>10.618359999999939</c:v>
                      </c:pt>
                      <c:pt idx="2322">
                        <c:v>10.618359999999939</c:v>
                      </c:pt>
                      <c:pt idx="2323">
                        <c:v>10.618359999999939</c:v>
                      </c:pt>
                      <c:pt idx="2324">
                        <c:v>10.618359999999939</c:v>
                      </c:pt>
                      <c:pt idx="2325">
                        <c:v>10.618359999999939</c:v>
                      </c:pt>
                      <c:pt idx="2326">
                        <c:v>10.618929999999636</c:v>
                      </c:pt>
                      <c:pt idx="2327">
                        <c:v>10.618929999999636</c:v>
                      </c:pt>
                      <c:pt idx="2328">
                        <c:v>10.618929999999636</c:v>
                      </c:pt>
                      <c:pt idx="2329">
                        <c:v>10.618939999999839</c:v>
                      </c:pt>
                      <c:pt idx="2330">
                        <c:v>10.618939999999839</c:v>
                      </c:pt>
                      <c:pt idx="2331">
                        <c:v>10.618939999999839</c:v>
                      </c:pt>
                      <c:pt idx="2332">
                        <c:v>10.618939999999839</c:v>
                      </c:pt>
                      <c:pt idx="2333">
                        <c:v>10.618939999999839</c:v>
                      </c:pt>
                      <c:pt idx="2334">
                        <c:v>10.619499999999789</c:v>
                      </c:pt>
                      <c:pt idx="2335">
                        <c:v>10.619499999999789</c:v>
                      </c:pt>
                      <c:pt idx="2336">
                        <c:v>10.619499999999789</c:v>
                      </c:pt>
                      <c:pt idx="2337">
                        <c:v>10.619499999999789</c:v>
                      </c:pt>
                      <c:pt idx="2338">
                        <c:v>10.619499999999789</c:v>
                      </c:pt>
                      <c:pt idx="2339">
                        <c:v>10.619499999999789</c:v>
                      </c:pt>
                      <c:pt idx="2340">
                        <c:v>10.619509999999991</c:v>
                      </c:pt>
                      <c:pt idx="2341">
                        <c:v>10.619509999999991</c:v>
                      </c:pt>
                      <c:pt idx="2342">
                        <c:v>10.620069999999942</c:v>
                      </c:pt>
                      <c:pt idx="2343">
                        <c:v>10.620069999999942</c:v>
                      </c:pt>
                      <c:pt idx="2344">
                        <c:v>10.620069999999942</c:v>
                      </c:pt>
                      <c:pt idx="2345">
                        <c:v>10.620069999999942</c:v>
                      </c:pt>
                      <c:pt idx="2346">
                        <c:v>10.620069999999942</c:v>
                      </c:pt>
                      <c:pt idx="2347">
                        <c:v>10.620069999999942</c:v>
                      </c:pt>
                      <c:pt idx="2348">
                        <c:v>10.620069999999942</c:v>
                      </c:pt>
                      <c:pt idx="2349">
                        <c:v>10.620069999999942</c:v>
                      </c:pt>
                      <c:pt idx="2350">
                        <c:v>10.62061999999969</c:v>
                      </c:pt>
                      <c:pt idx="2351">
                        <c:v>10.62061999999969</c:v>
                      </c:pt>
                      <c:pt idx="2352">
                        <c:v>10.62061999999969</c:v>
                      </c:pt>
                      <c:pt idx="2353">
                        <c:v>10.620629999999892</c:v>
                      </c:pt>
                      <c:pt idx="2354">
                        <c:v>10.620629999999892</c:v>
                      </c:pt>
                      <c:pt idx="2355">
                        <c:v>10.620629999999892</c:v>
                      </c:pt>
                      <c:pt idx="2356">
                        <c:v>10.620629999999892</c:v>
                      </c:pt>
                      <c:pt idx="2357">
                        <c:v>10.620629999999892</c:v>
                      </c:pt>
                      <c:pt idx="2358">
                        <c:v>10.62117999999964</c:v>
                      </c:pt>
                      <c:pt idx="2359">
                        <c:v>10.62117999999964</c:v>
                      </c:pt>
                      <c:pt idx="2360">
                        <c:v>10.62117999999964</c:v>
                      </c:pt>
                      <c:pt idx="2361">
                        <c:v>10.62117999999964</c:v>
                      </c:pt>
                      <c:pt idx="2362">
                        <c:v>10.62117999999964</c:v>
                      </c:pt>
                      <c:pt idx="2363">
                        <c:v>10.62117999999964</c:v>
                      </c:pt>
                      <c:pt idx="2364">
                        <c:v>10.621189999999842</c:v>
                      </c:pt>
                      <c:pt idx="2365">
                        <c:v>10.621189999999842</c:v>
                      </c:pt>
                      <c:pt idx="2366">
                        <c:v>10.621509999999944</c:v>
                      </c:pt>
                      <c:pt idx="2367">
                        <c:v>10.621509999999944</c:v>
                      </c:pt>
                      <c:pt idx="2368">
                        <c:v>10.621509999999944</c:v>
                      </c:pt>
                      <c:pt idx="2369">
                        <c:v>10.621519999999691</c:v>
                      </c:pt>
                      <c:pt idx="2370">
                        <c:v>10.621519999999691</c:v>
                      </c:pt>
                      <c:pt idx="2371">
                        <c:v>10.621519999999691</c:v>
                      </c:pt>
                      <c:pt idx="2372">
                        <c:v>10.621519999999691</c:v>
                      </c:pt>
                      <c:pt idx="2373">
                        <c:v>10.621519999999691</c:v>
                      </c:pt>
                      <c:pt idx="2374">
                        <c:v>10.621839999999793</c:v>
                      </c:pt>
                      <c:pt idx="2375">
                        <c:v>10.621839999999793</c:v>
                      </c:pt>
                      <c:pt idx="2376">
                        <c:v>10.621839999999793</c:v>
                      </c:pt>
                      <c:pt idx="2377">
                        <c:v>10.621849999999995</c:v>
                      </c:pt>
                      <c:pt idx="2378">
                        <c:v>10.621849999999995</c:v>
                      </c:pt>
                      <c:pt idx="2379">
                        <c:v>10.621849999999995</c:v>
                      </c:pt>
                      <c:pt idx="2380">
                        <c:v>10.621849999999995</c:v>
                      </c:pt>
                      <c:pt idx="2381">
                        <c:v>10.621849999999995</c:v>
                      </c:pt>
                      <c:pt idx="2382">
                        <c:v>10.622169999999642</c:v>
                      </c:pt>
                      <c:pt idx="2383">
                        <c:v>10.622169999999642</c:v>
                      </c:pt>
                      <c:pt idx="2384">
                        <c:v>10.622179999999844</c:v>
                      </c:pt>
                      <c:pt idx="2385">
                        <c:v>10.622179999999844</c:v>
                      </c:pt>
                      <c:pt idx="2386">
                        <c:v>10.622179999999844</c:v>
                      </c:pt>
                      <c:pt idx="2387">
                        <c:v>10.622179999999844</c:v>
                      </c:pt>
                      <c:pt idx="2388">
                        <c:v>10.622179999999844</c:v>
                      </c:pt>
                      <c:pt idx="2389">
                        <c:v>10.622179999999844</c:v>
                      </c:pt>
                      <c:pt idx="2390">
                        <c:v>10.622190000000046</c:v>
                      </c:pt>
                      <c:pt idx="2391">
                        <c:v>10.622190000000046</c:v>
                      </c:pt>
                      <c:pt idx="2392">
                        <c:v>10.622209999999995</c:v>
                      </c:pt>
                      <c:pt idx="2393">
                        <c:v>10.622209999999995</c:v>
                      </c:pt>
                      <c:pt idx="2394">
                        <c:v>10.622209999999995</c:v>
                      </c:pt>
                      <c:pt idx="2395">
                        <c:v>10.622209999999995</c:v>
                      </c:pt>
                      <c:pt idx="2396">
                        <c:v>10.622349999999642</c:v>
                      </c:pt>
                      <c:pt idx="2397">
                        <c:v>10.622349999999642</c:v>
                      </c:pt>
                      <c:pt idx="2398">
                        <c:v>10.622349999999642</c:v>
                      </c:pt>
                      <c:pt idx="2399">
                        <c:v>10.622349999999642</c:v>
                      </c:pt>
                      <c:pt idx="2400">
                        <c:v>10.622349999999642</c:v>
                      </c:pt>
                      <c:pt idx="2401">
                        <c:v>10.622349999999642</c:v>
                      </c:pt>
                      <c:pt idx="2402">
                        <c:v>10.622349999999642</c:v>
                      </c:pt>
                      <c:pt idx="2403">
                        <c:v>10.622349999999642</c:v>
                      </c:pt>
                      <c:pt idx="2404">
                        <c:v>10.622529999999642</c:v>
                      </c:pt>
                      <c:pt idx="2405">
                        <c:v>10.622529999999642</c:v>
                      </c:pt>
                      <c:pt idx="2406">
                        <c:v>10.622529999999642</c:v>
                      </c:pt>
                      <c:pt idx="2407">
                        <c:v>10.622539999999844</c:v>
                      </c:pt>
                      <c:pt idx="2408">
                        <c:v>10.622539999999844</c:v>
                      </c:pt>
                      <c:pt idx="2409">
                        <c:v>10.630539999999655</c:v>
                      </c:pt>
                      <c:pt idx="2410">
                        <c:v>10.630539999999655</c:v>
                      </c:pt>
                      <c:pt idx="2411">
                        <c:v>10.630539999999655</c:v>
                      </c:pt>
                      <c:pt idx="2412">
                        <c:v>10.630760000000009</c:v>
                      </c:pt>
                      <c:pt idx="2413">
                        <c:v>10.630760000000009</c:v>
                      </c:pt>
                      <c:pt idx="2414">
                        <c:v>10.630769999999757</c:v>
                      </c:pt>
                      <c:pt idx="2415">
                        <c:v>10.630769999999757</c:v>
                      </c:pt>
                      <c:pt idx="2416">
                        <c:v>10.630769999999757</c:v>
                      </c:pt>
                      <c:pt idx="2417">
                        <c:v>10.630769999999757</c:v>
                      </c:pt>
                      <c:pt idx="2418">
                        <c:v>10.630769999999757</c:v>
                      </c:pt>
                      <c:pt idx="2419">
                        <c:v>10.630769999999757</c:v>
                      </c:pt>
                      <c:pt idx="2420">
                        <c:v>10.63103000000001</c:v>
                      </c:pt>
                      <c:pt idx="2421">
                        <c:v>10.63103000000001</c:v>
                      </c:pt>
                      <c:pt idx="2422">
                        <c:v>10.63103000000001</c:v>
                      </c:pt>
                      <c:pt idx="2423">
                        <c:v>10.631039999999757</c:v>
                      </c:pt>
                      <c:pt idx="2424">
                        <c:v>10.631039999999757</c:v>
                      </c:pt>
                      <c:pt idx="2425">
                        <c:v>10.631039999999757</c:v>
                      </c:pt>
                      <c:pt idx="2426">
                        <c:v>10.631039999999757</c:v>
                      </c:pt>
                      <c:pt idx="2427">
                        <c:v>10.631039999999757</c:v>
                      </c:pt>
                      <c:pt idx="2428">
                        <c:v>10.631259999999656</c:v>
                      </c:pt>
                      <c:pt idx="2429">
                        <c:v>10.631259999999656</c:v>
                      </c:pt>
                      <c:pt idx="2430">
                        <c:v>10.631259999999656</c:v>
                      </c:pt>
                      <c:pt idx="2431">
                        <c:v>10.631269999999859</c:v>
                      </c:pt>
                      <c:pt idx="2432">
                        <c:v>10.631269999999859</c:v>
                      </c:pt>
                      <c:pt idx="2433">
                        <c:v>10.631269999999859</c:v>
                      </c:pt>
                      <c:pt idx="2434">
                        <c:v>10.631269999999859</c:v>
                      </c:pt>
                      <c:pt idx="2435">
                        <c:v>10.631269999999859</c:v>
                      </c:pt>
                      <c:pt idx="2436">
                        <c:v>10.631649999999809</c:v>
                      </c:pt>
                      <c:pt idx="2437">
                        <c:v>10.631649999999809</c:v>
                      </c:pt>
                      <c:pt idx="2438">
                        <c:v>10.631649999999809</c:v>
                      </c:pt>
                      <c:pt idx="2439">
                        <c:v>10.631649999999809</c:v>
                      </c:pt>
                      <c:pt idx="2440">
                        <c:v>10.631649999999809</c:v>
                      </c:pt>
                      <c:pt idx="2441">
                        <c:v>10.631649999999809</c:v>
                      </c:pt>
                      <c:pt idx="2442">
                        <c:v>10.631649999999809</c:v>
                      </c:pt>
                      <c:pt idx="2443">
                        <c:v>10.631649999999809</c:v>
                      </c:pt>
                      <c:pt idx="2444">
                        <c:v>10.632049999999708</c:v>
                      </c:pt>
                      <c:pt idx="2445">
                        <c:v>10.632049999999708</c:v>
                      </c:pt>
                      <c:pt idx="2446">
                        <c:v>10.632049999999708</c:v>
                      </c:pt>
                      <c:pt idx="2447">
                        <c:v>10.632049999999708</c:v>
                      </c:pt>
                      <c:pt idx="2448">
                        <c:v>10.632049999999708</c:v>
                      </c:pt>
                      <c:pt idx="2449">
                        <c:v>10.632049999999708</c:v>
                      </c:pt>
                      <c:pt idx="2450">
                        <c:v>10.632049999999708</c:v>
                      </c:pt>
                      <c:pt idx="2451">
                        <c:v>10.632049999999708</c:v>
                      </c:pt>
                      <c:pt idx="2452">
                        <c:v>10.63243999999986</c:v>
                      </c:pt>
                      <c:pt idx="2453">
                        <c:v>10.632450000000063</c:v>
                      </c:pt>
                      <c:pt idx="2454">
                        <c:v>10.632450000000063</c:v>
                      </c:pt>
                      <c:pt idx="2455">
                        <c:v>10.632450000000063</c:v>
                      </c:pt>
                      <c:pt idx="2456">
                        <c:v>10.632450000000063</c:v>
                      </c:pt>
                      <c:pt idx="2457">
                        <c:v>10.632450000000063</c:v>
                      </c:pt>
                      <c:pt idx="2458">
                        <c:v>10.632450000000063</c:v>
                      </c:pt>
                      <c:pt idx="2459">
                        <c:v>10.632450000000063</c:v>
                      </c:pt>
                      <c:pt idx="2460">
                        <c:v>10.632849999999962</c:v>
                      </c:pt>
                      <c:pt idx="2461">
                        <c:v>10.632849999999962</c:v>
                      </c:pt>
                      <c:pt idx="2462">
                        <c:v>10.632849999999962</c:v>
                      </c:pt>
                      <c:pt idx="2463">
                        <c:v>10.63285999999971</c:v>
                      </c:pt>
                      <c:pt idx="2464">
                        <c:v>10.63285999999971</c:v>
                      </c:pt>
                      <c:pt idx="2465">
                        <c:v>10.63285999999971</c:v>
                      </c:pt>
                      <c:pt idx="2466">
                        <c:v>10.63285999999971</c:v>
                      </c:pt>
                      <c:pt idx="2467">
                        <c:v>10.63285999999971</c:v>
                      </c:pt>
                      <c:pt idx="2468">
                        <c:v>10.633260000000064</c:v>
                      </c:pt>
                      <c:pt idx="2469">
                        <c:v>10.633260000000064</c:v>
                      </c:pt>
                      <c:pt idx="2470">
                        <c:v>10.633260000000064</c:v>
                      </c:pt>
                      <c:pt idx="2471">
                        <c:v>10.633260000000064</c:v>
                      </c:pt>
                      <c:pt idx="2472">
                        <c:v>10.633260000000064</c:v>
                      </c:pt>
                      <c:pt idx="2473">
                        <c:v>10.633260000000064</c:v>
                      </c:pt>
                      <c:pt idx="2474">
                        <c:v>10.633260000000064</c:v>
                      </c:pt>
                      <c:pt idx="2475">
                        <c:v>10.633269999999811</c:v>
                      </c:pt>
                      <c:pt idx="2476">
                        <c:v>10.633679999999913</c:v>
                      </c:pt>
                      <c:pt idx="2477">
                        <c:v>10.633679999999913</c:v>
                      </c:pt>
                      <c:pt idx="2478">
                        <c:v>10.633679999999913</c:v>
                      </c:pt>
                      <c:pt idx="2479">
                        <c:v>10.633679999999913</c:v>
                      </c:pt>
                      <c:pt idx="2480">
                        <c:v>10.633679999999913</c:v>
                      </c:pt>
                      <c:pt idx="2481">
                        <c:v>10.633679999999913</c:v>
                      </c:pt>
                      <c:pt idx="2482">
                        <c:v>10.63368999999966</c:v>
                      </c:pt>
                      <c:pt idx="2483">
                        <c:v>10.63368999999966</c:v>
                      </c:pt>
                      <c:pt idx="2484">
                        <c:v>10.634070000000065</c:v>
                      </c:pt>
                      <c:pt idx="2485">
                        <c:v>10.634079999999813</c:v>
                      </c:pt>
                      <c:pt idx="2486">
                        <c:v>10.634079999999813</c:v>
                      </c:pt>
                      <c:pt idx="2487">
                        <c:v>10.634079999999813</c:v>
                      </c:pt>
                      <c:pt idx="2488">
                        <c:v>10.634079999999813</c:v>
                      </c:pt>
                      <c:pt idx="2489">
                        <c:v>10.634079999999813</c:v>
                      </c:pt>
                      <c:pt idx="2490">
                        <c:v>10.634079999999813</c:v>
                      </c:pt>
                      <c:pt idx="2491">
                        <c:v>10.634079999999813</c:v>
                      </c:pt>
                      <c:pt idx="2492">
                        <c:v>10.634309999999914</c:v>
                      </c:pt>
                      <c:pt idx="2493">
                        <c:v>10.634309999999914</c:v>
                      </c:pt>
                      <c:pt idx="2494">
                        <c:v>10.634319999999661</c:v>
                      </c:pt>
                      <c:pt idx="2495">
                        <c:v>10.634319999999661</c:v>
                      </c:pt>
                      <c:pt idx="2496">
                        <c:v>10.634319999999661</c:v>
                      </c:pt>
                      <c:pt idx="2497">
                        <c:v>10.634319999999661</c:v>
                      </c:pt>
                      <c:pt idx="2498">
                        <c:v>10.634319999999661</c:v>
                      </c:pt>
                      <c:pt idx="2499">
                        <c:v>10.634319999999661</c:v>
                      </c:pt>
                      <c:pt idx="2500">
                        <c:v>10.634549999999763</c:v>
                      </c:pt>
                      <c:pt idx="2501">
                        <c:v>10.634559999999965</c:v>
                      </c:pt>
                      <c:pt idx="2502">
                        <c:v>10.634559999999965</c:v>
                      </c:pt>
                      <c:pt idx="2503">
                        <c:v>10.634559999999965</c:v>
                      </c:pt>
                      <c:pt idx="2504">
                        <c:v>10.634559999999965</c:v>
                      </c:pt>
                      <c:pt idx="2505">
                        <c:v>10.634559999999965</c:v>
                      </c:pt>
                      <c:pt idx="2506">
                        <c:v>10.634559999999965</c:v>
                      </c:pt>
                      <c:pt idx="2507">
                        <c:v>10.634559999999965</c:v>
                      </c:pt>
                      <c:pt idx="2508">
                        <c:v>10.634790000000066</c:v>
                      </c:pt>
                      <c:pt idx="2509">
                        <c:v>10.634790000000066</c:v>
                      </c:pt>
                      <c:pt idx="2510">
                        <c:v>10.634790000000066</c:v>
                      </c:pt>
                      <c:pt idx="2511">
                        <c:v>10.634790000000066</c:v>
                      </c:pt>
                      <c:pt idx="2512">
                        <c:v>10.634790000000066</c:v>
                      </c:pt>
                      <c:pt idx="2513">
                        <c:v>10.634799999999814</c:v>
                      </c:pt>
                      <c:pt idx="2514">
                        <c:v>10.634799999999814</c:v>
                      </c:pt>
                      <c:pt idx="2515">
                        <c:v>10.634799999999814</c:v>
                      </c:pt>
                      <c:pt idx="2516">
                        <c:v>10.634810000000016</c:v>
                      </c:pt>
                      <c:pt idx="2517">
                        <c:v>10.634810000000016</c:v>
                      </c:pt>
                      <c:pt idx="2518">
                        <c:v>10.634829999999965</c:v>
                      </c:pt>
                      <c:pt idx="2519">
                        <c:v>10.634829999999965</c:v>
                      </c:pt>
                      <c:pt idx="2520">
                        <c:v>10.634829999999965</c:v>
                      </c:pt>
                      <c:pt idx="2521">
                        <c:v>10.634829999999965</c:v>
                      </c:pt>
                      <c:pt idx="2522">
                        <c:v>10.634939999999915</c:v>
                      </c:pt>
                      <c:pt idx="2523">
                        <c:v>10.634939999999915</c:v>
                      </c:pt>
                      <c:pt idx="2524">
                        <c:v>10.634939999999915</c:v>
                      </c:pt>
                      <c:pt idx="2525">
                        <c:v>10.634939999999915</c:v>
                      </c:pt>
                      <c:pt idx="2526">
                        <c:v>10.634939999999915</c:v>
                      </c:pt>
                      <c:pt idx="2527">
                        <c:v>10.634939999999915</c:v>
                      </c:pt>
                      <c:pt idx="2528">
                        <c:v>10.634949999999662</c:v>
                      </c:pt>
                      <c:pt idx="2529">
                        <c:v>10.634949999999662</c:v>
                      </c:pt>
                      <c:pt idx="2530">
                        <c:v>10.635089999999764</c:v>
                      </c:pt>
                      <c:pt idx="2531">
                        <c:v>10.635089999999764</c:v>
                      </c:pt>
                      <c:pt idx="2532">
                        <c:v>10.635089999999764</c:v>
                      </c:pt>
                      <c:pt idx="2533">
                        <c:v>10.635089999999764</c:v>
                      </c:pt>
                      <c:pt idx="2534">
                        <c:v>10.635089999999764</c:v>
                      </c:pt>
                      <c:pt idx="2535">
                        <c:v>10.641499999999724</c:v>
                      </c:pt>
                      <c:pt idx="2536">
                        <c:v>10.641499999999724</c:v>
                      </c:pt>
                      <c:pt idx="2537">
                        <c:v>10.641499999999724</c:v>
                      </c:pt>
                      <c:pt idx="2538">
                        <c:v>10.641679999999724</c:v>
                      </c:pt>
                      <c:pt idx="2539">
                        <c:v>10.641679999999724</c:v>
                      </c:pt>
                      <c:pt idx="2540">
                        <c:v>10.641679999999724</c:v>
                      </c:pt>
                      <c:pt idx="2541">
                        <c:v>10.641679999999724</c:v>
                      </c:pt>
                      <c:pt idx="2542">
                        <c:v>10.641679999999724</c:v>
                      </c:pt>
                      <c:pt idx="2543">
                        <c:v>10.641679999999724</c:v>
                      </c:pt>
                      <c:pt idx="2544">
                        <c:v>10.641689999999926</c:v>
                      </c:pt>
                      <c:pt idx="2545">
                        <c:v>10.641689999999926</c:v>
                      </c:pt>
                      <c:pt idx="2546">
                        <c:v>10.641869999999926</c:v>
                      </c:pt>
                      <c:pt idx="2547">
                        <c:v>10.641869999999926</c:v>
                      </c:pt>
                      <c:pt idx="2548">
                        <c:v>10.641879999999674</c:v>
                      </c:pt>
                      <c:pt idx="2549">
                        <c:v>10.641879999999674</c:v>
                      </c:pt>
                      <c:pt idx="2550">
                        <c:v>10.641879999999674</c:v>
                      </c:pt>
                      <c:pt idx="2551">
                        <c:v>10.641879999999674</c:v>
                      </c:pt>
                      <c:pt idx="2552">
                        <c:v>10.641879999999674</c:v>
                      </c:pt>
                      <c:pt idx="2553">
                        <c:v>10.641879999999674</c:v>
                      </c:pt>
                      <c:pt idx="2554">
                        <c:v>10.642069999999876</c:v>
                      </c:pt>
                      <c:pt idx="2555">
                        <c:v>10.642069999999876</c:v>
                      </c:pt>
                      <c:pt idx="2556">
                        <c:v>10.642069999999876</c:v>
                      </c:pt>
                      <c:pt idx="2557">
                        <c:v>10.642069999999876</c:v>
                      </c:pt>
                      <c:pt idx="2558">
                        <c:v>10.642069999999876</c:v>
                      </c:pt>
                      <c:pt idx="2559">
                        <c:v>10.642069999999876</c:v>
                      </c:pt>
                      <c:pt idx="2560">
                        <c:v>10.642079999999623</c:v>
                      </c:pt>
                      <c:pt idx="2561">
                        <c:v>10.642079999999623</c:v>
                      </c:pt>
                      <c:pt idx="2562">
                        <c:v>10.642389999999978</c:v>
                      </c:pt>
                      <c:pt idx="2563">
                        <c:v>10.642389999999978</c:v>
                      </c:pt>
                      <c:pt idx="2564">
                        <c:v>10.642389999999978</c:v>
                      </c:pt>
                      <c:pt idx="2565">
                        <c:v>10.642389999999978</c:v>
                      </c:pt>
                      <c:pt idx="2566">
                        <c:v>10.642389999999978</c:v>
                      </c:pt>
                      <c:pt idx="2567">
                        <c:v>10.642389999999978</c:v>
                      </c:pt>
                      <c:pt idx="2568">
                        <c:v>10.642399999999725</c:v>
                      </c:pt>
                      <c:pt idx="2569">
                        <c:v>10.642399999999725</c:v>
                      </c:pt>
                      <c:pt idx="2570">
                        <c:v>10.642730000000029</c:v>
                      </c:pt>
                      <c:pt idx="2571">
                        <c:v>10.642730000000029</c:v>
                      </c:pt>
                      <c:pt idx="2572">
                        <c:v>10.642730000000029</c:v>
                      </c:pt>
                      <c:pt idx="2573">
                        <c:v>10.642730000000029</c:v>
                      </c:pt>
                      <c:pt idx="2574">
                        <c:v>10.642730000000029</c:v>
                      </c:pt>
                      <c:pt idx="2575">
                        <c:v>10.642730000000029</c:v>
                      </c:pt>
                      <c:pt idx="2576">
                        <c:v>10.642730000000029</c:v>
                      </c:pt>
                      <c:pt idx="2577">
                        <c:v>10.642730000000029</c:v>
                      </c:pt>
                      <c:pt idx="2578">
                        <c:v>10.643079999999827</c:v>
                      </c:pt>
                      <c:pt idx="2579">
                        <c:v>10.643079999999827</c:v>
                      </c:pt>
                      <c:pt idx="2580">
                        <c:v>10.643079999999827</c:v>
                      </c:pt>
                      <c:pt idx="2581">
                        <c:v>10.643079999999827</c:v>
                      </c:pt>
                      <c:pt idx="2582">
                        <c:v>10.643079999999827</c:v>
                      </c:pt>
                      <c:pt idx="2583">
                        <c:v>10.643079999999827</c:v>
                      </c:pt>
                      <c:pt idx="2584">
                        <c:v>10.643079999999827</c:v>
                      </c:pt>
                      <c:pt idx="2585">
                        <c:v>10.643079999999827</c:v>
                      </c:pt>
                      <c:pt idx="2586">
                        <c:v>10.643419999999878</c:v>
                      </c:pt>
                      <c:pt idx="2587">
                        <c:v>10.643419999999878</c:v>
                      </c:pt>
                      <c:pt idx="2588">
                        <c:v>10.643419999999878</c:v>
                      </c:pt>
                      <c:pt idx="2589">
                        <c:v>10.643419999999878</c:v>
                      </c:pt>
                      <c:pt idx="2590">
                        <c:v>10.643419999999878</c:v>
                      </c:pt>
                      <c:pt idx="2591">
                        <c:v>10.643419999999878</c:v>
                      </c:pt>
                      <c:pt idx="2592">
                        <c:v>10.643429999999626</c:v>
                      </c:pt>
                      <c:pt idx="2593">
                        <c:v>10.643429999999626</c:v>
                      </c:pt>
                      <c:pt idx="2594">
                        <c:v>10.643759999999929</c:v>
                      </c:pt>
                      <c:pt idx="2595">
                        <c:v>10.643759999999929</c:v>
                      </c:pt>
                      <c:pt idx="2596">
                        <c:v>10.643759999999929</c:v>
                      </c:pt>
                      <c:pt idx="2597">
                        <c:v>10.643759999999929</c:v>
                      </c:pt>
                      <c:pt idx="2598">
                        <c:v>10.643769999999677</c:v>
                      </c:pt>
                      <c:pt idx="2599">
                        <c:v>10.643769999999677</c:v>
                      </c:pt>
                      <c:pt idx="2600">
                        <c:v>10.643769999999677</c:v>
                      </c:pt>
                      <c:pt idx="2601">
                        <c:v>10.643769999999677</c:v>
                      </c:pt>
                      <c:pt idx="2602">
                        <c:v>10.64409999999998</c:v>
                      </c:pt>
                      <c:pt idx="2603">
                        <c:v>10.64409999999998</c:v>
                      </c:pt>
                      <c:pt idx="2604">
                        <c:v>10.64409999999998</c:v>
                      </c:pt>
                      <c:pt idx="2605">
                        <c:v>10.64409999999998</c:v>
                      </c:pt>
                      <c:pt idx="2606">
                        <c:v>10.64409999999998</c:v>
                      </c:pt>
                      <c:pt idx="2607">
                        <c:v>10.64409999999998</c:v>
                      </c:pt>
                      <c:pt idx="2608">
                        <c:v>10.64409999999998</c:v>
                      </c:pt>
                      <c:pt idx="2609">
                        <c:v>10.64409999999998</c:v>
                      </c:pt>
                      <c:pt idx="2610">
                        <c:v>10.644429999999829</c:v>
                      </c:pt>
                      <c:pt idx="2611">
                        <c:v>10.644429999999829</c:v>
                      </c:pt>
                      <c:pt idx="2612">
                        <c:v>10.644429999999829</c:v>
                      </c:pt>
                      <c:pt idx="2613">
                        <c:v>10.644429999999829</c:v>
                      </c:pt>
                      <c:pt idx="2614">
                        <c:v>10.644429999999829</c:v>
                      </c:pt>
                      <c:pt idx="2615">
                        <c:v>10.644429999999829</c:v>
                      </c:pt>
                      <c:pt idx="2616">
                        <c:v>10.644429999999829</c:v>
                      </c:pt>
                      <c:pt idx="2617">
                        <c:v>10.644429999999829</c:v>
                      </c:pt>
                      <c:pt idx="2618">
                        <c:v>10.644629999999779</c:v>
                      </c:pt>
                      <c:pt idx="2619">
                        <c:v>10.644629999999779</c:v>
                      </c:pt>
                      <c:pt idx="2620">
                        <c:v>10.644629999999779</c:v>
                      </c:pt>
                      <c:pt idx="2621">
                        <c:v>10.644629999999779</c:v>
                      </c:pt>
                      <c:pt idx="2622">
                        <c:v>10.644629999999779</c:v>
                      </c:pt>
                      <c:pt idx="2623">
                        <c:v>10.644639999999981</c:v>
                      </c:pt>
                      <c:pt idx="2624">
                        <c:v>10.644639999999981</c:v>
                      </c:pt>
                      <c:pt idx="2625">
                        <c:v>10.644639999999981</c:v>
                      </c:pt>
                      <c:pt idx="2626">
                        <c:v>10.644829999999729</c:v>
                      </c:pt>
                      <c:pt idx="2627">
                        <c:v>10.644829999999729</c:v>
                      </c:pt>
                      <c:pt idx="2628">
                        <c:v>10.644829999999729</c:v>
                      </c:pt>
                      <c:pt idx="2629">
                        <c:v>10.644839999999931</c:v>
                      </c:pt>
                      <c:pt idx="2630">
                        <c:v>10.644839999999931</c:v>
                      </c:pt>
                      <c:pt idx="2631">
                        <c:v>10.644839999999931</c:v>
                      </c:pt>
                      <c:pt idx="2632">
                        <c:v>10.644839999999931</c:v>
                      </c:pt>
                      <c:pt idx="2633">
                        <c:v>10.644839999999931</c:v>
                      </c:pt>
                      <c:pt idx="2634">
                        <c:v>10.645029999999679</c:v>
                      </c:pt>
                      <c:pt idx="2635">
                        <c:v>10.645029999999679</c:v>
                      </c:pt>
                      <c:pt idx="2636">
                        <c:v>10.645029999999679</c:v>
                      </c:pt>
                      <c:pt idx="2637">
                        <c:v>10.645039999999881</c:v>
                      </c:pt>
                      <c:pt idx="2638">
                        <c:v>10.645039999999881</c:v>
                      </c:pt>
                      <c:pt idx="2639">
                        <c:v>10.645039999999881</c:v>
                      </c:pt>
                      <c:pt idx="2640">
                        <c:v>10.645039999999881</c:v>
                      </c:pt>
                      <c:pt idx="2641">
                        <c:v>10.645039999999881</c:v>
                      </c:pt>
                      <c:pt idx="2642">
                        <c:v>10.645049999999628</c:v>
                      </c:pt>
                      <c:pt idx="2643">
                        <c:v>10.645049999999628</c:v>
                      </c:pt>
                      <c:pt idx="2644">
                        <c:v>10.645070000000032</c:v>
                      </c:pt>
                      <c:pt idx="2645">
                        <c:v>10.645070000000032</c:v>
                      </c:pt>
                      <c:pt idx="2646">
                        <c:v>10.645070000000032</c:v>
                      </c:pt>
                      <c:pt idx="2647">
                        <c:v>10.645070000000032</c:v>
                      </c:pt>
                      <c:pt idx="2648">
                        <c:v>10.64514999999983</c:v>
                      </c:pt>
                      <c:pt idx="2649">
                        <c:v>10.64514999999983</c:v>
                      </c:pt>
                      <c:pt idx="2650">
                        <c:v>10.64514999999983</c:v>
                      </c:pt>
                      <c:pt idx="2651">
                        <c:v>10.64514999999983</c:v>
                      </c:pt>
                      <c:pt idx="2652">
                        <c:v>10.64514999999983</c:v>
                      </c:pt>
                      <c:pt idx="2653">
                        <c:v>10.64514999999983</c:v>
                      </c:pt>
                      <c:pt idx="2654">
                        <c:v>10.64514999999983</c:v>
                      </c:pt>
                      <c:pt idx="2655">
                        <c:v>10.64514999999983</c:v>
                      </c:pt>
                      <c:pt idx="2656">
                        <c:v>10.645250000000033</c:v>
                      </c:pt>
                      <c:pt idx="2657">
                        <c:v>10.645250000000033</c:v>
                      </c:pt>
                      <c:pt idx="2658">
                        <c:v>10.645250000000033</c:v>
                      </c:pt>
                      <c:pt idx="2659">
                        <c:v>10.645250000000033</c:v>
                      </c:pt>
                      <c:pt idx="2660">
                        <c:v>10.64525999999978</c:v>
                      </c:pt>
                      <c:pt idx="2661">
                        <c:v>10.649679999999989</c:v>
                      </c:pt>
                      <c:pt idx="2662">
                        <c:v>10.649679999999989</c:v>
                      </c:pt>
                      <c:pt idx="2663">
                        <c:v>10.649679999999989</c:v>
                      </c:pt>
                      <c:pt idx="2664">
                        <c:v>10.649819999999636</c:v>
                      </c:pt>
                      <c:pt idx="2665">
                        <c:v>10.649819999999636</c:v>
                      </c:pt>
                      <c:pt idx="2666">
                        <c:v>10.649819999999636</c:v>
                      </c:pt>
                      <c:pt idx="2667">
                        <c:v>10.649819999999636</c:v>
                      </c:pt>
                      <c:pt idx="2668">
                        <c:v>10.649819999999636</c:v>
                      </c:pt>
                      <c:pt idx="2669">
                        <c:v>10.649819999999636</c:v>
                      </c:pt>
                      <c:pt idx="2670">
                        <c:v>10.649819999999636</c:v>
                      </c:pt>
                      <c:pt idx="2671">
                        <c:v>10.649819999999636</c:v>
                      </c:pt>
                      <c:pt idx="2672">
                        <c:v>10.649969999999939</c:v>
                      </c:pt>
                      <c:pt idx="2673">
                        <c:v>10.649969999999939</c:v>
                      </c:pt>
                      <c:pt idx="2674">
                        <c:v>10.649969999999939</c:v>
                      </c:pt>
                      <c:pt idx="2675">
                        <c:v>10.649969999999939</c:v>
                      </c:pt>
                      <c:pt idx="2676">
                        <c:v>10.649969999999939</c:v>
                      </c:pt>
                      <c:pt idx="2677">
                        <c:v>10.649969999999939</c:v>
                      </c:pt>
                      <c:pt idx="2678">
                        <c:v>10.649969999999939</c:v>
                      </c:pt>
                      <c:pt idx="2679">
                        <c:v>10.649969999999939</c:v>
                      </c:pt>
                      <c:pt idx="2680">
                        <c:v>10.650110000000041</c:v>
                      </c:pt>
                      <c:pt idx="2681">
                        <c:v>10.650110000000041</c:v>
                      </c:pt>
                      <c:pt idx="2682">
                        <c:v>10.650110000000041</c:v>
                      </c:pt>
                      <c:pt idx="2683">
                        <c:v>10.650119999999788</c:v>
                      </c:pt>
                      <c:pt idx="2684">
                        <c:v>10.650119999999788</c:v>
                      </c:pt>
                      <c:pt idx="2685">
                        <c:v>10.650119999999788</c:v>
                      </c:pt>
                      <c:pt idx="2686">
                        <c:v>10.650119999999788</c:v>
                      </c:pt>
                      <c:pt idx="2687">
                        <c:v>10.650119999999788</c:v>
                      </c:pt>
                      <c:pt idx="2688">
                        <c:v>10.650359999999637</c:v>
                      </c:pt>
                      <c:pt idx="2689">
                        <c:v>10.650359999999637</c:v>
                      </c:pt>
                      <c:pt idx="2690">
                        <c:v>10.650359999999637</c:v>
                      </c:pt>
                      <c:pt idx="2691">
                        <c:v>10.650359999999637</c:v>
                      </c:pt>
                      <c:pt idx="2692">
                        <c:v>10.650359999999637</c:v>
                      </c:pt>
                      <c:pt idx="2693">
                        <c:v>10.650359999999637</c:v>
                      </c:pt>
                      <c:pt idx="2694">
                        <c:v>10.650359999999637</c:v>
                      </c:pt>
                      <c:pt idx="2695">
                        <c:v>10.650359999999637</c:v>
                      </c:pt>
                      <c:pt idx="2696">
                        <c:v>10.650609999999688</c:v>
                      </c:pt>
                      <c:pt idx="2697">
                        <c:v>10.650609999999688</c:v>
                      </c:pt>
                      <c:pt idx="2698">
                        <c:v>10.650609999999688</c:v>
                      </c:pt>
                      <c:pt idx="2699">
                        <c:v>10.65061999999989</c:v>
                      </c:pt>
                      <c:pt idx="2700">
                        <c:v>10.65061999999989</c:v>
                      </c:pt>
                      <c:pt idx="2701">
                        <c:v>10.65061999999989</c:v>
                      </c:pt>
                      <c:pt idx="2702">
                        <c:v>10.65061999999989</c:v>
                      </c:pt>
                      <c:pt idx="2703">
                        <c:v>10.65061999999989</c:v>
                      </c:pt>
                      <c:pt idx="2704">
                        <c:v>10.650879999999688</c:v>
                      </c:pt>
                      <c:pt idx="2705">
                        <c:v>10.650879999999688</c:v>
                      </c:pt>
                      <c:pt idx="2706">
                        <c:v>10.650879999999688</c:v>
                      </c:pt>
                      <c:pt idx="2707">
                        <c:v>10.650879999999688</c:v>
                      </c:pt>
                      <c:pt idx="2708">
                        <c:v>10.650879999999688</c:v>
                      </c:pt>
                      <c:pt idx="2709">
                        <c:v>10.650879999999688</c:v>
                      </c:pt>
                      <c:pt idx="2710">
                        <c:v>10.650879999999688</c:v>
                      </c:pt>
                      <c:pt idx="2711">
                        <c:v>10.65088999999989</c:v>
                      </c:pt>
                      <c:pt idx="2712">
                        <c:v>10.651129999999739</c:v>
                      </c:pt>
                      <c:pt idx="2713">
                        <c:v>10.651139999999941</c:v>
                      </c:pt>
                      <c:pt idx="2714">
                        <c:v>10.651139999999941</c:v>
                      </c:pt>
                      <c:pt idx="2715">
                        <c:v>10.651139999999941</c:v>
                      </c:pt>
                      <c:pt idx="2716">
                        <c:v>10.651139999999941</c:v>
                      </c:pt>
                      <c:pt idx="2717">
                        <c:v>10.651139999999941</c:v>
                      </c:pt>
                      <c:pt idx="2718">
                        <c:v>10.651139999999941</c:v>
                      </c:pt>
                      <c:pt idx="2719">
                        <c:v>10.651139999999941</c:v>
                      </c:pt>
                      <c:pt idx="2720">
                        <c:v>10.651389999999992</c:v>
                      </c:pt>
                      <c:pt idx="2721">
                        <c:v>10.65139999999974</c:v>
                      </c:pt>
                      <c:pt idx="2722">
                        <c:v>10.65139999999974</c:v>
                      </c:pt>
                      <c:pt idx="2723">
                        <c:v>10.65139999999974</c:v>
                      </c:pt>
                      <c:pt idx="2724">
                        <c:v>10.65139999999974</c:v>
                      </c:pt>
                      <c:pt idx="2725">
                        <c:v>10.65139999999974</c:v>
                      </c:pt>
                      <c:pt idx="2726">
                        <c:v>10.65139999999974</c:v>
                      </c:pt>
                      <c:pt idx="2727">
                        <c:v>10.65139999999974</c:v>
                      </c:pt>
                      <c:pt idx="2728">
                        <c:v>10.65164999999979</c:v>
                      </c:pt>
                      <c:pt idx="2729">
                        <c:v>10.65164999999979</c:v>
                      </c:pt>
                      <c:pt idx="2730">
                        <c:v>10.65164999999979</c:v>
                      </c:pt>
                      <c:pt idx="2731">
                        <c:v>10.65164999999979</c:v>
                      </c:pt>
                      <c:pt idx="2732">
                        <c:v>10.65164999999979</c:v>
                      </c:pt>
                      <c:pt idx="2733">
                        <c:v>10.65164999999979</c:v>
                      </c:pt>
                      <c:pt idx="2734">
                        <c:v>10.65164999999979</c:v>
                      </c:pt>
                      <c:pt idx="2735">
                        <c:v>10.65164999999979</c:v>
                      </c:pt>
                      <c:pt idx="2736">
                        <c:v>10.651899999999841</c:v>
                      </c:pt>
                      <c:pt idx="2737">
                        <c:v>10.651899999999841</c:v>
                      </c:pt>
                      <c:pt idx="2738">
                        <c:v>10.651899999999841</c:v>
                      </c:pt>
                      <c:pt idx="2739">
                        <c:v>10.651899999999841</c:v>
                      </c:pt>
                      <c:pt idx="2740">
                        <c:v>10.651910000000044</c:v>
                      </c:pt>
                      <c:pt idx="2741">
                        <c:v>10.651910000000044</c:v>
                      </c:pt>
                      <c:pt idx="2742">
                        <c:v>10.651910000000044</c:v>
                      </c:pt>
                      <c:pt idx="2743">
                        <c:v>10.651910000000044</c:v>
                      </c:pt>
                      <c:pt idx="2744">
                        <c:v>10.652059999999892</c:v>
                      </c:pt>
                      <c:pt idx="2745">
                        <c:v>10.652059999999892</c:v>
                      </c:pt>
                      <c:pt idx="2746">
                        <c:v>10.652059999999892</c:v>
                      </c:pt>
                      <c:pt idx="2747">
                        <c:v>10.652059999999892</c:v>
                      </c:pt>
                      <c:pt idx="2748">
                        <c:v>10.652059999999892</c:v>
                      </c:pt>
                      <c:pt idx="2749">
                        <c:v>10.652059999999892</c:v>
                      </c:pt>
                      <c:pt idx="2750">
                        <c:v>10.65206999999964</c:v>
                      </c:pt>
                      <c:pt idx="2751">
                        <c:v>10.65206999999964</c:v>
                      </c:pt>
                      <c:pt idx="2752">
                        <c:v>10.652209999999741</c:v>
                      </c:pt>
                      <c:pt idx="2753">
                        <c:v>10.652209999999741</c:v>
                      </c:pt>
                      <c:pt idx="2754">
                        <c:v>10.652209999999741</c:v>
                      </c:pt>
                      <c:pt idx="2755">
                        <c:v>10.652209999999741</c:v>
                      </c:pt>
                      <c:pt idx="2756">
                        <c:v>10.652209999999741</c:v>
                      </c:pt>
                      <c:pt idx="2757">
                        <c:v>10.652209999999741</c:v>
                      </c:pt>
                      <c:pt idx="2758">
                        <c:v>10.652219999999943</c:v>
                      </c:pt>
                      <c:pt idx="2759">
                        <c:v>10.652219999999943</c:v>
                      </c:pt>
                      <c:pt idx="2760">
                        <c:v>10.652360000000044</c:v>
                      </c:pt>
                      <c:pt idx="2761">
                        <c:v>10.652360000000044</c:v>
                      </c:pt>
                      <c:pt idx="2762">
                        <c:v>10.652360000000044</c:v>
                      </c:pt>
                      <c:pt idx="2763">
                        <c:v>10.652360000000044</c:v>
                      </c:pt>
                      <c:pt idx="2764">
                        <c:v>10.652369999999792</c:v>
                      </c:pt>
                      <c:pt idx="2765">
                        <c:v>10.652369999999792</c:v>
                      </c:pt>
                      <c:pt idx="2766">
                        <c:v>10.652369999999792</c:v>
                      </c:pt>
                      <c:pt idx="2767">
                        <c:v>10.652369999999792</c:v>
                      </c:pt>
                      <c:pt idx="2768">
                        <c:v>10.652379999999994</c:v>
                      </c:pt>
                      <c:pt idx="2769">
                        <c:v>10.652379999999994</c:v>
                      </c:pt>
                      <c:pt idx="2770">
                        <c:v>10.652399999999943</c:v>
                      </c:pt>
                      <c:pt idx="2771">
                        <c:v>10.652399999999943</c:v>
                      </c:pt>
                      <c:pt idx="2772">
                        <c:v>10.652399999999943</c:v>
                      </c:pt>
                      <c:pt idx="2773">
                        <c:v>10.652399999999943</c:v>
                      </c:pt>
                      <c:pt idx="2774">
                        <c:v>10.652459999999792</c:v>
                      </c:pt>
                      <c:pt idx="2775">
                        <c:v>10.652459999999792</c:v>
                      </c:pt>
                      <c:pt idx="2776">
                        <c:v>10.652459999999792</c:v>
                      </c:pt>
                      <c:pt idx="2777">
                        <c:v>10.652459999999792</c:v>
                      </c:pt>
                      <c:pt idx="2778">
                        <c:v>10.652459999999792</c:v>
                      </c:pt>
                      <c:pt idx="2779">
                        <c:v>10.652459999999792</c:v>
                      </c:pt>
                      <c:pt idx="2780">
                        <c:v>10.652469999999994</c:v>
                      </c:pt>
                      <c:pt idx="2781">
                        <c:v>10.652469999999994</c:v>
                      </c:pt>
                      <c:pt idx="2782">
                        <c:v>10.652529999999842</c:v>
                      </c:pt>
                      <c:pt idx="2783">
                        <c:v>10.652529999999842</c:v>
                      </c:pt>
                      <c:pt idx="2784">
                        <c:v>10.652540000000045</c:v>
                      </c:pt>
                      <c:pt idx="2785">
                        <c:v>10.652540000000045</c:v>
                      </c:pt>
                      <c:pt idx="2786">
                        <c:v>10.652540000000045</c:v>
                      </c:pt>
                      <c:pt idx="2787">
                        <c:v>10.65578000000005</c:v>
                      </c:pt>
                      <c:pt idx="2788">
                        <c:v>10.655789999999797</c:v>
                      </c:pt>
                      <c:pt idx="2789">
                        <c:v>10.655789999999797</c:v>
                      </c:pt>
                      <c:pt idx="2790">
                        <c:v>10.655889999999999</c:v>
                      </c:pt>
                      <c:pt idx="2791">
                        <c:v>10.655889999999999</c:v>
                      </c:pt>
                      <c:pt idx="2792">
                        <c:v>10.655899999999747</c:v>
                      </c:pt>
                      <c:pt idx="2793">
                        <c:v>10.655899999999747</c:v>
                      </c:pt>
                      <c:pt idx="2794">
                        <c:v>10.655899999999747</c:v>
                      </c:pt>
                      <c:pt idx="2795">
                        <c:v>10.655899999999747</c:v>
                      </c:pt>
                      <c:pt idx="2796">
                        <c:v>10.655899999999747</c:v>
                      </c:pt>
                      <c:pt idx="2797">
                        <c:v>10.655899999999747</c:v>
                      </c:pt>
                      <c:pt idx="2798">
                        <c:v>10.656019999999899</c:v>
                      </c:pt>
                      <c:pt idx="2799">
                        <c:v>10.656019999999899</c:v>
                      </c:pt>
                      <c:pt idx="2800">
                        <c:v>10.656019999999899</c:v>
                      </c:pt>
                      <c:pt idx="2801">
                        <c:v>10.656019999999899</c:v>
                      </c:pt>
                      <c:pt idx="2802">
                        <c:v>10.656019999999899</c:v>
                      </c:pt>
                      <c:pt idx="2803">
                        <c:v>10.656019999999899</c:v>
                      </c:pt>
                      <c:pt idx="2804">
                        <c:v>10.656019999999899</c:v>
                      </c:pt>
                      <c:pt idx="2805">
                        <c:v>10.656019999999899</c:v>
                      </c:pt>
                      <c:pt idx="2806">
                        <c:v>10.65614000000005</c:v>
                      </c:pt>
                      <c:pt idx="2807">
                        <c:v>10.65614000000005</c:v>
                      </c:pt>
                      <c:pt idx="2808">
                        <c:v>10.65614000000005</c:v>
                      </c:pt>
                      <c:pt idx="2809">
                        <c:v>10.65614000000005</c:v>
                      </c:pt>
                      <c:pt idx="2810">
                        <c:v>10.65614000000005</c:v>
                      </c:pt>
                      <c:pt idx="2811">
                        <c:v>10.65614000000005</c:v>
                      </c:pt>
                      <c:pt idx="2812">
                        <c:v>10.65614000000005</c:v>
                      </c:pt>
                      <c:pt idx="2813">
                        <c:v>10.65614000000005</c:v>
                      </c:pt>
                      <c:pt idx="2814">
                        <c:v>10.656329999999798</c:v>
                      </c:pt>
                      <c:pt idx="2815">
                        <c:v>10.656329999999798</c:v>
                      </c:pt>
                      <c:pt idx="2816">
                        <c:v>10.656329999999798</c:v>
                      </c:pt>
                      <c:pt idx="2817">
                        <c:v>10.65634</c:v>
                      </c:pt>
                      <c:pt idx="2818">
                        <c:v>10.65634</c:v>
                      </c:pt>
                      <c:pt idx="2819">
                        <c:v>10.65634</c:v>
                      </c:pt>
                      <c:pt idx="2820">
                        <c:v>10.65634</c:v>
                      </c:pt>
                      <c:pt idx="2821">
                        <c:v>10.65634</c:v>
                      </c:pt>
                      <c:pt idx="2822">
                        <c:v>10.65653999999995</c:v>
                      </c:pt>
                      <c:pt idx="2823">
                        <c:v>10.65653999999995</c:v>
                      </c:pt>
                      <c:pt idx="2824">
                        <c:v>10.65653999999995</c:v>
                      </c:pt>
                      <c:pt idx="2825">
                        <c:v>10.65653999999995</c:v>
                      </c:pt>
                      <c:pt idx="2826">
                        <c:v>10.65653999999995</c:v>
                      </c:pt>
                      <c:pt idx="2827">
                        <c:v>10.65653999999995</c:v>
                      </c:pt>
                      <c:pt idx="2828">
                        <c:v>10.656549999999697</c:v>
                      </c:pt>
                      <c:pt idx="2829">
                        <c:v>10.656549999999697</c:v>
                      </c:pt>
                      <c:pt idx="2830">
                        <c:v>10.6567399999999</c:v>
                      </c:pt>
                      <c:pt idx="2831">
                        <c:v>10.6567399999999</c:v>
                      </c:pt>
                      <c:pt idx="2832">
                        <c:v>10.6567399999999</c:v>
                      </c:pt>
                      <c:pt idx="2833">
                        <c:v>10.656749999999647</c:v>
                      </c:pt>
                      <c:pt idx="2834">
                        <c:v>10.656749999999647</c:v>
                      </c:pt>
                      <c:pt idx="2835">
                        <c:v>10.656749999999647</c:v>
                      </c:pt>
                      <c:pt idx="2836">
                        <c:v>10.656749999999647</c:v>
                      </c:pt>
                      <c:pt idx="2837">
                        <c:v>10.656749999999647</c:v>
                      </c:pt>
                      <c:pt idx="2838">
                        <c:v>10.656950000000052</c:v>
                      </c:pt>
                      <c:pt idx="2839">
                        <c:v>10.656950000000052</c:v>
                      </c:pt>
                      <c:pt idx="2840">
                        <c:v>10.656950000000052</c:v>
                      </c:pt>
                      <c:pt idx="2841">
                        <c:v>10.656950000000052</c:v>
                      </c:pt>
                      <c:pt idx="2842">
                        <c:v>10.656950000000052</c:v>
                      </c:pt>
                      <c:pt idx="2843">
                        <c:v>10.656959999999799</c:v>
                      </c:pt>
                      <c:pt idx="2844">
                        <c:v>10.656959999999799</c:v>
                      </c:pt>
                      <c:pt idx="2845">
                        <c:v>10.656959999999799</c:v>
                      </c:pt>
                      <c:pt idx="2846">
                        <c:v>10.657150000000001</c:v>
                      </c:pt>
                      <c:pt idx="2847">
                        <c:v>10.657159999999749</c:v>
                      </c:pt>
                      <c:pt idx="2848">
                        <c:v>10.657159999999749</c:v>
                      </c:pt>
                      <c:pt idx="2849">
                        <c:v>10.657159999999749</c:v>
                      </c:pt>
                      <c:pt idx="2850">
                        <c:v>10.657159999999749</c:v>
                      </c:pt>
                      <c:pt idx="2851">
                        <c:v>10.657159999999749</c:v>
                      </c:pt>
                      <c:pt idx="2852">
                        <c:v>10.657159999999749</c:v>
                      </c:pt>
                      <c:pt idx="2853">
                        <c:v>10.657159999999749</c:v>
                      </c:pt>
                      <c:pt idx="2854">
                        <c:v>10.657359999999699</c:v>
                      </c:pt>
                      <c:pt idx="2855">
                        <c:v>10.657359999999699</c:v>
                      </c:pt>
                      <c:pt idx="2856">
                        <c:v>10.657359999999699</c:v>
                      </c:pt>
                      <c:pt idx="2857">
                        <c:v>10.657359999999699</c:v>
                      </c:pt>
                      <c:pt idx="2858">
                        <c:v>10.657369999999901</c:v>
                      </c:pt>
                      <c:pt idx="2859">
                        <c:v>10.657369999999901</c:v>
                      </c:pt>
                      <c:pt idx="2860">
                        <c:v>10.657369999999901</c:v>
                      </c:pt>
                      <c:pt idx="2861">
                        <c:v>10.657369999999901</c:v>
                      </c:pt>
                      <c:pt idx="2862">
                        <c:v>10.657559999999648</c:v>
                      </c:pt>
                      <c:pt idx="2863">
                        <c:v>10.657559999999648</c:v>
                      </c:pt>
                      <c:pt idx="2864">
                        <c:v>10.657569999999851</c:v>
                      </c:pt>
                      <c:pt idx="2865">
                        <c:v>10.657569999999851</c:v>
                      </c:pt>
                      <c:pt idx="2866">
                        <c:v>10.657569999999851</c:v>
                      </c:pt>
                      <c:pt idx="2867">
                        <c:v>10.657569999999851</c:v>
                      </c:pt>
                      <c:pt idx="2868">
                        <c:v>10.657569999999851</c:v>
                      </c:pt>
                      <c:pt idx="2869">
                        <c:v>10.657569999999851</c:v>
                      </c:pt>
                      <c:pt idx="2870">
                        <c:v>10.657690000000002</c:v>
                      </c:pt>
                      <c:pt idx="2871">
                        <c:v>10.657690000000002</c:v>
                      </c:pt>
                      <c:pt idx="2872">
                        <c:v>10.657690000000002</c:v>
                      </c:pt>
                      <c:pt idx="2873">
                        <c:v>10.657690000000002</c:v>
                      </c:pt>
                      <c:pt idx="2874">
                        <c:v>10.657690000000002</c:v>
                      </c:pt>
                      <c:pt idx="2875">
                        <c:v>10.65769999999975</c:v>
                      </c:pt>
                      <c:pt idx="2876">
                        <c:v>10.65769999999975</c:v>
                      </c:pt>
                      <c:pt idx="2877">
                        <c:v>10.65769999999975</c:v>
                      </c:pt>
                      <c:pt idx="2878">
                        <c:v>10.657809999999699</c:v>
                      </c:pt>
                      <c:pt idx="2879">
                        <c:v>10.657809999999699</c:v>
                      </c:pt>
                      <c:pt idx="2880">
                        <c:v>10.657809999999699</c:v>
                      </c:pt>
                      <c:pt idx="2881">
                        <c:v>10.657809999999699</c:v>
                      </c:pt>
                      <c:pt idx="2882">
                        <c:v>10.657809999999699</c:v>
                      </c:pt>
                      <c:pt idx="2883">
                        <c:v>10.657809999999699</c:v>
                      </c:pt>
                      <c:pt idx="2884">
                        <c:v>10.657819999999901</c:v>
                      </c:pt>
                      <c:pt idx="2885">
                        <c:v>10.657819999999901</c:v>
                      </c:pt>
                      <c:pt idx="2886">
                        <c:v>10.657929999999851</c:v>
                      </c:pt>
                      <c:pt idx="2887">
                        <c:v>10.657929999999851</c:v>
                      </c:pt>
                      <c:pt idx="2888">
                        <c:v>10.657929999999851</c:v>
                      </c:pt>
                      <c:pt idx="2889">
                        <c:v>10.657929999999851</c:v>
                      </c:pt>
                      <c:pt idx="2890">
                        <c:v>10.657929999999851</c:v>
                      </c:pt>
                      <c:pt idx="2891">
                        <c:v>10.657929999999851</c:v>
                      </c:pt>
                      <c:pt idx="2892">
                        <c:v>10.657929999999851</c:v>
                      </c:pt>
                      <c:pt idx="2893">
                        <c:v>10.657940000000053</c:v>
                      </c:pt>
                      <c:pt idx="2894">
                        <c:v>10.657949999999801</c:v>
                      </c:pt>
                      <c:pt idx="2895">
                        <c:v>10.657949999999801</c:v>
                      </c:pt>
                      <c:pt idx="2896">
                        <c:v>10.658419999999751</c:v>
                      </c:pt>
                      <c:pt idx="2897">
                        <c:v>10.658419999999751</c:v>
                      </c:pt>
                      <c:pt idx="2898">
                        <c:v>10.660480000000007</c:v>
                      </c:pt>
                      <c:pt idx="2899">
                        <c:v>10.660480000000007</c:v>
                      </c:pt>
                      <c:pt idx="2900">
                        <c:v>10.665770000000066</c:v>
                      </c:pt>
                      <c:pt idx="2901">
                        <c:v>10.665770000000066</c:v>
                      </c:pt>
                      <c:pt idx="2902">
                        <c:v>10.665770000000066</c:v>
                      </c:pt>
                      <c:pt idx="2903">
                        <c:v>10.665770000000066</c:v>
                      </c:pt>
                      <c:pt idx="2904">
                        <c:v>10.665770000000066</c:v>
                      </c:pt>
                      <c:pt idx="2905">
                        <c:v>10.665779999999813</c:v>
                      </c:pt>
                    </c:numCache>
                  </c:numRef>
                </c:xVal>
                <c:yVal>
                  <c:numRef>
                    <c:extLst>
                      <c:ext uri="{02D57815-91ED-43cb-92C2-25804820EDAC}">
                        <c15:formulaRef>
                          <c15:sqref>Φύλλο1!$Q$1:$Q$2906</c15:sqref>
                        </c15:formulaRef>
                      </c:ext>
                    </c:extLst>
                    <c:numCache>
                      <c:formatCode>General</c:formatCode>
                      <c:ptCount val="290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2.6772480000000001</c:v>
                      </c:pt>
                      <c:pt idx="16">
                        <c:v>2.6772480000000001</c:v>
                      </c:pt>
                      <c:pt idx="17">
                        <c:v>2.6772480000000001</c:v>
                      </c:pt>
                      <c:pt idx="18">
                        <c:v>2.6772480000000001</c:v>
                      </c:pt>
                      <c:pt idx="19">
                        <c:v>2.6772480000000001</c:v>
                      </c:pt>
                      <c:pt idx="20">
                        <c:v>2.6772480000000001</c:v>
                      </c:pt>
                      <c:pt idx="21">
                        <c:v>2.6772480000000001</c:v>
                      </c:pt>
                      <c:pt idx="22">
                        <c:v>2.6772480000000001</c:v>
                      </c:pt>
                      <c:pt idx="23">
                        <c:v>2.6772480000000001</c:v>
                      </c:pt>
                      <c:pt idx="24">
                        <c:v>2.6772480000000001</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2.0601600000000002</c:v>
                      </c:pt>
                      <c:pt idx="140">
                        <c:v>2.0601600000000002</c:v>
                      </c:pt>
                      <c:pt idx="141">
                        <c:v>2.0601600000000002</c:v>
                      </c:pt>
                      <c:pt idx="142">
                        <c:v>2.0601600000000002</c:v>
                      </c:pt>
                      <c:pt idx="143">
                        <c:v>2.0601600000000002</c:v>
                      </c:pt>
                      <c:pt idx="144">
                        <c:v>2.0601600000000002</c:v>
                      </c:pt>
                      <c:pt idx="145">
                        <c:v>2.0601600000000002</c:v>
                      </c:pt>
                      <c:pt idx="146">
                        <c:v>2.0601600000000002</c:v>
                      </c:pt>
                      <c:pt idx="147">
                        <c:v>2.0601600000000002</c:v>
                      </c:pt>
                      <c:pt idx="148">
                        <c:v>2.0601600000000002</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1.576832</c:v>
                      </c:pt>
                      <c:pt idx="264">
                        <c:v>1.576832</c:v>
                      </c:pt>
                      <c:pt idx="265">
                        <c:v>1.576832</c:v>
                      </c:pt>
                      <c:pt idx="266">
                        <c:v>1.576832</c:v>
                      </c:pt>
                      <c:pt idx="267">
                        <c:v>1.576832</c:v>
                      </c:pt>
                      <c:pt idx="268">
                        <c:v>1.576832</c:v>
                      </c:pt>
                      <c:pt idx="269">
                        <c:v>1.576832</c:v>
                      </c:pt>
                      <c:pt idx="270">
                        <c:v>1.576832</c:v>
                      </c:pt>
                      <c:pt idx="271">
                        <c:v>1.576832</c:v>
                      </c:pt>
                      <c:pt idx="272">
                        <c:v>1.576832</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1.2185600000000001</c:v>
                      </c:pt>
                      <c:pt idx="388">
                        <c:v>1.2185600000000001</c:v>
                      </c:pt>
                      <c:pt idx="389">
                        <c:v>1.2185600000000001</c:v>
                      </c:pt>
                      <c:pt idx="390">
                        <c:v>1.2185600000000001</c:v>
                      </c:pt>
                      <c:pt idx="391">
                        <c:v>1.2185600000000001</c:v>
                      </c:pt>
                      <c:pt idx="392">
                        <c:v>1.2185600000000001</c:v>
                      </c:pt>
                      <c:pt idx="393">
                        <c:v>1.2185600000000001</c:v>
                      </c:pt>
                      <c:pt idx="394">
                        <c:v>1.2185600000000001</c:v>
                      </c:pt>
                      <c:pt idx="395">
                        <c:v>1.2185600000000001</c:v>
                      </c:pt>
                      <c:pt idx="396">
                        <c:v>1.2185600000000001</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94079999999999997</c:v>
                      </c:pt>
                      <c:pt idx="512">
                        <c:v>0.94079999999999997</c:v>
                      </c:pt>
                      <c:pt idx="513">
                        <c:v>0.94079999999999997</c:v>
                      </c:pt>
                      <c:pt idx="514">
                        <c:v>0.94079999999999997</c:v>
                      </c:pt>
                      <c:pt idx="515">
                        <c:v>0.94079999999999997</c:v>
                      </c:pt>
                      <c:pt idx="516">
                        <c:v>0.94079999999999997</c:v>
                      </c:pt>
                      <c:pt idx="517">
                        <c:v>0.94079999999999997</c:v>
                      </c:pt>
                      <c:pt idx="518">
                        <c:v>0.94079999999999997</c:v>
                      </c:pt>
                      <c:pt idx="519">
                        <c:v>0.94079999999999997</c:v>
                      </c:pt>
                      <c:pt idx="520">
                        <c:v>0.94079999999999997</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72652799999999995</c:v>
                      </c:pt>
                      <c:pt idx="638">
                        <c:v>0.72652799999999995</c:v>
                      </c:pt>
                      <c:pt idx="639">
                        <c:v>0.72652799999999995</c:v>
                      </c:pt>
                      <c:pt idx="640">
                        <c:v>0.72652799999999995</c:v>
                      </c:pt>
                      <c:pt idx="641">
                        <c:v>0.72652799999999995</c:v>
                      </c:pt>
                      <c:pt idx="642">
                        <c:v>0.72652799999999995</c:v>
                      </c:pt>
                      <c:pt idx="643">
                        <c:v>0.72652799999999995</c:v>
                      </c:pt>
                      <c:pt idx="644">
                        <c:v>0.72652799999999995</c:v>
                      </c:pt>
                      <c:pt idx="645">
                        <c:v>0.72652799999999995</c:v>
                      </c:pt>
                      <c:pt idx="646">
                        <c:v>0.72652799999999995</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56422399999999995</c:v>
                      </c:pt>
                      <c:pt idx="764">
                        <c:v>0.56422399999999995</c:v>
                      </c:pt>
                      <c:pt idx="765">
                        <c:v>0.56422399999999995</c:v>
                      </c:pt>
                      <c:pt idx="766">
                        <c:v>0.56422399999999995</c:v>
                      </c:pt>
                      <c:pt idx="767">
                        <c:v>0.56422399999999995</c:v>
                      </c:pt>
                      <c:pt idx="768">
                        <c:v>0.56422399999999995</c:v>
                      </c:pt>
                      <c:pt idx="769">
                        <c:v>0.56422399999999995</c:v>
                      </c:pt>
                      <c:pt idx="770">
                        <c:v>0.56422399999999995</c:v>
                      </c:pt>
                      <c:pt idx="771">
                        <c:v>0.56422399999999995</c:v>
                      </c:pt>
                      <c:pt idx="772">
                        <c:v>0.56422399999999995</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44595200000000002</c:v>
                      </c:pt>
                      <c:pt idx="890">
                        <c:v>0.44595200000000002</c:v>
                      </c:pt>
                      <c:pt idx="891">
                        <c:v>0.44595200000000002</c:v>
                      </c:pt>
                      <c:pt idx="892">
                        <c:v>0.44595200000000002</c:v>
                      </c:pt>
                      <c:pt idx="893">
                        <c:v>0.44595200000000002</c:v>
                      </c:pt>
                      <c:pt idx="894">
                        <c:v>0.44595200000000002</c:v>
                      </c:pt>
                      <c:pt idx="895">
                        <c:v>0.44595200000000002</c:v>
                      </c:pt>
                      <c:pt idx="896">
                        <c:v>0.44595200000000002</c:v>
                      </c:pt>
                      <c:pt idx="897">
                        <c:v>0.44595200000000002</c:v>
                      </c:pt>
                      <c:pt idx="898">
                        <c:v>0.44595200000000002</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34739199999999998</c:v>
                      </c:pt>
                      <c:pt idx="1016">
                        <c:v>0.34739199999999998</c:v>
                      </c:pt>
                      <c:pt idx="1017">
                        <c:v>0.34739199999999998</c:v>
                      </c:pt>
                      <c:pt idx="1018">
                        <c:v>0.34739199999999998</c:v>
                      </c:pt>
                      <c:pt idx="1019">
                        <c:v>0.34739199999999998</c:v>
                      </c:pt>
                      <c:pt idx="1020">
                        <c:v>0.34739199999999998</c:v>
                      </c:pt>
                      <c:pt idx="1021">
                        <c:v>0.34739199999999998</c:v>
                      </c:pt>
                      <c:pt idx="1022">
                        <c:v>0.34739199999999998</c:v>
                      </c:pt>
                      <c:pt idx="1023">
                        <c:v>0.34739199999999998</c:v>
                      </c:pt>
                      <c:pt idx="1024">
                        <c:v>0.34739199999999998</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27289600000000003</c:v>
                      </c:pt>
                      <c:pt idx="1142">
                        <c:v>0.27289600000000003</c:v>
                      </c:pt>
                      <c:pt idx="1143">
                        <c:v>0.27289600000000003</c:v>
                      </c:pt>
                      <c:pt idx="1144">
                        <c:v>0.27289600000000003</c:v>
                      </c:pt>
                      <c:pt idx="1145">
                        <c:v>0.27289600000000003</c:v>
                      </c:pt>
                      <c:pt idx="1146">
                        <c:v>0.27289600000000003</c:v>
                      </c:pt>
                      <c:pt idx="1147">
                        <c:v>0.27289600000000003</c:v>
                      </c:pt>
                      <c:pt idx="1148">
                        <c:v>0.27289600000000003</c:v>
                      </c:pt>
                      <c:pt idx="1149">
                        <c:v>0.27289600000000003</c:v>
                      </c:pt>
                      <c:pt idx="1150">
                        <c:v>0.27289600000000003</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21196799999999999</c:v>
                      </c:pt>
                      <c:pt idx="1268">
                        <c:v>0.21196799999999999</c:v>
                      </c:pt>
                      <c:pt idx="1269">
                        <c:v>0.21196799999999999</c:v>
                      </c:pt>
                      <c:pt idx="1270">
                        <c:v>0.21196799999999999</c:v>
                      </c:pt>
                      <c:pt idx="1271">
                        <c:v>0.21196799999999999</c:v>
                      </c:pt>
                      <c:pt idx="1272">
                        <c:v>0.21196799999999999</c:v>
                      </c:pt>
                      <c:pt idx="1273">
                        <c:v>0.21196799999999999</c:v>
                      </c:pt>
                      <c:pt idx="1274">
                        <c:v>0.21196799999999999</c:v>
                      </c:pt>
                      <c:pt idx="1275">
                        <c:v>0.21196799999999999</c:v>
                      </c:pt>
                      <c:pt idx="1276">
                        <c:v>0.21196799999999999</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167936</c:v>
                      </c:pt>
                      <c:pt idx="1394">
                        <c:v>0.167936</c:v>
                      </c:pt>
                      <c:pt idx="1395">
                        <c:v>0.167936</c:v>
                      </c:pt>
                      <c:pt idx="1396">
                        <c:v>0.167936</c:v>
                      </c:pt>
                      <c:pt idx="1397">
                        <c:v>0.167936</c:v>
                      </c:pt>
                      <c:pt idx="1398">
                        <c:v>0.167936</c:v>
                      </c:pt>
                      <c:pt idx="1399">
                        <c:v>0.167936</c:v>
                      </c:pt>
                      <c:pt idx="1400">
                        <c:v>0.167936</c:v>
                      </c:pt>
                      <c:pt idx="1401">
                        <c:v>0.167936</c:v>
                      </c:pt>
                      <c:pt idx="1402">
                        <c:v>0.167936</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13734399999999999</c:v>
                      </c:pt>
                      <c:pt idx="1520">
                        <c:v>0.13734399999999999</c:v>
                      </c:pt>
                      <c:pt idx="1521">
                        <c:v>0.13734399999999999</c:v>
                      </c:pt>
                      <c:pt idx="1522">
                        <c:v>0.13734399999999999</c:v>
                      </c:pt>
                      <c:pt idx="1523">
                        <c:v>0.13734399999999999</c:v>
                      </c:pt>
                      <c:pt idx="1524">
                        <c:v>0.13734399999999999</c:v>
                      </c:pt>
                      <c:pt idx="1525">
                        <c:v>0.13734399999999999</c:v>
                      </c:pt>
                      <c:pt idx="1526">
                        <c:v>0.13734399999999999</c:v>
                      </c:pt>
                      <c:pt idx="1527">
                        <c:v>0.13734399999999999</c:v>
                      </c:pt>
                      <c:pt idx="1528">
                        <c:v>0.13734399999999999</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109824</c:v>
                      </c:pt>
                      <c:pt idx="1646">
                        <c:v>0.109824</c:v>
                      </c:pt>
                      <c:pt idx="1647">
                        <c:v>0.109824</c:v>
                      </c:pt>
                      <c:pt idx="1648">
                        <c:v>0.109824</c:v>
                      </c:pt>
                      <c:pt idx="1649">
                        <c:v>0.109824</c:v>
                      </c:pt>
                      <c:pt idx="1650">
                        <c:v>0.109824</c:v>
                      </c:pt>
                      <c:pt idx="1651">
                        <c:v>0.109824</c:v>
                      </c:pt>
                      <c:pt idx="1652">
                        <c:v>0.109824</c:v>
                      </c:pt>
                      <c:pt idx="1653">
                        <c:v>0.109824</c:v>
                      </c:pt>
                      <c:pt idx="1654">
                        <c:v>0.109824</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8.5375999999999994E-2</c:v>
                      </c:pt>
                      <c:pt idx="1772">
                        <c:v>8.5375999999999994E-2</c:v>
                      </c:pt>
                      <c:pt idx="1773">
                        <c:v>8.5375999999999994E-2</c:v>
                      </c:pt>
                      <c:pt idx="1774">
                        <c:v>8.5375999999999994E-2</c:v>
                      </c:pt>
                      <c:pt idx="1775">
                        <c:v>8.5375999999999994E-2</c:v>
                      </c:pt>
                      <c:pt idx="1776">
                        <c:v>8.5375999999999994E-2</c:v>
                      </c:pt>
                      <c:pt idx="1777">
                        <c:v>8.5375999999999994E-2</c:v>
                      </c:pt>
                      <c:pt idx="1778">
                        <c:v>8.5375999999999994E-2</c:v>
                      </c:pt>
                      <c:pt idx="1779">
                        <c:v>8.5375999999999994E-2</c:v>
                      </c:pt>
                      <c:pt idx="1780">
                        <c:v>8.5375999999999994E-2</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6.9888000000000006E-2</c:v>
                      </c:pt>
                      <c:pt idx="1898">
                        <c:v>6.9888000000000006E-2</c:v>
                      </c:pt>
                      <c:pt idx="1899">
                        <c:v>6.9888000000000006E-2</c:v>
                      </c:pt>
                      <c:pt idx="1900">
                        <c:v>6.9888000000000006E-2</c:v>
                      </c:pt>
                      <c:pt idx="1901">
                        <c:v>6.9888000000000006E-2</c:v>
                      </c:pt>
                      <c:pt idx="1902">
                        <c:v>6.9888000000000006E-2</c:v>
                      </c:pt>
                      <c:pt idx="1903">
                        <c:v>6.9888000000000006E-2</c:v>
                      </c:pt>
                      <c:pt idx="1904">
                        <c:v>6.9888000000000006E-2</c:v>
                      </c:pt>
                      <c:pt idx="1905">
                        <c:v>6.9888000000000006E-2</c:v>
                      </c:pt>
                      <c:pt idx="1906">
                        <c:v>6.9888000000000006E-2</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5.8368000000000003E-2</c:v>
                      </c:pt>
                      <c:pt idx="2024">
                        <c:v>5.8368000000000003E-2</c:v>
                      </c:pt>
                      <c:pt idx="2025">
                        <c:v>5.8368000000000003E-2</c:v>
                      </c:pt>
                      <c:pt idx="2026">
                        <c:v>5.8368000000000003E-2</c:v>
                      </c:pt>
                      <c:pt idx="2027">
                        <c:v>5.8368000000000003E-2</c:v>
                      </c:pt>
                      <c:pt idx="2028">
                        <c:v>5.8368000000000003E-2</c:v>
                      </c:pt>
                      <c:pt idx="2029">
                        <c:v>5.8368000000000003E-2</c:v>
                      </c:pt>
                      <c:pt idx="2030">
                        <c:v>5.8368000000000003E-2</c:v>
                      </c:pt>
                      <c:pt idx="2031">
                        <c:v>5.8368000000000003E-2</c:v>
                      </c:pt>
                      <c:pt idx="2032">
                        <c:v>5.8368000000000003E-2</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4.8384000000000003E-2</c:v>
                      </c:pt>
                      <c:pt idx="2150">
                        <c:v>4.8384000000000003E-2</c:v>
                      </c:pt>
                      <c:pt idx="2151">
                        <c:v>4.8384000000000003E-2</c:v>
                      </c:pt>
                      <c:pt idx="2152">
                        <c:v>4.8384000000000003E-2</c:v>
                      </c:pt>
                      <c:pt idx="2153">
                        <c:v>4.8384000000000003E-2</c:v>
                      </c:pt>
                      <c:pt idx="2154">
                        <c:v>4.8384000000000003E-2</c:v>
                      </c:pt>
                      <c:pt idx="2155">
                        <c:v>4.8384000000000003E-2</c:v>
                      </c:pt>
                      <c:pt idx="2156">
                        <c:v>4.8384000000000003E-2</c:v>
                      </c:pt>
                      <c:pt idx="2157">
                        <c:v>4.8384000000000003E-2</c:v>
                      </c:pt>
                      <c:pt idx="2158">
                        <c:v>4.8384000000000003E-2</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3.8912000000000002E-2</c:v>
                      </c:pt>
                      <c:pt idx="2276">
                        <c:v>3.8912000000000002E-2</c:v>
                      </c:pt>
                      <c:pt idx="2277">
                        <c:v>3.8912000000000002E-2</c:v>
                      </c:pt>
                      <c:pt idx="2278">
                        <c:v>3.8912000000000002E-2</c:v>
                      </c:pt>
                      <c:pt idx="2279">
                        <c:v>3.8912000000000002E-2</c:v>
                      </c:pt>
                      <c:pt idx="2280">
                        <c:v>3.8912000000000002E-2</c:v>
                      </c:pt>
                      <c:pt idx="2281">
                        <c:v>3.8912000000000002E-2</c:v>
                      </c:pt>
                      <c:pt idx="2282">
                        <c:v>3.8912000000000002E-2</c:v>
                      </c:pt>
                      <c:pt idx="2283">
                        <c:v>3.8912000000000002E-2</c:v>
                      </c:pt>
                      <c:pt idx="2284">
                        <c:v>3.8912000000000002E-2</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3.456E-2</c:v>
                      </c:pt>
                      <c:pt idx="2402">
                        <c:v>3.456E-2</c:v>
                      </c:pt>
                      <c:pt idx="2403">
                        <c:v>3.456E-2</c:v>
                      </c:pt>
                      <c:pt idx="2404">
                        <c:v>3.456E-2</c:v>
                      </c:pt>
                      <c:pt idx="2405">
                        <c:v>3.456E-2</c:v>
                      </c:pt>
                      <c:pt idx="2406">
                        <c:v>3.456E-2</c:v>
                      </c:pt>
                      <c:pt idx="2407">
                        <c:v>3.456E-2</c:v>
                      </c:pt>
                      <c:pt idx="2408">
                        <c:v>3.456E-2</c:v>
                      </c:pt>
                      <c:pt idx="2409">
                        <c:v>3.456E-2</c:v>
                      </c:pt>
                      <c:pt idx="2410">
                        <c:v>3.456E-2</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2.8672E-2</c:v>
                      </c:pt>
                      <c:pt idx="2528">
                        <c:v>2.8672E-2</c:v>
                      </c:pt>
                      <c:pt idx="2529">
                        <c:v>2.8672E-2</c:v>
                      </c:pt>
                      <c:pt idx="2530">
                        <c:v>2.8672E-2</c:v>
                      </c:pt>
                      <c:pt idx="2531">
                        <c:v>2.8672E-2</c:v>
                      </c:pt>
                      <c:pt idx="2532">
                        <c:v>2.8672E-2</c:v>
                      </c:pt>
                      <c:pt idx="2533">
                        <c:v>2.8672E-2</c:v>
                      </c:pt>
                      <c:pt idx="2534">
                        <c:v>2.8672E-2</c:v>
                      </c:pt>
                      <c:pt idx="2535">
                        <c:v>2.8672E-2</c:v>
                      </c:pt>
                      <c:pt idx="2536">
                        <c:v>2.8672E-2</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2.496E-2</c:v>
                      </c:pt>
                      <c:pt idx="2654">
                        <c:v>2.496E-2</c:v>
                      </c:pt>
                      <c:pt idx="2655">
                        <c:v>2.496E-2</c:v>
                      </c:pt>
                      <c:pt idx="2656">
                        <c:v>2.496E-2</c:v>
                      </c:pt>
                      <c:pt idx="2657">
                        <c:v>2.496E-2</c:v>
                      </c:pt>
                      <c:pt idx="2658">
                        <c:v>2.496E-2</c:v>
                      </c:pt>
                      <c:pt idx="2659">
                        <c:v>2.496E-2</c:v>
                      </c:pt>
                      <c:pt idx="2660">
                        <c:v>2.496E-2</c:v>
                      </c:pt>
                      <c:pt idx="2661">
                        <c:v>2.496E-2</c:v>
                      </c:pt>
                      <c:pt idx="2662">
                        <c:v>2.496E-2</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2.1503999999999999E-2</c:v>
                      </c:pt>
                      <c:pt idx="2780">
                        <c:v>2.1503999999999999E-2</c:v>
                      </c:pt>
                      <c:pt idx="2781">
                        <c:v>2.1503999999999999E-2</c:v>
                      </c:pt>
                      <c:pt idx="2782">
                        <c:v>2.1503999999999999E-2</c:v>
                      </c:pt>
                      <c:pt idx="2783">
                        <c:v>2.1503999999999999E-2</c:v>
                      </c:pt>
                      <c:pt idx="2784">
                        <c:v>2.1503999999999999E-2</c:v>
                      </c:pt>
                      <c:pt idx="2785">
                        <c:v>2.1503999999999999E-2</c:v>
                      </c:pt>
                      <c:pt idx="2786">
                        <c:v>2.1503999999999999E-2</c:v>
                      </c:pt>
                      <c:pt idx="2787">
                        <c:v>2.1503999999999999E-2</c:v>
                      </c:pt>
                      <c:pt idx="2788">
                        <c:v>2.1503999999999999E-2</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numCache>
                  </c:numRef>
                </c:yVal>
                <c:smooth val="0"/>
              </c15:ser>
            </c15:filteredScatterSeries>
          </c:ext>
        </c:extLst>
      </c:scatterChart>
      <c:valAx>
        <c:axId val="-2115682704"/>
        <c:scaling>
          <c:orientation val="minMax"/>
          <c:max val="10.7"/>
          <c:min val="0"/>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crossAx val="-2115682160"/>
        <c:crosses val="autoZero"/>
        <c:crossBetween val="midCat"/>
      </c:valAx>
      <c:valAx>
        <c:axId val="-2115682160"/>
        <c:scaling>
          <c:orientation val="minMax"/>
          <c:max val="5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682704"/>
        <c:crosses val="autoZero"/>
        <c:crossBetween val="midCat"/>
      </c:valAx>
      <c:spPr>
        <a:noFill/>
        <a:ln>
          <a:noFill/>
        </a:ln>
        <a:effectLst/>
      </c:spPr>
    </c:plotArea>
    <c:legend>
      <c:legendPos val="b"/>
      <c:layout>
        <c:manualLayout>
          <c:xMode val="edge"/>
          <c:yMode val="edge"/>
          <c:x val="2.5444918343540391E-2"/>
          <c:y val="0.88045494313210848"/>
          <c:w val="0.94679534849810443"/>
          <c:h val="0.1036720409948756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5462962962962962E-2"/>
          <c:y val="0.12979351032448377"/>
          <c:w val="0.94907407407407407"/>
          <c:h val="0.32505686789151356"/>
        </c:manualLayout>
      </c:layout>
      <c:areaChart>
        <c:grouping val="standard"/>
        <c:varyColors val="0"/>
        <c:ser>
          <c:idx val="1"/>
          <c:order val="0"/>
          <c:tx>
            <c:strRef>
              <c:f>Φύλλο1!$C$1</c:f>
              <c:strCache>
                <c:ptCount val="1"/>
                <c:pt idx="0">
                  <c:v>FP Stage</c:v>
                </c:pt>
              </c:strCache>
            </c:strRef>
          </c:tx>
          <c:spPr>
            <a:solidFill>
              <a:schemeClr val="accent5"/>
            </a:solidFill>
            <a:ln w="25400">
              <a:noFill/>
            </a:ln>
            <a:effectLst/>
          </c:spPr>
          <c:val>
            <c:numRef>
              <c:f>Φύλλο1!$D$1:$D$8448</c:f>
              <c:numCache>
                <c:formatCode>General</c:formatCode>
                <c:ptCount val="8448"/>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1</c:v>
                </c:pt>
                <c:pt idx="1395">
                  <c:v>1</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1</c:v>
                </c:pt>
                <c:pt idx="1519">
                  <c:v>1</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1</c:v>
                </c:pt>
                <c:pt idx="1959">
                  <c:v>1</c:v>
                </c:pt>
                <c:pt idx="1960">
                  <c:v>1</c:v>
                </c:pt>
                <c:pt idx="1961">
                  <c:v>1</c:v>
                </c:pt>
                <c:pt idx="1962">
                  <c:v>1</c:v>
                </c:pt>
                <c:pt idx="1963">
                  <c:v>1</c:v>
                </c:pt>
                <c:pt idx="1964">
                  <c:v>1</c:v>
                </c:pt>
                <c:pt idx="1965">
                  <c:v>1</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1</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1</c:v>
                </c:pt>
                <c:pt idx="2166">
                  <c:v>1</c:v>
                </c:pt>
                <c:pt idx="2167">
                  <c:v>1</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1</c:v>
                </c:pt>
                <c:pt idx="2222">
                  <c:v>1</c:v>
                </c:pt>
                <c:pt idx="2223">
                  <c:v>1</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1</c:v>
                </c:pt>
                <c:pt idx="2921">
                  <c:v>1</c:v>
                </c:pt>
                <c:pt idx="2922">
                  <c:v>1</c:v>
                </c:pt>
                <c:pt idx="2923">
                  <c:v>1</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1</c:v>
                </c:pt>
                <c:pt idx="3012">
                  <c:v>1</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1</c:v>
                </c:pt>
                <c:pt idx="3675">
                  <c:v>1</c:v>
                </c:pt>
                <c:pt idx="3676">
                  <c:v>1</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1</c:v>
                </c:pt>
                <c:pt idx="4252">
                  <c:v>1</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1</c:v>
                </c:pt>
                <c:pt idx="4270">
                  <c:v>1</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1</c:v>
                </c:pt>
                <c:pt idx="4300">
                  <c:v>1</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1</c:v>
                </c:pt>
                <c:pt idx="4331">
                  <c:v>1</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1</c:v>
                </c:pt>
                <c:pt idx="4489">
                  <c:v>1</c:v>
                </c:pt>
                <c:pt idx="4490">
                  <c:v>1</c:v>
                </c:pt>
                <c:pt idx="4491">
                  <c:v>1</c:v>
                </c:pt>
                <c:pt idx="4492">
                  <c:v>1</c:v>
                </c:pt>
                <c:pt idx="4493">
                  <c:v>1</c:v>
                </c:pt>
                <c:pt idx="4494">
                  <c:v>1</c:v>
                </c:pt>
                <c:pt idx="4495">
                  <c:v>1</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1</c:v>
                </c:pt>
                <c:pt idx="4515">
                  <c:v>1</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1</c:v>
                </c:pt>
                <c:pt idx="4534">
                  <c:v>1</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1</c:v>
                </c:pt>
                <c:pt idx="4552">
                  <c:v>1</c:v>
                </c:pt>
                <c:pt idx="4553">
                  <c:v>1</c:v>
                </c:pt>
                <c:pt idx="4554">
                  <c:v>1</c:v>
                </c:pt>
                <c:pt idx="4555">
                  <c:v>1</c:v>
                </c:pt>
                <c:pt idx="4556">
                  <c:v>1</c:v>
                </c:pt>
                <c:pt idx="4557">
                  <c:v>1</c:v>
                </c:pt>
                <c:pt idx="4558">
                  <c:v>1</c:v>
                </c:pt>
                <c:pt idx="4559">
                  <c:v>1</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1</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1</c:v>
                </c:pt>
                <c:pt idx="4837">
                  <c:v>1</c:v>
                </c:pt>
                <c:pt idx="4838">
                  <c:v>1</c:v>
                </c:pt>
                <c:pt idx="4839">
                  <c:v>1</c:v>
                </c:pt>
                <c:pt idx="4840">
                  <c:v>1</c:v>
                </c:pt>
                <c:pt idx="4841">
                  <c:v>1</c:v>
                </c:pt>
                <c:pt idx="4842">
                  <c:v>1</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1</c:v>
                </c:pt>
                <c:pt idx="4857">
                  <c:v>1</c:v>
                </c:pt>
                <c:pt idx="4858">
                  <c:v>1</c:v>
                </c:pt>
                <c:pt idx="4859">
                  <c:v>1</c:v>
                </c:pt>
                <c:pt idx="4860">
                  <c:v>1</c:v>
                </c:pt>
                <c:pt idx="4861">
                  <c:v>1</c:v>
                </c:pt>
                <c:pt idx="4862">
                  <c:v>1</c:v>
                </c:pt>
                <c:pt idx="4863">
                  <c:v>1</c:v>
                </c:pt>
                <c:pt idx="4864">
                  <c:v>1</c:v>
                </c:pt>
                <c:pt idx="4865">
                  <c:v>1</c:v>
                </c:pt>
                <c:pt idx="4866">
                  <c:v>1</c:v>
                </c:pt>
                <c:pt idx="4867">
                  <c:v>1</c:v>
                </c:pt>
                <c:pt idx="4868">
                  <c:v>1</c:v>
                </c:pt>
                <c:pt idx="4869">
                  <c:v>1</c:v>
                </c:pt>
                <c:pt idx="4870">
                  <c:v>1</c:v>
                </c:pt>
                <c:pt idx="4871">
                  <c:v>1</c:v>
                </c:pt>
                <c:pt idx="4872">
                  <c:v>1</c:v>
                </c:pt>
                <c:pt idx="4873">
                  <c:v>1</c:v>
                </c:pt>
                <c:pt idx="4874">
                  <c:v>1</c:v>
                </c:pt>
                <c:pt idx="4875">
                  <c:v>1</c:v>
                </c:pt>
                <c:pt idx="4876">
                  <c:v>1</c:v>
                </c:pt>
                <c:pt idx="4877">
                  <c:v>1</c:v>
                </c:pt>
                <c:pt idx="4878">
                  <c:v>1</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1</c:v>
                </c:pt>
                <c:pt idx="4971">
                  <c:v>1</c:v>
                </c:pt>
                <c:pt idx="4972">
                  <c:v>1</c:v>
                </c:pt>
                <c:pt idx="4973">
                  <c:v>1</c:v>
                </c:pt>
                <c:pt idx="4974">
                  <c:v>1</c:v>
                </c:pt>
                <c:pt idx="4975">
                  <c:v>1</c:v>
                </c:pt>
                <c:pt idx="4976">
                  <c:v>1</c:v>
                </c:pt>
                <c:pt idx="4977">
                  <c:v>1</c:v>
                </c:pt>
                <c:pt idx="4978">
                  <c:v>1</c:v>
                </c:pt>
                <c:pt idx="4979">
                  <c:v>1</c:v>
                </c:pt>
                <c:pt idx="4980">
                  <c:v>1</c:v>
                </c:pt>
                <c:pt idx="4981">
                  <c:v>1</c:v>
                </c:pt>
                <c:pt idx="4982">
                  <c:v>1</c:v>
                </c:pt>
                <c:pt idx="4983">
                  <c:v>1</c:v>
                </c:pt>
                <c:pt idx="4984">
                  <c:v>1</c:v>
                </c:pt>
                <c:pt idx="4985">
                  <c:v>1</c:v>
                </c:pt>
                <c:pt idx="4986">
                  <c:v>1</c:v>
                </c:pt>
                <c:pt idx="4987">
                  <c:v>1</c:v>
                </c:pt>
                <c:pt idx="4988">
                  <c:v>1</c:v>
                </c:pt>
                <c:pt idx="4989">
                  <c:v>1</c:v>
                </c:pt>
                <c:pt idx="4990">
                  <c:v>1</c:v>
                </c:pt>
                <c:pt idx="4991">
                  <c:v>1</c:v>
                </c:pt>
                <c:pt idx="4992">
                  <c:v>1</c:v>
                </c:pt>
                <c:pt idx="4993">
                  <c:v>1</c:v>
                </c:pt>
                <c:pt idx="4994">
                  <c:v>1</c:v>
                </c:pt>
                <c:pt idx="4995">
                  <c:v>1</c:v>
                </c:pt>
                <c:pt idx="4996">
                  <c:v>1</c:v>
                </c:pt>
                <c:pt idx="4997">
                  <c:v>1</c:v>
                </c:pt>
                <c:pt idx="4998">
                  <c:v>1</c:v>
                </c:pt>
                <c:pt idx="4999">
                  <c:v>1</c:v>
                </c:pt>
                <c:pt idx="5000">
                  <c:v>1</c:v>
                </c:pt>
                <c:pt idx="5001">
                  <c:v>1</c:v>
                </c:pt>
                <c:pt idx="5002">
                  <c:v>1</c:v>
                </c:pt>
                <c:pt idx="5003">
                  <c:v>1</c:v>
                </c:pt>
                <c:pt idx="5004">
                  <c:v>1</c:v>
                </c:pt>
                <c:pt idx="5005">
                  <c:v>1</c:v>
                </c:pt>
                <c:pt idx="5006">
                  <c:v>1</c:v>
                </c:pt>
                <c:pt idx="5007">
                  <c:v>1</c:v>
                </c:pt>
                <c:pt idx="5008">
                  <c:v>1</c:v>
                </c:pt>
                <c:pt idx="5009">
                  <c:v>1</c:v>
                </c:pt>
                <c:pt idx="5010">
                  <c:v>1</c:v>
                </c:pt>
                <c:pt idx="5011">
                  <c:v>1</c:v>
                </c:pt>
                <c:pt idx="5012">
                  <c:v>1</c:v>
                </c:pt>
                <c:pt idx="5013">
                  <c:v>1</c:v>
                </c:pt>
                <c:pt idx="5014">
                  <c:v>1</c:v>
                </c:pt>
                <c:pt idx="5015">
                  <c:v>1</c:v>
                </c:pt>
                <c:pt idx="5016">
                  <c:v>1</c:v>
                </c:pt>
                <c:pt idx="5017">
                  <c:v>1</c:v>
                </c:pt>
                <c:pt idx="5018">
                  <c:v>1</c:v>
                </c:pt>
                <c:pt idx="5019">
                  <c:v>1</c:v>
                </c:pt>
                <c:pt idx="5020">
                  <c:v>1</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1</c:v>
                </c:pt>
                <c:pt idx="5161">
                  <c:v>1</c:v>
                </c:pt>
                <c:pt idx="5162">
                  <c:v>1</c:v>
                </c:pt>
                <c:pt idx="5163">
                  <c:v>1</c:v>
                </c:pt>
                <c:pt idx="5164">
                  <c:v>1</c:v>
                </c:pt>
                <c:pt idx="5165">
                  <c:v>1</c:v>
                </c:pt>
                <c:pt idx="5166">
                  <c:v>1</c:v>
                </c:pt>
                <c:pt idx="5167">
                  <c:v>1</c:v>
                </c:pt>
                <c:pt idx="5168">
                  <c:v>1</c:v>
                </c:pt>
                <c:pt idx="5169">
                  <c:v>1</c:v>
                </c:pt>
                <c:pt idx="5170">
                  <c:v>1</c:v>
                </c:pt>
                <c:pt idx="5171">
                  <c:v>1</c:v>
                </c:pt>
                <c:pt idx="5172">
                  <c:v>1</c:v>
                </c:pt>
                <c:pt idx="5173">
                  <c:v>1</c:v>
                </c:pt>
                <c:pt idx="5174">
                  <c:v>1</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1</c:v>
                </c:pt>
                <c:pt idx="5188">
                  <c:v>1</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1</c:v>
                </c:pt>
                <c:pt idx="5210">
                  <c:v>1</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1</c:v>
                </c:pt>
                <c:pt idx="5234">
                  <c:v>1</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1</c:v>
                </c:pt>
                <c:pt idx="5257">
                  <c:v>1</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1</c:v>
                </c:pt>
                <c:pt idx="5281">
                  <c:v>1</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1</c:v>
                </c:pt>
                <c:pt idx="5305">
                  <c:v>1</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1</c:v>
                </c:pt>
                <c:pt idx="5328">
                  <c:v>1</c:v>
                </c:pt>
                <c:pt idx="5329">
                  <c:v>1</c:v>
                </c:pt>
                <c:pt idx="5330">
                  <c:v>1</c:v>
                </c:pt>
                <c:pt idx="5331">
                  <c:v>1</c:v>
                </c:pt>
                <c:pt idx="5332">
                  <c:v>1</c:v>
                </c:pt>
                <c:pt idx="5333">
                  <c:v>1</c:v>
                </c:pt>
                <c:pt idx="5334">
                  <c:v>1</c:v>
                </c:pt>
                <c:pt idx="5335">
                  <c:v>1</c:v>
                </c:pt>
                <c:pt idx="5336">
                  <c:v>1</c:v>
                </c:pt>
                <c:pt idx="5337">
                  <c:v>1</c:v>
                </c:pt>
                <c:pt idx="5338">
                  <c:v>1</c:v>
                </c:pt>
                <c:pt idx="5339">
                  <c:v>1</c:v>
                </c:pt>
                <c:pt idx="5340">
                  <c:v>1</c:v>
                </c:pt>
                <c:pt idx="5341">
                  <c:v>1</c:v>
                </c:pt>
                <c:pt idx="5342">
                  <c:v>1</c:v>
                </c:pt>
                <c:pt idx="5343">
                  <c:v>1</c:v>
                </c:pt>
                <c:pt idx="5344">
                  <c:v>1</c:v>
                </c:pt>
                <c:pt idx="5345">
                  <c:v>1</c:v>
                </c:pt>
                <c:pt idx="5346">
                  <c:v>1</c:v>
                </c:pt>
                <c:pt idx="5347">
                  <c:v>1</c:v>
                </c:pt>
                <c:pt idx="5348">
                  <c:v>1</c:v>
                </c:pt>
                <c:pt idx="5349">
                  <c:v>1</c:v>
                </c:pt>
                <c:pt idx="5350">
                  <c:v>1</c:v>
                </c:pt>
                <c:pt idx="5351">
                  <c:v>1</c:v>
                </c:pt>
                <c:pt idx="5352">
                  <c:v>1</c:v>
                </c:pt>
                <c:pt idx="5353">
                  <c:v>1</c:v>
                </c:pt>
                <c:pt idx="5354">
                  <c:v>1</c:v>
                </c:pt>
                <c:pt idx="5355">
                  <c:v>1</c:v>
                </c:pt>
                <c:pt idx="5356">
                  <c:v>1</c:v>
                </c:pt>
                <c:pt idx="5357">
                  <c:v>1</c:v>
                </c:pt>
                <c:pt idx="5358">
                  <c:v>1</c:v>
                </c:pt>
                <c:pt idx="5359">
                  <c:v>1</c:v>
                </c:pt>
                <c:pt idx="5360">
                  <c:v>1</c:v>
                </c:pt>
                <c:pt idx="5361">
                  <c:v>1</c:v>
                </c:pt>
                <c:pt idx="5362">
                  <c:v>1</c:v>
                </c:pt>
                <c:pt idx="5363">
                  <c:v>1</c:v>
                </c:pt>
                <c:pt idx="5364">
                  <c:v>1</c:v>
                </c:pt>
                <c:pt idx="5365">
                  <c:v>1</c:v>
                </c:pt>
                <c:pt idx="5366">
                  <c:v>1</c:v>
                </c:pt>
                <c:pt idx="5367">
                  <c:v>1</c:v>
                </c:pt>
                <c:pt idx="5368">
                  <c:v>1</c:v>
                </c:pt>
                <c:pt idx="5369">
                  <c:v>1</c:v>
                </c:pt>
                <c:pt idx="5370">
                  <c:v>1</c:v>
                </c:pt>
                <c:pt idx="5371">
                  <c:v>1</c:v>
                </c:pt>
                <c:pt idx="5372">
                  <c:v>1</c:v>
                </c:pt>
                <c:pt idx="5373">
                  <c:v>1</c:v>
                </c:pt>
                <c:pt idx="5374">
                  <c:v>1</c:v>
                </c:pt>
                <c:pt idx="5375">
                  <c:v>1</c:v>
                </c:pt>
                <c:pt idx="5376">
                  <c:v>1</c:v>
                </c:pt>
                <c:pt idx="5377">
                  <c:v>1</c:v>
                </c:pt>
                <c:pt idx="5378">
                  <c:v>1</c:v>
                </c:pt>
                <c:pt idx="5379">
                  <c:v>1</c:v>
                </c:pt>
                <c:pt idx="5380">
                  <c:v>1</c:v>
                </c:pt>
                <c:pt idx="5381">
                  <c:v>1</c:v>
                </c:pt>
                <c:pt idx="5382">
                  <c:v>1</c:v>
                </c:pt>
                <c:pt idx="5383">
                  <c:v>1</c:v>
                </c:pt>
                <c:pt idx="5384">
                  <c:v>1</c:v>
                </c:pt>
                <c:pt idx="5385">
                  <c:v>1</c:v>
                </c:pt>
                <c:pt idx="5386">
                  <c:v>1</c:v>
                </c:pt>
                <c:pt idx="5387">
                  <c:v>1</c:v>
                </c:pt>
                <c:pt idx="5388">
                  <c:v>1</c:v>
                </c:pt>
                <c:pt idx="5389">
                  <c:v>1</c:v>
                </c:pt>
                <c:pt idx="5390">
                  <c:v>1</c:v>
                </c:pt>
                <c:pt idx="5391">
                  <c:v>1</c:v>
                </c:pt>
                <c:pt idx="5392">
                  <c:v>1</c:v>
                </c:pt>
                <c:pt idx="5393">
                  <c:v>1</c:v>
                </c:pt>
                <c:pt idx="5394">
                  <c:v>1</c:v>
                </c:pt>
                <c:pt idx="5395">
                  <c:v>1</c:v>
                </c:pt>
                <c:pt idx="5396">
                  <c:v>1</c:v>
                </c:pt>
                <c:pt idx="5397">
                  <c:v>1</c:v>
                </c:pt>
                <c:pt idx="5398">
                  <c:v>1</c:v>
                </c:pt>
                <c:pt idx="5399">
                  <c:v>1</c:v>
                </c:pt>
                <c:pt idx="5400">
                  <c:v>1</c:v>
                </c:pt>
                <c:pt idx="5401">
                  <c:v>1</c:v>
                </c:pt>
                <c:pt idx="5402">
                  <c:v>1</c:v>
                </c:pt>
                <c:pt idx="5403">
                  <c:v>1</c:v>
                </c:pt>
                <c:pt idx="5404">
                  <c:v>1</c:v>
                </c:pt>
                <c:pt idx="5405">
                  <c:v>1</c:v>
                </c:pt>
                <c:pt idx="5406">
                  <c:v>1</c:v>
                </c:pt>
                <c:pt idx="5407">
                  <c:v>1</c:v>
                </c:pt>
                <c:pt idx="5408">
                  <c:v>1</c:v>
                </c:pt>
                <c:pt idx="5409">
                  <c:v>1</c:v>
                </c:pt>
                <c:pt idx="5410">
                  <c:v>1</c:v>
                </c:pt>
                <c:pt idx="5411">
                  <c:v>1</c:v>
                </c:pt>
                <c:pt idx="5412">
                  <c:v>1</c:v>
                </c:pt>
                <c:pt idx="5413">
                  <c:v>1</c:v>
                </c:pt>
                <c:pt idx="5414">
                  <c:v>1</c:v>
                </c:pt>
                <c:pt idx="5415">
                  <c:v>1</c:v>
                </c:pt>
                <c:pt idx="5416">
                  <c:v>1</c:v>
                </c:pt>
                <c:pt idx="5417">
                  <c:v>1</c:v>
                </c:pt>
                <c:pt idx="5418">
                  <c:v>1</c:v>
                </c:pt>
                <c:pt idx="5419">
                  <c:v>1</c:v>
                </c:pt>
                <c:pt idx="5420">
                  <c:v>1</c:v>
                </c:pt>
                <c:pt idx="5421">
                  <c:v>1</c:v>
                </c:pt>
                <c:pt idx="5422">
                  <c:v>1</c:v>
                </c:pt>
                <c:pt idx="5423">
                  <c:v>1</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1</c:v>
                </c:pt>
                <c:pt idx="5443">
                  <c:v>1</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1</c:v>
                </c:pt>
                <c:pt idx="5463">
                  <c:v>1</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1</c:v>
                </c:pt>
                <c:pt idx="5482">
                  <c:v>1</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1</c:v>
                </c:pt>
                <c:pt idx="5519">
                  <c:v>1</c:v>
                </c:pt>
                <c:pt idx="5520">
                  <c:v>1</c:v>
                </c:pt>
                <c:pt idx="5521">
                  <c:v>1</c:v>
                </c:pt>
                <c:pt idx="5522">
                  <c:v>1</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1</c:v>
                </c:pt>
                <c:pt idx="5647">
                  <c:v>1</c:v>
                </c:pt>
                <c:pt idx="5648">
                  <c:v>1</c:v>
                </c:pt>
                <c:pt idx="5649">
                  <c:v>1</c:v>
                </c:pt>
                <c:pt idx="5650">
                  <c:v>1</c:v>
                </c:pt>
                <c:pt idx="5651">
                  <c:v>1</c:v>
                </c:pt>
                <c:pt idx="5652">
                  <c:v>1</c:v>
                </c:pt>
                <c:pt idx="5653">
                  <c:v>1</c:v>
                </c:pt>
                <c:pt idx="5654">
                  <c:v>1</c:v>
                </c:pt>
                <c:pt idx="5655">
                  <c:v>1</c:v>
                </c:pt>
                <c:pt idx="5656">
                  <c:v>1</c:v>
                </c:pt>
                <c:pt idx="5657">
                  <c:v>1</c:v>
                </c:pt>
                <c:pt idx="5658">
                  <c:v>1</c:v>
                </c:pt>
                <c:pt idx="5659">
                  <c:v>1</c:v>
                </c:pt>
                <c:pt idx="5660">
                  <c:v>1</c:v>
                </c:pt>
                <c:pt idx="5661">
                  <c:v>1</c:v>
                </c:pt>
                <c:pt idx="5662">
                  <c:v>1</c:v>
                </c:pt>
                <c:pt idx="5663">
                  <c:v>1</c:v>
                </c:pt>
                <c:pt idx="5664">
                  <c:v>1</c:v>
                </c:pt>
                <c:pt idx="5665">
                  <c:v>1</c:v>
                </c:pt>
                <c:pt idx="5666">
                  <c:v>1</c:v>
                </c:pt>
                <c:pt idx="5667">
                  <c:v>1</c:v>
                </c:pt>
                <c:pt idx="5668">
                  <c:v>1</c:v>
                </c:pt>
                <c:pt idx="5669">
                  <c:v>1</c:v>
                </c:pt>
                <c:pt idx="5670">
                  <c:v>1</c:v>
                </c:pt>
                <c:pt idx="5671">
                  <c:v>1</c:v>
                </c:pt>
                <c:pt idx="5672">
                  <c:v>1</c:v>
                </c:pt>
                <c:pt idx="5673">
                  <c:v>1</c:v>
                </c:pt>
                <c:pt idx="5674">
                  <c:v>1</c:v>
                </c:pt>
                <c:pt idx="5675">
                  <c:v>1</c:v>
                </c:pt>
                <c:pt idx="5676">
                  <c:v>1</c:v>
                </c:pt>
                <c:pt idx="5677">
                  <c:v>1</c:v>
                </c:pt>
                <c:pt idx="5678">
                  <c:v>1</c:v>
                </c:pt>
                <c:pt idx="5679">
                  <c:v>1</c:v>
                </c:pt>
                <c:pt idx="5680">
                  <c:v>1</c:v>
                </c:pt>
                <c:pt idx="5681">
                  <c:v>1</c:v>
                </c:pt>
                <c:pt idx="5682">
                  <c:v>1</c:v>
                </c:pt>
                <c:pt idx="5683">
                  <c:v>1</c:v>
                </c:pt>
                <c:pt idx="5684">
                  <c:v>1</c:v>
                </c:pt>
                <c:pt idx="5685">
                  <c:v>1</c:v>
                </c:pt>
                <c:pt idx="5686">
                  <c:v>1</c:v>
                </c:pt>
                <c:pt idx="5687">
                  <c:v>1</c:v>
                </c:pt>
                <c:pt idx="5688">
                  <c:v>1</c:v>
                </c:pt>
                <c:pt idx="5689">
                  <c:v>1</c:v>
                </c:pt>
                <c:pt idx="5690">
                  <c:v>1</c:v>
                </c:pt>
                <c:pt idx="5691">
                  <c:v>1</c:v>
                </c:pt>
                <c:pt idx="5692">
                  <c:v>1</c:v>
                </c:pt>
                <c:pt idx="5693">
                  <c:v>1</c:v>
                </c:pt>
                <c:pt idx="5694">
                  <c:v>1</c:v>
                </c:pt>
                <c:pt idx="5695">
                  <c:v>1</c:v>
                </c:pt>
                <c:pt idx="5696">
                  <c:v>1</c:v>
                </c:pt>
                <c:pt idx="5697">
                  <c:v>1</c:v>
                </c:pt>
                <c:pt idx="5698">
                  <c:v>1</c:v>
                </c:pt>
                <c:pt idx="5699">
                  <c:v>1</c:v>
                </c:pt>
                <c:pt idx="5700">
                  <c:v>1</c:v>
                </c:pt>
                <c:pt idx="5701">
                  <c:v>1</c:v>
                </c:pt>
                <c:pt idx="5702">
                  <c:v>1</c:v>
                </c:pt>
                <c:pt idx="5703">
                  <c:v>1</c:v>
                </c:pt>
                <c:pt idx="5704">
                  <c:v>1</c:v>
                </c:pt>
                <c:pt idx="5705">
                  <c:v>1</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1</c:v>
                </c:pt>
                <c:pt idx="5749">
                  <c:v>1</c:v>
                </c:pt>
                <c:pt idx="5750">
                  <c:v>1</c:v>
                </c:pt>
                <c:pt idx="5751">
                  <c:v>1</c:v>
                </c:pt>
                <c:pt idx="5752">
                  <c:v>1</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1</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1</c:v>
                </c:pt>
                <c:pt idx="5791">
                  <c:v>1</c:v>
                </c:pt>
                <c:pt idx="5792">
                  <c:v>1</c:v>
                </c:pt>
                <c:pt idx="5793">
                  <c:v>1</c:v>
                </c:pt>
                <c:pt idx="5794">
                  <c:v>1</c:v>
                </c:pt>
                <c:pt idx="5795">
                  <c:v>1</c:v>
                </c:pt>
                <c:pt idx="5796">
                  <c:v>1</c:v>
                </c:pt>
                <c:pt idx="5797">
                  <c:v>1</c:v>
                </c:pt>
                <c:pt idx="5798">
                  <c:v>1</c:v>
                </c:pt>
                <c:pt idx="5799">
                  <c:v>1</c:v>
                </c:pt>
                <c:pt idx="5800">
                  <c:v>1</c:v>
                </c:pt>
                <c:pt idx="5801">
                  <c:v>1</c:v>
                </c:pt>
                <c:pt idx="5802">
                  <c:v>1</c:v>
                </c:pt>
                <c:pt idx="5803">
                  <c:v>1</c:v>
                </c:pt>
                <c:pt idx="5804">
                  <c:v>1</c:v>
                </c:pt>
                <c:pt idx="5805">
                  <c:v>1</c:v>
                </c:pt>
                <c:pt idx="5806">
                  <c:v>1</c:v>
                </c:pt>
                <c:pt idx="5807">
                  <c:v>1</c:v>
                </c:pt>
                <c:pt idx="5808">
                  <c:v>1</c:v>
                </c:pt>
                <c:pt idx="5809">
                  <c:v>1</c:v>
                </c:pt>
                <c:pt idx="5810">
                  <c:v>1</c:v>
                </c:pt>
                <c:pt idx="5811">
                  <c:v>1</c:v>
                </c:pt>
                <c:pt idx="5812">
                  <c:v>1</c:v>
                </c:pt>
                <c:pt idx="5813">
                  <c:v>1</c:v>
                </c:pt>
                <c:pt idx="5814">
                  <c:v>1</c:v>
                </c:pt>
                <c:pt idx="5815">
                  <c:v>1</c:v>
                </c:pt>
                <c:pt idx="5816">
                  <c:v>1</c:v>
                </c:pt>
                <c:pt idx="5817">
                  <c:v>1</c:v>
                </c:pt>
                <c:pt idx="5818">
                  <c:v>1</c:v>
                </c:pt>
                <c:pt idx="5819">
                  <c:v>1</c:v>
                </c:pt>
                <c:pt idx="5820">
                  <c:v>1</c:v>
                </c:pt>
                <c:pt idx="5821">
                  <c:v>1</c:v>
                </c:pt>
                <c:pt idx="5822">
                  <c:v>1</c:v>
                </c:pt>
                <c:pt idx="5823">
                  <c:v>1</c:v>
                </c:pt>
                <c:pt idx="5824">
                  <c:v>1</c:v>
                </c:pt>
                <c:pt idx="5825">
                  <c:v>1</c:v>
                </c:pt>
                <c:pt idx="5826">
                  <c:v>1</c:v>
                </c:pt>
                <c:pt idx="5827">
                  <c:v>1</c:v>
                </c:pt>
                <c:pt idx="5828">
                  <c:v>1</c:v>
                </c:pt>
                <c:pt idx="5829">
                  <c:v>1</c:v>
                </c:pt>
                <c:pt idx="5830">
                  <c:v>1</c:v>
                </c:pt>
                <c:pt idx="5831">
                  <c:v>1</c:v>
                </c:pt>
                <c:pt idx="5832">
                  <c:v>1</c:v>
                </c:pt>
                <c:pt idx="5833">
                  <c:v>1</c:v>
                </c:pt>
                <c:pt idx="5834">
                  <c:v>1</c:v>
                </c:pt>
                <c:pt idx="5835">
                  <c:v>1</c:v>
                </c:pt>
                <c:pt idx="5836">
                  <c:v>1</c:v>
                </c:pt>
                <c:pt idx="5837">
                  <c:v>1</c:v>
                </c:pt>
                <c:pt idx="5838">
                  <c:v>1</c:v>
                </c:pt>
                <c:pt idx="5839">
                  <c:v>1</c:v>
                </c:pt>
                <c:pt idx="5840">
                  <c:v>1</c:v>
                </c:pt>
                <c:pt idx="5841">
                  <c:v>1</c:v>
                </c:pt>
                <c:pt idx="5842">
                  <c:v>1</c:v>
                </c:pt>
                <c:pt idx="5843">
                  <c:v>1</c:v>
                </c:pt>
                <c:pt idx="5844">
                  <c:v>1</c:v>
                </c:pt>
                <c:pt idx="5845">
                  <c:v>1</c:v>
                </c:pt>
                <c:pt idx="5846">
                  <c:v>1</c:v>
                </c:pt>
                <c:pt idx="5847">
                  <c:v>1</c:v>
                </c:pt>
                <c:pt idx="5848">
                  <c:v>1</c:v>
                </c:pt>
                <c:pt idx="5849">
                  <c:v>1</c:v>
                </c:pt>
                <c:pt idx="5850">
                  <c:v>1</c:v>
                </c:pt>
                <c:pt idx="5851">
                  <c:v>1</c:v>
                </c:pt>
                <c:pt idx="5852">
                  <c:v>1</c:v>
                </c:pt>
                <c:pt idx="5853">
                  <c:v>1</c:v>
                </c:pt>
                <c:pt idx="5854">
                  <c:v>1</c:v>
                </c:pt>
                <c:pt idx="5855">
                  <c:v>1</c:v>
                </c:pt>
                <c:pt idx="5856">
                  <c:v>1</c:v>
                </c:pt>
                <c:pt idx="5857">
                  <c:v>1</c:v>
                </c:pt>
                <c:pt idx="5858">
                  <c:v>1</c:v>
                </c:pt>
                <c:pt idx="5859">
                  <c:v>1</c:v>
                </c:pt>
                <c:pt idx="5860">
                  <c:v>1</c:v>
                </c:pt>
                <c:pt idx="5861">
                  <c:v>1</c:v>
                </c:pt>
                <c:pt idx="5862">
                  <c:v>1</c:v>
                </c:pt>
                <c:pt idx="5863">
                  <c:v>1</c:v>
                </c:pt>
                <c:pt idx="5864">
                  <c:v>1</c:v>
                </c:pt>
                <c:pt idx="5865">
                  <c:v>1</c:v>
                </c:pt>
                <c:pt idx="5866">
                  <c:v>1</c:v>
                </c:pt>
                <c:pt idx="5867">
                  <c:v>1</c:v>
                </c:pt>
                <c:pt idx="5868">
                  <c:v>1</c:v>
                </c:pt>
                <c:pt idx="5869">
                  <c:v>1</c:v>
                </c:pt>
                <c:pt idx="5870">
                  <c:v>1</c:v>
                </c:pt>
                <c:pt idx="5871">
                  <c:v>1</c:v>
                </c:pt>
                <c:pt idx="5872">
                  <c:v>1</c:v>
                </c:pt>
                <c:pt idx="5873">
                  <c:v>1</c:v>
                </c:pt>
                <c:pt idx="5874">
                  <c:v>1</c:v>
                </c:pt>
                <c:pt idx="5875">
                  <c:v>1</c:v>
                </c:pt>
                <c:pt idx="5876">
                  <c:v>1</c:v>
                </c:pt>
                <c:pt idx="5877">
                  <c:v>1</c:v>
                </c:pt>
                <c:pt idx="5878">
                  <c:v>1</c:v>
                </c:pt>
                <c:pt idx="5879">
                  <c:v>1</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1</c:v>
                </c:pt>
                <c:pt idx="5896">
                  <c:v>1</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1</c:v>
                </c:pt>
                <c:pt idx="5914">
                  <c:v>1</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1</c:v>
                </c:pt>
                <c:pt idx="5932">
                  <c:v>1</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1</c:v>
                </c:pt>
                <c:pt idx="5950">
                  <c:v>1</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1</c:v>
                </c:pt>
                <c:pt idx="5968">
                  <c:v>1</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1</c:v>
                </c:pt>
                <c:pt idx="5986">
                  <c:v>1</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1</c:v>
                </c:pt>
                <c:pt idx="6004">
                  <c:v>1</c:v>
                </c:pt>
                <c:pt idx="6005">
                  <c:v>1</c:v>
                </c:pt>
                <c:pt idx="6006">
                  <c:v>1</c:v>
                </c:pt>
                <c:pt idx="6007">
                  <c:v>1</c:v>
                </c:pt>
                <c:pt idx="6008">
                  <c:v>1</c:v>
                </c:pt>
                <c:pt idx="6009">
                  <c:v>1</c:v>
                </c:pt>
                <c:pt idx="6010">
                  <c:v>1</c:v>
                </c:pt>
                <c:pt idx="6011">
                  <c:v>1</c:v>
                </c:pt>
                <c:pt idx="6012">
                  <c:v>1</c:v>
                </c:pt>
                <c:pt idx="6013">
                  <c:v>1</c:v>
                </c:pt>
                <c:pt idx="6014">
                  <c:v>1</c:v>
                </c:pt>
                <c:pt idx="6015">
                  <c:v>1</c:v>
                </c:pt>
                <c:pt idx="6016">
                  <c:v>1</c:v>
                </c:pt>
                <c:pt idx="6017">
                  <c:v>1</c:v>
                </c:pt>
                <c:pt idx="6018">
                  <c:v>1</c:v>
                </c:pt>
                <c:pt idx="6019">
                  <c:v>1</c:v>
                </c:pt>
                <c:pt idx="6020">
                  <c:v>1</c:v>
                </c:pt>
                <c:pt idx="6021">
                  <c:v>1</c:v>
                </c:pt>
                <c:pt idx="6022">
                  <c:v>1</c:v>
                </c:pt>
                <c:pt idx="6023">
                  <c:v>1</c:v>
                </c:pt>
                <c:pt idx="6024">
                  <c:v>1</c:v>
                </c:pt>
                <c:pt idx="6025">
                  <c:v>1</c:v>
                </c:pt>
                <c:pt idx="6026">
                  <c:v>1</c:v>
                </c:pt>
                <c:pt idx="6027">
                  <c:v>1</c:v>
                </c:pt>
                <c:pt idx="6028">
                  <c:v>1</c:v>
                </c:pt>
                <c:pt idx="6029">
                  <c:v>1</c:v>
                </c:pt>
                <c:pt idx="6030">
                  <c:v>1</c:v>
                </c:pt>
                <c:pt idx="6031">
                  <c:v>1</c:v>
                </c:pt>
                <c:pt idx="6032">
                  <c:v>1</c:v>
                </c:pt>
                <c:pt idx="6033">
                  <c:v>1</c:v>
                </c:pt>
                <c:pt idx="6034">
                  <c:v>1</c:v>
                </c:pt>
                <c:pt idx="6035">
                  <c:v>1</c:v>
                </c:pt>
                <c:pt idx="6036">
                  <c:v>1</c:v>
                </c:pt>
                <c:pt idx="6037">
                  <c:v>1</c:v>
                </c:pt>
                <c:pt idx="6038">
                  <c:v>1</c:v>
                </c:pt>
                <c:pt idx="6039">
                  <c:v>1</c:v>
                </c:pt>
                <c:pt idx="6040">
                  <c:v>1</c:v>
                </c:pt>
                <c:pt idx="6041">
                  <c:v>1</c:v>
                </c:pt>
                <c:pt idx="6042">
                  <c:v>1</c:v>
                </c:pt>
                <c:pt idx="6043">
                  <c:v>1</c:v>
                </c:pt>
                <c:pt idx="6044">
                  <c:v>1</c:v>
                </c:pt>
                <c:pt idx="6045">
                  <c:v>1</c:v>
                </c:pt>
                <c:pt idx="6046">
                  <c:v>1</c:v>
                </c:pt>
                <c:pt idx="6047">
                  <c:v>1</c:v>
                </c:pt>
                <c:pt idx="6048">
                  <c:v>1</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1</c:v>
                </c:pt>
                <c:pt idx="6074">
                  <c:v>1</c:v>
                </c:pt>
                <c:pt idx="6075">
                  <c:v>1</c:v>
                </c:pt>
                <c:pt idx="6076">
                  <c:v>1</c:v>
                </c:pt>
                <c:pt idx="6077">
                  <c:v>1</c:v>
                </c:pt>
                <c:pt idx="6078">
                  <c:v>1</c:v>
                </c:pt>
                <c:pt idx="6079">
                  <c:v>1</c:v>
                </c:pt>
                <c:pt idx="6080">
                  <c:v>1</c:v>
                </c:pt>
                <c:pt idx="6081">
                  <c:v>1</c:v>
                </c:pt>
                <c:pt idx="6082">
                  <c:v>1</c:v>
                </c:pt>
                <c:pt idx="6083">
                  <c:v>1</c:v>
                </c:pt>
                <c:pt idx="6084">
                  <c:v>1</c:v>
                </c:pt>
                <c:pt idx="6085">
                  <c:v>1</c:v>
                </c:pt>
                <c:pt idx="6086">
                  <c:v>1</c:v>
                </c:pt>
                <c:pt idx="6087">
                  <c:v>1</c:v>
                </c:pt>
                <c:pt idx="6088">
                  <c:v>1</c:v>
                </c:pt>
                <c:pt idx="6089">
                  <c:v>1</c:v>
                </c:pt>
                <c:pt idx="6090">
                  <c:v>1</c:v>
                </c:pt>
                <c:pt idx="6091">
                  <c:v>1</c:v>
                </c:pt>
                <c:pt idx="6092">
                  <c:v>1</c:v>
                </c:pt>
                <c:pt idx="6093">
                  <c:v>1</c:v>
                </c:pt>
                <c:pt idx="6094">
                  <c:v>1</c:v>
                </c:pt>
                <c:pt idx="6095">
                  <c:v>1</c:v>
                </c:pt>
                <c:pt idx="6096">
                  <c:v>1</c:v>
                </c:pt>
                <c:pt idx="6097">
                  <c:v>1</c:v>
                </c:pt>
                <c:pt idx="6098">
                  <c:v>1</c:v>
                </c:pt>
                <c:pt idx="6099">
                  <c:v>1</c:v>
                </c:pt>
                <c:pt idx="6100">
                  <c:v>1</c:v>
                </c:pt>
                <c:pt idx="6101">
                  <c:v>1</c:v>
                </c:pt>
                <c:pt idx="6102">
                  <c:v>1</c:v>
                </c:pt>
                <c:pt idx="6103">
                  <c:v>1</c:v>
                </c:pt>
                <c:pt idx="6104">
                  <c:v>1</c:v>
                </c:pt>
                <c:pt idx="6105">
                  <c:v>1</c:v>
                </c:pt>
                <c:pt idx="6106">
                  <c:v>1</c:v>
                </c:pt>
                <c:pt idx="6107">
                  <c:v>1</c:v>
                </c:pt>
                <c:pt idx="6108">
                  <c:v>1</c:v>
                </c:pt>
                <c:pt idx="6109">
                  <c:v>1</c:v>
                </c:pt>
                <c:pt idx="6110">
                  <c:v>1</c:v>
                </c:pt>
                <c:pt idx="6111">
                  <c:v>1</c:v>
                </c:pt>
                <c:pt idx="6112">
                  <c:v>1</c:v>
                </c:pt>
                <c:pt idx="6113">
                  <c:v>1</c:v>
                </c:pt>
                <c:pt idx="6114">
                  <c:v>1</c:v>
                </c:pt>
                <c:pt idx="6115">
                  <c:v>1</c:v>
                </c:pt>
                <c:pt idx="6116">
                  <c:v>1</c:v>
                </c:pt>
                <c:pt idx="6117">
                  <c:v>1</c:v>
                </c:pt>
                <c:pt idx="6118">
                  <c:v>1</c:v>
                </c:pt>
                <c:pt idx="6119">
                  <c:v>1</c:v>
                </c:pt>
                <c:pt idx="6120">
                  <c:v>1</c:v>
                </c:pt>
                <c:pt idx="6121">
                  <c:v>1</c:v>
                </c:pt>
                <c:pt idx="6122">
                  <c:v>1</c:v>
                </c:pt>
                <c:pt idx="6123">
                  <c:v>1</c:v>
                </c:pt>
                <c:pt idx="6124">
                  <c:v>1</c:v>
                </c:pt>
                <c:pt idx="6125">
                  <c:v>1</c:v>
                </c:pt>
                <c:pt idx="6126">
                  <c:v>1</c:v>
                </c:pt>
                <c:pt idx="6127">
                  <c:v>1</c:v>
                </c:pt>
                <c:pt idx="6128">
                  <c:v>1</c:v>
                </c:pt>
                <c:pt idx="6129">
                  <c:v>1</c:v>
                </c:pt>
                <c:pt idx="6130">
                  <c:v>1</c:v>
                </c:pt>
                <c:pt idx="6131">
                  <c:v>1</c:v>
                </c:pt>
                <c:pt idx="6132">
                  <c:v>1</c:v>
                </c:pt>
                <c:pt idx="6133">
                  <c:v>1</c:v>
                </c:pt>
                <c:pt idx="6134">
                  <c:v>1</c:v>
                </c:pt>
                <c:pt idx="6135">
                  <c:v>1</c:v>
                </c:pt>
                <c:pt idx="6136">
                  <c:v>1</c:v>
                </c:pt>
                <c:pt idx="6137">
                  <c:v>1</c:v>
                </c:pt>
                <c:pt idx="6138">
                  <c:v>1</c:v>
                </c:pt>
                <c:pt idx="6139">
                  <c:v>1</c:v>
                </c:pt>
                <c:pt idx="6140">
                  <c:v>1</c:v>
                </c:pt>
                <c:pt idx="6141">
                  <c:v>1</c:v>
                </c:pt>
                <c:pt idx="6142">
                  <c:v>1</c:v>
                </c:pt>
                <c:pt idx="6143">
                  <c:v>1</c:v>
                </c:pt>
                <c:pt idx="6144">
                  <c:v>1</c:v>
                </c:pt>
                <c:pt idx="6145">
                  <c:v>1</c:v>
                </c:pt>
                <c:pt idx="6146">
                  <c:v>1</c:v>
                </c:pt>
                <c:pt idx="6147">
                  <c:v>1</c:v>
                </c:pt>
                <c:pt idx="6148">
                  <c:v>1</c:v>
                </c:pt>
                <c:pt idx="6149">
                  <c:v>1</c:v>
                </c:pt>
                <c:pt idx="6150">
                  <c:v>1</c:v>
                </c:pt>
                <c:pt idx="6151">
                  <c:v>1</c:v>
                </c:pt>
                <c:pt idx="6152">
                  <c:v>1</c:v>
                </c:pt>
                <c:pt idx="6153">
                  <c:v>1</c:v>
                </c:pt>
                <c:pt idx="6154">
                  <c:v>1</c:v>
                </c:pt>
                <c:pt idx="6155">
                  <c:v>1</c:v>
                </c:pt>
                <c:pt idx="6156">
                  <c:v>1</c:v>
                </c:pt>
                <c:pt idx="6157">
                  <c:v>1</c:v>
                </c:pt>
                <c:pt idx="6158">
                  <c:v>1</c:v>
                </c:pt>
                <c:pt idx="6159">
                  <c:v>1</c:v>
                </c:pt>
                <c:pt idx="6160">
                  <c:v>1</c:v>
                </c:pt>
                <c:pt idx="6161">
                  <c:v>1</c:v>
                </c:pt>
                <c:pt idx="6162">
                  <c:v>1</c:v>
                </c:pt>
                <c:pt idx="6163">
                  <c:v>1</c:v>
                </c:pt>
                <c:pt idx="6164">
                  <c:v>1</c:v>
                </c:pt>
                <c:pt idx="6165">
                  <c:v>1</c:v>
                </c:pt>
                <c:pt idx="6166">
                  <c:v>1</c:v>
                </c:pt>
                <c:pt idx="6167">
                  <c:v>1</c:v>
                </c:pt>
                <c:pt idx="6168">
                  <c:v>1</c:v>
                </c:pt>
                <c:pt idx="6169">
                  <c:v>1</c:v>
                </c:pt>
                <c:pt idx="6170">
                  <c:v>1</c:v>
                </c:pt>
                <c:pt idx="6171">
                  <c:v>1</c:v>
                </c:pt>
                <c:pt idx="6172">
                  <c:v>1</c:v>
                </c:pt>
                <c:pt idx="6173">
                  <c:v>1</c:v>
                </c:pt>
                <c:pt idx="6174">
                  <c:v>1</c:v>
                </c:pt>
                <c:pt idx="6175">
                  <c:v>1</c:v>
                </c:pt>
                <c:pt idx="6176">
                  <c:v>1</c:v>
                </c:pt>
                <c:pt idx="6177">
                  <c:v>1</c:v>
                </c:pt>
                <c:pt idx="6178">
                  <c:v>1</c:v>
                </c:pt>
                <c:pt idx="6179">
                  <c:v>1</c:v>
                </c:pt>
                <c:pt idx="6180">
                  <c:v>1</c:v>
                </c:pt>
                <c:pt idx="6181">
                  <c:v>1</c:v>
                </c:pt>
                <c:pt idx="6182">
                  <c:v>1</c:v>
                </c:pt>
                <c:pt idx="6183">
                  <c:v>1</c:v>
                </c:pt>
                <c:pt idx="6184">
                  <c:v>1</c:v>
                </c:pt>
                <c:pt idx="6185">
                  <c:v>1</c:v>
                </c:pt>
                <c:pt idx="6186">
                  <c:v>1</c:v>
                </c:pt>
                <c:pt idx="6187">
                  <c:v>1</c:v>
                </c:pt>
                <c:pt idx="6188">
                  <c:v>1</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1</c:v>
                </c:pt>
                <c:pt idx="6203">
                  <c:v>1</c:v>
                </c:pt>
                <c:pt idx="6204">
                  <c:v>1</c:v>
                </c:pt>
                <c:pt idx="6205">
                  <c:v>1</c:v>
                </c:pt>
                <c:pt idx="6206">
                  <c:v>1</c:v>
                </c:pt>
                <c:pt idx="6207">
                  <c:v>1</c:v>
                </c:pt>
                <c:pt idx="6208">
                  <c:v>1</c:v>
                </c:pt>
                <c:pt idx="6209">
                  <c:v>1</c:v>
                </c:pt>
                <c:pt idx="6210">
                  <c:v>1</c:v>
                </c:pt>
                <c:pt idx="6211">
                  <c:v>1</c:v>
                </c:pt>
                <c:pt idx="6212">
                  <c:v>1</c:v>
                </c:pt>
                <c:pt idx="6213">
                  <c:v>1</c:v>
                </c:pt>
                <c:pt idx="6214">
                  <c:v>1</c:v>
                </c:pt>
                <c:pt idx="6215">
                  <c:v>1</c:v>
                </c:pt>
                <c:pt idx="6216">
                  <c:v>1</c:v>
                </c:pt>
                <c:pt idx="6217">
                  <c:v>1</c:v>
                </c:pt>
                <c:pt idx="6218">
                  <c:v>1</c:v>
                </c:pt>
                <c:pt idx="6219">
                  <c:v>1</c:v>
                </c:pt>
                <c:pt idx="6220">
                  <c:v>1</c:v>
                </c:pt>
                <c:pt idx="6221">
                  <c:v>1</c:v>
                </c:pt>
                <c:pt idx="6222">
                  <c:v>1</c:v>
                </c:pt>
                <c:pt idx="6223">
                  <c:v>1</c:v>
                </c:pt>
                <c:pt idx="6224">
                  <c:v>1</c:v>
                </c:pt>
                <c:pt idx="6225">
                  <c:v>1</c:v>
                </c:pt>
                <c:pt idx="6226">
                  <c:v>1</c:v>
                </c:pt>
                <c:pt idx="6227">
                  <c:v>1</c:v>
                </c:pt>
                <c:pt idx="6228">
                  <c:v>1</c:v>
                </c:pt>
                <c:pt idx="6229">
                  <c:v>1</c:v>
                </c:pt>
                <c:pt idx="6230">
                  <c:v>1</c:v>
                </c:pt>
                <c:pt idx="6231">
                  <c:v>1</c:v>
                </c:pt>
                <c:pt idx="6232">
                  <c:v>1</c:v>
                </c:pt>
                <c:pt idx="6233">
                  <c:v>1</c:v>
                </c:pt>
                <c:pt idx="6234">
                  <c:v>1</c:v>
                </c:pt>
                <c:pt idx="6235">
                  <c:v>1</c:v>
                </c:pt>
                <c:pt idx="6236">
                  <c:v>1</c:v>
                </c:pt>
                <c:pt idx="6237">
                  <c:v>1</c:v>
                </c:pt>
                <c:pt idx="6238">
                  <c:v>1</c:v>
                </c:pt>
                <c:pt idx="6239">
                  <c:v>1</c:v>
                </c:pt>
                <c:pt idx="6240">
                  <c:v>1</c:v>
                </c:pt>
                <c:pt idx="6241">
                  <c:v>1</c:v>
                </c:pt>
                <c:pt idx="6242">
                  <c:v>1</c:v>
                </c:pt>
                <c:pt idx="6243">
                  <c:v>1</c:v>
                </c:pt>
                <c:pt idx="6244">
                  <c:v>1</c:v>
                </c:pt>
                <c:pt idx="6245">
                  <c:v>1</c:v>
                </c:pt>
                <c:pt idx="6246">
                  <c:v>1</c:v>
                </c:pt>
                <c:pt idx="6247">
                  <c:v>1</c:v>
                </c:pt>
                <c:pt idx="6248">
                  <c:v>1</c:v>
                </c:pt>
                <c:pt idx="6249">
                  <c:v>1</c:v>
                </c:pt>
                <c:pt idx="6250">
                  <c:v>1</c:v>
                </c:pt>
                <c:pt idx="6251">
                  <c:v>1</c:v>
                </c:pt>
                <c:pt idx="6252">
                  <c:v>1</c:v>
                </c:pt>
                <c:pt idx="6253">
                  <c:v>1</c:v>
                </c:pt>
                <c:pt idx="6254">
                  <c:v>1</c:v>
                </c:pt>
                <c:pt idx="6255">
                  <c:v>1</c:v>
                </c:pt>
                <c:pt idx="6256">
                  <c:v>1</c:v>
                </c:pt>
                <c:pt idx="6257">
                  <c:v>1</c:v>
                </c:pt>
                <c:pt idx="6258">
                  <c:v>1</c:v>
                </c:pt>
                <c:pt idx="6259">
                  <c:v>1</c:v>
                </c:pt>
                <c:pt idx="6260">
                  <c:v>1</c:v>
                </c:pt>
                <c:pt idx="6261">
                  <c:v>1</c:v>
                </c:pt>
                <c:pt idx="6262">
                  <c:v>1</c:v>
                </c:pt>
                <c:pt idx="6263">
                  <c:v>1</c:v>
                </c:pt>
                <c:pt idx="6264">
                  <c:v>1</c:v>
                </c:pt>
                <c:pt idx="6265">
                  <c:v>1</c:v>
                </c:pt>
                <c:pt idx="6266">
                  <c:v>1</c:v>
                </c:pt>
                <c:pt idx="6267">
                  <c:v>1</c:v>
                </c:pt>
                <c:pt idx="6268">
                  <c:v>1</c:v>
                </c:pt>
                <c:pt idx="6269">
                  <c:v>1</c:v>
                </c:pt>
                <c:pt idx="6270">
                  <c:v>1</c:v>
                </c:pt>
                <c:pt idx="6271">
                  <c:v>1</c:v>
                </c:pt>
                <c:pt idx="6272">
                  <c:v>1</c:v>
                </c:pt>
                <c:pt idx="6273">
                  <c:v>1</c:v>
                </c:pt>
                <c:pt idx="6274">
                  <c:v>1</c:v>
                </c:pt>
                <c:pt idx="6275">
                  <c:v>1</c:v>
                </c:pt>
                <c:pt idx="6276">
                  <c:v>1</c:v>
                </c:pt>
                <c:pt idx="6277">
                  <c:v>1</c:v>
                </c:pt>
                <c:pt idx="6278">
                  <c:v>1</c:v>
                </c:pt>
                <c:pt idx="6279">
                  <c:v>1</c:v>
                </c:pt>
                <c:pt idx="6280">
                  <c:v>1</c:v>
                </c:pt>
                <c:pt idx="6281">
                  <c:v>1</c:v>
                </c:pt>
                <c:pt idx="6282">
                  <c:v>1</c:v>
                </c:pt>
                <c:pt idx="6283">
                  <c:v>1</c:v>
                </c:pt>
                <c:pt idx="6284">
                  <c:v>1</c:v>
                </c:pt>
                <c:pt idx="6285">
                  <c:v>1</c:v>
                </c:pt>
                <c:pt idx="6286">
                  <c:v>1</c:v>
                </c:pt>
                <c:pt idx="6287">
                  <c:v>1</c:v>
                </c:pt>
                <c:pt idx="6288">
                  <c:v>1</c:v>
                </c:pt>
                <c:pt idx="6289">
                  <c:v>1</c:v>
                </c:pt>
                <c:pt idx="6290">
                  <c:v>1</c:v>
                </c:pt>
                <c:pt idx="6291">
                  <c:v>1</c:v>
                </c:pt>
                <c:pt idx="6292">
                  <c:v>1</c:v>
                </c:pt>
                <c:pt idx="6293">
                  <c:v>1</c:v>
                </c:pt>
                <c:pt idx="6294">
                  <c:v>1</c:v>
                </c:pt>
                <c:pt idx="6295">
                  <c:v>1</c:v>
                </c:pt>
                <c:pt idx="6296">
                  <c:v>1</c:v>
                </c:pt>
                <c:pt idx="6297">
                  <c:v>1</c:v>
                </c:pt>
                <c:pt idx="6298">
                  <c:v>1</c:v>
                </c:pt>
                <c:pt idx="6299">
                  <c:v>1</c:v>
                </c:pt>
                <c:pt idx="6300">
                  <c:v>1</c:v>
                </c:pt>
                <c:pt idx="6301">
                  <c:v>1</c:v>
                </c:pt>
                <c:pt idx="6302">
                  <c:v>1</c:v>
                </c:pt>
                <c:pt idx="6303">
                  <c:v>1</c:v>
                </c:pt>
                <c:pt idx="6304">
                  <c:v>1</c:v>
                </c:pt>
                <c:pt idx="6305">
                  <c:v>1</c:v>
                </c:pt>
                <c:pt idx="6306">
                  <c:v>1</c:v>
                </c:pt>
                <c:pt idx="6307">
                  <c:v>1</c:v>
                </c:pt>
                <c:pt idx="6308">
                  <c:v>1</c:v>
                </c:pt>
                <c:pt idx="6309">
                  <c:v>1</c:v>
                </c:pt>
                <c:pt idx="6310">
                  <c:v>1</c:v>
                </c:pt>
                <c:pt idx="6311">
                  <c:v>1</c:v>
                </c:pt>
                <c:pt idx="6312">
                  <c:v>1</c:v>
                </c:pt>
                <c:pt idx="6313">
                  <c:v>1</c:v>
                </c:pt>
                <c:pt idx="6314">
                  <c:v>1</c:v>
                </c:pt>
                <c:pt idx="6315">
                  <c:v>1</c:v>
                </c:pt>
                <c:pt idx="6316">
                  <c:v>1</c:v>
                </c:pt>
                <c:pt idx="6317">
                  <c:v>1</c:v>
                </c:pt>
                <c:pt idx="6318">
                  <c:v>1</c:v>
                </c:pt>
                <c:pt idx="6319">
                  <c:v>1</c:v>
                </c:pt>
                <c:pt idx="6320">
                  <c:v>1</c:v>
                </c:pt>
                <c:pt idx="6321">
                  <c:v>1</c:v>
                </c:pt>
                <c:pt idx="6322">
                  <c:v>1</c:v>
                </c:pt>
                <c:pt idx="6323">
                  <c:v>1</c:v>
                </c:pt>
                <c:pt idx="6324">
                  <c:v>1</c:v>
                </c:pt>
                <c:pt idx="6325">
                  <c:v>1</c:v>
                </c:pt>
                <c:pt idx="6326">
                  <c:v>1</c:v>
                </c:pt>
                <c:pt idx="6327">
                  <c:v>1</c:v>
                </c:pt>
                <c:pt idx="6328">
                  <c:v>1</c:v>
                </c:pt>
                <c:pt idx="6329">
                  <c:v>1</c:v>
                </c:pt>
                <c:pt idx="6330">
                  <c:v>1</c:v>
                </c:pt>
                <c:pt idx="6331">
                  <c:v>1</c:v>
                </c:pt>
                <c:pt idx="6332">
                  <c:v>1</c:v>
                </c:pt>
                <c:pt idx="6333">
                  <c:v>1</c:v>
                </c:pt>
                <c:pt idx="6334">
                  <c:v>1</c:v>
                </c:pt>
                <c:pt idx="6335">
                  <c:v>1</c:v>
                </c:pt>
                <c:pt idx="6336">
                  <c:v>1</c:v>
                </c:pt>
                <c:pt idx="6337">
                  <c:v>1</c:v>
                </c:pt>
                <c:pt idx="6338">
                  <c:v>1</c:v>
                </c:pt>
                <c:pt idx="6339">
                  <c:v>1</c:v>
                </c:pt>
                <c:pt idx="6340">
                  <c:v>1</c:v>
                </c:pt>
                <c:pt idx="6341">
                  <c:v>1</c:v>
                </c:pt>
                <c:pt idx="6342">
                  <c:v>1</c:v>
                </c:pt>
                <c:pt idx="6343">
                  <c:v>1</c:v>
                </c:pt>
                <c:pt idx="6344">
                  <c:v>1</c:v>
                </c:pt>
                <c:pt idx="6345">
                  <c:v>1</c:v>
                </c:pt>
                <c:pt idx="6346">
                  <c:v>1</c:v>
                </c:pt>
                <c:pt idx="6347">
                  <c:v>1</c:v>
                </c:pt>
                <c:pt idx="6348">
                  <c:v>1</c:v>
                </c:pt>
                <c:pt idx="6349">
                  <c:v>1</c:v>
                </c:pt>
                <c:pt idx="6350">
                  <c:v>1</c:v>
                </c:pt>
                <c:pt idx="6351">
                  <c:v>1</c:v>
                </c:pt>
                <c:pt idx="6352">
                  <c:v>1</c:v>
                </c:pt>
                <c:pt idx="6353">
                  <c:v>1</c:v>
                </c:pt>
                <c:pt idx="6354">
                  <c:v>1</c:v>
                </c:pt>
                <c:pt idx="6355">
                  <c:v>1</c:v>
                </c:pt>
                <c:pt idx="6356">
                  <c:v>1</c:v>
                </c:pt>
                <c:pt idx="6357">
                  <c:v>1</c:v>
                </c:pt>
                <c:pt idx="6358">
                  <c:v>1</c:v>
                </c:pt>
                <c:pt idx="6359">
                  <c:v>1</c:v>
                </c:pt>
                <c:pt idx="6360">
                  <c:v>1</c:v>
                </c:pt>
                <c:pt idx="6361">
                  <c:v>1</c:v>
                </c:pt>
                <c:pt idx="6362">
                  <c:v>1</c:v>
                </c:pt>
                <c:pt idx="6363">
                  <c:v>1</c:v>
                </c:pt>
                <c:pt idx="6364">
                  <c:v>1</c:v>
                </c:pt>
                <c:pt idx="6365">
                  <c:v>1</c:v>
                </c:pt>
                <c:pt idx="6366">
                  <c:v>1</c:v>
                </c:pt>
                <c:pt idx="6367">
                  <c:v>1</c:v>
                </c:pt>
                <c:pt idx="6368">
                  <c:v>1</c:v>
                </c:pt>
                <c:pt idx="6369">
                  <c:v>1</c:v>
                </c:pt>
                <c:pt idx="6370">
                  <c:v>1</c:v>
                </c:pt>
                <c:pt idx="6371">
                  <c:v>1</c:v>
                </c:pt>
                <c:pt idx="6372">
                  <c:v>1</c:v>
                </c:pt>
                <c:pt idx="6373">
                  <c:v>1</c:v>
                </c:pt>
                <c:pt idx="6374">
                  <c:v>1</c:v>
                </c:pt>
                <c:pt idx="6375">
                  <c:v>1</c:v>
                </c:pt>
                <c:pt idx="6376">
                  <c:v>1</c:v>
                </c:pt>
                <c:pt idx="6377">
                  <c:v>1</c:v>
                </c:pt>
                <c:pt idx="6378">
                  <c:v>1</c:v>
                </c:pt>
                <c:pt idx="6379">
                  <c:v>1</c:v>
                </c:pt>
                <c:pt idx="6380">
                  <c:v>1</c:v>
                </c:pt>
                <c:pt idx="6381">
                  <c:v>1</c:v>
                </c:pt>
                <c:pt idx="6382">
                  <c:v>1</c:v>
                </c:pt>
                <c:pt idx="6383">
                  <c:v>1</c:v>
                </c:pt>
                <c:pt idx="6384">
                  <c:v>1</c:v>
                </c:pt>
                <c:pt idx="6385">
                  <c:v>1</c:v>
                </c:pt>
                <c:pt idx="6386">
                  <c:v>1</c:v>
                </c:pt>
                <c:pt idx="6387">
                  <c:v>1</c:v>
                </c:pt>
                <c:pt idx="6388">
                  <c:v>1</c:v>
                </c:pt>
                <c:pt idx="6389">
                  <c:v>1</c:v>
                </c:pt>
                <c:pt idx="6390">
                  <c:v>1</c:v>
                </c:pt>
                <c:pt idx="6391">
                  <c:v>1</c:v>
                </c:pt>
                <c:pt idx="6392">
                  <c:v>1</c:v>
                </c:pt>
                <c:pt idx="6393">
                  <c:v>1</c:v>
                </c:pt>
                <c:pt idx="6394">
                  <c:v>1</c:v>
                </c:pt>
                <c:pt idx="6395">
                  <c:v>1</c:v>
                </c:pt>
                <c:pt idx="6396">
                  <c:v>1</c:v>
                </c:pt>
                <c:pt idx="6397">
                  <c:v>1</c:v>
                </c:pt>
                <c:pt idx="6398">
                  <c:v>1</c:v>
                </c:pt>
                <c:pt idx="6399">
                  <c:v>1</c:v>
                </c:pt>
                <c:pt idx="6400">
                  <c:v>1</c:v>
                </c:pt>
                <c:pt idx="6401">
                  <c:v>1</c:v>
                </c:pt>
                <c:pt idx="6402">
                  <c:v>1</c:v>
                </c:pt>
                <c:pt idx="6403">
                  <c:v>1</c:v>
                </c:pt>
                <c:pt idx="6404">
                  <c:v>1</c:v>
                </c:pt>
                <c:pt idx="6405">
                  <c:v>1</c:v>
                </c:pt>
                <c:pt idx="6406">
                  <c:v>1</c:v>
                </c:pt>
                <c:pt idx="6407">
                  <c:v>1</c:v>
                </c:pt>
                <c:pt idx="6408">
                  <c:v>1</c:v>
                </c:pt>
                <c:pt idx="6409">
                  <c:v>1</c:v>
                </c:pt>
                <c:pt idx="6410">
                  <c:v>1</c:v>
                </c:pt>
                <c:pt idx="6411">
                  <c:v>1</c:v>
                </c:pt>
                <c:pt idx="6412">
                  <c:v>1</c:v>
                </c:pt>
                <c:pt idx="6413">
                  <c:v>1</c:v>
                </c:pt>
                <c:pt idx="6414">
                  <c:v>1</c:v>
                </c:pt>
                <c:pt idx="6415">
                  <c:v>1</c:v>
                </c:pt>
                <c:pt idx="6416">
                  <c:v>1</c:v>
                </c:pt>
                <c:pt idx="6417">
                  <c:v>1</c:v>
                </c:pt>
                <c:pt idx="6418">
                  <c:v>1</c:v>
                </c:pt>
                <c:pt idx="6419">
                  <c:v>1</c:v>
                </c:pt>
                <c:pt idx="6420">
                  <c:v>1</c:v>
                </c:pt>
                <c:pt idx="6421">
                  <c:v>1</c:v>
                </c:pt>
                <c:pt idx="6422">
                  <c:v>1</c:v>
                </c:pt>
                <c:pt idx="6423">
                  <c:v>1</c:v>
                </c:pt>
                <c:pt idx="6424">
                  <c:v>1</c:v>
                </c:pt>
                <c:pt idx="6425">
                  <c:v>1</c:v>
                </c:pt>
                <c:pt idx="6426">
                  <c:v>1</c:v>
                </c:pt>
                <c:pt idx="6427">
                  <c:v>1</c:v>
                </c:pt>
                <c:pt idx="6428">
                  <c:v>1</c:v>
                </c:pt>
                <c:pt idx="6429">
                  <c:v>1</c:v>
                </c:pt>
                <c:pt idx="6430">
                  <c:v>1</c:v>
                </c:pt>
                <c:pt idx="6431">
                  <c:v>1</c:v>
                </c:pt>
                <c:pt idx="6432">
                  <c:v>1</c:v>
                </c:pt>
                <c:pt idx="6433">
                  <c:v>1</c:v>
                </c:pt>
                <c:pt idx="6434">
                  <c:v>1</c:v>
                </c:pt>
                <c:pt idx="6435">
                  <c:v>1</c:v>
                </c:pt>
                <c:pt idx="6436">
                  <c:v>1</c:v>
                </c:pt>
                <c:pt idx="6437">
                  <c:v>1</c:v>
                </c:pt>
                <c:pt idx="6438">
                  <c:v>1</c:v>
                </c:pt>
                <c:pt idx="6439">
                  <c:v>1</c:v>
                </c:pt>
                <c:pt idx="6440">
                  <c:v>1</c:v>
                </c:pt>
                <c:pt idx="6441">
                  <c:v>1</c:v>
                </c:pt>
                <c:pt idx="6442">
                  <c:v>1</c:v>
                </c:pt>
                <c:pt idx="6443">
                  <c:v>1</c:v>
                </c:pt>
                <c:pt idx="6444">
                  <c:v>1</c:v>
                </c:pt>
                <c:pt idx="6445">
                  <c:v>1</c:v>
                </c:pt>
                <c:pt idx="6446">
                  <c:v>1</c:v>
                </c:pt>
                <c:pt idx="6447">
                  <c:v>1</c:v>
                </c:pt>
                <c:pt idx="6448">
                  <c:v>1</c:v>
                </c:pt>
                <c:pt idx="6449">
                  <c:v>1</c:v>
                </c:pt>
                <c:pt idx="6450">
                  <c:v>1</c:v>
                </c:pt>
                <c:pt idx="6451">
                  <c:v>1</c:v>
                </c:pt>
                <c:pt idx="6452">
                  <c:v>1</c:v>
                </c:pt>
                <c:pt idx="6453">
                  <c:v>1</c:v>
                </c:pt>
                <c:pt idx="6454">
                  <c:v>1</c:v>
                </c:pt>
                <c:pt idx="6455">
                  <c:v>1</c:v>
                </c:pt>
                <c:pt idx="6456">
                  <c:v>1</c:v>
                </c:pt>
                <c:pt idx="6457">
                  <c:v>1</c:v>
                </c:pt>
                <c:pt idx="6458">
                  <c:v>1</c:v>
                </c:pt>
                <c:pt idx="6459">
                  <c:v>1</c:v>
                </c:pt>
                <c:pt idx="6460">
                  <c:v>1</c:v>
                </c:pt>
                <c:pt idx="6461">
                  <c:v>1</c:v>
                </c:pt>
                <c:pt idx="6462">
                  <c:v>1</c:v>
                </c:pt>
                <c:pt idx="6463">
                  <c:v>1</c:v>
                </c:pt>
                <c:pt idx="6464">
                  <c:v>1</c:v>
                </c:pt>
                <c:pt idx="6465">
                  <c:v>1</c:v>
                </c:pt>
                <c:pt idx="6466">
                  <c:v>1</c:v>
                </c:pt>
                <c:pt idx="6467">
                  <c:v>1</c:v>
                </c:pt>
                <c:pt idx="6468">
                  <c:v>1</c:v>
                </c:pt>
                <c:pt idx="6469">
                  <c:v>1</c:v>
                </c:pt>
                <c:pt idx="6470">
                  <c:v>1</c:v>
                </c:pt>
                <c:pt idx="6471">
                  <c:v>1</c:v>
                </c:pt>
                <c:pt idx="6472">
                  <c:v>1</c:v>
                </c:pt>
                <c:pt idx="6473">
                  <c:v>1</c:v>
                </c:pt>
                <c:pt idx="6474">
                  <c:v>1</c:v>
                </c:pt>
                <c:pt idx="6475">
                  <c:v>1</c:v>
                </c:pt>
                <c:pt idx="6476">
                  <c:v>1</c:v>
                </c:pt>
                <c:pt idx="6477">
                  <c:v>1</c:v>
                </c:pt>
                <c:pt idx="6478">
                  <c:v>1</c:v>
                </c:pt>
                <c:pt idx="6479">
                  <c:v>1</c:v>
                </c:pt>
                <c:pt idx="6480">
                  <c:v>1</c:v>
                </c:pt>
                <c:pt idx="6481">
                  <c:v>1</c:v>
                </c:pt>
                <c:pt idx="6482">
                  <c:v>1</c:v>
                </c:pt>
                <c:pt idx="6483">
                  <c:v>1</c:v>
                </c:pt>
                <c:pt idx="6484">
                  <c:v>1</c:v>
                </c:pt>
                <c:pt idx="6485">
                  <c:v>1</c:v>
                </c:pt>
                <c:pt idx="6486">
                  <c:v>1</c:v>
                </c:pt>
                <c:pt idx="6487">
                  <c:v>1</c:v>
                </c:pt>
                <c:pt idx="6488">
                  <c:v>1</c:v>
                </c:pt>
                <c:pt idx="6489">
                  <c:v>1</c:v>
                </c:pt>
                <c:pt idx="6490">
                  <c:v>1</c:v>
                </c:pt>
                <c:pt idx="6491">
                  <c:v>1</c:v>
                </c:pt>
                <c:pt idx="6492">
                  <c:v>1</c:v>
                </c:pt>
                <c:pt idx="6493">
                  <c:v>1</c:v>
                </c:pt>
                <c:pt idx="6494">
                  <c:v>1</c:v>
                </c:pt>
                <c:pt idx="6495">
                  <c:v>1</c:v>
                </c:pt>
                <c:pt idx="6496">
                  <c:v>1</c:v>
                </c:pt>
                <c:pt idx="6497">
                  <c:v>1</c:v>
                </c:pt>
                <c:pt idx="6498">
                  <c:v>1</c:v>
                </c:pt>
                <c:pt idx="6499">
                  <c:v>1</c:v>
                </c:pt>
                <c:pt idx="6500">
                  <c:v>1</c:v>
                </c:pt>
                <c:pt idx="6501">
                  <c:v>1</c:v>
                </c:pt>
                <c:pt idx="6502">
                  <c:v>1</c:v>
                </c:pt>
                <c:pt idx="6503">
                  <c:v>1</c:v>
                </c:pt>
                <c:pt idx="6504">
                  <c:v>1</c:v>
                </c:pt>
                <c:pt idx="6505">
                  <c:v>1</c:v>
                </c:pt>
                <c:pt idx="6506">
                  <c:v>1</c:v>
                </c:pt>
                <c:pt idx="6507">
                  <c:v>1</c:v>
                </c:pt>
                <c:pt idx="6508">
                  <c:v>1</c:v>
                </c:pt>
                <c:pt idx="6509">
                  <c:v>1</c:v>
                </c:pt>
                <c:pt idx="6510">
                  <c:v>1</c:v>
                </c:pt>
                <c:pt idx="6511">
                  <c:v>1</c:v>
                </c:pt>
                <c:pt idx="6512">
                  <c:v>1</c:v>
                </c:pt>
                <c:pt idx="6513">
                  <c:v>1</c:v>
                </c:pt>
                <c:pt idx="6514">
                  <c:v>1</c:v>
                </c:pt>
                <c:pt idx="6515">
                  <c:v>1</c:v>
                </c:pt>
                <c:pt idx="6516">
                  <c:v>1</c:v>
                </c:pt>
                <c:pt idx="6517">
                  <c:v>1</c:v>
                </c:pt>
                <c:pt idx="6518">
                  <c:v>1</c:v>
                </c:pt>
                <c:pt idx="6519">
                  <c:v>1</c:v>
                </c:pt>
                <c:pt idx="6520">
                  <c:v>1</c:v>
                </c:pt>
                <c:pt idx="6521">
                  <c:v>1</c:v>
                </c:pt>
                <c:pt idx="6522">
                  <c:v>1</c:v>
                </c:pt>
                <c:pt idx="6523">
                  <c:v>1</c:v>
                </c:pt>
                <c:pt idx="6524">
                  <c:v>1</c:v>
                </c:pt>
                <c:pt idx="6525">
                  <c:v>1</c:v>
                </c:pt>
                <c:pt idx="6526">
                  <c:v>1</c:v>
                </c:pt>
                <c:pt idx="6527">
                  <c:v>1</c:v>
                </c:pt>
                <c:pt idx="6528">
                  <c:v>1</c:v>
                </c:pt>
                <c:pt idx="6529">
                  <c:v>1</c:v>
                </c:pt>
                <c:pt idx="6530">
                  <c:v>1</c:v>
                </c:pt>
                <c:pt idx="6531">
                  <c:v>1</c:v>
                </c:pt>
                <c:pt idx="6532">
                  <c:v>1</c:v>
                </c:pt>
                <c:pt idx="6533">
                  <c:v>1</c:v>
                </c:pt>
                <c:pt idx="6534">
                  <c:v>1</c:v>
                </c:pt>
                <c:pt idx="6535">
                  <c:v>1</c:v>
                </c:pt>
                <c:pt idx="6536">
                  <c:v>1</c:v>
                </c:pt>
                <c:pt idx="6537">
                  <c:v>1</c:v>
                </c:pt>
                <c:pt idx="6538">
                  <c:v>1</c:v>
                </c:pt>
                <c:pt idx="6539">
                  <c:v>1</c:v>
                </c:pt>
                <c:pt idx="6540">
                  <c:v>1</c:v>
                </c:pt>
                <c:pt idx="6541">
                  <c:v>1</c:v>
                </c:pt>
                <c:pt idx="6542">
                  <c:v>1</c:v>
                </c:pt>
                <c:pt idx="6543">
                  <c:v>1</c:v>
                </c:pt>
                <c:pt idx="6544">
                  <c:v>1</c:v>
                </c:pt>
                <c:pt idx="6545">
                  <c:v>1</c:v>
                </c:pt>
                <c:pt idx="6546">
                  <c:v>1</c:v>
                </c:pt>
                <c:pt idx="6547">
                  <c:v>1</c:v>
                </c:pt>
                <c:pt idx="6548">
                  <c:v>1</c:v>
                </c:pt>
                <c:pt idx="6549">
                  <c:v>1</c:v>
                </c:pt>
                <c:pt idx="6550">
                  <c:v>1</c:v>
                </c:pt>
                <c:pt idx="6551">
                  <c:v>1</c:v>
                </c:pt>
                <c:pt idx="6552">
                  <c:v>1</c:v>
                </c:pt>
                <c:pt idx="6553">
                  <c:v>1</c:v>
                </c:pt>
                <c:pt idx="6554">
                  <c:v>1</c:v>
                </c:pt>
                <c:pt idx="6555">
                  <c:v>1</c:v>
                </c:pt>
                <c:pt idx="6556">
                  <c:v>1</c:v>
                </c:pt>
                <c:pt idx="6557">
                  <c:v>1</c:v>
                </c:pt>
                <c:pt idx="6558">
                  <c:v>1</c:v>
                </c:pt>
                <c:pt idx="6559">
                  <c:v>1</c:v>
                </c:pt>
                <c:pt idx="6560">
                  <c:v>1</c:v>
                </c:pt>
                <c:pt idx="6561">
                  <c:v>1</c:v>
                </c:pt>
                <c:pt idx="6562">
                  <c:v>1</c:v>
                </c:pt>
                <c:pt idx="6563">
                  <c:v>1</c:v>
                </c:pt>
                <c:pt idx="6564">
                  <c:v>1</c:v>
                </c:pt>
                <c:pt idx="6565">
                  <c:v>1</c:v>
                </c:pt>
                <c:pt idx="6566">
                  <c:v>1</c:v>
                </c:pt>
                <c:pt idx="6567">
                  <c:v>1</c:v>
                </c:pt>
                <c:pt idx="6568">
                  <c:v>1</c:v>
                </c:pt>
                <c:pt idx="6569">
                  <c:v>1</c:v>
                </c:pt>
                <c:pt idx="6570">
                  <c:v>1</c:v>
                </c:pt>
                <c:pt idx="6571">
                  <c:v>1</c:v>
                </c:pt>
                <c:pt idx="6572">
                  <c:v>1</c:v>
                </c:pt>
                <c:pt idx="6573">
                  <c:v>1</c:v>
                </c:pt>
                <c:pt idx="6574">
                  <c:v>1</c:v>
                </c:pt>
                <c:pt idx="6575">
                  <c:v>1</c:v>
                </c:pt>
                <c:pt idx="6576">
                  <c:v>1</c:v>
                </c:pt>
                <c:pt idx="6577">
                  <c:v>1</c:v>
                </c:pt>
                <c:pt idx="6578">
                  <c:v>1</c:v>
                </c:pt>
                <c:pt idx="6579">
                  <c:v>1</c:v>
                </c:pt>
                <c:pt idx="6580">
                  <c:v>1</c:v>
                </c:pt>
                <c:pt idx="6581">
                  <c:v>1</c:v>
                </c:pt>
                <c:pt idx="6582">
                  <c:v>1</c:v>
                </c:pt>
                <c:pt idx="6583">
                  <c:v>1</c:v>
                </c:pt>
                <c:pt idx="6584">
                  <c:v>1</c:v>
                </c:pt>
                <c:pt idx="6585">
                  <c:v>1</c:v>
                </c:pt>
                <c:pt idx="6586">
                  <c:v>1</c:v>
                </c:pt>
                <c:pt idx="6587">
                  <c:v>1</c:v>
                </c:pt>
                <c:pt idx="6588">
                  <c:v>1</c:v>
                </c:pt>
                <c:pt idx="6589">
                  <c:v>1</c:v>
                </c:pt>
                <c:pt idx="6590">
                  <c:v>1</c:v>
                </c:pt>
                <c:pt idx="6591">
                  <c:v>1</c:v>
                </c:pt>
                <c:pt idx="6592">
                  <c:v>1</c:v>
                </c:pt>
                <c:pt idx="6593">
                  <c:v>1</c:v>
                </c:pt>
                <c:pt idx="6594">
                  <c:v>1</c:v>
                </c:pt>
                <c:pt idx="6595">
                  <c:v>1</c:v>
                </c:pt>
                <c:pt idx="6596">
                  <c:v>1</c:v>
                </c:pt>
                <c:pt idx="6597">
                  <c:v>1</c:v>
                </c:pt>
                <c:pt idx="6598">
                  <c:v>1</c:v>
                </c:pt>
                <c:pt idx="6599">
                  <c:v>1</c:v>
                </c:pt>
                <c:pt idx="6600">
                  <c:v>1</c:v>
                </c:pt>
                <c:pt idx="6601">
                  <c:v>1</c:v>
                </c:pt>
                <c:pt idx="6602">
                  <c:v>1</c:v>
                </c:pt>
                <c:pt idx="6603">
                  <c:v>1</c:v>
                </c:pt>
                <c:pt idx="6604">
                  <c:v>1</c:v>
                </c:pt>
                <c:pt idx="6605">
                  <c:v>1</c:v>
                </c:pt>
                <c:pt idx="6606">
                  <c:v>1</c:v>
                </c:pt>
                <c:pt idx="6607">
                  <c:v>1</c:v>
                </c:pt>
                <c:pt idx="6608">
                  <c:v>1</c:v>
                </c:pt>
                <c:pt idx="6609">
                  <c:v>1</c:v>
                </c:pt>
                <c:pt idx="6610">
                  <c:v>1</c:v>
                </c:pt>
                <c:pt idx="6611">
                  <c:v>1</c:v>
                </c:pt>
                <c:pt idx="6612">
                  <c:v>1</c:v>
                </c:pt>
                <c:pt idx="6613">
                  <c:v>1</c:v>
                </c:pt>
                <c:pt idx="6614">
                  <c:v>1</c:v>
                </c:pt>
                <c:pt idx="6615">
                  <c:v>1</c:v>
                </c:pt>
                <c:pt idx="6616">
                  <c:v>1</c:v>
                </c:pt>
                <c:pt idx="6617">
                  <c:v>1</c:v>
                </c:pt>
                <c:pt idx="6618">
                  <c:v>1</c:v>
                </c:pt>
                <c:pt idx="6619">
                  <c:v>1</c:v>
                </c:pt>
                <c:pt idx="6620">
                  <c:v>1</c:v>
                </c:pt>
                <c:pt idx="6621">
                  <c:v>1</c:v>
                </c:pt>
                <c:pt idx="6622">
                  <c:v>1</c:v>
                </c:pt>
                <c:pt idx="6623">
                  <c:v>1</c:v>
                </c:pt>
                <c:pt idx="6624">
                  <c:v>1</c:v>
                </c:pt>
                <c:pt idx="6625">
                  <c:v>1</c:v>
                </c:pt>
                <c:pt idx="6626">
                  <c:v>1</c:v>
                </c:pt>
                <c:pt idx="6627">
                  <c:v>1</c:v>
                </c:pt>
                <c:pt idx="6628">
                  <c:v>1</c:v>
                </c:pt>
                <c:pt idx="6629">
                  <c:v>1</c:v>
                </c:pt>
                <c:pt idx="6630">
                  <c:v>1</c:v>
                </c:pt>
                <c:pt idx="6631">
                  <c:v>1</c:v>
                </c:pt>
                <c:pt idx="6632">
                  <c:v>1</c:v>
                </c:pt>
                <c:pt idx="6633">
                  <c:v>1</c:v>
                </c:pt>
                <c:pt idx="6634">
                  <c:v>1</c:v>
                </c:pt>
                <c:pt idx="6635">
                  <c:v>1</c:v>
                </c:pt>
                <c:pt idx="6636">
                  <c:v>1</c:v>
                </c:pt>
                <c:pt idx="6637">
                  <c:v>1</c:v>
                </c:pt>
                <c:pt idx="6638">
                  <c:v>1</c:v>
                </c:pt>
                <c:pt idx="6639">
                  <c:v>1</c:v>
                </c:pt>
                <c:pt idx="6640">
                  <c:v>1</c:v>
                </c:pt>
                <c:pt idx="6641">
                  <c:v>1</c:v>
                </c:pt>
                <c:pt idx="6642">
                  <c:v>1</c:v>
                </c:pt>
                <c:pt idx="6643">
                  <c:v>1</c:v>
                </c:pt>
                <c:pt idx="6644">
                  <c:v>1</c:v>
                </c:pt>
                <c:pt idx="6645">
                  <c:v>1</c:v>
                </c:pt>
                <c:pt idx="6646">
                  <c:v>1</c:v>
                </c:pt>
                <c:pt idx="6647">
                  <c:v>1</c:v>
                </c:pt>
                <c:pt idx="6648">
                  <c:v>1</c:v>
                </c:pt>
                <c:pt idx="6649">
                  <c:v>1</c:v>
                </c:pt>
                <c:pt idx="6650">
                  <c:v>1</c:v>
                </c:pt>
                <c:pt idx="6651">
                  <c:v>1</c:v>
                </c:pt>
                <c:pt idx="6652">
                  <c:v>1</c:v>
                </c:pt>
                <c:pt idx="6653">
                  <c:v>1</c:v>
                </c:pt>
                <c:pt idx="6654">
                  <c:v>1</c:v>
                </c:pt>
                <c:pt idx="6655">
                  <c:v>1</c:v>
                </c:pt>
                <c:pt idx="6656">
                  <c:v>1</c:v>
                </c:pt>
                <c:pt idx="6657">
                  <c:v>1</c:v>
                </c:pt>
                <c:pt idx="6658">
                  <c:v>1</c:v>
                </c:pt>
                <c:pt idx="6659">
                  <c:v>1</c:v>
                </c:pt>
                <c:pt idx="6660">
                  <c:v>1</c:v>
                </c:pt>
                <c:pt idx="6661">
                  <c:v>1</c:v>
                </c:pt>
                <c:pt idx="6662">
                  <c:v>1</c:v>
                </c:pt>
                <c:pt idx="6663">
                  <c:v>1</c:v>
                </c:pt>
                <c:pt idx="6664">
                  <c:v>1</c:v>
                </c:pt>
                <c:pt idx="6665">
                  <c:v>1</c:v>
                </c:pt>
                <c:pt idx="6666">
                  <c:v>1</c:v>
                </c:pt>
                <c:pt idx="6667">
                  <c:v>1</c:v>
                </c:pt>
                <c:pt idx="6668">
                  <c:v>1</c:v>
                </c:pt>
                <c:pt idx="6669">
                  <c:v>1</c:v>
                </c:pt>
                <c:pt idx="6670">
                  <c:v>1</c:v>
                </c:pt>
                <c:pt idx="6671">
                  <c:v>1</c:v>
                </c:pt>
                <c:pt idx="6672">
                  <c:v>1</c:v>
                </c:pt>
                <c:pt idx="6673">
                  <c:v>1</c:v>
                </c:pt>
                <c:pt idx="6674">
                  <c:v>1</c:v>
                </c:pt>
                <c:pt idx="6675">
                  <c:v>1</c:v>
                </c:pt>
                <c:pt idx="6676">
                  <c:v>1</c:v>
                </c:pt>
                <c:pt idx="6677">
                  <c:v>1</c:v>
                </c:pt>
                <c:pt idx="6678">
                  <c:v>1</c:v>
                </c:pt>
                <c:pt idx="6679">
                  <c:v>1</c:v>
                </c:pt>
                <c:pt idx="6680">
                  <c:v>1</c:v>
                </c:pt>
                <c:pt idx="6681">
                  <c:v>1</c:v>
                </c:pt>
                <c:pt idx="6682">
                  <c:v>1</c:v>
                </c:pt>
                <c:pt idx="6683">
                  <c:v>1</c:v>
                </c:pt>
                <c:pt idx="6684">
                  <c:v>1</c:v>
                </c:pt>
                <c:pt idx="6685">
                  <c:v>1</c:v>
                </c:pt>
                <c:pt idx="6686">
                  <c:v>1</c:v>
                </c:pt>
                <c:pt idx="6687">
                  <c:v>1</c:v>
                </c:pt>
                <c:pt idx="6688">
                  <c:v>1</c:v>
                </c:pt>
                <c:pt idx="6689">
                  <c:v>1</c:v>
                </c:pt>
                <c:pt idx="6690">
                  <c:v>1</c:v>
                </c:pt>
                <c:pt idx="6691">
                  <c:v>1</c:v>
                </c:pt>
                <c:pt idx="6692">
                  <c:v>1</c:v>
                </c:pt>
                <c:pt idx="6693">
                  <c:v>1</c:v>
                </c:pt>
                <c:pt idx="6694">
                  <c:v>1</c:v>
                </c:pt>
                <c:pt idx="6695">
                  <c:v>1</c:v>
                </c:pt>
                <c:pt idx="6696">
                  <c:v>1</c:v>
                </c:pt>
                <c:pt idx="6697">
                  <c:v>1</c:v>
                </c:pt>
                <c:pt idx="6698">
                  <c:v>1</c:v>
                </c:pt>
                <c:pt idx="6699">
                  <c:v>1</c:v>
                </c:pt>
                <c:pt idx="6700">
                  <c:v>1</c:v>
                </c:pt>
                <c:pt idx="6701">
                  <c:v>1</c:v>
                </c:pt>
                <c:pt idx="6702">
                  <c:v>1</c:v>
                </c:pt>
                <c:pt idx="6703">
                  <c:v>1</c:v>
                </c:pt>
                <c:pt idx="6704">
                  <c:v>1</c:v>
                </c:pt>
                <c:pt idx="6705">
                  <c:v>1</c:v>
                </c:pt>
                <c:pt idx="6706">
                  <c:v>1</c:v>
                </c:pt>
                <c:pt idx="6707">
                  <c:v>1</c:v>
                </c:pt>
                <c:pt idx="6708">
                  <c:v>1</c:v>
                </c:pt>
                <c:pt idx="6709">
                  <c:v>1</c:v>
                </c:pt>
                <c:pt idx="6710">
                  <c:v>1</c:v>
                </c:pt>
                <c:pt idx="6711">
                  <c:v>1</c:v>
                </c:pt>
                <c:pt idx="6712">
                  <c:v>1</c:v>
                </c:pt>
                <c:pt idx="6713">
                  <c:v>1</c:v>
                </c:pt>
                <c:pt idx="6714">
                  <c:v>1</c:v>
                </c:pt>
                <c:pt idx="6715">
                  <c:v>1</c:v>
                </c:pt>
                <c:pt idx="6716">
                  <c:v>1</c:v>
                </c:pt>
                <c:pt idx="6717">
                  <c:v>1</c:v>
                </c:pt>
                <c:pt idx="6718">
                  <c:v>1</c:v>
                </c:pt>
                <c:pt idx="6719">
                  <c:v>1</c:v>
                </c:pt>
                <c:pt idx="6720">
                  <c:v>1</c:v>
                </c:pt>
                <c:pt idx="6721">
                  <c:v>1</c:v>
                </c:pt>
                <c:pt idx="6722">
                  <c:v>1</c:v>
                </c:pt>
                <c:pt idx="6723">
                  <c:v>1</c:v>
                </c:pt>
                <c:pt idx="6724">
                  <c:v>1</c:v>
                </c:pt>
                <c:pt idx="6725">
                  <c:v>1</c:v>
                </c:pt>
                <c:pt idx="6726">
                  <c:v>1</c:v>
                </c:pt>
                <c:pt idx="6727">
                  <c:v>1</c:v>
                </c:pt>
                <c:pt idx="6728">
                  <c:v>1</c:v>
                </c:pt>
                <c:pt idx="6729">
                  <c:v>1</c:v>
                </c:pt>
                <c:pt idx="6730">
                  <c:v>1</c:v>
                </c:pt>
                <c:pt idx="6731">
                  <c:v>1</c:v>
                </c:pt>
                <c:pt idx="6732">
                  <c:v>1</c:v>
                </c:pt>
                <c:pt idx="6733">
                  <c:v>1</c:v>
                </c:pt>
                <c:pt idx="6734">
                  <c:v>1</c:v>
                </c:pt>
                <c:pt idx="6735">
                  <c:v>1</c:v>
                </c:pt>
                <c:pt idx="6736">
                  <c:v>1</c:v>
                </c:pt>
                <c:pt idx="6737">
                  <c:v>1</c:v>
                </c:pt>
                <c:pt idx="6738">
                  <c:v>1</c:v>
                </c:pt>
                <c:pt idx="6739">
                  <c:v>1</c:v>
                </c:pt>
                <c:pt idx="6740">
                  <c:v>1</c:v>
                </c:pt>
                <c:pt idx="6741">
                  <c:v>1</c:v>
                </c:pt>
                <c:pt idx="6742">
                  <c:v>1</c:v>
                </c:pt>
                <c:pt idx="6743">
                  <c:v>1</c:v>
                </c:pt>
                <c:pt idx="6744">
                  <c:v>1</c:v>
                </c:pt>
                <c:pt idx="6745">
                  <c:v>1</c:v>
                </c:pt>
                <c:pt idx="6746">
                  <c:v>1</c:v>
                </c:pt>
                <c:pt idx="6747">
                  <c:v>1</c:v>
                </c:pt>
                <c:pt idx="6748">
                  <c:v>1</c:v>
                </c:pt>
                <c:pt idx="6749">
                  <c:v>1</c:v>
                </c:pt>
                <c:pt idx="6750">
                  <c:v>1</c:v>
                </c:pt>
                <c:pt idx="6751">
                  <c:v>1</c:v>
                </c:pt>
                <c:pt idx="6752">
                  <c:v>1</c:v>
                </c:pt>
                <c:pt idx="6753">
                  <c:v>1</c:v>
                </c:pt>
                <c:pt idx="6754">
                  <c:v>1</c:v>
                </c:pt>
                <c:pt idx="6755">
                  <c:v>1</c:v>
                </c:pt>
                <c:pt idx="6756">
                  <c:v>1</c:v>
                </c:pt>
                <c:pt idx="6757">
                  <c:v>1</c:v>
                </c:pt>
                <c:pt idx="6758">
                  <c:v>1</c:v>
                </c:pt>
                <c:pt idx="6759">
                  <c:v>1</c:v>
                </c:pt>
                <c:pt idx="6760">
                  <c:v>1</c:v>
                </c:pt>
                <c:pt idx="6761">
                  <c:v>1</c:v>
                </c:pt>
                <c:pt idx="6762">
                  <c:v>1</c:v>
                </c:pt>
                <c:pt idx="6763">
                  <c:v>1</c:v>
                </c:pt>
                <c:pt idx="6764">
                  <c:v>1</c:v>
                </c:pt>
                <c:pt idx="6765">
                  <c:v>1</c:v>
                </c:pt>
                <c:pt idx="6766">
                  <c:v>1</c:v>
                </c:pt>
                <c:pt idx="6767">
                  <c:v>1</c:v>
                </c:pt>
                <c:pt idx="6768">
                  <c:v>1</c:v>
                </c:pt>
                <c:pt idx="6769">
                  <c:v>1</c:v>
                </c:pt>
                <c:pt idx="6770">
                  <c:v>1</c:v>
                </c:pt>
                <c:pt idx="6771">
                  <c:v>1</c:v>
                </c:pt>
                <c:pt idx="6772">
                  <c:v>1</c:v>
                </c:pt>
                <c:pt idx="6773">
                  <c:v>1</c:v>
                </c:pt>
                <c:pt idx="6774">
                  <c:v>1</c:v>
                </c:pt>
                <c:pt idx="6775">
                  <c:v>1</c:v>
                </c:pt>
                <c:pt idx="6776">
                  <c:v>1</c:v>
                </c:pt>
                <c:pt idx="6777">
                  <c:v>1</c:v>
                </c:pt>
                <c:pt idx="6778">
                  <c:v>1</c:v>
                </c:pt>
                <c:pt idx="6779">
                  <c:v>1</c:v>
                </c:pt>
                <c:pt idx="6780">
                  <c:v>1</c:v>
                </c:pt>
                <c:pt idx="6781">
                  <c:v>1</c:v>
                </c:pt>
                <c:pt idx="6782">
                  <c:v>1</c:v>
                </c:pt>
                <c:pt idx="6783">
                  <c:v>1</c:v>
                </c:pt>
                <c:pt idx="6784">
                  <c:v>1</c:v>
                </c:pt>
                <c:pt idx="6785">
                  <c:v>1</c:v>
                </c:pt>
                <c:pt idx="6786">
                  <c:v>1</c:v>
                </c:pt>
                <c:pt idx="6787">
                  <c:v>1</c:v>
                </c:pt>
                <c:pt idx="6788">
                  <c:v>1</c:v>
                </c:pt>
                <c:pt idx="6789">
                  <c:v>1</c:v>
                </c:pt>
                <c:pt idx="6790">
                  <c:v>1</c:v>
                </c:pt>
                <c:pt idx="6791">
                  <c:v>1</c:v>
                </c:pt>
                <c:pt idx="6792">
                  <c:v>1</c:v>
                </c:pt>
                <c:pt idx="6793">
                  <c:v>1</c:v>
                </c:pt>
                <c:pt idx="6794">
                  <c:v>1</c:v>
                </c:pt>
                <c:pt idx="6795">
                  <c:v>1</c:v>
                </c:pt>
                <c:pt idx="6796">
                  <c:v>1</c:v>
                </c:pt>
                <c:pt idx="6797">
                  <c:v>1</c:v>
                </c:pt>
                <c:pt idx="6798">
                  <c:v>1</c:v>
                </c:pt>
                <c:pt idx="6799">
                  <c:v>1</c:v>
                </c:pt>
                <c:pt idx="6800">
                  <c:v>1</c:v>
                </c:pt>
                <c:pt idx="6801">
                  <c:v>1</c:v>
                </c:pt>
                <c:pt idx="6802">
                  <c:v>1</c:v>
                </c:pt>
                <c:pt idx="6803">
                  <c:v>1</c:v>
                </c:pt>
                <c:pt idx="6804">
                  <c:v>1</c:v>
                </c:pt>
                <c:pt idx="6805">
                  <c:v>1</c:v>
                </c:pt>
                <c:pt idx="6806">
                  <c:v>1</c:v>
                </c:pt>
                <c:pt idx="6807">
                  <c:v>1</c:v>
                </c:pt>
                <c:pt idx="6808">
                  <c:v>1</c:v>
                </c:pt>
                <c:pt idx="6809">
                  <c:v>1</c:v>
                </c:pt>
                <c:pt idx="6810">
                  <c:v>1</c:v>
                </c:pt>
                <c:pt idx="6811">
                  <c:v>1</c:v>
                </c:pt>
                <c:pt idx="6812">
                  <c:v>1</c:v>
                </c:pt>
                <c:pt idx="6813">
                  <c:v>1</c:v>
                </c:pt>
                <c:pt idx="6814">
                  <c:v>1</c:v>
                </c:pt>
                <c:pt idx="6815">
                  <c:v>1</c:v>
                </c:pt>
                <c:pt idx="6816">
                  <c:v>1</c:v>
                </c:pt>
                <c:pt idx="6817">
                  <c:v>1</c:v>
                </c:pt>
                <c:pt idx="6818">
                  <c:v>1</c:v>
                </c:pt>
                <c:pt idx="6819">
                  <c:v>1</c:v>
                </c:pt>
                <c:pt idx="6820">
                  <c:v>1</c:v>
                </c:pt>
                <c:pt idx="6821">
                  <c:v>1</c:v>
                </c:pt>
                <c:pt idx="6822">
                  <c:v>1</c:v>
                </c:pt>
                <c:pt idx="6823">
                  <c:v>1</c:v>
                </c:pt>
                <c:pt idx="6824">
                  <c:v>1</c:v>
                </c:pt>
                <c:pt idx="6825">
                  <c:v>1</c:v>
                </c:pt>
                <c:pt idx="6826">
                  <c:v>1</c:v>
                </c:pt>
                <c:pt idx="6827">
                  <c:v>1</c:v>
                </c:pt>
                <c:pt idx="6828">
                  <c:v>1</c:v>
                </c:pt>
                <c:pt idx="6829">
                  <c:v>1</c:v>
                </c:pt>
                <c:pt idx="6830">
                  <c:v>1</c:v>
                </c:pt>
                <c:pt idx="6831">
                  <c:v>1</c:v>
                </c:pt>
                <c:pt idx="6832">
                  <c:v>1</c:v>
                </c:pt>
                <c:pt idx="6833">
                  <c:v>1</c:v>
                </c:pt>
                <c:pt idx="6834">
                  <c:v>1</c:v>
                </c:pt>
                <c:pt idx="6835">
                  <c:v>1</c:v>
                </c:pt>
                <c:pt idx="6836">
                  <c:v>1</c:v>
                </c:pt>
                <c:pt idx="6837">
                  <c:v>1</c:v>
                </c:pt>
                <c:pt idx="6838">
                  <c:v>1</c:v>
                </c:pt>
                <c:pt idx="6839">
                  <c:v>1</c:v>
                </c:pt>
                <c:pt idx="6840">
                  <c:v>1</c:v>
                </c:pt>
                <c:pt idx="6841">
                  <c:v>1</c:v>
                </c:pt>
                <c:pt idx="6842">
                  <c:v>1</c:v>
                </c:pt>
                <c:pt idx="6843">
                  <c:v>1</c:v>
                </c:pt>
                <c:pt idx="6844">
                  <c:v>1</c:v>
                </c:pt>
                <c:pt idx="6845">
                  <c:v>1</c:v>
                </c:pt>
                <c:pt idx="6846">
                  <c:v>1</c:v>
                </c:pt>
                <c:pt idx="6847">
                  <c:v>1</c:v>
                </c:pt>
                <c:pt idx="6848">
                  <c:v>1</c:v>
                </c:pt>
                <c:pt idx="6849">
                  <c:v>1</c:v>
                </c:pt>
                <c:pt idx="6850">
                  <c:v>1</c:v>
                </c:pt>
                <c:pt idx="6851">
                  <c:v>1</c:v>
                </c:pt>
                <c:pt idx="6852">
                  <c:v>1</c:v>
                </c:pt>
                <c:pt idx="6853">
                  <c:v>1</c:v>
                </c:pt>
                <c:pt idx="6854">
                  <c:v>1</c:v>
                </c:pt>
                <c:pt idx="6855">
                  <c:v>1</c:v>
                </c:pt>
                <c:pt idx="6856">
                  <c:v>1</c:v>
                </c:pt>
                <c:pt idx="6857">
                  <c:v>1</c:v>
                </c:pt>
                <c:pt idx="6858">
                  <c:v>1</c:v>
                </c:pt>
                <c:pt idx="6859">
                  <c:v>1</c:v>
                </c:pt>
                <c:pt idx="6860">
                  <c:v>1</c:v>
                </c:pt>
                <c:pt idx="6861">
                  <c:v>1</c:v>
                </c:pt>
                <c:pt idx="6862">
                  <c:v>1</c:v>
                </c:pt>
                <c:pt idx="6863">
                  <c:v>1</c:v>
                </c:pt>
                <c:pt idx="6864">
                  <c:v>1</c:v>
                </c:pt>
                <c:pt idx="6865">
                  <c:v>1</c:v>
                </c:pt>
                <c:pt idx="6866">
                  <c:v>1</c:v>
                </c:pt>
                <c:pt idx="6867">
                  <c:v>1</c:v>
                </c:pt>
                <c:pt idx="6868">
                  <c:v>1</c:v>
                </c:pt>
                <c:pt idx="6869">
                  <c:v>1</c:v>
                </c:pt>
                <c:pt idx="6870">
                  <c:v>1</c:v>
                </c:pt>
                <c:pt idx="6871">
                  <c:v>1</c:v>
                </c:pt>
                <c:pt idx="6872">
                  <c:v>1</c:v>
                </c:pt>
                <c:pt idx="6873">
                  <c:v>1</c:v>
                </c:pt>
                <c:pt idx="6874">
                  <c:v>1</c:v>
                </c:pt>
                <c:pt idx="6875">
                  <c:v>1</c:v>
                </c:pt>
                <c:pt idx="6876">
                  <c:v>1</c:v>
                </c:pt>
                <c:pt idx="6877">
                  <c:v>1</c:v>
                </c:pt>
                <c:pt idx="6878">
                  <c:v>1</c:v>
                </c:pt>
                <c:pt idx="6879">
                  <c:v>1</c:v>
                </c:pt>
                <c:pt idx="6880">
                  <c:v>1</c:v>
                </c:pt>
                <c:pt idx="6881">
                  <c:v>1</c:v>
                </c:pt>
                <c:pt idx="6882">
                  <c:v>1</c:v>
                </c:pt>
                <c:pt idx="6883">
                  <c:v>1</c:v>
                </c:pt>
                <c:pt idx="6884">
                  <c:v>1</c:v>
                </c:pt>
                <c:pt idx="6885">
                  <c:v>1</c:v>
                </c:pt>
                <c:pt idx="6886">
                  <c:v>1</c:v>
                </c:pt>
                <c:pt idx="6887">
                  <c:v>1</c:v>
                </c:pt>
                <c:pt idx="6888">
                  <c:v>1</c:v>
                </c:pt>
                <c:pt idx="6889">
                  <c:v>1</c:v>
                </c:pt>
                <c:pt idx="6890">
                  <c:v>1</c:v>
                </c:pt>
                <c:pt idx="6891">
                  <c:v>1</c:v>
                </c:pt>
                <c:pt idx="6892">
                  <c:v>1</c:v>
                </c:pt>
                <c:pt idx="6893">
                  <c:v>1</c:v>
                </c:pt>
                <c:pt idx="6894">
                  <c:v>1</c:v>
                </c:pt>
                <c:pt idx="6895">
                  <c:v>1</c:v>
                </c:pt>
                <c:pt idx="6896">
                  <c:v>1</c:v>
                </c:pt>
                <c:pt idx="6897">
                  <c:v>1</c:v>
                </c:pt>
                <c:pt idx="6898">
                  <c:v>1</c:v>
                </c:pt>
                <c:pt idx="6899">
                  <c:v>1</c:v>
                </c:pt>
                <c:pt idx="6900">
                  <c:v>1</c:v>
                </c:pt>
                <c:pt idx="6901">
                  <c:v>1</c:v>
                </c:pt>
                <c:pt idx="6902">
                  <c:v>1</c:v>
                </c:pt>
                <c:pt idx="6903">
                  <c:v>1</c:v>
                </c:pt>
                <c:pt idx="6904">
                  <c:v>1</c:v>
                </c:pt>
                <c:pt idx="6905">
                  <c:v>1</c:v>
                </c:pt>
                <c:pt idx="6906">
                  <c:v>1</c:v>
                </c:pt>
                <c:pt idx="6907">
                  <c:v>1</c:v>
                </c:pt>
                <c:pt idx="6908">
                  <c:v>1</c:v>
                </c:pt>
                <c:pt idx="6909">
                  <c:v>1</c:v>
                </c:pt>
                <c:pt idx="6910">
                  <c:v>1</c:v>
                </c:pt>
                <c:pt idx="6911">
                  <c:v>1</c:v>
                </c:pt>
                <c:pt idx="6912">
                  <c:v>1</c:v>
                </c:pt>
                <c:pt idx="6913">
                  <c:v>1</c:v>
                </c:pt>
                <c:pt idx="6914">
                  <c:v>1</c:v>
                </c:pt>
                <c:pt idx="6915">
                  <c:v>1</c:v>
                </c:pt>
                <c:pt idx="6916">
                  <c:v>1</c:v>
                </c:pt>
                <c:pt idx="6917">
                  <c:v>1</c:v>
                </c:pt>
                <c:pt idx="6918">
                  <c:v>1</c:v>
                </c:pt>
                <c:pt idx="6919">
                  <c:v>1</c:v>
                </c:pt>
                <c:pt idx="6920">
                  <c:v>1</c:v>
                </c:pt>
                <c:pt idx="6921">
                  <c:v>1</c:v>
                </c:pt>
                <c:pt idx="6922">
                  <c:v>1</c:v>
                </c:pt>
                <c:pt idx="6923">
                  <c:v>1</c:v>
                </c:pt>
                <c:pt idx="6924">
                  <c:v>1</c:v>
                </c:pt>
                <c:pt idx="6925">
                  <c:v>1</c:v>
                </c:pt>
                <c:pt idx="6926">
                  <c:v>1</c:v>
                </c:pt>
                <c:pt idx="6927">
                  <c:v>1</c:v>
                </c:pt>
                <c:pt idx="6928">
                  <c:v>1</c:v>
                </c:pt>
                <c:pt idx="6929">
                  <c:v>1</c:v>
                </c:pt>
                <c:pt idx="6930">
                  <c:v>1</c:v>
                </c:pt>
                <c:pt idx="6931">
                  <c:v>1</c:v>
                </c:pt>
                <c:pt idx="6932">
                  <c:v>1</c:v>
                </c:pt>
                <c:pt idx="6933">
                  <c:v>1</c:v>
                </c:pt>
                <c:pt idx="6934">
                  <c:v>1</c:v>
                </c:pt>
                <c:pt idx="6935">
                  <c:v>1</c:v>
                </c:pt>
                <c:pt idx="6936">
                  <c:v>1</c:v>
                </c:pt>
                <c:pt idx="6937">
                  <c:v>1</c:v>
                </c:pt>
                <c:pt idx="6938">
                  <c:v>1</c:v>
                </c:pt>
                <c:pt idx="6939">
                  <c:v>1</c:v>
                </c:pt>
                <c:pt idx="6940">
                  <c:v>1</c:v>
                </c:pt>
                <c:pt idx="6941">
                  <c:v>1</c:v>
                </c:pt>
                <c:pt idx="6942">
                  <c:v>1</c:v>
                </c:pt>
                <c:pt idx="6943">
                  <c:v>1</c:v>
                </c:pt>
                <c:pt idx="6944">
                  <c:v>1</c:v>
                </c:pt>
                <c:pt idx="6945">
                  <c:v>1</c:v>
                </c:pt>
                <c:pt idx="6946">
                  <c:v>1</c:v>
                </c:pt>
                <c:pt idx="6947">
                  <c:v>1</c:v>
                </c:pt>
                <c:pt idx="6948">
                  <c:v>1</c:v>
                </c:pt>
                <c:pt idx="6949">
                  <c:v>1</c:v>
                </c:pt>
                <c:pt idx="6950">
                  <c:v>1</c:v>
                </c:pt>
                <c:pt idx="6951">
                  <c:v>1</c:v>
                </c:pt>
                <c:pt idx="6952">
                  <c:v>1</c:v>
                </c:pt>
                <c:pt idx="6953">
                  <c:v>1</c:v>
                </c:pt>
                <c:pt idx="6954">
                  <c:v>1</c:v>
                </c:pt>
                <c:pt idx="6955">
                  <c:v>1</c:v>
                </c:pt>
                <c:pt idx="6956">
                  <c:v>1</c:v>
                </c:pt>
                <c:pt idx="6957">
                  <c:v>1</c:v>
                </c:pt>
                <c:pt idx="6958">
                  <c:v>1</c:v>
                </c:pt>
                <c:pt idx="6959">
                  <c:v>1</c:v>
                </c:pt>
                <c:pt idx="6960">
                  <c:v>1</c:v>
                </c:pt>
                <c:pt idx="6961">
                  <c:v>1</c:v>
                </c:pt>
                <c:pt idx="6962">
                  <c:v>1</c:v>
                </c:pt>
                <c:pt idx="6963">
                  <c:v>1</c:v>
                </c:pt>
                <c:pt idx="6964">
                  <c:v>1</c:v>
                </c:pt>
                <c:pt idx="6965">
                  <c:v>1</c:v>
                </c:pt>
                <c:pt idx="6966">
                  <c:v>1</c:v>
                </c:pt>
                <c:pt idx="6967">
                  <c:v>1</c:v>
                </c:pt>
                <c:pt idx="6968">
                  <c:v>1</c:v>
                </c:pt>
                <c:pt idx="6969">
                  <c:v>1</c:v>
                </c:pt>
                <c:pt idx="6970">
                  <c:v>1</c:v>
                </c:pt>
                <c:pt idx="6971">
                  <c:v>1</c:v>
                </c:pt>
                <c:pt idx="6972">
                  <c:v>1</c:v>
                </c:pt>
                <c:pt idx="6973">
                  <c:v>1</c:v>
                </c:pt>
                <c:pt idx="6974">
                  <c:v>1</c:v>
                </c:pt>
                <c:pt idx="6975">
                  <c:v>1</c:v>
                </c:pt>
                <c:pt idx="6976">
                  <c:v>1</c:v>
                </c:pt>
                <c:pt idx="6977">
                  <c:v>1</c:v>
                </c:pt>
                <c:pt idx="6978">
                  <c:v>1</c:v>
                </c:pt>
                <c:pt idx="6979">
                  <c:v>1</c:v>
                </c:pt>
                <c:pt idx="6980">
                  <c:v>1</c:v>
                </c:pt>
                <c:pt idx="6981">
                  <c:v>1</c:v>
                </c:pt>
                <c:pt idx="6982">
                  <c:v>1</c:v>
                </c:pt>
                <c:pt idx="6983">
                  <c:v>1</c:v>
                </c:pt>
                <c:pt idx="6984">
                  <c:v>1</c:v>
                </c:pt>
                <c:pt idx="6985">
                  <c:v>1</c:v>
                </c:pt>
                <c:pt idx="6986">
                  <c:v>1</c:v>
                </c:pt>
                <c:pt idx="6987">
                  <c:v>1</c:v>
                </c:pt>
                <c:pt idx="6988">
                  <c:v>1</c:v>
                </c:pt>
                <c:pt idx="6989">
                  <c:v>1</c:v>
                </c:pt>
                <c:pt idx="6990">
                  <c:v>1</c:v>
                </c:pt>
                <c:pt idx="6991">
                  <c:v>1</c:v>
                </c:pt>
                <c:pt idx="6992">
                  <c:v>1</c:v>
                </c:pt>
                <c:pt idx="6993">
                  <c:v>1</c:v>
                </c:pt>
                <c:pt idx="6994">
                  <c:v>1</c:v>
                </c:pt>
                <c:pt idx="6995">
                  <c:v>1</c:v>
                </c:pt>
                <c:pt idx="6996">
                  <c:v>1</c:v>
                </c:pt>
                <c:pt idx="6997">
                  <c:v>1</c:v>
                </c:pt>
                <c:pt idx="6998">
                  <c:v>1</c:v>
                </c:pt>
                <c:pt idx="6999">
                  <c:v>1</c:v>
                </c:pt>
                <c:pt idx="7000">
                  <c:v>1</c:v>
                </c:pt>
                <c:pt idx="7001">
                  <c:v>1</c:v>
                </c:pt>
                <c:pt idx="7002">
                  <c:v>1</c:v>
                </c:pt>
                <c:pt idx="7003">
                  <c:v>1</c:v>
                </c:pt>
                <c:pt idx="7004">
                  <c:v>1</c:v>
                </c:pt>
                <c:pt idx="7005">
                  <c:v>1</c:v>
                </c:pt>
                <c:pt idx="7006">
                  <c:v>1</c:v>
                </c:pt>
                <c:pt idx="7007">
                  <c:v>1</c:v>
                </c:pt>
                <c:pt idx="7008">
                  <c:v>1</c:v>
                </c:pt>
                <c:pt idx="7009">
                  <c:v>1</c:v>
                </c:pt>
                <c:pt idx="7010">
                  <c:v>1</c:v>
                </c:pt>
                <c:pt idx="7011">
                  <c:v>1</c:v>
                </c:pt>
                <c:pt idx="7012">
                  <c:v>1</c:v>
                </c:pt>
                <c:pt idx="7013">
                  <c:v>1</c:v>
                </c:pt>
                <c:pt idx="7014">
                  <c:v>1</c:v>
                </c:pt>
                <c:pt idx="7015">
                  <c:v>1</c:v>
                </c:pt>
                <c:pt idx="7016">
                  <c:v>1</c:v>
                </c:pt>
                <c:pt idx="7017">
                  <c:v>1</c:v>
                </c:pt>
                <c:pt idx="7018">
                  <c:v>1</c:v>
                </c:pt>
                <c:pt idx="7019">
                  <c:v>1</c:v>
                </c:pt>
                <c:pt idx="7020">
                  <c:v>1</c:v>
                </c:pt>
                <c:pt idx="7021">
                  <c:v>1</c:v>
                </c:pt>
                <c:pt idx="7022">
                  <c:v>1</c:v>
                </c:pt>
                <c:pt idx="7023">
                  <c:v>1</c:v>
                </c:pt>
                <c:pt idx="7024">
                  <c:v>1</c:v>
                </c:pt>
                <c:pt idx="7025">
                  <c:v>1</c:v>
                </c:pt>
                <c:pt idx="7026">
                  <c:v>1</c:v>
                </c:pt>
                <c:pt idx="7027">
                  <c:v>1</c:v>
                </c:pt>
                <c:pt idx="7028">
                  <c:v>1</c:v>
                </c:pt>
                <c:pt idx="7029">
                  <c:v>1</c:v>
                </c:pt>
                <c:pt idx="7030">
                  <c:v>1</c:v>
                </c:pt>
                <c:pt idx="7031">
                  <c:v>1</c:v>
                </c:pt>
                <c:pt idx="7032">
                  <c:v>1</c:v>
                </c:pt>
                <c:pt idx="7033">
                  <c:v>1</c:v>
                </c:pt>
                <c:pt idx="7034">
                  <c:v>1</c:v>
                </c:pt>
                <c:pt idx="7035">
                  <c:v>1</c:v>
                </c:pt>
                <c:pt idx="7036">
                  <c:v>1</c:v>
                </c:pt>
                <c:pt idx="7037">
                  <c:v>1</c:v>
                </c:pt>
                <c:pt idx="7038">
                  <c:v>1</c:v>
                </c:pt>
                <c:pt idx="7039">
                  <c:v>1</c:v>
                </c:pt>
                <c:pt idx="7040">
                  <c:v>1</c:v>
                </c:pt>
                <c:pt idx="7041">
                  <c:v>1</c:v>
                </c:pt>
                <c:pt idx="7042">
                  <c:v>1</c:v>
                </c:pt>
                <c:pt idx="7043">
                  <c:v>1</c:v>
                </c:pt>
                <c:pt idx="7044">
                  <c:v>1</c:v>
                </c:pt>
                <c:pt idx="7045">
                  <c:v>1</c:v>
                </c:pt>
                <c:pt idx="7046">
                  <c:v>1</c:v>
                </c:pt>
                <c:pt idx="7047">
                  <c:v>1</c:v>
                </c:pt>
                <c:pt idx="7048">
                  <c:v>1</c:v>
                </c:pt>
                <c:pt idx="7049">
                  <c:v>1</c:v>
                </c:pt>
                <c:pt idx="7050">
                  <c:v>1</c:v>
                </c:pt>
                <c:pt idx="7051">
                  <c:v>1</c:v>
                </c:pt>
                <c:pt idx="7052">
                  <c:v>1</c:v>
                </c:pt>
                <c:pt idx="7053">
                  <c:v>1</c:v>
                </c:pt>
                <c:pt idx="7054">
                  <c:v>1</c:v>
                </c:pt>
                <c:pt idx="7055">
                  <c:v>1</c:v>
                </c:pt>
                <c:pt idx="7056">
                  <c:v>1</c:v>
                </c:pt>
                <c:pt idx="7057">
                  <c:v>1</c:v>
                </c:pt>
                <c:pt idx="7058">
                  <c:v>1</c:v>
                </c:pt>
                <c:pt idx="7059">
                  <c:v>1</c:v>
                </c:pt>
                <c:pt idx="7060">
                  <c:v>1</c:v>
                </c:pt>
                <c:pt idx="7061">
                  <c:v>1</c:v>
                </c:pt>
                <c:pt idx="7062">
                  <c:v>1</c:v>
                </c:pt>
                <c:pt idx="7063">
                  <c:v>1</c:v>
                </c:pt>
                <c:pt idx="7064">
                  <c:v>1</c:v>
                </c:pt>
                <c:pt idx="7065">
                  <c:v>1</c:v>
                </c:pt>
                <c:pt idx="7066">
                  <c:v>1</c:v>
                </c:pt>
                <c:pt idx="7067">
                  <c:v>1</c:v>
                </c:pt>
                <c:pt idx="7068">
                  <c:v>1</c:v>
                </c:pt>
                <c:pt idx="7069">
                  <c:v>1</c:v>
                </c:pt>
                <c:pt idx="7070">
                  <c:v>1</c:v>
                </c:pt>
                <c:pt idx="7071">
                  <c:v>1</c:v>
                </c:pt>
                <c:pt idx="7072">
                  <c:v>1</c:v>
                </c:pt>
                <c:pt idx="7073">
                  <c:v>1</c:v>
                </c:pt>
                <c:pt idx="7074">
                  <c:v>1</c:v>
                </c:pt>
                <c:pt idx="7075">
                  <c:v>1</c:v>
                </c:pt>
                <c:pt idx="7076">
                  <c:v>1</c:v>
                </c:pt>
                <c:pt idx="7077">
                  <c:v>1</c:v>
                </c:pt>
                <c:pt idx="7078">
                  <c:v>1</c:v>
                </c:pt>
                <c:pt idx="7079">
                  <c:v>1</c:v>
                </c:pt>
                <c:pt idx="7080">
                  <c:v>1</c:v>
                </c:pt>
                <c:pt idx="7081">
                  <c:v>1</c:v>
                </c:pt>
                <c:pt idx="7082">
                  <c:v>1</c:v>
                </c:pt>
                <c:pt idx="7083">
                  <c:v>1</c:v>
                </c:pt>
                <c:pt idx="7084">
                  <c:v>1</c:v>
                </c:pt>
                <c:pt idx="7085">
                  <c:v>1</c:v>
                </c:pt>
                <c:pt idx="7086">
                  <c:v>1</c:v>
                </c:pt>
                <c:pt idx="7087">
                  <c:v>1</c:v>
                </c:pt>
                <c:pt idx="7088">
                  <c:v>1</c:v>
                </c:pt>
                <c:pt idx="7089">
                  <c:v>1</c:v>
                </c:pt>
                <c:pt idx="7090">
                  <c:v>1</c:v>
                </c:pt>
                <c:pt idx="7091">
                  <c:v>1</c:v>
                </c:pt>
                <c:pt idx="7092">
                  <c:v>1</c:v>
                </c:pt>
                <c:pt idx="7093">
                  <c:v>1</c:v>
                </c:pt>
                <c:pt idx="7094">
                  <c:v>1</c:v>
                </c:pt>
                <c:pt idx="7095">
                  <c:v>1</c:v>
                </c:pt>
                <c:pt idx="7096">
                  <c:v>1</c:v>
                </c:pt>
                <c:pt idx="7097">
                  <c:v>1</c:v>
                </c:pt>
                <c:pt idx="7098">
                  <c:v>1</c:v>
                </c:pt>
                <c:pt idx="7099">
                  <c:v>1</c:v>
                </c:pt>
                <c:pt idx="7100">
                  <c:v>1</c:v>
                </c:pt>
                <c:pt idx="7101">
                  <c:v>1</c:v>
                </c:pt>
                <c:pt idx="7102">
                  <c:v>1</c:v>
                </c:pt>
                <c:pt idx="7103">
                  <c:v>1</c:v>
                </c:pt>
                <c:pt idx="7104">
                  <c:v>1</c:v>
                </c:pt>
                <c:pt idx="7105">
                  <c:v>1</c:v>
                </c:pt>
                <c:pt idx="7106">
                  <c:v>1</c:v>
                </c:pt>
                <c:pt idx="7107">
                  <c:v>1</c:v>
                </c:pt>
                <c:pt idx="7108">
                  <c:v>1</c:v>
                </c:pt>
                <c:pt idx="7109">
                  <c:v>1</c:v>
                </c:pt>
                <c:pt idx="7110">
                  <c:v>1</c:v>
                </c:pt>
                <c:pt idx="7111">
                  <c:v>1</c:v>
                </c:pt>
                <c:pt idx="7112">
                  <c:v>1</c:v>
                </c:pt>
                <c:pt idx="7113">
                  <c:v>1</c:v>
                </c:pt>
                <c:pt idx="7114">
                  <c:v>1</c:v>
                </c:pt>
                <c:pt idx="7115">
                  <c:v>1</c:v>
                </c:pt>
                <c:pt idx="7116">
                  <c:v>1</c:v>
                </c:pt>
                <c:pt idx="7117">
                  <c:v>1</c:v>
                </c:pt>
                <c:pt idx="7118">
                  <c:v>1</c:v>
                </c:pt>
                <c:pt idx="7119">
                  <c:v>1</c:v>
                </c:pt>
                <c:pt idx="7120">
                  <c:v>1</c:v>
                </c:pt>
                <c:pt idx="7121">
                  <c:v>1</c:v>
                </c:pt>
                <c:pt idx="7122">
                  <c:v>1</c:v>
                </c:pt>
                <c:pt idx="7123">
                  <c:v>1</c:v>
                </c:pt>
                <c:pt idx="7124">
                  <c:v>1</c:v>
                </c:pt>
                <c:pt idx="7125">
                  <c:v>1</c:v>
                </c:pt>
                <c:pt idx="7126">
                  <c:v>1</c:v>
                </c:pt>
                <c:pt idx="7127">
                  <c:v>1</c:v>
                </c:pt>
                <c:pt idx="7128">
                  <c:v>1</c:v>
                </c:pt>
                <c:pt idx="7129">
                  <c:v>1</c:v>
                </c:pt>
                <c:pt idx="7130">
                  <c:v>1</c:v>
                </c:pt>
                <c:pt idx="7131">
                  <c:v>1</c:v>
                </c:pt>
                <c:pt idx="7132">
                  <c:v>1</c:v>
                </c:pt>
                <c:pt idx="7133">
                  <c:v>1</c:v>
                </c:pt>
                <c:pt idx="7134">
                  <c:v>1</c:v>
                </c:pt>
                <c:pt idx="7135">
                  <c:v>1</c:v>
                </c:pt>
                <c:pt idx="7136">
                  <c:v>1</c:v>
                </c:pt>
                <c:pt idx="7137">
                  <c:v>1</c:v>
                </c:pt>
                <c:pt idx="7138">
                  <c:v>1</c:v>
                </c:pt>
                <c:pt idx="7139">
                  <c:v>1</c:v>
                </c:pt>
                <c:pt idx="7140">
                  <c:v>1</c:v>
                </c:pt>
                <c:pt idx="7141">
                  <c:v>1</c:v>
                </c:pt>
                <c:pt idx="7142">
                  <c:v>1</c:v>
                </c:pt>
                <c:pt idx="7143">
                  <c:v>1</c:v>
                </c:pt>
                <c:pt idx="7144">
                  <c:v>1</c:v>
                </c:pt>
                <c:pt idx="7145">
                  <c:v>1</c:v>
                </c:pt>
                <c:pt idx="7146">
                  <c:v>1</c:v>
                </c:pt>
                <c:pt idx="7147">
                  <c:v>1</c:v>
                </c:pt>
                <c:pt idx="7148">
                  <c:v>1</c:v>
                </c:pt>
                <c:pt idx="7149">
                  <c:v>1</c:v>
                </c:pt>
                <c:pt idx="7150">
                  <c:v>1</c:v>
                </c:pt>
                <c:pt idx="7151">
                  <c:v>1</c:v>
                </c:pt>
                <c:pt idx="7152">
                  <c:v>1</c:v>
                </c:pt>
                <c:pt idx="7153">
                  <c:v>1</c:v>
                </c:pt>
                <c:pt idx="7154">
                  <c:v>1</c:v>
                </c:pt>
                <c:pt idx="7155">
                  <c:v>1</c:v>
                </c:pt>
                <c:pt idx="7156">
                  <c:v>1</c:v>
                </c:pt>
                <c:pt idx="7157">
                  <c:v>1</c:v>
                </c:pt>
                <c:pt idx="7158">
                  <c:v>1</c:v>
                </c:pt>
                <c:pt idx="7159">
                  <c:v>1</c:v>
                </c:pt>
                <c:pt idx="7160">
                  <c:v>1</c:v>
                </c:pt>
                <c:pt idx="7161">
                  <c:v>1</c:v>
                </c:pt>
                <c:pt idx="7162">
                  <c:v>1</c:v>
                </c:pt>
                <c:pt idx="7163">
                  <c:v>1</c:v>
                </c:pt>
                <c:pt idx="7164">
                  <c:v>1</c:v>
                </c:pt>
                <c:pt idx="7165">
                  <c:v>1</c:v>
                </c:pt>
                <c:pt idx="7166">
                  <c:v>1</c:v>
                </c:pt>
                <c:pt idx="7167">
                  <c:v>1</c:v>
                </c:pt>
                <c:pt idx="7168">
                  <c:v>1</c:v>
                </c:pt>
                <c:pt idx="7169">
                  <c:v>1</c:v>
                </c:pt>
                <c:pt idx="7170">
                  <c:v>1</c:v>
                </c:pt>
                <c:pt idx="7171">
                  <c:v>1</c:v>
                </c:pt>
                <c:pt idx="7172">
                  <c:v>1</c:v>
                </c:pt>
                <c:pt idx="7173">
                  <c:v>1</c:v>
                </c:pt>
                <c:pt idx="7174">
                  <c:v>1</c:v>
                </c:pt>
                <c:pt idx="7175">
                  <c:v>1</c:v>
                </c:pt>
                <c:pt idx="7176">
                  <c:v>1</c:v>
                </c:pt>
                <c:pt idx="7177">
                  <c:v>1</c:v>
                </c:pt>
                <c:pt idx="7178">
                  <c:v>1</c:v>
                </c:pt>
                <c:pt idx="7179">
                  <c:v>1</c:v>
                </c:pt>
                <c:pt idx="7180">
                  <c:v>1</c:v>
                </c:pt>
                <c:pt idx="7181">
                  <c:v>1</c:v>
                </c:pt>
                <c:pt idx="7182">
                  <c:v>1</c:v>
                </c:pt>
                <c:pt idx="7183">
                  <c:v>1</c:v>
                </c:pt>
                <c:pt idx="7184">
                  <c:v>1</c:v>
                </c:pt>
                <c:pt idx="7185">
                  <c:v>1</c:v>
                </c:pt>
                <c:pt idx="7186">
                  <c:v>1</c:v>
                </c:pt>
                <c:pt idx="7187">
                  <c:v>1</c:v>
                </c:pt>
                <c:pt idx="7188">
                  <c:v>1</c:v>
                </c:pt>
                <c:pt idx="7189">
                  <c:v>1</c:v>
                </c:pt>
                <c:pt idx="7190">
                  <c:v>1</c:v>
                </c:pt>
                <c:pt idx="7191">
                  <c:v>1</c:v>
                </c:pt>
                <c:pt idx="7192">
                  <c:v>1</c:v>
                </c:pt>
                <c:pt idx="7193">
                  <c:v>1</c:v>
                </c:pt>
                <c:pt idx="7194">
                  <c:v>1</c:v>
                </c:pt>
                <c:pt idx="7195">
                  <c:v>1</c:v>
                </c:pt>
                <c:pt idx="7196">
                  <c:v>1</c:v>
                </c:pt>
                <c:pt idx="7197">
                  <c:v>1</c:v>
                </c:pt>
                <c:pt idx="7198">
                  <c:v>1</c:v>
                </c:pt>
                <c:pt idx="7199">
                  <c:v>1</c:v>
                </c:pt>
                <c:pt idx="7200">
                  <c:v>1</c:v>
                </c:pt>
                <c:pt idx="7201">
                  <c:v>1</c:v>
                </c:pt>
                <c:pt idx="7202">
                  <c:v>1</c:v>
                </c:pt>
                <c:pt idx="7203">
                  <c:v>1</c:v>
                </c:pt>
                <c:pt idx="7204">
                  <c:v>1</c:v>
                </c:pt>
                <c:pt idx="7205">
                  <c:v>1</c:v>
                </c:pt>
                <c:pt idx="7206">
                  <c:v>1</c:v>
                </c:pt>
                <c:pt idx="7207">
                  <c:v>1</c:v>
                </c:pt>
                <c:pt idx="7208">
                  <c:v>1</c:v>
                </c:pt>
                <c:pt idx="7209">
                  <c:v>1</c:v>
                </c:pt>
                <c:pt idx="7210">
                  <c:v>1</c:v>
                </c:pt>
                <c:pt idx="7211">
                  <c:v>1</c:v>
                </c:pt>
                <c:pt idx="7212">
                  <c:v>1</c:v>
                </c:pt>
                <c:pt idx="7213">
                  <c:v>1</c:v>
                </c:pt>
                <c:pt idx="7214">
                  <c:v>1</c:v>
                </c:pt>
                <c:pt idx="7215">
                  <c:v>1</c:v>
                </c:pt>
                <c:pt idx="7216">
                  <c:v>1</c:v>
                </c:pt>
                <c:pt idx="7217">
                  <c:v>1</c:v>
                </c:pt>
                <c:pt idx="7218">
                  <c:v>1</c:v>
                </c:pt>
                <c:pt idx="7219">
                  <c:v>1</c:v>
                </c:pt>
                <c:pt idx="7220">
                  <c:v>1</c:v>
                </c:pt>
                <c:pt idx="7221">
                  <c:v>1</c:v>
                </c:pt>
                <c:pt idx="7222">
                  <c:v>1</c:v>
                </c:pt>
                <c:pt idx="7223">
                  <c:v>1</c:v>
                </c:pt>
                <c:pt idx="7224">
                  <c:v>1</c:v>
                </c:pt>
                <c:pt idx="7225">
                  <c:v>1</c:v>
                </c:pt>
                <c:pt idx="7226">
                  <c:v>1</c:v>
                </c:pt>
                <c:pt idx="7227">
                  <c:v>1</c:v>
                </c:pt>
                <c:pt idx="7228">
                  <c:v>1</c:v>
                </c:pt>
                <c:pt idx="7229">
                  <c:v>1</c:v>
                </c:pt>
                <c:pt idx="7230">
                  <c:v>1</c:v>
                </c:pt>
                <c:pt idx="7231">
                  <c:v>1</c:v>
                </c:pt>
                <c:pt idx="7232">
                  <c:v>1</c:v>
                </c:pt>
                <c:pt idx="7233">
                  <c:v>1</c:v>
                </c:pt>
                <c:pt idx="7234">
                  <c:v>1</c:v>
                </c:pt>
                <c:pt idx="7235">
                  <c:v>1</c:v>
                </c:pt>
                <c:pt idx="7236">
                  <c:v>1</c:v>
                </c:pt>
                <c:pt idx="7237">
                  <c:v>1</c:v>
                </c:pt>
                <c:pt idx="7238">
                  <c:v>1</c:v>
                </c:pt>
                <c:pt idx="7239">
                  <c:v>1</c:v>
                </c:pt>
                <c:pt idx="7240">
                  <c:v>1</c:v>
                </c:pt>
                <c:pt idx="7241">
                  <c:v>1</c:v>
                </c:pt>
                <c:pt idx="7242">
                  <c:v>1</c:v>
                </c:pt>
                <c:pt idx="7243">
                  <c:v>1</c:v>
                </c:pt>
                <c:pt idx="7244">
                  <c:v>1</c:v>
                </c:pt>
                <c:pt idx="7245">
                  <c:v>1</c:v>
                </c:pt>
                <c:pt idx="7246">
                  <c:v>1</c:v>
                </c:pt>
                <c:pt idx="7247">
                  <c:v>1</c:v>
                </c:pt>
                <c:pt idx="7248">
                  <c:v>1</c:v>
                </c:pt>
                <c:pt idx="7249">
                  <c:v>1</c:v>
                </c:pt>
                <c:pt idx="7250">
                  <c:v>1</c:v>
                </c:pt>
                <c:pt idx="7251">
                  <c:v>1</c:v>
                </c:pt>
                <c:pt idx="7252">
                  <c:v>1</c:v>
                </c:pt>
                <c:pt idx="7253">
                  <c:v>1</c:v>
                </c:pt>
                <c:pt idx="7254">
                  <c:v>1</c:v>
                </c:pt>
                <c:pt idx="7255">
                  <c:v>1</c:v>
                </c:pt>
                <c:pt idx="7256">
                  <c:v>1</c:v>
                </c:pt>
                <c:pt idx="7257">
                  <c:v>1</c:v>
                </c:pt>
                <c:pt idx="7258">
                  <c:v>1</c:v>
                </c:pt>
                <c:pt idx="7259">
                  <c:v>1</c:v>
                </c:pt>
                <c:pt idx="7260">
                  <c:v>1</c:v>
                </c:pt>
                <c:pt idx="7261">
                  <c:v>1</c:v>
                </c:pt>
                <c:pt idx="7262">
                  <c:v>1</c:v>
                </c:pt>
                <c:pt idx="7263">
                  <c:v>1</c:v>
                </c:pt>
                <c:pt idx="7264">
                  <c:v>1</c:v>
                </c:pt>
                <c:pt idx="7265">
                  <c:v>1</c:v>
                </c:pt>
                <c:pt idx="7266">
                  <c:v>1</c:v>
                </c:pt>
                <c:pt idx="7267">
                  <c:v>1</c:v>
                </c:pt>
                <c:pt idx="7268">
                  <c:v>1</c:v>
                </c:pt>
                <c:pt idx="7269">
                  <c:v>1</c:v>
                </c:pt>
                <c:pt idx="7270">
                  <c:v>1</c:v>
                </c:pt>
                <c:pt idx="7271">
                  <c:v>1</c:v>
                </c:pt>
                <c:pt idx="7272">
                  <c:v>1</c:v>
                </c:pt>
                <c:pt idx="7273">
                  <c:v>1</c:v>
                </c:pt>
                <c:pt idx="7274">
                  <c:v>1</c:v>
                </c:pt>
                <c:pt idx="7275">
                  <c:v>1</c:v>
                </c:pt>
                <c:pt idx="7276">
                  <c:v>1</c:v>
                </c:pt>
                <c:pt idx="7277">
                  <c:v>1</c:v>
                </c:pt>
                <c:pt idx="7278">
                  <c:v>1</c:v>
                </c:pt>
                <c:pt idx="7279">
                  <c:v>1</c:v>
                </c:pt>
                <c:pt idx="7280">
                  <c:v>1</c:v>
                </c:pt>
                <c:pt idx="7281">
                  <c:v>1</c:v>
                </c:pt>
                <c:pt idx="7282">
                  <c:v>1</c:v>
                </c:pt>
                <c:pt idx="7283">
                  <c:v>1</c:v>
                </c:pt>
                <c:pt idx="7284">
                  <c:v>1</c:v>
                </c:pt>
                <c:pt idx="7285">
                  <c:v>1</c:v>
                </c:pt>
                <c:pt idx="7286">
                  <c:v>1</c:v>
                </c:pt>
                <c:pt idx="7287">
                  <c:v>1</c:v>
                </c:pt>
                <c:pt idx="7288">
                  <c:v>1</c:v>
                </c:pt>
                <c:pt idx="7289">
                  <c:v>1</c:v>
                </c:pt>
                <c:pt idx="7290">
                  <c:v>1</c:v>
                </c:pt>
                <c:pt idx="7291">
                  <c:v>1</c:v>
                </c:pt>
                <c:pt idx="7292">
                  <c:v>1</c:v>
                </c:pt>
                <c:pt idx="7293">
                  <c:v>1</c:v>
                </c:pt>
                <c:pt idx="7294">
                  <c:v>1</c:v>
                </c:pt>
                <c:pt idx="7295">
                  <c:v>1</c:v>
                </c:pt>
                <c:pt idx="7296">
                  <c:v>1</c:v>
                </c:pt>
                <c:pt idx="7297">
                  <c:v>1</c:v>
                </c:pt>
                <c:pt idx="7298">
                  <c:v>1</c:v>
                </c:pt>
                <c:pt idx="7299">
                  <c:v>1</c:v>
                </c:pt>
                <c:pt idx="7300">
                  <c:v>1</c:v>
                </c:pt>
                <c:pt idx="7301">
                  <c:v>1</c:v>
                </c:pt>
                <c:pt idx="7302">
                  <c:v>1</c:v>
                </c:pt>
                <c:pt idx="7303">
                  <c:v>1</c:v>
                </c:pt>
                <c:pt idx="7304">
                  <c:v>1</c:v>
                </c:pt>
                <c:pt idx="7305">
                  <c:v>1</c:v>
                </c:pt>
                <c:pt idx="7306">
                  <c:v>1</c:v>
                </c:pt>
                <c:pt idx="7307">
                  <c:v>1</c:v>
                </c:pt>
                <c:pt idx="7308">
                  <c:v>1</c:v>
                </c:pt>
                <c:pt idx="7309">
                  <c:v>1</c:v>
                </c:pt>
                <c:pt idx="7310">
                  <c:v>1</c:v>
                </c:pt>
                <c:pt idx="7311">
                  <c:v>1</c:v>
                </c:pt>
                <c:pt idx="7312">
                  <c:v>1</c:v>
                </c:pt>
                <c:pt idx="7313">
                  <c:v>1</c:v>
                </c:pt>
                <c:pt idx="7314">
                  <c:v>1</c:v>
                </c:pt>
                <c:pt idx="7315">
                  <c:v>1</c:v>
                </c:pt>
                <c:pt idx="7316">
                  <c:v>1</c:v>
                </c:pt>
                <c:pt idx="7317">
                  <c:v>1</c:v>
                </c:pt>
                <c:pt idx="7318">
                  <c:v>1</c:v>
                </c:pt>
                <c:pt idx="7319">
                  <c:v>1</c:v>
                </c:pt>
                <c:pt idx="7320">
                  <c:v>1</c:v>
                </c:pt>
                <c:pt idx="7321">
                  <c:v>1</c:v>
                </c:pt>
                <c:pt idx="7322">
                  <c:v>1</c:v>
                </c:pt>
                <c:pt idx="7323">
                  <c:v>1</c:v>
                </c:pt>
                <c:pt idx="7324">
                  <c:v>1</c:v>
                </c:pt>
                <c:pt idx="7325">
                  <c:v>1</c:v>
                </c:pt>
                <c:pt idx="7326">
                  <c:v>1</c:v>
                </c:pt>
                <c:pt idx="7327">
                  <c:v>1</c:v>
                </c:pt>
                <c:pt idx="7328">
                  <c:v>1</c:v>
                </c:pt>
                <c:pt idx="7329">
                  <c:v>1</c:v>
                </c:pt>
                <c:pt idx="7330">
                  <c:v>1</c:v>
                </c:pt>
                <c:pt idx="7331">
                  <c:v>1</c:v>
                </c:pt>
                <c:pt idx="7332">
                  <c:v>1</c:v>
                </c:pt>
                <c:pt idx="7333">
                  <c:v>1</c:v>
                </c:pt>
                <c:pt idx="7334">
                  <c:v>1</c:v>
                </c:pt>
                <c:pt idx="7335">
                  <c:v>1</c:v>
                </c:pt>
                <c:pt idx="7336">
                  <c:v>1</c:v>
                </c:pt>
                <c:pt idx="7337">
                  <c:v>1</c:v>
                </c:pt>
                <c:pt idx="7338">
                  <c:v>1</c:v>
                </c:pt>
                <c:pt idx="7339">
                  <c:v>1</c:v>
                </c:pt>
                <c:pt idx="7340">
                  <c:v>1</c:v>
                </c:pt>
                <c:pt idx="7341">
                  <c:v>1</c:v>
                </c:pt>
                <c:pt idx="7342">
                  <c:v>1</c:v>
                </c:pt>
                <c:pt idx="7343">
                  <c:v>1</c:v>
                </c:pt>
                <c:pt idx="7344">
                  <c:v>1</c:v>
                </c:pt>
                <c:pt idx="7345">
                  <c:v>1</c:v>
                </c:pt>
                <c:pt idx="7346">
                  <c:v>1</c:v>
                </c:pt>
                <c:pt idx="7347">
                  <c:v>1</c:v>
                </c:pt>
                <c:pt idx="7348">
                  <c:v>1</c:v>
                </c:pt>
                <c:pt idx="7349">
                  <c:v>1</c:v>
                </c:pt>
                <c:pt idx="7350">
                  <c:v>1</c:v>
                </c:pt>
                <c:pt idx="7351">
                  <c:v>1</c:v>
                </c:pt>
                <c:pt idx="7352">
                  <c:v>1</c:v>
                </c:pt>
                <c:pt idx="7353">
                  <c:v>1</c:v>
                </c:pt>
                <c:pt idx="7354">
                  <c:v>1</c:v>
                </c:pt>
                <c:pt idx="7355">
                  <c:v>1</c:v>
                </c:pt>
                <c:pt idx="7356">
                  <c:v>1</c:v>
                </c:pt>
                <c:pt idx="7357">
                  <c:v>1</c:v>
                </c:pt>
                <c:pt idx="7358">
                  <c:v>1</c:v>
                </c:pt>
                <c:pt idx="7359">
                  <c:v>1</c:v>
                </c:pt>
                <c:pt idx="7360">
                  <c:v>1</c:v>
                </c:pt>
                <c:pt idx="7361">
                  <c:v>1</c:v>
                </c:pt>
                <c:pt idx="7362">
                  <c:v>1</c:v>
                </c:pt>
                <c:pt idx="7363">
                  <c:v>1</c:v>
                </c:pt>
                <c:pt idx="7364">
                  <c:v>1</c:v>
                </c:pt>
                <c:pt idx="7365">
                  <c:v>1</c:v>
                </c:pt>
                <c:pt idx="7366">
                  <c:v>1</c:v>
                </c:pt>
                <c:pt idx="7367">
                  <c:v>1</c:v>
                </c:pt>
                <c:pt idx="7368">
                  <c:v>1</c:v>
                </c:pt>
                <c:pt idx="7369">
                  <c:v>1</c:v>
                </c:pt>
                <c:pt idx="7370">
                  <c:v>1</c:v>
                </c:pt>
                <c:pt idx="7371">
                  <c:v>1</c:v>
                </c:pt>
                <c:pt idx="7372">
                  <c:v>1</c:v>
                </c:pt>
                <c:pt idx="7373">
                  <c:v>1</c:v>
                </c:pt>
                <c:pt idx="7374">
                  <c:v>1</c:v>
                </c:pt>
                <c:pt idx="7375">
                  <c:v>1</c:v>
                </c:pt>
                <c:pt idx="7376">
                  <c:v>1</c:v>
                </c:pt>
                <c:pt idx="7377">
                  <c:v>1</c:v>
                </c:pt>
                <c:pt idx="7378">
                  <c:v>1</c:v>
                </c:pt>
                <c:pt idx="7379">
                  <c:v>1</c:v>
                </c:pt>
                <c:pt idx="7380">
                  <c:v>1</c:v>
                </c:pt>
                <c:pt idx="7381">
                  <c:v>1</c:v>
                </c:pt>
                <c:pt idx="7382">
                  <c:v>1</c:v>
                </c:pt>
                <c:pt idx="7383">
                  <c:v>1</c:v>
                </c:pt>
                <c:pt idx="7384">
                  <c:v>1</c:v>
                </c:pt>
                <c:pt idx="7385">
                  <c:v>1</c:v>
                </c:pt>
                <c:pt idx="7386">
                  <c:v>1</c:v>
                </c:pt>
                <c:pt idx="7387">
                  <c:v>1</c:v>
                </c:pt>
                <c:pt idx="7388">
                  <c:v>1</c:v>
                </c:pt>
                <c:pt idx="7389">
                  <c:v>1</c:v>
                </c:pt>
                <c:pt idx="7390">
                  <c:v>1</c:v>
                </c:pt>
                <c:pt idx="7391">
                  <c:v>1</c:v>
                </c:pt>
                <c:pt idx="7392">
                  <c:v>1</c:v>
                </c:pt>
                <c:pt idx="7393">
                  <c:v>1</c:v>
                </c:pt>
                <c:pt idx="7394">
                  <c:v>1</c:v>
                </c:pt>
                <c:pt idx="7395">
                  <c:v>1</c:v>
                </c:pt>
                <c:pt idx="7396">
                  <c:v>1</c:v>
                </c:pt>
                <c:pt idx="7397">
                  <c:v>1</c:v>
                </c:pt>
                <c:pt idx="7398">
                  <c:v>1</c:v>
                </c:pt>
                <c:pt idx="7399">
                  <c:v>1</c:v>
                </c:pt>
                <c:pt idx="7400">
                  <c:v>1</c:v>
                </c:pt>
                <c:pt idx="7401">
                  <c:v>1</c:v>
                </c:pt>
                <c:pt idx="7402">
                  <c:v>1</c:v>
                </c:pt>
                <c:pt idx="7403">
                  <c:v>1</c:v>
                </c:pt>
                <c:pt idx="7404">
                  <c:v>1</c:v>
                </c:pt>
                <c:pt idx="7405">
                  <c:v>1</c:v>
                </c:pt>
                <c:pt idx="7406">
                  <c:v>1</c:v>
                </c:pt>
                <c:pt idx="7407">
                  <c:v>1</c:v>
                </c:pt>
                <c:pt idx="7408">
                  <c:v>1</c:v>
                </c:pt>
                <c:pt idx="7409">
                  <c:v>1</c:v>
                </c:pt>
                <c:pt idx="7410">
                  <c:v>1</c:v>
                </c:pt>
                <c:pt idx="7411">
                  <c:v>1</c:v>
                </c:pt>
                <c:pt idx="7412">
                  <c:v>1</c:v>
                </c:pt>
                <c:pt idx="7413">
                  <c:v>1</c:v>
                </c:pt>
                <c:pt idx="7414">
                  <c:v>1</c:v>
                </c:pt>
                <c:pt idx="7415">
                  <c:v>1</c:v>
                </c:pt>
                <c:pt idx="7416">
                  <c:v>1</c:v>
                </c:pt>
                <c:pt idx="7417">
                  <c:v>1</c:v>
                </c:pt>
                <c:pt idx="7418">
                  <c:v>1</c:v>
                </c:pt>
                <c:pt idx="7419">
                  <c:v>1</c:v>
                </c:pt>
                <c:pt idx="7420">
                  <c:v>1</c:v>
                </c:pt>
                <c:pt idx="7421">
                  <c:v>1</c:v>
                </c:pt>
                <c:pt idx="7422">
                  <c:v>1</c:v>
                </c:pt>
                <c:pt idx="7423">
                  <c:v>1</c:v>
                </c:pt>
                <c:pt idx="7424">
                  <c:v>1</c:v>
                </c:pt>
                <c:pt idx="7425">
                  <c:v>1</c:v>
                </c:pt>
                <c:pt idx="7426">
                  <c:v>1</c:v>
                </c:pt>
                <c:pt idx="7427">
                  <c:v>1</c:v>
                </c:pt>
                <c:pt idx="7428">
                  <c:v>1</c:v>
                </c:pt>
                <c:pt idx="7429">
                  <c:v>1</c:v>
                </c:pt>
                <c:pt idx="7430">
                  <c:v>1</c:v>
                </c:pt>
                <c:pt idx="7431">
                  <c:v>1</c:v>
                </c:pt>
                <c:pt idx="7432">
                  <c:v>1</c:v>
                </c:pt>
                <c:pt idx="7433">
                  <c:v>1</c:v>
                </c:pt>
                <c:pt idx="7434">
                  <c:v>1</c:v>
                </c:pt>
                <c:pt idx="7435">
                  <c:v>1</c:v>
                </c:pt>
                <c:pt idx="7436">
                  <c:v>1</c:v>
                </c:pt>
                <c:pt idx="7437">
                  <c:v>1</c:v>
                </c:pt>
                <c:pt idx="7438">
                  <c:v>1</c:v>
                </c:pt>
                <c:pt idx="7439">
                  <c:v>1</c:v>
                </c:pt>
                <c:pt idx="7440">
                  <c:v>1</c:v>
                </c:pt>
                <c:pt idx="7441">
                  <c:v>1</c:v>
                </c:pt>
                <c:pt idx="7442">
                  <c:v>1</c:v>
                </c:pt>
                <c:pt idx="7443">
                  <c:v>1</c:v>
                </c:pt>
                <c:pt idx="7444">
                  <c:v>1</c:v>
                </c:pt>
                <c:pt idx="7445">
                  <c:v>1</c:v>
                </c:pt>
                <c:pt idx="7446">
                  <c:v>1</c:v>
                </c:pt>
                <c:pt idx="7447">
                  <c:v>1</c:v>
                </c:pt>
                <c:pt idx="7448">
                  <c:v>1</c:v>
                </c:pt>
                <c:pt idx="7449">
                  <c:v>1</c:v>
                </c:pt>
                <c:pt idx="7450">
                  <c:v>1</c:v>
                </c:pt>
                <c:pt idx="7451">
                  <c:v>1</c:v>
                </c:pt>
                <c:pt idx="7452">
                  <c:v>1</c:v>
                </c:pt>
                <c:pt idx="7453">
                  <c:v>1</c:v>
                </c:pt>
                <c:pt idx="7454">
                  <c:v>1</c:v>
                </c:pt>
                <c:pt idx="7455">
                  <c:v>1</c:v>
                </c:pt>
                <c:pt idx="7456">
                  <c:v>1</c:v>
                </c:pt>
                <c:pt idx="7457">
                  <c:v>1</c:v>
                </c:pt>
                <c:pt idx="7458">
                  <c:v>1</c:v>
                </c:pt>
                <c:pt idx="7459">
                  <c:v>1</c:v>
                </c:pt>
                <c:pt idx="7460">
                  <c:v>1</c:v>
                </c:pt>
                <c:pt idx="7461">
                  <c:v>1</c:v>
                </c:pt>
                <c:pt idx="7462">
                  <c:v>1</c:v>
                </c:pt>
                <c:pt idx="7463">
                  <c:v>1</c:v>
                </c:pt>
                <c:pt idx="7464">
                  <c:v>1</c:v>
                </c:pt>
                <c:pt idx="7465">
                  <c:v>1</c:v>
                </c:pt>
                <c:pt idx="7466">
                  <c:v>1</c:v>
                </c:pt>
                <c:pt idx="7467">
                  <c:v>1</c:v>
                </c:pt>
                <c:pt idx="7468">
                  <c:v>1</c:v>
                </c:pt>
                <c:pt idx="7469">
                  <c:v>1</c:v>
                </c:pt>
                <c:pt idx="7470">
                  <c:v>1</c:v>
                </c:pt>
                <c:pt idx="7471">
                  <c:v>1</c:v>
                </c:pt>
                <c:pt idx="7472">
                  <c:v>1</c:v>
                </c:pt>
                <c:pt idx="7473">
                  <c:v>1</c:v>
                </c:pt>
                <c:pt idx="7474">
                  <c:v>1</c:v>
                </c:pt>
                <c:pt idx="7475">
                  <c:v>1</c:v>
                </c:pt>
                <c:pt idx="7476">
                  <c:v>1</c:v>
                </c:pt>
                <c:pt idx="7477">
                  <c:v>1</c:v>
                </c:pt>
                <c:pt idx="7478">
                  <c:v>1</c:v>
                </c:pt>
                <c:pt idx="7479">
                  <c:v>1</c:v>
                </c:pt>
                <c:pt idx="7480">
                  <c:v>1</c:v>
                </c:pt>
                <c:pt idx="7481">
                  <c:v>1</c:v>
                </c:pt>
                <c:pt idx="7482">
                  <c:v>1</c:v>
                </c:pt>
                <c:pt idx="7483">
                  <c:v>1</c:v>
                </c:pt>
                <c:pt idx="7484">
                  <c:v>1</c:v>
                </c:pt>
                <c:pt idx="7485">
                  <c:v>1</c:v>
                </c:pt>
                <c:pt idx="7486">
                  <c:v>1</c:v>
                </c:pt>
                <c:pt idx="7487">
                  <c:v>1</c:v>
                </c:pt>
                <c:pt idx="7488">
                  <c:v>1</c:v>
                </c:pt>
                <c:pt idx="7489">
                  <c:v>1</c:v>
                </c:pt>
                <c:pt idx="7490">
                  <c:v>1</c:v>
                </c:pt>
                <c:pt idx="7491">
                  <c:v>1</c:v>
                </c:pt>
                <c:pt idx="7492">
                  <c:v>1</c:v>
                </c:pt>
                <c:pt idx="7493">
                  <c:v>1</c:v>
                </c:pt>
                <c:pt idx="7494">
                  <c:v>1</c:v>
                </c:pt>
                <c:pt idx="7495">
                  <c:v>1</c:v>
                </c:pt>
                <c:pt idx="7496">
                  <c:v>1</c:v>
                </c:pt>
                <c:pt idx="7497">
                  <c:v>1</c:v>
                </c:pt>
                <c:pt idx="7498">
                  <c:v>1</c:v>
                </c:pt>
                <c:pt idx="7499">
                  <c:v>1</c:v>
                </c:pt>
                <c:pt idx="7500">
                  <c:v>1</c:v>
                </c:pt>
                <c:pt idx="7501">
                  <c:v>1</c:v>
                </c:pt>
                <c:pt idx="7502">
                  <c:v>1</c:v>
                </c:pt>
                <c:pt idx="7503">
                  <c:v>1</c:v>
                </c:pt>
                <c:pt idx="7504">
                  <c:v>1</c:v>
                </c:pt>
                <c:pt idx="7505">
                  <c:v>1</c:v>
                </c:pt>
                <c:pt idx="7506">
                  <c:v>1</c:v>
                </c:pt>
                <c:pt idx="7507">
                  <c:v>1</c:v>
                </c:pt>
                <c:pt idx="7508">
                  <c:v>1</c:v>
                </c:pt>
                <c:pt idx="7509">
                  <c:v>1</c:v>
                </c:pt>
                <c:pt idx="7510">
                  <c:v>1</c:v>
                </c:pt>
                <c:pt idx="7511">
                  <c:v>1</c:v>
                </c:pt>
                <c:pt idx="7512">
                  <c:v>1</c:v>
                </c:pt>
                <c:pt idx="7513">
                  <c:v>1</c:v>
                </c:pt>
                <c:pt idx="7514">
                  <c:v>1</c:v>
                </c:pt>
                <c:pt idx="7515">
                  <c:v>1</c:v>
                </c:pt>
                <c:pt idx="7516">
                  <c:v>1</c:v>
                </c:pt>
                <c:pt idx="7517">
                  <c:v>1</c:v>
                </c:pt>
                <c:pt idx="7518">
                  <c:v>1</c:v>
                </c:pt>
                <c:pt idx="7519">
                  <c:v>1</c:v>
                </c:pt>
                <c:pt idx="7520">
                  <c:v>1</c:v>
                </c:pt>
                <c:pt idx="7521">
                  <c:v>1</c:v>
                </c:pt>
                <c:pt idx="7522">
                  <c:v>1</c:v>
                </c:pt>
                <c:pt idx="7523">
                  <c:v>1</c:v>
                </c:pt>
                <c:pt idx="7524">
                  <c:v>1</c:v>
                </c:pt>
                <c:pt idx="7525">
                  <c:v>1</c:v>
                </c:pt>
                <c:pt idx="7526">
                  <c:v>1</c:v>
                </c:pt>
                <c:pt idx="7527">
                  <c:v>1</c:v>
                </c:pt>
                <c:pt idx="7528">
                  <c:v>1</c:v>
                </c:pt>
                <c:pt idx="7529">
                  <c:v>1</c:v>
                </c:pt>
                <c:pt idx="7530">
                  <c:v>1</c:v>
                </c:pt>
                <c:pt idx="7531">
                  <c:v>1</c:v>
                </c:pt>
                <c:pt idx="7532">
                  <c:v>1</c:v>
                </c:pt>
                <c:pt idx="7533">
                  <c:v>1</c:v>
                </c:pt>
                <c:pt idx="7534">
                  <c:v>1</c:v>
                </c:pt>
                <c:pt idx="7535">
                  <c:v>1</c:v>
                </c:pt>
                <c:pt idx="7536">
                  <c:v>1</c:v>
                </c:pt>
                <c:pt idx="7537">
                  <c:v>1</c:v>
                </c:pt>
                <c:pt idx="7538">
                  <c:v>1</c:v>
                </c:pt>
                <c:pt idx="7539">
                  <c:v>1</c:v>
                </c:pt>
                <c:pt idx="7540">
                  <c:v>1</c:v>
                </c:pt>
                <c:pt idx="7541">
                  <c:v>1</c:v>
                </c:pt>
                <c:pt idx="7542">
                  <c:v>1</c:v>
                </c:pt>
                <c:pt idx="7543">
                  <c:v>1</c:v>
                </c:pt>
                <c:pt idx="7544">
                  <c:v>1</c:v>
                </c:pt>
                <c:pt idx="7545">
                  <c:v>1</c:v>
                </c:pt>
                <c:pt idx="7546">
                  <c:v>1</c:v>
                </c:pt>
                <c:pt idx="7547">
                  <c:v>1</c:v>
                </c:pt>
                <c:pt idx="7548">
                  <c:v>1</c:v>
                </c:pt>
                <c:pt idx="7549">
                  <c:v>1</c:v>
                </c:pt>
                <c:pt idx="7550">
                  <c:v>1</c:v>
                </c:pt>
                <c:pt idx="7551">
                  <c:v>1</c:v>
                </c:pt>
                <c:pt idx="7552">
                  <c:v>1</c:v>
                </c:pt>
                <c:pt idx="7553">
                  <c:v>1</c:v>
                </c:pt>
                <c:pt idx="7554">
                  <c:v>1</c:v>
                </c:pt>
                <c:pt idx="7555">
                  <c:v>1</c:v>
                </c:pt>
                <c:pt idx="7556">
                  <c:v>1</c:v>
                </c:pt>
                <c:pt idx="7557">
                  <c:v>1</c:v>
                </c:pt>
                <c:pt idx="7558">
                  <c:v>1</c:v>
                </c:pt>
                <c:pt idx="7559">
                  <c:v>1</c:v>
                </c:pt>
                <c:pt idx="7560">
                  <c:v>1</c:v>
                </c:pt>
                <c:pt idx="7561">
                  <c:v>1</c:v>
                </c:pt>
                <c:pt idx="7562">
                  <c:v>1</c:v>
                </c:pt>
                <c:pt idx="7563">
                  <c:v>1</c:v>
                </c:pt>
                <c:pt idx="7564">
                  <c:v>1</c:v>
                </c:pt>
                <c:pt idx="7565">
                  <c:v>1</c:v>
                </c:pt>
                <c:pt idx="7566">
                  <c:v>1</c:v>
                </c:pt>
                <c:pt idx="7567">
                  <c:v>1</c:v>
                </c:pt>
                <c:pt idx="7568">
                  <c:v>1</c:v>
                </c:pt>
                <c:pt idx="7569">
                  <c:v>1</c:v>
                </c:pt>
                <c:pt idx="7570">
                  <c:v>1</c:v>
                </c:pt>
                <c:pt idx="7571">
                  <c:v>1</c:v>
                </c:pt>
                <c:pt idx="7572">
                  <c:v>1</c:v>
                </c:pt>
                <c:pt idx="7573">
                  <c:v>1</c:v>
                </c:pt>
                <c:pt idx="7574">
                  <c:v>1</c:v>
                </c:pt>
                <c:pt idx="7575">
                  <c:v>1</c:v>
                </c:pt>
                <c:pt idx="7576">
                  <c:v>1</c:v>
                </c:pt>
                <c:pt idx="7577">
                  <c:v>1</c:v>
                </c:pt>
                <c:pt idx="7578">
                  <c:v>1</c:v>
                </c:pt>
                <c:pt idx="7579">
                  <c:v>1</c:v>
                </c:pt>
                <c:pt idx="7580">
                  <c:v>1</c:v>
                </c:pt>
                <c:pt idx="7581">
                  <c:v>1</c:v>
                </c:pt>
                <c:pt idx="7582">
                  <c:v>1</c:v>
                </c:pt>
                <c:pt idx="7583">
                  <c:v>1</c:v>
                </c:pt>
                <c:pt idx="7584">
                  <c:v>1</c:v>
                </c:pt>
                <c:pt idx="7585">
                  <c:v>1</c:v>
                </c:pt>
                <c:pt idx="7586">
                  <c:v>1</c:v>
                </c:pt>
                <c:pt idx="7587">
                  <c:v>1</c:v>
                </c:pt>
                <c:pt idx="7588">
                  <c:v>1</c:v>
                </c:pt>
                <c:pt idx="7589">
                  <c:v>1</c:v>
                </c:pt>
                <c:pt idx="7590">
                  <c:v>1</c:v>
                </c:pt>
                <c:pt idx="7591">
                  <c:v>1</c:v>
                </c:pt>
                <c:pt idx="7592">
                  <c:v>1</c:v>
                </c:pt>
                <c:pt idx="7593">
                  <c:v>1</c:v>
                </c:pt>
                <c:pt idx="7594">
                  <c:v>1</c:v>
                </c:pt>
                <c:pt idx="7595">
                  <c:v>1</c:v>
                </c:pt>
                <c:pt idx="7596">
                  <c:v>1</c:v>
                </c:pt>
                <c:pt idx="7597">
                  <c:v>1</c:v>
                </c:pt>
                <c:pt idx="7598">
                  <c:v>1</c:v>
                </c:pt>
                <c:pt idx="7599">
                  <c:v>1</c:v>
                </c:pt>
                <c:pt idx="7600">
                  <c:v>1</c:v>
                </c:pt>
                <c:pt idx="7601">
                  <c:v>1</c:v>
                </c:pt>
                <c:pt idx="7602">
                  <c:v>1</c:v>
                </c:pt>
                <c:pt idx="7603">
                  <c:v>1</c:v>
                </c:pt>
                <c:pt idx="7604">
                  <c:v>1</c:v>
                </c:pt>
                <c:pt idx="7605">
                  <c:v>1</c:v>
                </c:pt>
                <c:pt idx="7606">
                  <c:v>1</c:v>
                </c:pt>
                <c:pt idx="7607">
                  <c:v>1</c:v>
                </c:pt>
                <c:pt idx="7608">
                  <c:v>1</c:v>
                </c:pt>
                <c:pt idx="7609">
                  <c:v>1</c:v>
                </c:pt>
                <c:pt idx="7610">
                  <c:v>1</c:v>
                </c:pt>
                <c:pt idx="7611">
                  <c:v>1</c:v>
                </c:pt>
                <c:pt idx="7612">
                  <c:v>1</c:v>
                </c:pt>
                <c:pt idx="7613">
                  <c:v>1</c:v>
                </c:pt>
                <c:pt idx="7614">
                  <c:v>1</c:v>
                </c:pt>
                <c:pt idx="7615">
                  <c:v>1</c:v>
                </c:pt>
                <c:pt idx="7616">
                  <c:v>1</c:v>
                </c:pt>
                <c:pt idx="7617">
                  <c:v>1</c:v>
                </c:pt>
                <c:pt idx="7618">
                  <c:v>1</c:v>
                </c:pt>
                <c:pt idx="7619">
                  <c:v>1</c:v>
                </c:pt>
                <c:pt idx="7620">
                  <c:v>1</c:v>
                </c:pt>
                <c:pt idx="7621">
                  <c:v>1</c:v>
                </c:pt>
                <c:pt idx="7622">
                  <c:v>1</c:v>
                </c:pt>
                <c:pt idx="7623">
                  <c:v>1</c:v>
                </c:pt>
                <c:pt idx="7624">
                  <c:v>1</c:v>
                </c:pt>
                <c:pt idx="7625">
                  <c:v>1</c:v>
                </c:pt>
                <c:pt idx="7626">
                  <c:v>1</c:v>
                </c:pt>
                <c:pt idx="7627">
                  <c:v>1</c:v>
                </c:pt>
                <c:pt idx="7628">
                  <c:v>1</c:v>
                </c:pt>
                <c:pt idx="7629">
                  <c:v>1</c:v>
                </c:pt>
                <c:pt idx="7630">
                  <c:v>1</c:v>
                </c:pt>
                <c:pt idx="7631">
                  <c:v>1</c:v>
                </c:pt>
                <c:pt idx="7632">
                  <c:v>1</c:v>
                </c:pt>
                <c:pt idx="7633">
                  <c:v>1</c:v>
                </c:pt>
                <c:pt idx="7634">
                  <c:v>1</c:v>
                </c:pt>
                <c:pt idx="7635">
                  <c:v>1</c:v>
                </c:pt>
                <c:pt idx="7636">
                  <c:v>1</c:v>
                </c:pt>
                <c:pt idx="7637">
                  <c:v>1</c:v>
                </c:pt>
                <c:pt idx="7638">
                  <c:v>1</c:v>
                </c:pt>
                <c:pt idx="7639">
                  <c:v>1</c:v>
                </c:pt>
                <c:pt idx="7640">
                  <c:v>1</c:v>
                </c:pt>
                <c:pt idx="7641">
                  <c:v>1</c:v>
                </c:pt>
                <c:pt idx="7642">
                  <c:v>1</c:v>
                </c:pt>
                <c:pt idx="7643">
                  <c:v>1</c:v>
                </c:pt>
                <c:pt idx="7644">
                  <c:v>1</c:v>
                </c:pt>
                <c:pt idx="7645">
                  <c:v>1</c:v>
                </c:pt>
                <c:pt idx="7646">
                  <c:v>1</c:v>
                </c:pt>
                <c:pt idx="7647">
                  <c:v>1</c:v>
                </c:pt>
                <c:pt idx="7648">
                  <c:v>1</c:v>
                </c:pt>
                <c:pt idx="7649">
                  <c:v>1</c:v>
                </c:pt>
                <c:pt idx="7650">
                  <c:v>1</c:v>
                </c:pt>
                <c:pt idx="7651">
                  <c:v>1</c:v>
                </c:pt>
                <c:pt idx="7652">
                  <c:v>1</c:v>
                </c:pt>
                <c:pt idx="7653">
                  <c:v>1</c:v>
                </c:pt>
                <c:pt idx="7654">
                  <c:v>1</c:v>
                </c:pt>
                <c:pt idx="7655">
                  <c:v>1</c:v>
                </c:pt>
                <c:pt idx="7656">
                  <c:v>1</c:v>
                </c:pt>
                <c:pt idx="7657">
                  <c:v>1</c:v>
                </c:pt>
                <c:pt idx="7658">
                  <c:v>1</c:v>
                </c:pt>
                <c:pt idx="7659">
                  <c:v>1</c:v>
                </c:pt>
                <c:pt idx="7660">
                  <c:v>1</c:v>
                </c:pt>
                <c:pt idx="7661">
                  <c:v>1</c:v>
                </c:pt>
                <c:pt idx="7662">
                  <c:v>1</c:v>
                </c:pt>
                <c:pt idx="7663">
                  <c:v>1</c:v>
                </c:pt>
                <c:pt idx="7664">
                  <c:v>1</c:v>
                </c:pt>
                <c:pt idx="7665">
                  <c:v>1</c:v>
                </c:pt>
                <c:pt idx="7666">
                  <c:v>1</c:v>
                </c:pt>
                <c:pt idx="7667">
                  <c:v>1</c:v>
                </c:pt>
                <c:pt idx="7668">
                  <c:v>1</c:v>
                </c:pt>
                <c:pt idx="7669">
                  <c:v>1</c:v>
                </c:pt>
                <c:pt idx="7670">
                  <c:v>1</c:v>
                </c:pt>
                <c:pt idx="7671">
                  <c:v>1</c:v>
                </c:pt>
                <c:pt idx="7672">
                  <c:v>1</c:v>
                </c:pt>
                <c:pt idx="7673">
                  <c:v>1</c:v>
                </c:pt>
                <c:pt idx="7674">
                  <c:v>1</c:v>
                </c:pt>
                <c:pt idx="7675">
                  <c:v>1</c:v>
                </c:pt>
                <c:pt idx="7676">
                  <c:v>1</c:v>
                </c:pt>
                <c:pt idx="7677">
                  <c:v>1</c:v>
                </c:pt>
                <c:pt idx="7678">
                  <c:v>1</c:v>
                </c:pt>
                <c:pt idx="7679">
                  <c:v>1</c:v>
                </c:pt>
                <c:pt idx="7680">
                  <c:v>1</c:v>
                </c:pt>
                <c:pt idx="7681">
                  <c:v>1</c:v>
                </c:pt>
                <c:pt idx="7682">
                  <c:v>1</c:v>
                </c:pt>
                <c:pt idx="7683">
                  <c:v>1</c:v>
                </c:pt>
                <c:pt idx="7684">
                  <c:v>1</c:v>
                </c:pt>
                <c:pt idx="7685">
                  <c:v>1</c:v>
                </c:pt>
                <c:pt idx="7686">
                  <c:v>1</c:v>
                </c:pt>
                <c:pt idx="7687">
                  <c:v>1</c:v>
                </c:pt>
                <c:pt idx="7688">
                  <c:v>1</c:v>
                </c:pt>
                <c:pt idx="7689">
                  <c:v>1</c:v>
                </c:pt>
                <c:pt idx="7690">
                  <c:v>1</c:v>
                </c:pt>
                <c:pt idx="7691">
                  <c:v>1</c:v>
                </c:pt>
                <c:pt idx="7692">
                  <c:v>1</c:v>
                </c:pt>
                <c:pt idx="7693">
                  <c:v>1</c:v>
                </c:pt>
                <c:pt idx="7694">
                  <c:v>1</c:v>
                </c:pt>
                <c:pt idx="7695">
                  <c:v>1</c:v>
                </c:pt>
                <c:pt idx="7696">
                  <c:v>1</c:v>
                </c:pt>
                <c:pt idx="7697">
                  <c:v>1</c:v>
                </c:pt>
                <c:pt idx="7698">
                  <c:v>1</c:v>
                </c:pt>
                <c:pt idx="7699">
                  <c:v>1</c:v>
                </c:pt>
                <c:pt idx="7700">
                  <c:v>1</c:v>
                </c:pt>
                <c:pt idx="7701">
                  <c:v>1</c:v>
                </c:pt>
                <c:pt idx="7702">
                  <c:v>1</c:v>
                </c:pt>
                <c:pt idx="7703">
                  <c:v>1</c:v>
                </c:pt>
                <c:pt idx="7704">
                  <c:v>1</c:v>
                </c:pt>
                <c:pt idx="7705">
                  <c:v>1</c:v>
                </c:pt>
                <c:pt idx="7706">
                  <c:v>1</c:v>
                </c:pt>
                <c:pt idx="7707">
                  <c:v>1</c:v>
                </c:pt>
                <c:pt idx="7708">
                  <c:v>1</c:v>
                </c:pt>
                <c:pt idx="7709">
                  <c:v>1</c:v>
                </c:pt>
                <c:pt idx="7710">
                  <c:v>1</c:v>
                </c:pt>
                <c:pt idx="7711">
                  <c:v>1</c:v>
                </c:pt>
                <c:pt idx="7712">
                  <c:v>1</c:v>
                </c:pt>
                <c:pt idx="7713">
                  <c:v>1</c:v>
                </c:pt>
                <c:pt idx="7714">
                  <c:v>1</c:v>
                </c:pt>
                <c:pt idx="7715">
                  <c:v>1</c:v>
                </c:pt>
                <c:pt idx="7716">
                  <c:v>1</c:v>
                </c:pt>
                <c:pt idx="7717">
                  <c:v>1</c:v>
                </c:pt>
                <c:pt idx="7718">
                  <c:v>1</c:v>
                </c:pt>
                <c:pt idx="7719">
                  <c:v>1</c:v>
                </c:pt>
                <c:pt idx="7720">
                  <c:v>1</c:v>
                </c:pt>
                <c:pt idx="7721">
                  <c:v>1</c:v>
                </c:pt>
                <c:pt idx="7722">
                  <c:v>1</c:v>
                </c:pt>
                <c:pt idx="7723">
                  <c:v>1</c:v>
                </c:pt>
                <c:pt idx="7724">
                  <c:v>1</c:v>
                </c:pt>
                <c:pt idx="7725">
                  <c:v>1</c:v>
                </c:pt>
                <c:pt idx="7726">
                  <c:v>1</c:v>
                </c:pt>
                <c:pt idx="7727">
                  <c:v>1</c:v>
                </c:pt>
                <c:pt idx="7728">
                  <c:v>1</c:v>
                </c:pt>
                <c:pt idx="7729">
                  <c:v>1</c:v>
                </c:pt>
                <c:pt idx="7730">
                  <c:v>1</c:v>
                </c:pt>
                <c:pt idx="7731">
                  <c:v>1</c:v>
                </c:pt>
                <c:pt idx="7732">
                  <c:v>1</c:v>
                </c:pt>
                <c:pt idx="7733">
                  <c:v>1</c:v>
                </c:pt>
                <c:pt idx="7734">
                  <c:v>1</c:v>
                </c:pt>
                <c:pt idx="7735">
                  <c:v>1</c:v>
                </c:pt>
                <c:pt idx="7736">
                  <c:v>1</c:v>
                </c:pt>
                <c:pt idx="7737">
                  <c:v>1</c:v>
                </c:pt>
                <c:pt idx="7738">
                  <c:v>1</c:v>
                </c:pt>
                <c:pt idx="7739">
                  <c:v>1</c:v>
                </c:pt>
                <c:pt idx="7740">
                  <c:v>1</c:v>
                </c:pt>
                <c:pt idx="7741">
                  <c:v>1</c:v>
                </c:pt>
                <c:pt idx="7742">
                  <c:v>1</c:v>
                </c:pt>
                <c:pt idx="7743">
                  <c:v>1</c:v>
                </c:pt>
                <c:pt idx="7744">
                  <c:v>1</c:v>
                </c:pt>
                <c:pt idx="7745">
                  <c:v>1</c:v>
                </c:pt>
                <c:pt idx="7746">
                  <c:v>1</c:v>
                </c:pt>
                <c:pt idx="7747">
                  <c:v>1</c:v>
                </c:pt>
                <c:pt idx="7748">
                  <c:v>1</c:v>
                </c:pt>
                <c:pt idx="7749">
                  <c:v>1</c:v>
                </c:pt>
                <c:pt idx="7750">
                  <c:v>1</c:v>
                </c:pt>
                <c:pt idx="7751">
                  <c:v>1</c:v>
                </c:pt>
                <c:pt idx="7752">
                  <c:v>1</c:v>
                </c:pt>
                <c:pt idx="7753">
                  <c:v>1</c:v>
                </c:pt>
                <c:pt idx="7754">
                  <c:v>1</c:v>
                </c:pt>
                <c:pt idx="7755">
                  <c:v>1</c:v>
                </c:pt>
                <c:pt idx="7756">
                  <c:v>1</c:v>
                </c:pt>
                <c:pt idx="7757">
                  <c:v>1</c:v>
                </c:pt>
                <c:pt idx="7758">
                  <c:v>1</c:v>
                </c:pt>
                <c:pt idx="7759">
                  <c:v>1</c:v>
                </c:pt>
                <c:pt idx="7760">
                  <c:v>1</c:v>
                </c:pt>
                <c:pt idx="7761">
                  <c:v>1</c:v>
                </c:pt>
                <c:pt idx="7762">
                  <c:v>1</c:v>
                </c:pt>
                <c:pt idx="7763">
                  <c:v>1</c:v>
                </c:pt>
                <c:pt idx="7764">
                  <c:v>1</c:v>
                </c:pt>
                <c:pt idx="7765">
                  <c:v>1</c:v>
                </c:pt>
                <c:pt idx="7766">
                  <c:v>1</c:v>
                </c:pt>
                <c:pt idx="7767">
                  <c:v>1</c:v>
                </c:pt>
                <c:pt idx="7768">
                  <c:v>1</c:v>
                </c:pt>
                <c:pt idx="7769">
                  <c:v>1</c:v>
                </c:pt>
                <c:pt idx="7770">
                  <c:v>1</c:v>
                </c:pt>
                <c:pt idx="7771">
                  <c:v>1</c:v>
                </c:pt>
                <c:pt idx="7772">
                  <c:v>1</c:v>
                </c:pt>
                <c:pt idx="7773">
                  <c:v>1</c:v>
                </c:pt>
                <c:pt idx="7774">
                  <c:v>1</c:v>
                </c:pt>
                <c:pt idx="7775">
                  <c:v>1</c:v>
                </c:pt>
                <c:pt idx="7776">
                  <c:v>1</c:v>
                </c:pt>
                <c:pt idx="7777">
                  <c:v>1</c:v>
                </c:pt>
                <c:pt idx="7778">
                  <c:v>1</c:v>
                </c:pt>
                <c:pt idx="7779">
                  <c:v>1</c:v>
                </c:pt>
                <c:pt idx="7780">
                  <c:v>1</c:v>
                </c:pt>
                <c:pt idx="7781">
                  <c:v>1</c:v>
                </c:pt>
                <c:pt idx="7782">
                  <c:v>1</c:v>
                </c:pt>
                <c:pt idx="7783">
                  <c:v>1</c:v>
                </c:pt>
                <c:pt idx="7784">
                  <c:v>1</c:v>
                </c:pt>
                <c:pt idx="7785">
                  <c:v>1</c:v>
                </c:pt>
                <c:pt idx="7786">
                  <c:v>1</c:v>
                </c:pt>
                <c:pt idx="7787">
                  <c:v>1</c:v>
                </c:pt>
                <c:pt idx="7788">
                  <c:v>1</c:v>
                </c:pt>
                <c:pt idx="7789">
                  <c:v>1</c:v>
                </c:pt>
                <c:pt idx="7790">
                  <c:v>1</c:v>
                </c:pt>
                <c:pt idx="7791">
                  <c:v>1</c:v>
                </c:pt>
                <c:pt idx="7792">
                  <c:v>1</c:v>
                </c:pt>
                <c:pt idx="7793">
                  <c:v>1</c:v>
                </c:pt>
                <c:pt idx="7794">
                  <c:v>1</c:v>
                </c:pt>
                <c:pt idx="7795">
                  <c:v>1</c:v>
                </c:pt>
                <c:pt idx="7796">
                  <c:v>1</c:v>
                </c:pt>
                <c:pt idx="7797">
                  <c:v>1</c:v>
                </c:pt>
                <c:pt idx="7798">
                  <c:v>1</c:v>
                </c:pt>
                <c:pt idx="7799">
                  <c:v>1</c:v>
                </c:pt>
                <c:pt idx="7800">
                  <c:v>1</c:v>
                </c:pt>
                <c:pt idx="7801">
                  <c:v>1</c:v>
                </c:pt>
                <c:pt idx="7802">
                  <c:v>1</c:v>
                </c:pt>
                <c:pt idx="7803">
                  <c:v>1</c:v>
                </c:pt>
                <c:pt idx="7804">
                  <c:v>1</c:v>
                </c:pt>
                <c:pt idx="7805">
                  <c:v>1</c:v>
                </c:pt>
                <c:pt idx="7806">
                  <c:v>1</c:v>
                </c:pt>
                <c:pt idx="7807">
                  <c:v>1</c:v>
                </c:pt>
                <c:pt idx="7808">
                  <c:v>1</c:v>
                </c:pt>
                <c:pt idx="7809">
                  <c:v>1</c:v>
                </c:pt>
                <c:pt idx="7810">
                  <c:v>1</c:v>
                </c:pt>
                <c:pt idx="7811">
                  <c:v>1</c:v>
                </c:pt>
                <c:pt idx="7812">
                  <c:v>1</c:v>
                </c:pt>
                <c:pt idx="7813">
                  <c:v>1</c:v>
                </c:pt>
                <c:pt idx="7814">
                  <c:v>1</c:v>
                </c:pt>
                <c:pt idx="7815">
                  <c:v>1</c:v>
                </c:pt>
                <c:pt idx="7816">
                  <c:v>1</c:v>
                </c:pt>
                <c:pt idx="7817">
                  <c:v>1</c:v>
                </c:pt>
                <c:pt idx="7818">
                  <c:v>1</c:v>
                </c:pt>
                <c:pt idx="7819">
                  <c:v>1</c:v>
                </c:pt>
                <c:pt idx="7820">
                  <c:v>1</c:v>
                </c:pt>
                <c:pt idx="7821">
                  <c:v>1</c:v>
                </c:pt>
                <c:pt idx="7822">
                  <c:v>1</c:v>
                </c:pt>
                <c:pt idx="7823">
                  <c:v>1</c:v>
                </c:pt>
                <c:pt idx="7824">
                  <c:v>1</c:v>
                </c:pt>
                <c:pt idx="7825">
                  <c:v>1</c:v>
                </c:pt>
                <c:pt idx="7826">
                  <c:v>1</c:v>
                </c:pt>
                <c:pt idx="7827">
                  <c:v>1</c:v>
                </c:pt>
                <c:pt idx="7828">
                  <c:v>1</c:v>
                </c:pt>
                <c:pt idx="7829">
                  <c:v>1</c:v>
                </c:pt>
                <c:pt idx="7830">
                  <c:v>1</c:v>
                </c:pt>
                <c:pt idx="7831">
                  <c:v>1</c:v>
                </c:pt>
                <c:pt idx="7832">
                  <c:v>1</c:v>
                </c:pt>
                <c:pt idx="7833">
                  <c:v>1</c:v>
                </c:pt>
                <c:pt idx="7834">
                  <c:v>1</c:v>
                </c:pt>
                <c:pt idx="7835">
                  <c:v>1</c:v>
                </c:pt>
                <c:pt idx="7836">
                  <c:v>1</c:v>
                </c:pt>
                <c:pt idx="7837">
                  <c:v>1</c:v>
                </c:pt>
                <c:pt idx="7838">
                  <c:v>1</c:v>
                </c:pt>
                <c:pt idx="7839">
                  <c:v>1</c:v>
                </c:pt>
                <c:pt idx="7840">
                  <c:v>1</c:v>
                </c:pt>
                <c:pt idx="7841">
                  <c:v>1</c:v>
                </c:pt>
                <c:pt idx="7842">
                  <c:v>1</c:v>
                </c:pt>
                <c:pt idx="7843">
                  <c:v>1</c:v>
                </c:pt>
                <c:pt idx="7844">
                  <c:v>1</c:v>
                </c:pt>
                <c:pt idx="7845">
                  <c:v>1</c:v>
                </c:pt>
                <c:pt idx="7846">
                  <c:v>1</c:v>
                </c:pt>
                <c:pt idx="7847">
                  <c:v>1</c:v>
                </c:pt>
                <c:pt idx="7848">
                  <c:v>1</c:v>
                </c:pt>
                <c:pt idx="7849">
                  <c:v>1</c:v>
                </c:pt>
                <c:pt idx="7850">
                  <c:v>1</c:v>
                </c:pt>
                <c:pt idx="7851">
                  <c:v>1</c:v>
                </c:pt>
                <c:pt idx="7852">
                  <c:v>1</c:v>
                </c:pt>
                <c:pt idx="7853">
                  <c:v>1</c:v>
                </c:pt>
                <c:pt idx="7854">
                  <c:v>1</c:v>
                </c:pt>
                <c:pt idx="7855">
                  <c:v>1</c:v>
                </c:pt>
                <c:pt idx="7856">
                  <c:v>1</c:v>
                </c:pt>
                <c:pt idx="7857">
                  <c:v>1</c:v>
                </c:pt>
                <c:pt idx="7858">
                  <c:v>1</c:v>
                </c:pt>
                <c:pt idx="7859">
                  <c:v>1</c:v>
                </c:pt>
                <c:pt idx="7860">
                  <c:v>1</c:v>
                </c:pt>
                <c:pt idx="7861">
                  <c:v>1</c:v>
                </c:pt>
                <c:pt idx="7862">
                  <c:v>1</c:v>
                </c:pt>
                <c:pt idx="7863">
                  <c:v>1</c:v>
                </c:pt>
                <c:pt idx="7864">
                  <c:v>1</c:v>
                </c:pt>
                <c:pt idx="7865">
                  <c:v>1</c:v>
                </c:pt>
                <c:pt idx="7866">
                  <c:v>1</c:v>
                </c:pt>
                <c:pt idx="7867">
                  <c:v>1</c:v>
                </c:pt>
                <c:pt idx="7868">
                  <c:v>1</c:v>
                </c:pt>
                <c:pt idx="7869">
                  <c:v>1</c:v>
                </c:pt>
                <c:pt idx="7870">
                  <c:v>1</c:v>
                </c:pt>
                <c:pt idx="7871">
                  <c:v>1</c:v>
                </c:pt>
                <c:pt idx="7872">
                  <c:v>1</c:v>
                </c:pt>
                <c:pt idx="7873">
                  <c:v>1</c:v>
                </c:pt>
                <c:pt idx="7874">
                  <c:v>1</c:v>
                </c:pt>
                <c:pt idx="7875">
                  <c:v>1</c:v>
                </c:pt>
                <c:pt idx="7876">
                  <c:v>1</c:v>
                </c:pt>
                <c:pt idx="7877">
                  <c:v>1</c:v>
                </c:pt>
                <c:pt idx="7878">
                  <c:v>1</c:v>
                </c:pt>
                <c:pt idx="7879">
                  <c:v>1</c:v>
                </c:pt>
                <c:pt idx="7880">
                  <c:v>1</c:v>
                </c:pt>
                <c:pt idx="7881">
                  <c:v>1</c:v>
                </c:pt>
                <c:pt idx="7882">
                  <c:v>1</c:v>
                </c:pt>
                <c:pt idx="7883">
                  <c:v>1</c:v>
                </c:pt>
                <c:pt idx="7884">
                  <c:v>1</c:v>
                </c:pt>
                <c:pt idx="7885">
                  <c:v>1</c:v>
                </c:pt>
                <c:pt idx="7886">
                  <c:v>1</c:v>
                </c:pt>
                <c:pt idx="7887">
                  <c:v>1</c:v>
                </c:pt>
                <c:pt idx="7888">
                  <c:v>1</c:v>
                </c:pt>
                <c:pt idx="7889">
                  <c:v>1</c:v>
                </c:pt>
                <c:pt idx="7890">
                  <c:v>1</c:v>
                </c:pt>
                <c:pt idx="7891">
                  <c:v>1</c:v>
                </c:pt>
                <c:pt idx="7892">
                  <c:v>1</c:v>
                </c:pt>
                <c:pt idx="7893">
                  <c:v>1</c:v>
                </c:pt>
                <c:pt idx="7894">
                  <c:v>1</c:v>
                </c:pt>
                <c:pt idx="7895">
                  <c:v>1</c:v>
                </c:pt>
                <c:pt idx="7896">
                  <c:v>1</c:v>
                </c:pt>
                <c:pt idx="7897">
                  <c:v>1</c:v>
                </c:pt>
                <c:pt idx="7898">
                  <c:v>1</c:v>
                </c:pt>
                <c:pt idx="7899">
                  <c:v>1</c:v>
                </c:pt>
                <c:pt idx="7900">
                  <c:v>1</c:v>
                </c:pt>
                <c:pt idx="7901">
                  <c:v>1</c:v>
                </c:pt>
                <c:pt idx="7902">
                  <c:v>1</c:v>
                </c:pt>
                <c:pt idx="7903">
                  <c:v>1</c:v>
                </c:pt>
                <c:pt idx="7904">
                  <c:v>1</c:v>
                </c:pt>
                <c:pt idx="7905">
                  <c:v>1</c:v>
                </c:pt>
                <c:pt idx="7906">
                  <c:v>1</c:v>
                </c:pt>
                <c:pt idx="7907">
                  <c:v>1</c:v>
                </c:pt>
                <c:pt idx="7908">
                  <c:v>1</c:v>
                </c:pt>
                <c:pt idx="7909">
                  <c:v>1</c:v>
                </c:pt>
                <c:pt idx="7910">
                  <c:v>1</c:v>
                </c:pt>
                <c:pt idx="7911">
                  <c:v>1</c:v>
                </c:pt>
                <c:pt idx="7912">
                  <c:v>1</c:v>
                </c:pt>
                <c:pt idx="7913">
                  <c:v>1</c:v>
                </c:pt>
                <c:pt idx="7914">
                  <c:v>1</c:v>
                </c:pt>
                <c:pt idx="7915">
                  <c:v>1</c:v>
                </c:pt>
                <c:pt idx="7916">
                  <c:v>1</c:v>
                </c:pt>
                <c:pt idx="7917">
                  <c:v>1</c:v>
                </c:pt>
                <c:pt idx="7918">
                  <c:v>1</c:v>
                </c:pt>
                <c:pt idx="7919">
                  <c:v>1</c:v>
                </c:pt>
                <c:pt idx="7920">
                  <c:v>1</c:v>
                </c:pt>
                <c:pt idx="7921">
                  <c:v>1</c:v>
                </c:pt>
                <c:pt idx="7922">
                  <c:v>1</c:v>
                </c:pt>
                <c:pt idx="7923">
                  <c:v>1</c:v>
                </c:pt>
                <c:pt idx="7924">
                  <c:v>1</c:v>
                </c:pt>
                <c:pt idx="7925">
                  <c:v>1</c:v>
                </c:pt>
                <c:pt idx="7926">
                  <c:v>1</c:v>
                </c:pt>
                <c:pt idx="7927">
                  <c:v>1</c:v>
                </c:pt>
                <c:pt idx="7928">
                  <c:v>1</c:v>
                </c:pt>
                <c:pt idx="7929">
                  <c:v>1</c:v>
                </c:pt>
                <c:pt idx="7930">
                  <c:v>1</c:v>
                </c:pt>
                <c:pt idx="7931">
                  <c:v>1</c:v>
                </c:pt>
                <c:pt idx="7932">
                  <c:v>1</c:v>
                </c:pt>
                <c:pt idx="7933">
                  <c:v>1</c:v>
                </c:pt>
                <c:pt idx="7934">
                  <c:v>1</c:v>
                </c:pt>
                <c:pt idx="7935">
                  <c:v>1</c:v>
                </c:pt>
                <c:pt idx="7936">
                  <c:v>1</c:v>
                </c:pt>
                <c:pt idx="7937">
                  <c:v>1</c:v>
                </c:pt>
                <c:pt idx="7938">
                  <c:v>1</c:v>
                </c:pt>
                <c:pt idx="7939">
                  <c:v>1</c:v>
                </c:pt>
                <c:pt idx="7940">
                  <c:v>1</c:v>
                </c:pt>
                <c:pt idx="7941">
                  <c:v>1</c:v>
                </c:pt>
                <c:pt idx="7942">
                  <c:v>1</c:v>
                </c:pt>
                <c:pt idx="7943">
                  <c:v>1</c:v>
                </c:pt>
                <c:pt idx="7944">
                  <c:v>1</c:v>
                </c:pt>
                <c:pt idx="7945">
                  <c:v>1</c:v>
                </c:pt>
                <c:pt idx="7946">
                  <c:v>1</c:v>
                </c:pt>
                <c:pt idx="7947">
                  <c:v>1</c:v>
                </c:pt>
                <c:pt idx="7948">
                  <c:v>1</c:v>
                </c:pt>
                <c:pt idx="7949">
                  <c:v>1</c:v>
                </c:pt>
                <c:pt idx="7950">
                  <c:v>1</c:v>
                </c:pt>
                <c:pt idx="7951">
                  <c:v>1</c:v>
                </c:pt>
                <c:pt idx="7952">
                  <c:v>1</c:v>
                </c:pt>
                <c:pt idx="7953">
                  <c:v>1</c:v>
                </c:pt>
                <c:pt idx="7954">
                  <c:v>1</c:v>
                </c:pt>
                <c:pt idx="7955">
                  <c:v>1</c:v>
                </c:pt>
                <c:pt idx="7956">
                  <c:v>1</c:v>
                </c:pt>
                <c:pt idx="7957">
                  <c:v>1</c:v>
                </c:pt>
                <c:pt idx="7958">
                  <c:v>1</c:v>
                </c:pt>
                <c:pt idx="7959">
                  <c:v>1</c:v>
                </c:pt>
                <c:pt idx="7960">
                  <c:v>1</c:v>
                </c:pt>
                <c:pt idx="7961">
                  <c:v>1</c:v>
                </c:pt>
                <c:pt idx="7962">
                  <c:v>1</c:v>
                </c:pt>
                <c:pt idx="7963">
                  <c:v>1</c:v>
                </c:pt>
                <c:pt idx="7964">
                  <c:v>1</c:v>
                </c:pt>
                <c:pt idx="7965">
                  <c:v>1</c:v>
                </c:pt>
                <c:pt idx="7966">
                  <c:v>1</c:v>
                </c:pt>
                <c:pt idx="7967">
                  <c:v>1</c:v>
                </c:pt>
                <c:pt idx="7968">
                  <c:v>1</c:v>
                </c:pt>
                <c:pt idx="7969">
                  <c:v>1</c:v>
                </c:pt>
                <c:pt idx="7970">
                  <c:v>1</c:v>
                </c:pt>
                <c:pt idx="7971">
                  <c:v>1</c:v>
                </c:pt>
                <c:pt idx="7972">
                  <c:v>1</c:v>
                </c:pt>
                <c:pt idx="7973">
                  <c:v>1</c:v>
                </c:pt>
                <c:pt idx="7974">
                  <c:v>1</c:v>
                </c:pt>
                <c:pt idx="7975">
                  <c:v>1</c:v>
                </c:pt>
                <c:pt idx="7976">
                  <c:v>1</c:v>
                </c:pt>
                <c:pt idx="7977">
                  <c:v>1</c:v>
                </c:pt>
                <c:pt idx="7978">
                  <c:v>1</c:v>
                </c:pt>
                <c:pt idx="7979">
                  <c:v>1</c:v>
                </c:pt>
                <c:pt idx="7980">
                  <c:v>1</c:v>
                </c:pt>
                <c:pt idx="7981">
                  <c:v>1</c:v>
                </c:pt>
                <c:pt idx="7982">
                  <c:v>1</c:v>
                </c:pt>
                <c:pt idx="7983">
                  <c:v>1</c:v>
                </c:pt>
                <c:pt idx="7984">
                  <c:v>1</c:v>
                </c:pt>
                <c:pt idx="7985">
                  <c:v>1</c:v>
                </c:pt>
                <c:pt idx="7986">
                  <c:v>1</c:v>
                </c:pt>
                <c:pt idx="7987">
                  <c:v>1</c:v>
                </c:pt>
                <c:pt idx="7988">
                  <c:v>1</c:v>
                </c:pt>
                <c:pt idx="7989">
                  <c:v>1</c:v>
                </c:pt>
                <c:pt idx="7990">
                  <c:v>1</c:v>
                </c:pt>
                <c:pt idx="7991">
                  <c:v>1</c:v>
                </c:pt>
                <c:pt idx="7992">
                  <c:v>1</c:v>
                </c:pt>
                <c:pt idx="7993">
                  <c:v>1</c:v>
                </c:pt>
                <c:pt idx="7994">
                  <c:v>1</c:v>
                </c:pt>
                <c:pt idx="7995">
                  <c:v>1</c:v>
                </c:pt>
                <c:pt idx="7996">
                  <c:v>1</c:v>
                </c:pt>
                <c:pt idx="7997">
                  <c:v>1</c:v>
                </c:pt>
                <c:pt idx="7998">
                  <c:v>1</c:v>
                </c:pt>
                <c:pt idx="7999">
                  <c:v>1</c:v>
                </c:pt>
                <c:pt idx="8000">
                  <c:v>1</c:v>
                </c:pt>
                <c:pt idx="8001">
                  <c:v>1</c:v>
                </c:pt>
                <c:pt idx="8002">
                  <c:v>1</c:v>
                </c:pt>
                <c:pt idx="8003">
                  <c:v>1</c:v>
                </c:pt>
                <c:pt idx="8004">
                  <c:v>1</c:v>
                </c:pt>
                <c:pt idx="8005">
                  <c:v>1</c:v>
                </c:pt>
                <c:pt idx="8006">
                  <c:v>1</c:v>
                </c:pt>
                <c:pt idx="8007">
                  <c:v>1</c:v>
                </c:pt>
                <c:pt idx="8008">
                  <c:v>1</c:v>
                </c:pt>
                <c:pt idx="8009">
                  <c:v>1</c:v>
                </c:pt>
                <c:pt idx="8010">
                  <c:v>1</c:v>
                </c:pt>
                <c:pt idx="8011">
                  <c:v>1</c:v>
                </c:pt>
                <c:pt idx="8012">
                  <c:v>1</c:v>
                </c:pt>
                <c:pt idx="8013">
                  <c:v>1</c:v>
                </c:pt>
                <c:pt idx="8014">
                  <c:v>1</c:v>
                </c:pt>
                <c:pt idx="8015">
                  <c:v>1</c:v>
                </c:pt>
                <c:pt idx="8016">
                  <c:v>1</c:v>
                </c:pt>
                <c:pt idx="8017">
                  <c:v>1</c:v>
                </c:pt>
                <c:pt idx="8018">
                  <c:v>1</c:v>
                </c:pt>
                <c:pt idx="8019">
                  <c:v>1</c:v>
                </c:pt>
                <c:pt idx="8020">
                  <c:v>1</c:v>
                </c:pt>
                <c:pt idx="8021">
                  <c:v>1</c:v>
                </c:pt>
                <c:pt idx="8022">
                  <c:v>1</c:v>
                </c:pt>
                <c:pt idx="8023">
                  <c:v>1</c:v>
                </c:pt>
                <c:pt idx="8024">
                  <c:v>1</c:v>
                </c:pt>
                <c:pt idx="8025">
                  <c:v>1</c:v>
                </c:pt>
                <c:pt idx="8026">
                  <c:v>1</c:v>
                </c:pt>
                <c:pt idx="8027">
                  <c:v>1</c:v>
                </c:pt>
                <c:pt idx="8028">
                  <c:v>1</c:v>
                </c:pt>
                <c:pt idx="8029">
                  <c:v>1</c:v>
                </c:pt>
                <c:pt idx="8030">
                  <c:v>1</c:v>
                </c:pt>
                <c:pt idx="8031">
                  <c:v>1</c:v>
                </c:pt>
                <c:pt idx="8032">
                  <c:v>1</c:v>
                </c:pt>
                <c:pt idx="8033">
                  <c:v>1</c:v>
                </c:pt>
                <c:pt idx="8034">
                  <c:v>1</c:v>
                </c:pt>
                <c:pt idx="8035">
                  <c:v>1</c:v>
                </c:pt>
                <c:pt idx="8036">
                  <c:v>1</c:v>
                </c:pt>
                <c:pt idx="8037">
                  <c:v>1</c:v>
                </c:pt>
                <c:pt idx="8038">
                  <c:v>1</c:v>
                </c:pt>
                <c:pt idx="8039">
                  <c:v>1</c:v>
                </c:pt>
                <c:pt idx="8040">
                  <c:v>1</c:v>
                </c:pt>
                <c:pt idx="8041">
                  <c:v>1</c:v>
                </c:pt>
                <c:pt idx="8042">
                  <c:v>1</c:v>
                </c:pt>
                <c:pt idx="8043">
                  <c:v>1</c:v>
                </c:pt>
                <c:pt idx="8044">
                  <c:v>1</c:v>
                </c:pt>
                <c:pt idx="8045">
                  <c:v>1</c:v>
                </c:pt>
                <c:pt idx="8046">
                  <c:v>1</c:v>
                </c:pt>
                <c:pt idx="8047">
                  <c:v>1</c:v>
                </c:pt>
                <c:pt idx="8048">
                  <c:v>1</c:v>
                </c:pt>
                <c:pt idx="8049">
                  <c:v>1</c:v>
                </c:pt>
                <c:pt idx="8050">
                  <c:v>1</c:v>
                </c:pt>
                <c:pt idx="8051">
                  <c:v>1</c:v>
                </c:pt>
                <c:pt idx="8052">
                  <c:v>1</c:v>
                </c:pt>
                <c:pt idx="8053">
                  <c:v>1</c:v>
                </c:pt>
                <c:pt idx="8054">
                  <c:v>1</c:v>
                </c:pt>
                <c:pt idx="8055">
                  <c:v>1</c:v>
                </c:pt>
                <c:pt idx="8056">
                  <c:v>1</c:v>
                </c:pt>
                <c:pt idx="8057">
                  <c:v>1</c:v>
                </c:pt>
                <c:pt idx="8058">
                  <c:v>1</c:v>
                </c:pt>
                <c:pt idx="8059">
                  <c:v>1</c:v>
                </c:pt>
                <c:pt idx="8060">
                  <c:v>1</c:v>
                </c:pt>
                <c:pt idx="8061">
                  <c:v>1</c:v>
                </c:pt>
                <c:pt idx="8062">
                  <c:v>1</c:v>
                </c:pt>
                <c:pt idx="8063">
                  <c:v>1</c:v>
                </c:pt>
                <c:pt idx="8064">
                  <c:v>1</c:v>
                </c:pt>
                <c:pt idx="8065">
                  <c:v>1</c:v>
                </c:pt>
                <c:pt idx="8066">
                  <c:v>1</c:v>
                </c:pt>
                <c:pt idx="8067">
                  <c:v>1</c:v>
                </c:pt>
                <c:pt idx="8068">
                  <c:v>1</c:v>
                </c:pt>
                <c:pt idx="8069">
                  <c:v>1</c:v>
                </c:pt>
                <c:pt idx="8070">
                  <c:v>1</c:v>
                </c:pt>
                <c:pt idx="8071">
                  <c:v>1</c:v>
                </c:pt>
                <c:pt idx="8072">
                  <c:v>1</c:v>
                </c:pt>
                <c:pt idx="8073">
                  <c:v>1</c:v>
                </c:pt>
                <c:pt idx="8074">
                  <c:v>1</c:v>
                </c:pt>
                <c:pt idx="8075">
                  <c:v>1</c:v>
                </c:pt>
                <c:pt idx="8076">
                  <c:v>1</c:v>
                </c:pt>
                <c:pt idx="8077">
                  <c:v>1</c:v>
                </c:pt>
                <c:pt idx="8078">
                  <c:v>1</c:v>
                </c:pt>
                <c:pt idx="8079">
                  <c:v>1</c:v>
                </c:pt>
                <c:pt idx="8080">
                  <c:v>1</c:v>
                </c:pt>
                <c:pt idx="8081">
                  <c:v>1</c:v>
                </c:pt>
                <c:pt idx="8082">
                  <c:v>1</c:v>
                </c:pt>
                <c:pt idx="8083">
                  <c:v>1</c:v>
                </c:pt>
                <c:pt idx="8084">
                  <c:v>1</c:v>
                </c:pt>
                <c:pt idx="8085">
                  <c:v>1</c:v>
                </c:pt>
                <c:pt idx="8086">
                  <c:v>1</c:v>
                </c:pt>
                <c:pt idx="8087">
                  <c:v>1</c:v>
                </c:pt>
                <c:pt idx="8088">
                  <c:v>1</c:v>
                </c:pt>
                <c:pt idx="8089">
                  <c:v>1</c:v>
                </c:pt>
                <c:pt idx="8090">
                  <c:v>1</c:v>
                </c:pt>
                <c:pt idx="8091">
                  <c:v>1</c:v>
                </c:pt>
                <c:pt idx="8092">
                  <c:v>1</c:v>
                </c:pt>
                <c:pt idx="8093">
                  <c:v>1</c:v>
                </c:pt>
                <c:pt idx="8094">
                  <c:v>1</c:v>
                </c:pt>
                <c:pt idx="8095">
                  <c:v>1</c:v>
                </c:pt>
                <c:pt idx="8096">
                  <c:v>1</c:v>
                </c:pt>
                <c:pt idx="8097">
                  <c:v>1</c:v>
                </c:pt>
                <c:pt idx="8098">
                  <c:v>1</c:v>
                </c:pt>
                <c:pt idx="8099">
                  <c:v>1</c:v>
                </c:pt>
                <c:pt idx="8100">
                  <c:v>1</c:v>
                </c:pt>
                <c:pt idx="8101">
                  <c:v>1</c:v>
                </c:pt>
                <c:pt idx="8102">
                  <c:v>1</c:v>
                </c:pt>
                <c:pt idx="8103">
                  <c:v>1</c:v>
                </c:pt>
                <c:pt idx="8104">
                  <c:v>1</c:v>
                </c:pt>
                <c:pt idx="8105">
                  <c:v>1</c:v>
                </c:pt>
                <c:pt idx="8106">
                  <c:v>1</c:v>
                </c:pt>
                <c:pt idx="8107">
                  <c:v>1</c:v>
                </c:pt>
                <c:pt idx="8108">
                  <c:v>1</c:v>
                </c:pt>
                <c:pt idx="8109">
                  <c:v>1</c:v>
                </c:pt>
                <c:pt idx="8110">
                  <c:v>1</c:v>
                </c:pt>
                <c:pt idx="8111">
                  <c:v>1</c:v>
                </c:pt>
                <c:pt idx="8112">
                  <c:v>1</c:v>
                </c:pt>
                <c:pt idx="8113">
                  <c:v>1</c:v>
                </c:pt>
                <c:pt idx="8114">
                  <c:v>1</c:v>
                </c:pt>
                <c:pt idx="8115">
                  <c:v>1</c:v>
                </c:pt>
                <c:pt idx="8116">
                  <c:v>1</c:v>
                </c:pt>
                <c:pt idx="8117">
                  <c:v>1</c:v>
                </c:pt>
                <c:pt idx="8118">
                  <c:v>1</c:v>
                </c:pt>
                <c:pt idx="8119">
                  <c:v>1</c:v>
                </c:pt>
                <c:pt idx="8120">
                  <c:v>1</c:v>
                </c:pt>
                <c:pt idx="8121">
                  <c:v>1</c:v>
                </c:pt>
                <c:pt idx="8122">
                  <c:v>1</c:v>
                </c:pt>
                <c:pt idx="8123">
                  <c:v>1</c:v>
                </c:pt>
                <c:pt idx="8124">
                  <c:v>1</c:v>
                </c:pt>
                <c:pt idx="8125">
                  <c:v>1</c:v>
                </c:pt>
                <c:pt idx="8126">
                  <c:v>1</c:v>
                </c:pt>
                <c:pt idx="8127">
                  <c:v>1</c:v>
                </c:pt>
                <c:pt idx="8128">
                  <c:v>1</c:v>
                </c:pt>
                <c:pt idx="8129">
                  <c:v>1</c:v>
                </c:pt>
                <c:pt idx="8130">
                  <c:v>1</c:v>
                </c:pt>
                <c:pt idx="8131">
                  <c:v>1</c:v>
                </c:pt>
                <c:pt idx="8132">
                  <c:v>1</c:v>
                </c:pt>
                <c:pt idx="8133">
                  <c:v>1</c:v>
                </c:pt>
                <c:pt idx="8134">
                  <c:v>1</c:v>
                </c:pt>
                <c:pt idx="8135">
                  <c:v>1</c:v>
                </c:pt>
                <c:pt idx="8136">
                  <c:v>1</c:v>
                </c:pt>
                <c:pt idx="8137">
                  <c:v>1</c:v>
                </c:pt>
                <c:pt idx="8138">
                  <c:v>1</c:v>
                </c:pt>
                <c:pt idx="8139">
                  <c:v>1</c:v>
                </c:pt>
                <c:pt idx="8140">
                  <c:v>1</c:v>
                </c:pt>
                <c:pt idx="8141">
                  <c:v>1</c:v>
                </c:pt>
                <c:pt idx="8142">
                  <c:v>1</c:v>
                </c:pt>
                <c:pt idx="8143">
                  <c:v>1</c:v>
                </c:pt>
                <c:pt idx="8144">
                  <c:v>1</c:v>
                </c:pt>
                <c:pt idx="8145">
                  <c:v>1</c:v>
                </c:pt>
                <c:pt idx="8146">
                  <c:v>1</c:v>
                </c:pt>
                <c:pt idx="8147">
                  <c:v>1</c:v>
                </c:pt>
                <c:pt idx="8148">
                  <c:v>1</c:v>
                </c:pt>
                <c:pt idx="8149">
                  <c:v>1</c:v>
                </c:pt>
                <c:pt idx="8150">
                  <c:v>1</c:v>
                </c:pt>
                <c:pt idx="8151">
                  <c:v>1</c:v>
                </c:pt>
                <c:pt idx="8152">
                  <c:v>1</c:v>
                </c:pt>
                <c:pt idx="8153">
                  <c:v>1</c:v>
                </c:pt>
                <c:pt idx="8154">
                  <c:v>1</c:v>
                </c:pt>
                <c:pt idx="8155">
                  <c:v>1</c:v>
                </c:pt>
                <c:pt idx="8156">
                  <c:v>1</c:v>
                </c:pt>
                <c:pt idx="8157">
                  <c:v>1</c:v>
                </c:pt>
                <c:pt idx="8158">
                  <c:v>1</c:v>
                </c:pt>
                <c:pt idx="8159">
                  <c:v>1</c:v>
                </c:pt>
                <c:pt idx="8160">
                  <c:v>1</c:v>
                </c:pt>
                <c:pt idx="8161">
                  <c:v>1</c:v>
                </c:pt>
                <c:pt idx="8162">
                  <c:v>1</c:v>
                </c:pt>
                <c:pt idx="8163">
                  <c:v>1</c:v>
                </c:pt>
                <c:pt idx="8164">
                  <c:v>1</c:v>
                </c:pt>
                <c:pt idx="8165">
                  <c:v>1</c:v>
                </c:pt>
                <c:pt idx="8166">
                  <c:v>1</c:v>
                </c:pt>
                <c:pt idx="8167">
                  <c:v>1</c:v>
                </c:pt>
                <c:pt idx="8168">
                  <c:v>1</c:v>
                </c:pt>
                <c:pt idx="8169">
                  <c:v>1</c:v>
                </c:pt>
                <c:pt idx="8170">
                  <c:v>1</c:v>
                </c:pt>
                <c:pt idx="8171">
                  <c:v>1</c:v>
                </c:pt>
                <c:pt idx="8172">
                  <c:v>1</c:v>
                </c:pt>
                <c:pt idx="8173">
                  <c:v>1</c:v>
                </c:pt>
                <c:pt idx="8174">
                  <c:v>1</c:v>
                </c:pt>
                <c:pt idx="8175">
                  <c:v>1</c:v>
                </c:pt>
                <c:pt idx="8176">
                  <c:v>1</c:v>
                </c:pt>
                <c:pt idx="8177">
                  <c:v>1</c:v>
                </c:pt>
                <c:pt idx="8178">
                  <c:v>1</c:v>
                </c:pt>
                <c:pt idx="8179">
                  <c:v>1</c:v>
                </c:pt>
                <c:pt idx="8180">
                  <c:v>1</c:v>
                </c:pt>
                <c:pt idx="8181">
                  <c:v>1</c:v>
                </c:pt>
                <c:pt idx="8182">
                  <c:v>1</c:v>
                </c:pt>
                <c:pt idx="8183">
                  <c:v>1</c:v>
                </c:pt>
                <c:pt idx="8184">
                  <c:v>1</c:v>
                </c:pt>
                <c:pt idx="8185">
                  <c:v>1</c:v>
                </c:pt>
                <c:pt idx="8186">
                  <c:v>1</c:v>
                </c:pt>
                <c:pt idx="8187">
                  <c:v>1</c:v>
                </c:pt>
                <c:pt idx="8188">
                  <c:v>1</c:v>
                </c:pt>
                <c:pt idx="8189">
                  <c:v>1</c:v>
                </c:pt>
                <c:pt idx="8190">
                  <c:v>1</c:v>
                </c:pt>
                <c:pt idx="8191">
                  <c:v>1</c:v>
                </c:pt>
                <c:pt idx="8192">
                  <c:v>1</c:v>
                </c:pt>
                <c:pt idx="8193">
                  <c:v>1</c:v>
                </c:pt>
                <c:pt idx="8194">
                  <c:v>1</c:v>
                </c:pt>
                <c:pt idx="8195">
                  <c:v>1</c:v>
                </c:pt>
                <c:pt idx="8196">
                  <c:v>1</c:v>
                </c:pt>
                <c:pt idx="8197">
                  <c:v>1</c:v>
                </c:pt>
                <c:pt idx="8198">
                  <c:v>1</c:v>
                </c:pt>
                <c:pt idx="8199">
                  <c:v>1</c:v>
                </c:pt>
                <c:pt idx="8200">
                  <c:v>1</c:v>
                </c:pt>
                <c:pt idx="8201">
                  <c:v>1</c:v>
                </c:pt>
                <c:pt idx="8202">
                  <c:v>1</c:v>
                </c:pt>
                <c:pt idx="8203">
                  <c:v>1</c:v>
                </c:pt>
                <c:pt idx="8204">
                  <c:v>1</c:v>
                </c:pt>
                <c:pt idx="8205">
                  <c:v>1</c:v>
                </c:pt>
                <c:pt idx="8206">
                  <c:v>1</c:v>
                </c:pt>
                <c:pt idx="8207">
                  <c:v>1</c:v>
                </c:pt>
                <c:pt idx="8208">
                  <c:v>1</c:v>
                </c:pt>
                <c:pt idx="8209">
                  <c:v>1</c:v>
                </c:pt>
                <c:pt idx="8210">
                  <c:v>1</c:v>
                </c:pt>
                <c:pt idx="8211">
                  <c:v>1</c:v>
                </c:pt>
                <c:pt idx="8212">
                  <c:v>1</c:v>
                </c:pt>
                <c:pt idx="8213">
                  <c:v>1</c:v>
                </c:pt>
                <c:pt idx="8214">
                  <c:v>1</c:v>
                </c:pt>
                <c:pt idx="8215">
                  <c:v>1</c:v>
                </c:pt>
                <c:pt idx="8216">
                  <c:v>1</c:v>
                </c:pt>
                <c:pt idx="8217">
                  <c:v>1</c:v>
                </c:pt>
                <c:pt idx="8218">
                  <c:v>1</c:v>
                </c:pt>
                <c:pt idx="8219">
                  <c:v>1</c:v>
                </c:pt>
                <c:pt idx="8220">
                  <c:v>1</c:v>
                </c:pt>
                <c:pt idx="8221">
                  <c:v>1</c:v>
                </c:pt>
                <c:pt idx="8222">
                  <c:v>1</c:v>
                </c:pt>
                <c:pt idx="8223">
                  <c:v>1</c:v>
                </c:pt>
                <c:pt idx="8224">
                  <c:v>1</c:v>
                </c:pt>
                <c:pt idx="8225">
                  <c:v>1</c:v>
                </c:pt>
                <c:pt idx="8226">
                  <c:v>1</c:v>
                </c:pt>
                <c:pt idx="8227">
                  <c:v>1</c:v>
                </c:pt>
                <c:pt idx="8228">
                  <c:v>1</c:v>
                </c:pt>
                <c:pt idx="8229">
                  <c:v>1</c:v>
                </c:pt>
                <c:pt idx="8230">
                  <c:v>1</c:v>
                </c:pt>
                <c:pt idx="8231">
                  <c:v>1</c:v>
                </c:pt>
                <c:pt idx="8232">
                  <c:v>1</c:v>
                </c:pt>
                <c:pt idx="8233">
                  <c:v>1</c:v>
                </c:pt>
                <c:pt idx="8234">
                  <c:v>1</c:v>
                </c:pt>
                <c:pt idx="8235">
                  <c:v>1</c:v>
                </c:pt>
                <c:pt idx="8236">
                  <c:v>1</c:v>
                </c:pt>
                <c:pt idx="8237">
                  <c:v>1</c:v>
                </c:pt>
                <c:pt idx="8238">
                  <c:v>1</c:v>
                </c:pt>
                <c:pt idx="8239">
                  <c:v>1</c:v>
                </c:pt>
                <c:pt idx="8240">
                  <c:v>1</c:v>
                </c:pt>
                <c:pt idx="8241">
                  <c:v>1</c:v>
                </c:pt>
                <c:pt idx="8242">
                  <c:v>1</c:v>
                </c:pt>
                <c:pt idx="8243">
                  <c:v>1</c:v>
                </c:pt>
                <c:pt idx="8244">
                  <c:v>1</c:v>
                </c:pt>
                <c:pt idx="8245">
                  <c:v>1</c:v>
                </c:pt>
                <c:pt idx="8246">
                  <c:v>1</c:v>
                </c:pt>
                <c:pt idx="8247">
                  <c:v>1</c:v>
                </c:pt>
                <c:pt idx="8248">
                  <c:v>1</c:v>
                </c:pt>
                <c:pt idx="8249">
                  <c:v>1</c:v>
                </c:pt>
                <c:pt idx="8250">
                  <c:v>1</c:v>
                </c:pt>
                <c:pt idx="8251">
                  <c:v>1</c:v>
                </c:pt>
                <c:pt idx="8252">
                  <c:v>1</c:v>
                </c:pt>
                <c:pt idx="8253">
                  <c:v>1</c:v>
                </c:pt>
                <c:pt idx="8254">
                  <c:v>1</c:v>
                </c:pt>
                <c:pt idx="8255">
                  <c:v>1</c:v>
                </c:pt>
                <c:pt idx="8256">
                  <c:v>1</c:v>
                </c:pt>
                <c:pt idx="8257">
                  <c:v>1</c:v>
                </c:pt>
                <c:pt idx="8258">
                  <c:v>1</c:v>
                </c:pt>
                <c:pt idx="8259">
                  <c:v>1</c:v>
                </c:pt>
                <c:pt idx="8260">
                  <c:v>1</c:v>
                </c:pt>
                <c:pt idx="8261">
                  <c:v>1</c:v>
                </c:pt>
                <c:pt idx="8262">
                  <c:v>1</c:v>
                </c:pt>
                <c:pt idx="8263">
                  <c:v>1</c:v>
                </c:pt>
                <c:pt idx="8264">
                  <c:v>1</c:v>
                </c:pt>
                <c:pt idx="8265">
                  <c:v>1</c:v>
                </c:pt>
                <c:pt idx="8266">
                  <c:v>1</c:v>
                </c:pt>
                <c:pt idx="8267">
                  <c:v>1</c:v>
                </c:pt>
                <c:pt idx="8268">
                  <c:v>1</c:v>
                </c:pt>
                <c:pt idx="8269">
                  <c:v>1</c:v>
                </c:pt>
                <c:pt idx="8270">
                  <c:v>1</c:v>
                </c:pt>
                <c:pt idx="8271">
                  <c:v>1</c:v>
                </c:pt>
                <c:pt idx="8272">
                  <c:v>1</c:v>
                </c:pt>
                <c:pt idx="8273">
                  <c:v>1</c:v>
                </c:pt>
                <c:pt idx="8274">
                  <c:v>1</c:v>
                </c:pt>
                <c:pt idx="8275">
                  <c:v>1</c:v>
                </c:pt>
                <c:pt idx="8276">
                  <c:v>1</c:v>
                </c:pt>
                <c:pt idx="8277">
                  <c:v>1</c:v>
                </c:pt>
                <c:pt idx="8278">
                  <c:v>1</c:v>
                </c:pt>
                <c:pt idx="8279">
                  <c:v>1</c:v>
                </c:pt>
                <c:pt idx="8280">
                  <c:v>1</c:v>
                </c:pt>
                <c:pt idx="8281">
                  <c:v>1</c:v>
                </c:pt>
                <c:pt idx="8282">
                  <c:v>1</c:v>
                </c:pt>
                <c:pt idx="8283">
                  <c:v>1</c:v>
                </c:pt>
                <c:pt idx="8284">
                  <c:v>1</c:v>
                </c:pt>
                <c:pt idx="8285">
                  <c:v>1</c:v>
                </c:pt>
                <c:pt idx="8286">
                  <c:v>1</c:v>
                </c:pt>
                <c:pt idx="8287">
                  <c:v>1</c:v>
                </c:pt>
                <c:pt idx="8288">
                  <c:v>1</c:v>
                </c:pt>
                <c:pt idx="8289">
                  <c:v>1</c:v>
                </c:pt>
                <c:pt idx="8290">
                  <c:v>1</c:v>
                </c:pt>
                <c:pt idx="8291">
                  <c:v>1</c:v>
                </c:pt>
                <c:pt idx="8292">
                  <c:v>1</c:v>
                </c:pt>
                <c:pt idx="8293">
                  <c:v>1</c:v>
                </c:pt>
                <c:pt idx="8294">
                  <c:v>1</c:v>
                </c:pt>
                <c:pt idx="8295">
                  <c:v>1</c:v>
                </c:pt>
                <c:pt idx="8296">
                  <c:v>1</c:v>
                </c:pt>
                <c:pt idx="8297">
                  <c:v>1</c:v>
                </c:pt>
                <c:pt idx="8298">
                  <c:v>1</c:v>
                </c:pt>
                <c:pt idx="8299">
                  <c:v>1</c:v>
                </c:pt>
                <c:pt idx="8300">
                  <c:v>1</c:v>
                </c:pt>
                <c:pt idx="8301">
                  <c:v>1</c:v>
                </c:pt>
                <c:pt idx="8302">
                  <c:v>1</c:v>
                </c:pt>
                <c:pt idx="8303">
                  <c:v>1</c:v>
                </c:pt>
                <c:pt idx="8304">
                  <c:v>1</c:v>
                </c:pt>
                <c:pt idx="8305">
                  <c:v>1</c:v>
                </c:pt>
                <c:pt idx="8306">
                  <c:v>1</c:v>
                </c:pt>
                <c:pt idx="8307">
                  <c:v>1</c:v>
                </c:pt>
                <c:pt idx="8308">
                  <c:v>1</c:v>
                </c:pt>
                <c:pt idx="8309">
                  <c:v>1</c:v>
                </c:pt>
                <c:pt idx="8310">
                  <c:v>1</c:v>
                </c:pt>
                <c:pt idx="8311">
                  <c:v>1</c:v>
                </c:pt>
                <c:pt idx="8312">
                  <c:v>1</c:v>
                </c:pt>
                <c:pt idx="8313">
                  <c:v>1</c:v>
                </c:pt>
                <c:pt idx="8314">
                  <c:v>1</c:v>
                </c:pt>
                <c:pt idx="8315">
                  <c:v>1</c:v>
                </c:pt>
                <c:pt idx="8316">
                  <c:v>1</c:v>
                </c:pt>
                <c:pt idx="8317">
                  <c:v>1</c:v>
                </c:pt>
                <c:pt idx="8318">
                  <c:v>1</c:v>
                </c:pt>
                <c:pt idx="8319">
                  <c:v>1</c:v>
                </c:pt>
                <c:pt idx="8320">
                  <c:v>1</c:v>
                </c:pt>
                <c:pt idx="8321">
                  <c:v>1</c:v>
                </c:pt>
                <c:pt idx="8322">
                  <c:v>1</c:v>
                </c:pt>
                <c:pt idx="8323">
                  <c:v>1</c:v>
                </c:pt>
                <c:pt idx="8324">
                  <c:v>1</c:v>
                </c:pt>
                <c:pt idx="8325">
                  <c:v>1</c:v>
                </c:pt>
                <c:pt idx="8326">
                  <c:v>1</c:v>
                </c:pt>
                <c:pt idx="8327">
                  <c:v>1</c:v>
                </c:pt>
                <c:pt idx="8328">
                  <c:v>1</c:v>
                </c:pt>
                <c:pt idx="8329">
                  <c:v>1</c:v>
                </c:pt>
                <c:pt idx="8330">
                  <c:v>1</c:v>
                </c:pt>
                <c:pt idx="8331">
                  <c:v>1</c:v>
                </c:pt>
                <c:pt idx="8332">
                  <c:v>1</c:v>
                </c:pt>
                <c:pt idx="8333">
                  <c:v>1</c:v>
                </c:pt>
                <c:pt idx="8334">
                  <c:v>1</c:v>
                </c:pt>
                <c:pt idx="8335">
                  <c:v>1</c:v>
                </c:pt>
                <c:pt idx="8336">
                  <c:v>1</c:v>
                </c:pt>
                <c:pt idx="8337">
                  <c:v>1</c:v>
                </c:pt>
                <c:pt idx="8338">
                  <c:v>1</c:v>
                </c:pt>
                <c:pt idx="8339">
                  <c:v>1</c:v>
                </c:pt>
                <c:pt idx="8340">
                  <c:v>1</c:v>
                </c:pt>
                <c:pt idx="8341">
                  <c:v>1</c:v>
                </c:pt>
                <c:pt idx="8342">
                  <c:v>1</c:v>
                </c:pt>
                <c:pt idx="8343">
                  <c:v>1</c:v>
                </c:pt>
                <c:pt idx="8344">
                  <c:v>1</c:v>
                </c:pt>
                <c:pt idx="8345">
                  <c:v>1</c:v>
                </c:pt>
                <c:pt idx="8346">
                  <c:v>1</c:v>
                </c:pt>
                <c:pt idx="8347">
                  <c:v>1</c:v>
                </c:pt>
                <c:pt idx="8348">
                  <c:v>1</c:v>
                </c:pt>
                <c:pt idx="8349">
                  <c:v>1</c:v>
                </c:pt>
                <c:pt idx="8350">
                  <c:v>1</c:v>
                </c:pt>
                <c:pt idx="8351">
                  <c:v>1</c:v>
                </c:pt>
                <c:pt idx="8352">
                  <c:v>1</c:v>
                </c:pt>
                <c:pt idx="8353">
                  <c:v>1</c:v>
                </c:pt>
                <c:pt idx="8354">
                  <c:v>1</c:v>
                </c:pt>
                <c:pt idx="8355">
                  <c:v>1</c:v>
                </c:pt>
                <c:pt idx="8356">
                  <c:v>1</c:v>
                </c:pt>
                <c:pt idx="8357">
                  <c:v>1</c:v>
                </c:pt>
                <c:pt idx="8358">
                  <c:v>1</c:v>
                </c:pt>
                <c:pt idx="8359">
                  <c:v>1</c:v>
                </c:pt>
                <c:pt idx="8360">
                  <c:v>1</c:v>
                </c:pt>
                <c:pt idx="8361">
                  <c:v>1</c:v>
                </c:pt>
                <c:pt idx="8362">
                  <c:v>1</c:v>
                </c:pt>
                <c:pt idx="8363">
                  <c:v>1</c:v>
                </c:pt>
                <c:pt idx="8364">
                  <c:v>1</c:v>
                </c:pt>
                <c:pt idx="8365">
                  <c:v>1</c:v>
                </c:pt>
                <c:pt idx="8366">
                  <c:v>1</c:v>
                </c:pt>
                <c:pt idx="8367">
                  <c:v>1</c:v>
                </c:pt>
                <c:pt idx="8368">
                  <c:v>1</c:v>
                </c:pt>
                <c:pt idx="8369">
                  <c:v>1</c:v>
                </c:pt>
                <c:pt idx="8370">
                  <c:v>1</c:v>
                </c:pt>
                <c:pt idx="8371">
                  <c:v>1</c:v>
                </c:pt>
                <c:pt idx="8372">
                  <c:v>1</c:v>
                </c:pt>
                <c:pt idx="8373">
                  <c:v>1</c:v>
                </c:pt>
                <c:pt idx="8374">
                  <c:v>1</c:v>
                </c:pt>
                <c:pt idx="8375">
                  <c:v>1</c:v>
                </c:pt>
                <c:pt idx="8376">
                  <c:v>1</c:v>
                </c:pt>
                <c:pt idx="8377">
                  <c:v>1</c:v>
                </c:pt>
                <c:pt idx="8378">
                  <c:v>1</c:v>
                </c:pt>
                <c:pt idx="8379">
                  <c:v>1</c:v>
                </c:pt>
                <c:pt idx="8380">
                  <c:v>1</c:v>
                </c:pt>
                <c:pt idx="8381">
                  <c:v>1</c:v>
                </c:pt>
                <c:pt idx="8382">
                  <c:v>1</c:v>
                </c:pt>
                <c:pt idx="8383">
                  <c:v>1</c:v>
                </c:pt>
                <c:pt idx="8384">
                  <c:v>1</c:v>
                </c:pt>
                <c:pt idx="8385">
                  <c:v>1</c:v>
                </c:pt>
                <c:pt idx="8386">
                  <c:v>1</c:v>
                </c:pt>
                <c:pt idx="8387">
                  <c:v>1</c:v>
                </c:pt>
                <c:pt idx="8388">
                  <c:v>1</c:v>
                </c:pt>
                <c:pt idx="8389">
                  <c:v>1</c:v>
                </c:pt>
                <c:pt idx="8390">
                  <c:v>1</c:v>
                </c:pt>
                <c:pt idx="8391">
                  <c:v>1</c:v>
                </c:pt>
                <c:pt idx="8392">
                  <c:v>1</c:v>
                </c:pt>
                <c:pt idx="8393">
                  <c:v>1</c:v>
                </c:pt>
                <c:pt idx="8394">
                  <c:v>1</c:v>
                </c:pt>
                <c:pt idx="8395">
                  <c:v>1</c:v>
                </c:pt>
                <c:pt idx="8396">
                  <c:v>1</c:v>
                </c:pt>
                <c:pt idx="8397">
                  <c:v>1</c:v>
                </c:pt>
                <c:pt idx="8398">
                  <c:v>1</c:v>
                </c:pt>
                <c:pt idx="8399">
                  <c:v>1</c:v>
                </c:pt>
                <c:pt idx="8400">
                  <c:v>1</c:v>
                </c:pt>
                <c:pt idx="8401">
                  <c:v>1</c:v>
                </c:pt>
                <c:pt idx="8402">
                  <c:v>1</c:v>
                </c:pt>
                <c:pt idx="8403">
                  <c:v>1</c:v>
                </c:pt>
                <c:pt idx="8404">
                  <c:v>1</c:v>
                </c:pt>
                <c:pt idx="8405">
                  <c:v>1</c:v>
                </c:pt>
                <c:pt idx="8406">
                  <c:v>1</c:v>
                </c:pt>
                <c:pt idx="8407">
                  <c:v>1</c:v>
                </c:pt>
                <c:pt idx="8408">
                  <c:v>1</c:v>
                </c:pt>
                <c:pt idx="8409">
                  <c:v>1</c:v>
                </c:pt>
                <c:pt idx="8410">
                  <c:v>1</c:v>
                </c:pt>
                <c:pt idx="8411">
                  <c:v>1</c:v>
                </c:pt>
                <c:pt idx="8412">
                  <c:v>1</c:v>
                </c:pt>
                <c:pt idx="8413">
                  <c:v>1</c:v>
                </c:pt>
                <c:pt idx="8414">
                  <c:v>1</c:v>
                </c:pt>
                <c:pt idx="8415">
                  <c:v>1</c:v>
                </c:pt>
                <c:pt idx="8416">
                  <c:v>1</c:v>
                </c:pt>
                <c:pt idx="8417">
                  <c:v>1</c:v>
                </c:pt>
                <c:pt idx="8418">
                  <c:v>1</c:v>
                </c:pt>
                <c:pt idx="8419">
                  <c:v>1</c:v>
                </c:pt>
                <c:pt idx="8420">
                  <c:v>1</c:v>
                </c:pt>
                <c:pt idx="8421">
                  <c:v>1</c:v>
                </c:pt>
                <c:pt idx="8422">
                  <c:v>1</c:v>
                </c:pt>
                <c:pt idx="8423">
                  <c:v>1</c:v>
                </c:pt>
                <c:pt idx="8424">
                  <c:v>1</c:v>
                </c:pt>
                <c:pt idx="8425">
                  <c:v>1</c:v>
                </c:pt>
                <c:pt idx="8426">
                  <c:v>1</c:v>
                </c:pt>
                <c:pt idx="8427">
                  <c:v>1</c:v>
                </c:pt>
                <c:pt idx="8428">
                  <c:v>1</c:v>
                </c:pt>
                <c:pt idx="8429">
                  <c:v>1</c:v>
                </c:pt>
                <c:pt idx="8430">
                  <c:v>1</c:v>
                </c:pt>
                <c:pt idx="8431">
                  <c:v>1</c:v>
                </c:pt>
                <c:pt idx="8432">
                  <c:v>1</c:v>
                </c:pt>
                <c:pt idx="8433">
                  <c:v>1</c:v>
                </c:pt>
                <c:pt idx="8434">
                  <c:v>1</c:v>
                </c:pt>
                <c:pt idx="8435">
                  <c:v>1</c:v>
                </c:pt>
                <c:pt idx="8436">
                  <c:v>1</c:v>
                </c:pt>
                <c:pt idx="8437">
                  <c:v>1</c:v>
                </c:pt>
                <c:pt idx="8438">
                  <c:v>1</c:v>
                </c:pt>
                <c:pt idx="8439">
                  <c:v>1</c:v>
                </c:pt>
                <c:pt idx="8440">
                  <c:v>1</c:v>
                </c:pt>
                <c:pt idx="8441">
                  <c:v>1</c:v>
                </c:pt>
                <c:pt idx="8442">
                  <c:v>1</c:v>
                </c:pt>
                <c:pt idx="8443">
                  <c:v>1</c:v>
                </c:pt>
                <c:pt idx="8444">
                  <c:v>1</c:v>
                </c:pt>
                <c:pt idx="8445">
                  <c:v>0</c:v>
                </c:pt>
                <c:pt idx="8446">
                  <c:v>0</c:v>
                </c:pt>
                <c:pt idx="8447">
                  <c:v>0</c:v>
                </c:pt>
              </c:numCache>
            </c:numRef>
          </c:val>
        </c:ser>
        <c:ser>
          <c:idx val="2"/>
          <c:order val="1"/>
          <c:tx>
            <c:strRef>
              <c:f>Φύλλο1!$E$1</c:f>
              <c:strCache>
                <c:ptCount val="1"/>
                <c:pt idx="0">
                  <c:v>Convolution</c:v>
                </c:pt>
              </c:strCache>
            </c:strRef>
          </c:tx>
          <c:spPr>
            <a:solidFill>
              <a:schemeClr val="accent6"/>
            </a:solidFill>
            <a:ln>
              <a:noFill/>
            </a:ln>
            <a:effectLst/>
          </c:spPr>
          <c:val>
            <c:numRef>
              <c:f>Φύλλο1!$F$1:$F$8448</c:f>
              <c:numCache>
                <c:formatCode>General</c:formatCode>
                <c:ptCount val="844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1</c:v>
                </c:pt>
                <c:pt idx="1118">
                  <c:v>1</c:v>
                </c:pt>
                <c:pt idx="1119">
                  <c:v>1</c:v>
                </c:pt>
                <c:pt idx="1120">
                  <c:v>1</c:v>
                </c:pt>
                <c:pt idx="1121">
                  <c:v>1</c:v>
                </c:pt>
                <c:pt idx="1122">
                  <c:v>1</c:v>
                </c:pt>
                <c:pt idx="1123">
                  <c:v>1</c:v>
                </c:pt>
                <c:pt idx="1124">
                  <c:v>1</c:v>
                </c:pt>
                <c:pt idx="1125">
                  <c:v>1</c:v>
                </c:pt>
                <c:pt idx="1126">
                  <c:v>1</c:v>
                </c:pt>
                <c:pt idx="1127">
                  <c:v>1</c:v>
                </c:pt>
                <c:pt idx="1128">
                  <c:v>1</c:v>
                </c:pt>
                <c:pt idx="1129">
                  <c:v>1</c:v>
                </c:pt>
                <c:pt idx="1130">
                  <c:v>1</c:v>
                </c:pt>
                <c:pt idx="1131">
                  <c:v>1</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c:v>
                </c:pt>
                <c:pt idx="1145">
                  <c:v>1</c:v>
                </c:pt>
                <c:pt idx="1146">
                  <c:v>1</c:v>
                </c:pt>
                <c:pt idx="1147">
                  <c:v>1</c:v>
                </c:pt>
                <c:pt idx="1148">
                  <c:v>1</c:v>
                </c:pt>
                <c:pt idx="1149">
                  <c:v>1</c:v>
                </c:pt>
                <c:pt idx="1150">
                  <c:v>1</c:v>
                </c:pt>
                <c:pt idx="1151">
                  <c:v>1</c:v>
                </c:pt>
                <c:pt idx="1152">
                  <c:v>1</c:v>
                </c:pt>
                <c:pt idx="1153">
                  <c:v>1</c:v>
                </c:pt>
                <c:pt idx="1154">
                  <c:v>1</c:v>
                </c:pt>
                <c:pt idx="1155">
                  <c:v>1</c:v>
                </c:pt>
                <c:pt idx="1156">
                  <c:v>1</c:v>
                </c:pt>
                <c:pt idx="1157">
                  <c:v>1</c:v>
                </c:pt>
                <c:pt idx="1158">
                  <c:v>1</c:v>
                </c:pt>
                <c:pt idx="1159">
                  <c:v>1</c:v>
                </c:pt>
                <c:pt idx="1160">
                  <c:v>1</c:v>
                </c:pt>
                <c:pt idx="1161">
                  <c:v>1</c:v>
                </c:pt>
                <c:pt idx="1162">
                  <c:v>1</c:v>
                </c:pt>
                <c:pt idx="1163">
                  <c:v>1</c:v>
                </c:pt>
                <c:pt idx="1164">
                  <c:v>1</c:v>
                </c:pt>
                <c:pt idx="1165">
                  <c:v>1</c:v>
                </c:pt>
                <c:pt idx="1166">
                  <c:v>1</c:v>
                </c:pt>
                <c:pt idx="1167">
                  <c:v>1</c:v>
                </c:pt>
                <c:pt idx="1168">
                  <c:v>1</c:v>
                </c:pt>
                <c:pt idx="1169">
                  <c:v>1</c:v>
                </c:pt>
                <c:pt idx="1170">
                  <c:v>1</c:v>
                </c:pt>
                <c:pt idx="1171">
                  <c:v>1</c:v>
                </c:pt>
                <c:pt idx="1172">
                  <c:v>1</c:v>
                </c:pt>
                <c:pt idx="1173">
                  <c:v>1</c:v>
                </c:pt>
                <c:pt idx="1174">
                  <c:v>1</c:v>
                </c:pt>
                <c:pt idx="1175">
                  <c:v>1</c:v>
                </c:pt>
                <c:pt idx="1176">
                  <c:v>1</c:v>
                </c:pt>
                <c:pt idx="1177">
                  <c:v>1</c:v>
                </c:pt>
                <c:pt idx="1178">
                  <c:v>1</c:v>
                </c:pt>
                <c:pt idx="1179">
                  <c:v>1</c:v>
                </c:pt>
                <c:pt idx="1180">
                  <c:v>1</c:v>
                </c:pt>
                <c:pt idx="1181">
                  <c:v>1</c:v>
                </c:pt>
                <c:pt idx="1182">
                  <c:v>1</c:v>
                </c:pt>
                <c:pt idx="1183">
                  <c:v>1</c:v>
                </c:pt>
                <c:pt idx="1184">
                  <c:v>1</c:v>
                </c:pt>
                <c:pt idx="1185">
                  <c:v>1</c:v>
                </c:pt>
                <c:pt idx="1186">
                  <c:v>1</c:v>
                </c:pt>
                <c:pt idx="1187">
                  <c:v>1</c:v>
                </c:pt>
                <c:pt idx="1188">
                  <c:v>1</c:v>
                </c:pt>
                <c:pt idx="1189">
                  <c:v>1</c:v>
                </c:pt>
                <c:pt idx="1190">
                  <c:v>1</c:v>
                </c:pt>
                <c:pt idx="1191">
                  <c:v>1</c:v>
                </c:pt>
                <c:pt idx="1192">
                  <c:v>1</c:v>
                </c:pt>
                <c:pt idx="1193">
                  <c:v>1</c:v>
                </c:pt>
                <c:pt idx="1194">
                  <c:v>1</c:v>
                </c:pt>
                <c:pt idx="1195">
                  <c:v>1</c:v>
                </c:pt>
                <c:pt idx="1196">
                  <c:v>1</c:v>
                </c:pt>
                <c:pt idx="1197">
                  <c:v>1</c:v>
                </c:pt>
                <c:pt idx="1198">
                  <c:v>1</c:v>
                </c:pt>
                <c:pt idx="1199">
                  <c:v>1</c:v>
                </c:pt>
                <c:pt idx="1200">
                  <c:v>1</c:v>
                </c:pt>
                <c:pt idx="1201">
                  <c:v>1</c:v>
                </c:pt>
                <c:pt idx="1202">
                  <c:v>1</c:v>
                </c:pt>
                <c:pt idx="1203">
                  <c:v>1</c:v>
                </c:pt>
                <c:pt idx="1204">
                  <c:v>1</c:v>
                </c:pt>
                <c:pt idx="1205">
                  <c:v>1</c:v>
                </c:pt>
                <c:pt idx="1206">
                  <c:v>1</c:v>
                </c:pt>
                <c:pt idx="1207">
                  <c:v>1</c:v>
                </c:pt>
                <c:pt idx="1208">
                  <c:v>1</c:v>
                </c:pt>
                <c:pt idx="1209">
                  <c:v>1</c:v>
                </c:pt>
                <c:pt idx="1210">
                  <c:v>1</c:v>
                </c:pt>
                <c:pt idx="1211">
                  <c:v>1</c:v>
                </c:pt>
                <c:pt idx="1212">
                  <c:v>1</c:v>
                </c:pt>
                <c:pt idx="1213">
                  <c:v>1</c:v>
                </c:pt>
                <c:pt idx="1214">
                  <c:v>1</c:v>
                </c:pt>
                <c:pt idx="1215">
                  <c:v>1</c:v>
                </c:pt>
                <c:pt idx="1216">
                  <c:v>1</c:v>
                </c:pt>
                <c:pt idx="1217">
                  <c:v>1</c:v>
                </c:pt>
                <c:pt idx="1218">
                  <c:v>1</c:v>
                </c:pt>
                <c:pt idx="1219">
                  <c:v>1</c:v>
                </c:pt>
                <c:pt idx="1220">
                  <c:v>1</c:v>
                </c:pt>
                <c:pt idx="1221">
                  <c:v>1</c:v>
                </c:pt>
                <c:pt idx="1222">
                  <c:v>1</c:v>
                </c:pt>
                <c:pt idx="1223">
                  <c:v>1</c:v>
                </c:pt>
                <c:pt idx="1224">
                  <c:v>1</c:v>
                </c:pt>
                <c:pt idx="1225">
                  <c:v>1</c:v>
                </c:pt>
                <c:pt idx="1226">
                  <c:v>1</c:v>
                </c:pt>
                <c:pt idx="1227">
                  <c:v>1</c:v>
                </c:pt>
                <c:pt idx="1228">
                  <c:v>1</c:v>
                </c:pt>
                <c:pt idx="1229">
                  <c:v>1</c:v>
                </c:pt>
                <c:pt idx="1230">
                  <c:v>1</c:v>
                </c:pt>
                <c:pt idx="1231">
                  <c:v>1</c:v>
                </c:pt>
                <c:pt idx="1232">
                  <c:v>1</c:v>
                </c:pt>
                <c:pt idx="1233">
                  <c:v>1</c:v>
                </c:pt>
                <c:pt idx="1234">
                  <c:v>1</c:v>
                </c:pt>
                <c:pt idx="1235">
                  <c:v>1</c:v>
                </c:pt>
                <c:pt idx="1236">
                  <c:v>1</c:v>
                </c:pt>
                <c:pt idx="1237">
                  <c:v>1</c:v>
                </c:pt>
                <c:pt idx="1238">
                  <c:v>1</c:v>
                </c:pt>
                <c:pt idx="1239">
                  <c:v>1</c:v>
                </c:pt>
                <c:pt idx="1240">
                  <c:v>1</c:v>
                </c:pt>
                <c:pt idx="1241">
                  <c:v>1</c:v>
                </c:pt>
                <c:pt idx="1242">
                  <c:v>1</c:v>
                </c:pt>
                <c:pt idx="1243">
                  <c:v>1</c:v>
                </c:pt>
                <c:pt idx="1244">
                  <c:v>1</c:v>
                </c:pt>
                <c:pt idx="1245">
                  <c:v>1</c:v>
                </c:pt>
                <c:pt idx="1246">
                  <c:v>1</c:v>
                </c:pt>
                <c:pt idx="1247">
                  <c:v>1</c:v>
                </c:pt>
                <c:pt idx="1248">
                  <c:v>1</c:v>
                </c:pt>
                <c:pt idx="1249">
                  <c:v>1</c:v>
                </c:pt>
                <c:pt idx="1250">
                  <c:v>1</c:v>
                </c:pt>
                <c:pt idx="1251">
                  <c:v>1</c:v>
                </c:pt>
                <c:pt idx="1252">
                  <c:v>1</c:v>
                </c:pt>
                <c:pt idx="1253">
                  <c:v>1</c:v>
                </c:pt>
                <c:pt idx="1254">
                  <c:v>1</c:v>
                </c:pt>
                <c:pt idx="1255">
                  <c:v>1</c:v>
                </c:pt>
                <c:pt idx="1256">
                  <c:v>1</c:v>
                </c:pt>
                <c:pt idx="1257">
                  <c:v>1</c:v>
                </c:pt>
                <c:pt idx="1258">
                  <c:v>1</c:v>
                </c:pt>
                <c:pt idx="1259">
                  <c:v>1</c:v>
                </c:pt>
                <c:pt idx="1260">
                  <c:v>1</c:v>
                </c:pt>
                <c:pt idx="1261">
                  <c:v>1</c:v>
                </c:pt>
                <c:pt idx="1262">
                  <c:v>1</c:v>
                </c:pt>
                <c:pt idx="1263">
                  <c:v>1</c:v>
                </c:pt>
                <c:pt idx="1264">
                  <c:v>1</c:v>
                </c:pt>
                <c:pt idx="1265">
                  <c:v>1</c:v>
                </c:pt>
                <c:pt idx="1266">
                  <c:v>1</c:v>
                </c:pt>
                <c:pt idx="1267">
                  <c:v>1</c:v>
                </c:pt>
                <c:pt idx="1268">
                  <c:v>1</c:v>
                </c:pt>
                <c:pt idx="1269">
                  <c:v>1</c:v>
                </c:pt>
                <c:pt idx="1270">
                  <c:v>1</c:v>
                </c:pt>
                <c:pt idx="1271">
                  <c:v>1</c:v>
                </c:pt>
                <c:pt idx="1272">
                  <c:v>1</c:v>
                </c:pt>
                <c:pt idx="1273">
                  <c:v>1</c:v>
                </c:pt>
                <c:pt idx="1274">
                  <c:v>1</c:v>
                </c:pt>
                <c:pt idx="1275">
                  <c:v>1</c:v>
                </c:pt>
                <c:pt idx="1276">
                  <c:v>1</c:v>
                </c:pt>
                <c:pt idx="1277">
                  <c:v>1</c:v>
                </c:pt>
                <c:pt idx="1278">
                  <c:v>1</c:v>
                </c:pt>
                <c:pt idx="1279">
                  <c:v>1</c:v>
                </c:pt>
                <c:pt idx="1280">
                  <c:v>1</c:v>
                </c:pt>
                <c:pt idx="1281">
                  <c:v>1</c:v>
                </c:pt>
                <c:pt idx="1282">
                  <c:v>1</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1</c:v>
                </c:pt>
                <c:pt idx="1318">
                  <c:v>1</c:v>
                </c:pt>
                <c:pt idx="1319">
                  <c:v>1</c:v>
                </c:pt>
                <c:pt idx="1320">
                  <c:v>1</c:v>
                </c:pt>
                <c:pt idx="1321">
                  <c:v>1</c:v>
                </c:pt>
                <c:pt idx="1322">
                  <c:v>1</c:v>
                </c:pt>
                <c:pt idx="1323">
                  <c:v>1</c:v>
                </c:pt>
                <c:pt idx="1324">
                  <c:v>1</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1</c:v>
                </c:pt>
                <c:pt idx="1355">
                  <c:v>1</c:v>
                </c:pt>
                <c:pt idx="1356">
                  <c:v>1</c:v>
                </c:pt>
                <c:pt idx="1357">
                  <c:v>1</c:v>
                </c:pt>
                <c:pt idx="1358">
                  <c:v>1</c:v>
                </c:pt>
                <c:pt idx="1359">
                  <c:v>1</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1</c:v>
                </c:pt>
                <c:pt idx="1995">
                  <c:v>1</c:v>
                </c:pt>
                <c:pt idx="1996">
                  <c:v>1</c:v>
                </c:pt>
                <c:pt idx="1997">
                  <c:v>1</c:v>
                </c:pt>
                <c:pt idx="1998">
                  <c:v>1</c:v>
                </c:pt>
                <c:pt idx="1999">
                  <c:v>1</c:v>
                </c:pt>
                <c:pt idx="2000">
                  <c:v>1</c:v>
                </c:pt>
                <c:pt idx="2001">
                  <c:v>1</c:v>
                </c:pt>
                <c:pt idx="2002">
                  <c:v>1</c:v>
                </c:pt>
                <c:pt idx="2003">
                  <c:v>1</c:v>
                </c:pt>
                <c:pt idx="2004">
                  <c:v>1</c:v>
                </c:pt>
                <c:pt idx="2005">
                  <c:v>1</c:v>
                </c:pt>
                <c:pt idx="2006">
                  <c:v>1</c:v>
                </c:pt>
                <c:pt idx="2007">
                  <c:v>1</c:v>
                </c:pt>
                <c:pt idx="2008">
                  <c:v>1</c:v>
                </c:pt>
                <c:pt idx="2009">
                  <c:v>1</c:v>
                </c:pt>
                <c:pt idx="2010">
                  <c:v>1</c:v>
                </c:pt>
                <c:pt idx="2011">
                  <c:v>1</c:v>
                </c:pt>
                <c:pt idx="2012">
                  <c:v>1</c:v>
                </c:pt>
                <c:pt idx="2013">
                  <c:v>1</c:v>
                </c:pt>
                <c:pt idx="2014">
                  <c:v>1</c:v>
                </c:pt>
                <c:pt idx="2015">
                  <c:v>1</c:v>
                </c:pt>
                <c:pt idx="2016">
                  <c:v>1</c:v>
                </c:pt>
                <c:pt idx="2017">
                  <c:v>1</c:v>
                </c:pt>
                <c:pt idx="2018">
                  <c:v>1</c:v>
                </c:pt>
                <c:pt idx="2019">
                  <c:v>1</c:v>
                </c:pt>
                <c:pt idx="2020">
                  <c:v>1</c:v>
                </c:pt>
                <c:pt idx="2021">
                  <c:v>1</c:v>
                </c:pt>
                <c:pt idx="2022">
                  <c:v>1</c:v>
                </c:pt>
                <c:pt idx="2023">
                  <c:v>1</c:v>
                </c:pt>
                <c:pt idx="2024">
                  <c:v>1</c:v>
                </c:pt>
                <c:pt idx="2025">
                  <c:v>1</c:v>
                </c:pt>
                <c:pt idx="2026">
                  <c:v>1</c:v>
                </c:pt>
                <c:pt idx="2027">
                  <c:v>1</c:v>
                </c:pt>
                <c:pt idx="2028">
                  <c:v>1</c:v>
                </c:pt>
                <c:pt idx="2029">
                  <c:v>1</c:v>
                </c:pt>
                <c:pt idx="2030">
                  <c:v>1</c:v>
                </c:pt>
                <c:pt idx="2031">
                  <c:v>1</c:v>
                </c:pt>
                <c:pt idx="2032">
                  <c:v>1</c:v>
                </c:pt>
                <c:pt idx="2033">
                  <c:v>1</c:v>
                </c:pt>
                <c:pt idx="2034">
                  <c:v>1</c:v>
                </c:pt>
                <c:pt idx="2035">
                  <c:v>1</c:v>
                </c:pt>
                <c:pt idx="2036">
                  <c:v>1</c:v>
                </c:pt>
                <c:pt idx="2037">
                  <c:v>1</c:v>
                </c:pt>
                <c:pt idx="2038">
                  <c:v>1</c:v>
                </c:pt>
                <c:pt idx="2039">
                  <c:v>1</c:v>
                </c:pt>
                <c:pt idx="2040">
                  <c:v>1</c:v>
                </c:pt>
                <c:pt idx="2041">
                  <c:v>1</c:v>
                </c:pt>
                <c:pt idx="2042">
                  <c:v>1</c:v>
                </c:pt>
                <c:pt idx="2043">
                  <c:v>1</c:v>
                </c:pt>
                <c:pt idx="2044">
                  <c:v>1</c:v>
                </c:pt>
                <c:pt idx="2045">
                  <c:v>1</c:v>
                </c:pt>
                <c:pt idx="2046">
                  <c:v>1</c:v>
                </c:pt>
                <c:pt idx="2047">
                  <c:v>1</c:v>
                </c:pt>
                <c:pt idx="2048">
                  <c:v>1</c:v>
                </c:pt>
                <c:pt idx="2049">
                  <c:v>1</c:v>
                </c:pt>
                <c:pt idx="2050">
                  <c:v>1</c:v>
                </c:pt>
                <c:pt idx="2051">
                  <c:v>1</c:v>
                </c:pt>
                <c:pt idx="2052">
                  <c:v>1</c:v>
                </c:pt>
                <c:pt idx="2053">
                  <c:v>1</c:v>
                </c:pt>
                <c:pt idx="2054">
                  <c:v>1</c:v>
                </c:pt>
                <c:pt idx="2055">
                  <c:v>1</c:v>
                </c:pt>
                <c:pt idx="2056">
                  <c:v>1</c:v>
                </c:pt>
                <c:pt idx="2057">
                  <c:v>1</c:v>
                </c:pt>
                <c:pt idx="2058">
                  <c:v>1</c:v>
                </c:pt>
                <c:pt idx="2059">
                  <c:v>1</c:v>
                </c:pt>
                <c:pt idx="2060">
                  <c:v>1</c:v>
                </c:pt>
                <c:pt idx="2061">
                  <c:v>1</c:v>
                </c:pt>
                <c:pt idx="2062">
                  <c:v>1</c:v>
                </c:pt>
                <c:pt idx="2063">
                  <c:v>1</c:v>
                </c:pt>
                <c:pt idx="2064">
                  <c:v>1</c:v>
                </c:pt>
                <c:pt idx="2065">
                  <c:v>1</c:v>
                </c:pt>
                <c:pt idx="2066">
                  <c:v>1</c:v>
                </c:pt>
                <c:pt idx="2067">
                  <c:v>1</c:v>
                </c:pt>
                <c:pt idx="2068">
                  <c:v>1</c:v>
                </c:pt>
                <c:pt idx="2069">
                  <c:v>1</c:v>
                </c:pt>
                <c:pt idx="2070">
                  <c:v>1</c:v>
                </c:pt>
                <c:pt idx="2071">
                  <c:v>1</c:v>
                </c:pt>
                <c:pt idx="2072">
                  <c:v>1</c:v>
                </c:pt>
                <c:pt idx="2073">
                  <c:v>1</c:v>
                </c:pt>
                <c:pt idx="2074">
                  <c:v>1</c:v>
                </c:pt>
                <c:pt idx="2075">
                  <c:v>1</c:v>
                </c:pt>
                <c:pt idx="2076">
                  <c:v>1</c:v>
                </c:pt>
                <c:pt idx="2077">
                  <c:v>1</c:v>
                </c:pt>
                <c:pt idx="2078">
                  <c:v>1</c:v>
                </c:pt>
                <c:pt idx="2079">
                  <c:v>1</c:v>
                </c:pt>
                <c:pt idx="2080">
                  <c:v>1</c:v>
                </c:pt>
                <c:pt idx="2081">
                  <c:v>1</c:v>
                </c:pt>
                <c:pt idx="2082">
                  <c:v>1</c:v>
                </c:pt>
                <c:pt idx="2083">
                  <c:v>1</c:v>
                </c:pt>
                <c:pt idx="2084">
                  <c:v>1</c:v>
                </c:pt>
                <c:pt idx="2085">
                  <c:v>1</c:v>
                </c:pt>
                <c:pt idx="2086">
                  <c:v>1</c:v>
                </c:pt>
                <c:pt idx="2087">
                  <c:v>1</c:v>
                </c:pt>
                <c:pt idx="2088">
                  <c:v>1</c:v>
                </c:pt>
                <c:pt idx="2089">
                  <c:v>1</c:v>
                </c:pt>
                <c:pt idx="2090">
                  <c:v>1</c:v>
                </c:pt>
                <c:pt idx="2091">
                  <c:v>1</c:v>
                </c:pt>
                <c:pt idx="2092">
                  <c:v>1</c:v>
                </c:pt>
                <c:pt idx="2093">
                  <c:v>1</c:v>
                </c:pt>
                <c:pt idx="2094">
                  <c:v>1</c:v>
                </c:pt>
                <c:pt idx="2095">
                  <c:v>1</c:v>
                </c:pt>
                <c:pt idx="2096">
                  <c:v>1</c:v>
                </c:pt>
                <c:pt idx="2097">
                  <c:v>1</c:v>
                </c:pt>
                <c:pt idx="2098">
                  <c:v>1</c:v>
                </c:pt>
                <c:pt idx="2099">
                  <c:v>1</c:v>
                </c:pt>
                <c:pt idx="2100">
                  <c:v>1</c:v>
                </c:pt>
                <c:pt idx="2101">
                  <c:v>1</c:v>
                </c:pt>
                <c:pt idx="2102">
                  <c:v>1</c:v>
                </c:pt>
                <c:pt idx="2103">
                  <c:v>1</c:v>
                </c:pt>
                <c:pt idx="2104">
                  <c:v>1</c:v>
                </c:pt>
                <c:pt idx="2105">
                  <c:v>1</c:v>
                </c:pt>
                <c:pt idx="2106">
                  <c:v>1</c:v>
                </c:pt>
                <c:pt idx="2107">
                  <c:v>1</c:v>
                </c:pt>
                <c:pt idx="2108">
                  <c:v>1</c:v>
                </c:pt>
                <c:pt idx="2109">
                  <c:v>1</c:v>
                </c:pt>
                <c:pt idx="2110">
                  <c:v>1</c:v>
                </c:pt>
                <c:pt idx="2111">
                  <c:v>1</c:v>
                </c:pt>
                <c:pt idx="2112">
                  <c:v>1</c:v>
                </c:pt>
                <c:pt idx="2113">
                  <c:v>1</c:v>
                </c:pt>
                <c:pt idx="2114">
                  <c:v>1</c:v>
                </c:pt>
                <c:pt idx="2115">
                  <c:v>1</c:v>
                </c:pt>
                <c:pt idx="2116">
                  <c:v>1</c:v>
                </c:pt>
                <c:pt idx="2117">
                  <c:v>1</c:v>
                </c:pt>
                <c:pt idx="2118">
                  <c:v>1</c:v>
                </c:pt>
                <c:pt idx="2119">
                  <c:v>1</c:v>
                </c:pt>
                <c:pt idx="2120">
                  <c:v>1</c:v>
                </c:pt>
                <c:pt idx="2121">
                  <c:v>1</c:v>
                </c:pt>
                <c:pt idx="2122">
                  <c:v>1</c:v>
                </c:pt>
                <c:pt idx="2123">
                  <c:v>1</c:v>
                </c:pt>
                <c:pt idx="2124">
                  <c:v>1</c:v>
                </c:pt>
                <c:pt idx="2125">
                  <c:v>1</c:v>
                </c:pt>
                <c:pt idx="2126">
                  <c:v>1</c:v>
                </c:pt>
                <c:pt idx="2127">
                  <c:v>1</c:v>
                </c:pt>
                <c:pt idx="2128">
                  <c:v>1</c:v>
                </c:pt>
                <c:pt idx="2129">
                  <c:v>1</c:v>
                </c:pt>
                <c:pt idx="2130">
                  <c:v>1</c:v>
                </c:pt>
                <c:pt idx="2131">
                  <c:v>1</c:v>
                </c:pt>
                <c:pt idx="2132">
                  <c:v>1</c:v>
                </c:pt>
                <c:pt idx="2133">
                  <c:v>1</c:v>
                </c:pt>
                <c:pt idx="2134">
                  <c:v>1</c:v>
                </c:pt>
                <c:pt idx="2135">
                  <c:v>1</c:v>
                </c:pt>
                <c:pt idx="2136">
                  <c:v>1</c:v>
                </c:pt>
                <c:pt idx="2137">
                  <c:v>1</c:v>
                </c:pt>
                <c:pt idx="2138">
                  <c:v>1</c:v>
                </c:pt>
                <c:pt idx="2139">
                  <c:v>1</c:v>
                </c:pt>
                <c:pt idx="2140">
                  <c:v>1</c:v>
                </c:pt>
                <c:pt idx="2141">
                  <c:v>1</c:v>
                </c:pt>
                <c:pt idx="2142">
                  <c:v>1</c:v>
                </c:pt>
                <c:pt idx="2143">
                  <c:v>1</c:v>
                </c:pt>
                <c:pt idx="2144">
                  <c:v>1</c:v>
                </c:pt>
                <c:pt idx="2145">
                  <c:v>1</c:v>
                </c:pt>
                <c:pt idx="2146">
                  <c:v>1</c:v>
                </c:pt>
                <c:pt idx="2147">
                  <c:v>1</c:v>
                </c:pt>
                <c:pt idx="2148">
                  <c:v>1</c:v>
                </c:pt>
                <c:pt idx="2149">
                  <c:v>1</c:v>
                </c:pt>
                <c:pt idx="2150">
                  <c:v>1</c:v>
                </c:pt>
                <c:pt idx="2151">
                  <c:v>1</c:v>
                </c:pt>
                <c:pt idx="2152">
                  <c:v>1</c:v>
                </c:pt>
                <c:pt idx="2153">
                  <c:v>1</c:v>
                </c:pt>
                <c:pt idx="2154">
                  <c:v>1</c:v>
                </c:pt>
                <c:pt idx="2155">
                  <c:v>1</c:v>
                </c:pt>
                <c:pt idx="2156">
                  <c:v>1</c:v>
                </c:pt>
                <c:pt idx="2157">
                  <c:v>1</c:v>
                </c:pt>
                <c:pt idx="2158">
                  <c:v>1</c:v>
                </c:pt>
                <c:pt idx="2159">
                  <c:v>1</c:v>
                </c:pt>
                <c:pt idx="2160">
                  <c:v>1</c:v>
                </c:pt>
                <c:pt idx="2161">
                  <c:v>1</c:v>
                </c:pt>
                <c:pt idx="2162">
                  <c:v>1</c:v>
                </c:pt>
                <c:pt idx="2163">
                  <c:v>1</c:v>
                </c:pt>
                <c:pt idx="2164">
                  <c:v>1</c:v>
                </c:pt>
                <c:pt idx="2165">
                  <c:v>1</c:v>
                </c:pt>
                <c:pt idx="2166">
                  <c:v>1</c:v>
                </c:pt>
                <c:pt idx="2167">
                  <c:v>1</c:v>
                </c:pt>
                <c:pt idx="2168">
                  <c:v>1</c:v>
                </c:pt>
                <c:pt idx="2169">
                  <c:v>1</c:v>
                </c:pt>
                <c:pt idx="2170">
                  <c:v>1</c:v>
                </c:pt>
                <c:pt idx="2171">
                  <c:v>1</c:v>
                </c:pt>
                <c:pt idx="2172">
                  <c:v>1</c:v>
                </c:pt>
                <c:pt idx="2173">
                  <c:v>1</c:v>
                </c:pt>
                <c:pt idx="2174">
                  <c:v>1</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c:v>
                </c:pt>
                <c:pt idx="2190">
                  <c:v>1</c:v>
                </c:pt>
                <c:pt idx="2191">
                  <c:v>1</c:v>
                </c:pt>
                <c:pt idx="2192">
                  <c:v>1</c:v>
                </c:pt>
                <c:pt idx="2193">
                  <c:v>1</c:v>
                </c:pt>
                <c:pt idx="2194">
                  <c:v>1</c:v>
                </c:pt>
                <c:pt idx="2195">
                  <c:v>1</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1</c:v>
                </c:pt>
                <c:pt idx="2216">
                  <c:v>1</c:v>
                </c:pt>
                <c:pt idx="2217">
                  <c:v>1</c:v>
                </c:pt>
                <c:pt idx="2218">
                  <c:v>1</c:v>
                </c:pt>
                <c:pt idx="2219">
                  <c:v>1</c:v>
                </c:pt>
                <c:pt idx="2220">
                  <c:v>1</c:v>
                </c:pt>
                <c:pt idx="2221">
                  <c:v>1</c:v>
                </c:pt>
                <c:pt idx="2222">
                  <c:v>1</c:v>
                </c:pt>
                <c:pt idx="2223">
                  <c:v>1</c:v>
                </c:pt>
                <c:pt idx="2224">
                  <c:v>1</c:v>
                </c:pt>
                <c:pt idx="2225">
                  <c:v>1</c:v>
                </c:pt>
                <c:pt idx="2226">
                  <c:v>1</c:v>
                </c:pt>
                <c:pt idx="2227">
                  <c:v>1</c:v>
                </c:pt>
                <c:pt idx="2228">
                  <c:v>1</c:v>
                </c:pt>
                <c:pt idx="2229">
                  <c:v>1</c:v>
                </c:pt>
                <c:pt idx="2230">
                  <c:v>1</c:v>
                </c:pt>
                <c:pt idx="2231">
                  <c:v>1</c:v>
                </c:pt>
                <c:pt idx="2232">
                  <c:v>1</c:v>
                </c:pt>
                <c:pt idx="2233">
                  <c:v>1</c:v>
                </c:pt>
                <c:pt idx="2234">
                  <c:v>1</c:v>
                </c:pt>
                <c:pt idx="2235">
                  <c:v>1</c:v>
                </c:pt>
                <c:pt idx="2236">
                  <c:v>1</c:v>
                </c:pt>
                <c:pt idx="2237">
                  <c:v>1</c:v>
                </c:pt>
                <c:pt idx="2238">
                  <c:v>1</c:v>
                </c:pt>
                <c:pt idx="2239">
                  <c:v>1</c:v>
                </c:pt>
                <c:pt idx="2240">
                  <c:v>1</c:v>
                </c:pt>
                <c:pt idx="2241">
                  <c:v>1</c:v>
                </c:pt>
                <c:pt idx="2242">
                  <c:v>1</c:v>
                </c:pt>
                <c:pt idx="2243">
                  <c:v>1</c:v>
                </c:pt>
                <c:pt idx="2244">
                  <c:v>1</c:v>
                </c:pt>
                <c:pt idx="2245">
                  <c:v>1</c:v>
                </c:pt>
                <c:pt idx="2246">
                  <c:v>1</c:v>
                </c:pt>
                <c:pt idx="2247">
                  <c:v>1</c:v>
                </c:pt>
                <c:pt idx="2248">
                  <c:v>1</c:v>
                </c:pt>
                <c:pt idx="2249">
                  <c:v>1</c:v>
                </c:pt>
                <c:pt idx="2250">
                  <c:v>1</c:v>
                </c:pt>
                <c:pt idx="2251">
                  <c:v>1</c:v>
                </c:pt>
                <c:pt idx="2252">
                  <c:v>1</c:v>
                </c:pt>
                <c:pt idx="2253">
                  <c:v>1</c:v>
                </c:pt>
                <c:pt idx="2254">
                  <c:v>1</c:v>
                </c:pt>
                <c:pt idx="2255">
                  <c:v>1</c:v>
                </c:pt>
                <c:pt idx="2256">
                  <c:v>1</c:v>
                </c:pt>
                <c:pt idx="2257">
                  <c:v>1</c:v>
                </c:pt>
                <c:pt idx="2258">
                  <c:v>1</c:v>
                </c:pt>
                <c:pt idx="2259">
                  <c:v>1</c:v>
                </c:pt>
                <c:pt idx="2260">
                  <c:v>1</c:v>
                </c:pt>
                <c:pt idx="2261">
                  <c:v>1</c:v>
                </c:pt>
                <c:pt idx="2262">
                  <c:v>1</c:v>
                </c:pt>
                <c:pt idx="2263">
                  <c:v>1</c:v>
                </c:pt>
                <c:pt idx="2264">
                  <c:v>1</c:v>
                </c:pt>
                <c:pt idx="2265">
                  <c:v>1</c:v>
                </c:pt>
                <c:pt idx="2266">
                  <c:v>1</c:v>
                </c:pt>
                <c:pt idx="2267">
                  <c:v>1</c:v>
                </c:pt>
                <c:pt idx="2268">
                  <c:v>1</c:v>
                </c:pt>
                <c:pt idx="2269">
                  <c:v>1</c:v>
                </c:pt>
                <c:pt idx="2270">
                  <c:v>1</c:v>
                </c:pt>
                <c:pt idx="2271">
                  <c:v>1</c:v>
                </c:pt>
                <c:pt idx="2272">
                  <c:v>1</c:v>
                </c:pt>
                <c:pt idx="2273">
                  <c:v>1</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1</c:v>
                </c:pt>
                <c:pt idx="2291">
                  <c:v>1</c:v>
                </c:pt>
                <c:pt idx="2292">
                  <c:v>1</c:v>
                </c:pt>
                <c:pt idx="2293">
                  <c:v>1</c:v>
                </c:pt>
                <c:pt idx="2294">
                  <c:v>1</c:v>
                </c:pt>
                <c:pt idx="2295">
                  <c:v>1</c:v>
                </c:pt>
                <c:pt idx="2296">
                  <c:v>1</c:v>
                </c:pt>
                <c:pt idx="2297">
                  <c:v>1</c:v>
                </c:pt>
                <c:pt idx="2298">
                  <c:v>1</c:v>
                </c:pt>
                <c:pt idx="2299">
                  <c:v>1</c:v>
                </c:pt>
                <c:pt idx="2300">
                  <c:v>1</c:v>
                </c:pt>
                <c:pt idx="2301">
                  <c:v>1</c:v>
                </c:pt>
                <c:pt idx="2302">
                  <c:v>1</c:v>
                </c:pt>
                <c:pt idx="2303">
                  <c:v>1</c:v>
                </c:pt>
                <c:pt idx="2304">
                  <c:v>1</c:v>
                </c:pt>
                <c:pt idx="2305">
                  <c:v>1</c:v>
                </c:pt>
                <c:pt idx="2306">
                  <c:v>1</c:v>
                </c:pt>
                <c:pt idx="2307">
                  <c:v>1</c:v>
                </c:pt>
                <c:pt idx="2308">
                  <c:v>1</c:v>
                </c:pt>
                <c:pt idx="2309">
                  <c:v>1</c:v>
                </c:pt>
                <c:pt idx="2310">
                  <c:v>1</c:v>
                </c:pt>
                <c:pt idx="2311">
                  <c:v>1</c:v>
                </c:pt>
                <c:pt idx="2312">
                  <c:v>1</c:v>
                </c:pt>
                <c:pt idx="2313">
                  <c:v>1</c:v>
                </c:pt>
                <c:pt idx="2314">
                  <c:v>1</c:v>
                </c:pt>
                <c:pt idx="2315">
                  <c:v>1</c:v>
                </c:pt>
                <c:pt idx="2316">
                  <c:v>1</c:v>
                </c:pt>
                <c:pt idx="2317">
                  <c:v>1</c:v>
                </c:pt>
                <c:pt idx="2318">
                  <c:v>1</c:v>
                </c:pt>
                <c:pt idx="2319">
                  <c:v>1</c:v>
                </c:pt>
                <c:pt idx="2320">
                  <c:v>1</c:v>
                </c:pt>
                <c:pt idx="2321">
                  <c:v>1</c:v>
                </c:pt>
                <c:pt idx="2322">
                  <c:v>1</c:v>
                </c:pt>
                <c:pt idx="2323">
                  <c:v>1</c:v>
                </c:pt>
                <c:pt idx="2324">
                  <c:v>1</c:v>
                </c:pt>
                <c:pt idx="2325">
                  <c:v>1</c:v>
                </c:pt>
                <c:pt idx="2326">
                  <c:v>1</c:v>
                </c:pt>
                <c:pt idx="2327">
                  <c:v>1</c:v>
                </c:pt>
                <c:pt idx="2328">
                  <c:v>1</c:v>
                </c:pt>
                <c:pt idx="2329">
                  <c:v>1</c:v>
                </c:pt>
                <c:pt idx="2330">
                  <c:v>1</c:v>
                </c:pt>
                <c:pt idx="2331">
                  <c:v>1</c:v>
                </c:pt>
                <c:pt idx="2332">
                  <c:v>1</c:v>
                </c:pt>
                <c:pt idx="2333">
                  <c:v>1</c:v>
                </c:pt>
                <c:pt idx="2334">
                  <c:v>1</c:v>
                </c:pt>
                <c:pt idx="2335">
                  <c:v>1</c:v>
                </c:pt>
                <c:pt idx="2336">
                  <c:v>1</c:v>
                </c:pt>
                <c:pt idx="2337">
                  <c:v>1</c:v>
                </c:pt>
                <c:pt idx="2338">
                  <c:v>1</c:v>
                </c:pt>
                <c:pt idx="2339">
                  <c:v>1</c:v>
                </c:pt>
                <c:pt idx="2340">
                  <c:v>1</c:v>
                </c:pt>
                <c:pt idx="2341">
                  <c:v>1</c:v>
                </c:pt>
                <c:pt idx="2342">
                  <c:v>1</c:v>
                </c:pt>
                <c:pt idx="2343">
                  <c:v>1</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1</c:v>
                </c:pt>
                <c:pt idx="2513">
                  <c:v>1</c:v>
                </c:pt>
                <c:pt idx="2514">
                  <c:v>1</c:v>
                </c:pt>
                <c:pt idx="2515">
                  <c:v>1</c:v>
                </c:pt>
                <c:pt idx="2516">
                  <c:v>1</c:v>
                </c:pt>
                <c:pt idx="2517">
                  <c:v>1</c:v>
                </c:pt>
                <c:pt idx="2518">
                  <c:v>1</c:v>
                </c:pt>
                <c:pt idx="2519">
                  <c:v>1</c:v>
                </c:pt>
                <c:pt idx="2520">
                  <c:v>1</c:v>
                </c:pt>
                <c:pt idx="2521">
                  <c:v>1</c:v>
                </c:pt>
                <c:pt idx="2522">
                  <c:v>1</c:v>
                </c:pt>
                <c:pt idx="2523">
                  <c:v>1</c:v>
                </c:pt>
                <c:pt idx="2524">
                  <c:v>1</c:v>
                </c:pt>
                <c:pt idx="2525">
                  <c:v>1</c:v>
                </c:pt>
                <c:pt idx="2526">
                  <c:v>1</c:v>
                </c:pt>
                <c:pt idx="2527">
                  <c:v>1</c:v>
                </c:pt>
                <c:pt idx="2528">
                  <c:v>1</c:v>
                </c:pt>
                <c:pt idx="2529">
                  <c:v>1</c:v>
                </c:pt>
                <c:pt idx="2530">
                  <c:v>1</c:v>
                </c:pt>
                <c:pt idx="2531">
                  <c:v>1</c:v>
                </c:pt>
                <c:pt idx="2532">
                  <c:v>1</c:v>
                </c:pt>
                <c:pt idx="2533">
                  <c:v>1</c:v>
                </c:pt>
                <c:pt idx="2534">
                  <c:v>1</c:v>
                </c:pt>
                <c:pt idx="2535">
                  <c:v>1</c:v>
                </c:pt>
                <c:pt idx="2536">
                  <c:v>1</c:v>
                </c:pt>
                <c:pt idx="2537">
                  <c:v>1</c:v>
                </c:pt>
                <c:pt idx="2538">
                  <c:v>1</c:v>
                </c:pt>
                <c:pt idx="2539">
                  <c:v>1</c:v>
                </c:pt>
                <c:pt idx="2540">
                  <c:v>1</c:v>
                </c:pt>
                <c:pt idx="2541">
                  <c:v>1</c:v>
                </c:pt>
                <c:pt idx="2542">
                  <c:v>1</c:v>
                </c:pt>
                <c:pt idx="2543">
                  <c:v>1</c:v>
                </c:pt>
                <c:pt idx="2544">
                  <c:v>1</c:v>
                </c:pt>
                <c:pt idx="2545">
                  <c:v>1</c:v>
                </c:pt>
                <c:pt idx="2546">
                  <c:v>1</c:v>
                </c:pt>
                <c:pt idx="2547">
                  <c:v>1</c:v>
                </c:pt>
                <c:pt idx="2548">
                  <c:v>1</c:v>
                </c:pt>
                <c:pt idx="2549">
                  <c:v>1</c:v>
                </c:pt>
                <c:pt idx="2550">
                  <c:v>1</c:v>
                </c:pt>
                <c:pt idx="2551">
                  <c:v>1</c:v>
                </c:pt>
                <c:pt idx="2552">
                  <c:v>1</c:v>
                </c:pt>
                <c:pt idx="2553">
                  <c:v>1</c:v>
                </c:pt>
                <c:pt idx="2554">
                  <c:v>1</c:v>
                </c:pt>
                <c:pt idx="2555">
                  <c:v>1</c:v>
                </c:pt>
                <c:pt idx="2556">
                  <c:v>1</c:v>
                </c:pt>
                <c:pt idx="2557">
                  <c:v>1</c:v>
                </c:pt>
                <c:pt idx="2558">
                  <c:v>1</c:v>
                </c:pt>
                <c:pt idx="2559">
                  <c:v>1</c:v>
                </c:pt>
                <c:pt idx="2560">
                  <c:v>1</c:v>
                </c:pt>
                <c:pt idx="2561">
                  <c:v>1</c:v>
                </c:pt>
                <c:pt idx="2562">
                  <c:v>1</c:v>
                </c:pt>
                <c:pt idx="2563">
                  <c:v>1</c:v>
                </c:pt>
                <c:pt idx="2564">
                  <c:v>1</c:v>
                </c:pt>
                <c:pt idx="2565">
                  <c:v>1</c:v>
                </c:pt>
                <c:pt idx="2566">
                  <c:v>1</c:v>
                </c:pt>
                <c:pt idx="2567">
                  <c:v>1</c:v>
                </c:pt>
                <c:pt idx="2568">
                  <c:v>1</c:v>
                </c:pt>
                <c:pt idx="2569">
                  <c:v>1</c:v>
                </c:pt>
                <c:pt idx="2570">
                  <c:v>1</c:v>
                </c:pt>
                <c:pt idx="2571">
                  <c:v>1</c:v>
                </c:pt>
                <c:pt idx="2572">
                  <c:v>1</c:v>
                </c:pt>
                <c:pt idx="2573">
                  <c:v>1</c:v>
                </c:pt>
                <c:pt idx="2574">
                  <c:v>1</c:v>
                </c:pt>
                <c:pt idx="2575">
                  <c:v>1</c:v>
                </c:pt>
                <c:pt idx="2576">
                  <c:v>1</c:v>
                </c:pt>
                <c:pt idx="2577">
                  <c:v>1</c:v>
                </c:pt>
                <c:pt idx="2578">
                  <c:v>1</c:v>
                </c:pt>
                <c:pt idx="2579">
                  <c:v>1</c:v>
                </c:pt>
                <c:pt idx="2580">
                  <c:v>1</c:v>
                </c:pt>
                <c:pt idx="2581">
                  <c:v>1</c:v>
                </c:pt>
                <c:pt idx="2582">
                  <c:v>1</c:v>
                </c:pt>
                <c:pt idx="2583">
                  <c:v>1</c:v>
                </c:pt>
                <c:pt idx="2584">
                  <c:v>1</c:v>
                </c:pt>
                <c:pt idx="2585">
                  <c:v>1</c:v>
                </c:pt>
                <c:pt idx="2586">
                  <c:v>1</c:v>
                </c:pt>
                <c:pt idx="2587">
                  <c:v>1</c:v>
                </c:pt>
                <c:pt idx="2588">
                  <c:v>1</c:v>
                </c:pt>
                <c:pt idx="2589">
                  <c:v>1</c:v>
                </c:pt>
                <c:pt idx="2590">
                  <c:v>1</c:v>
                </c:pt>
                <c:pt idx="2591">
                  <c:v>1</c:v>
                </c:pt>
                <c:pt idx="2592">
                  <c:v>1</c:v>
                </c:pt>
                <c:pt idx="2593">
                  <c:v>1</c:v>
                </c:pt>
                <c:pt idx="2594">
                  <c:v>1</c:v>
                </c:pt>
                <c:pt idx="2595">
                  <c:v>1</c:v>
                </c:pt>
                <c:pt idx="2596">
                  <c:v>1</c:v>
                </c:pt>
                <c:pt idx="2597">
                  <c:v>1</c:v>
                </c:pt>
                <c:pt idx="2598">
                  <c:v>1</c:v>
                </c:pt>
                <c:pt idx="2599">
                  <c:v>1</c:v>
                </c:pt>
                <c:pt idx="2600">
                  <c:v>1</c:v>
                </c:pt>
                <c:pt idx="2601">
                  <c:v>1</c:v>
                </c:pt>
                <c:pt idx="2602">
                  <c:v>1</c:v>
                </c:pt>
                <c:pt idx="2603">
                  <c:v>1</c:v>
                </c:pt>
                <c:pt idx="2604">
                  <c:v>1</c:v>
                </c:pt>
                <c:pt idx="2605">
                  <c:v>1</c:v>
                </c:pt>
                <c:pt idx="2606">
                  <c:v>1</c:v>
                </c:pt>
                <c:pt idx="2607">
                  <c:v>1</c:v>
                </c:pt>
                <c:pt idx="2608">
                  <c:v>1</c:v>
                </c:pt>
                <c:pt idx="2609">
                  <c:v>1</c:v>
                </c:pt>
                <c:pt idx="2610">
                  <c:v>1</c:v>
                </c:pt>
                <c:pt idx="2611">
                  <c:v>1</c:v>
                </c:pt>
                <c:pt idx="2612">
                  <c:v>1</c:v>
                </c:pt>
                <c:pt idx="2613">
                  <c:v>1</c:v>
                </c:pt>
                <c:pt idx="2614">
                  <c:v>1</c:v>
                </c:pt>
                <c:pt idx="2615">
                  <c:v>1</c:v>
                </c:pt>
                <c:pt idx="2616">
                  <c:v>1</c:v>
                </c:pt>
                <c:pt idx="2617">
                  <c:v>1</c:v>
                </c:pt>
                <c:pt idx="2618">
                  <c:v>1</c:v>
                </c:pt>
                <c:pt idx="2619">
                  <c:v>1</c:v>
                </c:pt>
                <c:pt idx="2620">
                  <c:v>1</c:v>
                </c:pt>
                <c:pt idx="2621">
                  <c:v>1</c:v>
                </c:pt>
                <c:pt idx="2622">
                  <c:v>1</c:v>
                </c:pt>
                <c:pt idx="2623">
                  <c:v>1</c:v>
                </c:pt>
                <c:pt idx="2624">
                  <c:v>1</c:v>
                </c:pt>
                <c:pt idx="2625">
                  <c:v>1</c:v>
                </c:pt>
                <c:pt idx="2626">
                  <c:v>1</c:v>
                </c:pt>
                <c:pt idx="2627">
                  <c:v>1</c:v>
                </c:pt>
                <c:pt idx="2628">
                  <c:v>1</c:v>
                </c:pt>
                <c:pt idx="2629">
                  <c:v>1</c:v>
                </c:pt>
                <c:pt idx="2630">
                  <c:v>1</c:v>
                </c:pt>
                <c:pt idx="2631">
                  <c:v>1</c:v>
                </c:pt>
                <c:pt idx="2632">
                  <c:v>1</c:v>
                </c:pt>
                <c:pt idx="2633">
                  <c:v>1</c:v>
                </c:pt>
                <c:pt idx="2634">
                  <c:v>1</c:v>
                </c:pt>
                <c:pt idx="2635">
                  <c:v>1</c:v>
                </c:pt>
                <c:pt idx="2636">
                  <c:v>1</c:v>
                </c:pt>
                <c:pt idx="2637">
                  <c:v>1</c:v>
                </c:pt>
                <c:pt idx="2638">
                  <c:v>1</c:v>
                </c:pt>
                <c:pt idx="2639">
                  <c:v>1</c:v>
                </c:pt>
                <c:pt idx="2640">
                  <c:v>1</c:v>
                </c:pt>
                <c:pt idx="2641">
                  <c:v>1</c:v>
                </c:pt>
                <c:pt idx="2642">
                  <c:v>1</c:v>
                </c:pt>
                <c:pt idx="2643">
                  <c:v>1</c:v>
                </c:pt>
                <c:pt idx="2644">
                  <c:v>1</c:v>
                </c:pt>
                <c:pt idx="2645">
                  <c:v>1</c:v>
                </c:pt>
                <c:pt idx="2646">
                  <c:v>1</c:v>
                </c:pt>
                <c:pt idx="2647">
                  <c:v>1</c:v>
                </c:pt>
                <c:pt idx="2648">
                  <c:v>1</c:v>
                </c:pt>
                <c:pt idx="2649">
                  <c:v>1</c:v>
                </c:pt>
                <c:pt idx="2650">
                  <c:v>1</c:v>
                </c:pt>
                <c:pt idx="2651">
                  <c:v>1</c:v>
                </c:pt>
                <c:pt idx="2652">
                  <c:v>1</c:v>
                </c:pt>
                <c:pt idx="2653">
                  <c:v>1</c:v>
                </c:pt>
                <c:pt idx="2654">
                  <c:v>1</c:v>
                </c:pt>
                <c:pt idx="2655">
                  <c:v>1</c:v>
                </c:pt>
                <c:pt idx="2656">
                  <c:v>1</c:v>
                </c:pt>
                <c:pt idx="2657">
                  <c:v>1</c:v>
                </c:pt>
                <c:pt idx="2658">
                  <c:v>1</c:v>
                </c:pt>
                <c:pt idx="2659">
                  <c:v>1</c:v>
                </c:pt>
                <c:pt idx="2660">
                  <c:v>1</c:v>
                </c:pt>
                <c:pt idx="2661">
                  <c:v>1</c:v>
                </c:pt>
                <c:pt idx="2662">
                  <c:v>1</c:v>
                </c:pt>
                <c:pt idx="2663">
                  <c:v>1</c:v>
                </c:pt>
                <c:pt idx="2664">
                  <c:v>1</c:v>
                </c:pt>
                <c:pt idx="2665">
                  <c:v>1</c:v>
                </c:pt>
                <c:pt idx="2666">
                  <c:v>1</c:v>
                </c:pt>
                <c:pt idx="2667">
                  <c:v>1</c:v>
                </c:pt>
                <c:pt idx="2668">
                  <c:v>1</c:v>
                </c:pt>
                <c:pt idx="2669">
                  <c:v>1</c:v>
                </c:pt>
                <c:pt idx="2670">
                  <c:v>1</c:v>
                </c:pt>
                <c:pt idx="2671">
                  <c:v>1</c:v>
                </c:pt>
                <c:pt idx="2672">
                  <c:v>1</c:v>
                </c:pt>
                <c:pt idx="2673">
                  <c:v>1</c:v>
                </c:pt>
                <c:pt idx="2674">
                  <c:v>1</c:v>
                </c:pt>
                <c:pt idx="2675">
                  <c:v>1</c:v>
                </c:pt>
                <c:pt idx="2676">
                  <c:v>1</c:v>
                </c:pt>
                <c:pt idx="2677">
                  <c:v>1</c:v>
                </c:pt>
                <c:pt idx="2678">
                  <c:v>1</c:v>
                </c:pt>
                <c:pt idx="2679">
                  <c:v>1</c:v>
                </c:pt>
                <c:pt idx="2680">
                  <c:v>1</c:v>
                </c:pt>
                <c:pt idx="2681">
                  <c:v>1</c:v>
                </c:pt>
                <c:pt idx="2682">
                  <c:v>1</c:v>
                </c:pt>
                <c:pt idx="2683">
                  <c:v>1</c:v>
                </c:pt>
                <c:pt idx="2684">
                  <c:v>1</c:v>
                </c:pt>
                <c:pt idx="2685">
                  <c:v>1</c:v>
                </c:pt>
                <c:pt idx="2686">
                  <c:v>1</c:v>
                </c:pt>
                <c:pt idx="2687">
                  <c:v>1</c:v>
                </c:pt>
                <c:pt idx="2688">
                  <c:v>1</c:v>
                </c:pt>
                <c:pt idx="2689">
                  <c:v>1</c:v>
                </c:pt>
                <c:pt idx="2690">
                  <c:v>1</c:v>
                </c:pt>
                <c:pt idx="2691">
                  <c:v>1</c:v>
                </c:pt>
                <c:pt idx="2692">
                  <c:v>1</c:v>
                </c:pt>
                <c:pt idx="2693">
                  <c:v>1</c:v>
                </c:pt>
                <c:pt idx="2694">
                  <c:v>1</c:v>
                </c:pt>
                <c:pt idx="2695">
                  <c:v>1</c:v>
                </c:pt>
                <c:pt idx="2696">
                  <c:v>1</c:v>
                </c:pt>
                <c:pt idx="2697">
                  <c:v>1</c:v>
                </c:pt>
                <c:pt idx="2698">
                  <c:v>1</c:v>
                </c:pt>
                <c:pt idx="2699">
                  <c:v>1</c:v>
                </c:pt>
                <c:pt idx="2700">
                  <c:v>1</c:v>
                </c:pt>
                <c:pt idx="2701">
                  <c:v>1</c:v>
                </c:pt>
                <c:pt idx="2702">
                  <c:v>1</c:v>
                </c:pt>
                <c:pt idx="2703">
                  <c:v>1</c:v>
                </c:pt>
                <c:pt idx="2704">
                  <c:v>1</c:v>
                </c:pt>
                <c:pt idx="2705">
                  <c:v>1</c:v>
                </c:pt>
                <c:pt idx="2706">
                  <c:v>1</c:v>
                </c:pt>
                <c:pt idx="2707">
                  <c:v>1</c:v>
                </c:pt>
                <c:pt idx="2708">
                  <c:v>1</c:v>
                </c:pt>
                <c:pt idx="2709">
                  <c:v>1</c:v>
                </c:pt>
                <c:pt idx="2710">
                  <c:v>1</c:v>
                </c:pt>
                <c:pt idx="2711">
                  <c:v>1</c:v>
                </c:pt>
                <c:pt idx="2712">
                  <c:v>1</c:v>
                </c:pt>
                <c:pt idx="2713">
                  <c:v>1</c:v>
                </c:pt>
                <c:pt idx="2714">
                  <c:v>1</c:v>
                </c:pt>
                <c:pt idx="2715">
                  <c:v>1</c:v>
                </c:pt>
                <c:pt idx="2716">
                  <c:v>1</c:v>
                </c:pt>
                <c:pt idx="2717">
                  <c:v>1</c:v>
                </c:pt>
                <c:pt idx="2718">
                  <c:v>1</c:v>
                </c:pt>
                <c:pt idx="2719">
                  <c:v>1</c:v>
                </c:pt>
                <c:pt idx="2720">
                  <c:v>1</c:v>
                </c:pt>
                <c:pt idx="2721">
                  <c:v>1</c:v>
                </c:pt>
                <c:pt idx="2722">
                  <c:v>1</c:v>
                </c:pt>
                <c:pt idx="2723">
                  <c:v>1</c:v>
                </c:pt>
                <c:pt idx="2724">
                  <c:v>1</c:v>
                </c:pt>
                <c:pt idx="2725">
                  <c:v>1</c:v>
                </c:pt>
                <c:pt idx="2726">
                  <c:v>1</c:v>
                </c:pt>
                <c:pt idx="2727">
                  <c:v>1</c:v>
                </c:pt>
                <c:pt idx="2728">
                  <c:v>1</c:v>
                </c:pt>
                <c:pt idx="2729">
                  <c:v>1</c:v>
                </c:pt>
                <c:pt idx="2730">
                  <c:v>1</c:v>
                </c:pt>
                <c:pt idx="2731">
                  <c:v>1</c:v>
                </c:pt>
                <c:pt idx="2732">
                  <c:v>1</c:v>
                </c:pt>
                <c:pt idx="2733">
                  <c:v>1</c:v>
                </c:pt>
                <c:pt idx="2734">
                  <c:v>1</c:v>
                </c:pt>
                <c:pt idx="2735">
                  <c:v>1</c:v>
                </c:pt>
                <c:pt idx="2736">
                  <c:v>1</c:v>
                </c:pt>
                <c:pt idx="2737">
                  <c:v>1</c:v>
                </c:pt>
                <c:pt idx="2738">
                  <c:v>1</c:v>
                </c:pt>
                <c:pt idx="2739">
                  <c:v>1</c:v>
                </c:pt>
                <c:pt idx="2740">
                  <c:v>1</c:v>
                </c:pt>
                <c:pt idx="2741">
                  <c:v>1</c:v>
                </c:pt>
                <c:pt idx="2742">
                  <c:v>1</c:v>
                </c:pt>
                <c:pt idx="2743">
                  <c:v>1</c:v>
                </c:pt>
                <c:pt idx="2744">
                  <c:v>1</c:v>
                </c:pt>
                <c:pt idx="2745">
                  <c:v>1</c:v>
                </c:pt>
                <c:pt idx="2746">
                  <c:v>1</c:v>
                </c:pt>
                <c:pt idx="2747">
                  <c:v>1</c:v>
                </c:pt>
                <c:pt idx="2748">
                  <c:v>1</c:v>
                </c:pt>
                <c:pt idx="2749">
                  <c:v>1</c:v>
                </c:pt>
                <c:pt idx="2750">
                  <c:v>1</c:v>
                </c:pt>
                <c:pt idx="2751">
                  <c:v>1</c:v>
                </c:pt>
                <c:pt idx="2752">
                  <c:v>1</c:v>
                </c:pt>
                <c:pt idx="2753">
                  <c:v>1</c:v>
                </c:pt>
                <c:pt idx="2754">
                  <c:v>1</c:v>
                </c:pt>
                <c:pt idx="2755">
                  <c:v>1</c:v>
                </c:pt>
                <c:pt idx="2756">
                  <c:v>1</c:v>
                </c:pt>
                <c:pt idx="2757">
                  <c:v>1</c:v>
                </c:pt>
                <c:pt idx="2758">
                  <c:v>1</c:v>
                </c:pt>
                <c:pt idx="2759">
                  <c:v>1</c:v>
                </c:pt>
                <c:pt idx="2760">
                  <c:v>1</c:v>
                </c:pt>
                <c:pt idx="2761">
                  <c:v>1</c:v>
                </c:pt>
                <c:pt idx="2762">
                  <c:v>1</c:v>
                </c:pt>
                <c:pt idx="2763">
                  <c:v>1</c:v>
                </c:pt>
                <c:pt idx="2764">
                  <c:v>1</c:v>
                </c:pt>
                <c:pt idx="2765">
                  <c:v>1</c:v>
                </c:pt>
                <c:pt idx="2766">
                  <c:v>1</c:v>
                </c:pt>
                <c:pt idx="2767">
                  <c:v>1</c:v>
                </c:pt>
                <c:pt idx="2768">
                  <c:v>1</c:v>
                </c:pt>
                <c:pt idx="2769">
                  <c:v>1</c:v>
                </c:pt>
                <c:pt idx="2770">
                  <c:v>1</c:v>
                </c:pt>
                <c:pt idx="2771">
                  <c:v>1</c:v>
                </c:pt>
                <c:pt idx="2772">
                  <c:v>1</c:v>
                </c:pt>
                <c:pt idx="2773">
                  <c:v>1</c:v>
                </c:pt>
                <c:pt idx="2774">
                  <c:v>1</c:v>
                </c:pt>
                <c:pt idx="2775">
                  <c:v>1</c:v>
                </c:pt>
                <c:pt idx="2776">
                  <c:v>1</c:v>
                </c:pt>
                <c:pt idx="2777">
                  <c:v>1</c:v>
                </c:pt>
                <c:pt idx="2778">
                  <c:v>1</c:v>
                </c:pt>
                <c:pt idx="2779">
                  <c:v>1</c:v>
                </c:pt>
                <c:pt idx="2780">
                  <c:v>1</c:v>
                </c:pt>
                <c:pt idx="2781">
                  <c:v>1</c:v>
                </c:pt>
                <c:pt idx="2782">
                  <c:v>1</c:v>
                </c:pt>
                <c:pt idx="2783">
                  <c:v>1</c:v>
                </c:pt>
                <c:pt idx="2784">
                  <c:v>1</c:v>
                </c:pt>
                <c:pt idx="2785">
                  <c:v>1</c:v>
                </c:pt>
                <c:pt idx="2786">
                  <c:v>1</c:v>
                </c:pt>
                <c:pt idx="2787">
                  <c:v>1</c:v>
                </c:pt>
                <c:pt idx="2788">
                  <c:v>1</c:v>
                </c:pt>
                <c:pt idx="2789">
                  <c:v>1</c:v>
                </c:pt>
                <c:pt idx="2790">
                  <c:v>1</c:v>
                </c:pt>
                <c:pt idx="2791">
                  <c:v>1</c:v>
                </c:pt>
                <c:pt idx="2792">
                  <c:v>1</c:v>
                </c:pt>
                <c:pt idx="2793">
                  <c:v>1</c:v>
                </c:pt>
                <c:pt idx="2794">
                  <c:v>1</c:v>
                </c:pt>
                <c:pt idx="2795">
                  <c:v>1</c:v>
                </c:pt>
                <c:pt idx="2796">
                  <c:v>1</c:v>
                </c:pt>
                <c:pt idx="2797">
                  <c:v>1</c:v>
                </c:pt>
                <c:pt idx="2798">
                  <c:v>1</c:v>
                </c:pt>
                <c:pt idx="2799">
                  <c:v>1</c:v>
                </c:pt>
                <c:pt idx="2800">
                  <c:v>1</c:v>
                </c:pt>
                <c:pt idx="2801">
                  <c:v>1</c:v>
                </c:pt>
                <c:pt idx="2802">
                  <c:v>1</c:v>
                </c:pt>
                <c:pt idx="2803">
                  <c:v>1</c:v>
                </c:pt>
                <c:pt idx="2804">
                  <c:v>1</c:v>
                </c:pt>
                <c:pt idx="2805">
                  <c:v>1</c:v>
                </c:pt>
                <c:pt idx="2806">
                  <c:v>1</c:v>
                </c:pt>
                <c:pt idx="2807">
                  <c:v>1</c:v>
                </c:pt>
                <c:pt idx="2808">
                  <c:v>1</c:v>
                </c:pt>
                <c:pt idx="2809">
                  <c:v>1</c:v>
                </c:pt>
                <c:pt idx="2810">
                  <c:v>1</c:v>
                </c:pt>
                <c:pt idx="2811">
                  <c:v>1</c:v>
                </c:pt>
                <c:pt idx="2812">
                  <c:v>1</c:v>
                </c:pt>
                <c:pt idx="2813">
                  <c:v>1</c:v>
                </c:pt>
                <c:pt idx="2814">
                  <c:v>1</c:v>
                </c:pt>
                <c:pt idx="2815">
                  <c:v>1</c:v>
                </c:pt>
                <c:pt idx="2816">
                  <c:v>1</c:v>
                </c:pt>
                <c:pt idx="2817">
                  <c:v>1</c:v>
                </c:pt>
                <c:pt idx="2818">
                  <c:v>1</c:v>
                </c:pt>
                <c:pt idx="2819">
                  <c:v>1</c:v>
                </c:pt>
                <c:pt idx="2820">
                  <c:v>1</c:v>
                </c:pt>
                <c:pt idx="2821">
                  <c:v>1</c:v>
                </c:pt>
                <c:pt idx="2822">
                  <c:v>1</c:v>
                </c:pt>
                <c:pt idx="2823">
                  <c:v>1</c:v>
                </c:pt>
                <c:pt idx="2824">
                  <c:v>1</c:v>
                </c:pt>
                <c:pt idx="2825">
                  <c:v>1</c:v>
                </c:pt>
                <c:pt idx="2826">
                  <c:v>1</c:v>
                </c:pt>
                <c:pt idx="2827">
                  <c:v>1</c:v>
                </c:pt>
                <c:pt idx="2828">
                  <c:v>1</c:v>
                </c:pt>
                <c:pt idx="2829">
                  <c:v>1</c:v>
                </c:pt>
                <c:pt idx="2830">
                  <c:v>1</c:v>
                </c:pt>
                <c:pt idx="2831">
                  <c:v>1</c:v>
                </c:pt>
                <c:pt idx="2832">
                  <c:v>1</c:v>
                </c:pt>
                <c:pt idx="2833">
                  <c:v>1</c:v>
                </c:pt>
                <c:pt idx="2834">
                  <c:v>1</c:v>
                </c:pt>
                <c:pt idx="2835">
                  <c:v>1</c:v>
                </c:pt>
                <c:pt idx="2836">
                  <c:v>1</c:v>
                </c:pt>
                <c:pt idx="2837">
                  <c:v>1</c:v>
                </c:pt>
                <c:pt idx="2838">
                  <c:v>1</c:v>
                </c:pt>
                <c:pt idx="2839">
                  <c:v>1</c:v>
                </c:pt>
                <c:pt idx="2840">
                  <c:v>1</c:v>
                </c:pt>
                <c:pt idx="2841">
                  <c:v>1</c:v>
                </c:pt>
                <c:pt idx="2842">
                  <c:v>1</c:v>
                </c:pt>
                <c:pt idx="2843">
                  <c:v>1</c:v>
                </c:pt>
                <c:pt idx="2844">
                  <c:v>1</c:v>
                </c:pt>
                <c:pt idx="2845">
                  <c:v>1</c:v>
                </c:pt>
                <c:pt idx="2846">
                  <c:v>1</c:v>
                </c:pt>
                <c:pt idx="2847">
                  <c:v>1</c:v>
                </c:pt>
                <c:pt idx="2848">
                  <c:v>1</c:v>
                </c:pt>
                <c:pt idx="2849">
                  <c:v>1</c:v>
                </c:pt>
                <c:pt idx="2850">
                  <c:v>1</c:v>
                </c:pt>
                <c:pt idx="2851">
                  <c:v>1</c:v>
                </c:pt>
                <c:pt idx="2852">
                  <c:v>1</c:v>
                </c:pt>
                <c:pt idx="2853">
                  <c:v>1</c:v>
                </c:pt>
                <c:pt idx="2854">
                  <c:v>1</c:v>
                </c:pt>
                <c:pt idx="2855">
                  <c:v>1</c:v>
                </c:pt>
                <c:pt idx="2856">
                  <c:v>1</c:v>
                </c:pt>
                <c:pt idx="2857">
                  <c:v>1</c:v>
                </c:pt>
                <c:pt idx="2858">
                  <c:v>1</c:v>
                </c:pt>
                <c:pt idx="2859">
                  <c:v>1</c:v>
                </c:pt>
                <c:pt idx="2860">
                  <c:v>1</c:v>
                </c:pt>
                <c:pt idx="2861">
                  <c:v>1</c:v>
                </c:pt>
                <c:pt idx="2862">
                  <c:v>1</c:v>
                </c:pt>
                <c:pt idx="2863">
                  <c:v>1</c:v>
                </c:pt>
                <c:pt idx="2864">
                  <c:v>1</c:v>
                </c:pt>
                <c:pt idx="2865">
                  <c:v>1</c:v>
                </c:pt>
                <c:pt idx="2866">
                  <c:v>1</c:v>
                </c:pt>
                <c:pt idx="2867">
                  <c:v>1</c:v>
                </c:pt>
                <c:pt idx="2868">
                  <c:v>1</c:v>
                </c:pt>
                <c:pt idx="2869">
                  <c:v>1</c:v>
                </c:pt>
                <c:pt idx="2870">
                  <c:v>1</c:v>
                </c:pt>
                <c:pt idx="2871">
                  <c:v>1</c:v>
                </c:pt>
                <c:pt idx="2872">
                  <c:v>1</c:v>
                </c:pt>
                <c:pt idx="2873">
                  <c:v>1</c:v>
                </c:pt>
                <c:pt idx="2874">
                  <c:v>1</c:v>
                </c:pt>
                <c:pt idx="2875">
                  <c:v>1</c:v>
                </c:pt>
                <c:pt idx="2876">
                  <c:v>1</c:v>
                </c:pt>
                <c:pt idx="2877">
                  <c:v>1</c:v>
                </c:pt>
                <c:pt idx="2878">
                  <c:v>1</c:v>
                </c:pt>
                <c:pt idx="2879">
                  <c:v>1</c:v>
                </c:pt>
                <c:pt idx="2880">
                  <c:v>1</c:v>
                </c:pt>
                <c:pt idx="2881">
                  <c:v>1</c:v>
                </c:pt>
                <c:pt idx="2882">
                  <c:v>1</c:v>
                </c:pt>
                <c:pt idx="2883">
                  <c:v>1</c:v>
                </c:pt>
                <c:pt idx="2884">
                  <c:v>1</c:v>
                </c:pt>
                <c:pt idx="2885">
                  <c:v>1</c:v>
                </c:pt>
                <c:pt idx="2886">
                  <c:v>1</c:v>
                </c:pt>
                <c:pt idx="2887">
                  <c:v>1</c:v>
                </c:pt>
                <c:pt idx="2888">
                  <c:v>1</c:v>
                </c:pt>
                <c:pt idx="2889">
                  <c:v>1</c:v>
                </c:pt>
                <c:pt idx="2890">
                  <c:v>1</c:v>
                </c:pt>
                <c:pt idx="2891">
                  <c:v>1</c:v>
                </c:pt>
                <c:pt idx="2892">
                  <c:v>1</c:v>
                </c:pt>
                <c:pt idx="2893">
                  <c:v>1</c:v>
                </c:pt>
                <c:pt idx="2894">
                  <c:v>1</c:v>
                </c:pt>
                <c:pt idx="2895">
                  <c:v>1</c:v>
                </c:pt>
                <c:pt idx="2896">
                  <c:v>1</c:v>
                </c:pt>
                <c:pt idx="2897">
                  <c:v>1</c:v>
                </c:pt>
                <c:pt idx="2898">
                  <c:v>1</c:v>
                </c:pt>
                <c:pt idx="2899">
                  <c:v>1</c:v>
                </c:pt>
                <c:pt idx="2900">
                  <c:v>1</c:v>
                </c:pt>
                <c:pt idx="2901">
                  <c:v>1</c:v>
                </c:pt>
                <c:pt idx="2902">
                  <c:v>1</c:v>
                </c:pt>
                <c:pt idx="2903">
                  <c:v>1</c:v>
                </c:pt>
                <c:pt idx="2904">
                  <c:v>1</c:v>
                </c:pt>
                <c:pt idx="2905">
                  <c:v>1</c:v>
                </c:pt>
                <c:pt idx="2906">
                  <c:v>1</c:v>
                </c:pt>
                <c:pt idx="2907">
                  <c:v>1</c:v>
                </c:pt>
                <c:pt idx="2908">
                  <c:v>1</c:v>
                </c:pt>
                <c:pt idx="2909">
                  <c:v>1</c:v>
                </c:pt>
                <c:pt idx="2910">
                  <c:v>1</c:v>
                </c:pt>
                <c:pt idx="2911">
                  <c:v>1</c:v>
                </c:pt>
                <c:pt idx="2912">
                  <c:v>1</c:v>
                </c:pt>
                <c:pt idx="2913">
                  <c:v>1</c:v>
                </c:pt>
                <c:pt idx="2914">
                  <c:v>1</c:v>
                </c:pt>
                <c:pt idx="2915">
                  <c:v>1</c:v>
                </c:pt>
                <c:pt idx="2916">
                  <c:v>1</c:v>
                </c:pt>
                <c:pt idx="2917">
                  <c:v>1</c:v>
                </c:pt>
                <c:pt idx="2918">
                  <c:v>1</c:v>
                </c:pt>
                <c:pt idx="2919">
                  <c:v>1</c:v>
                </c:pt>
                <c:pt idx="2920">
                  <c:v>1</c:v>
                </c:pt>
                <c:pt idx="2921">
                  <c:v>1</c:v>
                </c:pt>
                <c:pt idx="2922">
                  <c:v>1</c:v>
                </c:pt>
                <c:pt idx="2923">
                  <c:v>1</c:v>
                </c:pt>
                <c:pt idx="2924">
                  <c:v>1</c:v>
                </c:pt>
                <c:pt idx="2925">
                  <c:v>1</c:v>
                </c:pt>
                <c:pt idx="2926">
                  <c:v>1</c:v>
                </c:pt>
                <c:pt idx="2927">
                  <c:v>1</c:v>
                </c:pt>
                <c:pt idx="2928">
                  <c:v>1</c:v>
                </c:pt>
                <c:pt idx="2929">
                  <c:v>1</c:v>
                </c:pt>
                <c:pt idx="2930">
                  <c:v>1</c:v>
                </c:pt>
                <c:pt idx="2931">
                  <c:v>1</c:v>
                </c:pt>
                <c:pt idx="2932">
                  <c:v>1</c:v>
                </c:pt>
                <c:pt idx="2933">
                  <c:v>1</c:v>
                </c:pt>
                <c:pt idx="2934">
                  <c:v>1</c:v>
                </c:pt>
                <c:pt idx="2935">
                  <c:v>1</c:v>
                </c:pt>
                <c:pt idx="2936">
                  <c:v>1</c:v>
                </c:pt>
                <c:pt idx="2937">
                  <c:v>1</c:v>
                </c:pt>
                <c:pt idx="2938">
                  <c:v>1</c:v>
                </c:pt>
                <c:pt idx="2939">
                  <c:v>1</c:v>
                </c:pt>
                <c:pt idx="2940">
                  <c:v>1</c:v>
                </c:pt>
                <c:pt idx="2941">
                  <c:v>1</c:v>
                </c:pt>
                <c:pt idx="2942">
                  <c:v>1</c:v>
                </c:pt>
                <c:pt idx="2943">
                  <c:v>1</c:v>
                </c:pt>
                <c:pt idx="2944">
                  <c:v>1</c:v>
                </c:pt>
                <c:pt idx="2945">
                  <c:v>1</c:v>
                </c:pt>
                <c:pt idx="2946">
                  <c:v>1</c:v>
                </c:pt>
                <c:pt idx="2947">
                  <c:v>1</c:v>
                </c:pt>
                <c:pt idx="2948">
                  <c:v>1</c:v>
                </c:pt>
                <c:pt idx="2949">
                  <c:v>1</c:v>
                </c:pt>
                <c:pt idx="2950">
                  <c:v>1</c:v>
                </c:pt>
                <c:pt idx="2951">
                  <c:v>1</c:v>
                </c:pt>
                <c:pt idx="2952">
                  <c:v>1</c:v>
                </c:pt>
                <c:pt idx="2953">
                  <c:v>1</c:v>
                </c:pt>
                <c:pt idx="2954">
                  <c:v>1</c:v>
                </c:pt>
                <c:pt idx="2955">
                  <c:v>1</c:v>
                </c:pt>
                <c:pt idx="2956">
                  <c:v>1</c:v>
                </c:pt>
                <c:pt idx="2957">
                  <c:v>1</c:v>
                </c:pt>
                <c:pt idx="2958">
                  <c:v>1</c:v>
                </c:pt>
                <c:pt idx="2959">
                  <c:v>1</c:v>
                </c:pt>
                <c:pt idx="2960">
                  <c:v>1</c:v>
                </c:pt>
                <c:pt idx="2961">
                  <c:v>1</c:v>
                </c:pt>
                <c:pt idx="2962">
                  <c:v>1</c:v>
                </c:pt>
                <c:pt idx="2963">
                  <c:v>1</c:v>
                </c:pt>
                <c:pt idx="2964">
                  <c:v>1</c:v>
                </c:pt>
                <c:pt idx="2965">
                  <c:v>1</c:v>
                </c:pt>
                <c:pt idx="2966">
                  <c:v>1</c:v>
                </c:pt>
                <c:pt idx="2967">
                  <c:v>1</c:v>
                </c:pt>
                <c:pt idx="2968">
                  <c:v>1</c:v>
                </c:pt>
                <c:pt idx="2969">
                  <c:v>1</c:v>
                </c:pt>
                <c:pt idx="2970">
                  <c:v>1</c:v>
                </c:pt>
                <c:pt idx="2971">
                  <c:v>1</c:v>
                </c:pt>
                <c:pt idx="2972">
                  <c:v>1</c:v>
                </c:pt>
                <c:pt idx="2973">
                  <c:v>1</c:v>
                </c:pt>
                <c:pt idx="2974">
                  <c:v>1</c:v>
                </c:pt>
                <c:pt idx="2975">
                  <c:v>1</c:v>
                </c:pt>
                <c:pt idx="2976">
                  <c:v>1</c:v>
                </c:pt>
                <c:pt idx="2977">
                  <c:v>1</c:v>
                </c:pt>
                <c:pt idx="2978">
                  <c:v>1</c:v>
                </c:pt>
                <c:pt idx="2979">
                  <c:v>1</c:v>
                </c:pt>
                <c:pt idx="2980">
                  <c:v>1</c:v>
                </c:pt>
                <c:pt idx="2981">
                  <c:v>1</c:v>
                </c:pt>
                <c:pt idx="2982">
                  <c:v>1</c:v>
                </c:pt>
                <c:pt idx="2983">
                  <c:v>1</c:v>
                </c:pt>
                <c:pt idx="2984">
                  <c:v>1</c:v>
                </c:pt>
                <c:pt idx="2985">
                  <c:v>1</c:v>
                </c:pt>
                <c:pt idx="2986">
                  <c:v>1</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1</c:v>
                </c:pt>
                <c:pt idx="3464">
                  <c:v>1</c:v>
                </c:pt>
                <c:pt idx="3465">
                  <c:v>1</c:v>
                </c:pt>
                <c:pt idx="3466">
                  <c:v>1</c:v>
                </c:pt>
                <c:pt idx="3467">
                  <c:v>1</c:v>
                </c:pt>
                <c:pt idx="3468">
                  <c:v>1</c:v>
                </c:pt>
                <c:pt idx="3469">
                  <c:v>1</c:v>
                </c:pt>
                <c:pt idx="3470">
                  <c:v>1</c:v>
                </c:pt>
                <c:pt idx="3471">
                  <c:v>1</c:v>
                </c:pt>
                <c:pt idx="3472">
                  <c:v>1</c:v>
                </c:pt>
                <c:pt idx="3473">
                  <c:v>1</c:v>
                </c:pt>
                <c:pt idx="3474">
                  <c:v>1</c:v>
                </c:pt>
                <c:pt idx="3475">
                  <c:v>1</c:v>
                </c:pt>
                <c:pt idx="3476">
                  <c:v>1</c:v>
                </c:pt>
                <c:pt idx="3477">
                  <c:v>1</c:v>
                </c:pt>
                <c:pt idx="3478">
                  <c:v>1</c:v>
                </c:pt>
                <c:pt idx="3479">
                  <c:v>1</c:v>
                </c:pt>
                <c:pt idx="3480">
                  <c:v>1</c:v>
                </c:pt>
                <c:pt idx="3481">
                  <c:v>1</c:v>
                </c:pt>
                <c:pt idx="3482">
                  <c:v>1</c:v>
                </c:pt>
                <c:pt idx="3483">
                  <c:v>1</c:v>
                </c:pt>
                <c:pt idx="3484">
                  <c:v>1</c:v>
                </c:pt>
                <c:pt idx="3485">
                  <c:v>1</c:v>
                </c:pt>
                <c:pt idx="3486">
                  <c:v>1</c:v>
                </c:pt>
                <c:pt idx="3487">
                  <c:v>1</c:v>
                </c:pt>
                <c:pt idx="3488">
                  <c:v>1</c:v>
                </c:pt>
                <c:pt idx="3489">
                  <c:v>1</c:v>
                </c:pt>
                <c:pt idx="3490">
                  <c:v>1</c:v>
                </c:pt>
                <c:pt idx="3491">
                  <c:v>1</c:v>
                </c:pt>
                <c:pt idx="3492">
                  <c:v>1</c:v>
                </c:pt>
                <c:pt idx="3493">
                  <c:v>1</c:v>
                </c:pt>
                <c:pt idx="3494">
                  <c:v>1</c:v>
                </c:pt>
                <c:pt idx="3495">
                  <c:v>1</c:v>
                </c:pt>
                <c:pt idx="3496">
                  <c:v>1</c:v>
                </c:pt>
                <c:pt idx="3497">
                  <c:v>1</c:v>
                </c:pt>
                <c:pt idx="3498">
                  <c:v>1</c:v>
                </c:pt>
                <c:pt idx="3499">
                  <c:v>1</c:v>
                </c:pt>
                <c:pt idx="3500">
                  <c:v>1</c:v>
                </c:pt>
                <c:pt idx="3501">
                  <c:v>1</c:v>
                </c:pt>
                <c:pt idx="3502">
                  <c:v>1</c:v>
                </c:pt>
                <c:pt idx="3503">
                  <c:v>1</c:v>
                </c:pt>
                <c:pt idx="3504">
                  <c:v>1</c:v>
                </c:pt>
                <c:pt idx="3505">
                  <c:v>1</c:v>
                </c:pt>
                <c:pt idx="3506">
                  <c:v>1</c:v>
                </c:pt>
                <c:pt idx="3507">
                  <c:v>1</c:v>
                </c:pt>
                <c:pt idx="3508">
                  <c:v>1</c:v>
                </c:pt>
                <c:pt idx="3509">
                  <c:v>1</c:v>
                </c:pt>
                <c:pt idx="3510">
                  <c:v>1</c:v>
                </c:pt>
                <c:pt idx="3511">
                  <c:v>1</c:v>
                </c:pt>
                <c:pt idx="3512">
                  <c:v>1</c:v>
                </c:pt>
                <c:pt idx="3513">
                  <c:v>1</c:v>
                </c:pt>
                <c:pt idx="3514">
                  <c:v>1</c:v>
                </c:pt>
                <c:pt idx="3515">
                  <c:v>1</c:v>
                </c:pt>
                <c:pt idx="3516">
                  <c:v>1</c:v>
                </c:pt>
                <c:pt idx="3517">
                  <c:v>1</c:v>
                </c:pt>
                <c:pt idx="3518">
                  <c:v>1</c:v>
                </c:pt>
                <c:pt idx="3519">
                  <c:v>1</c:v>
                </c:pt>
                <c:pt idx="3520">
                  <c:v>1</c:v>
                </c:pt>
                <c:pt idx="3521">
                  <c:v>1</c:v>
                </c:pt>
                <c:pt idx="3522">
                  <c:v>1</c:v>
                </c:pt>
                <c:pt idx="3523">
                  <c:v>1</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1</c:v>
                </c:pt>
                <c:pt idx="3539">
                  <c:v>1</c:v>
                </c:pt>
                <c:pt idx="3540">
                  <c:v>1</c:v>
                </c:pt>
                <c:pt idx="3541">
                  <c:v>1</c:v>
                </c:pt>
                <c:pt idx="3542">
                  <c:v>1</c:v>
                </c:pt>
                <c:pt idx="3543">
                  <c:v>1</c:v>
                </c:pt>
                <c:pt idx="3544">
                  <c:v>1</c:v>
                </c:pt>
                <c:pt idx="3545">
                  <c:v>1</c:v>
                </c:pt>
                <c:pt idx="3546">
                  <c:v>1</c:v>
                </c:pt>
                <c:pt idx="3547">
                  <c:v>1</c:v>
                </c:pt>
                <c:pt idx="3548">
                  <c:v>1</c:v>
                </c:pt>
                <c:pt idx="3549">
                  <c:v>1</c:v>
                </c:pt>
                <c:pt idx="3550">
                  <c:v>1</c:v>
                </c:pt>
                <c:pt idx="3551">
                  <c:v>1</c:v>
                </c:pt>
                <c:pt idx="3552">
                  <c:v>1</c:v>
                </c:pt>
                <c:pt idx="3553">
                  <c:v>1</c:v>
                </c:pt>
                <c:pt idx="3554">
                  <c:v>1</c:v>
                </c:pt>
                <c:pt idx="3555">
                  <c:v>1</c:v>
                </c:pt>
                <c:pt idx="3556">
                  <c:v>1</c:v>
                </c:pt>
                <c:pt idx="3557">
                  <c:v>1</c:v>
                </c:pt>
                <c:pt idx="3558">
                  <c:v>1</c:v>
                </c:pt>
                <c:pt idx="3559">
                  <c:v>1</c:v>
                </c:pt>
                <c:pt idx="3560">
                  <c:v>1</c:v>
                </c:pt>
                <c:pt idx="3561">
                  <c:v>1</c:v>
                </c:pt>
                <c:pt idx="3562">
                  <c:v>1</c:v>
                </c:pt>
                <c:pt idx="3563">
                  <c:v>1</c:v>
                </c:pt>
                <c:pt idx="3564">
                  <c:v>1</c:v>
                </c:pt>
                <c:pt idx="3565">
                  <c:v>1</c:v>
                </c:pt>
                <c:pt idx="3566">
                  <c:v>1</c:v>
                </c:pt>
                <c:pt idx="3567">
                  <c:v>1</c:v>
                </c:pt>
                <c:pt idx="3568">
                  <c:v>1</c:v>
                </c:pt>
                <c:pt idx="3569">
                  <c:v>1</c:v>
                </c:pt>
                <c:pt idx="3570">
                  <c:v>1</c:v>
                </c:pt>
                <c:pt idx="3571">
                  <c:v>1</c:v>
                </c:pt>
                <c:pt idx="3572">
                  <c:v>1</c:v>
                </c:pt>
                <c:pt idx="3573">
                  <c:v>1</c:v>
                </c:pt>
                <c:pt idx="3574">
                  <c:v>1</c:v>
                </c:pt>
                <c:pt idx="3575">
                  <c:v>1</c:v>
                </c:pt>
                <c:pt idx="3576">
                  <c:v>1</c:v>
                </c:pt>
                <c:pt idx="3577">
                  <c:v>1</c:v>
                </c:pt>
                <c:pt idx="3578">
                  <c:v>1</c:v>
                </c:pt>
                <c:pt idx="3579">
                  <c:v>1</c:v>
                </c:pt>
                <c:pt idx="3580">
                  <c:v>1</c:v>
                </c:pt>
                <c:pt idx="3581">
                  <c:v>1</c:v>
                </c:pt>
                <c:pt idx="3582">
                  <c:v>1</c:v>
                </c:pt>
                <c:pt idx="3583">
                  <c:v>1</c:v>
                </c:pt>
                <c:pt idx="3584">
                  <c:v>1</c:v>
                </c:pt>
                <c:pt idx="3585">
                  <c:v>1</c:v>
                </c:pt>
                <c:pt idx="3586">
                  <c:v>1</c:v>
                </c:pt>
                <c:pt idx="3587">
                  <c:v>1</c:v>
                </c:pt>
                <c:pt idx="3588">
                  <c:v>1</c:v>
                </c:pt>
                <c:pt idx="3589">
                  <c:v>1</c:v>
                </c:pt>
                <c:pt idx="3590">
                  <c:v>1</c:v>
                </c:pt>
                <c:pt idx="3591">
                  <c:v>1</c:v>
                </c:pt>
                <c:pt idx="3592">
                  <c:v>1</c:v>
                </c:pt>
                <c:pt idx="3593">
                  <c:v>1</c:v>
                </c:pt>
                <c:pt idx="3594">
                  <c:v>1</c:v>
                </c:pt>
                <c:pt idx="3595">
                  <c:v>1</c:v>
                </c:pt>
                <c:pt idx="3596">
                  <c:v>1</c:v>
                </c:pt>
                <c:pt idx="3597">
                  <c:v>1</c:v>
                </c:pt>
                <c:pt idx="3598">
                  <c:v>1</c:v>
                </c:pt>
                <c:pt idx="3599">
                  <c:v>1</c:v>
                </c:pt>
                <c:pt idx="3600">
                  <c:v>1</c:v>
                </c:pt>
                <c:pt idx="3601">
                  <c:v>1</c:v>
                </c:pt>
                <c:pt idx="3602">
                  <c:v>1</c:v>
                </c:pt>
                <c:pt idx="3603">
                  <c:v>1</c:v>
                </c:pt>
                <c:pt idx="3604">
                  <c:v>1</c:v>
                </c:pt>
                <c:pt idx="3605">
                  <c:v>1</c:v>
                </c:pt>
                <c:pt idx="3606">
                  <c:v>1</c:v>
                </c:pt>
                <c:pt idx="3607">
                  <c:v>1</c:v>
                </c:pt>
                <c:pt idx="3608">
                  <c:v>1</c:v>
                </c:pt>
                <c:pt idx="3609">
                  <c:v>1</c:v>
                </c:pt>
                <c:pt idx="3610">
                  <c:v>1</c:v>
                </c:pt>
                <c:pt idx="3611">
                  <c:v>1</c:v>
                </c:pt>
                <c:pt idx="3612">
                  <c:v>1</c:v>
                </c:pt>
                <c:pt idx="3613">
                  <c:v>1</c:v>
                </c:pt>
                <c:pt idx="3614">
                  <c:v>1</c:v>
                </c:pt>
                <c:pt idx="3615">
                  <c:v>1</c:v>
                </c:pt>
                <c:pt idx="3616">
                  <c:v>1</c:v>
                </c:pt>
                <c:pt idx="3617">
                  <c:v>1</c:v>
                </c:pt>
                <c:pt idx="3618">
                  <c:v>1</c:v>
                </c:pt>
                <c:pt idx="3619">
                  <c:v>1</c:v>
                </c:pt>
                <c:pt idx="3620">
                  <c:v>1</c:v>
                </c:pt>
                <c:pt idx="3621">
                  <c:v>1</c:v>
                </c:pt>
                <c:pt idx="3622">
                  <c:v>1</c:v>
                </c:pt>
                <c:pt idx="3623">
                  <c:v>1</c:v>
                </c:pt>
                <c:pt idx="3624">
                  <c:v>1</c:v>
                </c:pt>
                <c:pt idx="3625">
                  <c:v>1</c:v>
                </c:pt>
                <c:pt idx="3626">
                  <c:v>1</c:v>
                </c:pt>
                <c:pt idx="3627">
                  <c:v>1</c:v>
                </c:pt>
                <c:pt idx="3628">
                  <c:v>1</c:v>
                </c:pt>
                <c:pt idx="3629">
                  <c:v>1</c:v>
                </c:pt>
                <c:pt idx="3630">
                  <c:v>1</c:v>
                </c:pt>
                <c:pt idx="3631">
                  <c:v>1</c:v>
                </c:pt>
                <c:pt idx="3632">
                  <c:v>1</c:v>
                </c:pt>
                <c:pt idx="3633">
                  <c:v>1</c:v>
                </c:pt>
                <c:pt idx="3634">
                  <c:v>1</c:v>
                </c:pt>
                <c:pt idx="3635">
                  <c:v>1</c:v>
                </c:pt>
                <c:pt idx="3636">
                  <c:v>1</c:v>
                </c:pt>
                <c:pt idx="3637">
                  <c:v>1</c:v>
                </c:pt>
                <c:pt idx="3638">
                  <c:v>1</c:v>
                </c:pt>
                <c:pt idx="3639">
                  <c:v>1</c:v>
                </c:pt>
                <c:pt idx="3640">
                  <c:v>1</c:v>
                </c:pt>
                <c:pt idx="3641">
                  <c:v>1</c:v>
                </c:pt>
                <c:pt idx="3642">
                  <c:v>1</c:v>
                </c:pt>
                <c:pt idx="3643">
                  <c:v>1</c:v>
                </c:pt>
                <c:pt idx="3644">
                  <c:v>1</c:v>
                </c:pt>
                <c:pt idx="3645">
                  <c:v>1</c:v>
                </c:pt>
                <c:pt idx="3646">
                  <c:v>1</c:v>
                </c:pt>
                <c:pt idx="3647">
                  <c:v>1</c:v>
                </c:pt>
                <c:pt idx="3648">
                  <c:v>1</c:v>
                </c:pt>
                <c:pt idx="3649">
                  <c:v>1</c:v>
                </c:pt>
                <c:pt idx="3650">
                  <c:v>1</c:v>
                </c:pt>
                <c:pt idx="3651">
                  <c:v>1</c:v>
                </c:pt>
                <c:pt idx="3652">
                  <c:v>1</c:v>
                </c:pt>
                <c:pt idx="3653">
                  <c:v>1</c:v>
                </c:pt>
                <c:pt idx="3654">
                  <c:v>1</c:v>
                </c:pt>
                <c:pt idx="3655">
                  <c:v>1</c:v>
                </c:pt>
                <c:pt idx="3656">
                  <c:v>1</c:v>
                </c:pt>
                <c:pt idx="3657">
                  <c:v>1</c:v>
                </c:pt>
                <c:pt idx="3658">
                  <c:v>1</c:v>
                </c:pt>
                <c:pt idx="3659">
                  <c:v>1</c:v>
                </c:pt>
                <c:pt idx="3660">
                  <c:v>1</c:v>
                </c:pt>
                <c:pt idx="3661">
                  <c:v>1</c:v>
                </c:pt>
                <c:pt idx="3662">
                  <c:v>1</c:v>
                </c:pt>
                <c:pt idx="3663">
                  <c:v>1</c:v>
                </c:pt>
                <c:pt idx="3664">
                  <c:v>1</c:v>
                </c:pt>
                <c:pt idx="3665">
                  <c:v>1</c:v>
                </c:pt>
                <c:pt idx="3666">
                  <c:v>1</c:v>
                </c:pt>
                <c:pt idx="3667">
                  <c:v>1</c:v>
                </c:pt>
                <c:pt idx="3668">
                  <c:v>1</c:v>
                </c:pt>
                <c:pt idx="3669">
                  <c:v>1</c:v>
                </c:pt>
                <c:pt idx="3670">
                  <c:v>1</c:v>
                </c:pt>
                <c:pt idx="3671">
                  <c:v>1</c:v>
                </c:pt>
                <c:pt idx="3672">
                  <c:v>1</c:v>
                </c:pt>
                <c:pt idx="3673">
                  <c:v>1</c:v>
                </c:pt>
                <c:pt idx="3674">
                  <c:v>1</c:v>
                </c:pt>
                <c:pt idx="3675">
                  <c:v>1</c:v>
                </c:pt>
                <c:pt idx="3676">
                  <c:v>1</c:v>
                </c:pt>
                <c:pt idx="3677">
                  <c:v>1</c:v>
                </c:pt>
                <c:pt idx="3678">
                  <c:v>1</c:v>
                </c:pt>
                <c:pt idx="3679">
                  <c:v>1</c:v>
                </c:pt>
                <c:pt idx="3680">
                  <c:v>1</c:v>
                </c:pt>
                <c:pt idx="3681">
                  <c:v>1</c:v>
                </c:pt>
                <c:pt idx="3682">
                  <c:v>1</c:v>
                </c:pt>
                <c:pt idx="3683">
                  <c:v>1</c:v>
                </c:pt>
                <c:pt idx="3684">
                  <c:v>1</c:v>
                </c:pt>
                <c:pt idx="3685">
                  <c:v>1</c:v>
                </c:pt>
                <c:pt idx="3686">
                  <c:v>1</c:v>
                </c:pt>
                <c:pt idx="3687">
                  <c:v>1</c:v>
                </c:pt>
                <c:pt idx="3688">
                  <c:v>1</c:v>
                </c:pt>
                <c:pt idx="3689">
                  <c:v>1</c:v>
                </c:pt>
                <c:pt idx="3690">
                  <c:v>1</c:v>
                </c:pt>
                <c:pt idx="3691">
                  <c:v>1</c:v>
                </c:pt>
                <c:pt idx="3692">
                  <c:v>1</c:v>
                </c:pt>
                <c:pt idx="3693">
                  <c:v>1</c:v>
                </c:pt>
                <c:pt idx="3694">
                  <c:v>1</c:v>
                </c:pt>
                <c:pt idx="3695">
                  <c:v>1</c:v>
                </c:pt>
                <c:pt idx="3696">
                  <c:v>1</c:v>
                </c:pt>
                <c:pt idx="3697">
                  <c:v>1</c:v>
                </c:pt>
                <c:pt idx="3698">
                  <c:v>1</c:v>
                </c:pt>
                <c:pt idx="3699">
                  <c:v>1</c:v>
                </c:pt>
                <c:pt idx="3700">
                  <c:v>1</c:v>
                </c:pt>
                <c:pt idx="3701">
                  <c:v>1</c:v>
                </c:pt>
                <c:pt idx="3702">
                  <c:v>1</c:v>
                </c:pt>
                <c:pt idx="3703">
                  <c:v>1</c:v>
                </c:pt>
                <c:pt idx="3704">
                  <c:v>1</c:v>
                </c:pt>
                <c:pt idx="3705">
                  <c:v>1</c:v>
                </c:pt>
                <c:pt idx="3706">
                  <c:v>1</c:v>
                </c:pt>
                <c:pt idx="3707">
                  <c:v>1</c:v>
                </c:pt>
                <c:pt idx="3708">
                  <c:v>1</c:v>
                </c:pt>
                <c:pt idx="3709">
                  <c:v>1</c:v>
                </c:pt>
                <c:pt idx="3710">
                  <c:v>1</c:v>
                </c:pt>
                <c:pt idx="3711">
                  <c:v>1</c:v>
                </c:pt>
                <c:pt idx="3712">
                  <c:v>1</c:v>
                </c:pt>
                <c:pt idx="3713">
                  <c:v>1</c:v>
                </c:pt>
                <c:pt idx="3714">
                  <c:v>1</c:v>
                </c:pt>
                <c:pt idx="3715">
                  <c:v>1</c:v>
                </c:pt>
                <c:pt idx="3716">
                  <c:v>1</c:v>
                </c:pt>
                <c:pt idx="3717">
                  <c:v>1</c:v>
                </c:pt>
                <c:pt idx="3718">
                  <c:v>1</c:v>
                </c:pt>
                <c:pt idx="3719">
                  <c:v>1</c:v>
                </c:pt>
                <c:pt idx="3720">
                  <c:v>1</c:v>
                </c:pt>
                <c:pt idx="3721">
                  <c:v>1</c:v>
                </c:pt>
                <c:pt idx="3722">
                  <c:v>1</c:v>
                </c:pt>
                <c:pt idx="3723">
                  <c:v>1</c:v>
                </c:pt>
                <c:pt idx="3724">
                  <c:v>1</c:v>
                </c:pt>
                <c:pt idx="3725">
                  <c:v>1</c:v>
                </c:pt>
                <c:pt idx="3726">
                  <c:v>1</c:v>
                </c:pt>
                <c:pt idx="3727">
                  <c:v>1</c:v>
                </c:pt>
                <c:pt idx="3728">
                  <c:v>1</c:v>
                </c:pt>
                <c:pt idx="3729">
                  <c:v>1</c:v>
                </c:pt>
                <c:pt idx="3730">
                  <c:v>1</c:v>
                </c:pt>
                <c:pt idx="3731">
                  <c:v>1</c:v>
                </c:pt>
                <c:pt idx="3732">
                  <c:v>1</c:v>
                </c:pt>
                <c:pt idx="3733">
                  <c:v>1</c:v>
                </c:pt>
                <c:pt idx="3734">
                  <c:v>1</c:v>
                </c:pt>
                <c:pt idx="3735">
                  <c:v>1</c:v>
                </c:pt>
                <c:pt idx="3736">
                  <c:v>1</c:v>
                </c:pt>
                <c:pt idx="3737">
                  <c:v>1</c:v>
                </c:pt>
                <c:pt idx="3738">
                  <c:v>1</c:v>
                </c:pt>
                <c:pt idx="3739">
                  <c:v>1</c:v>
                </c:pt>
                <c:pt idx="3740">
                  <c:v>1</c:v>
                </c:pt>
                <c:pt idx="3741">
                  <c:v>1</c:v>
                </c:pt>
                <c:pt idx="3742">
                  <c:v>1</c:v>
                </c:pt>
                <c:pt idx="3743">
                  <c:v>1</c:v>
                </c:pt>
                <c:pt idx="3744">
                  <c:v>1</c:v>
                </c:pt>
                <c:pt idx="3745">
                  <c:v>1</c:v>
                </c:pt>
                <c:pt idx="3746">
                  <c:v>1</c:v>
                </c:pt>
                <c:pt idx="3747">
                  <c:v>1</c:v>
                </c:pt>
                <c:pt idx="3748">
                  <c:v>1</c:v>
                </c:pt>
                <c:pt idx="3749">
                  <c:v>1</c:v>
                </c:pt>
                <c:pt idx="3750">
                  <c:v>1</c:v>
                </c:pt>
                <c:pt idx="3751">
                  <c:v>1</c:v>
                </c:pt>
                <c:pt idx="3752">
                  <c:v>1</c:v>
                </c:pt>
                <c:pt idx="3753">
                  <c:v>1</c:v>
                </c:pt>
                <c:pt idx="3754">
                  <c:v>1</c:v>
                </c:pt>
                <c:pt idx="3755">
                  <c:v>1</c:v>
                </c:pt>
                <c:pt idx="3756">
                  <c:v>1</c:v>
                </c:pt>
                <c:pt idx="3757">
                  <c:v>1</c:v>
                </c:pt>
                <c:pt idx="3758">
                  <c:v>1</c:v>
                </c:pt>
                <c:pt idx="3759">
                  <c:v>1</c:v>
                </c:pt>
                <c:pt idx="3760">
                  <c:v>1</c:v>
                </c:pt>
                <c:pt idx="3761">
                  <c:v>1</c:v>
                </c:pt>
                <c:pt idx="3762">
                  <c:v>1</c:v>
                </c:pt>
                <c:pt idx="3763">
                  <c:v>1</c:v>
                </c:pt>
                <c:pt idx="3764">
                  <c:v>1</c:v>
                </c:pt>
                <c:pt idx="3765">
                  <c:v>1</c:v>
                </c:pt>
                <c:pt idx="3766">
                  <c:v>1</c:v>
                </c:pt>
                <c:pt idx="3767">
                  <c:v>1</c:v>
                </c:pt>
                <c:pt idx="3768">
                  <c:v>1</c:v>
                </c:pt>
                <c:pt idx="3769">
                  <c:v>1</c:v>
                </c:pt>
                <c:pt idx="3770">
                  <c:v>1</c:v>
                </c:pt>
                <c:pt idx="3771">
                  <c:v>1</c:v>
                </c:pt>
                <c:pt idx="3772">
                  <c:v>1</c:v>
                </c:pt>
                <c:pt idx="3773">
                  <c:v>1</c:v>
                </c:pt>
                <c:pt idx="3774">
                  <c:v>1</c:v>
                </c:pt>
                <c:pt idx="3775">
                  <c:v>1</c:v>
                </c:pt>
                <c:pt idx="3776">
                  <c:v>1</c:v>
                </c:pt>
                <c:pt idx="3777">
                  <c:v>1</c:v>
                </c:pt>
                <c:pt idx="3778">
                  <c:v>1</c:v>
                </c:pt>
                <c:pt idx="3779">
                  <c:v>1</c:v>
                </c:pt>
                <c:pt idx="3780">
                  <c:v>1</c:v>
                </c:pt>
                <c:pt idx="3781">
                  <c:v>1</c:v>
                </c:pt>
                <c:pt idx="3782">
                  <c:v>1</c:v>
                </c:pt>
                <c:pt idx="3783">
                  <c:v>1</c:v>
                </c:pt>
                <c:pt idx="3784">
                  <c:v>1</c:v>
                </c:pt>
                <c:pt idx="3785">
                  <c:v>1</c:v>
                </c:pt>
                <c:pt idx="3786">
                  <c:v>1</c:v>
                </c:pt>
                <c:pt idx="3787">
                  <c:v>1</c:v>
                </c:pt>
                <c:pt idx="3788">
                  <c:v>1</c:v>
                </c:pt>
                <c:pt idx="3789">
                  <c:v>1</c:v>
                </c:pt>
                <c:pt idx="3790">
                  <c:v>1</c:v>
                </c:pt>
                <c:pt idx="3791">
                  <c:v>1</c:v>
                </c:pt>
                <c:pt idx="3792">
                  <c:v>1</c:v>
                </c:pt>
                <c:pt idx="3793">
                  <c:v>1</c:v>
                </c:pt>
                <c:pt idx="3794">
                  <c:v>1</c:v>
                </c:pt>
                <c:pt idx="3795">
                  <c:v>1</c:v>
                </c:pt>
                <c:pt idx="3796">
                  <c:v>1</c:v>
                </c:pt>
                <c:pt idx="3797">
                  <c:v>1</c:v>
                </c:pt>
                <c:pt idx="3798">
                  <c:v>1</c:v>
                </c:pt>
                <c:pt idx="3799">
                  <c:v>1</c:v>
                </c:pt>
                <c:pt idx="3800">
                  <c:v>1</c:v>
                </c:pt>
                <c:pt idx="3801">
                  <c:v>1</c:v>
                </c:pt>
                <c:pt idx="3802">
                  <c:v>1</c:v>
                </c:pt>
                <c:pt idx="3803">
                  <c:v>1</c:v>
                </c:pt>
                <c:pt idx="3804">
                  <c:v>1</c:v>
                </c:pt>
                <c:pt idx="3805">
                  <c:v>1</c:v>
                </c:pt>
                <c:pt idx="3806">
                  <c:v>1</c:v>
                </c:pt>
                <c:pt idx="3807">
                  <c:v>1</c:v>
                </c:pt>
                <c:pt idx="3808">
                  <c:v>1</c:v>
                </c:pt>
                <c:pt idx="3809">
                  <c:v>1</c:v>
                </c:pt>
                <c:pt idx="3810">
                  <c:v>1</c:v>
                </c:pt>
                <c:pt idx="3811">
                  <c:v>1</c:v>
                </c:pt>
                <c:pt idx="3812">
                  <c:v>1</c:v>
                </c:pt>
                <c:pt idx="3813">
                  <c:v>1</c:v>
                </c:pt>
                <c:pt idx="3814">
                  <c:v>1</c:v>
                </c:pt>
                <c:pt idx="3815">
                  <c:v>1</c:v>
                </c:pt>
                <c:pt idx="3816">
                  <c:v>1</c:v>
                </c:pt>
                <c:pt idx="3817">
                  <c:v>1</c:v>
                </c:pt>
                <c:pt idx="3818">
                  <c:v>1</c:v>
                </c:pt>
                <c:pt idx="3819">
                  <c:v>1</c:v>
                </c:pt>
                <c:pt idx="3820">
                  <c:v>1</c:v>
                </c:pt>
                <c:pt idx="3821">
                  <c:v>1</c:v>
                </c:pt>
                <c:pt idx="3822">
                  <c:v>1</c:v>
                </c:pt>
                <c:pt idx="3823">
                  <c:v>1</c:v>
                </c:pt>
                <c:pt idx="3824">
                  <c:v>1</c:v>
                </c:pt>
                <c:pt idx="3825">
                  <c:v>1</c:v>
                </c:pt>
                <c:pt idx="3826">
                  <c:v>1</c:v>
                </c:pt>
                <c:pt idx="3827">
                  <c:v>1</c:v>
                </c:pt>
                <c:pt idx="3828">
                  <c:v>1</c:v>
                </c:pt>
                <c:pt idx="3829">
                  <c:v>1</c:v>
                </c:pt>
                <c:pt idx="3830">
                  <c:v>1</c:v>
                </c:pt>
                <c:pt idx="3831">
                  <c:v>1</c:v>
                </c:pt>
                <c:pt idx="3832">
                  <c:v>1</c:v>
                </c:pt>
                <c:pt idx="3833">
                  <c:v>1</c:v>
                </c:pt>
                <c:pt idx="3834">
                  <c:v>1</c:v>
                </c:pt>
                <c:pt idx="3835">
                  <c:v>1</c:v>
                </c:pt>
                <c:pt idx="3836">
                  <c:v>1</c:v>
                </c:pt>
                <c:pt idx="3837">
                  <c:v>1</c:v>
                </c:pt>
                <c:pt idx="3838">
                  <c:v>1</c:v>
                </c:pt>
                <c:pt idx="3839">
                  <c:v>1</c:v>
                </c:pt>
                <c:pt idx="3840">
                  <c:v>1</c:v>
                </c:pt>
                <c:pt idx="3841">
                  <c:v>1</c:v>
                </c:pt>
                <c:pt idx="3842">
                  <c:v>1</c:v>
                </c:pt>
                <c:pt idx="3843">
                  <c:v>1</c:v>
                </c:pt>
                <c:pt idx="3844">
                  <c:v>1</c:v>
                </c:pt>
                <c:pt idx="3845">
                  <c:v>1</c:v>
                </c:pt>
                <c:pt idx="3846">
                  <c:v>1</c:v>
                </c:pt>
                <c:pt idx="3847">
                  <c:v>1</c:v>
                </c:pt>
                <c:pt idx="3848">
                  <c:v>1</c:v>
                </c:pt>
                <c:pt idx="3849">
                  <c:v>1</c:v>
                </c:pt>
                <c:pt idx="3850">
                  <c:v>1</c:v>
                </c:pt>
                <c:pt idx="3851">
                  <c:v>1</c:v>
                </c:pt>
                <c:pt idx="3852">
                  <c:v>1</c:v>
                </c:pt>
                <c:pt idx="3853">
                  <c:v>1</c:v>
                </c:pt>
                <c:pt idx="3854">
                  <c:v>1</c:v>
                </c:pt>
                <c:pt idx="3855">
                  <c:v>1</c:v>
                </c:pt>
                <c:pt idx="3856">
                  <c:v>1</c:v>
                </c:pt>
                <c:pt idx="3857">
                  <c:v>1</c:v>
                </c:pt>
                <c:pt idx="3858">
                  <c:v>1</c:v>
                </c:pt>
                <c:pt idx="3859">
                  <c:v>1</c:v>
                </c:pt>
                <c:pt idx="3860">
                  <c:v>1</c:v>
                </c:pt>
                <c:pt idx="3861">
                  <c:v>1</c:v>
                </c:pt>
                <c:pt idx="3862">
                  <c:v>1</c:v>
                </c:pt>
                <c:pt idx="3863">
                  <c:v>1</c:v>
                </c:pt>
                <c:pt idx="3864">
                  <c:v>1</c:v>
                </c:pt>
                <c:pt idx="3865">
                  <c:v>1</c:v>
                </c:pt>
                <c:pt idx="3866">
                  <c:v>1</c:v>
                </c:pt>
                <c:pt idx="3867">
                  <c:v>1</c:v>
                </c:pt>
                <c:pt idx="3868">
                  <c:v>1</c:v>
                </c:pt>
                <c:pt idx="3869">
                  <c:v>1</c:v>
                </c:pt>
                <c:pt idx="3870">
                  <c:v>1</c:v>
                </c:pt>
                <c:pt idx="3871">
                  <c:v>1</c:v>
                </c:pt>
                <c:pt idx="3872">
                  <c:v>1</c:v>
                </c:pt>
                <c:pt idx="3873">
                  <c:v>1</c:v>
                </c:pt>
                <c:pt idx="3874">
                  <c:v>1</c:v>
                </c:pt>
                <c:pt idx="3875">
                  <c:v>1</c:v>
                </c:pt>
                <c:pt idx="3876">
                  <c:v>1</c:v>
                </c:pt>
                <c:pt idx="3877">
                  <c:v>1</c:v>
                </c:pt>
                <c:pt idx="3878">
                  <c:v>1</c:v>
                </c:pt>
                <c:pt idx="3879">
                  <c:v>1</c:v>
                </c:pt>
                <c:pt idx="3880">
                  <c:v>1</c:v>
                </c:pt>
                <c:pt idx="3881">
                  <c:v>1</c:v>
                </c:pt>
                <c:pt idx="3882">
                  <c:v>1</c:v>
                </c:pt>
                <c:pt idx="3883">
                  <c:v>1</c:v>
                </c:pt>
                <c:pt idx="3884">
                  <c:v>1</c:v>
                </c:pt>
                <c:pt idx="3885">
                  <c:v>1</c:v>
                </c:pt>
                <c:pt idx="3886">
                  <c:v>1</c:v>
                </c:pt>
                <c:pt idx="3887">
                  <c:v>1</c:v>
                </c:pt>
                <c:pt idx="3888">
                  <c:v>1</c:v>
                </c:pt>
                <c:pt idx="3889">
                  <c:v>1</c:v>
                </c:pt>
                <c:pt idx="3890">
                  <c:v>1</c:v>
                </c:pt>
                <c:pt idx="3891">
                  <c:v>1</c:v>
                </c:pt>
                <c:pt idx="3892">
                  <c:v>1</c:v>
                </c:pt>
                <c:pt idx="3893">
                  <c:v>1</c:v>
                </c:pt>
                <c:pt idx="3894">
                  <c:v>1</c:v>
                </c:pt>
                <c:pt idx="3895">
                  <c:v>1</c:v>
                </c:pt>
                <c:pt idx="3896">
                  <c:v>1</c:v>
                </c:pt>
                <c:pt idx="3897">
                  <c:v>1</c:v>
                </c:pt>
                <c:pt idx="3898">
                  <c:v>1</c:v>
                </c:pt>
                <c:pt idx="3899">
                  <c:v>1</c:v>
                </c:pt>
                <c:pt idx="3900">
                  <c:v>1</c:v>
                </c:pt>
                <c:pt idx="3901">
                  <c:v>1</c:v>
                </c:pt>
                <c:pt idx="3902">
                  <c:v>1</c:v>
                </c:pt>
                <c:pt idx="3903">
                  <c:v>1</c:v>
                </c:pt>
                <c:pt idx="3904">
                  <c:v>1</c:v>
                </c:pt>
                <c:pt idx="3905">
                  <c:v>1</c:v>
                </c:pt>
                <c:pt idx="3906">
                  <c:v>1</c:v>
                </c:pt>
                <c:pt idx="3907">
                  <c:v>1</c:v>
                </c:pt>
                <c:pt idx="3908">
                  <c:v>1</c:v>
                </c:pt>
                <c:pt idx="3909">
                  <c:v>1</c:v>
                </c:pt>
                <c:pt idx="3910">
                  <c:v>1</c:v>
                </c:pt>
                <c:pt idx="3911">
                  <c:v>1</c:v>
                </c:pt>
                <c:pt idx="3912">
                  <c:v>1</c:v>
                </c:pt>
                <c:pt idx="3913">
                  <c:v>1</c:v>
                </c:pt>
                <c:pt idx="3914">
                  <c:v>1</c:v>
                </c:pt>
                <c:pt idx="3915">
                  <c:v>1</c:v>
                </c:pt>
                <c:pt idx="3916">
                  <c:v>1</c:v>
                </c:pt>
                <c:pt idx="3917">
                  <c:v>1</c:v>
                </c:pt>
                <c:pt idx="3918">
                  <c:v>1</c:v>
                </c:pt>
                <c:pt idx="3919">
                  <c:v>1</c:v>
                </c:pt>
                <c:pt idx="3920">
                  <c:v>1</c:v>
                </c:pt>
                <c:pt idx="3921">
                  <c:v>1</c:v>
                </c:pt>
                <c:pt idx="3922">
                  <c:v>1</c:v>
                </c:pt>
                <c:pt idx="3923">
                  <c:v>1</c:v>
                </c:pt>
                <c:pt idx="3924">
                  <c:v>1</c:v>
                </c:pt>
                <c:pt idx="3925">
                  <c:v>1</c:v>
                </c:pt>
                <c:pt idx="3926">
                  <c:v>1</c:v>
                </c:pt>
                <c:pt idx="3927">
                  <c:v>1</c:v>
                </c:pt>
                <c:pt idx="3928">
                  <c:v>1</c:v>
                </c:pt>
                <c:pt idx="3929">
                  <c:v>1</c:v>
                </c:pt>
                <c:pt idx="3930">
                  <c:v>1</c:v>
                </c:pt>
                <c:pt idx="3931">
                  <c:v>1</c:v>
                </c:pt>
                <c:pt idx="3932">
                  <c:v>1</c:v>
                </c:pt>
                <c:pt idx="3933">
                  <c:v>1</c:v>
                </c:pt>
                <c:pt idx="3934">
                  <c:v>1</c:v>
                </c:pt>
                <c:pt idx="3935">
                  <c:v>1</c:v>
                </c:pt>
                <c:pt idx="3936">
                  <c:v>1</c:v>
                </c:pt>
                <c:pt idx="3937">
                  <c:v>1</c:v>
                </c:pt>
                <c:pt idx="3938">
                  <c:v>1</c:v>
                </c:pt>
                <c:pt idx="3939">
                  <c:v>1</c:v>
                </c:pt>
                <c:pt idx="3940">
                  <c:v>1</c:v>
                </c:pt>
                <c:pt idx="3941">
                  <c:v>1</c:v>
                </c:pt>
                <c:pt idx="3942">
                  <c:v>1</c:v>
                </c:pt>
                <c:pt idx="3943">
                  <c:v>1</c:v>
                </c:pt>
                <c:pt idx="3944">
                  <c:v>1</c:v>
                </c:pt>
                <c:pt idx="3945">
                  <c:v>1</c:v>
                </c:pt>
                <c:pt idx="3946">
                  <c:v>1</c:v>
                </c:pt>
                <c:pt idx="3947">
                  <c:v>1</c:v>
                </c:pt>
                <c:pt idx="3948">
                  <c:v>1</c:v>
                </c:pt>
                <c:pt idx="3949">
                  <c:v>1</c:v>
                </c:pt>
                <c:pt idx="3950">
                  <c:v>1</c:v>
                </c:pt>
                <c:pt idx="3951">
                  <c:v>1</c:v>
                </c:pt>
                <c:pt idx="3952">
                  <c:v>1</c:v>
                </c:pt>
                <c:pt idx="3953">
                  <c:v>1</c:v>
                </c:pt>
                <c:pt idx="3954">
                  <c:v>1</c:v>
                </c:pt>
                <c:pt idx="3955">
                  <c:v>1</c:v>
                </c:pt>
                <c:pt idx="3956">
                  <c:v>1</c:v>
                </c:pt>
                <c:pt idx="3957">
                  <c:v>1</c:v>
                </c:pt>
                <c:pt idx="3958">
                  <c:v>1</c:v>
                </c:pt>
                <c:pt idx="3959">
                  <c:v>1</c:v>
                </c:pt>
                <c:pt idx="3960">
                  <c:v>1</c:v>
                </c:pt>
                <c:pt idx="3961">
                  <c:v>1</c:v>
                </c:pt>
                <c:pt idx="3962">
                  <c:v>1</c:v>
                </c:pt>
                <c:pt idx="3963">
                  <c:v>1</c:v>
                </c:pt>
                <c:pt idx="3964">
                  <c:v>1</c:v>
                </c:pt>
                <c:pt idx="3965">
                  <c:v>1</c:v>
                </c:pt>
                <c:pt idx="3966">
                  <c:v>1</c:v>
                </c:pt>
                <c:pt idx="3967">
                  <c:v>1</c:v>
                </c:pt>
                <c:pt idx="3968">
                  <c:v>1</c:v>
                </c:pt>
                <c:pt idx="3969">
                  <c:v>1</c:v>
                </c:pt>
                <c:pt idx="3970">
                  <c:v>1</c:v>
                </c:pt>
                <c:pt idx="3971">
                  <c:v>1</c:v>
                </c:pt>
                <c:pt idx="3972">
                  <c:v>1</c:v>
                </c:pt>
                <c:pt idx="3973">
                  <c:v>1</c:v>
                </c:pt>
                <c:pt idx="3974">
                  <c:v>1</c:v>
                </c:pt>
                <c:pt idx="3975">
                  <c:v>1</c:v>
                </c:pt>
                <c:pt idx="3976">
                  <c:v>1</c:v>
                </c:pt>
                <c:pt idx="3977">
                  <c:v>1</c:v>
                </c:pt>
                <c:pt idx="3978">
                  <c:v>1</c:v>
                </c:pt>
                <c:pt idx="3979">
                  <c:v>1</c:v>
                </c:pt>
                <c:pt idx="3980">
                  <c:v>1</c:v>
                </c:pt>
                <c:pt idx="3981">
                  <c:v>1</c:v>
                </c:pt>
                <c:pt idx="3982">
                  <c:v>1</c:v>
                </c:pt>
                <c:pt idx="3983">
                  <c:v>1</c:v>
                </c:pt>
                <c:pt idx="3984">
                  <c:v>1</c:v>
                </c:pt>
                <c:pt idx="3985">
                  <c:v>1</c:v>
                </c:pt>
                <c:pt idx="3986">
                  <c:v>1</c:v>
                </c:pt>
                <c:pt idx="3987">
                  <c:v>1</c:v>
                </c:pt>
                <c:pt idx="3988">
                  <c:v>1</c:v>
                </c:pt>
                <c:pt idx="3989">
                  <c:v>1</c:v>
                </c:pt>
                <c:pt idx="3990">
                  <c:v>1</c:v>
                </c:pt>
                <c:pt idx="3991">
                  <c:v>1</c:v>
                </c:pt>
                <c:pt idx="3992">
                  <c:v>1</c:v>
                </c:pt>
                <c:pt idx="3993">
                  <c:v>1</c:v>
                </c:pt>
                <c:pt idx="3994">
                  <c:v>1</c:v>
                </c:pt>
                <c:pt idx="3995">
                  <c:v>1</c:v>
                </c:pt>
                <c:pt idx="3996">
                  <c:v>1</c:v>
                </c:pt>
                <c:pt idx="3997">
                  <c:v>1</c:v>
                </c:pt>
                <c:pt idx="3998">
                  <c:v>1</c:v>
                </c:pt>
                <c:pt idx="3999">
                  <c:v>1</c:v>
                </c:pt>
                <c:pt idx="4000">
                  <c:v>1</c:v>
                </c:pt>
                <c:pt idx="4001">
                  <c:v>1</c:v>
                </c:pt>
                <c:pt idx="4002">
                  <c:v>1</c:v>
                </c:pt>
                <c:pt idx="4003">
                  <c:v>1</c:v>
                </c:pt>
                <c:pt idx="4004">
                  <c:v>1</c:v>
                </c:pt>
                <c:pt idx="4005">
                  <c:v>1</c:v>
                </c:pt>
                <c:pt idx="4006">
                  <c:v>1</c:v>
                </c:pt>
                <c:pt idx="4007">
                  <c:v>1</c:v>
                </c:pt>
                <c:pt idx="4008">
                  <c:v>1</c:v>
                </c:pt>
                <c:pt idx="4009">
                  <c:v>1</c:v>
                </c:pt>
                <c:pt idx="4010">
                  <c:v>1</c:v>
                </c:pt>
                <c:pt idx="4011">
                  <c:v>1</c:v>
                </c:pt>
                <c:pt idx="4012">
                  <c:v>1</c:v>
                </c:pt>
                <c:pt idx="4013">
                  <c:v>1</c:v>
                </c:pt>
                <c:pt idx="4014">
                  <c:v>1</c:v>
                </c:pt>
                <c:pt idx="4015">
                  <c:v>1</c:v>
                </c:pt>
                <c:pt idx="4016">
                  <c:v>1</c:v>
                </c:pt>
                <c:pt idx="4017">
                  <c:v>1</c:v>
                </c:pt>
                <c:pt idx="4018">
                  <c:v>1</c:v>
                </c:pt>
                <c:pt idx="4019">
                  <c:v>1</c:v>
                </c:pt>
                <c:pt idx="4020">
                  <c:v>1</c:v>
                </c:pt>
                <c:pt idx="4021">
                  <c:v>1</c:v>
                </c:pt>
                <c:pt idx="4022">
                  <c:v>1</c:v>
                </c:pt>
                <c:pt idx="4023">
                  <c:v>1</c:v>
                </c:pt>
                <c:pt idx="4024">
                  <c:v>1</c:v>
                </c:pt>
                <c:pt idx="4025">
                  <c:v>1</c:v>
                </c:pt>
                <c:pt idx="4026">
                  <c:v>1</c:v>
                </c:pt>
                <c:pt idx="4027">
                  <c:v>1</c:v>
                </c:pt>
                <c:pt idx="4028">
                  <c:v>1</c:v>
                </c:pt>
                <c:pt idx="4029">
                  <c:v>1</c:v>
                </c:pt>
                <c:pt idx="4030">
                  <c:v>1</c:v>
                </c:pt>
                <c:pt idx="4031">
                  <c:v>1</c:v>
                </c:pt>
                <c:pt idx="4032">
                  <c:v>1</c:v>
                </c:pt>
                <c:pt idx="4033">
                  <c:v>1</c:v>
                </c:pt>
                <c:pt idx="4034">
                  <c:v>1</c:v>
                </c:pt>
                <c:pt idx="4035">
                  <c:v>1</c:v>
                </c:pt>
                <c:pt idx="4036">
                  <c:v>1</c:v>
                </c:pt>
                <c:pt idx="4037">
                  <c:v>1</c:v>
                </c:pt>
                <c:pt idx="4038">
                  <c:v>1</c:v>
                </c:pt>
                <c:pt idx="4039">
                  <c:v>1</c:v>
                </c:pt>
                <c:pt idx="4040">
                  <c:v>1</c:v>
                </c:pt>
                <c:pt idx="4041">
                  <c:v>1</c:v>
                </c:pt>
                <c:pt idx="4042">
                  <c:v>1</c:v>
                </c:pt>
                <c:pt idx="4043">
                  <c:v>1</c:v>
                </c:pt>
                <c:pt idx="4044">
                  <c:v>1</c:v>
                </c:pt>
                <c:pt idx="4045">
                  <c:v>1</c:v>
                </c:pt>
                <c:pt idx="4046">
                  <c:v>1</c:v>
                </c:pt>
                <c:pt idx="4047">
                  <c:v>1</c:v>
                </c:pt>
                <c:pt idx="4048">
                  <c:v>1</c:v>
                </c:pt>
                <c:pt idx="4049">
                  <c:v>1</c:v>
                </c:pt>
                <c:pt idx="4050">
                  <c:v>1</c:v>
                </c:pt>
                <c:pt idx="4051">
                  <c:v>1</c:v>
                </c:pt>
                <c:pt idx="4052">
                  <c:v>1</c:v>
                </c:pt>
                <c:pt idx="4053">
                  <c:v>1</c:v>
                </c:pt>
                <c:pt idx="4054">
                  <c:v>1</c:v>
                </c:pt>
                <c:pt idx="4055">
                  <c:v>1</c:v>
                </c:pt>
                <c:pt idx="4056">
                  <c:v>1</c:v>
                </c:pt>
                <c:pt idx="4057">
                  <c:v>1</c:v>
                </c:pt>
                <c:pt idx="4058">
                  <c:v>1</c:v>
                </c:pt>
                <c:pt idx="4059">
                  <c:v>1</c:v>
                </c:pt>
                <c:pt idx="4060">
                  <c:v>1</c:v>
                </c:pt>
                <c:pt idx="4061">
                  <c:v>1</c:v>
                </c:pt>
                <c:pt idx="4062">
                  <c:v>1</c:v>
                </c:pt>
                <c:pt idx="4063">
                  <c:v>1</c:v>
                </c:pt>
                <c:pt idx="4064">
                  <c:v>1</c:v>
                </c:pt>
                <c:pt idx="4065">
                  <c:v>1</c:v>
                </c:pt>
                <c:pt idx="4066">
                  <c:v>1</c:v>
                </c:pt>
                <c:pt idx="4067">
                  <c:v>1</c:v>
                </c:pt>
                <c:pt idx="4068">
                  <c:v>1</c:v>
                </c:pt>
                <c:pt idx="4069">
                  <c:v>1</c:v>
                </c:pt>
                <c:pt idx="4070">
                  <c:v>1</c:v>
                </c:pt>
                <c:pt idx="4071">
                  <c:v>1</c:v>
                </c:pt>
                <c:pt idx="4072">
                  <c:v>1</c:v>
                </c:pt>
                <c:pt idx="4073">
                  <c:v>1</c:v>
                </c:pt>
                <c:pt idx="4074">
                  <c:v>1</c:v>
                </c:pt>
                <c:pt idx="4075">
                  <c:v>1</c:v>
                </c:pt>
                <c:pt idx="4076">
                  <c:v>1</c:v>
                </c:pt>
                <c:pt idx="4077">
                  <c:v>1</c:v>
                </c:pt>
                <c:pt idx="4078">
                  <c:v>1</c:v>
                </c:pt>
                <c:pt idx="4079">
                  <c:v>1</c:v>
                </c:pt>
                <c:pt idx="4080">
                  <c:v>1</c:v>
                </c:pt>
                <c:pt idx="4081">
                  <c:v>1</c:v>
                </c:pt>
                <c:pt idx="4082">
                  <c:v>1</c:v>
                </c:pt>
                <c:pt idx="4083">
                  <c:v>1</c:v>
                </c:pt>
                <c:pt idx="4084">
                  <c:v>1</c:v>
                </c:pt>
                <c:pt idx="4085">
                  <c:v>1</c:v>
                </c:pt>
                <c:pt idx="4086">
                  <c:v>1</c:v>
                </c:pt>
                <c:pt idx="4087">
                  <c:v>1</c:v>
                </c:pt>
                <c:pt idx="4088">
                  <c:v>1</c:v>
                </c:pt>
                <c:pt idx="4089">
                  <c:v>1</c:v>
                </c:pt>
                <c:pt idx="4090">
                  <c:v>1</c:v>
                </c:pt>
                <c:pt idx="4091">
                  <c:v>1</c:v>
                </c:pt>
                <c:pt idx="4092">
                  <c:v>1</c:v>
                </c:pt>
                <c:pt idx="4093">
                  <c:v>1</c:v>
                </c:pt>
                <c:pt idx="4094">
                  <c:v>1</c:v>
                </c:pt>
                <c:pt idx="4095">
                  <c:v>1</c:v>
                </c:pt>
                <c:pt idx="4096">
                  <c:v>1</c:v>
                </c:pt>
                <c:pt idx="4097">
                  <c:v>1</c:v>
                </c:pt>
                <c:pt idx="4098">
                  <c:v>1</c:v>
                </c:pt>
                <c:pt idx="4099">
                  <c:v>1</c:v>
                </c:pt>
                <c:pt idx="4100">
                  <c:v>1</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1</c:v>
                </c:pt>
                <c:pt idx="4129">
                  <c:v>1</c:v>
                </c:pt>
                <c:pt idx="4130">
                  <c:v>1</c:v>
                </c:pt>
                <c:pt idx="4131">
                  <c:v>1</c:v>
                </c:pt>
                <c:pt idx="4132">
                  <c:v>1</c:v>
                </c:pt>
                <c:pt idx="4133">
                  <c:v>1</c:v>
                </c:pt>
                <c:pt idx="4134">
                  <c:v>1</c:v>
                </c:pt>
                <c:pt idx="4135">
                  <c:v>1</c:v>
                </c:pt>
                <c:pt idx="4136">
                  <c:v>1</c:v>
                </c:pt>
                <c:pt idx="4137">
                  <c:v>1</c:v>
                </c:pt>
                <c:pt idx="4138">
                  <c:v>1</c:v>
                </c:pt>
                <c:pt idx="4139">
                  <c:v>1</c:v>
                </c:pt>
                <c:pt idx="4140">
                  <c:v>1</c:v>
                </c:pt>
                <c:pt idx="4141">
                  <c:v>1</c:v>
                </c:pt>
                <c:pt idx="4142">
                  <c:v>1</c:v>
                </c:pt>
                <c:pt idx="4143">
                  <c:v>1</c:v>
                </c:pt>
                <c:pt idx="4144">
                  <c:v>1</c:v>
                </c:pt>
                <c:pt idx="4145">
                  <c:v>1</c:v>
                </c:pt>
                <c:pt idx="4146">
                  <c:v>1</c:v>
                </c:pt>
                <c:pt idx="4147">
                  <c:v>1</c:v>
                </c:pt>
                <c:pt idx="4148">
                  <c:v>1</c:v>
                </c:pt>
                <c:pt idx="4149">
                  <c:v>1</c:v>
                </c:pt>
                <c:pt idx="4150">
                  <c:v>1</c:v>
                </c:pt>
                <c:pt idx="4151">
                  <c:v>1</c:v>
                </c:pt>
                <c:pt idx="4152">
                  <c:v>1</c:v>
                </c:pt>
                <c:pt idx="4153">
                  <c:v>1</c:v>
                </c:pt>
                <c:pt idx="4154">
                  <c:v>1</c:v>
                </c:pt>
                <c:pt idx="4155">
                  <c:v>1</c:v>
                </c:pt>
                <c:pt idx="4156">
                  <c:v>1</c:v>
                </c:pt>
                <c:pt idx="4157">
                  <c:v>1</c:v>
                </c:pt>
                <c:pt idx="4158">
                  <c:v>1</c:v>
                </c:pt>
                <c:pt idx="4159">
                  <c:v>1</c:v>
                </c:pt>
                <c:pt idx="4160">
                  <c:v>1</c:v>
                </c:pt>
                <c:pt idx="4161">
                  <c:v>1</c:v>
                </c:pt>
                <c:pt idx="4162">
                  <c:v>1</c:v>
                </c:pt>
                <c:pt idx="4163">
                  <c:v>1</c:v>
                </c:pt>
                <c:pt idx="4164">
                  <c:v>1</c:v>
                </c:pt>
                <c:pt idx="4165">
                  <c:v>1</c:v>
                </c:pt>
                <c:pt idx="4166">
                  <c:v>1</c:v>
                </c:pt>
                <c:pt idx="4167">
                  <c:v>1</c:v>
                </c:pt>
                <c:pt idx="4168">
                  <c:v>1</c:v>
                </c:pt>
                <c:pt idx="4169">
                  <c:v>1</c:v>
                </c:pt>
                <c:pt idx="4170">
                  <c:v>1</c:v>
                </c:pt>
                <c:pt idx="4171">
                  <c:v>1</c:v>
                </c:pt>
                <c:pt idx="4172">
                  <c:v>1</c:v>
                </c:pt>
                <c:pt idx="4173">
                  <c:v>1</c:v>
                </c:pt>
                <c:pt idx="4174">
                  <c:v>1</c:v>
                </c:pt>
                <c:pt idx="4175">
                  <c:v>1</c:v>
                </c:pt>
                <c:pt idx="4176">
                  <c:v>1</c:v>
                </c:pt>
                <c:pt idx="4177">
                  <c:v>1</c:v>
                </c:pt>
                <c:pt idx="4178">
                  <c:v>1</c:v>
                </c:pt>
                <c:pt idx="4179">
                  <c:v>1</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1</c:v>
                </c:pt>
                <c:pt idx="4577">
                  <c:v>1</c:v>
                </c:pt>
                <c:pt idx="4578">
                  <c:v>1</c:v>
                </c:pt>
                <c:pt idx="4579">
                  <c:v>1</c:v>
                </c:pt>
                <c:pt idx="4580">
                  <c:v>1</c:v>
                </c:pt>
                <c:pt idx="4581">
                  <c:v>1</c:v>
                </c:pt>
                <c:pt idx="4582">
                  <c:v>1</c:v>
                </c:pt>
                <c:pt idx="4583">
                  <c:v>1</c:v>
                </c:pt>
                <c:pt idx="4584">
                  <c:v>1</c:v>
                </c:pt>
                <c:pt idx="4585">
                  <c:v>1</c:v>
                </c:pt>
                <c:pt idx="4586">
                  <c:v>1</c:v>
                </c:pt>
                <c:pt idx="4587">
                  <c:v>1</c:v>
                </c:pt>
                <c:pt idx="4588">
                  <c:v>1</c:v>
                </c:pt>
                <c:pt idx="4589">
                  <c:v>1</c:v>
                </c:pt>
                <c:pt idx="4590">
                  <c:v>1</c:v>
                </c:pt>
                <c:pt idx="4591">
                  <c:v>1</c:v>
                </c:pt>
                <c:pt idx="4592">
                  <c:v>1</c:v>
                </c:pt>
                <c:pt idx="4593">
                  <c:v>1</c:v>
                </c:pt>
                <c:pt idx="4594">
                  <c:v>1</c:v>
                </c:pt>
                <c:pt idx="4595">
                  <c:v>1</c:v>
                </c:pt>
                <c:pt idx="4596">
                  <c:v>1</c:v>
                </c:pt>
                <c:pt idx="4597">
                  <c:v>1</c:v>
                </c:pt>
                <c:pt idx="4598">
                  <c:v>1</c:v>
                </c:pt>
                <c:pt idx="4599">
                  <c:v>1</c:v>
                </c:pt>
                <c:pt idx="4600">
                  <c:v>1</c:v>
                </c:pt>
                <c:pt idx="4601">
                  <c:v>1</c:v>
                </c:pt>
                <c:pt idx="4602">
                  <c:v>1</c:v>
                </c:pt>
                <c:pt idx="4603">
                  <c:v>1</c:v>
                </c:pt>
                <c:pt idx="4604">
                  <c:v>1</c:v>
                </c:pt>
                <c:pt idx="4605">
                  <c:v>1</c:v>
                </c:pt>
                <c:pt idx="4606">
                  <c:v>1</c:v>
                </c:pt>
                <c:pt idx="4607">
                  <c:v>1</c:v>
                </c:pt>
                <c:pt idx="4608">
                  <c:v>1</c:v>
                </c:pt>
                <c:pt idx="4609">
                  <c:v>1</c:v>
                </c:pt>
                <c:pt idx="4610">
                  <c:v>1</c:v>
                </c:pt>
                <c:pt idx="4611">
                  <c:v>1</c:v>
                </c:pt>
                <c:pt idx="4612">
                  <c:v>1</c:v>
                </c:pt>
                <c:pt idx="4613">
                  <c:v>1</c:v>
                </c:pt>
                <c:pt idx="4614">
                  <c:v>1</c:v>
                </c:pt>
                <c:pt idx="4615">
                  <c:v>1</c:v>
                </c:pt>
                <c:pt idx="4616">
                  <c:v>1</c:v>
                </c:pt>
                <c:pt idx="4617">
                  <c:v>1</c:v>
                </c:pt>
                <c:pt idx="4618">
                  <c:v>1</c:v>
                </c:pt>
                <c:pt idx="4619">
                  <c:v>1</c:v>
                </c:pt>
                <c:pt idx="4620">
                  <c:v>1</c:v>
                </c:pt>
                <c:pt idx="4621">
                  <c:v>1</c:v>
                </c:pt>
                <c:pt idx="4622">
                  <c:v>1</c:v>
                </c:pt>
                <c:pt idx="4623">
                  <c:v>1</c:v>
                </c:pt>
                <c:pt idx="4624">
                  <c:v>1</c:v>
                </c:pt>
                <c:pt idx="4625">
                  <c:v>1</c:v>
                </c:pt>
                <c:pt idx="4626">
                  <c:v>1</c:v>
                </c:pt>
                <c:pt idx="4627">
                  <c:v>1</c:v>
                </c:pt>
                <c:pt idx="4628">
                  <c:v>1</c:v>
                </c:pt>
                <c:pt idx="4629">
                  <c:v>1</c:v>
                </c:pt>
                <c:pt idx="4630">
                  <c:v>1</c:v>
                </c:pt>
                <c:pt idx="4631">
                  <c:v>1</c:v>
                </c:pt>
                <c:pt idx="4632">
                  <c:v>1</c:v>
                </c:pt>
                <c:pt idx="4633">
                  <c:v>1</c:v>
                </c:pt>
                <c:pt idx="4634">
                  <c:v>1</c:v>
                </c:pt>
                <c:pt idx="4635">
                  <c:v>1</c:v>
                </c:pt>
                <c:pt idx="4636">
                  <c:v>1</c:v>
                </c:pt>
                <c:pt idx="4637">
                  <c:v>1</c:v>
                </c:pt>
                <c:pt idx="4638">
                  <c:v>1</c:v>
                </c:pt>
                <c:pt idx="4639">
                  <c:v>1</c:v>
                </c:pt>
                <c:pt idx="4640">
                  <c:v>1</c:v>
                </c:pt>
                <c:pt idx="4641">
                  <c:v>1</c:v>
                </c:pt>
                <c:pt idx="4642">
                  <c:v>1</c:v>
                </c:pt>
                <c:pt idx="4643">
                  <c:v>1</c:v>
                </c:pt>
                <c:pt idx="4644">
                  <c:v>1</c:v>
                </c:pt>
                <c:pt idx="4645">
                  <c:v>1</c:v>
                </c:pt>
                <c:pt idx="4646">
                  <c:v>1</c:v>
                </c:pt>
                <c:pt idx="4647">
                  <c:v>1</c:v>
                </c:pt>
                <c:pt idx="4648">
                  <c:v>1</c:v>
                </c:pt>
                <c:pt idx="4649">
                  <c:v>1</c:v>
                </c:pt>
                <c:pt idx="4650">
                  <c:v>1</c:v>
                </c:pt>
                <c:pt idx="4651">
                  <c:v>1</c:v>
                </c:pt>
                <c:pt idx="4652">
                  <c:v>1</c:v>
                </c:pt>
                <c:pt idx="4653">
                  <c:v>1</c:v>
                </c:pt>
                <c:pt idx="4654">
                  <c:v>1</c:v>
                </c:pt>
                <c:pt idx="4655">
                  <c:v>1</c:v>
                </c:pt>
                <c:pt idx="4656">
                  <c:v>1</c:v>
                </c:pt>
                <c:pt idx="4657">
                  <c:v>1</c:v>
                </c:pt>
                <c:pt idx="4658">
                  <c:v>1</c:v>
                </c:pt>
                <c:pt idx="4659">
                  <c:v>1</c:v>
                </c:pt>
                <c:pt idx="4660">
                  <c:v>1</c:v>
                </c:pt>
                <c:pt idx="4661">
                  <c:v>1</c:v>
                </c:pt>
                <c:pt idx="4662">
                  <c:v>1</c:v>
                </c:pt>
                <c:pt idx="4663">
                  <c:v>1</c:v>
                </c:pt>
                <c:pt idx="4664">
                  <c:v>1</c:v>
                </c:pt>
                <c:pt idx="4665">
                  <c:v>1</c:v>
                </c:pt>
                <c:pt idx="4666">
                  <c:v>1</c:v>
                </c:pt>
                <c:pt idx="4667">
                  <c:v>1</c:v>
                </c:pt>
                <c:pt idx="4668">
                  <c:v>1</c:v>
                </c:pt>
                <c:pt idx="4669">
                  <c:v>1</c:v>
                </c:pt>
                <c:pt idx="4670">
                  <c:v>1</c:v>
                </c:pt>
                <c:pt idx="4671">
                  <c:v>1</c:v>
                </c:pt>
                <c:pt idx="4672">
                  <c:v>1</c:v>
                </c:pt>
                <c:pt idx="4673">
                  <c:v>1</c:v>
                </c:pt>
                <c:pt idx="4674">
                  <c:v>1</c:v>
                </c:pt>
                <c:pt idx="4675">
                  <c:v>1</c:v>
                </c:pt>
                <c:pt idx="4676">
                  <c:v>1</c:v>
                </c:pt>
                <c:pt idx="4677">
                  <c:v>1</c:v>
                </c:pt>
                <c:pt idx="4678">
                  <c:v>1</c:v>
                </c:pt>
                <c:pt idx="4679">
                  <c:v>1</c:v>
                </c:pt>
                <c:pt idx="4680">
                  <c:v>1</c:v>
                </c:pt>
                <c:pt idx="4681">
                  <c:v>1</c:v>
                </c:pt>
                <c:pt idx="4682">
                  <c:v>1</c:v>
                </c:pt>
                <c:pt idx="4683">
                  <c:v>1</c:v>
                </c:pt>
                <c:pt idx="4684">
                  <c:v>1</c:v>
                </c:pt>
                <c:pt idx="4685">
                  <c:v>1</c:v>
                </c:pt>
                <c:pt idx="4686">
                  <c:v>1</c:v>
                </c:pt>
                <c:pt idx="4687">
                  <c:v>1</c:v>
                </c:pt>
                <c:pt idx="4688">
                  <c:v>1</c:v>
                </c:pt>
                <c:pt idx="4689">
                  <c:v>1</c:v>
                </c:pt>
                <c:pt idx="4690">
                  <c:v>1</c:v>
                </c:pt>
                <c:pt idx="4691">
                  <c:v>1</c:v>
                </c:pt>
                <c:pt idx="4692">
                  <c:v>1</c:v>
                </c:pt>
                <c:pt idx="4693">
                  <c:v>1</c:v>
                </c:pt>
                <c:pt idx="4694">
                  <c:v>1</c:v>
                </c:pt>
                <c:pt idx="4695">
                  <c:v>1</c:v>
                </c:pt>
                <c:pt idx="4696">
                  <c:v>1</c:v>
                </c:pt>
                <c:pt idx="4697">
                  <c:v>1</c:v>
                </c:pt>
                <c:pt idx="4698">
                  <c:v>1</c:v>
                </c:pt>
                <c:pt idx="4699">
                  <c:v>1</c:v>
                </c:pt>
                <c:pt idx="4700">
                  <c:v>1</c:v>
                </c:pt>
                <c:pt idx="4701">
                  <c:v>1</c:v>
                </c:pt>
                <c:pt idx="4702">
                  <c:v>1</c:v>
                </c:pt>
                <c:pt idx="4703">
                  <c:v>1</c:v>
                </c:pt>
                <c:pt idx="4704">
                  <c:v>1</c:v>
                </c:pt>
                <c:pt idx="4705">
                  <c:v>1</c:v>
                </c:pt>
                <c:pt idx="4706">
                  <c:v>1</c:v>
                </c:pt>
                <c:pt idx="4707">
                  <c:v>1</c:v>
                </c:pt>
                <c:pt idx="4708">
                  <c:v>1</c:v>
                </c:pt>
                <c:pt idx="4709">
                  <c:v>1</c:v>
                </c:pt>
                <c:pt idx="4710">
                  <c:v>1</c:v>
                </c:pt>
                <c:pt idx="4711">
                  <c:v>1</c:v>
                </c:pt>
                <c:pt idx="4712">
                  <c:v>1</c:v>
                </c:pt>
                <c:pt idx="4713">
                  <c:v>1</c:v>
                </c:pt>
                <c:pt idx="4714">
                  <c:v>1</c:v>
                </c:pt>
                <c:pt idx="4715">
                  <c:v>1</c:v>
                </c:pt>
                <c:pt idx="4716">
                  <c:v>1</c:v>
                </c:pt>
                <c:pt idx="4717">
                  <c:v>1</c:v>
                </c:pt>
                <c:pt idx="4718">
                  <c:v>1</c:v>
                </c:pt>
                <c:pt idx="4719">
                  <c:v>1</c:v>
                </c:pt>
                <c:pt idx="4720">
                  <c:v>1</c:v>
                </c:pt>
                <c:pt idx="4721">
                  <c:v>1</c:v>
                </c:pt>
                <c:pt idx="4722">
                  <c:v>1</c:v>
                </c:pt>
                <c:pt idx="4723">
                  <c:v>1</c:v>
                </c:pt>
                <c:pt idx="4724">
                  <c:v>1</c:v>
                </c:pt>
                <c:pt idx="4725">
                  <c:v>1</c:v>
                </c:pt>
                <c:pt idx="4726">
                  <c:v>1</c:v>
                </c:pt>
                <c:pt idx="4727">
                  <c:v>1</c:v>
                </c:pt>
                <c:pt idx="4728">
                  <c:v>1</c:v>
                </c:pt>
                <c:pt idx="4729">
                  <c:v>1</c:v>
                </c:pt>
                <c:pt idx="4730">
                  <c:v>1</c:v>
                </c:pt>
                <c:pt idx="4731">
                  <c:v>1</c:v>
                </c:pt>
                <c:pt idx="4732">
                  <c:v>1</c:v>
                </c:pt>
                <c:pt idx="4733">
                  <c:v>1</c:v>
                </c:pt>
                <c:pt idx="4734">
                  <c:v>1</c:v>
                </c:pt>
                <c:pt idx="4735">
                  <c:v>1</c:v>
                </c:pt>
                <c:pt idx="4736">
                  <c:v>1</c:v>
                </c:pt>
                <c:pt idx="4737">
                  <c:v>1</c:v>
                </c:pt>
                <c:pt idx="4738">
                  <c:v>1</c:v>
                </c:pt>
                <c:pt idx="4739">
                  <c:v>1</c:v>
                </c:pt>
                <c:pt idx="4740">
                  <c:v>1</c:v>
                </c:pt>
                <c:pt idx="4741">
                  <c:v>1</c:v>
                </c:pt>
                <c:pt idx="4742">
                  <c:v>1</c:v>
                </c:pt>
                <c:pt idx="4743">
                  <c:v>1</c:v>
                </c:pt>
                <c:pt idx="4744">
                  <c:v>1</c:v>
                </c:pt>
                <c:pt idx="4745">
                  <c:v>1</c:v>
                </c:pt>
                <c:pt idx="4746">
                  <c:v>1</c:v>
                </c:pt>
                <c:pt idx="4747">
                  <c:v>1</c:v>
                </c:pt>
                <c:pt idx="4748">
                  <c:v>1</c:v>
                </c:pt>
                <c:pt idx="4749">
                  <c:v>1</c:v>
                </c:pt>
                <c:pt idx="4750">
                  <c:v>1</c:v>
                </c:pt>
                <c:pt idx="4751">
                  <c:v>1</c:v>
                </c:pt>
                <c:pt idx="4752">
                  <c:v>1</c:v>
                </c:pt>
                <c:pt idx="4753">
                  <c:v>1</c:v>
                </c:pt>
                <c:pt idx="4754">
                  <c:v>1</c:v>
                </c:pt>
                <c:pt idx="4755">
                  <c:v>1</c:v>
                </c:pt>
                <c:pt idx="4756">
                  <c:v>1</c:v>
                </c:pt>
                <c:pt idx="4757">
                  <c:v>1</c:v>
                </c:pt>
                <c:pt idx="4758">
                  <c:v>1</c:v>
                </c:pt>
                <c:pt idx="4759">
                  <c:v>1</c:v>
                </c:pt>
                <c:pt idx="4760">
                  <c:v>1</c:v>
                </c:pt>
                <c:pt idx="4761">
                  <c:v>1</c:v>
                </c:pt>
                <c:pt idx="4762">
                  <c:v>1</c:v>
                </c:pt>
                <c:pt idx="4763">
                  <c:v>1</c:v>
                </c:pt>
                <c:pt idx="4764">
                  <c:v>1</c:v>
                </c:pt>
                <c:pt idx="4765">
                  <c:v>1</c:v>
                </c:pt>
                <c:pt idx="4766">
                  <c:v>1</c:v>
                </c:pt>
                <c:pt idx="4767">
                  <c:v>1</c:v>
                </c:pt>
                <c:pt idx="4768">
                  <c:v>1</c:v>
                </c:pt>
                <c:pt idx="4769">
                  <c:v>1</c:v>
                </c:pt>
                <c:pt idx="4770">
                  <c:v>1</c:v>
                </c:pt>
                <c:pt idx="4771">
                  <c:v>1</c:v>
                </c:pt>
                <c:pt idx="4772">
                  <c:v>1</c:v>
                </c:pt>
                <c:pt idx="4773">
                  <c:v>1</c:v>
                </c:pt>
                <c:pt idx="4774">
                  <c:v>1</c:v>
                </c:pt>
                <c:pt idx="4775">
                  <c:v>1</c:v>
                </c:pt>
                <c:pt idx="4776">
                  <c:v>1</c:v>
                </c:pt>
                <c:pt idx="4777">
                  <c:v>1</c:v>
                </c:pt>
                <c:pt idx="4778">
                  <c:v>1</c:v>
                </c:pt>
                <c:pt idx="4779">
                  <c:v>1</c:v>
                </c:pt>
                <c:pt idx="4780">
                  <c:v>1</c:v>
                </c:pt>
                <c:pt idx="4781">
                  <c:v>1</c:v>
                </c:pt>
                <c:pt idx="4782">
                  <c:v>1</c:v>
                </c:pt>
                <c:pt idx="4783">
                  <c:v>1</c:v>
                </c:pt>
                <c:pt idx="4784">
                  <c:v>1</c:v>
                </c:pt>
                <c:pt idx="4785">
                  <c:v>1</c:v>
                </c:pt>
                <c:pt idx="4786">
                  <c:v>1</c:v>
                </c:pt>
                <c:pt idx="4787">
                  <c:v>1</c:v>
                </c:pt>
                <c:pt idx="4788">
                  <c:v>1</c:v>
                </c:pt>
                <c:pt idx="4789">
                  <c:v>1</c:v>
                </c:pt>
                <c:pt idx="4790">
                  <c:v>1</c:v>
                </c:pt>
                <c:pt idx="4791">
                  <c:v>1</c:v>
                </c:pt>
                <c:pt idx="4792">
                  <c:v>1</c:v>
                </c:pt>
                <c:pt idx="4793">
                  <c:v>1</c:v>
                </c:pt>
                <c:pt idx="4794">
                  <c:v>1</c:v>
                </c:pt>
                <c:pt idx="4795">
                  <c:v>1</c:v>
                </c:pt>
                <c:pt idx="4796">
                  <c:v>1</c:v>
                </c:pt>
                <c:pt idx="4797">
                  <c:v>1</c:v>
                </c:pt>
                <c:pt idx="4798">
                  <c:v>1</c:v>
                </c:pt>
                <c:pt idx="4799">
                  <c:v>1</c:v>
                </c:pt>
                <c:pt idx="4800">
                  <c:v>1</c:v>
                </c:pt>
                <c:pt idx="4801">
                  <c:v>1</c:v>
                </c:pt>
                <c:pt idx="4802">
                  <c:v>1</c:v>
                </c:pt>
                <c:pt idx="4803">
                  <c:v>1</c:v>
                </c:pt>
                <c:pt idx="4804">
                  <c:v>1</c:v>
                </c:pt>
                <c:pt idx="4805">
                  <c:v>1</c:v>
                </c:pt>
                <c:pt idx="4806">
                  <c:v>1</c:v>
                </c:pt>
                <c:pt idx="4807">
                  <c:v>1</c:v>
                </c:pt>
                <c:pt idx="4808">
                  <c:v>1</c:v>
                </c:pt>
                <c:pt idx="4809">
                  <c:v>1</c:v>
                </c:pt>
                <c:pt idx="4810">
                  <c:v>1</c:v>
                </c:pt>
                <c:pt idx="4811">
                  <c:v>1</c:v>
                </c:pt>
                <c:pt idx="4812">
                  <c:v>1</c:v>
                </c:pt>
                <c:pt idx="4813">
                  <c:v>1</c:v>
                </c:pt>
                <c:pt idx="4814">
                  <c:v>1</c:v>
                </c:pt>
                <c:pt idx="4815">
                  <c:v>1</c:v>
                </c:pt>
                <c:pt idx="4816">
                  <c:v>1</c:v>
                </c:pt>
                <c:pt idx="4817">
                  <c:v>1</c:v>
                </c:pt>
                <c:pt idx="4818">
                  <c:v>1</c:v>
                </c:pt>
                <c:pt idx="4819">
                  <c:v>1</c:v>
                </c:pt>
                <c:pt idx="4820">
                  <c:v>1</c:v>
                </c:pt>
                <c:pt idx="4821">
                  <c:v>1</c:v>
                </c:pt>
                <c:pt idx="4822">
                  <c:v>1</c:v>
                </c:pt>
                <c:pt idx="4823">
                  <c:v>1</c:v>
                </c:pt>
                <c:pt idx="4824">
                  <c:v>1</c:v>
                </c:pt>
                <c:pt idx="4825">
                  <c:v>1</c:v>
                </c:pt>
                <c:pt idx="4826">
                  <c:v>1</c:v>
                </c:pt>
                <c:pt idx="4827">
                  <c:v>1</c:v>
                </c:pt>
                <c:pt idx="4828">
                  <c:v>1</c:v>
                </c:pt>
                <c:pt idx="4829">
                  <c:v>1</c:v>
                </c:pt>
                <c:pt idx="4830">
                  <c:v>1</c:v>
                </c:pt>
                <c:pt idx="4831">
                  <c:v>1</c:v>
                </c:pt>
                <c:pt idx="4832">
                  <c:v>1</c:v>
                </c:pt>
                <c:pt idx="4833">
                  <c:v>1</c:v>
                </c:pt>
                <c:pt idx="4834">
                  <c:v>1</c:v>
                </c:pt>
                <c:pt idx="4835">
                  <c:v>1</c:v>
                </c:pt>
                <c:pt idx="4836">
                  <c:v>1</c:v>
                </c:pt>
                <c:pt idx="4837">
                  <c:v>1</c:v>
                </c:pt>
                <c:pt idx="4838">
                  <c:v>1</c:v>
                </c:pt>
                <c:pt idx="4839">
                  <c:v>1</c:v>
                </c:pt>
                <c:pt idx="4840">
                  <c:v>1</c:v>
                </c:pt>
                <c:pt idx="4841">
                  <c:v>1</c:v>
                </c:pt>
                <c:pt idx="4842">
                  <c:v>1</c:v>
                </c:pt>
                <c:pt idx="4843">
                  <c:v>1</c:v>
                </c:pt>
                <c:pt idx="4844">
                  <c:v>1</c:v>
                </c:pt>
                <c:pt idx="4845">
                  <c:v>1</c:v>
                </c:pt>
                <c:pt idx="4846">
                  <c:v>1</c:v>
                </c:pt>
                <c:pt idx="4847">
                  <c:v>1</c:v>
                </c:pt>
                <c:pt idx="4848">
                  <c:v>1</c:v>
                </c:pt>
                <c:pt idx="4849">
                  <c:v>1</c:v>
                </c:pt>
                <c:pt idx="4850">
                  <c:v>1</c:v>
                </c:pt>
                <c:pt idx="4851">
                  <c:v>1</c:v>
                </c:pt>
                <c:pt idx="4852">
                  <c:v>1</c:v>
                </c:pt>
                <c:pt idx="4853">
                  <c:v>1</c:v>
                </c:pt>
                <c:pt idx="4854">
                  <c:v>1</c:v>
                </c:pt>
                <c:pt idx="4855">
                  <c:v>1</c:v>
                </c:pt>
                <c:pt idx="4856">
                  <c:v>1</c:v>
                </c:pt>
                <c:pt idx="4857">
                  <c:v>1</c:v>
                </c:pt>
                <c:pt idx="4858">
                  <c:v>1</c:v>
                </c:pt>
                <c:pt idx="4859">
                  <c:v>1</c:v>
                </c:pt>
                <c:pt idx="4860">
                  <c:v>1</c:v>
                </c:pt>
                <c:pt idx="4861">
                  <c:v>1</c:v>
                </c:pt>
                <c:pt idx="4862">
                  <c:v>1</c:v>
                </c:pt>
                <c:pt idx="4863">
                  <c:v>1</c:v>
                </c:pt>
                <c:pt idx="4864">
                  <c:v>1</c:v>
                </c:pt>
                <c:pt idx="4865">
                  <c:v>1</c:v>
                </c:pt>
                <c:pt idx="4866">
                  <c:v>1</c:v>
                </c:pt>
                <c:pt idx="4867">
                  <c:v>1</c:v>
                </c:pt>
                <c:pt idx="4868">
                  <c:v>1</c:v>
                </c:pt>
                <c:pt idx="4869">
                  <c:v>1</c:v>
                </c:pt>
                <c:pt idx="4870">
                  <c:v>1</c:v>
                </c:pt>
                <c:pt idx="4871">
                  <c:v>1</c:v>
                </c:pt>
                <c:pt idx="4872">
                  <c:v>1</c:v>
                </c:pt>
                <c:pt idx="4873">
                  <c:v>1</c:v>
                </c:pt>
                <c:pt idx="4874">
                  <c:v>1</c:v>
                </c:pt>
                <c:pt idx="4875">
                  <c:v>1</c:v>
                </c:pt>
                <c:pt idx="4876">
                  <c:v>1</c:v>
                </c:pt>
                <c:pt idx="4877">
                  <c:v>1</c:v>
                </c:pt>
                <c:pt idx="4878">
                  <c:v>1</c:v>
                </c:pt>
                <c:pt idx="4879">
                  <c:v>1</c:v>
                </c:pt>
                <c:pt idx="4880">
                  <c:v>1</c:v>
                </c:pt>
                <c:pt idx="4881">
                  <c:v>1</c:v>
                </c:pt>
                <c:pt idx="4882">
                  <c:v>1</c:v>
                </c:pt>
                <c:pt idx="4883">
                  <c:v>1</c:v>
                </c:pt>
                <c:pt idx="4884">
                  <c:v>1</c:v>
                </c:pt>
                <c:pt idx="4885">
                  <c:v>1</c:v>
                </c:pt>
                <c:pt idx="4886">
                  <c:v>1</c:v>
                </c:pt>
                <c:pt idx="4887">
                  <c:v>1</c:v>
                </c:pt>
                <c:pt idx="4888">
                  <c:v>1</c:v>
                </c:pt>
                <c:pt idx="4889">
                  <c:v>1</c:v>
                </c:pt>
                <c:pt idx="4890">
                  <c:v>1</c:v>
                </c:pt>
                <c:pt idx="4891">
                  <c:v>1</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1</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1</c:v>
                </c:pt>
                <c:pt idx="4937">
                  <c:v>1</c:v>
                </c:pt>
                <c:pt idx="4938">
                  <c:v>1</c:v>
                </c:pt>
                <c:pt idx="4939">
                  <c:v>1</c:v>
                </c:pt>
                <c:pt idx="4940">
                  <c:v>1</c:v>
                </c:pt>
                <c:pt idx="4941">
                  <c:v>1</c:v>
                </c:pt>
                <c:pt idx="4942">
                  <c:v>1</c:v>
                </c:pt>
                <c:pt idx="4943">
                  <c:v>1</c:v>
                </c:pt>
                <c:pt idx="4944">
                  <c:v>1</c:v>
                </c:pt>
                <c:pt idx="4945">
                  <c:v>1</c:v>
                </c:pt>
                <c:pt idx="4946">
                  <c:v>1</c:v>
                </c:pt>
                <c:pt idx="4947">
                  <c:v>1</c:v>
                </c:pt>
                <c:pt idx="4948">
                  <c:v>1</c:v>
                </c:pt>
                <c:pt idx="4949">
                  <c:v>1</c:v>
                </c:pt>
                <c:pt idx="4950">
                  <c:v>1</c:v>
                </c:pt>
                <c:pt idx="4951">
                  <c:v>1</c:v>
                </c:pt>
                <c:pt idx="4952">
                  <c:v>1</c:v>
                </c:pt>
                <c:pt idx="4953">
                  <c:v>1</c:v>
                </c:pt>
                <c:pt idx="4954">
                  <c:v>1</c:v>
                </c:pt>
                <c:pt idx="4955">
                  <c:v>1</c:v>
                </c:pt>
                <c:pt idx="4956">
                  <c:v>1</c:v>
                </c:pt>
                <c:pt idx="4957">
                  <c:v>1</c:v>
                </c:pt>
                <c:pt idx="4958">
                  <c:v>1</c:v>
                </c:pt>
                <c:pt idx="4959">
                  <c:v>1</c:v>
                </c:pt>
                <c:pt idx="4960">
                  <c:v>1</c:v>
                </c:pt>
                <c:pt idx="4961">
                  <c:v>1</c:v>
                </c:pt>
                <c:pt idx="4962">
                  <c:v>1</c:v>
                </c:pt>
                <c:pt idx="4963">
                  <c:v>1</c:v>
                </c:pt>
                <c:pt idx="4964">
                  <c:v>1</c:v>
                </c:pt>
                <c:pt idx="4965">
                  <c:v>1</c:v>
                </c:pt>
                <c:pt idx="4966">
                  <c:v>1</c:v>
                </c:pt>
                <c:pt idx="4967">
                  <c:v>1</c:v>
                </c:pt>
                <c:pt idx="4968">
                  <c:v>1</c:v>
                </c:pt>
                <c:pt idx="4969">
                  <c:v>1</c:v>
                </c:pt>
                <c:pt idx="4970">
                  <c:v>1</c:v>
                </c:pt>
                <c:pt idx="4971">
                  <c:v>1</c:v>
                </c:pt>
                <c:pt idx="4972">
                  <c:v>1</c:v>
                </c:pt>
                <c:pt idx="4973">
                  <c:v>1</c:v>
                </c:pt>
                <c:pt idx="4974">
                  <c:v>1</c:v>
                </c:pt>
                <c:pt idx="4975">
                  <c:v>1</c:v>
                </c:pt>
                <c:pt idx="4976">
                  <c:v>1</c:v>
                </c:pt>
                <c:pt idx="4977">
                  <c:v>1</c:v>
                </c:pt>
                <c:pt idx="4978">
                  <c:v>1</c:v>
                </c:pt>
                <c:pt idx="4979">
                  <c:v>1</c:v>
                </c:pt>
                <c:pt idx="4980">
                  <c:v>1</c:v>
                </c:pt>
                <c:pt idx="4981">
                  <c:v>1</c:v>
                </c:pt>
                <c:pt idx="4982">
                  <c:v>1</c:v>
                </c:pt>
                <c:pt idx="4983">
                  <c:v>1</c:v>
                </c:pt>
                <c:pt idx="4984">
                  <c:v>1</c:v>
                </c:pt>
                <c:pt idx="4985">
                  <c:v>1</c:v>
                </c:pt>
                <c:pt idx="4986">
                  <c:v>1</c:v>
                </c:pt>
                <c:pt idx="4987">
                  <c:v>1</c:v>
                </c:pt>
                <c:pt idx="4988">
                  <c:v>1</c:v>
                </c:pt>
                <c:pt idx="4989">
                  <c:v>1</c:v>
                </c:pt>
                <c:pt idx="4990">
                  <c:v>1</c:v>
                </c:pt>
                <c:pt idx="4991">
                  <c:v>1</c:v>
                </c:pt>
                <c:pt idx="4992">
                  <c:v>1</c:v>
                </c:pt>
                <c:pt idx="4993">
                  <c:v>1</c:v>
                </c:pt>
                <c:pt idx="4994">
                  <c:v>1</c:v>
                </c:pt>
                <c:pt idx="4995">
                  <c:v>1</c:v>
                </c:pt>
                <c:pt idx="4996">
                  <c:v>1</c:v>
                </c:pt>
                <c:pt idx="4997">
                  <c:v>1</c:v>
                </c:pt>
                <c:pt idx="4998">
                  <c:v>1</c:v>
                </c:pt>
                <c:pt idx="4999">
                  <c:v>1</c:v>
                </c:pt>
                <c:pt idx="5000">
                  <c:v>1</c:v>
                </c:pt>
                <c:pt idx="5001">
                  <c:v>1</c:v>
                </c:pt>
                <c:pt idx="5002">
                  <c:v>1</c:v>
                </c:pt>
                <c:pt idx="5003">
                  <c:v>1</c:v>
                </c:pt>
                <c:pt idx="5004">
                  <c:v>1</c:v>
                </c:pt>
                <c:pt idx="5005">
                  <c:v>1</c:v>
                </c:pt>
                <c:pt idx="5006">
                  <c:v>1</c:v>
                </c:pt>
                <c:pt idx="5007">
                  <c:v>1</c:v>
                </c:pt>
                <c:pt idx="5008">
                  <c:v>1</c:v>
                </c:pt>
                <c:pt idx="5009">
                  <c:v>1</c:v>
                </c:pt>
                <c:pt idx="5010">
                  <c:v>1</c:v>
                </c:pt>
                <c:pt idx="5011">
                  <c:v>1</c:v>
                </c:pt>
                <c:pt idx="5012">
                  <c:v>1</c:v>
                </c:pt>
                <c:pt idx="5013">
                  <c:v>1</c:v>
                </c:pt>
                <c:pt idx="5014">
                  <c:v>1</c:v>
                </c:pt>
                <c:pt idx="5015">
                  <c:v>1</c:v>
                </c:pt>
                <c:pt idx="5016">
                  <c:v>1</c:v>
                </c:pt>
                <c:pt idx="5017">
                  <c:v>1</c:v>
                </c:pt>
                <c:pt idx="5018">
                  <c:v>1</c:v>
                </c:pt>
                <c:pt idx="5019">
                  <c:v>1</c:v>
                </c:pt>
                <c:pt idx="5020">
                  <c:v>1</c:v>
                </c:pt>
                <c:pt idx="5021">
                  <c:v>1</c:v>
                </c:pt>
                <c:pt idx="5022">
                  <c:v>1</c:v>
                </c:pt>
                <c:pt idx="5023">
                  <c:v>1</c:v>
                </c:pt>
                <c:pt idx="5024">
                  <c:v>1</c:v>
                </c:pt>
                <c:pt idx="5025">
                  <c:v>1</c:v>
                </c:pt>
                <c:pt idx="5026">
                  <c:v>1</c:v>
                </c:pt>
                <c:pt idx="5027">
                  <c:v>1</c:v>
                </c:pt>
                <c:pt idx="5028">
                  <c:v>1</c:v>
                </c:pt>
                <c:pt idx="5029">
                  <c:v>1</c:v>
                </c:pt>
                <c:pt idx="5030">
                  <c:v>1</c:v>
                </c:pt>
                <c:pt idx="5031">
                  <c:v>1</c:v>
                </c:pt>
                <c:pt idx="5032">
                  <c:v>1</c:v>
                </c:pt>
                <c:pt idx="5033">
                  <c:v>1</c:v>
                </c:pt>
                <c:pt idx="5034">
                  <c:v>1</c:v>
                </c:pt>
                <c:pt idx="5035">
                  <c:v>1</c:v>
                </c:pt>
                <c:pt idx="5036">
                  <c:v>1</c:v>
                </c:pt>
                <c:pt idx="5037">
                  <c:v>1</c:v>
                </c:pt>
                <c:pt idx="5038">
                  <c:v>1</c:v>
                </c:pt>
                <c:pt idx="5039">
                  <c:v>1</c:v>
                </c:pt>
                <c:pt idx="5040">
                  <c:v>1</c:v>
                </c:pt>
                <c:pt idx="5041">
                  <c:v>1</c:v>
                </c:pt>
                <c:pt idx="5042">
                  <c:v>1</c:v>
                </c:pt>
                <c:pt idx="5043">
                  <c:v>1</c:v>
                </c:pt>
                <c:pt idx="5044">
                  <c:v>1</c:v>
                </c:pt>
                <c:pt idx="5045">
                  <c:v>1</c:v>
                </c:pt>
                <c:pt idx="5046">
                  <c:v>1</c:v>
                </c:pt>
                <c:pt idx="5047">
                  <c:v>1</c:v>
                </c:pt>
                <c:pt idx="5048">
                  <c:v>1</c:v>
                </c:pt>
                <c:pt idx="5049">
                  <c:v>1</c:v>
                </c:pt>
                <c:pt idx="5050">
                  <c:v>1</c:v>
                </c:pt>
                <c:pt idx="5051">
                  <c:v>1</c:v>
                </c:pt>
                <c:pt idx="5052">
                  <c:v>1</c:v>
                </c:pt>
                <c:pt idx="5053">
                  <c:v>1</c:v>
                </c:pt>
                <c:pt idx="5054">
                  <c:v>1</c:v>
                </c:pt>
                <c:pt idx="5055">
                  <c:v>1</c:v>
                </c:pt>
                <c:pt idx="5056">
                  <c:v>1</c:v>
                </c:pt>
                <c:pt idx="5057">
                  <c:v>1</c:v>
                </c:pt>
                <c:pt idx="5058">
                  <c:v>1</c:v>
                </c:pt>
                <c:pt idx="5059">
                  <c:v>1</c:v>
                </c:pt>
                <c:pt idx="5060">
                  <c:v>1</c:v>
                </c:pt>
                <c:pt idx="5061">
                  <c:v>1</c:v>
                </c:pt>
                <c:pt idx="5062">
                  <c:v>1</c:v>
                </c:pt>
                <c:pt idx="5063">
                  <c:v>1</c:v>
                </c:pt>
                <c:pt idx="5064">
                  <c:v>1</c:v>
                </c:pt>
                <c:pt idx="5065">
                  <c:v>1</c:v>
                </c:pt>
                <c:pt idx="5066">
                  <c:v>1</c:v>
                </c:pt>
                <c:pt idx="5067">
                  <c:v>1</c:v>
                </c:pt>
                <c:pt idx="5068">
                  <c:v>1</c:v>
                </c:pt>
                <c:pt idx="5069">
                  <c:v>1</c:v>
                </c:pt>
                <c:pt idx="5070">
                  <c:v>1</c:v>
                </c:pt>
                <c:pt idx="5071">
                  <c:v>1</c:v>
                </c:pt>
                <c:pt idx="5072">
                  <c:v>1</c:v>
                </c:pt>
                <c:pt idx="5073">
                  <c:v>1</c:v>
                </c:pt>
                <c:pt idx="5074">
                  <c:v>1</c:v>
                </c:pt>
                <c:pt idx="5075">
                  <c:v>1</c:v>
                </c:pt>
                <c:pt idx="5076">
                  <c:v>1</c:v>
                </c:pt>
                <c:pt idx="5077">
                  <c:v>1</c:v>
                </c:pt>
                <c:pt idx="5078">
                  <c:v>1</c:v>
                </c:pt>
                <c:pt idx="5079">
                  <c:v>1</c:v>
                </c:pt>
                <c:pt idx="5080">
                  <c:v>1</c:v>
                </c:pt>
                <c:pt idx="5081">
                  <c:v>1</c:v>
                </c:pt>
                <c:pt idx="5082">
                  <c:v>1</c:v>
                </c:pt>
                <c:pt idx="5083">
                  <c:v>1</c:v>
                </c:pt>
                <c:pt idx="5084">
                  <c:v>1</c:v>
                </c:pt>
                <c:pt idx="5085">
                  <c:v>1</c:v>
                </c:pt>
                <c:pt idx="5086">
                  <c:v>1</c:v>
                </c:pt>
                <c:pt idx="5087">
                  <c:v>1</c:v>
                </c:pt>
                <c:pt idx="5088">
                  <c:v>1</c:v>
                </c:pt>
                <c:pt idx="5089">
                  <c:v>1</c:v>
                </c:pt>
                <c:pt idx="5090">
                  <c:v>1</c:v>
                </c:pt>
                <c:pt idx="5091">
                  <c:v>1</c:v>
                </c:pt>
                <c:pt idx="5092">
                  <c:v>1</c:v>
                </c:pt>
                <c:pt idx="5093">
                  <c:v>1</c:v>
                </c:pt>
                <c:pt idx="5094">
                  <c:v>1</c:v>
                </c:pt>
                <c:pt idx="5095">
                  <c:v>1</c:v>
                </c:pt>
                <c:pt idx="5096">
                  <c:v>1</c:v>
                </c:pt>
                <c:pt idx="5097">
                  <c:v>1</c:v>
                </c:pt>
                <c:pt idx="5098">
                  <c:v>1</c:v>
                </c:pt>
                <c:pt idx="5099">
                  <c:v>1</c:v>
                </c:pt>
                <c:pt idx="5100">
                  <c:v>1</c:v>
                </c:pt>
                <c:pt idx="5101">
                  <c:v>1</c:v>
                </c:pt>
                <c:pt idx="5102">
                  <c:v>1</c:v>
                </c:pt>
                <c:pt idx="5103">
                  <c:v>1</c:v>
                </c:pt>
                <c:pt idx="5104">
                  <c:v>1</c:v>
                </c:pt>
                <c:pt idx="5105">
                  <c:v>1</c:v>
                </c:pt>
                <c:pt idx="5106">
                  <c:v>1</c:v>
                </c:pt>
                <c:pt idx="5107">
                  <c:v>1</c:v>
                </c:pt>
                <c:pt idx="5108">
                  <c:v>1</c:v>
                </c:pt>
                <c:pt idx="5109">
                  <c:v>1</c:v>
                </c:pt>
                <c:pt idx="5110">
                  <c:v>1</c:v>
                </c:pt>
                <c:pt idx="5111">
                  <c:v>1</c:v>
                </c:pt>
                <c:pt idx="5112">
                  <c:v>1</c:v>
                </c:pt>
                <c:pt idx="5113">
                  <c:v>1</c:v>
                </c:pt>
                <c:pt idx="5114">
                  <c:v>1</c:v>
                </c:pt>
                <c:pt idx="5115">
                  <c:v>1</c:v>
                </c:pt>
                <c:pt idx="5116">
                  <c:v>1</c:v>
                </c:pt>
                <c:pt idx="5117">
                  <c:v>1</c:v>
                </c:pt>
                <c:pt idx="5118">
                  <c:v>1</c:v>
                </c:pt>
                <c:pt idx="5119">
                  <c:v>1</c:v>
                </c:pt>
                <c:pt idx="5120">
                  <c:v>1</c:v>
                </c:pt>
                <c:pt idx="5121">
                  <c:v>1</c:v>
                </c:pt>
                <c:pt idx="5122">
                  <c:v>1</c:v>
                </c:pt>
                <c:pt idx="5123">
                  <c:v>1</c:v>
                </c:pt>
                <c:pt idx="5124">
                  <c:v>1</c:v>
                </c:pt>
                <c:pt idx="5125">
                  <c:v>1</c:v>
                </c:pt>
                <c:pt idx="5126">
                  <c:v>1</c:v>
                </c:pt>
                <c:pt idx="5127">
                  <c:v>1</c:v>
                </c:pt>
                <c:pt idx="5128">
                  <c:v>1</c:v>
                </c:pt>
                <c:pt idx="5129">
                  <c:v>1</c:v>
                </c:pt>
                <c:pt idx="5130">
                  <c:v>1</c:v>
                </c:pt>
                <c:pt idx="5131">
                  <c:v>1</c:v>
                </c:pt>
                <c:pt idx="5132">
                  <c:v>1</c:v>
                </c:pt>
                <c:pt idx="5133">
                  <c:v>1</c:v>
                </c:pt>
                <c:pt idx="5134">
                  <c:v>1</c:v>
                </c:pt>
                <c:pt idx="5135">
                  <c:v>1</c:v>
                </c:pt>
                <c:pt idx="5136">
                  <c:v>1</c:v>
                </c:pt>
                <c:pt idx="5137">
                  <c:v>1</c:v>
                </c:pt>
                <c:pt idx="5138">
                  <c:v>1</c:v>
                </c:pt>
                <c:pt idx="5139">
                  <c:v>1</c:v>
                </c:pt>
                <c:pt idx="5140">
                  <c:v>1</c:v>
                </c:pt>
                <c:pt idx="5141">
                  <c:v>1</c:v>
                </c:pt>
                <c:pt idx="5142">
                  <c:v>1</c:v>
                </c:pt>
                <c:pt idx="5143">
                  <c:v>1</c:v>
                </c:pt>
                <c:pt idx="5144">
                  <c:v>1</c:v>
                </c:pt>
                <c:pt idx="5145">
                  <c:v>1</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1</c:v>
                </c:pt>
                <c:pt idx="5413">
                  <c:v>1</c:v>
                </c:pt>
                <c:pt idx="5414">
                  <c:v>1</c:v>
                </c:pt>
                <c:pt idx="5415">
                  <c:v>1</c:v>
                </c:pt>
                <c:pt idx="5416">
                  <c:v>1</c:v>
                </c:pt>
                <c:pt idx="5417">
                  <c:v>1</c:v>
                </c:pt>
                <c:pt idx="5418">
                  <c:v>1</c:v>
                </c:pt>
                <c:pt idx="5419">
                  <c:v>1</c:v>
                </c:pt>
                <c:pt idx="5420">
                  <c:v>1</c:v>
                </c:pt>
                <c:pt idx="5421">
                  <c:v>1</c:v>
                </c:pt>
                <c:pt idx="5422">
                  <c:v>1</c:v>
                </c:pt>
                <c:pt idx="5423">
                  <c:v>1</c:v>
                </c:pt>
                <c:pt idx="5424">
                  <c:v>1</c:v>
                </c:pt>
                <c:pt idx="5425">
                  <c:v>1</c:v>
                </c:pt>
                <c:pt idx="5426">
                  <c:v>1</c:v>
                </c:pt>
                <c:pt idx="5427">
                  <c:v>1</c:v>
                </c:pt>
                <c:pt idx="5428">
                  <c:v>1</c:v>
                </c:pt>
                <c:pt idx="5429">
                  <c:v>1</c:v>
                </c:pt>
                <c:pt idx="5430">
                  <c:v>1</c:v>
                </c:pt>
                <c:pt idx="5431">
                  <c:v>1</c:v>
                </c:pt>
                <c:pt idx="5432">
                  <c:v>1</c:v>
                </c:pt>
                <c:pt idx="5433">
                  <c:v>1</c:v>
                </c:pt>
                <c:pt idx="5434">
                  <c:v>1</c:v>
                </c:pt>
                <c:pt idx="5435">
                  <c:v>1</c:v>
                </c:pt>
                <c:pt idx="5436">
                  <c:v>1</c:v>
                </c:pt>
                <c:pt idx="5437">
                  <c:v>1</c:v>
                </c:pt>
                <c:pt idx="5438">
                  <c:v>1</c:v>
                </c:pt>
                <c:pt idx="5439">
                  <c:v>1</c:v>
                </c:pt>
                <c:pt idx="5440">
                  <c:v>1</c:v>
                </c:pt>
                <c:pt idx="5441">
                  <c:v>1</c:v>
                </c:pt>
                <c:pt idx="5442">
                  <c:v>1</c:v>
                </c:pt>
                <c:pt idx="5443">
                  <c:v>1</c:v>
                </c:pt>
                <c:pt idx="5444">
                  <c:v>1</c:v>
                </c:pt>
                <c:pt idx="5445">
                  <c:v>1</c:v>
                </c:pt>
                <c:pt idx="5446">
                  <c:v>1</c:v>
                </c:pt>
                <c:pt idx="5447">
                  <c:v>1</c:v>
                </c:pt>
                <c:pt idx="5448">
                  <c:v>1</c:v>
                </c:pt>
                <c:pt idx="5449">
                  <c:v>1</c:v>
                </c:pt>
                <c:pt idx="5450">
                  <c:v>1</c:v>
                </c:pt>
                <c:pt idx="5451">
                  <c:v>1</c:v>
                </c:pt>
                <c:pt idx="5452">
                  <c:v>1</c:v>
                </c:pt>
                <c:pt idx="5453">
                  <c:v>1</c:v>
                </c:pt>
                <c:pt idx="5454">
                  <c:v>1</c:v>
                </c:pt>
                <c:pt idx="5455">
                  <c:v>1</c:v>
                </c:pt>
                <c:pt idx="5456">
                  <c:v>1</c:v>
                </c:pt>
                <c:pt idx="5457">
                  <c:v>1</c:v>
                </c:pt>
                <c:pt idx="5458">
                  <c:v>1</c:v>
                </c:pt>
                <c:pt idx="5459">
                  <c:v>1</c:v>
                </c:pt>
                <c:pt idx="5460">
                  <c:v>1</c:v>
                </c:pt>
                <c:pt idx="5461">
                  <c:v>1</c:v>
                </c:pt>
                <c:pt idx="5462">
                  <c:v>1</c:v>
                </c:pt>
                <c:pt idx="5463">
                  <c:v>1</c:v>
                </c:pt>
                <c:pt idx="5464">
                  <c:v>1</c:v>
                </c:pt>
                <c:pt idx="5465">
                  <c:v>1</c:v>
                </c:pt>
                <c:pt idx="5466">
                  <c:v>1</c:v>
                </c:pt>
                <c:pt idx="5467">
                  <c:v>1</c:v>
                </c:pt>
                <c:pt idx="5468">
                  <c:v>1</c:v>
                </c:pt>
                <c:pt idx="5469">
                  <c:v>1</c:v>
                </c:pt>
                <c:pt idx="5470">
                  <c:v>1</c:v>
                </c:pt>
                <c:pt idx="5471">
                  <c:v>1</c:v>
                </c:pt>
                <c:pt idx="5472">
                  <c:v>1</c:v>
                </c:pt>
                <c:pt idx="5473">
                  <c:v>1</c:v>
                </c:pt>
                <c:pt idx="5474">
                  <c:v>1</c:v>
                </c:pt>
                <c:pt idx="5475">
                  <c:v>1</c:v>
                </c:pt>
                <c:pt idx="5476">
                  <c:v>1</c:v>
                </c:pt>
                <c:pt idx="5477">
                  <c:v>1</c:v>
                </c:pt>
                <c:pt idx="5478">
                  <c:v>1</c:v>
                </c:pt>
                <c:pt idx="5479">
                  <c:v>1</c:v>
                </c:pt>
                <c:pt idx="5480">
                  <c:v>1</c:v>
                </c:pt>
                <c:pt idx="5481">
                  <c:v>1</c:v>
                </c:pt>
                <c:pt idx="5482">
                  <c:v>1</c:v>
                </c:pt>
                <c:pt idx="5483">
                  <c:v>1</c:v>
                </c:pt>
                <c:pt idx="5484">
                  <c:v>1</c:v>
                </c:pt>
                <c:pt idx="5485">
                  <c:v>1</c:v>
                </c:pt>
                <c:pt idx="5486">
                  <c:v>1</c:v>
                </c:pt>
                <c:pt idx="5487">
                  <c:v>1</c:v>
                </c:pt>
                <c:pt idx="5488">
                  <c:v>1</c:v>
                </c:pt>
                <c:pt idx="5489">
                  <c:v>1</c:v>
                </c:pt>
                <c:pt idx="5490">
                  <c:v>1</c:v>
                </c:pt>
                <c:pt idx="5491">
                  <c:v>1</c:v>
                </c:pt>
                <c:pt idx="5492">
                  <c:v>1</c:v>
                </c:pt>
                <c:pt idx="5493">
                  <c:v>1</c:v>
                </c:pt>
                <c:pt idx="5494">
                  <c:v>1</c:v>
                </c:pt>
                <c:pt idx="5495">
                  <c:v>1</c:v>
                </c:pt>
                <c:pt idx="5496">
                  <c:v>1</c:v>
                </c:pt>
                <c:pt idx="5497">
                  <c:v>1</c:v>
                </c:pt>
                <c:pt idx="5498">
                  <c:v>1</c:v>
                </c:pt>
                <c:pt idx="5499">
                  <c:v>1</c:v>
                </c:pt>
                <c:pt idx="5500">
                  <c:v>1</c:v>
                </c:pt>
                <c:pt idx="5501">
                  <c:v>1</c:v>
                </c:pt>
                <c:pt idx="5502">
                  <c:v>1</c:v>
                </c:pt>
                <c:pt idx="5503">
                  <c:v>1</c:v>
                </c:pt>
                <c:pt idx="5504">
                  <c:v>1</c:v>
                </c:pt>
                <c:pt idx="5505">
                  <c:v>1</c:v>
                </c:pt>
                <c:pt idx="5506">
                  <c:v>1</c:v>
                </c:pt>
                <c:pt idx="5507">
                  <c:v>1</c:v>
                </c:pt>
                <c:pt idx="5508">
                  <c:v>1</c:v>
                </c:pt>
                <c:pt idx="5509">
                  <c:v>1</c:v>
                </c:pt>
                <c:pt idx="5510">
                  <c:v>1</c:v>
                </c:pt>
                <c:pt idx="5511">
                  <c:v>1</c:v>
                </c:pt>
                <c:pt idx="5512">
                  <c:v>1</c:v>
                </c:pt>
                <c:pt idx="5513">
                  <c:v>1</c:v>
                </c:pt>
                <c:pt idx="5514">
                  <c:v>1</c:v>
                </c:pt>
                <c:pt idx="5515">
                  <c:v>1</c:v>
                </c:pt>
                <c:pt idx="5516">
                  <c:v>1</c:v>
                </c:pt>
                <c:pt idx="5517">
                  <c:v>1</c:v>
                </c:pt>
                <c:pt idx="5518">
                  <c:v>1</c:v>
                </c:pt>
                <c:pt idx="5519">
                  <c:v>1</c:v>
                </c:pt>
                <c:pt idx="5520">
                  <c:v>1</c:v>
                </c:pt>
                <c:pt idx="5521">
                  <c:v>1</c:v>
                </c:pt>
                <c:pt idx="5522">
                  <c:v>1</c:v>
                </c:pt>
                <c:pt idx="5523">
                  <c:v>1</c:v>
                </c:pt>
                <c:pt idx="5524">
                  <c:v>1</c:v>
                </c:pt>
                <c:pt idx="5525">
                  <c:v>1</c:v>
                </c:pt>
                <c:pt idx="5526">
                  <c:v>1</c:v>
                </c:pt>
                <c:pt idx="5527">
                  <c:v>1</c:v>
                </c:pt>
                <c:pt idx="5528">
                  <c:v>1</c:v>
                </c:pt>
                <c:pt idx="5529">
                  <c:v>1</c:v>
                </c:pt>
                <c:pt idx="5530">
                  <c:v>1</c:v>
                </c:pt>
                <c:pt idx="5531">
                  <c:v>1</c:v>
                </c:pt>
                <c:pt idx="5532">
                  <c:v>1</c:v>
                </c:pt>
                <c:pt idx="5533">
                  <c:v>1</c:v>
                </c:pt>
                <c:pt idx="5534">
                  <c:v>1</c:v>
                </c:pt>
                <c:pt idx="5535">
                  <c:v>1</c:v>
                </c:pt>
                <c:pt idx="5536">
                  <c:v>1</c:v>
                </c:pt>
                <c:pt idx="5537">
                  <c:v>1</c:v>
                </c:pt>
                <c:pt idx="5538">
                  <c:v>1</c:v>
                </c:pt>
                <c:pt idx="5539">
                  <c:v>1</c:v>
                </c:pt>
                <c:pt idx="5540">
                  <c:v>1</c:v>
                </c:pt>
                <c:pt idx="5541">
                  <c:v>1</c:v>
                </c:pt>
                <c:pt idx="5542">
                  <c:v>1</c:v>
                </c:pt>
                <c:pt idx="5543">
                  <c:v>1</c:v>
                </c:pt>
                <c:pt idx="5544">
                  <c:v>1</c:v>
                </c:pt>
                <c:pt idx="5545">
                  <c:v>1</c:v>
                </c:pt>
                <c:pt idx="5546">
                  <c:v>1</c:v>
                </c:pt>
                <c:pt idx="5547">
                  <c:v>1</c:v>
                </c:pt>
                <c:pt idx="5548">
                  <c:v>1</c:v>
                </c:pt>
                <c:pt idx="5549">
                  <c:v>1</c:v>
                </c:pt>
                <c:pt idx="5550">
                  <c:v>1</c:v>
                </c:pt>
                <c:pt idx="5551">
                  <c:v>1</c:v>
                </c:pt>
                <c:pt idx="5552">
                  <c:v>1</c:v>
                </c:pt>
                <c:pt idx="5553">
                  <c:v>1</c:v>
                </c:pt>
                <c:pt idx="5554">
                  <c:v>1</c:v>
                </c:pt>
                <c:pt idx="5555">
                  <c:v>1</c:v>
                </c:pt>
                <c:pt idx="5556">
                  <c:v>1</c:v>
                </c:pt>
                <c:pt idx="5557">
                  <c:v>1</c:v>
                </c:pt>
                <c:pt idx="5558">
                  <c:v>1</c:v>
                </c:pt>
                <c:pt idx="5559">
                  <c:v>1</c:v>
                </c:pt>
                <c:pt idx="5560">
                  <c:v>1</c:v>
                </c:pt>
                <c:pt idx="5561">
                  <c:v>1</c:v>
                </c:pt>
                <c:pt idx="5562">
                  <c:v>1</c:v>
                </c:pt>
                <c:pt idx="5563">
                  <c:v>1</c:v>
                </c:pt>
                <c:pt idx="5564">
                  <c:v>1</c:v>
                </c:pt>
                <c:pt idx="5565">
                  <c:v>1</c:v>
                </c:pt>
                <c:pt idx="5566">
                  <c:v>1</c:v>
                </c:pt>
                <c:pt idx="5567">
                  <c:v>1</c:v>
                </c:pt>
                <c:pt idx="5568">
                  <c:v>1</c:v>
                </c:pt>
                <c:pt idx="5569">
                  <c:v>1</c:v>
                </c:pt>
                <c:pt idx="5570">
                  <c:v>1</c:v>
                </c:pt>
                <c:pt idx="5571">
                  <c:v>1</c:v>
                </c:pt>
                <c:pt idx="5572">
                  <c:v>1</c:v>
                </c:pt>
                <c:pt idx="5573">
                  <c:v>1</c:v>
                </c:pt>
                <c:pt idx="5574">
                  <c:v>1</c:v>
                </c:pt>
                <c:pt idx="5575">
                  <c:v>1</c:v>
                </c:pt>
                <c:pt idx="5576">
                  <c:v>1</c:v>
                </c:pt>
                <c:pt idx="5577">
                  <c:v>1</c:v>
                </c:pt>
                <c:pt idx="5578">
                  <c:v>1</c:v>
                </c:pt>
                <c:pt idx="5579">
                  <c:v>1</c:v>
                </c:pt>
                <c:pt idx="5580">
                  <c:v>1</c:v>
                </c:pt>
                <c:pt idx="5581">
                  <c:v>1</c:v>
                </c:pt>
                <c:pt idx="5582">
                  <c:v>1</c:v>
                </c:pt>
                <c:pt idx="5583">
                  <c:v>1</c:v>
                </c:pt>
                <c:pt idx="5584">
                  <c:v>1</c:v>
                </c:pt>
                <c:pt idx="5585">
                  <c:v>1</c:v>
                </c:pt>
                <c:pt idx="5586">
                  <c:v>1</c:v>
                </c:pt>
                <c:pt idx="5587">
                  <c:v>1</c:v>
                </c:pt>
                <c:pt idx="5588">
                  <c:v>1</c:v>
                </c:pt>
                <c:pt idx="5589">
                  <c:v>1</c:v>
                </c:pt>
                <c:pt idx="5590">
                  <c:v>1</c:v>
                </c:pt>
                <c:pt idx="5591">
                  <c:v>1</c:v>
                </c:pt>
                <c:pt idx="5592">
                  <c:v>1</c:v>
                </c:pt>
                <c:pt idx="5593">
                  <c:v>1</c:v>
                </c:pt>
                <c:pt idx="5594">
                  <c:v>1</c:v>
                </c:pt>
                <c:pt idx="5595">
                  <c:v>1</c:v>
                </c:pt>
                <c:pt idx="5596">
                  <c:v>1</c:v>
                </c:pt>
                <c:pt idx="5597">
                  <c:v>1</c:v>
                </c:pt>
                <c:pt idx="5598">
                  <c:v>1</c:v>
                </c:pt>
                <c:pt idx="5599">
                  <c:v>1</c:v>
                </c:pt>
                <c:pt idx="5600">
                  <c:v>1</c:v>
                </c:pt>
                <c:pt idx="5601">
                  <c:v>1</c:v>
                </c:pt>
                <c:pt idx="5602">
                  <c:v>1</c:v>
                </c:pt>
                <c:pt idx="5603">
                  <c:v>1</c:v>
                </c:pt>
                <c:pt idx="5604">
                  <c:v>1</c:v>
                </c:pt>
                <c:pt idx="5605">
                  <c:v>1</c:v>
                </c:pt>
                <c:pt idx="5606">
                  <c:v>1</c:v>
                </c:pt>
                <c:pt idx="5607">
                  <c:v>1</c:v>
                </c:pt>
                <c:pt idx="5608">
                  <c:v>1</c:v>
                </c:pt>
                <c:pt idx="5609">
                  <c:v>1</c:v>
                </c:pt>
                <c:pt idx="5610">
                  <c:v>1</c:v>
                </c:pt>
                <c:pt idx="5611">
                  <c:v>1</c:v>
                </c:pt>
                <c:pt idx="5612">
                  <c:v>1</c:v>
                </c:pt>
                <c:pt idx="5613">
                  <c:v>1</c:v>
                </c:pt>
                <c:pt idx="5614">
                  <c:v>1</c:v>
                </c:pt>
                <c:pt idx="5615">
                  <c:v>1</c:v>
                </c:pt>
                <c:pt idx="5616">
                  <c:v>1</c:v>
                </c:pt>
                <c:pt idx="5617">
                  <c:v>1</c:v>
                </c:pt>
                <c:pt idx="5618">
                  <c:v>1</c:v>
                </c:pt>
                <c:pt idx="5619">
                  <c:v>1</c:v>
                </c:pt>
                <c:pt idx="5620">
                  <c:v>1</c:v>
                </c:pt>
                <c:pt idx="5621">
                  <c:v>1</c:v>
                </c:pt>
                <c:pt idx="5622">
                  <c:v>1</c:v>
                </c:pt>
                <c:pt idx="5623">
                  <c:v>1</c:v>
                </c:pt>
                <c:pt idx="5624">
                  <c:v>1</c:v>
                </c:pt>
                <c:pt idx="5625">
                  <c:v>1</c:v>
                </c:pt>
                <c:pt idx="5626">
                  <c:v>1</c:v>
                </c:pt>
                <c:pt idx="5627">
                  <c:v>1</c:v>
                </c:pt>
                <c:pt idx="5628">
                  <c:v>1</c:v>
                </c:pt>
                <c:pt idx="5629">
                  <c:v>1</c:v>
                </c:pt>
                <c:pt idx="5630">
                  <c:v>1</c:v>
                </c:pt>
                <c:pt idx="5631">
                  <c:v>1</c:v>
                </c:pt>
                <c:pt idx="5632">
                  <c:v>1</c:v>
                </c:pt>
                <c:pt idx="5633">
                  <c:v>1</c:v>
                </c:pt>
                <c:pt idx="5634">
                  <c:v>1</c:v>
                </c:pt>
                <c:pt idx="5635">
                  <c:v>1</c:v>
                </c:pt>
                <c:pt idx="5636">
                  <c:v>1</c:v>
                </c:pt>
                <c:pt idx="5637">
                  <c:v>1</c:v>
                </c:pt>
                <c:pt idx="5638">
                  <c:v>1</c:v>
                </c:pt>
                <c:pt idx="5639">
                  <c:v>1</c:v>
                </c:pt>
                <c:pt idx="5640">
                  <c:v>1</c:v>
                </c:pt>
                <c:pt idx="5641">
                  <c:v>1</c:v>
                </c:pt>
                <c:pt idx="5642">
                  <c:v>1</c:v>
                </c:pt>
                <c:pt idx="5643">
                  <c:v>1</c:v>
                </c:pt>
                <c:pt idx="5644">
                  <c:v>1</c:v>
                </c:pt>
                <c:pt idx="5645">
                  <c:v>1</c:v>
                </c:pt>
                <c:pt idx="5646">
                  <c:v>1</c:v>
                </c:pt>
                <c:pt idx="5647">
                  <c:v>1</c:v>
                </c:pt>
                <c:pt idx="5648">
                  <c:v>1</c:v>
                </c:pt>
                <c:pt idx="5649">
                  <c:v>1</c:v>
                </c:pt>
                <c:pt idx="5650">
                  <c:v>1</c:v>
                </c:pt>
                <c:pt idx="5651">
                  <c:v>1</c:v>
                </c:pt>
                <c:pt idx="5652">
                  <c:v>1</c:v>
                </c:pt>
                <c:pt idx="5653">
                  <c:v>1</c:v>
                </c:pt>
                <c:pt idx="5654">
                  <c:v>1</c:v>
                </c:pt>
                <c:pt idx="5655">
                  <c:v>1</c:v>
                </c:pt>
                <c:pt idx="5656">
                  <c:v>1</c:v>
                </c:pt>
                <c:pt idx="5657">
                  <c:v>1</c:v>
                </c:pt>
                <c:pt idx="5658">
                  <c:v>1</c:v>
                </c:pt>
                <c:pt idx="5659">
                  <c:v>1</c:v>
                </c:pt>
                <c:pt idx="5660">
                  <c:v>1</c:v>
                </c:pt>
                <c:pt idx="5661">
                  <c:v>1</c:v>
                </c:pt>
                <c:pt idx="5662">
                  <c:v>1</c:v>
                </c:pt>
                <c:pt idx="5663">
                  <c:v>1</c:v>
                </c:pt>
                <c:pt idx="5664">
                  <c:v>1</c:v>
                </c:pt>
                <c:pt idx="5665">
                  <c:v>1</c:v>
                </c:pt>
                <c:pt idx="5666">
                  <c:v>1</c:v>
                </c:pt>
                <c:pt idx="5667">
                  <c:v>1</c:v>
                </c:pt>
                <c:pt idx="5668">
                  <c:v>1</c:v>
                </c:pt>
                <c:pt idx="5669">
                  <c:v>1</c:v>
                </c:pt>
                <c:pt idx="5670">
                  <c:v>1</c:v>
                </c:pt>
                <c:pt idx="5671">
                  <c:v>1</c:v>
                </c:pt>
                <c:pt idx="5672">
                  <c:v>1</c:v>
                </c:pt>
                <c:pt idx="5673">
                  <c:v>1</c:v>
                </c:pt>
                <c:pt idx="5674">
                  <c:v>1</c:v>
                </c:pt>
                <c:pt idx="5675">
                  <c:v>1</c:v>
                </c:pt>
                <c:pt idx="5676">
                  <c:v>1</c:v>
                </c:pt>
                <c:pt idx="5677">
                  <c:v>1</c:v>
                </c:pt>
                <c:pt idx="5678">
                  <c:v>1</c:v>
                </c:pt>
                <c:pt idx="5679">
                  <c:v>1</c:v>
                </c:pt>
                <c:pt idx="5680">
                  <c:v>1</c:v>
                </c:pt>
                <c:pt idx="5681">
                  <c:v>1</c:v>
                </c:pt>
                <c:pt idx="5682">
                  <c:v>1</c:v>
                </c:pt>
                <c:pt idx="5683">
                  <c:v>1</c:v>
                </c:pt>
                <c:pt idx="5684">
                  <c:v>1</c:v>
                </c:pt>
                <c:pt idx="5685">
                  <c:v>1</c:v>
                </c:pt>
                <c:pt idx="5686">
                  <c:v>1</c:v>
                </c:pt>
                <c:pt idx="5687">
                  <c:v>1</c:v>
                </c:pt>
                <c:pt idx="5688">
                  <c:v>1</c:v>
                </c:pt>
                <c:pt idx="5689">
                  <c:v>1</c:v>
                </c:pt>
                <c:pt idx="5690">
                  <c:v>1</c:v>
                </c:pt>
                <c:pt idx="5691">
                  <c:v>1</c:v>
                </c:pt>
                <c:pt idx="5692">
                  <c:v>1</c:v>
                </c:pt>
                <c:pt idx="5693">
                  <c:v>1</c:v>
                </c:pt>
                <c:pt idx="5694">
                  <c:v>1</c:v>
                </c:pt>
                <c:pt idx="5695">
                  <c:v>1</c:v>
                </c:pt>
                <c:pt idx="5696">
                  <c:v>1</c:v>
                </c:pt>
                <c:pt idx="5697">
                  <c:v>1</c:v>
                </c:pt>
                <c:pt idx="5698">
                  <c:v>1</c:v>
                </c:pt>
                <c:pt idx="5699">
                  <c:v>1</c:v>
                </c:pt>
                <c:pt idx="5700">
                  <c:v>1</c:v>
                </c:pt>
                <c:pt idx="5701">
                  <c:v>1</c:v>
                </c:pt>
                <c:pt idx="5702">
                  <c:v>1</c:v>
                </c:pt>
                <c:pt idx="5703">
                  <c:v>1</c:v>
                </c:pt>
                <c:pt idx="5704">
                  <c:v>1</c:v>
                </c:pt>
                <c:pt idx="5705">
                  <c:v>1</c:v>
                </c:pt>
                <c:pt idx="5706">
                  <c:v>1</c:v>
                </c:pt>
                <c:pt idx="5707">
                  <c:v>1</c:v>
                </c:pt>
                <c:pt idx="5708">
                  <c:v>1</c:v>
                </c:pt>
                <c:pt idx="5709">
                  <c:v>1</c:v>
                </c:pt>
                <c:pt idx="5710">
                  <c:v>1</c:v>
                </c:pt>
                <c:pt idx="5711">
                  <c:v>1</c:v>
                </c:pt>
                <c:pt idx="5712">
                  <c:v>1</c:v>
                </c:pt>
                <c:pt idx="5713">
                  <c:v>1</c:v>
                </c:pt>
                <c:pt idx="5714">
                  <c:v>1</c:v>
                </c:pt>
                <c:pt idx="5715">
                  <c:v>1</c:v>
                </c:pt>
                <c:pt idx="5716">
                  <c:v>1</c:v>
                </c:pt>
                <c:pt idx="5717">
                  <c:v>1</c:v>
                </c:pt>
                <c:pt idx="5718">
                  <c:v>1</c:v>
                </c:pt>
                <c:pt idx="5719">
                  <c:v>1</c:v>
                </c:pt>
                <c:pt idx="5720">
                  <c:v>1</c:v>
                </c:pt>
                <c:pt idx="5721">
                  <c:v>1</c:v>
                </c:pt>
                <c:pt idx="5722">
                  <c:v>1</c:v>
                </c:pt>
                <c:pt idx="5723">
                  <c:v>1</c:v>
                </c:pt>
                <c:pt idx="5724">
                  <c:v>1</c:v>
                </c:pt>
                <c:pt idx="5725">
                  <c:v>1</c:v>
                </c:pt>
                <c:pt idx="5726">
                  <c:v>1</c:v>
                </c:pt>
                <c:pt idx="5727">
                  <c:v>1</c:v>
                </c:pt>
                <c:pt idx="5728">
                  <c:v>1</c:v>
                </c:pt>
                <c:pt idx="5729">
                  <c:v>1</c:v>
                </c:pt>
                <c:pt idx="5730">
                  <c:v>1</c:v>
                </c:pt>
                <c:pt idx="5731">
                  <c:v>1</c:v>
                </c:pt>
                <c:pt idx="5732">
                  <c:v>1</c:v>
                </c:pt>
                <c:pt idx="5733">
                  <c:v>1</c:v>
                </c:pt>
                <c:pt idx="5734">
                  <c:v>1</c:v>
                </c:pt>
                <c:pt idx="5735">
                  <c:v>1</c:v>
                </c:pt>
                <c:pt idx="5736">
                  <c:v>1</c:v>
                </c:pt>
                <c:pt idx="5737">
                  <c:v>1</c:v>
                </c:pt>
                <c:pt idx="5738">
                  <c:v>1</c:v>
                </c:pt>
                <c:pt idx="5739">
                  <c:v>1</c:v>
                </c:pt>
                <c:pt idx="5740">
                  <c:v>1</c:v>
                </c:pt>
                <c:pt idx="5741">
                  <c:v>1</c:v>
                </c:pt>
                <c:pt idx="5742">
                  <c:v>1</c:v>
                </c:pt>
                <c:pt idx="5743">
                  <c:v>1</c:v>
                </c:pt>
                <c:pt idx="5744">
                  <c:v>1</c:v>
                </c:pt>
                <c:pt idx="5745">
                  <c:v>1</c:v>
                </c:pt>
                <c:pt idx="5746">
                  <c:v>1</c:v>
                </c:pt>
                <c:pt idx="5747">
                  <c:v>1</c:v>
                </c:pt>
                <c:pt idx="5748">
                  <c:v>1</c:v>
                </c:pt>
                <c:pt idx="5749">
                  <c:v>1</c:v>
                </c:pt>
                <c:pt idx="5750">
                  <c:v>1</c:v>
                </c:pt>
                <c:pt idx="5751">
                  <c:v>1</c:v>
                </c:pt>
                <c:pt idx="5752">
                  <c:v>1</c:v>
                </c:pt>
                <c:pt idx="5753">
                  <c:v>1</c:v>
                </c:pt>
                <c:pt idx="5754">
                  <c:v>1</c:v>
                </c:pt>
                <c:pt idx="5755">
                  <c:v>1</c:v>
                </c:pt>
                <c:pt idx="5756">
                  <c:v>1</c:v>
                </c:pt>
                <c:pt idx="5757">
                  <c:v>1</c:v>
                </c:pt>
                <c:pt idx="5758">
                  <c:v>1</c:v>
                </c:pt>
                <c:pt idx="5759">
                  <c:v>1</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1</c:v>
                </c:pt>
                <c:pt idx="5777">
                  <c:v>1</c:v>
                </c:pt>
                <c:pt idx="5778">
                  <c:v>1</c:v>
                </c:pt>
                <c:pt idx="5779">
                  <c:v>1</c:v>
                </c:pt>
                <c:pt idx="5780">
                  <c:v>1</c:v>
                </c:pt>
                <c:pt idx="5781">
                  <c:v>1</c:v>
                </c:pt>
                <c:pt idx="5782">
                  <c:v>1</c:v>
                </c:pt>
                <c:pt idx="5783">
                  <c:v>1</c:v>
                </c:pt>
                <c:pt idx="5784">
                  <c:v>1</c:v>
                </c:pt>
                <c:pt idx="5785">
                  <c:v>1</c:v>
                </c:pt>
                <c:pt idx="5786">
                  <c:v>1</c:v>
                </c:pt>
                <c:pt idx="5787">
                  <c:v>1</c:v>
                </c:pt>
                <c:pt idx="5788">
                  <c:v>1</c:v>
                </c:pt>
                <c:pt idx="5789">
                  <c:v>1</c:v>
                </c:pt>
                <c:pt idx="5790">
                  <c:v>1</c:v>
                </c:pt>
                <c:pt idx="5791">
                  <c:v>1</c:v>
                </c:pt>
                <c:pt idx="5792">
                  <c:v>1</c:v>
                </c:pt>
                <c:pt idx="5793">
                  <c:v>1</c:v>
                </c:pt>
                <c:pt idx="5794">
                  <c:v>1</c:v>
                </c:pt>
                <c:pt idx="5795">
                  <c:v>1</c:v>
                </c:pt>
                <c:pt idx="5796">
                  <c:v>1</c:v>
                </c:pt>
                <c:pt idx="5797">
                  <c:v>1</c:v>
                </c:pt>
                <c:pt idx="5798">
                  <c:v>1</c:v>
                </c:pt>
                <c:pt idx="5799">
                  <c:v>1</c:v>
                </c:pt>
                <c:pt idx="5800">
                  <c:v>1</c:v>
                </c:pt>
                <c:pt idx="5801">
                  <c:v>1</c:v>
                </c:pt>
                <c:pt idx="5802">
                  <c:v>1</c:v>
                </c:pt>
                <c:pt idx="5803">
                  <c:v>1</c:v>
                </c:pt>
                <c:pt idx="5804">
                  <c:v>1</c:v>
                </c:pt>
                <c:pt idx="5805">
                  <c:v>1</c:v>
                </c:pt>
                <c:pt idx="5806">
                  <c:v>1</c:v>
                </c:pt>
                <c:pt idx="5807">
                  <c:v>1</c:v>
                </c:pt>
                <c:pt idx="5808">
                  <c:v>1</c:v>
                </c:pt>
                <c:pt idx="5809">
                  <c:v>1</c:v>
                </c:pt>
                <c:pt idx="5810">
                  <c:v>1</c:v>
                </c:pt>
                <c:pt idx="5811">
                  <c:v>1</c:v>
                </c:pt>
                <c:pt idx="5812">
                  <c:v>1</c:v>
                </c:pt>
                <c:pt idx="5813">
                  <c:v>1</c:v>
                </c:pt>
                <c:pt idx="5814">
                  <c:v>1</c:v>
                </c:pt>
                <c:pt idx="5815">
                  <c:v>1</c:v>
                </c:pt>
                <c:pt idx="5816">
                  <c:v>1</c:v>
                </c:pt>
                <c:pt idx="5817">
                  <c:v>1</c:v>
                </c:pt>
                <c:pt idx="5818">
                  <c:v>1</c:v>
                </c:pt>
                <c:pt idx="5819">
                  <c:v>1</c:v>
                </c:pt>
                <c:pt idx="5820">
                  <c:v>1</c:v>
                </c:pt>
                <c:pt idx="5821">
                  <c:v>1</c:v>
                </c:pt>
                <c:pt idx="5822">
                  <c:v>1</c:v>
                </c:pt>
                <c:pt idx="5823">
                  <c:v>1</c:v>
                </c:pt>
                <c:pt idx="5824">
                  <c:v>1</c:v>
                </c:pt>
                <c:pt idx="5825">
                  <c:v>1</c:v>
                </c:pt>
                <c:pt idx="5826">
                  <c:v>1</c:v>
                </c:pt>
                <c:pt idx="5827">
                  <c:v>1</c:v>
                </c:pt>
                <c:pt idx="5828">
                  <c:v>1</c:v>
                </c:pt>
                <c:pt idx="5829">
                  <c:v>1</c:v>
                </c:pt>
                <c:pt idx="5830">
                  <c:v>1</c:v>
                </c:pt>
                <c:pt idx="5831">
                  <c:v>1</c:v>
                </c:pt>
                <c:pt idx="5832">
                  <c:v>1</c:v>
                </c:pt>
                <c:pt idx="5833">
                  <c:v>1</c:v>
                </c:pt>
                <c:pt idx="5834">
                  <c:v>1</c:v>
                </c:pt>
                <c:pt idx="5835">
                  <c:v>1</c:v>
                </c:pt>
                <c:pt idx="5836">
                  <c:v>1</c:v>
                </c:pt>
                <c:pt idx="5837">
                  <c:v>1</c:v>
                </c:pt>
                <c:pt idx="5838">
                  <c:v>1</c:v>
                </c:pt>
                <c:pt idx="5839">
                  <c:v>1</c:v>
                </c:pt>
                <c:pt idx="5840">
                  <c:v>1</c:v>
                </c:pt>
                <c:pt idx="5841">
                  <c:v>1</c:v>
                </c:pt>
                <c:pt idx="5842">
                  <c:v>1</c:v>
                </c:pt>
                <c:pt idx="5843">
                  <c:v>1</c:v>
                </c:pt>
                <c:pt idx="5844">
                  <c:v>1</c:v>
                </c:pt>
                <c:pt idx="5845">
                  <c:v>1</c:v>
                </c:pt>
                <c:pt idx="5846">
                  <c:v>1</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1</c:v>
                </c:pt>
                <c:pt idx="6050">
                  <c:v>1</c:v>
                </c:pt>
                <c:pt idx="6051">
                  <c:v>1</c:v>
                </c:pt>
                <c:pt idx="6052">
                  <c:v>1</c:v>
                </c:pt>
                <c:pt idx="6053">
                  <c:v>1</c:v>
                </c:pt>
                <c:pt idx="6054">
                  <c:v>1</c:v>
                </c:pt>
                <c:pt idx="6055">
                  <c:v>1</c:v>
                </c:pt>
                <c:pt idx="6056">
                  <c:v>1</c:v>
                </c:pt>
                <c:pt idx="6057">
                  <c:v>1</c:v>
                </c:pt>
                <c:pt idx="6058">
                  <c:v>1</c:v>
                </c:pt>
                <c:pt idx="6059">
                  <c:v>1</c:v>
                </c:pt>
                <c:pt idx="6060">
                  <c:v>1</c:v>
                </c:pt>
                <c:pt idx="6061">
                  <c:v>1</c:v>
                </c:pt>
                <c:pt idx="6062">
                  <c:v>1</c:v>
                </c:pt>
                <c:pt idx="6063">
                  <c:v>1</c:v>
                </c:pt>
                <c:pt idx="6064">
                  <c:v>1</c:v>
                </c:pt>
                <c:pt idx="6065">
                  <c:v>1</c:v>
                </c:pt>
                <c:pt idx="6066">
                  <c:v>1</c:v>
                </c:pt>
                <c:pt idx="6067">
                  <c:v>1</c:v>
                </c:pt>
                <c:pt idx="6068">
                  <c:v>1</c:v>
                </c:pt>
                <c:pt idx="6069">
                  <c:v>1</c:v>
                </c:pt>
                <c:pt idx="6070">
                  <c:v>1</c:v>
                </c:pt>
                <c:pt idx="6071">
                  <c:v>1</c:v>
                </c:pt>
                <c:pt idx="6072">
                  <c:v>1</c:v>
                </c:pt>
                <c:pt idx="6073">
                  <c:v>1</c:v>
                </c:pt>
                <c:pt idx="6074">
                  <c:v>1</c:v>
                </c:pt>
                <c:pt idx="6075">
                  <c:v>1</c:v>
                </c:pt>
                <c:pt idx="6076">
                  <c:v>1</c:v>
                </c:pt>
                <c:pt idx="6077">
                  <c:v>1</c:v>
                </c:pt>
                <c:pt idx="6078">
                  <c:v>1</c:v>
                </c:pt>
                <c:pt idx="6079">
                  <c:v>1</c:v>
                </c:pt>
                <c:pt idx="6080">
                  <c:v>1</c:v>
                </c:pt>
                <c:pt idx="6081">
                  <c:v>1</c:v>
                </c:pt>
                <c:pt idx="6082">
                  <c:v>1</c:v>
                </c:pt>
                <c:pt idx="6083">
                  <c:v>1</c:v>
                </c:pt>
                <c:pt idx="6084">
                  <c:v>1</c:v>
                </c:pt>
                <c:pt idx="6085">
                  <c:v>1</c:v>
                </c:pt>
                <c:pt idx="6086">
                  <c:v>1</c:v>
                </c:pt>
                <c:pt idx="6087">
                  <c:v>1</c:v>
                </c:pt>
                <c:pt idx="6088">
                  <c:v>1</c:v>
                </c:pt>
                <c:pt idx="6089">
                  <c:v>1</c:v>
                </c:pt>
                <c:pt idx="6090">
                  <c:v>1</c:v>
                </c:pt>
                <c:pt idx="6091">
                  <c:v>1</c:v>
                </c:pt>
                <c:pt idx="6092">
                  <c:v>1</c:v>
                </c:pt>
                <c:pt idx="6093">
                  <c:v>1</c:v>
                </c:pt>
                <c:pt idx="6094">
                  <c:v>1</c:v>
                </c:pt>
                <c:pt idx="6095">
                  <c:v>1</c:v>
                </c:pt>
                <c:pt idx="6096">
                  <c:v>1</c:v>
                </c:pt>
                <c:pt idx="6097">
                  <c:v>1</c:v>
                </c:pt>
                <c:pt idx="6098">
                  <c:v>1</c:v>
                </c:pt>
                <c:pt idx="6099">
                  <c:v>1</c:v>
                </c:pt>
                <c:pt idx="6100">
                  <c:v>1</c:v>
                </c:pt>
                <c:pt idx="6101">
                  <c:v>1</c:v>
                </c:pt>
                <c:pt idx="6102">
                  <c:v>1</c:v>
                </c:pt>
                <c:pt idx="6103">
                  <c:v>1</c:v>
                </c:pt>
                <c:pt idx="6104">
                  <c:v>1</c:v>
                </c:pt>
                <c:pt idx="6105">
                  <c:v>1</c:v>
                </c:pt>
                <c:pt idx="6106">
                  <c:v>1</c:v>
                </c:pt>
                <c:pt idx="6107">
                  <c:v>1</c:v>
                </c:pt>
                <c:pt idx="6108">
                  <c:v>1</c:v>
                </c:pt>
                <c:pt idx="6109">
                  <c:v>1</c:v>
                </c:pt>
                <c:pt idx="6110">
                  <c:v>1</c:v>
                </c:pt>
                <c:pt idx="6111">
                  <c:v>1</c:v>
                </c:pt>
                <c:pt idx="6112">
                  <c:v>1</c:v>
                </c:pt>
                <c:pt idx="6113">
                  <c:v>1</c:v>
                </c:pt>
                <c:pt idx="6114">
                  <c:v>1</c:v>
                </c:pt>
                <c:pt idx="6115">
                  <c:v>1</c:v>
                </c:pt>
                <c:pt idx="6116">
                  <c:v>1</c:v>
                </c:pt>
                <c:pt idx="6117">
                  <c:v>1</c:v>
                </c:pt>
                <c:pt idx="6118">
                  <c:v>1</c:v>
                </c:pt>
                <c:pt idx="6119">
                  <c:v>1</c:v>
                </c:pt>
                <c:pt idx="6120">
                  <c:v>1</c:v>
                </c:pt>
                <c:pt idx="6121">
                  <c:v>1</c:v>
                </c:pt>
                <c:pt idx="6122">
                  <c:v>1</c:v>
                </c:pt>
                <c:pt idx="6123">
                  <c:v>1</c:v>
                </c:pt>
                <c:pt idx="6124">
                  <c:v>1</c:v>
                </c:pt>
                <c:pt idx="6125">
                  <c:v>1</c:v>
                </c:pt>
                <c:pt idx="6126">
                  <c:v>1</c:v>
                </c:pt>
                <c:pt idx="6127">
                  <c:v>1</c:v>
                </c:pt>
                <c:pt idx="6128">
                  <c:v>1</c:v>
                </c:pt>
                <c:pt idx="6129">
                  <c:v>1</c:v>
                </c:pt>
                <c:pt idx="6130">
                  <c:v>1</c:v>
                </c:pt>
                <c:pt idx="6131">
                  <c:v>1</c:v>
                </c:pt>
                <c:pt idx="6132">
                  <c:v>1</c:v>
                </c:pt>
                <c:pt idx="6133">
                  <c:v>1</c:v>
                </c:pt>
                <c:pt idx="6134">
                  <c:v>1</c:v>
                </c:pt>
                <c:pt idx="6135">
                  <c:v>1</c:v>
                </c:pt>
                <c:pt idx="6136">
                  <c:v>1</c:v>
                </c:pt>
                <c:pt idx="6137">
                  <c:v>1</c:v>
                </c:pt>
                <c:pt idx="6138">
                  <c:v>1</c:v>
                </c:pt>
                <c:pt idx="6139">
                  <c:v>1</c:v>
                </c:pt>
                <c:pt idx="6140">
                  <c:v>1</c:v>
                </c:pt>
                <c:pt idx="6141">
                  <c:v>1</c:v>
                </c:pt>
                <c:pt idx="6142">
                  <c:v>1</c:v>
                </c:pt>
                <c:pt idx="6143">
                  <c:v>1</c:v>
                </c:pt>
                <c:pt idx="6144">
                  <c:v>1</c:v>
                </c:pt>
                <c:pt idx="6145">
                  <c:v>1</c:v>
                </c:pt>
                <c:pt idx="6146">
                  <c:v>1</c:v>
                </c:pt>
                <c:pt idx="6147">
                  <c:v>1</c:v>
                </c:pt>
                <c:pt idx="6148">
                  <c:v>1</c:v>
                </c:pt>
                <c:pt idx="6149">
                  <c:v>1</c:v>
                </c:pt>
                <c:pt idx="6150">
                  <c:v>1</c:v>
                </c:pt>
                <c:pt idx="6151">
                  <c:v>1</c:v>
                </c:pt>
                <c:pt idx="6152">
                  <c:v>1</c:v>
                </c:pt>
                <c:pt idx="6153">
                  <c:v>1</c:v>
                </c:pt>
                <c:pt idx="6154">
                  <c:v>1</c:v>
                </c:pt>
                <c:pt idx="6155">
                  <c:v>1</c:v>
                </c:pt>
                <c:pt idx="6156">
                  <c:v>1</c:v>
                </c:pt>
                <c:pt idx="6157">
                  <c:v>1</c:v>
                </c:pt>
                <c:pt idx="6158">
                  <c:v>1</c:v>
                </c:pt>
                <c:pt idx="6159">
                  <c:v>1</c:v>
                </c:pt>
                <c:pt idx="6160">
                  <c:v>1</c:v>
                </c:pt>
                <c:pt idx="6161">
                  <c:v>1</c:v>
                </c:pt>
                <c:pt idx="6162">
                  <c:v>1</c:v>
                </c:pt>
                <c:pt idx="6163">
                  <c:v>1</c:v>
                </c:pt>
                <c:pt idx="6164">
                  <c:v>1</c:v>
                </c:pt>
                <c:pt idx="6165">
                  <c:v>1</c:v>
                </c:pt>
                <c:pt idx="6166">
                  <c:v>1</c:v>
                </c:pt>
                <c:pt idx="6167">
                  <c:v>1</c:v>
                </c:pt>
                <c:pt idx="6168">
                  <c:v>1</c:v>
                </c:pt>
                <c:pt idx="6169">
                  <c:v>1</c:v>
                </c:pt>
                <c:pt idx="6170">
                  <c:v>1</c:v>
                </c:pt>
                <c:pt idx="6171">
                  <c:v>1</c:v>
                </c:pt>
                <c:pt idx="6172">
                  <c:v>1</c:v>
                </c:pt>
                <c:pt idx="6173">
                  <c:v>1</c:v>
                </c:pt>
                <c:pt idx="6174">
                  <c:v>1</c:v>
                </c:pt>
                <c:pt idx="6175">
                  <c:v>1</c:v>
                </c:pt>
                <c:pt idx="6176">
                  <c:v>1</c:v>
                </c:pt>
                <c:pt idx="6177">
                  <c:v>1</c:v>
                </c:pt>
                <c:pt idx="6178">
                  <c:v>1</c:v>
                </c:pt>
                <c:pt idx="6179">
                  <c:v>1</c:v>
                </c:pt>
                <c:pt idx="6180">
                  <c:v>1</c:v>
                </c:pt>
                <c:pt idx="6181">
                  <c:v>1</c:v>
                </c:pt>
                <c:pt idx="6182">
                  <c:v>1</c:v>
                </c:pt>
                <c:pt idx="6183">
                  <c:v>1</c:v>
                </c:pt>
                <c:pt idx="6184">
                  <c:v>1</c:v>
                </c:pt>
                <c:pt idx="6185">
                  <c:v>1</c:v>
                </c:pt>
                <c:pt idx="6186">
                  <c:v>1</c:v>
                </c:pt>
                <c:pt idx="6187">
                  <c:v>1</c:v>
                </c:pt>
                <c:pt idx="6188">
                  <c:v>1</c:v>
                </c:pt>
                <c:pt idx="6189">
                  <c:v>1</c:v>
                </c:pt>
                <c:pt idx="6190">
                  <c:v>1</c:v>
                </c:pt>
                <c:pt idx="6191">
                  <c:v>1</c:v>
                </c:pt>
                <c:pt idx="6192">
                  <c:v>1</c:v>
                </c:pt>
                <c:pt idx="6193">
                  <c:v>1</c:v>
                </c:pt>
                <c:pt idx="6194">
                  <c:v>1</c:v>
                </c:pt>
                <c:pt idx="6195">
                  <c:v>1</c:v>
                </c:pt>
                <c:pt idx="6196">
                  <c:v>1</c:v>
                </c:pt>
                <c:pt idx="6197">
                  <c:v>1</c:v>
                </c:pt>
                <c:pt idx="6198">
                  <c:v>1</c:v>
                </c:pt>
                <c:pt idx="6199">
                  <c:v>1</c:v>
                </c:pt>
                <c:pt idx="6200">
                  <c:v>1</c:v>
                </c:pt>
                <c:pt idx="6201">
                  <c:v>1</c:v>
                </c:pt>
                <c:pt idx="6202">
                  <c:v>1</c:v>
                </c:pt>
                <c:pt idx="6203">
                  <c:v>1</c:v>
                </c:pt>
                <c:pt idx="6204">
                  <c:v>1</c:v>
                </c:pt>
                <c:pt idx="6205">
                  <c:v>1</c:v>
                </c:pt>
                <c:pt idx="6206">
                  <c:v>1</c:v>
                </c:pt>
                <c:pt idx="6207">
                  <c:v>1</c:v>
                </c:pt>
                <c:pt idx="6208">
                  <c:v>1</c:v>
                </c:pt>
                <c:pt idx="6209">
                  <c:v>1</c:v>
                </c:pt>
                <c:pt idx="6210">
                  <c:v>1</c:v>
                </c:pt>
                <c:pt idx="6211">
                  <c:v>1</c:v>
                </c:pt>
                <c:pt idx="6212">
                  <c:v>1</c:v>
                </c:pt>
                <c:pt idx="6213">
                  <c:v>1</c:v>
                </c:pt>
                <c:pt idx="6214">
                  <c:v>1</c:v>
                </c:pt>
                <c:pt idx="6215">
                  <c:v>1</c:v>
                </c:pt>
                <c:pt idx="6216">
                  <c:v>1</c:v>
                </c:pt>
                <c:pt idx="6217">
                  <c:v>1</c:v>
                </c:pt>
                <c:pt idx="6218">
                  <c:v>1</c:v>
                </c:pt>
                <c:pt idx="6219">
                  <c:v>1</c:v>
                </c:pt>
                <c:pt idx="6220">
                  <c:v>1</c:v>
                </c:pt>
                <c:pt idx="6221">
                  <c:v>1</c:v>
                </c:pt>
                <c:pt idx="6222">
                  <c:v>1</c:v>
                </c:pt>
                <c:pt idx="6223">
                  <c:v>1</c:v>
                </c:pt>
                <c:pt idx="6224">
                  <c:v>1</c:v>
                </c:pt>
                <c:pt idx="6225">
                  <c:v>1</c:v>
                </c:pt>
                <c:pt idx="6226">
                  <c:v>1</c:v>
                </c:pt>
                <c:pt idx="6227">
                  <c:v>1</c:v>
                </c:pt>
                <c:pt idx="6228">
                  <c:v>1</c:v>
                </c:pt>
                <c:pt idx="6229">
                  <c:v>1</c:v>
                </c:pt>
                <c:pt idx="6230">
                  <c:v>1</c:v>
                </c:pt>
                <c:pt idx="6231">
                  <c:v>1</c:v>
                </c:pt>
                <c:pt idx="6232">
                  <c:v>1</c:v>
                </c:pt>
                <c:pt idx="6233">
                  <c:v>1</c:v>
                </c:pt>
                <c:pt idx="6234">
                  <c:v>1</c:v>
                </c:pt>
                <c:pt idx="6235">
                  <c:v>1</c:v>
                </c:pt>
                <c:pt idx="6236">
                  <c:v>1</c:v>
                </c:pt>
                <c:pt idx="6237">
                  <c:v>1</c:v>
                </c:pt>
                <c:pt idx="6238">
                  <c:v>1</c:v>
                </c:pt>
                <c:pt idx="6239">
                  <c:v>1</c:v>
                </c:pt>
                <c:pt idx="6240">
                  <c:v>1</c:v>
                </c:pt>
                <c:pt idx="6241">
                  <c:v>1</c:v>
                </c:pt>
                <c:pt idx="6242">
                  <c:v>1</c:v>
                </c:pt>
                <c:pt idx="6243">
                  <c:v>1</c:v>
                </c:pt>
                <c:pt idx="6244">
                  <c:v>1</c:v>
                </c:pt>
                <c:pt idx="6245">
                  <c:v>1</c:v>
                </c:pt>
                <c:pt idx="6246">
                  <c:v>1</c:v>
                </c:pt>
                <c:pt idx="6247">
                  <c:v>1</c:v>
                </c:pt>
                <c:pt idx="6248">
                  <c:v>1</c:v>
                </c:pt>
                <c:pt idx="6249">
                  <c:v>1</c:v>
                </c:pt>
                <c:pt idx="6250">
                  <c:v>1</c:v>
                </c:pt>
                <c:pt idx="6251">
                  <c:v>1</c:v>
                </c:pt>
                <c:pt idx="6252">
                  <c:v>1</c:v>
                </c:pt>
                <c:pt idx="6253">
                  <c:v>1</c:v>
                </c:pt>
                <c:pt idx="6254">
                  <c:v>1</c:v>
                </c:pt>
                <c:pt idx="6255">
                  <c:v>1</c:v>
                </c:pt>
                <c:pt idx="6256">
                  <c:v>1</c:v>
                </c:pt>
                <c:pt idx="6257">
                  <c:v>1</c:v>
                </c:pt>
                <c:pt idx="6258">
                  <c:v>1</c:v>
                </c:pt>
                <c:pt idx="6259">
                  <c:v>1</c:v>
                </c:pt>
                <c:pt idx="6260">
                  <c:v>1</c:v>
                </c:pt>
                <c:pt idx="6261">
                  <c:v>1</c:v>
                </c:pt>
                <c:pt idx="6262">
                  <c:v>1</c:v>
                </c:pt>
                <c:pt idx="6263">
                  <c:v>1</c:v>
                </c:pt>
                <c:pt idx="6264">
                  <c:v>1</c:v>
                </c:pt>
                <c:pt idx="6265">
                  <c:v>1</c:v>
                </c:pt>
                <c:pt idx="6266">
                  <c:v>1</c:v>
                </c:pt>
                <c:pt idx="6267">
                  <c:v>1</c:v>
                </c:pt>
                <c:pt idx="6268">
                  <c:v>1</c:v>
                </c:pt>
                <c:pt idx="6269">
                  <c:v>1</c:v>
                </c:pt>
                <c:pt idx="6270">
                  <c:v>1</c:v>
                </c:pt>
                <c:pt idx="6271">
                  <c:v>1</c:v>
                </c:pt>
                <c:pt idx="6272">
                  <c:v>1</c:v>
                </c:pt>
                <c:pt idx="6273">
                  <c:v>1</c:v>
                </c:pt>
                <c:pt idx="6274">
                  <c:v>1</c:v>
                </c:pt>
                <c:pt idx="6275">
                  <c:v>1</c:v>
                </c:pt>
                <c:pt idx="6276">
                  <c:v>1</c:v>
                </c:pt>
                <c:pt idx="6277">
                  <c:v>1</c:v>
                </c:pt>
                <c:pt idx="6278">
                  <c:v>1</c:v>
                </c:pt>
                <c:pt idx="6279">
                  <c:v>1</c:v>
                </c:pt>
                <c:pt idx="6280">
                  <c:v>1</c:v>
                </c:pt>
                <c:pt idx="6281">
                  <c:v>1</c:v>
                </c:pt>
                <c:pt idx="6282">
                  <c:v>1</c:v>
                </c:pt>
                <c:pt idx="6283">
                  <c:v>1</c:v>
                </c:pt>
                <c:pt idx="6284">
                  <c:v>1</c:v>
                </c:pt>
                <c:pt idx="6285">
                  <c:v>1</c:v>
                </c:pt>
                <c:pt idx="6286">
                  <c:v>1</c:v>
                </c:pt>
                <c:pt idx="6287">
                  <c:v>1</c:v>
                </c:pt>
                <c:pt idx="6288">
                  <c:v>1</c:v>
                </c:pt>
                <c:pt idx="6289">
                  <c:v>1</c:v>
                </c:pt>
                <c:pt idx="6290">
                  <c:v>1</c:v>
                </c:pt>
                <c:pt idx="6291">
                  <c:v>1</c:v>
                </c:pt>
                <c:pt idx="6292">
                  <c:v>1</c:v>
                </c:pt>
                <c:pt idx="6293">
                  <c:v>1</c:v>
                </c:pt>
                <c:pt idx="6294">
                  <c:v>1</c:v>
                </c:pt>
                <c:pt idx="6295">
                  <c:v>1</c:v>
                </c:pt>
                <c:pt idx="6296">
                  <c:v>1</c:v>
                </c:pt>
                <c:pt idx="6297">
                  <c:v>1</c:v>
                </c:pt>
                <c:pt idx="6298">
                  <c:v>1</c:v>
                </c:pt>
                <c:pt idx="6299">
                  <c:v>1</c:v>
                </c:pt>
                <c:pt idx="6300">
                  <c:v>1</c:v>
                </c:pt>
                <c:pt idx="6301">
                  <c:v>1</c:v>
                </c:pt>
                <c:pt idx="6302">
                  <c:v>1</c:v>
                </c:pt>
                <c:pt idx="6303">
                  <c:v>1</c:v>
                </c:pt>
                <c:pt idx="6304">
                  <c:v>1</c:v>
                </c:pt>
                <c:pt idx="6305">
                  <c:v>1</c:v>
                </c:pt>
                <c:pt idx="6306">
                  <c:v>1</c:v>
                </c:pt>
                <c:pt idx="6307">
                  <c:v>1</c:v>
                </c:pt>
                <c:pt idx="6308">
                  <c:v>1</c:v>
                </c:pt>
                <c:pt idx="6309">
                  <c:v>1</c:v>
                </c:pt>
                <c:pt idx="6310">
                  <c:v>1</c:v>
                </c:pt>
                <c:pt idx="6311">
                  <c:v>1</c:v>
                </c:pt>
                <c:pt idx="6312">
                  <c:v>1</c:v>
                </c:pt>
                <c:pt idx="6313">
                  <c:v>1</c:v>
                </c:pt>
                <c:pt idx="6314">
                  <c:v>1</c:v>
                </c:pt>
                <c:pt idx="6315">
                  <c:v>1</c:v>
                </c:pt>
                <c:pt idx="6316">
                  <c:v>1</c:v>
                </c:pt>
                <c:pt idx="6317">
                  <c:v>1</c:v>
                </c:pt>
                <c:pt idx="6318">
                  <c:v>1</c:v>
                </c:pt>
                <c:pt idx="6319">
                  <c:v>1</c:v>
                </c:pt>
                <c:pt idx="6320">
                  <c:v>1</c:v>
                </c:pt>
                <c:pt idx="6321">
                  <c:v>1</c:v>
                </c:pt>
                <c:pt idx="6322">
                  <c:v>1</c:v>
                </c:pt>
                <c:pt idx="6323">
                  <c:v>1</c:v>
                </c:pt>
                <c:pt idx="6324">
                  <c:v>1</c:v>
                </c:pt>
                <c:pt idx="6325">
                  <c:v>1</c:v>
                </c:pt>
                <c:pt idx="6326">
                  <c:v>1</c:v>
                </c:pt>
                <c:pt idx="6327">
                  <c:v>1</c:v>
                </c:pt>
                <c:pt idx="6328">
                  <c:v>1</c:v>
                </c:pt>
                <c:pt idx="6329">
                  <c:v>1</c:v>
                </c:pt>
                <c:pt idx="6330">
                  <c:v>1</c:v>
                </c:pt>
                <c:pt idx="6331">
                  <c:v>1</c:v>
                </c:pt>
                <c:pt idx="6332">
                  <c:v>1</c:v>
                </c:pt>
                <c:pt idx="6333">
                  <c:v>1</c:v>
                </c:pt>
                <c:pt idx="6334">
                  <c:v>1</c:v>
                </c:pt>
                <c:pt idx="6335">
                  <c:v>1</c:v>
                </c:pt>
                <c:pt idx="6336">
                  <c:v>1</c:v>
                </c:pt>
                <c:pt idx="6337">
                  <c:v>1</c:v>
                </c:pt>
                <c:pt idx="6338">
                  <c:v>1</c:v>
                </c:pt>
                <c:pt idx="6339">
                  <c:v>1</c:v>
                </c:pt>
                <c:pt idx="6340">
                  <c:v>1</c:v>
                </c:pt>
                <c:pt idx="6341">
                  <c:v>1</c:v>
                </c:pt>
                <c:pt idx="6342">
                  <c:v>1</c:v>
                </c:pt>
                <c:pt idx="6343">
                  <c:v>1</c:v>
                </c:pt>
                <c:pt idx="6344">
                  <c:v>1</c:v>
                </c:pt>
                <c:pt idx="6345">
                  <c:v>1</c:v>
                </c:pt>
                <c:pt idx="6346">
                  <c:v>1</c:v>
                </c:pt>
                <c:pt idx="6347">
                  <c:v>1</c:v>
                </c:pt>
                <c:pt idx="6348">
                  <c:v>1</c:v>
                </c:pt>
                <c:pt idx="6349">
                  <c:v>1</c:v>
                </c:pt>
                <c:pt idx="6350">
                  <c:v>1</c:v>
                </c:pt>
                <c:pt idx="6351">
                  <c:v>1</c:v>
                </c:pt>
                <c:pt idx="6352">
                  <c:v>1</c:v>
                </c:pt>
                <c:pt idx="6353">
                  <c:v>1</c:v>
                </c:pt>
                <c:pt idx="6354">
                  <c:v>1</c:v>
                </c:pt>
                <c:pt idx="6355">
                  <c:v>1</c:v>
                </c:pt>
                <c:pt idx="6356">
                  <c:v>1</c:v>
                </c:pt>
                <c:pt idx="6357">
                  <c:v>1</c:v>
                </c:pt>
                <c:pt idx="6358">
                  <c:v>1</c:v>
                </c:pt>
                <c:pt idx="6359">
                  <c:v>1</c:v>
                </c:pt>
                <c:pt idx="6360">
                  <c:v>1</c:v>
                </c:pt>
                <c:pt idx="6361">
                  <c:v>1</c:v>
                </c:pt>
                <c:pt idx="6362">
                  <c:v>1</c:v>
                </c:pt>
                <c:pt idx="6363">
                  <c:v>1</c:v>
                </c:pt>
                <c:pt idx="6364">
                  <c:v>1</c:v>
                </c:pt>
                <c:pt idx="6365">
                  <c:v>1</c:v>
                </c:pt>
                <c:pt idx="6366">
                  <c:v>1</c:v>
                </c:pt>
                <c:pt idx="6367">
                  <c:v>1</c:v>
                </c:pt>
                <c:pt idx="6368">
                  <c:v>1</c:v>
                </c:pt>
                <c:pt idx="6369">
                  <c:v>1</c:v>
                </c:pt>
                <c:pt idx="6370">
                  <c:v>1</c:v>
                </c:pt>
                <c:pt idx="6371">
                  <c:v>1</c:v>
                </c:pt>
                <c:pt idx="6372">
                  <c:v>1</c:v>
                </c:pt>
                <c:pt idx="6373">
                  <c:v>1</c:v>
                </c:pt>
                <c:pt idx="6374">
                  <c:v>1</c:v>
                </c:pt>
                <c:pt idx="6375">
                  <c:v>1</c:v>
                </c:pt>
                <c:pt idx="6376">
                  <c:v>1</c:v>
                </c:pt>
                <c:pt idx="6377">
                  <c:v>1</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1</c:v>
                </c:pt>
                <c:pt idx="6533">
                  <c:v>1</c:v>
                </c:pt>
                <c:pt idx="6534">
                  <c:v>1</c:v>
                </c:pt>
                <c:pt idx="6535">
                  <c:v>1</c:v>
                </c:pt>
                <c:pt idx="6536">
                  <c:v>1</c:v>
                </c:pt>
                <c:pt idx="6537">
                  <c:v>1</c:v>
                </c:pt>
                <c:pt idx="6538">
                  <c:v>1</c:v>
                </c:pt>
                <c:pt idx="6539">
                  <c:v>1</c:v>
                </c:pt>
                <c:pt idx="6540">
                  <c:v>1</c:v>
                </c:pt>
                <c:pt idx="6541">
                  <c:v>1</c:v>
                </c:pt>
                <c:pt idx="6542">
                  <c:v>1</c:v>
                </c:pt>
                <c:pt idx="6543">
                  <c:v>1</c:v>
                </c:pt>
                <c:pt idx="6544">
                  <c:v>1</c:v>
                </c:pt>
                <c:pt idx="6545">
                  <c:v>1</c:v>
                </c:pt>
                <c:pt idx="6546">
                  <c:v>1</c:v>
                </c:pt>
                <c:pt idx="6547">
                  <c:v>1</c:v>
                </c:pt>
                <c:pt idx="6548">
                  <c:v>1</c:v>
                </c:pt>
                <c:pt idx="6549">
                  <c:v>1</c:v>
                </c:pt>
                <c:pt idx="6550">
                  <c:v>1</c:v>
                </c:pt>
                <c:pt idx="6551">
                  <c:v>1</c:v>
                </c:pt>
                <c:pt idx="6552">
                  <c:v>1</c:v>
                </c:pt>
                <c:pt idx="6553">
                  <c:v>1</c:v>
                </c:pt>
                <c:pt idx="6554">
                  <c:v>1</c:v>
                </c:pt>
                <c:pt idx="6555">
                  <c:v>1</c:v>
                </c:pt>
                <c:pt idx="6556">
                  <c:v>1</c:v>
                </c:pt>
                <c:pt idx="6557">
                  <c:v>1</c:v>
                </c:pt>
                <c:pt idx="6558">
                  <c:v>1</c:v>
                </c:pt>
                <c:pt idx="6559">
                  <c:v>1</c:v>
                </c:pt>
                <c:pt idx="6560">
                  <c:v>1</c:v>
                </c:pt>
                <c:pt idx="6561">
                  <c:v>1</c:v>
                </c:pt>
                <c:pt idx="6562">
                  <c:v>1</c:v>
                </c:pt>
                <c:pt idx="6563">
                  <c:v>1</c:v>
                </c:pt>
                <c:pt idx="6564">
                  <c:v>1</c:v>
                </c:pt>
                <c:pt idx="6565">
                  <c:v>1</c:v>
                </c:pt>
                <c:pt idx="6566">
                  <c:v>1</c:v>
                </c:pt>
                <c:pt idx="6567">
                  <c:v>1</c:v>
                </c:pt>
                <c:pt idx="6568">
                  <c:v>1</c:v>
                </c:pt>
                <c:pt idx="6569">
                  <c:v>1</c:v>
                </c:pt>
                <c:pt idx="6570">
                  <c:v>1</c:v>
                </c:pt>
                <c:pt idx="6571">
                  <c:v>1</c:v>
                </c:pt>
                <c:pt idx="6572">
                  <c:v>1</c:v>
                </c:pt>
                <c:pt idx="6573">
                  <c:v>1</c:v>
                </c:pt>
                <c:pt idx="6574">
                  <c:v>1</c:v>
                </c:pt>
                <c:pt idx="6575">
                  <c:v>1</c:v>
                </c:pt>
                <c:pt idx="6576">
                  <c:v>1</c:v>
                </c:pt>
                <c:pt idx="6577">
                  <c:v>1</c:v>
                </c:pt>
                <c:pt idx="6578">
                  <c:v>1</c:v>
                </c:pt>
                <c:pt idx="6579">
                  <c:v>1</c:v>
                </c:pt>
                <c:pt idx="6580">
                  <c:v>1</c:v>
                </c:pt>
                <c:pt idx="6581">
                  <c:v>1</c:v>
                </c:pt>
                <c:pt idx="6582">
                  <c:v>1</c:v>
                </c:pt>
                <c:pt idx="6583">
                  <c:v>1</c:v>
                </c:pt>
                <c:pt idx="6584">
                  <c:v>1</c:v>
                </c:pt>
                <c:pt idx="6585">
                  <c:v>1</c:v>
                </c:pt>
                <c:pt idx="6586">
                  <c:v>1</c:v>
                </c:pt>
                <c:pt idx="6587">
                  <c:v>1</c:v>
                </c:pt>
                <c:pt idx="6588">
                  <c:v>1</c:v>
                </c:pt>
                <c:pt idx="6589">
                  <c:v>1</c:v>
                </c:pt>
                <c:pt idx="6590">
                  <c:v>1</c:v>
                </c:pt>
                <c:pt idx="6591">
                  <c:v>1</c:v>
                </c:pt>
                <c:pt idx="6592">
                  <c:v>1</c:v>
                </c:pt>
                <c:pt idx="6593">
                  <c:v>1</c:v>
                </c:pt>
                <c:pt idx="6594">
                  <c:v>1</c:v>
                </c:pt>
                <c:pt idx="6595">
                  <c:v>1</c:v>
                </c:pt>
                <c:pt idx="6596">
                  <c:v>1</c:v>
                </c:pt>
                <c:pt idx="6597">
                  <c:v>1</c:v>
                </c:pt>
                <c:pt idx="6598">
                  <c:v>1</c:v>
                </c:pt>
                <c:pt idx="6599">
                  <c:v>1</c:v>
                </c:pt>
                <c:pt idx="6600">
                  <c:v>1</c:v>
                </c:pt>
                <c:pt idx="6601">
                  <c:v>1</c:v>
                </c:pt>
                <c:pt idx="6602">
                  <c:v>1</c:v>
                </c:pt>
                <c:pt idx="6603">
                  <c:v>1</c:v>
                </c:pt>
                <c:pt idx="6604">
                  <c:v>1</c:v>
                </c:pt>
                <c:pt idx="6605">
                  <c:v>1</c:v>
                </c:pt>
                <c:pt idx="6606">
                  <c:v>1</c:v>
                </c:pt>
                <c:pt idx="6607">
                  <c:v>1</c:v>
                </c:pt>
                <c:pt idx="6608">
                  <c:v>1</c:v>
                </c:pt>
                <c:pt idx="6609">
                  <c:v>1</c:v>
                </c:pt>
                <c:pt idx="6610">
                  <c:v>1</c:v>
                </c:pt>
                <c:pt idx="6611">
                  <c:v>1</c:v>
                </c:pt>
                <c:pt idx="6612">
                  <c:v>1</c:v>
                </c:pt>
                <c:pt idx="6613">
                  <c:v>1</c:v>
                </c:pt>
                <c:pt idx="6614">
                  <c:v>1</c:v>
                </c:pt>
                <c:pt idx="6615">
                  <c:v>1</c:v>
                </c:pt>
                <c:pt idx="6616">
                  <c:v>1</c:v>
                </c:pt>
                <c:pt idx="6617">
                  <c:v>1</c:v>
                </c:pt>
                <c:pt idx="6618">
                  <c:v>1</c:v>
                </c:pt>
                <c:pt idx="6619">
                  <c:v>1</c:v>
                </c:pt>
                <c:pt idx="6620">
                  <c:v>1</c:v>
                </c:pt>
                <c:pt idx="6621">
                  <c:v>1</c:v>
                </c:pt>
                <c:pt idx="6622">
                  <c:v>1</c:v>
                </c:pt>
                <c:pt idx="6623">
                  <c:v>1</c:v>
                </c:pt>
                <c:pt idx="6624">
                  <c:v>1</c:v>
                </c:pt>
                <c:pt idx="6625">
                  <c:v>1</c:v>
                </c:pt>
                <c:pt idx="6626">
                  <c:v>1</c:v>
                </c:pt>
                <c:pt idx="6627">
                  <c:v>1</c:v>
                </c:pt>
                <c:pt idx="6628">
                  <c:v>1</c:v>
                </c:pt>
                <c:pt idx="6629">
                  <c:v>1</c:v>
                </c:pt>
                <c:pt idx="6630">
                  <c:v>1</c:v>
                </c:pt>
                <c:pt idx="6631">
                  <c:v>1</c:v>
                </c:pt>
                <c:pt idx="6632">
                  <c:v>1</c:v>
                </c:pt>
                <c:pt idx="6633">
                  <c:v>1</c:v>
                </c:pt>
                <c:pt idx="6634">
                  <c:v>1</c:v>
                </c:pt>
                <c:pt idx="6635">
                  <c:v>1</c:v>
                </c:pt>
                <c:pt idx="6636">
                  <c:v>1</c:v>
                </c:pt>
                <c:pt idx="6637">
                  <c:v>1</c:v>
                </c:pt>
                <c:pt idx="6638">
                  <c:v>1</c:v>
                </c:pt>
                <c:pt idx="6639">
                  <c:v>1</c:v>
                </c:pt>
                <c:pt idx="6640">
                  <c:v>1</c:v>
                </c:pt>
                <c:pt idx="6641">
                  <c:v>1</c:v>
                </c:pt>
                <c:pt idx="6642">
                  <c:v>1</c:v>
                </c:pt>
                <c:pt idx="6643">
                  <c:v>1</c:v>
                </c:pt>
                <c:pt idx="6644">
                  <c:v>1</c:v>
                </c:pt>
                <c:pt idx="6645">
                  <c:v>1</c:v>
                </c:pt>
                <c:pt idx="6646">
                  <c:v>1</c:v>
                </c:pt>
                <c:pt idx="6647">
                  <c:v>1</c:v>
                </c:pt>
                <c:pt idx="6648">
                  <c:v>1</c:v>
                </c:pt>
                <c:pt idx="6649">
                  <c:v>1</c:v>
                </c:pt>
                <c:pt idx="6650">
                  <c:v>1</c:v>
                </c:pt>
                <c:pt idx="6651">
                  <c:v>1</c:v>
                </c:pt>
                <c:pt idx="6652">
                  <c:v>1</c:v>
                </c:pt>
                <c:pt idx="6653">
                  <c:v>1</c:v>
                </c:pt>
                <c:pt idx="6654">
                  <c:v>1</c:v>
                </c:pt>
                <c:pt idx="6655">
                  <c:v>1</c:v>
                </c:pt>
                <c:pt idx="6656">
                  <c:v>1</c:v>
                </c:pt>
                <c:pt idx="6657">
                  <c:v>1</c:v>
                </c:pt>
                <c:pt idx="6658">
                  <c:v>1</c:v>
                </c:pt>
                <c:pt idx="6659">
                  <c:v>1</c:v>
                </c:pt>
                <c:pt idx="6660">
                  <c:v>1</c:v>
                </c:pt>
                <c:pt idx="6661">
                  <c:v>1</c:v>
                </c:pt>
                <c:pt idx="6662">
                  <c:v>1</c:v>
                </c:pt>
                <c:pt idx="6663">
                  <c:v>1</c:v>
                </c:pt>
                <c:pt idx="6664">
                  <c:v>1</c:v>
                </c:pt>
                <c:pt idx="6665">
                  <c:v>1</c:v>
                </c:pt>
                <c:pt idx="6666">
                  <c:v>1</c:v>
                </c:pt>
                <c:pt idx="6667">
                  <c:v>1</c:v>
                </c:pt>
                <c:pt idx="6668">
                  <c:v>1</c:v>
                </c:pt>
                <c:pt idx="6669">
                  <c:v>1</c:v>
                </c:pt>
                <c:pt idx="6670">
                  <c:v>1</c:v>
                </c:pt>
                <c:pt idx="6671">
                  <c:v>1</c:v>
                </c:pt>
                <c:pt idx="6672">
                  <c:v>1</c:v>
                </c:pt>
                <c:pt idx="6673">
                  <c:v>1</c:v>
                </c:pt>
                <c:pt idx="6674">
                  <c:v>1</c:v>
                </c:pt>
                <c:pt idx="6675">
                  <c:v>1</c:v>
                </c:pt>
                <c:pt idx="6676">
                  <c:v>1</c:v>
                </c:pt>
                <c:pt idx="6677">
                  <c:v>1</c:v>
                </c:pt>
                <c:pt idx="6678">
                  <c:v>1</c:v>
                </c:pt>
                <c:pt idx="6679">
                  <c:v>1</c:v>
                </c:pt>
                <c:pt idx="6680">
                  <c:v>1</c:v>
                </c:pt>
                <c:pt idx="6681">
                  <c:v>1</c:v>
                </c:pt>
                <c:pt idx="6682">
                  <c:v>1</c:v>
                </c:pt>
                <c:pt idx="6683">
                  <c:v>1</c:v>
                </c:pt>
                <c:pt idx="6684">
                  <c:v>1</c:v>
                </c:pt>
                <c:pt idx="6685">
                  <c:v>1</c:v>
                </c:pt>
                <c:pt idx="6686">
                  <c:v>1</c:v>
                </c:pt>
                <c:pt idx="6687">
                  <c:v>1</c:v>
                </c:pt>
                <c:pt idx="6688">
                  <c:v>1</c:v>
                </c:pt>
                <c:pt idx="6689">
                  <c:v>1</c:v>
                </c:pt>
                <c:pt idx="6690">
                  <c:v>1</c:v>
                </c:pt>
                <c:pt idx="6691">
                  <c:v>1</c:v>
                </c:pt>
                <c:pt idx="6692">
                  <c:v>1</c:v>
                </c:pt>
                <c:pt idx="6693">
                  <c:v>1</c:v>
                </c:pt>
                <c:pt idx="6694">
                  <c:v>1</c:v>
                </c:pt>
                <c:pt idx="6695">
                  <c:v>1</c:v>
                </c:pt>
                <c:pt idx="6696">
                  <c:v>1</c:v>
                </c:pt>
                <c:pt idx="6697">
                  <c:v>1</c:v>
                </c:pt>
                <c:pt idx="6698">
                  <c:v>1</c:v>
                </c:pt>
                <c:pt idx="6699">
                  <c:v>1</c:v>
                </c:pt>
                <c:pt idx="6700">
                  <c:v>1</c:v>
                </c:pt>
                <c:pt idx="6701">
                  <c:v>1</c:v>
                </c:pt>
                <c:pt idx="6702">
                  <c:v>1</c:v>
                </c:pt>
                <c:pt idx="6703">
                  <c:v>1</c:v>
                </c:pt>
                <c:pt idx="6704">
                  <c:v>1</c:v>
                </c:pt>
                <c:pt idx="6705">
                  <c:v>1</c:v>
                </c:pt>
                <c:pt idx="6706">
                  <c:v>1</c:v>
                </c:pt>
                <c:pt idx="6707">
                  <c:v>1</c:v>
                </c:pt>
                <c:pt idx="6708">
                  <c:v>1</c:v>
                </c:pt>
                <c:pt idx="6709">
                  <c:v>1</c:v>
                </c:pt>
                <c:pt idx="6710">
                  <c:v>1</c:v>
                </c:pt>
                <c:pt idx="6711">
                  <c:v>1</c:v>
                </c:pt>
                <c:pt idx="6712">
                  <c:v>1</c:v>
                </c:pt>
                <c:pt idx="6713">
                  <c:v>1</c:v>
                </c:pt>
                <c:pt idx="6714">
                  <c:v>1</c:v>
                </c:pt>
                <c:pt idx="6715">
                  <c:v>1</c:v>
                </c:pt>
                <c:pt idx="6716">
                  <c:v>1</c:v>
                </c:pt>
                <c:pt idx="6717">
                  <c:v>1</c:v>
                </c:pt>
                <c:pt idx="6718">
                  <c:v>1</c:v>
                </c:pt>
                <c:pt idx="6719">
                  <c:v>1</c:v>
                </c:pt>
                <c:pt idx="6720">
                  <c:v>1</c:v>
                </c:pt>
                <c:pt idx="6721">
                  <c:v>1</c:v>
                </c:pt>
                <c:pt idx="6722">
                  <c:v>1</c:v>
                </c:pt>
                <c:pt idx="6723">
                  <c:v>1</c:v>
                </c:pt>
                <c:pt idx="6724">
                  <c:v>1</c:v>
                </c:pt>
                <c:pt idx="6725">
                  <c:v>1</c:v>
                </c:pt>
                <c:pt idx="6726">
                  <c:v>1</c:v>
                </c:pt>
                <c:pt idx="6727">
                  <c:v>1</c:v>
                </c:pt>
                <c:pt idx="6728">
                  <c:v>1</c:v>
                </c:pt>
                <c:pt idx="6729">
                  <c:v>1</c:v>
                </c:pt>
                <c:pt idx="6730">
                  <c:v>1</c:v>
                </c:pt>
                <c:pt idx="6731">
                  <c:v>1</c:v>
                </c:pt>
                <c:pt idx="6732">
                  <c:v>1</c:v>
                </c:pt>
                <c:pt idx="6733">
                  <c:v>1</c:v>
                </c:pt>
                <c:pt idx="6734">
                  <c:v>1</c:v>
                </c:pt>
                <c:pt idx="6735">
                  <c:v>1</c:v>
                </c:pt>
                <c:pt idx="6736">
                  <c:v>1</c:v>
                </c:pt>
                <c:pt idx="6737">
                  <c:v>1</c:v>
                </c:pt>
                <c:pt idx="6738">
                  <c:v>1</c:v>
                </c:pt>
                <c:pt idx="6739">
                  <c:v>1</c:v>
                </c:pt>
                <c:pt idx="6740">
                  <c:v>1</c:v>
                </c:pt>
                <c:pt idx="6741">
                  <c:v>1</c:v>
                </c:pt>
                <c:pt idx="6742">
                  <c:v>1</c:v>
                </c:pt>
                <c:pt idx="6743">
                  <c:v>1</c:v>
                </c:pt>
                <c:pt idx="6744">
                  <c:v>1</c:v>
                </c:pt>
                <c:pt idx="6745">
                  <c:v>1</c:v>
                </c:pt>
                <c:pt idx="6746">
                  <c:v>1</c:v>
                </c:pt>
                <c:pt idx="6747">
                  <c:v>1</c:v>
                </c:pt>
                <c:pt idx="6748">
                  <c:v>1</c:v>
                </c:pt>
                <c:pt idx="6749">
                  <c:v>1</c:v>
                </c:pt>
                <c:pt idx="6750">
                  <c:v>1</c:v>
                </c:pt>
                <c:pt idx="6751">
                  <c:v>1</c:v>
                </c:pt>
                <c:pt idx="6752">
                  <c:v>1</c:v>
                </c:pt>
                <c:pt idx="6753">
                  <c:v>1</c:v>
                </c:pt>
                <c:pt idx="6754">
                  <c:v>1</c:v>
                </c:pt>
                <c:pt idx="6755">
                  <c:v>1</c:v>
                </c:pt>
                <c:pt idx="6756">
                  <c:v>1</c:v>
                </c:pt>
                <c:pt idx="6757">
                  <c:v>1</c:v>
                </c:pt>
                <c:pt idx="6758">
                  <c:v>1</c:v>
                </c:pt>
                <c:pt idx="6759">
                  <c:v>1</c:v>
                </c:pt>
                <c:pt idx="6760">
                  <c:v>1</c:v>
                </c:pt>
                <c:pt idx="6761">
                  <c:v>1</c:v>
                </c:pt>
                <c:pt idx="6762">
                  <c:v>1</c:v>
                </c:pt>
                <c:pt idx="6763">
                  <c:v>1</c:v>
                </c:pt>
                <c:pt idx="6764">
                  <c:v>1</c:v>
                </c:pt>
                <c:pt idx="6765">
                  <c:v>1</c:v>
                </c:pt>
                <c:pt idx="6766">
                  <c:v>1</c:v>
                </c:pt>
                <c:pt idx="6767">
                  <c:v>1</c:v>
                </c:pt>
                <c:pt idx="6768">
                  <c:v>1</c:v>
                </c:pt>
                <c:pt idx="6769">
                  <c:v>1</c:v>
                </c:pt>
                <c:pt idx="6770">
                  <c:v>1</c:v>
                </c:pt>
                <c:pt idx="6771">
                  <c:v>1</c:v>
                </c:pt>
                <c:pt idx="6772">
                  <c:v>1</c:v>
                </c:pt>
                <c:pt idx="6773">
                  <c:v>1</c:v>
                </c:pt>
                <c:pt idx="6774">
                  <c:v>1</c:v>
                </c:pt>
                <c:pt idx="6775">
                  <c:v>1</c:v>
                </c:pt>
                <c:pt idx="6776">
                  <c:v>1</c:v>
                </c:pt>
                <c:pt idx="6777">
                  <c:v>1</c:v>
                </c:pt>
                <c:pt idx="6778">
                  <c:v>1</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1</c:v>
                </c:pt>
                <c:pt idx="6894">
                  <c:v>1</c:v>
                </c:pt>
                <c:pt idx="6895">
                  <c:v>1</c:v>
                </c:pt>
                <c:pt idx="6896">
                  <c:v>1</c:v>
                </c:pt>
                <c:pt idx="6897">
                  <c:v>1</c:v>
                </c:pt>
                <c:pt idx="6898">
                  <c:v>1</c:v>
                </c:pt>
                <c:pt idx="6899">
                  <c:v>1</c:v>
                </c:pt>
                <c:pt idx="6900">
                  <c:v>1</c:v>
                </c:pt>
                <c:pt idx="6901">
                  <c:v>1</c:v>
                </c:pt>
                <c:pt idx="6902">
                  <c:v>1</c:v>
                </c:pt>
                <c:pt idx="6903">
                  <c:v>1</c:v>
                </c:pt>
                <c:pt idx="6904">
                  <c:v>1</c:v>
                </c:pt>
                <c:pt idx="6905">
                  <c:v>1</c:v>
                </c:pt>
                <c:pt idx="6906">
                  <c:v>1</c:v>
                </c:pt>
                <c:pt idx="6907">
                  <c:v>1</c:v>
                </c:pt>
                <c:pt idx="6908">
                  <c:v>1</c:v>
                </c:pt>
                <c:pt idx="6909">
                  <c:v>1</c:v>
                </c:pt>
                <c:pt idx="6910">
                  <c:v>1</c:v>
                </c:pt>
                <c:pt idx="6911">
                  <c:v>1</c:v>
                </c:pt>
                <c:pt idx="6912">
                  <c:v>1</c:v>
                </c:pt>
                <c:pt idx="6913">
                  <c:v>1</c:v>
                </c:pt>
                <c:pt idx="6914">
                  <c:v>1</c:v>
                </c:pt>
                <c:pt idx="6915">
                  <c:v>1</c:v>
                </c:pt>
                <c:pt idx="6916">
                  <c:v>1</c:v>
                </c:pt>
                <c:pt idx="6917">
                  <c:v>1</c:v>
                </c:pt>
                <c:pt idx="6918">
                  <c:v>1</c:v>
                </c:pt>
                <c:pt idx="6919">
                  <c:v>1</c:v>
                </c:pt>
                <c:pt idx="6920">
                  <c:v>1</c:v>
                </c:pt>
                <c:pt idx="6921">
                  <c:v>1</c:v>
                </c:pt>
                <c:pt idx="6922">
                  <c:v>1</c:v>
                </c:pt>
                <c:pt idx="6923">
                  <c:v>1</c:v>
                </c:pt>
                <c:pt idx="6924">
                  <c:v>1</c:v>
                </c:pt>
                <c:pt idx="6925">
                  <c:v>1</c:v>
                </c:pt>
                <c:pt idx="6926">
                  <c:v>1</c:v>
                </c:pt>
                <c:pt idx="6927">
                  <c:v>1</c:v>
                </c:pt>
                <c:pt idx="6928">
                  <c:v>1</c:v>
                </c:pt>
                <c:pt idx="6929">
                  <c:v>1</c:v>
                </c:pt>
                <c:pt idx="6930">
                  <c:v>1</c:v>
                </c:pt>
                <c:pt idx="6931">
                  <c:v>1</c:v>
                </c:pt>
                <c:pt idx="6932">
                  <c:v>1</c:v>
                </c:pt>
                <c:pt idx="6933">
                  <c:v>1</c:v>
                </c:pt>
                <c:pt idx="6934">
                  <c:v>1</c:v>
                </c:pt>
                <c:pt idx="6935">
                  <c:v>1</c:v>
                </c:pt>
                <c:pt idx="6936">
                  <c:v>1</c:v>
                </c:pt>
                <c:pt idx="6937">
                  <c:v>1</c:v>
                </c:pt>
                <c:pt idx="6938">
                  <c:v>1</c:v>
                </c:pt>
                <c:pt idx="6939">
                  <c:v>1</c:v>
                </c:pt>
                <c:pt idx="6940">
                  <c:v>1</c:v>
                </c:pt>
                <c:pt idx="6941">
                  <c:v>1</c:v>
                </c:pt>
                <c:pt idx="6942">
                  <c:v>1</c:v>
                </c:pt>
                <c:pt idx="6943">
                  <c:v>1</c:v>
                </c:pt>
                <c:pt idx="6944">
                  <c:v>1</c:v>
                </c:pt>
                <c:pt idx="6945">
                  <c:v>1</c:v>
                </c:pt>
                <c:pt idx="6946">
                  <c:v>1</c:v>
                </c:pt>
                <c:pt idx="6947">
                  <c:v>1</c:v>
                </c:pt>
                <c:pt idx="6948">
                  <c:v>1</c:v>
                </c:pt>
                <c:pt idx="6949">
                  <c:v>1</c:v>
                </c:pt>
                <c:pt idx="6950">
                  <c:v>1</c:v>
                </c:pt>
                <c:pt idx="6951">
                  <c:v>1</c:v>
                </c:pt>
                <c:pt idx="6952">
                  <c:v>1</c:v>
                </c:pt>
                <c:pt idx="6953">
                  <c:v>1</c:v>
                </c:pt>
                <c:pt idx="6954">
                  <c:v>1</c:v>
                </c:pt>
                <c:pt idx="6955">
                  <c:v>1</c:v>
                </c:pt>
                <c:pt idx="6956">
                  <c:v>1</c:v>
                </c:pt>
                <c:pt idx="6957">
                  <c:v>1</c:v>
                </c:pt>
                <c:pt idx="6958">
                  <c:v>1</c:v>
                </c:pt>
                <c:pt idx="6959">
                  <c:v>1</c:v>
                </c:pt>
                <c:pt idx="6960">
                  <c:v>1</c:v>
                </c:pt>
                <c:pt idx="6961">
                  <c:v>1</c:v>
                </c:pt>
                <c:pt idx="6962">
                  <c:v>1</c:v>
                </c:pt>
                <c:pt idx="6963">
                  <c:v>1</c:v>
                </c:pt>
                <c:pt idx="6964">
                  <c:v>1</c:v>
                </c:pt>
                <c:pt idx="6965">
                  <c:v>1</c:v>
                </c:pt>
                <c:pt idx="6966">
                  <c:v>1</c:v>
                </c:pt>
                <c:pt idx="6967">
                  <c:v>1</c:v>
                </c:pt>
                <c:pt idx="6968">
                  <c:v>1</c:v>
                </c:pt>
                <c:pt idx="6969">
                  <c:v>1</c:v>
                </c:pt>
                <c:pt idx="6970">
                  <c:v>1</c:v>
                </c:pt>
                <c:pt idx="6971">
                  <c:v>1</c:v>
                </c:pt>
                <c:pt idx="6972">
                  <c:v>1</c:v>
                </c:pt>
                <c:pt idx="6973">
                  <c:v>1</c:v>
                </c:pt>
                <c:pt idx="6974">
                  <c:v>1</c:v>
                </c:pt>
                <c:pt idx="6975">
                  <c:v>1</c:v>
                </c:pt>
                <c:pt idx="6976">
                  <c:v>1</c:v>
                </c:pt>
                <c:pt idx="6977">
                  <c:v>1</c:v>
                </c:pt>
                <c:pt idx="6978">
                  <c:v>1</c:v>
                </c:pt>
                <c:pt idx="6979">
                  <c:v>1</c:v>
                </c:pt>
                <c:pt idx="6980">
                  <c:v>1</c:v>
                </c:pt>
                <c:pt idx="6981">
                  <c:v>1</c:v>
                </c:pt>
                <c:pt idx="6982">
                  <c:v>1</c:v>
                </c:pt>
                <c:pt idx="6983">
                  <c:v>1</c:v>
                </c:pt>
                <c:pt idx="6984">
                  <c:v>1</c:v>
                </c:pt>
                <c:pt idx="6985">
                  <c:v>1</c:v>
                </c:pt>
                <c:pt idx="6986">
                  <c:v>1</c:v>
                </c:pt>
                <c:pt idx="6987">
                  <c:v>1</c:v>
                </c:pt>
                <c:pt idx="6988">
                  <c:v>1</c:v>
                </c:pt>
                <c:pt idx="6989">
                  <c:v>1</c:v>
                </c:pt>
                <c:pt idx="6990">
                  <c:v>1</c:v>
                </c:pt>
                <c:pt idx="6991">
                  <c:v>1</c:v>
                </c:pt>
                <c:pt idx="6992">
                  <c:v>1</c:v>
                </c:pt>
                <c:pt idx="6993">
                  <c:v>1</c:v>
                </c:pt>
                <c:pt idx="6994">
                  <c:v>1</c:v>
                </c:pt>
                <c:pt idx="6995">
                  <c:v>1</c:v>
                </c:pt>
                <c:pt idx="6996">
                  <c:v>1</c:v>
                </c:pt>
                <c:pt idx="6997">
                  <c:v>1</c:v>
                </c:pt>
                <c:pt idx="6998">
                  <c:v>1</c:v>
                </c:pt>
                <c:pt idx="6999">
                  <c:v>1</c:v>
                </c:pt>
                <c:pt idx="7000">
                  <c:v>1</c:v>
                </c:pt>
                <c:pt idx="7001">
                  <c:v>1</c:v>
                </c:pt>
                <c:pt idx="7002">
                  <c:v>1</c:v>
                </c:pt>
                <c:pt idx="7003">
                  <c:v>1</c:v>
                </c:pt>
                <c:pt idx="7004">
                  <c:v>1</c:v>
                </c:pt>
                <c:pt idx="7005">
                  <c:v>1</c:v>
                </c:pt>
                <c:pt idx="7006">
                  <c:v>1</c:v>
                </c:pt>
                <c:pt idx="7007">
                  <c:v>1</c:v>
                </c:pt>
                <c:pt idx="7008">
                  <c:v>1</c:v>
                </c:pt>
                <c:pt idx="7009">
                  <c:v>1</c:v>
                </c:pt>
                <c:pt idx="7010">
                  <c:v>1</c:v>
                </c:pt>
                <c:pt idx="7011">
                  <c:v>1</c:v>
                </c:pt>
                <c:pt idx="7012">
                  <c:v>1</c:v>
                </c:pt>
                <c:pt idx="7013">
                  <c:v>1</c:v>
                </c:pt>
                <c:pt idx="7014">
                  <c:v>1</c:v>
                </c:pt>
                <c:pt idx="7015">
                  <c:v>1</c:v>
                </c:pt>
                <c:pt idx="7016">
                  <c:v>1</c:v>
                </c:pt>
                <c:pt idx="7017">
                  <c:v>1</c:v>
                </c:pt>
                <c:pt idx="7018">
                  <c:v>1</c:v>
                </c:pt>
                <c:pt idx="7019">
                  <c:v>1</c:v>
                </c:pt>
                <c:pt idx="7020">
                  <c:v>1</c:v>
                </c:pt>
                <c:pt idx="7021">
                  <c:v>1</c:v>
                </c:pt>
                <c:pt idx="7022">
                  <c:v>1</c:v>
                </c:pt>
                <c:pt idx="7023">
                  <c:v>1</c:v>
                </c:pt>
                <c:pt idx="7024">
                  <c:v>1</c:v>
                </c:pt>
                <c:pt idx="7025">
                  <c:v>1</c:v>
                </c:pt>
                <c:pt idx="7026">
                  <c:v>1</c:v>
                </c:pt>
                <c:pt idx="7027">
                  <c:v>1</c:v>
                </c:pt>
                <c:pt idx="7028">
                  <c:v>1</c:v>
                </c:pt>
                <c:pt idx="7029">
                  <c:v>1</c:v>
                </c:pt>
                <c:pt idx="7030">
                  <c:v>1</c:v>
                </c:pt>
                <c:pt idx="7031">
                  <c:v>1</c:v>
                </c:pt>
                <c:pt idx="7032">
                  <c:v>1</c:v>
                </c:pt>
                <c:pt idx="7033">
                  <c:v>1</c:v>
                </c:pt>
                <c:pt idx="7034">
                  <c:v>1</c:v>
                </c:pt>
                <c:pt idx="7035">
                  <c:v>1</c:v>
                </c:pt>
                <c:pt idx="7036">
                  <c:v>1</c:v>
                </c:pt>
                <c:pt idx="7037">
                  <c:v>1</c:v>
                </c:pt>
                <c:pt idx="7038">
                  <c:v>1</c:v>
                </c:pt>
                <c:pt idx="7039">
                  <c:v>1</c:v>
                </c:pt>
                <c:pt idx="7040">
                  <c:v>1</c:v>
                </c:pt>
                <c:pt idx="7041">
                  <c:v>1</c:v>
                </c:pt>
                <c:pt idx="7042">
                  <c:v>1</c:v>
                </c:pt>
                <c:pt idx="7043">
                  <c:v>1</c:v>
                </c:pt>
                <c:pt idx="7044">
                  <c:v>1</c:v>
                </c:pt>
                <c:pt idx="7045">
                  <c:v>1</c:v>
                </c:pt>
                <c:pt idx="7046">
                  <c:v>1</c:v>
                </c:pt>
                <c:pt idx="7047">
                  <c:v>1</c:v>
                </c:pt>
                <c:pt idx="7048">
                  <c:v>1</c:v>
                </c:pt>
                <c:pt idx="7049">
                  <c:v>1</c:v>
                </c:pt>
                <c:pt idx="7050">
                  <c:v>1</c:v>
                </c:pt>
                <c:pt idx="7051">
                  <c:v>1</c:v>
                </c:pt>
                <c:pt idx="7052">
                  <c:v>1</c:v>
                </c:pt>
                <c:pt idx="7053">
                  <c:v>1</c:v>
                </c:pt>
                <c:pt idx="7054">
                  <c:v>1</c:v>
                </c:pt>
                <c:pt idx="7055">
                  <c:v>1</c:v>
                </c:pt>
                <c:pt idx="7056">
                  <c:v>1</c:v>
                </c:pt>
                <c:pt idx="7057">
                  <c:v>1</c:v>
                </c:pt>
                <c:pt idx="7058">
                  <c:v>1</c:v>
                </c:pt>
                <c:pt idx="7059">
                  <c:v>1</c:v>
                </c:pt>
                <c:pt idx="7060">
                  <c:v>1</c:v>
                </c:pt>
                <c:pt idx="7061">
                  <c:v>1</c:v>
                </c:pt>
                <c:pt idx="7062">
                  <c:v>1</c:v>
                </c:pt>
                <c:pt idx="7063">
                  <c:v>1</c:v>
                </c:pt>
                <c:pt idx="7064">
                  <c:v>1</c:v>
                </c:pt>
                <c:pt idx="7065">
                  <c:v>1</c:v>
                </c:pt>
                <c:pt idx="7066">
                  <c:v>1</c:v>
                </c:pt>
                <c:pt idx="7067">
                  <c:v>1</c:v>
                </c:pt>
                <c:pt idx="7068">
                  <c:v>1</c:v>
                </c:pt>
                <c:pt idx="7069">
                  <c:v>1</c:v>
                </c:pt>
                <c:pt idx="7070">
                  <c:v>1</c:v>
                </c:pt>
                <c:pt idx="7071">
                  <c:v>1</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1</c:v>
                </c:pt>
                <c:pt idx="7162">
                  <c:v>1</c:v>
                </c:pt>
                <c:pt idx="7163">
                  <c:v>1</c:v>
                </c:pt>
                <c:pt idx="7164">
                  <c:v>1</c:v>
                </c:pt>
                <c:pt idx="7165">
                  <c:v>1</c:v>
                </c:pt>
                <c:pt idx="7166">
                  <c:v>1</c:v>
                </c:pt>
                <c:pt idx="7167">
                  <c:v>1</c:v>
                </c:pt>
                <c:pt idx="7168">
                  <c:v>1</c:v>
                </c:pt>
                <c:pt idx="7169">
                  <c:v>1</c:v>
                </c:pt>
                <c:pt idx="7170">
                  <c:v>1</c:v>
                </c:pt>
                <c:pt idx="7171">
                  <c:v>1</c:v>
                </c:pt>
                <c:pt idx="7172">
                  <c:v>1</c:v>
                </c:pt>
                <c:pt idx="7173">
                  <c:v>1</c:v>
                </c:pt>
                <c:pt idx="7174">
                  <c:v>1</c:v>
                </c:pt>
                <c:pt idx="7175">
                  <c:v>1</c:v>
                </c:pt>
                <c:pt idx="7176">
                  <c:v>1</c:v>
                </c:pt>
                <c:pt idx="7177">
                  <c:v>1</c:v>
                </c:pt>
                <c:pt idx="7178">
                  <c:v>1</c:v>
                </c:pt>
                <c:pt idx="7179">
                  <c:v>1</c:v>
                </c:pt>
                <c:pt idx="7180">
                  <c:v>1</c:v>
                </c:pt>
                <c:pt idx="7181">
                  <c:v>1</c:v>
                </c:pt>
                <c:pt idx="7182">
                  <c:v>1</c:v>
                </c:pt>
                <c:pt idx="7183">
                  <c:v>1</c:v>
                </c:pt>
                <c:pt idx="7184">
                  <c:v>1</c:v>
                </c:pt>
                <c:pt idx="7185">
                  <c:v>1</c:v>
                </c:pt>
                <c:pt idx="7186">
                  <c:v>1</c:v>
                </c:pt>
                <c:pt idx="7187">
                  <c:v>1</c:v>
                </c:pt>
                <c:pt idx="7188">
                  <c:v>1</c:v>
                </c:pt>
                <c:pt idx="7189">
                  <c:v>1</c:v>
                </c:pt>
                <c:pt idx="7190">
                  <c:v>1</c:v>
                </c:pt>
                <c:pt idx="7191">
                  <c:v>1</c:v>
                </c:pt>
                <c:pt idx="7192">
                  <c:v>1</c:v>
                </c:pt>
                <c:pt idx="7193">
                  <c:v>1</c:v>
                </c:pt>
                <c:pt idx="7194">
                  <c:v>1</c:v>
                </c:pt>
                <c:pt idx="7195">
                  <c:v>1</c:v>
                </c:pt>
                <c:pt idx="7196">
                  <c:v>1</c:v>
                </c:pt>
                <c:pt idx="7197">
                  <c:v>1</c:v>
                </c:pt>
                <c:pt idx="7198">
                  <c:v>1</c:v>
                </c:pt>
                <c:pt idx="7199">
                  <c:v>1</c:v>
                </c:pt>
                <c:pt idx="7200">
                  <c:v>1</c:v>
                </c:pt>
                <c:pt idx="7201">
                  <c:v>1</c:v>
                </c:pt>
                <c:pt idx="7202">
                  <c:v>1</c:v>
                </c:pt>
                <c:pt idx="7203">
                  <c:v>1</c:v>
                </c:pt>
                <c:pt idx="7204">
                  <c:v>1</c:v>
                </c:pt>
                <c:pt idx="7205">
                  <c:v>1</c:v>
                </c:pt>
                <c:pt idx="7206">
                  <c:v>1</c:v>
                </c:pt>
                <c:pt idx="7207">
                  <c:v>1</c:v>
                </c:pt>
                <c:pt idx="7208">
                  <c:v>1</c:v>
                </c:pt>
                <c:pt idx="7209">
                  <c:v>1</c:v>
                </c:pt>
                <c:pt idx="7210">
                  <c:v>1</c:v>
                </c:pt>
                <c:pt idx="7211">
                  <c:v>1</c:v>
                </c:pt>
                <c:pt idx="7212">
                  <c:v>1</c:v>
                </c:pt>
                <c:pt idx="7213">
                  <c:v>1</c:v>
                </c:pt>
                <c:pt idx="7214">
                  <c:v>1</c:v>
                </c:pt>
                <c:pt idx="7215">
                  <c:v>1</c:v>
                </c:pt>
                <c:pt idx="7216">
                  <c:v>1</c:v>
                </c:pt>
                <c:pt idx="7217">
                  <c:v>1</c:v>
                </c:pt>
                <c:pt idx="7218">
                  <c:v>1</c:v>
                </c:pt>
                <c:pt idx="7219">
                  <c:v>1</c:v>
                </c:pt>
                <c:pt idx="7220">
                  <c:v>1</c:v>
                </c:pt>
                <c:pt idx="7221">
                  <c:v>1</c:v>
                </c:pt>
                <c:pt idx="7222">
                  <c:v>1</c:v>
                </c:pt>
                <c:pt idx="7223">
                  <c:v>1</c:v>
                </c:pt>
                <c:pt idx="7224">
                  <c:v>1</c:v>
                </c:pt>
                <c:pt idx="7225">
                  <c:v>1</c:v>
                </c:pt>
                <c:pt idx="7226">
                  <c:v>1</c:v>
                </c:pt>
                <c:pt idx="7227">
                  <c:v>1</c:v>
                </c:pt>
                <c:pt idx="7228">
                  <c:v>1</c:v>
                </c:pt>
                <c:pt idx="7229">
                  <c:v>1</c:v>
                </c:pt>
                <c:pt idx="7230">
                  <c:v>1</c:v>
                </c:pt>
                <c:pt idx="7231">
                  <c:v>1</c:v>
                </c:pt>
                <c:pt idx="7232">
                  <c:v>1</c:v>
                </c:pt>
                <c:pt idx="7233">
                  <c:v>1</c:v>
                </c:pt>
                <c:pt idx="7234">
                  <c:v>1</c:v>
                </c:pt>
                <c:pt idx="7235">
                  <c:v>1</c:v>
                </c:pt>
                <c:pt idx="7236">
                  <c:v>1</c:v>
                </c:pt>
                <c:pt idx="7237">
                  <c:v>1</c:v>
                </c:pt>
                <c:pt idx="7238">
                  <c:v>1</c:v>
                </c:pt>
                <c:pt idx="7239">
                  <c:v>1</c:v>
                </c:pt>
                <c:pt idx="7240">
                  <c:v>1</c:v>
                </c:pt>
                <c:pt idx="7241">
                  <c:v>1</c:v>
                </c:pt>
                <c:pt idx="7242">
                  <c:v>1</c:v>
                </c:pt>
                <c:pt idx="7243">
                  <c:v>1</c:v>
                </c:pt>
                <c:pt idx="7244">
                  <c:v>1</c:v>
                </c:pt>
                <c:pt idx="7245">
                  <c:v>1</c:v>
                </c:pt>
                <c:pt idx="7246">
                  <c:v>1</c:v>
                </c:pt>
                <c:pt idx="7247">
                  <c:v>1</c:v>
                </c:pt>
                <c:pt idx="7248">
                  <c:v>1</c:v>
                </c:pt>
                <c:pt idx="7249">
                  <c:v>1</c:v>
                </c:pt>
                <c:pt idx="7250">
                  <c:v>1</c:v>
                </c:pt>
                <c:pt idx="7251">
                  <c:v>1</c:v>
                </c:pt>
                <c:pt idx="7252">
                  <c:v>1</c:v>
                </c:pt>
                <c:pt idx="7253">
                  <c:v>1</c:v>
                </c:pt>
                <c:pt idx="7254">
                  <c:v>1</c:v>
                </c:pt>
                <c:pt idx="7255">
                  <c:v>1</c:v>
                </c:pt>
                <c:pt idx="7256">
                  <c:v>1</c:v>
                </c:pt>
                <c:pt idx="7257">
                  <c:v>1</c:v>
                </c:pt>
                <c:pt idx="7258">
                  <c:v>1</c:v>
                </c:pt>
                <c:pt idx="7259">
                  <c:v>1</c:v>
                </c:pt>
                <c:pt idx="7260">
                  <c:v>1</c:v>
                </c:pt>
                <c:pt idx="7261">
                  <c:v>1</c:v>
                </c:pt>
                <c:pt idx="7262">
                  <c:v>1</c:v>
                </c:pt>
                <c:pt idx="7263">
                  <c:v>1</c:v>
                </c:pt>
                <c:pt idx="7264">
                  <c:v>1</c:v>
                </c:pt>
                <c:pt idx="7265">
                  <c:v>1</c:v>
                </c:pt>
                <c:pt idx="7266">
                  <c:v>1</c:v>
                </c:pt>
                <c:pt idx="7267">
                  <c:v>1</c:v>
                </c:pt>
                <c:pt idx="7268">
                  <c:v>1</c:v>
                </c:pt>
                <c:pt idx="7269">
                  <c:v>1</c:v>
                </c:pt>
                <c:pt idx="7270">
                  <c:v>1</c:v>
                </c:pt>
                <c:pt idx="7271">
                  <c:v>1</c:v>
                </c:pt>
                <c:pt idx="7272">
                  <c:v>1</c:v>
                </c:pt>
                <c:pt idx="7273">
                  <c:v>1</c:v>
                </c:pt>
                <c:pt idx="7274">
                  <c:v>1</c:v>
                </c:pt>
                <c:pt idx="7275">
                  <c:v>1</c:v>
                </c:pt>
                <c:pt idx="7276">
                  <c:v>1</c:v>
                </c:pt>
                <c:pt idx="7277">
                  <c:v>1</c:v>
                </c:pt>
                <c:pt idx="7278">
                  <c:v>1</c:v>
                </c:pt>
                <c:pt idx="7279">
                  <c:v>1</c:v>
                </c:pt>
                <c:pt idx="7280">
                  <c:v>1</c:v>
                </c:pt>
                <c:pt idx="7281">
                  <c:v>1</c:v>
                </c:pt>
                <c:pt idx="7282">
                  <c:v>1</c:v>
                </c:pt>
                <c:pt idx="7283">
                  <c:v>1</c:v>
                </c:pt>
                <c:pt idx="7284">
                  <c:v>1</c:v>
                </c:pt>
                <c:pt idx="7285">
                  <c:v>1</c:v>
                </c:pt>
                <c:pt idx="7286">
                  <c:v>1</c:v>
                </c:pt>
                <c:pt idx="7287">
                  <c:v>1</c:v>
                </c:pt>
                <c:pt idx="7288">
                  <c:v>1</c:v>
                </c:pt>
                <c:pt idx="7289">
                  <c:v>1</c:v>
                </c:pt>
                <c:pt idx="7290">
                  <c:v>1</c:v>
                </c:pt>
                <c:pt idx="7291">
                  <c:v>1</c:v>
                </c:pt>
                <c:pt idx="7292">
                  <c:v>1</c:v>
                </c:pt>
                <c:pt idx="7293">
                  <c:v>1</c:v>
                </c:pt>
                <c:pt idx="7294">
                  <c:v>1</c:v>
                </c:pt>
                <c:pt idx="7295">
                  <c:v>1</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0</c:v>
                </c:pt>
                <c:pt idx="7360">
                  <c:v>0</c:v>
                </c:pt>
                <c:pt idx="7361">
                  <c:v>0</c:v>
                </c:pt>
                <c:pt idx="7362">
                  <c:v>0</c:v>
                </c:pt>
                <c:pt idx="7363">
                  <c:v>0</c:v>
                </c:pt>
                <c:pt idx="7364">
                  <c:v>0</c:v>
                </c:pt>
                <c:pt idx="7365">
                  <c:v>0</c:v>
                </c:pt>
                <c:pt idx="7366">
                  <c:v>0</c:v>
                </c:pt>
                <c:pt idx="7367">
                  <c:v>0</c:v>
                </c:pt>
                <c:pt idx="7368">
                  <c:v>1</c:v>
                </c:pt>
                <c:pt idx="7369">
                  <c:v>1</c:v>
                </c:pt>
                <c:pt idx="7370">
                  <c:v>1</c:v>
                </c:pt>
                <c:pt idx="7371">
                  <c:v>1</c:v>
                </c:pt>
                <c:pt idx="7372">
                  <c:v>1</c:v>
                </c:pt>
                <c:pt idx="7373">
                  <c:v>1</c:v>
                </c:pt>
                <c:pt idx="7374">
                  <c:v>1</c:v>
                </c:pt>
                <c:pt idx="7375">
                  <c:v>1</c:v>
                </c:pt>
                <c:pt idx="7376">
                  <c:v>1</c:v>
                </c:pt>
                <c:pt idx="7377">
                  <c:v>1</c:v>
                </c:pt>
                <c:pt idx="7378">
                  <c:v>1</c:v>
                </c:pt>
                <c:pt idx="7379">
                  <c:v>1</c:v>
                </c:pt>
                <c:pt idx="7380">
                  <c:v>1</c:v>
                </c:pt>
                <c:pt idx="7381">
                  <c:v>1</c:v>
                </c:pt>
                <c:pt idx="7382">
                  <c:v>1</c:v>
                </c:pt>
                <c:pt idx="7383">
                  <c:v>1</c:v>
                </c:pt>
                <c:pt idx="7384">
                  <c:v>1</c:v>
                </c:pt>
                <c:pt idx="7385">
                  <c:v>1</c:v>
                </c:pt>
                <c:pt idx="7386">
                  <c:v>1</c:v>
                </c:pt>
                <c:pt idx="7387">
                  <c:v>1</c:v>
                </c:pt>
                <c:pt idx="7388">
                  <c:v>1</c:v>
                </c:pt>
                <c:pt idx="7389">
                  <c:v>1</c:v>
                </c:pt>
                <c:pt idx="7390">
                  <c:v>1</c:v>
                </c:pt>
                <c:pt idx="7391">
                  <c:v>1</c:v>
                </c:pt>
                <c:pt idx="7392">
                  <c:v>1</c:v>
                </c:pt>
                <c:pt idx="7393">
                  <c:v>1</c:v>
                </c:pt>
                <c:pt idx="7394">
                  <c:v>1</c:v>
                </c:pt>
                <c:pt idx="7395">
                  <c:v>1</c:v>
                </c:pt>
                <c:pt idx="7396">
                  <c:v>1</c:v>
                </c:pt>
                <c:pt idx="7397">
                  <c:v>1</c:v>
                </c:pt>
                <c:pt idx="7398">
                  <c:v>1</c:v>
                </c:pt>
                <c:pt idx="7399">
                  <c:v>1</c:v>
                </c:pt>
                <c:pt idx="7400">
                  <c:v>1</c:v>
                </c:pt>
                <c:pt idx="7401">
                  <c:v>1</c:v>
                </c:pt>
                <c:pt idx="7402">
                  <c:v>1</c:v>
                </c:pt>
                <c:pt idx="7403">
                  <c:v>1</c:v>
                </c:pt>
                <c:pt idx="7404">
                  <c:v>1</c:v>
                </c:pt>
                <c:pt idx="7405">
                  <c:v>1</c:v>
                </c:pt>
                <c:pt idx="7406">
                  <c:v>1</c:v>
                </c:pt>
                <c:pt idx="7407">
                  <c:v>1</c:v>
                </c:pt>
                <c:pt idx="7408">
                  <c:v>1</c:v>
                </c:pt>
                <c:pt idx="7409">
                  <c:v>1</c:v>
                </c:pt>
                <c:pt idx="7410">
                  <c:v>1</c:v>
                </c:pt>
                <c:pt idx="7411">
                  <c:v>1</c:v>
                </c:pt>
                <c:pt idx="7412">
                  <c:v>1</c:v>
                </c:pt>
                <c:pt idx="7413">
                  <c:v>1</c:v>
                </c:pt>
                <c:pt idx="7414">
                  <c:v>1</c:v>
                </c:pt>
                <c:pt idx="7415">
                  <c:v>1</c:v>
                </c:pt>
                <c:pt idx="7416">
                  <c:v>1</c:v>
                </c:pt>
                <c:pt idx="7417">
                  <c:v>1</c:v>
                </c:pt>
                <c:pt idx="7418">
                  <c:v>1</c:v>
                </c:pt>
                <c:pt idx="7419">
                  <c:v>1</c:v>
                </c:pt>
                <c:pt idx="7420">
                  <c:v>1</c:v>
                </c:pt>
                <c:pt idx="7421">
                  <c:v>1</c:v>
                </c:pt>
                <c:pt idx="7422">
                  <c:v>1</c:v>
                </c:pt>
                <c:pt idx="7423">
                  <c:v>1</c:v>
                </c:pt>
                <c:pt idx="7424">
                  <c:v>1</c:v>
                </c:pt>
                <c:pt idx="7425">
                  <c:v>1</c:v>
                </c:pt>
                <c:pt idx="7426">
                  <c:v>1</c:v>
                </c:pt>
                <c:pt idx="7427">
                  <c:v>1</c:v>
                </c:pt>
                <c:pt idx="7428">
                  <c:v>1</c:v>
                </c:pt>
                <c:pt idx="7429">
                  <c:v>1</c:v>
                </c:pt>
                <c:pt idx="7430">
                  <c:v>1</c:v>
                </c:pt>
                <c:pt idx="7431">
                  <c:v>1</c:v>
                </c:pt>
                <c:pt idx="7432">
                  <c:v>1</c:v>
                </c:pt>
                <c:pt idx="7433">
                  <c:v>1</c:v>
                </c:pt>
                <c:pt idx="7434">
                  <c:v>1</c:v>
                </c:pt>
                <c:pt idx="7435">
                  <c:v>1</c:v>
                </c:pt>
                <c:pt idx="7436">
                  <c:v>1</c:v>
                </c:pt>
                <c:pt idx="7437">
                  <c:v>1</c:v>
                </c:pt>
                <c:pt idx="7438">
                  <c:v>1</c:v>
                </c:pt>
                <c:pt idx="7439">
                  <c:v>1</c:v>
                </c:pt>
                <c:pt idx="7440">
                  <c:v>1</c:v>
                </c:pt>
                <c:pt idx="7441">
                  <c:v>1</c:v>
                </c:pt>
                <c:pt idx="7442">
                  <c:v>1</c:v>
                </c:pt>
                <c:pt idx="7443">
                  <c:v>1</c:v>
                </c:pt>
                <c:pt idx="7444">
                  <c:v>1</c:v>
                </c:pt>
                <c:pt idx="7445">
                  <c:v>1</c:v>
                </c:pt>
                <c:pt idx="7446">
                  <c:v>1</c:v>
                </c:pt>
                <c:pt idx="7447">
                  <c:v>1</c:v>
                </c:pt>
                <c:pt idx="7448">
                  <c:v>1</c:v>
                </c:pt>
                <c:pt idx="7449">
                  <c:v>1</c:v>
                </c:pt>
                <c:pt idx="7450">
                  <c:v>1</c:v>
                </c:pt>
                <c:pt idx="7451">
                  <c:v>1</c:v>
                </c:pt>
                <c:pt idx="7452">
                  <c:v>1</c:v>
                </c:pt>
                <c:pt idx="7453">
                  <c:v>1</c:v>
                </c:pt>
                <c:pt idx="7454">
                  <c:v>1</c:v>
                </c:pt>
                <c:pt idx="7455">
                  <c:v>1</c:v>
                </c:pt>
                <c:pt idx="7456">
                  <c:v>1</c:v>
                </c:pt>
                <c:pt idx="7457">
                  <c:v>1</c:v>
                </c:pt>
                <c:pt idx="7458">
                  <c:v>1</c:v>
                </c:pt>
                <c:pt idx="7459">
                  <c:v>1</c:v>
                </c:pt>
                <c:pt idx="7460">
                  <c:v>1</c:v>
                </c:pt>
                <c:pt idx="7461">
                  <c:v>1</c:v>
                </c:pt>
                <c:pt idx="7462">
                  <c:v>1</c:v>
                </c:pt>
                <c:pt idx="7463">
                  <c:v>1</c:v>
                </c:pt>
                <c:pt idx="7464">
                  <c:v>1</c:v>
                </c:pt>
                <c:pt idx="7465">
                  <c:v>1</c:v>
                </c:pt>
                <c:pt idx="7466">
                  <c:v>0</c:v>
                </c:pt>
                <c:pt idx="7467">
                  <c:v>0</c:v>
                </c:pt>
                <c:pt idx="7468">
                  <c:v>0</c:v>
                </c:pt>
                <c:pt idx="7469">
                  <c:v>0</c:v>
                </c:pt>
                <c:pt idx="7470">
                  <c:v>0</c:v>
                </c:pt>
                <c:pt idx="7471">
                  <c:v>0</c:v>
                </c:pt>
                <c:pt idx="7472">
                  <c:v>0</c:v>
                </c:pt>
                <c:pt idx="7473">
                  <c:v>0</c:v>
                </c:pt>
                <c:pt idx="7474">
                  <c:v>0</c:v>
                </c:pt>
                <c:pt idx="7475">
                  <c:v>0</c:v>
                </c:pt>
                <c:pt idx="7476">
                  <c:v>0</c:v>
                </c:pt>
                <c:pt idx="7477">
                  <c:v>0</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0</c:v>
                </c:pt>
                <c:pt idx="7498">
                  <c:v>0</c:v>
                </c:pt>
                <c:pt idx="7499">
                  <c:v>0</c:v>
                </c:pt>
                <c:pt idx="7500">
                  <c:v>0</c:v>
                </c:pt>
                <c:pt idx="7501">
                  <c:v>0</c:v>
                </c:pt>
                <c:pt idx="7502">
                  <c:v>0</c:v>
                </c:pt>
                <c:pt idx="7503">
                  <c:v>0</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0</c:v>
                </c:pt>
                <c:pt idx="7523">
                  <c:v>0</c:v>
                </c:pt>
                <c:pt idx="7524">
                  <c:v>0</c:v>
                </c:pt>
                <c:pt idx="7525">
                  <c:v>0</c:v>
                </c:pt>
                <c:pt idx="7526">
                  <c:v>1</c:v>
                </c:pt>
                <c:pt idx="7527">
                  <c:v>1</c:v>
                </c:pt>
                <c:pt idx="7528">
                  <c:v>1</c:v>
                </c:pt>
                <c:pt idx="7529">
                  <c:v>1</c:v>
                </c:pt>
                <c:pt idx="7530">
                  <c:v>1</c:v>
                </c:pt>
                <c:pt idx="7531">
                  <c:v>1</c:v>
                </c:pt>
                <c:pt idx="7532">
                  <c:v>1</c:v>
                </c:pt>
                <c:pt idx="7533">
                  <c:v>1</c:v>
                </c:pt>
                <c:pt idx="7534">
                  <c:v>1</c:v>
                </c:pt>
                <c:pt idx="7535">
                  <c:v>1</c:v>
                </c:pt>
                <c:pt idx="7536">
                  <c:v>1</c:v>
                </c:pt>
                <c:pt idx="7537">
                  <c:v>1</c:v>
                </c:pt>
                <c:pt idx="7538">
                  <c:v>1</c:v>
                </c:pt>
                <c:pt idx="7539">
                  <c:v>1</c:v>
                </c:pt>
                <c:pt idx="7540">
                  <c:v>1</c:v>
                </c:pt>
                <c:pt idx="7541">
                  <c:v>1</c:v>
                </c:pt>
                <c:pt idx="7542">
                  <c:v>1</c:v>
                </c:pt>
                <c:pt idx="7543">
                  <c:v>1</c:v>
                </c:pt>
                <c:pt idx="7544">
                  <c:v>1</c:v>
                </c:pt>
                <c:pt idx="7545">
                  <c:v>1</c:v>
                </c:pt>
                <c:pt idx="7546">
                  <c:v>1</c:v>
                </c:pt>
                <c:pt idx="7547">
                  <c:v>1</c:v>
                </c:pt>
                <c:pt idx="7548">
                  <c:v>1</c:v>
                </c:pt>
                <c:pt idx="7549">
                  <c:v>1</c:v>
                </c:pt>
                <c:pt idx="7550">
                  <c:v>1</c:v>
                </c:pt>
                <c:pt idx="7551">
                  <c:v>1</c:v>
                </c:pt>
                <c:pt idx="7552">
                  <c:v>1</c:v>
                </c:pt>
                <c:pt idx="7553">
                  <c:v>1</c:v>
                </c:pt>
                <c:pt idx="7554">
                  <c:v>1</c:v>
                </c:pt>
                <c:pt idx="7555">
                  <c:v>1</c:v>
                </c:pt>
                <c:pt idx="7556">
                  <c:v>1</c:v>
                </c:pt>
                <c:pt idx="7557">
                  <c:v>1</c:v>
                </c:pt>
                <c:pt idx="7558">
                  <c:v>1</c:v>
                </c:pt>
                <c:pt idx="7559">
                  <c:v>1</c:v>
                </c:pt>
                <c:pt idx="7560">
                  <c:v>1</c:v>
                </c:pt>
                <c:pt idx="7561">
                  <c:v>1</c:v>
                </c:pt>
                <c:pt idx="7562">
                  <c:v>1</c:v>
                </c:pt>
                <c:pt idx="7563">
                  <c:v>1</c:v>
                </c:pt>
                <c:pt idx="7564">
                  <c:v>1</c:v>
                </c:pt>
                <c:pt idx="7565">
                  <c:v>1</c:v>
                </c:pt>
                <c:pt idx="7566">
                  <c:v>1</c:v>
                </c:pt>
                <c:pt idx="7567">
                  <c:v>1</c:v>
                </c:pt>
                <c:pt idx="7568">
                  <c:v>1</c:v>
                </c:pt>
                <c:pt idx="7569">
                  <c:v>1</c:v>
                </c:pt>
                <c:pt idx="7570">
                  <c:v>1</c:v>
                </c:pt>
                <c:pt idx="7571">
                  <c:v>1</c:v>
                </c:pt>
                <c:pt idx="7572">
                  <c:v>1</c:v>
                </c:pt>
                <c:pt idx="7573">
                  <c:v>1</c:v>
                </c:pt>
                <c:pt idx="7574">
                  <c:v>1</c:v>
                </c:pt>
                <c:pt idx="7575">
                  <c:v>1</c:v>
                </c:pt>
                <c:pt idx="7576">
                  <c:v>1</c:v>
                </c:pt>
                <c:pt idx="7577">
                  <c:v>1</c:v>
                </c:pt>
                <c:pt idx="7578">
                  <c:v>1</c:v>
                </c:pt>
                <c:pt idx="7579">
                  <c:v>1</c:v>
                </c:pt>
                <c:pt idx="7580">
                  <c:v>1</c:v>
                </c:pt>
                <c:pt idx="7581">
                  <c:v>1</c:v>
                </c:pt>
                <c:pt idx="7582">
                  <c:v>1</c:v>
                </c:pt>
                <c:pt idx="7583">
                  <c:v>1</c:v>
                </c:pt>
                <c:pt idx="7584">
                  <c:v>1</c:v>
                </c:pt>
                <c:pt idx="7585">
                  <c:v>1</c:v>
                </c:pt>
                <c:pt idx="7586">
                  <c:v>1</c:v>
                </c:pt>
                <c:pt idx="7587">
                  <c:v>1</c:v>
                </c:pt>
                <c:pt idx="7588">
                  <c:v>1</c:v>
                </c:pt>
                <c:pt idx="7589">
                  <c:v>1</c:v>
                </c:pt>
                <c:pt idx="7590">
                  <c:v>1</c:v>
                </c:pt>
                <c:pt idx="7591">
                  <c:v>1</c:v>
                </c:pt>
                <c:pt idx="7592">
                  <c:v>1</c:v>
                </c:pt>
                <c:pt idx="7593">
                  <c:v>1</c:v>
                </c:pt>
                <c:pt idx="7594">
                  <c:v>1</c:v>
                </c:pt>
                <c:pt idx="7595">
                  <c:v>1</c:v>
                </c:pt>
                <c:pt idx="7596">
                  <c:v>0</c:v>
                </c:pt>
                <c:pt idx="7597">
                  <c:v>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1</c:v>
                </c:pt>
                <c:pt idx="7657">
                  <c:v>1</c:v>
                </c:pt>
                <c:pt idx="7658">
                  <c:v>1</c:v>
                </c:pt>
                <c:pt idx="7659">
                  <c:v>1</c:v>
                </c:pt>
                <c:pt idx="7660">
                  <c:v>1</c:v>
                </c:pt>
                <c:pt idx="7661">
                  <c:v>1</c:v>
                </c:pt>
                <c:pt idx="7662">
                  <c:v>1</c:v>
                </c:pt>
                <c:pt idx="7663">
                  <c:v>1</c:v>
                </c:pt>
                <c:pt idx="7664">
                  <c:v>1</c:v>
                </c:pt>
                <c:pt idx="7665">
                  <c:v>1</c:v>
                </c:pt>
                <c:pt idx="7666">
                  <c:v>1</c:v>
                </c:pt>
                <c:pt idx="7667">
                  <c:v>1</c:v>
                </c:pt>
                <c:pt idx="7668">
                  <c:v>1</c:v>
                </c:pt>
                <c:pt idx="7669">
                  <c:v>1</c:v>
                </c:pt>
                <c:pt idx="7670">
                  <c:v>1</c:v>
                </c:pt>
                <c:pt idx="7671">
                  <c:v>1</c:v>
                </c:pt>
                <c:pt idx="7672">
                  <c:v>1</c:v>
                </c:pt>
                <c:pt idx="7673">
                  <c:v>1</c:v>
                </c:pt>
                <c:pt idx="7674">
                  <c:v>1</c:v>
                </c:pt>
                <c:pt idx="7675">
                  <c:v>1</c:v>
                </c:pt>
                <c:pt idx="7676">
                  <c:v>1</c:v>
                </c:pt>
                <c:pt idx="7677">
                  <c:v>1</c:v>
                </c:pt>
                <c:pt idx="7678">
                  <c:v>1</c:v>
                </c:pt>
                <c:pt idx="7679">
                  <c:v>1</c:v>
                </c:pt>
                <c:pt idx="7680">
                  <c:v>1</c:v>
                </c:pt>
                <c:pt idx="7681">
                  <c:v>1</c:v>
                </c:pt>
                <c:pt idx="7682">
                  <c:v>1</c:v>
                </c:pt>
                <c:pt idx="7683">
                  <c:v>1</c:v>
                </c:pt>
                <c:pt idx="7684">
                  <c:v>1</c:v>
                </c:pt>
                <c:pt idx="7685">
                  <c:v>1</c:v>
                </c:pt>
                <c:pt idx="7686">
                  <c:v>1</c:v>
                </c:pt>
                <c:pt idx="7687">
                  <c:v>1</c:v>
                </c:pt>
                <c:pt idx="7688">
                  <c:v>1</c:v>
                </c:pt>
                <c:pt idx="7689">
                  <c:v>1</c:v>
                </c:pt>
                <c:pt idx="7690">
                  <c:v>1</c:v>
                </c:pt>
                <c:pt idx="7691">
                  <c:v>1</c:v>
                </c:pt>
                <c:pt idx="7692">
                  <c:v>1</c:v>
                </c:pt>
                <c:pt idx="7693">
                  <c:v>1</c:v>
                </c:pt>
                <c:pt idx="7694">
                  <c:v>1</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1</c:v>
                </c:pt>
                <c:pt idx="7756">
                  <c:v>1</c:v>
                </c:pt>
                <c:pt idx="7757">
                  <c:v>1</c:v>
                </c:pt>
                <c:pt idx="7758">
                  <c:v>1</c:v>
                </c:pt>
                <c:pt idx="7759">
                  <c:v>1</c:v>
                </c:pt>
                <c:pt idx="7760">
                  <c:v>1</c:v>
                </c:pt>
                <c:pt idx="7761">
                  <c:v>1</c:v>
                </c:pt>
                <c:pt idx="7762">
                  <c:v>1</c:v>
                </c:pt>
                <c:pt idx="7763">
                  <c:v>1</c:v>
                </c:pt>
                <c:pt idx="7764">
                  <c:v>1</c:v>
                </c:pt>
                <c:pt idx="7765">
                  <c:v>1</c:v>
                </c:pt>
                <c:pt idx="7766">
                  <c:v>1</c:v>
                </c:pt>
                <c:pt idx="7767">
                  <c:v>1</c:v>
                </c:pt>
                <c:pt idx="7768">
                  <c:v>1</c:v>
                </c:pt>
                <c:pt idx="7769">
                  <c:v>1</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1</c:v>
                </c:pt>
                <c:pt idx="7831">
                  <c:v>1</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1</c:v>
                </c:pt>
                <c:pt idx="7893">
                  <c:v>1</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1</c:v>
                </c:pt>
                <c:pt idx="7955">
                  <c:v>1</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1</c:v>
                </c:pt>
                <c:pt idx="8017">
                  <c:v>1</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1</c:v>
                </c:pt>
                <c:pt idx="8079">
                  <c:v>1</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1</c:v>
                </c:pt>
                <c:pt idx="8141">
                  <c:v>1</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1</c:v>
                </c:pt>
                <c:pt idx="8203">
                  <c:v>1</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1</c:v>
                </c:pt>
                <c:pt idx="8265">
                  <c:v>1</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1</c:v>
                </c:pt>
                <c:pt idx="8327">
                  <c:v>1</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1</c:v>
                </c:pt>
                <c:pt idx="8389">
                  <c:v>1</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numCache>
            </c:numRef>
          </c:val>
        </c:ser>
        <c:ser>
          <c:idx val="3"/>
          <c:order val="2"/>
          <c:tx>
            <c:strRef>
              <c:f>Φύλλο1!$G$1</c:f>
              <c:strCache>
                <c:ptCount val="1"/>
                <c:pt idx="0">
                  <c:v>DT</c:v>
                </c:pt>
              </c:strCache>
            </c:strRef>
          </c:tx>
          <c:spPr>
            <a:solidFill>
              <a:srgbClr val="C00000"/>
            </a:solidFill>
            <a:ln>
              <a:noFill/>
            </a:ln>
            <a:effectLst/>
          </c:spPr>
          <c:val>
            <c:numRef>
              <c:f>Φύλλο1!$H$1:$H$8448</c:f>
              <c:numCache>
                <c:formatCode>General</c:formatCode>
                <c:ptCount val="844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1</c:v>
                </c:pt>
                <c:pt idx="1361">
                  <c:v>1</c:v>
                </c:pt>
                <c:pt idx="1362">
                  <c:v>1</c:v>
                </c:pt>
                <c:pt idx="1363">
                  <c:v>1</c:v>
                </c:pt>
                <c:pt idx="1364">
                  <c:v>1</c:v>
                </c:pt>
                <c:pt idx="1365">
                  <c:v>1</c:v>
                </c:pt>
                <c:pt idx="1366">
                  <c:v>1</c:v>
                </c:pt>
                <c:pt idx="1367">
                  <c:v>1</c:v>
                </c:pt>
                <c:pt idx="1368">
                  <c:v>1</c:v>
                </c:pt>
                <c:pt idx="1369">
                  <c:v>1</c:v>
                </c:pt>
                <c:pt idx="1370">
                  <c:v>1</c:v>
                </c:pt>
                <c:pt idx="1371">
                  <c:v>1</c:v>
                </c:pt>
                <c:pt idx="1372">
                  <c:v>1</c:v>
                </c:pt>
                <c:pt idx="1373">
                  <c:v>1</c:v>
                </c:pt>
                <c:pt idx="1374">
                  <c:v>1</c:v>
                </c:pt>
                <c:pt idx="1375">
                  <c:v>1</c:v>
                </c:pt>
                <c:pt idx="1376">
                  <c:v>1</c:v>
                </c:pt>
                <c:pt idx="1377">
                  <c:v>1</c:v>
                </c:pt>
                <c:pt idx="1378">
                  <c:v>1</c:v>
                </c:pt>
                <c:pt idx="1379">
                  <c:v>1</c:v>
                </c:pt>
                <c:pt idx="1380">
                  <c:v>1</c:v>
                </c:pt>
                <c:pt idx="1381">
                  <c:v>1</c:v>
                </c:pt>
                <c:pt idx="1382">
                  <c:v>1</c:v>
                </c:pt>
                <c:pt idx="1383">
                  <c:v>1</c:v>
                </c:pt>
                <c:pt idx="1384">
                  <c:v>1</c:v>
                </c:pt>
                <c:pt idx="1385">
                  <c:v>1</c:v>
                </c:pt>
                <c:pt idx="1386">
                  <c:v>1</c:v>
                </c:pt>
                <c:pt idx="1387">
                  <c:v>1</c:v>
                </c:pt>
                <c:pt idx="1388">
                  <c:v>1</c:v>
                </c:pt>
                <c:pt idx="1389">
                  <c:v>1</c:v>
                </c:pt>
                <c:pt idx="1390">
                  <c:v>1</c:v>
                </c:pt>
                <c:pt idx="1391">
                  <c:v>1</c:v>
                </c:pt>
                <c:pt idx="1392">
                  <c:v>1</c:v>
                </c:pt>
                <c:pt idx="1393">
                  <c:v>1</c:v>
                </c:pt>
                <c:pt idx="1394">
                  <c:v>0</c:v>
                </c:pt>
                <c:pt idx="1395">
                  <c:v>0</c:v>
                </c:pt>
                <c:pt idx="1396">
                  <c:v>1</c:v>
                </c:pt>
                <c:pt idx="1397">
                  <c:v>1</c:v>
                </c:pt>
                <c:pt idx="1398">
                  <c:v>1</c:v>
                </c:pt>
                <c:pt idx="1399">
                  <c:v>1</c:v>
                </c:pt>
                <c:pt idx="1400">
                  <c:v>1</c:v>
                </c:pt>
                <c:pt idx="1401">
                  <c:v>1</c:v>
                </c:pt>
                <c:pt idx="1402">
                  <c:v>1</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0</c:v>
                </c:pt>
                <c:pt idx="1429">
                  <c:v>0</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0</c:v>
                </c:pt>
                <c:pt idx="1463">
                  <c:v>0</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pt idx="1491">
                  <c:v>1</c:v>
                </c:pt>
                <c:pt idx="1492">
                  <c:v>1</c:v>
                </c:pt>
                <c:pt idx="1493">
                  <c:v>1</c:v>
                </c:pt>
                <c:pt idx="1494">
                  <c:v>1</c:v>
                </c:pt>
                <c:pt idx="1495">
                  <c:v>1</c:v>
                </c:pt>
                <c:pt idx="1496">
                  <c:v>1</c:v>
                </c:pt>
                <c:pt idx="1497">
                  <c:v>1</c:v>
                </c:pt>
                <c:pt idx="1498">
                  <c:v>1</c:v>
                </c:pt>
                <c:pt idx="1499">
                  <c:v>1</c:v>
                </c:pt>
                <c:pt idx="1500">
                  <c:v>1</c:v>
                </c:pt>
                <c:pt idx="1501">
                  <c:v>1</c:v>
                </c:pt>
                <c:pt idx="1502">
                  <c:v>1</c:v>
                </c:pt>
                <c:pt idx="1503">
                  <c:v>1</c:v>
                </c:pt>
                <c:pt idx="1504">
                  <c:v>1</c:v>
                </c:pt>
                <c:pt idx="1505">
                  <c:v>1</c:v>
                </c:pt>
                <c:pt idx="1506">
                  <c:v>1</c:v>
                </c:pt>
                <c:pt idx="1507">
                  <c:v>1</c:v>
                </c:pt>
                <c:pt idx="1508">
                  <c:v>1</c:v>
                </c:pt>
                <c:pt idx="1509">
                  <c:v>1</c:v>
                </c:pt>
                <c:pt idx="1510">
                  <c:v>1</c:v>
                </c:pt>
                <c:pt idx="1511">
                  <c:v>1</c:v>
                </c:pt>
                <c:pt idx="1512">
                  <c:v>1</c:v>
                </c:pt>
                <c:pt idx="1513">
                  <c:v>1</c:v>
                </c:pt>
                <c:pt idx="1514">
                  <c:v>1</c:v>
                </c:pt>
                <c:pt idx="1515">
                  <c:v>1</c:v>
                </c:pt>
                <c:pt idx="1516">
                  <c:v>1</c:v>
                </c:pt>
                <c:pt idx="1517">
                  <c:v>1</c:v>
                </c:pt>
                <c:pt idx="1518">
                  <c:v>0</c:v>
                </c:pt>
                <c:pt idx="1519">
                  <c:v>0</c:v>
                </c:pt>
                <c:pt idx="1520">
                  <c:v>1</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0</c:v>
                </c:pt>
                <c:pt idx="1578">
                  <c:v>0</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0</c:v>
                </c:pt>
                <c:pt idx="1633">
                  <c:v>0</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0</c:v>
                </c:pt>
                <c:pt idx="1689">
                  <c:v>0</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0</c:v>
                </c:pt>
                <c:pt idx="1746">
                  <c:v>0</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0</c:v>
                </c:pt>
                <c:pt idx="1801">
                  <c:v>0</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0</c:v>
                </c:pt>
                <c:pt idx="1855">
                  <c:v>0</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0</c:v>
                </c:pt>
                <c:pt idx="1888">
                  <c:v>0</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0</c:v>
                </c:pt>
                <c:pt idx="1921">
                  <c:v>0</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1</c:v>
                </c:pt>
                <c:pt idx="2988">
                  <c:v>1</c:v>
                </c:pt>
                <c:pt idx="2989">
                  <c:v>1</c:v>
                </c:pt>
                <c:pt idx="2990">
                  <c:v>1</c:v>
                </c:pt>
                <c:pt idx="2991">
                  <c:v>1</c:v>
                </c:pt>
                <c:pt idx="2992">
                  <c:v>1</c:v>
                </c:pt>
                <c:pt idx="2993">
                  <c:v>1</c:v>
                </c:pt>
                <c:pt idx="2994">
                  <c:v>1</c:v>
                </c:pt>
                <c:pt idx="2995">
                  <c:v>1</c:v>
                </c:pt>
                <c:pt idx="2996">
                  <c:v>1</c:v>
                </c:pt>
                <c:pt idx="2997">
                  <c:v>1</c:v>
                </c:pt>
                <c:pt idx="2998">
                  <c:v>1</c:v>
                </c:pt>
                <c:pt idx="2999">
                  <c:v>1</c:v>
                </c:pt>
                <c:pt idx="3000">
                  <c:v>1</c:v>
                </c:pt>
                <c:pt idx="3001">
                  <c:v>1</c:v>
                </c:pt>
                <c:pt idx="3002">
                  <c:v>1</c:v>
                </c:pt>
                <c:pt idx="3003">
                  <c:v>1</c:v>
                </c:pt>
                <c:pt idx="3004">
                  <c:v>1</c:v>
                </c:pt>
                <c:pt idx="3005">
                  <c:v>1</c:v>
                </c:pt>
                <c:pt idx="3006">
                  <c:v>1</c:v>
                </c:pt>
                <c:pt idx="3007">
                  <c:v>1</c:v>
                </c:pt>
                <c:pt idx="3008">
                  <c:v>1</c:v>
                </c:pt>
                <c:pt idx="3009">
                  <c:v>1</c:v>
                </c:pt>
                <c:pt idx="3010">
                  <c:v>1</c:v>
                </c:pt>
                <c:pt idx="3011">
                  <c:v>0</c:v>
                </c:pt>
                <c:pt idx="3012">
                  <c:v>0</c:v>
                </c:pt>
                <c:pt idx="3013">
                  <c:v>1</c:v>
                </c:pt>
                <c:pt idx="3014">
                  <c:v>1</c:v>
                </c:pt>
                <c:pt idx="3015">
                  <c:v>1</c:v>
                </c:pt>
                <c:pt idx="3016">
                  <c:v>1</c:v>
                </c:pt>
                <c:pt idx="3017">
                  <c:v>1</c:v>
                </c:pt>
                <c:pt idx="3018">
                  <c:v>1</c:v>
                </c:pt>
                <c:pt idx="3019">
                  <c:v>1</c:v>
                </c:pt>
                <c:pt idx="3020">
                  <c:v>1</c:v>
                </c:pt>
                <c:pt idx="3021">
                  <c:v>1</c:v>
                </c:pt>
                <c:pt idx="3022">
                  <c:v>1</c:v>
                </c:pt>
                <c:pt idx="3023">
                  <c:v>1</c:v>
                </c:pt>
                <c:pt idx="3024">
                  <c:v>1</c:v>
                </c:pt>
                <c:pt idx="3025">
                  <c:v>1</c:v>
                </c:pt>
                <c:pt idx="3026">
                  <c:v>1</c:v>
                </c:pt>
                <c:pt idx="3027">
                  <c:v>1</c:v>
                </c:pt>
                <c:pt idx="3028">
                  <c:v>1</c:v>
                </c:pt>
                <c:pt idx="3029">
                  <c:v>1</c:v>
                </c:pt>
                <c:pt idx="3030">
                  <c:v>1</c:v>
                </c:pt>
                <c:pt idx="3031">
                  <c:v>1</c:v>
                </c:pt>
                <c:pt idx="3032">
                  <c:v>1</c:v>
                </c:pt>
                <c:pt idx="3033">
                  <c:v>1</c:v>
                </c:pt>
                <c:pt idx="3034">
                  <c:v>1</c:v>
                </c:pt>
                <c:pt idx="3035">
                  <c:v>0</c:v>
                </c:pt>
                <c:pt idx="3036">
                  <c:v>0</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0</c:v>
                </c:pt>
                <c:pt idx="3060">
                  <c:v>0</c:v>
                </c:pt>
                <c:pt idx="3061">
                  <c:v>1</c:v>
                </c:pt>
                <c:pt idx="3062">
                  <c:v>1</c:v>
                </c:pt>
                <c:pt idx="3063">
                  <c:v>1</c:v>
                </c:pt>
                <c:pt idx="3064">
                  <c:v>1</c:v>
                </c:pt>
                <c:pt idx="3065">
                  <c:v>1</c:v>
                </c:pt>
                <c:pt idx="3066">
                  <c:v>1</c:v>
                </c:pt>
                <c:pt idx="3067">
                  <c:v>1</c:v>
                </c:pt>
                <c:pt idx="3068">
                  <c:v>1</c:v>
                </c:pt>
                <c:pt idx="3069">
                  <c:v>1</c:v>
                </c:pt>
                <c:pt idx="3070">
                  <c:v>1</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0</c:v>
                </c:pt>
                <c:pt idx="3098">
                  <c:v>0</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0</c:v>
                </c:pt>
                <c:pt idx="3139">
                  <c:v>0</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0</c:v>
                </c:pt>
                <c:pt idx="3180">
                  <c:v>0</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0</c:v>
                </c:pt>
                <c:pt idx="3221">
                  <c:v>0</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0</c:v>
                </c:pt>
                <c:pt idx="3263">
                  <c:v>0</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0</c:v>
                </c:pt>
                <c:pt idx="3304">
                  <c:v>0</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0</c:v>
                </c:pt>
                <c:pt idx="3344">
                  <c:v>0</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0</c:v>
                </c:pt>
                <c:pt idx="3368">
                  <c:v>0</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0</c:v>
                </c:pt>
                <c:pt idx="3393">
                  <c:v>0</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0</c:v>
                </c:pt>
                <c:pt idx="4229">
                  <c:v>0</c:v>
                </c:pt>
                <c:pt idx="4230">
                  <c:v>1</c:v>
                </c:pt>
                <c:pt idx="4231">
                  <c:v>1</c:v>
                </c:pt>
                <c:pt idx="4232">
                  <c:v>1</c:v>
                </c:pt>
                <c:pt idx="4233">
                  <c:v>1</c:v>
                </c:pt>
                <c:pt idx="4234">
                  <c:v>1</c:v>
                </c:pt>
                <c:pt idx="4235">
                  <c:v>1</c:v>
                </c:pt>
                <c:pt idx="4236">
                  <c:v>1</c:v>
                </c:pt>
                <c:pt idx="4237">
                  <c:v>1</c:v>
                </c:pt>
                <c:pt idx="4238">
                  <c:v>1</c:v>
                </c:pt>
                <c:pt idx="4239">
                  <c:v>1</c:v>
                </c:pt>
                <c:pt idx="4240">
                  <c:v>1</c:v>
                </c:pt>
                <c:pt idx="4241">
                  <c:v>1</c:v>
                </c:pt>
                <c:pt idx="4242">
                  <c:v>1</c:v>
                </c:pt>
                <c:pt idx="4243">
                  <c:v>1</c:v>
                </c:pt>
                <c:pt idx="4244">
                  <c:v>1</c:v>
                </c:pt>
                <c:pt idx="4245">
                  <c:v>1</c:v>
                </c:pt>
                <c:pt idx="4246">
                  <c:v>1</c:v>
                </c:pt>
                <c:pt idx="4247">
                  <c:v>1</c:v>
                </c:pt>
                <c:pt idx="4248">
                  <c:v>1</c:v>
                </c:pt>
                <c:pt idx="4249">
                  <c:v>1</c:v>
                </c:pt>
                <c:pt idx="4250">
                  <c:v>1</c:v>
                </c:pt>
                <c:pt idx="4251">
                  <c:v>0</c:v>
                </c:pt>
                <c:pt idx="4252">
                  <c:v>0</c:v>
                </c:pt>
                <c:pt idx="4253">
                  <c:v>1</c:v>
                </c:pt>
                <c:pt idx="4254">
                  <c:v>1</c:v>
                </c:pt>
                <c:pt idx="4255">
                  <c:v>1</c:v>
                </c:pt>
                <c:pt idx="4256">
                  <c:v>1</c:v>
                </c:pt>
                <c:pt idx="4257">
                  <c:v>1</c:v>
                </c:pt>
                <c:pt idx="4258">
                  <c:v>1</c:v>
                </c:pt>
                <c:pt idx="4259">
                  <c:v>1</c:v>
                </c:pt>
                <c:pt idx="4260">
                  <c:v>1</c:v>
                </c:pt>
                <c:pt idx="4261">
                  <c:v>1</c:v>
                </c:pt>
                <c:pt idx="4262">
                  <c:v>1</c:v>
                </c:pt>
                <c:pt idx="4263">
                  <c:v>1</c:v>
                </c:pt>
                <c:pt idx="4264">
                  <c:v>1</c:v>
                </c:pt>
                <c:pt idx="4265">
                  <c:v>1</c:v>
                </c:pt>
                <c:pt idx="4266">
                  <c:v>1</c:v>
                </c:pt>
                <c:pt idx="4267">
                  <c:v>1</c:v>
                </c:pt>
                <c:pt idx="4268">
                  <c:v>1</c:v>
                </c:pt>
                <c:pt idx="4269">
                  <c:v>0</c:v>
                </c:pt>
                <c:pt idx="4270">
                  <c:v>0</c:v>
                </c:pt>
                <c:pt idx="4271">
                  <c:v>1</c:v>
                </c:pt>
                <c:pt idx="4272">
                  <c:v>1</c:v>
                </c:pt>
                <c:pt idx="4273">
                  <c:v>1</c:v>
                </c:pt>
                <c:pt idx="4274">
                  <c:v>1</c:v>
                </c:pt>
                <c:pt idx="4275">
                  <c:v>1</c:v>
                </c:pt>
                <c:pt idx="4276">
                  <c:v>1</c:v>
                </c:pt>
                <c:pt idx="4277">
                  <c:v>1</c:v>
                </c:pt>
                <c:pt idx="4278">
                  <c:v>1</c:v>
                </c:pt>
                <c:pt idx="4279">
                  <c:v>1</c:v>
                </c:pt>
                <c:pt idx="4280">
                  <c:v>1</c:v>
                </c:pt>
                <c:pt idx="4281">
                  <c:v>1</c:v>
                </c:pt>
                <c:pt idx="4282">
                  <c:v>1</c:v>
                </c:pt>
                <c:pt idx="4283">
                  <c:v>1</c:v>
                </c:pt>
                <c:pt idx="4284">
                  <c:v>1</c:v>
                </c:pt>
                <c:pt idx="4285">
                  <c:v>1</c:v>
                </c:pt>
                <c:pt idx="4286">
                  <c:v>1</c:v>
                </c:pt>
                <c:pt idx="4287">
                  <c:v>1</c:v>
                </c:pt>
                <c:pt idx="4288">
                  <c:v>1</c:v>
                </c:pt>
                <c:pt idx="4289">
                  <c:v>1</c:v>
                </c:pt>
                <c:pt idx="4290">
                  <c:v>1</c:v>
                </c:pt>
                <c:pt idx="4291">
                  <c:v>1</c:v>
                </c:pt>
                <c:pt idx="4292">
                  <c:v>1</c:v>
                </c:pt>
                <c:pt idx="4293">
                  <c:v>1</c:v>
                </c:pt>
                <c:pt idx="4294">
                  <c:v>1</c:v>
                </c:pt>
                <c:pt idx="4295">
                  <c:v>1</c:v>
                </c:pt>
                <c:pt idx="4296">
                  <c:v>1</c:v>
                </c:pt>
                <c:pt idx="4297">
                  <c:v>1</c:v>
                </c:pt>
                <c:pt idx="4298">
                  <c:v>1</c:v>
                </c:pt>
                <c:pt idx="4299">
                  <c:v>0</c:v>
                </c:pt>
                <c:pt idx="4300">
                  <c:v>0</c:v>
                </c:pt>
                <c:pt idx="4301">
                  <c:v>1</c:v>
                </c:pt>
                <c:pt idx="4302">
                  <c:v>1</c:v>
                </c:pt>
                <c:pt idx="4303">
                  <c:v>1</c:v>
                </c:pt>
                <c:pt idx="4304">
                  <c:v>1</c:v>
                </c:pt>
                <c:pt idx="4305">
                  <c:v>1</c:v>
                </c:pt>
                <c:pt idx="4306">
                  <c:v>1</c:v>
                </c:pt>
                <c:pt idx="4307">
                  <c:v>1</c:v>
                </c:pt>
                <c:pt idx="4308">
                  <c:v>1</c:v>
                </c:pt>
                <c:pt idx="4309">
                  <c:v>1</c:v>
                </c:pt>
                <c:pt idx="4310">
                  <c:v>1</c:v>
                </c:pt>
                <c:pt idx="4311">
                  <c:v>1</c:v>
                </c:pt>
                <c:pt idx="4312">
                  <c:v>1</c:v>
                </c:pt>
                <c:pt idx="4313">
                  <c:v>1</c:v>
                </c:pt>
                <c:pt idx="4314">
                  <c:v>1</c:v>
                </c:pt>
                <c:pt idx="4315">
                  <c:v>1</c:v>
                </c:pt>
                <c:pt idx="4316">
                  <c:v>1</c:v>
                </c:pt>
                <c:pt idx="4317">
                  <c:v>1</c:v>
                </c:pt>
                <c:pt idx="4318">
                  <c:v>1</c:v>
                </c:pt>
                <c:pt idx="4319">
                  <c:v>1</c:v>
                </c:pt>
                <c:pt idx="4320">
                  <c:v>1</c:v>
                </c:pt>
                <c:pt idx="4321">
                  <c:v>1</c:v>
                </c:pt>
                <c:pt idx="4322">
                  <c:v>1</c:v>
                </c:pt>
                <c:pt idx="4323">
                  <c:v>1</c:v>
                </c:pt>
                <c:pt idx="4324">
                  <c:v>1</c:v>
                </c:pt>
                <c:pt idx="4325">
                  <c:v>1</c:v>
                </c:pt>
                <c:pt idx="4326">
                  <c:v>1</c:v>
                </c:pt>
                <c:pt idx="4327">
                  <c:v>1</c:v>
                </c:pt>
                <c:pt idx="4328">
                  <c:v>1</c:v>
                </c:pt>
                <c:pt idx="4329">
                  <c:v>1</c:v>
                </c:pt>
                <c:pt idx="4330">
                  <c:v>0</c:v>
                </c:pt>
                <c:pt idx="4331">
                  <c:v>0</c:v>
                </c:pt>
                <c:pt idx="4332">
                  <c:v>1</c:v>
                </c:pt>
                <c:pt idx="4333">
                  <c:v>1</c:v>
                </c:pt>
                <c:pt idx="4334">
                  <c:v>1</c:v>
                </c:pt>
                <c:pt idx="4335">
                  <c:v>1</c:v>
                </c:pt>
                <c:pt idx="4336">
                  <c:v>1</c:v>
                </c:pt>
                <c:pt idx="4337">
                  <c:v>1</c:v>
                </c:pt>
                <c:pt idx="4338">
                  <c:v>1</c:v>
                </c:pt>
                <c:pt idx="4339">
                  <c:v>1</c:v>
                </c:pt>
                <c:pt idx="4340">
                  <c:v>1</c:v>
                </c:pt>
                <c:pt idx="4341">
                  <c:v>1</c:v>
                </c:pt>
                <c:pt idx="4342">
                  <c:v>1</c:v>
                </c:pt>
                <c:pt idx="4343">
                  <c:v>1</c:v>
                </c:pt>
                <c:pt idx="4344">
                  <c:v>1</c:v>
                </c:pt>
                <c:pt idx="4345">
                  <c:v>1</c:v>
                </c:pt>
                <c:pt idx="4346">
                  <c:v>1</c:v>
                </c:pt>
                <c:pt idx="4347">
                  <c:v>1</c:v>
                </c:pt>
                <c:pt idx="4348">
                  <c:v>1</c:v>
                </c:pt>
                <c:pt idx="4349">
                  <c:v>1</c:v>
                </c:pt>
                <c:pt idx="4350">
                  <c:v>1</c:v>
                </c:pt>
                <c:pt idx="4351">
                  <c:v>1</c:v>
                </c:pt>
                <c:pt idx="4352">
                  <c:v>1</c:v>
                </c:pt>
                <c:pt idx="4353">
                  <c:v>1</c:v>
                </c:pt>
                <c:pt idx="4354">
                  <c:v>1</c:v>
                </c:pt>
                <c:pt idx="4355">
                  <c:v>1</c:v>
                </c:pt>
                <c:pt idx="4356">
                  <c:v>1</c:v>
                </c:pt>
                <c:pt idx="4357">
                  <c:v>1</c:v>
                </c:pt>
                <c:pt idx="4358">
                  <c:v>1</c:v>
                </c:pt>
                <c:pt idx="4359">
                  <c:v>1</c:v>
                </c:pt>
                <c:pt idx="4360">
                  <c:v>1</c:v>
                </c:pt>
                <c:pt idx="4361">
                  <c:v>1</c:v>
                </c:pt>
                <c:pt idx="4362">
                  <c:v>0</c:v>
                </c:pt>
                <c:pt idx="4363">
                  <c:v>0</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0</c:v>
                </c:pt>
                <c:pt idx="4394">
                  <c:v>0</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0</c:v>
                </c:pt>
                <c:pt idx="4426">
                  <c:v>0</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0</c:v>
                </c:pt>
                <c:pt idx="4456">
                  <c:v>0</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0</c:v>
                </c:pt>
                <c:pt idx="4487">
                  <c:v>0</c:v>
                </c:pt>
                <c:pt idx="4488">
                  <c:v>0</c:v>
                </c:pt>
                <c:pt idx="4489">
                  <c:v>0</c:v>
                </c:pt>
                <c:pt idx="4490">
                  <c:v>0</c:v>
                </c:pt>
                <c:pt idx="4491">
                  <c:v>0</c:v>
                </c:pt>
                <c:pt idx="4492">
                  <c:v>0</c:v>
                </c:pt>
                <c:pt idx="4493">
                  <c:v>0</c:v>
                </c:pt>
                <c:pt idx="4494">
                  <c:v>0</c:v>
                </c:pt>
                <c:pt idx="4495">
                  <c:v>0</c:v>
                </c:pt>
                <c:pt idx="4496">
                  <c:v>1</c:v>
                </c:pt>
                <c:pt idx="4497">
                  <c:v>1</c:v>
                </c:pt>
                <c:pt idx="4498">
                  <c:v>1</c:v>
                </c:pt>
                <c:pt idx="4499">
                  <c:v>1</c:v>
                </c:pt>
                <c:pt idx="4500">
                  <c:v>1</c:v>
                </c:pt>
                <c:pt idx="4501">
                  <c:v>1</c:v>
                </c:pt>
                <c:pt idx="4502">
                  <c:v>1</c:v>
                </c:pt>
                <c:pt idx="4503">
                  <c:v>1</c:v>
                </c:pt>
                <c:pt idx="4504">
                  <c:v>1</c:v>
                </c:pt>
                <c:pt idx="4505">
                  <c:v>1</c:v>
                </c:pt>
                <c:pt idx="4506">
                  <c:v>1</c:v>
                </c:pt>
                <c:pt idx="4507">
                  <c:v>1</c:v>
                </c:pt>
                <c:pt idx="4508">
                  <c:v>1</c:v>
                </c:pt>
                <c:pt idx="4509">
                  <c:v>1</c:v>
                </c:pt>
                <c:pt idx="4510">
                  <c:v>1</c:v>
                </c:pt>
                <c:pt idx="4511">
                  <c:v>1</c:v>
                </c:pt>
                <c:pt idx="4512">
                  <c:v>1</c:v>
                </c:pt>
                <c:pt idx="4513">
                  <c:v>1</c:v>
                </c:pt>
                <c:pt idx="4514">
                  <c:v>0</c:v>
                </c:pt>
                <c:pt idx="4515">
                  <c:v>0</c:v>
                </c:pt>
                <c:pt idx="4516">
                  <c:v>1</c:v>
                </c:pt>
                <c:pt idx="4517">
                  <c:v>1</c:v>
                </c:pt>
                <c:pt idx="4518">
                  <c:v>1</c:v>
                </c:pt>
                <c:pt idx="4519">
                  <c:v>1</c:v>
                </c:pt>
                <c:pt idx="4520">
                  <c:v>1</c:v>
                </c:pt>
                <c:pt idx="4521">
                  <c:v>1</c:v>
                </c:pt>
                <c:pt idx="4522">
                  <c:v>1</c:v>
                </c:pt>
                <c:pt idx="4523">
                  <c:v>1</c:v>
                </c:pt>
                <c:pt idx="4524">
                  <c:v>1</c:v>
                </c:pt>
                <c:pt idx="4525">
                  <c:v>1</c:v>
                </c:pt>
                <c:pt idx="4526">
                  <c:v>1</c:v>
                </c:pt>
                <c:pt idx="4527">
                  <c:v>1</c:v>
                </c:pt>
                <c:pt idx="4528">
                  <c:v>1</c:v>
                </c:pt>
                <c:pt idx="4529">
                  <c:v>1</c:v>
                </c:pt>
                <c:pt idx="4530">
                  <c:v>1</c:v>
                </c:pt>
                <c:pt idx="4531">
                  <c:v>1</c:v>
                </c:pt>
                <c:pt idx="4532">
                  <c:v>1</c:v>
                </c:pt>
                <c:pt idx="4533">
                  <c:v>0</c:v>
                </c:pt>
                <c:pt idx="4534">
                  <c:v>0</c:v>
                </c:pt>
                <c:pt idx="4535">
                  <c:v>1</c:v>
                </c:pt>
                <c:pt idx="4536">
                  <c:v>1</c:v>
                </c:pt>
                <c:pt idx="4537">
                  <c:v>1</c:v>
                </c:pt>
                <c:pt idx="4538">
                  <c:v>1</c:v>
                </c:pt>
                <c:pt idx="4539">
                  <c:v>1</c:v>
                </c:pt>
                <c:pt idx="4540">
                  <c:v>1</c:v>
                </c:pt>
                <c:pt idx="4541">
                  <c:v>1</c:v>
                </c:pt>
                <c:pt idx="4542">
                  <c:v>1</c:v>
                </c:pt>
                <c:pt idx="4543">
                  <c:v>1</c:v>
                </c:pt>
                <c:pt idx="4544">
                  <c:v>1</c:v>
                </c:pt>
                <c:pt idx="4545">
                  <c:v>1</c:v>
                </c:pt>
                <c:pt idx="4546">
                  <c:v>1</c:v>
                </c:pt>
                <c:pt idx="4547">
                  <c:v>1</c:v>
                </c:pt>
                <c:pt idx="4548">
                  <c:v>1</c:v>
                </c:pt>
                <c:pt idx="4549">
                  <c:v>1</c:v>
                </c:pt>
                <c:pt idx="4550">
                  <c:v>1</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1</c:v>
                </c:pt>
                <c:pt idx="5147">
                  <c:v>1</c:v>
                </c:pt>
                <c:pt idx="5148">
                  <c:v>1</c:v>
                </c:pt>
                <c:pt idx="5149">
                  <c:v>1</c:v>
                </c:pt>
                <c:pt idx="5150">
                  <c:v>1</c:v>
                </c:pt>
                <c:pt idx="5151">
                  <c:v>1</c:v>
                </c:pt>
                <c:pt idx="5152">
                  <c:v>1</c:v>
                </c:pt>
                <c:pt idx="5153">
                  <c:v>1</c:v>
                </c:pt>
                <c:pt idx="5154">
                  <c:v>1</c:v>
                </c:pt>
                <c:pt idx="5155">
                  <c:v>1</c:v>
                </c:pt>
                <c:pt idx="5156">
                  <c:v>1</c:v>
                </c:pt>
                <c:pt idx="5157">
                  <c:v>1</c:v>
                </c:pt>
                <c:pt idx="5158">
                  <c:v>1</c:v>
                </c:pt>
                <c:pt idx="5159">
                  <c:v>1</c:v>
                </c:pt>
                <c:pt idx="5160">
                  <c:v>0</c:v>
                </c:pt>
                <c:pt idx="5161">
                  <c:v>0</c:v>
                </c:pt>
                <c:pt idx="5162">
                  <c:v>1</c:v>
                </c:pt>
                <c:pt idx="5163">
                  <c:v>1</c:v>
                </c:pt>
                <c:pt idx="5164">
                  <c:v>1</c:v>
                </c:pt>
                <c:pt idx="5165">
                  <c:v>1</c:v>
                </c:pt>
                <c:pt idx="5166">
                  <c:v>1</c:v>
                </c:pt>
                <c:pt idx="5167">
                  <c:v>1</c:v>
                </c:pt>
                <c:pt idx="5168">
                  <c:v>1</c:v>
                </c:pt>
                <c:pt idx="5169">
                  <c:v>1</c:v>
                </c:pt>
                <c:pt idx="5170">
                  <c:v>1</c:v>
                </c:pt>
                <c:pt idx="5171">
                  <c:v>1</c:v>
                </c:pt>
                <c:pt idx="5172">
                  <c:v>1</c:v>
                </c:pt>
                <c:pt idx="5173">
                  <c:v>0</c:v>
                </c:pt>
                <c:pt idx="5174">
                  <c:v>0</c:v>
                </c:pt>
                <c:pt idx="5175">
                  <c:v>1</c:v>
                </c:pt>
                <c:pt idx="5176">
                  <c:v>1</c:v>
                </c:pt>
                <c:pt idx="5177">
                  <c:v>1</c:v>
                </c:pt>
                <c:pt idx="5178">
                  <c:v>1</c:v>
                </c:pt>
                <c:pt idx="5179">
                  <c:v>1</c:v>
                </c:pt>
                <c:pt idx="5180">
                  <c:v>1</c:v>
                </c:pt>
                <c:pt idx="5181">
                  <c:v>1</c:v>
                </c:pt>
                <c:pt idx="5182">
                  <c:v>1</c:v>
                </c:pt>
                <c:pt idx="5183">
                  <c:v>1</c:v>
                </c:pt>
                <c:pt idx="5184">
                  <c:v>1</c:v>
                </c:pt>
                <c:pt idx="5185">
                  <c:v>1</c:v>
                </c:pt>
                <c:pt idx="5186">
                  <c:v>1</c:v>
                </c:pt>
                <c:pt idx="5187">
                  <c:v>0</c:v>
                </c:pt>
                <c:pt idx="5188">
                  <c:v>0</c:v>
                </c:pt>
                <c:pt idx="5189">
                  <c:v>1</c:v>
                </c:pt>
                <c:pt idx="5190">
                  <c:v>1</c:v>
                </c:pt>
                <c:pt idx="5191">
                  <c:v>1</c:v>
                </c:pt>
                <c:pt idx="5192">
                  <c:v>1</c:v>
                </c:pt>
                <c:pt idx="5193">
                  <c:v>1</c:v>
                </c:pt>
                <c:pt idx="5194">
                  <c:v>1</c:v>
                </c:pt>
                <c:pt idx="5195">
                  <c:v>1</c:v>
                </c:pt>
                <c:pt idx="5196">
                  <c:v>1</c:v>
                </c:pt>
                <c:pt idx="5197">
                  <c:v>1</c:v>
                </c:pt>
                <c:pt idx="5198">
                  <c:v>1</c:v>
                </c:pt>
                <c:pt idx="5199">
                  <c:v>1</c:v>
                </c:pt>
                <c:pt idx="5200">
                  <c:v>1</c:v>
                </c:pt>
                <c:pt idx="5201">
                  <c:v>1</c:v>
                </c:pt>
                <c:pt idx="5202">
                  <c:v>1</c:v>
                </c:pt>
                <c:pt idx="5203">
                  <c:v>1</c:v>
                </c:pt>
                <c:pt idx="5204">
                  <c:v>1</c:v>
                </c:pt>
                <c:pt idx="5205">
                  <c:v>1</c:v>
                </c:pt>
                <c:pt idx="5206">
                  <c:v>1</c:v>
                </c:pt>
                <c:pt idx="5207">
                  <c:v>1</c:v>
                </c:pt>
                <c:pt idx="5208">
                  <c:v>1</c:v>
                </c:pt>
                <c:pt idx="5209">
                  <c:v>0</c:v>
                </c:pt>
                <c:pt idx="5210">
                  <c:v>0</c:v>
                </c:pt>
                <c:pt idx="5211">
                  <c:v>1</c:v>
                </c:pt>
                <c:pt idx="5212">
                  <c:v>1</c:v>
                </c:pt>
                <c:pt idx="5213">
                  <c:v>1</c:v>
                </c:pt>
                <c:pt idx="5214">
                  <c:v>1</c:v>
                </c:pt>
                <c:pt idx="5215">
                  <c:v>1</c:v>
                </c:pt>
                <c:pt idx="5216">
                  <c:v>1</c:v>
                </c:pt>
                <c:pt idx="5217">
                  <c:v>1</c:v>
                </c:pt>
                <c:pt idx="5218">
                  <c:v>1</c:v>
                </c:pt>
                <c:pt idx="5219">
                  <c:v>1</c:v>
                </c:pt>
                <c:pt idx="5220">
                  <c:v>1</c:v>
                </c:pt>
                <c:pt idx="5221">
                  <c:v>1</c:v>
                </c:pt>
                <c:pt idx="5222">
                  <c:v>1</c:v>
                </c:pt>
                <c:pt idx="5223">
                  <c:v>1</c:v>
                </c:pt>
                <c:pt idx="5224">
                  <c:v>1</c:v>
                </c:pt>
                <c:pt idx="5225">
                  <c:v>1</c:v>
                </c:pt>
                <c:pt idx="5226">
                  <c:v>1</c:v>
                </c:pt>
                <c:pt idx="5227">
                  <c:v>1</c:v>
                </c:pt>
                <c:pt idx="5228">
                  <c:v>1</c:v>
                </c:pt>
                <c:pt idx="5229">
                  <c:v>1</c:v>
                </c:pt>
                <c:pt idx="5230">
                  <c:v>1</c:v>
                </c:pt>
                <c:pt idx="5231">
                  <c:v>1</c:v>
                </c:pt>
                <c:pt idx="5232">
                  <c:v>1</c:v>
                </c:pt>
                <c:pt idx="5233">
                  <c:v>0</c:v>
                </c:pt>
                <c:pt idx="5234">
                  <c:v>0</c:v>
                </c:pt>
                <c:pt idx="5235">
                  <c:v>1</c:v>
                </c:pt>
                <c:pt idx="5236">
                  <c:v>1</c:v>
                </c:pt>
                <c:pt idx="5237">
                  <c:v>1</c:v>
                </c:pt>
                <c:pt idx="5238">
                  <c:v>1</c:v>
                </c:pt>
                <c:pt idx="5239">
                  <c:v>1</c:v>
                </c:pt>
                <c:pt idx="5240">
                  <c:v>1</c:v>
                </c:pt>
                <c:pt idx="5241">
                  <c:v>1</c:v>
                </c:pt>
                <c:pt idx="5242">
                  <c:v>1</c:v>
                </c:pt>
                <c:pt idx="5243">
                  <c:v>1</c:v>
                </c:pt>
                <c:pt idx="5244">
                  <c:v>1</c:v>
                </c:pt>
                <c:pt idx="5245">
                  <c:v>1</c:v>
                </c:pt>
                <c:pt idx="5246">
                  <c:v>1</c:v>
                </c:pt>
                <c:pt idx="5247">
                  <c:v>1</c:v>
                </c:pt>
                <c:pt idx="5248">
                  <c:v>1</c:v>
                </c:pt>
                <c:pt idx="5249">
                  <c:v>1</c:v>
                </c:pt>
                <c:pt idx="5250">
                  <c:v>1</c:v>
                </c:pt>
                <c:pt idx="5251">
                  <c:v>1</c:v>
                </c:pt>
                <c:pt idx="5252">
                  <c:v>1</c:v>
                </c:pt>
                <c:pt idx="5253">
                  <c:v>1</c:v>
                </c:pt>
                <c:pt idx="5254">
                  <c:v>1</c:v>
                </c:pt>
                <c:pt idx="5255">
                  <c:v>1</c:v>
                </c:pt>
                <c:pt idx="5256">
                  <c:v>0</c:v>
                </c:pt>
                <c:pt idx="5257">
                  <c:v>0</c:v>
                </c:pt>
                <c:pt idx="5258">
                  <c:v>1</c:v>
                </c:pt>
                <c:pt idx="5259">
                  <c:v>1</c:v>
                </c:pt>
                <c:pt idx="5260">
                  <c:v>1</c:v>
                </c:pt>
                <c:pt idx="5261">
                  <c:v>1</c:v>
                </c:pt>
                <c:pt idx="5262">
                  <c:v>1</c:v>
                </c:pt>
                <c:pt idx="5263">
                  <c:v>1</c:v>
                </c:pt>
                <c:pt idx="5264">
                  <c:v>1</c:v>
                </c:pt>
                <c:pt idx="5265">
                  <c:v>1</c:v>
                </c:pt>
                <c:pt idx="5266">
                  <c:v>1</c:v>
                </c:pt>
                <c:pt idx="5267">
                  <c:v>1</c:v>
                </c:pt>
                <c:pt idx="5268">
                  <c:v>1</c:v>
                </c:pt>
                <c:pt idx="5269">
                  <c:v>1</c:v>
                </c:pt>
                <c:pt idx="5270">
                  <c:v>1</c:v>
                </c:pt>
                <c:pt idx="5271">
                  <c:v>1</c:v>
                </c:pt>
                <c:pt idx="5272">
                  <c:v>1</c:v>
                </c:pt>
                <c:pt idx="5273">
                  <c:v>1</c:v>
                </c:pt>
                <c:pt idx="5274">
                  <c:v>1</c:v>
                </c:pt>
                <c:pt idx="5275">
                  <c:v>1</c:v>
                </c:pt>
                <c:pt idx="5276">
                  <c:v>1</c:v>
                </c:pt>
                <c:pt idx="5277">
                  <c:v>1</c:v>
                </c:pt>
                <c:pt idx="5278">
                  <c:v>1</c:v>
                </c:pt>
                <c:pt idx="5279">
                  <c:v>1</c:v>
                </c:pt>
                <c:pt idx="5280">
                  <c:v>0</c:v>
                </c:pt>
                <c:pt idx="5281">
                  <c:v>0</c:v>
                </c:pt>
                <c:pt idx="5282">
                  <c:v>1</c:v>
                </c:pt>
                <c:pt idx="5283">
                  <c:v>1</c:v>
                </c:pt>
                <c:pt idx="5284">
                  <c:v>1</c:v>
                </c:pt>
                <c:pt idx="5285">
                  <c:v>1</c:v>
                </c:pt>
                <c:pt idx="5286">
                  <c:v>1</c:v>
                </c:pt>
                <c:pt idx="5287">
                  <c:v>1</c:v>
                </c:pt>
                <c:pt idx="5288">
                  <c:v>1</c:v>
                </c:pt>
                <c:pt idx="5289">
                  <c:v>1</c:v>
                </c:pt>
                <c:pt idx="5290">
                  <c:v>1</c:v>
                </c:pt>
                <c:pt idx="5291">
                  <c:v>1</c:v>
                </c:pt>
                <c:pt idx="5292">
                  <c:v>1</c:v>
                </c:pt>
                <c:pt idx="5293">
                  <c:v>1</c:v>
                </c:pt>
                <c:pt idx="5294">
                  <c:v>1</c:v>
                </c:pt>
                <c:pt idx="5295">
                  <c:v>1</c:v>
                </c:pt>
                <c:pt idx="5296">
                  <c:v>1</c:v>
                </c:pt>
                <c:pt idx="5297">
                  <c:v>1</c:v>
                </c:pt>
                <c:pt idx="5298">
                  <c:v>1</c:v>
                </c:pt>
                <c:pt idx="5299">
                  <c:v>1</c:v>
                </c:pt>
                <c:pt idx="5300">
                  <c:v>1</c:v>
                </c:pt>
                <c:pt idx="5301">
                  <c:v>1</c:v>
                </c:pt>
                <c:pt idx="5302">
                  <c:v>1</c:v>
                </c:pt>
                <c:pt idx="5303">
                  <c:v>1</c:v>
                </c:pt>
                <c:pt idx="5304">
                  <c:v>0</c:v>
                </c:pt>
                <c:pt idx="5305">
                  <c:v>0</c:v>
                </c:pt>
                <c:pt idx="5306">
                  <c:v>1</c:v>
                </c:pt>
                <c:pt idx="5307">
                  <c:v>1</c:v>
                </c:pt>
                <c:pt idx="5308">
                  <c:v>1</c:v>
                </c:pt>
                <c:pt idx="5309">
                  <c:v>1</c:v>
                </c:pt>
                <c:pt idx="5310">
                  <c:v>1</c:v>
                </c:pt>
                <c:pt idx="5311">
                  <c:v>1</c:v>
                </c:pt>
                <c:pt idx="5312">
                  <c:v>1</c:v>
                </c:pt>
                <c:pt idx="5313">
                  <c:v>1</c:v>
                </c:pt>
                <c:pt idx="5314">
                  <c:v>1</c:v>
                </c:pt>
                <c:pt idx="5315">
                  <c:v>1</c:v>
                </c:pt>
                <c:pt idx="5316">
                  <c:v>1</c:v>
                </c:pt>
                <c:pt idx="5317">
                  <c:v>1</c:v>
                </c:pt>
                <c:pt idx="5318">
                  <c:v>1</c:v>
                </c:pt>
                <c:pt idx="5319">
                  <c:v>1</c:v>
                </c:pt>
                <c:pt idx="5320">
                  <c:v>1</c:v>
                </c:pt>
                <c:pt idx="5321">
                  <c:v>1</c:v>
                </c:pt>
                <c:pt idx="5322">
                  <c:v>1</c:v>
                </c:pt>
                <c:pt idx="5323">
                  <c:v>1</c:v>
                </c:pt>
                <c:pt idx="5324">
                  <c:v>1</c:v>
                </c:pt>
                <c:pt idx="5325">
                  <c:v>1</c:v>
                </c:pt>
                <c:pt idx="5326">
                  <c:v>1</c:v>
                </c:pt>
                <c:pt idx="5327">
                  <c:v>0</c:v>
                </c:pt>
                <c:pt idx="5328">
                  <c:v>0</c:v>
                </c:pt>
                <c:pt idx="5329">
                  <c:v>1</c:v>
                </c:pt>
                <c:pt idx="5330">
                  <c:v>1</c:v>
                </c:pt>
                <c:pt idx="5331">
                  <c:v>1</c:v>
                </c:pt>
                <c:pt idx="5332">
                  <c:v>1</c:v>
                </c:pt>
                <c:pt idx="5333">
                  <c:v>1</c:v>
                </c:pt>
                <c:pt idx="5334">
                  <c:v>1</c:v>
                </c:pt>
                <c:pt idx="5335">
                  <c:v>1</c:v>
                </c:pt>
                <c:pt idx="5336">
                  <c:v>1</c:v>
                </c:pt>
                <c:pt idx="5337">
                  <c:v>1</c:v>
                </c:pt>
                <c:pt idx="5338">
                  <c:v>1</c:v>
                </c:pt>
                <c:pt idx="5339">
                  <c:v>1</c:v>
                </c:pt>
                <c:pt idx="5340">
                  <c:v>1</c:v>
                </c:pt>
                <c:pt idx="5341">
                  <c:v>1</c:v>
                </c:pt>
                <c:pt idx="5342">
                  <c:v>1</c:v>
                </c:pt>
                <c:pt idx="5343">
                  <c:v>1</c:v>
                </c:pt>
                <c:pt idx="5344">
                  <c:v>1</c:v>
                </c:pt>
                <c:pt idx="5345">
                  <c:v>1</c:v>
                </c:pt>
                <c:pt idx="5346">
                  <c:v>1</c:v>
                </c:pt>
                <c:pt idx="5347">
                  <c:v>1</c:v>
                </c:pt>
                <c:pt idx="5348">
                  <c:v>1</c:v>
                </c:pt>
                <c:pt idx="5349">
                  <c:v>1</c:v>
                </c:pt>
                <c:pt idx="5350">
                  <c:v>0</c:v>
                </c:pt>
                <c:pt idx="5351">
                  <c:v>0</c:v>
                </c:pt>
                <c:pt idx="5352">
                  <c:v>1</c:v>
                </c:pt>
                <c:pt idx="5353">
                  <c:v>1</c:v>
                </c:pt>
                <c:pt idx="5354">
                  <c:v>1</c:v>
                </c:pt>
                <c:pt idx="5355">
                  <c:v>1</c:v>
                </c:pt>
                <c:pt idx="5356">
                  <c:v>1</c:v>
                </c:pt>
                <c:pt idx="5357">
                  <c:v>1</c:v>
                </c:pt>
                <c:pt idx="5358">
                  <c:v>1</c:v>
                </c:pt>
                <c:pt idx="5359">
                  <c:v>1</c:v>
                </c:pt>
                <c:pt idx="5360">
                  <c:v>1</c:v>
                </c:pt>
                <c:pt idx="5361">
                  <c:v>1</c:v>
                </c:pt>
                <c:pt idx="5362">
                  <c:v>1</c:v>
                </c:pt>
                <c:pt idx="5363">
                  <c:v>1</c:v>
                </c:pt>
                <c:pt idx="5364">
                  <c:v>0</c:v>
                </c:pt>
                <c:pt idx="5365">
                  <c:v>0</c:v>
                </c:pt>
                <c:pt idx="5366">
                  <c:v>1</c:v>
                </c:pt>
                <c:pt idx="5367">
                  <c:v>1</c:v>
                </c:pt>
                <c:pt idx="5368">
                  <c:v>1</c:v>
                </c:pt>
                <c:pt idx="5369">
                  <c:v>1</c:v>
                </c:pt>
                <c:pt idx="5370">
                  <c:v>1</c:v>
                </c:pt>
                <c:pt idx="5371">
                  <c:v>1</c:v>
                </c:pt>
                <c:pt idx="5372">
                  <c:v>1</c:v>
                </c:pt>
                <c:pt idx="5373">
                  <c:v>1</c:v>
                </c:pt>
                <c:pt idx="5374">
                  <c:v>1</c:v>
                </c:pt>
                <c:pt idx="5375">
                  <c:v>1</c:v>
                </c:pt>
                <c:pt idx="5376">
                  <c:v>1</c:v>
                </c:pt>
                <c:pt idx="5377">
                  <c:v>1</c:v>
                </c:pt>
                <c:pt idx="5378">
                  <c:v>0</c:v>
                </c:pt>
                <c:pt idx="5379">
                  <c:v>0</c:v>
                </c:pt>
                <c:pt idx="5380">
                  <c:v>1</c:v>
                </c:pt>
                <c:pt idx="5381">
                  <c:v>1</c:v>
                </c:pt>
                <c:pt idx="5382">
                  <c:v>1</c:v>
                </c:pt>
                <c:pt idx="5383">
                  <c:v>1</c:v>
                </c:pt>
                <c:pt idx="5384">
                  <c:v>1</c:v>
                </c:pt>
                <c:pt idx="5385">
                  <c:v>1</c:v>
                </c:pt>
                <c:pt idx="5386">
                  <c:v>1</c:v>
                </c:pt>
                <c:pt idx="5387">
                  <c:v>1</c:v>
                </c:pt>
                <c:pt idx="5388">
                  <c:v>1</c:v>
                </c:pt>
                <c:pt idx="5389">
                  <c:v>1</c:v>
                </c:pt>
                <c:pt idx="5390">
                  <c:v>1</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1</c:v>
                </c:pt>
                <c:pt idx="5848">
                  <c:v>1</c:v>
                </c:pt>
                <c:pt idx="5849">
                  <c:v>1</c:v>
                </c:pt>
                <c:pt idx="5850">
                  <c:v>1</c:v>
                </c:pt>
                <c:pt idx="5851">
                  <c:v>1</c:v>
                </c:pt>
                <c:pt idx="5852">
                  <c:v>1</c:v>
                </c:pt>
                <c:pt idx="5853">
                  <c:v>1</c:v>
                </c:pt>
                <c:pt idx="5854">
                  <c:v>1</c:v>
                </c:pt>
                <c:pt idx="5855">
                  <c:v>1</c:v>
                </c:pt>
                <c:pt idx="5856">
                  <c:v>1</c:v>
                </c:pt>
                <c:pt idx="5857">
                  <c:v>0</c:v>
                </c:pt>
                <c:pt idx="5858">
                  <c:v>0</c:v>
                </c:pt>
                <c:pt idx="5859">
                  <c:v>1</c:v>
                </c:pt>
                <c:pt idx="5860">
                  <c:v>1</c:v>
                </c:pt>
                <c:pt idx="5861">
                  <c:v>1</c:v>
                </c:pt>
                <c:pt idx="5862">
                  <c:v>1</c:v>
                </c:pt>
                <c:pt idx="5863">
                  <c:v>1</c:v>
                </c:pt>
                <c:pt idx="5864">
                  <c:v>1</c:v>
                </c:pt>
                <c:pt idx="5865">
                  <c:v>1</c:v>
                </c:pt>
                <c:pt idx="5866">
                  <c:v>1</c:v>
                </c:pt>
                <c:pt idx="5867">
                  <c:v>1</c:v>
                </c:pt>
                <c:pt idx="5868">
                  <c:v>0</c:v>
                </c:pt>
                <c:pt idx="5869">
                  <c:v>0</c:v>
                </c:pt>
                <c:pt idx="5870">
                  <c:v>1</c:v>
                </c:pt>
                <c:pt idx="5871">
                  <c:v>1</c:v>
                </c:pt>
                <c:pt idx="5872">
                  <c:v>1</c:v>
                </c:pt>
                <c:pt idx="5873">
                  <c:v>1</c:v>
                </c:pt>
                <c:pt idx="5874">
                  <c:v>1</c:v>
                </c:pt>
                <c:pt idx="5875">
                  <c:v>1</c:v>
                </c:pt>
                <c:pt idx="5876">
                  <c:v>1</c:v>
                </c:pt>
                <c:pt idx="5877">
                  <c:v>1</c:v>
                </c:pt>
                <c:pt idx="5878">
                  <c:v>0</c:v>
                </c:pt>
                <c:pt idx="5879">
                  <c:v>0</c:v>
                </c:pt>
                <c:pt idx="5880">
                  <c:v>1</c:v>
                </c:pt>
                <c:pt idx="5881">
                  <c:v>1</c:v>
                </c:pt>
                <c:pt idx="5882">
                  <c:v>1</c:v>
                </c:pt>
                <c:pt idx="5883">
                  <c:v>1</c:v>
                </c:pt>
                <c:pt idx="5884">
                  <c:v>1</c:v>
                </c:pt>
                <c:pt idx="5885">
                  <c:v>1</c:v>
                </c:pt>
                <c:pt idx="5886">
                  <c:v>1</c:v>
                </c:pt>
                <c:pt idx="5887">
                  <c:v>1</c:v>
                </c:pt>
                <c:pt idx="5888">
                  <c:v>1</c:v>
                </c:pt>
                <c:pt idx="5889">
                  <c:v>1</c:v>
                </c:pt>
                <c:pt idx="5890">
                  <c:v>1</c:v>
                </c:pt>
                <c:pt idx="5891">
                  <c:v>1</c:v>
                </c:pt>
                <c:pt idx="5892">
                  <c:v>1</c:v>
                </c:pt>
                <c:pt idx="5893">
                  <c:v>1</c:v>
                </c:pt>
                <c:pt idx="5894">
                  <c:v>1</c:v>
                </c:pt>
                <c:pt idx="5895">
                  <c:v>0</c:v>
                </c:pt>
                <c:pt idx="5896">
                  <c:v>0</c:v>
                </c:pt>
                <c:pt idx="5897">
                  <c:v>1</c:v>
                </c:pt>
                <c:pt idx="5898">
                  <c:v>1</c:v>
                </c:pt>
                <c:pt idx="5899">
                  <c:v>1</c:v>
                </c:pt>
                <c:pt idx="5900">
                  <c:v>1</c:v>
                </c:pt>
                <c:pt idx="5901">
                  <c:v>1</c:v>
                </c:pt>
                <c:pt idx="5902">
                  <c:v>1</c:v>
                </c:pt>
                <c:pt idx="5903">
                  <c:v>1</c:v>
                </c:pt>
                <c:pt idx="5904">
                  <c:v>1</c:v>
                </c:pt>
                <c:pt idx="5905">
                  <c:v>1</c:v>
                </c:pt>
                <c:pt idx="5906">
                  <c:v>1</c:v>
                </c:pt>
                <c:pt idx="5907">
                  <c:v>1</c:v>
                </c:pt>
                <c:pt idx="5908">
                  <c:v>1</c:v>
                </c:pt>
                <c:pt idx="5909">
                  <c:v>1</c:v>
                </c:pt>
                <c:pt idx="5910">
                  <c:v>1</c:v>
                </c:pt>
                <c:pt idx="5911">
                  <c:v>1</c:v>
                </c:pt>
                <c:pt idx="5912">
                  <c:v>1</c:v>
                </c:pt>
                <c:pt idx="5913">
                  <c:v>0</c:v>
                </c:pt>
                <c:pt idx="5914">
                  <c:v>0</c:v>
                </c:pt>
                <c:pt idx="5915">
                  <c:v>1</c:v>
                </c:pt>
                <c:pt idx="5916">
                  <c:v>1</c:v>
                </c:pt>
                <c:pt idx="5917">
                  <c:v>1</c:v>
                </c:pt>
                <c:pt idx="5918">
                  <c:v>1</c:v>
                </c:pt>
                <c:pt idx="5919">
                  <c:v>1</c:v>
                </c:pt>
                <c:pt idx="5920">
                  <c:v>1</c:v>
                </c:pt>
                <c:pt idx="5921">
                  <c:v>1</c:v>
                </c:pt>
                <c:pt idx="5922">
                  <c:v>1</c:v>
                </c:pt>
                <c:pt idx="5923">
                  <c:v>1</c:v>
                </c:pt>
                <c:pt idx="5924">
                  <c:v>1</c:v>
                </c:pt>
                <c:pt idx="5925">
                  <c:v>1</c:v>
                </c:pt>
                <c:pt idx="5926">
                  <c:v>1</c:v>
                </c:pt>
                <c:pt idx="5927">
                  <c:v>1</c:v>
                </c:pt>
                <c:pt idx="5928">
                  <c:v>1</c:v>
                </c:pt>
                <c:pt idx="5929">
                  <c:v>1</c:v>
                </c:pt>
                <c:pt idx="5930">
                  <c:v>1</c:v>
                </c:pt>
                <c:pt idx="5931">
                  <c:v>0</c:v>
                </c:pt>
                <c:pt idx="5932">
                  <c:v>0</c:v>
                </c:pt>
                <c:pt idx="5933">
                  <c:v>1</c:v>
                </c:pt>
                <c:pt idx="5934">
                  <c:v>1</c:v>
                </c:pt>
                <c:pt idx="5935">
                  <c:v>1</c:v>
                </c:pt>
                <c:pt idx="5936">
                  <c:v>1</c:v>
                </c:pt>
                <c:pt idx="5937">
                  <c:v>1</c:v>
                </c:pt>
                <c:pt idx="5938">
                  <c:v>1</c:v>
                </c:pt>
                <c:pt idx="5939">
                  <c:v>1</c:v>
                </c:pt>
                <c:pt idx="5940">
                  <c:v>1</c:v>
                </c:pt>
                <c:pt idx="5941">
                  <c:v>1</c:v>
                </c:pt>
                <c:pt idx="5942">
                  <c:v>1</c:v>
                </c:pt>
                <c:pt idx="5943">
                  <c:v>1</c:v>
                </c:pt>
                <c:pt idx="5944">
                  <c:v>1</c:v>
                </c:pt>
                <c:pt idx="5945">
                  <c:v>1</c:v>
                </c:pt>
                <c:pt idx="5946">
                  <c:v>1</c:v>
                </c:pt>
                <c:pt idx="5947">
                  <c:v>1</c:v>
                </c:pt>
                <c:pt idx="5948">
                  <c:v>1</c:v>
                </c:pt>
                <c:pt idx="5949">
                  <c:v>0</c:v>
                </c:pt>
                <c:pt idx="5950">
                  <c:v>0</c:v>
                </c:pt>
                <c:pt idx="5951">
                  <c:v>1</c:v>
                </c:pt>
                <c:pt idx="5952">
                  <c:v>1</c:v>
                </c:pt>
                <c:pt idx="5953">
                  <c:v>1</c:v>
                </c:pt>
                <c:pt idx="5954">
                  <c:v>1</c:v>
                </c:pt>
                <c:pt idx="5955">
                  <c:v>1</c:v>
                </c:pt>
                <c:pt idx="5956">
                  <c:v>1</c:v>
                </c:pt>
                <c:pt idx="5957">
                  <c:v>1</c:v>
                </c:pt>
                <c:pt idx="5958">
                  <c:v>1</c:v>
                </c:pt>
                <c:pt idx="5959">
                  <c:v>1</c:v>
                </c:pt>
                <c:pt idx="5960">
                  <c:v>1</c:v>
                </c:pt>
                <c:pt idx="5961">
                  <c:v>1</c:v>
                </c:pt>
                <c:pt idx="5962">
                  <c:v>1</c:v>
                </c:pt>
                <c:pt idx="5963">
                  <c:v>1</c:v>
                </c:pt>
                <c:pt idx="5964">
                  <c:v>1</c:v>
                </c:pt>
                <c:pt idx="5965">
                  <c:v>1</c:v>
                </c:pt>
                <c:pt idx="5966">
                  <c:v>1</c:v>
                </c:pt>
                <c:pt idx="5967">
                  <c:v>0</c:v>
                </c:pt>
                <c:pt idx="5968">
                  <c:v>0</c:v>
                </c:pt>
                <c:pt idx="5969">
                  <c:v>1</c:v>
                </c:pt>
                <c:pt idx="5970">
                  <c:v>1</c:v>
                </c:pt>
                <c:pt idx="5971">
                  <c:v>1</c:v>
                </c:pt>
                <c:pt idx="5972">
                  <c:v>1</c:v>
                </c:pt>
                <c:pt idx="5973">
                  <c:v>1</c:v>
                </c:pt>
                <c:pt idx="5974">
                  <c:v>1</c:v>
                </c:pt>
                <c:pt idx="5975">
                  <c:v>1</c:v>
                </c:pt>
                <c:pt idx="5976">
                  <c:v>1</c:v>
                </c:pt>
                <c:pt idx="5977">
                  <c:v>1</c:v>
                </c:pt>
                <c:pt idx="5978">
                  <c:v>1</c:v>
                </c:pt>
                <c:pt idx="5979">
                  <c:v>1</c:v>
                </c:pt>
                <c:pt idx="5980">
                  <c:v>1</c:v>
                </c:pt>
                <c:pt idx="5981">
                  <c:v>1</c:v>
                </c:pt>
                <c:pt idx="5982">
                  <c:v>1</c:v>
                </c:pt>
                <c:pt idx="5983">
                  <c:v>1</c:v>
                </c:pt>
                <c:pt idx="5984">
                  <c:v>1</c:v>
                </c:pt>
                <c:pt idx="5985">
                  <c:v>0</c:v>
                </c:pt>
                <c:pt idx="5986">
                  <c:v>0</c:v>
                </c:pt>
                <c:pt idx="5987">
                  <c:v>1</c:v>
                </c:pt>
                <c:pt idx="5988">
                  <c:v>1</c:v>
                </c:pt>
                <c:pt idx="5989">
                  <c:v>1</c:v>
                </c:pt>
                <c:pt idx="5990">
                  <c:v>1</c:v>
                </c:pt>
                <c:pt idx="5991">
                  <c:v>1</c:v>
                </c:pt>
                <c:pt idx="5992">
                  <c:v>1</c:v>
                </c:pt>
                <c:pt idx="5993">
                  <c:v>1</c:v>
                </c:pt>
                <c:pt idx="5994">
                  <c:v>1</c:v>
                </c:pt>
                <c:pt idx="5995">
                  <c:v>1</c:v>
                </c:pt>
                <c:pt idx="5996">
                  <c:v>1</c:v>
                </c:pt>
                <c:pt idx="5997">
                  <c:v>1</c:v>
                </c:pt>
                <c:pt idx="5998">
                  <c:v>1</c:v>
                </c:pt>
                <c:pt idx="5999">
                  <c:v>1</c:v>
                </c:pt>
                <c:pt idx="6000">
                  <c:v>1</c:v>
                </c:pt>
                <c:pt idx="6001">
                  <c:v>1</c:v>
                </c:pt>
                <c:pt idx="6002">
                  <c:v>1</c:v>
                </c:pt>
                <c:pt idx="6003">
                  <c:v>0</c:v>
                </c:pt>
                <c:pt idx="6004">
                  <c:v>0</c:v>
                </c:pt>
                <c:pt idx="6005">
                  <c:v>1</c:v>
                </c:pt>
                <c:pt idx="6006">
                  <c:v>1</c:v>
                </c:pt>
                <c:pt idx="6007">
                  <c:v>1</c:v>
                </c:pt>
                <c:pt idx="6008">
                  <c:v>1</c:v>
                </c:pt>
                <c:pt idx="6009">
                  <c:v>1</c:v>
                </c:pt>
                <c:pt idx="6010">
                  <c:v>1</c:v>
                </c:pt>
                <c:pt idx="6011">
                  <c:v>1</c:v>
                </c:pt>
                <c:pt idx="6012">
                  <c:v>1</c:v>
                </c:pt>
                <c:pt idx="6013">
                  <c:v>0</c:v>
                </c:pt>
                <c:pt idx="6014">
                  <c:v>0</c:v>
                </c:pt>
                <c:pt idx="6015">
                  <c:v>1</c:v>
                </c:pt>
                <c:pt idx="6016">
                  <c:v>1</c:v>
                </c:pt>
                <c:pt idx="6017">
                  <c:v>1</c:v>
                </c:pt>
                <c:pt idx="6018">
                  <c:v>1</c:v>
                </c:pt>
                <c:pt idx="6019">
                  <c:v>1</c:v>
                </c:pt>
                <c:pt idx="6020">
                  <c:v>1</c:v>
                </c:pt>
                <c:pt idx="6021">
                  <c:v>1</c:v>
                </c:pt>
                <c:pt idx="6022">
                  <c:v>1</c:v>
                </c:pt>
                <c:pt idx="6023">
                  <c:v>1</c:v>
                </c:pt>
                <c:pt idx="6024">
                  <c:v>0</c:v>
                </c:pt>
                <c:pt idx="6025">
                  <c:v>0</c:v>
                </c:pt>
                <c:pt idx="6026">
                  <c:v>1</c:v>
                </c:pt>
                <c:pt idx="6027">
                  <c:v>1</c:v>
                </c:pt>
                <c:pt idx="6028">
                  <c:v>1</c:v>
                </c:pt>
                <c:pt idx="6029">
                  <c:v>1</c:v>
                </c:pt>
                <c:pt idx="6030">
                  <c:v>1</c:v>
                </c:pt>
                <c:pt idx="6031">
                  <c:v>1</c:v>
                </c:pt>
                <c:pt idx="6032">
                  <c:v>1</c:v>
                </c:pt>
                <c:pt idx="6033">
                  <c:v>1</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1</c:v>
                </c:pt>
                <c:pt idx="6379">
                  <c:v>1</c:v>
                </c:pt>
                <c:pt idx="6380">
                  <c:v>1</c:v>
                </c:pt>
                <c:pt idx="6381">
                  <c:v>1</c:v>
                </c:pt>
                <c:pt idx="6382">
                  <c:v>1</c:v>
                </c:pt>
                <c:pt idx="6383">
                  <c:v>1</c:v>
                </c:pt>
                <c:pt idx="6384">
                  <c:v>1</c:v>
                </c:pt>
                <c:pt idx="6385">
                  <c:v>1</c:v>
                </c:pt>
                <c:pt idx="6386">
                  <c:v>0</c:v>
                </c:pt>
                <c:pt idx="6387">
                  <c:v>0</c:v>
                </c:pt>
                <c:pt idx="6388">
                  <c:v>1</c:v>
                </c:pt>
                <c:pt idx="6389">
                  <c:v>1</c:v>
                </c:pt>
                <c:pt idx="6390">
                  <c:v>1</c:v>
                </c:pt>
                <c:pt idx="6391">
                  <c:v>1</c:v>
                </c:pt>
                <c:pt idx="6392">
                  <c:v>1</c:v>
                </c:pt>
                <c:pt idx="6393">
                  <c:v>1</c:v>
                </c:pt>
                <c:pt idx="6394">
                  <c:v>0</c:v>
                </c:pt>
                <c:pt idx="6395">
                  <c:v>0</c:v>
                </c:pt>
                <c:pt idx="6396">
                  <c:v>1</c:v>
                </c:pt>
                <c:pt idx="6397">
                  <c:v>1</c:v>
                </c:pt>
                <c:pt idx="6398">
                  <c:v>1</c:v>
                </c:pt>
                <c:pt idx="6399">
                  <c:v>1</c:v>
                </c:pt>
                <c:pt idx="6400">
                  <c:v>1</c:v>
                </c:pt>
                <c:pt idx="6401">
                  <c:v>1</c:v>
                </c:pt>
                <c:pt idx="6402">
                  <c:v>0</c:v>
                </c:pt>
                <c:pt idx="6403">
                  <c:v>0</c:v>
                </c:pt>
                <c:pt idx="6404">
                  <c:v>1</c:v>
                </c:pt>
                <c:pt idx="6405">
                  <c:v>1</c:v>
                </c:pt>
                <c:pt idx="6406">
                  <c:v>1</c:v>
                </c:pt>
                <c:pt idx="6407">
                  <c:v>1</c:v>
                </c:pt>
                <c:pt idx="6408">
                  <c:v>1</c:v>
                </c:pt>
                <c:pt idx="6409">
                  <c:v>1</c:v>
                </c:pt>
                <c:pt idx="6410">
                  <c:v>1</c:v>
                </c:pt>
                <c:pt idx="6411">
                  <c:v>1</c:v>
                </c:pt>
                <c:pt idx="6412">
                  <c:v>1</c:v>
                </c:pt>
                <c:pt idx="6413">
                  <c:v>1</c:v>
                </c:pt>
                <c:pt idx="6414">
                  <c:v>1</c:v>
                </c:pt>
                <c:pt idx="6415">
                  <c:v>0</c:v>
                </c:pt>
                <c:pt idx="6416">
                  <c:v>0</c:v>
                </c:pt>
                <c:pt idx="6417">
                  <c:v>1</c:v>
                </c:pt>
                <c:pt idx="6418">
                  <c:v>1</c:v>
                </c:pt>
                <c:pt idx="6419">
                  <c:v>1</c:v>
                </c:pt>
                <c:pt idx="6420">
                  <c:v>1</c:v>
                </c:pt>
                <c:pt idx="6421">
                  <c:v>1</c:v>
                </c:pt>
                <c:pt idx="6422">
                  <c:v>1</c:v>
                </c:pt>
                <c:pt idx="6423">
                  <c:v>1</c:v>
                </c:pt>
                <c:pt idx="6424">
                  <c:v>1</c:v>
                </c:pt>
                <c:pt idx="6425">
                  <c:v>1</c:v>
                </c:pt>
                <c:pt idx="6426">
                  <c:v>1</c:v>
                </c:pt>
                <c:pt idx="6427">
                  <c:v>1</c:v>
                </c:pt>
                <c:pt idx="6428">
                  <c:v>1</c:v>
                </c:pt>
                <c:pt idx="6429">
                  <c:v>0</c:v>
                </c:pt>
                <c:pt idx="6430">
                  <c:v>0</c:v>
                </c:pt>
                <c:pt idx="6431">
                  <c:v>1</c:v>
                </c:pt>
                <c:pt idx="6432">
                  <c:v>1</c:v>
                </c:pt>
                <c:pt idx="6433">
                  <c:v>1</c:v>
                </c:pt>
                <c:pt idx="6434">
                  <c:v>1</c:v>
                </c:pt>
                <c:pt idx="6435">
                  <c:v>1</c:v>
                </c:pt>
                <c:pt idx="6436">
                  <c:v>1</c:v>
                </c:pt>
                <c:pt idx="6437">
                  <c:v>1</c:v>
                </c:pt>
                <c:pt idx="6438">
                  <c:v>1</c:v>
                </c:pt>
                <c:pt idx="6439">
                  <c:v>1</c:v>
                </c:pt>
                <c:pt idx="6440">
                  <c:v>1</c:v>
                </c:pt>
                <c:pt idx="6441">
                  <c:v>1</c:v>
                </c:pt>
                <c:pt idx="6442">
                  <c:v>1</c:v>
                </c:pt>
                <c:pt idx="6443">
                  <c:v>0</c:v>
                </c:pt>
                <c:pt idx="6444">
                  <c:v>0</c:v>
                </c:pt>
                <c:pt idx="6445">
                  <c:v>1</c:v>
                </c:pt>
                <c:pt idx="6446">
                  <c:v>1</c:v>
                </c:pt>
                <c:pt idx="6447">
                  <c:v>1</c:v>
                </c:pt>
                <c:pt idx="6448">
                  <c:v>1</c:v>
                </c:pt>
                <c:pt idx="6449">
                  <c:v>1</c:v>
                </c:pt>
                <c:pt idx="6450">
                  <c:v>1</c:v>
                </c:pt>
                <c:pt idx="6451">
                  <c:v>1</c:v>
                </c:pt>
                <c:pt idx="6452">
                  <c:v>1</c:v>
                </c:pt>
                <c:pt idx="6453">
                  <c:v>1</c:v>
                </c:pt>
                <c:pt idx="6454">
                  <c:v>1</c:v>
                </c:pt>
                <c:pt idx="6455">
                  <c:v>1</c:v>
                </c:pt>
                <c:pt idx="6456">
                  <c:v>0</c:v>
                </c:pt>
                <c:pt idx="6457">
                  <c:v>0</c:v>
                </c:pt>
                <c:pt idx="6458">
                  <c:v>1</c:v>
                </c:pt>
                <c:pt idx="6459">
                  <c:v>1</c:v>
                </c:pt>
                <c:pt idx="6460">
                  <c:v>1</c:v>
                </c:pt>
                <c:pt idx="6461">
                  <c:v>1</c:v>
                </c:pt>
                <c:pt idx="6462">
                  <c:v>1</c:v>
                </c:pt>
                <c:pt idx="6463">
                  <c:v>1</c:v>
                </c:pt>
                <c:pt idx="6464">
                  <c:v>1</c:v>
                </c:pt>
                <c:pt idx="6465">
                  <c:v>1</c:v>
                </c:pt>
                <c:pt idx="6466">
                  <c:v>1</c:v>
                </c:pt>
                <c:pt idx="6467">
                  <c:v>1</c:v>
                </c:pt>
                <c:pt idx="6468">
                  <c:v>1</c:v>
                </c:pt>
                <c:pt idx="6469">
                  <c:v>1</c:v>
                </c:pt>
                <c:pt idx="6470">
                  <c:v>0</c:v>
                </c:pt>
                <c:pt idx="6471">
                  <c:v>0</c:v>
                </c:pt>
                <c:pt idx="6472">
                  <c:v>1</c:v>
                </c:pt>
                <c:pt idx="6473">
                  <c:v>1</c:v>
                </c:pt>
                <c:pt idx="6474">
                  <c:v>1</c:v>
                </c:pt>
                <c:pt idx="6475">
                  <c:v>1</c:v>
                </c:pt>
                <c:pt idx="6476">
                  <c:v>1</c:v>
                </c:pt>
                <c:pt idx="6477">
                  <c:v>1</c:v>
                </c:pt>
                <c:pt idx="6478">
                  <c:v>1</c:v>
                </c:pt>
                <c:pt idx="6479">
                  <c:v>1</c:v>
                </c:pt>
                <c:pt idx="6480">
                  <c:v>1</c:v>
                </c:pt>
                <c:pt idx="6481">
                  <c:v>1</c:v>
                </c:pt>
                <c:pt idx="6482">
                  <c:v>1</c:v>
                </c:pt>
                <c:pt idx="6483">
                  <c:v>1</c:v>
                </c:pt>
                <c:pt idx="6484">
                  <c:v>0</c:v>
                </c:pt>
                <c:pt idx="6485">
                  <c:v>0</c:v>
                </c:pt>
                <c:pt idx="6486">
                  <c:v>1</c:v>
                </c:pt>
                <c:pt idx="6487">
                  <c:v>1</c:v>
                </c:pt>
                <c:pt idx="6488">
                  <c:v>1</c:v>
                </c:pt>
                <c:pt idx="6489">
                  <c:v>1</c:v>
                </c:pt>
                <c:pt idx="6490">
                  <c:v>1</c:v>
                </c:pt>
                <c:pt idx="6491">
                  <c:v>1</c:v>
                </c:pt>
                <c:pt idx="6492">
                  <c:v>1</c:v>
                </c:pt>
                <c:pt idx="6493">
                  <c:v>1</c:v>
                </c:pt>
                <c:pt idx="6494">
                  <c:v>1</c:v>
                </c:pt>
                <c:pt idx="6495">
                  <c:v>1</c:v>
                </c:pt>
                <c:pt idx="6496">
                  <c:v>1</c:v>
                </c:pt>
                <c:pt idx="6497">
                  <c:v>0</c:v>
                </c:pt>
                <c:pt idx="6498">
                  <c:v>0</c:v>
                </c:pt>
                <c:pt idx="6499">
                  <c:v>1</c:v>
                </c:pt>
                <c:pt idx="6500">
                  <c:v>1</c:v>
                </c:pt>
                <c:pt idx="6501">
                  <c:v>1</c:v>
                </c:pt>
                <c:pt idx="6502">
                  <c:v>1</c:v>
                </c:pt>
                <c:pt idx="6503">
                  <c:v>1</c:v>
                </c:pt>
                <c:pt idx="6504">
                  <c:v>1</c:v>
                </c:pt>
                <c:pt idx="6505">
                  <c:v>0</c:v>
                </c:pt>
                <c:pt idx="6506">
                  <c:v>0</c:v>
                </c:pt>
                <c:pt idx="6507">
                  <c:v>1</c:v>
                </c:pt>
                <c:pt idx="6508">
                  <c:v>1</c:v>
                </c:pt>
                <c:pt idx="6509">
                  <c:v>1</c:v>
                </c:pt>
                <c:pt idx="6510">
                  <c:v>1</c:v>
                </c:pt>
                <c:pt idx="6511">
                  <c:v>1</c:v>
                </c:pt>
                <c:pt idx="6512">
                  <c:v>1</c:v>
                </c:pt>
                <c:pt idx="6513">
                  <c:v>0</c:v>
                </c:pt>
                <c:pt idx="6514">
                  <c:v>0</c:v>
                </c:pt>
                <c:pt idx="6515">
                  <c:v>1</c:v>
                </c:pt>
                <c:pt idx="6516">
                  <c:v>1</c:v>
                </c:pt>
                <c:pt idx="6517">
                  <c:v>1</c:v>
                </c:pt>
                <c:pt idx="6518">
                  <c:v>1</c:v>
                </c:pt>
                <c:pt idx="6519">
                  <c:v>1</c:v>
                </c:pt>
                <c:pt idx="6520">
                  <c:v>1</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1</c:v>
                </c:pt>
                <c:pt idx="6780">
                  <c:v>1</c:v>
                </c:pt>
                <c:pt idx="6781">
                  <c:v>1</c:v>
                </c:pt>
                <c:pt idx="6782">
                  <c:v>1</c:v>
                </c:pt>
                <c:pt idx="6783">
                  <c:v>1</c:v>
                </c:pt>
                <c:pt idx="6784">
                  <c:v>0</c:v>
                </c:pt>
                <c:pt idx="6785">
                  <c:v>0</c:v>
                </c:pt>
                <c:pt idx="6786">
                  <c:v>1</c:v>
                </c:pt>
                <c:pt idx="6787">
                  <c:v>1</c:v>
                </c:pt>
                <c:pt idx="6788">
                  <c:v>1</c:v>
                </c:pt>
                <c:pt idx="6789">
                  <c:v>1</c:v>
                </c:pt>
                <c:pt idx="6790">
                  <c:v>0</c:v>
                </c:pt>
                <c:pt idx="6791">
                  <c:v>0</c:v>
                </c:pt>
                <c:pt idx="6792">
                  <c:v>1</c:v>
                </c:pt>
                <c:pt idx="6793">
                  <c:v>1</c:v>
                </c:pt>
                <c:pt idx="6794">
                  <c:v>1</c:v>
                </c:pt>
                <c:pt idx="6795">
                  <c:v>1</c:v>
                </c:pt>
                <c:pt idx="6796">
                  <c:v>0</c:v>
                </c:pt>
                <c:pt idx="6797">
                  <c:v>0</c:v>
                </c:pt>
                <c:pt idx="6798">
                  <c:v>1</c:v>
                </c:pt>
                <c:pt idx="6799">
                  <c:v>1</c:v>
                </c:pt>
                <c:pt idx="6800">
                  <c:v>1</c:v>
                </c:pt>
                <c:pt idx="6801">
                  <c:v>1</c:v>
                </c:pt>
                <c:pt idx="6802">
                  <c:v>1</c:v>
                </c:pt>
                <c:pt idx="6803">
                  <c:v>1</c:v>
                </c:pt>
                <c:pt idx="6804">
                  <c:v>1</c:v>
                </c:pt>
                <c:pt idx="6805">
                  <c:v>1</c:v>
                </c:pt>
                <c:pt idx="6806">
                  <c:v>0</c:v>
                </c:pt>
                <c:pt idx="6807">
                  <c:v>0</c:v>
                </c:pt>
                <c:pt idx="6808">
                  <c:v>1</c:v>
                </c:pt>
                <c:pt idx="6809">
                  <c:v>1</c:v>
                </c:pt>
                <c:pt idx="6810">
                  <c:v>1</c:v>
                </c:pt>
                <c:pt idx="6811">
                  <c:v>1</c:v>
                </c:pt>
                <c:pt idx="6812">
                  <c:v>1</c:v>
                </c:pt>
                <c:pt idx="6813">
                  <c:v>1</c:v>
                </c:pt>
                <c:pt idx="6814">
                  <c:v>1</c:v>
                </c:pt>
                <c:pt idx="6815">
                  <c:v>1</c:v>
                </c:pt>
                <c:pt idx="6816">
                  <c:v>0</c:v>
                </c:pt>
                <c:pt idx="6817">
                  <c:v>0</c:v>
                </c:pt>
                <c:pt idx="6818">
                  <c:v>1</c:v>
                </c:pt>
                <c:pt idx="6819">
                  <c:v>1</c:v>
                </c:pt>
                <c:pt idx="6820">
                  <c:v>1</c:v>
                </c:pt>
                <c:pt idx="6821">
                  <c:v>1</c:v>
                </c:pt>
                <c:pt idx="6822">
                  <c:v>1</c:v>
                </c:pt>
                <c:pt idx="6823">
                  <c:v>1</c:v>
                </c:pt>
                <c:pt idx="6824">
                  <c:v>1</c:v>
                </c:pt>
                <c:pt idx="6825">
                  <c:v>1</c:v>
                </c:pt>
                <c:pt idx="6826">
                  <c:v>0</c:v>
                </c:pt>
                <c:pt idx="6827">
                  <c:v>0</c:v>
                </c:pt>
                <c:pt idx="6828">
                  <c:v>1</c:v>
                </c:pt>
                <c:pt idx="6829">
                  <c:v>1</c:v>
                </c:pt>
                <c:pt idx="6830">
                  <c:v>1</c:v>
                </c:pt>
                <c:pt idx="6831">
                  <c:v>1</c:v>
                </c:pt>
                <c:pt idx="6832">
                  <c:v>1</c:v>
                </c:pt>
                <c:pt idx="6833">
                  <c:v>1</c:v>
                </c:pt>
                <c:pt idx="6834">
                  <c:v>1</c:v>
                </c:pt>
                <c:pt idx="6835">
                  <c:v>1</c:v>
                </c:pt>
                <c:pt idx="6836">
                  <c:v>0</c:v>
                </c:pt>
                <c:pt idx="6837">
                  <c:v>0</c:v>
                </c:pt>
                <c:pt idx="6838">
                  <c:v>1</c:v>
                </c:pt>
                <c:pt idx="6839">
                  <c:v>1</c:v>
                </c:pt>
                <c:pt idx="6840">
                  <c:v>1</c:v>
                </c:pt>
                <c:pt idx="6841">
                  <c:v>1</c:v>
                </c:pt>
                <c:pt idx="6842">
                  <c:v>1</c:v>
                </c:pt>
                <c:pt idx="6843">
                  <c:v>1</c:v>
                </c:pt>
                <c:pt idx="6844">
                  <c:v>1</c:v>
                </c:pt>
                <c:pt idx="6845">
                  <c:v>1</c:v>
                </c:pt>
                <c:pt idx="6846">
                  <c:v>0</c:v>
                </c:pt>
                <c:pt idx="6847">
                  <c:v>0</c:v>
                </c:pt>
                <c:pt idx="6848">
                  <c:v>1</c:v>
                </c:pt>
                <c:pt idx="6849">
                  <c:v>1</c:v>
                </c:pt>
                <c:pt idx="6850">
                  <c:v>1</c:v>
                </c:pt>
                <c:pt idx="6851">
                  <c:v>1</c:v>
                </c:pt>
                <c:pt idx="6852">
                  <c:v>1</c:v>
                </c:pt>
                <c:pt idx="6853">
                  <c:v>1</c:v>
                </c:pt>
                <c:pt idx="6854">
                  <c:v>1</c:v>
                </c:pt>
                <c:pt idx="6855">
                  <c:v>1</c:v>
                </c:pt>
                <c:pt idx="6856">
                  <c:v>0</c:v>
                </c:pt>
                <c:pt idx="6857">
                  <c:v>0</c:v>
                </c:pt>
                <c:pt idx="6858">
                  <c:v>1</c:v>
                </c:pt>
                <c:pt idx="6859">
                  <c:v>1</c:v>
                </c:pt>
                <c:pt idx="6860">
                  <c:v>1</c:v>
                </c:pt>
                <c:pt idx="6861">
                  <c:v>1</c:v>
                </c:pt>
                <c:pt idx="6862">
                  <c:v>1</c:v>
                </c:pt>
                <c:pt idx="6863">
                  <c:v>1</c:v>
                </c:pt>
                <c:pt idx="6864">
                  <c:v>1</c:v>
                </c:pt>
                <c:pt idx="6865">
                  <c:v>0</c:v>
                </c:pt>
                <c:pt idx="6866">
                  <c:v>0</c:v>
                </c:pt>
                <c:pt idx="6867">
                  <c:v>1</c:v>
                </c:pt>
                <c:pt idx="6868">
                  <c:v>1</c:v>
                </c:pt>
                <c:pt idx="6869">
                  <c:v>1</c:v>
                </c:pt>
                <c:pt idx="6870">
                  <c:v>1</c:v>
                </c:pt>
                <c:pt idx="6871">
                  <c:v>0</c:v>
                </c:pt>
                <c:pt idx="6872">
                  <c:v>0</c:v>
                </c:pt>
                <c:pt idx="6873">
                  <c:v>1</c:v>
                </c:pt>
                <c:pt idx="6874">
                  <c:v>1</c:v>
                </c:pt>
                <c:pt idx="6875">
                  <c:v>1</c:v>
                </c:pt>
                <c:pt idx="6876">
                  <c:v>1</c:v>
                </c:pt>
                <c:pt idx="6877">
                  <c:v>0</c:v>
                </c:pt>
                <c:pt idx="6878">
                  <c:v>0</c:v>
                </c:pt>
                <c:pt idx="6879">
                  <c:v>1</c:v>
                </c:pt>
                <c:pt idx="6880">
                  <c:v>1</c:v>
                </c:pt>
                <c:pt idx="6881">
                  <c:v>1</c:v>
                </c:pt>
                <c:pt idx="6882">
                  <c:v>1</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1</c:v>
                </c:pt>
                <c:pt idx="7073">
                  <c:v>1</c:v>
                </c:pt>
                <c:pt idx="7074">
                  <c:v>1</c:v>
                </c:pt>
                <c:pt idx="7075">
                  <c:v>1</c:v>
                </c:pt>
                <c:pt idx="7076">
                  <c:v>1</c:v>
                </c:pt>
                <c:pt idx="7077">
                  <c:v>0</c:v>
                </c:pt>
                <c:pt idx="7078">
                  <c:v>0</c:v>
                </c:pt>
                <c:pt idx="7079">
                  <c:v>1</c:v>
                </c:pt>
                <c:pt idx="7080">
                  <c:v>1</c:v>
                </c:pt>
                <c:pt idx="7081">
                  <c:v>0</c:v>
                </c:pt>
                <c:pt idx="7082">
                  <c:v>0</c:v>
                </c:pt>
                <c:pt idx="7083">
                  <c:v>1</c:v>
                </c:pt>
                <c:pt idx="7084">
                  <c:v>1</c:v>
                </c:pt>
                <c:pt idx="7085">
                  <c:v>0</c:v>
                </c:pt>
                <c:pt idx="7086">
                  <c:v>0</c:v>
                </c:pt>
                <c:pt idx="7087">
                  <c:v>1</c:v>
                </c:pt>
                <c:pt idx="7088">
                  <c:v>1</c:v>
                </c:pt>
                <c:pt idx="7089">
                  <c:v>1</c:v>
                </c:pt>
                <c:pt idx="7090">
                  <c:v>1</c:v>
                </c:pt>
                <c:pt idx="7091">
                  <c:v>1</c:v>
                </c:pt>
                <c:pt idx="7092">
                  <c:v>1</c:v>
                </c:pt>
                <c:pt idx="7093">
                  <c:v>0</c:v>
                </c:pt>
                <c:pt idx="7094">
                  <c:v>0</c:v>
                </c:pt>
                <c:pt idx="7095">
                  <c:v>1</c:v>
                </c:pt>
                <c:pt idx="7096">
                  <c:v>1</c:v>
                </c:pt>
                <c:pt idx="7097">
                  <c:v>1</c:v>
                </c:pt>
                <c:pt idx="7098">
                  <c:v>1</c:v>
                </c:pt>
                <c:pt idx="7099">
                  <c:v>1</c:v>
                </c:pt>
                <c:pt idx="7100">
                  <c:v>0</c:v>
                </c:pt>
                <c:pt idx="7101">
                  <c:v>0</c:v>
                </c:pt>
                <c:pt idx="7102">
                  <c:v>1</c:v>
                </c:pt>
                <c:pt idx="7103">
                  <c:v>1</c:v>
                </c:pt>
                <c:pt idx="7104">
                  <c:v>1</c:v>
                </c:pt>
                <c:pt idx="7105">
                  <c:v>1</c:v>
                </c:pt>
                <c:pt idx="7106">
                  <c:v>1</c:v>
                </c:pt>
                <c:pt idx="7107">
                  <c:v>1</c:v>
                </c:pt>
                <c:pt idx="7108">
                  <c:v>0</c:v>
                </c:pt>
                <c:pt idx="7109">
                  <c:v>0</c:v>
                </c:pt>
                <c:pt idx="7110">
                  <c:v>1</c:v>
                </c:pt>
                <c:pt idx="7111">
                  <c:v>1</c:v>
                </c:pt>
                <c:pt idx="7112">
                  <c:v>1</c:v>
                </c:pt>
                <c:pt idx="7113">
                  <c:v>1</c:v>
                </c:pt>
                <c:pt idx="7114">
                  <c:v>1</c:v>
                </c:pt>
                <c:pt idx="7115">
                  <c:v>0</c:v>
                </c:pt>
                <c:pt idx="7116">
                  <c:v>0</c:v>
                </c:pt>
                <c:pt idx="7117">
                  <c:v>1</c:v>
                </c:pt>
                <c:pt idx="7118">
                  <c:v>1</c:v>
                </c:pt>
                <c:pt idx="7119">
                  <c:v>1</c:v>
                </c:pt>
                <c:pt idx="7120">
                  <c:v>1</c:v>
                </c:pt>
                <c:pt idx="7121">
                  <c:v>1</c:v>
                </c:pt>
                <c:pt idx="7122">
                  <c:v>1</c:v>
                </c:pt>
                <c:pt idx="7123">
                  <c:v>0</c:v>
                </c:pt>
                <c:pt idx="7124">
                  <c:v>0</c:v>
                </c:pt>
                <c:pt idx="7125">
                  <c:v>1</c:v>
                </c:pt>
                <c:pt idx="7126">
                  <c:v>1</c:v>
                </c:pt>
                <c:pt idx="7127">
                  <c:v>1</c:v>
                </c:pt>
                <c:pt idx="7128">
                  <c:v>1</c:v>
                </c:pt>
                <c:pt idx="7129">
                  <c:v>1</c:v>
                </c:pt>
                <c:pt idx="7130">
                  <c:v>0</c:v>
                </c:pt>
                <c:pt idx="7131">
                  <c:v>0</c:v>
                </c:pt>
                <c:pt idx="7132">
                  <c:v>1</c:v>
                </c:pt>
                <c:pt idx="7133">
                  <c:v>1</c:v>
                </c:pt>
                <c:pt idx="7134">
                  <c:v>1</c:v>
                </c:pt>
                <c:pt idx="7135">
                  <c:v>1</c:v>
                </c:pt>
                <c:pt idx="7136">
                  <c:v>1</c:v>
                </c:pt>
                <c:pt idx="7137">
                  <c:v>0</c:v>
                </c:pt>
                <c:pt idx="7138">
                  <c:v>0</c:v>
                </c:pt>
                <c:pt idx="7139">
                  <c:v>1</c:v>
                </c:pt>
                <c:pt idx="7140">
                  <c:v>1</c:v>
                </c:pt>
                <c:pt idx="7141">
                  <c:v>1</c:v>
                </c:pt>
                <c:pt idx="7142">
                  <c:v>0</c:v>
                </c:pt>
                <c:pt idx="7143">
                  <c:v>0</c:v>
                </c:pt>
                <c:pt idx="7144">
                  <c:v>1</c:v>
                </c:pt>
                <c:pt idx="7145">
                  <c:v>1</c:v>
                </c:pt>
                <c:pt idx="7146">
                  <c:v>0</c:v>
                </c:pt>
                <c:pt idx="7147">
                  <c:v>0</c:v>
                </c:pt>
                <c:pt idx="7148">
                  <c:v>1</c:v>
                </c:pt>
                <c:pt idx="7149">
                  <c:v>1</c:v>
                </c:pt>
                <c:pt idx="7150">
                  <c:v>1</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1</c:v>
                </c:pt>
                <c:pt idx="7297">
                  <c:v>1</c:v>
                </c:pt>
                <c:pt idx="7298">
                  <c:v>1</c:v>
                </c:pt>
                <c:pt idx="7299">
                  <c:v>0</c:v>
                </c:pt>
                <c:pt idx="7300">
                  <c:v>0</c:v>
                </c:pt>
                <c:pt idx="7301">
                  <c:v>1</c:v>
                </c:pt>
                <c:pt idx="7302">
                  <c:v>1</c:v>
                </c:pt>
                <c:pt idx="7303">
                  <c:v>0</c:v>
                </c:pt>
                <c:pt idx="7304">
                  <c:v>0</c:v>
                </c:pt>
                <c:pt idx="7305">
                  <c:v>1</c:v>
                </c:pt>
                <c:pt idx="7306">
                  <c:v>1</c:v>
                </c:pt>
                <c:pt idx="7307">
                  <c:v>0</c:v>
                </c:pt>
                <c:pt idx="7308">
                  <c:v>0</c:v>
                </c:pt>
                <c:pt idx="7309">
                  <c:v>1</c:v>
                </c:pt>
                <c:pt idx="7310">
                  <c:v>1</c:v>
                </c:pt>
                <c:pt idx="7311">
                  <c:v>0</c:v>
                </c:pt>
                <c:pt idx="7312">
                  <c:v>0</c:v>
                </c:pt>
                <c:pt idx="7313">
                  <c:v>1</c:v>
                </c:pt>
                <c:pt idx="7314">
                  <c:v>1</c:v>
                </c:pt>
                <c:pt idx="7315">
                  <c:v>1</c:v>
                </c:pt>
                <c:pt idx="7316">
                  <c:v>1</c:v>
                </c:pt>
                <c:pt idx="7317">
                  <c:v>0</c:v>
                </c:pt>
                <c:pt idx="7318">
                  <c:v>0</c:v>
                </c:pt>
                <c:pt idx="7319">
                  <c:v>1</c:v>
                </c:pt>
                <c:pt idx="7320">
                  <c:v>1</c:v>
                </c:pt>
                <c:pt idx="7321">
                  <c:v>1</c:v>
                </c:pt>
                <c:pt idx="7322">
                  <c:v>1</c:v>
                </c:pt>
                <c:pt idx="7323">
                  <c:v>0</c:v>
                </c:pt>
                <c:pt idx="7324">
                  <c:v>0</c:v>
                </c:pt>
                <c:pt idx="7325">
                  <c:v>1</c:v>
                </c:pt>
                <c:pt idx="7326">
                  <c:v>1</c:v>
                </c:pt>
                <c:pt idx="7327">
                  <c:v>1</c:v>
                </c:pt>
                <c:pt idx="7328">
                  <c:v>1</c:v>
                </c:pt>
                <c:pt idx="7329">
                  <c:v>0</c:v>
                </c:pt>
                <c:pt idx="7330">
                  <c:v>0</c:v>
                </c:pt>
                <c:pt idx="7331">
                  <c:v>1</c:v>
                </c:pt>
                <c:pt idx="7332">
                  <c:v>1</c:v>
                </c:pt>
                <c:pt idx="7333">
                  <c:v>1</c:v>
                </c:pt>
                <c:pt idx="7334">
                  <c:v>0</c:v>
                </c:pt>
                <c:pt idx="7335">
                  <c:v>0</c:v>
                </c:pt>
                <c:pt idx="7336">
                  <c:v>1</c:v>
                </c:pt>
                <c:pt idx="7337">
                  <c:v>1</c:v>
                </c:pt>
                <c:pt idx="7338">
                  <c:v>1</c:v>
                </c:pt>
                <c:pt idx="7339">
                  <c:v>1</c:v>
                </c:pt>
                <c:pt idx="7340">
                  <c:v>0</c:v>
                </c:pt>
                <c:pt idx="7341">
                  <c:v>0</c:v>
                </c:pt>
                <c:pt idx="7342">
                  <c:v>1</c:v>
                </c:pt>
                <c:pt idx="7343">
                  <c:v>1</c:v>
                </c:pt>
                <c:pt idx="7344">
                  <c:v>1</c:v>
                </c:pt>
                <c:pt idx="7345">
                  <c:v>1</c:v>
                </c:pt>
                <c:pt idx="7346">
                  <c:v>0</c:v>
                </c:pt>
                <c:pt idx="7347">
                  <c:v>0</c:v>
                </c:pt>
                <c:pt idx="7348">
                  <c:v>1</c:v>
                </c:pt>
                <c:pt idx="7349">
                  <c:v>1</c:v>
                </c:pt>
                <c:pt idx="7350">
                  <c:v>0</c:v>
                </c:pt>
                <c:pt idx="7351">
                  <c:v>0</c:v>
                </c:pt>
                <c:pt idx="7352">
                  <c:v>1</c:v>
                </c:pt>
                <c:pt idx="7353">
                  <c:v>1</c:v>
                </c:pt>
                <c:pt idx="7354">
                  <c:v>0</c:v>
                </c:pt>
                <c:pt idx="7355">
                  <c:v>0</c:v>
                </c:pt>
                <c:pt idx="7356">
                  <c:v>1</c:v>
                </c:pt>
                <c:pt idx="7357">
                  <c:v>1</c:v>
                </c:pt>
                <c:pt idx="7358">
                  <c:v>0</c:v>
                </c:pt>
                <c:pt idx="7359">
                  <c:v>0</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1</c:v>
                </c:pt>
                <c:pt idx="7467">
                  <c:v>1</c:v>
                </c:pt>
                <c:pt idx="7468">
                  <c:v>0</c:v>
                </c:pt>
                <c:pt idx="7469">
                  <c:v>0</c:v>
                </c:pt>
                <c:pt idx="7470">
                  <c:v>1</c:v>
                </c:pt>
                <c:pt idx="7471">
                  <c:v>1</c:v>
                </c:pt>
                <c:pt idx="7472">
                  <c:v>0</c:v>
                </c:pt>
                <c:pt idx="7473">
                  <c:v>0</c:v>
                </c:pt>
                <c:pt idx="7474">
                  <c:v>1</c:v>
                </c:pt>
                <c:pt idx="7475">
                  <c:v>1</c:v>
                </c:pt>
                <c:pt idx="7476">
                  <c:v>0</c:v>
                </c:pt>
                <c:pt idx="7477">
                  <c:v>0</c:v>
                </c:pt>
                <c:pt idx="7478">
                  <c:v>1</c:v>
                </c:pt>
                <c:pt idx="7479">
                  <c:v>1</c:v>
                </c:pt>
                <c:pt idx="7480">
                  <c:v>0</c:v>
                </c:pt>
                <c:pt idx="7481">
                  <c:v>0</c:v>
                </c:pt>
                <c:pt idx="7482">
                  <c:v>1</c:v>
                </c:pt>
                <c:pt idx="7483">
                  <c:v>1</c:v>
                </c:pt>
                <c:pt idx="7484">
                  <c:v>0</c:v>
                </c:pt>
                <c:pt idx="7485">
                  <c:v>0</c:v>
                </c:pt>
                <c:pt idx="7486">
                  <c:v>1</c:v>
                </c:pt>
                <c:pt idx="7487">
                  <c:v>1</c:v>
                </c:pt>
                <c:pt idx="7488">
                  <c:v>0</c:v>
                </c:pt>
                <c:pt idx="7489">
                  <c:v>0</c:v>
                </c:pt>
                <c:pt idx="7490">
                  <c:v>1</c:v>
                </c:pt>
                <c:pt idx="7491">
                  <c:v>1</c:v>
                </c:pt>
                <c:pt idx="7492">
                  <c:v>0</c:v>
                </c:pt>
                <c:pt idx="7493">
                  <c:v>0</c:v>
                </c:pt>
                <c:pt idx="7494">
                  <c:v>1</c:v>
                </c:pt>
                <c:pt idx="7495">
                  <c:v>1</c:v>
                </c:pt>
                <c:pt idx="7496">
                  <c:v>0</c:v>
                </c:pt>
                <c:pt idx="7497">
                  <c:v>0</c:v>
                </c:pt>
                <c:pt idx="7498">
                  <c:v>1</c:v>
                </c:pt>
                <c:pt idx="7499">
                  <c:v>1</c:v>
                </c:pt>
                <c:pt idx="7500">
                  <c:v>0</c:v>
                </c:pt>
                <c:pt idx="7501">
                  <c:v>0</c:v>
                </c:pt>
                <c:pt idx="7502">
                  <c:v>1</c:v>
                </c:pt>
                <c:pt idx="7503">
                  <c:v>1</c:v>
                </c:pt>
                <c:pt idx="7504">
                  <c:v>0</c:v>
                </c:pt>
                <c:pt idx="7505">
                  <c:v>0</c:v>
                </c:pt>
                <c:pt idx="7506">
                  <c:v>1</c:v>
                </c:pt>
                <c:pt idx="7507">
                  <c:v>1</c:v>
                </c:pt>
                <c:pt idx="7508">
                  <c:v>0</c:v>
                </c:pt>
                <c:pt idx="7509">
                  <c:v>0</c:v>
                </c:pt>
                <c:pt idx="7510">
                  <c:v>1</c:v>
                </c:pt>
                <c:pt idx="7511">
                  <c:v>1</c:v>
                </c:pt>
                <c:pt idx="7512">
                  <c:v>0</c:v>
                </c:pt>
                <c:pt idx="7513">
                  <c:v>0</c:v>
                </c:pt>
                <c:pt idx="7514">
                  <c:v>1</c:v>
                </c:pt>
                <c:pt idx="7515">
                  <c:v>1</c:v>
                </c:pt>
                <c:pt idx="7516">
                  <c:v>0</c:v>
                </c:pt>
                <c:pt idx="7517">
                  <c:v>0</c:v>
                </c:pt>
                <c:pt idx="7518">
                  <c:v>0</c:v>
                </c:pt>
                <c:pt idx="7519">
                  <c:v>0</c:v>
                </c:pt>
                <c:pt idx="7520">
                  <c:v>0</c:v>
                </c:pt>
                <c:pt idx="7521">
                  <c:v>0</c:v>
                </c:pt>
                <c:pt idx="7522">
                  <c:v>0</c:v>
                </c:pt>
                <c:pt idx="7523">
                  <c:v>0</c:v>
                </c:pt>
                <c:pt idx="7524">
                  <c:v>0</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1</c:v>
                </c:pt>
                <c:pt idx="7597">
                  <c:v>1</c:v>
                </c:pt>
                <c:pt idx="7598">
                  <c:v>0</c:v>
                </c:pt>
                <c:pt idx="7599">
                  <c:v>0</c:v>
                </c:pt>
                <c:pt idx="7600">
                  <c:v>1</c:v>
                </c:pt>
                <c:pt idx="7601">
                  <c:v>1</c:v>
                </c:pt>
                <c:pt idx="7602">
                  <c:v>0</c:v>
                </c:pt>
                <c:pt idx="7603">
                  <c:v>0</c:v>
                </c:pt>
                <c:pt idx="7604">
                  <c:v>1</c:v>
                </c:pt>
                <c:pt idx="7605">
                  <c:v>1</c:v>
                </c:pt>
                <c:pt idx="7606">
                  <c:v>0</c:v>
                </c:pt>
                <c:pt idx="7607">
                  <c:v>0</c:v>
                </c:pt>
                <c:pt idx="7608">
                  <c:v>1</c:v>
                </c:pt>
                <c:pt idx="7609">
                  <c:v>1</c:v>
                </c:pt>
                <c:pt idx="7610">
                  <c:v>0</c:v>
                </c:pt>
                <c:pt idx="7611">
                  <c:v>0</c:v>
                </c:pt>
                <c:pt idx="7612">
                  <c:v>1</c:v>
                </c:pt>
                <c:pt idx="7613">
                  <c:v>1</c:v>
                </c:pt>
                <c:pt idx="7614">
                  <c:v>0</c:v>
                </c:pt>
                <c:pt idx="7615">
                  <c:v>0</c:v>
                </c:pt>
                <c:pt idx="7616">
                  <c:v>1</c:v>
                </c:pt>
                <c:pt idx="7617">
                  <c:v>1</c:v>
                </c:pt>
                <c:pt idx="7618">
                  <c:v>0</c:v>
                </c:pt>
                <c:pt idx="7619">
                  <c:v>0</c:v>
                </c:pt>
                <c:pt idx="7620">
                  <c:v>1</c:v>
                </c:pt>
                <c:pt idx="7621">
                  <c:v>1</c:v>
                </c:pt>
                <c:pt idx="7622">
                  <c:v>0</c:v>
                </c:pt>
                <c:pt idx="7623">
                  <c:v>0</c:v>
                </c:pt>
                <c:pt idx="7624">
                  <c:v>1</c:v>
                </c:pt>
                <c:pt idx="7625">
                  <c:v>1</c:v>
                </c:pt>
                <c:pt idx="7626">
                  <c:v>0</c:v>
                </c:pt>
                <c:pt idx="7627">
                  <c:v>0</c:v>
                </c:pt>
                <c:pt idx="7628">
                  <c:v>1</c:v>
                </c:pt>
                <c:pt idx="7629">
                  <c:v>1</c:v>
                </c:pt>
                <c:pt idx="7630">
                  <c:v>0</c:v>
                </c:pt>
                <c:pt idx="7631">
                  <c:v>0</c:v>
                </c:pt>
                <c:pt idx="7632">
                  <c:v>1</c:v>
                </c:pt>
                <c:pt idx="7633">
                  <c:v>1</c:v>
                </c:pt>
                <c:pt idx="7634">
                  <c:v>0</c:v>
                </c:pt>
                <c:pt idx="7635">
                  <c:v>0</c:v>
                </c:pt>
                <c:pt idx="7636">
                  <c:v>1</c:v>
                </c:pt>
                <c:pt idx="7637">
                  <c:v>1</c:v>
                </c:pt>
                <c:pt idx="7638">
                  <c:v>0</c:v>
                </c:pt>
                <c:pt idx="7639">
                  <c:v>0</c:v>
                </c:pt>
                <c:pt idx="7640">
                  <c:v>1</c:v>
                </c:pt>
                <c:pt idx="7641">
                  <c:v>1</c:v>
                </c:pt>
                <c:pt idx="7642">
                  <c:v>0</c:v>
                </c:pt>
                <c:pt idx="7643">
                  <c:v>0</c:v>
                </c:pt>
                <c:pt idx="7644">
                  <c:v>1</c:v>
                </c:pt>
                <c:pt idx="7645">
                  <c:v>1</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1</c:v>
                </c:pt>
                <c:pt idx="7696">
                  <c:v>1</c:v>
                </c:pt>
                <c:pt idx="7697">
                  <c:v>0</c:v>
                </c:pt>
                <c:pt idx="7698">
                  <c:v>0</c:v>
                </c:pt>
                <c:pt idx="7699">
                  <c:v>1</c:v>
                </c:pt>
                <c:pt idx="7700">
                  <c:v>1</c:v>
                </c:pt>
                <c:pt idx="7701">
                  <c:v>0</c:v>
                </c:pt>
                <c:pt idx="7702">
                  <c:v>0</c:v>
                </c:pt>
                <c:pt idx="7703">
                  <c:v>1</c:v>
                </c:pt>
                <c:pt idx="7704">
                  <c:v>1</c:v>
                </c:pt>
                <c:pt idx="7705">
                  <c:v>0</c:v>
                </c:pt>
                <c:pt idx="7706">
                  <c:v>0</c:v>
                </c:pt>
                <c:pt idx="7707">
                  <c:v>1</c:v>
                </c:pt>
                <c:pt idx="7708">
                  <c:v>1</c:v>
                </c:pt>
                <c:pt idx="7709">
                  <c:v>0</c:v>
                </c:pt>
                <c:pt idx="7710">
                  <c:v>0</c:v>
                </c:pt>
                <c:pt idx="7711">
                  <c:v>1</c:v>
                </c:pt>
                <c:pt idx="7712">
                  <c:v>1</c:v>
                </c:pt>
                <c:pt idx="7713">
                  <c:v>0</c:v>
                </c:pt>
                <c:pt idx="7714">
                  <c:v>0</c:v>
                </c:pt>
                <c:pt idx="7715">
                  <c:v>1</c:v>
                </c:pt>
                <c:pt idx="7716">
                  <c:v>1</c:v>
                </c:pt>
                <c:pt idx="7717">
                  <c:v>0</c:v>
                </c:pt>
                <c:pt idx="7718">
                  <c:v>0</c:v>
                </c:pt>
                <c:pt idx="7719">
                  <c:v>1</c:v>
                </c:pt>
                <c:pt idx="7720">
                  <c:v>1</c:v>
                </c:pt>
                <c:pt idx="7721">
                  <c:v>0</c:v>
                </c:pt>
                <c:pt idx="7722">
                  <c:v>0</c:v>
                </c:pt>
                <c:pt idx="7723">
                  <c:v>1</c:v>
                </c:pt>
                <c:pt idx="7724">
                  <c:v>1</c:v>
                </c:pt>
                <c:pt idx="7725">
                  <c:v>0</c:v>
                </c:pt>
                <c:pt idx="7726">
                  <c:v>0</c:v>
                </c:pt>
                <c:pt idx="7727">
                  <c:v>1</c:v>
                </c:pt>
                <c:pt idx="7728">
                  <c:v>1</c:v>
                </c:pt>
                <c:pt idx="7729">
                  <c:v>0</c:v>
                </c:pt>
                <c:pt idx="7730">
                  <c:v>0</c:v>
                </c:pt>
                <c:pt idx="7731">
                  <c:v>1</c:v>
                </c:pt>
                <c:pt idx="7732">
                  <c:v>1</c:v>
                </c:pt>
                <c:pt idx="7733">
                  <c:v>0</c:v>
                </c:pt>
                <c:pt idx="7734">
                  <c:v>0</c:v>
                </c:pt>
                <c:pt idx="7735">
                  <c:v>1</c:v>
                </c:pt>
                <c:pt idx="7736">
                  <c:v>1</c:v>
                </c:pt>
                <c:pt idx="7737">
                  <c:v>0</c:v>
                </c:pt>
                <c:pt idx="7738">
                  <c:v>0</c:v>
                </c:pt>
                <c:pt idx="7739">
                  <c:v>1</c:v>
                </c:pt>
                <c:pt idx="7740">
                  <c:v>1</c:v>
                </c:pt>
                <c:pt idx="7741">
                  <c:v>0</c:v>
                </c:pt>
                <c:pt idx="7742">
                  <c:v>0</c:v>
                </c:pt>
                <c:pt idx="7743">
                  <c:v>1</c:v>
                </c:pt>
                <c:pt idx="7744">
                  <c:v>1</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1</c:v>
                </c:pt>
                <c:pt idx="7771">
                  <c:v>1</c:v>
                </c:pt>
                <c:pt idx="7772">
                  <c:v>0</c:v>
                </c:pt>
                <c:pt idx="7773">
                  <c:v>0</c:v>
                </c:pt>
                <c:pt idx="7774">
                  <c:v>1</c:v>
                </c:pt>
                <c:pt idx="7775">
                  <c:v>1</c:v>
                </c:pt>
                <c:pt idx="7776">
                  <c:v>0</c:v>
                </c:pt>
                <c:pt idx="7777">
                  <c:v>0</c:v>
                </c:pt>
                <c:pt idx="7778">
                  <c:v>1</c:v>
                </c:pt>
                <c:pt idx="7779">
                  <c:v>1</c:v>
                </c:pt>
                <c:pt idx="7780">
                  <c:v>0</c:v>
                </c:pt>
                <c:pt idx="7781">
                  <c:v>0</c:v>
                </c:pt>
                <c:pt idx="7782">
                  <c:v>1</c:v>
                </c:pt>
                <c:pt idx="7783">
                  <c:v>1</c:v>
                </c:pt>
                <c:pt idx="7784">
                  <c:v>0</c:v>
                </c:pt>
                <c:pt idx="7785">
                  <c:v>0</c:v>
                </c:pt>
                <c:pt idx="7786">
                  <c:v>1</c:v>
                </c:pt>
                <c:pt idx="7787">
                  <c:v>1</c:v>
                </c:pt>
                <c:pt idx="7788">
                  <c:v>0</c:v>
                </c:pt>
                <c:pt idx="7789">
                  <c:v>0</c:v>
                </c:pt>
                <c:pt idx="7790">
                  <c:v>1</c:v>
                </c:pt>
                <c:pt idx="7791">
                  <c:v>1</c:v>
                </c:pt>
                <c:pt idx="7792">
                  <c:v>0</c:v>
                </c:pt>
                <c:pt idx="7793">
                  <c:v>0</c:v>
                </c:pt>
                <c:pt idx="7794">
                  <c:v>1</c:v>
                </c:pt>
                <c:pt idx="7795">
                  <c:v>1</c:v>
                </c:pt>
                <c:pt idx="7796">
                  <c:v>0</c:v>
                </c:pt>
                <c:pt idx="7797">
                  <c:v>0</c:v>
                </c:pt>
                <c:pt idx="7798">
                  <c:v>1</c:v>
                </c:pt>
                <c:pt idx="7799">
                  <c:v>1</c:v>
                </c:pt>
                <c:pt idx="7800">
                  <c:v>0</c:v>
                </c:pt>
                <c:pt idx="7801">
                  <c:v>0</c:v>
                </c:pt>
                <c:pt idx="7802">
                  <c:v>1</c:v>
                </c:pt>
                <c:pt idx="7803">
                  <c:v>1</c:v>
                </c:pt>
                <c:pt idx="7804">
                  <c:v>0</c:v>
                </c:pt>
                <c:pt idx="7805">
                  <c:v>0</c:v>
                </c:pt>
                <c:pt idx="7806">
                  <c:v>1</c:v>
                </c:pt>
                <c:pt idx="7807">
                  <c:v>1</c:v>
                </c:pt>
                <c:pt idx="7808">
                  <c:v>0</c:v>
                </c:pt>
                <c:pt idx="7809">
                  <c:v>0</c:v>
                </c:pt>
                <c:pt idx="7810">
                  <c:v>1</c:v>
                </c:pt>
                <c:pt idx="7811">
                  <c:v>1</c:v>
                </c:pt>
                <c:pt idx="7812">
                  <c:v>0</c:v>
                </c:pt>
                <c:pt idx="7813">
                  <c:v>0</c:v>
                </c:pt>
                <c:pt idx="7814">
                  <c:v>1</c:v>
                </c:pt>
                <c:pt idx="7815">
                  <c:v>1</c:v>
                </c:pt>
                <c:pt idx="7816">
                  <c:v>0</c:v>
                </c:pt>
                <c:pt idx="7817">
                  <c:v>0</c:v>
                </c:pt>
                <c:pt idx="7818">
                  <c:v>1</c:v>
                </c:pt>
                <c:pt idx="7819">
                  <c:v>1</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1</c:v>
                </c:pt>
                <c:pt idx="7833">
                  <c:v>1</c:v>
                </c:pt>
                <c:pt idx="7834">
                  <c:v>0</c:v>
                </c:pt>
                <c:pt idx="7835">
                  <c:v>0</c:v>
                </c:pt>
                <c:pt idx="7836">
                  <c:v>1</c:v>
                </c:pt>
                <c:pt idx="7837">
                  <c:v>1</c:v>
                </c:pt>
                <c:pt idx="7838">
                  <c:v>0</c:v>
                </c:pt>
                <c:pt idx="7839">
                  <c:v>0</c:v>
                </c:pt>
                <c:pt idx="7840">
                  <c:v>1</c:v>
                </c:pt>
                <c:pt idx="7841">
                  <c:v>1</c:v>
                </c:pt>
                <c:pt idx="7842">
                  <c:v>0</c:v>
                </c:pt>
                <c:pt idx="7843">
                  <c:v>0</c:v>
                </c:pt>
                <c:pt idx="7844">
                  <c:v>1</c:v>
                </c:pt>
                <c:pt idx="7845">
                  <c:v>1</c:v>
                </c:pt>
                <c:pt idx="7846">
                  <c:v>0</c:v>
                </c:pt>
                <c:pt idx="7847">
                  <c:v>0</c:v>
                </c:pt>
                <c:pt idx="7848">
                  <c:v>1</c:v>
                </c:pt>
                <c:pt idx="7849">
                  <c:v>1</c:v>
                </c:pt>
                <c:pt idx="7850">
                  <c:v>0</c:v>
                </c:pt>
                <c:pt idx="7851">
                  <c:v>0</c:v>
                </c:pt>
                <c:pt idx="7852">
                  <c:v>1</c:v>
                </c:pt>
                <c:pt idx="7853">
                  <c:v>1</c:v>
                </c:pt>
                <c:pt idx="7854">
                  <c:v>0</c:v>
                </c:pt>
                <c:pt idx="7855">
                  <c:v>0</c:v>
                </c:pt>
                <c:pt idx="7856">
                  <c:v>1</c:v>
                </c:pt>
                <c:pt idx="7857">
                  <c:v>1</c:v>
                </c:pt>
                <c:pt idx="7858">
                  <c:v>0</c:v>
                </c:pt>
                <c:pt idx="7859">
                  <c:v>0</c:v>
                </c:pt>
                <c:pt idx="7860">
                  <c:v>1</c:v>
                </c:pt>
                <c:pt idx="7861">
                  <c:v>1</c:v>
                </c:pt>
                <c:pt idx="7862">
                  <c:v>0</c:v>
                </c:pt>
                <c:pt idx="7863">
                  <c:v>0</c:v>
                </c:pt>
                <c:pt idx="7864">
                  <c:v>1</c:v>
                </c:pt>
                <c:pt idx="7865">
                  <c:v>1</c:v>
                </c:pt>
                <c:pt idx="7866">
                  <c:v>0</c:v>
                </c:pt>
                <c:pt idx="7867">
                  <c:v>0</c:v>
                </c:pt>
                <c:pt idx="7868">
                  <c:v>1</c:v>
                </c:pt>
                <c:pt idx="7869">
                  <c:v>1</c:v>
                </c:pt>
                <c:pt idx="7870">
                  <c:v>0</c:v>
                </c:pt>
                <c:pt idx="7871">
                  <c:v>0</c:v>
                </c:pt>
                <c:pt idx="7872">
                  <c:v>1</c:v>
                </c:pt>
                <c:pt idx="7873">
                  <c:v>1</c:v>
                </c:pt>
                <c:pt idx="7874">
                  <c:v>0</c:v>
                </c:pt>
                <c:pt idx="7875">
                  <c:v>0</c:v>
                </c:pt>
                <c:pt idx="7876">
                  <c:v>1</c:v>
                </c:pt>
                <c:pt idx="7877">
                  <c:v>1</c:v>
                </c:pt>
                <c:pt idx="7878">
                  <c:v>0</c:v>
                </c:pt>
                <c:pt idx="7879">
                  <c:v>0</c:v>
                </c:pt>
                <c:pt idx="7880">
                  <c:v>1</c:v>
                </c:pt>
                <c:pt idx="7881">
                  <c:v>1</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1</c:v>
                </c:pt>
                <c:pt idx="7895">
                  <c:v>1</c:v>
                </c:pt>
                <c:pt idx="7896">
                  <c:v>0</c:v>
                </c:pt>
                <c:pt idx="7897">
                  <c:v>0</c:v>
                </c:pt>
                <c:pt idx="7898">
                  <c:v>1</c:v>
                </c:pt>
                <c:pt idx="7899">
                  <c:v>1</c:v>
                </c:pt>
                <c:pt idx="7900">
                  <c:v>0</c:v>
                </c:pt>
                <c:pt idx="7901">
                  <c:v>0</c:v>
                </c:pt>
                <c:pt idx="7902">
                  <c:v>1</c:v>
                </c:pt>
                <c:pt idx="7903">
                  <c:v>1</c:v>
                </c:pt>
                <c:pt idx="7904">
                  <c:v>0</c:v>
                </c:pt>
                <c:pt idx="7905">
                  <c:v>0</c:v>
                </c:pt>
                <c:pt idx="7906">
                  <c:v>1</c:v>
                </c:pt>
                <c:pt idx="7907">
                  <c:v>1</c:v>
                </c:pt>
                <c:pt idx="7908">
                  <c:v>0</c:v>
                </c:pt>
                <c:pt idx="7909">
                  <c:v>0</c:v>
                </c:pt>
                <c:pt idx="7910">
                  <c:v>1</c:v>
                </c:pt>
                <c:pt idx="7911">
                  <c:v>1</c:v>
                </c:pt>
                <c:pt idx="7912">
                  <c:v>0</c:v>
                </c:pt>
                <c:pt idx="7913">
                  <c:v>0</c:v>
                </c:pt>
                <c:pt idx="7914">
                  <c:v>1</c:v>
                </c:pt>
                <c:pt idx="7915">
                  <c:v>1</c:v>
                </c:pt>
                <c:pt idx="7916">
                  <c:v>0</c:v>
                </c:pt>
                <c:pt idx="7917">
                  <c:v>0</c:v>
                </c:pt>
                <c:pt idx="7918">
                  <c:v>1</c:v>
                </c:pt>
                <c:pt idx="7919">
                  <c:v>1</c:v>
                </c:pt>
                <c:pt idx="7920">
                  <c:v>0</c:v>
                </c:pt>
                <c:pt idx="7921">
                  <c:v>0</c:v>
                </c:pt>
                <c:pt idx="7922">
                  <c:v>1</c:v>
                </c:pt>
                <c:pt idx="7923">
                  <c:v>1</c:v>
                </c:pt>
                <c:pt idx="7924">
                  <c:v>0</c:v>
                </c:pt>
                <c:pt idx="7925">
                  <c:v>0</c:v>
                </c:pt>
                <c:pt idx="7926">
                  <c:v>1</c:v>
                </c:pt>
                <c:pt idx="7927">
                  <c:v>1</c:v>
                </c:pt>
                <c:pt idx="7928">
                  <c:v>0</c:v>
                </c:pt>
                <c:pt idx="7929">
                  <c:v>0</c:v>
                </c:pt>
                <c:pt idx="7930">
                  <c:v>1</c:v>
                </c:pt>
                <c:pt idx="7931">
                  <c:v>1</c:v>
                </c:pt>
                <c:pt idx="7932">
                  <c:v>0</c:v>
                </c:pt>
                <c:pt idx="7933">
                  <c:v>0</c:v>
                </c:pt>
                <c:pt idx="7934">
                  <c:v>1</c:v>
                </c:pt>
                <c:pt idx="7935">
                  <c:v>1</c:v>
                </c:pt>
                <c:pt idx="7936">
                  <c:v>0</c:v>
                </c:pt>
                <c:pt idx="7937">
                  <c:v>0</c:v>
                </c:pt>
                <c:pt idx="7938">
                  <c:v>1</c:v>
                </c:pt>
                <c:pt idx="7939">
                  <c:v>1</c:v>
                </c:pt>
                <c:pt idx="7940">
                  <c:v>0</c:v>
                </c:pt>
                <c:pt idx="7941">
                  <c:v>0</c:v>
                </c:pt>
                <c:pt idx="7942">
                  <c:v>1</c:v>
                </c:pt>
                <c:pt idx="7943">
                  <c:v>1</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1</c:v>
                </c:pt>
                <c:pt idx="7957">
                  <c:v>1</c:v>
                </c:pt>
                <c:pt idx="7958">
                  <c:v>0</c:v>
                </c:pt>
                <c:pt idx="7959">
                  <c:v>0</c:v>
                </c:pt>
                <c:pt idx="7960">
                  <c:v>1</c:v>
                </c:pt>
                <c:pt idx="7961">
                  <c:v>1</c:v>
                </c:pt>
                <c:pt idx="7962">
                  <c:v>0</c:v>
                </c:pt>
                <c:pt idx="7963">
                  <c:v>0</c:v>
                </c:pt>
                <c:pt idx="7964">
                  <c:v>1</c:v>
                </c:pt>
                <c:pt idx="7965">
                  <c:v>1</c:v>
                </c:pt>
                <c:pt idx="7966">
                  <c:v>0</c:v>
                </c:pt>
                <c:pt idx="7967">
                  <c:v>0</c:v>
                </c:pt>
                <c:pt idx="7968">
                  <c:v>1</c:v>
                </c:pt>
                <c:pt idx="7969">
                  <c:v>1</c:v>
                </c:pt>
                <c:pt idx="7970">
                  <c:v>0</c:v>
                </c:pt>
                <c:pt idx="7971">
                  <c:v>0</c:v>
                </c:pt>
                <c:pt idx="7972">
                  <c:v>1</c:v>
                </c:pt>
                <c:pt idx="7973">
                  <c:v>1</c:v>
                </c:pt>
                <c:pt idx="7974">
                  <c:v>0</c:v>
                </c:pt>
                <c:pt idx="7975">
                  <c:v>0</c:v>
                </c:pt>
                <c:pt idx="7976">
                  <c:v>1</c:v>
                </c:pt>
                <c:pt idx="7977">
                  <c:v>1</c:v>
                </c:pt>
                <c:pt idx="7978">
                  <c:v>0</c:v>
                </c:pt>
                <c:pt idx="7979">
                  <c:v>0</c:v>
                </c:pt>
                <c:pt idx="7980">
                  <c:v>1</c:v>
                </c:pt>
                <c:pt idx="7981">
                  <c:v>1</c:v>
                </c:pt>
                <c:pt idx="7982">
                  <c:v>0</c:v>
                </c:pt>
                <c:pt idx="7983">
                  <c:v>0</c:v>
                </c:pt>
                <c:pt idx="7984">
                  <c:v>1</c:v>
                </c:pt>
                <c:pt idx="7985">
                  <c:v>1</c:v>
                </c:pt>
                <c:pt idx="7986">
                  <c:v>0</c:v>
                </c:pt>
                <c:pt idx="7987">
                  <c:v>0</c:v>
                </c:pt>
                <c:pt idx="7988">
                  <c:v>1</c:v>
                </c:pt>
                <c:pt idx="7989">
                  <c:v>1</c:v>
                </c:pt>
                <c:pt idx="7990">
                  <c:v>0</c:v>
                </c:pt>
                <c:pt idx="7991">
                  <c:v>0</c:v>
                </c:pt>
                <c:pt idx="7992">
                  <c:v>1</c:v>
                </c:pt>
                <c:pt idx="7993">
                  <c:v>1</c:v>
                </c:pt>
                <c:pt idx="7994">
                  <c:v>0</c:v>
                </c:pt>
                <c:pt idx="7995">
                  <c:v>0</c:v>
                </c:pt>
                <c:pt idx="7996">
                  <c:v>1</c:v>
                </c:pt>
                <c:pt idx="7997">
                  <c:v>1</c:v>
                </c:pt>
                <c:pt idx="7998">
                  <c:v>0</c:v>
                </c:pt>
                <c:pt idx="7999">
                  <c:v>0</c:v>
                </c:pt>
                <c:pt idx="8000">
                  <c:v>1</c:v>
                </c:pt>
                <c:pt idx="8001">
                  <c:v>1</c:v>
                </c:pt>
                <c:pt idx="8002">
                  <c:v>0</c:v>
                </c:pt>
                <c:pt idx="8003">
                  <c:v>0</c:v>
                </c:pt>
                <c:pt idx="8004">
                  <c:v>1</c:v>
                </c:pt>
                <c:pt idx="8005">
                  <c:v>1</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1</c:v>
                </c:pt>
                <c:pt idx="8019">
                  <c:v>1</c:v>
                </c:pt>
                <c:pt idx="8020">
                  <c:v>0</c:v>
                </c:pt>
                <c:pt idx="8021">
                  <c:v>0</c:v>
                </c:pt>
                <c:pt idx="8022">
                  <c:v>1</c:v>
                </c:pt>
                <c:pt idx="8023">
                  <c:v>1</c:v>
                </c:pt>
                <c:pt idx="8024">
                  <c:v>0</c:v>
                </c:pt>
                <c:pt idx="8025">
                  <c:v>0</c:v>
                </c:pt>
                <c:pt idx="8026">
                  <c:v>1</c:v>
                </c:pt>
                <c:pt idx="8027">
                  <c:v>1</c:v>
                </c:pt>
                <c:pt idx="8028">
                  <c:v>0</c:v>
                </c:pt>
                <c:pt idx="8029">
                  <c:v>0</c:v>
                </c:pt>
                <c:pt idx="8030">
                  <c:v>1</c:v>
                </c:pt>
                <c:pt idx="8031">
                  <c:v>1</c:v>
                </c:pt>
                <c:pt idx="8032">
                  <c:v>0</c:v>
                </c:pt>
                <c:pt idx="8033">
                  <c:v>0</c:v>
                </c:pt>
                <c:pt idx="8034">
                  <c:v>1</c:v>
                </c:pt>
                <c:pt idx="8035">
                  <c:v>1</c:v>
                </c:pt>
                <c:pt idx="8036">
                  <c:v>0</c:v>
                </c:pt>
                <c:pt idx="8037">
                  <c:v>0</c:v>
                </c:pt>
                <c:pt idx="8038">
                  <c:v>1</c:v>
                </c:pt>
                <c:pt idx="8039">
                  <c:v>1</c:v>
                </c:pt>
                <c:pt idx="8040">
                  <c:v>0</c:v>
                </c:pt>
                <c:pt idx="8041">
                  <c:v>0</c:v>
                </c:pt>
                <c:pt idx="8042">
                  <c:v>1</c:v>
                </c:pt>
                <c:pt idx="8043">
                  <c:v>1</c:v>
                </c:pt>
                <c:pt idx="8044">
                  <c:v>0</c:v>
                </c:pt>
                <c:pt idx="8045">
                  <c:v>0</c:v>
                </c:pt>
                <c:pt idx="8046">
                  <c:v>1</c:v>
                </c:pt>
                <c:pt idx="8047">
                  <c:v>1</c:v>
                </c:pt>
                <c:pt idx="8048">
                  <c:v>0</c:v>
                </c:pt>
                <c:pt idx="8049">
                  <c:v>0</c:v>
                </c:pt>
                <c:pt idx="8050">
                  <c:v>1</c:v>
                </c:pt>
                <c:pt idx="8051">
                  <c:v>1</c:v>
                </c:pt>
                <c:pt idx="8052">
                  <c:v>0</c:v>
                </c:pt>
                <c:pt idx="8053">
                  <c:v>0</c:v>
                </c:pt>
                <c:pt idx="8054">
                  <c:v>1</c:v>
                </c:pt>
                <c:pt idx="8055">
                  <c:v>1</c:v>
                </c:pt>
                <c:pt idx="8056">
                  <c:v>0</c:v>
                </c:pt>
                <c:pt idx="8057">
                  <c:v>0</c:v>
                </c:pt>
                <c:pt idx="8058">
                  <c:v>1</c:v>
                </c:pt>
                <c:pt idx="8059">
                  <c:v>1</c:v>
                </c:pt>
                <c:pt idx="8060">
                  <c:v>0</c:v>
                </c:pt>
                <c:pt idx="8061">
                  <c:v>0</c:v>
                </c:pt>
                <c:pt idx="8062">
                  <c:v>1</c:v>
                </c:pt>
                <c:pt idx="8063">
                  <c:v>1</c:v>
                </c:pt>
                <c:pt idx="8064">
                  <c:v>0</c:v>
                </c:pt>
                <c:pt idx="8065">
                  <c:v>0</c:v>
                </c:pt>
                <c:pt idx="8066">
                  <c:v>1</c:v>
                </c:pt>
                <c:pt idx="8067">
                  <c:v>1</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1</c:v>
                </c:pt>
                <c:pt idx="8081">
                  <c:v>1</c:v>
                </c:pt>
                <c:pt idx="8082">
                  <c:v>0</c:v>
                </c:pt>
                <c:pt idx="8083">
                  <c:v>0</c:v>
                </c:pt>
                <c:pt idx="8084">
                  <c:v>1</c:v>
                </c:pt>
                <c:pt idx="8085">
                  <c:v>1</c:v>
                </c:pt>
                <c:pt idx="8086">
                  <c:v>0</c:v>
                </c:pt>
                <c:pt idx="8087">
                  <c:v>0</c:v>
                </c:pt>
                <c:pt idx="8088">
                  <c:v>1</c:v>
                </c:pt>
                <c:pt idx="8089">
                  <c:v>1</c:v>
                </c:pt>
                <c:pt idx="8090">
                  <c:v>0</c:v>
                </c:pt>
                <c:pt idx="8091">
                  <c:v>0</c:v>
                </c:pt>
                <c:pt idx="8092">
                  <c:v>1</c:v>
                </c:pt>
                <c:pt idx="8093">
                  <c:v>1</c:v>
                </c:pt>
                <c:pt idx="8094">
                  <c:v>0</c:v>
                </c:pt>
                <c:pt idx="8095">
                  <c:v>0</c:v>
                </c:pt>
                <c:pt idx="8096">
                  <c:v>1</c:v>
                </c:pt>
                <c:pt idx="8097">
                  <c:v>1</c:v>
                </c:pt>
                <c:pt idx="8098">
                  <c:v>0</c:v>
                </c:pt>
                <c:pt idx="8099">
                  <c:v>0</c:v>
                </c:pt>
                <c:pt idx="8100">
                  <c:v>1</c:v>
                </c:pt>
                <c:pt idx="8101">
                  <c:v>1</c:v>
                </c:pt>
                <c:pt idx="8102">
                  <c:v>0</c:v>
                </c:pt>
                <c:pt idx="8103">
                  <c:v>0</c:v>
                </c:pt>
                <c:pt idx="8104">
                  <c:v>1</c:v>
                </c:pt>
                <c:pt idx="8105">
                  <c:v>1</c:v>
                </c:pt>
                <c:pt idx="8106">
                  <c:v>0</c:v>
                </c:pt>
                <c:pt idx="8107">
                  <c:v>0</c:v>
                </c:pt>
                <c:pt idx="8108">
                  <c:v>1</c:v>
                </c:pt>
                <c:pt idx="8109">
                  <c:v>1</c:v>
                </c:pt>
                <c:pt idx="8110">
                  <c:v>0</c:v>
                </c:pt>
                <c:pt idx="8111">
                  <c:v>0</c:v>
                </c:pt>
                <c:pt idx="8112">
                  <c:v>1</c:v>
                </c:pt>
                <c:pt idx="8113">
                  <c:v>1</c:v>
                </c:pt>
                <c:pt idx="8114">
                  <c:v>0</c:v>
                </c:pt>
                <c:pt idx="8115">
                  <c:v>0</c:v>
                </c:pt>
                <c:pt idx="8116">
                  <c:v>1</c:v>
                </c:pt>
                <c:pt idx="8117">
                  <c:v>1</c:v>
                </c:pt>
                <c:pt idx="8118">
                  <c:v>0</c:v>
                </c:pt>
                <c:pt idx="8119">
                  <c:v>0</c:v>
                </c:pt>
                <c:pt idx="8120">
                  <c:v>1</c:v>
                </c:pt>
                <c:pt idx="8121">
                  <c:v>1</c:v>
                </c:pt>
                <c:pt idx="8122">
                  <c:v>0</c:v>
                </c:pt>
                <c:pt idx="8123">
                  <c:v>0</c:v>
                </c:pt>
                <c:pt idx="8124">
                  <c:v>1</c:v>
                </c:pt>
                <c:pt idx="8125">
                  <c:v>1</c:v>
                </c:pt>
                <c:pt idx="8126">
                  <c:v>0</c:v>
                </c:pt>
                <c:pt idx="8127">
                  <c:v>0</c:v>
                </c:pt>
                <c:pt idx="8128">
                  <c:v>1</c:v>
                </c:pt>
                <c:pt idx="8129">
                  <c:v>1</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1</c:v>
                </c:pt>
                <c:pt idx="8143">
                  <c:v>1</c:v>
                </c:pt>
                <c:pt idx="8144">
                  <c:v>0</c:v>
                </c:pt>
                <c:pt idx="8145">
                  <c:v>0</c:v>
                </c:pt>
                <c:pt idx="8146">
                  <c:v>1</c:v>
                </c:pt>
                <c:pt idx="8147">
                  <c:v>1</c:v>
                </c:pt>
                <c:pt idx="8148">
                  <c:v>0</c:v>
                </c:pt>
                <c:pt idx="8149">
                  <c:v>0</c:v>
                </c:pt>
                <c:pt idx="8150">
                  <c:v>1</c:v>
                </c:pt>
                <c:pt idx="8151">
                  <c:v>1</c:v>
                </c:pt>
                <c:pt idx="8152">
                  <c:v>0</c:v>
                </c:pt>
                <c:pt idx="8153">
                  <c:v>0</c:v>
                </c:pt>
                <c:pt idx="8154">
                  <c:v>1</c:v>
                </c:pt>
                <c:pt idx="8155">
                  <c:v>1</c:v>
                </c:pt>
                <c:pt idx="8156">
                  <c:v>0</c:v>
                </c:pt>
                <c:pt idx="8157">
                  <c:v>0</c:v>
                </c:pt>
                <c:pt idx="8158">
                  <c:v>1</c:v>
                </c:pt>
                <c:pt idx="8159">
                  <c:v>1</c:v>
                </c:pt>
                <c:pt idx="8160">
                  <c:v>0</c:v>
                </c:pt>
                <c:pt idx="8161">
                  <c:v>0</c:v>
                </c:pt>
                <c:pt idx="8162">
                  <c:v>1</c:v>
                </c:pt>
                <c:pt idx="8163">
                  <c:v>1</c:v>
                </c:pt>
                <c:pt idx="8164">
                  <c:v>0</c:v>
                </c:pt>
                <c:pt idx="8165">
                  <c:v>0</c:v>
                </c:pt>
                <c:pt idx="8166">
                  <c:v>1</c:v>
                </c:pt>
                <c:pt idx="8167">
                  <c:v>1</c:v>
                </c:pt>
                <c:pt idx="8168">
                  <c:v>0</c:v>
                </c:pt>
                <c:pt idx="8169">
                  <c:v>0</c:v>
                </c:pt>
                <c:pt idx="8170">
                  <c:v>1</c:v>
                </c:pt>
                <c:pt idx="8171">
                  <c:v>1</c:v>
                </c:pt>
                <c:pt idx="8172">
                  <c:v>0</c:v>
                </c:pt>
                <c:pt idx="8173">
                  <c:v>0</c:v>
                </c:pt>
                <c:pt idx="8174">
                  <c:v>1</c:v>
                </c:pt>
                <c:pt idx="8175">
                  <c:v>1</c:v>
                </c:pt>
                <c:pt idx="8176">
                  <c:v>0</c:v>
                </c:pt>
                <c:pt idx="8177">
                  <c:v>0</c:v>
                </c:pt>
                <c:pt idx="8178">
                  <c:v>1</c:v>
                </c:pt>
                <c:pt idx="8179">
                  <c:v>1</c:v>
                </c:pt>
                <c:pt idx="8180">
                  <c:v>0</c:v>
                </c:pt>
                <c:pt idx="8181">
                  <c:v>0</c:v>
                </c:pt>
                <c:pt idx="8182">
                  <c:v>1</c:v>
                </c:pt>
                <c:pt idx="8183">
                  <c:v>1</c:v>
                </c:pt>
                <c:pt idx="8184">
                  <c:v>0</c:v>
                </c:pt>
                <c:pt idx="8185">
                  <c:v>0</c:v>
                </c:pt>
                <c:pt idx="8186">
                  <c:v>1</c:v>
                </c:pt>
                <c:pt idx="8187">
                  <c:v>1</c:v>
                </c:pt>
                <c:pt idx="8188">
                  <c:v>0</c:v>
                </c:pt>
                <c:pt idx="8189">
                  <c:v>0</c:v>
                </c:pt>
                <c:pt idx="8190">
                  <c:v>1</c:v>
                </c:pt>
                <c:pt idx="8191">
                  <c:v>1</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1</c:v>
                </c:pt>
                <c:pt idx="8205">
                  <c:v>1</c:v>
                </c:pt>
                <c:pt idx="8206">
                  <c:v>0</c:v>
                </c:pt>
                <c:pt idx="8207">
                  <c:v>0</c:v>
                </c:pt>
                <c:pt idx="8208">
                  <c:v>1</c:v>
                </c:pt>
                <c:pt idx="8209">
                  <c:v>1</c:v>
                </c:pt>
                <c:pt idx="8210">
                  <c:v>0</c:v>
                </c:pt>
                <c:pt idx="8211">
                  <c:v>0</c:v>
                </c:pt>
                <c:pt idx="8212">
                  <c:v>1</c:v>
                </c:pt>
                <c:pt idx="8213">
                  <c:v>1</c:v>
                </c:pt>
                <c:pt idx="8214">
                  <c:v>0</c:v>
                </c:pt>
                <c:pt idx="8215">
                  <c:v>0</c:v>
                </c:pt>
                <c:pt idx="8216">
                  <c:v>1</c:v>
                </c:pt>
                <c:pt idx="8217">
                  <c:v>1</c:v>
                </c:pt>
                <c:pt idx="8218">
                  <c:v>0</c:v>
                </c:pt>
                <c:pt idx="8219">
                  <c:v>0</c:v>
                </c:pt>
                <c:pt idx="8220">
                  <c:v>1</c:v>
                </c:pt>
                <c:pt idx="8221">
                  <c:v>1</c:v>
                </c:pt>
                <c:pt idx="8222">
                  <c:v>0</c:v>
                </c:pt>
                <c:pt idx="8223">
                  <c:v>0</c:v>
                </c:pt>
                <c:pt idx="8224">
                  <c:v>1</c:v>
                </c:pt>
                <c:pt idx="8225">
                  <c:v>1</c:v>
                </c:pt>
                <c:pt idx="8226">
                  <c:v>0</c:v>
                </c:pt>
                <c:pt idx="8227">
                  <c:v>0</c:v>
                </c:pt>
                <c:pt idx="8228">
                  <c:v>1</c:v>
                </c:pt>
                <c:pt idx="8229">
                  <c:v>1</c:v>
                </c:pt>
                <c:pt idx="8230">
                  <c:v>0</c:v>
                </c:pt>
                <c:pt idx="8231">
                  <c:v>0</c:v>
                </c:pt>
                <c:pt idx="8232">
                  <c:v>1</c:v>
                </c:pt>
                <c:pt idx="8233">
                  <c:v>1</c:v>
                </c:pt>
                <c:pt idx="8234">
                  <c:v>0</c:v>
                </c:pt>
                <c:pt idx="8235">
                  <c:v>0</c:v>
                </c:pt>
                <c:pt idx="8236">
                  <c:v>1</c:v>
                </c:pt>
                <c:pt idx="8237">
                  <c:v>1</c:v>
                </c:pt>
                <c:pt idx="8238">
                  <c:v>0</c:v>
                </c:pt>
                <c:pt idx="8239">
                  <c:v>0</c:v>
                </c:pt>
                <c:pt idx="8240">
                  <c:v>1</c:v>
                </c:pt>
                <c:pt idx="8241">
                  <c:v>1</c:v>
                </c:pt>
                <c:pt idx="8242">
                  <c:v>0</c:v>
                </c:pt>
                <c:pt idx="8243">
                  <c:v>0</c:v>
                </c:pt>
                <c:pt idx="8244">
                  <c:v>1</c:v>
                </c:pt>
                <c:pt idx="8245">
                  <c:v>1</c:v>
                </c:pt>
                <c:pt idx="8246">
                  <c:v>0</c:v>
                </c:pt>
                <c:pt idx="8247">
                  <c:v>0</c:v>
                </c:pt>
                <c:pt idx="8248">
                  <c:v>1</c:v>
                </c:pt>
                <c:pt idx="8249">
                  <c:v>1</c:v>
                </c:pt>
                <c:pt idx="8250">
                  <c:v>0</c:v>
                </c:pt>
                <c:pt idx="8251">
                  <c:v>0</c:v>
                </c:pt>
                <c:pt idx="8252">
                  <c:v>1</c:v>
                </c:pt>
                <c:pt idx="8253">
                  <c:v>1</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1</c:v>
                </c:pt>
                <c:pt idx="8267">
                  <c:v>1</c:v>
                </c:pt>
                <c:pt idx="8268">
                  <c:v>0</c:v>
                </c:pt>
                <c:pt idx="8269">
                  <c:v>0</c:v>
                </c:pt>
                <c:pt idx="8270">
                  <c:v>1</c:v>
                </c:pt>
                <c:pt idx="8271">
                  <c:v>1</c:v>
                </c:pt>
                <c:pt idx="8272">
                  <c:v>0</c:v>
                </c:pt>
                <c:pt idx="8273">
                  <c:v>0</c:v>
                </c:pt>
                <c:pt idx="8274">
                  <c:v>1</c:v>
                </c:pt>
                <c:pt idx="8275">
                  <c:v>1</c:v>
                </c:pt>
                <c:pt idx="8276">
                  <c:v>0</c:v>
                </c:pt>
                <c:pt idx="8277">
                  <c:v>0</c:v>
                </c:pt>
                <c:pt idx="8278">
                  <c:v>1</c:v>
                </c:pt>
                <c:pt idx="8279">
                  <c:v>1</c:v>
                </c:pt>
                <c:pt idx="8280">
                  <c:v>0</c:v>
                </c:pt>
                <c:pt idx="8281">
                  <c:v>0</c:v>
                </c:pt>
                <c:pt idx="8282">
                  <c:v>1</c:v>
                </c:pt>
                <c:pt idx="8283">
                  <c:v>1</c:v>
                </c:pt>
                <c:pt idx="8284">
                  <c:v>0</c:v>
                </c:pt>
                <c:pt idx="8285">
                  <c:v>0</c:v>
                </c:pt>
                <c:pt idx="8286">
                  <c:v>1</c:v>
                </c:pt>
                <c:pt idx="8287">
                  <c:v>1</c:v>
                </c:pt>
                <c:pt idx="8288">
                  <c:v>0</c:v>
                </c:pt>
                <c:pt idx="8289">
                  <c:v>0</c:v>
                </c:pt>
                <c:pt idx="8290">
                  <c:v>1</c:v>
                </c:pt>
                <c:pt idx="8291">
                  <c:v>1</c:v>
                </c:pt>
                <c:pt idx="8292">
                  <c:v>0</c:v>
                </c:pt>
                <c:pt idx="8293">
                  <c:v>0</c:v>
                </c:pt>
                <c:pt idx="8294">
                  <c:v>1</c:v>
                </c:pt>
                <c:pt idx="8295">
                  <c:v>1</c:v>
                </c:pt>
                <c:pt idx="8296">
                  <c:v>0</c:v>
                </c:pt>
                <c:pt idx="8297">
                  <c:v>0</c:v>
                </c:pt>
                <c:pt idx="8298">
                  <c:v>1</c:v>
                </c:pt>
                <c:pt idx="8299">
                  <c:v>1</c:v>
                </c:pt>
                <c:pt idx="8300">
                  <c:v>0</c:v>
                </c:pt>
                <c:pt idx="8301">
                  <c:v>0</c:v>
                </c:pt>
                <c:pt idx="8302">
                  <c:v>1</c:v>
                </c:pt>
                <c:pt idx="8303">
                  <c:v>1</c:v>
                </c:pt>
                <c:pt idx="8304">
                  <c:v>0</c:v>
                </c:pt>
                <c:pt idx="8305">
                  <c:v>0</c:v>
                </c:pt>
                <c:pt idx="8306">
                  <c:v>1</c:v>
                </c:pt>
                <c:pt idx="8307">
                  <c:v>1</c:v>
                </c:pt>
                <c:pt idx="8308">
                  <c:v>0</c:v>
                </c:pt>
                <c:pt idx="8309">
                  <c:v>0</c:v>
                </c:pt>
                <c:pt idx="8310">
                  <c:v>1</c:v>
                </c:pt>
                <c:pt idx="8311">
                  <c:v>1</c:v>
                </c:pt>
                <c:pt idx="8312">
                  <c:v>0</c:v>
                </c:pt>
                <c:pt idx="8313">
                  <c:v>0</c:v>
                </c:pt>
                <c:pt idx="8314">
                  <c:v>1</c:v>
                </c:pt>
                <c:pt idx="8315">
                  <c:v>1</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1</c:v>
                </c:pt>
                <c:pt idx="8329">
                  <c:v>1</c:v>
                </c:pt>
                <c:pt idx="8330">
                  <c:v>0</c:v>
                </c:pt>
                <c:pt idx="8331">
                  <c:v>0</c:v>
                </c:pt>
                <c:pt idx="8332">
                  <c:v>1</c:v>
                </c:pt>
                <c:pt idx="8333">
                  <c:v>1</c:v>
                </c:pt>
                <c:pt idx="8334">
                  <c:v>0</c:v>
                </c:pt>
                <c:pt idx="8335">
                  <c:v>0</c:v>
                </c:pt>
                <c:pt idx="8336">
                  <c:v>1</c:v>
                </c:pt>
                <c:pt idx="8337">
                  <c:v>1</c:v>
                </c:pt>
                <c:pt idx="8338">
                  <c:v>0</c:v>
                </c:pt>
                <c:pt idx="8339">
                  <c:v>0</c:v>
                </c:pt>
                <c:pt idx="8340">
                  <c:v>1</c:v>
                </c:pt>
                <c:pt idx="8341">
                  <c:v>1</c:v>
                </c:pt>
                <c:pt idx="8342">
                  <c:v>0</c:v>
                </c:pt>
                <c:pt idx="8343">
                  <c:v>0</c:v>
                </c:pt>
                <c:pt idx="8344">
                  <c:v>1</c:v>
                </c:pt>
                <c:pt idx="8345">
                  <c:v>1</c:v>
                </c:pt>
                <c:pt idx="8346">
                  <c:v>0</c:v>
                </c:pt>
                <c:pt idx="8347">
                  <c:v>0</c:v>
                </c:pt>
                <c:pt idx="8348">
                  <c:v>1</c:v>
                </c:pt>
                <c:pt idx="8349">
                  <c:v>1</c:v>
                </c:pt>
                <c:pt idx="8350">
                  <c:v>0</c:v>
                </c:pt>
                <c:pt idx="8351">
                  <c:v>0</c:v>
                </c:pt>
                <c:pt idx="8352">
                  <c:v>1</c:v>
                </c:pt>
                <c:pt idx="8353">
                  <c:v>1</c:v>
                </c:pt>
                <c:pt idx="8354">
                  <c:v>0</c:v>
                </c:pt>
                <c:pt idx="8355">
                  <c:v>0</c:v>
                </c:pt>
                <c:pt idx="8356">
                  <c:v>1</c:v>
                </c:pt>
                <c:pt idx="8357">
                  <c:v>1</c:v>
                </c:pt>
                <c:pt idx="8358">
                  <c:v>0</c:v>
                </c:pt>
                <c:pt idx="8359">
                  <c:v>0</c:v>
                </c:pt>
                <c:pt idx="8360">
                  <c:v>1</c:v>
                </c:pt>
                <c:pt idx="8361">
                  <c:v>1</c:v>
                </c:pt>
                <c:pt idx="8362">
                  <c:v>0</c:v>
                </c:pt>
                <c:pt idx="8363">
                  <c:v>0</c:v>
                </c:pt>
                <c:pt idx="8364">
                  <c:v>1</c:v>
                </c:pt>
                <c:pt idx="8365">
                  <c:v>1</c:v>
                </c:pt>
                <c:pt idx="8366">
                  <c:v>0</c:v>
                </c:pt>
                <c:pt idx="8367">
                  <c:v>0</c:v>
                </c:pt>
                <c:pt idx="8368">
                  <c:v>1</c:v>
                </c:pt>
                <c:pt idx="8369">
                  <c:v>1</c:v>
                </c:pt>
                <c:pt idx="8370">
                  <c:v>0</c:v>
                </c:pt>
                <c:pt idx="8371">
                  <c:v>0</c:v>
                </c:pt>
                <c:pt idx="8372">
                  <c:v>1</c:v>
                </c:pt>
                <c:pt idx="8373">
                  <c:v>1</c:v>
                </c:pt>
                <c:pt idx="8374">
                  <c:v>0</c:v>
                </c:pt>
                <c:pt idx="8375">
                  <c:v>0</c:v>
                </c:pt>
                <c:pt idx="8376">
                  <c:v>1</c:v>
                </c:pt>
                <c:pt idx="8377">
                  <c:v>1</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1</c:v>
                </c:pt>
                <c:pt idx="8391">
                  <c:v>1</c:v>
                </c:pt>
                <c:pt idx="8392">
                  <c:v>0</c:v>
                </c:pt>
                <c:pt idx="8393">
                  <c:v>0</c:v>
                </c:pt>
                <c:pt idx="8394">
                  <c:v>1</c:v>
                </c:pt>
                <c:pt idx="8395">
                  <c:v>1</c:v>
                </c:pt>
                <c:pt idx="8396">
                  <c:v>0</c:v>
                </c:pt>
                <c:pt idx="8397">
                  <c:v>0</c:v>
                </c:pt>
                <c:pt idx="8398">
                  <c:v>1</c:v>
                </c:pt>
                <c:pt idx="8399">
                  <c:v>1</c:v>
                </c:pt>
                <c:pt idx="8400">
                  <c:v>0</c:v>
                </c:pt>
                <c:pt idx="8401">
                  <c:v>0</c:v>
                </c:pt>
                <c:pt idx="8402">
                  <c:v>1</c:v>
                </c:pt>
                <c:pt idx="8403">
                  <c:v>1</c:v>
                </c:pt>
                <c:pt idx="8404">
                  <c:v>0</c:v>
                </c:pt>
                <c:pt idx="8405">
                  <c:v>0</c:v>
                </c:pt>
                <c:pt idx="8406">
                  <c:v>1</c:v>
                </c:pt>
                <c:pt idx="8407">
                  <c:v>1</c:v>
                </c:pt>
                <c:pt idx="8408">
                  <c:v>0</c:v>
                </c:pt>
                <c:pt idx="8409">
                  <c:v>0</c:v>
                </c:pt>
                <c:pt idx="8410">
                  <c:v>1</c:v>
                </c:pt>
                <c:pt idx="8411">
                  <c:v>1</c:v>
                </c:pt>
                <c:pt idx="8412">
                  <c:v>0</c:v>
                </c:pt>
                <c:pt idx="8413">
                  <c:v>0</c:v>
                </c:pt>
                <c:pt idx="8414">
                  <c:v>1</c:v>
                </c:pt>
                <c:pt idx="8415">
                  <c:v>1</c:v>
                </c:pt>
                <c:pt idx="8416">
                  <c:v>0</c:v>
                </c:pt>
                <c:pt idx="8417">
                  <c:v>0</c:v>
                </c:pt>
                <c:pt idx="8418">
                  <c:v>1</c:v>
                </c:pt>
                <c:pt idx="8419">
                  <c:v>1</c:v>
                </c:pt>
                <c:pt idx="8420">
                  <c:v>0</c:v>
                </c:pt>
                <c:pt idx="8421">
                  <c:v>0</c:v>
                </c:pt>
                <c:pt idx="8422">
                  <c:v>1</c:v>
                </c:pt>
                <c:pt idx="8423">
                  <c:v>1</c:v>
                </c:pt>
                <c:pt idx="8424">
                  <c:v>0</c:v>
                </c:pt>
                <c:pt idx="8425">
                  <c:v>0</c:v>
                </c:pt>
                <c:pt idx="8426">
                  <c:v>1</c:v>
                </c:pt>
                <c:pt idx="8427">
                  <c:v>1</c:v>
                </c:pt>
                <c:pt idx="8428">
                  <c:v>0</c:v>
                </c:pt>
                <c:pt idx="8429">
                  <c:v>0</c:v>
                </c:pt>
                <c:pt idx="8430">
                  <c:v>1</c:v>
                </c:pt>
                <c:pt idx="8431">
                  <c:v>1</c:v>
                </c:pt>
                <c:pt idx="8432">
                  <c:v>0</c:v>
                </c:pt>
                <c:pt idx="8433">
                  <c:v>0</c:v>
                </c:pt>
                <c:pt idx="8434">
                  <c:v>1</c:v>
                </c:pt>
                <c:pt idx="8435">
                  <c:v>1</c:v>
                </c:pt>
                <c:pt idx="8436">
                  <c:v>0</c:v>
                </c:pt>
                <c:pt idx="8437">
                  <c:v>0</c:v>
                </c:pt>
                <c:pt idx="8438">
                  <c:v>1</c:v>
                </c:pt>
                <c:pt idx="8439">
                  <c:v>1</c:v>
                </c:pt>
                <c:pt idx="8440">
                  <c:v>0</c:v>
                </c:pt>
                <c:pt idx="8441">
                  <c:v>0</c:v>
                </c:pt>
                <c:pt idx="8442">
                  <c:v>0</c:v>
                </c:pt>
                <c:pt idx="8443">
                  <c:v>0</c:v>
                </c:pt>
                <c:pt idx="8444">
                  <c:v>0</c:v>
                </c:pt>
                <c:pt idx="8445">
                  <c:v>0</c:v>
                </c:pt>
                <c:pt idx="8446">
                  <c:v>0</c:v>
                </c:pt>
                <c:pt idx="8447">
                  <c:v>0</c:v>
                </c:pt>
              </c:numCache>
            </c:numRef>
          </c:val>
        </c:ser>
        <c:ser>
          <c:idx val="4"/>
          <c:order val="3"/>
          <c:tx>
            <c:strRef>
              <c:f>Φύλλο1!$I$1</c:f>
              <c:strCache>
                <c:ptCount val="1"/>
                <c:pt idx="0">
                  <c:v>Backtrack</c:v>
                </c:pt>
              </c:strCache>
            </c:strRef>
          </c:tx>
          <c:spPr>
            <a:solidFill>
              <a:srgbClr val="FFC000"/>
            </a:solidFill>
            <a:ln>
              <a:noFill/>
            </a:ln>
            <a:effectLst/>
          </c:spPr>
          <c:val>
            <c:numRef>
              <c:f>Φύλλο1!$J$1:$J$8448</c:f>
              <c:numCache>
                <c:formatCode>General</c:formatCode>
                <c:ptCount val="844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1</c:v>
                </c:pt>
                <c:pt idx="1395">
                  <c:v>1</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1</c:v>
                </c:pt>
                <c:pt idx="1429">
                  <c:v>1</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1</c:v>
                </c:pt>
                <c:pt idx="1463">
                  <c:v>1</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1</c:v>
                </c:pt>
                <c:pt idx="1519">
                  <c:v>1</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1</c:v>
                </c:pt>
                <c:pt idx="1578">
                  <c:v>1</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1</c:v>
                </c:pt>
                <c:pt idx="1633">
                  <c:v>1</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1</c:v>
                </c:pt>
                <c:pt idx="1689">
                  <c:v>1</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1</c:v>
                </c:pt>
                <c:pt idx="1746">
                  <c:v>1</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1</c:v>
                </c:pt>
                <c:pt idx="1801">
                  <c:v>1</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1</c:v>
                </c:pt>
                <c:pt idx="1855">
                  <c:v>1</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1</c:v>
                </c:pt>
                <c:pt idx="1888">
                  <c:v>1</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1</c:v>
                </c:pt>
                <c:pt idx="1921">
                  <c:v>1</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1</c:v>
                </c:pt>
                <c:pt idx="1953">
                  <c:v>1</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1</c:v>
                </c:pt>
                <c:pt idx="3012">
                  <c:v>1</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1</c:v>
                </c:pt>
                <c:pt idx="3036">
                  <c:v>1</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1</c:v>
                </c:pt>
                <c:pt idx="3060">
                  <c:v>1</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1</c:v>
                </c:pt>
                <c:pt idx="3098">
                  <c:v>1</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1</c:v>
                </c:pt>
                <c:pt idx="3139">
                  <c:v>1</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1</c:v>
                </c:pt>
                <c:pt idx="3180">
                  <c:v>1</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1</c:v>
                </c:pt>
                <c:pt idx="3221">
                  <c:v>1</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1</c:v>
                </c:pt>
                <c:pt idx="3263">
                  <c:v>1</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1</c:v>
                </c:pt>
                <c:pt idx="3304">
                  <c:v>1</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1</c:v>
                </c:pt>
                <c:pt idx="3344">
                  <c:v>1</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1</c:v>
                </c:pt>
                <c:pt idx="3368">
                  <c:v>1</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1</c:v>
                </c:pt>
                <c:pt idx="3393">
                  <c:v>1</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1</c:v>
                </c:pt>
                <c:pt idx="3417">
                  <c:v>1</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1</c:v>
                </c:pt>
                <c:pt idx="4229">
                  <c:v>1</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1</c:v>
                </c:pt>
                <c:pt idx="4252">
                  <c:v>1</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1</c:v>
                </c:pt>
                <c:pt idx="4270">
                  <c:v>1</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1</c:v>
                </c:pt>
                <c:pt idx="4300">
                  <c:v>1</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1</c:v>
                </c:pt>
                <c:pt idx="4331">
                  <c:v>1</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1</c:v>
                </c:pt>
                <c:pt idx="4363">
                  <c:v>1</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1</c:v>
                </c:pt>
                <c:pt idx="4394">
                  <c:v>1</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1</c:v>
                </c:pt>
                <c:pt idx="4426">
                  <c:v>1</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1</c:v>
                </c:pt>
                <c:pt idx="4456">
                  <c:v>1</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1</c:v>
                </c:pt>
                <c:pt idx="4487">
                  <c:v>1</c:v>
                </c:pt>
                <c:pt idx="4488">
                  <c:v>1</c:v>
                </c:pt>
                <c:pt idx="4489">
                  <c:v>1</c:v>
                </c:pt>
                <c:pt idx="4490">
                  <c:v>1</c:v>
                </c:pt>
                <c:pt idx="4491">
                  <c:v>1</c:v>
                </c:pt>
                <c:pt idx="4492">
                  <c:v>1</c:v>
                </c:pt>
                <c:pt idx="4493">
                  <c:v>1</c:v>
                </c:pt>
                <c:pt idx="4494">
                  <c:v>1</c:v>
                </c:pt>
                <c:pt idx="4495">
                  <c:v>1</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1</c:v>
                </c:pt>
                <c:pt idx="4515">
                  <c:v>1</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1</c:v>
                </c:pt>
                <c:pt idx="4534">
                  <c:v>1</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1</c:v>
                </c:pt>
                <c:pt idx="4552">
                  <c:v>1</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1</c:v>
                </c:pt>
                <c:pt idx="5161">
                  <c:v>1</c:v>
                </c:pt>
                <c:pt idx="5162">
                  <c:v>0</c:v>
                </c:pt>
                <c:pt idx="5163">
                  <c:v>0</c:v>
                </c:pt>
                <c:pt idx="5164">
                  <c:v>0</c:v>
                </c:pt>
                <c:pt idx="5165">
                  <c:v>0</c:v>
                </c:pt>
                <c:pt idx="5166">
                  <c:v>0</c:v>
                </c:pt>
                <c:pt idx="5167">
                  <c:v>0</c:v>
                </c:pt>
                <c:pt idx="5168">
                  <c:v>0</c:v>
                </c:pt>
                <c:pt idx="5169">
                  <c:v>0</c:v>
                </c:pt>
                <c:pt idx="5170">
                  <c:v>0</c:v>
                </c:pt>
                <c:pt idx="5171">
                  <c:v>0</c:v>
                </c:pt>
                <c:pt idx="5172">
                  <c:v>0</c:v>
                </c:pt>
                <c:pt idx="5173">
                  <c:v>1</c:v>
                </c:pt>
                <c:pt idx="5174">
                  <c:v>1</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1</c:v>
                </c:pt>
                <c:pt idx="5188">
                  <c:v>1</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1</c:v>
                </c:pt>
                <c:pt idx="5210">
                  <c:v>1</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1</c:v>
                </c:pt>
                <c:pt idx="5234">
                  <c:v>1</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1</c:v>
                </c:pt>
                <c:pt idx="5257">
                  <c:v>1</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1</c:v>
                </c:pt>
                <c:pt idx="5281">
                  <c:v>1</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1</c:v>
                </c:pt>
                <c:pt idx="5305">
                  <c:v>1</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1</c:v>
                </c:pt>
                <c:pt idx="5328">
                  <c:v>1</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1</c:v>
                </c:pt>
                <c:pt idx="5351">
                  <c:v>1</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1</c:v>
                </c:pt>
                <c:pt idx="5365">
                  <c:v>1</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1</c:v>
                </c:pt>
                <c:pt idx="5379">
                  <c:v>1</c:v>
                </c:pt>
                <c:pt idx="5380">
                  <c:v>0</c:v>
                </c:pt>
                <c:pt idx="5381">
                  <c:v>0</c:v>
                </c:pt>
                <c:pt idx="5382">
                  <c:v>0</c:v>
                </c:pt>
                <c:pt idx="5383">
                  <c:v>0</c:v>
                </c:pt>
                <c:pt idx="5384">
                  <c:v>0</c:v>
                </c:pt>
                <c:pt idx="5385">
                  <c:v>0</c:v>
                </c:pt>
                <c:pt idx="5386">
                  <c:v>0</c:v>
                </c:pt>
                <c:pt idx="5387">
                  <c:v>0</c:v>
                </c:pt>
                <c:pt idx="5388">
                  <c:v>0</c:v>
                </c:pt>
                <c:pt idx="5389">
                  <c:v>0</c:v>
                </c:pt>
                <c:pt idx="5390">
                  <c:v>0</c:v>
                </c:pt>
                <c:pt idx="5391">
                  <c:v>1</c:v>
                </c:pt>
                <c:pt idx="5392">
                  <c:v>1</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1</c:v>
                </c:pt>
                <c:pt idx="5858">
                  <c:v>1</c:v>
                </c:pt>
                <c:pt idx="5859">
                  <c:v>0</c:v>
                </c:pt>
                <c:pt idx="5860">
                  <c:v>0</c:v>
                </c:pt>
                <c:pt idx="5861">
                  <c:v>0</c:v>
                </c:pt>
                <c:pt idx="5862">
                  <c:v>0</c:v>
                </c:pt>
                <c:pt idx="5863">
                  <c:v>0</c:v>
                </c:pt>
                <c:pt idx="5864">
                  <c:v>0</c:v>
                </c:pt>
                <c:pt idx="5865">
                  <c:v>0</c:v>
                </c:pt>
                <c:pt idx="5866">
                  <c:v>0</c:v>
                </c:pt>
                <c:pt idx="5867">
                  <c:v>0</c:v>
                </c:pt>
                <c:pt idx="5868">
                  <c:v>1</c:v>
                </c:pt>
                <c:pt idx="5869">
                  <c:v>1</c:v>
                </c:pt>
                <c:pt idx="5870">
                  <c:v>0</c:v>
                </c:pt>
                <c:pt idx="5871">
                  <c:v>0</c:v>
                </c:pt>
                <c:pt idx="5872">
                  <c:v>0</c:v>
                </c:pt>
                <c:pt idx="5873">
                  <c:v>0</c:v>
                </c:pt>
                <c:pt idx="5874">
                  <c:v>0</c:v>
                </c:pt>
                <c:pt idx="5875">
                  <c:v>0</c:v>
                </c:pt>
                <c:pt idx="5876">
                  <c:v>0</c:v>
                </c:pt>
                <c:pt idx="5877">
                  <c:v>0</c:v>
                </c:pt>
                <c:pt idx="5878">
                  <c:v>1</c:v>
                </c:pt>
                <c:pt idx="5879">
                  <c:v>1</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1</c:v>
                </c:pt>
                <c:pt idx="5896">
                  <c:v>1</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1</c:v>
                </c:pt>
                <c:pt idx="5914">
                  <c:v>1</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1</c:v>
                </c:pt>
                <c:pt idx="5932">
                  <c:v>1</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1</c:v>
                </c:pt>
                <c:pt idx="5950">
                  <c:v>1</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1</c:v>
                </c:pt>
                <c:pt idx="5968">
                  <c:v>1</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1</c:v>
                </c:pt>
                <c:pt idx="5986">
                  <c:v>1</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1</c:v>
                </c:pt>
                <c:pt idx="6004">
                  <c:v>1</c:v>
                </c:pt>
                <c:pt idx="6005">
                  <c:v>0</c:v>
                </c:pt>
                <c:pt idx="6006">
                  <c:v>0</c:v>
                </c:pt>
                <c:pt idx="6007">
                  <c:v>0</c:v>
                </c:pt>
                <c:pt idx="6008">
                  <c:v>0</c:v>
                </c:pt>
                <c:pt idx="6009">
                  <c:v>0</c:v>
                </c:pt>
                <c:pt idx="6010">
                  <c:v>0</c:v>
                </c:pt>
                <c:pt idx="6011">
                  <c:v>0</c:v>
                </c:pt>
                <c:pt idx="6012">
                  <c:v>0</c:v>
                </c:pt>
                <c:pt idx="6013">
                  <c:v>1</c:v>
                </c:pt>
                <c:pt idx="6014">
                  <c:v>1</c:v>
                </c:pt>
                <c:pt idx="6015">
                  <c:v>0</c:v>
                </c:pt>
                <c:pt idx="6016">
                  <c:v>0</c:v>
                </c:pt>
                <c:pt idx="6017">
                  <c:v>0</c:v>
                </c:pt>
                <c:pt idx="6018">
                  <c:v>0</c:v>
                </c:pt>
                <c:pt idx="6019">
                  <c:v>0</c:v>
                </c:pt>
                <c:pt idx="6020">
                  <c:v>0</c:v>
                </c:pt>
                <c:pt idx="6021">
                  <c:v>0</c:v>
                </c:pt>
                <c:pt idx="6022">
                  <c:v>0</c:v>
                </c:pt>
                <c:pt idx="6023">
                  <c:v>0</c:v>
                </c:pt>
                <c:pt idx="6024">
                  <c:v>1</c:v>
                </c:pt>
                <c:pt idx="6025">
                  <c:v>1</c:v>
                </c:pt>
                <c:pt idx="6026">
                  <c:v>0</c:v>
                </c:pt>
                <c:pt idx="6027">
                  <c:v>0</c:v>
                </c:pt>
                <c:pt idx="6028">
                  <c:v>0</c:v>
                </c:pt>
                <c:pt idx="6029">
                  <c:v>0</c:v>
                </c:pt>
                <c:pt idx="6030">
                  <c:v>0</c:v>
                </c:pt>
                <c:pt idx="6031">
                  <c:v>0</c:v>
                </c:pt>
                <c:pt idx="6032">
                  <c:v>0</c:v>
                </c:pt>
                <c:pt idx="6033">
                  <c:v>0</c:v>
                </c:pt>
                <c:pt idx="6034">
                  <c:v>1</c:v>
                </c:pt>
                <c:pt idx="6035">
                  <c:v>1</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1</c:v>
                </c:pt>
                <c:pt idx="6387">
                  <c:v>1</c:v>
                </c:pt>
                <c:pt idx="6388">
                  <c:v>0</c:v>
                </c:pt>
                <c:pt idx="6389">
                  <c:v>0</c:v>
                </c:pt>
                <c:pt idx="6390">
                  <c:v>0</c:v>
                </c:pt>
                <c:pt idx="6391">
                  <c:v>0</c:v>
                </c:pt>
                <c:pt idx="6392">
                  <c:v>0</c:v>
                </c:pt>
                <c:pt idx="6393">
                  <c:v>0</c:v>
                </c:pt>
                <c:pt idx="6394">
                  <c:v>1</c:v>
                </c:pt>
                <c:pt idx="6395">
                  <c:v>1</c:v>
                </c:pt>
                <c:pt idx="6396">
                  <c:v>0</c:v>
                </c:pt>
                <c:pt idx="6397">
                  <c:v>0</c:v>
                </c:pt>
                <c:pt idx="6398">
                  <c:v>0</c:v>
                </c:pt>
                <c:pt idx="6399">
                  <c:v>0</c:v>
                </c:pt>
                <c:pt idx="6400">
                  <c:v>0</c:v>
                </c:pt>
                <c:pt idx="6401">
                  <c:v>0</c:v>
                </c:pt>
                <c:pt idx="6402">
                  <c:v>1</c:v>
                </c:pt>
                <c:pt idx="6403">
                  <c:v>1</c:v>
                </c:pt>
                <c:pt idx="6404">
                  <c:v>0</c:v>
                </c:pt>
                <c:pt idx="6405">
                  <c:v>0</c:v>
                </c:pt>
                <c:pt idx="6406">
                  <c:v>0</c:v>
                </c:pt>
                <c:pt idx="6407">
                  <c:v>0</c:v>
                </c:pt>
                <c:pt idx="6408">
                  <c:v>0</c:v>
                </c:pt>
                <c:pt idx="6409">
                  <c:v>0</c:v>
                </c:pt>
                <c:pt idx="6410">
                  <c:v>0</c:v>
                </c:pt>
                <c:pt idx="6411">
                  <c:v>0</c:v>
                </c:pt>
                <c:pt idx="6412">
                  <c:v>0</c:v>
                </c:pt>
                <c:pt idx="6413">
                  <c:v>0</c:v>
                </c:pt>
                <c:pt idx="6414">
                  <c:v>0</c:v>
                </c:pt>
                <c:pt idx="6415">
                  <c:v>1</c:v>
                </c:pt>
                <c:pt idx="6416">
                  <c:v>1</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1</c:v>
                </c:pt>
                <c:pt idx="6430">
                  <c:v>1</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1</c:v>
                </c:pt>
                <c:pt idx="6444">
                  <c:v>1</c:v>
                </c:pt>
                <c:pt idx="6445">
                  <c:v>0</c:v>
                </c:pt>
                <c:pt idx="6446">
                  <c:v>0</c:v>
                </c:pt>
                <c:pt idx="6447">
                  <c:v>0</c:v>
                </c:pt>
                <c:pt idx="6448">
                  <c:v>0</c:v>
                </c:pt>
                <c:pt idx="6449">
                  <c:v>0</c:v>
                </c:pt>
                <c:pt idx="6450">
                  <c:v>0</c:v>
                </c:pt>
                <c:pt idx="6451">
                  <c:v>0</c:v>
                </c:pt>
                <c:pt idx="6452">
                  <c:v>0</c:v>
                </c:pt>
                <c:pt idx="6453">
                  <c:v>0</c:v>
                </c:pt>
                <c:pt idx="6454">
                  <c:v>0</c:v>
                </c:pt>
                <c:pt idx="6455">
                  <c:v>0</c:v>
                </c:pt>
                <c:pt idx="6456">
                  <c:v>1</c:v>
                </c:pt>
                <c:pt idx="6457">
                  <c:v>1</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1</c:v>
                </c:pt>
                <c:pt idx="6471">
                  <c:v>1</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1</c:v>
                </c:pt>
                <c:pt idx="6485">
                  <c:v>1</c:v>
                </c:pt>
                <c:pt idx="6486">
                  <c:v>0</c:v>
                </c:pt>
                <c:pt idx="6487">
                  <c:v>0</c:v>
                </c:pt>
                <c:pt idx="6488">
                  <c:v>0</c:v>
                </c:pt>
                <c:pt idx="6489">
                  <c:v>0</c:v>
                </c:pt>
                <c:pt idx="6490">
                  <c:v>0</c:v>
                </c:pt>
                <c:pt idx="6491">
                  <c:v>0</c:v>
                </c:pt>
                <c:pt idx="6492">
                  <c:v>0</c:v>
                </c:pt>
                <c:pt idx="6493">
                  <c:v>0</c:v>
                </c:pt>
                <c:pt idx="6494">
                  <c:v>0</c:v>
                </c:pt>
                <c:pt idx="6495">
                  <c:v>0</c:v>
                </c:pt>
                <c:pt idx="6496">
                  <c:v>0</c:v>
                </c:pt>
                <c:pt idx="6497">
                  <c:v>1</c:v>
                </c:pt>
                <c:pt idx="6498">
                  <c:v>1</c:v>
                </c:pt>
                <c:pt idx="6499">
                  <c:v>0</c:v>
                </c:pt>
                <c:pt idx="6500">
                  <c:v>0</c:v>
                </c:pt>
                <c:pt idx="6501">
                  <c:v>0</c:v>
                </c:pt>
                <c:pt idx="6502">
                  <c:v>0</c:v>
                </c:pt>
                <c:pt idx="6503">
                  <c:v>0</c:v>
                </c:pt>
                <c:pt idx="6504">
                  <c:v>0</c:v>
                </c:pt>
                <c:pt idx="6505">
                  <c:v>1</c:v>
                </c:pt>
                <c:pt idx="6506">
                  <c:v>1</c:v>
                </c:pt>
                <c:pt idx="6507">
                  <c:v>0</c:v>
                </c:pt>
                <c:pt idx="6508">
                  <c:v>0</c:v>
                </c:pt>
                <c:pt idx="6509">
                  <c:v>0</c:v>
                </c:pt>
                <c:pt idx="6510">
                  <c:v>0</c:v>
                </c:pt>
                <c:pt idx="6511">
                  <c:v>0</c:v>
                </c:pt>
                <c:pt idx="6512">
                  <c:v>0</c:v>
                </c:pt>
                <c:pt idx="6513">
                  <c:v>1</c:v>
                </c:pt>
                <c:pt idx="6514">
                  <c:v>1</c:v>
                </c:pt>
                <c:pt idx="6515">
                  <c:v>0</c:v>
                </c:pt>
                <c:pt idx="6516">
                  <c:v>0</c:v>
                </c:pt>
                <c:pt idx="6517">
                  <c:v>0</c:v>
                </c:pt>
                <c:pt idx="6518">
                  <c:v>0</c:v>
                </c:pt>
                <c:pt idx="6519">
                  <c:v>0</c:v>
                </c:pt>
                <c:pt idx="6520">
                  <c:v>0</c:v>
                </c:pt>
                <c:pt idx="6521">
                  <c:v>1</c:v>
                </c:pt>
                <c:pt idx="6522">
                  <c:v>1</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1</c:v>
                </c:pt>
                <c:pt idx="6785">
                  <c:v>1</c:v>
                </c:pt>
                <c:pt idx="6786">
                  <c:v>0</c:v>
                </c:pt>
                <c:pt idx="6787">
                  <c:v>0</c:v>
                </c:pt>
                <c:pt idx="6788">
                  <c:v>0</c:v>
                </c:pt>
                <c:pt idx="6789">
                  <c:v>0</c:v>
                </c:pt>
                <c:pt idx="6790">
                  <c:v>1</c:v>
                </c:pt>
                <c:pt idx="6791">
                  <c:v>1</c:v>
                </c:pt>
                <c:pt idx="6792">
                  <c:v>0</c:v>
                </c:pt>
                <c:pt idx="6793">
                  <c:v>0</c:v>
                </c:pt>
                <c:pt idx="6794">
                  <c:v>0</c:v>
                </c:pt>
                <c:pt idx="6795">
                  <c:v>0</c:v>
                </c:pt>
                <c:pt idx="6796">
                  <c:v>1</c:v>
                </c:pt>
                <c:pt idx="6797">
                  <c:v>1</c:v>
                </c:pt>
                <c:pt idx="6798">
                  <c:v>0</c:v>
                </c:pt>
                <c:pt idx="6799">
                  <c:v>0</c:v>
                </c:pt>
                <c:pt idx="6800">
                  <c:v>0</c:v>
                </c:pt>
                <c:pt idx="6801">
                  <c:v>0</c:v>
                </c:pt>
                <c:pt idx="6802">
                  <c:v>0</c:v>
                </c:pt>
                <c:pt idx="6803">
                  <c:v>0</c:v>
                </c:pt>
                <c:pt idx="6804">
                  <c:v>0</c:v>
                </c:pt>
                <c:pt idx="6805">
                  <c:v>0</c:v>
                </c:pt>
                <c:pt idx="6806">
                  <c:v>1</c:v>
                </c:pt>
                <c:pt idx="6807">
                  <c:v>1</c:v>
                </c:pt>
                <c:pt idx="6808">
                  <c:v>0</c:v>
                </c:pt>
                <c:pt idx="6809">
                  <c:v>0</c:v>
                </c:pt>
                <c:pt idx="6810">
                  <c:v>0</c:v>
                </c:pt>
                <c:pt idx="6811">
                  <c:v>0</c:v>
                </c:pt>
                <c:pt idx="6812">
                  <c:v>0</c:v>
                </c:pt>
                <c:pt idx="6813">
                  <c:v>0</c:v>
                </c:pt>
                <c:pt idx="6814">
                  <c:v>0</c:v>
                </c:pt>
                <c:pt idx="6815">
                  <c:v>0</c:v>
                </c:pt>
                <c:pt idx="6816">
                  <c:v>1</c:v>
                </c:pt>
                <c:pt idx="6817">
                  <c:v>1</c:v>
                </c:pt>
                <c:pt idx="6818">
                  <c:v>0</c:v>
                </c:pt>
                <c:pt idx="6819">
                  <c:v>0</c:v>
                </c:pt>
                <c:pt idx="6820">
                  <c:v>0</c:v>
                </c:pt>
                <c:pt idx="6821">
                  <c:v>0</c:v>
                </c:pt>
                <c:pt idx="6822">
                  <c:v>0</c:v>
                </c:pt>
                <c:pt idx="6823">
                  <c:v>0</c:v>
                </c:pt>
                <c:pt idx="6824">
                  <c:v>0</c:v>
                </c:pt>
                <c:pt idx="6825">
                  <c:v>0</c:v>
                </c:pt>
                <c:pt idx="6826">
                  <c:v>1</c:v>
                </c:pt>
                <c:pt idx="6827">
                  <c:v>1</c:v>
                </c:pt>
                <c:pt idx="6828">
                  <c:v>0</c:v>
                </c:pt>
                <c:pt idx="6829">
                  <c:v>0</c:v>
                </c:pt>
                <c:pt idx="6830">
                  <c:v>0</c:v>
                </c:pt>
                <c:pt idx="6831">
                  <c:v>0</c:v>
                </c:pt>
                <c:pt idx="6832">
                  <c:v>0</c:v>
                </c:pt>
                <c:pt idx="6833">
                  <c:v>0</c:v>
                </c:pt>
                <c:pt idx="6834">
                  <c:v>0</c:v>
                </c:pt>
                <c:pt idx="6835">
                  <c:v>0</c:v>
                </c:pt>
                <c:pt idx="6836">
                  <c:v>1</c:v>
                </c:pt>
                <c:pt idx="6837">
                  <c:v>1</c:v>
                </c:pt>
                <c:pt idx="6838">
                  <c:v>0</c:v>
                </c:pt>
                <c:pt idx="6839">
                  <c:v>0</c:v>
                </c:pt>
                <c:pt idx="6840">
                  <c:v>0</c:v>
                </c:pt>
                <c:pt idx="6841">
                  <c:v>0</c:v>
                </c:pt>
                <c:pt idx="6842">
                  <c:v>0</c:v>
                </c:pt>
                <c:pt idx="6843">
                  <c:v>0</c:v>
                </c:pt>
                <c:pt idx="6844">
                  <c:v>0</c:v>
                </c:pt>
                <c:pt idx="6845">
                  <c:v>0</c:v>
                </c:pt>
                <c:pt idx="6846">
                  <c:v>1</c:v>
                </c:pt>
                <c:pt idx="6847">
                  <c:v>1</c:v>
                </c:pt>
                <c:pt idx="6848">
                  <c:v>0</c:v>
                </c:pt>
                <c:pt idx="6849">
                  <c:v>0</c:v>
                </c:pt>
                <c:pt idx="6850">
                  <c:v>0</c:v>
                </c:pt>
                <c:pt idx="6851">
                  <c:v>0</c:v>
                </c:pt>
                <c:pt idx="6852">
                  <c:v>0</c:v>
                </c:pt>
                <c:pt idx="6853">
                  <c:v>0</c:v>
                </c:pt>
                <c:pt idx="6854">
                  <c:v>0</c:v>
                </c:pt>
                <c:pt idx="6855">
                  <c:v>0</c:v>
                </c:pt>
                <c:pt idx="6856">
                  <c:v>1</c:v>
                </c:pt>
                <c:pt idx="6857">
                  <c:v>1</c:v>
                </c:pt>
                <c:pt idx="6858">
                  <c:v>0</c:v>
                </c:pt>
                <c:pt idx="6859">
                  <c:v>0</c:v>
                </c:pt>
                <c:pt idx="6860">
                  <c:v>0</c:v>
                </c:pt>
                <c:pt idx="6861">
                  <c:v>0</c:v>
                </c:pt>
                <c:pt idx="6862">
                  <c:v>0</c:v>
                </c:pt>
                <c:pt idx="6863">
                  <c:v>0</c:v>
                </c:pt>
                <c:pt idx="6864">
                  <c:v>0</c:v>
                </c:pt>
                <c:pt idx="6865">
                  <c:v>1</c:v>
                </c:pt>
                <c:pt idx="6866">
                  <c:v>1</c:v>
                </c:pt>
                <c:pt idx="6867">
                  <c:v>0</c:v>
                </c:pt>
                <c:pt idx="6868">
                  <c:v>0</c:v>
                </c:pt>
                <c:pt idx="6869">
                  <c:v>0</c:v>
                </c:pt>
                <c:pt idx="6870">
                  <c:v>0</c:v>
                </c:pt>
                <c:pt idx="6871">
                  <c:v>1</c:v>
                </c:pt>
                <c:pt idx="6872">
                  <c:v>1</c:v>
                </c:pt>
                <c:pt idx="6873">
                  <c:v>0</c:v>
                </c:pt>
                <c:pt idx="6874">
                  <c:v>0</c:v>
                </c:pt>
                <c:pt idx="6875">
                  <c:v>0</c:v>
                </c:pt>
                <c:pt idx="6876">
                  <c:v>0</c:v>
                </c:pt>
                <c:pt idx="6877">
                  <c:v>1</c:v>
                </c:pt>
                <c:pt idx="6878">
                  <c:v>1</c:v>
                </c:pt>
                <c:pt idx="6879">
                  <c:v>0</c:v>
                </c:pt>
                <c:pt idx="6880">
                  <c:v>0</c:v>
                </c:pt>
                <c:pt idx="6881">
                  <c:v>0</c:v>
                </c:pt>
                <c:pt idx="6882">
                  <c:v>0</c:v>
                </c:pt>
                <c:pt idx="6883">
                  <c:v>1</c:v>
                </c:pt>
                <c:pt idx="6884">
                  <c:v>1</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1</c:v>
                </c:pt>
                <c:pt idx="7078">
                  <c:v>1</c:v>
                </c:pt>
                <c:pt idx="7079">
                  <c:v>0</c:v>
                </c:pt>
                <c:pt idx="7080">
                  <c:v>0</c:v>
                </c:pt>
                <c:pt idx="7081">
                  <c:v>1</c:v>
                </c:pt>
                <c:pt idx="7082">
                  <c:v>1</c:v>
                </c:pt>
                <c:pt idx="7083">
                  <c:v>0</c:v>
                </c:pt>
                <c:pt idx="7084">
                  <c:v>0</c:v>
                </c:pt>
                <c:pt idx="7085">
                  <c:v>1</c:v>
                </c:pt>
                <c:pt idx="7086">
                  <c:v>1</c:v>
                </c:pt>
                <c:pt idx="7087">
                  <c:v>0</c:v>
                </c:pt>
                <c:pt idx="7088">
                  <c:v>0</c:v>
                </c:pt>
                <c:pt idx="7089">
                  <c:v>0</c:v>
                </c:pt>
                <c:pt idx="7090">
                  <c:v>0</c:v>
                </c:pt>
                <c:pt idx="7091">
                  <c:v>0</c:v>
                </c:pt>
                <c:pt idx="7092">
                  <c:v>0</c:v>
                </c:pt>
                <c:pt idx="7093">
                  <c:v>1</c:v>
                </c:pt>
                <c:pt idx="7094">
                  <c:v>1</c:v>
                </c:pt>
                <c:pt idx="7095">
                  <c:v>0</c:v>
                </c:pt>
                <c:pt idx="7096">
                  <c:v>0</c:v>
                </c:pt>
                <c:pt idx="7097">
                  <c:v>0</c:v>
                </c:pt>
                <c:pt idx="7098">
                  <c:v>0</c:v>
                </c:pt>
                <c:pt idx="7099">
                  <c:v>0</c:v>
                </c:pt>
                <c:pt idx="7100">
                  <c:v>1</c:v>
                </c:pt>
                <c:pt idx="7101">
                  <c:v>1</c:v>
                </c:pt>
                <c:pt idx="7102">
                  <c:v>0</c:v>
                </c:pt>
                <c:pt idx="7103">
                  <c:v>0</c:v>
                </c:pt>
                <c:pt idx="7104">
                  <c:v>0</c:v>
                </c:pt>
                <c:pt idx="7105">
                  <c:v>0</c:v>
                </c:pt>
                <c:pt idx="7106">
                  <c:v>0</c:v>
                </c:pt>
                <c:pt idx="7107">
                  <c:v>0</c:v>
                </c:pt>
                <c:pt idx="7108">
                  <c:v>1</c:v>
                </c:pt>
                <c:pt idx="7109">
                  <c:v>1</c:v>
                </c:pt>
                <c:pt idx="7110">
                  <c:v>0</c:v>
                </c:pt>
                <c:pt idx="7111">
                  <c:v>0</c:v>
                </c:pt>
                <c:pt idx="7112">
                  <c:v>0</c:v>
                </c:pt>
                <c:pt idx="7113">
                  <c:v>0</c:v>
                </c:pt>
                <c:pt idx="7114">
                  <c:v>0</c:v>
                </c:pt>
                <c:pt idx="7115">
                  <c:v>1</c:v>
                </c:pt>
                <c:pt idx="7116">
                  <c:v>1</c:v>
                </c:pt>
                <c:pt idx="7117">
                  <c:v>0</c:v>
                </c:pt>
                <c:pt idx="7118">
                  <c:v>0</c:v>
                </c:pt>
                <c:pt idx="7119">
                  <c:v>0</c:v>
                </c:pt>
                <c:pt idx="7120">
                  <c:v>0</c:v>
                </c:pt>
                <c:pt idx="7121">
                  <c:v>0</c:v>
                </c:pt>
                <c:pt idx="7122">
                  <c:v>0</c:v>
                </c:pt>
                <c:pt idx="7123">
                  <c:v>1</c:v>
                </c:pt>
                <c:pt idx="7124">
                  <c:v>1</c:v>
                </c:pt>
                <c:pt idx="7125">
                  <c:v>0</c:v>
                </c:pt>
                <c:pt idx="7126">
                  <c:v>0</c:v>
                </c:pt>
                <c:pt idx="7127">
                  <c:v>0</c:v>
                </c:pt>
                <c:pt idx="7128">
                  <c:v>0</c:v>
                </c:pt>
                <c:pt idx="7129">
                  <c:v>0</c:v>
                </c:pt>
                <c:pt idx="7130">
                  <c:v>1</c:v>
                </c:pt>
                <c:pt idx="7131">
                  <c:v>1</c:v>
                </c:pt>
                <c:pt idx="7132">
                  <c:v>0</c:v>
                </c:pt>
                <c:pt idx="7133">
                  <c:v>0</c:v>
                </c:pt>
                <c:pt idx="7134">
                  <c:v>0</c:v>
                </c:pt>
                <c:pt idx="7135">
                  <c:v>0</c:v>
                </c:pt>
                <c:pt idx="7136">
                  <c:v>0</c:v>
                </c:pt>
                <c:pt idx="7137">
                  <c:v>1</c:v>
                </c:pt>
                <c:pt idx="7138">
                  <c:v>1</c:v>
                </c:pt>
                <c:pt idx="7139">
                  <c:v>0</c:v>
                </c:pt>
                <c:pt idx="7140">
                  <c:v>0</c:v>
                </c:pt>
                <c:pt idx="7141">
                  <c:v>0</c:v>
                </c:pt>
                <c:pt idx="7142">
                  <c:v>1</c:v>
                </c:pt>
                <c:pt idx="7143">
                  <c:v>1</c:v>
                </c:pt>
                <c:pt idx="7144">
                  <c:v>0</c:v>
                </c:pt>
                <c:pt idx="7145">
                  <c:v>0</c:v>
                </c:pt>
                <c:pt idx="7146">
                  <c:v>1</c:v>
                </c:pt>
                <c:pt idx="7147">
                  <c:v>1</c:v>
                </c:pt>
                <c:pt idx="7148">
                  <c:v>0</c:v>
                </c:pt>
                <c:pt idx="7149">
                  <c:v>0</c:v>
                </c:pt>
                <c:pt idx="7150">
                  <c:v>0</c:v>
                </c:pt>
                <c:pt idx="7151">
                  <c:v>1</c:v>
                </c:pt>
                <c:pt idx="7152">
                  <c:v>1</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1</c:v>
                </c:pt>
                <c:pt idx="7300">
                  <c:v>1</c:v>
                </c:pt>
                <c:pt idx="7301">
                  <c:v>0</c:v>
                </c:pt>
                <c:pt idx="7302">
                  <c:v>0</c:v>
                </c:pt>
                <c:pt idx="7303">
                  <c:v>1</c:v>
                </c:pt>
                <c:pt idx="7304">
                  <c:v>1</c:v>
                </c:pt>
                <c:pt idx="7305">
                  <c:v>0</c:v>
                </c:pt>
                <c:pt idx="7306">
                  <c:v>0</c:v>
                </c:pt>
                <c:pt idx="7307">
                  <c:v>1</c:v>
                </c:pt>
                <c:pt idx="7308">
                  <c:v>1</c:v>
                </c:pt>
                <c:pt idx="7309">
                  <c:v>0</c:v>
                </c:pt>
                <c:pt idx="7310">
                  <c:v>0</c:v>
                </c:pt>
                <c:pt idx="7311">
                  <c:v>1</c:v>
                </c:pt>
                <c:pt idx="7312">
                  <c:v>1</c:v>
                </c:pt>
                <c:pt idx="7313">
                  <c:v>0</c:v>
                </c:pt>
                <c:pt idx="7314">
                  <c:v>0</c:v>
                </c:pt>
                <c:pt idx="7315">
                  <c:v>0</c:v>
                </c:pt>
                <c:pt idx="7316">
                  <c:v>0</c:v>
                </c:pt>
                <c:pt idx="7317">
                  <c:v>1</c:v>
                </c:pt>
                <c:pt idx="7318">
                  <c:v>1</c:v>
                </c:pt>
                <c:pt idx="7319">
                  <c:v>0</c:v>
                </c:pt>
                <c:pt idx="7320">
                  <c:v>0</c:v>
                </c:pt>
                <c:pt idx="7321">
                  <c:v>0</c:v>
                </c:pt>
                <c:pt idx="7322">
                  <c:v>0</c:v>
                </c:pt>
                <c:pt idx="7323">
                  <c:v>1</c:v>
                </c:pt>
                <c:pt idx="7324">
                  <c:v>1</c:v>
                </c:pt>
                <c:pt idx="7325">
                  <c:v>0</c:v>
                </c:pt>
                <c:pt idx="7326">
                  <c:v>0</c:v>
                </c:pt>
                <c:pt idx="7327">
                  <c:v>0</c:v>
                </c:pt>
                <c:pt idx="7328">
                  <c:v>0</c:v>
                </c:pt>
                <c:pt idx="7329">
                  <c:v>1</c:v>
                </c:pt>
                <c:pt idx="7330">
                  <c:v>1</c:v>
                </c:pt>
                <c:pt idx="7331">
                  <c:v>0</c:v>
                </c:pt>
                <c:pt idx="7332">
                  <c:v>0</c:v>
                </c:pt>
                <c:pt idx="7333">
                  <c:v>0</c:v>
                </c:pt>
                <c:pt idx="7334">
                  <c:v>1</c:v>
                </c:pt>
                <c:pt idx="7335">
                  <c:v>1</c:v>
                </c:pt>
                <c:pt idx="7336">
                  <c:v>0</c:v>
                </c:pt>
                <c:pt idx="7337">
                  <c:v>0</c:v>
                </c:pt>
                <c:pt idx="7338">
                  <c:v>0</c:v>
                </c:pt>
                <c:pt idx="7339">
                  <c:v>0</c:v>
                </c:pt>
                <c:pt idx="7340">
                  <c:v>1</c:v>
                </c:pt>
                <c:pt idx="7341">
                  <c:v>1</c:v>
                </c:pt>
                <c:pt idx="7342">
                  <c:v>0</c:v>
                </c:pt>
                <c:pt idx="7343">
                  <c:v>0</c:v>
                </c:pt>
                <c:pt idx="7344">
                  <c:v>0</c:v>
                </c:pt>
                <c:pt idx="7345">
                  <c:v>0</c:v>
                </c:pt>
                <c:pt idx="7346">
                  <c:v>1</c:v>
                </c:pt>
                <c:pt idx="7347">
                  <c:v>1</c:v>
                </c:pt>
                <c:pt idx="7348">
                  <c:v>0</c:v>
                </c:pt>
                <c:pt idx="7349">
                  <c:v>0</c:v>
                </c:pt>
                <c:pt idx="7350">
                  <c:v>1</c:v>
                </c:pt>
                <c:pt idx="7351">
                  <c:v>1</c:v>
                </c:pt>
                <c:pt idx="7352">
                  <c:v>0</c:v>
                </c:pt>
                <c:pt idx="7353">
                  <c:v>0</c:v>
                </c:pt>
                <c:pt idx="7354">
                  <c:v>1</c:v>
                </c:pt>
                <c:pt idx="7355">
                  <c:v>1</c:v>
                </c:pt>
                <c:pt idx="7356">
                  <c:v>0</c:v>
                </c:pt>
                <c:pt idx="7357">
                  <c:v>0</c:v>
                </c:pt>
                <c:pt idx="7358">
                  <c:v>1</c:v>
                </c:pt>
                <c:pt idx="7359">
                  <c:v>1</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1</c:v>
                </c:pt>
                <c:pt idx="7469">
                  <c:v>1</c:v>
                </c:pt>
                <c:pt idx="7470">
                  <c:v>0</c:v>
                </c:pt>
                <c:pt idx="7471">
                  <c:v>0</c:v>
                </c:pt>
                <c:pt idx="7472">
                  <c:v>1</c:v>
                </c:pt>
                <c:pt idx="7473">
                  <c:v>1</c:v>
                </c:pt>
                <c:pt idx="7474">
                  <c:v>0</c:v>
                </c:pt>
                <c:pt idx="7475">
                  <c:v>0</c:v>
                </c:pt>
                <c:pt idx="7476">
                  <c:v>1</c:v>
                </c:pt>
                <c:pt idx="7477">
                  <c:v>1</c:v>
                </c:pt>
                <c:pt idx="7478">
                  <c:v>0</c:v>
                </c:pt>
                <c:pt idx="7479">
                  <c:v>0</c:v>
                </c:pt>
                <c:pt idx="7480">
                  <c:v>1</c:v>
                </c:pt>
                <c:pt idx="7481">
                  <c:v>1</c:v>
                </c:pt>
                <c:pt idx="7482">
                  <c:v>0</c:v>
                </c:pt>
                <c:pt idx="7483">
                  <c:v>0</c:v>
                </c:pt>
                <c:pt idx="7484">
                  <c:v>1</c:v>
                </c:pt>
                <c:pt idx="7485">
                  <c:v>1</c:v>
                </c:pt>
                <c:pt idx="7486">
                  <c:v>0</c:v>
                </c:pt>
                <c:pt idx="7487">
                  <c:v>0</c:v>
                </c:pt>
                <c:pt idx="7488">
                  <c:v>1</c:v>
                </c:pt>
                <c:pt idx="7489">
                  <c:v>1</c:v>
                </c:pt>
                <c:pt idx="7490">
                  <c:v>0</c:v>
                </c:pt>
                <c:pt idx="7491">
                  <c:v>0</c:v>
                </c:pt>
                <c:pt idx="7492">
                  <c:v>1</c:v>
                </c:pt>
                <c:pt idx="7493">
                  <c:v>1</c:v>
                </c:pt>
                <c:pt idx="7494">
                  <c:v>0</c:v>
                </c:pt>
                <c:pt idx="7495">
                  <c:v>0</c:v>
                </c:pt>
                <c:pt idx="7496">
                  <c:v>1</c:v>
                </c:pt>
                <c:pt idx="7497">
                  <c:v>1</c:v>
                </c:pt>
                <c:pt idx="7498">
                  <c:v>0</c:v>
                </c:pt>
                <c:pt idx="7499">
                  <c:v>0</c:v>
                </c:pt>
                <c:pt idx="7500">
                  <c:v>1</c:v>
                </c:pt>
                <c:pt idx="7501">
                  <c:v>1</c:v>
                </c:pt>
                <c:pt idx="7502">
                  <c:v>0</c:v>
                </c:pt>
                <c:pt idx="7503">
                  <c:v>0</c:v>
                </c:pt>
                <c:pt idx="7504">
                  <c:v>1</c:v>
                </c:pt>
                <c:pt idx="7505">
                  <c:v>1</c:v>
                </c:pt>
                <c:pt idx="7506">
                  <c:v>0</c:v>
                </c:pt>
                <c:pt idx="7507">
                  <c:v>0</c:v>
                </c:pt>
                <c:pt idx="7508">
                  <c:v>1</c:v>
                </c:pt>
                <c:pt idx="7509">
                  <c:v>1</c:v>
                </c:pt>
                <c:pt idx="7510">
                  <c:v>0</c:v>
                </c:pt>
                <c:pt idx="7511">
                  <c:v>0</c:v>
                </c:pt>
                <c:pt idx="7512">
                  <c:v>1</c:v>
                </c:pt>
                <c:pt idx="7513">
                  <c:v>1</c:v>
                </c:pt>
                <c:pt idx="7514">
                  <c:v>0</c:v>
                </c:pt>
                <c:pt idx="7515">
                  <c:v>0</c:v>
                </c:pt>
                <c:pt idx="7516">
                  <c:v>1</c:v>
                </c:pt>
                <c:pt idx="7517">
                  <c:v>1</c:v>
                </c:pt>
                <c:pt idx="7518">
                  <c:v>0</c:v>
                </c:pt>
                <c:pt idx="7519">
                  <c:v>0</c:v>
                </c:pt>
                <c:pt idx="7520">
                  <c:v>0</c:v>
                </c:pt>
                <c:pt idx="7521">
                  <c:v>0</c:v>
                </c:pt>
                <c:pt idx="7522">
                  <c:v>0</c:v>
                </c:pt>
                <c:pt idx="7523">
                  <c:v>0</c:v>
                </c:pt>
                <c:pt idx="7524">
                  <c:v>0</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0</c:v>
                </c:pt>
                <c:pt idx="7597">
                  <c:v>0</c:v>
                </c:pt>
                <c:pt idx="7598">
                  <c:v>1</c:v>
                </c:pt>
                <c:pt idx="7599">
                  <c:v>1</c:v>
                </c:pt>
                <c:pt idx="7600">
                  <c:v>0</c:v>
                </c:pt>
                <c:pt idx="7601">
                  <c:v>0</c:v>
                </c:pt>
                <c:pt idx="7602">
                  <c:v>1</c:v>
                </c:pt>
                <c:pt idx="7603">
                  <c:v>1</c:v>
                </c:pt>
                <c:pt idx="7604">
                  <c:v>0</c:v>
                </c:pt>
                <c:pt idx="7605">
                  <c:v>0</c:v>
                </c:pt>
                <c:pt idx="7606">
                  <c:v>1</c:v>
                </c:pt>
                <c:pt idx="7607">
                  <c:v>1</c:v>
                </c:pt>
                <c:pt idx="7608">
                  <c:v>0</c:v>
                </c:pt>
                <c:pt idx="7609">
                  <c:v>0</c:v>
                </c:pt>
                <c:pt idx="7610">
                  <c:v>1</c:v>
                </c:pt>
                <c:pt idx="7611">
                  <c:v>1</c:v>
                </c:pt>
                <c:pt idx="7612">
                  <c:v>0</c:v>
                </c:pt>
                <c:pt idx="7613">
                  <c:v>0</c:v>
                </c:pt>
                <c:pt idx="7614">
                  <c:v>1</c:v>
                </c:pt>
                <c:pt idx="7615">
                  <c:v>1</c:v>
                </c:pt>
                <c:pt idx="7616">
                  <c:v>0</c:v>
                </c:pt>
                <c:pt idx="7617">
                  <c:v>0</c:v>
                </c:pt>
                <c:pt idx="7618">
                  <c:v>1</c:v>
                </c:pt>
                <c:pt idx="7619">
                  <c:v>1</c:v>
                </c:pt>
                <c:pt idx="7620">
                  <c:v>0</c:v>
                </c:pt>
                <c:pt idx="7621">
                  <c:v>0</c:v>
                </c:pt>
                <c:pt idx="7622">
                  <c:v>1</c:v>
                </c:pt>
                <c:pt idx="7623">
                  <c:v>1</c:v>
                </c:pt>
                <c:pt idx="7624">
                  <c:v>0</c:v>
                </c:pt>
                <c:pt idx="7625">
                  <c:v>0</c:v>
                </c:pt>
                <c:pt idx="7626">
                  <c:v>1</c:v>
                </c:pt>
                <c:pt idx="7627">
                  <c:v>1</c:v>
                </c:pt>
                <c:pt idx="7628">
                  <c:v>0</c:v>
                </c:pt>
                <c:pt idx="7629">
                  <c:v>0</c:v>
                </c:pt>
                <c:pt idx="7630">
                  <c:v>1</c:v>
                </c:pt>
                <c:pt idx="7631">
                  <c:v>1</c:v>
                </c:pt>
                <c:pt idx="7632">
                  <c:v>0</c:v>
                </c:pt>
                <c:pt idx="7633">
                  <c:v>0</c:v>
                </c:pt>
                <c:pt idx="7634">
                  <c:v>1</c:v>
                </c:pt>
                <c:pt idx="7635">
                  <c:v>1</c:v>
                </c:pt>
                <c:pt idx="7636">
                  <c:v>0</c:v>
                </c:pt>
                <c:pt idx="7637">
                  <c:v>0</c:v>
                </c:pt>
                <c:pt idx="7638">
                  <c:v>1</c:v>
                </c:pt>
                <c:pt idx="7639">
                  <c:v>1</c:v>
                </c:pt>
                <c:pt idx="7640">
                  <c:v>0</c:v>
                </c:pt>
                <c:pt idx="7641">
                  <c:v>0</c:v>
                </c:pt>
                <c:pt idx="7642">
                  <c:v>1</c:v>
                </c:pt>
                <c:pt idx="7643">
                  <c:v>1</c:v>
                </c:pt>
                <c:pt idx="7644">
                  <c:v>0</c:v>
                </c:pt>
                <c:pt idx="7645">
                  <c:v>0</c:v>
                </c:pt>
                <c:pt idx="7646">
                  <c:v>1</c:v>
                </c:pt>
                <c:pt idx="7647">
                  <c:v>1</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1</c:v>
                </c:pt>
                <c:pt idx="7698">
                  <c:v>1</c:v>
                </c:pt>
                <c:pt idx="7699">
                  <c:v>0</c:v>
                </c:pt>
                <c:pt idx="7700">
                  <c:v>0</c:v>
                </c:pt>
                <c:pt idx="7701">
                  <c:v>1</c:v>
                </c:pt>
                <c:pt idx="7702">
                  <c:v>1</c:v>
                </c:pt>
                <c:pt idx="7703">
                  <c:v>0</c:v>
                </c:pt>
                <c:pt idx="7704">
                  <c:v>0</c:v>
                </c:pt>
                <c:pt idx="7705">
                  <c:v>1</c:v>
                </c:pt>
                <c:pt idx="7706">
                  <c:v>1</c:v>
                </c:pt>
                <c:pt idx="7707">
                  <c:v>0</c:v>
                </c:pt>
                <c:pt idx="7708">
                  <c:v>0</c:v>
                </c:pt>
                <c:pt idx="7709">
                  <c:v>1</c:v>
                </c:pt>
                <c:pt idx="7710">
                  <c:v>1</c:v>
                </c:pt>
                <c:pt idx="7711">
                  <c:v>0</c:v>
                </c:pt>
                <c:pt idx="7712">
                  <c:v>0</c:v>
                </c:pt>
                <c:pt idx="7713">
                  <c:v>1</c:v>
                </c:pt>
                <c:pt idx="7714">
                  <c:v>1</c:v>
                </c:pt>
                <c:pt idx="7715">
                  <c:v>0</c:v>
                </c:pt>
                <c:pt idx="7716">
                  <c:v>0</c:v>
                </c:pt>
                <c:pt idx="7717">
                  <c:v>1</c:v>
                </c:pt>
                <c:pt idx="7718">
                  <c:v>1</c:v>
                </c:pt>
                <c:pt idx="7719">
                  <c:v>0</c:v>
                </c:pt>
                <c:pt idx="7720">
                  <c:v>0</c:v>
                </c:pt>
                <c:pt idx="7721">
                  <c:v>1</c:v>
                </c:pt>
                <c:pt idx="7722">
                  <c:v>1</c:v>
                </c:pt>
                <c:pt idx="7723">
                  <c:v>0</c:v>
                </c:pt>
                <c:pt idx="7724">
                  <c:v>0</c:v>
                </c:pt>
                <c:pt idx="7725">
                  <c:v>1</c:v>
                </c:pt>
                <c:pt idx="7726">
                  <c:v>1</c:v>
                </c:pt>
                <c:pt idx="7727">
                  <c:v>0</c:v>
                </c:pt>
                <c:pt idx="7728">
                  <c:v>0</c:v>
                </c:pt>
                <c:pt idx="7729">
                  <c:v>1</c:v>
                </c:pt>
                <c:pt idx="7730">
                  <c:v>1</c:v>
                </c:pt>
                <c:pt idx="7731">
                  <c:v>0</c:v>
                </c:pt>
                <c:pt idx="7732">
                  <c:v>0</c:v>
                </c:pt>
                <c:pt idx="7733">
                  <c:v>1</c:v>
                </c:pt>
                <c:pt idx="7734">
                  <c:v>1</c:v>
                </c:pt>
                <c:pt idx="7735">
                  <c:v>0</c:v>
                </c:pt>
                <c:pt idx="7736">
                  <c:v>0</c:v>
                </c:pt>
                <c:pt idx="7737">
                  <c:v>1</c:v>
                </c:pt>
                <c:pt idx="7738">
                  <c:v>1</c:v>
                </c:pt>
                <c:pt idx="7739">
                  <c:v>0</c:v>
                </c:pt>
                <c:pt idx="7740">
                  <c:v>0</c:v>
                </c:pt>
                <c:pt idx="7741">
                  <c:v>1</c:v>
                </c:pt>
                <c:pt idx="7742">
                  <c:v>1</c:v>
                </c:pt>
                <c:pt idx="7743">
                  <c:v>0</c:v>
                </c:pt>
                <c:pt idx="7744">
                  <c:v>0</c:v>
                </c:pt>
                <c:pt idx="7745">
                  <c:v>1</c:v>
                </c:pt>
                <c:pt idx="7746">
                  <c:v>1</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1</c:v>
                </c:pt>
                <c:pt idx="7773">
                  <c:v>1</c:v>
                </c:pt>
                <c:pt idx="7774">
                  <c:v>0</c:v>
                </c:pt>
                <c:pt idx="7775">
                  <c:v>0</c:v>
                </c:pt>
                <c:pt idx="7776">
                  <c:v>1</c:v>
                </c:pt>
                <c:pt idx="7777">
                  <c:v>1</c:v>
                </c:pt>
                <c:pt idx="7778">
                  <c:v>0</c:v>
                </c:pt>
                <c:pt idx="7779">
                  <c:v>0</c:v>
                </c:pt>
                <c:pt idx="7780">
                  <c:v>1</c:v>
                </c:pt>
                <c:pt idx="7781">
                  <c:v>1</c:v>
                </c:pt>
                <c:pt idx="7782">
                  <c:v>0</c:v>
                </c:pt>
                <c:pt idx="7783">
                  <c:v>0</c:v>
                </c:pt>
                <c:pt idx="7784">
                  <c:v>1</c:v>
                </c:pt>
                <c:pt idx="7785">
                  <c:v>1</c:v>
                </c:pt>
                <c:pt idx="7786">
                  <c:v>0</c:v>
                </c:pt>
                <c:pt idx="7787">
                  <c:v>0</c:v>
                </c:pt>
                <c:pt idx="7788">
                  <c:v>1</c:v>
                </c:pt>
                <c:pt idx="7789">
                  <c:v>1</c:v>
                </c:pt>
                <c:pt idx="7790">
                  <c:v>0</c:v>
                </c:pt>
                <c:pt idx="7791">
                  <c:v>0</c:v>
                </c:pt>
                <c:pt idx="7792">
                  <c:v>1</c:v>
                </c:pt>
                <c:pt idx="7793">
                  <c:v>1</c:v>
                </c:pt>
                <c:pt idx="7794">
                  <c:v>0</c:v>
                </c:pt>
                <c:pt idx="7795">
                  <c:v>0</c:v>
                </c:pt>
                <c:pt idx="7796">
                  <c:v>1</c:v>
                </c:pt>
                <c:pt idx="7797">
                  <c:v>1</c:v>
                </c:pt>
                <c:pt idx="7798">
                  <c:v>0</c:v>
                </c:pt>
                <c:pt idx="7799">
                  <c:v>0</c:v>
                </c:pt>
                <c:pt idx="7800">
                  <c:v>1</c:v>
                </c:pt>
                <c:pt idx="7801">
                  <c:v>1</c:v>
                </c:pt>
                <c:pt idx="7802">
                  <c:v>0</c:v>
                </c:pt>
                <c:pt idx="7803">
                  <c:v>0</c:v>
                </c:pt>
                <c:pt idx="7804">
                  <c:v>1</c:v>
                </c:pt>
                <c:pt idx="7805">
                  <c:v>1</c:v>
                </c:pt>
                <c:pt idx="7806">
                  <c:v>0</c:v>
                </c:pt>
                <c:pt idx="7807">
                  <c:v>0</c:v>
                </c:pt>
                <c:pt idx="7808">
                  <c:v>1</c:v>
                </c:pt>
                <c:pt idx="7809">
                  <c:v>1</c:v>
                </c:pt>
                <c:pt idx="7810">
                  <c:v>0</c:v>
                </c:pt>
                <c:pt idx="7811">
                  <c:v>0</c:v>
                </c:pt>
                <c:pt idx="7812">
                  <c:v>1</c:v>
                </c:pt>
                <c:pt idx="7813">
                  <c:v>1</c:v>
                </c:pt>
                <c:pt idx="7814">
                  <c:v>0</c:v>
                </c:pt>
                <c:pt idx="7815">
                  <c:v>0</c:v>
                </c:pt>
                <c:pt idx="7816">
                  <c:v>1</c:v>
                </c:pt>
                <c:pt idx="7817">
                  <c:v>1</c:v>
                </c:pt>
                <c:pt idx="7818">
                  <c:v>0</c:v>
                </c:pt>
                <c:pt idx="7819">
                  <c:v>0</c:v>
                </c:pt>
                <c:pt idx="7820">
                  <c:v>1</c:v>
                </c:pt>
                <c:pt idx="7821">
                  <c:v>1</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1</c:v>
                </c:pt>
                <c:pt idx="7835">
                  <c:v>1</c:v>
                </c:pt>
                <c:pt idx="7836">
                  <c:v>0</c:v>
                </c:pt>
                <c:pt idx="7837">
                  <c:v>0</c:v>
                </c:pt>
                <c:pt idx="7838">
                  <c:v>1</c:v>
                </c:pt>
                <c:pt idx="7839">
                  <c:v>1</c:v>
                </c:pt>
                <c:pt idx="7840">
                  <c:v>0</c:v>
                </c:pt>
                <c:pt idx="7841">
                  <c:v>0</c:v>
                </c:pt>
                <c:pt idx="7842">
                  <c:v>1</c:v>
                </c:pt>
                <c:pt idx="7843">
                  <c:v>1</c:v>
                </c:pt>
                <c:pt idx="7844">
                  <c:v>0</c:v>
                </c:pt>
                <c:pt idx="7845">
                  <c:v>0</c:v>
                </c:pt>
                <c:pt idx="7846">
                  <c:v>1</c:v>
                </c:pt>
                <c:pt idx="7847">
                  <c:v>1</c:v>
                </c:pt>
                <c:pt idx="7848">
                  <c:v>0</c:v>
                </c:pt>
                <c:pt idx="7849">
                  <c:v>0</c:v>
                </c:pt>
                <c:pt idx="7850">
                  <c:v>1</c:v>
                </c:pt>
                <c:pt idx="7851">
                  <c:v>1</c:v>
                </c:pt>
                <c:pt idx="7852">
                  <c:v>0</c:v>
                </c:pt>
                <c:pt idx="7853">
                  <c:v>0</c:v>
                </c:pt>
                <c:pt idx="7854">
                  <c:v>1</c:v>
                </c:pt>
                <c:pt idx="7855">
                  <c:v>1</c:v>
                </c:pt>
                <c:pt idx="7856">
                  <c:v>0</c:v>
                </c:pt>
                <c:pt idx="7857">
                  <c:v>0</c:v>
                </c:pt>
                <c:pt idx="7858">
                  <c:v>1</c:v>
                </c:pt>
                <c:pt idx="7859">
                  <c:v>1</c:v>
                </c:pt>
                <c:pt idx="7860">
                  <c:v>0</c:v>
                </c:pt>
                <c:pt idx="7861">
                  <c:v>0</c:v>
                </c:pt>
                <c:pt idx="7862">
                  <c:v>1</c:v>
                </c:pt>
                <c:pt idx="7863">
                  <c:v>1</c:v>
                </c:pt>
                <c:pt idx="7864">
                  <c:v>0</c:v>
                </c:pt>
                <c:pt idx="7865">
                  <c:v>0</c:v>
                </c:pt>
                <c:pt idx="7866">
                  <c:v>1</c:v>
                </c:pt>
                <c:pt idx="7867">
                  <c:v>1</c:v>
                </c:pt>
                <c:pt idx="7868">
                  <c:v>0</c:v>
                </c:pt>
                <c:pt idx="7869">
                  <c:v>0</c:v>
                </c:pt>
                <c:pt idx="7870">
                  <c:v>1</c:v>
                </c:pt>
                <c:pt idx="7871">
                  <c:v>1</c:v>
                </c:pt>
                <c:pt idx="7872">
                  <c:v>0</c:v>
                </c:pt>
                <c:pt idx="7873">
                  <c:v>0</c:v>
                </c:pt>
                <c:pt idx="7874">
                  <c:v>1</c:v>
                </c:pt>
                <c:pt idx="7875">
                  <c:v>1</c:v>
                </c:pt>
                <c:pt idx="7876">
                  <c:v>0</c:v>
                </c:pt>
                <c:pt idx="7877">
                  <c:v>0</c:v>
                </c:pt>
                <c:pt idx="7878">
                  <c:v>1</c:v>
                </c:pt>
                <c:pt idx="7879">
                  <c:v>1</c:v>
                </c:pt>
                <c:pt idx="7880">
                  <c:v>0</c:v>
                </c:pt>
                <c:pt idx="7881">
                  <c:v>0</c:v>
                </c:pt>
                <c:pt idx="7882">
                  <c:v>1</c:v>
                </c:pt>
                <c:pt idx="7883">
                  <c:v>1</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1</c:v>
                </c:pt>
                <c:pt idx="7897">
                  <c:v>1</c:v>
                </c:pt>
                <c:pt idx="7898">
                  <c:v>0</c:v>
                </c:pt>
                <c:pt idx="7899">
                  <c:v>0</c:v>
                </c:pt>
                <c:pt idx="7900">
                  <c:v>1</c:v>
                </c:pt>
                <c:pt idx="7901">
                  <c:v>1</c:v>
                </c:pt>
                <c:pt idx="7902">
                  <c:v>0</c:v>
                </c:pt>
                <c:pt idx="7903">
                  <c:v>0</c:v>
                </c:pt>
                <c:pt idx="7904">
                  <c:v>1</c:v>
                </c:pt>
                <c:pt idx="7905">
                  <c:v>1</c:v>
                </c:pt>
                <c:pt idx="7906">
                  <c:v>0</c:v>
                </c:pt>
                <c:pt idx="7907">
                  <c:v>0</c:v>
                </c:pt>
                <c:pt idx="7908">
                  <c:v>1</c:v>
                </c:pt>
                <c:pt idx="7909">
                  <c:v>1</c:v>
                </c:pt>
                <c:pt idx="7910">
                  <c:v>0</c:v>
                </c:pt>
                <c:pt idx="7911">
                  <c:v>0</c:v>
                </c:pt>
                <c:pt idx="7912">
                  <c:v>1</c:v>
                </c:pt>
                <c:pt idx="7913">
                  <c:v>1</c:v>
                </c:pt>
                <c:pt idx="7914">
                  <c:v>0</c:v>
                </c:pt>
                <c:pt idx="7915">
                  <c:v>0</c:v>
                </c:pt>
                <c:pt idx="7916">
                  <c:v>1</c:v>
                </c:pt>
                <c:pt idx="7917">
                  <c:v>1</c:v>
                </c:pt>
                <c:pt idx="7918">
                  <c:v>0</c:v>
                </c:pt>
                <c:pt idx="7919">
                  <c:v>0</c:v>
                </c:pt>
                <c:pt idx="7920">
                  <c:v>1</c:v>
                </c:pt>
                <c:pt idx="7921">
                  <c:v>1</c:v>
                </c:pt>
                <c:pt idx="7922">
                  <c:v>0</c:v>
                </c:pt>
                <c:pt idx="7923">
                  <c:v>0</c:v>
                </c:pt>
                <c:pt idx="7924">
                  <c:v>1</c:v>
                </c:pt>
                <c:pt idx="7925">
                  <c:v>1</c:v>
                </c:pt>
                <c:pt idx="7926">
                  <c:v>0</c:v>
                </c:pt>
                <c:pt idx="7927">
                  <c:v>0</c:v>
                </c:pt>
                <c:pt idx="7928">
                  <c:v>1</c:v>
                </c:pt>
                <c:pt idx="7929">
                  <c:v>1</c:v>
                </c:pt>
                <c:pt idx="7930">
                  <c:v>0</c:v>
                </c:pt>
                <c:pt idx="7931">
                  <c:v>0</c:v>
                </c:pt>
                <c:pt idx="7932">
                  <c:v>1</c:v>
                </c:pt>
                <c:pt idx="7933">
                  <c:v>1</c:v>
                </c:pt>
                <c:pt idx="7934">
                  <c:v>0</c:v>
                </c:pt>
                <c:pt idx="7935">
                  <c:v>0</c:v>
                </c:pt>
                <c:pt idx="7936">
                  <c:v>1</c:v>
                </c:pt>
                <c:pt idx="7937">
                  <c:v>1</c:v>
                </c:pt>
                <c:pt idx="7938">
                  <c:v>0</c:v>
                </c:pt>
                <c:pt idx="7939">
                  <c:v>0</c:v>
                </c:pt>
                <c:pt idx="7940">
                  <c:v>1</c:v>
                </c:pt>
                <c:pt idx="7941">
                  <c:v>1</c:v>
                </c:pt>
                <c:pt idx="7942">
                  <c:v>0</c:v>
                </c:pt>
                <c:pt idx="7943">
                  <c:v>0</c:v>
                </c:pt>
                <c:pt idx="7944">
                  <c:v>1</c:v>
                </c:pt>
                <c:pt idx="7945">
                  <c:v>1</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1</c:v>
                </c:pt>
                <c:pt idx="7959">
                  <c:v>1</c:v>
                </c:pt>
                <c:pt idx="7960">
                  <c:v>0</c:v>
                </c:pt>
                <c:pt idx="7961">
                  <c:v>0</c:v>
                </c:pt>
                <c:pt idx="7962">
                  <c:v>1</c:v>
                </c:pt>
                <c:pt idx="7963">
                  <c:v>1</c:v>
                </c:pt>
                <c:pt idx="7964">
                  <c:v>0</c:v>
                </c:pt>
                <c:pt idx="7965">
                  <c:v>0</c:v>
                </c:pt>
                <c:pt idx="7966">
                  <c:v>1</c:v>
                </c:pt>
                <c:pt idx="7967">
                  <c:v>1</c:v>
                </c:pt>
                <c:pt idx="7968">
                  <c:v>0</c:v>
                </c:pt>
                <c:pt idx="7969">
                  <c:v>0</c:v>
                </c:pt>
                <c:pt idx="7970">
                  <c:v>1</c:v>
                </c:pt>
                <c:pt idx="7971">
                  <c:v>1</c:v>
                </c:pt>
                <c:pt idx="7972">
                  <c:v>0</c:v>
                </c:pt>
                <c:pt idx="7973">
                  <c:v>0</c:v>
                </c:pt>
                <c:pt idx="7974">
                  <c:v>1</c:v>
                </c:pt>
                <c:pt idx="7975">
                  <c:v>1</c:v>
                </c:pt>
                <c:pt idx="7976">
                  <c:v>0</c:v>
                </c:pt>
                <c:pt idx="7977">
                  <c:v>0</c:v>
                </c:pt>
                <c:pt idx="7978">
                  <c:v>1</c:v>
                </c:pt>
                <c:pt idx="7979">
                  <c:v>1</c:v>
                </c:pt>
                <c:pt idx="7980">
                  <c:v>0</c:v>
                </c:pt>
                <c:pt idx="7981">
                  <c:v>0</c:v>
                </c:pt>
                <c:pt idx="7982">
                  <c:v>1</c:v>
                </c:pt>
                <c:pt idx="7983">
                  <c:v>1</c:v>
                </c:pt>
                <c:pt idx="7984">
                  <c:v>0</c:v>
                </c:pt>
                <c:pt idx="7985">
                  <c:v>0</c:v>
                </c:pt>
                <c:pt idx="7986">
                  <c:v>1</c:v>
                </c:pt>
                <c:pt idx="7987">
                  <c:v>1</c:v>
                </c:pt>
                <c:pt idx="7988">
                  <c:v>0</c:v>
                </c:pt>
                <c:pt idx="7989">
                  <c:v>0</c:v>
                </c:pt>
                <c:pt idx="7990">
                  <c:v>1</c:v>
                </c:pt>
                <c:pt idx="7991">
                  <c:v>1</c:v>
                </c:pt>
                <c:pt idx="7992">
                  <c:v>0</c:v>
                </c:pt>
                <c:pt idx="7993">
                  <c:v>0</c:v>
                </c:pt>
                <c:pt idx="7994">
                  <c:v>1</c:v>
                </c:pt>
                <c:pt idx="7995">
                  <c:v>1</c:v>
                </c:pt>
                <c:pt idx="7996">
                  <c:v>0</c:v>
                </c:pt>
                <c:pt idx="7997">
                  <c:v>0</c:v>
                </c:pt>
                <c:pt idx="7998">
                  <c:v>1</c:v>
                </c:pt>
                <c:pt idx="7999">
                  <c:v>1</c:v>
                </c:pt>
                <c:pt idx="8000">
                  <c:v>0</c:v>
                </c:pt>
                <c:pt idx="8001">
                  <c:v>0</c:v>
                </c:pt>
                <c:pt idx="8002">
                  <c:v>1</c:v>
                </c:pt>
                <c:pt idx="8003">
                  <c:v>1</c:v>
                </c:pt>
                <c:pt idx="8004">
                  <c:v>0</c:v>
                </c:pt>
                <c:pt idx="8005">
                  <c:v>0</c:v>
                </c:pt>
                <c:pt idx="8006">
                  <c:v>1</c:v>
                </c:pt>
                <c:pt idx="8007">
                  <c:v>1</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1</c:v>
                </c:pt>
                <c:pt idx="8021">
                  <c:v>1</c:v>
                </c:pt>
                <c:pt idx="8022">
                  <c:v>0</c:v>
                </c:pt>
                <c:pt idx="8023">
                  <c:v>0</c:v>
                </c:pt>
                <c:pt idx="8024">
                  <c:v>1</c:v>
                </c:pt>
                <c:pt idx="8025">
                  <c:v>1</c:v>
                </c:pt>
                <c:pt idx="8026">
                  <c:v>0</c:v>
                </c:pt>
                <c:pt idx="8027">
                  <c:v>0</c:v>
                </c:pt>
                <c:pt idx="8028">
                  <c:v>1</c:v>
                </c:pt>
                <c:pt idx="8029">
                  <c:v>1</c:v>
                </c:pt>
                <c:pt idx="8030">
                  <c:v>0</c:v>
                </c:pt>
                <c:pt idx="8031">
                  <c:v>0</c:v>
                </c:pt>
                <c:pt idx="8032">
                  <c:v>1</c:v>
                </c:pt>
                <c:pt idx="8033">
                  <c:v>1</c:v>
                </c:pt>
                <c:pt idx="8034">
                  <c:v>0</c:v>
                </c:pt>
                <c:pt idx="8035">
                  <c:v>0</c:v>
                </c:pt>
                <c:pt idx="8036">
                  <c:v>1</c:v>
                </c:pt>
                <c:pt idx="8037">
                  <c:v>1</c:v>
                </c:pt>
                <c:pt idx="8038">
                  <c:v>0</c:v>
                </c:pt>
                <c:pt idx="8039">
                  <c:v>0</c:v>
                </c:pt>
                <c:pt idx="8040">
                  <c:v>1</c:v>
                </c:pt>
                <c:pt idx="8041">
                  <c:v>1</c:v>
                </c:pt>
                <c:pt idx="8042">
                  <c:v>0</c:v>
                </c:pt>
                <c:pt idx="8043">
                  <c:v>0</c:v>
                </c:pt>
                <c:pt idx="8044">
                  <c:v>1</c:v>
                </c:pt>
                <c:pt idx="8045">
                  <c:v>1</c:v>
                </c:pt>
                <c:pt idx="8046">
                  <c:v>0</c:v>
                </c:pt>
                <c:pt idx="8047">
                  <c:v>0</c:v>
                </c:pt>
                <c:pt idx="8048">
                  <c:v>1</c:v>
                </c:pt>
                <c:pt idx="8049">
                  <c:v>1</c:v>
                </c:pt>
                <c:pt idx="8050">
                  <c:v>0</c:v>
                </c:pt>
                <c:pt idx="8051">
                  <c:v>0</c:v>
                </c:pt>
                <c:pt idx="8052">
                  <c:v>1</c:v>
                </c:pt>
                <c:pt idx="8053">
                  <c:v>1</c:v>
                </c:pt>
                <c:pt idx="8054">
                  <c:v>0</c:v>
                </c:pt>
                <c:pt idx="8055">
                  <c:v>0</c:v>
                </c:pt>
                <c:pt idx="8056">
                  <c:v>1</c:v>
                </c:pt>
                <c:pt idx="8057">
                  <c:v>1</c:v>
                </c:pt>
                <c:pt idx="8058">
                  <c:v>0</c:v>
                </c:pt>
                <c:pt idx="8059">
                  <c:v>0</c:v>
                </c:pt>
                <c:pt idx="8060">
                  <c:v>1</c:v>
                </c:pt>
                <c:pt idx="8061">
                  <c:v>1</c:v>
                </c:pt>
                <c:pt idx="8062">
                  <c:v>0</c:v>
                </c:pt>
                <c:pt idx="8063">
                  <c:v>0</c:v>
                </c:pt>
                <c:pt idx="8064">
                  <c:v>1</c:v>
                </c:pt>
                <c:pt idx="8065">
                  <c:v>1</c:v>
                </c:pt>
                <c:pt idx="8066">
                  <c:v>0</c:v>
                </c:pt>
                <c:pt idx="8067">
                  <c:v>0</c:v>
                </c:pt>
                <c:pt idx="8068">
                  <c:v>1</c:v>
                </c:pt>
                <c:pt idx="8069">
                  <c:v>1</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1</c:v>
                </c:pt>
                <c:pt idx="8083">
                  <c:v>1</c:v>
                </c:pt>
                <c:pt idx="8084">
                  <c:v>0</c:v>
                </c:pt>
                <c:pt idx="8085">
                  <c:v>0</c:v>
                </c:pt>
                <c:pt idx="8086">
                  <c:v>1</c:v>
                </c:pt>
                <c:pt idx="8087">
                  <c:v>1</c:v>
                </c:pt>
                <c:pt idx="8088">
                  <c:v>0</c:v>
                </c:pt>
                <c:pt idx="8089">
                  <c:v>0</c:v>
                </c:pt>
                <c:pt idx="8090">
                  <c:v>1</c:v>
                </c:pt>
                <c:pt idx="8091">
                  <c:v>1</c:v>
                </c:pt>
                <c:pt idx="8092">
                  <c:v>0</c:v>
                </c:pt>
                <c:pt idx="8093">
                  <c:v>0</c:v>
                </c:pt>
                <c:pt idx="8094">
                  <c:v>1</c:v>
                </c:pt>
                <c:pt idx="8095">
                  <c:v>1</c:v>
                </c:pt>
                <c:pt idx="8096">
                  <c:v>0</c:v>
                </c:pt>
                <c:pt idx="8097">
                  <c:v>0</c:v>
                </c:pt>
                <c:pt idx="8098">
                  <c:v>1</c:v>
                </c:pt>
                <c:pt idx="8099">
                  <c:v>1</c:v>
                </c:pt>
                <c:pt idx="8100">
                  <c:v>0</c:v>
                </c:pt>
                <c:pt idx="8101">
                  <c:v>0</c:v>
                </c:pt>
                <c:pt idx="8102">
                  <c:v>1</c:v>
                </c:pt>
                <c:pt idx="8103">
                  <c:v>1</c:v>
                </c:pt>
                <c:pt idx="8104">
                  <c:v>0</c:v>
                </c:pt>
                <c:pt idx="8105">
                  <c:v>0</c:v>
                </c:pt>
                <c:pt idx="8106">
                  <c:v>1</c:v>
                </c:pt>
                <c:pt idx="8107">
                  <c:v>1</c:v>
                </c:pt>
                <c:pt idx="8108">
                  <c:v>0</c:v>
                </c:pt>
                <c:pt idx="8109">
                  <c:v>0</c:v>
                </c:pt>
                <c:pt idx="8110">
                  <c:v>1</c:v>
                </c:pt>
                <c:pt idx="8111">
                  <c:v>1</c:v>
                </c:pt>
                <c:pt idx="8112">
                  <c:v>0</c:v>
                </c:pt>
                <c:pt idx="8113">
                  <c:v>0</c:v>
                </c:pt>
                <c:pt idx="8114">
                  <c:v>1</c:v>
                </c:pt>
                <c:pt idx="8115">
                  <c:v>1</c:v>
                </c:pt>
                <c:pt idx="8116">
                  <c:v>0</c:v>
                </c:pt>
                <c:pt idx="8117">
                  <c:v>0</c:v>
                </c:pt>
                <c:pt idx="8118">
                  <c:v>1</c:v>
                </c:pt>
                <c:pt idx="8119">
                  <c:v>1</c:v>
                </c:pt>
                <c:pt idx="8120">
                  <c:v>0</c:v>
                </c:pt>
                <c:pt idx="8121">
                  <c:v>0</c:v>
                </c:pt>
                <c:pt idx="8122">
                  <c:v>1</c:v>
                </c:pt>
                <c:pt idx="8123">
                  <c:v>1</c:v>
                </c:pt>
                <c:pt idx="8124">
                  <c:v>0</c:v>
                </c:pt>
                <c:pt idx="8125">
                  <c:v>0</c:v>
                </c:pt>
                <c:pt idx="8126">
                  <c:v>1</c:v>
                </c:pt>
                <c:pt idx="8127">
                  <c:v>1</c:v>
                </c:pt>
                <c:pt idx="8128">
                  <c:v>0</c:v>
                </c:pt>
                <c:pt idx="8129">
                  <c:v>0</c:v>
                </c:pt>
                <c:pt idx="8130">
                  <c:v>1</c:v>
                </c:pt>
                <c:pt idx="8131">
                  <c:v>1</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1</c:v>
                </c:pt>
                <c:pt idx="8145">
                  <c:v>1</c:v>
                </c:pt>
                <c:pt idx="8146">
                  <c:v>0</c:v>
                </c:pt>
                <c:pt idx="8147">
                  <c:v>0</c:v>
                </c:pt>
                <c:pt idx="8148">
                  <c:v>1</c:v>
                </c:pt>
                <c:pt idx="8149">
                  <c:v>1</c:v>
                </c:pt>
                <c:pt idx="8150">
                  <c:v>0</c:v>
                </c:pt>
                <c:pt idx="8151">
                  <c:v>0</c:v>
                </c:pt>
                <c:pt idx="8152">
                  <c:v>1</c:v>
                </c:pt>
                <c:pt idx="8153">
                  <c:v>1</c:v>
                </c:pt>
                <c:pt idx="8154">
                  <c:v>0</c:v>
                </c:pt>
                <c:pt idx="8155">
                  <c:v>0</c:v>
                </c:pt>
                <c:pt idx="8156">
                  <c:v>1</c:v>
                </c:pt>
                <c:pt idx="8157">
                  <c:v>1</c:v>
                </c:pt>
                <c:pt idx="8158">
                  <c:v>0</c:v>
                </c:pt>
                <c:pt idx="8159">
                  <c:v>0</c:v>
                </c:pt>
                <c:pt idx="8160">
                  <c:v>1</c:v>
                </c:pt>
                <c:pt idx="8161">
                  <c:v>1</c:v>
                </c:pt>
                <c:pt idx="8162">
                  <c:v>0</c:v>
                </c:pt>
                <c:pt idx="8163">
                  <c:v>0</c:v>
                </c:pt>
                <c:pt idx="8164">
                  <c:v>1</c:v>
                </c:pt>
                <c:pt idx="8165">
                  <c:v>1</c:v>
                </c:pt>
                <c:pt idx="8166">
                  <c:v>0</c:v>
                </c:pt>
                <c:pt idx="8167">
                  <c:v>0</c:v>
                </c:pt>
                <c:pt idx="8168">
                  <c:v>1</c:v>
                </c:pt>
                <c:pt idx="8169">
                  <c:v>1</c:v>
                </c:pt>
                <c:pt idx="8170">
                  <c:v>0</c:v>
                </c:pt>
                <c:pt idx="8171">
                  <c:v>0</c:v>
                </c:pt>
                <c:pt idx="8172">
                  <c:v>1</c:v>
                </c:pt>
                <c:pt idx="8173">
                  <c:v>1</c:v>
                </c:pt>
                <c:pt idx="8174">
                  <c:v>0</c:v>
                </c:pt>
                <c:pt idx="8175">
                  <c:v>0</c:v>
                </c:pt>
                <c:pt idx="8176">
                  <c:v>1</c:v>
                </c:pt>
                <c:pt idx="8177">
                  <c:v>1</c:v>
                </c:pt>
                <c:pt idx="8178">
                  <c:v>0</c:v>
                </c:pt>
                <c:pt idx="8179">
                  <c:v>0</c:v>
                </c:pt>
                <c:pt idx="8180">
                  <c:v>1</c:v>
                </c:pt>
                <c:pt idx="8181">
                  <c:v>1</c:v>
                </c:pt>
                <c:pt idx="8182">
                  <c:v>0</c:v>
                </c:pt>
                <c:pt idx="8183">
                  <c:v>0</c:v>
                </c:pt>
                <c:pt idx="8184">
                  <c:v>1</c:v>
                </c:pt>
                <c:pt idx="8185">
                  <c:v>1</c:v>
                </c:pt>
                <c:pt idx="8186">
                  <c:v>0</c:v>
                </c:pt>
                <c:pt idx="8187">
                  <c:v>0</c:v>
                </c:pt>
                <c:pt idx="8188">
                  <c:v>1</c:v>
                </c:pt>
                <c:pt idx="8189">
                  <c:v>1</c:v>
                </c:pt>
                <c:pt idx="8190">
                  <c:v>0</c:v>
                </c:pt>
                <c:pt idx="8191">
                  <c:v>0</c:v>
                </c:pt>
                <c:pt idx="8192">
                  <c:v>1</c:v>
                </c:pt>
                <c:pt idx="8193">
                  <c:v>1</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1</c:v>
                </c:pt>
                <c:pt idx="8207">
                  <c:v>1</c:v>
                </c:pt>
                <c:pt idx="8208">
                  <c:v>0</c:v>
                </c:pt>
                <c:pt idx="8209">
                  <c:v>0</c:v>
                </c:pt>
                <c:pt idx="8210">
                  <c:v>1</c:v>
                </c:pt>
                <c:pt idx="8211">
                  <c:v>1</c:v>
                </c:pt>
                <c:pt idx="8212">
                  <c:v>0</c:v>
                </c:pt>
                <c:pt idx="8213">
                  <c:v>0</c:v>
                </c:pt>
                <c:pt idx="8214">
                  <c:v>1</c:v>
                </c:pt>
                <c:pt idx="8215">
                  <c:v>1</c:v>
                </c:pt>
                <c:pt idx="8216">
                  <c:v>0</c:v>
                </c:pt>
                <c:pt idx="8217">
                  <c:v>0</c:v>
                </c:pt>
                <c:pt idx="8218">
                  <c:v>1</c:v>
                </c:pt>
                <c:pt idx="8219">
                  <c:v>1</c:v>
                </c:pt>
                <c:pt idx="8220">
                  <c:v>0</c:v>
                </c:pt>
                <c:pt idx="8221">
                  <c:v>0</c:v>
                </c:pt>
                <c:pt idx="8222">
                  <c:v>1</c:v>
                </c:pt>
                <c:pt idx="8223">
                  <c:v>1</c:v>
                </c:pt>
                <c:pt idx="8224">
                  <c:v>0</c:v>
                </c:pt>
                <c:pt idx="8225">
                  <c:v>0</c:v>
                </c:pt>
                <c:pt idx="8226">
                  <c:v>1</c:v>
                </c:pt>
                <c:pt idx="8227">
                  <c:v>1</c:v>
                </c:pt>
                <c:pt idx="8228">
                  <c:v>0</c:v>
                </c:pt>
                <c:pt idx="8229">
                  <c:v>0</c:v>
                </c:pt>
                <c:pt idx="8230">
                  <c:v>1</c:v>
                </c:pt>
                <c:pt idx="8231">
                  <c:v>1</c:v>
                </c:pt>
                <c:pt idx="8232">
                  <c:v>0</c:v>
                </c:pt>
                <c:pt idx="8233">
                  <c:v>0</c:v>
                </c:pt>
                <c:pt idx="8234">
                  <c:v>1</c:v>
                </c:pt>
                <c:pt idx="8235">
                  <c:v>1</c:v>
                </c:pt>
                <c:pt idx="8236">
                  <c:v>0</c:v>
                </c:pt>
                <c:pt idx="8237">
                  <c:v>0</c:v>
                </c:pt>
                <c:pt idx="8238">
                  <c:v>1</c:v>
                </c:pt>
                <c:pt idx="8239">
                  <c:v>1</c:v>
                </c:pt>
                <c:pt idx="8240">
                  <c:v>0</c:v>
                </c:pt>
                <c:pt idx="8241">
                  <c:v>0</c:v>
                </c:pt>
                <c:pt idx="8242">
                  <c:v>1</c:v>
                </c:pt>
                <c:pt idx="8243">
                  <c:v>1</c:v>
                </c:pt>
                <c:pt idx="8244">
                  <c:v>0</c:v>
                </c:pt>
                <c:pt idx="8245">
                  <c:v>0</c:v>
                </c:pt>
                <c:pt idx="8246">
                  <c:v>1</c:v>
                </c:pt>
                <c:pt idx="8247">
                  <c:v>1</c:v>
                </c:pt>
                <c:pt idx="8248">
                  <c:v>0</c:v>
                </c:pt>
                <c:pt idx="8249">
                  <c:v>0</c:v>
                </c:pt>
                <c:pt idx="8250">
                  <c:v>1</c:v>
                </c:pt>
                <c:pt idx="8251">
                  <c:v>1</c:v>
                </c:pt>
                <c:pt idx="8252">
                  <c:v>0</c:v>
                </c:pt>
                <c:pt idx="8253">
                  <c:v>0</c:v>
                </c:pt>
                <c:pt idx="8254">
                  <c:v>1</c:v>
                </c:pt>
                <c:pt idx="8255">
                  <c:v>1</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1</c:v>
                </c:pt>
                <c:pt idx="8269">
                  <c:v>1</c:v>
                </c:pt>
                <c:pt idx="8270">
                  <c:v>0</c:v>
                </c:pt>
                <c:pt idx="8271">
                  <c:v>0</c:v>
                </c:pt>
                <c:pt idx="8272">
                  <c:v>1</c:v>
                </c:pt>
                <c:pt idx="8273">
                  <c:v>1</c:v>
                </c:pt>
                <c:pt idx="8274">
                  <c:v>0</c:v>
                </c:pt>
                <c:pt idx="8275">
                  <c:v>0</c:v>
                </c:pt>
                <c:pt idx="8276">
                  <c:v>1</c:v>
                </c:pt>
                <c:pt idx="8277">
                  <c:v>1</c:v>
                </c:pt>
                <c:pt idx="8278">
                  <c:v>0</c:v>
                </c:pt>
                <c:pt idx="8279">
                  <c:v>0</c:v>
                </c:pt>
                <c:pt idx="8280">
                  <c:v>1</c:v>
                </c:pt>
                <c:pt idx="8281">
                  <c:v>1</c:v>
                </c:pt>
                <c:pt idx="8282">
                  <c:v>0</c:v>
                </c:pt>
                <c:pt idx="8283">
                  <c:v>0</c:v>
                </c:pt>
                <c:pt idx="8284">
                  <c:v>1</c:v>
                </c:pt>
                <c:pt idx="8285">
                  <c:v>1</c:v>
                </c:pt>
                <c:pt idx="8286">
                  <c:v>0</c:v>
                </c:pt>
                <c:pt idx="8287">
                  <c:v>0</c:v>
                </c:pt>
                <c:pt idx="8288">
                  <c:v>1</c:v>
                </c:pt>
                <c:pt idx="8289">
                  <c:v>1</c:v>
                </c:pt>
                <c:pt idx="8290">
                  <c:v>0</c:v>
                </c:pt>
                <c:pt idx="8291">
                  <c:v>0</c:v>
                </c:pt>
                <c:pt idx="8292">
                  <c:v>1</c:v>
                </c:pt>
                <c:pt idx="8293">
                  <c:v>1</c:v>
                </c:pt>
                <c:pt idx="8294">
                  <c:v>0</c:v>
                </c:pt>
                <c:pt idx="8295">
                  <c:v>0</c:v>
                </c:pt>
                <c:pt idx="8296">
                  <c:v>1</c:v>
                </c:pt>
                <c:pt idx="8297">
                  <c:v>1</c:v>
                </c:pt>
                <c:pt idx="8298">
                  <c:v>0</c:v>
                </c:pt>
                <c:pt idx="8299">
                  <c:v>0</c:v>
                </c:pt>
                <c:pt idx="8300">
                  <c:v>1</c:v>
                </c:pt>
                <c:pt idx="8301">
                  <c:v>1</c:v>
                </c:pt>
                <c:pt idx="8302">
                  <c:v>0</c:v>
                </c:pt>
                <c:pt idx="8303">
                  <c:v>0</c:v>
                </c:pt>
                <c:pt idx="8304">
                  <c:v>1</c:v>
                </c:pt>
                <c:pt idx="8305">
                  <c:v>1</c:v>
                </c:pt>
                <c:pt idx="8306">
                  <c:v>0</c:v>
                </c:pt>
                <c:pt idx="8307">
                  <c:v>0</c:v>
                </c:pt>
                <c:pt idx="8308">
                  <c:v>1</c:v>
                </c:pt>
                <c:pt idx="8309">
                  <c:v>1</c:v>
                </c:pt>
                <c:pt idx="8310">
                  <c:v>0</c:v>
                </c:pt>
                <c:pt idx="8311">
                  <c:v>0</c:v>
                </c:pt>
                <c:pt idx="8312">
                  <c:v>1</c:v>
                </c:pt>
                <c:pt idx="8313">
                  <c:v>1</c:v>
                </c:pt>
                <c:pt idx="8314">
                  <c:v>0</c:v>
                </c:pt>
                <c:pt idx="8315">
                  <c:v>0</c:v>
                </c:pt>
                <c:pt idx="8316">
                  <c:v>1</c:v>
                </c:pt>
                <c:pt idx="8317">
                  <c:v>1</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1</c:v>
                </c:pt>
                <c:pt idx="8331">
                  <c:v>1</c:v>
                </c:pt>
                <c:pt idx="8332">
                  <c:v>0</c:v>
                </c:pt>
                <c:pt idx="8333">
                  <c:v>0</c:v>
                </c:pt>
                <c:pt idx="8334">
                  <c:v>1</c:v>
                </c:pt>
                <c:pt idx="8335">
                  <c:v>1</c:v>
                </c:pt>
                <c:pt idx="8336">
                  <c:v>0</c:v>
                </c:pt>
                <c:pt idx="8337">
                  <c:v>0</c:v>
                </c:pt>
                <c:pt idx="8338">
                  <c:v>1</c:v>
                </c:pt>
                <c:pt idx="8339">
                  <c:v>1</c:v>
                </c:pt>
                <c:pt idx="8340">
                  <c:v>0</c:v>
                </c:pt>
                <c:pt idx="8341">
                  <c:v>0</c:v>
                </c:pt>
                <c:pt idx="8342">
                  <c:v>1</c:v>
                </c:pt>
                <c:pt idx="8343">
                  <c:v>1</c:v>
                </c:pt>
                <c:pt idx="8344">
                  <c:v>0</c:v>
                </c:pt>
                <c:pt idx="8345">
                  <c:v>0</c:v>
                </c:pt>
                <c:pt idx="8346">
                  <c:v>1</c:v>
                </c:pt>
                <c:pt idx="8347">
                  <c:v>1</c:v>
                </c:pt>
                <c:pt idx="8348">
                  <c:v>0</c:v>
                </c:pt>
                <c:pt idx="8349">
                  <c:v>0</c:v>
                </c:pt>
                <c:pt idx="8350">
                  <c:v>1</c:v>
                </c:pt>
                <c:pt idx="8351">
                  <c:v>1</c:v>
                </c:pt>
                <c:pt idx="8352">
                  <c:v>0</c:v>
                </c:pt>
                <c:pt idx="8353">
                  <c:v>0</c:v>
                </c:pt>
                <c:pt idx="8354">
                  <c:v>1</c:v>
                </c:pt>
                <c:pt idx="8355">
                  <c:v>1</c:v>
                </c:pt>
                <c:pt idx="8356">
                  <c:v>0</c:v>
                </c:pt>
                <c:pt idx="8357">
                  <c:v>0</c:v>
                </c:pt>
                <c:pt idx="8358">
                  <c:v>1</c:v>
                </c:pt>
                <c:pt idx="8359">
                  <c:v>1</c:v>
                </c:pt>
                <c:pt idx="8360">
                  <c:v>0</c:v>
                </c:pt>
                <c:pt idx="8361">
                  <c:v>0</c:v>
                </c:pt>
                <c:pt idx="8362">
                  <c:v>1</c:v>
                </c:pt>
                <c:pt idx="8363">
                  <c:v>1</c:v>
                </c:pt>
                <c:pt idx="8364">
                  <c:v>0</c:v>
                </c:pt>
                <c:pt idx="8365">
                  <c:v>0</c:v>
                </c:pt>
                <c:pt idx="8366">
                  <c:v>1</c:v>
                </c:pt>
                <c:pt idx="8367">
                  <c:v>1</c:v>
                </c:pt>
                <c:pt idx="8368">
                  <c:v>0</c:v>
                </c:pt>
                <c:pt idx="8369">
                  <c:v>0</c:v>
                </c:pt>
                <c:pt idx="8370">
                  <c:v>1</c:v>
                </c:pt>
                <c:pt idx="8371">
                  <c:v>1</c:v>
                </c:pt>
                <c:pt idx="8372">
                  <c:v>0</c:v>
                </c:pt>
                <c:pt idx="8373">
                  <c:v>0</c:v>
                </c:pt>
                <c:pt idx="8374">
                  <c:v>1</c:v>
                </c:pt>
                <c:pt idx="8375">
                  <c:v>1</c:v>
                </c:pt>
                <c:pt idx="8376">
                  <c:v>0</c:v>
                </c:pt>
                <c:pt idx="8377">
                  <c:v>0</c:v>
                </c:pt>
                <c:pt idx="8378">
                  <c:v>1</c:v>
                </c:pt>
                <c:pt idx="8379">
                  <c:v>1</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1</c:v>
                </c:pt>
                <c:pt idx="8393">
                  <c:v>1</c:v>
                </c:pt>
                <c:pt idx="8394">
                  <c:v>0</c:v>
                </c:pt>
                <c:pt idx="8395">
                  <c:v>0</c:v>
                </c:pt>
                <c:pt idx="8396">
                  <c:v>1</c:v>
                </c:pt>
                <c:pt idx="8397">
                  <c:v>1</c:v>
                </c:pt>
                <c:pt idx="8398">
                  <c:v>0</c:v>
                </c:pt>
                <c:pt idx="8399">
                  <c:v>0</c:v>
                </c:pt>
                <c:pt idx="8400">
                  <c:v>1</c:v>
                </c:pt>
                <c:pt idx="8401">
                  <c:v>1</c:v>
                </c:pt>
                <c:pt idx="8402">
                  <c:v>0</c:v>
                </c:pt>
                <c:pt idx="8403">
                  <c:v>0</c:v>
                </c:pt>
                <c:pt idx="8404">
                  <c:v>1</c:v>
                </c:pt>
                <c:pt idx="8405">
                  <c:v>1</c:v>
                </c:pt>
                <c:pt idx="8406">
                  <c:v>0</c:v>
                </c:pt>
                <c:pt idx="8407">
                  <c:v>0</c:v>
                </c:pt>
                <c:pt idx="8408">
                  <c:v>1</c:v>
                </c:pt>
                <c:pt idx="8409">
                  <c:v>1</c:v>
                </c:pt>
                <c:pt idx="8410">
                  <c:v>0</c:v>
                </c:pt>
                <c:pt idx="8411">
                  <c:v>0</c:v>
                </c:pt>
                <c:pt idx="8412">
                  <c:v>1</c:v>
                </c:pt>
                <c:pt idx="8413">
                  <c:v>1</c:v>
                </c:pt>
                <c:pt idx="8414">
                  <c:v>0</c:v>
                </c:pt>
                <c:pt idx="8415">
                  <c:v>0</c:v>
                </c:pt>
                <c:pt idx="8416">
                  <c:v>1</c:v>
                </c:pt>
                <c:pt idx="8417">
                  <c:v>1</c:v>
                </c:pt>
                <c:pt idx="8418">
                  <c:v>0</c:v>
                </c:pt>
                <c:pt idx="8419">
                  <c:v>0</c:v>
                </c:pt>
                <c:pt idx="8420">
                  <c:v>1</c:v>
                </c:pt>
                <c:pt idx="8421">
                  <c:v>1</c:v>
                </c:pt>
                <c:pt idx="8422">
                  <c:v>0</c:v>
                </c:pt>
                <c:pt idx="8423">
                  <c:v>0</c:v>
                </c:pt>
                <c:pt idx="8424">
                  <c:v>1</c:v>
                </c:pt>
                <c:pt idx="8425">
                  <c:v>1</c:v>
                </c:pt>
                <c:pt idx="8426">
                  <c:v>0</c:v>
                </c:pt>
                <c:pt idx="8427">
                  <c:v>0</c:v>
                </c:pt>
                <c:pt idx="8428">
                  <c:v>1</c:v>
                </c:pt>
                <c:pt idx="8429">
                  <c:v>1</c:v>
                </c:pt>
                <c:pt idx="8430">
                  <c:v>0</c:v>
                </c:pt>
                <c:pt idx="8431">
                  <c:v>0</c:v>
                </c:pt>
                <c:pt idx="8432">
                  <c:v>1</c:v>
                </c:pt>
                <c:pt idx="8433">
                  <c:v>1</c:v>
                </c:pt>
                <c:pt idx="8434">
                  <c:v>0</c:v>
                </c:pt>
                <c:pt idx="8435">
                  <c:v>0</c:v>
                </c:pt>
                <c:pt idx="8436">
                  <c:v>1</c:v>
                </c:pt>
                <c:pt idx="8437">
                  <c:v>1</c:v>
                </c:pt>
                <c:pt idx="8438">
                  <c:v>0</c:v>
                </c:pt>
                <c:pt idx="8439">
                  <c:v>0</c:v>
                </c:pt>
                <c:pt idx="8440">
                  <c:v>1</c:v>
                </c:pt>
                <c:pt idx="8441">
                  <c:v>1</c:v>
                </c:pt>
                <c:pt idx="8442">
                  <c:v>0</c:v>
                </c:pt>
                <c:pt idx="8443">
                  <c:v>0</c:v>
                </c:pt>
                <c:pt idx="8444">
                  <c:v>0</c:v>
                </c:pt>
                <c:pt idx="8445">
                  <c:v>0</c:v>
                </c:pt>
                <c:pt idx="8446">
                  <c:v>0</c:v>
                </c:pt>
                <c:pt idx="8447">
                  <c:v>0</c:v>
                </c:pt>
              </c:numCache>
            </c:numRef>
          </c:val>
        </c:ser>
        <c:dLbls>
          <c:showLegendKey val="0"/>
          <c:showVal val="0"/>
          <c:showCatName val="0"/>
          <c:showSerName val="0"/>
          <c:showPercent val="0"/>
          <c:showBubbleSize val="0"/>
        </c:dLbls>
        <c:axId val="-2115679984"/>
        <c:axId val="-2115680528"/>
        <c:extLst>
          <c:ext xmlns:c15="http://schemas.microsoft.com/office/drawing/2012/chart" uri="{02D57815-91ED-43cb-92C2-25804820EDAC}">
            <c15:filteredAreaSeries>
              <c15:ser>
                <c:idx val="0"/>
                <c:order val="4"/>
                <c:tx>
                  <c:strRef>
                    <c:extLst>
                      <c:ext uri="{02D57815-91ED-43cb-92C2-25804820EDAC}">
                        <c15:formulaRef>
                          <c15:sqref>Φύλλο1!$A$1</c15:sqref>
                        </c15:formulaRef>
                      </c:ext>
                    </c:extLst>
                    <c:strCache>
                      <c:ptCount val="1"/>
                      <c:pt idx="0">
                        <c:v>HOG</c:v>
                      </c:pt>
                    </c:strCache>
                  </c:strRef>
                </c:tx>
                <c:spPr>
                  <a:solidFill>
                    <a:schemeClr val="accent5"/>
                  </a:solidFill>
                  <a:ln>
                    <a:noFill/>
                  </a:ln>
                  <a:effectLst/>
                </c:spPr>
                <c:val>
                  <c:numRef>
                    <c:extLst>
                      <c:ext uri="{02D57815-91ED-43cb-92C2-25804820EDAC}">
                        <c15:formulaRef>
                          <c15:sqref>Φύλλο1!$B$1:$B$8448</c15:sqref>
                        </c15:formulaRef>
                      </c:ext>
                    </c:extLst>
                    <c:numCache>
                      <c:formatCode>General</c:formatCode>
                      <c:ptCount val="8448"/>
                      <c:pt idx="0">
                        <c:v>0</c:v>
                      </c:pt>
                      <c:pt idx="1">
                        <c:v>0</c:v>
                      </c:pt>
                      <c:pt idx="2">
                        <c:v>0</c:v>
                      </c:pt>
                      <c:pt idx="3">
                        <c:v>0</c:v>
                      </c:pt>
                      <c:pt idx="4">
                        <c:v>0</c:v>
                      </c:pt>
                      <c:pt idx="5">
                        <c:v>0</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1</c:v>
                      </c:pt>
                      <c:pt idx="1967">
                        <c:v>1</c:v>
                      </c:pt>
                      <c:pt idx="1968">
                        <c:v>1</c:v>
                      </c:pt>
                      <c:pt idx="1969">
                        <c:v>1</c:v>
                      </c:pt>
                      <c:pt idx="1970">
                        <c:v>1</c:v>
                      </c:pt>
                      <c:pt idx="1971">
                        <c:v>1</c:v>
                      </c:pt>
                      <c:pt idx="1972">
                        <c:v>1</c:v>
                      </c:pt>
                      <c:pt idx="1973">
                        <c:v>1</c:v>
                      </c:pt>
                      <c:pt idx="1974">
                        <c:v>1</c:v>
                      </c:pt>
                      <c:pt idx="1975">
                        <c:v>1</c:v>
                      </c:pt>
                      <c:pt idx="1976">
                        <c:v>1</c:v>
                      </c:pt>
                      <c:pt idx="1977">
                        <c:v>1</c:v>
                      </c:pt>
                      <c:pt idx="1978">
                        <c:v>1</c:v>
                      </c:pt>
                      <c:pt idx="1979">
                        <c:v>1</c:v>
                      </c:pt>
                      <c:pt idx="1980">
                        <c:v>1</c:v>
                      </c:pt>
                      <c:pt idx="1981">
                        <c:v>1</c:v>
                      </c:pt>
                      <c:pt idx="1982">
                        <c:v>1</c:v>
                      </c:pt>
                      <c:pt idx="1983">
                        <c:v>1</c:v>
                      </c:pt>
                      <c:pt idx="1984">
                        <c:v>1</c:v>
                      </c:pt>
                      <c:pt idx="1985">
                        <c:v>1</c:v>
                      </c:pt>
                      <c:pt idx="1986">
                        <c:v>1</c:v>
                      </c:pt>
                      <c:pt idx="1987">
                        <c:v>1</c:v>
                      </c:pt>
                      <c:pt idx="1988">
                        <c:v>1</c:v>
                      </c:pt>
                      <c:pt idx="1989">
                        <c:v>1</c:v>
                      </c:pt>
                      <c:pt idx="1990">
                        <c:v>1</c:v>
                      </c:pt>
                      <c:pt idx="1991">
                        <c:v>1</c:v>
                      </c:pt>
                      <c:pt idx="1992">
                        <c:v>1</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1</c:v>
                      </c:pt>
                      <c:pt idx="4561">
                        <c:v>1</c:v>
                      </c:pt>
                      <c:pt idx="4562">
                        <c:v>1</c:v>
                      </c:pt>
                      <c:pt idx="4563">
                        <c:v>1</c:v>
                      </c:pt>
                      <c:pt idx="4564">
                        <c:v>1</c:v>
                      </c:pt>
                      <c:pt idx="4565">
                        <c:v>1</c:v>
                      </c:pt>
                      <c:pt idx="4566">
                        <c:v>1</c:v>
                      </c:pt>
                      <c:pt idx="4567">
                        <c:v>1</c:v>
                      </c:pt>
                      <c:pt idx="4568">
                        <c:v>1</c:v>
                      </c:pt>
                      <c:pt idx="4569">
                        <c:v>1</c:v>
                      </c:pt>
                      <c:pt idx="4570">
                        <c:v>1</c:v>
                      </c:pt>
                      <c:pt idx="4571">
                        <c:v>1</c:v>
                      </c:pt>
                      <c:pt idx="4572">
                        <c:v>1</c:v>
                      </c:pt>
                      <c:pt idx="4573">
                        <c:v>1</c:v>
                      </c:pt>
                      <c:pt idx="4574">
                        <c:v>1</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1</c:v>
                      </c:pt>
                      <c:pt idx="5400">
                        <c:v>1</c:v>
                      </c:pt>
                      <c:pt idx="5401">
                        <c:v>1</c:v>
                      </c:pt>
                      <c:pt idx="5402">
                        <c:v>1</c:v>
                      </c:pt>
                      <c:pt idx="5403">
                        <c:v>1</c:v>
                      </c:pt>
                      <c:pt idx="5404">
                        <c:v>1</c:v>
                      </c:pt>
                      <c:pt idx="5405">
                        <c:v>1</c:v>
                      </c:pt>
                      <c:pt idx="5406">
                        <c:v>1</c:v>
                      </c:pt>
                      <c:pt idx="5407">
                        <c:v>1</c:v>
                      </c:pt>
                      <c:pt idx="5408">
                        <c:v>1</c:v>
                      </c:pt>
                      <c:pt idx="5409">
                        <c:v>1</c:v>
                      </c:pt>
                      <c:pt idx="5410">
                        <c:v>1</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1</c:v>
                      </c:pt>
                      <c:pt idx="6042">
                        <c:v>1</c:v>
                      </c:pt>
                      <c:pt idx="6043">
                        <c:v>1</c:v>
                      </c:pt>
                      <c:pt idx="6044">
                        <c:v>1</c:v>
                      </c:pt>
                      <c:pt idx="6045">
                        <c:v>1</c:v>
                      </c:pt>
                      <c:pt idx="6046">
                        <c:v>1</c:v>
                      </c:pt>
                      <c:pt idx="6047">
                        <c:v>1</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1</c:v>
                      </c:pt>
                      <c:pt idx="6529">
                        <c:v>1</c:v>
                      </c:pt>
                      <c:pt idx="6530">
                        <c:v>1</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1</c:v>
                      </c:pt>
                      <c:pt idx="6891">
                        <c:v>1</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1</c:v>
                      </c:pt>
                      <c:pt idx="7159">
                        <c:v>1</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0</c:v>
                      </c:pt>
                      <c:pt idx="7360">
                        <c:v>0</c:v>
                      </c:pt>
                      <c:pt idx="7361">
                        <c:v>0</c:v>
                      </c:pt>
                      <c:pt idx="7362">
                        <c:v>0</c:v>
                      </c:pt>
                      <c:pt idx="7363">
                        <c:v>0</c:v>
                      </c:pt>
                      <c:pt idx="7364">
                        <c:v>0</c:v>
                      </c:pt>
                      <c:pt idx="7365">
                        <c:v>1</c:v>
                      </c:pt>
                      <c:pt idx="7366">
                        <c:v>1</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0</c:v>
                      </c:pt>
                      <c:pt idx="7474">
                        <c:v>0</c:v>
                      </c:pt>
                      <c:pt idx="7475">
                        <c:v>0</c:v>
                      </c:pt>
                      <c:pt idx="7476">
                        <c:v>0</c:v>
                      </c:pt>
                      <c:pt idx="7477">
                        <c:v>0</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0</c:v>
                      </c:pt>
                      <c:pt idx="7498">
                        <c:v>0</c:v>
                      </c:pt>
                      <c:pt idx="7499">
                        <c:v>0</c:v>
                      </c:pt>
                      <c:pt idx="7500">
                        <c:v>0</c:v>
                      </c:pt>
                      <c:pt idx="7501">
                        <c:v>0</c:v>
                      </c:pt>
                      <c:pt idx="7502">
                        <c:v>0</c:v>
                      </c:pt>
                      <c:pt idx="7503">
                        <c:v>0</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0</c:v>
                      </c:pt>
                      <c:pt idx="7523">
                        <c:v>1</c:v>
                      </c:pt>
                      <c:pt idx="7524">
                        <c:v>1</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0</c:v>
                      </c:pt>
                      <c:pt idx="7597">
                        <c:v>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1</c:v>
                      </c:pt>
                      <c:pt idx="7654">
                        <c:v>1</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1</c:v>
                      </c:pt>
                      <c:pt idx="7753">
                        <c:v>1</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1</c:v>
                      </c:pt>
                      <c:pt idx="7828">
                        <c:v>1</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1</c:v>
                      </c:pt>
                      <c:pt idx="7890">
                        <c:v>1</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1</c:v>
                      </c:pt>
                      <c:pt idx="7952">
                        <c:v>1</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1</c:v>
                      </c:pt>
                      <c:pt idx="8014">
                        <c:v>1</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1</c:v>
                      </c:pt>
                      <c:pt idx="8076">
                        <c:v>1</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1</c:v>
                      </c:pt>
                      <c:pt idx="8138">
                        <c:v>1</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1</c:v>
                      </c:pt>
                      <c:pt idx="8200">
                        <c:v>1</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1</c:v>
                      </c:pt>
                      <c:pt idx="8262">
                        <c:v>1</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1</c:v>
                      </c:pt>
                      <c:pt idx="8324">
                        <c:v>1</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1</c:v>
                      </c:pt>
                      <c:pt idx="8386">
                        <c:v>1</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numCache>
                  </c:numRef>
                </c:val>
              </c15:ser>
            </c15:filteredAreaSeries>
          </c:ext>
        </c:extLst>
      </c:areaChart>
      <c:catAx>
        <c:axId val="-2115679984"/>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15680528"/>
        <c:crosses val="autoZero"/>
        <c:auto val="1"/>
        <c:lblAlgn val="ctr"/>
        <c:lblOffset val="100"/>
        <c:noMultiLvlLbl val="0"/>
      </c:catAx>
      <c:valAx>
        <c:axId val="-2115680528"/>
        <c:scaling>
          <c:orientation val="minMax"/>
          <c:max val="1"/>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15679984"/>
        <c:crosses val="autoZero"/>
        <c:crossBetween val="midCat"/>
      </c:valAx>
      <c:spPr>
        <a:noFill/>
        <a:ln>
          <a:noFill/>
        </a:ln>
        <a:effectLst/>
      </c:spPr>
    </c:plotArea>
    <c:legend>
      <c:legendPos val="b"/>
      <c:layout>
        <c:manualLayout>
          <c:xMode val="edge"/>
          <c:yMode val="edge"/>
          <c:x val="2.4321595217264499E-2"/>
          <c:y val="0.63888650282351067"/>
          <c:w val="0.95135662729658788"/>
          <c:h val="0.3409114769744691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505801593805294E-2"/>
          <c:y val="7.7192982456140355E-2"/>
          <c:w val="0.87531169463545566"/>
          <c:h val="0.76088852051388312"/>
        </c:manualLayout>
      </c:layout>
      <c:barChart>
        <c:barDir val="col"/>
        <c:grouping val="clustered"/>
        <c:varyColors val="0"/>
        <c:ser>
          <c:idx val="0"/>
          <c:order val="0"/>
          <c:tx>
            <c:strRef>
              <c:f>Φύλλο1!$A$2</c:f>
              <c:strCache>
                <c:ptCount val="1"/>
                <c:pt idx="0">
                  <c:v>v1.2</c:v>
                </c:pt>
              </c:strCache>
            </c:strRef>
          </c:tx>
          <c:spPr>
            <a:solidFill>
              <a:schemeClr val="accent1"/>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2:$F$2</c:f>
              <c:numCache>
                <c:formatCode>0.0</c:formatCode>
                <c:ptCount val="5"/>
                <c:pt idx="0">
                  <c:v>6.8682705399558248</c:v>
                </c:pt>
                <c:pt idx="1">
                  <c:v>25.674323270243622</c:v>
                </c:pt>
                <c:pt idx="2">
                  <c:v>39.673847541744578</c:v>
                </c:pt>
                <c:pt idx="3">
                  <c:v>64.29074887064202</c:v>
                </c:pt>
                <c:pt idx="4">
                  <c:v>100</c:v>
                </c:pt>
              </c:numCache>
            </c:numRef>
          </c:val>
        </c:ser>
        <c:ser>
          <c:idx val="1"/>
          <c:order val="1"/>
          <c:tx>
            <c:strRef>
              <c:f>Φύλλο1!$A$3</c:f>
              <c:strCache>
                <c:ptCount val="1"/>
                <c:pt idx="0">
                  <c:v>v1.3</c:v>
                </c:pt>
              </c:strCache>
            </c:strRef>
          </c:tx>
          <c:spPr>
            <a:solidFill>
              <a:schemeClr val="accent2"/>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0.0</c:formatCode>
                <c:ptCount val="5"/>
                <c:pt idx="0">
                  <c:v>5.8288674121602728</c:v>
                </c:pt>
                <c:pt idx="1">
                  <c:v>22.284956597729789</c:v>
                </c:pt>
                <c:pt idx="2">
                  <c:v>34.662250665164706</c:v>
                </c:pt>
                <c:pt idx="3">
                  <c:v>56.388862702607234</c:v>
                </c:pt>
                <c:pt idx="4">
                  <c:v>87.826481609871607</c:v>
                </c:pt>
              </c:numCache>
            </c:numRef>
          </c:val>
        </c:ser>
        <c:ser>
          <c:idx val="2"/>
          <c:order val="2"/>
          <c:tx>
            <c:strRef>
              <c:f>Φύλλο1!$A$4</c:f>
              <c:strCache>
                <c:ptCount val="1"/>
                <c:pt idx="0">
                  <c:v>v2.1</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0.0</c:formatCode>
                <c:ptCount val="5"/>
                <c:pt idx="0">
                  <c:v>5.7931281097866822</c:v>
                </c:pt>
                <c:pt idx="1">
                  <c:v>21.983668511109013</c:v>
                </c:pt>
                <c:pt idx="2">
                  <c:v>34.223554208984034</c:v>
                </c:pt>
                <c:pt idx="3">
                  <c:v>55.701920296383619</c:v>
                </c:pt>
                <c:pt idx="4">
                  <c:v>86.731371311264454</c:v>
                </c:pt>
              </c:numCache>
            </c:numRef>
          </c:val>
        </c:ser>
        <c:ser>
          <c:idx val="3"/>
          <c:order val="3"/>
          <c:tx>
            <c:strRef>
              <c:f>Φύλλο1!$A$5</c:f>
              <c:strCache>
                <c:ptCount val="1"/>
                <c:pt idx="0">
                  <c:v>v2.2</c:v>
                </c:pt>
              </c:strCache>
            </c:strRef>
          </c:tx>
          <c:spPr>
            <a:solidFill>
              <a:schemeClr val="accent4"/>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0.0</c:formatCode>
                <c:ptCount val="5"/>
                <c:pt idx="0">
                  <c:v>5.7892101116967556</c:v>
                </c:pt>
                <c:pt idx="1">
                  <c:v>22.021396645000337</c:v>
                </c:pt>
                <c:pt idx="2">
                  <c:v>34.300899866708505</c:v>
                </c:pt>
                <c:pt idx="3">
                  <c:v>55.631515660656014</c:v>
                </c:pt>
                <c:pt idx="4">
                  <c:v>86.6769568809394</c:v>
                </c:pt>
              </c:numCache>
            </c:numRef>
          </c:val>
        </c:ser>
        <c:ser>
          <c:idx val="4"/>
          <c:order val="4"/>
          <c:tx>
            <c:strRef>
              <c:f>Φύλλο1!$A$6</c:f>
              <c:strCache>
                <c:ptCount val="1"/>
                <c:pt idx="0">
                  <c:v>v3.1</c:v>
                </c:pt>
              </c:strCache>
            </c:strRef>
          </c:tx>
          <c:spPr>
            <a:solidFill>
              <a:schemeClr val="accent5"/>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0</c:formatCode>
                <c:ptCount val="5"/>
                <c:pt idx="0">
                  <c:v>5.3060234944644851</c:v>
                </c:pt>
                <c:pt idx="1">
                  <c:v>21.26379105495181</c:v>
                </c:pt>
                <c:pt idx="2">
                  <c:v>33.33562048957873</c:v>
                </c:pt>
                <c:pt idx="3">
                  <c:v>55.083990343825221</c:v>
                </c:pt>
                <c:pt idx="4">
                  <c:v>86.020443596937042</c:v>
                </c:pt>
              </c:numCache>
            </c:numRef>
          </c:val>
        </c:ser>
        <c:ser>
          <c:idx val="5"/>
          <c:order val="5"/>
          <c:tx>
            <c:strRef>
              <c:f>Φύλλο1!$A$7</c:f>
              <c:strCache>
                <c:ptCount val="1"/>
                <c:pt idx="0">
                  <c:v>v3.2</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7:$F$7</c:f>
              <c:numCache>
                <c:formatCode>0.0</c:formatCode>
                <c:ptCount val="5"/>
                <c:pt idx="0">
                  <c:v>5.2911669230270491</c:v>
                </c:pt>
                <c:pt idx="1">
                  <c:v>21.245513693303884</c:v>
                </c:pt>
                <c:pt idx="2">
                  <c:v>33.216390040090864</c:v>
                </c:pt>
                <c:pt idx="3">
                  <c:v>55.014082915977035</c:v>
                </c:pt>
                <c:pt idx="4">
                  <c:v>85.848190899186534</c:v>
                </c:pt>
              </c:numCache>
            </c:numRef>
          </c:val>
        </c:ser>
        <c:dLbls>
          <c:showLegendKey val="0"/>
          <c:showVal val="0"/>
          <c:showCatName val="0"/>
          <c:showSerName val="0"/>
          <c:showPercent val="0"/>
          <c:showBubbleSize val="0"/>
        </c:dLbls>
        <c:gapWidth val="219"/>
        <c:overlap val="-27"/>
        <c:axId val="-2115739280"/>
        <c:axId val="-2115731664"/>
      </c:barChart>
      <c:catAx>
        <c:axId val="-2115739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1664"/>
        <c:crosses val="autoZero"/>
        <c:auto val="1"/>
        <c:lblAlgn val="ctr"/>
        <c:lblOffset val="100"/>
        <c:noMultiLvlLbl val="0"/>
      </c:catAx>
      <c:valAx>
        <c:axId val="-211573166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9280"/>
        <c:crosses val="autoZero"/>
        <c:crossBetween val="between"/>
      </c:valAx>
      <c:spPr>
        <a:noFill/>
        <a:ln>
          <a:noFill/>
        </a:ln>
        <a:effectLst/>
      </c:spPr>
    </c:plotArea>
    <c:legend>
      <c:legendPos val="t"/>
      <c:layout>
        <c:manualLayout>
          <c:xMode val="edge"/>
          <c:yMode val="edge"/>
          <c:x val="9.8718780061994513E-2"/>
          <c:y val="9.8245614035087719E-2"/>
          <c:w val="0.55040510207717253"/>
          <c:h val="0.1184218814753419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060735620717088E-2"/>
          <c:y val="7.6316618317447155E-2"/>
          <c:w val="0.8807567606085438"/>
          <c:h val="0.78194115209283033"/>
        </c:manualLayout>
      </c:layout>
      <c:barChart>
        <c:barDir val="col"/>
        <c:grouping val="clustered"/>
        <c:varyColors val="0"/>
        <c:ser>
          <c:idx val="0"/>
          <c:order val="0"/>
          <c:tx>
            <c:strRef>
              <c:f>Φύλλο1!$A$2</c:f>
              <c:strCache>
                <c:ptCount val="1"/>
                <c:pt idx="0">
                  <c:v>v1.2</c:v>
                </c:pt>
              </c:strCache>
            </c:strRef>
          </c:tx>
          <c:spPr>
            <a:solidFill>
              <a:schemeClr val="accent1"/>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2:$F$2</c:f>
              <c:numCache>
                <c:formatCode>0.0</c:formatCode>
                <c:ptCount val="5"/>
                <c:pt idx="0">
                  <c:v>6.2076657408788769</c:v>
                </c:pt>
                <c:pt idx="1">
                  <c:v>23.76542835226034</c:v>
                </c:pt>
                <c:pt idx="2">
                  <c:v>39.629651987674777</c:v>
                </c:pt>
                <c:pt idx="3">
                  <c:v>64.395255790573742</c:v>
                </c:pt>
                <c:pt idx="4">
                  <c:v>100</c:v>
                </c:pt>
              </c:numCache>
            </c:numRef>
          </c:val>
        </c:ser>
        <c:ser>
          <c:idx val="1"/>
          <c:order val="1"/>
          <c:tx>
            <c:strRef>
              <c:f>Φύλλο1!$A$3</c:f>
              <c:strCache>
                <c:ptCount val="1"/>
                <c:pt idx="0">
                  <c:v>v1.3</c:v>
                </c:pt>
              </c:strCache>
            </c:strRef>
          </c:tx>
          <c:spPr>
            <a:solidFill>
              <a:schemeClr val="accent2"/>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0.0</c:formatCode>
                <c:ptCount val="5"/>
                <c:pt idx="0">
                  <c:v>3.5016989932629228</c:v>
                </c:pt>
                <c:pt idx="1">
                  <c:v>13.367504075112596</c:v>
                </c:pt>
                <c:pt idx="2">
                  <c:v>22.394577167675084</c:v>
                </c:pt>
                <c:pt idx="3">
                  <c:v>36.374559042973495</c:v>
                </c:pt>
                <c:pt idx="4">
                  <c:v>56.470997892586347</c:v>
                </c:pt>
              </c:numCache>
            </c:numRef>
          </c:val>
        </c:ser>
        <c:ser>
          <c:idx val="2"/>
          <c:order val="2"/>
          <c:tx>
            <c:strRef>
              <c:f>Φύλλο1!$A$4</c:f>
              <c:strCache>
                <c:ptCount val="1"/>
                <c:pt idx="0">
                  <c:v>v2.1</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0.0</c:formatCode>
                <c:ptCount val="5"/>
                <c:pt idx="0">
                  <c:v>3.5016989932629228</c:v>
                </c:pt>
                <c:pt idx="1">
                  <c:v>13.367504075112596</c:v>
                </c:pt>
                <c:pt idx="2">
                  <c:v>22.394577167675084</c:v>
                </c:pt>
                <c:pt idx="3">
                  <c:v>36.374559042973495</c:v>
                </c:pt>
                <c:pt idx="4">
                  <c:v>56.470997892586347</c:v>
                </c:pt>
              </c:numCache>
            </c:numRef>
          </c:val>
        </c:ser>
        <c:ser>
          <c:idx val="3"/>
          <c:order val="3"/>
          <c:tx>
            <c:strRef>
              <c:f>Φύλλο1!$A$5</c:f>
              <c:strCache>
                <c:ptCount val="1"/>
                <c:pt idx="0">
                  <c:v>v2.2</c:v>
                </c:pt>
              </c:strCache>
            </c:strRef>
          </c:tx>
          <c:spPr>
            <a:solidFill>
              <a:schemeClr val="accent4"/>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0.0</c:formatCode>
                <c:ptCount val="5"/>
                <c:pt idx="0">
                  <c:v>3.5016989932629228</c:v>
                </c:pt>
                <c:pt idx="1">
                  <c:v>13.367504075112596</c:v>
                </c:pt>
                <c:pt idx="2">
                  <c:v>22.394577167675084</c:v>
                </c:pt>
                <c:pt idx="3">
                  <c:v>36.374559042973495</c:v>
                </c:pt>
                <c:pt idx="4">
                  <c:v>56.470997892586347</c:v>
                </c:pt>
              </c:numCache>
            </c:numRef>
          </c:val>
        </c:ser>
        <c:ser>
          <c:idx val="4"/>
          <c:order val="4"/>
          <c:tx>
            <c:strRef>
              <c:f>Φύλλο1!$A$6</c:f>
              <c:strCache>
                <c:ptCount val="1"/>
                <c:pt idx="0">
                  <c:v>v3.1</c:v>
                </c:pt>
              </c:strCache>
            </c:strRef>
          </c:tx>
          <c:spPr>
            <a:solidFill>
              <a:schemeClr val="accent5"/>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0</c:formatCode>
                <c:ptCount val="5"/>
                <c:pt idx="0">
                  <c:v>3.5016989932629228</c:v>
                </c:pt>
                <c:pt idx="1">
                  <c:v>13.367504075112596</c:v>
                </c:pt>
                <c:pt idx="2">
                  <c:v>22.394577167675084</c:v>
                </c:pt>
                <c:pt idx="3">
                  <c:v>36.374559042973495</c:v>
                </c:pt>
                <c:pt idx="4">
                  <c:v>56.470997892586347</c:v>
                </c:pt>
              </c:numCache>
            </c:numRef>
          </c:val>
        </c:ser>
        <c:ser>
          <c:idx val="5"/>
          <c:order val="5"/>
          <c:tx>
            <c:strRef>
              <c:f>Φύλλο1!$A$7</c:f>
              <c:strCache>
                <c:ptCount val="1"/>
                <c:pt idx="0">
                  <c:v>v3.2</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7:$F$7</c:f>
              <c:numCache>
                <c:formatCode>General</c:formatCode>
                <c:ptCount val="5"/>
                <c:pt idx="0">
                  <c:v>3.5016989932629228</c:v>
                </c:pt>
                <c:pt idx="1">
                  <c:v>13.367504075112596</c:v>
                </c:pt>
                <c:pt idx="2">
                  <c:v>22.394577167675084</c:v>
                </c:pt>
                <c:pt idx="3">
                  <c:v>36.374559042973495</c:v>
                </c:pt>
                <c:pt idx="4">
                  <c:v>56.470997892586347</c:v>
                </c:pt>
              </c:numCache>
            </c:numRef>
          </c:val>
        </c:ser>
        <c:dLbls>
          <c:showLegendKey val="0"/>
          <c:showVal val="0"/>
          <c:showCatName val="0"/>
          <c:showSerName val="0"/>
          <c:showPercent val="0"/>
          <c:showBubbleSize val="0"/>
        </c:dLbls>
        <c:gapWidth val="219"/>
        <c:overlap val="-27"/>
        <c:axId val="-2115731120"/>
        <c:axId val="-2115737648"/>
      </c:barChart>
      <c:catAx>
        <c:axId val="-2115731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7648"/>
        <c:crosses val="autoZero"/>
        <c:auto val="1"/>
        <c:lblAlgn val="ctr"/>
        <c:lblOffset val="100"/>
        <c:noMultiLvlLbl val="0"/>
      </c:catAx>
      <c:valAx>
        <c:axId val="-2115737648"/>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1120"/>
        <c:crosses val="autoZero"/>
        <c:crossBetween val="between"/>
      </c:valAx>
      <c:spPr>
        <a:noFill/>
        <a:ln>
          <a:noFill/>
        </a:ln>
        <a:effectLst/>
      </c:spPr>
    </c:plotArea>
    <c:legend>
      <c:legendPos val="t"/>
      <c:layout>
        <c:manualLayout>
          <c:xMode val="edge"/>
          <c:yMode val="edge"/>
          <c:x val="9.508390636690775E-2"/>
          <c:y val="9.1228070175438603E-2"/>
          <c:w val="0.55040510207717253"/>
          <c:h val="0.1184218814753419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47669524868385"/>
          <c:y val="7.1513814396388861E-2"/>
          <c:w val="0.86114053925077549"/>
          <c:h val="0.76032662583843691"/>
        </c:manualLayout>
      </c:layout>
      <c:barChart>
        <c:barDir val="col"/>
        <c:grouping val="clustered"/>
        <c:varyColors val="0"/>
        <c:ser>
          <c:idx val="0"/>
          <c:order val="0"/>
          <c:tx>
            <c:strRef>
              <c:f>Φύλλο1!$B$1</c:f>
              <c:strCache>
                <c:ptCount val="1"/>
                <c:pt idx="0">
                  <c:v>320x240</c:v>
                </c:pt>
              </c:strCache>
            </c:strRef>
          </c:tx>
          <c:spPr>
            <a:solidFill>
              <a:srgbClr val="0070C0"/>
            </a:solidFill>
          </c:spPr>
          <c:invertIfNegative val="0"/>
          <c:cat>
            <c:strRef>
              <c:f>Φύλλο1!$A$2:$A$11</c:f>
              <c:strCache>
                <c:ptCount val="9"/>
                <c:pt idx="0">
                  <c:v>FP Stage</c:v>
                </c:pt>
                <c:pt idx="1">
                  <c:v>DT Stage</c:v>
                </c:pt>
                <c:pt idx="2">
                  <c:v>Backtrack Stage</c:v>
                </c:pt>
                <c:pt idx="3">
                  <c:v>Results</c:v>
                </c:pt>
                <c:pt idx="4">
                  <c:v>Features Pyramid</c:v>
                </c:pt>
                <c:pt idx="5">
                  <c:v>Filters Responses</c:v>
                </c:pt>
                <c:pt idx="6">
                  <c:v>DT Scores</c:v>
                </c:pt>
                <c:pt idx="7">
                  <c:v>Results Cache</c:v>
                </c:pt>
                <c:pt idx="8">
                  <c:v>Others</c:v>
                </c:pt>
              </c:strCache>
            </c:strRef>
          </c:cat>
          <c:val>
            <c:numRef>
              <c:f>Φύλλο1!$B$2:$B$11</c:f>
              <c:numCache>
                <c:formatCode>General</c:formatCode>
                <c:ptCount val="9"/>
                <c:pt idx="0">
                  <c:v>6017237</c:v>
                </c:pt>
                <c:pt idx="1">
                  <c:v>93689475</c:v>
                </c:pt>
                <c:pt idx="2">
                  <c:v>51884364</c:v>
                </c:pt>
                <c:pt idx="3">
                  <c:v>31348640</c:v>
                </c:pt>
                <c:pt idx="4">
                  <c:v>2973728</c:v>
                </c:pt>
                <c:pt idx="5">
                  <c:v>2181465</c:v>
                </c:pt>
                <c:pt idx="6">
                  <c:v>30876615</c:v>
                </c:pt>
                <c:pt idx="7">
                  <c:v>2810000</c:v>
                </c:pt>
                <c:pt idx="8">
                  <c:v>285417</c:v>
                </c:pt>
              </c:numCache>
            </c:numRef>
          </c:val>
        </c:ser>
        <c:ser>
          <c:idx val="1"/>
          <c:order val="1"/>
          <c:tx>
            <c:strRef>
              <c:f>Φύλλο1!$C$1</c:f>
              <c:strCache>
                <c:ptCount val="1"/>
                <c:pt idx="0">
                  <c:v>640x480</c:v>
                </c:pt>
              </c:strCache>
            </c:strRef>
          </c:tx>
          <c:spPr>
            <a:solidFill>
              <a:srgbClr val="C00000"/>
            </a:solidFill>
          </c:spPr>
          <c:invertIfNegative val="0"/>
          <c:cat>
            <c:strRef>
              <c:f>Φύλλο1!$A$2:$A$11</c:f>
              <c:strCache>
                <c:ptCount val="9"/>
                <c:pt idx="0">
                  <c:v>FP Stage</c:v>
                </c:pt>
                <c:pt idx="1">
                  <c:v>DT Stage</c:v>
                </c:pt>
                <c:pt idx="2">
                  <c:v>Backtrack Stage</c:v>
                </c:pt>
                <c:pt idx="3">
                  <c:v>Results</c:v>
                </c:pt>
                <c:pt idx="4">
                  <c:v>Features Pyramid</c:v>
                </c:pt>
                <c:pt idx="5">
                  <c:v>Filters Responses</c:v>
                </c:pt>
                <c:pt idx="6">
                  <c:v>DT Scores</c:v>
                </c:pt>
                <c:pt idx="7">
                  <c:v>Results Cache</c:v>
                </c:pt>
                <c:pt idx="8">
                  <c:v>Others</c:v>
                </c:pt>
              </c:strCache>
            </c:strRef>
          </c:cat>
          <c:val>
            <c:numRef>
              <c:f>Φύλλο1!$C$2:$C$11</c:f>
              <c:numCache>
                <c:formatCode>General</c:formatCode>
                <c:ptCount val="9"/>
                <c:pt idx="0">
                  <c:v>24301992</c:v>
                </c:pt>
                <c:pt idx="1">
                  <c:v>357155635</c:v>
                </c:pt>
                <c:pt idx="2">
                  <c:v>200206590</c:v>
                </c:pt>
                <c:pt idx="3">
                  <c:v>128743600</c:v>
                </c:pt>
                <c:pt idx="4">
                  <c:v>11013408</c:v>
                </c:pt>
                <c:pt idx="5">
                  <c:v>8293428</c:v>
                </c:pt>
                <c:pt idx="6">
                  <c:v>117705399</c:v>
                </c:pt>
                <c:pt idx="7">
                  <c:v>2810000</c:v>
                </c:pt>
                <c:pt idx="8">
                  <c:v>458217</c:v>
                </c:pt>
              </c:numCache>
            </c:numRef>
          </c:val>
        </c:ser>
        <c:ser>
          <c:idx val="2"/>
          <c:order val="2"/>
          <c:tx>
            <c:strRef>
              <c:f>Φύλλο1!$D$1</c:f>
              <c:strCache>
                <c:ptCount val="1"/>
                <c:pt idx="0">
                  <c:v>800x600</c:v>
                </c:pt>
              </c:strCache>
            </c:strRef>
          </c:tx>
          <c:spPr>
            <a:solidFill>
              <a:srgbClr val="00B050"/>
            </a:solidFill>
          </c:spPr>
          <c:invertIfNegative val="0"/>
          <c:cat>
            <c:strRef>
              <c:f>Φύλλο1!$A$2:$A$11</c:f>
              <c:strCache>
                <c:ptCount val="9"/>
                <c:pt idx="0">
                  <c:v>FP Stage</c:v>
                </c:pt>
                <c:pt idx="1">
                  <c:v>DT Stage</c:v>
                </c:pt>
                <c:pt idx="2">
                  <c:v>Backtrack Stage</c:v>
                </c:pt>
                <c:pt idx="3">
                  <c:v>Results</c:v>
                </c:pt>
                <c:pt idx="4">
                  <c:v>Features Pyramid</c:v>
                </c:pt>
                <c:pt idx="5">
                  <c:v>Filters Responses</c:v>
                </c:pt>
                <c:pt idx="6">
                  <c:v>DT Scores</c:v>
                </c:pt>
                <c:pt idx="7">
                  <c:v>Results Cache</c:v>
                </c:pt>
                <c:pt idx="8">
                  <c:v>Others</c:v>
                </c:pt>
              </c:strCache>
            </c:strRef>
          </c:cat>
          <c:val>
            <c:numRef>
              <c:f>Φύλλο1!$D$2:$D$11</c:f>
              <c:numCache>
                <c:formatCode>General</c:formatCode>
                <c:ptCount val="9"/>
                <c:pt idx="0">
                  <c:v>38032887</c:v>
                </c:pt>
                <c:pt idx="1">
                  <c:v>552936539.28571427</c:v>
                </c:pt>
                <c:pt idx="2">
                  <c:v>369833610</c:v>
                </c:pt>
                <c:pt idx="3">
                  <c:v>240128400</c:v>
                </c:pt>
                <c:pt idx="4">
                  <c:v>16934880</c:v>
                </c:pt>
                <c:pt idx="5">
                  <c:v>12834360</c:v>
                </c:pt>
                <c:pt idx="6">
                  <c:v>182227605</c:v>
                </c:pt>
                <c:pt idx="7">
                  <c:v>2810000</c:v>
                </c:pt>
                <c:pt idx="8">
                  <c:v>587817</c:v>
                </c:pt>
              </c:numCache>
            </c:numRef>
          </c:val>
        </c:ser>
        <c:ser>
          <c:idx val="3"/>
          <c:order val="3"/>
          <c:tx>
            <c:strRef>
              <c:f>Φύλλο1!$E$1</c:f>
              <c:strCache>
                <c:ptCount val="1"/>
                <c:pt idx="0">
                  <c:v>1024x768</c:v>
                </c:pt>
              </c:strCache>
            </c:strRef>
          </c:tx>
          <c:spPr>
            <a:solidFill>
              <a:srgbClr val="7030A0"/>
            </a:solidFill>
          </c:spPr>
          <c:invertIfNegative val="0"/>
          <c:cat>
            <c:strRef>
              <c:f>Φύλλο1!$A$2:$A$11</c:f>
              <c:strCache>
                <c:ptCount val="9"/>
                <c:pt idx="0">
                  <c:v>FP Stage</c:v>
                </c:pt>
                <c:pt idx="1">
                  <c:v>DT Stage</c:v>
                </c:pt>
                <c:pt idx="2">
                  <c:v>Backtrack Stage</c:v>
                </c:pt>
                <c:pt idx="3">
                  <c:v>Results</c:v>
                </c:pt>
                <c:pt idx="4">
                  <c:v>Features Pyramid</c:v>
                </c:pt>
                <c:pt idx="5">
                  <c:v>Filters Responses</c:v>
                </c:pt>
                <c:pt idx="6">
                  <c:v>DT Scores</c:v>
                </c:pt>
                <c:pt idx="7">
                  <c:v>Results Cache</c:v>
                </c:pt>
                <c:pt idx="8">
                  <c:v>Others</c:v>
                </c:pt>
              </c:strCache>
            </c:strRef>
          </c:cat>
          <c:val>
            <c:numRef>
              <c:f>Φύλλο1!$E$2:$E$11</c:f>
              <c:numCache>
                <c:formatCode>General</c:formatCode>
                <c:ptCount val="9"/>
                <c:pt idx="0">
                  <c:v>62447893</c:v>
                </c:pt>
                <c:pt idx="1">
                  <c:v>897455088.57142854</c:v>
                </c:pt>
                <c:pt idx="2">
                  <c:v>601800816</c:v>
                </c:pt>
                <c:pt idx="3">
                  <c:v>392448960</c:v>
                </c:pt>
                <c:pt idx="4">
                  <c:v>27370560</c:v>
                </c:pt>
                <c:pt idx="5">
                  <c:v>20824353</c:v>
                </c:pt>
                <c:pt idx="6">
                  <c:v>295768284</c:v>
                </c:pt>
                <c:pt idx="7">
                  <c:v>2810000</c:v>
                </c:pt>
                <c:pt idx="8">
                  <c:v>817641</c:v>
                </c:pt>
              </c:numCache>
            </c:numRef>
          </c:val>
        </c:ser>
        <c:ser>
          <c:idx val="4"/>
          <c:order val="4"/>
          <c:tx>
            <c:strRef>
              <c:f>Φύλλο1!$F$1</c:f>
              <c:strCache>
                <c:ptCount val="1"/>
                <c:pt idx="0">
                  <c:v>1200x960</c:v>
                </c:pt>
              </c:strCache>
            </c:strRef>
          </c:tx>
          <c:spPr>
            <a:solidFill>
              <a:srgbClr val="00B0F0"/>
            </a:solidFill>
          </c:spPr>
          <c:invertIfNegative val="0"/>
          <c:cat>
            <c:strRef>
              <c:f>Φύλλο1!$A$2:$A$11</c:f>
              <c:strCache>
                <c:ptCount val="9"/>
                <c:pt idx="0">
                  <c:v>FP Stage</c:v>
                </c:pt>
                <c:pt idx="1">
                  <c:v>DT Stage</c:v>
                </c:pt>
                <c:pt idx="2">
                  <c:v>Backtrack Stage</c:v>
                </c:pt>
                <c:pt idx="3">
                  <c:v>Results</c:v>
                </c:pt>
                <c:pt idx="4">
                  <c:v>Features Pyramid</c:v>
                </c:pt>
                <c:pt idx="5">
                  <c:v>Filters Responses</c:v>
                </c:pt>
                <c:pt idx="6">
                  <c:v>DT Scores</c:v>
                </c:pt>
                <c:pt idx="7">
                  <c:v>Results Cache</c:v>
                </c:pt>
                <c:pt idx="8">
                  <c:v>Others</c:v>
                </c:pt>
              </c:strCache>
            </c:strRef>
          </c:cat>
          <c:val>
            <c:numRef>
              <c:f>Φύλλο1!$F$2:$F$11</c:f>
              <c:numCache>
                <c:formatCode>General</c:formatCode>
                <c:ptCount val="9"/>
                <c:pt idx="0">
                  <c:v>97631920</c:v>
                </c:pt>
                <c:pt idx="1">
                  <c:v>1392094531.4285715</c:v>
                </c:pt>
                <c:pt idx="2">
                  <c:v>935824605</c:v>
                </c:pt>
                <c:pt idx="3">
                  <c:v>611785000</c:v>
                </c:pt>
                <c:pt idx="4">
                  <c:v>42304064</c:v>
                </c:pt>
                <c:pt idx="5">
                  <c:v>32294988</c:v>
                </c:pt>
                <c:pt idx="6">
                  <c:v>458783304</c:v>
                </c:pt>
                <c:pt idx="7">
                  <c:v>2810000</c:v>
                </c:pt>
                <c:pt idx="8">
                  <c:v>1149417</c:v>
                </c:pt>
              </c:numCache>
            </c:numRef>
          </c:val>
        </c:ser>
        <c:dLbls>
          <c:showLegendKey val="0"/>
          <c:showVal val="0"/>
          <c:showCatName val="0"/>
          <c:showSerName val="0"/>
          <c:showPercent val="0"/>
          <c:showBubbleSize val="0"/>
        </c:dLbls>
        <c:gapWidth val="150"/>
        <c:axId val="-2118804464"/>
        <c:axId val="-2118810448"/>
      </c:barChart>
      <c:catAx>
        <c:axId val="-2118804464"/>
        <c:scaling>
          <c:orientation val="minMax"/>
        </c:scaling>
        <c:delete val="0"/>
        <c:axPos val="b"/>
        <c:numFmt formatCode="General" sourceLinked="0"/>
        <c:majorTickMark val="out"/>
        <c:minorTickMark val="none"/>
        <c:tickLblPos val="nextTo"/>
        <c:txPr>
          <a:bodyPr/>
          <a:lstStyle/>
          <a:p>
            <a:pPr>
              <a:defRPr sz="800"/>
            </a:pPr>
            <a:endParaRPr lang="en-US"/>
          </a:p>
        </c:txPr>
        <c:crossAx val="-2118810448"/>
        <c:crosses val="autoZero"/>
        <c:auto val="1"/>
        <c:lblAlgn val="ctr"/>
        <c:lblOffset val="100"/>
        <c:noMultiLvlLbl val="0"/>
      </c:catAx>
      <c:valAx>
        <c:axId val="-2118810448"/>
        <c:scaling>
          <c:orientation val="minMax"/>
          <c:max val="1400000000"/>
        </c:scaling>
        <c:delete val="0"/>
        <c:axPos val="l"/>
        <c:majorGridlines/>
        <c:numFmt formatCode="#,##0" sourceLinked="0"/>
        <c:majorTickMark val="out"/>
        <c:minorTickMark val="none"/>
        <c:tickLblPos val="nextTo"/>
        <c:crossAx val="-2118804464"/>
        <c:crosses val="autoZero"/>
        <c:crossBetween val="between"/>
        <c:majorUnit val="200000000"/>
        <c:dispUnits>
          <c:builtInUnit val="millions"/>
          <c:dispUnitsLbl>
            <c:tx>
              <c:rich>
                <a:bodyPr/>
                <a:lstStyle/>
                <a:p>
                  <a:pPr>
                    <a:defRPr/>
                  </a:pPr>
                  <a:r>
                    <a:rPr lang="en-US"/>
                    <a:t>Mbytes</a:t>
                  </a:r>
                  <a:endParaRPr lang="el-GR"/>
                </a:p>
              </c:rich>
            </c:tx>
          </c:dispUnitsLbl>
        </c:dispUnits>
      </c:valAx>
    </c:plotArea>
    <c:legend>
      <c:legendPos val="r"/>
      <c:layout>
        <c:manualLayout>
          <c:xMode val="edge"/>
          <c:yMode val="edge"/>
          <c:x val="0.79935347064667761"/>
          <c:y val="7.998529169361078E-2"/>
          <c:w val="0.18144658471363395"/>
          <c:h val="0.53729189648395403"/>
        </c:manualLayout>
      </c:layout>
      <c:overlay val="0"/>
    </c:legend>
    <c:plotVisOnly val="1"/>
    <c:dispBlanksAs val="gap"/>
    <c:showDLblsOverMax val="0"/>
  </c:chart>
  <c:spPr>
    <a:ln>
      <a:solidFill>
        <a:schemeClr val="bg1">
          <a:lumMod val="85000"/>
        </a:schemeClr>
      </a:solidFill>
    </a:ln>
  </c:sp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060735620717088E-2"/>
          <c:y val="6.2281530598148935E-2"/>
          <c:w val="0.8807567606085438"/>
          <c:h val="0.7749236082331814"/>
        </c:manualLayout>
      </c:layout>
      <c:barChart>
        <c:barDir val="col"/>
        <c:grouping val="clustered"/>
        <c:varyColors val="0"/>
        <c:ser>
          <c:idx val="0"/>
          <c:order val="0"/>
          <c:tx>
            <c:strRef>
              <c:f>Φύλλο1!$A$2</c:f>
              <c:strCache>
                <c:ptCount val="1"/>
                <c:pt idx="0">
                  <c:v>v1.2</c:v>
                </c:pt>
              </c:strCache>
            </c:strRef>
          </c:tx>
          <c:spPr>
            <a:solidFill>
              <a:schemeClr val="accent1"/>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2:$F$2</c:f>
              <c:numCache>
                <c:formatCode>0.0</c:formatCode>
                <c:ptCount val="5"/>
                <c:pt idx="0">
                  <c:v>6.8357137162490753</c:v>
                </c:pt>
                <c:pt idx="1">
                  <c:v>25.727728466784111</c:v>
                </c:pt>
                <c:pt idx="2">
                  <c:v>39.752936289867634</c:v>
                </c:pt>
                <c:pt idx="3">
                  <c:v>64.473493550555304</c:v>
                </c:pt>
                <c:pt idx="4">
                  <c:v>100</c:v>
                </c:pt>
              </c:numCache>
            </c:numRef>
          </c:val>
        </c:ser>
        <c:ser>
          <c:idx val="1"/>
          <c:order val="1"/>
          <c:tx>
            <c:strRef>
              <c:f>Φύλλο1!$A$3</c:f>
              <c:strCache>
                <c:ptCount val="1"/>
                <c:pt idx="0">
                  <c:v>v1.3</c:v>
                </c:pt>
              </c:strCache>
            </c:strRef>
          </c:tx>
          <c:spPr>
            <a:solidFill>
              <a:schemeClr val="accent2"/>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0.0</c:formatCode>
                <c:ptCount val="5"/>
                <c:pt idx="0">
                  <c:v>5.2701195707533319</c:v>
                </c:pt>
                <c:pt idx="1">
                  <c:v>19.982504620643653</c:v>
                </c:pt>
                <c:pt idx="2">
                  <c:v>30.933145935643186</c:v>
                </c:pt>
                <c:pt idx="3">
                  <c:v>50.258748344214808</c:v>
                </c:pt>
                <c:pt idx="4">
                  <c:v>78.058539600929777</c:v>
                </c:pt>
              </c:numCache>
            </c:numRef>
          </c:val>
        </c:ser>
        <c:ser>
          <c:idx val="2"/>
          <c:order val="2"/>
          <c:tx>
            <c:strRef>
              <c:f>Φύλλο1!$A$4</c:f>
              <c:strCache>
                <c:ptCount val="1"/>
                <c:pt idx="0">
                  <c:v>v2.1</c:v>
                </c:pt>
              </c:strCache>
            </c:strRef>
          </c:tx>
          <c:spPr>
            <a:solidFill>
              <a:srgbClr val="7030A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0.0</c:formatCode>
                <c:ptCount val="5"/>
                <c:pt idx="0">
                  <c:v>4.1733584695937447</c:v>
                </c:pt>
                <c:pt idx="1">
                  <c:v>15.599483947912438</c:v>
                </c:pt>
                <c:pt idx="2">
                  <c:v>24.07880847020721</c:v>
                </c:pt>
                <c:pt idx="3">
                  <c:v>39.035908085396137</c:v>
                </c:pt>
                <c:pt idx="4">
                  <c:v>60.541162679871164</c:v>
                </c:pt>
              </c:numCache>
            </c:numRef>
          </c:val>
        </c:ser>
        <c:ser>
          <c:idx val="3"/>
          <c:order val="3"/>
          <c:tx>
            <c:strRef>
              <c:f>Φύλλο1!$A$5</c:f>
              <c:strCache>
                <c:ptCount val="1"/>
                <c:pt idx="0">
                  <c:v>v2.2</c:v>
                </c:pt>
              </c:strCache>
            </c:strRef>
          </c:tx>
          <c:spPr>
            <a:solidFill>
              <a:schemeClr val="accent4"/>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0.0</c:formatCode>
                <c:ptCount val="5"/>
                <c:pt idx="0">
                  <c:v>3.4884923988275016</c:v>
                </c:pt>
                <c:pt idx="1">
                  <c:v>13.240318286537045</c:v>
                </c:pt>
                <c:pt idx="2">
                  <c:v>20.507615495300197</c:v>
                </c:pt>
                <c:pt idx="3">
                  <c:v>33.360374167025121</c:v>
                </c:pt>
                <c:pt idx="4">
                  <c:v>51.875413801913808</c:v>
                </c:pt>
              </c:numCache>
            </c:numRef>
          </c:val>
        </c:ser>
        <c:ser>
          <c:idx val="4"/>
          <c:order val="4"/>
          <c:tx>
            <c:strRef>
              <c:f>Φύλλο1!$A$6</c:f>
              <c:strCache>
                <c:ptCount val="1"/>
                <c:pt idx="0">
                  <c:v>v3.1</c:v>
                </c:pt>
              </c:strCache>
            </c:strRef>
          </c:tx>
          <c:spPr>
            <a:solidFill>
              <a:schemeClr val="accent5"/>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0</c:formatCode>
                <c:ptCount val="5"/>
                <c:pt idx="0">
                  <c:v>3.7250496408287948</c:v>
                </c:pt>
                <c:pt idx="1">
                  <c:v>14.186547254542214</c:v>
                </c:pt>
                <c:pt idx="2">
                  <c:v>21.986098257808276</c:v>
                </c:pt>
                <c:pt idx="3">
                  <c:v>35.782720325118362</c:v>
                </c:pt>
                <c:pt idx="4">
                  <c:v>55.660329673934484</c:v>
                </c:pt>
              </c:numCache>
            </c:numRef>
          </c:val>
        </c:ser>
        <c:ser>
          <c:idx val="5"/>
          <c:order val="5"/>
          <c:tx>
            <c:strRef>
              <c:f>Φύλλο1!$A$7</c:f>
              <c:strCache>
                <c:ptCount val="1"/>
                <c:pt idx="0">
                  <c:v>v3.2</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7:$F$7</c:f>
              <c:numCache>
                <c:formatCode>General</c:formatCode>
                <c:ptCount val="5"/>
                <c:pt idx="0">
                  <c:v>3.5476317093278245</c:v>
                </c:pt>
                <c:pt idx="1">
                  <c:v>13.476875528538338</c:v>
                </c:pt>
                <c:pt idx="2">
                  <c:v>20.877236185927217</c:v>
                </c:pt>
                <c:pt idx="3">
                  <c:v>33.965960706548429</c:v>
                </c:pt>
                <c:pt idx="4">
                  <c:v>52.821642769918974</c:v>
                </c:pt>
              </c:numCache>
            </c:numRef>
          </c:val>
        </c:ser>
        <c:dLbls>
          <c:showLegendKey val="0"/>
          <c:showVal val="0"/>
          <c:showCatName val="0"/>
          <c:showSerName val="0"/>
          <c:showPercent val="0"/>
          <c:showBubbleSize val="0"/>
        </c:dLbls>
        <c:gapWidth val="219"/>
        <c:overlap val="-27"/>
        <c:axId val="-2115743088"/>
        <c:axId val="-2115728400"/>
      </c:barChart>
      <c:catAx>
        <c:axId val="-2115743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28400"/>
        <c:crosses val="autoZero"/>
        <c:auto val="1"/>
        <c:lblAlgn val="ctr"/>
        <c:lblOffset val="100"/>
        <c:noMultiLvlLbl val="0"/>
      </c:catAx>
      <c:valAx>
        <c:axId val="-2115728400"/>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43088"/>
        <c:crosses val="autoZero"/>
        <c:crossBetween val="between"/>
      </c:valAx>
      <c:spPr>
        <a:noFill/>
        <a:ln>
          <a:noFill/>
        </a:ln>
        <a:effectLst/>
      </c:spPr>
    </c:plotArea>
    <c:legend>
      <c:legendPos val="t"/>
      <c:layout>
        <c:manualLayout>
          <c:xMode val="edge"/>
          <c:yMode val="edge"/>
          <c:x val="9.570218881010914E-2"/>
          <c:y val="7.7192982456140355E-2"/>
          <c:w val="0.55040510207717253"/>
          <c:h val="0.1184218814753419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7945657736179207E-2"/>
          <c:y val="5.5137844611528819E-2"/>
          <c:w val="0.87939186846927153"/>
          <c:h val="0.80727566948868235"/>
        </c:manualLayout>
      </c:layout>
      <c:scatterChart>
        <c:scatterStyle val="lineMarker"/>
        <c:varyColors val="0"/>
        <c:ser>
          <c:idx val="0"/>
          <c:order val="0"/>
          <c:tx>
            <c:strRef>
              <c:f>Φύλλο1!$B$1</c:f>
              <c:strCache>
                <c:ptCount val="1"/>
                <c:pt idx="0">
                  <c:v>320x240</c:v>
                </c:pt>
              </c:strCache>
            </c:strRef>
          </c:tx>
          <c:spPr>
            <a:ln w="19050" cap="rnd">
              <a:solidFill>
                <a:schemeClr val="accent1"/>
              </a:solidFill>
              <a:round/>
            </a:ln>
            <a:effectLst/>
          </c:spPr>
          <c:marker>
            <c:symbol val="none"/>
          </c:marker>
          <c:dPt>
            <c:idx val="7"/>
            <c:marker>
              <c:symbol val="none"/>
            </c:marker>
            <c:bubble3D val="0"/>
            <c:spPr>
              <a:ln w="19050" cap="rnd">
                <a:solidFill>
                  <a:srgbClr val="FF0000"/>
                </a:solidFill>
                <a:round/>
              </a:ln>
              <a:effectLst/>
            </c:spPr>
          </c:dPt>
          <c:dPt>
            <c:idx val="8"/>
            <c:marker>
              <c:symbol val="none"/>
            </c:marker>
            <c:bubble3D val="0"/>
            <c:spPr>
              <a:ln w="19050" cap="rnd">
                <a:solidFill>
                  <a:srgbClr val="FF0000"/>
                </a:solidFill>
                <a:round/>
              </a:ln>
              <a:effectLst/>
            </c:spPr>
          </c:dPt>
          <c:dPt>
            <c:idx val="9"/>
            <c:marker>
              <c:symbol val="none"/>
            </c:marker>
            <c:bubble3D val="0"/>
            <c:spPr>
              <a:ln w="19050" cap="rnd">
                <a:solidFill>
                  <a:srgbClr val="FF0000"/>
                </a:solidFill>
                <a:round/>
              </a:ln>
              <a:effectLst/>
            </c:spPr>
          </c:dPt>
          <c:dPt>
            <c:idx val="10"/>
            <c:marker>
              <c:symbol val="none"/>
            </c:marker>
            <c:bubble3D val="0"/>
            <c:spPr>
              <a:ln w="19050" cap="rnd">
                <a:solidFill>
                  <a:srgbClr val="FF0000"/>
                </a:solidFill>
                <a:round/>
              </a:ln>
              <a:effectLst/>
            </c:spPr>
          </c:dPt>
          <c:dPt>
            <c:idx val="11"/>
            <c:marker>
              <c:symbol val="none"/>
            </c:marker>
            <c:bubble3D val="0"/>
            <c:spPr>
              <a:ln w="19050" cap="rnd">
                <a:solidFill>
                  <a:srgbClr val="FF0000"/>
                </a:solidFill>
                <a:round/>
              </a:ln>
              <a:effectLst/>
            </c:spPr>
          </c:dPt>
          <c:dPt>
            <c:idx val="12"/>
            <c:marker>
              <c:symbol val="none"/>
            </c:marker>
            <c:bubble3D val="0"/>
            <c:spPr>
              <a:ln w="19050" cap="rnd">
                <a:solidFill>
                  <a:srgbClr val="FF0000"/>
                </a:solidFill>
                <a:round/>
              </a:ln>
              <a:effectLst/>
            </c:spPr>
          </c:dPt>
          <c:dPt>
            <c:idx val="13"/>
            <c:marker>
              <c:symbol val="none"/>
            </c:marker>
            <c:bubble3D val="0"/>
            <c:spPr>
              <a:ln w="19050" cap="rnd">
                <a:solidFill>
                  <a:srgbClr val="FF0000"/>
                </a:solidFill>
                <a:round/>
              </a:ln>
              <a:effectLst/>
            </c:spPr>
          </c:dPt>
          <c:dPt>
            <c:idx val="14"/>
            <c:marker>
              <c:symbol val="none"/>
            </c:marker>
            <c:bubble3D val="0"/>
            <c:spPr>
              <a:ln w="19050" cap="rnd">
                <a:solidFill>
                  <a:srgbClr val="FF0000"/>
                </a:solidFill>
                <a:round/>
              </a:ln>
              <a:effectLst/>
            </c:spPr>
          </c:dPt>
          <c:dPt>
            <c:idx val="15"/>
            <c:marker>
              <c:symbol val="none"/>
            </c:marker>
            <c:bubble3D val="0"/>
            <c:spPr>
              <a:ln w="19050" cap="rnd">
                <a:solidFill>
                  <a:srgbClr val="FF0000"/>
                </a:solidFill>
                <a:round/>
              </a:ln>
              <a:effectLst/>
            </c:spPr>
          </c:dPt>
          <c:dPt>
            <c:idx val="16"/>
            <c:marker>
              <c:symbol val="none"/>
            </c:marker>
            <c:bubble3D val="0"/>
            <c:spPr>
              <a:ln w="19050" cap="rnd">
                <a:solidFill>
                  <a:srgbClr val="FF0000"/>
                </a:solidFill>
                <a:round/>
              </a:ln>
              <a:effectLst/>
            </c:spPr>
          </c:dPt>
          <c:dPt>
            <c:idx val="17"/>
            <c:marker>
              <c:symbol val="none"/>
            </c:marker>
            <c:bubble3D val="0"/>
            <c:spPr>
              <a:ln w="19050" cap="rnd">
                <a:solidFill>
                  <a:srgbClr val="FF0000"/>
                </a:solidFill>
                <a:round/>
              </a:ln>
              <a:effectLst/>
            </c:spPr>
          </c:dPt>
          <c:xVal>
            <c:numRef>
              <c:f>Φύλλο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xVal>
          <c:yVal>
            <c:numRef>
              <c:f>Φύλλο1!$B$2:$B$31</c:f>
              <c:numCache>
                <c:formatCode>General</c:formatCode>
                <c:ptCount val="30"/>
                <c:pt idx="0">
                  <c:v>2.0815900000743568</c:v>
                </c:pt>
                <c:pt idx="1">
                  <c:v>1.5590399999637157</c:v>
                </c:pt>
                <c:pt idx="2">
                  <c:v>1.1852800000924617</c:v>
                </c:pt>
                <c:pt idx="3">
                  <c:v>0.88283000001683831</c:v>
                </c:pt>
                <c:pt idx="4">
                  <c:v>0.67677000002004206</c:v>
                </c:pt>
                <c:pt idx="5">
                  <c:v>0.51218999992124736</c:v>
                </c:pt>
                <c:pt idx="6">
                  <c:v>0.38685999996960163</c:v>
                </c:pt>
                <c:pt idx="7">
                  <c:v>0.2927800000179559</c:v>
                </c:pt>
                <c:pt idx="8">
                  <c:v>0.22625999990850687</c:v>
                </c:pt>
                <c:pt idx="9">
                  <c:v>0.17376999999396503</c:v>
                </c:pt>
                <c:pt idx="10">
                  <c:v>0.13537000003270805</c:v>
                </c:pt>
                <c:pt idx="11">
                  <c:v>0.10438999999314547</c:v>
                </c:pt>
                <c:pt idx="12">
                  <c:v>8.0870000179857016E-2</c:v>
                </c:pt>
                <c:pt idx="13">
                  <c:v>6.250999984331429E-2</c:v>
                </c:pt>
                <c:pt idx="14">
                  <c:v>4.8320000059902668E-2</c:v>
                </c:pt>
                <c:pt idx="15">
                  <c:v>3.8290000054985285E-2</c:v>
                </c:pt>
                <c:pt idx="16">
                  <c:v>2.9249999905005097E-2</c:v>
                </c:pt>
                <c:pt idx="17">
                  <c:v>2.2550000110641122E-2</c:v>
                </c:pt>
              </c:numCache>
            </c:numRef>
          </c:yVal>
          <c:smooth val="0"/>
        </c:ser>
        <c:ser>
          <c:idx val="1"/>
          <c:order val="1"/>
          <c:tx>
            <c:strRef>
              <c:f>Φύλλο1!$C$1</c:f>
              <c:strCache>
                <c:ptCount val="1"/>
                <c:pt idx="0">
                  <c:v>640x480</c:v>
                </c:pt>
              </c:strCache>
            </c:strRef>
          </c:tx>
          <c:spPr>
            <a:ln w="19050" cap="rnd">
              <a:solidFill>
                <a:schemeClr val="accent2"/>
              </a:solidFill>
              <a:round/>
            </a:ln>
            <a:effectLst/>
          </c:spPr>
          <c:marker>
            <c:symbol val="none"/>
          </c:marker>
          <c:dPt>
            <c:idx val="12"/>
            <c:marker>
              <c:symbol val="none"/>
            </c:marker>
            <c:bubble3D val="0"/>
            <c:spPr>
              <a:ln w="19050" cap="rnd">
                <a:solidFill>
                  <a:srgbClr val="FF0000"/>
                </a:solidFill>
                <a:round/>
              </a:ln>
              <a:effectLst/>
            </c:spPr>
          </c:dPt>
          <c:dPt>
            <c:idx val="13"/>
            <c:marker>
              <c:symbol val="none"/>
            </c:marker>
            <c:bubble3D val="0"/>
            <c:spPr>
              <a:ln w="19050" cap="rnd">
                <a:solidFill>
                  <a:srgbClr val="FF0000"/>
                </a:solidFill>
                <a:round/>
              </a:ln>
              <a:effectLst/>
            </c:spPr>
          </c:dPt>
          <c:dPt>
            <c:idx val="14"/>
            <c:marker>
              <c:symbol val="none"/>
            </c:marker>
            <c:bubble3D val="0"/>
            <c:spPr>
              <a:ln w="19050" cap="rnd">
                <a:solidFill>
                  <a:srgbClr val="FF0000"/>
                </a:solidFill>
                <a:round/>
              </a:ln>
              <a:effectLst/>
            </c:spPr>
          </c:dPt>
          <c:dPt>
            <c:idx val="15"/>
            <c:marker>
              <c:symbol val="none"/>
            </c:marker>
            <c:bubble3D val="0"/>
            <c:spPr>
              <a:ln w="19050" cap="rnd">
                <a:solidFill>
                  <a:srgbClr val="FF0000"/>
                </a:solidFill>
                <a:round/>
              </a:ln>
              <a:effectLst/>
            </c:spPr>
          </c:dPt>
          <c:dPt>
            <c:idx val="16"/>
            <c:marker>
              <c:symbol val="none"/>
            </c:marker>
            <c:bubble3D val="0"/>
            <c:spPr>
              <a:ln w="19050" cap="rnd">
                <a:solidFill>
                  <a:srgbClr val="FF0000"/>
                </a:solidFill>
                <a:round/>
              </a:ln>
              <a:effectLst/>
            </c:spPr>
          </c:dPt>
          <c:dPt>
            <c:idx val="17"/>
            <c:marker>
              <c:symbol val="none"/>
            </c:marker>
            <c:bubble3D val="0"/>
            <c:spPr>
              <a:ln w="19050" cap="rnd">
                <a:solidFill>
                  <a:srgbClr val="FF0000"/>
                </a:solidFill>
                <a:round/>
              </a:ln>
              <a:effectLst/>
            </c:spPr>
          </c:dPt>
          <c:dPt>
            <c:idx val="18"/>
            <c:marker>
              <c:symbol val="none"/>
            </c:marker>
            <c:bubble3D val="0"/>
            <c:spPr>
              <a:ln w="19050" cap="rnd">
                <a:solidFill>
                  <a:srgbClr val="FF0000"/>
                </a:solidFill>
                <a:round/>
              </a:ln>
              <a:effectLst/>
            </c:spPr>
          </c:dPt>
          <c:dPt>
            <c:idx val="19"/>
            <c:marker>
              <c:symbol val="none"/>
            </c:marker>
            <c:bubble3D val="0"/>
            <c:spPr>
              <a:ln w="19050" cap="rnd">
                <a:solidFill>
                  <a:srgbClr val="FF0000"/>
                </a:solidFill>
                <a:round/>
              </a:ln>
              <a:effectLst/>
            </c:spPr>
          </c:dPt>
          <c:dPt>
            <c:idx val="20"/>
            <c:marker>
              <c:symbol val="none"/>
            </c:marker>
            <c:bubble3D val="0"/>
            <c:spPr>
              <a:ln w="19050" cap="rnd">
                <a:solidFill>
                  <a:srgbClr val="FF0000"/>
                </a:solidFill>
                <a:round/>
              </a:ln>
              <a:effectLst/>
            </c:spPr>
          </c:dPt>
          <c:dPt>
            <c:idx val="21"/>
            <c:marker>
              <c:symbol val="none"/>
            </c:marker>
            <c:bubble3D val="0"/>
            <c:spPr>
              <a:ln w="19050" cap="rnd">
                <a:solidFill>
                  <a:srgbClr val="FF0000"/>
                </a:solidFill>
                <a:round/>
              </a:ln>
              <a:effectLst/>
            </c:spPr>
          </c:dPt>
          <c:dPt>
            <c:idx val="22"/>
            <c:marker>
              <c:symbol val="none"/>
            </c:marker>
            <c:bubble3D val="0"/>
            <c:spPr>
              <a:ln w="19050" cap="rnd">
                <a:solidFill>
                  <a:srgbClr val="FF0000"/>
                </a:solidFill>
                <a:round/>
              </a:ln>
              <a:effectLst/>
            </c:spPr>
          </c:dPt>
          <c:dPt>
            <c:idx val="23"/>
            <c:marker>
              <c:symbol val="none"/>
            </c:marker>
            <c:bubble3D val="0"/>
            <c:spPr>
              <a:ln w="19050" cap="rnd">
                <a:solidFill>
                  <a:srgbClr val="FF0000"/>
                </a:solidFill>
                <a:round/>
              </a:ln>
              <a:effectLst/>
            </c:spPr>
          </c:dPt>
          <c:xVal>
            <c:numRef>
              <c:f>Φύλλο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xVal>
          <c:yVal>
            <c:numRef>
              <c:f>Φύλλο1!$C$2:$C$31</c:f>
              <c:numCache>
                <c:formatCode>General</c:formatCode>
                <c:ptCount val="30"/>
                <c:pt idx="0">
                  <c:v>3.256749999942258</c:v>
                </c:pt>
                <c:pt idx="1">
                  <c:v>2.5274100000970066</c:v>
                </c:pt>
                <c:pt idx="2">
                  <c:v>1.8511699999216944</c:v>
                </c:pt>
                <c:pt idx="3">
                  <c:v>1.3982700000051409</c:v>
                </c:pt>
                <c:pt idx="4">
                  <c:v>1.0636199999134988</c:v>
                </c:pt>
                <c:pt idx="5">
                  <c:v>0.80115000018849969</c:v>
                </c:pt>
                <c:pt idx="6">
                  <c:v>0.60332999983802438</c:v>
                </c:pt>
                <c:pt idx="7">
                  <c:v>0.46405000006780028</c:v>
                </c:pt>
                <c:pt idx="8">
                  <c:v>0.3499700000975281</c:v>
                </c:pt>
                <c:pt idx="9">
                  <c:v>0.26617999980226159</c:v>
                </c:pt>
                <c:pt idx="10">
                  <c:v>0.20397999999113381</c:v>
                </c:pt>
                <c:pt idx="11">
                  <c:v>0.1539300000295043</c:v>
                </c:pt>
                <c:pt idx="12">
                  <c:v>0.12097000004723668</c:v>
                </c:pt>
                <c:pt idx="13">
                  <c:v>9.5350000075995922E-2</c:v>
                </c:pt>
                <c:pt idx="14">
                  <c:v>6.9939999841153622E-2</c:v>
                </c:pt>
                <c:pt idx="15">
                  <c:v>5.7560000102967024E-2</c:v>
                </c:pt>
                <c:pt idx="16">
                  <c:v>4.4089999981224537E-2</c:v>
                </c:pt>
                <c:pt idx="17">
                  <c:v>3.4479999914765358E-2</c:v>
                </c:pt>
                <c:pt idx="18">
                  <c:v>2.6050000218674541E-2</c:v>
                </c:pt>
                <c:pt idx="19">
                  <c:v>2.1229999838396907E-2</c:v>
                </c:pt>
                <c:pt idx="20">
                  <c:v>1.5810000011697412E-2</c:v>
                </c:pt>
                <c:pt idx="21">
                  <c:v>1.3380000134930015E-2</c:v>
                </c:pt>
                <c:pt idx="22">
                  <c:v>1.02999999653548E-2</c:v>
                </c:pt>
              </c:numCache>
            </c:numRef>
          </c:yVal>
          <c:smooth val="0"/>
        </c:ser>
        <c:ser>
          <c:idx val="2"/>
          <c:order val="2"/>
          <c:tx>
            <c:strRef>
              <c:f>Φύλλο1!$D$1</c:f>
              <c:strCache>
                <c:ptCount val="1"/>
                <c:pt idx="0">
                  <c:v>800x600</c:v>
                </c:pt>
              </c:strCache>
            </c:strRef>
          </c:tx>
          <c:spPr>
            <a:ln w="19050" cap="rnd">
              <a:solidFill>
                <a:schemeClr val="accent6"/>
              </a:solidFill>
              <a:round/>
            </a:ln>
            <a:effectLst/>
          </c:spPr>
          <c:marker>
            <c:symbol val="none"/>
          </c:marker>
          <c:dPt>
            <c:idx val="13"/>
            <c:marker>
              <c:symbol val="none"/>
            </c:marker>
            <c:bubble3D val="0"/>
            <c:spPr>
              <a:ln w="19050" cap="rnd">
                <a:solidFill>
                  <a:srgbClr val="FF0000"/>
                </a:solidFill>
                <a:round/>
              </a:ln>
              <a:effectLst/>
            </c:spPr>
          </c:dPt>
          <c:dPt>
            <c:idx val="14"/>
            <c:marker>
              <c:symbol val="none"/>
            </c:marker>
            <c:bubble3D val="0"/>
            <c:spPr>
              <a:ln w="19050" cap="rnd">
                <a:solidFill>
                  <a:srgbClr val="FF0000"/>
                </a:solidFill>
                <a:round/>
              </a:ln>
              <a:effectLst/>
            </c:spPr>
          </c:dPt>
          <c:dPt>
            <c:idx val="15"/>
            <c:marker>
              <c:symbol val="none"/>
            </c:marker>
            <c:bubble3D val="0"/>
            <c:spPr>
              <a:ln w="19050" cap="rnd">
                <a:solidFill>
                  <a:srgbClr val="FF0000"/>
                </a:solidFill>
                <a:round/>
              </a:ln>
              <a:effectLst/>
            </c:spPr>
          </c:dPt>
          <c:dPt>
            <c:idx val="16"/>
            <c:marker>
              <c:symbol val="none"/>
            </c:marker>
            <c:bubble3D val="0"/>
            <c:spPr>
              <a:ln w="19050" cap="rnd">
                <a:solidFill>
                  <a:srgbClr val="FF0000"/>
                </a:solidFill>
                <a:round/>
              </a:ln>
              <a:effectLst/>
            </c:spPr>
          </c:dPt>
          <c:dPt>
            <c:idx val="17"/>
            <c:marker>
              <c:symbol val="none"/>
            </c:marker>
            <c:bubble3D val="0"/>
            <c:spPr>
              <a:ln w="19050" cap="rnd">
                <a:solidFill>
                  <a:srgbClr val="FF0000"/>
                </a:solidFill>
                <a:round/>
              </a:ln>
              <a:effectLst/>
            </c:spPr>
          </c:dPt>
          <c:dPt>
            <c:idx val="18"/>
            <c:marker>
              <c:symbol val="none"/>
            </c:marker>
            <c:bubble3D val="0"/>
            <c:spPr>
              <a:ln w="19050" cap="rnd">
                <a:solidFill>
                  <a:srgbClr val="FF0000"/>
                </a:solidFill>
                <a:round/>
              </a:ln>
              <a:effectLst/>
            </c:spPr>
          </c:dPt>
          <c:dPt>
            <c:idx val="19"/>
            <c:marker>
              <c:symbol val="none"/>
            </c:marker>
            <c:bubble3D val="0"/>
            <c:spPr>
              <a:ln w="19050" cap="rnd">
                <a:solidFill>
                  <a:srgbClr val="FF0000"/>
                </a:solidFill>
                <a:round/>
              </a:ln>
              <a:effectLst/>
            </c:spPr>
          </c:dPt>
          <c:dPt>
            <c:idx val="20"/>
            <c:marker>
              <c:symbol val="none"/>
            </c:marker>
            <c:bubble3D val="0"/>
            <c:spPr>
              <a:ln w="19050" cap="rnd">
                <a:solidFill>
                  <a:srgbClr val="FF0000"/>
                </a:solidFill>
                <a:round/>
              </a:ln>
              <a:effectLst/>
            </c:spPr>
          </c:dPt>
          <c:dPt>
            <c:idx val="21"/>
            <c:marker>
              <c:symbol val="none"/>
            </c:marker>
            <c:bubble3D val="0"/>
            <c:spPr>
              <a:ln w="19050" cap="rnd">
                <a:solidFill>
                  <a:srgbClr val="FF0000"/>
                </a:solidFill>
                <a:round/>
              </a:ln>
              <a:effectLst/>
            </c:spPr>
          </c:dPt>
          <c:dPt>
            <c:idx val="22"/>
            <c:marker>
              <c:symbol val="none"/>
            </c:marker>
            <c:bubble3D val="0"/>
            <c:spPr>
              <a:ln w="19050" cap="rnd">
                <a:solidFill>
                  <a:srgbClr val="FF0000"/>
                </a:solidFill>
                <a:round/>
              </a:ln>
              <a:effectLst/>
            </c:spPr>
          </c:dPt>
          <c:dPt>
            <c:idx val="23"/>
            <c:marker>
              <c:symbol val="none"/>
            </c:marker>
            <c:bubble3D val="0"/>
            <c:spPr>
              <a:ln w="19050" cap="rnd">
                <a:solidFill>
                  <a:srgbClr val="FF0000"/>
                </a:solidFill>
                <a:round/>
              </a:ln>
              <a:effectLst/>
            </c:spPr>
          </c:dPt>
          <c:dPt>
            <c:idx val="24"/>
            <c:marker>
              <c:symbol val="none"/>
            </c:marker>
            <c:bubble3D val="0"/>
            <c:spPr>
              <a:ln w="19050" cap="rnd">
                <a:solidFill>
                  <a:srgbClr val="FF0000"/>
                </a:solidFill>
                <a:round/>
              </a:ln>
              <a:effectLst/>
            </c:spPr>
          </c:dPt>
          <c:dPt>
            <c:idx val="25"/>
            <c:marker>
              <c:symbol val="none"/>
            </c:marker>
            <c:bubble3D val="0"/>
            <c:spPr>
              <a:ln w="19050" cap="rnd">
                <a:solidFill>
                  <a:srgbClr val="FF0000"/>
                </a:solidFill>
                <a:round/>
              </a:ln>
              <a:effectLst/>
            </c:spPr>
          </c:dPt>
          <c:xVal>
            <c:numRef>
              <c:f>Φύλλο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xVal>
          <c:yVal>
            <c:numRef>
              <c:f>Φύλλο1!$D$2:$D$31</c:f>
              <c:numCache>
                <c:formatCode>General</c:formatCode>
                <c:ptCount val="30"/>
                <c:pt idx="0">
                  <c:v>5.3505899999290705</c:v>
                </c:pt>
                <c:pt idx="1">
                  <c:v>4.0145900000352412</c:v>
                </c:pt>
                <c:pt idx="2">
                  <c:v>3.0367199999745935</c:v>
                </c:pt>
                <c:pt idx="3">
                  <c:v>2.2742500000167638</c:v>
                </c:pt>
                <c:pt idx="4">
                  <c:v>1.7400899999774992</c:v>
                </c:pt>
                <c:pt idx="5">
                  <c:v>1.3422600000631064</c:v>
                </c:pt>
                <c:pt idx="6">
                  <c:v>0.99066999997012317</c:v>
                </c:pt>
                <c:pt idx="7">
                  <c:v>0.75561000010930002</c:v>
                </c:pt>
                <c:pt idx="8">
                  <c:v>0.56614999985322356</c:v>
                </c:pt>
                <c:pt idx="9">
                  <c:v>0.43086000019684434</c:v>
                </c:pt>
                <c:pt idx="10">
                  <c:v>0.33303999993950129</c:v>
                </c:pt>
                <c:pt idx="11">
                  <c:v>0.251759999897331</c:v>
                </c:pt>
                <c:pt idx="12">
                  <c:v>0.19115000008605421</c:v>
                </c:pt>
                <c:pt idx="13">
                  <c:v>0.14621999999508262</c:v>
                </c:pt>
                <c:pt idx="14">
                  <c:v>0.11381000000983477</c:v>
                </c:pt>
                <c:pt idx="15">
                  <c:v>8.9410000015050173E-2</c:v>
                </c:pt>
                <c:pt idx="16">
                  <c:v>6.9999999832361937E-2</c:v>
                </c:pt>
                <c:pt idx="17">
                  <c:v>5.2940000081434846E-2</c:v>
                </c:pt>
                <c:pt idx="18">
                  <c:v>4.2270000092685223E-2</c:v>
                </c:pt>
                <c:pt idx="19">
                  <c:v>3.2819999847561121E-2</c:v>
                </c:pt>
                <c:pt idx="20">
                  <c:v>2.6030000066384673E-2</c:v>
                </c:pt>
                <c:pt idx="21">
                  <c:v>1.9659999990835786E-2</c:v>
                </c:pt>
                <c:pt idx="22">
                  <c:v>1.5810000011697412E-2</c:v>
                </c:pt>
                <c:pt idx="23">
                  <c:v>1.2439999962225556E-2</c:v>
                </c:pt>
                <c:pt idx="24">
                  <c:v>1.029000012204051E-2</c:v>
                </c:pt>
              </c:numCache>
            </c:numRef>
          </c:y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dPt>
            <c:idx val="15"/>
            <c:marker>
              <c:symbol val="none"/>
            </c:marker>
            <c:bubble3D val="0"/>
            <c:spPr>
              <a:ln w="19050" cap="rnd">
                <a:solidFill>
                  <a:srgbClr val="FF0000"/>
                </a:solidFill>
                <a:round/>
              </a:ln>
              <a:effectLst/>
            </c:spPr>
          </c:dPt>
          <c:dPt>
            <c:idx val="16"/>
            <c:marker>
              <c:symbol val="none"/>
            </c:marker>
            <c:bubble3D val="0"/>
            <c:spPr>
              <a:ln w="19050" cap="rnd">
                <a:solidFill>
                  <a:srgbClr val="FF0000"/>
                </a:solidFill>
                <a:round/>
              </a:ln>
              <a:effectLst/>
            </c:spPr>
          </c:dPt>
          <c:dPt>
            <c:idx val="17"/>
            <c:marker>
              <c:symbol val="none"/>
            </c:marker>
            <c:bubble3D val="0"/>
            <c:spPr>
              <a:ln w="19050" cap="rnd">
                <a:solidFill>
                  <a:srgbClr val="FF0000"/>
                </a:solidFill>
                <a:round/>
              </a:ln>
              <a:effectLst/>
            </c:spPr>
          </c:dPt>
          <c:dPt>
            <c:idx val="18"/>
            <c:marker>
              <c:symbol val="none"/>
            </c:marker>
            <c:bubble3D val="0"/>
            <c:spPr>
              <a:ln w="19050" cap="rnd">
                <a:solidFill>
                  <a:srgbClr val="FF0000"/>
                </a:solidFill>
                <a:round/>
              </a:ln>
              <a:effectLst/>
            </c:spPr>
          </c:dPt>
          <c:dPt>
            <c:idx val="19"/>
            <c:marker>
              <c:symbol val="none"/>
            </c:marker>
            <c:bubble3D val="0"/>
            <c:spPr>
              <a:ln w="19050" cap="rnd">
                <a:solidFill>
                  <a:srgbClr val="FF0000"/>
                </a:solidFill>
                <a:round/>
              </a:ln>
              <a:effectLst/>
            </c:spPr>
          </c:dPt>
          <c:dPt>
            <c:idx val="20"/>
            <c:marker>
              <c:symbol val="none"/>
            </c:marker>
            <c:bubble3D val="0"/>
            <c:spPr>
              <a:ln w="19050" cap="rnd">
                <a:solidFill>
                  <a:srgbClr val="FF0000"/>
                </a:solidFill>
                <a:round/>
              </a:ln>
              <a:effectLst/>
            </c:spPr>
          </c:dPt>
          <c:dPt>
            <c:idx val="21"/>
            <c:marker>
              <c:symbol val="none"/>
            </c:marker>
            <c:bubble3D val="0"/>
            <c:spPr>
              <a:ln w="19050" cap="rnd">
                <a:solidFill>
                  <a:srgbClr val="FF0000"/>
                </a:solidFill>
                <a:round/>
              </a:ln>
              <a:effectLst/>
            </c:spPr>
          </c:dPt>
          <c:dPt>
            <c:idx val="22"/>
            <c:marker>
              <c:symbol val="none"/>
            </c:marker>
            <c:bubble3D val="0"/>
            <c:spPr>
              <a:ln w="19050" cap="rnd">
                <a:solidFill>
                  <a:srgbClr val="FF0000"/>
                </a:solidFill>
                <a:round/>
              </a:ln>
              <a:effectLst/>
            </c:spPr>
          </c:dPt>
          <c:dPt>
            <c:idx val="23"/>
            <c:marker>
              <c:symbol val="none"/>
            </c:marker>
            <c:bubble3D val="0"/>
            <c:spPr>
              <a:ln w="19050" cap="rnd">
                <a:solidFill>
                  <a:srgbClr val="FF0000"/>
                </a:solidFill>
                <a:round/>
              </a:ln>
              <a:effectLst/>
            </c:spPr>
          </c:dPt>
          <c:dPt>
            <c:idx val="24"/>
            <c:marker>
              <c:symbol val="none"/>
            </c:marker>
            <c:bubble3D val="0"/>
            <c:spPr>
              <a:ln w="19050" cap="rnd">
                <a:solidFill>
                  <a:srgbClr val="FF0000"/>
                </a:solidFill>
                <a:round/>
              </a:ln>
              <a:effectLst/>
            </c:spPr>
          </c:dPt>
          <c:dPt>
            <c:idx val="25"/>
            <c:marker>
              <c:symbol val="none"/>
            </c:marker>
            <c:bubble3D val="0"/>
            <c:spPr>
              <a:ln w="19050" cap="rnd">
                <a:solidFill>
                  <a:srgbClr val="FF0000"/>
                </a:solidFill>
                <a:round/>
              </a:ln>
              <a:effectLst/>
            </c:spPr>
          </c:dPt>
          <c:dPt>
            <c:idx val="26"/>
            <c:marker>
              <c:symbol val="none"/>
            </c:marker>
            <c:bubble3D val="0"/>
            <c:spPr>
              <a:ln w="19050" cap="rnd">
                <a:solidFill>
                  <a:srgbClr val="FF0000"/>
                </a:solidFill>
                <a:round/>
              </a:ln>
              <a:effectLst/>
            </c:spPr>
          </c:dPt>
          <c:xVal>
            <c:numRef>
              <c:f>Φύλλο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xVal>
          <c:yVal>
            <c:numRef>
              <c:f>Φύλλο1!$E$2:$E$31</c:f>
              <c:numCache>
                <c:formatCode>General</c:formatCode>
                <c:ptCount val="30"/>
                <c:pt idx="0">
                  <c:v>8.3563200000207871</c:v>
                </c:pt>
                <c:pt idx="1">
                  <c:v>6.4683199999853969</c:v>
                </c:pt>
                <c:pt idx="2">
                  <c:v>4.9084000000730157</c:v>
                </c:pt>
                <c:pt idx="3">
                  <c:v>3.5836199999321252</c:v>
                </c:pt>
                <c:pt idx="4">
                  <c:v>2.8102599999401718</c:v>
                </c:pt>
                <c:pt idx="5">
                  <c:v>2.1130800000391901</c:v>
                </c:pt>
                <c:pt idx="6">
                  <c:v>1.5614199999254197</c:v>
                </c:pt>
                <c:pt idx="7">
                  <c:v>1.1855999999679625</c:v>
                </c:pt>
                <c:pt idx="8">
                  <c:v>0.88404000014998019</c:v>
                </c:pt>
                <c:pt idx="9">
                  <c:v>0.67870999989099801</c:v>
                </c:pt>
                <c:pt idx="10">
                  <c:v>0.5121999999973923</c:v>
                </c:pt>
                <c:pt idx="11">
                  <c:v>0.38624000013805926</c:v>
                </c:pt>
                <c:pt idx="12">
                  <c:v>0.29239999991841614</c:v>
                </c:pt>
                <c:pt idx="13">
                  <c:v>0.22607000009156764</c:v>
                </c:pt>
                <c:pt idx="14">
                  <c:v>0.17399999988265336</c:v>
                </c:pt>
                <c:pt idx="15">
                  <c:v>0.13517999998293817</c:v>
                </c:pt>
                <c:pt idx="16">
                  <c:v>0.10428000008687377</c:v>
                </c:pt>
                <c:pt idx="17">
                  <c:v>8.0719999969005585E-2</c:v>
                </c:pt>
                <c:pt idx="18">
                  <c:v>6.2339999945834279E-2</c:v>
                </c:pt>
                <c:pt idx="19">
                  <c:v>4.8160000005736947E-2</c:v>
                </c:pt>
                <c:pt idx="20">
                  <c:v>3.8159999996423721E-2</c:v>
                </c:pt>
                <c:pt idx="21">
                  <c:v>2.9199999989941716E-2</c:v>
                </c:pt>
                <c:pt idx="22">
                  <c:v>2.2450000047683716E-2</c:v>
                </c:pt>
                <c:pt idx="23">
                  <c:v>1.8360000103712082E-2</c:v>
                </c:pt>
                <c:pt idx="24">
                  <c:v>1.333999983035028E-2</c:v>
                </c:pt>
                <c:pt idx="25">
                  <c:v>1.1150000151246786E-2</c:v>
                </c:pt>
                <c:pt idx="26">
                  <c:v>8.3299998659640551E-3</c:v>
                </c:pt>
              </c:numCache>
            </c:numRef>
          </c:y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dPt>
            <c:idx val="17"/>
            <c:marker>
              <c:symbol val="none"/>
            </c:marker>
            <c:bubble3D val="0"/>
            <c:spPr>
              <a:ln w="19050" cap="rnd">
                <a:solidFill>
                  <a:srgbClr val="FF0000"/>
                </a:solidFill>
                <a:round/>
              </a:ln>
              <a:effectLst/>
            </c:spPr>
          </c:dPt>
          <c:dPt>
            <c:idx val="18"/>
            <c:marker>
              <c:symbol val="none"/>
            </c:marker>
            <c:bubble3D val="0"/>
            <c:spPr>
              <a:ln w="19050" cap="rnd">
                <a:solidFill>
                  <a:srgbClr val="FF0000"/>
                </a:solidFill>
                <a:round/>
              </a:ln>
              <a:effectLst/>
            </c:spPr>
          </c:dPt>
          <c:dPt>
            <c:idx val="19"/>
            <c:marker>
              <c:symbol val="none"/>
            </c:marker>
            <c:bubble3D val="0"/>
            <c:spPr>
              <a:ln w="19050" cap="rnd">
                <a:solidFill>
                  <a:srgbClr val="FF0000"/>
                </a:solidFill>
                <a:round/>
              </a:ln>
              <a:effectLst/>
            </c:spPr>
          </c:dPt>
          <c:dPt>
            <c:idx val="20"/>
            <c:marker>
              <c:symbol val="none"/>
            </c:marker>
            <c:bubble3D val="0"/>
            <c:spPr>
              <a:ln w="19050" cap="rnd">
                <a:solidFill>
                  <a:srgbClr val="FF0000"/>
                </a:solidFill>
                <a:round/>
              </a:ln>
              <a:effectLst/>
            </c:spPr>
          </c:dPt>
          <c:dPt>
            <c:idx val="21"/>
            <c:marker>
              <c:symbol val="none"/>
            </c:marker>
            <c:bubble3D val="0"/>
            <c:spPr>
              <a:ln w="19050" cap="rnd">
                <a:solidFill>
                  <a:srgbClr val="FF0000"/>
                </a:solidFill>
                <a:round/>
              </a:ln>
              <a:effectLst/>
            </c:spPr>
          </c:dPt>
          <c:dPt>
            <c:idx val="22"/>
            <c:marker>
              <c:symbol val="none"/>
            </c:marker>
            <c:bubble3D val="0"/>
            <c:spPr>
              <a:ln w="19050" cap="rnd">
                <a:solidFill>
                  <a:srgbClr val="FF0000"/>
                </a:solidFill>
                <a:round/>
              </a:ln>
              <a:effectLst/>
            </c:spPr>
          </c:dPt>
          <c:dPt>
            <c:idx val="23"/>
            <c:marker>
              <c:symbol val="none"/>
            </c:marker>
            <c:bubble3D val="0"/>
            <c:spPr>
              <a:ln w="19050" cap="rnd">
                <a:solidFill>
                  <a:srgbClr val="FF0000"/>
                </a:solidFill>
                <a:round/>
              </a:ln>
              <a:effectLst/>
            </c:spPr>
          </c:dPt>
          <c:dPt>
            <c:idx val="24"/>
            <c:marker>
              <c:symbol val="none"/>
            </c:marker>
            <c:bubble3D val="0"/>
            <c:spPr>
              <a:ln w="19050" cap="rnd">
                <a:solidFill>
                  <a:srgbClr val="FF0000"/>
                </a:solidFill>
                <a:round/>
              </a:ln>
              <a:effectLst/>
            </c:spPr>
          </c:dPt>
          <c:dPt>
            <c:idx val="25"/>
            <c:marker>
              <c:symbol val="none"/>
            </c:marker>
            <c:bubble3D val="0"/>
            <c:spPr>
              <a:ln w="19050" cap="rnd">
                <a:solidFill>
                  <a:srgbClr val="FF0000"/>
                </a:solidFill>
                <a:round/>
              </a:ln>
              <a:effectLst/>
            </c:spPr>
          </c:dPt>
          <c:dPt>
            <c:idx val="26"/>
            <c:marker>
              <c:symbol val="none"/>
            </c:marker>
            <c:bubble3D val="0"/>
            <c:spPr>
              <a:ln w="19050" cap="rnd">
                <a:solidFill>
                  <a:srgbClr val="FF0000"/>
                </a:solidFill>
                <a:round/>
              </a:ln>
              <a:effectLst/>
            </c:spPr>
          </c:dPt>
          <c:dPt>
            <c:idx val="27"/>
            <c:marker>
              <c:symbol val="none"/>
            </c:marker>
            <c:bubble3D val="0"/>
            <c:spPr>
              <a:ln w="19050" cap="rnd">
                <a:solidFill>
                  <a:srgbClr val="FF0000"/>
                </a:solidFill>
                <a:round/>
              </a:ln>
              <a:effectLst/>
            </c:spPr>
          </c:dPt>
          <c:xVal>
            <c:numRef>
              <c:f>Φύλλο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numCache>
            </c:numRef>
          </c:xVal>
          <c:yVal>
            <c:numRef>
              <c:f>Φύλλο1!$F$2:$F$31</c:f>
              <c:numCache>
                <c:formatCode>General</c:formatCode>
                <c:ptCount val="30"/>
                <c:pt idx="0">
                  <c:v>12.926949999993667</c:v>
                </c:pt>
                <c:pt idx="1">
                  <c:v>10.105979999992996</c:v>
                </c:pt>
                <c:pt idx="2">
                  <c:v>7.509879999794066</c:v>
                </c:pt>
                <c:pt idx="3">
                  <c:v>5.7791699999943376</c:v>
                </c:pt>
                <c:pt idx="4">
                  <c:v>4.3960500000976026</c:v>
                </c:pt>
                <c:pt idx="5">
                  <c:v>3.3010299999732524</c:v>
                </c:pt>
                <c:pt idx="6">
                  <c:v>2.5282900000456721</c:v>
                </c:pt>
                <c:pt idx="7">
                  <c:v>1.8145399999339134</c:v>
                </c:pt>
                <c:pt idx="8">
                  <c:v>1.398530000122264</c:v>
                </c:pt>
                <c:pt idx="9">
                  <c:v>1.06449000001885</c:v>
                </c:pt>
                <c:pt idx="10">
                  <c:v>0.8003000000026077</c:v>
                </c:pt>
                <c:pt idx="11">
                  <c:v>0.60245999996550381</c:v>
                </c:pt>
                <c:pt idx="12">
                  <c:v>0.46415999997407198</c:v>
                </c:pt>
                <c:pt idx="13">
                  <c:v>0.34975000005215406</c:v>
                </c:pt>
                <c:pt idx="14">
                  <c:v>0.26607999997213483</c:v>
                </c:pt>
                <c:pt idx="15">
                  <c:v>0.20389999984763563</c:v>
                </c:pt>
                <c:pt idx="16">
                  <c:v>0.15387000003829598</c:v>
                </c:pt>
                <c:pt idx="17">
                  <c:v>0.12075000000186265</c:v>
                </c:pt>
                <c:pt idx="18">
                  <c:v>9.5180000178515911E-2</c:v>
                </c:pt>
                <c:pt idx="19">
                  <c:v>6.9849999854341149E-2</c:v>
                </c:pt>
                <c:pt idx="20">
                  <c:v>5.7470000116154552E-2</c:v>
                </c:pt>
                <c:pt idx="21">
                  <c:v>4.4079999905079603E-2</c:v>
                </c:pt>
                <c:pt idx="22">
                  <c:v>3.4389999927952886E-2</c:v>
                </c:pt>
                <c:pt idx="23">
                  <c:v>2.5950000155717134E-2</c:v>
                </c:pt>
                <c:pt idx="24">
                  <c:v>2.1169999847188592E-2</c:v>
                </c:pt>
                <c:pt idx="25">
                  <c:v>1.5770000172778964E-2</c:v>
                </c:pt>
                <c:pt idx="26">
                  <c:v>1.333999983035028E-2</c:v>
                </c:pt>
                <c:pt idx="27">
                  <c:v>1.0269999969750643E-2</c:v>
                </c:pt>
              </c:numCache>
            </c:numRef>
          </c:yVal>
          <c:smooth val="0"/>
        </c:ser>
        <c:dLbls>
          <c:showLegendKey val="0"/>
          <c:showVal val="0"/>
          <c:showCatName val="0"/>
          <c:showSerName val="0"/>
          <c:showPercent val="0"/>
          <c:showBubbleSize val="0"/>
        </c:dLbls>
        <c:axId val="-2115732208"/>
        <c:axId val="-2115735472"/>
      </c:scatterChart>
      <c:valAx>
        <c:axId val="-2115732208"/>
        <c:scaling>
          <c:orientation val="minMax"/>
          <c:max val="2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evel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5472"/>
        <c:crosses val="autoZero"/>
        <c:crossBetween val="midCat"/>
      </c:valAx>
      <c:valAx>
        <c:axId val="-2115735472"/>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15732208"/>
        <c:crosses val="autoZero"/>
        <c:crossBetween val="midCat"/>
      </c:valAx>
      <c:spPr>
        <a:noFill/>
        <a:ln>
          <a:noFill/>
        </a:ln>
        <a:effectLst/>
      </c:spPr>
    </c:plotArea>
    <c:legend>
      <c:legendPos val="r"/>
      <c:layout>
        <c:manualLayout>
          <c:xMode val="edge"/>
          <c:yMode val="edge"/>
          <c:x val="0.60243186582809227"/>
          <c:y val="6.7980976062202741E-2"/>
          <c:w val="0.32209643605870014"/>
          <c:h val="0.4479979476249679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192853734192317"/>
          <c:y val="7.1895424836601302E-2"/>
          <c:w val="0.74913206871868288"/>
          <c:h val="0.62451958211105962"/>
        </c:manualLayout>
      </c:layout>
      <c:barChart>
        <c:barDir val="bar"/>
        <c:grouping val="stacked"/>
        <c:varyColors val="0"/>
        <c:ser>
          <c:idx val="1"/>
          <c:order val="0"/>
          <c:tx>
            <c:strRef>
              <c:f>Φύλλο1!$A$3</c:f>
              <c:strCache>
                <c:ptCount val="1"/>
                <c:pt idx="0">
                  <c:v>Backtrack Stage</c:v>
                </c:pt>
              </c:strCache>
            </c:strRef>
          </c:tx>
          <c:spPr>
            <a:solidFill>
              <a:schemeClr val="accent6"/>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3:$F$3</c:f>
              <c:numCache>
                <c:formatCode>0.0</c:formatCode>
                <c:ptCount val="5"/>
                <c:pt idx="0">
                  <c:v>4.9231999999999998E-2</c:v>
                </c:pt>
                <c:pt idx="1">
                  <c:v>0.23760000000000001</c:v>
                </c:pt>
                <c:pt idx="2">
                  <c:v>0.36864000000000002</c:v>
                </c:pt>
                <c:pt idx="3">
                  <c:v>0.60119999999999996</c:v>
                </c:pt>
                <c:pt idx="4">
                  <c:v>0.93528</c:v>
                </c:pt>
              </c:numCache>
            </c:numRef>
          </c:val>
        </c:ser>
        <c:ser>
          <c:idx val="2"/>
          <c:order val="1"/>
          <c:tx>
            <c:strRef>
              <c:f>Φύλλο1!$A$4</c:f>
              <c:strCache>
                <c:ptCount val="1"/>
                <c:pt idx="0">
                  <c:v>F. Responses</c:v>
                </c:pt>
              </c:strCache>
            </c:strRef>
          </c:tx>
          <c:spPr>
            <a:solidFill>
              <a:schemeClr val="accent3"/>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4:$F$4</c:f>
              <c:numCache>
                <c:formatCode>0.0</c:formatCode>
                <c:ptCount val="5"/>
                <c:pt idx="0">
                  <c:v>2.015244</c:v>
                </c:pt>
                <c:pt idx="1">
                  <c:v>7.8285239999999998</c:v>
                </c:pt>
                <c:pt idx="2">
                  <c:v>12.160764</c:v>
                </c:pt>
                <c:pt idx="3">
                  <c:v>19.822572000000001</c:v>
                </c:pt>
                <c:pt idx="4">
                  <c:v>30.859884000000001</c:v>
                </c:pt>
              </c:numCache>
            </c:numRef>
          </c:val>
        </c:ser>
        <c:ser>
          <c:idx val="3"/>
          <c:order val="2"/>
          <c:tx>
            <c:strRef>
              <c:f>Φύλλο1!$A$5</c:f>
              <c:strCache>
                <c:ptCount val="1"/>
                <c:pt idx="0">
                  <c:v>DT Scores</c:v>
                </c:pt>
              </c:strCache>
            </c:strRef>
          </c:tx>
          <c:spPr>
            <a:solidFill>
              <a:srgbClr val="C0000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5:$F$5</c:f>
              <c:numCache>
                <c:formatCode>0.0</c:formatCode>
                <c:ptCount val="5"/>
                <c:pt idx="0">
                  <c:v>2.7453599999999998</c:v>
                </c:pt>
                <c:pt idx="1">
                  <c:v>10.672560000000001</c:v>
                </c:pt>
                <c:pt idx="2">
                  <c:v>16.580159999999999</c:v>
                </c:pt>
                <c:pt idx="3">
                  <c:v>27.028079999999999</c:v>
                </c:pt>
                <c:pt idx="4">
                  <c:v>42.078960000000002</c:v>
                </c:pt>
              </c:numCache>
            </c:numRef>
          </c:val>
        </c:ser>
        <c:ser>
          <c:idx val="0"/>
          <c:order val="3"/>
          <c:tx>
            <c:strRef>
              <c:f>Φύλλο1!$A$2</c:f>
              <c:strCache>
                <c:ptCount val="1"/>
                <c:pt idx="0">
                  <c:v>Image Pyramid</c:v>
                </c:pt>
              </c:strCache>
            </c:strRef>
          </c:tx>
          <c:spPr>
            <a:solidFill>
              <a:srgbClr val="0070C0"/>
            </a:solidFill>
            <a:ln>
              <a:no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2:$F$2</c:f>
              <c:numCache>
                <c:formatCode>0.0</c:formatCode>
                <c:ptCount val="5"/>
                <c:pt idx="0">
                  <c:v>0.23039999999999999</c:v>
                </c:pt>
                <c:pt idx="1">
                  <c:v>0.92159999999999997</c:v>
                </c:pt>
                <c:pt idx="2">
                  <c:v>1.44</c:v>
                </c:pt>
                <c:pt idx="3">
                  <c:v>2.3592960000000001</c:v>
                </c:pt>
                <c:pt idx="4">
                  <c:v>3.6863999999999999</c:v>
                </c:pt>
              </c:numCache>
            </c:numRef>
          </c:val>
        </c:ser>
        <c:ser>
          <c:idx val="5"/>
          <c:order val="4"/>
          <c:tx>
            <c:strRef>
              <c:f>Φύλλο1!$A$7</c:f>
              <c:strCache>
                <c:ptCount val="1"/>
                <c:pt idx="0">
                  <c:v>Others</c:v>
                </c:pt>
              </c:strCache>
            </c:strRef>
          </c:tx>
          <c:spPr>
            <a:solidFill>
              <a:srgbClr val="7030A0"/>
            </a:solidFill>
            <a:ln>
              <a:noFill/>
            </a:ln>
            <a:effectLst/>
          </c:spPr>
          <c:invertIfNegative val="0"/>
          <c:val>
            <c:numRef>
              <c:f>Φύλλο1!$B$7:$F$7</c:f>
              <c:numCache>
                <c:formatCode>0.0</c:formatCode>
                <c:ptCount val="5"/>
                <c:pt idx="0">
                  <c:v>0.43126799999999998</c:v>
                </c:pt>
                <c:pt idx="1">
                  <c:v>0.43126799999999998</c:v>
                </c:pt>
                <c:pt idx="2">
                  <c:v>0.43126799999999998</c:v>
                </c:pt>
                <c:pt idx="3">
                  <c:v>0.43126799999999998</c:v>
                </c:pt>
                <c:pt idx="4">
                  <c:v>0.43126799999999998</c:v>
                </c:pt>
              </c:numCache>
            </c:numRef>
          </c:val>
        </c:ser>
        <c:ser>
          <c:idx val="4"/>
          <c:order val="5"/>
          <c:tx>
            <c:strRef>
              <c:f>Φύλλο1!$A$6</c:f>
              <c:strCache>
                <c:ptCount val="1"/>
                <c:pt idx="0">
                  <c:v>Results Cache</c:v>
                </c:pt>
              </c:strCache>
            </c:strRef>
          </c:tx>
          <c:spPr>
            <a:solidFill>
              <a:schemeClr val="accent5"/>
            </a:solidFill>
            <a:ln>
              <a:solidFill>
                <a:srgbClr val="00B0F0"/>
              </a:solidFill>
            </a:ln>
            <a:effectLst/>
          </c:spPr>
          <c:invertIfNegative val="0"/>
          <c:cat>
            <c:strRef>
              <c:f>Φύλλο1!$B$1:$F$1</c:f>
              <c:strCache>
                <c:ptCount val="5"/>
                <c:pt idx="0">
                  <c:v>320x240</c:v>
                </c:pt>
                <c:pt idx="1">
                  <c:v>640x480</c:v>
                </c:pt>
                <c:pt idx="2">
                  <c:v>800x600</c:v>
                </c:pt>
                <c:pt idx="3">
                  <c:v>1024x768</c:v>
                </c:pt>
                <c:pt idx="4">
                  <c:v>1280x960</c:v>
                </c:pt>
              </c:strCache>
            </c:strRef>
          </c:cat>
          <c:val>
            <c:numRef>
              <c:f>Φύλλο1!$B$6:$F$6</c:f>
              <c:numCache>
                <c:formatCode>0.0</c:formatCode>
                <c:ptCount val="5"/>
                <c:pt idx="0">
                  <c:v>0.12687999999999999</c:v>
                </c:pt>
                <c:pt idx="1">
                  <c:v>0.2248</c:v>
                </c:pt>
                <c:pt idx="2">
                  <c:v>0.2248</c:v>
                </c:pt>
                <c:pt idx="3">
                  <c:v>0.2248</c:v>
                </c:pt>
                <c:pt idx="4">
                  <c:v>0.2248</c:v>
                </c:pt>
              </c:numCache>
            </c:numRef>
          </c:val>
        </c:ser>
        <c:dLbls>
          <c:showLegendKey val="0"/>
          <c:showVal val="0"/>
          <c:showCatName val="0"/>
          <c:showSerName val="0"/>
          <c:showPercent val="0"/>
          <c:showBubbleSize val="0"/>
        </c:dLbls>
        <c:gapWidth val="150"/>
        <c:overlap val="100"/>
        <c:axId val="-2115734384"/>
        <c:axId val="-2115742000"/>
      </c:barChart>
      <c:catAx>
        <c:axId val="-21157343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42000"/>
        <c:crosses val="autoZero"/>
        <c:auto val="1"/>
        <c:lblAlgn val="ctr"/>
        <c:lblOffset val="100"/>
        <c:noMultiLvlLbl val="0"/>
      </c:catAx>
      <c:valAx>
        <c:axId val="-2115742000"/>
        <c:scaling>
          <c:orientation val="minMax"/>
          <c:max val="8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layout>
            <c:manualLayout>
              <c:xMode val="edge"/>
              <c:yMode val="edge"/>
              <c:x val="0.80406078501550937"/>
              <c:y val="0.606207606402140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4384"/>
        <c:crosses val="autoZero"/>
        <c:crossBetween val="between"/>
      </c:valAx>
      <c:spPr>
        <a:noFill/>
        <a:ln>
          <a:noFill/>
        </a:ln>
        <a:effectLst/>
      </c:spPr>
    </c:plotArea>
    <c:legend>
      <c:legendPos val="b"/>
      <c:layout>
        <c:manualLayout>
          <c:xMode val="edge"/>
          <c:yMode val="edge"/>
          <c:x val="1.7669410641851586E-2"/>
          <c:y val="0.80882198548710826"/>
          <c:w val="0.96466117871629686"/>
          <c:h val="0.1715701713756368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78219026969455"/>
          <c:y val="7.407407407407407E-2"/>
          <c:w val="0.83401270493362245"/>
          <c:h val="0.78242848431824807"/>
        </c:manualLayout>
      </c:layout>
      <c:lineChart>
        <c:grouping val="standard"/>
        <c:varyColors val="0"/>
        <c:ser>
          <c:idx val="0"/>
          <c:order val="0"/>
          <c:tx>
            <c:strRef>
              <c:f>Φύλλο1!$A$2</c:f>
              <c:strCache>
                <c:ptCount val="1"/>
                <c:pt idx="0">
                  <c:v>Profile</c:v>
                </c:pt>
              </c:strCache>
            </c:strRef>
          </c:tx>
          <c:spPr>
            <a:ln w="28575" cap="rnd">
              <a:solidFill>
                <a:schemeClr val="accent1"/>
              </a:solidFill>
              <a:round/>
            </a:ln>
            <a:effectLst/>
          </c:spPr>
          <c:marker>
            <c:symbol val="none"/>
          </c:marker>
          <c:cat>
            <c:strRef>
              <c:f>Φύλλο1!$B$1:$F$1</c:f>
              <c:strCache>
                <c:ptCount val="5"/>
                <c:pt idx="0">
                  <c:v>320x240</c:v>
                </c:pt>
                <c:pt idx="1">
                  <c:v>640x480</c:v>
                </c:pt>
                <c:pt idx="2">
                  <c:v>800x600</c:v>
                </c:pt>
                <c:pt idx="3">
                  <c:v>1024x768</c:v>
                </c:pt>
                <c:pt idx="4">
                  <c:v>1280x960</c:v>
                </c:pt>
              </c:strCache>
            </c:strRef>
          </c:cat>
          <c:val>
            <c:numRef>
              <c:f>Φύλλο1!$B$2:$F$2</c:f>
              <c:numCache>
                <c:formatCode>General</c:formatCode>
                <c:ptCount val="5"/>
                <c:pt idx="0">
                  <c:v>5.4336000000000002</c:v>
                </c:pt>
                <c:pt idx="1">
                  <c:v>21.734400000000001</c:v>
                </c:pt>
                <c:pt idx="2">
                  <c:v>33.96</c:v>
                </c:pt>
                <c:pt idx="3">
                  <c:v>55.640064000000002</c:v>
                </c:pt>
                <c:pt idx="4">
                  <c:v>86.937600000000003</c:v>
                </c:pt>
              </c:numCache>
            </c:numRef>
          </c:val>
          <c:smooth val="0"/>
        </c:ser>
        <c:ser>
          <c:idx val="1"/>
          <c:order val="1"/>
          <c:tx>
            <c:strRef>
              <c:f>Φύλλο1!$A$3</c:f>
              <c:strCache>
                <c:ptCount val="1"/>
                <c:pt idx="0">
                  <c:v>Real</c:v>
                </c:pt>
              </c:strCache>
            </c:strRef>
          </c:tx>
          <c:spPr>
            <a:ln w="28575" cap="rnd">
              <a:solidFill>
                <a:schemeClr val="accent2"/>
              </a:solidFill>
              <a:round/>
            </a:ln>
            <a:effectLst/>
          </c:spPr>
          <c:marker>
            <c:symbol val="none"/>
          </c:marker>
          <c:val>
            <c:numRef>
              <c:f>Φύλλο1!$B$3:$F$3</c:f>
              <c:numCache>
                <c:formatCode>General</c:formatCode>
                <c:ptCount val="5"/>
                <c:pt idx="0">
                  <c:v>5.4715040000000004</c:v>
                </c:pt>
                <c:pt idx="1">
                  <c:v>20.091552</c:v>
                </c:pt>
                <c:pt idx="2">
                  <c:v>30.980831999999999</c:v>
                </c:pt>
                <c:pt idx="3">
                  <c:v>50.242415999999999</c:v>
                </c:pt>
                <c:pt idx="4">
                  <c:v>77.991792000000004</c:v>
                </c:pt>
              </c:numCache>
            </c:numRef>
          </c:val>
          <c:smooth val="0"/>
        </c:ser>
        <c:dLbls>
          <c:showLegendKey val="0"/>
          <c:showVal val="0"/>
          <c:showCatName val="0"/>
          <c:showSerName val="0"/>
          <c:showPercent val="0"/>
          <c:showBubbleSize val="0"/>
        </c:dLbls>
        <c:smooth val="0"/>
        <c:axId val="-2115738192"/>
        <c:axId val="-2115737104"/>
      </c:lineChart>
      <c:catAx>
        <c:axId val="-2115738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2115737104"/>
        <c:crosses val="autoZero"/>
        <c:auto val="1"/>
        <c:lblAlgn val="ctr"/>
        <c:lblOffset val="100"/>
        <c:noMultiLvlLbl val="0"/>
      </c:catAx>
      <c:valAx>
        <c:axId val="-2115737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8192"/>
        <c:crosses val="autoZero"/>
        <c:crossBetween val="between"/>
      </c:valAx>
      <c:spPr>
        <a:noFill/>
        <a:ln>
          <a:noFill/>
        </a:ln>
        <a:effectLst/>
      </c:spPr>
    </c:plotArea>
    <c:legend>
      <c:legendPos val="r"/>
      <c:layout>
        <c:manualLayout>
          <c:xMode val="edge"/>
          <c:yMode val="edge"/>
          <c:x val="0.15057856898322491"/>
          <c:y val="8.333253797820725E-2"/>
          <c:w val="0.34700597207957701"/>
          <c:h val="0.281824425654731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861512102653846E-2"/>
          <c:y val="5.1944444444444446E-2"/>
          <c:w val="0.87711996937882764"/>
          <c:h val="0.77295494313210844"/>
        </c:manualLayout>
      </c:layout>
      <c:scatterChart>
        <c:scatterStyle val="lineMarker"/>
        <c:varyColors val="0"/>
        <c:ser>
          <c:idx val="6"/>
          <c:order val="0"/>
          <c:tx>
            <c:strRef>
              <c:f>Φύλλο1!$P$1</c:f>
              <c:strCache>
                <c:ptCount val="1"/>
                <c:pt idx="0">
                  <c:v>Levels</c:v>
                </c:pt>
              </c:strCache>
            </c:strRef>
          </c:tx>
          <c:spPr>
            <a:ln w="12700" cap="rnd">
              <a:solidFill>
                <a:schemeClr val="tx1"/>
              </a:solidFill>
              <a:round/>
            </a:ln>
            <a:effectLst/>
          </c:spPr>
          <c:marker>
            <c:symbol val="none"/>
          </c:marker>
          <c:xVal>
            <c:numRef>
              <c:f>Φύλλο1!$Q$1:$Q$750</c:f>
              <c:numCache>
                <c:formatCode>General</c:formatCode>
                <c:ptCount val="750"/>
                <c:pt idx="0">
                  <c:v>0</c:v>
                </c:pt>
                <c:pt idx="1">
                  <c:v>0</c:v>
                </c:pt>
                <c:pt idx="2">
                  <c:v>2.8000000020256266E-3</c:v>
                </c:pt>
                <c:pt idx="3">
                  <c:v>2.8000000020256266E-3</c:v>
                </c:pt>
                <c:pt idx="4">
                  <c:v>6.9099999964237213E-3</c:v>
                </c:pt>
                <c:pt idx="5">
                  <c:v>6.9099999964237213E-3</c:v>
                </c:pt>
                <c:pt idx="6">
                  <c:v>5.4400000000896398E-2</c:v>
                </c:pt>
                <c:pt idx="7">
                  <c:v>5.4400000000896398E-2</c:v>
                </c:pt>
                <c:pt idx="8">
                  <c:v>5.4400000000896398E-2</c:v>
                </c:pt>
                <c:pt idx="9">
                  <c:v>1.8120699999999488</c:v>
                </c:pt>
                <c:pt idx="10">
                  <c:v>1.8121800000008079</c:v>
                </c:pt>
                <c:pt idx="11">
                  <c:v>1.8571599999995669</c:v>
                </c:pt>
                <c:pt idx="12">
                  <c:v>1.8571700000029523</c:v>
                </c:pt>
                <c:pt idx="13">
                  <c:v>1.8572300000014366</c:v>
                </c:pt>
                <c:pt idx="14">
                  <c:v>1.8579800000006799</c:v>
                </c:pt>
                <c:pt idx="15">
                  <c:v>1.9032399999996414</c:v>
                </c:pt>
                <c:pt idx="16">
                  <c:v>1.9032499999957508</c:v>
                </c:pt>
                <c:pt idx="17">
                  <c:v>1.9033100000015111</c:v>
                </c:pt>
                <c:pt idx="18">
                  <c:v>1.9039899999988847</c:v>
                </c:pt>
                <c:pt idx="19">
                  <c:v>1.9486899999974412</c:v>
                </c:pt>
                <c:pt idx="20">
                  <c:v>1.9486899999974412</c:v>
                </c:pt>
                <c:pt idx="21">
                  <c:v>1.9487599999993108</c:v>
                </c:pt>
                <c:pt idx="22">
                  <c:v>1.9494300000005751</c:v>
                </c:pt>
                <c:pt idx="23">
                  <c:v>2.023220000002766</c:v>
                </c:pt>
                <c:pt idx="24">
                  <c:v>2.0232299999988754</c:v>
                </c:pt>
                <c:pt idx="25">
                  <c:v>2.0233200000002398</c:v>
                </c:pt>
                <c:pt idx="26">
                  <c:v>2.0248199999987264</c:v>
                </c:pt>
                <c:pt idx="27">
                  <c:v>2.1023599999971339</c:v>
                </c:pt>
                <c:pt idx="28">
                  <c:v>2.1023599999971339</c:v>
                </c:pt>
                <c:pt idx="29">
                  <c:v>2.1024600000018836</c:v>
                </c:pt>
                <c:pt idx="30">
                  <c:v>2.1038399999961257</c:v>
                </c:pt>
                <c:pt idx="31">
                  <c:v>2.1811099999977159</c:v>
                </c:pt>
                <c:pt idx="32">
                  <c:v>2.1811099999977159</c:v>
                </c:pt>
                <c:pt idx="33">
                  <c:v>2.1812199999985751</c:v>
                </c:pt>
                <c:pt idx="34">
                  <c:v>2.1827199999970617</c:v>
                </c:pt>
                <c:pt idx="35">
                  <c:v>2.2597899999964284</c:v>
                </c:pt>
                <c:pt idx="36">
                  <c:v>2.2597899999964284</c:v>
                </c:pt>
                <c:pt idx="37">
                  <c:v>2.2598999999972875</c:v>
                </c:pt>
                <c:pt idx="38">
                  <c:v>2.2613999999957741</c:v>
                </c:pt>
                <c:pt idx="39">
                  <c:v>2.3396799999973155</c:v>
                </c:pt>
                <c:pt idx="40">
                  <c:v>2.3396799999973155</c:v>
                </c:pt>
                <c:pt idx="41">
                  <c:v>2.33980000000156</c:v>
                </c:pt>
                <c:pt idx="42">
                  <c:v>2.3411799999958021</c:v>
                </c:pt>
                <c:pt idx="43">
                  <c:v>2.4170299999968847</c:v>
                </c:pt>
                <c:pt idx="44">
                  <c:v>2.4170299999968847</c:v>
                </c:pt>
                <c:pt idx="45">
                  <c:v>2.4171399999977439</c:v>
                </c:pt>
                <c:pt idx="46">
                  <c:v>2.4186399999962305</c:v>
                </c:pt>
                <c:pt idx="47">
                  <c:v>2.4942000000010012</c:v>
                </c:pt>
                <c:pt idx="48">
                  <c:v>2.4942000000010012</c:v>
                </c:pt>
                <c:pt idx="49">
                  <c:v>2.4943100000018603</c:v>
                </c:pt>
                <c:pt idx="50">
                  <c:v>2.4956999999994878</c:v>
                </c:pt>
                <c:pt idx="51">
                  <c:v>2.5401399999973364</c:v>
                </c:pt>
                <c:pt idx="52">
                  <c:v>2.5401399999973364</c:v>
                </c:pt>
                <c:pt idx="53">
                  <c:v>2.540209999999206</c:v>
                </c:pt>
                <c:pt idx="54">
                  <c:v>2.5409199999994598</c:v>
                </c:pt>
                <c:pt idx="55">
                  <c:v>2.5865800000028685</c:v>
                </c:pt>
                <c:pt idx="56">
                  <c:v>2.5865800000028685</c:v>
                </c:pt>
                <c:pt idx="57">
                  <c:v>2.5866499999974621</c:v>
                </c:pt>
                <c:pt idx="58">
                  <c:v>2.5873399999982212</c:v>
                </c:pt>
                <c:pt idx="59">
                  <c:v>2.6324800000002142</c:v>
                </c:pt>
                <c:pt idx="60">
                  <c:v>2.6324800000002142</c:v>
                </c:pt>
                <c:pt idx="61">
                  <c:v>2.6325700000015786</c:v>
                </c:pt>
                <c:pt idx="62">
                  <c:v>2.6345199999996112</c:v>
                </c:pt>
                <c:pt idx="63">
                  <c:v>2.6345300000029965</c:v>
                </c:pt>
                <c:pt idx="64">
                  <c:v>2.6345300000029965</c:v>
                </c:pt>
                <c:pt idx="65">
                  <c:v>2.6345300000029965</c:v>
                </c:pt>
                <c:pt idx="66">
                  <c:v>2.6525600000022678</c:v>
                </c:pt>
                <c:pt idx="67">
                  <c:v>2.6525699999983772</c:v>
                </c:pt>
                <c:pt idx="68">
                  <c:v>2.6893599999966682</c:v>
                </c:pt>
                <c:pt idx="69">
                  <c:v>2.6893700000000536</c:v>
                </c:pt>
                <c:pt idx="70">
                  <c:v>2.6893700000000536</c:v>
                </c:pt>
                <c:pt idx="71">
                  <c:v>4.016830000000482</c:v>
                </c:pt>
                <c:pt idx="72">
                  <c:v>4.016830000000482</c:v>
                </c:pt>
                <c:pt idx="73">
                  <c:v>4.0498799999986659</c:v>
                </c:pt>
                <c:pt idx="74">
                  <c:v>4.0498799999986659</c:v>
                </c:pt>
                <c:pt idx="75">
                  <c:v>4.0499300000010408</c:v>
                </c:pt>
                <c:pt idx="76">
                  <c:v>4.0499599999966449</c:v>
                </c:pt>
                <c:pt idx="77">
                  <c:v>4.0820699999967474</c:v>
                </c:pt>
                <c:pt idx="78">
                  <c:v>4.0820699999967474</c:v>
                </c:pt>
                <c:pt idx="79">
                  <c:v>4.0821500000020023</c:v>
                </c:pt>
                <c:pt idx="80">
                  <c:v>4.0821799999976065</c:v>
                </c:pt>
                <c:pt idx="81">
                  <c:v>4.1137999999991735</c:v>
                </c:pt>
                <c:pt idx="82">
                  <c:v>4.1137999999991735</c:v>
                </c:pt>
                <c:pt idx="83">
                  <c:v>4.1138599999976577</c:v>
                </c:pt>
                <c:pt idx="84">
                  <c:v>4.1138900000005378</c:v>
                </c:pt>
                <c:pt idx="85">
                  <c:v>4.1676299999962794</c:v>
                </c:pt>
                <c:pt idx="86">
                  <c:v>4.1676299999962794</c:v>
                </c:pt>
                <c:pt idx="87">
                  <c:v>4.1677100000015344</c:v>
                </c:pt>
                <c:pt idx="88">
                  <c:v>4.1677599999966333</c:v>
                </c:pt>
                <c:pt idx="89">
                  <c:v>4.222009999997681</c:v>
                </c:pt>
                <c:pt idx="90">
                  <c:v>4.222009999997681</c:v>
                </c:pt>
                <c:pt idx="91">
                  <c:v>4.222090000002936</c:v>
                </c:pt>
                <c:pt idx="92">
                  <c:v>4.2221399999980349</c:v>
                </c:pt>
                <c:pt idx="93">
                  <c:v>4.2763800000029732</c:v>
                </c:pt>
                <c:pt idx="94">
                  <c:v>4.2763800000029732</c:v>
                </c:pt>
                <c:pt idx="95">
                  <c:v>4.2764699999970617</c:v>
                </c:pt>
                <c:pt idx="96">
                  <c:v>4.2765199999994365</c:v>
                </c:pt>
                <c:pt idx="97">
                  <c:v>4.3303400000004331</c:v>
                </c:pt>
                <c:pt idx="98">
                  <c:v>4.3303499999965425</c:v>
                </c:pt>
                <c:pt idx="99">
                  <c:v>4.3304500000012922</c:v>
                </c:pt>
                <c:pt idx="100">
                  <c:v>4.3304900000002817</c:v>
                </c:pt>
                <c:pt idx="101">
                  <c:v>4.3853299999973387</c:v>
                </c:pt>
                <c:pt idx="102">
                  <c:v>4.3853400000007241</c:v>
                </c:pt>
                <c:pt idx="103">
                  <c:v>4.3854399999981979</c:v>
                </c:pt>
                <c:pt idx="104">
                  <c:v>4.3854799999971874</c:v>
                </c:pt>
                <c:pt idx="105">
                  <c:v>4.4384399999980815</c:v>
                </c:pt>
                <c:pt idx="106">
                  <c:v>4.4384399999980815</c:v>
                </c:pt>
                <c:pt idx="107">
                  <c:v>4.4385299999994459</c:v>
                </c:pt>
                <c:pt idx="108">
                  <c:v>4.4385800000018207</c:v>
                </c:pt>
                <c:pt idx="109">
                  <c:v>4.4912600000025122</c:v>
                </c:pt>
                <c:pt idx="110">
                  <c:v>4.4912600000025122</c:v>
                </c:pt>
                <c:pt idx="111">
                  <c:v>4.4913499999966007</c:v>
                </c:pt>
                <c:pt idx="112">
                  <c:v>4.4913900000028661</c:v>
                </c:pt>
                <c:pt idx="113">
                  <c:v>4.5226699999984703</c:v>
                </c:pt>
                <c:pt idx="114">
                  <c:v>4.5226699999984703</c:v>
                </c:pt>
                <c:pt idx="115">
                  <c:v>4.5227299999969546</c:v>
                </c:pt>
                <c:pt idx="116">
                  <c:v>4.5227599999998347</c:v>
                </c:pt>
                <c:pt idx="117">
                  <c:v>4.5550399999992806</c:v>
                </c:pt>
                <c:pt idx="118">
                  <c:v>4.5550399999992806</c:v>
                </c:pt>
                <c:pt idx="119">
                  <c:v>4.5550999999977648</c:v>
                </c:pt>
                <c:pt idx="120">
                  <c:v>4.5551199999972596</c:v>
                </c:pt>
                <c:pt idx="121">
                  <c:v>4.5870100000029197</c:v>
                </c:pt>
                <c:pt idx="122">
                  <c:v>4.5870199999990291</c:v>
                </c:pt>
                <c:pt idx="123">
                  <c:v>4.587070000001404</c:v>
                </c:pt>
                <c:pt idx="124">
                  <c:v>4.5889200000019628</c:v>
                </c:pt>
                <c:pt idx="125">
                  <c:v>4.5889200000019628</c:v>
                </c:pt>
                <c:pt idx="126">
                  <c:v>4.5889200000019628</c:v>
                </c:pt>
                <c:pt idx="127">
                  <c:v>4.5889200000019628</c:v>
                </c:pt>
                <c:pt idx="128">
                  <c:v>4.6039999999993597</c:v>
                </c:pt>
                <c:pt idx="129">
                  <c:v>4.6039999999993597</c:v>
                </c:pt>
                <c:pt idx="130">
                  <c:v>4.6311700000005658</c:v>
                </c:pt>
                <c:pt idx="131">
                  <c:v>4.6311700000005658</c:v>
                </c:pt>
                <c:pt idx="132">
                  <c:v>4.6311700000005658</c:v>
                </c:pt>
                <c:pt idx="133">
                  <c:v>5.6423799999975017</c:v>
                </c:pt>
                <c:pt idx="134">
                  <c:v>5.6423900000008871</c:v>
                </c:pt>
                <c:pt idx="135">
                  <c:v>5.6675099999993108</c:v>
                </c:pt>
                <c:pt idx="136">
                  <c:v>5.6675099999993108</c:v>
                </c:pt>
                <c:pt idx="137">
                  <c:v>5.6675600000016857</c:v>
                </c:pt>
                <c:pt idx="138">
                  <c:v>5.6675800000011805</c:v>
                </c:pt>
                <c:pt idx="139">
                  <c:v>5.6919500000003609</c:v>
                </c:pt>
                <c:pt idx="140">
                  <c:v>5.6919500000003609</c:v>
                </c:pt>
                <c:pt idx="141">
                  <c:v>5.6920000000027358</c:v>
                </c:pt>
                <c:pt idx="142">
                  <c:v>5.6920200000022305</c:v>
                </c:pt>
                <c:pt idx="143">
                  <c:v>5.716019999999844</c:v>
                </c:pt>
                <c:pt idx="144">
                  <c:v>5.716019999999844</c:v>
                </c:pt>
                <c:pt idx="145">
                  <c:v>5.7160700000022189</c:v>
                </c:pt>
                <c:pt idx="146">
                  <c:v>5.716099999997823</c:v>
                </c:pt>
                <c:pt idx="147">
                  <c:v>5.7570199999972829</c:v>
                </c:pt>
                <c:pt idx="148">
                  <c:v>5.7570199999972829</c:v>
                </c:pt>
                <c:pt idx="149">
                  <c:v>5.7570899999991525</c:v>
                </c:pt>
                <c:pt idx="150">
                  <c:v>5.757129999998142</c:v>
                </c:pt>
                <c:pt idx="151">
                  <c:v>5.7983499999972992</c:v>
                </c:pt>
                <c:pt idx="152">
                  <c:v>5.7983499999972992</c:v>
                </c:pt>
                <c:pt idx="153">
                  <c:v>5.7984199999991688</c:v>
                </c:pt>
                <c:pt idx="154">
                  <c:v>5.7984700000015437</c:v>
                </c:pt>
                <c:pt idx="155">
                  <c:v>5.83980000000156</c:v>
                </c:pt>
                <c:pt idx="156">
                  <c:v>5.83980000000156</c:v>
                </c:pt>
                <c:pt idx="157">
                  <c:v>5.839879999999539</c:v>
                </c:pt>
                <c:pt idx="158">
                  <c:v>5.8399300000019139</c:v>
                </c:pt>
                <c:pt idx="159">
                  <c:v>5.8808599999974831</c:v>
                </c:pt>
                <c:pt idx="160">
                  <c:v>5.8808599999974831</c:v>
                </c:pt>
                <c:pt idx="161">
                  <c:v>5.8809400000027381</c:v>
                </c:pt>
                <c:pt idx="162">
                  <c:v>5.880989999997837</c:v>
                </c:pt>
                <c:pt idx="163">
                  <c:v>5.922789999996894</c:v>
                </c:pt>
                <c:pt idx="164">
                  <c:v>5.922789999996894</c:v>
                </c:pt>
                <c:pt idx="165">
                  <c:v>5.922870000002149</c:v>
                </c:pt>
                <c:pt idx="166">
                  <c:v>5.9229100000011385</c:v>
                </c:pt>
                <c:pt idx="167">
                  <c:v>5.963369999997667</c:v>
                </c:pt>
                <c:pt idx="168">
                  <c:v>5.963369999997667</c:v>
                </c:pt>
                <c:pt idx="169">
                  <c:v>5.963450000002922</c:v>
                </c:pt>
                <c:pt idx="170">
                  <c:v>5.9634999999980209</c:v>
                </c:pt>
                <c:pt idx="171">
                  <c:v>6.0035900000002584</c:v>
                </c:pt>
                <c:pt idx="172">
                  <c:v>6.0035999999963678</c:v>
                </c:pt>
                <c:pt idx="173">
                  <c:v>6.0036699999982375</c:v>
                </c:pt>
                <c:pt idx="174">
                  <c:v>6.0037200000006123</c:v>
                </c:pt>
                <c:pt idx="175">
                  <c:v>6.0275499999988824</c:v>
                </c:pt>
                <c:pt idx="176">
                  <c:v>6.0275499999988824</c:v>
                </c:pt>
                <c:pt idx="177">
                  <c:v>6.0275899999978719</c:v>
                </c:pt>
                <c:pt idx="178">
                  <c:v>6.027620000000752</c:v>
                </c:pt>
                <c:pt idx="179">
                  <c:v>6.052190000002156</c:v>
                </c:pt>
                <c:pt idx="180">
                  <c:v>6.052190000002156</c:v>
                </c:pt>
                <c:pt idx="181">
                  <c:v>6.0522399999972549</c:v>
                </c:pt>
                <c:pt idx="182">
                  <c:v>6.0522599999967497</c:v>
                </c:pt>
                <c:pt idx="183">
                  <c:v>6.0765200000023469</c:v>
                </c:pt>
                <c:pt idx="184">
                  <c:v>6.0765299999984563</c:v>
                </c:pt>
                <c:pt idx="185">
                  <c:v>6.0765699999974458</c:v>
                </c:pt>
                <c:pt idx="186">
                  <c:v>6.0776199999963865</c:v>
                </c:pt>
                <c:pt idx="187">
                  <c:v>6.0776199999963865</c:v>
                </c:pt>
                <c:pt idx="188">
                  <c:v>6.0776199999963865</c:v>
                </c:pt>
                <c:pt idx="189">
                  <c:v>6.0776199999963865</c:v>
                </c:pt>
                <c:pt idx="190">
                  <c:v>6.0898699999961536</c:v>
                </c:pt>
                <c:pt idx="191">
                  <c:v>6.0898699999961536</c:v>
                </c:pt>
                <c:pt idx="192">
                  <c:v>6.1100500000029569</c:v>
                </c:pt>
                <c:pt idx="193">
                  <c:v>6.1100500000029569</c:v>
                </c:pt>
                <c:pt idx="194">
                  <c:v>6.1100500000029569</c:v>
                </c:pt>
                <c:pt idx="195">
                  <c:v>6.8719100000016624</c:v>
                </c:pt>
                <c:pt idx="196">
                  <c:v>6.8719199999977718</c:v>
                </c:pt>
                <c:pt idx="197">
                  <c:v>6.8908299999966403</c:v>
                </c:pt>
                <c:pt idx="198">
                  <c:v>6.8908299999966403</c:v>
                </c:pt>
                <c:pt idx="199">
                  <c:v>6.8908400000000256</c:v>
                </c:pt>
                <c:pt idx="200">
                  <c:v>6.8908700000029057</c:v>
                </c:pt>
                <c:pt idx="201">
                  <c:v>6.9091300000000047</c:v>
                </c:pt>
                <c:pt idx="202">
                  <c:v>6.9091300000000047</c:v>
                </c:pt>
                <c:pt idx="203">
                  <c:v>6.9091699999989942</c:v>
                </c:pt>
                <c:pt idx="204">
                  <c:v>6.9091899999984889</c:v>
                </c:pt>
                <c:pt idx="205">
                  <c:v>6.9272100000016508</c:v>
                </c:pt>
                <c:pt idx="206">
                  <c:v>6.9272100000016508</c:v>
                </c:pt>
                <c:pt idx="207">
                  <c:v>6.9272500000006403</c:v>
                </c:pt>
                <c:pt idx="208">
                  <c:v>6.927270000000135</c:v>
                </c:pt>
                <c:pt idx="209">
                  <c:v>6.9581499999985681</c:v>
                </c:pt>
                <c:pt idx="210">
                  <c:v>6.9581499999985681</c:v>
                </c:pt>
                <c:pt idx="211">
                  <c:v>6.9582099999970524</c:v>
                </c:pt>
                <c:pt idx="212">
                  <c:v>6.9582599999994272</c:v>
                </c:pt>
                <c:pt idx="213">
                  <c:v>6.9893400000000838</c:v>
                </c:pt>
                <c:pt idx="214">
                  <c:v>6.9893400000000838</c:v>
                </c:pt>
                <c:pt idx="215">
                  <c:v>6.9893999999985681</c:v>
                </c:pt>
                <c:pt idx="216">
                  <c:v>6.989450000000943</c:v>
                </c:pt>
                <c:pt idx="217">
                  <c:v>7.0205300000015995</c:v>
                </c:pt>
                <c:pt idx="218">
                  <c:v>7.0205300000015995</c:v>
                </c:pt>
                <c:pt idx="219">
                  <c:v>7.0205900000000838</c:v>
                </c:pt>
                <c:pt idx="220">
                  <c:v>7.0206299999990733</c:v>
                </c:pt>
                <c:pt idx="221">
                  <c:v>7.0515499999964959</c:v>
                </c:pt>
                <c:pt idx="222">
                  <c:v>7.0515499999964959</c:v>
                </c:pt>
                <c:pt idx="223">
                  <c:v>7.0516199999983655</c:v>
                </c:pt>
                <c:pt idx="224">
                  <c:v>7.051659999997355</c:v>
                </c:pt>
                <c:pt idx="225">
                  <c:v>7.0831400000024587</c:v>
                </c:pt>
                <c:pt idx="226">
                  <c:v>7.0831400000024587</c:v>
                </c:pt>
                <c:pt idx="227">
                  <c:v>7.083200000000943</c:v>
                </c:pt>
                <c:pt idx="228">
                  <c:v>7.0832499999960419</c:v>
                </c:pt>
                <c:pt idx="229">
                  <c:v>7.1136100000003353</c:v>
                </c:pt>
                <c:pt idx="230">
                  <c:v>7.1136100000003353</c:v>
                </c:pt>
                <c:pt idx="231">
                  <c:v>7.1136699999988195</c:v>
                </c:pt>
                <c:pt idx="232">
                  <c:v>7.1137200000011944</c:v>
                </c:pt>
                <c:pt idx="233">
                  <c:v>7.1439200000022538</c:v>
                </c:pt>
                <c:pt idx="234">
                  <c:v>7.1439200000022538</c:v>
                </c:pt>
                <c:pt idx="235">
                  <c:v>7.1439800000007381</c:v>
                </c:pt>
                <c:pt idx="236">
                  <c:v>7.144029999995837</c:v>
                </c:pt>
                <c:pt idx="237">
                  <c:v>7.1620299999995041</c:v>
                </c:pt>
                <c:pt idx="238">
                  <c:v>7.1620299999995041</c:v>
                </c:pt>
                <c:pt idx="239">
                  <c:v>7.1620699999984936</c:v>
                </c:pt>
                <c:pt idx="240">
                  <c:v>7.1620899999979883</c:v>
                </c:pt>
                <c:pt idx="241">
                  <c:v>7.1804800000027171</c:v>
                </c:pt>
                <c:pt idx="242">
                  <c:v>7.1804800000027171</c:v>
                </c:pt>
                <c:pt idx="243">
                  <c:v>7.1805200000017066</c:v>
                </c:pt>
                <c:pt idx="244">
                  <c:v>7.1805400000012014</c:v>
                </c:pt>
                <c:pt idx="245">
                  <c:v>7.1987099999969359</c:v>
                </c:pt>
                <c:pt idx="246">
                  <c:v>7.1987099999969359</c:v>
                </c:pt>
                <c:pt idx="247">
                  <c:v>7.1987499999959255</c:v>
                </c:pt>
                <c:pt idx="248">
                  <c:v>7.1988100000016857</c:v>
                </c:pt>
                <c:pt idx="249">
                  <c:v>7.1988100000016857</c:v>
                </c:pt>
                <c:pt idx="250">
                  <c:v>7.1988100000016857</c:v>
                </c:pt>
                <c:pt idx="251">
                  <c:v>7.1988100000016857</c:v>
                </c:pt>
                <c:pt idx="252">
                  <c:v>7.2086599999965983</c:v>
                </c:pt>
                <c:pt idx="253">
                  <c:v>7.2086599999965983</c:v>
                </c:pt>
                <c:pt idx="254">
                  <c:v>7.2239600000029895</c:v>
                </c:pt>
                <c:pt idx="255">
                  <c:v>7.2239600000029895</c:v>
                </c:pt>
                <c:pt idx="256">
                  <c:v>7.2239600000029895</c:v>
                </c:pt>
                <c:pt idx="257">
                  <c:v>7.8053500000023632</c:v>
                </c:pt>
                <c:pt idx="258">
                  <c:v>7.8053599999984726</c:v>
                </c:pt>
                <c:pt idx="259">
                  <c:v>7.819100000000617</c:v>
                </c:pt>
                <c:pt idx="260">
                  <c:v>7.8191099999967264</c:v>
                </c:pt>
                <c:pt idx="261">
                  <c:v>7.8191200000001118</c:v>
                </c:pt>
                <c:pt idx="262">
                  <c:v>7.8191399999996065</c:v>
                </c:pt>
                <c:pt idx="263">
                  <c:v>7.8330100000021048</c:v>
                </c:pt>
                <c:pt idx="264">
                  <c:v>7.8330100000021048</c:v>
                </c:pt>
                <c:pt idx="265">
                  <c:v>7.8330199999982142</c:v>
                </c:pt>
                <c:pt idx="266">
                  <c:v>7.8330500000010943</c:v>
                </c:pt>
                <c:pt idx="267">
                  <c:v>7.8467099999979837</c:v>
                </c:pt>
                <c:pt idx="268">
                  <c:v>7.8467099999979837</c:v>
                </c:pt>
                <c:pt idx="269">
                  <c:v>7.846720000001369</c:v>
                </c:pt>
                <c:pt idx="270">
                  <c:v>7.8467400000008638</c:v>
                </c:pt>
                <c:pt idx="271">
                  <c:v>7.869379999996454</c:v>
                </c:pt>
                <c:pt idx="272">
                  <c:v>7.869379999996454</c:v>
                </c:pt>
                <c:pt idx="273">
                  <c:v>7.8694299999988289</c:v>
                </c:pt>
                <c:pt idx="274">
                  <c:v>7.8694699999978184</c:v>
                </c:pt>
                <c:pt idx="275">
                  <c:v>7.8932999999960884</c:v>
                </c:pt>
                <c:pt idx="276">
                  <c:v>7.8932999999960884</c:v>
                </c:pt>
                <c:pt idx="277">
                  <c:v>7.8933600000018487</c:v>
                </c:pt>
                <c:pt idx="278">
                  <c:v>7.8934000000008382</c:v>
                </c:pt>
                <c:pt idx="279">
                  <c:v>7.9172200000029989</c:v>
                </c:pt>
                <c:pt idx="280">
                  <c:v>7.9172200000029989</c:v>
                </c:pt>
                <c:pt idx="281">
                  <c:v>7.9172899999975925</c:v>
                </c:pt>
                <c:pt idx="282">
                  <c:v>7.917329999996582</c:v>
                </c:pt>
                <c:pt idx="283">
                  <c:v>7.9409400000004098</c:v>
                </c:pt>
                <c:pt idx="284">
                  <c:v>7.9409499999965192</c:v>
                </c:pt>
                <c:pt idx="285">
                  <c:v>7.9409999999988941</c:v>
                </c:pt>
                <c:pt idx="286">
                  <c:v>7.9410399999978836</c:v>
                </c:pt>
                <c:pt idx="287">
                  <c:v>7.965120000000752</c:v>
                </c:pt>
                <c:pt idx="288">
                  <c:v>7.965120000000752</c:v>
                </c:pt>
                <c:pt idx="289">
                  <c:v>7.965169999995851</c:v>
                </c:pt>
                <c:pt idx="290">
                  <c:v>7.9652100000021164</c:v>
                </c:pt>
                <c:pt idx="291">
                  <c:v>7.988550000001851</c:v>
                </c:pt>
                <c:pt idx="292">
                  <c:v>7.988550000001851</c:v>
                </c:pt>
                <c:pt idx="293">
                  <c:v>7.9885999999969499</c:v>
                </c:pt>
                <c:pt idx="294">
                  <c:v>7.9886399999959394</c:v>
                </c:pt>
                <c:pt idx="295">
                  <c:v>8.0117899999968358</c:v>
                </c:pt>
                <c:pt idx="296">
                  <c:v>8.0117899999968358</c:v>
                </c:pt>
                <c:pt idx="297">
                  <c:v>8.0118500000025961</c:v>
                </c:pt>
                <c:pt idx="298">
                  <c:v>8.0118900000015856</c:v>
                </c:pt>
                <c:pt idx="299">
                  <c:v>8.0256399999998393</c:v>
                </c:pt>
                <c:pt idx="300">
                  <c:v>8.0256499999959487</c:v>
                </c:pt>
                <c:pt idx="301">
                  <c:v>8.0256700000027195</c:v>
                </c:pt>
                <c:pt idx="302">
                  <c:v>8.0256999999983236</c:v>
                </c:pt>
                <c:pt idx="303">
                  <c:v>8.0396400000026915</c:v>
                </c:pt>
                <c:pt idx="304">
                  <c:v>8.0396400000026915</c:v>
                </c:pt>
                <c:pt idx="305">
                  <c:v>8.0396699999982957</c:v>
                </c:pt>
                <c:pt idx="306">
                  <c:v>8.0396899999977904</c:v>
                </c:pt>
                <c:pt idx="307">
                  <c:v>8.0534600000028149</c:v>
                </c:pt>
                <c:pt idx="308">
                  <c:v>8.0534600000028149</c:v>
                </c:pt>
                <c:pt idx="309">
                  <c:v>8.0534899999984191</c:v>
                </c:pt>
                <c:pt idx="310">
                  <c:v>8.0535499999969034</c:v>
                </c:pt>
                <c:pt idx="311">
                  <c:v>8.0535499999969034</c:v>
                </c:pt>
                <c:pt idx="312">
                  <c:v>8.0535499999969034</c:v>
                </c:pt>
                <c:pt idx="313">
                  <c:v>8.0535499999969034</c:v>
                </c:pt>
                <c:pt idx="314">
                  <c:v>8.0608900000006543</c:v>
                </c:pt>
                <c:pt idx="315">
                  <c:v>8.0608900000006543</c:v>
                </c:pt>
                <c:pt idx="316">
                  <c:v>8.0720999999975902</c:v>
                </c:pt>
                <c:pt idx="317">
                  <c:v>8.0721100000009756</c:v>
                </c:pt>
                <c:pt idx="318">
                  <c:v>8.0721100000009756</c:v>
                </c:pt>
                <c:pt idx="319">
                  <c:v>8.5121799999978975</c:v>
                </c:pt>
                <c:pt idx="320">
                  <c:v>8.5121900000012829</c:v>
                </c:pt>
                <c:pt idx="321">
                  <c:v>8.5227400000003399</c:v>
                </c:pt>
                <c:pt idx="322">
                  <c:v>8.5227400000003399</c:v>
                </c:pt>
                <c:pt idx="323">
                  <c:v>8.5227499999964493</c:v>
                </c:pt>
                <c:pt idx="324">
                  <c:v>8.5227699999959441</c:v>
                </c:pt>
                <c:pt idx="325">
                  <c:v>8.5332300000009127</c:v>
                </c:pt>
                <c:pt idx="326">
                  <c:v>8.5332399999970221</c:v>
                </c:pt>
                <c:pt idx="327">
                  <c:v>8.5332500000004075</c:v>
                </c:pt>
                <c:pt idx="328">
                  <c:v>8.5332799999960116</c:v>
                </c:pt>
                <c:pt idx="329">
                  <c:v>8.5435700000016368</c:v>
                </c:pt>
                <c:pt idx="330">
                  <c:v>8.5435700000016368</c:v>
                </c:pt>
                <c:pt idx="331">
                  <c:v>8.5435799999977462</c:v>
                </c:pt>
                <c:pt idx="332">
                  <c:v>8.543599999997241</c:v>
                </c:pt>
                <c:pt idx="333">
                  <c:v>8.5608900000006543</c:v>
                </c:pt>
                <c:pt idx="334">
                  <c:v>8.5608900000006543</c:v>
                </c:pt>
                <c:pt idx="335">
                  <c:v>8.5609399999957532</c:v>
                </c:pt>
                <c:pt idx="336">
                  <c:v>8.5609699999986333</c:v>
                </c:pt>
                <c:pt idx="337">
                  <c:v>8.5793800000028568</c:v>
                </c:pt>
                <c:pt idx="338">
                  <c:v>8.5793800000028568</c:v>
                </c:pt>
                <c:pt idx="339">
                  <c:v>8.579409999998461</c:v>
                </c:pt>
                <c:pt idx="340">
                  <c:v>8.5794499999974505</c:v>
                </c:pt>
                <c:pt idx="341">
                  <c:v>8.5979000000006636</c:v>
                </c:pt>
                <c:pt idx="342">
                  <c:v>8.5979000000006636</c:v>
                </c:pt>
                <c:pt idx="343">
                  <c:v>8.5979399999996531</c:v>
                </c:pt>
                <c:pt idx="344">
                  <c:v>8.5979799999986426</c:v>
                </c:pt>
                <c:pt idx="345">
                  <c:v>8.6162100000001374</c:v>
                </c:pt>
                <c:pt idx="346">
                  <c:v>8.6162199999962468</c:v>
                </c:pt>
                <c:pt idx="347">
                  <c:v>8.6162499999991269</c:v>
                </c:pt>
                <c:pt idx="348">
                  <c:v>8.6162899999981164</c:v>
                </c:pt>
                <c:pt idx="349">
                  <c:v>8.6348799999977928</c:v>
                </c:pt>
                <c:pt idx="350">
                  <c:v>8.6348799999977928</c:v>
                </c:pt>
                <c:pt idx="351">
                  <c:v>8.6349100000006729</c:v>
                </c:pt>
                <c:pt idx="352">
                  <c:v>8.6349499999996624</c:v>
                </c:pt>
                <c:pt idx="353">
                  <c:v>8.6529399999999441</c:v>
                </c:pt>
                <c:pt idx="354">
                  <c:v>8.6529399999999441</c:v>
                </c:pt>
                <c:pt idx="355">
                  <c:v>8.6529799999989336</c:v>
                </c:pt>
                <c:pt idx="356">
                  <c:v>8.6530199999979232</c:v>
                </c:pt>
                <c:pt idx="357">
                  <c:v>8.6708900000012363</c:v>
                </c:pt>
                <c:pt idx="358">
                  <c:v>8.6708900000012363</c:v>
                </c:pt>
                <c:pt idx="359">
                  <c:v>8.6709300000002258</c:v>
                </c:pt>
                <c:pt idx="360">
                  <c:v>8.6709699999992154</c:v>
                </c:pt>
                <c:pt idx="361">
                  <c:v>8.6815500000011525</c:v>
                </c:pt>
                <c:pt idx="362">
                  <c:v>8.6815500000011525</c:v>
                </c:pt>
                <c:pt idx="363">
                  <c:v>8.6815599999972619</c:v>
                </c:pt>
                <c:pt idx="364">
                  <c:v>8.6815799999967567</c:v>
                </c:pt>
                <c:pt idx="365">
                  <c:v>8.6921900000015739</c:v>
                </c:pt>
                <c:pt idx="366">
                  <c:v>8.6921900000015739</c:v>
                </c:pt>
                <c:pt idx="367">
                  <c:v>8.6921999999976833</c:v>
                </c:pt>
                <c:pt idx="368">
                  <c:v>8.6922199999971781</c:v>
                </c:pt>
                <c:pt idx="369">
                  <c:v>8.7026600000026519</c:v>
                </c:pt>
                <c:pt idx="370">
                  <c:v>8.7026600000026519</c:v>
                </c:pt>
                <c:pt idx="371">
                  <c:v>8.7026699999987613</c:v>
                </c:pt>
                <c:pt idx="372">
                  <c:v>8.7027200000011362</c:v>
                </c:pt>
                <c:pt idx="373">
                  <c:v>8.7027200000011362</c:v>
                </c:pt>
                <c:pt idx="374">
                  <c:v>8.7027200000011362</c:v>
                </c:pt>
                <c:pt idx="375">
                  <c:v>8.7027299999972456</c:v>
                </c:pt>
                <c:pt idx="376">
                  <c:v>8.7079599999997299</c:v>
                </c:pt>
                <c:pt idx="377">
                  <c:v>8.7079599999997299</c:v>
                </c:pt>
                <c:pt idx="378">
                  <c:v>8.7163199999995413</c:v>
                </c:pt>
                <c:pt idx="379">
                  <c:v>8.7163300000029267</c:v>
                </c:pt>
                <c:pt idx="380">
                  <c:v>8.7163300000029267</c:v>
                </c:pt>
                <c:pt idx="381">
                  <c:v>9.0461999999970431</c:v>
                </c:pt>
                <c:pt idx="382">
                  <c:v>9.0461999999970431</c:v>
                </c:pt>
                <c:pt idx="383">
                  <c:v>9.0539399999979651</c:v>
                </c:pt>
                <c:pt idx="384">
                  <c:v>9.0539399999979651</c:v>
                </c:pt>
                <c:pt idx="385">
                  <c:v>9.0539500000013504</c:v>
                </c:pt>
                <c:pt idx="386">
                  <c:v>9.0539700000008452</c:v>
                </c:pt>
                <c:pt idx="387">
                  <c:v>9.0617799999963609</c:v>
                </c:pt>
                <c:pt idx="388">
                  <c:v>9.0617799999963609</c:v>
                </c:pt>
                <c:pt idx="389">
                  <c:v>9.0617899999997462</c:v>
                </c:pt>
                <c:pt idx="390">
                  <c:v>9.061809999999241</c:v>
                </c:pt>
                <c:pt idx="391">
                  <c:v>9.0694999999977881</c:v>
                </c:pt>
                <c:pt idx="392">
                  <c:v>9.0694999999977881</c:v>
                </c:pt>
                <c:pt idx="393">
                  <c:v>9.0695100000011735</c:v>
                </c:pt>
                <c:pt idx="394">
                  <c:v>9.0695300000006682</c:v>
                </c:pt>
                <c:pt idx="395">
                  <c:v>9.0822600000028615</c:v>
                </c:pt>
                <c:pt idx="396">
                  <c:v>9.0822600000028615</c:v>
                </c:pt>
                <c:pt idx="397">
                  <c:v>9.0822899999984656</c:v>
                </c:pt>
                <c:pt idx="398">
                  <c:v>9.0823200000013458</c:v>
                </c:pt>
                <c:pt idx="399">
                  <c:v>9.0956999999980326</c:v>
                </c:pt>
                <c:pt idx="400">
                  <c:v>9.0956999999980326</c:v>
                </c:pt>
                <c:pt idx="401">
                  <c:v>9.0957199999975273</c:v>
                </c:pt>
                <c:pt idx="402">
                  <c:v>9.0957599999965169</c:v>
                </c:pt>
                <c:pt idx="403">
                  <c:v>9.109230000001844</c:v>
                </c:pt>
                <c:pt idx="404">
                  <c:v>9.109230000001844</c:v>
                </c:pt>
                <c:pt idx="405">
                  <c:v>9.1092399999979534</c:v>
                </c:pt>
                <c:pt idx="406">
                  <c:v>9.1092799999969429</c:v>
                </c:pt>
                <c:pt idx="407">
                  <c:v>9.122559999996156</c:v>
                </c:pt>
                <c:pt idx="408">
                  <c:v>9.122559999996156</c:v>
                </c:pt>
                <c:pt idx="409">
                  <c:v>9.1225800000029267</c:v>
                </c:pt>
                <c:pt idx="410">
                  <c:v>9.1226200000019162</c:v>
                </c:pt>
                <c:pt idx="411">
                  <c:v>9.136160000001837</c:v>
                </c:pt>
                <c:pt idx="412">
                  <c:v>9.136160000001837</c:v>
                </c:pt>
                <c:pt idx="413">
                  <c:v>9.1361699999979464</c:v>
                </c:pt>
                <c:pt idx="414">
                  <c:v>9.1362000000008265</c:v>
                </c:pt>
                <c:pt idx="415">
                  <c:v>9.1492300000027171</c:v>
                </c:pt>
                <c:pt idx="416">
                  <c:v>9.1492399999988265</c:v>
                </c:pt>
                <c:pt idx="417">
                  <c:v>9.1492399999988265</c:v>
                </c:pt>
                <c:pt idx="418">
                  <c:v>9.1492900000012014</c:v>
                </c:pt>
                <c:pt idx="419">
                  <c:v>9.1622599999973318</c:v>
                </c:pt>
                <c:pt idx="420">
                  <c:v>9.1622599999973318</c:v>
                </c:pt>
                <c:pt idx="421">
                  <c:v>9.1622700000007171</c:v>
                </c:pt>
                <c:pt idx="422">
                  <c:v>9.1623099999997066</c:v>
                </c:pt>
                <c:pt idx="423">
                  <c:v>9.1700199999977485</c:v>
                </c:pt>
                <c:pt idx="424">
                  <c:v>9.1700199999977485</c:v>
                </c:pt>
                <c:pt idx="425">
                  <c:v>9.1700300000011339</c:v>
                </c:pt>
                <c:pt idx="426">
                  <c:v>9.1700500000006286</c:v>
                </c:pt>
                <c:pt idx="427">
                  <c:v>9.1779200000019046</c:v>
                </c:pt>
                <c:pt idx="428">
                  <c:v>9.1779200000019046</c:v>
                </c:pt>
                <c:pt idx="429">
                  <c:v>9.177929999998014</c:v>
                </c:pt>
                <c:pt idx="430">
                  <c:v>9.1779499999975087</c:v>
                </c:pt>
                <c:pt idx="431">
                  <c:v>9.1857400000008056</c:v>
                </c:pt>
                <c:pt idx="432">
                  <c:v>9.1857400000008056</c:v>
                </c:pt>
                <c:pt idx="433">
                  <c:v>9.185749999996915</c:v>
                </c:pt>
                <c:pt idx="434">
                  <c:v>9.1857999999992899</c:v>
                </c:pt>
                <c:pt idx="435">
                  <c:v>9.1857999999992899</c:v>
                </c:pt>
                <c:pt idx="436">
                  <c:v>9.1857999999992899</c:v>
                </c:pt>
                <c:pt idx="437">
                  <c:v>9.1857999999992899</c:v>
                </c:pt>
                <c:pt idx="438">
                  <c:v>9.1894299999985378</c:v>
                </c:pt>
                <c:pt idx="439">
                  <c:v>9.1894400000019232</c:v>
                </c:pt>
                <c:pt idx="440">
                  <c:v>9.1956300000019837</c:v>
                </c:pt>
                <c:pt idx="441">
                  <c:v>9.1956399999980931</c:v>
                </c:pt>
                <c:pt idx="442">
                  <c:v>9.1956399999980931</c:v>
                </c:pt>
                <c:pt idx="443">
                  <c:v>9.4380200000014156</c:v>
                </c:pt>
                <c:pt idx="444">
                  <c:v>9.438029999997525</c:v>
                </c:pt>
                <c:pt idx="445">
                  <c:v>9.4438499999960186</c:v>
                </c:pt>
                <c:pt idx="446">
                  <c:v>9.4438499999960186</c:v>
                </c:pt>
                <c:pt idx="447">
                  <c:v>9.443859999999404</c:v>
                </c:pt>
                <c:pt idx="448">
                  <c:v>9.4438799999988987</c:v>
                </c:pt>
                <c:pt idx="449">
                  <c:v>9.4497599999958766</c:v>
                </c:pt>
                <c:pt idx="450">
                  <c:v>9.4497599999958766</c:v>
                </c:pt>
                <c:pt idx="451">
                  <c:v>9.4497699999992619</c:v>
                </c:pt>
                <c:pt idx="452">
                  <c:v>9.4497899999987567</c:v>
                </c:pt>
                <c:pt idx="453">
                  <c:v>9.4555899999977555</c:v>
                </c:pt>
                <c:pt idx="454">
                  <c:v>9.4555899999977555</c:v>
                </c:pt>
                <c:pt idx="455">
                  <c:v>9.4556000000011409</c:v>
                </c:pt>
                <c:pt idx="456">
                  <c:v>9.4556200000006356</c:v>
                </c:pt>
                <c:pt idx="457">
                  <c:v>9.4651799999992363</c:v>
                </c:pt>
                <c:pt idx="458">
                  <c:v>9.4651799999992363</c:v>
                </c:pt>
                <c:pt idx="459">
                  <c:v>9.4651900000026217</c:v>
                </c:pt>
                <c:pt idx="460">
                  <c:v>9.4652199999982258</c:v>
                </c:pt>
                <c:pt idx="461">
                  <c:v>9.4752399999997579</c:v>
                </c:pt>
                <c:pt idx="462">
                  <c:v>9.4752499999958673</c:v>
                </c:pt>
                <c:pt idx="463">
                  <c:v>9.4752499999958673</c:v>
                </c:pt>
                <c:pt idx="464">
                  <c:v>9.4752900000021327</c:v>
                </c:pt>
                <c:pt idx="465">
                  <c:v>9.485289999996894</c:v>
                </c:pt>
                <c:pt idx="466">
                  <c:v>9.4853000000002794</c:v>
                </c:pt>
                <c:pt idx="467">
                  <c:v>9.4853000000002794</c:v>
                </c:pt>
                <c:pt idx="468">
                  <c:v>9.4853399999992689</c:v>
                </c:pt>
                <c:pt idx="469">
                  <c:v>9.4952599999960512</c:v>
                </c:pt>
                <c:pt idx="470">
                  <c:v>9.4952699999994365</c:v>
                </c:pt>
                <c:pt idx="471">
                  <c:v>9.4952699999994365</c:v>
                </c:pt>
                <c:pt idx="472">
                  <c:v>9.4953099999984261</c:v>
                </c:pt>
                <c:pt idx="473">
                  <c:v>9.505460000000312</c:v>
                </c:pt>
                <c:pt idx="474">
                  <c:v>9.505460000000312</c:v>
                </c:pt>
                <c:pt idx="475">
                  <c:v>9.5054699999964214</c:v>
                </c:pt>
                <c:pt idx="476">
                  <c:v>9.5055100000026869</c:v>
                </c:pt>
                <c:pt idx="477">
                  <c:v>9.5153399999981048</c:v>
                </c:pt>
                <c:pt idx="478">
                  <c:v>9.5153500000014901</c:v>
                </c:pt>
                <c:pt idx="479">
                  <c:v>9.5153500000014901</c:v>
                </c:pt>
                <c:pt idx="480">
                  <c:v>9.5153900000004796</c:v>
                </c:pt>
                <c:pt idx="481">
                  <c:v>9.5251300000018091</c:v>
                </c:pt>
                <c:pt idx="482">
                  <c:v>9.5251300000018091</c:v>
                </c:pt>
                <c:pt idx="483">
                  <c:v>9.5251399999979185</c:v>
                </c:pt>
                <c:pt idx="484">
                  <c:v>9.5251700000007986</c:v>
                </c:pt>
                <c:pt idx="485">
                  <c:v>9.5309699999997974</c:v>
                </c:pt>
                <c:pt idx="486">
                  <c:v>9.5309699999997974</c:v>
                </c:pt>
                <c:pt idx="487">
                  <c:v>9.5309799999959068</c:v>
                </c:pt>
                <c:pt idx="488">
                  <c:v>9.5310000000026776</c:v>
                </c:pt>
                <c:pt idx="489">
                  <c:v>9.5369199999986449</c:v>
                </c:pt>
                <c:pt idx="490">
                  <c:v>9.5369300000020303</c:v>
                </c:pt>
                <c:pt idx="491">
                  <c:v>9.5369300000020303</c:v>
                </c:pt>
                <c:pt idx="492">
                  <c:v>9.536950000001525</c:v>
                </c:pt>
                <c:pt idx="493">
                  <c:v>9.5428299999985029</c:v>
                </c:pt>
                <c:pt idx="494">
                  <c:v>9.5428299999985029</c:v>
                </c:pt>
                <c:pt idx="495">
                  <c:v>9.5428400000018883</c:v>
                </c:pt>
                <c:pt idx="496">
                  <c:v>9.5428899999969872</c:v>
                </c:pt>
                <c:pt idx="497">
                  <c:v>9.5428899999969872</c:v>
                </c:pt>
                <c:pt idx="498">
                  <c:v>9.5428899999969872</c:v>
                </c:pt>
                <c:pt idx="499">
                  <c:v>9.5428899999969872</c:v>
                </c:pt>
                <c:pt idx="500">
                  <c:v>9.5456300000005285</c:v>
                </c:pt>
                <c:pt idx="501">
                  <c:v>9.5456300000005285</c:v>
                </c:pt>
                <c:pt idx="502">
                  <c:v>9.5503499999977066</c:v>
                </c:pt>
                <c:pt idx="503">
                  <c:v>9.550360000001092</c:v>
                </c:pt>
                <c:pt idx="504">
                  <c:v>9.550360000001092</c:v>
                </c:pt>
                <c:pt idx="505">
                  <c:v>9.7360600000029081</c:v>
                </c:pt>
                <c:pt idx="506">
                  <c:v>9.7360600000029081</c:v>
                </c:pt>
                <c:pt idx="507">
                  <c:v>9.7405199999993783</c:v>
                </c:pt>
                <c:pt idx="508">
                  <c:v>9.7405199999993783</c:v>
                </c:pt>
                <c:pt idx="509">
                  <c:v>9.7405300000027637</c:v>
                </c:pt>
                <c:pt idx="510">
                  <c:v>9.7405500000022585</c:v>
                </c:pt>
                <c:pt idx="511">
                  <c:v>9.7450600000011036</c:v>
                </c:pt>
                <c:pt idx="512">
                  <c:v>9.7450600000011036</c:v>
                </c:pt>
                <c:pt idx="513">
                  <c:v>9.745069999997213</c:v>
                </c:pt>
                <c:pt idx="514">
                  <c:v>9.7450899999967078</c:v>
                </c:pt>
                <c:pt idx="515">
                  <c:v>9.7495399999970687</c:v>
                </c:pt>
                <c:pt idx="516">
                  <c:v>9.7495399999970687</c:v>
                </c:pt>
                <c:pt idx="517">
                  <c:v>9.749550000000454</c:v>
                </c:pt>
                <c:pt idx="518">
                  <c:v>9.7495699999999488</c:v>
                </c:pt>
                <c:pt idx="519">
                  <c:v>9.756889999996929</c:v>
                </c:pt>
                <c:pt idx="520">
                  <c:v>9.756889999996929</c:v>
                </c:pt>
                <c:pt idx="521">
                  <c:v>9.7569000000003143</c:v>
                </c:pt>
                <c:pt idx="522">
                  <c:v>9.7569299999959185</c:v>
                </c:pt>
                <c:pt idx="523">
                  <c:v>9.7645800000027521</c:v>
                </c:pt>
                <c:pt idx="524">
                  <c:v>9.7645800000027521</c:v>
                </c:pt>
                <c:pt idx="525">
                  <c:v>9.7645800000027521</c:v>
                </c:pt>
                <c:pt idx="526">
                  <c:v>9.7646200000017416</c:v>
                </c:pt>
                <c:pt idx="527">
                  <c:v>9.7722700000012992</c:v>
                </c:pt>
                <c:pt idx="528">
                  <c:v>9.7722700000012992</c:v>
                </c:pt>
                <c:pt idx="529">
                  <c:v>9.7722799999974086</c:v>
                </c:pt>
                <c:pt idx="530">
                  <c:v>9.7723100000002887</c:v>
                </c:pt>
                <c:pt idx="531">
                  <c:v>9.7799000000013621</c:v>
                </c:pt>
                <c:pt idx="532">
                  <c:v>9.7799000000013621</c:v>
                </c:pt>
                <c:pt idx="533">
                  <c:v>9.7799099999974715</c:v>
                </c:pt>
                <c:pt idx="534">
                  <c:v>9.7799400000003516</c:v>
                </c:pt>
                <c:pt idx="535">
                  <c:v>9.787689999997383</c:v>
                </c:pt>
                <c:pt idx="536">
                  <c:v>9.787689999997383</c:v>
                </c:pt>
                <c:pt idx="537">
                  <c:v>9.7877000000007683</c:v>
                </c:pt>
                <c:pt idx="538">
                  <c:v>9.7877299999963725</c:v>
                </c:pt>
                <c:pt idx="539">
                  <c:v>9.7953300000008312</c:v>
                </c:pt>
                <c:pt idx="540">
                  <c:v>9.7953399999969406</c:v>
                </c:pt>
                <c:pt idx="541">
                  <c:v>9.7953399999969406</c:v>
                </c:pt>
                <c:pt idx="542">
                  <c:v>9.7953699999998207</c:v>
                </c:pt>
                <c:pt idx="543">
                  <c:v>9.8028100000010454</c:v>
                </c:pt>
                <c:pt idx="544">
                  <c:v>9.8028100000010454</c:v>
                </c:pt>
                <c:pt idx="545">
                  <c:v>9.8028199999971548</c:v>
                </c:pt>
                <c:pt idx="546">
                  <c:v>9.8028500000000349</c:v>
                </c:pt>
                <c:pt idx="547">
                  <c:v>9.8072600000014063</c:v>
                </c:pt>
                <c:pt idx="548">
                  <c:v>9.8072600000014063</c:v>
                </c:pt>
                <c:pt idx="549">
                  <c:v>9.8072699999975157</c:v>
                </c:pt>
                <c:pt idx="550">
                  <c:v>9.8072899999970105</c:v>
                </c:pt>
                <c:pt idx="551">
                  <c:v>9.8118299999987357</c:v>
                </c:pt>
                <c:pt idx="552">
                  <c:v>9.8118299999987357</c:v>
                </c:pt>
                <c:pt idx="553">
                  <c:v>9.8118400000021211</c:v>
                </c:pt>
                <c:pt idx="554">
                  <c:v>9.8118600000016158</c:v>
                </c:pt>
                <c:pt idx="555">
                  <c:v>9.8163799999965704</c:v>
                </c:pt>
                <c:pt idx="556">
                  <c:v>9.8163799999965704</c:v>
                </c:pt>
                <c:pt idx="557">
                  <c:v>9.8163899999999558</c:v>
                </c:pt>
                <c:pt idx="558">
                  <c:v>9.8164400000023306</c:v>
                </c:pt>
                <c:pt idx="559">
                  <c:v>9.8164400000023306</c:v>
                </c:pt>
                <c:pt idx="560">
                  <c:v>9.8164400000023306</c:v>
                </c:pt>
                <c:pt idx="561">
                  <c:v>9.8164400000023306</c:v>
                </c:pt>
                <c:pt idx="562">
                  <c:v>9.8185499999963213</c:v>
                </c:pt>
                <c:pt idx="563">
                  <c:v>9.8185499999963213</c:v>
                </c:pt>
                <c:pt idx="564">
                  <c:v>9.8221100000009756</c:v>
                </c:pt>
                <c:pt idx="565">
                  <c:v>9.8221100000009756</c:v>
                </c:pt>
                <c:pt idx="566">
                  <c:v>9.8221100000009756</c:v>
                </c:pt>
                <c:pt idx="567">
                  <c:v>9.9626399999979185</c:v>
                </c:pt>
                <c:pt idx="568">
                  <c:v>9.9626500000013039</c:v>
                </c:pt>
                <c:pt idx="569">
                  <c:v>9.9660299999959534</c:v>
                </c:pt>
                <c:pt idx="570">
                  <c:v>9.9660299999959534</c:v>
                </c:pt>
                <c:pt idx="571">
                  <c:v>9.9660399999993388</c:v>
                </c:pt>
                <c:pt idx="572">
                  <c:v>9.9660599999988335</c:v>
                </c:pt>
                <c:pt idx="573">
                  <c:v>9.9694899999958579</c:v>
                </c:pt>
                <c:pt idx="574">
                  <c:v>9.9694899999958579</c:v>
                </c:pt>
                <c:pt idx="575">
                  <c:v>9.9694999999992433</c:v>
                </c:pt>
                <c:pt idx="576">
                  <c:v>9.9695199999987381</c:v>
                </c:pt>
                <c:pt idx="577">
                  <c:v>9.9728899999972782</c:v>
                </c:pt>
                <c:pt idx="578">
                  <c:v>9.9728899999972782</c:v>
                </c:pt>
                <c:pt idx="579">
                  <c:v>9.9729000000006636</c:v>
                </c:pt>
                <c:pt idx="580">
                  <c:v>9.972909999996773</c:v>
                </c:pt>
                <c:pt idx="581">
                  <c:v>9.9785100000008242</c:v>
                </c:pt>
                <c:pt idx="582">
                  <c:v>9.9785100000008242</c:v>
                </c:pt>
                <c:pt idx="583">
                  <c:v>9.9785199999969336</c:v>
                </c:pt>
                <c:pt idx="584">
                  <c:v>9.9785499999998137</c:v>
                </c:pt>
                <c:pt idx="585">
                  <c:v>9.9843899999978021</c:v>
                </c:pt>
                <c:pt idx="586">
                  <c:v>9.9843899999978021</c:v>
                </c:pt>
                <c:pt idx="587">
                  <c:v>9.9843899999978021</c:v>
                </c:pt>
                <c:pt idx="588">
                  <c:v>9.9844299999967916</c:v>
                </c:pt>
                <c:pt idx="589">
                  <c:v>9.9902599999986705</c:v>
                </c:pt>
                <c:pt idx="590">
                  <c:v>9.9902599999986705</c:v>
                </c:pt>
                <c:pt idx="591">
                  <c:v>9.9902700000020559</c:v>
                </c:pt>
                <c:pt idx="592">
                  <c:v>9.9902999999976601</c:v>
                </c:pt>
                <c:pt idx="593">
                  <c:v>9.9960799999971641</c:v>
                </c:pt>
                <c:pt idx="594">
                  <c:v>9.9960900000005495</c:v>
                </c:pt>
                <c:pt idx="595">
                  <c:v>9.9960900000005495</c:v>
                </c:pt>
                <c:pt idx="596">
                  <c:v>9.9961199999961536</c:v>
                </c:pt>
                <c:pt idx="597">
                  <c:v>10.002029999996012</c:v>
                </c:pt>
                <c:pt idx="598">
                  <c:v>10.002029999996012</c:v>
                </c:pt>
                <c:pt idx="599">
                  <c:v>10.002039999999397</c:v>
                </c:pt>
                <c:pt idx="600">
                  <c:v>10.002070000002277</c:v>
                </c:pt>
                <c:pt idx="601">
                  <c:v>10.007760000000417</c:v>
                </c:pt>
                <c:pt idx="602">
                  <c:v>10.007760000000417</c:v>
                </c:pt>
                <c:pt idx="603">
                  <c:v>10.007769999996526</c:v>
                </c:pt>
                <c:pt idx="604">
                  <c:v>10.007799999999406</c:v>
                </c:pt>
                <c:pt idx="605">
                  <c:v>10.013469999998051</c:v>
                </c:pt>
                <c:pt idx="606">
                  <c:v>10.013469999998051</c:v>
                </c:pt>
                <c:pt idx="607">
                  <c:v>10.013480000001437</c:v>
                </c:pt>
                <c:pt idx="608">
                  <c:v>10.013509999997041</c:v>
                </c:pt>
                <c:pt idx="609">
                  <c:v>10.016849999999977</c:v>
                </c:pt>
                <c:pt idx="610">
                  <c:v>10.016849999999977</c:v>
                </c:pt>
                <c:pt idx="611">
                  <c:v>10.016859999996086</c:v>
                </c:pt>
                <c:pt idx="612">
                  <c:v>10.016880000002857</c:v>
                </c:pt>
                <c:pt idx="613">
                  <c:v>10.020360000002256</c:v>
                </c:pt>
                <c:pt idx="614">
                  <c:v>10.020360000002256</c:v>
                </c:pt>
                <c:pt idx="615">
                  <c:v>10.020369999998366</c:v>
                </c:pt>
                <c:pt idx="616">
                  <c:v>10.02038999999786</c:v>
                </c:pt>
                <c:pt idx="617">
                  <c:v>10.023809999998775</c:v>
                </c:pt>
                <c:pt idx="618">
                  <c:v>10.023809999998775</c:v>
                </c:pt>
                <c:pt idx="619">
                  <c:v>10.023820000002161</c:v>
                </c:pt>
                <c:pt idx="620">
                  <c:v>10.02386000000115</c:v>
                </c:pt>
                <c:pt idx="621">
                  <c:v>10.02386000000115</c:v>
                </c:pt>
                <c:pt idx="622">
                  <c:v>10.02386999999726</c:v>
                </c:pt>
                <c:pt idx="623">
                  <c:v>10.02386999999726</c:v>
                </c:pt>
                <c:pt idx="624">
                  <c:v>10.025470000000496</c:v>
                </c:pt>
                <c:pt idx="625">
                  <c:v>10.025470000000496</c:v>
                </c:pt>
                <c:pt idx="626">
                  <c:v>10.028149999998277</c:v>
                </c:pt>
                <c:pt idx="627">
                  <c:v>10.028149999998277</c:v>
                </c:pt>
                <c:pt idx="628">
                  <c:v>10.028149999998277</c:v>
                </c:pt>
                <c:pt idx="629">
                  <c:v>10.136010000001988</c:v>
                </c:pt>
                <c:pt idx="630">
                  <c:v>10.136019999998098</c:v>
                </c:pt>
                <c:pt idx="631">
                  <c:v>10.138639999997395</c:v>
                </c:pt>
                <c:pt idx="632">
                  <c:v>10.138639999997395</c:v>
                </c:pt>
                <c:pt idx="633">
                  <c:v>10.13865000000078</c:v>
                </c:pt>
                <c:pt idx="634">
                  <c:v>10.138670000000275</c:v>
                </c:pt>
                <c:pt idx="635">
                  <c:v>10.141320000002452</c:v>
                </c:pt>
                <c:pt idx="636">
                  <c:v>10.141320000002452</c:v>
                </c:pt>
                <c:pt idx="637">
                  <c:v>10.141320000002452</c:v>
                </c:pt>
                <c:pt idx="638">
                  <c:v>10.141340000001946</c:v>
                </c:pt>
                <c:pt idx="639">
                  <c:v>10.143949999997858</c:v>
                </c:pt>
                <c:pt idx="640">
                  <c:v>10.143949999997858</c:v>
                </c:pt>
                <c:pt idx="641">
                  <c:v>10.143949999997858</c:v>
                </c:pt>
                <c:pt idx="642">
                  <c:v>10.143969999997353</c:v>
                </c:pt>
                <c:pt idx="643">
                  <c:v>10.14828999999736</c:v>
                </c:pt>
                <c:pt idx="644">
                  <c:v>10.14828999999736</c:v>
                </c:pt>
                <c:pt idx="645">
                  <c:v>10.148300000000745</c:v>
                </c:pt>
                <c:pt idx="646">
                  <c:v>10.148329999996349</c:v>
                </c:pt>
                <c:pt idx="647">
                  <c:v>10.15284000000247</c:v>
                </c:pt>
                <c:pt idx="648">
                  <c:v>10.15284000000247</c:v>
                </c:pt>
                <c:pt idx="649">
                  <c:v>10.15284999999858</c:v>
                </c:pt>
                <c:pt idx="650">
                  <c:v>10.15288000000146</c:v>
                </c:pt>
                <c:pt idx="651">
                  <c:v>10.157390000000305</c:v>
                </c:pt>
                <c:pt idx="652">
                  <c:v>10.157390000000305</c:v>
                </c:pt>
                <c:pt idx="653">
                  <c:v>10.157399999996414</c:v>
                </c:pt>
                <c:pt idx="654">
                  <c:v>10.157429999999295</c:v>
                </c:pt>
                <c:pt idx="655">
                  <c:v>10.161879999999655</c:v>
                </c:pt>
                <c:pt idx="656">
                  <c:v>10.161889999995765</c:v>
                </c:pt>
                <c:pt idx="657">
                  <c:v>10.161889999995765</c:v>
                </c:pt>
                <c:pt idx="658">
                  <c:v>10.161919999998645</c:v>
                </c:pt>
                <c:pt idx="659">
                  <c:v>10.16646999999648</c:v>
                </c:pt>
                <c:pt idx="660">
                  <c:v>10.166479999999865</c:v>
                </c:pt>
                <c:pt idx="661">
                  <c:v>10.166479999999865</c:v>
                </c:pt>
                <c:pt idx="662">
                  <c:v>10.166510000002745</c:v>
                </c:pt>
                <c:pt idx="663">
                  <c:v>10.170899999997346</c:v>
                </c:pt>
                <c:pt idx="664">
                  <c:v>10.170899999997346</c:v>
                </c:pt>
                <c:pt idx="665">
                  <c:v>10.170899999997346</c:v>
                </c:pt>
                <c:pt idx="666">
                  <c:v>10.170930000000226</c:v>
                </c:pt>
                <c:pt idx="667">
                  <c:v>10.175320000002102</c:v>
                </c:pt>
                <c:pt idx="668">
                  <c:v>10.175320000002102</c:v>
                </c:pt>
                <c:pt idx="669">
                  <c:v>10.175320000002102</c:v>
                </c:pt>
                <c:pt idx="670">
                  <c:v>10.175360000001092</c:v>
                </c:pt>
                <c:pt idx="671">
                  <c:v>10.177960000000894</c:v>
                </c:pt>
                <c:pt idx="672">
                  <c:v>10.177960000000894</c:v>
                </c:pt>
                <c:pt idx="673">
                  <c:v>10.177960000000894</c:v>
                </c:pt>
                <c:pt idx="674">
                  <c:v>10.177980000000389</c:v>
                </c:pt>
                <c:pt idx="675">
                  <c:v>10.18065999999817</c:v>
                </c:pt>
                <c:pt idx="676">
                  <c:v>10.18065999999817</c:v>
                </c:pt>
                <c:pt idx="677">
                  <c:v>10.18065999999817</c:v>
                </c:pt>
                <c:pt idx="678">
                  <c:v>10.180679999997665</c:v>
                </c:pt>
                <c:pt idx="679">
                  <c:v>10.183329999999842</c:v>
                </c:pt>
                <c:pt idx="680">
                  <c:v>10.183329999999842</c:v>
                </c:pt>
                <c:pt idx="681">
                  <c:v>10.183339999995951</c:v>
                </c:pt>
                <c:pt idx="682">
                  <c:v>10.183380000002217</c:v>
                </c:pt>
                <c:pt idx="683">
                  <c:v>10.183380000002217</c:v>
                </c:pt>
                <c:pt idx="684">
                  <c:v>10.183380000002217</c:v>
                </c:pt>
                <c:pt idx="685">
                  <c:v>10.183380000002217</c:v>
                </c:pt>
                <c:pt idx="686">
                  <c:v>10.18583000000217</c:v>
                </c:pt>
                <c:pt idx="687">
                  <c:v>10.18583000000217</c:v>
                </c:pt>
                <c:pt idx="688">
                  <c:v>10.187870000001567</c:v>
                </c:pt>
                <c:pt idx="689">
                  <c:v>10.187870000001567</c:v>
                </c:pt>
                <c:pt idx="690">
                  <c:v>10.187879999997676</c:v>
                </c:pt>
                <c:pt idx="691">
                  <c:v>10.269780000002356</c:v>
                </c:pt>
                <c:pt idx="692">
                  <c:v>10.269780000002356</c:v>
                </c:pt>
                <c:pt idx="693">
                  <c:v>10.271780000002764</c:v>
                </c:pt>
                <c:pt idx="694">
                  <c:v>10.271780000002764</c:v>
                </c:pt>
                <c:pt idx="695">
                  <c:v>10.271780000002764</c:v>
                </c:pt>
                <c:pt idx="696">
                  <c:v>10.271800000002258</c:v>
                </c:pt>
                <c:pt idx="697">
                  <c:v>10.273820000002161</c:v>
                </c:pt>
                <c:pt idx="698">
                  <c:v>10.273820000002161</c:v>
                </c:pt>
                <c:pt idx="699">
                  <c:v>10.27382999999827</c:v>
                </c:pt>
                <c:pt idx="700">
                  <c:v>10.273849999997765</c:v>
                </c:pt>
                <c:pt idx="701">
                  <c:v>10.275829999998678</c:v>
                </c:pt>
                <c:pt idx="702">
                  <c:v>10.275829999998678</c:v>
                </c:pt>
                <c:pt idx="703">
                  <c:v>10.275829999998678</c:v>
                </c:pt>
                <c:pt idx="704">
                  <c:v>10.275849999998172</c:v>
                </c:pt>
                <c:pt idx="705">
                  <c:v>10.279150000002119</c:v>
                </c:pt>
                <c:pt idx="706">
                  <c:v>10.279150000002119</c:v>
                </c:pt>
                <c:pt idx="707">
                  <c:v>10.279159999998228</c:v>
                </c:pt>
                <c:pt idx="708">
                  <c:v>10.279190000001108</c:v>
                </c:pt>
                <c:pt idx="709">
                  <c:v>10.282639999997627</c:v>
                </c:pt>
                <c:pt idx="710">
                  <c:v>10.282639999997627</c:v>
                </c:pt>
                <c:pt idx="711">
                  <c:v>10.282639999997627</c:v>
                </c:pt>
                <c:pt idx="712">
                  <c:v>10.282670000000508</c:v>
                </c:pt>
                <c:pt idx="713">
                  <c:v>10.286110000000917</c:v>
                </c:pt>
                <c:pt idx="714">
                  <c:v>10.286110000000917</c:v>
                </c:pt>
                <c:pt idx="715">
                  <c:v>10.286119999997027</c:v>
                </c:pt>
                <c:pt idx="716">
                  <c:v>10.286139999996522</c:v>
                </c:pt>
                <c:pt idx="717">
                  <c:v>10.289559999997437</c:v>
                </c:pt>
                <c:pt idx="718">
                  <c:v>10.289559999997437</c:v>
                </c:pt>
                <c:pt idx="719">
                  <c:v>10.289559999997437</c:v>
                </c:pt>
                <c:pt idx="720">
                  <c:v>10.289590000000317</c:v>
                </c:pt>
                <c:pt idx="721">
                  <c:v>10.293069999999716</c:v>
                </c:pt>
                <c:pt idx="722">
                  <c:v>10.293069999999716</c:v>
                </c:pt>
                <c:pt idx="723">
                  <c:v>10.293069999999716</c:v>
                </c:pt>
                <c:pt idx="724">
                  <c:v>10.293100000002596</c:v>
                </c:pt>
                <c:pt idx="725">
                  <c:v>10.296470000001136</c:v>
                </c:pt>
                <c:pt idx="726">
                  <c:v>10.296470000001136</c:v>
                </c:pt>
                <c:pt idx="727">
                  <c:v>10.296470000001136</c:v>
                </c:pt>
                <c:pt idx="728">
                  <c:v>10.29649999999674</c:v>
                </c:pt>
                <c:pt idx="729">
                  <c:v>10.299879999998666</c:v>
                </c:pt>
                <c:pt idx="730">
                  <c:v>10.299879999998666</c:v>
                </c:pt>
                <c:pt idx="731">
                  <c:v>10.299890000002051</c:v>
                </c:pt>
                <c:pt idx="732">
                  <c:v>10.299919999997655</c:v>
                </c:pt>
                <c:pt idx="733">
                  <c:v>10.301899999998568</c:v>
                </c:pt>
                <c:pt idx="734">
                  <c:v>10.301899999998568</c:v>
                </c:pt>
                <c:pt idx="735">
                  <c:v>10.301910000001953</c:v>
                </c:pt>
                <c:pt idx="736">
                  <c:v>10.301919999998063</c:v>
                </c:pt>
                <c:pt idx="737">
                  <c:v>10.30395999999746</c:v>
                </c:pt>
                <c:pt idx="738">
                  <c:v>10.30395999999746</c:v>
                </c:pt>
                <c:pt idx="739">
                  <c:v>10.303970000000845</c:v>
                </c:pt>
                <c:pt idx="740">
                  <c:v>10.303979999996955</c:v>
                </c:pt>
                <c:pt idx="741">
                  <c:v>10.306010000000242</c:v>
                </c:pt>
                <c:pt idx="742">
                  <c:v>10.306010000000242</c:v>
                </c:pt>
                <c:pt idx="743">
                  <c:v>10.306019999996352</c:v>
                </c:pt>
                <c:pt idx="744">
                  <c:v>10.306060000002617</c:v>
                </c:pt>
                <c:pt idx="745">
                  <c:v>10.306060000002617</c:v>
                </c:pt>
                <c:pt idx="746">
                  <c:v>10.30634000000282</c:v>
                </c:pt>
                <c:pt idx="747">
                  <c:v>10.30634000000282</c:v>
                </c:pt>
                <c:pt idx="748">
                  <c:v>10.306459999999788</c:v>
                </c:pt>
                <c:pt idx="749">
                  <c:v>10.306459999999788</c:v>
                </c:pt>
              </c:numCache>
            </c:numRef>
          </c:xVal>
          <c:yVal>
            <c:numRef>
              <c:f>Φύλλο1!$R$1:$R$750</c:f>
              <c:numCache>
                <c:formatCode>General</c:formatCode>
                <c:ptCount val="75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5022888</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5022888</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5022888</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5022888</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5022888</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5022888</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5022888</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5022888</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5022888</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5022888</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5022888</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5022888</c:v>
                </c:pt>
                <c:pt idx="745">
                  <c:v>0</c:v>
                </c:pt>
                <c:pt idx="746">
                  <c:v>0</c:v>
                </c:pt>
                <c:pt idx="747">
                  <c:v>0</c:v>
                </c:pt>
                <c:pt idx="748">
                  <c:v>0</c:v>
                </c:pt>
                <c:pt idx="749">
                  <c:v>0</c:v>
                </c:pt>
              </c:numCache>
            </c:numRef>
          </c:yVal>
          <c:smooth val="0"/>
        </c:ser>
        <c:ser>
          <c:idx val="0"/>
          <c:order val="1"/>
          <c:tx>
            <c:strRef>
              <c:f>Φύλλο1!$B$1</c:f>
              <c:strCache>
                <c:ptCount val="1"/>
                <c:pt idx="0">
                  <c:v>TSM</c:v>
                </c:pt>
              </c:strCache>
            </c:strRef>
          </c:tx>
          <c:spPr>
            <a:ln w="22225" cap="rnd">
              <a:solidFill>
                <a:srgbClr val="92D050"/>
              </a:solidFill>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C$1:$C$1520</c:f>
              <c:numCache>
                <c:formatCode>General</c:formatCode>
                <c:ptCount val="1520"/>
                <c:pt idx="0">
                  <c:v>0</c:v>
                </c:pt>
                <c:pt idx="1">
                  <c:v>1.352868</c:v>
                </c:pt>
                <c:pt idx="2">
                  <c:v>1.352868</c:v>
                </c:pt>
                <c:pt idx="3">
                  <c:v>2.2744680000000002</c:v>
                </c:pt>
                <c:pt idx="4">
                  <c:v>2.2744680000000002</c:v>
                </c:pt>
                <c:pt idx="5">
                  <c:v>1.352868</c:v>
                </c:pt>
                <c:pt idx="6">
                  <c:v>1.352868</c:v>
                </c:pt>
                <c:pt idx="7">
                  <c:v>1.352868</c:v>
                </c:pt>
                <c:pt idx="8">
                  <c:v>1.352868</c:v>
                </c:pt>
                <c:pt idx="9">
                  <c:v>1.352868</c:v>
                </c:pt>
                <c:pt idx="10">
                  <c:v>1.352868</c:v>
                </c:pt>
                <c:pt idx="11">
                  <c:v>1.352868</c:v>
                </c:pt>
                <c:pt idx="12">
                  <c:v>1.352868</c:v>
                </c:pt>
                <c:pt idx="13">
                  <c:v>1.352868</c:v>
                </c:pt>
                <c:pt idx="14">
                  <c:v>1.352868</c:v>
                </c:pt>
                <c:pt idx="15">
                  <c:v>4.0301159999999996</c:v>
                </c:pt>
                <c:pt idx="16">
                  <c:v>4.0301159999999996</c:v>
                </c:pt>
                <c:pt idx="17">
                  <c:v>5.6644199999999998</c:v>
                </c:pt>
                <c:pt idx="18">
                  <c:v>5.6644199999999998</c:v>
                </c:pt>
                <c:pt idx="19">
                  <c:v>4.0301159999999996</c:v>
                </c:pt>
                <c:pt idx="20">
                  <c:v>4.0301159999999996</c:v>
                </c:pt>
                <c:pt idx="21">
                  <c:v>4.0301159999999996</c:v>
                </c:pt>
                <c:pt idx="22">
                  <c:v>4.0301159999999996</c:v>
                </c:pt>
                <c:pt idx="23">
                  <c:v>11.858639999999999</c:v>
                </c:pt>
                <c:pt idx="24">
                  <c:v>11.858639999999999</c:v>
                </c:pt>
                <c:pt idx="25">
                  <c:v>9.1813920000000007</c:v>
                </c:pt>
                <c:pt idx="26">
                  <c:v>15.268704</c:v>
                </c:pt>
                <c:pt idx="27">
                  <c:v>15.42684</c:v>
                </c:pt>
                <c:pt idx="28">
                  <c:v>15.268704</c:v>
                </c:pt>
                <c:pt idx="29">
                  <c:v>15.457344000000001</c:v>
                </c:pt>
                <c:pt idx="30">
                  <c:v>15.457344000000001</c:v>
                </c:pt>
                <c:pt idx="31">
                  <c:v>15.268704</c:v>
                </c:pt>
                <c:pt idx="32">
                  <c:v>15.268704</c:v>
                </c:pt>
                <c:pt idx="33">
                  <c:v>9.1813920000000007</c:v>
                </c:pt>
                <c:pt idx="34">
                  <c:v>15.268704</c:v>
                </c:pt>
                <c:pt idx="35">
                  <c:v>15.42684</c:v>
                </c:pt>
                <c:pt idx="36">
                  <c:v>15.268704</c:v>
                </c:pt>
                <c:pt idx="37">
                  <c:v>15.457344000000001</c:v>
                </c:pt>
                <c:pt idx="38">
                  <c:v>15.457344000000001</c:v>
                </c:pt>
                <c:pt idx="39">
                  <c:v>15.268704</c:v>
                </c:pt>
                <c:pt idx="40">
                  <c:v>15.268704</c:v>
                </c:pt>
                <c:pt idx="41">
                  <c:v>9.1813920000000007</c:v>
                </c:pt>
                <c:pt idx="42">
                  <c:v>15.268704</c:v>
                </c:pt>
                <c:pt idx="43">
                  <c:v>15.42684</c:v>
                </c:pt>
                <c:pt idx="44">
                  <c:v>15.268704</c:v>
                </c:pt>
                <c:pt idx="45">
                  <c:v>15.457344000000001</c:v>
                </c:pt>
                <c:pt idx="46">
                  <c:v>15.457344000000001</c:v>
                </c:pt>
                <c:pt idx="47">
                  <c:v>15.268704</c:v>
                </c:pt>
                <c:pt idx="48">
                  <c:v>15.268704</c:v>
                </c:pt>
                <c:pt idx="49">
                  <c:v>9.1813920000000007</c:v>
                </c:pt>
                <c:pt idx="50">
                  <c:v>19.853952</c:v>
                </c:pt>
                <c:pt idx="51">
                  <c:v>20.012087999999999</c:v>
                </c:pt>
                <c:pt idx="52">
                  <c:v>19.853952</c:v>
                </c:pt>
                <c:pt idx="53">
                  <c:v>20.042591999999999</c:v>
                </c:pt>
                <c:pt idx="54">
                  <c:v>20.042591999999999</c:v>
                </c:pt>
                <c:pt idx="55">
                  <c:v>19.853952</c:v>
                </c:pt>
                <c:pt idx="56">
                  <c:v>19.853952</c:v>
                </c:pt>
                <c:pt idx="57">
                  <c:v>9.1813920000000007</c:v>
                </c:pt>
                <c:pt idx="58">
                  <c:v>19.853952</c:v>
                </c:pt>
                <c:pt idx="59">
                  <c:v>20.012087999999999</c:v>
                </c:pt>
                <c:pt idx="60">
                  <c:v>19.853952</c:v>
                </c:pt>
                <c:pt idx="61">
                  <c:v>20.069792</c:v>
                </c:pt>
                <c:pt idx="62">
                  <c:v>20.069792</c:v>
                </c:pt>
                <c:pt idx="63">
                  <c:v>19.853952</c:v>
                </c:pt>
                <c:pt idx="64">
                  <c:v>19.853952</c:v>
                </c:pt>
                <c:pt idx="65">
                  <c:v>9.1813920000000007</c:v>
                </c:pt>
                <c:pt idx="66">
                  <c:v>19.853952</c:v>
                </c:pt>
                <c:pt idx="67">
                  <c:v>20.012087999999999</c:v>
                </c:pt>
                <c:pt idx="68">
                  <c:v>19.853952</c:v>
                </c:pt>
                <c:pt idx="69">
                  <c:v>20.091552</c:v>
                </c:pt>
                <c:pt idx="70">
                  <c:v>20.091552</c:v>
                </c:pt>
                <c:pt idx="71">
                  <c:v>19.853952</c:v>
                </c:pt>
                <c:pt idx="72">
                  <c:v>19.853952</c:v>
                </c:pt>
                <c:pt idx="73">
                  <c:v>9.1813920000000007</c:v>
                </c:pt>
                <c:pt idx="74">
                  <c:v>19.853952</c:v>
                </c:pt>
                <c:pt idx="75">
                  <c:v>20.012087999999999</c:v>
                </c:pt>
                <c:pt idx="76">
                  <c:v>19.853952</c:v>
                </c:pt>
                <c:pt idx="77">
                  <c:v>20.091552</c:v>
                </c:pt>
                <c:pt idx="78">
                  <c:v>20.091552</c:v>
                </c:pt>
                <c:pt idx="79">
                  <c:v>19.853952</c:v>
                </c:pt>
                <c:pt idx="80">
                  <c:v>19.853952</c:v>
                </c:pt>
                <c:pt idx="81">
                  <c:v>9.1813920000000007</c:v>
                </c:pt>
                <c:pt idx="82">
                  <c:v>19.853952</c:v>
                </c:pt>
                <c:pt idx="83">
                  <c:v>20.012087999999999</c:v>
                </c:pt>
                <c:pt idx="84">
                  <c:v>19.853952</c:v>
                </c:pt>
                <c:pt idx="85">
                  <c:v>20.091552</c:v>
                </c:pt>
                <c:pt idx="86">
                  <c:v>20.091552</c:v>
                </c:pt>
                <c:pt idx="87">
                  <c:v>19.853952</c:v>
                </c:pt>
                <c:pt idx="88">
                  <c:v>19.853952</c:v>
                </c:pt>
                <c:pt idx="89">
                  <c:v>9.1813920000000007</c:v>
                </c:pt>
                <c:pt idx="90">
                  <c:v>19.853952</c:v>
                </c:pt>
                <c:pt idx="91">
                  <c:v>20.012087999999999</c:v>
                </c:pt>
                <c:pt idx="92">
                  <c:v>19.853952</c:v>
                </c:pt>
                <c:pt idx="93">
                  <c:v>20.091552</c:v>
                </c:pt>
                <c:pt idx="94">
                  <c:v>20.091552</c:v>
                </c:pt>
                <c:pt idx="95">
                  <c:v>19.853952</c:v>
                </c:pt>
                <c:pt idx="96">
                  <c:v>19.853952</c:v>
                </c:pt>
                <c:pt idx="97">
                  <c:v>9.1813920000000007</c:v>
                </c:pt>
                <c:pt idx="98">
                  <c:v>19.853952</c:v>
                </c:pt>
                <c:pt idx="99">
                  <c:v>20.012087999999999</c:v>
                </c:pt>
                <c:pt idx="100">
                  <c:v>19.853952</c:v>
                </c:pt>
                <c:pt idx="101">
                  <c:v>20.091552</c:v>
                </c:pt>
                <c:pt idx="102">
                  <c:v>20.091552</c:v>
                </c:pt>
                <c:pt idx="103">
                  <c:v>19.853952</c:v>
                </c:pt>
                <c:pt idx="104">
                  <c:v>19.853952</c:v>
                </c:pt>
                <c:pt idx="105">
                  <c:v>9.1813920000000007</c:v>
                </c:pt>
                <c:pt idx="106">
                  <c:v>15.268704</c:v>
                </c:pt>
                <c:pt idx="107">
                  <c:v>15.42684</c:v>
                </c:pt>
                <c:pt idx="108">
                  <c:v>15.268704</c:v>
                </c:pt>
                <c:pt idx="109">
                  <c:v>15.506304</c:v>
                </c:pt>
                <c:pt idx="110">
                  <c:v>15.506304</c:v>
                </c:pt>
                <c:pt idx="111">
                  <c:v>15.268704</c:v>
                </c:pt>
                <c:pt idx="112">
                  <c:v>15.268704</c:v>
                </c:pt>
                <c:pt idx="113">
                  <c:v>9.1813920000000007</c:v>
                </c:pt>
                <c:pt idx="114">
                  <c:v>15.268704</c:v>
                </c:pt>
                <c:pt idx="115">
                  <c:v>15.42684</c:v>
                </c:pt>
                <c:pt idx="116">
                  <c:v>15.268704</c:v>
                </c:pt>
                <c:pt idx="117">
                  <c:v>15.506304</c:v>
                </c:pt>
                <c:pt idx="118">
                  <c:v>15.506304</c:v>
                </c:pt>
                <c:pt idx="119">
                  <c:v>15.268704</c:v>
                </c:pt>
                <c:pt idx="120">
                  <c:v>15.268704</c:v>
                </c:pt>
                <c:pt idx="121">
                  <c:v>9.1813920000000007</c:v>
                </c:pt>
                <c:pt idx="122">
                  <c:v>15.268704</c:v>
                </c:pt>
                <c:pt idx="123">
                  <c:v>15.42684</c:v>
                </c:pt>
                <c:pt idx="124">
                  <c:v>15.268704</c:v>
                </c:pt>
                <c:pt idx="125">
                  <c:v>15.506304</c:v>
                </c:pt>
                <c:pt idx="126">
                  <c:v>15.506304</c:v>
                </c:pt>
                <c:pt idx="127">
                  <c:v>15.268704</c:v>
                </c:pt>
                <c:pt idx="128">
                  <c:v>15.268704</c:v>
                </c:pt>
                <c:pt idx="129">
                  <c:v>9.1813920000000007</c:v>
                </c:pt>
                <c:pt idx="130">
                  <c:v>9.1813920000000007</c:v>
                </c:pt>
                <c:pt idx="131">
                  <c:v>1.352868</c:v>
                </c:pt>
                <c:pt idx="132">
                  <c:v>1.352868</c:v>
                </c:pt>
                <c:pt idx="133">
                  <c:v>4.5803159999999998</c:v>
                </c:pt>
                <c:pt idx="134">
                  <c:v>4.5803159999999998</c:v>
                </c:pt>
                <c:pt idx="135">
                  <c:v>7.3742279999999996</c:v>
                </c:pt>
                <c:pt idx="136">
                  <c:v>7.3742279999999996</c:v>
                </c:pt>
                <c:pt idx="137">
                  <c:v>4.1467799999999997</c:v>
                </c:pt>
                <c:pt idx="138">
                  <c:v>4.1467799999999997</c:v>
                </c:pt>
                <c:pt idx="139">
                  <c:v>6.2069400000000003</c:v>
                </c:pt>
                <c:pt idx="140">
                  <c:v>6.2069400000000003</c:v>
                </c:pt>
                <c:pt idx="141">
                  <c:v>7.4693759999999996</c:v>
                </c:pt>
                <c:pt idx="142">
                  <c:v>7.4693759999999996</c:v>
                </c:pt>
                <c:pt idx="143">
                  <c:v>6.2069400000000003</c:v>
                </c:pt>
                <c:pt idx="144">
                  <c:v>6.2069400000000003</c:v>
                </c:pt>
                <c:pt idx="145">
                  <c:v>6.2069400000000003</c:v>
                </c:pt>
                <c:pt idx="146">
                  <c:v>6.2069400000000003</c:v>
                </c:pt>
                <c:pt idx="147">
                  <c:v>12.183372</c:v>
                </c:pt>
                <c:pt idx="148">
                  <c:v>12.183372</c:v>
                </c:pt>
                <c:pt idx="149">
                  <c:v>10.123212000000001</c:v>
                </c:pt>
                <c:pt idx="150">
                  <c:v>14.770008000000001</c:v>
                </c:pt>
                <c:pt idx="151">
                  <c:v>14.890727999999999</c:v>
                </c:pt>
                <c:pt idx="152">
                  <c:v>14.770008000000001</c:v>
                </c:pt>
                <c:pt idx="153">
                  <c:v>14.951447999999999</c:v>
                </c:pt>
                <c:pt idx="154">
                  <c:v>14.951447999999999</c:v>
                </c:pt>
                <c:pt idx="155">
                  <c:v>14.770008000000001</c:v>
                </c:pt>
                <c:pt idx="156">
                  <c:v>14.770008000000001</c:v>
                </c:pt>
                <c:pt idx="157">
                  <c:v>10.123212000000001</c:v>
                </c:pt>
                <c:pt idx="158">
                  <c:v>14.770008000000001</c:v>
                </c:pt>
                <c:pt idx="159">
                  <c:v>14.890727999999999</c:v>
                </c:pt>
                <c:pt idx="160">
                  <c:v>14.770008000000001</c:v>
                </c:pt>
                <c:pt idx="161">
                  <c:v>14.951447999999999</c:v>
                </c:pt>
                <c:pt idx="162">
                  <c:v>14.951447999999999</c:v>
                </c:pt>
                <c:pt idx="163">
                  <c:v>14.770008000000001</c:v>
                </c:pt>
                <c:pt idx="164">
                  <c:v>14.770008000000001</c:v>
                </c:pt>
                <c:pt idx="165">
                  <c:v>10.123212000000001</c:v>
                </c:pt>
                <c:pt idx="166">
                  <c:v>14.770008000000001</c:v>
                </c:pt>
                <c:pt idx="167">
                  <c:v>14.890727999999999</c:v>
                </c:pt>
                <c:pt idx="168">
                  <c:v>14.770008000000001</c:v>
                </c:pt>
                <c:pt idx="169">
                  <c:v>14.951447999999999</c:v>
                </c:pt>
                <c:pt idx="170">
                  <c:v>14.951447999999999</c:v>
                </c:pt>
                <c:pt idx="171">
                  <c:v>14.770008000000001</c:v>
                </c:pt>
                <c:pt idx="172">
                  <c:v>14.770008000000001</c:v>
                </c:pt>
                <c:pt idx="173">
                  <c:v>10.123212000000001</c:v>
                </c:pt>
                <c:pt idx="174">
                  <c:v>18.270192000000002</c:v>
                </c:pt>
                <c:pt idx="175">
                  <c:v>18.390912</c:v>
                </c:pt>
                <c:pt idx="176">
                  <c:v>18.270192000000002</c:v>
                </c:pt>
                <c:pt idx="177">
                  <c:v>18.451632</c:v>
                </c:pt>
                <c:pt idx="178">
                  <c:v>18.451632</c:v>
                </c:pt>
                <c:pt idx="179">
                  <c:v>18.270192000000002</c:v>
                </c:pt>
                <c:pt idx="180">
                  <c:v>18.270192000000002</c:v>
                </c:pt>
                <c:pt idx="181">
                  <c:v>10.123212000000001</c:v>
                </c:pt>
                <c:pt idx="182">
                  <c:v>18.270192000000002</c:v>
                </c:pt>
                <c:pt idx="183">
                  <c:v>18.390912</c:v>
                </c:pt>
                <c:pt idx="184">
                  <c:v>18.270192000000002</c:v>
                </c:pt>
                <c:pt idx="185">
                  <c:v>18.451632</c:v>
                </c:pt>
                <c:pt idx="186">
                  <c:v>18.451632</c:v>
                </c:pt>
                <c:pt idx="187">
                  <c:v>18.270192000000002</c:v>
                </c:pt>
                <c:pt idx="188">
                  <c:v>18.270192000000002</c:v>
                </c:pt>
                <c:pt idx="189">
                  <c:v>10.123212000000001</c:v>
                </c:pt>
                <c:pt idx="190">
                  <c:v>18.270192000000002</c:v>
                </c:pt>
                <c:pt idx="191">
                  <c:v>18.390912</c:v>
                </c:pt>
                <c:pt idx="192">
                  <c:v>18.270192000000002</c:v>
                </c:pt>
                <c:pt idx="193">
                  <c:v>18.451632</c:v>
                </c:pt>
                <c:pt idx="194">
                  <c:v>18.451632</c:v>
                </c:pt>
                <c:pt idx="195">
                  <c:v>18.270192000000002</c:v>
                </c:pt>
                <c:pt idx="196">
                  <c:v>18.270192000000002</c:v>
                </c:pt>
                <c:pt idx="197">
                  <c:v>10.123212000000001</c:v>
                </c:pt>
                <c:pt idx="198">
                  <c:v>18.270192000000002</c:v>
                </c:pt>
                <c:pt idx="199">
                  <c:v>18.390912</c:v>
                </c:pt>
                <c:pt idx="200">
                  <c:v>18.270192000000002</c:v>
                </c:pt>
                <c:pt idx="201">
                  <c:v>18.451632</c:v>
                </c:pt>
                <c:pt idx="202">
                  <c:v>18.451632</c:v>
                </c:pt>
                <c:pt idx="203">
                  <c:v>18.270192000000002</c:v>
                </c:pt>
                <c:pt idx="204">
                  <c:v>18.270192000000002</c:v>
                </c:pt>
                <c:pt idx="205">
                  <c:v>10.123212000000001</c:v>
                </c:pt>
                <c:pt idx="206">
                  <c:v>18.270192000000002</c:v>
                </c:pt>
                <c:pt idx="207">
                  <c:v>18.390912</c:v>
                </c:pt>
                <c:pt idx="208">
                  <c:v>18.270192000000002</c:v>
                </c:pt>
                <c:pt idx="209">
                  <c:v>18.451632</c:v>
                </c:pt>
                <c:pt idx="210">
                  <c:v>18.451632</c:v>
                </c:pt>
                <c:pt idx="211">
                  <c:v>18.270192000000002</c:v>
                </c:pt>
                <c:pt idx="212">
                  <c:v>18.270192000000002</c:v>
                </c:pt>
                <c:pt idx="213">
                  <c:v>10.123212000000001</c:v>
                </c:pt>
                <c:pt idx="214">
                  <c:v>18.270192000000002</c:v>
                </c:pt>
                <c:pt idx="215">
                  <c:v>18.390912</c:v>
                </c:pt>
                <c:pt idx="216">
                  <c:v>18.270192000000002</c:v>
                </c:pt>
                <c:pt idx="217">
                  <c:v>18.451632</c:v>
                </c:pt>
                <c:pt idx="218">
                  <c:v>18.451632</c:v>
                </c:pt>
                <c:pt idx="219">
                  <c:v>18.270192000000002</c:v>
                </c:pt>
                <c:pt idx="220">
                  <c:v>18.270192000000002</c:v>
                </c:pt>
                <c:pt idx="221">
                  <c:v>10.123212000000001</c:v>
                </c:pt>
                <c:pt idx="222">
                  <c:v>18.270192000000002</c:v>
                </c:pt>
                <c:pt idx="223">
                  <c:v>18.390912</c:v>
                </c:pt>
                <c:pt idx="224">
                  <c:v>18.270192000000002</c:v>
                </c:pt>
                <c:pt idx="225">
                  <c:v>18.451632</c:v>
                </c:pt>
                <c:pt idx="226">
                  <c:v>18.451632</c:v>
                </c:pt>
                <c:pt idx="227">
                  <c:v>18.270192000000002</c:v>
                </c:pt>
                <c:pt idx="228">
                  <c:v>18.270192000000002</c:v>
                </c:pt>
                <c:pt idx="229">
                  <c:v>10.123212000000001</c:v>
                </c:pt>
                <c:pt idx="230">
                  <c:v>14.770008000000001</c:v>
                </c:pt>
                <c:pt idx="231">
                  <c:v>14.890727999999999</c:v>
                </c:pt>
                <c:pt idx="232">
                  <c:v>14.770008000000001</c:v>
                </c:pt>
                <c:pt idx="233">
                  <c:v>14.951447999999999</c:v>
                </c:pt>
                <c:pt idx="234">
                  <c:v>14.951447999999999</c:v>
                </c:pt>
                <c:pt idx="235">
                  <c:v>14.770008000000001</c:v>
                </c:pt>
                <c:pt idx="236">
                  <c:v>14.770008000000001</c:v>
                </c:pt>
                <c:pt idx="237">
                  <c:v>10.123212000000001</c:v>
                </c:pt>
                <c:pt idx="238">
                  <c:v>14.770008000000001</c:v>
                </c:pt>
                <c:pt idx="239">
                  <c:v>14.890727999999999</c:v>
                </c:pt>
                <c:pt idx="240">
                  <c:v>14.770008000000001</c:v>
                </c:pt>
                <c:pt idx="241">
                  <c:v>14.951447999999999</c:v>
                </c:pt>
                <c:pt idx="242">
                  <c:v>14.951447999999999</c:v>
                </c:pt>
                <c:pt idx="243">
                  <c:v>14.770008000000001</c:v>
                </c:pt>
                <c:pt idx="244">
                  <c:v>14.770008000000001</c:v>
                </c:pt>
                <c:pt idx="245">
                  <c:v>10.123212000000001</c:v>
                </c:pt>
                <c:pt idx="246">
                  <c:v>14.770008000000001</c:v>
                </c:pt>
                <c:pt idx="247">
                  <c:v>14.890727999999999</c:v>
                </c:pt>
                <c:pt idx="248">
                  <c:v>14.770008000000001</c:v>
                </c:pt>
                <c:pt idx="249">
                  <c:v>14.951447999999999</c:v>
                </c:pt>
                <c:pt idx="250">
                  <c:v>14.951447999999999</c:v>
                </c:pt>
                <c:pt idx="251">
                  <c:v>14.770008000000001</c:v>
                </c:pt>
                <c:pt idx="252">
                  <c:v>14.770008000000001</c:v>
                </c:pt>
                <c:pt idx="253">
                  <c:v>10.123212000000001</c:v>
                </c:pt>
                <c:pt idx="254">
                  <c:v>10.123212000000001</c:v>
                </c:pt>
                <c:pt idx="255">
                  <c:v>4.1467799999999997</c:v>
                </c:pt>
                <c:pt idx="256">
                  <c:v>4.1467799999999997</c:v>
                </c:pt>
                <c:pt idx="257">
                  <c:v>6.9577799999999996</c:v>
                </c:pt>
                <c:pt idx="258">
                  <c:v>6.9577799999999996</c:v>
                </c:pt>
                <c:pt idx="259">
                  <c:v>9.0762599999999996</c:v>
                </c:pt>
                <c:pt idx="260">
                  <c:v>9.0762599999999996</c:v>
                </c:pt>
                <c:pt idx="261">
                  <c:v>6.2652599999999996</c:v>
                </c:pt>
                <c:pt idx="262">
                  <c:v>6.2652599999999996</c:v>
                </c:pt>
                <c:pt idx="263">
                  <c:v>7.8420920000000001</c:v>
                </c:pt>
                <c:pt idx="264">
                  <c:v>7.8420920000000001</c:v>
                </c:pt>
                <c:pt idx="265">
                  <c:v>8.8126879999999996</c:v>
                </c:pt>
                <c:pt idx="266">
                  <c:v>8.8126879999999996</c:v>
                </c:pt>
                <c:pt idx="267">
                  <c:v>7.8420920000000001</c:v>
                </c:pt>
                <c:pt idx="268">
                  <c:v>7.8420920000000001</c:v>
                </c:pt>
                <c:pt idx="269">
                  <c:v>7.8420920000000001</c:v>
                </c:pt>
                <c:pt idx="270">
                  <c:v>7.8420920000000001</c:v>
                </c:pt>
                <c:pt idx="271">
                  <c:v>12.373915999999999</c:v>
                </c:pt>
                <c:pt idx="272">
                  <c:v>12.373915999999999</c:v>
                </c:pt>
                <c:pt idx="273">
                  <c:v>10.797084</c:v>
                </c:pt>
                <c:pt idx="274">
                  <c:v>14.320296000000001</c:v>
                </c:pt>
                <c:pt idx="275">
                  <c:v>14.411832</c:v>
                </c:pt>
                <c:pt idx="276">
                  <c:v>14.320296000000001</c:v>
                </c:pt>
                <c:pt idx="277">
                  <c:v>14.457815999999999</c:v>
                </c:pt>
                <c:pt idx="278">
                  <c:v>14.457815999999999</c:v>
                </c:pt>
                <c:pt idx="279">
                  <c:v>14.320296000000001</c:v>
                </c:pt>
                <c:pt idx="280">
                  <c:v>14.320296000000001</c:v>
                </c:pt>
                <c:pt idx="281">
                  <c:v>10.797084</c:v>
                </c:pt>
                <c:pt idx="282">
                  <c:v>14.320296000000001</c:v>
                </c:pt>
                <c:pt idx="283">
                  <c:v>14.411832</c:v>
                </c:pt>
                <c:pt idx="284">
                  <c:v>14.320296000000001</c:v>
                </c:pt>
                <c:pt idx="285">
                  <c:v>14.457815999999999</c:v>
                </c:pt>
                <c:pt idx="286">
                  <c:v>14.457815999999999</c:v>
                </c:pt>
                <c:pt idx="287">
                  <c:v>14.320296000000001</c:v>
                </c:pt>
                <c:pt idx="288">
                  <c:v>14.320296000000001</c:v>
                </c:pt>
                <c:pt idx="289">
                  <c:v>10.797084</c:v>
                </c:pt>
                <c:pt idx="290">
                  <c:v>14.320296000000001</c:v>
                </c:pt>
                <c:pt idx="291">
                  <c:v>14.411832</c:v>
                </c:pt>
                <c:pt idx="292">
                  <c:v>14.320296000000001</c:v>
                </c:pt>
                <c:pt idx="293">
                  <c:v>14.457815999999999</c:v>
                </c:pt>
                <c:pt idx="294">
                  <c:v>14.457815999999999</c:v>
                </c:pt>
                <c:pt idx="295">
                  <c:v>14.320296000000001</c:v>
                </c:pt>
                <c:pt idx="296">
                  <c:v>14.320296000000001</c:v>
                </c:pt>
                <c:pt idx="297">
                  <c:v>10.797084</c:v>
                </c:pt>
                <c:pt idx="298">
                  <c:v>16.974143999999999</c:v>
                </c:pt>
                <c:pt idx="299">
                  <c:v>17.06568</c:v>
                </c:pt>
                <c:pt idx="300">
                  <c:v>16.974143999999999</c:v>
                </c:pt>
                <c:pt idx="301">
                  <c:v>17.111664000000001</c:v>
                </c:pt>
                <c:pt idx="302">
                  <c:v>17.111664000000001</c:v>
                </c:pt>
                <c:pt idx="303">
                  <c:v>16.974143999999999</c:v>
                </c:pt>
                <c:pt idx="304">
                  <c:v>16.974143999999999</c:v>
                </c:pt>
                <c:pt idx="305">
                  <c:v>10.797084</c:v>
                </c:pt>
                <c:pt idx="306">
                  <c:v>16.974143999999999</c:v>
                </c:pt>
                <c:pt idx="307">
                  <c:v>17.06568</c:v>
                </c:pt>
                <c:pt idx="308">
                  <c:v>16.974143999999999</c:v>
                </c:pt>
                <c:pt idx="309">
                  <c:v>17.111664000000001</c:v>
                </c:pt>
                <c:pt idx="310">
                  <c:v>17.111664000000001</c:v>
                </c:pt>
                <c:pt idx="311">
                  <c:v>16.974143999999999</c:v>
                </c:pt>
                <c:pt idx="312">
                  <c:v>16.974143999999999</c:v>
                </c:pt>
                <c:pt idx="313">
                  <c:v>10.797084</c:v>
                </c:pt>
                <c:pt idx="314">
                  <c:v>16.974143999999999</c:v>
                </c:pt>
                <c:pt idx="315">
                  <c:v>17.06568</c:v>
                </c:pt>
                <c:pt idx="316">
                  <c:v>16.974143999999999</c:v>
                </c:pt>
                <c:pt idx="317">
                  <c:v>17.111664000000001</c:v>
                </c:pt>
                <c:pt idx="318">
                  <c:v>17.111664000000001</c:v>
                </c:pt>
                <c:pt idx="319">
                  <c:v>16.974143999999999</c:v>
                </c:pt>
                <c:pt idx="320">
                  <c:v>16.974143999999999</c:v>
                </c:pt>
                <c:pt idx="321">
                  <c:v>10.797084</c:v>
                </c:pt>
                <c:pt idx="322">
                  <c:v>16.974143999999999</c:v>
                </c:pt>
                <c:pt idx="323">
                  <c:v>17.06568</c:v>
                </c:pt>
                <c:pt idx="324">
                  <c:v>16.974143999999999</c:v>
                </c:pt>
                <c:pt idx="325">
                  <c:v>17.111664000000001</c:v>
                </c:pt>
                <c:pt idx="326">
                  <c:v>17.111664000000001</c:v>
                </c:pt>
                <c:pt idx="327">
                  <c:v>16.974143999999999</c:v>
                </c:pt>
                <c:pt idx="328">
                  <c:v>16.974143999999999</c:v>
                </c:pt>
                <c:pt idx="329">
                  <c:v>10.797084</c:v>
                </c:pt>
                <c:pt idx="330">
                  <c:v>16.974143999999999</c:v>
                </c:pt>
                <c:pt idx="331">
                  <c:v>17.06568</c:v>
                </c:pt>
                <c:pt idx="332">
                  <c:v>16.974143999999999</c:v>
                </c:pt>
                <c:pt idx="333">
                  <c:v>17.111664000000001</c:v>
                </c:pt>
                <c:pt idx="334">
                  <c:v>17.111664000000001</c:v>
                </c:pt>
                <c:pt idx="335">
                  <c:v>16.974143999999999</c:v>
                </c:pt>
                <c:pt idx="336">
                  <c:v>16.974143999999999</c:v>
                </c:pt>
                <c:pt idx="337">
                  <c:v>10.797084</c:v>
                </c:pt>
                <c:pt idx="338">
                  <c:v>16.974143999999999</c:v>
                </c:pt>
                <c:pt idx="339">
                  <c:v>17.06568</c:v>
                </c:pt>
                <c:pt idx="340">
                  <c:v>16.974143999999999</c:v>
                </c:pt>
                <c:pt idx="341">
                  <c:v>17.111664000000001</c:v>
                </c:pt>
                <c:pt idx="342">
                  <c:v>17.111664000000001</c:v>
                </c:pt>
                <c:pt idx="343">
                  <c:v>16.974143999999999</c:v>
                </c:pt>
                <c:pt idx="344">
                  <c:v>16.974143999999999</c:v>
                </c:pt>
                <c:pt idx="345">
                  <c:v>10.797084</c:v>
                </c:pt>
                <c:pt idx="346">
                  <c:v>16.974143999999999</c:v>
                </c:pt>
                <c:pt idx="347">
                  <c:v>17.06568</c:v>
                </c:pt>
                <c:pt idx="348">
                  <c:v>16.974143999999999</c:v>
                </c:pt>
                <c:pt idx="349">
                  <c:v>17.111664000000001</c:v>
                </c:pt>
                <c:pt idx="350">
                  <c:v>17.111664000000001</c:v>
                </c:pt>
                <c:pt idx="351">
                  <c:v>16.974143999999999</c:v>
                </c:pt>
                <c:pt idx="352">
                  <c:v>16.974143999999999</c:v>
                </c:pt>
                <c:pt idx="353">
                  <c:v>10.797084</c:v>
                </c:pt>
                <c:pt idx="354">
                  <c:v>14.320296000000001</c:v>
                </c:pt>
                <c:pt idx="355">
                  <c:v>14.411832</c:v>
                </c:pt>
                <c:pt idx="356">
                  <c:v>14.320296000000001</c:v>
                </c:pt>
                <c:pt idx="357">
                  <c:v>14.457815999999999</c:v>
                </c:pt>
                <c:pt idx="358">
                  <c:v>14.457815999999999</c:v>
                </c:pt>
                <c:pt idx="359">
                  <c:v>14.320296000000001</c:v>
                </c:pt>
                <c:pt idx="360">
                  <c:v>14.320296000000001</c:v>
                </c:pt>
                <c:pt idx="361">
                  <c:v>10.797084</c:v>
                </c:pt>
                <c:pt idx="362">
                  <c:v>14.320296000000001</c:v>
                </c:pt>
                <c:pt idx="363">
                  <c:v>14.411832</c:v>
                </c:pt>
                <c:pt idx="364">
                  <c:v>14.320296000000001</c:v>
                </c:pt>
                <c:pt idx="365">
                  <c:v>14.457815999999999</c:v>
                </c:pt>
                <c:pt idx="366">
                  <c:v>14.457815999999999</c:v>
                </c:pt>
                <c:pt idx="367">
                  <c:v>14.320296000000001</c:v>
                </c:pt>
                <c:pt idx="368">
                  <c:v>14.320296000000001</c:v>
                </c:pt>
                <c:pt idx="369">
                  <c:v>10.797084</c:v>
                </c:pt>
                <c:pt idx="370">
                  <c:v>14.320296000000001</c:v>
                </c:pt>
                <c:pt idx="371">
                  <c:v>14.411832</c:v>
                </c:pt>
                <c:pt idx="372">
                  <c:v>14.320296000000001</c:v>
                </c:pt>
                <c:pt idx="373">
                  <c:v>14.457815999999999</c:v>
                </c:pt>
                <c:pt idx="374">
                  <c:v>14.457815999999999</c:v>
                </c:pt>
                <c:pt idx="375">
                  <c:v>14.320296000000001</c:v>
                </c:pt>
                <c:pt idx="376">
                  <c:v>14.320296000000001</c:v>
                </c:pt>
                <c:pt idx="377">
                  <c:v>10.797084</c:v>
                </c:pt>
                <c:pt idx="378">
                  <c:v>10.797084</c:v>
                </c:pt>
                <c:pt idx="379">
                  <c:v>6.2652599999999996</c:v>
                </c:pt>
                <c:pt idx="380">
                  <c:v>6.2652599999999996</c:v>
                </c:pt>
                <c:pt idx="381">
                  <c:v>8.7118680000000008</c:v>
                </c:pt>
                <c:pt idx="382">
                  <c:v>8.7118680000000008</c:v>
                </c:pt>
                <c:pt idx="383">
                  <c:v>10.317156000000001</c:v>
                </c:pt>
                <c:pt idx="384">
                  <c:v>10.317156000000001</c:v>
                </c:pt>
                <c:pt idx="385">
                  <c:v>7.8705480000000003</c:v>
                </c:pt>
                <c:pt idx="386">
                  <c:v>7.8705480000000003</c:v>
                </c:pt>
                <c:pt idx="387">
                  <c:v>9.0891079999999995</c:v>
                </c:pt>
                <c:pt idx="388">
                  <c:v>9.0891079999999995</c:v>
                </c:pt>
                <c:pt idx="389">
                  <c:v>9.8428760000000004</c:v>
                </c:pt>
                <c:pt idx="390">
                  <c:v>9.8428760000000004</c:v>
                </c:pt>
                <c:pt idx="391">
                  <c:v>9.0891079999999995</c:v>
                </c:pt>
                <c:pt idx="392">
                  <c:v>9.0891079999999995</c:v>
                </c:pt>
                <c:pt idx="393">
                  <c:v>9.0891079999999995</c:v>
                </c:pt>
                <c:pt idx="394">
                  <c:v>9.0891079999999995</c:v>
                </c:pt>
                <c:pt idx="395">
                  <c:v>12.555296</c:v>
                </c:pt>
                <c:pt idx="396">
                  <c:v>12.555296</c:v>
                </c:pt>
                <c:pt idx="397">
                  <c:v>11.336736</c:v>
                </c:pt>
                <c:pt idx="398">
                  <c:v>14.03112</c:v>
                </c:pt>
                <c:pt idx="399">
                  <c:v>14.101127999999999</c:v>
                </c:pt>
                <c:pt idx="400">
                  <c:v>14.03112</c:v>
                </c:pt>
                <c:pt idx="401">
                  <c:v>14.136240000000001</c:v>
                </c:pt>
                <c:pt idx="402">
                  <c:v>14.136240000000001</c:v>
                </c:pt>
                <c:pt idx="403">
                  <c:v>14.03112</c:v>
                </c:pt>
                <c:pt idx="404">
                  <c:v>14.03112</c:v>
                </c:pt>
                <c:pt idx="405">
                  <c:v>11.336736</c:v>
                </c:pt>
                <c:pt idx="406">
                  <c:v>14.03112</c:v>
                </c:pt>
                <c:pt idx="407">
                  <c:v>14.101127999999999</c:v>
                </c:pt>
                <c:pt idx="408">
                  <c:v>14.03112</c:v>
                </c:pt>
                <c:pt idx="409">
                  <c:v>14.136240000000001</c:v>
                </c:pt>
                <c:pt idx="410">
                  <c:v>14.136240000000001</c:v>
                </c:pt>
                <c:pt idx="411">
                  <c:v>14.03112</c:v>
                </c:pt>
                <c:pt idx="412">
                  <c:v>14.03112</c:v>
                </c:pt>
                <c:pt idx="413">
                  <c:v>11.336736</c:v>
                </c:pt>
                <c:pt idx="414">
                  <c:v>14.03112</c:v>
                </c:pt>
                <c:pt idx="415">
                  <c:v>14.101127999999999</c:v>
                </c:pt>
                <c:pt idx="416">
                  <c:v>14.03112</c:v>
                </c:pt>
                <c:pt idx="417">
                  <c:v>14.136240000000001</c:v>
                </c:pt>
                <c:pt idx="418">
                  <c:v>14.136240000000001</c:v>
                </c:pt>
                <c:pt idx="419">
                  <c:v>14.03112</c:v>
                </c:pt>
                <c:pt idx="420">
                  <c:v>14.03112</c:v>
                </c:pt>
                <c:pt idx="421">
                  <c:v>11.336736</c:v>
                </c:pt>
                <c:pt idx="422">
                  <c:v>16.060656000000002</c:v>
                </c:pt>
                <c:pt idx="423">
                  <c:v>16.130663999999999</c:v>
                </c:pt>
                <c:pt idx="424">
                  <c:v>16.060656000000002</c:v>
                </c:pt>
                <c:pt idx="425">
                  <c:v>16.165776000000001</c:v>
                </c:pt>
                <c:pt idx="426">
                  <c:v>16.165776000000001</c:v>
                </c:pt>
                <c:pt idx="427">
                  <c:v>16.060656000000002</c:v>
                </c:pt>
                <c:pt idx="428">
                  <c:v>16.060656000000002</c:v>
                </c:pt>
                <c:pt idx="429">
                  <c:v>11.336736</c:v>
                </c:pt>
                <c:pt idx="430">
                  <c:v>16.060656000000002</c:v>
                </c:pt>
                <c:pt idx="431">
                  <c:v>16.130663999999999</c:v>
                </c:pt>
                <c:pt idx="432">
                  <c:v>16.060656000000002</c:v>
                </c:pt>
                <c:pt idx="433">
                  <c:v>16.165776000000001</c:v>
                </c:pt>
                <c:pt idx="434">
                  <c:v>16.165776000000001</c:v>
                </c:pt>
                <c:pt idx="435">
                  <c:v>16.060656000000002</c:v>
                </c:pt>
                <c:pt idx="436">
                  <c:v>16.060656000000002</c:v>
                </c:pt>
                <c:pt idx="437">
                  <c:v>11.336736</c:v>
                </c:pt>
                <c:pt idx="438">
                  <c:v>16.060656000000002</c:v>
                </c:pt>
                <c:pt idx="439">
                  <c:v>16.130663999999999</c:v>
                </c:pt>
                <c:pt idx="440">
                  <c:v>16.060656000000002</c:v>
                </c:pt>
                <c:pt idx="441">
                  <c:v>16.165776000000001</c:v>
                </c:pt>
                <c:pt idx="442">
                  <c:v>16.165776000000001</c:v>
                </c:pt>
                <c:pt idx="443">
                  <c:v>16.060656000000002</c:v>
                </c:pt>
                <c:pt idx="444">
                  <c:v>16.060656000000002</c:v>
                </c:pt>
                <c:pt idx="445">
                  <c:v>11.336736</c:v>
                </c:pt>
                <c:pt idx="446">
                  <c:v>16.060656000000002</c:v>
                </c:pt>
                <c:pt idx="447">
                  <c:v>16.130663999999999</c:v>
                </c:pt>
                <c:pt idx="448">
                  <c:v>16.060656000000002</c:v>
                </c:pt>
                <c:pt idx="449">
                  <c:v>16.165776000000001</c:v>
                </c:pt>
                <c:pt idx="450">
                  <c:v>16.165776000000001</c:v>
                </c:pt>
                <c:pt idx="451">
                  <c:v>16.060656000000002</c:v>
                </c:pt>
                <c:pt idx="452">
                  <c:v>16.060656000000002</c:v>
                </c:pt>
                <c:pt idx="453">
                  <c:v>11.336736</c:v>
                </c:pt>
                <c:pt idx="454">
                  <c:v>16.060656000000002</c:v>
                </c:pt>
                <c:pt idx="455">
                  <c:v>16.130663999999999</c:v>
                </c:pt>
                <c:pt idx="456">
                  <c:v>16.060656000000002</c:v>
                </c:pt>
                <c:pt idx="457">
                  <c:v>16.165776000000001</c:v>
                </c:pt>
                <c:pt idx="458">
                  <c:v>16.165776000000001</c:v>
                </c:pt>
                <c:pt idx="459">
                  <c:v>16.060656000000002</c:v>
                </c:pt>
                <c:pt idx="460">
                  <c:v>16.060656000000002</c:v>
                </c:pt>
                <c:pt idx="461">
                  <c:v>11.336736</c:v>
                </c:pt>
                <c:pt idx="462">
                  <c:v>16.060656000000002</c:v>
                </c:pt>
                <c:pt idx="463">
                  <c:v>16.130663999999999</c:v>
                </c:pt>
                <c:pt idx="464">
                  <c:v>16.060656000000002</c:v>
                </c:pt>
                <c:pt idx="465">
                  <c:v>16.165776000000001</c:v>
                </c:pt>
                <c:pt idx="466">
                  <c:v>16.165776000000001</c:v>
                </c:pt>
                <c:pt idx="467">
                  <c:v>16.060656000000002</c:v>
                </c:pt>
                <c:pt idx="468">
                  <c:v>16.060656000000002</c:v>
                </c:pt>
                <c:pt idx="469">
                  <c:v>11.336736</c:v>
                </c:pt>
                <c:pt idx="470">
                  <c:v>16.060656000000002</c:v>
                </c:pt>
                <c:pt idx="471">
                  <c:v>16.130663999999999</c:v>
                </c:pt>
                <c:pt idx="472">
                  <c:v>16.060656000000002</c:v>
                </c:pt>
                <c:pt idx="473">
                  <c:v>16.165776000000001</c:v>
                </c:pt>
                <c:pt idx="474">
                  <c:v>16.165776000000001</c:v>
                </c:pt>
                <c:pt idx="475">
                  <c:v>16.060656000000002</c:v>
                </c:pt>
                <c:pt idx="476">
                  <c:v>16.060656000000002</c:v>
                </c:pt>
                <c:pt idx="477">
                  <c:v>11.336736</c:v>
                </c:pt>
                <c:pt idx="478">
                  <c:v>14.03112</c:v>
                </c:pt>
                <c:pt idx="479">
                  <c:v>14.101127999999999</c:v>
                </c:pt>
                <c:pt idx="480">
                  <c:v>14.03112</c:v>
                </c:pt>
                <c:pt idx="481">
                  <c:v>14.136240000000001</c:v>
                </c:pt>
                <c:pt idx="482">
                  <c:v>14.136240000000001</c:v>
                </c:pt>
                <c:pt idx="483">
                  <c:v>14.03112</c:v>
                </c:pt>
                <c:pt idx="484">
                  <c:v>14.03112</c:v>
                </c:pt>
                <c:pt idx="485">
                  <c:v>11.336736</c:v>
                </c:pt>
                <c:pt idx="486">
                  <c:v>14.03112</c:v>
                </c:pt>
                <c:pt idx="487">
                  <c:v>14.101127999999999</c:v>
                </c:pt>
                <c:pt idx="488">
                  <c:v>14.03112</c:v>
                </c:pt>
                <c:pt idx="489">
                  <c:v>14.136240000000001</c:v>
                </c:pt>
                <c:pt idx="490">
                  <c:v>14.136240000000001</c:v>
                </c:pt>
                <c:pt idx="491">
                  <c:v>14.03112</c:v>
                </c:pt>
                <c:pt idx="492">
                  <c:v>14.03112</c:v>
                </c:pt>
                <c:pt idx="493">
                  <c:v>11.336736</c:v>
                </c:pt>
                <c:pt idx="494">
                  <c:v>14.03112</c:v>
                </c:pt>
                <c:pt idx="495">
                  <c:v>14.101127999999999</c:v>
                </c:pt>
                <c:pt idx="496">
                  <c:v>14.03112</c:v>
                </c:pt>
                <c:pt idx="497">
                  <c:v>14.136240000000001</c:v>
                </c:pt>
                <c:pt idx="498">
                  <c:v>14.136240000000001</c:v>
                </c:pt>
                <c:pt idx="499">
                  <c:v>14.03112</c:v>
                </c:pt>
                <c:pt idx="500">
                  <c:v>14.03112</c:v>
                </c:pt>
                <c:pt idx="501">
                  <c:v>11.336736</c:v>
                </c:pt>
                <c:pt idx="502">
                  <c:v>11.336736</c:v>
                </c:pt>
                <c:pt idx="503">
                  <c:v>7.8705480000000003</c:v>
                </c:pt>
                <c:pt idx="504">
                  <c:v>7.8705480000000003</c:v>
                </c:pt>
                <c:pt idx="505">
                  <c:v>10.00482</c:v>
                </c:pt>
                <c:pt idx="506">
                  <c:v>10.00482</c:v>
                </c:pt>
                <c:pt idx="507">
                  <c:v>11.223636000000001</c:v>
                </c:pt>
                <c:pt idx="508">
                  <c:v>11.223636000000001</c:v>
                </c:pt>
                <c:pt idx="509">
                  <c:v>9.0893639999999998</c:v>
                </c:pt>
                <c:pt idx="510">
                  <c:v>9.0893639999999998</c:v>
                </c:pt>
                <c:pt idx="511">
                  <c:v>10.030163999999999</c:v>
                </c:pt>
                <c:pt idx="512">
                  <c:v>10.030163999999999</c:v>
                </c:pt>
                <c:pt idx="513">
                  <c:v>10.615364</c:v>
                </c:pt>
                <c:pt idx="514">
                  <c:v>10.615364</c:v>
                </c:pt>
                <c:pt idx="515">
                  <c:v>10.030163999999999</c:v>
                </c:pt>
                <c:pt idx="516">
                  <c:v>10.030163999999999</c:v>
                </c:pt>
                <c:pt idx="517">
                  <c:v>10.030163999999999</c:v>
                </c:pt>
                <c:pt idx="518">
                  <c:v>10.030163999999999</c:v>
                </c:pt>
                <c:pt idx="519">
                  <c:v>12.675048</c:v>
                </c:pt>
                <c:pt idx="520">
                  <c:v>12.675048</c:v>
                </c:pt>
                <c:pt idx="521">
                  <c:v>11.734247999999999</c:v>
                </c:pt>
                <c:pt idx="522">
                  <c:v>13.78984</c:v>
                </c:pt>
                <c:pt idx="523">
                  <c:v>13.843256</c:v>
                </c:pt>
                <c:pt idx="524">
                  <c:v>13.78984</c:v>
                </c:pt>
                <c:pt idx="525">
                  <c:v>13.870480000000001</c:v>
                </c:pt>
                <c:pt idx="526">
                  <c:v>13.870480000000001</c:v>
                </c:pt>
                <c:pt idx="527">
                  <c:v>13.78984</c:v>
                </c:pt>
                <c:pt idx="528">
                  <c:v>13.78984</c:v>
                </c:pt>
                <c:pt idx="529">
                  <c:v>11.734247999999999</c:v>
                </c:pt>
                <c:pt idx="530">
                  <c:v>13.78984</c:v>
                </c:pt>
                <c:pt idx="531">
                  <c:v>13.843256</c:v>
                </c:pt>
                <c:pt idx="532">
                  <c:v>13.78984</c:v>
                </c:pt>
                <c:pt idx="533">
                  <c:v>13.870480000000001</c:v>
                </c:pt>
                <c:pt idx="534">
                  <c:v>13.870480000000001</c:v>
                </c:pt>
                <c:pt idx="535">
                  <c:v>13.78984</c:v>
                </c:pt>
                <c:pt idx="536">
                  <c:v>13.78984</c:v>
                </c:pt>
                <c:pt idx="537">
                  <c:v>11.734247999999999</c:v>
                </c:pt>
                <c:pt idx="538">
                  <c:v>13.78984</c:v>
                </c:pt>
                <c:pt idx="539">
                  <c:v>13.843256</c:v>
                </c:pt>
                <c:pt idx="540">
                  <c:v>13.78984</c:v>
                </c:pt>
                <c:pt idx="541">
                  <c:v>13.870480000000001</c:v>
                </c:pt>
                <c:pt idx="542">
                  <c:v>13.870480000000001</c:v>
                </c:pt>
                <c:pt idx="543">
                  <c:v>13.78984</c:v>
                </c:pt>
                <c:pt idx="544">
                  <c:v>13.78984</c:v>
                </c:pt>
                <c:pt idx="545">
                  <c:v>11.734247999999999</c:v>
                </c:pt>
                <c:pt idx="546">
                  <c:v>15.338208</c:v>
                </c:pt>
                <c:pt idx="547">
                  <c:v>15.391624</c:v>
                </c:pt>
                <c:pt idx="548">
                  <c:v>15.338208</c:v>
                </c:pt>
                <c:pt idx="549">
                  <c:v>15.418848000000001</c:v>
                </c:pt>
                <c:pt idx="550">
                  <c:v>15.418848000000001</c:v>
                </c:pt>
                <c:pt idx="551">
                  <c:v>15.338208</c:v>
                </c:pt>
                <c:pt idx="552">
                  <c:v>15.338208</c:v>
                </c:pt>
                <c:pt idx="553">
                  <c:v>11.734247999999999</c:v>
                </c:pt>
                <c:pt idx="554">
                  <c:v>15.338208</c:v>
                </c:pt>
                <c:pt idx="555">
                  <c:v>15.391624</c:v>
                </c:pt>
                <c:pt idx="556">
                  <c:v>15.338208</c:v>
                </c:pt>
                <c:pt idx="557">
                  <c:v>15.418848000000001</c:v>
                </c:pt>
                <c:pt idx="558">
                  <c:v>15.418848000000001</c:v>
                </c:pt>
                <c:pt idx="559">
                  <c:v>15.338208</c:v>
                </c:pt>
                <c:pt idx="560">
                  <c:v>15.338208</c:v>
                </c:pt>
                <c:pt idx="561">
                  <c:v>11.734247999999999</c:v>
                </c:pt>
                <c:pt idx="562">
                  <c:v>15.338208</c:v>
                </c:pt>
                <c:pt idx="563">
                  <c:v>15.391624</c:v>
                </c:pt>
                <c:pt idx="564">
                  <c:v>15.338208</c:v>
                </c:pt>
                <c:pt idx="565">
                  <c:v>15.418848000000001</c:v>
                </c:pt>
                <c:pt idx="566">
                  <c:v>15.418848000000001</c:v>
                </c:pt>
                <c:pt idx="567">
                  <c:v>15.338208</c:v>
                </c:pt>
                <c:pt idx="568">
                  <c:v>15.338208</c:v>
                </c:pt>
                <c:pt idx="569">
                  <c:v>11.734247999999999</c:v>
                </c:pt>
                <c:pt idx="570">
                  <c:v>15.338208</c:v>
                </c:pt>
                <c:pt idx="571">
                  <c:v>15.391624</c:v>
                </c:pt>
                <c:pt idx="572">
                  <c:v>15.338208</c:v>
                </c:pt>
                <c:pt idx="573">
                  <c:v>15.418848000000001</c:v>
                </c:pt>
                <c:pt idx="574">
                  <c:v>15.418848000000001</c:v>
                </c:pt>
                <c:pt idx="575">
                  <c:v>15.338208</c:v>
                </c:pt>
                <c:pt idx="576">
                  <c:v>15.338208</c:v>
                </c:pt>
                <c:pt idx="577">
                  <c:v>11.734247999999999</c:v>
                </c:pt>
                <c:pt idx="578">
                  <c:v>15.338208</c:v>
                </c:pt>
                <c:pt idx="579">
                  <c:v>15.391624</c:v>
                </c:pt>
                <c:pt idx="580">
                  <c:v>15.338208</c:v>
                </c:pt>
                <c:pt idx="581">
                  <c:v>15.418848000000001</c:v>
                </c:pt>
                <c:pt idx="582">
                  <c:v>15.418848000000001</c:v>
                </c:pt>
                <c:pt idx="583">
                  <c:v>15.338208</c:v>
                </c:pt>
                <c:pt idx="584">
                  <c:v>15.338208</c:v>
                </c:pt>
                <c:pt idx="585">
                  <c:v>11.734247999999999</c:v>
                </c:pt>
                <c:pt idx="586">
                  <c:v>15.338208</c:v>
                </c:pt>
                <c:pt idx="587">
                  <c:v>15.391624</c:v>
                </c:pt>
                <c:pt idx="588">
                  <c:v>15.338208</c:v>
                </c:pt>
                <c:pt idx="589">
                  <c:v>15.418848000000001</c:v>
                </c:pt>
                <c:pt idx="590">
                  <c:v>15.418848000000001</c:v>
                </c:pt>
                <c:pt idx="591">
                  <c:v>15.338208</c:v>
                </c:pt>
                <c:pt idx="592">
                  <c:v>15.338208</c:v>
                </c:pt>
                <c:pt idx="593">
                  <c:v>11.734247999999999</c:v>
                </c:pt>
                <c:pt idx="594">
                  <c:v>15.338208</c:v>
                </c:pt>
                <c:pt idx="595">
                  <c:v>15.391624</c:v>
                </c:pt>
                <c:pt idx="596">
                  <c:v>15.338208</c:v>
                </c:pt>
                <c:pt idx="597">
                  <c:v>15.418848000000001</c:v>
                </c:pt>
                <c:pt idx="598">
                  <c:v>15.418848000000001</c:v>
                </c:pt>
                <c:pt idx="599">
                  <c:v>15.338208</c:v>
                </c:pt>
                <c:pt idx="600">
                  <c:v>15.338208</c:v>
                </c:pt>
                <c:pt idx="601">
                  <c:v>11.734247999999999</c:v>
                </c:pt>
                <c:pt idx="602">
                  <c:v>13.78984</c:v>
                </c:pt>
                <c:pt idx="603">
                  <c:v>13.843256</c:v>
                </c:pt>
                <c:pt idx="604">
                  <c:v>13.78984</c:v>
                </c:pt>
                <c:pt idx="605">
                  <c:v>13.870480000000001</c:v>
                </c:pt>
                <c:pt idx="606">
                  <c:v>13.870480000000001</c:v>
                </c:pt>
                <c:pt idx="607">
                  <c:v>13.78984</c:v>
                </c:pt>
                <c:pt idx="608">
                  <c:v>13.78984</c:v>
                </c:pt>
                <c:pt idx="609">
                  <c:v>11.734247999999999</c:v>
                </c:pt>
                <c:pt idx="610">
                  <c:v>13.78984</c:v>
                </c:pt>
                <c:pt idx="611">
                  <c:v>13.843256</c:v>
                </c:pt>
                <c:pt idx="612">
                  <c:v>13.78984</c:v>
                </c:pt>
                <c:pt idx="613">
                  <c:v>13.870480000000001</c:v>
                </c:pt>
                <c:pt idx="614">
                  <c:v>13.870480000000001</c:v>
                </c:pt>
                <c:pt idx="615">
                  <c:v>13.78984</c:v>
                </c:pt>
                <c:pt idx="616">
                  <c:v>13.78984</c:v>
                </c:pt>
                <c:pt idx="617">
                  <c:v>11.734247999999999</c:v>
                </c:pt>
                <c:pt idx="618">
                  <c:v>13.78984</c:v>
                </c:pt>
                <c:pt idx="619">
                  <c:v>13.843256</c:v>
                </c:pt>
                <c:pt idx="620">
                  <c:v>13.78984</c:v>
                </c:pt>
                <c:pt idx="621">
                  <c:v>13.870480000000001</c:v>
                </c:pt>
                <c:pt idx="622">
                  <c:v>13.870480000000001</c:v>
                </c:pt>
                <c:pt idx="623">
                  <c:v>13.78984</c:v>
                </c:pt>
                <c:pt idx="624">
                  <c:v>13.78984</c:v>
                </c:pt>
                <c:pt idx="625">
                  <c:v>11.734247999999999</c:v>
                </c:pt>
                <c:pt idx="626">
                  <c:v>11.734247999999999</c:v>
                </c:pt>
                <c:pt idx="627">
                  <c:v>9.0893639999999998</c:v>
                </c:pt>
                <c:pt idx="628">
                  <c:v>9.0893639999999998</c:v>
                </c:pt>
                <c:pt idx="629">
                  <c:v>10.932563999999999</c:v>
                </c:pt>
                <c:pt idx="630">
                  <c:v>10.932563999999999</c:v>
                </c:pt>
                <c:pt idx="631">
                  <c:v>11.854164000000001</c:v>
                </c:pt>
                <c:pt idx="632">
                  <c:v>11.854164000000001</c:v>
                </c:pt>
                <c:pt idx="633">
                  <c:v>10.010964</c:v>
                </c:pt>
                <c:pt idx="634">
                  <c:v>10.010964</c:v>
                </c:pt>
                <c:pt idx="635">
                  <c:v>9.0893639999999998</c:v>
                </c:pt>
                <c:pt idx="636">
                  <c:v>9.0893639999999998</c:v>
                </c:pt>
                <c:pt idx="637">
                  <c:v>9.8158919999999998</c:v>
                </c:pt>
                <c:pt idx="638">
                  <c:v>9.8158919999999998</c:v>
                </c:pt>
                <c:pt idx="639">
                  <c:v>10.270676</c:v>
                </c:pt>
                <c:pt idx="640">
                  <c:v>10.270676</c:v>
                </c:pt>
                <c:pt idx="641">
                  <c:v>9.8158919999999998</c:v>
                </c:pt>
                <c:pt idx="642">
                  <c:v>9.8158919999999998</c:v>
                </c:pt>
                <c:pt idx="643">
                  <c:v>9.8158919999999998</c:v>
                </c:pt>
                <c:pt idx="644">
                  <c:v>9.8158919999999998</c:v>
                </c:pt>
                <c:pt idx="645">
                  <c:v>11.831136000000001</c:v>
                </c:pt>
                <c:pt idx="646">
                  <c:v>11.831136000000001</c:v>
                </c:pt>
                <c:pt idx="647">
                  <c:v>11.104608000000001</c:v>
                </c:pt>
                <c:pt idx="648">
                  <c:v>12.67048</c:v>
                </c:pt>
                <c:pt idx="649">
                  <c:v>12.711176</c:v>
                </c:pt>
                <c:pt idx="650">
                  <c:v>12.67048</c:v>
                </c:pt>
                <c:pt idx="651">
                  <c:v>12.731680000000001</c:v>
                </c:pt>
                <c:pt idx="652">
                  <c:v>12.731680000000001</c:v>
                </c:pt>
                <c:pt idx="653">
                  <c:v>12.67048</c:v>
                </c:pt>
                <c:pt idx="654">
                  <c:v>12.67048</c:v>
                </c:pt>
                <c:pt idx="655">
                  <c:v>11.104608000000001</c:v>
                </c:pt>
                <c:pt idx="656">
                  <c:v>12.67048</c:v>
                </c:pt>
                <c:pt idx="657">
                  <c:v>12.711176</c:v>
                </c:pt>
                <c:pt idx="658">
                  <c:v>12.67048</c:v>
                </c:pt>
                <c:pt idx="659">
                  <c:v>12.731680000000001</c:v>
                </c:pt>
                <c:pt idx="660">
                  <c:v>12.731680000000001</c:v>
                </c:pt>
                <c:pt idx="661">
                  <c:v>12.67048</c:v>
                </c:pt>
                <c:pt idx="662">
                  <c:v>12.67048</c:v>
                </c:pt>
                <c:pt idx="663">
                  <c:v>11.104608000000001</c:v>
                </c:pt>
                <c:pt idx="664">
                  <c:v>12.67048</c:v>
                </c:pt>
                <c:pt idx="665">
                  <c:v>12.711176</c:v>
                </c:pt>
                <c:pt idx="666">
                  <c:v>12.67048</c:v>
                </c:pt>
                <c:pt idx="667">
                  <c:v>12.731680000000001</c:v>
                </c:pt>
                <c:pt idx="668">
                  <c:v>12.731680000000001</c:v>
                </c:pt>
                <c:pt idx="669">
                  <c:v>12.67048</c:v>
                </c:pt>
                <c:pt idx="670">
                  <c:v>12.67048</c:v>
                </c:pt>
                <c:pt idx="671">
                  <c:v>11.104608000000001</c:v>
                </c:pt>
                <c:pt idx="672">
                  <c:v>13.849968000000001</c:v>
                </c:pt>
                <c:pt idx="673">
                  <c:v>13.890663999999999</c:v>
                </c:pt>
                <c:pt idx="674">
                  <c:v>13.849968000000001</c:v>
                </c:pt>
                <c:pt idx="675">
                  <c:v>13.924308</c:v>
                </c:pt>
                <c:pt idx="676">
                  <c:v>13.924308</c:v>
                </c:pt>
                <c:pt idx="677">
                  <c:v>13.849968000000001</c:v>
                </c:pt>
                <c:pt idx="678">
                  <c:v>13.849968000000001</c:v>
                </c:pt>
                <c:pt idx="679">
                  <c:v>11.104608000000001</c:v>
                </c:pt>
                <c:pt idx="680">
                  <c:v>13.849968000000001</c:v>
                </c:pt>
                <c:pt idx="681">
                  <c:v>13.890663999999999</c:v>
                </c:pt>
                <c:pt idx="682">
                  <c:v>13.849968000000001</c:v>
                </c:pt>
                <c:pt idx="683">
                  <c:v>13.924308</c:v>
                </c:pt>
                <c:pt idx="684">
                  <c:v>13.924308</c:v>
                </c:pt>
                <c:pt idx="685">
                  <c:v>13.849968000000001</c:v>
                </c:pt>
                <c:pt idx="686">
                  <c:v>13.849968000000001</c:v>
                </c:pt>
                <c:pt idx="687">
                  <c:v>11.104608000000001</c:v>
                </c:pt>
                <c:pt idx="688">
                  <c:v>13.849968000000001</c:v>
                </c:pt>
                <c:pt idx="689">
                  <c:v>13.890663999999999</c:v>
                </c:pt>
                <c:pt idx="690">
                  <c:v>13.849968000000001</c:v>
                </c:pt>
                <c:pt idx="691">
                  <c:v>13.924308</c:v>
                </c:pt>
                <c:pt idx="692">
                  <c:v>13.924308</c:v>
                </c:pt>
                <c:pt idx="693">
                  <c:v>13.849968000000001</c:v>
                </c:pt>
                <c:pt idx="694">
                  <c:v>13.849968000000001</c:v>
                </c:pt>
                <c:pt idx="695">
                  <c:v>11.104608000000001</c:v>
                </c:pt>
                <c:pt idx="696">
                  <c:v>13.849968000000001</c:v>
                </c:pt>
                <c:pt idx="697">
                  <c:v>13.890663999999999</c:v>
                </c:pt>
                <c:pt idx="698">
                  <c:v>13.849968000000001</c:v>
                </c:pt>
                <c:pt idx="699">
                  <c:v>13.924308</c:v>
                </c:pt>
                <c:pt idx="700">
                  <c:v>13.924308</c:v>
                </c:pt>
                <c:pt idx="701">
                  <c:v>13.849968000000001</c:v>
                </c:pt>
                <c:pt idx="702">
                  <c:v>13.849968000000001</c:v>
                </c:pt>
                <c:pt idx="703">
                  <c:v>11.104608000000001</c:v>
                </c:pt>
                <c:pt idx="704">
                  <c:v>13.849968000000001</c:v>
                </c:pt>
                <c:pt idx="705">
                  <c:v>13.890663999999999</c:v>
                </c:pt>
                <c:pt idx="706">
                  <c:v>13.849968000000001</c:v>
                </c:pt>
                <c:pt idx="707">
                  <c:v>13.924308</c:v>
                </c:pt>
                <c:pt idx="708">
                  <c:v>13.924308</c:v>
                </c:pt>
                <c:pt idx="709">
                  <c:v>13.849968000000001</c:v>
                </c:pt>
                <c:pt idx="710">
                  <c:v>13.849968000000001</c:v>
                </c:pt>
                <c:pt idx="711">
                  <c:v>11.104608000000001</c:v>
                </c:pt>
                <c:pt idx="712">
                  <c:v>13.849968000000001</c:v>
                </c:pt>
                <c:pt idx="713">
                  <c:v>13.890663999999999</c:v>
                </c:pt>
                <c:pt idx="714">
                  <c:v>13.849968000000001</c:v>
                </c:pt>
                <c:pt idx="715">
                  <c:v>13.924308</c:v>
                </c:pt>
                <c:pt idx="716">
                  <c:v>13.924308</c:v>
                </c:pt>
                <c:pt idx="717">
                  <c:v>13.849968000000001</c:v>
                </c:pt>
                <c:pt idx="718">
                  <c:v>13.849968000000001</c:v>
                </c:pt>
                <c:pt idx="719">
                  <c:v>11.104608000000001</c:v>
                </c:pt>
                <c:pt idx="720">
                  <c:v>13.849968000000001</c:v>
                </c:pt>
                <c:pt idx="721">
                  <c:v>13.890663999999999</c:v>
                </c:pt>
                <c:pt idx="722">
                  <c:v>13.849968000000001</c:v>
                </c:pt>
                <c:pt idx="723">
                  <c:v>13.924308</c:v>
                </c:pt>
                <c:pt idx="724">
                  <c:v>13.924308</c:v>
                </c:pt>
                <c:pt idx="725">
                  <c:v>13.849968000000001</c:v>
                </c:pt>
                <c:pt idx="726">
                  <c:v>13.849968000000001</c:v>
                </c:pt>
                <c:pt idx="727">
                  <c:v>11.104608000000001</c:v>
                </c:pt>
                <c:pt idx="728">
                  <c:v>12.67048</c:v>
                </c:pt>
                <c:pt idx="729">
                  <c:v>12.711176</c:v>
                </c:pt>
                <c:pt idx="730">
                  <c:v>12.67048</c:v>
                </c:pt>
                <c:pt idx="731">
                  <c:v>12.731680000000001</c:v>
                </c:pt>
                <c:pt idx="732">
                  <c:v>12.731680000000001</c:v>
                </c:pt>
                <c:pt idx="733">
                  <c:v>12.67048</c:v>
                </c:pt>
                <c:pt idx="734">
                  <c:v>12.67048</c:v>
                </c:pt>
                <c:pt idx="735">
                  <c:v>11.104608000000001</c:v>
                </c:pt>
                <c:pt idx="736">
                  <c:v>12.67048</c:v>
                </c:pt>
                <c:pt idx="737">
                  <c:v>12.711176</c:v>
                </c:pt>
                <c:pt idx="738">
                  <c:v>12.67048</c:v>
                </c:pt>
                <c:pt idx="739">
                  <c:v>12.731680000000001</c:v>
                </c:pt>
                <c:pt idx="740">
                  <c:v>12.731680000000001</c:v>
                </c:pt>
                <c:pt idx="741">
                  <c:v>12.67048</c:v>
                </c:pt>
                <c:pt idx="742">
                  <c:v>12.67048</c:v>
                </c:pt>
                <c:pt idx="743">
                  <c:v>11.104608000000001</c:v>
                </c:pt>
                <c:pt idx="744">
                  <c:v>12.67048</c:v>
                </c:pt>
                <c:pt idx="745">
                  <c:v>12.711176</c:v>
                </c:pt>
                <c:pt idx="746">
                  <c:v>12.67048</c:v>
                </c:pt>
                <c:pt idx="747">
                  <c:v>12.731680000000001</c:v>
                </c:pt>
                <c:pt idx="748">
                  <c:v>12.731680000000001</c:v>
                </c:pt>
                <c:pt idx="749">
                  <c:v>12.67048</c:v>
                </c:pt>
                <c:pt idx="750">
                  <c:v>12.67048</c:v>
                </c:pt>
                <c:pt idx="751">
                  <c:v>11.104608000000001</c:v>
                </c:pt>
                <c:pt idx="752">
                  <c:v>11.104608000000001</c:v>
                </c:pt>
                <c:pt idx="753">
                  <c:v>9.0893639999999998</c:v>
                </c:pt>
                <c:pt idx="754">
                  <c:v>9.0893639999999998</c:v>
                </c:pt>
                <c:pt idx="755">
                  <c:v>10.488828</c:v>
                </c:pt>
                <c:pt idx="756">
                  <c:v>10.488828</c:v>
                </c:pt>
                <c:pt idx="757">
                  <c:v>11.188560000000001</c:v>
                </c:pt>
                <c:pt idx="758">
                  <c:v>11.188560000000001</c:v>
                </c:pt>
                <c:pt idx="759">
                  <c:v>9.7890960000000007</c:v>
                </c:pt>
                <c:pt idx="760">
                  <c:v>9.7890960000000007</c:v>
                </c:pt>
                <c:pt idx="761">
                  <c:v>6.9951840000000001</c:v>
                </c:pt>
                <c:pt idx="762">
                  <c:v>6.9951840000000001</c:v>
                </c:pt>
                <c:pt idx="763">
                  <c:v>7.5594080000000003</c:v>
                </c:pt>
                <c:pt idx="764">
                  <c:v>7.5594080000000003</c:v>
                </c:pt>
                <c:pt idx="765">
                  <c:v>7.9150879999999999</c:v>
                </c:pt>
                <c:pt idx="766">
                  <c:v>7.9150879999999999</c:v>
                </c:pt>
                <c:pt idx="767">
                  <c:v>7.5594080000000003</c:v>
                </c:pt>
                <c:pt idx="768">
                  <c:v>7.5594080000000003</c:v>
                </c:pt>
                <c:pt idx="769">
                  <c:v>7.5594080000000003</c:v>
                </c:pt>
                <c:pt idx="770">
                  <c:v>7.5594080000000003</c:v>
                </c:pt>
                <c:pt idx="771">
                  <c:v>9.1010360000000006</c:v>
                </c:pt>
                <c:pt idx="772">
                  <c:v>9.1010360000000006</c:v>
                </c:pt>
                <c:pt idx="773">
                  <c:v>8.5368119999999994</c:v>
                </c:pt>
                <c:pt idx="774">
                  <c:v>9.7343159999999997</c:v>
                </c:pt>
                <c:pt idx="775">
                  <c:v>9.7654440000000005</c:v>
                </c:pt>
                <c:pt idx="776">
                  <c:v>9.7343159999999997</c:v>
                </c:pt>
                <c:pt idx="777">
                  <c:v>9.7811160000000008</c:v>
                </c:pt>
                <c:pt idx="778">
                  <c:v>9.7811160000000008</c:v>
                </c:pt>
                <c:pt idx="779">
                  <c:v>9.7343159999999997</c:v>
                </c:pt>
                <c:pt idx="780">
                  <c:v>9.7343159999999997</c:v>
                </c:pt>
                <c:pt idx="781">
                  <c:v>8.5368119999999994</c:v>
                </c:pt>
                <c:pt idx="782">
                  <c:v>9.7343159999999997</c:v>
                </c:pt>
                <c:pt idx="783">
                  <c:v>9.7654440000000005</c:v>
                </c:pt>
                <c:pt idx="784">
                  <c:v>9.7343159999999997</c:v>
                </c:pt>
                <c:pt idx="785">
                  <c:v>9.7811160000000008</c:v>
                </c:pt>
                <c:pt idx="786">
                  <c:v>9.7811160000000008</c:v>
                </c:pt>
                <c:pt idx="787">
                  <c:v>9.7343159999999997</c:v>
                </c:pt>
                <c:pt idx="788">
                  <c:v>9.7343159999999997</c:v>
                </c:pt>
                <c:pt idx="789">
                  <c:v>8.5368119999999994</c:v>
                </c:pt>
                <c:pt idx="790">
                  <c:v>9.7343159999999997</c:v>
                </c:pt>
                <c:pt idx="791">
                  <c:v>9.7654440000000005</c:v>
                </c:pt>
                <c:pt idx="792">
                  <c:v>9.7343159999999997</c:v>
                </c:pt>
                <c:pt idx="793">
                  <c:v>9.7811160000000008</c:v>
                </c:pt>
                <c:pt idx="794">
                  <c:v>9.7811160000000008</c:v>
                </c:pt>
                <c:pt idx="795">
                  <c:v>9.7343159999999997</c:v>
                </c:pt>
                <c:pt idx="796">
                  <c:v>9.7343159999999997</c:v>
                </c:pt>
                <c:pt idx="797">
                  <c:v>8.5368119999999994</c:v>
                </c:pt>
                <c:pt idx="798">
                  <c:v>10.636331999999999</c:v>
                </c:pt>
                <c:pt idx="799">
                  <c:v>10.66746</c:v>
                </c:pt>
                <c:pt idx="800">
                  <c:v>10.636331999999999</c:v>
                </c:pt>
                <c:pt idx="801">
                  <c:v>10.710672000000001</c:v>
                </c:pt>
                <c:pt idx="802">
                  <c:v>10.710672000000001</c:v>
                </c:pt>
                <c:pt idx="803">
                  <c:v>10.636331999999999</c:v>
                </c:pt>
                <c:pt idx="804">
                  <c:v>10.636331999999999</c:v>
                </c:pt>
                <c:pt idx="805">
                  <c:v>8.5368119999999994</c:v>
                </c:pt>
                <c:pt idx="806">
                  <c:v>10.636331999999999</c:v>
                </c:pt>
                <c:pt idx="807">
                  <c:v>10.66746</c:v>
                </c:pt>
                <c:pt idx="808">
                  <c:v>10.636331999999999</c:v>
                </c:pt>
                <c:pt idx="809">
                  <c:v>10.710672000000001</c:v>
                </c:pt>
                <c:pt idx="810">
                  <c:v>10.710672000000001</c:v>
                </c:pt>
                <c:pt idx="811">
                  <c:v>10.636331999999999</c:v>
                </c:pt>
                <c:pt idx="812">
                  <c:v>10.636331999999999</c:v>
                </c:pt>
                <c:pt idx="813">
                  <c:v>8.5368119999999994</c:v>
                </c:pt>
                <c:pt idx="814">
                  <c:v>10.636331999999999</c:v>
                </c:pt>
                <c:pt idx="815">
                  <c:v>10.66746</c:v>
                </c:pt>
                <c:pt idx="816">
                  <c:v>10.636331999999999</c:v>
                </c:pt>
                <c:pt idx="817">
                  <c:v>10.710672000000001</c:v>
                </c:pt>
                <c:pt idx="818">
                  <c:v>10.710672000000001</c:v>
                </c:pt>
                <c:pt idx="819">
                  <c:v>10.636331999999999</c:v>
                </c:pt>
                <c:pt idx="820">
                  <c:v>10.636331999999999</c:v>
                </c:pt>
                <c:pt idx="821">
                  <c:v>8.5368119999999994</c:v>
                </c:pt>
                <c:pt idx="822">
                  <c:v>10.636331999999999</c:v>
                </c:pt>
                <c:pt idx="823">
                  <c:v>10.66746</c:v>
                </c:pt>
                <c:pt idx="824">
                  <c:v>10.636331999999999</c:v>
                </c:pt>
                <c:pt idx="825">
                  <c:v>10.710672000000001</c:v>
                </c:pt>
                <c:pt idx="826">
                  <c:v>10.710672000000001</c:v>
                </c:pt>
                <c:pt idx="827">
                  <c:v>10.636331999999999</c:v>
                </c:pt>
                <c:pt idx="828">
                  <c:v>10.636331999999999</c:v>
                </c:pt>
                <c:pt idx="829">
                  <c:v>8.5368119999999994</c:v>
                </c:pt>
                <c:pt idx="830">
                  <c:v>10.636331999999999</c:v>
                </c:pt>
                <c:pt idx="831">
                  <c:v>10.66746</c:v>
                </c:pt>
                <c:pt idx="832">
                  <c:v>10.636331999999999</c:v>
                </c:pt>
                <c:pt idx="833">
                  <c:v>10.710672000000001</c:v>
                </c:pt>
                <c:pt idx="834">
                  <c:v>10.710672000000001</c:v>
                </c:pt>
                <c:pt idx="835">
                  <c:v>10.636331999999999</c:v>
                </c:pt>
                <c:pt idx="836">
                  <c:v>10.636331999999999</c:v>
                </c:pt>
                <c:pt idx="837">
                  <c:v>8.5368119999999994</c:v>
                </c:pt>
                <c:pt idx="838">
                  <c:v>10.636331999999999</c:v>
                </c:pt>
                <c:pt idx="839">
                  <c:v>10.66746</c:v>
                </c:pt>
                <c:pt idx="840">
                  <c:v>10.636331999999999</c:v>
                </c:pt>
                <c:pt idx="841">
                  <c:v>10.710672000000001</c:v>
                </c:pt>
                <c:pt idx="842">
                  <c:v>10.710672000000001</c:v>
                </c:pt>
                <c:pt idx="843">
                  <c:v>10.636331999999999</c:v>
                </c:pt>
                <c:pt idx="844">
                  <c:v>10.636331999999999</c:v>
                </c:pt>
                <c:pt idx="845">
                  <c:v>8.5368119999999994</c:v>
                </c:pt>
                <c:pt idx="846">
                  <c:v>10.636331999999999</c:v>
                </c:pt>
                <c:pt idx="847">
                  <c:v>10.66746</c:v>
                </c:pt>
                <c:pt idx="848">
                  <c:v>10.636331999999999</c:v>
                </c:pt>
                <c:pt idx="849">
                  <c:v>10.710672000000001</c:v>
                </c:pt>
                <c:pt idx="850">
                  <c:v>10.710672000000001</c:v>
                </c:pt>
                <c:pt idx="851">
                  <c:v>10.636331999999999</c:v>
                </c:pt>
                <c:pt idx="852">
                  <c:v>10.636331999999999</c:v>
                </c:pt>
                <c:pt idx="853">
                  <c:v>8.5368119999999994</c:v>
                </c:pt>
                <c:pt idx="854">
                  <c:v>9.7343159999999997</c:v>
                </c:pt>
                <c:pt idx="855">
                  <c:v>9.7654440000000005</c:v>
                </c:pt>
                <c:pt idx="856">
                  <c:v>9.7343159999999997</c:v>
                </c:pt>
                <c:pt idx="857">
                  <c:v>9.7811160000000008</c:v>
                </c:pt>
                <c:pt idx="858">
                  <c:v>9.7811160000000008</c:v>
                </c:pt>
                <c:pt idx="859">
                  <c:v>9.7343159999999997</c:v>
                </c:pt>
                <c:pt idx="860">
                  <c:v>9.7343159999999997</c:v>
                </c:pt>
                <c:pt idx="861">
                  <c:v>8.5368119999999994</c:v>
                </c:pt>
                <c:pt idx="862">
                  <c:v>9.7343159999999997</c:v>
                </c:pt>
                <c:pt idx="863">
                  <c:v>9.7654440000000005</c:v>
                </c:pt>
                <c:pt idx="864">
                  <c:v>9.7343159999999997</c:v>
                </c:pt>
                <c:pt idx="865">
                  <c:v>9.7811160000000008</c:v>
                </c:pt>
                <c:pt idx="866">
                  <c:v>9.7811160000000008</c:v>
                </c:pt>
                <c:pt idx="867">
                  <c:v>9.7343159999999997</c:v>
                </c:pt>
                <c:pt idx="868">
                  <c:v>9.7343159999999997</c:v>
                </c:pt>
                <c:pt idx="869">
                  <c:v>8.5368119999999994</c:v>
                </c:pt>
                <c:pt idx="870">
                  <c:v>9.7343159999999997</c:v>
                </c:pt>
                <c:pt idx="871">
                  <c:v>9.7654440000000005</c:v>
                </c:pt>
                <c:pt idx="872">
                  <c:v>9.7343159999999997</c:v>
                </c:pt>
                <c:pt idx="873">
                  <c:v>9.7811160000000008</c:v>
                </c:pt>
                <c:pt idx="874">
                  <c:v>9.7811160000000008</c:v>
                </c:pt>
                <c:pt idx="875">
                  <c:v>9.7343159999999997</c:v>
                </c:pt>
                <c:pt idx="876">
                  <c:v>9.7343159999999997</c:v>
                </c:pt>
                <c:pt idx="877">
                  <c:v>8.5368119999999994</c:v>
                </c:pt>
                <c:pt idx="878">
                  <c:v>8.5368119999999994</c:v>
                </c:pt>
                <c:pt idx="879">
                  <c:v>6.9951840000000001</c:v>
                </c:pt>
                <c:pt idx="880">
                  <c:v>6.9951840000000001</c:v>
                </c:pt>
                <c:pt idx="881">
                  <c:v>8.0566080000000007</c:v>
                </c:pt>
                <c:pt idx="882">
                  <c:v>8.0566080000000007</c:v>
                </c:pt>
                <c:pt idx="883">
                  <c:v>8.5873200000000001</c:v>
                </c:pt>
                <c:pt idx="884">
                  <c:v>8.5873200000000001</c:v>
                </c:pt>
                <c:pt idx="885">
                  <c:v>7.5258960000000004</c:v>
                </c:pt>
                <c:pt idx="886">
                  <c:v>7.5258960000000004</c:v>
                </c:pt>
                <c:pt idx="887">
                  <c:v>5.4074159999999996</c:v>
                </c:pt>
                <c:pt idx="888">
                  <c:v>5.4074159999999996</c:v>
                </c:pt>
                <c:pt idx="889">
                  <c:v>5.8533679999999997</c:v>
                </c:pt>
                <c:pt idx="890">
                  <c:v>5.8533679999999997</c:v>
                </c:pt>
                <c:pt idx="891">
                  <c:v>6.1365439999999998</c:v>
                </c:pt>
                <c:pt idx="892">
                  <c:v>6.1365439999999998</c:v>
                </c:pt>
                <c:pt idx="893">
                  <c:v>5.8533679999999997</c:v>
                </c:pt>
                <c:pt idx="894">
                  <c:v>5.8533679999999997</c:v>
                </c:pt>
                <c:pt idx="895">
                  <c:v>5.3226560000000003</c:v>
                </c:pt>
                <c:pt idx="896">
                  <c:v>5.3226560000000003</c:v>
                </c:pt>
                <c:pt idx="897">
                  <c:v>6.5221400000000003</c:v>
                </c:pt>
                <c:pt idx="898">
                  <c:v>6.5221400000000003</c:v>
                </c:pt>
                <c:pt idx="899">
                  <c:v>6.0761880000000001</c:v>
                </c:pt>
                <c:pt idx="900">
                  <c:v>7.0075799999999999</c:v>
                </c:pt>
                <c:pt idx="901">
                  <c:v>7.0317959999999999</c:v>
                </c:pt>
                <c:pt idx="902">
                  <c:v>7.0075799999999999</c:v>
                </c:pt>
                <c:pt idx="903">
                  <c:v>7.0506000000000002</c:v>
                </c:pt>
                <c:pt idx="904">
                  <c:v>7.0506000000000002</c:v>
                </c:pt>
                <c:pt idx="905">
                  <c:v>7.0075799999999999</c:v>
                </c:pt>
                <c:pt idx="906">
                  <c:v>7.0075799999999999</c:v>
                </c:pt>
                <c:pt idx="907">
                  <c:v>6.0761880000000001</c:v>
                </c:pt>
                <c:pt idx="908">
                  <c:v>7.0075799999999999</c:v>
                </c:pt>
                <c:pt idx="909">
                  <c:v>7.0317959999999999</c:v>
                </c:pt>
                <c:pt idx="910">
                  <c:v>7.0075799999999999</c:v>
                </c:pt>
                <c:pt idx="911">
                  <c:v>7.0506000000000002</c:v>
                </c:pt>
                <c:pt idx="912">
                  <c:v>7.0506000000000002</c:v>
                </c:pt>
                <c:pt idx="913">
                  <c:v>7.0075799999999999</c:v>
                </c:pt>
                <c:pt idx="914">
                  <c:v>7.0075799999999999</c:v>
                </c:pt>
                <c:pt idx="915">
                  <c:v>6.0761880000000001</c:v>
                </c:pt>
                <c:pt idx="916">
                  <c:v>7.0075799999999999</c:v>
                </c:pt>
                <c:pt idx="917">
                  <c:v>7.0317959999999999</c:v>
                </c:pt>
                <c:pt idx="918">
                  <c:v>7.0075799999999999</c:v>
                </c:pt>
                <c:pt idx="919">
                  <c:v>7.0506000000000002</c:v>
                </c:pt>
                <c:pt idx="920">
                  <c:v>7.0506000000000002</c:v>
                </c:pt>
                <c:pt idx="921">
                  <c:v>7.0075799999999999</c:v>
                </c:pt>
                <c:pt idx="922">
                  <c:v>7.0075799999999999</c:v>
                </c:pt>
                <c:pt idx="923">
                  <c:v>6.0761880000000001</c:v>
                </c:pt>
                <c:pt idx="924">
                  <c:v>7.7091479999999999</c:v>
                </c:pt>
                <c:pt idx="925">
                  <c:v>7.7333639999999999</c:v>
                </c:pt>
                <c:pt idx="926">
                  <c:v>7.7091479999999999</c:v>
                </c:pt>
                <c:pt idx="927">
                  <c:v>7.7834880000000002</c:v>
                </c:pt>
                <c:pt idx="928">
                  <c:v>7.7834880000000002</c:v>
                </c:pt>
                <c:pt idx="929">
                  <c:v>7.7091479999999999</c:v>
                </c:pt>
                <c:pt idx="930">
                  <c:v>7.7091479999999999</c:v>
                </c:pt>
                <c:pt idx="931">
                  <c:v>6.0761880000000001</c:v>
                </c:pt>
                <c:pt idx="932">
                  <c:v>7.7091479999999999</c:v>
                </c:pt>
                <c:pt idx="933">
                  <c:v>7.7333639999999999</c:v>
                </c:pt>
                <c:pt idx="934">
                  <c:v>7.7091479999999999</c:v>
                </c:pt>
                <c:pt idx="935">
                  <c:v>7.7834880000000002</c:v>
                </c:pt>
                <c:pt idx="936">
                  <c:v>7.7834880000000002</c:v>
                </c:pt>
                <c:pt idx="937">
                  <c:v>7.7091479999999999</c:v>
                </c:pt>
                <c:pt idx="938">
                  <c:v>7.7091479999999999</c:v>
                </c:pt>
                <c:pt idx="939">
                  <c:v>6.0761880000000001</c:v>
                </c:pt>
                <c:pt idx="940">
                  <c:v>7.7091479999999999</c:v>
                </c:pt>
                <c:pt idx="941">
                  <c:v>7.7333639999999999</c:v>
                </c:pt>
                <c:pt idx="942">
                  <c:v>7.7091479999999999</c:v>
                </c:pt>
                <c:pt idx="943">
                  <c:v>7.7834880000000002</c:v>
                </c:pt>
                <c:pt idx="944">
                  <c:v>7.7834880000000002</c:v>
                </c:pt>
                <c:pt idx="945">
                  <c:v>7.7091479999999999</c:v>
                </c:pt>
                <c:pt idx="946">
                  <c:v>7.7091479999999999</c:v>
                </c:pt>
                <c:pt idx="947">
                  <c:v>6.0761880000000001</c:v>
                </c:pt>
                <c:pt idx="948">
                  <c:v>7.7091479999999999</c:v>
                </c:pt>
                <c:pt idx="949">
                  <c:v>7.7333639999999999</c:v>
                </c:pt>
                <c:pt idx="950">
                  <c:v>7.7091479999999999</c:v>
                </c:pt>
                <c:pt idx="951">
                  <c:v>7.7834880000000002</c:v>
                </c:pt>
                <c:pt idx="952">
                  <c:v>7.7834880000000002</c:v>
                </c:pt>
                <c:pt idx="953">
                  <c:v>7.7091479999999999</c:v>
                </c:pt>
                <c:pt idx="954">
                  <c:v>7.7091479999999999</c:v>
                </c:pt>
                <c:pt idx="955">
                  <c:v>6.0761880000000001</c:v>
                </c:pt>
                <c:pt idx="956">
                  <c:v>7.7091479999999999</c:v>
                </c:pt>
                <c:pt idx="957">
                  <c:v>7.7333639999999999</c:v>
                </c:pt>
                <c:pt idx="958">
                  <c:v>7.7091479999999999</c:v>
                </c:pt>
                <c:pt idx="959">
                  <c:v>7.7834880000000002</c:v>
                </c:pt>
                <c:pt idx="960">
                  <c:v>7.7834880000000002</c:v>
                </c:pt>
                <c:pt idx="961">
                  <c:v>7.7091479999999999</c:v>
                </c:pt>
                <c:pt idx="962">
                  <c:v>7.7091479999999999</c:v>
                </c:pt>
                <c:pt idx="963">
                  <c:v>6.0761880000000001</c:v>
                </c:pt>
                <c:pt idx="964">
                  <c:v>7.7091479999999999</c:v>
                </c:pt>
                <c:pt idx="965">
                  <c:v>7.7333639999999999</c:v>
                </c:pt>
                <c:pt idx="966">
                  <c:v>7.7091479999999999</c:v>
                </c:pt>
                <c:pt idx="967">
                  <c:v>7.7834880000000002</c:v>
                </c:pt>
                <c:pt idx="968">
                  <c:v>7.7834880000000002</c:v>
                </c:pt>
                <c:pt idx="969">
                  <c:v>7.7091479999999999</c:v>
                </c:pt>
                <c:pt idx="970">
                  <c:v>7.7091479999999999</c:v>
                </c:pt>
                <c:pt idx="971">
                  <c:v>6.0761880000000001</c:v>
                </c:pt>
                <c:pt idx="972">
                  <c:v>7.7091479999999999</c:v>
                </c:pt>
                <c:pt idx="973">
                  <c:v>7.7333639999999999</c:v>
                </c:pt>
                <c:pt idx="974">
                  <c:v>7.7091479999999999</c:v>
                </c:pt>
                <c:pt idx="975">
                  <c:v>7.7834880000000002</c:v>
                </c:pt>
                <c:pt idx="976">
                  <c:v>7.7834880000000002</c:v>
                </c:pt>
                <c:pt idx="977">
                  <c:v>7.7091479999999999</c:v>
                </c:pt>
                <c:pt idx="978">
                  <c:v>7.7091479999999999</c:v>
                </c:pt>
                <c:pt idx="979">
                  <c:v>6.0761880000000001</c:v>
                </c:pt>
                <c:pt idx="980">
                  <c:v>7.0075799999999999</c:v>
                </c:pt>
                <c:pt idx="981">
                  <c:v>7.0317959999999999</c:v>
                </c:pt>
                <c:pt idx="982">
                  <c:v>7.0075799999999999</c:v>
                </c:pt>
                <c:pt idx="983">
                  <c:v>7.0506000000000002</c:v>
                </c:pt>
                <c:pt idx="984">
                  <c:v>7.0506000000000002</c:v>
                </c:pt>
                <c:pt idx="985">
                  <c:v>7.0075799999999999</c:v>
                </c:pt>
                <c:pt idx="986">
                  <c:v>7.0075799999999999</c:v>
                </c:pt>
                <c:pt idx="987">
                  <c:v>6.0761880000000001</c:v>
                </c:pt>
                <c:pt idx="988">
                  <c:v>7.0075799999999999</c:v>
                </c:pt>
                <c:pt idx="989">
                  <c:v>7.0317959999999999</c:v>
                </c:pt>
                <c:pt idx="990">
                  <c:v>7.0075799999999999</c:v>
                </c:pt>
                <c:pt idx="991">
                  <c:v>7.0506000000000002</c:v>
                </c:pt>
                <c:pt idx="992">
                  <c:v>7.0506000000000002</c:v>
                </c:pt>
                <c:pt idx="993">
                  <c:v>7.0075799999999999</c:v>
                </c:pt>
                <c:pt idx="994">
                  <c:v>7.0075799999999999</c:v>
                </c:pt>
                <c:pt idx="995">
                  <c:v>6.0761880000000001</c:v>
                </c:pt>
                <c:pt idx="996">
                  <c:v>7.0075799999999999</c:v>
                </c:pt>
                <c:pt idx="997">
                  <c:v>7.0317959999999999</c:v>
                </c:pt>
                <c:pt idx="998">
                  <c:v>7.0075799999999999</c:v>
                </c:pt>
                <c:pt idx="999">
                  <c:v>7.0506000000000002</c:v>
                </c:pt>
                <c:pt idx="1000">
                  <c:v>7.0506000000000002</c:v>
                </c:pt>
                <c:pt idx="1001">
                  <c:v>7.0075799999999999</c:v>
                </c:pt>
                <c:pt idx="1002">
                  <c:v>7.0075799999999999</c:v>
                </c:pt>
                <c:pt idx="1003">
                  <c:v>6.0761880000000001</c:v>
                </c:pt>
                <c:pt idx="1004">
                  <c:v>6.0761880000000001</c:v>
                </c:pt>
                <c:pt idx="1005">
                  <c:v>4.8767040000000001</c:v>
                </c:pt>
                <c:pt idx="1006">
                  <c:v>4.8767040000000001</c:v>
                </c:pt>
                <c:pt idx="1007">
                  <c:v>5.6793480000000001</c:v>
                </c:pt>
                <c:pt idx="1008">
                  <c:v>5.6793480000000001</c:v>
                </c:pt>
                <c:pt idx="1009">
                  <c:v>6.0819359999999998</c:v>
                </c:pt>
                <c:pt idx="1010">
                  <c:v>6.0819359999999998</c:v>
                </c:pt>
                <c:pt idx="1011">
                  <c:v>5.2792919999999999</c:v>
                </c:pt>
                <c:pt idx="1012">
                  <c:v>5.2792919999999999</c:v>
                </c:pt>
                <c:pt idx="1013">
                  <c:v>3.674004</c:v>
                </c:pt>
                <c:pt idx="1014">
                  <c:v>3.674004</c:v>
                </c:pt>
                <c:pt idx="1015">
                  <c:v>4.0213960000000002</c:v>
                </c:pt>
                <c:pt idx="1016">
                  <c:v>4.0213960000000002</c:v>
                </c:pt>
                <c:pt idx="1017">
                  <c:v>4.2439239999999998</c:v>
                </c:pt>
                <c:pt idx="1018">
                  <c:v>4.2439239999999998</c:v>
                </c:pt>
                <c:pt idx="1019">
                  <c:v>4.0213960000000002</c:v>
                </c:pt>
                <c:pt idx="1020">
                  <c:v>4.0213960000000002</c:v>
                </c:pt>
                <c:pt idx="1021">
                  <c:v>3.618808</c:v>
                </c:pt>
                <c:pt idx="1022">
                  <c:v>3.618808</c:v>
                </c:pt>
                <c:pt idx="1023">
                  <c:v>4.5355480000000004</c:v>
                </c:pt>
                <c:pt idx="1024">
                  <c:v>4.5355480000000004</c:v>
                </c:pt>
                <c:pt idx="1025">
                  <c:v>4.1881560000000002</c:v>
                </c:pt>
                <c:pt idx="1026">
                  <c:v>4.8996360000000001</c:v>
                </c:pt>
                <c:pt idx="1027">
                  <c:v>4.9181400000000002</c:v>
                </c:pt>
                <c:pt idx="1028">
                  <c:v>4.8996360000000001</c:v>
                </c:pt>
                <c:pt idx="1029">
                  <c:v>4.9426560000000004</c:v>
                </c:pt>
                <c:pt idx="1030">
                  <c:v>4.9426560000000004</c:v>
                </c:pt>
                <c:pt idx="1031">
                  <c:v>4.8996360000000001</c:v>
                </c:pt>
                <c:pt idx="1032">
                  <c:v>4.8996360000000001</c:v>
                </c:pt>
                <c:pt idx="1033">
                  <c:v>4.1881560000000002</c:v>
                </c:pt>
                <c:pt idx="1034">
                  <c:v>4.8996360000000001</c:v>
                </c:pt>
                <c:pt idx="1035">
                  <c:v>4.9181400000000002</c:v>
                </c:pt>
                <c:pt idx="1036">
                  <c:v>4.8996360000000001</c:v>
                </c:pt>
                <c:pt idx="1037">
                  <c:v>4.9426560000000004</c:v>
                </c:pt>
                <c:pt idx="1038">
                  <c:v>4.9426560000000004</c:v>
                </c:pt>
                <c:pt idx="1039">
                  <c:v>4.8996360000000001</c:v>
                </c:pt>
                <c:pt idx="1040">
                  <c:v>4.8996360000000001</c:v>
                </c:pt>
                <c:pt idx="1041">
                  <c:v>4.1881560000000002</c:v>
                </c:pt>
                <c:pt idx="1042">
                  <c:v>4.8996360000000001</c:v>
                </c:pt>
                <c:pt idx="1043">
                  <c:v>4.9181400000000002</c:v>
                </c:pt>
                <c:pt idx="1044">
                  <c:v>4.8996360000000001</c:v>
                </c:pt>
                <c:pt idx="1045">
                  <c:v>4.9426560000000004</c:v>
                </c:pt>
                <c:pt idx="1046">
                  <c:v>4.9426560000000004</c:v>
                </c:pt>
                <c:pt idx="1047">
                  <c:v>4.8996360000000001</c:v>
                </c:pt>
                <c:pt idx="1048">
                  <c:v>4.8996360000000001</c:v>
                </c:pt>
                <c:pt idx="1049">
                  <c:v>4.1881560000000002</c:v>
                </c:pt>
                <c:pt idx="1050">
                  <c:v>5.4355560000000001</c:v>
                </c:pt>
                <c:pt idx="1051">
                  <c:v>5.4540600000000001</c:v>
                </c:pt>
                <c:pt idx="1052">
                  <c:v>5.4355560000000001</c:v>
                </c:pt>
                <c:pt idx="1053">
                  <c:v>5.5098960000000003</c:v>
                </c:pt>
                <c:pt idx="1054">
                  <c:v>5.5098960000000003</c:v>
                </c:pt>
                <c:pt idx="1055">
                  <c:v>5.4355560000000001</c:v>
                </c:pt>
                <c:pt idx="1056">
                  <c:v>5.4355560000000001</c:v>
                </c:pt>
                <c:pt idx="1057">
                  <c:v>4.1881560000000002</c:v>
                </c:pt>
                <c:pt idx="1058">
                  <c:v>5.4355560000000001</c:v>
                </c:pt>
                <c:pt idx="1059">
                  <c:v>5.4540600000000001</c:v>
                </c:pt>
                <c:pt idx="1060">
                  <c:v>5.4355560000000001</c:v>
                </c:pt>
                <c:pt idx="1061">
                  <c:v>5.5098960000000003</c:v>
                </c:pt>
                <c:pt idx="1062">
                  <c:v>5.5098960000000003</c:v>
                </c:pt>
                <c:pt idx="1063">
                  <c:v>5.4355560000000001</c:v>
                </c:pt>
                <c:pt idx="1064">
                  <c:v>5.4355560000000001</c:v>
                </c:pt>
                <c:pt idx="1065">
                  <c:v>4.1881560000000002</c:v>
                </c:pt>
                <c:pt idx="1066">
                  <c:v>5.4355560000000001</c:v>
                </c:pt>
                <c:pt idx="1067">
                  <c:v>5.4540600000000001</c:v>
                </c:pt>
                <c:pt idx="1068">
                  <c:v>5.4355560000000001</c:v>
                </c:pt>
                <c:pt idx="1069">
                  <c:v>5.5098960000000003</c:v>
                </c:pt>
                <c:pt idx="1070">
                  <c:v>5.5098960000000003</c:v>
                </c:pt>
                <c:pt idx="1071">
                  <c:v>5.4355560000000001</c:v>
                </c:pt>
                <c:pt idx="1072">
                  <c:v>5.4355560000000001</c:v>
                </c:pt>
                <c:pt idx="1073">
                  <c:v>4.1881560000000002</c:v>
                </c:pt>
                <c:pt idx="1074">
                  <c:v>5.4355560000000001</c:v>
                </c:pt>
                <c:pt idx="1075">
                  <c:v>5.4540600000000001</c:v>
                </c:pt>
                <c:pt idx="1076">
                  <c:v>5.4355560000000001</c:v>
                </c:pt>
                <c:pt idx="1077">
                  <c:v>5.5098960000000003</c:v>
                </c:pt>
                <c:pt idx="1078">
                  <c:v>5.5098960000000003</c:v>
                </c:pt>
                <c:pt idx="1079">
                  <c:v>5.4355560000000001</c:v>
                </c:pt>
                <c:pt idx="1080">
                  <c:v>5.4355560000000001</c:v>
                </c:pt>
                <c:pt idx="1081">
                  <c:v>4.1881560000000002</c:v>
                </c:pt>
                <c:pt idx="1082">
                  <c:v>5.4355560000000001</c:v>
                </c:pt>
                <c:pt idx="1083">
                  <c:v>5.4540600000000001</c:v>
                </c:pt>
                <c:pt idx="1084">
                  <c:v>5.4355560000000001</c:v>
                </c:pt>
                <c:pt idx="1085">
                  <c:v>5.5098960000000003</c:v>
                </c:pt>
                <c:pt idx="1086">
                  <c:v>5.5098960000000003</c:v>
                </c:pt>
                <c:pt idx="1087">
                  <c:v>5.4355560000000001</c:v>
                </c:pt>
                <c:pt idx="1088">
                  <c:v>5.4355560000000001</c:v>
                </c:pt>
                <c:pt idx="1089">
                  <c:v>4.1881560000000002</c:v>
                </c:pt>
                <c:pt idx="1090">
                  <c:v>5.4355560000000001</c:v>
                </c:pt>
                <c:pt idx="1091">
                  <c:v>5.4540600000000001</c:v>
                </c:pt>
                <c:pt idx="1092">
                  <c:v>5.4355560000000001</c:v>
                </c:pt>
                <c:pt idx="1093">
                  <c:v>5.5098960000000003</c:v>
                </c:pt>
                <c:pt idx="1094">
                  <c:v>5.5098960000000003</c:v>
                </c:pt>
                <c:pt idx="1095">
                  <c:v>5.4355560000000001</c:v>
                </c:pt>
                <c:pt idx="1096">
                  <c:v>5.4355560000000001</c:v>
                </c:pt>
                <c:pt idx="1097">
                  <c:v>4.1881560000000002</c:v>
                </c:pt>
                <c:pt idx="1098">
                  <c:v>5.4355560000000001</c:v>
                </c:pt>
                <c:pt idx="1099">
                  <c:v>5.4540600000000001</c:v>
                </c:pt>
                <c:pt idx="1100">
                  <c:v>5.4355560000000001</c:v>
                </c:pt>
                <c:pt idx="1101">
                  <c:v>5.5098960000000003</c:v>
                </c:pt>
                <c:pt idx="1102">
                  <c:v>5.5098960000000003</c:v>
                </c:pt>
                <c:pt idx="1103">
                  <c:v>5.4355560000000001</c:v>
                </c:pt>
                <c:pt idx="1104">
                  <c:v>5.4355560000000001</c:v>
                </c:pt>
                <c:pt idx="1105">
                  <c:v>4.1881560000000002</c:v>
                </c:pt>
                <c:pt idx="1106">
                  <c:v>4.8996360000000001</c:v>
                </c:pt>
                <c:pt idx="1107">
                  <c:v>4.9181400000000002</c:v>
                </c:pt>
                <c:pt idx="1108">
                  <c:v>4.8996360000000001</c:v>
                </c:pt>
                <c:pt idx="1109">
                  <c:v>4.9426560000000004</c:v>
                </c:pt>
                <c:pt idx="1110">
                  <c:v>4.9426560000000004</c:v>
                </c:pt>
                <c:pt idx="1111">
                  <c:v>4.8996360000000001</c:v>
                </c:pt>
                <c:pt idx="1112">
                  <c:v>4.8996360000000001</c:v>
                </c:pt>
                <c:pt idx="1113">
                  <c:v>4.1881560000000002</c:v>
                </c:pt>
                <c:pt idx="1114">
                  <c:v>4.8996360000000001</c:v>
                </c:pt>
                <c:pt idx="1115">
                  <c:v>4.9181400000000002</c:v>
                </c:pt>
                <c:pt idx="1116">
                  <c:v>4.8996360000000001</c:v>
                </c:pt>
                <c:pt idx="1117">
                  <c:v>4.9426560000000004</c:v>
                </c:pt>
                <c:pt idx="1118">
                  <c:v>4.9426560000000004</c:v>
                </c:pt>
                <c:pt idx="1119">
                  <c:v>4.8996360000000001</c:v>
                </c:pt>
                <c:pt idx="1120">
                  <c:v>4.8996360000000001</c:v>
                </c:pt>
                <c:pt idx="1121">
                  <c:v>4.1881560000000002</c:v>
                </c:pt>
                <c:pt idx="1122">
                  <c:v>4.8996360000000001</c:v>
                </c:pt>
                <c:pt idx="1123">
                  <c:v>4.9181400000000002</c:v>
                </c:pt>
                <c:pt idx="1124">
                  <c:v>4.8996360000000001</c:v>
                </c:pt>
                <c:pt idx="1125">
                  <c:v>4.9426560000000004</c:v>
                </c:pt>
                <c:pt idx="1126">
                  <c:v>4.9426560000000004</c:v>
                </c:pt>
                <c:pt idx="1127">
                  <c:v>4.8996360000000001</c:v>
                </c:pt>
                <c:pt idx="1128">
                  <c:v>4.8996360000000001</c:v>
                </c:pt>
                <c:pt idx="1129">
                  <c:v>4.1881560000000002</c:v>
                </c:pt>
                <c:pt idx="1130">
                  <c:v>4.1881560000000002</c:v>
                </c:pt>
                <c:pt idx="1131">
                  <c:v>3.2714159999999999</c:v>
                </c:pt>
                <c:pt idx="1132">
                  <c:v>3.2714159999999999</c:v>
                </c:pt>
                <c:pt idx="1133">
                  <c:v>3.8808240000000001</c:v>
                </c:pt>
                <c:pt idx="1134">
                  <c:v>3.8808240000000001</c:v>
                </c:pt>
                <c:pt idx="1135">
                  <c:v>4.1855279999999997</c:v>
                </c:pt>
                <c:pt idx="1136">
                  <c:v>4.1855279999999997</c:v>
                </c:pt>
                <c:pt idx="1137">
                  <c:v>3.57612</c:v>
                </c:pt>
                <c:pt idx="1138">
                  <c:v>3.57612</c:v>
                </c:pt>
                <c:pt idx="1139">
                  <c:v>2.3573040000000001</c:v>
                </c:pt>
                <c:pt idx="1140">
                  <c:v>2.3573040000000001</c:v>
                </c:pt>
                <c:pt idx="1141">
                  <c:v>2.6301999999999999</c:v>
                </c:pt>
                <c:pt idx="1142">
                  <c:v>2.6301999999999999</c:v>
                </c:pt>
                <c:pt idx="1143">
                  <c:v>2.8066719999999998</c:v>
                </c:pt>
                <c:pt idx="1144">
                  <c:v>2.8066719999999998</c:v>
                </c:pt>
                <c:pt idx="1145">
                  <c:v>2.6301999999999999</c:v>
                </c:pt>
                <c:pt idx="1146">
                  <c:v>2.6301999999999999</c:v>
                </c:pt>
                <c:pt idx="1147">
                  <c:v>2.3254959999999998</c:v>
                </c:pt>
                <c:pt idx="1148">
                  <c:v>2.3254959999999998</c:v>
                </c:pt>
                <c:pt idx="1149">
                  <c:v>3.0307719999999998</c:v>
                </c:pt>
                <c:pt idx="1150">
                  <c:v>3.0307719999999998</c:v>
                </c:pt>
                <c:pt idx="1151">
                  <c:v>2.757876</c:v>
                </c:pt>
                <c:pt idx="1152">
                  <c:v>3.3048839999999999</c:v>
                </c:pt>
                <c:pt idx="1153">
                  <c:v>3.3191160000000002</c:v>
                </c:pt>
                <c:pt idx="1154">
                  <c:v>3.3048839999999999</c:v>
                </c:pt>
                <c:pt idx="1155">
                  <c:v>3.3479040000000002</c:v>
                </c:pt>
                <c:pt idx="1156">
                  <c:v>3.3479040000000002</c:v>
                </c:pt>
                <c:pt idx="1157">
                  <c:v>3.3048839999999999</c:v>
                </c:pt>
                <c:pt idx="1158">
                  <c:v>3.3048839999999999</c:v>
                </c:pt>
                <c:pt idx="1159">
                  <c:v>2.757876</c:v>
                </c:pt>
                <c:pt idx="1160">
                  <c:v>3.3048839999999999</c:v>
                </c:pt>
                <c:pt idx="1161">
                  <c:v>3.3191160000000002</c:v>
                </c:pt>
                <c:pt idx="1162">
                  <c:v>3.3048839999999999</c:v>
                </c:pt>
                <c:pt idx="1163">
                  <c:v>3.3479040000000002</c:v>
                </c:pt>
                <c:pt idx="1164">
                  <c:v>3.3479040000000002</c:v>
                </c:pt>
                <c:pt idx="1165">
                  <c:v>3.3048839999999999</c:v>
                </c:pt>
                <c:pt idx="1166">
                  <c:v>3.3048839999999999</c:v>
                </c:pt>
                <c:pt idx="1167">
                  <c:v>2.757876</c:v>
                </c:pt>
                <c:pt idx="1168">
                  <c:v>3.3048839999999999</c:v>
                </c:pt>
                <c:pt idx="1169">
                  <c:v>3.3191160000000002</c:v>
                </c:pt>
                <c:pt idx="1170">
                  <c:v>3.3048839999999999</c:v>
                </c:pt>
                <c:pt idx="1171">
                  <c:v>3.3479040000000002</c:v>
                </c:pt>
                <c:pt idx="1172">
                  <c:v>3.3479040000000002</c:v>
                </c:pt>
                <c:pt idx="1173">
                  <c:v>3.3048839999999999</c:v>
                </c:pt>
                <c:pt idx="1174">
                  <c:v>3.3048839999999999</c:v>
                </c:pt>
                <c:pt idx="1175">
                  <c:v>2.757876</c:v>
                </c:pt>
                <c:pt idx="1176">
                  <c:v>3.7169159999999999</c:v>
                </c:pt>
                <c:pt idx="1177">
                  <c:v>3.7311480000000001</c:v>
                </c:pt>
                <c:pt idx="1178">
                  <c:v>3.7169159999999999</c:v>
                </c:pt>
                <c:pt idx="1179">
                  <c:v>3.7912560000000002</c:v>
                </c:pt>
                <c:pt idx="1180">
                  <c:v>3.7912560000000002</c:v>
                </c:pt>
                <c:pt idx="1181">
                  <c:v>3.7169159999999999</c:v>
                </c:pt>
                <c:pt idx="1182">
                  <c:v>3.7169159999999999</c:v>
                </c:pt>
                <c:pt idx="1183">
                  <c:v>2.757876</c:v>
                </c:pt>
                <c:pt idx="1184">
                  <c:v>3.7169159999999999</c:v>
                </c:pt>
                <c:pt idx="1185">
                  <c:v>3.7311480000000001</c:v>
                </c:pt>
                <c:pt idx="1186">
                  <c:v>3.7169159999999999</c:v>
                </c:pt>
                <c:pt idx="1187">
                  <c:v>3.7912560000000002</c:v>
                </c:pt>
                <c:pt idx="1188">
                  <c:v>3.7912560000000002</c:v>
                </c:pt>
                <c:pt idx="1189">
                  <c:v>3.7169159999999999</c:v>
                </c:pt>
                <c:pt idx="1190">
                  <c:v>3.7169159999999999</c:v>
                </c:pt>
                <c:pt idx="1191">
                  <c:v>2.757876</c:v>
                </c:pt>
                <c:pt idx="1192">
                  <c:v>3.7169159999999999</c:v>
                </c:pt>
                <c:pt idx="1193">
                  <c:v>3.7311480000000001</c:v>
                </c:pt>
                <c:pt idx="1194">
                  <c:v>3.7169159999999999</c:v>
                </c:pt>
                <c:pt idx="1195">
                  <c:v>3.7912560000000002</c:v>
                </c:pt>
                <c:pt idx="1196">
                  <c:v>3.7912560000000002</c:v>
                </c:pt>
                <c:pt idx="1197">
                  <c:v>3.7169159999999999</c:v>
                </c:pt>
                <c:pt idx="1198">
                  <c:v>3.7169159999999999</c:v>
                </c:pt>
                <c:pt idx="1199">
                  <c:v>2.757876</c:v>
                </c:pt>
                <c:pt idx="1200">
                  <c:v>3.7169159999999999</c:v>
                </c:pt>
                <c:pt idx="1201">
                  <c:v>3.7311480000000001</c:v>
                </c:pt>
                <c:pt idx="1202">
                  <c:v>3.7169159999999999</c:v>
                </c:pt>
                <c:pt idx="1203">
                  <c:v>3.7912560000000002</c:v>
                </c:pt>
                <c:pt idx="1204">
                  <c:v>3.7912560000000002</c:v>
                </c:pt>
                <c:pt idx="1205">
                  <c:v>3.7169159999999999</c:v>
                </c:pt>
                <c:pt idx="1206">
                  <c:v>3.7169159999999999</c:v>
                </c:pt>
                <c:pt idx="1207">
                  <c:v>2.757876</c:v>
                </c:pt>
                <c:pt idx="1208">
                  <c:v>3.7169159999999999</c:v>
                </c:pt>
                <c:pt idx="1209">
                  <c:v>3.7311480000000001</c:v>
                </c:pt>
                <c:pt idx="1210">
                  <c:v>3.7169159999999999</c:v>
                </c:pt>
                <c:pt idx="1211">
                  <c:v>3.7912560000000002</c:v>
                </c:pt>
                <c:pt idx="1212">
                  <c:v>3.7912560000000002</c:v>
                </c:pt>
                <c:pt idx="1213">
                  <c:v>3.7169159999999999</c:v>
                </c:pt>
                <c:pt idx="1214">
                  <c:v>3.7169159999999999</c:v>
                </c:pt>
                <c:pt idx="1215">
                  <c:v>2.757876</c:v>
                </c:pt>
                <c:pt idx="1216">
                  <c:v>3.7169159999999999</c:v>
                </c:pt>
                <c:pt idx="1217">
                  <c:v>3.7311480000000001</c:v>
                </c:pt>
                <c:pt idx="1218">
                  <c:v>3.7169159999999999</c:v>
                </c:pt>
                <c:pt idx="1219">
                  <c:v>3.7912560000000002</c:v>
                </c:pt>
                <c:pt idx="1220">
                  <c:v>3.7912560000000002</c:v>
                </c:pt>
                <c:pt idx="1221">
                  <c:v>3.7169159999999999</c:v>
                </c:pt>
                <c:pt idx="1222">
                  <c:v>3.7169159999999999</c:v>
                </c:pt>
                <c:pt idx="1223">
                  <c:v>2.757876</c:v>
                </c:pt>
                <c:pt idx="1224">
                  <c:v>3.7169159999999999</c:v>
                </c:pt>
                <c:pt idx="1225">
                  <c:v>3.7311480000000001</c:v>
                </c:pt>
                <c:pt idx="1226">
                  <c:v>3.7169159999999999</c:v>
                </c:pt>
                <c:pt idx="1227">
                  <c:v>3.7912560000000002</c:v>
                </c:pt>
                <c:pt idx="1228">
                  <c:v>3.7912560000000002</c:v>
                </c:pt>
                <c:pt idx="1229">
                  <c:v>3.7169159999999999</c:v>
                </c:pt>
                <c:pt idx="1230">
                  <c:v>3.7169159999999999</c:v>
                </c:pt>
                <c:pt idx="1231">
                  <c:v>2.757876</c:v>
                </c:pt>
                <c:pt idx="1232">
                  <c:v>3.3048839999999999</c:v>
                </c:pt>
                <c:pt idx="1233">
                  <c:v>3.3191160000000002</c:v>
                </c:pt>
                <c:pt idx="1234">
                  <c:v>3.3048839999999999</c:v>
                </c:pt>
                <c:pt idx="1235">
                  <c:v>3.3479040000000002</c:v>
                </c:pt>
                <c:pt idx="1236">
                  <c:v>3.3479040000000002</c:v>
                </c:pt>
                <c:pt idx="1237">
                  <c:v>3.3048839999999999</c:v>
                </c:pt>
                <c:pt idx="1238">
                  <c:v>3.3048839999999999</c:v>
                </c:pt>
                <c:pt idx="1239">
                  <c:v>2.757876</c:v>
                </c:pt>
                <c:pt idx="1240">
                  <c:v>3.3048839999999999</c:v>
                </c:pt>
                <c:pt idx="1241">
                  <c:v>3.3191160000000002</c:v>
                </c:pt>
                <c:pt idx="1242">
                  <c:v>3.3048839999999999</c:v>
                </c:pt>
                <c:pt idx="1243">
                  <c:v>3.3479040000000002</c:v>
                </c:pt>
                <c:pt idx="1244">
                  <c:v>3.3479040000000002</c:v>
                </c:pt>
                <c:pt idx="1245">
                  <c:v>3.3048839999999999</c:v>
                </c:pt>
                <c:pt idx="1246">
                  <c:v>3.3048839999999999</c:v>
                </c:pt>
                <c:pt idx="1247">
                  <c:v>2.757876</c:v>
                </c:pt>
                <c:pt idx="1248">
                  <c:v>3.3048839999999999</c:v>
                </c:pt>
                <c:pt idx="1249">
                  <c:v>3.3191160000000002</c:v>
                </c:pt>
                <c:pt idx="1250">
                  <c:v>3.3048839999999999</c:v>
                </c:pt>
                <c:pt idx="1251">
                  <c:v>3.3479040000000002</c:v>
                </c:pt>
                <c:pt idx="1252">
                  <c:v>3.3479040000000002</c:v>
                </c:pt>
                <c:pt idx="1253">
                  <c:v>3.3048839999999999</c:v>
                </c:pt>
                <c:pt idx="1254">
                  <c:v>3.3048839999999999</c:v>
                </c:pt>
                <c:pt idx="1255">
                  <c:v>2.757876</c:v>
                </c:pt>
                <c:pt idx="1256">
                  <c:v>2.757876</c:v>
                </c:pt>
                <c:pt idx="1257">
                  <c:v>2.0526</c:v>
                </c:pt>
                <c:pt idx="1258">
                  <c:v>2.0526</c:v>
                </c:pt>
                <c:pt idx="1259">
                  <c:v>2.5133999999999999</c:v>
                </c:pt>
                <c:pt idx="1260">
                  <c:v>2.5133999999999999</c:v>
                </c:pt>
                <c:pt idx="1261">
                  <c:v>2.7437999999999998</c:v>
                </c:pt>
                <c:pt idx="1262">
                  <c:v>2.7437999999999998</c:v>
                </c:pt>
                <c:pt idx="1263">
                  <c:v>2.2829999999999999</c:v>
                </c:pt>
                <c:pt idx="1264">
                  <c:v>2.2829999999999999</c:v>
                </c:pt>
                <c:pt idx="1265">
                  <c:v>1.3613999999999999</c:v>
                </c:pt>
                <c:pt idx="1266">
                  <c:v>1.3613999999999999</c:v>
                </c:pt>
                <c:pt idx="1267">
                  <c:v>1.5733680000000001</c:v>
                </c:pt>
                <c:pt idx="1268">
                  <c:v>1.5733680000000001</c:v>
                </c:pt>
                <c:pt idx="1269">
                  <c:v>1.711992</c:v>
                </c:pt>
                <c:pt idx="1270">
                  <c:v>1.711992</c:v>
                </c:pt>
                <c:pt idx="1271">
                  <c:v>1.5733680000000001</c:v>
                </c:pt>
                <c:pt idx="1272">
                  <c:v>1.5733680000000001</c:v>
                </c:pt>
                <c:pt idx="1273">
                  <c:v>1.3429679999999999</c:v>
                </c:pt>
                <c:pt idx="1274">
                  <c:v>1.3429679999999999</c:v>
                </c:pt>
                <c:pt idx="1275">
                  <c:v>1.8771720000000001</c:v>
                </c:pt>
                <c:pt idx="1276">
                  <c:v>1.8771720000000001</c:v>
                </c:pt>
                <c:pt idx="1277">
                  <c:v>1.6652039999999999</c:v>
                </c:pt>
                <c:pt idx="1278">
                  <c:v>2.0791559999999998</c:v>
                </c:pt>
                <c:pt idx="1279">
                  <c:v>2.0899320000000001</c:v>
                </c:pt>
                <c:pt idx="1280">
                  <c:v>2.0791559999999998</c:v>
                </c:pt>
                <c:pt idx="1281">
                  <c:v>2.1221760000000001</c:v>
                </c:pt>
                <c:pt idx="1282">
                  <c:v>2.1221760000000001</c:v>
                </c:pt>
                <c:pt idx="1283">
                  <c:v>2.0791559999999998</c:v>
                </c:pt>
                <c:pt idx="1284">
                  <c:v>2.0791559999999998</c:v>
                </c:pt>
                <c:pt idx="1285">
                  <c:v>1.6652039999999999</c:v>
                </c:pt>
                <c:pt idx="1286">
                  <c:v>2.0791559999999998</c:v>
                </c:pt>
                <c:pt idx="1287">
                  <c:v>2.0899320000000001</c:v>
                </c:pt>
                <c:pt idx="1288">
                  <c:v>2.0791559999999998</c:v>
                </c:pt>
                <c:pt idx="1289">
                  <c:v>2.1221760000000001</c:v>
                </c:pt>
                <c:pt idx="1290">
                  <c:v>2.1221760000000001</c:v>
                </c:pt>
                <c:pt idx="1291">
                  <c:v>2.0791559999999998</c:v>
                </c:pt>
                <c:pt idx="1292">
                  <c:v>2.0791559999999998</c:v>
                </c:pt>
                <c:pt idx="1293">
                  <c:v>1.6652039999999999</c:v>
                </c:pt>
                <c:pt idx="1294">
                  <c:v>2.0791559999999998</c:v>
                </c:pt>
                <c:pt idx="1295">
                  <c:v>2.0899320000000001</c:v>
                </c:pt>
                <c:pt idx="1296">
                  <c:v>2.0791559999999998</c:v>
                </c:pt>
                <c:pt idx="1297">
                  <c:v>2.1221760000000001</c:v>
                </c:pt>
                <c:pt idx="1298">
                  <c:v>2.1221760000000001</c:v>
                </c:pt>
                <c:pt idx="1299">
                  <c:v>2.0791559999999998</c:v>
                </c:pt>
                <c:pt idx="1300">
                  <c:v>2.0791559999999998</c:v>
                </c:pt>
                <c:pt idx="1301">
                  <c:v>1.6652039999999999</c:v>
                </c:pt>
                <c:pt idx="1302">
                  <c:v>2.3909639999999999</c:v>
                </c:pt>
                <c:pt idx="1303">
                  <c:v>2.4017400000000002</c:v>
                </c:pt>
                <c:pt idx="1304">
                  <c:v>2.3909639999999999</c:v>
                </c:pt>
                <c:pt idx="1305">
                  <c:v>2.4653040000000002</c:v>
                </c:pt>
                <c:pt idx="1306">
                  <c:v>2.4653040000000002</c:v>
                </c:pt>
                <c:pt idx="1307">
                  <c:v>2.3909639999999999</c:v>
                </c:pt>
                <c:pt idx="1308">
                  <c:v>2.3909639999999999</c:v>
                </c:pt>
                <c:pt idx="1309">
                  <c:v>1.6652039999999999</c:v>
                </c:pt>
                <c:pt idx="1310">
                  <c:v>2.3909639999999999</c:v>
                </c:pt>
                <c:pt idx="1311">
                  <c:v>2.4017400000000002</c:v>
                </c:pt>
                <c:pt idx="1312">
                  <c:v>2.3909639999999999</c:v>
                </c:pt>
                <c:pt idx="1313">
                  <c:v>2.4653040000000002</c:v>
                </c:pt>
                <c:pt idx="1314">
                  <c:v>2.4653040000000002</c:v>
                </c:pt>
                <c:pt idx="1315">
                  <c:v>2.3909639999999999</c:v>
                </c:pt>
                <c:pt idx="1316">
                  <c:v>2.3909639999999999</c:v>
                </c:pt>
                <c:pt idx="1317">
                  <c:v>1.6652039999999999</c:v>
                </c:pt>
                <c:pt idx="1318">
                  <c:v>2.3909639999999999</c:v>
                </c:pt>
                <c:pt idx="1319">
                  <c:v>2.4017400000000002</c:v>
                </c:pt>
                <c:pt idx="1320">
                  <c:v>2.3909639999999999</c:v>
                </c:pt>
                <c:pt idx="1321">
                  <c:v>2.4653040000000002</c:v>
                </c:pt>
                <c:pt idx="1322">
                  <c:v>2.4653040000000002</c:v>
                </c:pt>
                <c:pt idx="1323">
                  <c:v>2.3909639999999999</c:v>
                </c:pt>
                <c:pt idx="1324">
                  <c:v>2.3909639999999999</c:v>
                </c:pt>
                <c:pt idx="1325">
                  <c:v>1.6652039999999999</c:v>
                </c:pt>
                <c:pt idx="1326">
                  <c:v>2.3909639999999999</c:v>
                </c:pt>
                <c:pt idx="1327">
                  <c:v>2.4017400000000002</c:v>
                </c:pt>
                <c:pt idx="1328">
                  <c:v>2.3909639999999999</c:v>
                </c:pt>
                <c:pt idx="1329">
                  <c:v>2.4653040000000002</c:v>
                </c:pt>
                <c:pt idx="1330">
                  <c:v>2.4653040000000002</c:v>
                </c:pt>
                <c:pt idx="1331">
                  <c:v>2.3909639999999999</c:v>
                </c:pt>
                <c:pt idx="1332">
                  <c:v>2.3909639999999999</c:v>
                </c:pt>
                <c:pt idx="1333">
                  <c:v>1.6652039999999999</c:v>
                </c:pt>
                <c:pt idx="1334">
                  <c:v>2.3909639999999999</c:v>
                </c:pt>
                <c:pt idx="1335">
                  <c:v>2.4017400000000002</c:v>
                </c:pt>
                <c:pt idx="1336">
                  <c:v>2.3909639999999999</c:v>
                </c:pt>
                <c:pt idx="1337">
                  <c:v>2.4653040000000002</c:v>
                </c:pt>
                <c:pt idx="1338">
                  <c:v>2.4653040000000002</c:v>
                </c:pt>
                <c:pt idx="1339">
                  <c:v>2.3909639999999999</c:v>
                </c:pt>
                <c:pt idx="1340">
                  <c:v>2.3909639999999999</c:v>
                </c:pt>
                <c:pt idx="1341">
                  <c:v>1.6652039999999999</c:v>
                </c:pt>
                <c:pt idx="1342">
                  <c:v>2.3909639999999999</c:v>
                </c:pt>
                <c:pt idx="1343">
                  <c:v>2.4017400000000002</c:v>
                </c:pt>
                <c:pt idx="1344">
                  <c:v>2.3909639999999999</c:v>
                </c:pt>
                <c:pt idx="1345">
                  <c:v>2.4653040000000002</c:v>
                </c:pt>
                <c:pt idx="1346">
                  <c:v>2.4653040000000002</c:v>
                </c:pt>
                <c:pt idx="1347">
                  <c:v>2.3909639999999999</c:v>
                </c:pt>
                <c:pt idx="1348">
                  <c:v>2.3909639999999999</c:v>
                </c:pt>
                <c:pt idx="1349">
                  <c:v>1.6652039999999999</c:v>
                </c:pt>
                <c:pt idx="1350">
                  <c:v>2.3909639999999999</c:v>
                </c:pt>
                <c:pt idx="1351">
                  <c:v>2.4017400000000002</c:v>
                </c:pt>
                <c:pt idx="1352">
                  <c:v>2.3909639999999999</c:v>
                </c:pt>
                <c:pt idx="1353">
                  <c:v>2.4653040000000002</c:v>
                </c:pt>
                <c:pt idx="1354">
                  <c:v>2.4653040000000002</c:v>
                </c:pt>
                <c:pt idx="1355">
                  <c:v>2.3909639999999999</c:v>
                </c:pt>
                <c:pt idx="1356">
                  <c:v>2.3909639999999999</c:v>
                </c:pt>
                <c:pt idx="1357">
                  <c:v>1.6652039999999999</c:v>
                </c:pt>
                <c:pt idx="1358">
                  <c:v>2.0791559999999998</c:v>
                </c:pt>
                <c:pt idx="1359">
                  <c:v>2.0899320000000001</c:v>
                </c:pt>
                <c:pt idx="1360">
                  <c:v>2.0791559999999998</c:v>
                </c:pt>
                <c:pt idx="1361">
                  <c:v>2.1221760000000001</c:v>
                </c:pt>
                <c:pt idx="1362">
                  <c:v>2.1221760000000001</c:v>
                </c:pt>
                <c:pt idx="1363">
                  <c:v>2.0791559999999998</c:v>
                </c:pt>
                <c:pt idx="1364">
                  <c:v>2.0791559999999998</c:v>
                </c:pt>
                <c:pt idx="1365">
                  <c:v>1.6652039999999999</c:v>
                </c:pt>
                <c:pt idx="1366">
                  <c:v>2.0791559999999998</c:v>
                </c:pt>
                <c:pt idx="1367">
                  <c:v>2.0899320000000001</c:v>
                </c:pt>
                <c:pt idx="1368">
                  <c:v>2.0791559999999998</c:v>
                </c:pt>
                <c:pt idx="1369">
                  <c:v>2.1221760000000001</c:v>
                </c:pt>
                <c:pt idx="1370">
                  <c:v>2.1221760000000001</c:v>
                </c:pt>
                <c:pt idx="1371">
                  <c:v>2.0791559999999998</c:v>
                </c:pt>
                <c:pt idx="1372">
                  <c:v>2.0791559999999998</c:v>
                </c:pt>
                <c:pt idx="1373">
                  <c:v>1.6652039999999999</c:v>
                </c:pt>
                <c:pt idx="1374">
                  <c:v>2.0791559999999998</c:v>
                </c:pt>
                <c:pt idx="1375">
                  <c:v>2.0899320000000001</c:v>
                </c:pt>
                <c:pt idx="1376">
                  <c:v>2.0791559999999998</c:v>
                </c:pt>
                <c:pt idx="1377">
                  <c:v>2.1221760000000001</c:v>
                </c:pt>
                <c:pt idx="1378">
                  <c:v>2.1221760000000001</c:v>
                </c:pt>
                <c:pt idx="1379">
                  <c:v>2.0791559999999998</c:v>
                </c:pt>
                <c:pt idx="1380">
                  <c:v>2.0791559999999998</c:v>
                </c:pt>
                <c:pt idx="1381">
                  <c:v>1.6652039999999999</c:v>
                </c:pt>
                <c:pt idx="1382">
                  <c:v>1.6652039999999999</c:v>
                </c:pt>
                <c:pt idx="1383">
                  <c:v>1.131</c:v>
                </c:pt>
                <c:pt idx="1384">
                  <c:v>1.131</c:v>
                </c:pt>
                <c:pt idx="1385">
                  <c:v>1.4821200000000001</c:v>
                </c:pt>
                <c:pt idx="1386">
                  <c:v>1.4821200000000001</c:v>
                </c:pt>
                <c:pt idx="1387">
                  <c:v>1.65852</c:v>
                </c:pt>
                <c:pt idx="1388">
                  <c:v>1.65852</c:v>
                </c:pt>
                <c:pt idx="1389">
                  <c:v>1.3073999999999999</c:v>
                </c:pt>
                <c:pt idx="1390">
                  <c:v>1.3073999999999999</c:v>
                </c:pt>
                <c:pt idx="1391">
                  <c:v>0.60766799999999999</c:v>
                </c:pt>
                <c:pt idx="1392">
                  <c:v>0.60766799999999999</c:v>
                </c:pt>
                <c:pt idx="1393">
                  <c:v>0.77560399999999996</c:v>
                </c:pt>
                <c:pt idx="1394">
                  <c:v>0.77560399999999996</c:v>
                </c:pt>
                <c:pt idx="1395">
                  <c:v>0.88671599999999995</c:v>
                </c:pt>
                <c:pt idx="1396">
                  <c:v>0.88671599999999995</c:v>
                </c:pt>
                <c:pt idx="1397">
                  <c:v>0.77560399999999996</c:v>
                </c:pt>
                <c:pt idx="1398">
                  <c:v>0.77560399999999996</c:v>
                </c:pt>
                <c:pt idx="1399">
                  <c:v>0.59920399999999996</c:v>
                </c:pt>
                <c:pt idx="1400">
                  <c:v>0.59920399999999996</c:v>
                </c:pt>
                <c:pt idx="1401">
                  <c:v>1.0114399999999999</c:v>
                </c:pt>
                <c:pt idx="1402">
                  <c:v>1.0114399999999999</c:v>
                </c:pt>
                <c:pt idx="1403">
                  <c:v>0.84350400000000003</c:v>
                </c:pt>
                <c:pt idx="1404">
                  <c:v>1.1625920000000001</c:v>
                </c:pt>
                <c:pt idx="1405">
                  <c:v>1.1709039999999999</c:v>
                </c:pt>
                <c:pt idx="1406">
                  <c:v>1.1625920000000001</c:v>
                </c:pt>
                <c:pt idx="1407">
                  <c:v>1.2056119999999999</c:v>
                </c:pt>
                <c:pt idx="1408">
                  <c:v>1.2056119999999999</c:v>
                </c:pt>
                <c:pt idx="1409">
                  <c:v>1.1625920000000001</c:v>
                </c:pt>
                <c:pt idx="1410">
                  <c:v>1.1625920000000001</c:v>
                </c:pt>
                <c:pt idx="1411">
                  <c:v>0.84350400000000003</c:v>
                </c:pt>
                <c:pt idx="1412">
                  <c:v>1.1625920000000001</c:v>
                </c:pt>
                <c:pt idx="1413">
                  <c:v>1.1709039999999999</c:v>
                </c:pt>
                <c:pt idx="1414">
                  <c:v>1.1625920000000001</c:v>
                </c:pt>
                <c:pt idx="1415">
                  <c:v>1.2056119999999999</c:v>
                </c:pt>
                <c:pt idx="1416">
                  <c:v>1.2056119999999999</c:v>
                </c:pt>
                <c:pt idx="1417">
                  <c:v>1.1625920000000001</c:v>
                </c:pt>
                <c:pt idx="1418">
                  <c:v>1.1625920000000001</c:v>
                </c:pt>
                <c:pt idx="1419">
                  <c:v>0.84350400000000003</c:v>
                </c:pt>
                <c:pt idx="1420">
                  <c:v>1.1625920000000001</c:v>
                </c:pt>
                <c:pt idx="1421">
                  <c:v>1.1709039999999999</c:v>
                </c:pt>
                <c:pt idx="1422">
                  <c:v>1.1625920000000001</c:v>
                </c:pt>
                <c:pt idx="1423">
                  <c:v>1.2056119999999999</c:v>
                </c:pt>
                <c:pt idx="1424">
                  <c:v>1.2056119999999999</c:v>
                </c:pt>
                <c:pt idx="1425">
                  <c:v>1.1625920000000001</c:v>
                </c:pt>
                <c:pt idx="1426">
                  <c:v>1.1625920000000001</c:v>
                </c:pt>
                <c:pt idx="1427">
                  <c:v>0.84350400000000003</c:v>
                </c:pt>
                <c:pt idx="1428">
                  <c:v>1.402944</c:v>
                </c:pt>
                <c:pt idx="1429">
                  <c:v>1.4112560000000001</c:v>
                </c:pt>
                <c:pt idx="1430">
                  <c:v>1.402944</c:v>
                </c:pt>
                <c:pt idx="1431">
                  <c:v>1.477284</c:v>
                </c:pt>
                <c:pt idx="1432">
                  <c:v>1.477284</c:v>
                </c:pt>
                <c:pt idx="1433">
                  <c:v>1.402944</c:v>
                </c:pt>
                <c:pt idx="1434">
                  <c:v>1.402944</c:v>
                </c:pt>
                <c:pt idx="1435">
                  <c:v>0.84350400000000003</c:v>
                </c:pt>
                <c:pt idx="1436">
                  <c:v>1.402944</c:v>
                </c:pt>
                <c:pt idx="1437">
                  <c:v>1.4112560000000001</c:v>
                </c:pt>
                <c:pt idx="1438">
                  <c:v>1.402944</c:v>
                </c:pt>
                <c:pt idx="1439">
                  <c:v>1.477284</c:v>
                </c:pt>
                <c:pt idx="1440">
                  <c:v>1.477284</c:v>
                </c:pt>
                <c:pt idx="1441">
                  <c:v>1.402944</c:v>
                </c:pt>
                <c:pt idx="1442">
                  <c:v>1.402944</c:v>
                </c:pt>
                <c:pt idx="1443">
                  <c:v>0.84350400000000003</c:v>
                </c:pt>
                <c:pt idx="1444">
                  <c:v>1.402944</c:v>
                </c:pt>
                <c:pt idx="1445">
                  <c:v>1.4112560000000001</c:v>
                </c:pt>
                <c:pt idx="1446">
                  <c:v>1.402944</c:v>
                </c:pt>
                <c:pt idx="1447">
                  <c:v>1.477284</c:v>
                </c:pt>
                <c:pt idx="1448">
                  <c:v>1.477284</c:v>
                </c:pt>
                <c:pt idx="1449">
                  <c:v>1.402944</c:v>
                </c:pt>
                <c:pt idx="1450">
                  <c:v>1.402944</c:v>
                </c:pt>
                <c:pt idx="1451">
                  <c:v>0.84350400000000003</c:v>
                </c:pt>
                <c:pt idx="1452">
                  <c:v>1.402944</c:v>
                </c:pt>
                <c:pt idx="1453">
                  <c:v>1.4112560000000001</c:v>
                </c:pt>
                <c:pt idx="1454">
                  <c:v>1.402944</c:v>
                </c:pt>
                <c:pt idx="1455">
                  <c:v>1.477284</c:v>
                </c:pt>
                <c:pt idx="1456">
                  <c:v>1.477284</c:v>
                </c:pt>
                <c:pt idx="1457">
                  <c:v>1.402944</c:v>
                </c:pt>
                <c:pt idx="1458">
                  <c:v>1.402944</c:v>
                </c:pt>
                <c:pt idx="1459">
                  <c:v>0.84350400000000003</c:v>
                </c:pt>
                <c:pt idx="1460">
                  <c:v>1.402944</c:v>
                </c:pt>
                <c:pt idx="1461">
                  <c:v>1.4112560000000001</c:v>
                </c:pt>
                <c:pt idx="1462">
                  <c:v>1.402944</c:v>
                </c:pt>
                <c:pt idx="1463">
                  <c:v>1.477284</c:v>
                </c:pt>
                <c:pt idx="1464">
                  <c:v>1.477284</c:v>
                </c:pt>
                <c:pt idx="1465">
                  <c:v>1.402944</c:v>
                </c:pt>
                <c:pt idx="1466">
                  <c:v>1.402944</c:v>
                </c:pt>
                <c:pt idx="1467">
                  <c:v>0.84350400000000003</c:v>
                </c:pt>
                <c:pt idx="1468">
                  <c:v>1.402944</c:v>
                </c:pt>
                <c:pt idx="1469">
                  <c:v>1.4112560000000001</c:v>
                </c:pt>
                <c:pt idx="1470">
                  <c:v>1.402944</c:v>
                </c:pt>
                <c:pt idx="1471">
                  <c:v>1.477284</c:v>
                </c:pt>
                <c:pt idx="1472">
                  <c:v>1.477284</c:v>
                </c:pt>
                <c:pt idx="1473">
                  <c:v>1.402944</c:v>
                </c:pt>
                <c:pt idx="1474">
                  <c:v>1.402944</c:v>
                </c:pt>
                <c:pt idx="1475">
                  <c:v>0.84350400000000003</c:v>
                </c:pt>
                <c:pt idx="1476">
                  <c:v>1.402944</c:v>
                </c:pt>
                <c:pt idx="1477">
                  <c:v>1.4112560000000001</c:v>
                </c:pt>
                <c:pt idx="1478">
                  <c:v>1.402944</c:v>
                </c:pt>
                <c:pt idx="1479">
                  <c:v>1.477284</c:v>
                </c:pt>
                <c:pt idx="1480">
                  <c:v>1.477284</c:v>
                </c:pt>
                <c:pt idx="1481">
                  <c:v>1.402944</c:v>
                </c:pt>
                <c:pt idx="1482">
                  <c:v>1.402944</c:v>
                </c:pt>
                <c:pt idx="1483">
                  <c:v>0.84350400000000003</c:v>
                </c:pt>
                <c:pt idx="1484">
                  <c:v>1.1625920000000001</c:v>
                </c:pt>
                <c:pt idx="1485">
                  <c:v>1.1709039999999999</c:v>
                </c:pt>
                <c:pt idx="1486">
                  <c:v>1.1625920000000001</c:v>
                </c:pt>
                <c:pt idx="1487">
                  <c:v>1.2056119999999999</c:v>
                </c:pt>
                <c:pt idx="1488">
                  <c:v>1.2056119999999999</c:v>
                </c:pt>
                <c:pt idx="1489">
                  <c:v>1.1625920000000001</c:v>
                </c:pt>
                <c:pt idx="1490">
                  <c:v>1.1625920000000001</c:v>
                </c:pt>
                <c:pt idx="1491">
                  <c:v>0.84350400000000003</c:v>
                </c:pt>
                <c:pt idx="1492">
                  <c:v>1.1625920000000001</c:v>
                </c:pt>
                <c:pt idx="1493">
                  <c:v>1.1709039999999999</c:v>
                </c:pt>
                <c:pt idx="1494">
                  <c:v>1.1625920000000001</c:v>
                </c:pt>
                <c:pt idx="1495">
                  <c:v>1.2056119999999999</c:v>
                </c:pt>
                <c:pt idx="1496">
                  <c:v>1.2056119999999999</c:v>
                </c:pt>
                <c:pt idx="1497">
                  <c:v>1.1625920000000001</c:v>
                </c:pt>
                <c:pt idx="1498">
                  <c:v>1.1625920000000001</c:v>
                </c:pt>
                <c:pt idx="1499">
                  <c:v>0.84350400000000003</c:v>
                </c:pt>
                <c:pt idx="1500">
                  <c:v>1.1625920000000001</c:v>
                </c:pt>
                <c:pt idx="1501">
                  <c:v>1.1709039999999999</c:v>
                </c:pt>
                <c:pt idx="1502">
                  <c:v>1.1625920000000001</c:v>
                </c:pt>
                <c:pt idx="1503">
                  <c:v>1.2056119999999999</c:v>
                </c:pt>
                <c:pt idx="1504">
                  <c:v>1.2056119999999999</c:v>
                </c:pt>
                <c:pt idx="1505">
                  <c:v>1.1625920000000001</c:v>
                </c:pt>
                <c:pt idx="1506">
                  <c:v>1.1625920000000001</c:v>
                </c:pt>
                <c:pt idx="1507">
                  <c:v>0.84350400000000003</c:v>
                </c:pt>
                <c:pt idx="1508">
                  <c:v>0.84350400000000003</c:v>
                </c:pt>
                <c:pt idx="1509">
                  <c:v>0.43126799999999998</c:v>
                </c:pt>
                <c:pt idx="1510">
                  <c:v>0.43126799999999998</c:v>
                </c:pt>
                <c:pt idx="1511">
                  <c:v>0.43126799999999998</c:v>
                </c:pt>
                <c:pt idx="1512">
                  <c:v>0.43126799999999998</c:v>
                </c:pt>
                <c:pt idx="1513">
                  <c:v>0.44086799999999998</c:v>
                </c:pt>
                <c:pt idx="1514">
                  <c:v>0.44086799999999998</c:v>
                </c:pt>
                <c:pt idx="1515">
                  <c:v>0.43126799999999998</c:v>
                </c:pt>
                <c:pt idx="1516">
                  <c:v>0.43126799999999998</c:v>
                </c:pt>
                <c:pt idx="1517">
                  <c:v>0.43126799999999998</c:v>
                </c:pt>
                <c:pt idx="1518">
                  <c:v>0.43126799999999998</c:v>
                </c:pt>
                <c:pt idx="1519">
                  <c:v>0</c:v>
                </c:pt>
              </c:numCache>
            </c:numRef>
          </c:yVal>
          <c:smooth val="0"/>
        </c:ser>
        <c:ser>
          <c:idx val="3"/>
          <c:order val="2"/>
          <c:tx>
            <c:strRef>
              <c:f>Φύλλο1!$F$1</c:f>
              <c:strCache>
                <c:ptCount val="1"/>
                <c:pt idx="0">
                  <c:v>DT Scores</c:v>
                </c:pt>
              </c:strCache>
            </c:strRef>
          </c:tx>
          <c:spPr>
            <a:ln w="22225" cap="rnd">
              <a:solidFill>
                <a:srgbClr val="C00000"/>
              </a:solidFill>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G$1:$G$1520</c:f>
              <c:numCache>
                <c:formatCode>General</c:formatCode>
                <c:ptCount val="15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6.0873119999999998</c:v>
                </c:pt>
                <c:pt idx="27">
                  <c:v>6.0873119999999998</c:v>
                </c:pt>
                <c:pt idx="28">
                  <c:v>6.0873119999999998</c:v>
                </c:pt>
                <c:pt idx="29">
                  <c:v>6.0873119999999998</c:v>
                </c:pt>
                <c:pt idx="30">
                  <c:v>6.0873119999999998</c:v>
                </c:pt>
                <c:pt idx="31">
                  <c:v>6.0873119999999998</c:v>
                </c:pt>
                <c:pt idx="32">
                  <c:v>6.0873119999999998</c:v>
                </c:pt>
                <c:pt idx="33">
                  <c:v>0</c:v>
                </c:pt>
                <c:pt idx="34">
                  <c:v>6.0873119999999998</c:v>
                </c:pt>
                <c:pt idx="35">
                  <c:v>6.0873119999999998</c:v>
                </c:pt>
                <c:pt idx="36">
                  <c:v>6.0873119999999998</c:v>
                </c:pt>
                <c:pt idx="37">
                  <c:v>6.0873119999999998</c:v>
                </c:pt>
                <c:pt idx="38">
                  <c:v>6.0873119999999998</c:v>
                </c:pt>
                <c:pt idx="39">
                  <c:v>6.0873119999999998</c:v>
                </c:pt>
                <c:pt idx="40">
                  <c:v>6.0873119999999998</c:v>
                </c:pt>
                <c:pt idx="41">
                  <c:v>0</c:v>
                </c:pt>
                <c:pt idx="42">
                  <c:v>6.0873119999999998</c:v>
                </c:pt>
                <c:pt idx="43">
                  <c:v>6.0873119999999998</c:v>
                </c:pt>
                <c:pt idx="44">
                  <c:v>6.0873119999999998</c:v>
                </c:pt>
                <c:pt idx="45">
                  <c:v>6.0873119999999998</c:v>
                </c:pt>
                <c:pt idx="46">
                  <c:v>6.0873119999999998</c:v>
                </c:pt>
                <c:pt idx="47">
                  <c:v>6.0873119999999998</c:v>
                </c:pt>
                <c:pt idx="48">
                  <c:v>6.0873119999999998</c:v>
                </c:pt>
                <c:pt idx="49">
                  <c:v>0</c:v>
                </c:pt>
                <c:pt idx="50">
                  <c:v>10.672560000000001</c:v>
                </c:pt>
                <c:pt idx="51">
                  <c:v>10.672560000000001</c:v>
                </c:pt>
                <c:pt idx="52">
                  <c:v>10.672560000000001</c:v>
                </c:pt>
                <c:pt idx="53">
                  <c:v>10.672560000000001</c:v>
                </c:pt>
                <c:pt idx="54">
                  <c:v>10.672560000000001</c:v>
                </c:pt>
                <c:pt idx="55">
                  <c:v>10.672560000000001</c:v>
                </c:pt>
                <c:pt idx="56">
                  <c:v>10.672560000000001</c:v>
                </c:pt>
                <c:pt idx="57">
                  <c:v>0</c:v>
                </c:pt>
                <c:pt idx="58">
                  <c:v>10.672560000000001</c:v>
                </c:pt>
                <c:pt idx="59">
                  <c:v>10.672560000000001</c:v>
                </c:pt>
                <c:pt idx="60">
                  <c:v>10.672560000000001</c:v>
                </c:pt>
                <c:pt idx="61">
                  <c:v>10.672560000000001</c:v>
                </c:pt>
                <c:pt idx="62">
                  <c:v>10.672560000000001</c:v>
                </c:pt>
                <c:pt idx="63">
                  <c:v>10.672560000000001</c:v>
                </c:pt>
                <c:pt idx="64">
                  <c:v>10.672560000000001</c:v>
                </c:pt>
                <c:pt idx="65">
                  <c:v>0</c:v>
                </c:pt>
                <c:pt idx="66">
                  <c:v>10.672560000000001</c:v>
                </c:pt>
                <c:pt idx="67">
                  <c:v>10.672560000000001</c:v>
                </c:pt>
                <c:pt idx="68">
                  <c:v>10.672560000000001</c:v>
                </c:pt>
                <c:pt idx="69">
                  <c:v>10.672560000000001</c:v>
                </c:pt>
                <c:pt idx="70">
                  <c:v>10.672560000000001</c:v>
                </c:pt>
                <c:pt idx="71">
                  <c:v>10.672560000000001</c:v>
                </c:pt>
                <c:pt idx="72">
                  <c:v>10.672560000000001</c:v>
                </c:pt>
                <c:pt idx="73">
                  <c:v>0</c:v>
                </c:pt>
                <c:pt idx="74">
                  <c:v>10.672560000000001</c:v>
                </c:pt>
                <c:pt idx="75">
                  <c:v>10.672560000000001</c:v>
                </c:pt>
                <c:pt idx="76">
                  <c:v>10.672560000000001</c:v>
                </c:pt>
                <c:pt idx="77">
                  <c:v>10.672560000000001</c:v>
                </c:pt>
                <c:pt idx="78">
                  <c:v>10.672560000000001</c:v>
                </c:pt>
                <c:pt idx="79">
                  <c:v>10.672560000000001</c:v>
                </c:pt>
                <c:pt idx="80">
                  <c:v>10.672560000000001</c:v>
                </c:pt>
                <c:pt idx="81">
                  <c:v>0</c:v>
                </c:pt>
                <c:pt idx="82">
                  <c:v>10.672560000000001</c:v>
                </c:pt>
                <c:pt idx="83">
                  <c:v>10.672560000000001</c:v>
                </c:pt>
                <c:pt idx="84">
                  <c:v>10.672560000000001</c:v>
                </c:pt>
                <c:pt idx="85">
                  <c:v>10.672560000000001</c:v>
                </c:pt>
                <c:pt idx="86">
                  <c:v>10.672560000000001</c:v>
                </c:pt>
                <c:pt idx="87">
                  <c:v>10.672560000000001</c:v>
                </c:pt>
                <c:pt idx="88">
                  <c:v>10.672560000000001</c:v>
                </c:pt>
                <c:pt idx="89">
                  <c:v>0</c:v>
                </c:pt>
                <c:pt idx="90">
                  <c:v>10.672560000000001</c:v>
                </c:pt>
                <c:pt idx="91">
                  <c:v>10.672560000000001</c:v>
                </c:pt>
                <c:pt idx="92">
                  <c:v>10.672560000000001</c:v>
                </c:pt>
                <c:pt idx="93">
                  <c:v>10.672560000000001</c:v>
                </c:pt>
                <c:pt idx="94">
                  <c:v>10.672560000000001</c:v>
                </c:pt>
                <c:pt idx="95">
                  <c:v>10.672560000000001</c:v>
                </c:pt>
                <c:pt idx="96">
                  <c:v>10.672560000000001</c:v>
                </c:pt>
                <c:pt idx="97">
                  <c:v>0</c:v>
                </c:pt>
                <c:pt idx="98">
                  <c:v>10.672560000000001</c:v>
                </c:pt>
                <c:pt idx="99">
                  <c:v>10.672560000000001</c:v>
                </c:pt>
                <c:pt idx="100">
                  <c:v>10.672560000000001</c:v>
                </c:pt>
                <c:pt idx="101">
                  <c:v>10.672560000000001</c:v>
                </c:pt>
                <c:pt idx="102">
                  <c:v>10.672560000000001</c:v>
                </c:pt>
                <c:pt idx="103">
                  <c:v>10.672560000000001</c:v>
                </c:pt>
                <c:pt idx="104">
                  <c:v>10.672560000000001</c:v>
                </c:pt>
                <c:pt idx="105">
                  <c:v>0</c:v>
                </c:pt>
                <c:pt idx="106">
                  <c:v>6.0873119999999998</c:v>
                </c:pt>
                <c:pt idx="107">
                  <c:v>6.0873119999999998</c:v>
                </c:pt>
                <c:pt idx="108">
                  <c:v>6.0873119999999998</c:v>
                </c:pt>
                <c:pt idx="109">
                  <c:v>6.0873119999999998</c:v>
                </c:pt>
                <c:pt idx="110">
                  <c:v>6.0873119999999998</c:v>
                </c:pt>
                <c:pt idx="111">
                  <c:v>6.0873119999999998</c:v>
                </c:pt>
                <c:pt idx="112">
                  <c:v>6.0873119999999998</c:v>
                </c:pt>
                <c:pt idx="113">
                  <c:v>0</c:v>
                </c:pt>
                <c:pt idx="114">
                  <c:v>6.0873119999999998</c:v>
                </c:pt>
                <c:pt idx="115">
                  <c:v>6.0873119999999998</c:v>
                </c:pt>
                <c:pt idx="116">
                  <c:v>6.0873119999999998</c:v>
                </c:pt>
                <c:pt idx="117">
                  <c:v>6.0873119999999998</c:v>
                </c:pt>
                <c:pt idx="118">
                  <c:v>6.0873119999999998</c:v>
                </c:pt>
                <c:pt idx="119">
                  <c:v>6.0873119999999998</c:v>
                </c:pt>
                <c:pt idx="120">
                  <c:v>6.0873119999999998</c:v>
                </c:pt>
                <c:pt idx="121">
                  <c:v>0</c:v>
                </c:pt>
                <c:pt idx="122">
                  <c:v>6.0873119999999998</c:v>
                </c:pt>
                <c:pt idx="123">
                  <c:v>6.0873119999999998</c:v>
                </c:pt>
                <c:pt idx="124">
                  <c:v>6.0873119999999998</c:v>
                </c:pt>
                <c:pt idx="125">
                  <c:v>6.0873119999999998</c:v>
                </c:pt>
                <c:pt idx="126">
                  <c:v>6.0873119999999998</c:v>
                </c:pt>
                <c:pt idx="127">
                  <c:v>6.0873119999999998</c:v>
                </c:pt>
                <c:pt idx="128">
                  <c:v>6.0873119999999998</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4.6467960000000001</c:v>
                </c:pt>
                <c:pt idx="151">
                  <c:v>4.6467960000000001</c:v>
                </c:pt>
                <c:pt idx="152">
                  <c:v>4.6467960000000001</c:v>
                </c:pt>
                <c:pt idx="153">
                  <c:v>4.6467960000000001</c:v>
                </c:pt>
                <c:pt idx="154">
                  <c:v>4.6467960000000001</c:v>
                </c:pt>
                <c:pt idx="155">
                  <c:v>4.6467960000000001</c:v>
                </c:pt>
                <c:pt idx="156">
                  <c:v>4.6467960000000001</c:v>
                </c:pt>
                <c:pt idx="157">
                  <c:v>0</c:v>
                </c:pt>
                <c:pt idx="158">
                  <c:v>4.6467960000000001</c:v>
                </c:pt>
                <c:pt idx="159">
                  <c:v>4.6467960000000001</c:v>
                </c:pt>
                <c:pt idx="160">
                  <c:v>4.6467960000000001</c:v>
                </c:pt>
                <c:pt idx="161">
                  <c:v>4.6467960000000001</c:v>
                </c:pt>
                <c:pt idx="162">
                  <c:v>4.6467960000000001</c:v>
                </c:pt>
                <c:pt idx="163">
                  <c:v>4.6467960000000001</c:v>
                </c:pt>
                <c:pt idx="164">
                  <c:v>4.6467960000000001</c:v>
                </c:pt>
                <c:pt idx="165">
                  <c:v>0</c:v>
                </c:pt>
                <c:pt idx="166">
                  <c:v>4.6467960000000001</c:v>
                </c:pt>
                <c:pt idx="167">
                  <c:v>4.6467960000000001</c:v>
                </c:pt>
                <c:pt idx="168">
                  <c:v>4.6467960000000001</c:v>
                </c:pt>
                <c:pt idx="169">
                  <c:v>4.6467960000000001</c:v>
                </c:pt>
                <c:pt idx="170">
                  <c:v>4.6467960000000001</c:v>
                </c:pt>
                <c:pt idx="171">
                  <c:v>4.6467960000000001</c:v>
                </c:pt>
                <c:pt idx="172">
                  <c:v>4.6467960000000001</c:v>
                </c:pt>
                <c:pt idx="173">
                  <c:v>0</c:v>
                </c:pt>
                <c:pt idx="174">
                  <c:v>8.1469799999999992</c:v>
                </c:pt>
                <c:pt idx="175">
                  <c:v>8.1469799999999992</c:v>
                </c:pt>
                <c:pt idx="176">
                  <c:v>8.1469799999999992</c:v>
                </c:pt>
                <c:pt idx="177">
                  <c:v>8.1469799999999992</c:v>
                </c:pt>
                <c:pt idx="178">
                  <c:v>8.1469799999999992</c:v>
                </c:pt>
                <c:pt idx="179">
                  <c:v>8.1469799999999992</c:v>
                </c:pt>
                <c:pt idx="180">
                  <c:v>8.1469799999999992</c:v>
                </c:pt>
                <c:pt idx="181">
                  <c:v>0</c:v>
                </c:pt>
                <c:pt idx="182">
                  <c:v>8.1469799999999992</c:v>
                </c:pt>
                <c:pt idx="183">
                  <c:v>8.1469799999999992</c:v>
                </c:pt>
                <c:pt idx="184">
                  <c:v>8.1469799999999992</c:v>
                </c:pt>
                <c:pt idx="185">
                  <c:v>8.1469799999999992</c:v>
                </c:pt>
                <c:pt idx="186">
                  <c:v>8.1469799999999992</c:v>
                </c:pt>
                <c:pt idx="187">
                  <c:v>8.1469799999999992</c:v>
                </c:pt>
                <c:pt idx="188">
                  <c:v>8.1469799999999992</c:v>
                </c:pt>
                <c:pt idx="189">
                  <c:v>0</c:v>
                </c:pt>
                <c:pt idx="190">
                  <c:v>8.1469799999999992</c:v>
                </c:pt>
                <c:pt idx="191">
                  <c:v>8.1469799999999992</c:v>
                </c:pt>
                <c:pt idx="192">
                  <c:v>8.1469799999999992</c:v>
                </c:pt>
                <c:pt idx="193">
                  <c:v>8.1469799999999992</c:v>
                </c:pt>
                <c:pt idx="194">
                  <c:v>8.1469799999999992</c:v>
                </c:pt>
                <c:pt idx="195">
                  <c:v>8.1469799999999992</c:v>
                </c:pt>
                <c:pt idx="196">
                  <c:v>8.1469799999999992</c:v>
                </c:pt>
                <c:pt idx="197">
                  <c:v>0</c:v>
                </c:pt>
                <c:pt idx="198">
                  <c:v>8.1469799999999992</c:v>
                </c:pt>
                <c:pt idx="199">
                  <c:v>8.1469799999999992</c:v>
                </c:pt>
                <c:pt idx="200">
                  <c:v>8.1469799999999992</c:v>
                </c:pt>
                <c:pt idx="201">
                  <c:v>8.1469799999999992</c:v>
                </c:pt>
                <c:pt idx="202">
                  <c:v>8.1469799999999992</c:v>
                </c:pt>
                <c:pt idx="203">
                  <c:v>8.1469799999999992</c:v>
                </c:pt>
                <c:pt idx="204">
                  <c:v>8.1469799999999992</c:v>
                </c:pt>
                <c:pt idx="205">
                  <c:v>0</c:v>
                </c:pt>
                <c:pt idx="206">
                  <c:v>8.1469799999999992</c:v>
                </c:pt>
                <c:pt idx="207">
                  <c:v>8.1469799999999992</c:v>
                </c:pt>
                <c:pt idx="208">
                  <c:v>8.1469799999999992</c:v>
                </c:pt>
                <c:pt idx="209">
                  <c:v>8.1469799999999992</c:v>
                </c:pt>
                <c:pt idx="210">
                  <c:v>8.1469799999999992</c:v>
                </c:pt>
                <c:pt idx="211">
                  <c:v>8.1469799999999992</c:v>
                </c:pt>
                <c:pt idx="212">
                  <c:v>8.1469799999999992</c:v>
                </c:pt>
                <c:pt idx="213">
                  <c:v>0</c:v>
                </c:pt>
                <c:pt idx="214">
                  <c:v>8.1469799999999992</c:v>
                </c:pt>
                <c:pt idx="215">
                  <c:v>8.1469799999999992</c:v>
                </c:pt>
                <c:pt idx="216">
                  <c:v>8.1469799999999992</c:v>
                </c:pt>
                <c:pt idx="217">
                  <c:v>8.1469799999999992</c:v>
                </c:pt>
                <c:pt idx="218">
                  <c:v>8.1469799999999992</c:v>
                </c:pt>
                <c:pt idx="219">
                  <c:v>8.1469799999999992</c:v>
                </c:pt>
                <c:pt idx="220">
                  <c:v>8.1469799999999992</c:v>
                </c:pt>
                <c:pt idx="221">
                  <c:v>0</c:v>
                </c:pt>
                <c:pt idx="222">
                  <c:v>8.1469799999999992</c:v>
                </c:pt>
                <c:pt idx="223">
                  <c:v>8.1469799999999992</c:v>
                </c:pt>
                <c:pt idx="224">
                  <c:v>8.1469799999999992</c:v>
                </c:pt>
                <c:pt idx="225">
                  <c:v>8.1469799999999992</c:v>
                </c:pt>
                <c:pt idx="226">
                  <c:v>8.1469799999999992</c:v>
                </c:pt>
                <c:pt idx="227">
                  <c:v>8.1469799999999992</c:v>
                </c:pt>
                <c:pt idx="228">
                  <c:v>8.1469799999999992</c:v>
                </c:pt>
                <c:pt idx="229">
                  <c:v>0</c:v>
                </c:pt>
                <c:pt idx="230">
                  <c:v>4.6467960000000001</c:v>
                </c:pt>
                <c:pt idx="231">
                  <c:v>4.6467960000000001</c:v>
                </c:pt>
                <c:pt idx="232">
                  <c:v>4.6467960000000001</c:v>
                </c:pt>
                <c:pt idx="233">
                  <c:v>4.6467960000000001</c:v>
                </c:pt>
                <c:pt idx="234">
                  <c:v>4.6467960000000001</c:v>
                </c:pt>
                <c:pt idx="235">
                  <c:v>4.6467960000000001</c:v>
                </c:pt>
                <c:pt idx="236">
                  <c:v>4.6467960000000001</c:v>
                </c:pt>
                <c:pt idx="237">
                  <c:v>0</c:v>
                </c:pt>
                <c:pt idx="238">
                  <c:v>4.6467960000000001</c:v>
                </c:pt>
                <c:pt idx="239">
                  <c:v>4.6467960000000001</c:v>
                </c:pt>
                <c:pt idx="240">
                  <c:v>4.6467960000000001</c:v>
                </c:pt>
                <c:pt idx="241">
                  <c:v>4.6467960000000001</c:v>
                </c:pt>
                <c:pt idx="242">
                  <c:v>4.6467960000000001</c:v>
                </c:pt>
                <c:pt idx="243">
                  <c:v>4.6467960000000001</c:v>
                </c:pt>
                <c:pt idx="244">
                  <c:v>4.6467960000000001</c:v>
                </c:pt>
                <c:pt idx="245">
                  <c:v>0</c:v>
                </c:pt>
                <c:pt idx="246">
                  <c:v>4.6467960000000001</c:v>
                </c:pt>
                <c:pt idx="247">
                  <c:v>4.6467960000000001</c:v>
                </c:pt>
                <c:pt idx="248">
                  <c:v>4.6467960000000001</c:v>
                </c:pt>
                <c:pt idx="249">
                  <c:v>4.6467960000000001</c:v>
                </c:pt>
                <c:pt idx="250">
                  <c:v>4.6467960000000001</c:v>
                </c:pt>
                <c:pt idx="251">
                  <c:v>4.6467960000000001</c:v>
                </c:pt>
                <c:pt idx="252">
                  <c:v>4.6467960000000001</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3.523212</c:v>
                </c:pt>
                <c:pt idx="275">
                  <c:v>3.523212</c:v>
                </c:pt>
                <c:pt idx="276">
                  <c:v>3.523212</c:v>
                </c:pt>
                <c:pt idx="277">
                  <c:v>3.523212</c:v>
                </c:pt>
                <c:pt idx="278">
                  <c:v>3.523212</c:v>
                </c:pt>
                <c:pt idx="279">
                  <c:v>3.523212</c:v>
                </c:pt>
                <c:pt idx="280">
                  <c:v>3.523212</c:v>
                </c:pt>
                <c:pt idx="281">
                  <c:v>0</c:v>
                </c:pt>
                <c:pt idx="282">
                  <c:v>3.523212</c:v>
                </c:pt>
                <c:pt idx="283">
                  <c:v>3.523212</c:v>
                </c:pt>
                <c:pt idx="284">
                  <c:v>3.523212</c:v>
                </c:pt>
                <c:pt idx="285">
                  <c:v>3.523212</c:v>
                </c:pt>
                <c:pt idx="286">
                  <c:v>3.523212</c:v>
                </c:pt>
                <c:pt idx="287">
                  <c:v>3.523212</c:v>
                </c:pt>
                <c:pt idx="288">
                  <c:v>3.523212</c:v>
                </c:pt>
                <c:pt idx="289">
                  <c:v>0</c:v>
                </c:pt>
                <c:pt idx="290">
                  <c:v>3.523212</c:v>
                </c:pt>
                <c:pt idx="291">
                  <c:v>3.523212</c:v>
                </c:pt>
                <c:pt idx="292">
                  <c:v>3.523212</c:v>
                </c:pt>
                <c:pt idx="293">
                  <c:v>3.523212</c:v>
                </c:pt>
                <c:pt idx="294">
                  <c:v>3.523212</c:v>
                </c:pt>
                <c:pt idx="295">
                  <c:v>3.523212</c:v>
                </c:pt>
                <c:pt idx="296">
                  <c:v>3.523212</c:v>
                </c:pt>
                <c:pt idx="297">
                  <c:v>0</c:v>
                </c:pt>
                <c:pt idx="298">
                  <c:v>6.17706</c:v>
                </c:pt>
                <c:pt idx="299">
                  <c:v>6.17706</c:v>
                </c:pt>
                <c:pt idx="300">
                  <c:v>6.17706</c:v>
                </c:pt>
                <c:pt idx="301">
                  <c:v>6.17706</c:v>
                </c:pt>
                <c:pt idx="302">
                  <c:v>6.17706</c:v>
                </c:pt>
                <c:pt idx="303">
                  <c:v>6.17706</c:v>
                </c:pt>
                <c:pt idx="304">
                  <c:v>6.17706</c:v>
                </c:pt>
                <c:pt idx="305">
                  <c:v>0</c:v>
                </c:pt>
                <c:pt idx="306">
                  <c:v>6.17706</c:v>
                </c:pt>
                <c:pt idx="307">
                  <c:v>6.17706</c:v>
                </c:pt>
                <c:pt idx="308">
                  <c:v>6.17706</c:v>
                </c:pt>
                <c:pt idx="309">
                  <c:v>6.17706</c:v>
                </c:pt>
                <c:pt idx="310">
                  <c:v>6.17706</c:v>
                </c:pt>
                <c:pt idx="311">
                  <c:v>6.17706</c:v>
                </c:pt>
                <c:pt idx="312">
                  <c:v>6.17706</c:v>
                </c:pt>
                <c:pt idx="313">
                  <c:v>0</c:v>
                </c:pt>
                <c:pt idx="314">
                  <c:v>6.17706</c:v>
                </c:pt>
                <c:pt idx="315">
                  <c:v>6.17706</c:v>
                </c:pt>
                <c:pt idx="316">
                  <c:v>6.17706</c:v>
                </c:pt>
                <c:pt idx="317">
                  <c:v>6.17706</c:v>
                </c:pt>
                <c:pt idx="318">
                  <c:v>6.17706</c:v>
                </c:pt>
                <c:pt idx="319">
                  <c:v>6.17706</c:v>
                </c:pt>
                <c:pt idx="320">
                  <c:v>6.17706</c:v>
                </c:pt>
                <c:pt idx="321">
                  <c:v>0</c:v>
                </c:pt>
                <c:pt idx="322">
                  <c:v>6.17706</c:v>
                </c:pt>
                <c:pt idx="323">
                  <c:v>6.17706</c:v>
                </c:pt>
                <c:pt idx="324">
                  <c:v>6.17706</c:v>
                </c:pt>
                <c:pt idx="325">
                  <c:v>6.17706</c:v>
                </c:pt>
                <c:pt idx="326">
                  <c:v>6.17706</c:v>
                </c:pt>
                <c:pt idx="327">
                  <c:v>6.17706</c:v>
                </c:pt>
                <c:pt idx="328">
                  <c:v>6.17706</c:v>
                </c:pt>
                <c:pt idx="329">
                  <c:v>0</c:v>
                </c:pt>
                <c:pt idx="330">
                  <c:v>6.17706</c:v>
                </c:pt>
                <c:pt idx="331">
                  <c:v>6.17706</c:v>
                </c:pt>
                <c:pt idx="332">
                  <c:v>6.17706</c:v>
                </c:pt>
                <c:pt idx="333">
                  <c:v>6.17706</c:v>
                </c:pt>
                <c:pt idx="334">
                  <c:v>6.17706</c:v>
                </c:pt>
                <c:pt idx="335">
                  <c:v>6.17706</c:v>
                </c:pt>
                <c:pt idx="336">
                  <c:v>6.17706</c:v>
                </c:pt>
                <c:pt idx="337">
                  <c:v>0</c:v>
                </c:pt>
                <c:pt idx="338">
                  <c:v>6.17706</c:v>
                </c:pt>
                <c:pt idx="339">
                  <c:v>6.17706</c:v>
                </c:pt>
                <c:pt idx="340">
                  <c:v>6.17706</c:v>
                </c:pt>
                <c:pt idx="341">
                  <c:v>6.17706</c:v>
                </c:pt>
                <c:pt idx="342">
                  <c:v>6.17706</c:v>
                </c:pt>
                <c:pt idx="343">
                  <c:v>6.17706</c:v>
                </c:pt>
                <c:pt idx="344">
                  <c:v>6.17706</c:v>
                </c:pt>
                <c:pt idx="345">
                  <c:v>0</c:v>
                </c:pt>
                <c:pt idx="346">
                  <c:v>6.17706</c:v>
                </c:pt>
                <c:pt idx="347">
                  <c:v>6.17706</c:v>
                </c:pt>
                <c:pt idx="348">
                  <c:v>6.17706</c:v>
                </c:pt>
                <c:pt idx="349">
                  <c:v>6.17706</c:v>
                </c:pt>
                <c:pt idx="350">
                  <c:v>6.17706</c:v>
                </c:pt>
                <c:pt idx="351">
                  <c:v>6.17706</c:v>
                </c:pt>
                <c:pt idx="352">
                  <c:v>6.17706</c:v>
                </c:pt>
                <c:pt idx="353">
                  <c:v>0</c:v>
                </c:pt>
                <c:pt idx="354">
                  <c:v>3.523212</c:v>
                </c:pt>
                <c:pt idx="355">
                  <c:v>3.523212</c:v>
                </c:pt>
                <c:pt idx="356">
                  <c:v>3.523212</c:v>
                </c:pt>
                <c:pt idx="357">
                  <c:v>3.523212</c:v>
                </c:pt>
                <c:pt idx="358">
                  <c:v>3.523212</c:v>
                </c:pt>
                <c:pt idx="359">
                  <c:v>3.523212</c:v>
                </c:pt>
                <c:pt idx="360">
                  <c:v>3.523212</c:v>
                </c:pt>
                <c:pt idx="361">
                  <c:v>0</c:v>
                </c:pt>
                <c:pt idx="362">
                  <c:v>3.523212</c:v>
                </c:pt>
                <c:pt idx="363">
                  <c:v>3.523212</c:v>
                </c:pt>
                <c:pt idx="364">
                  <c:v>3.523212</c:v>
                </c:pt>
                <c:pt idx="365">
                  <c:v>3.523212</c:v>
                </c:pt>
                <c:pt idx="366">
                  <c:v>3.523212</c:v>
                </c:pt>
                <c:pt idx="367">
                  <c:v>3.523212</c:v>
                </c:pt>
                <c:pt idx="368">
                  <c:v>3.523212</c:v>
                </c:pt>
                <c:pt idx="369">
                  <c:v>0</c:v>
                </c:pt>
                <c:pt idx="370">
                  <c:v>3.523212</c:v>
                </c:pt>
                <c:pt idx="371">
                  <c:v>3.523212</c:v>
                </c:pt>
                <c:pt idx="372">
                  <c:v>3.523212</c:v>
                </c:pt>
                <c:pt idx="373">
                  <c:v>3.523212</c:v>
                </c:pt>
                <c:pt idx="374">
                  <c:v>3.523212</c:v>
                </c:pt>
                <c:pt idx="375">
                  <c:v>3.523212</c:v>
                </c:pt>
                <c:pt idx="376">
                  <c:v>3.523212</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2.6943839999999999</c:v>
                </c:pt>
                <c:pt idx="399">
                  <c:v>2.6943839999999999</c:v>
                </c:pt>
                <c:pt idx="400">
                  <c:v>2.6943839999999999</c:v>
                </c:pt>
                <c:pt idx="401">
                  <c:v>2.6943839999999999</c:v>
                </c:pt>
                <c:pt idx="402">
                  <c:v>2.6943839999999999</c:v>
                </c:pt>
                <c:pt idx="403">
                  <c:v>2.6943839999999999</c:v>
                </c:pt>
                <c:pt idx="404">
                  <c:v>2.6943839999999999</c:v>
                </c:pt>
                <c:pt idx="405">
                  <c:v>0</c:v>
                </c:pt>
                <c:pt idx="406">
                  <c:v>2.6943839999999999</c:v>
                </c:pt>
                <c:pt idx="407">
                  <c:v>2.6943839999999999</c:v>
                </c:pt>
                <c:pt idx="408">
                  <c:v>2.6943839999999999</c:v>
                </c:pt>
                <c:pt idx="409">
                  <c:v>2.6943839999999999</c:v>
                </c:pt>
                <c:pt idx="410">
                  <c:v>2.6943839999999999</c:v>
                </c:pt>
                <c:pt idx="411">
                  <c:v>2.6943839999999999</c:v>
                </c:pt>
                <c:pt idx="412">
                  <c:v>2.6943839999999999</c:v>
                </c:pt>
                <c:pt idx="413">
                  <c:v>0</c:v>
                </c:pt>
                <c:pt idx="414">
                  <c:v>2.6943839999999999</c:v>
                </c:pt>
                <c:pt idx="415">
                  <c:v>2.6943839999999999</c:v>
                </c:pt>
                <c:pt idx="416">
                  <c:v>2.6943839999999999</c:v>
                </c:pt>
                <c:pt idx="417">
                  <c:v>2.6943839999999999</c:v>
                </c:pt>
                <c:pt idx="418">
                  <c:v>2.6943839999999999</c:v>
                </c:pt>
                <c:pt idx="419">
                  <c:v>2.6943839999999999</c:v>
                </c:pt>
                <c:pt idx="420">
                  <c:v>2.6943839999999999</c:v>
                </c:pt>
                <c:pt idx="421">
                  <c:v>0</c:v>
                </c:pt>
                <c:pt idx="422">
                  <c:v>4.7239199999999997</c:v>
                </c:pt>
                <c:pt idx="423">
                  <c:v>4.7239199999999997</c:v>
                </c:pt>
                <c:pt idx="424">
                  <c:v>4.7239199999999997</c:v>
                </c:pt>
                <c:pt idx="425">
                  <c:v>4.7239199999999997</c:v>
                </c:pt>
                <c:pt idx="426">
                  <c:v>4.7239199999999997</c:v>
                </c:pt>
                <c:pt idx="427">
                  <c:v>4.7239199999999997</c:v>
                </c:pt>
                <c:pt idx="428">
                  <c:v>4.7239199999999997</c:v>
                </c:pt>
                <c:pt idx="429">
                  <c:v>0</c:v>
                </c:pt>
                <c:pt idx="430">
                  <c:v>4.7239199999999997</c:v>
                </c:pt>
                <c:pt idx="431">
                  <c:v>4.7239199999999997</c:v>
                </c:pt>
                <c:pt idx="432">
                  <c:v>4.7239199999999997</c:v>
                </c:pt>
                <c:pt idx="433">
                  <c:v>4.7239199999999997</c:v>
                </c:pt>
                <c:pt idx="434">
                  <c:v>4.7239199999999997</c:v>
                </c:pt>
                <c:pt idx="435">
                  <c:v>4.7239199999999997</c:v>
                </c:pt>
                <c:pt idx="436">
                  <c:v>4.7239199999999997</c:v>
                </c:pt>
                <c:pt idx="437">
                  <c:v>0</c:v>
                </c:pt>
                <c:pt idx="438">
                  <c:v>4.7239199999999997</c:v>
                </c:pt>
                <c:pt idx="439">
                  <c:v>4.7239199999999997</c:v>
                </c:pt>
                <c:pt idx="440">
                  <c:v>4.7239199999999997</c:v>
                </c:pt>
                <c:pt idx="441">
                  <c:v>4.7239199999999997</c:v>
                </c:pt>
                <c:pt idx="442">
                  <c:v>4.7239199999999997</c:v>
                </c:pt>
                <c:pt idx="443">
                  <c:v>4.7239199999999997</c:v>
                </c:pt>
                <c:pt idx="444">
                  <c:v>4.7239199999999997</c:v>
                </c:pt>
                <c:pt idx="445">
                  <c:v>0</c:v>
                </c:pt>
                <c:pt idx="446">
                  <c:v>4.7239199999999997</c:v>
                </c:pt>
                <c:pt idx="447">
                  <c:v>4.7239199999999997</c:v>
                </c:pt>
                <c:pt idx="448">
                  <c:v>4.7239199999999997</c:v>
                </c:pt>
                <c:pt idx="449">
                  <c:v>4.7239199999999997</c:v>
                </c:pt>
                <c:pt idx="450">
                  <c:v>4.7239199999999997</c:v>
                </c:pt>
                <c:pt idx="451">
                  <c:v>4.7239199999999997</c:v>
                </c:pt>
                <c:pt idx="452">
                  <c:v>4.7239199999999997</c:v>
                </c:pt>
                <c:pt idx="453">
                  <c:v>0</c:v>
                </c:pt>
                <c:pt idx="454">
                  <c:v>4.7239199999999997</c:v>
                </c:pt>
                <c:pt idx="455">
                  <c:v>4.7239199999999997</c:v>
                </c:pt>
                <c:pt idx="456">
                  <c:v>4.7239199999999997</c:v>
                </c:pt>
                <c:pt idx="457">
                  <c:v>4.7239199999999997</c:v>
                </c:pt>
                <c:pt idx="458">
                  <c:v>4.7239199999999997</c:v>
                </c:pt>
                <c:pt idx="459">
                  <c:v>4.7239199999999997</c:v>
                </c:pt>
                <c:pt idx="460">
                  <c:v>4.7239199999999997</c:v>
                </c:pt>
                <c:pt idx="461">
                  <c:v>0</c:v>
                </c:pt>
                <c:pt idx="462">
                  <c:v>4.7239199999999997</c:v>
                </c:pt>
                <c:pt idx="463">
                  <c:v>4.7239199999999997</c:v>
                </c:pt>
                <c:pt idx="464">
                  <c:v>4.7239199999999997</c:v>
                </c:pt>
                <c:pt idx="465">
                  <c:v>4.7239199999999997</c:v>
                </c:pt>
                <c:pt idx="466">
                  <c:v>4.7239199999999997</c:v>
                </c:pt>
                <c:pt idx="467">
                  <c:v>4.7239199999999997</c:v>
                </c:pt>
                <c:pt idx="468">
                  <c:v>4.7239199999999997</c:v>
                </c:pt>
                <c:pt idx="469">
                  <c:v>0</c:v>
                </c:pt>
                <c:pt idx="470">
                  <c:v>4.7239199999999997</c:v>
                </c:pt>
                <c:pt idx="471">
                  <c:v>4.7239199999999997</c:v>
                </c:pt>
                <c:pt idx="472">
                  <c:v>4.7239199999999997</c:v>
                </c:pt>
                <c:pt idx="473">
                  <c:v>4.7239199999999997</c:v>
                </c:pt>
                <c:pt idx="474">
                  <c:v>4.7239199999999997</c:v>
                </c:pt>
                <c:pt idx="475">
                  <c:v>4.7239199999999997</c:v>
                </c:pt>
                <c:pt idx="476">
                  <c:v>4.7239199999999997</c:v>
                </c:pt>
                <c:pt idx="477">
                  <c:v>0</c:v>
                </c:pt>
                <c:pt idx="478">
                  <c:v>2.6943839999999999</c:v>
                </c:pt>
                <c:pt idx="479">
                  <c:v>2.6943839999999999</c:v>
                </c:pt>
                <c:pt idx="480">
                  <c:v>2.6943839999999999</c:v>
                </c:pt>
                <c:pt idx="481">
                  <c:v>2.6943839999999999</c:v>
                </c:pt>
                <c:pt idx="482">
                  <c:v>2.6943839999999999</c:v>
                </c:pt>
                <c:pt idx="483">
                  <c:v>2.6943839999999999</c:v>
                </c:pt>
                <c:pt idx="484">
                  <c:v>2.6943839999999999</c:v>
                </c:pt>
                <c:pt idx="485">
                  <c:v>0</c:v>
                </c:pt>
                <c:pt idx="486">
                  <c:v>2.6943839999999999</c:v>
                </c:pt>
                <c:pt idx="487">
                  <c:v>2.6943839999999999</c:v>
                </c:pt>
                <c:pt idx="488">
                  <c:v>2.6943839999999999</c:v>
                </c:pt>
                <c:pt idx="489">
                  <c:v>2.6943839999999999</c:v>
                </c:pt>
                <c:pt idx="490">
                  <c:v>2.6943839999999999</c:v>
                </c:pt>
                <c:pt idx="491">
                  <c:v>2.6943839999999999</c:v>
                </c:pt>
                <c:pt idx="492">
                  <c:v>2.6943839999999999</c:v>
                </c:pt>
                <c:pt idx="493">
                  <c:v>0</c:v>
                </c:pt>
                <c:pt idx="494">
                  <c:v>2.6943839999999999</c:v>
                </c:pt>
                <c:pt idx="495">
                  <c:v>2.6943839999999999</c:v>
                </c:pt>
                <c:pt idx="496">
                  <c:v>2.6943839999999999</c:v>
                </c:pt>
                <c:pt idx="497">
                  <c:v>2.6943839999999999</c:v>
                </c:pt>
                <c:pt idx="498">
                  <c:v>2.6943839999999999</c:v>
                </c:pt>
                <c:pt idx="499">
                  <c:v>2.6943839999999999</c:v>
                </c:pt>
                <c:pt idx="500">
                  <c:v>2.6943839999999999</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2.0555919999999999</c:v>
                </c:pt>
                <c:pt idx="523">
                  <c:v>2.0555919999999999</c:v>
                </c:pt>
                <c:pt idx="524">
                  <c:v>2.0555919999999999</c:v>
                </c:pt>
                <c:pt idx="525">
                  <c:v>2.0555919999999999</c:v>
                </c:pt>
                <c:pt idx="526">
                  <c:v>2.0555919999999999</c:v>
                </c:pt>
                <c:pt idx="527">
                  <c:v>2.0555919999999999</c:v>
                </c:pt>
                <c:pt idx="528">
                  <c:v>2.0555919999999999</c:v>
                </c:pt>
                <c:pt idx="529">
                  <c:v>0</c:v>
                </c:pt>
                <c:pt idx="530">
                  <c:v>2.0555919999999999</c:v>
                </c:pt>
                <c:pt idx="531">
                  <c:v>2.0555919999999999</c:v>
                </c:pt>
                <c:pt idx="532">
                  <c:v>2.0555919999999999</c:v>
                </c:pt>
                <c:pt idx="533">
                  <c:v>2.0555919999999999</c:v>
                </c:pt>
                <c:pt idx="534">
                  <c:v>2.0555919999999999</c:v>
                </c:pt>
                <c:pt idx="535">
                  <c:v>2.0555919999999999</c:v>
                </c:pt>
                <c:pt idx="536">
                  <c:v>2.0555919999999999</c:v>
                </c:pt>
                <c:pt idx="537">
                  <c:v>0</c:v>
                </c:pt>
                <c:pt idx="538">
                  <c:v>2.0555919999999999</c:v>
                </c:pt>
                <c:pt idx="539">
                  <c:v>2.0555919999999999</c:v>
                </c:pt>
                <c:pt idx="540">
                  <c:v>2.0555919999999999</c:v>
                </c:pt>
                <c:pt idx="541">
                  <c:v>2.0555919999999999</c:v>
                </c:pt>
                <c:pt idx="542">
                  <c:v>2.0555919999999999</c:v>
                </c:pt>
                <c:pt idx="543">
                  <c:v>2.0555919999999999</c:v>
                </c:pt>
                <c:pt idx="544">
                  <c:v>2.0555919999999999</c:v>
                </c:pt>
                <c:pt idx="545">
                  <c:v>0</c:v>
                </c:pt>
                <c:pt idx="546">
                  <c:v>3.6039599999999998</c:v>
                </c:pt>
                <c:pt idx="547">
                  <c:v>3.6039599999999998</c:v>
                </c:pt>
                <c:pt idx="548">
                  <c:v>3.6039599999999998</c:v>
                </c:pt>
                <c:pt idx="549">
                  <c:v>3.6039599999999998</c:v>
                </c:pt>
                <c:pt idx="550">
                  <c:v>3.6039599999999998</c:v>
                </c:pt>
                <c:pt idx="551">
                  <c:v>3.6039599999999998</c:v>
                </c:pt>
                <c:pt idx="552">
                  <c:v>3.6039599999999998</c:v>
                </c:pt>
                <c:pt idx="553">
                  <c:v>0</c:v>
                </c:pt>
                <c:pt idx="554">
                  <c:v>3.6039599999999998</c:v>
                </c:pt>
                <c:pt idx="555">
                  <c:v>3.6039599999999998</c:v>
                </c:pt>
                <c:pt idx="556">
                  <c:v>3.6039599999999998</c:v>
                </c:pt>
                <c:pt idx="557">
                  <c:v>3.6039599999999998</c:v>
                </c:pt>
                <c:pt idx="558">
                  <c:v>3.6039599999999998</c:v>
                </c:pt>
                <c:pt idx="559">
                  <c:v>3.6039599999999998</c:v>
                </c:pt>
                <c:pt idx="560">
                  <c:v>3.6039599999999998</c:v>
                </c:pt>
                <c:pt idx="561">
                  <c:v>0</c:v>
                </c:pt>
                <c:pt idx="562">
                  <c:v>3.6039599999999998</c:v>
                </c:pt>
                <c:pt idx="563">
                  <c:v>3.6039599999999998</c:v>
                </c:pt>
                <c:pt idx="564">
                  <c:v>3.6039599999999998</c:v>
                </c:pt>
                <c:pt idx="565">
                  <c:v>3.6039599999999998</c:v>
                </c:pt>
                <c:pt idx="566">
                  <c:v>3.6039599999999998</c:v>
                </c:pt>
                <c:pt idx="567">
                  <c:v>3.6039599999999998</c:v>
                </c:pt>
                <c:pt idx="568">
                  <c:v>3.6039599999999998</c:v>
                </c:pt>
                <c:pt idx="569">
                  <c:v>0</c:v>
                </c:pt>
                <c:pt idx="570">
                  <c:v>3.6039599999999998</c:v>
                </c:pt>
                <c:pt idx="571">
                  <c:v>3.6039599999999998</c:v>
                </c:pt>
                <c:pt idx="572">
                  <c:v>3.6039599999999998</c:v>
                </c:pt>
                <c:pt idx="573">
                  <c:v>3.6039599999999998</c:v>
                </c:pt>
                <c:pt idx="574">
                  <c:v>3.6039599999999998</c:v>
                </c:pt>
                <c:pt idx="575">
                  <c:v>3.6039599999999998</c:v>
                </c:pt>
                <c:pt idx="576">
                  <c:v>3.6039599999999998</c:v>
                </c:pt>
                <c:pt idx="577">
                  <c:v>0</c:v>
                </c:pt>
                <c:pt idx="578">
                  <c:v>3.6039599999999998</c:v>
                </c:pt>
                <c:pt idx="579">
                  <c:v>3.6039599999999998</c:v>
                </c:pt>
                <c:pt idx="580">
                  <c:v>3.6039599999999998</c:v>
                </c:pt>
                <c:pt idx="581">
                  <c:v>3.6039599999999998</c:v>
                </c:pt>
                <c:pt idx="582">
                  <c:v>3.6039599999999998</c:v>
                </c:pt>
                <c:pt idx="583">
                  <c:v>3.6039599999999998</c:v>
                </c:pt>
                <c:pt idx="584">
                  <c:v>3.6039599999999998</c:v>
                </c:pt>
                <c:pt idx="585">
                  <c:v>0</c:v>
                </c:pt>
                <c:pt idx="586">
                  <c:v>3.6039599999999998</c:v>
                </c:pt>
                <c:pt idx="587">
                  <c:v>3.6039599999999998</c:v>
                </c:pt>
                <c:pt idx="588">
                  <c:v>3.6039599999999998</c:v>
                </c:pt>
                <c:pt idx="589">
                  <c:v>3.6039599999999998</c:v>
                </c:pt>
                <c:pt idx="590">
                  <c:v>3.6039599999999998</c:v>
                </c:pt>
                <c:pt idx="591">
                  <c:v>3.6039599999999998</c:v>
                </c:pt>
                <c:pt idx="592">
                  <c:v>3.6039599999999998</c:v>
                </c:pt>
                <c:pt idx="593">
                  <c:v>0</c:v>
                </c:pt>
                <c:pt idx="594">
                  <c:v>3.6039599999999998</c:v>
                </c:pt>
                <c:pt idx="595">
                  <c:v>3.6039599999999998</c:v>
                </c:pt>
                <c:pt idx="596">
                  <c:v>3.6039599999999998</c:v>
                </c:pt>
                <c:pt idx="597">
                  <c:v>3.6039599999999998</c:v>
                </c:pt>
                <c:pt idx="598">
                  <c:v>3.6039599999999998</c:v>
                </c:pt>
                <c:pt idx="599">
                  <c:v>3.6039599999999998</c:v>
                </c:pt>
                <c:pt idx="600">
                  <c:v>3.6039599999999998</c:v>
                </c:pt>
                <c:pt idx="601">
                  <c:v>0</c:v>
                </c:pt>
                <c:pt idx="602">
                  <c:v>2.0555919999999999</c:v>
                </c:pt>
                <c:pt idx="603">
                  <c:v>2.0555919999999999</c:v>
                </c:pt>
                <c:pt idx="604">
                  <c:v>2.0555919999999999</c:v>
                </c:pt>
                <c:pt idx="605">
                  <c:v>2.0555919999999999</c:v>
                </c:pt>
                <c:pt idx="606">
                  <c:v>2.0555919999999999</c:v>
                </c:pt>
                <c:pt idx="607">
                  <c:v>2.0555919999999999</c:v>
                </c:pt>
                <c:pt idx="608">
                  <c:v>2.0555919999999999</c:v>
                </c:pt>
                <c:pt idx="609">
                  <c:v>0</c:v>
                </c:pt>
                <c:pt idx="610">
                  <c:v>2.0555919999999999</c:v>
                </c:pt>
                <c:pt idx="611">
                  <c:v>2.0555919999999999</c:v>
                </c:pt>
                <c:pt idx="612">
                  <c:v>2.0555919999999999</c:v>
                </c:pt>
                <c:pt idx="613">
                  <c:v>2.0555919999999999</c:v>
                </c:pt>
                <c:pt idx="614">
                  <c:v>2.0555919999999999</c:v>
                </c:pt>
                <c:pt idx="615">
                  <c:v>2.0555919999999999</c:v>
                </c:pt>
                <c:pt idx="616">
                  <c:v>2.0555919999999999</c:v>
                </c:pt>
                <c:pt idx="617">
                  <c:v>0</c:v>
                </c:pt>
                <c:pt idx="618">
                  <c:v>2.0555919999999999</c:v>
                </c:pt>
                <c:pt idx="619">
                  <c:v>2.0555919999999999</c:v>
                </c:pt>
                <c:pt idx="620">
                  <c:v>2.0555919999999999</c:v>
                </c:pt>
                <c:pt idx="621">
                  <c:v>2.0555919999999999</c:v>
                </c:pt>
                <c:pt idx="622">
                  <c:v>2.0555919999999999</c:v>
                </c:pt>
                <c:pt idx="623">
                  <c:v>2.0555919999999999</c:v>
                </c:pt>
                <c:pt idx="624">
                  <c:v>2.0555919999999999</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1.5658719999999999</c:v>
                </c:pt>
                <c:pt idx="649">
                  <c:v>1.5658719999999999</c:v>
                </c:pt>
                <c:pt idx="650">
                  <c:v>1.5658719999999999</c:v>
                </c:pt>
                <c:pt idx="651">
                  <c:v>1.5658719999999999</c:v>
                </c:pt>
                <c:pt idx="652">
                  <c:v>1.5658719999999999</c:v>
                </c:pt>
                <c:pt idx="653">
                  <c:v>1.5658719999999999</c:v>
                </c:pt>
                <c:pt idx="654">
                  <c:v>1.5658719999999999</c:v>
                </c:pt>
                <c:pt idx="655">
                  <c:v>0</c:v>
                </c:pt>
                <c:pt idx="656">
                  <c:v>1.5658719999999999</c:v>
                </c:pt>
                <c:pt idx="657">
                  <c:v>1.5658719999999999</c:v>
                </c:pt>
                <c:pt idx="658">
                  <c:v>1.5658719999999999</c:v>
                </c:pt>
                <c:pt idx="659">
                  <c:v>1.5658719999999999</c:v>
                </c:pt>
                <c:pt idx="660">
                  <c:v>1.5658719999999999</c:v>
                </c:pt>
                <c:pt idx="661">
                  <c:v>1.5658719999999999</c:v>
                </c:pt>
                <c:pt idx="662">
                  <c:v>1.5658719999999999</c:v>
                </c:pt>
                <c:pt idx="663">
                  <c:v>0</c:v>
                </c:pt>
                <c:pt idx="664">
                  <c:v>1.5658719999999999</c:v>
                </c:pt>
                <c:pt idx="665">
                  <c:v>1.5658719999999999</c:v>
                </c:pt>
                <c:pt idx="666">
                  <c:v>1.5658719999999999</c:v>
                </c:pt>
                <c:pt idx="667">
                  <c:v>1.5658719999999999</c:v>
                </c:pt>
                <c:pt idx="668">
                  <c:v>1.5658719999999999</c:v>
                </c:pt>
                <c:pt idx="669">
                  <c:v>1.5658719999999999</c:v>
                </c:pt>
                <c:pt idx="670">
                  <c:v>1.5658719999999999</c:v>
                </c:pt>
                <c:pt idx="671">
                  <c:v>0</c:v>
                </c:pt>
                <c:pt idx="672">
                  <c:v>2.7453599999999998</c:v>
                </c:pt>
                <c:pt idx="673">
                  <c:v>2.7453599999999998</c:v>
                </c:pt>
                <c:pt idx="674">
                  <c:v>2.7453599999999998</c:v>
                </c:pt>
                <c:pt idx="675">
                  <c:v>2.7453599999999998</c:v>
                </c:pt>
                <c:pt idx="676">
                  <c:v>2.7453599999999998</c:v>
                </c:pt>
                <c:pt idx="677">
                  <c:v>2.7453599999999998</c:v>
                </c:pt>
                <c:pt idx="678">
                  <c:v>2.7453599999999998</c:v>
                </c:pt>
                <c:pt idx="679">
                  <c:v>0</c:v>
                </c:pt>
                <c:pt idx="680">
                  <c:v>2.7453599999999998</c:v>
                </c:pt>
                <c:pt idx="681">
                  <c:v>2.7453599999999998</c:v>
                </c:pt>
                <c:pt idx="682">
                  <c:v>2.7453599999999998</c:v>
                </c:pt>
                <c:pt idx="683">
                  <c:v>2.7453599999999998</c:v>
                </c:pt>
                <c:pt idx="684">
                  <c:v>2.7453599999999998</c:v>
                </c:pt>
                <c:pt idx="685">
                  <c:v>2.7453599999999998</c:v>
                </c:pt>
                <c:pt idx="686">
                  <c:v>2.7453599999999998</c:v>
                </c:pt>
                <c:pt idx="687">
                  <c:v>0</c:v>
                </c:pt>
                <c:pt idx="688">
                  <c:v>2.7453599999999998</c:v>
                </c:pt>
                <c:pt idx="689">
                  <c:v>2.7453599999999998</c:v>
                </c:pt>
                <c:pt idx="690">
                  <c:v>2.7453599999999998</c:v>
                </c:pt>
                <c:pt idx="691">
                  <c:v>2.7453599999999998</c:v>
                </c:pt>
                <c:pt idx="692">
                  <c:v>2.7453599999999998</c:v>
                </c:pt>
                <c:pt idx="693">
                  <c:v>2.7453599999999998</c:v>
                </c:pt>
                <c:pt idx="694">
                  <c:v>2.7453599999999998</c:v>
                </c:pt>
                <c:pt idx="695">
                  <c:v>0</c:v>
                </c:pt>
                <c:pt idx="696">
                  <c:v>2.7453599999999998</c:v>
                </c:pt>
                <c:pt idx="697">
                  <c:v>2.7453599999999998</c:v>
                </c:pt>
                <c:pt idx="698">
                  <c:v>2.7453599999999998</c:v>
                </c:pt>
                <c:pt idx="699">
                  <c:v>2.7453599999999998</c:v>
                </c:pt>
                <c:pt idx="700">
                  <c:v>2.7453599999999998</c:v>
                </c:pt>
                <c:pt idx="701">
                  <c:v>2.7453599999999998</c:v>
                </c:pt>
                <c:pt idx="702">
                  <c:v>2.7453599999999998</c:v>
                </c:pt>
                <c:pt idx="703">
                  <c:v>0</c:v>
                </c:pt>
                <c:pt idx="704">
                  <c:v>2.7453599999999998</c:v>
                </c:pt>
                <c:pt idx="705">
                  <c:v>2.7453599999999998</c:v>
                </c:pt>
                <c:pt idx="706">
                  <c:v>2.7453599999999998</c:v>
                </c:pt>
                <c:pt idx="707">
                  <c:v>2.7453599999999998</c:v>
                </c:pt>
                <c:pt idx="708">
                  <c:v>2.7453599999999998</c:v>
                </c:pt>
                <c:pt idx="709">
                  <c:v>2.7453599999999998</c:v>
                </c:pt>
                <c:pt idx="710">
                  <c:v>2.7453599999999998</c:v>
                </c:pt>
                <c:pt idx="711">
                  <c:v>0</c:v>
                </c:pt>
                <c:pt idx="712">
                  <c:v>2.7453599999999998</c:v>
                </c:pt>
                <c:pt idx="713">
                  <c:v>2.7453599999999998</c:v>
                </c:pt>
                <c:pt idx="714">
                  <c:v>2.7453599999999998</c:v>
                </c:pt>
                <c:pt idx="715">
                  <c:v>2.7453599999999998</c:v>
                </c:pt>
                <c:pt idx="716">
                  <c:v>2.7453599999999998</c:v>
                </c:pt>
                <c:pt idx="717">
                  <c:v>2.7453599999999998</c:v>
                </c:pt>
                <c:pt idx="718">
                  <c:v>2.7453599999999998</c:v>
                </c:pt>
                <c:pt idx="719">
                  <c:v>0</c:v>
                </c:pt>
                <c:pt idx="720">
                  <c:v>2.7453599999999998</c:v>
                </c:pt>
                <c:pt idx="721">
                  <c:v>2.7453599999999998</c:v>
                </c:pt>
                <c:pt idx="722">
                  <c:v>2.7453599999999998</c:v>
                </c:pt>
                <c:pt idx="723">
                  <c:v>2.7453599999999998</c:v>
                </c:pt>
                <c:pt idx="724">
                  <c:v>2.7453599999999998</c:v>
                </c:pt>
                <c:pt idx="725">
                  <c:v>2.7453599999999998</c:v>
                </c:pt>
                <c:pt idx="726">
                  <c:v>2.7453599999999998</c:v>
                </c:pt>
                <c:pt idx="727">
                  <c:v>0</c:v>
                </c:pt>
                <c:pt idx="728">
                  <c:v>1.5658719999999999</c:v>
                </c:pt>
                <c:pt idx="729">
                  <c:v>1.5658719999999999</c:v>
                </c:pt>
                <c:pt idx="730">
                  <c:v>1.5658719999999999</c:v>
                </c:pt>
                <c:pt idx="731">
                  <c:v>1.5658719999999999</c:v>
                </c:pt>
                <c:pt idx="732">
                  <c:v>1.5658719999999999</c:v>
                </c:pt>
                <c:pt idx="733">
                  <c:v>1.5658719999999999</c:v>
                </c:pt>
                <c:pt idx="734">
                  <c:v>1.5658719999999999</c:v>
                </c:pt>
                <c:pt idx="735">
                  <c:v>0</c:v>
                </c:pt>
                <c:pt idx="736">
                  <c:v>1.5658719999999999</c:v>
                </c:pt>
                <c:pt idx="737">
                  <c:v>1.5658719999999999</c:v>
                </c:pt>
                <c:pt idx="738">
                  <c:v>1.5658719999999999</c:v>
                </c:pt>
                <c:pt idx="739">
                  <c:v>1.5658719999999999</c:v>
                </c:pt>
                <c:pt idx="740">
                  <c:v>1.5658719999999999</c:v>
                </c:pt>
                <c:pt idx="741">
                  <c:v>1.5658719999999999</c:v>
                </c:pt>
                <c:pt idx="742">
                  <c:v>1.5658719999999999</c:v>
                </c:pt>
                <c:pt idx="743">
                  <c:v>0</c:v>
                </c:pt>
                <c:pt idx="744">
                  <c:v>1.5658719999999999</c:v>
                </c:pt>
                <c:pt idx="745">
                  <c:v>1.5658719999999999</c:v>
                </c:pt>
                <c:pt idx="746">
                  <c:v>1.5658719999999999</c:v>
                </c:pt>
                <c:pt idx="747">
                  <c:v>1.5658719999999999</c:v>
                </c:pt>
                <c:pt idx="748">
                  <c:v>1.5658719999999999</c:v>
                </c:pt>
                <c:pt idx="749">
                  <c:v>1.5658719999999999</c:v>
                </c:pt>
                <c:pt idx="750">
                  <c:v>1.5658719999999999</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1.1975039999999999</c:v>
                </c:pt>
                <c:pt idx="775">
                  <c:v>1.1975039999999999</c:v>
                </c:pt>
                <c:pt idx="776">
                  <c:v>1.1975039999999999</c:v>
                </c:pt>
                <c:pt idx="777">
                  <c:v>1.1975039999999999</c:v>
                </c:pt>
                <c:pt idx="778">
                  <c:v>1.1975039999999999</c:v>
                </c:pt>
                <c:pt idx="779">
                  <c:v>1.1975039999999999</c:v>
                </c:pt>
                <c:pt idx="780">
                  <c:v>1.1975039999999999</c:v>
                </c:pt>
                <c:pt idx="781">
                  <c:v>0</c:v>
                </c:pt>
                <c:pt idx="782">
                  <c:v>1.1975039999999999</c:v>
                </c:pt>
                <c:pt idx="783">
                  <c:v>1.1975039999999999</c:v>
                </c:pt>
                <c:pt idx="784">
                  <c:v>1.1975039999999999</c:v>
                </c:pt>
                <c:pt idx="785">
                  <c:v>1.1975039999999999</c:v>
                </c:pt>
                <c:pt idx="786">
                  <c:v>1.1975039999999999</c:v>
                </c:pt>
                <c:pt idx="787">
                  <c:v>1.1975039999999999</c:v>
                </c:pt>
                <c:pt idx="788">
                  <c:v>1.1975039999999999</c:v>
                </c:pt>
                <c:pt idx="789">
                  <c:v>0</c:v>
                </c:pt>
                <c:pt idx="790">
                  <c:v>1.1975039999999999</c:v>
                </c:pt>
                <c:pt idx="791">
                  <c:v>1.1975039999999999</c:v>
                </c:pt>
                <c:pt idx="792">
                  <c:v>1.1975039999999999</c:v>
                </c:pt>
                <c:pt idx="793">
                  <c:v>1.1975039999999999</c:v>
                </c:pt>
                <c:pt idx="794">
                  <c:v>1.1975039999999999</c:v>
                </c:pt>
                <c:pt idx="795">
                  <c:v>1.1975039999999999</c:v>
                </c:pt>
                <c:pt idx="796">
                  <c:v>1.1975039999999999</c:v>
                </c:pt>
                <c:pt idx="797">
                  <c:v>0</c:v>
                </c:pt>
                <c:pt idx="798">
                  <c:v>2.0995200000000001</c:v>
                </c:pt>
                <c:pt idx="799">
                  <c:v>2.0995200000000001</c:v>
                </c:pt>
                <c:pt idx="800">
                  <c:v>2.0995200000000001</c:v>
                </c:pt>
                <c:pt idx="801">
                  <c:v>2.0995200000000001</c:v>
                </c:pt>
                <c:pt idx="802">
                  <c:v>2.0995200000000001</c:v>
                </c:pt>
                <c:pt idx="803">
                  <c:v>2.0995200000000001</c:v>
                </c:pt>
                <c:pt idx="804">
                  <c:v>2.0995200000000001</c:v>
                </c:pt>
                <c:pt idx="805">
                  <c:v>0</c:v>
                </c:pt>
                <c:pt idx="806">
                  <c:v>2.0995200000000001</c:v>
                </c:pt>
                <c:pt idx="807">
                  <c:v>2.0995200000000001</c:v>
                </c:pt>
                <c:pt idx="808">
                  <c:v>2.0995200000000001</c:v>
                </c:pt>
                <c:pt idx="809">
                  <c:v>2.0995200000000001</c:v>
                </c:pt>
                <c:pt idx="810">
                  <c:v>2.0995200000000001</c:v>
                </c:pt>
                <c:pt idx="811">
                  <c:v>2.0995200000000001</c:v>
                </c:pt>
                <c:pt idx="812">
                  <c:v>2.0995200000000001</c:v>
                </c:pt>
                <c:pt idx="813">
                  <c:v>0</c:v>
                </c:pt>
                <c:pt idx="814">
                  <c:v>2.0995200000000001</c:v>
                </c:pt>
                <c:pt idx="815">
                  <c:v>2.0995200000000001</c:v>
                </c:pt>
                <c:pt idx="816">
                  <c:v>2.0995200000000001</c:v>
                </c:pt>
                <c:pt idx="817">
                  <c:v>2.0995200000000001</c:v>
                </c:pt>
                <c:pt idx="818">
                  <c:v>2.0995200000000001</c:v>
                </c:pt>
                <c:pt idx="819">
                  <c:v>2.0995200000000001</c:v>
                </c:pt>
                <c:pt idx="820">
                  <c:v>2.0995200000000001</c:v>
                </c:pt>
                <c:pt idx="821">
                  <c:v>0</c:v>
                </c:pt>
                <c:pt idx="822">
                  <c:v>2.0995200000000001</c:v>
                </c:pt>
                <c:pt idx="823">
                  <c:v>2.0995200000000001</c:v>
                </c:pt>
                <c:pt idx="824">
                  <c:v>2.0995200000000001</c:v>
                </c:pt>
                <c:pt idx="825">
                  <c:v>2.0995200000000001</c:v>
                </c:pt>
                <c:pt idx="826">
                  <c:v>2.0995200000000001</c:v>
                </c:pt>
                <c:pt idx="827">
                  <c:v>2.0995200000000001</c:v>
                </c:pt>
                <c:pt idx="828">
                  <c:v>2.0995200000000001</c:v>
                </c:pt>
                <c:pt idx="829">
                  <c:v>0</c:v>
                </c:pt>
                <c:pt idx="830">
                  <c:v>2.0995200000000001</c:v>
                </c:pt>
                <c:pt idx="831">
                  <c:v>2.0995200000000001</c:v>
                </c:pt>
                <c:pt idx="832">
                  <c:v>2.0995200000000001</c:v>
                </c:pt>
                <c:pt idx="833">
                  <c:v>2.0995200000000001</c:v>
                </c:pt>
                <c:pt idx="834">
                  <c:v>2.0995200000000001</c:v>
                </c:pt>
                <c:pt idx="835">
                  <c:v>2.0995200000000001</c:v>
                </c:pt>
                <c:pt idx="836">
                  <c:v>2.0995200000000001</c:v>
                </c:pt>
                <c:pt idx="837">
                  <c:v>0</c:v>
                </c:pt>
                <c:pt idx="838">
                  <c:v>2.0995200000000001</c:v>
                </c:pt>
                <c:pt idx="839">
                  <c:v>2.0995200000000001</c:v>
                </c:pt>
                <c:pt idx="840">
                  <c:v>2.0995200000000001</c:v>
                </c:pt>
                <c:pt idx="841">
                  <c:v>2.0995200000000001</c:v>
                </c:pt>
                <c:pt idx="842">
                  <c:v>2.0995200000000001</c:v>
                </c:pt>
                <c:pt idx="843">
                  <c:v>2.0995200000000001</c:v>
                </c:pt>
                <c:pt idx="844">
                  <c:v>2.0995200000000001</c:v>
                </c:pt>
                <c:pt idx="845">
                  <c:v>0</c:v>
                </c:pt>
                <c:pt idx="846">
                  <c:v>2.0995200000000001</c:v>
                </c:pt>
                <c:pt idx="847">
                  <c:v>2.0995200000000001</c:v>
                </c:pt>
                <c:pt idx="848">
                  <c:v>2.0995200000000001</c:v>
                </c:pt>
                <c:pt idx="849">
                  <c:v>2.0995200000000001</c:v>
                </c:pt>
                <c:pt idx="850">
                  <c:v>2.0995200000000001</c:v>
                </c:pt>
                <c:pt idx="851">
                  <c:v>2.0995200000000001</c:v>
                </c:pt>
                <c:pt idx="852">
                  <c:v>2.0995200000000001</c:v>
                </c:pt>
                <c:pt idx="853">
                  <c:v>0</c:v>
                </c:pt>
                <c:pt idx="854">
                  <c:v>1.1975039999999999</c:v>
                </c:pt>
                <c:pt idx="855">
                  <c:v>1.1975039999999999</c:v>
                </c:pt>
                <c:pt idx="856">
                  <c:v>1.1975039999999999</c:v>
                </c:pt>
                <c:pt idx="857">
                  <c:v>1.1975039999999999</c:v>
                </c:pt>
                <c:pt idx="858">
                  <c:v>1.1975039999999999</c:v>
                </c:pt>
                <c:pt idx="859">
                  <c:v>1.1975039999999999</c:v>
                </c:pt>
                <c:pt idx="860">
                  <c:v>1.1975039999999999</c:v>
                </c:pt>
                <c:pt idx="861">
                  <c:v>0</c:v>
                </c:pt>
                <c:pt idx="862">
                  <c:v>1.1975039999999999</c:v>
                </c:pt>
                <c:pt idx="863">
                  <c:v>1.1975039999999999</c:v>
                </c:pt>
                <c:pt idx="864">
                  <c:v>1.1975039999999999</c:v>
                </c:pt>
                <c:pt idx="865">
                  <c:v>1.1975039999999999</c:v>
                </c:pt>
                <c:pt idx="866">
                  <c:v>1.1975039999999999</c:v>
                </c:pt>
                <c:pt idx="867">
                  <c:v>1.1975039999999999</c:v>
                </c:pt>
                <c:pt idx="868">
                  <c:v>1.1975039999999999</c:v>
                </c:pt>
                <c:pt idx="869">
                  <c:v>0</c:v>
                </c:pt>
                <c:pt idx="870">
                  <c:v>1.1975039999999999</c:v>
                </c:pt>
                <c:pt idx="871">
                  <c:v>1.1975039999999999</c:v>
                </c:pt>
                <c:pt idx="872">
                  <c:v>1.1975039999999999</c:v>
                </c:pt>
                <c:pt idx="873">
                  <c:v>1.1975039999999999</c:v>
                </c:pt>
                <c:pt idx="874">
                  <c:v>1.1975039999999999</c:v>
                </c:pt>
                <c:pt idx="875">
                  <c:v>1.1975039999999999</c:v>
                </c:pt>
                <c:pt idx="876">
                  <c:v>1.1975039999999999</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931392</c:v>
                </c:pt>
                <c:pt idx="901">
                  <c:v>0.931392</c:v>
                </c:pt>
                <c:pt idx="902">
                  <c:v>0.931392</c:v>
                </c:pt>
                <c:pt idx="903">
                  <c:v>0.931392</c:v>
                </c:pt>
                <c:pt idx="904">
                  <c:v>0.931392</c:v>
                </c:pt>
                <c:pt idx="905">
                  <c:v>0.931392</c:v>
                </c:pt>
                <c:pt idx="906">
                  <c:v>0.931392</c:v>
                </c:pt>
                <c:pt idx="907">
                  <c:v>0</c:v>
                </c:pt>
                <c:pt idx="908">
                  <c:v>0.931392</c:v>
                </c:pt>
                <c:pt idx="909">
                  <c:v>0.931392</c:v>
                </c:pt>
                <c:pt idx="910">
                  <c:v>0.931392</c:v>
                </c:pt>
                <c:pt idx="911">
                  <c:v>0.931392</c:v>
                </c:pt>
                <c:pt idx="912">
                  <c:v>0.931392</c:v>
                </c:pt>
                <c:pt idx="913">
                  <c:v>0.931392</c:v>
                </c:pt>
                <c:pt idx="914">
                  <c:v>0.931392</c:v>
                </c:pt>
                <c:pt idx="915">
                  <c:v>0</c:v>
                </c:pt>
                <c:pt idx="916">
                  <c:v>0.931392</c:v>
                </c:pt>
                <c:pt idx="917">
                  <c:v>0.931392</c:v>
                </c:pt>
                <c:pt idx="918">
                  <c:v>0.931392</c:v>
                </c:pt>
                <c:pt idx="919">
                  <c:v>0.931392</c:v>
                </c:pt>
                <c:pt idx="920">
                  <c:v>0.931392</c:v>
                </c:pt>
                <c:pt idx="921">
                  <c:v>0.931392</c:v>
                </c:pt>
                <c:pt idx="922">
                  <c:v>0.931392</c:v>
                </c:pt>
                <c:pt idx="923">
                  <c:v>0</c:v>
                </c:pt>
                <c:pt idx="924">
                  <c:v>1.63296</c:v>
                </c:pt>
                <c:pt idx="925">
                  <c:v>1.63296</c:v>
                </c:pt>
                <c:pt idx="926">
                  <c:v>1.63296</c:v>
                </c:pt>
                <c:pt idx="927">
                  <c:v>1.63296</c:v>
                </c:pt>
                <c:pt idx="928">
                  <c:v>1.63296</c:v>
                </c:pt>
                <c:pt idx="929">
                  <c:v>1.63296</c:v>
                </c:pt>
                <c:pt idx="930">
                  <c:v>1.63296</c:v>
                </c:pt>
                <c:pt idx="931">
                  <c:v>0</c:v>
                </c:pt>
                <c:pt idx="932">
                  <c:v>1.63296</c:v>
                </c:pt>
                <c:pt idx="933">
                  <c:v>1.63296</c:v>
                </c:pt>
                <c:pt idx="934">
                  <c:v>1.63296</c:v>
                </c:pt>
                <c:pt idx="935">
                  <c:v>1.63296</c:v>
                </c:pt>
                <c:pt idx="936">
                  <c:v>1.63296</c:v>
                </c:pt>
                <c:pt idx="937">
                  <c:v>1.63296</c:v>
                </c:pt>
                <c:pt idx="938">
                  <c:v>1.63296</c:v>
                </c:pt>
                <c:pt idx="939">
                  <c:v>0</c:v>
                </c:pt>
                <c:pt idx="940">
                  <c:v>1.63296</c:v>
                </c:pt>
                <c:pt idx="941">
                  <c:v>1.63296</c:v>
                </c:pt>
                <c:pt idx="942">
                  <c:v>1.63296</c:v>
                </c:pt>
                <c:pt idx="943">
                  <c:v>1.63296</c:v>
                </c:pt>
                <c:pt idx="944">
                  <c:v>1.63296</c:v>
                </c:pt>
                <c:pt idx="945">
                  <c:v>1.63296</c:v>
                </c:pt>
                <c:pt idx="946">
                  <c:v>1.63296</c:v>
                </c:pt>
                <c:pt idx="947">
                  <c:v>0</c:v>
                </c:pt>
                <c:pt idx="948">
                  <c:v>1.63296</c:v>
                </c:pt>
                <c:pt idx="949">
                  <c:v>1.63296</c:v>
                </c:pt>
                <c:pt idx="950">
                  <c:v>1.63296</c:v>
                </c:pt>
                <c:pt idx="951">
                  <c:v>1.63296</c:v>
                </c:pt>
                <c:pt idx="952">
                  <c:v>1.63296</c:v>
                </c:pt>
                <c:pt idx="953">
                  <c:v>1.63296</c:v>
                </c:pt>
                <c:pt idx="954">
                  <c:v>1.63296</c:v>
                </c:pt>
                <c:pt idx="955">
                  <c:v>0</c:v>
                </c:pt>
                <c:pt idx="956">
                  <c:v>1.63296</c:v>
                </c:pt>
                <c:pt idx="957">
                  <c:v>1.63296</c:v>
                </c:pt>
                <c:pt idx="958">
                  <c:v>1.63296</c:v>
                </c:pt>
                <c:pt idx="959">
                  <c:v>1.63296</c:v>
                </c:pt>
                <c:pt idx="960">
                  <c:v>1.63296</c:v>
                </c:pt>
                <c:pt idx="961">
                  <c:v>1.63296</c:v>
                </c:pt>
                <c:pt idx="962">
                  <c:v>1.63296</c:v>
                </c:pt>
                <c:pt idx="963">
                  <c:v>0</c:v>
                </c:pt>
                <c:pt idx="964">
                  <c:v>1.63296</c:v>
                </c:pt>
                <c:pt idx="965">
                  <c:v>1.63296</c:v>
                </c:pt>
                <c:pt idx="966">
                  <c:v>1.63296</c:v>
                </c:pt>
                <c:pt idx="967">
                  <c:v>1.63296</c:v>
                </c:pt>
                <c:pt idx="968">
                  <c:v>1.63296</c:v>
                </c:pt>
                <c:pt idx="969">
                  <c:v>1.63296</c:v>
                </c:pt>
                <c:pt idx="970">
                  <c:v>1.63296</c:v>
                </c:pt>
                <c:pt idx="971">
                  <c:v>0</c:v>
                </c:pt>
                <c:pt idx="972">
                  <c:v>1.63296</c:v>
                </c:pt>
                <c:pt idx="973">
                  <c:v>1.63296</c:v>
                </c:pt>
                <c:pt idx="974">
                  <c:v>1.63296</c:v>
                </c:pt>
                <c:pt idx="975">
                  <c:v>1.63296</c:v>
                </c:pt>
                <c:pt idx="976">
                  <c:v>1.63296</c:v>
                </c:pt>
                <c:pt idx="977">
                  <c:v>1.63296</c:v>
                </c:pt>
                <c:pt idx="978">
                  <c:v>1.63296</c:v>
                </c:pt>
                <c:pt idx="979">
                  <c:v>0</c:v>
                </c:pt>
                <c:pt idx="980">
                  <c:v>0.931392</c:v>
                </c:pt>
                <c:pt idx="981">
                  <c:v>0.931392</c:v>
                </c:pt>
                <c:pt idx="982">
                  <c:v>0.931392</c:v>
                </c:pt>
                <c:pt idx="983">
                  <c:v>0.931392</c:v>
                </c:pt>
                <c:pt idx="984">
                  <c:v>0.931392</c:v>
                </c:pt>
                <c:pt idx="985">
                  <c:v>0.931392</c:v>
                </c:pt>
                <c:pt idx="986">
                  <c:v>0.931392</c:v>
                </c:pt>
                <c:pt idx="987">
                  <c:v>0</c:v>
                </c:pt>
                <c:pt idx="988">
                  <c:v>0.931392</c:v>
                </c:pt>
                <c:pt idx="989">
                  <c:v>0.931392</c:v>
                </c:pt>
                <c:pt idx="990">
                  <c:v>0.931392</c:v>
                </c:pt>
                <c:pt idx="991">
                  <c:v>0.931392</c:v>
                </c:pt>
                <c:pt idx="992">
                  <c:v>0.931392</c:v>
                </c:pt>
                <c:pt idx="993">
                  <c:v>0.931392</c:v>
                </c:pt>
                <c:pt idx="994">
                  <c:v>0.931392</c:v>
                </c:pt>
                <c:pt idx="995">
                  <c:v>0</c:v>
                </c:pt>
                <c:pt idx="996">
                  <c:v>0.931392</c:v>
                </c:pt>
                <c:pt idx="997">
                  <c:v>0.931392</c:v>
                </c:pt>
                <c:pt idx="998">
                  <c:v>0.931392</c:v>
                </c:pt>
                <c:pt idx="999">
                  <c:v>0.931392</c:v>
                </c:pt>
                <c:pt idx="1000">
                  <c:v>0.931392</c:v>
                </c:pt>
                <c:pt idx="1001">
                  <c:v>0.931392</c:v>
                </c:pt>
                <c:pt idx="1002">
                  <c:v>0.931392</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71148</c:v>
                </c:pt>
                <c:pt idx="1027">
                  <c:v>0.71148</c:v>
                </c:pt>
                <c:pt idx="1028">
                  <c:v>0.71148</c:v>
                </c:pt>
                <c:pt idx="1029">
                  <c:v>0.71148</c:v>
                </c:pt>
                <c:pt idx="1030">
                  <c:v>0.71148</c:v>
                </c:pt>
                <c:pt idx="1031">
                  <c:v>0.71148</c:v>
                </c:pt>
                <c:pt idx="1032">
                  <c:v>0.71148</c:v>
                </c:pt>
                <c:pt idx="1033">
                  <c:v>0</c:v>
                </c:pt>
                <c:pt idx="1034">
                  <c:v>0.71148</c:v>
                </c:pt>
                <c:pt idx="1035">
                  <c:v>0.71148</c:v>
                </c:pt>
                <c:pt idx="1036">
                  <c:v>0.71148</c:v>
                </c:pt>
                <c:pt idx="1037">
                  <c:v>0.71148</c:v>
                </c:pt>
                <c:pt idx="1038">
                  <c:v>0.71148</c:v>
                </c:pt>
                <c:pt idx="1039">
                  <c:v>0.71148</c:v>
                </c:pt>
                <c:pt idx="1040">
                  <c:v>0.71148</c:v>
                </c:pt>
                <c:pt idx="1041">
                  <c:v>0</c:v>
                </c:pt>
                <c:pt idx="1042">
                  <c:v>0.71148</c:v>
                </c:pt>
                <c:pt idx="1043">
                  <c:v>0.71148</c:v>
                </c:pt>
                <c:pt idx="1044">
                  <c:v>0.71148</c:v>
                </c:pt>
                <c:pt idx="1045">
                  <c:v>0.71148</c:v>
                </c:pt>
                <c:pt idx="1046">
                  <c:v>0.71148</c:v>
                </c:pt>
                <c:pt idx="1047">
                  <c:v>0.71148</c:v>
                </c:pt>
                <c:pt idx="1048">
                  <c:v>0.71148</c:v>
                </c:pt>
                <c:pt idx="1049">
                  <c:v>0</c:v>
                </c:pt>
                <c:pt idx="1050">
                  <c:v>1.2474000000000001</c:v>
                </c:pt>
                <c:pt idx="1051">
                  <c:v>1.2474000000000001</c:v>
                </c:pt>
                <c:pt idx="1052">
                  <c:v>1.2474000000000001</c:v>
                </c:pt>
                <c:pt idx="1053">
                  <c:v>1.2474000000000001</c:v>
                </c:pt>
                <c:pt idx="1054">
                  <c:v>1.2474000000000001</c:v>
                </c:pt>
                <c:pt idx="1055">
                  <c:v>1.2474000000000001</c:v>
                </c:pt>
                <c:pt idx="1056">
                  <c:v>1.2474000000000001</c:v>
                </c:pt>
                <c:pt idx="1057">
                  <c:v>0</c:v>
                </c:pt>
                <c:pt idx="1058">
                  <c:v>1.2474000000000001</c:v>
                </c:pt>
                <c:pt idx="1059">
                  <c:v>1.2474000000000001</c:v>
                </c:pt>
                <c:pt idx="1060">
                  <c:v>1.2474000000000001</c:v>
                </c:pt>
                <c:pt idx="1061">
                  <c:v>1.2474000000000001</c:v>
                </c:pt>
                <c:pt idx="1062">
                  <c:v>1.2474000000000001</c:v>
                </c:pt>
                <c:pt idx="1063">
                  <c:v>1.2474000000000001</c:v>
                </c:pt>
                <c:pt idx="1064">
                  <c:v>1.2474000000000001</c:v>
                </c:pt>
                <c:pt idx="1065">
                  <c:v>0</c:v>
                </c:pt>
                <c:pt idx="1066">
                  <c:v>1.2474000000000001</c:v>
                </c:pt>
                <c:pt idx="1067">
                  <c:v>1.2474000000000001</c:v>
                </c:pt>
                <c:pt idx="1068">
                  <c:v>1.2474000000000001</c:v>
                </c:pt>
                <c:pt idx="1069">
                  <c:v>1.2474000000000001</c:v>
                </c:pt>
                <c:pt idx="1070">
                  <c:v>1.2474000000000001</c:v>
                </c:pt>
                <c:pt idx="1071">
                  <c:v>1.2474000000000001</c:v>
                </c:pt>
                <c:pt idx="1072">
                  <c:v>1.2474000000000001</c:v>
                </c:pt>
                <c:pt idx="1073">
                  <c:v>0</c:v>
                </c:pt>
                <c:pt idx="1074">
                  <c:v>1.2474000000000001</c:v>
                </c:pt>
                <c:pt idx="1075">
                  <c:v>1.2474000000000001</c:v>
                </c:pt>
                <c:pt idx="1076">
                  <c:v>1.2474000000000001</c:v>
                </c:pt>
                <c:pt idx="1077">
                  <c:v>1.2474000000000001</c:v>
                </c:pt>
                <c:pt idx="1078">
                  <c:v>1.2474000000000001</c:v>
                </c:pt>
                <c:pt idx="1079">
                  <c:v>1.2474000000000001</c:v>
                </c:pt>
                <c:pt idx="1080">
                  <c:v>1.2474000000000001</c:v>
                </c:pt>
                <c:pt idx="1081">
                  <c:v>0</c:v>
                </c:pt>
                <c:pt idx="1082">
                  <c:v>1.2474000000000001</c:v>
                </c:pt>
                <c:pt idx="1083">
                  <c:v>1.2474000000000001</c:v>
                </c:pt>
                <c:pt idx="1084">
                  <c:v>1.2474000000000001</c:v>
                </c:pt>
                <c:pt idx="1085">
                  <c:v>1.2474000000000001</c:v>
                </c:pt>
                <c:pt idx="1086">
                  <c:v>1.2474000000000001</c:v>
                </c:pt>
                <c:pt idx="1087">
                  <c:v>1.2474000000000001</c:v>
                </c:pt>
                <c:pt idx="1088">
                  <c:v>1.2474000000000001</c:v>
                </c:pt>
                <c:pt idx="1089">
                  <c:v>0</c:v>
                </c:pt>
                <c:pt idx="1090">
                  <c:v>1.2474000000000001</c:v>
                </c:pt>
                <c:pt idx="1091">
                  <c:v>1.2474000000000001</c:v>
                </c:pt>
                <c:pt idx="1092">
                  <c:v>1.2474000000000001</c:v>
                </c:pt>
                <c:pt idx="1093">
                  <c:v>1.2474000000000001</c:v>
                </c:pt>
                <c:pt idx="1094">
                  <c:v>1.2474000000000001</c:v>
                </c:pt>
                <c:pt idx="1095">
                  <c:v>1.2474000000000001</c:v>
                </c:pt>
                <c:pt idx="1096">
                  <c:v>1.2474000000000001</c:v>
                </c:pt>
                <c:pt idx="1097">
                  <c:v>0</c:v>
                </c:pt>
                <c:pt idx="1098">
                  <c:v>1.2474000000000001</c:v>
                </c:pt>
                <c:pt idx="1099">
                  <c:v>1.2474000000000001</c:v>
                </c:pt>
                <c:pt idx="1100">
                  <c:v>1.2474000000000001</c:v>
                </c:pt>
                <c:pt idx="1101">
                  <c:v>1.2474000000000001</c:v>
                </c:pt>
                <c:pt idx="1102">
                  <c:v>1.2474000000000001</c:v>
                </c:pt>
                <c:pt idx="1103">
                  <c:v>1.2474000000000001</c:v>
                </c:pt>
                <c:pt idx="1104">
                  <c:v>1.2474000000000001</c:v>
                </c:pt>
                <c:pt idx="1105">
                  <c:v>0</c:v>
                </c:pt>
                <c:pt idx="1106">
                  <c:v>0.71148</c:v>
                </c:pt>
                <c:pt idx="1107">
                  <c:v>0.71148</c:v>
                </c:pt>
                <c:pt idx="1108">
                  <c:v>0.71148</c:v>
                </c:pt>
                <c:pt idx="1109">
                  <c:v>0.71148</c:v>
                </c:pt>
                <c:pt idx="1110">
                  <c:v>0.71148</c:v>
                </c:pt>
                <c:pt idx="1111">
                  <c:v>0.71148</c:v>
                </c:pt>
                <c:pt idx="1112">
                  <c:v>0.71148</c:v>
                </c:pt>
                <c:pt idx="1113">
                  <c:v>0</c:v>
                </c:pt>
                <c:pt idx="1114">
                  <c:v>0.71148</c:v>
                </c:pt>
                <c:pt idx="1115">
                  <c:v>0.71148</c:v>
                </c:pt>
                <c:pt idx="1116">
                  <c:v>0.71148</c:v>
                </c:pt>
                <c:pt idx="1117">
                  <c:v>0.71148</c:v>
                </c:pt>
                <c:pt idx="1118">
                  <c:v>0.71148</c:v>
                </c:pt>
                <c:pt idx="1119">
                  <c:v>0.71148</c:v>
                </c:pt>
                <c:pt idx="1120">
                  <c:v>0.71148</c:v>
                </c:pt>
                <c:pt idx="1121">
                  <c:v>0</c:v>
                </c:pt>
                <c:pt idx="1122">
                  <c:v>0.71148</c:v>
                </c:pt>
                <c:pt idx="1123">
                  <c:v>0.71148</c:v>
                </c:pt>
                <c:pt idx="1124">
                  <c:v>0.71148</c:v>
                </c:pt>
                <c:pt idx="1125">
                  <c:v>0.71148</c:v>
                </c:pt>
                <c:pt idx="1126">
                  <c:v>0.71148</c:v>
                </c:pt>
                <c:pt idx="1127">
                  <c:v>0.71148</c:v>
                </c:pt>
                <c:pt idx="1128">
                  <c:v>0.71148</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54700800000000005</c:v>
                </c:pt>
                <c:pt idx="1153">
                  <c:v>0.54700800000000005</c:v>
                </c:pt>
                <c:pt idx="1154">
                  <c:v>0.54700800000000005</c:v>
                </c:pt>
                <c:pt idx="1155">
                  <c:v>0.54700800000000005</c:v>
                </c:pt>
                <c:pt idx="1156">
                  <c:v>0.54700800000000005</c:v>
                </c:pt>
                <c:pt idx="1157">
                  <c:v>0.54700800000000005</c:v>
                </c:pt>
                <c:pt idx="1158">
                  <c:v>0.54700800000000005</c:v>
                </c:pt>
                <c:pt idx="1159">
                  <c:v>0</c:v>
                </c:pt>
                <c:pt idx="1160">
                  <c:v>0.54700800000000005</c:v>
                </c:pt>
                <c:pt idx="1161">
                  <c:v>0.54700800000000005</c:v>
                </c:pt>
                <c:pt idx="1162">
                  <c:v>0.54700800000000005</c:v>
                </c:pt>
                <c:pt idx="1163">
                  <c:v>0.54700800000000005</c:v>
                </c:pt>
                <c:pt idx="1164">
                  <c:v>0.54700800000000005</c:v>
                </c:pt>
                <c:pt idx="1165">
                  <c:v>0.54700800000000005</c:v>
                </c:pt>
                <c:pt idx="1166">
                  <c:v>0.54700800000000005</c:v>
                </c:pt>
                <c:pt idx="1167">
                  <c:v>0</c:v>
                </c:pt>
                <c:pt idx="1168">
                  <c:v>0.54700800000000005</c:v>
                </c:pt>
                <c:pt idx="1169">
                  <c:v>0.54700800000000005</c:v>
                </c:pt>
                <c:pt idx="1170">
                  <c:v>0.54700800000000005</c:v>
                </c:pt>
                <c:pt idx="1171">
                  <c:v>0.54700800000000005</c:v>
                </c:pt>
                <c:pt idx="1172">
                  <c:v>0.54700800000000005</c:v>
                </c:pt>
                <c:pt idx="1173">
                  <c:v>0.54700800000000005</c:v>
                </c:pt>
                <c:pt idx="1174">
                  <c:v>0.54700800000000005</c:v>
                </c:pt>
                <c:pt idx="1175">
                  <c:v>0</c:v>
                </c:pt>
                <c:pt idx="1176">
                  <c:v>0.95904</c:v>
                </c:pt>
                <c:pt idx="1177">
                  <c:v>0.95904</c:v>
                </c:pt>
                <c:pt idx="1178">
                  <c:v>0.95904</c:v>
                </c:pt>
                <c:pt idx="1179">
                  <c:v>0.95904</c:v>
                </c:pt>
                <c:pt idx="1180">
                  <c:v>0.95904</c:v>
                </c:pt>
                <c:pt idx="1181">
                  <c:v>0.95904</c:v>
                </c:pt>
                <c:pt idx="1182">
                  <c:v>0.95904</c:v>
                </c:pt>
                <c:pt idx="1183">
                  <c:v>0</c:v>
                </c:pt>
                <c:pt idx="1184">
                  <c:v>0.95904</c:v>
                </c:pt>
                <c:pt idx="1185">
                  <c:v>0.95904</c:v>
                </c:pt>
                <c:pt idx="1186">
                  <c:v>0.95904</c:v>
                </c:pt>
                <c:pt idx="1187">
                  <c:v>0.95904</c:v>
                </c:pt>
                <c:pt idx="1188">
                  <c:v>0.95904</c:v>
                </c:pt>
                <c:pt idx="1189">
                  <c:v>0.95904</c:v>
                </c:pt>
                <c:pt idx="1190">
                  <c:v>0.95904</c:v>
                </c:pt>
                <c:pt idx="1191">
                  <c:v>0</c:v>
                </c:pt>
                <c:pt idx="1192">
                  <c:v>0.95904</c:v>
                </c:pt>
                <c:pt idx="1193">
                  <c:v>0.95904</c:v>
                </c:pt>
                <c:pt idx="1194">
                  <c:v>0.95904</c:v>
                </c:pt>
                <c:pt idx="1195">
                  <c:v>0.95904</c:v>
                </c:pt>
                <c:pt idx="1196">
                  <c:v>0.95904</c:v>
                </c:pt>
                <c:pt idx="1197">
                  <c:v>0.95904</c:v>
                </c:pt>
                <c:pt idx="1198">
                  <c:v>0.95904</c:v>
                </c:pt>
                <c:pt idx="1199">
                  <c:v>0</c:v>
                </c:pt>
                <c:pt idx="1200">
                  <c:v>0.95904</c:v>
                </c:pt>
                <c:pt idx="1201">
                  <c:v>0.95904</c:v>
                </c:pt>
                <c:pt idx="1202">
                  <c:v>0.95904</c:v>
                </c:pt>
                <c:pt idx="1203">
                  <c:v>0.95904</c:v>
                </c:pt>
                <c:pt idx="1204">
                  <c:v>0.95904</c:v>
                </c:pt>
                <c:pt idx="1205">
                  <c:v>0.95904</c:v>
                </c:pt>
                <c:pt idx="1206">
                  <c:v>0.95904</c:v>
                </c:pt>
                <c:pt idx="1207">
                  <c:v>0</c:v>
                </c:pt>
                <c:pt idx="1208">
                  <c:v>0.95904</c:v>
                </c:pt>
                <c:pt idx="1209">
                  <c:v>0.95904</c:v>
                </c:pt>
                <c:pt idx="1210">
                  <c:v>0.95904</c:v>
                </c:pt>
                <c:pt idx="1211">
                  <c:v>0.95904</c:v>
                </c:pt>
                <c:pt idx="1212">
                  <c:v>0.95904</c:v>
                </c:pt>
                <c:pt idx="1213">
                  <c:v>0.95904</c:v>
                </c:pt>
                <c:pt idx="1214">
                  <c:v>0.95904</c:v>
                </c:pt>
                <c:pt idx="1215">
                  <c:v>0</c:v>
                </c:pt>
                <c:pt idx="1216">
                  <c:v>0.95904</c:v>
                </c:pt>
                <c:pt idx="1217">
                  <c:v>0.95904</c:v>
                </c:pt>
                <c:pt idx="1218">
                  <c:v>0.95904</c:v>
                </c:pt>
                <c:pt idx="1219">
                  <c:v>0.95904</c:v>
                </c:pt>
                <c:pt idx="1220">
                  <c:v>0.95904</c:v>
                </c:pt>
                <c:pt idx="1221">
                  <c:v>0.95904</c:v>
                </c:pt>
                <c:pt idx="1222">
                  <c:v>0.95904</c:v>
                </c:pt>
                <c:pt idx="1223">
                  <c:v>0</c:v>
                </c:pt>
                <c:pt idx="1224">
                  <c:v>0.95904</c:v>
                </c:pt>
                <c:pt idx="1225">
                  <c:v>0.95904</c:v>
                </c:pt>
                <c:pt idx="1226">
                  <c:v>0.95904</c:v>
                </c:pt>
                <c:pt idx="1227">
                  <c:v>0.95904</c:v>
                </c:pt>
                <c:pt idx="1228">
                  <c:v>0.95904</c:v>
                </c:pt>
                <c:pt idx="1229">
                  <c:v>0.95904</c:v>
                </c:pt>
                <c:pt idx="1230">
                  <c:v>0.95904</c:v>
                </c:pt>
                <c:pt idx="1231">
                  <c:v>0</c:v>
                </c:pt>
                <c:pt idx="1232">
                  <c:v>0.54700800000000005</c:v>
                </c:pt>
                <c:pt idx="1233">
                  <c:v>0.54700800000000005</c:v>
                </c:pt>
                <c:pt idx="1234">
                  <c:v>0.54700800000000005</c:v>
                </c:pt>
                <c:pt idx="1235">
                  <c:v>0.54700800000000005</c:v>
                </c:pt>
                <c:pt idx="1236">
                  <c:v>0.54700800000000005</c:v>
                </c:pt>
                <c:pt idx="1237">
                  <c:v>0.54700800000000005</c:v>
                </c:pt>
                <c:pt idx="1238">
                  <c:v>0.54700800000000005</c:v>
                </c:pt>
                <c:pt idx="1239">
                  <c:v>0</c:v>
                </c:pt>
                <c:pt idx="1240">
                  <c:v>0.54700800000000005</c:v>
                </c:pt>
                <c:pt idx="1241">
                  <c:v>0.54700800000000005</c:v>
                </c:pt>
                <c:pt idx="1242">
                  <c:v>0.54700800000000005</c:v>
                </c:pt>
                <c:pt idx="1243">
                  <c:v>0.54700800000000005</c:v>
                </c:pt>
                <c:pt idx="1244">
                  <c:v>0.54700800000000005</c:v>
                </c:pt>
                <c:pt idx="1245">
                  <c:v>0.54700800000000005</c:v>
                </c:pt>
                <c:pt idx="1246">
                  <c:v>0.54700800000000005</c:v>
                </c:pt>
                <c:pt idx="1247">
                  <c:v>0</c:v>
                </c:pt>
                <c:pt idx="1248">
                  <c:v>0.54700800000000005</c:v>
                </c:pt>
                <c:pt idx="1249">
                  <c:v>0.54700800000000005</c:v>
                </c:pt>
                <c:pt idx="1250">
                  <c:v>0.54700800000000005</c:v>
                </c:pt>
                <c:pt idx="1251">
                  <c:v>0.54700800000000005</c:v>
                </c:pt>
                <c:pt idx="1252">
                  <c:v>0.54700800000000005</c:v>
                </c:pt>
                <c:pt idx="1253">
                  <c:v>0.54700800000000005</c:v>
                </c:pt>
                <c:pt idx="1254">
                  <c:v>0.54700800000000005</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41395199999999999</c:v>
                </c:pt>
                <c:pt idx="1279">
                  <c:v>0.41395199999999999</c:v>
                </c:pt>
                <c:pt idx="1280">
                  <c:v>0.41395199999999999</c:v>
                </c:pt>
                <c:pt idx="1281">
                  <c:v>0.41395199999999999</c:v>
                </c:pt>
                <c:pt idx="1282">
                  <c:v>0.41395199999999999</c:v>
                </c:pt>
                <c:pt idx="1283">
                  <c:v>0.41395199999999999</c:v>
                </c:pt>
                <c:pt idx="1284">
                  <c:v>0.41395199999999999</c:v>
                </c:pt>
                <c:pt idx="1285">
                  <c:v>0</c:v>
                </c:pt>
                <c:pt idx="1286">
                  <c:v>0.41395199999999999</c:v>
                </c:pt>
                <c:pt idx="1287">
                  <c:v>0.41395199999999999</c:v>
                </c:pt>
                <c:pt idx="1288">
                  <c:v>0.41395199999999999</c:v>
                </c:pt>
                <c:pt idx="1289">
                  <c:v>0.41395199999999999</c:v>
                </c:pt>
                <c:pt idx="1290">
                  <c:v>0.41395199999999999</c:v>
                </c:pt>
                <c:pt idx="1291">
                  <c:v>0.41395199999999999</c:v>
                </c:pt>
                <c:pt idx="1292">
                  <c:v>0.41395199999999999</c:v>
                </c:pt>
                <c:pt idx="1293">
                  <c:v>0</c:v>
                </c:pt>
                <c:pt idx="1294">
                  <c:v>0.41395199999999999</c:v>
                </c:pt>
                <c:pt idx="1295">
                  <c:v>0.41395199999999999</c:v>
                </c:pt>
                <c:pt idx="1296">
                  <c:v>0.41395199999999999</c:v>
                </c:pt>
                <c:pt idx="1297">
                  <c:v>0.41395199999999999</c:v>
                </c:pt>
                <c:pt idx="1298">
                  <c:v>0.41395199999999999</c:v>
                </c:pt>
                <c:pt idx="1299">
                  <c:v>0.41395199999999999</c:v>
                </c:pt>
                <c:pt idx="1300">
                  <c:v>0.41395199999999999</c:v>
                </c:pt>
                <c:pt idx="1301">
                  <c:v>0</c:v>
                </c:pt>
                <c:pt idx="1302">
                  <c:v>0.72575999999999996</c:v>
                </c:pt>
                <c:pt idx="1303">
                  <c:v>0.72575999999999996</c:v>
                </c:pt>
                <c:pt idx="1304">
                  <c:v>0.72575999999999996</c:v>
                </c:pt>
                <c:pt idx="1305">
                  <c:v>0.72575999999999996</c:v>
                </c:pt>
                <c:pt idx="1306">
                  <c:v>0.72575999999999996</c:v>
                </c:pt>
                <c:pt idx="1307">
                  <c:v>0.72575999999999996</c:v>
                </c:pt>
                <c:pt idx="1308">
                  <c:v>0.72575999999999996</c:v>
                </c:pt>
                <c:pt idx="1309">
                  <c:v>0</c:v>
                </c:pt>
                <c:pt idx="1310">
                  <c:v>0.72575999999999996</c:v>
                </c:pt>
                <c:pt idx="1311">
                  <c:v>0.72575999999999996</c:v>
                </c:pt>
                <c:pt idx="1312">
                  <c:v>0.72575999999999996</c:v>
                </c:pt>
                <c:pt idx="1313">
                  <c:v>0.72575999999999996</c:v>
                </c:pt>
                <c:pt idx="1314">
                  <c:v>0.72575999999999996</c:v>
                </c:pt>
                <c:pt idx="1315">
                  <c:v>0.72575999999999996</c:v>
                </c:pt>
                <c:pt idx="1316">
                  <c:v>0.72575999999999996</c:v>
                </c:pt>
                <c:pt idx="1317">
                  <c:v>0</c:v>
                </c:pt>
                <c:pt idx="1318">
                  <c:v>0.72575999999999996</c:v>
                </c:pt>
                <c:pt idx="1319">
                  <c:v>0.72575999999999996</c:v>
                </c:pt>
                <c:pt idx="1320">
                  <c:v>0.72575999999999996</c:v>
                </c:pt>
                <c:pt idx="1321">
                  <c:v>0.72575999999999996</c:v>
                </c:pt>
                <c:pt idx="1322">
                  <c:v>0.72575999999999996</c:v>
                </c:pt>
                <c:pt idx="1323">
                  <c:v>0.72575999999999996</c:v>
                </c:pt>
                <c:pt idx="1324">
                  <c:v>0.72575999999999996</c:v>
                </c:pt>
                <c:pt idx="1325">
                  <c:v>0</c:v>
                </c:pt>
                <c:pt idx="1326">
                  <c:v>0.72575999999999996</c:v>
                </c:pt>
                <c:pt idx="1327">
                  <c:v>0.72575999999999996</c:v>
                </c:pt>
                <c:pt idx="1328">
                  <c:v>0.72575999999999996</c:v>
                </c:pt>
                <c:pt idx="1329">
                  <c:v>0.72575999999999996</c:v>
                </c:pt>
                <c:pt idx="1330">
                  <c:v>0.72575999999999996</c:v>
                </c:pt>
                <c:pt idx="1331">
                  <c:v>0.72575999999999996</c:v>
                </c:pt>
                <c:pt idx="1332">
                  <c:v>0.72575999999999996</c:v>
                </c:pt>
                <c:pt idx="1333">
                  <c:v>0</c:v>
                </c:pt>
                <c:pt idx="1334">
                  <c:v>0.72575999999999996</c:v>
                </c:pt>
                <c:pt idx="1335">
                  <c:v>0.72575999999999996</c:v>
                </c:pt>
                <c:pt idx="1336">
                  <c:v>0.72575999999999996</c:v>
                </c:pt>
                <c:pt idx="1337">
                  <c:v>0.72575999999999996</c:v>
                </c:pt>
                <c:pt idx="1338">
                  <c:v>0.72575999999999996</c:v>
                </c:pt>
                <c:pt idx="1339">
                  <c:v>0.72575999999999996</c:v>
                </c:pt>
                <c:pt idx="1340">
                  <c:v>0.72575999999999996</c:v>
                </c:pt>
                <c:pt idx="1341">
                  <c:v>0</c:v>
                </c:pt>
                <c:pt idx="1342">
                  <c:v>0.72575999999999996</c:v>
                </c:pt>
                <c:pt idx="1343">
                  <c:v>0.72575999999999996</c:v>
                </c:pt>
                <c:pt idx="1344">
                  <c:v>0.72575999999999996</c:v>
                </c:pt>
                <c:pt idx="1345">
                  <c:v>0.72575999999999996</c:v>
                </c:pt>
                <c:pt idx="1346">
                  <c:v>0.72575999999999996</c:v>
                </c:pt>
                <c:pt idx="1347">
                  <c:v>0.72575999999999996</c:v>
                </c:pt>
                <c:pt idx="1348">
                  <c:v>0.72575999999999996</c:v>
                </c:pt>
                <c:pt idx="1349">
                  <c:v>0</c:v>
                </c:pt>
                <c:pt idx="1350">
                  <c:v>0.72575999999999996</c:v>
                </c:pt>
                <c:pt idx="1351">
                  <c:v>0.72575999999999996</c:v>
                </c:pt>
                <c:pt idx="1352">
                  <c:v>0.72575999999999996</c:v>
                </c:pt>
                <c:pt idx="1353">
                  <c:v>0.72575999999999996</c:v>
                </c:pt>
                <c:pt idx="1354">
                  <c:v>0.72575999999999996</c:v>
                </c:pt>
                <c:pt idx="1355">
                  <c:v>0.72575999999999996</c:v>
                </c:pt>
                <c:pt idx="1356">
                  <c:v>0.72575999999999996</c:v>
                </c:pt>
                <c:pt idx="1357">
                  <c:v>0</c:v>
                </c:pt>
                <c:pt idx="1358">
                  <c:v>0.41395199999999999</c:v>
                </c:pt>
                <c:pt idx="1359">
                  <c:v>0.41395199999999999</c:v>
                </c:pt>
                <c:pt idx="1360">
                  <c:v>0.41395199999999999</c:v>
                </c:pt>
                <c:pt idx="1361">
                  <c:v>0.41395199999999999</c:v>
                </c:pt>
                <c:pt idx="1362">
                  <c:v>0.41395199999999999</c:v>
                </c:pt>
                <c:pt idx="1363">
                  <c:v>0.41395199999999999</c:v>
                </c:pt>
                <c:pt idx="1364">
                  <c:v>0.41395199999999999</c:v>
                </c:pt>
                <c:pt idx="1365">
                  <c:v>0</c:v>
                </c:pt>
                <c:pt idx="1366">
                  <c:v>0.41395199999999999</c:v>
                </c:pt>
                <c:pt idx="1367">
                  <c:v>0.41395199999999999</c:v>
                </c:pt>
                <c:pt idx="1368">
                  <c:v>0.41395199999999999</c:v>
                </c:pt>
                <c:pt idx="1369">
                  <c:v>0.41395199999999999</c:v>
                </c:pt>
                <c:pt idx="1370">
                  <c:v>0.41395199999999999</c:v>
                </c:pt>
                <c:pt idx="1371">
                  <c:v>0.41395199999999999</c:v>
                </c:pt>
                <c:pt idx="1372">
                  <c:v>0.41395199999999999</c:v>
                </c:pt>
                <c:pt idx="1373">
                  <c:v>0</c:v>
                </c:pt>
                <c:pt idx="1374">
                  <c:v>0.41395199999999999</c:v>
                </c:pt>
                <c:pt idx="1375">
                  <c:v>0.41395199999999999</c:v>
                </c:pt>
                <c:pt idx="1376">
                  <c:v>0.41395199999999999</c:v>
                </c:pt>
                <c:pt idx="1377">
                  <c:v>0.41395199999999999</c:v>
                </c:pt>
                <c:pt idx="1378">
                  <c:v>0.41395199999999999</c:v>
                </c:pt>
                <c:pt idx="1379">
                  <c:v>0.41395199999999999</c:v>
                </c:pt>
                <c:pt idx="1380">
                  <c:v>0.41395199999999999</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31908799999999998</c:v>
                </c:pt>
                <c:pt idx="1405">
                  <c:v>0.31908799999999998</c:v>
                </c:pt>
                <c:pt idx="1406">
                  <c:v>0.31908799999999998</c:v>
                </c:pt>
                <c:pt idx="1407">
                  <c:v>0.31908799999999998</c:v>
                </c:pt>
                <c:pt idx="1408">
                  <c:v>0.31908799999999998</c:v>
                </c:pt>
                <c:pt idx="1409">
                  <c:v>0.31908799999999998</c:v>
                </c:pt>
                <c:pt idx="1410">
                  <c:v>0.31908799999999998</c:v>
                </c:pt>
                <c:pt idx="1411">
                  <c:v>0</c:v>
                </c:pt>
                <c:pt idx="1412">
                  <c:v>0.31908799999999998</c:v>
                </c:pt>
                <c:pt idx="1413">
                  <c:v>0.31908799999999998</c:v>
                </c:pt>
                <c:pt idx="1414">
                  <c:v>0.31908799999999998</c:v>
                </c:pt>
                <c:pt idx="1415">
                  <c:v>0.31908799999999998</c:v>
                </c:pt>
                <c:pt idx="1416">
                  <c:v>0.31908799999999998</c:v>
                </c:pt>
                <c:pt idx="1417">
                  <c:v>0.31908799999999998</c:v>
                </c:pt>
                <c:pt idx="1418">
                  <c:v>0.31908799999999998</c:v>
                </c:pt>
                <c:pt idx="1419">
                  <c:v>0</c:v>
                </c:pt>
                <c:pt idx="1420">
                  <c:v>0.31908799999999998</c:v>
                </c:pt>
                <c:pt idx="1421">
                  <c:v>0.31908799999999998</c:v>
                </c:pt>
                <c:pt idx="1422">
                  <c:v>0.31908799999999998</c:v>
                </c:pt>
                <c:pt idx="1423">
                  <c:v>0.31908799999999998</c:v>
                </c:pt>
                <c:pt idx="1424">
                  <c:v>0.31908799999999998</c:v>
                </c:pt>
                <c:pt idx="1425">
                  <c:v>0.31908799999999998</c:v>
                </c:pt>
                <c:pt idx="1426">
                  <c:v>0.31908799999999998</c:v>
                </c:pt>
                <c:pt idx="1427">
                  <c:v>0</c:v>
                </c:pt>
                <c:pt idx="1428">
                  <c:v>0.55944000000000005</c:v>
                </c:pt>
                <c:pt idx="1429">
                  <c:v>0.55944000000000005</c:v>
                </c:pt>
                <c:pt idx="1430">
                  <c:v>0.55944000000000005</c:v>
                </c:pt>
                <c:pt idx="1431">
                  <c:v>0.55944000000000005</c:v>
                </c:pt>
                <c:pt idx="1432">
                  <c:v>0.55944000000000005</c:v>
                </c:pt>
                <c:pt idx="1433">
                  <c:v>0.55944000000000005</c:v>
                </c:pt>
                <c:pt idx="1434">
                  <c:v>0.55944000000000005</c:v>
                </c:pt>
                <c:pt idx="1435">
                  <c:v>0</c:v>
                </c:pt>
                <c:pt idx="1436">
                  <c:v>0.55944000000000005</c:v>
                </c:pt>
                <c:pt idx="1437">
                  <c:v>0.55944000000000005</c:v>
                </c:pt>
                <c:pt idx="1438">
                  <c:v>0.55944000000000005</c:v>
                </c:pt>
                <c:pt idx="1439">
                  <c:v>0.55944000000000005</c:v>
                </c:pt>
                <c:pt idx="1440">
                  <c:v>0.55944000000000005</c:v>
                </c:pt>
                <c:pt idx="1441">
                  <c:v>0.55944000000000005</c:v>
                </c:pt>
                <c:pt idx="1442">
                  <c:v>0.55944000000000005</c:v>
                </c:pt>
                <c:pt idx="1443">
                  <c:v>0</c:v>
                </c:pt>
                <c:pt idx="1444">
                  <c:v>0.55944000000000005</c:v>
                </c:pt>
                <c:pt idx="1445">
                  <c:v>0.55944000000000005</c:v>
                </c:pt>
                <c:pt idx="1446">
                  <c:v>0.55944000000000005</c:v>
                </c:pt>
                <c:pt idx="1447">
                  <c:v>0.55944000000000005</c:v>
                </c:pt>
                <c:pt idx="1448">
                  <c:v>0.55944000000000005</c:v>
                </c:pt>
                <c:pt idx="1449">
                  <c:v>0.55944000000000005</c:v>
                </c:pt>
                <c:pt idx="1450">
                  <c:v>0.55944000000000005</c:v>
                </c:pt>
                <c:pt idx="1451">
                  <c:v>0</c:v>
                </c:pt>
                <c:pt idx="1452">
                  <c:v>0.55944000000000005</c:v>
                </c:pt>
                <c:pt idx="1453">
                  <c:v>0.55944000000000005</c:v>
                </c:pt>
                <c:pt idx="1454">
                  <c:v>0.55944000000000005</c:v>
                </c:pt>
                <c:pt idx="1455">
                  <c:v>0.55944000000000005</c:v>
                </c:pt>
                <c:pt idx="1456">
                  <c:v>0.55944000000000005</c:v>
                </c:pt>
                <c:pt idx="1457">
                  <c:v>0.55944000000000005</c:v>
                </c:pt>
                <c:pt idx="1458">
                  <c:v>0.55944000000000005</c:v>
                </c:pt>
                <c:pt idx="1459">
                  <c:v>0</c:v>
                </c:pt>
                <c:pt idx="1460">
                  <c:v>0.55944000000000005</c:v>
                </c:pt>
                <c:pt idx="1461">
                  <c:v>0.55944000000000005</c:v>
                </c:pt>
                <c:pt idx="1462">
                  <c:v>0.55944000000000005</c:v>
                </c:pt>
                <c:pt idx="1463">
                  <c:v>0.55944000000000005</c:v>
                </c:pt>
                <c:pt idx="1464">
                  <c:v>0.55944000000000005</c:v>
                </c:pt>
                <c:pt idx="1465">
                  <c:v>0.55944000000000005</c:v>
                </c:pt>
                <c:pt idx="1466">
                  <c:v>0.55944000000000005</c:v>
                </c:pt>
                <c:pt idx="1467">
                  <c:v>0</c:v>
                </c:pt>
                <c:pt idx="1468">
                  <c:v>0.55944000000000005</c:v>
                </c:pt>
                <c:pt idx="1469">
                  <c:v>0.55944000000000005</c:v>
                </c:pt>
                <c:pt idx="1470">
                  <c:v>0.55944000000000005</c:v>
                </c:pt>
                <c:pt idx="1471">
                  <c:v>0.55944000000000005</c:v>
                </c:pt>
                <c:pt idx="1472">
                  <c:v>0.55944000000000005</c:v>
                </c:pt>
                <c:pt idx="1473">
                  <c:v>0.55944000000000005</c:v>
                </c:pt>
                <c:pt idx="1474">
                  <c:v>0.55944000000000005</c:v>
                </c:pt>
                <c:pt idx="1475">
                  <c:v>0</c:v>
                </c:pt>
                <c:pt idx="1476">
                  <c:v>0.55944000000000005</c:v>
                </c:pt>
                <c:pt idx="1477">
                  <c:v>0.55944000000000005</c:v>
                </c:pt>
                <c:pt idx="1478">
                  <c:v>0.55944000000000005</c:v>
                </c:pt>
                <c:pt idx="1479">
                  <c:v>0.55944000000000005</c:v>
                </c:pt>
                <c:pt idx="1480">
                  <c:v>0.55944000000000005</c:v>
                </c:pt>
                <c:pt idx="1481">
                  <c:v>0.55944000000000005</c:v>
                </c:pt>
                <c:pt idx="1482">
                  <c:v>0.55944000000000005</c:v>
                </c:pt>
                <c:pt idx="1483">
                  <c:v>0</c:v>
                </c:pt>
                <c:pt idx="1484">
                  <c:v>0.31908799999999998</c:v>
                </c:pt>
                <c:pt idx="1485">
                  <c:v>0.31908799999999998</c:v>
                </c:pt>
                <c:pt idx="1486">
                  <c:v>0.31908799999999998</c:v>
                </c:pt>
                <c:pt idx="1487">
                  <c:v>0.31908799999999998</c:v>
                </c:pt>
                <c:pt idx="1488">
                  <c:v>0.31908799999999998</c:v>
                </c:pt>
                <c:pt idx="1489">
                  <c:v>0.31908799999999998</c:v>
                </c:pt>
                <c:pt idx="1490">
                  <c:v>0.31908799999999998</c:v>
                </c:pt>
                <c:pt idx="1491">
                  <c:v>0</c:v>
                </c:pt>
                <c:pt idx="1492">
                  <c:v>0.31908799999999998</c:v>
                </c:pt>
                <c:pt idx="1493">
                  <c:v>0.31908799999999998</c:v>
                </c:pt>
                <c:pt idx="1494">
                  <c:v>0.31908799999999998</c:v>
                </c:pt>
                <c:pt idx="1495">
                  <c:v>0.31908799999999998</c:v>
                </c:pt>
                <c:pt idx="1496">
                  <c:v>0.31908799999999998</c:v>
                </c:pt>
                <c:pt idx="1497">
                  <c:v>0.31908799999999998</c:v>
                </c:pt>
                <c:pt idx="1498">
                  <c:v>0.31908799999999998</c:v>
                </c:pt>
                <c:pt idx="1499">
                  <c:v>0</c:v>
                </c:pt>
                <c:pt idx="1500">
                  <c:v>0.31908799999999998</c:v>
                </c:pt>
                <c:pt idx="1501">
                  <c:v>0.31908799999999998</c:v>
                </c:pt>
                <c:pt idx="1502">
                  <c:v>0.31908799999999998</c:v>
                </c:pt>
                <c:pt idx="1503">
                  <c:v>0.31908799999999998</c:v>
                </c:pt>
                <c:pt idx="1504">
                  <c:v>0.31908799999999998</c:v>
                </c:pt>
                <c:pt idx="1505">
                  <c:v>0.31908799999999998</c:v>
                </c:pt>
                <c:pt idx="1506">
                  <c:v>0.31908799999999998</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numCache>
            </c:numRef>
          </c:yVal>
          <c:smooth val="0"/>
        </c:ser>
        <c:ser>
          <c:idx val="2"/>
          <c:order val="3"/>
          <c:tx>
            <c:strRef>
              <c:f>Φύλλο1!$D$1</c:f>
              <c:strCache>
                <c:ptCount val="1"/>
                <c:pt idx="0">
                  <c:v>F. Responses</c:v>
                </c:pt>
              </c:strCache>
            </c:strRef>
          </c:tx>
          <c:spPr>
            <a:ln w="22225" cap="rnd">
              <a:solidFill>
                <a:srgbClr val="00B050"/>
              </a:solidFill>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E$1:$E$1520</c:f>
              <c:numCache>
                <c:formatCode>General</c:formatCode>
                <c:ptCount val="15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7.8285239999999998</c:v>
                </c:pt>
                <c:pt idx="24">
                  <c:v>7.8285239999999998</c:v>
                </c:pt>
                <c:pt idx="25">
                  <c:v>7.8285239999999998</c:v>
                </c:pt>
                <c:pt idx="26">
                  <c:v>7.8285239999999998</c:v>
                </c:pt>
                <c:pt idx="27">
                  <c:v>7.8285239999999998</c:v>
                </c:pt>
                <c:pt idx="28">
                  <c:v>7.8285239999999998</c:v>
                </c:pt>
                <c:pt idx="29">
                  <c:v>7.8285239999999998</c:v>
                </c:pt>
                <c:pt idx="30">
                  <c:v>7.8285239999999998</c:v>
                </c:pt>
                <c:pt idx="31">
                  <c:v>7.8285239999999998</c:v>
                </c:pt>
                <c:pt idx="32">
                  <c:v>7.8285239999999998</c:v>
                </c:pt>
                <c:pt idx="33">
                  <c:v>7.8285239999999998</c:v>
                </c:pt>
                <c:pt idx="34">
                  <c:v>7.8285239999999998</c:v>
                </c:pt>
                <c:pt idx="35">
                  <c:v>7.8285239999999998</c:v>
                </c:pt>
                <c:pt idx="36">
                  <c:v>7.8285239999999998</c:v>
                </c:pt>
                <c:pt idx="37">
                  <c:v>7.8285239999999998</c:v>
                </c:pt>
                <c:pt idx="38">
                  <c:v>7.8285239999999998</c:v>
                </c:pt>
                <c:pt idx="39">
                  <c:v>7.8285239999999998</c:v>
                </c:pt>
                <c:pt idx="40">
                  <c:v>7.8285239999999998</c:v>
                </c:pt>
                <c:pt idx="41">
                  <c:v>7.8285239999999998</c:v>
                </c:pt>
                <c:pt idx="42">
                  <c:v>7.8285239999999998</c:v>
                </c:pt>
                <c:pt idx="43">
                  <c:v>7.8285239999999998</c:v>
                </c:pt>
                <c:pt idx="44">
                  <c:v>7.8285239999999998</c:v>
                </c:pt>
                <c:pt idx="45">
                  <c:v>7.8285239999999998</c:v>
                </c:pt>
                <c:pt idx="46">
                  <c:v>7.8285239999999998</c:v>
                </c:pt>
                <c:pt idx="47">
                  <c:v>7.8285239999999998</c:v>
                </c:pt>
                <c:pt idx="48">
                  <c:v>7.8285239999999998</c:v>
                </c:pt>
                <c:pt idx="49">
                  <c:v>7.8285239999999998</c:v>
                </c:pt>
                <c:pt idx="50">
                  <c:v>7.8285239999999998</c:v>
                </c:pt>
                <c:pt idx="51">
                  <c:v>7.8285239999999998</c:v>
                </c:pt>
                <c:pt idx="52">
                  <c:v>7.8285239999999998</c:v>
                </c:pt>
                <c:pt idx="53">
                  <c:v>7.8285239999999998</c:v>
                </c:pt>
                <c:pt idx="54">
                  <c:v>7.8285239999999998</c:v>
                </c:pt>
                <c:pt idx="55">
                  <c:v>7.8285239999999998</c:v>
                </c:pt>
                <c:pt idx="56">
                  <c:v>7.8285239999999998</c:v>
                </c:pt>
                <c:pt idx="57">
                  <c:v>7.8285239999999998</c:v>
                </c:pt>
                <c:pt idx="58">
                  <c:v>7.8285239999999998</c:v>
                </c:pt>
                <c:pt idx="59">
                  <c:v>7.8285239999999998</c:v>
                </c:pt>
                <c:pt idx="60">
                  <c:v>7.8285239999999998</c:v>
                </c:pt>
                <c:pt idx="61">
                  <c:v>7.8285239999999998</c:v>
                </c:pt>
                <c:pt idx="62">
                  <c:v>7.8285239999999998</c:v>
                </c:pt>
                <c:pt idx="63">
                  <c:v>7.8285239999999998</c:v>
                </c:pt>
                <c:pt idx="64">
                  <c:v>7.8285239999999998</c:v>
                </c:pt>
                <c:pt idx="65">
                  <c:v>7.8285239999999998</c:v>
                </c:pt>
                <c:pt idx="66">
                  <c:v>7.8285239999999998</c:v>
                </c:pt>
                <c:pt idx="67">
                  <c:v>7.8285239999999998</c:v>
                </c:pt>
                <c:pt idx="68">
                  <c:v>7.8285239999999998</c:v>
                </c:pt>
                <c:pt idx="69">
                  <c:v>7.8285239999999998</c:v>
                </c:pt>
                <c:pt idx="70">
                  <c:v>7.8285239999999998</c:v>
                </c:pt>
                <c:pt idx="71">
                  <c:v>7.8285239999999998</c:v>
                </c:pt>
                <c:pt idx="72">
                  <c:v>7.8285239999999998</c:v>
                </c:pt>
                <c:pt idx="73">
                  <c:v>7.8285239999999998</c:v>
                </c:pt>
                <c:pt idx="74">
                  <c:v>7.8285239999999998</c:v>
                </c:pt>
                <c:pt idx="75">
                  <c:v>7.8285239999999998</c:v>
                </c:pt>
                <c:pt idx="76">
                  <c:v>7.8285239999999998</c:v>
                </c:pt>
                <c:pt idx="77">
                  <c:v>7.8285239999999998</c:v>
                </c:pt>
                <c:pt idx="78">
                  <c:v>7.8285239999999998</c:v>
                </c:pt>
                <c:pt idx="79">
                  <c:v>7.8285239999999998</c:v>
                </c:pt>
                <c:pt idx="80">
                  <c:v>7.8285239999999998</c:v>
                </c:pt>
                <c:pt idx="81">
                  <c:v>7.8285239999999998</c:v>
                </c:pt>
                <c:pt idx="82">
                  <c:v>7.8285239999999998</c:v>
                </c:pt>
                <c:pt idx="83">
                  <c:v>7.8285239999999998</c:v>
                </c:pt>
                <c:pt idx="84">
                  <c:v>7.8285239999999998</c:v>
                </c:pt>
                <c:pt idx="85">
                  <c:v>7.8285239999999998</c:v>
                </c:pt>
                <c:pt idx="86">
                  <c:v>7.8285239999999998</c:v>
                </c:pt>
                <c:pt idx="87">
                  <c:v>7.8285239999999998</c:v>
                </c:pt>
                <c:pt idx="88">
                  <c:v>7.8285239999999998</c:v>
                </c:pt>
                <c:pt idx="89">
                  <c:v>7.8285239999999998</c:v>
                </c:pt>
                <c:pt idx="90">
                  <c:v>7.8285239999999998</c:v>
                </c:pt>
                <c:pt idx="91">
                  <c:v>7.8285239999999998</c:v>
                </c:pt>
                <c:pt idx="92">
                  <c:v>7.8285239999999998</c:v>
                </c:pt>
                <c:pt idx="93">
                  <c:v>7.8285239999999998</c:v>
                </c:pt>
                <c:pt idx="94">
                  <c:v>7.8285239999999998</c:v>
                </c:pt>
                <c:pt idx="95">
                  <c:v>7.8285239999999998</c:v>
                </c:pt>
                <c:pt idx="96">
                  <c:v>7.8285239999999998</c:v>
                </c:pt>
                <c:pt idx="97">
                  <c:v>7.8285239999999998</c:v>
                </c:pt>
                <c:pt idx="98">
                  <c:v>7.8285239999999998</c:v>
                </c:pt>
                <c:pt idx="99">
                  <c:v>7.8285239999999998</c:v>
                </c:pt>
                <c:pt idx="100">
                  <c:v>7.8285239999999998</c:v>
                </c:pt>
                <c:pt idx="101">
                  <c:v>7.8285239999999998</c:v>
                </c:pt>
                <c:pt idx="102">
                  <c:v>7.8285239999999998</c:v>
                </c:pt>
                <c:pt idx="103">
                  <c:v>7.8285239999999998</c:v>
                </c:pt>
                <c:pt idx="104">
                  <c:v>7.8285239999999998</c:v>
                </c:pt>
                <c:pt idx="105">
                  <c:v>7.8285239999999998</c:v>
                </c:pt>
                <c:pt idx="106">
                  <c:v>7.8285239999999998</c:v>
                </c:pt>
                <c:pt idx="107">
                  <c:v>7.8285239999999998</c:v>
                </c:pt>
                <c:pt idx="108">
                  <c:v>7.8285239999999998</c:v>
                </c:pt>
                <c:pt idx="109">
                  <c:v>7.8285239999999998</c:v>
                </c:pt>
                <c:pt idx="110">
                  <c:v>7.8285239999999998</c:v>
                </c:pt>
                <c:pt idx="111">
                  <c:v>7.8285239999999998</c:v>
                </c:pt>
                <c:pt idx="112">
                  <c:v>7.8285239999999998</c:v>
                </c:pt>
                <c:pt idx="113">
                  <c:v>7.8285239999999998</c:v>
                </c:pt>
                <c:pt idx="114">
                  <c:v>7.8285239999999998</c:v>
                </c:pt>
                <c:pt idx="115">
                  <c:v>7.8285239999999998</c:v>
                </c:pt>
                <c:pt idx="116">
                  <c:v>7.8285239999999998</c:v>
                </c:pt>
                <c:pt idx="117">
                  <c:v>7.8285239999999998</c:v>
                </c:pt>
                <c:pt idx="118">
                  <c:v>7.8285239999999998</c:v>
                </c:pt>
                <c:pt idx="119">
                  <c:v>7.8285239999999998</c:v>
                </c:pt>
                <c:pt idx="120">
                  <c:v>7.8285239999999998</c:v>
                </c:pt>
                <c:pt idx="121">
                  <c:v>7.8285239999999998</c:v>
                </c:pt>
                <c:pt idx="122">
                  <c:v>7.8285239999999998</c:v>
                </c:pt>
                <c:pt idx="123">
                  <c:v>7.8285239999999998</c:v>
                </c:pt>
                <c:pt idx="124">
                  <c:v>7.8285239999999998</c:v>
                </c:pt>
                <c:pt idx="125">
                  <c:v>7.8285239999999998</c:v>
                </c:pt>
                <c:pt idx="126">
                  <c:v>7.8285239999999998</c:v>
                </c:pt>
                <c:pt idx="127">
                  <c:v>7.8285239999999998</c:v>
                </c:pt>
                <c:pt idx="128">
                  <c:v>7.8285239999999998</c:v>
                </c:pt>
                <c:pt idx="129">
                  <c:v>7.8285239999999998</c:v>
                </c:pt>
                <c:pt idx="130">
                  <c:v>7.8285239999999998</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5.976432</c:v>
                </c:pt>
                <c:pt idx="148">
                  <c:v>5.976432</c:v>
                </c:pt>
                <c:pt idx="149">
                  <c:v>5.976432</c:v>
                </c:pt>
                <c:pt idx="150">
                  <c:v>5.976432</c:v>
                </c:pt>
                <c:pt idx="151">
                  <c:v>5.976432</c:v>
                </c:pt>
                <c:pt idx="152">
                  <c:v>5.976432</c:v>
                </c:pt>
                <c:pt idx="153">
                  <c:v>5.976432</c:v>
                </c:pt>
                <c:pt idx="154">
                  <c:v>5.976432</c:v>
                </c:pt>
                <c:pt idx="155">
                  <c:v>5.976432</c:v>
                </c:pt>
                <c:pt idx="156">
                  <c:v>5.976432</c:v>
                </c:pt>
                <c:pt idx="157">
                  <c:v>5.976432</c:v>
                </c:pt>
                <c:pt idx="158">
                  <c:v>5.976432</c:v>
                </c:pt>
                <c:pt idx="159">
                  <c:v>5.976432</c:v>
                </c:pt>
                <c:pt idx="160">
                  <c:v>5.976432</c:v>
                </c:pt>
                <c:pt idx="161">
                  <c:v>5.976432</c:v>
                </c:pt>
                <c:pt idx="162">
                  <c:v>5.976432</c:v>
                </c:pt>
                <c:pt idx="163">
                  <c:v>5.976432</c:v>
                </c:pt>
                <c:pt idx="164">
                  <c:v>5.976432</c:v>
                </c:pt>
                <c:pt idx="165">
                  <c:v>5.976432</c:v>
                </c:pt>
                <c:pt idx="166">
                  <c:v>5.976432</c:v>
                </c:pt>
                <c:pt idx="167">
                  <c:v>5.976432</c:v>
                </c:pt>
                <c:pt idx="168">
                  <c:v>5.976432</c:v>
                </c:pt>
                <c:pt idx="169">
                  <c:v>5.976432</c:v>
                </c:pt>
                <c:pt idx="170">
                  <c:v>5.976432</c:v>
                </c:pt>
                <c:pt idx="171">
                  <c:v>5.976432</c:v>
                </c:pt>
                <c:pt idx="172">
                  <c:v>5.976432</c:v>
                </c:pt>
                <c:pt idx="173">
                  <c:v>5.976432</c:v>
                </c:pt>
                <c:pt idx="174">
                  <c:v>5.976432</c:v>
                </c:pt>
                <c:pt idx="175">
                  <c:v>5.976432</c:v>
                </c:pt>
                <c:pt idx="176">
                  <c:v>5.976432</c:v>
                </c:pt>
                <c:pt idx="177">
                  <c:v>5.976432</c:v>
                </c:pt>
                <c:pt idx="178">
                  <c:v>5.976432</c:v>
                </c:pt>
                <c:pt idx="179">
                  <c:v>5.976432</c:v>
                </c:pt>
                <c:pt idx="180">
                  <c:v>5.976432</c:v>
                </c:pt>
                <c:pt idx="181">
                  <c:v>5.976432</c:v>
                </c:pt>
                <c:pt idx="182">
                  <c:v>5.976432</c:v>
                </c:pt>
                <c:pt idx="183">
                  <c:v>5.976432</c:v>
                </c:pt>
                <c:pt idx="184">
                  <c:v>5.976432</c:v>
                </c:pt>
                <c:pt idx="185">
                  <c:v>5.976432</c:v>
                </c:pt>
                <c:pt idx="186">
                  <c:v>5.976432</c:v>
                </c:pt>
                <c:pt idx="187">
                  <c:v>5.976432</c:v>
                </c:pt>
                <c:pt idx="188">
                  <c:v>5.976432</c:v>
                </c:pt>
                <c:pt idx="189">
                  <c:v>5.976432</c:v>
                </c:pt>
                <c:pt idx="190">
                  <c:v>5.976432</c:v>
                </c:pt>
                <c:pt idx="191">
                  <c:v>5.976432</c:v>
                </c:pt>
                <c:pt idx="192">
                  <c:v>5.976432</c:v>
                </c:pt>
                <c:pt idx="193">
                  <c:v>5.976432</c:v>
                </c:pt>
                <c:pt idx="194">
                  <c:v>5.976432</c:v>
                </c:pt>
                <c:pt idx="195">
                  <c:v>5.976432</c:v>
                </c:pt>
                <c:pt idx="196">
                  <c:v>5.976432</c:v>
                </c:pt>
                <c:pt idx="197">
                  <c:v>5.976432</c:v>
                </c:pt>
                <c:pt idx="198">
                  <c:v>5.976432</c:v>
                </c:pt>
                <c:pt idx="199">
                  <c:v>5.976432</c:v>
                </c:pt>
                <c:pt idx="200">
                  <c:v>5.976432</c:v>
                </c:pt>
                <c:pt idx="201">
                  <c:v>5.976432</c:v>
                </c:pt>
                <c:pt idx="202">
                  <c:v>5.976432</c:v>
                </c:pt>
                <c:pt idx="203">
                  <c:v>5.976432</c:v>
                </c:pt>
                <c:pt idx="204">
                  <c:v>5.976432</c:v>
                </c:pt>
                <c:pt idx="205">
                  <c:v>5.976432</c:v>
                </c:pt>
                <c:pt idx="206">
                  <c:v>5.976432</c:v>
                </c:pt>
                <c:pt idx="207">
                  <c:v>5.976432</c:v>
                </c:pt>
                <c:pt idx="208">
                  <c:v>5.976432</c:v>
                </c:pt>
                <c:pt idx="209">
                  <c:v>5.976432</c:v>
                </c:pt>
                <c:pt idx="210">
                  <c:v>5.976432</c:v>
                </c:pt>
                <c:pt idx="211">
                  <c:v>5.976432</c:v>
                </c:pt>
                <c:pt idx="212">
                  <c:v>5.976432</c:v>
                </c:pt>
                <c:pt idx="213">
                  <c:v>5.976432</c:v>
                </c:pt>
                <c:pt idx="214">
                  <c:v>5.976432</c:v>
                </c:pt>
                <c:pt idx="215">
                  <c:v>5.976432</c:v>
                </c:pt>
                <c:pt idx="216">
                  <c:v>5.976432</c:v>
                </c:pt>
                <c:pt idx="217">
                  <c:v>5.976432</c:v>
                </c:pt>
                <c:pt idx="218">
                  <c:v>5.976432</c:v>
                </c:pt>
                <c:pt idx="219">
                  <c:v>5.976432</c:v>
                </c:pt>
                <c:pt idx="220">
                  <c:v>5.976432</c:v>
                </c:pt>
                <c:pt idx="221">
                  <c:v>5.976432</c:v>
                </c:pt>
                <c:pt idx="222">
                  <c:v>5.976432</c:v>
                </c:pt>
                <c:pt idx="223">
                  <c:v>5.976432</c:v>
                </c:pt>
                <c:pt idx="224">
                  <c:v>5.976432</c:v>
                </c:pt>
                <c:pt idx="225">
                  <c:v>5.976432</c:v>
                </c:pt>
                <c:pt idx="226">
                  <c:v>5.976432</c:v>
                </c:pt>
                <c:pt idx="227">
                  <c:v>5.976432</c:v>
                </c:pt>
                <c:pt idx="228">
                  <c:v>5.976432</c:v>
                </c:pt>
                <c:pt idx="229">
                  <c:v>5.976432</c:v>
                </c:pt>
                <c:pt idx="230">
                  <c:v>5.976432</c:v>
                </c:pt>
                <c:pt idx="231">
                  <c:v>5.976432</c:v>
                </c:pt>
                <c:pt idx="232">
                  <c:v>5.976432</c:v>
                </c:pt>
                <c:pt idx="233">
                  <c:v>5.976432</c:v>
                </c:pt>
                <c:pt idx="234">
                  <c:v>5.976432</c:v>
                </c:pt>
                <c:pt idx="235">
                  <c:v>5.976432</c:v>
                </c:pt>
                <c:pt idx="236">
                  <c:v>5.976432</c:v>
                </c:pt>
                <c:pt idx="237">
                  <c:v>5.976432</c:v>
                </c:pt>
                <c:pt idx="238">
                  <c:v>5.976432</c:v>
                </c:pt>
                <c:pt idx="239">
                  <c:v>5.976432</c:v>
                </c:pt>
                <c:pt idx="240">
                  <c:v>5.976432</c:v>
                </c:pt>
                <c:pt idx="241">
                  <c:v>5.976432</c:v>
                </c:pt>
                <c:pt idx="242">
                  <c:v>5.976432</c:v>
                </c:pt>
                <c:pt idx="243">
                  <c:v>5.976432</c:v>
                </c:pt>
                <c:pt idx="244">
                  <c:v>5.976432</c:v>
                </c:pt>
                <c:pt idx="245">
                  <c:v>5.976432</c:v>
                </c:pt>
                <c:pt idx="246">
                  <c:v>5.976432</c:v>
                </c:pt>
                <c:pt idx="247">
                  <c:v>5.976432</c:v>
                </c:pt>
                <c:pt idx="248">
                  <c:v>5.976432</c:v>
                </c:pt>
                <c:pt idx="249">
                  <c:v>5.976432</c:v>
                </c:pt>
                <c:pt idx="250">
                  <c:v>5.976432</c:v>
                </c:pt>
                <c:pt idx="251">
                  <c:v>5.976432</c:v>
                </c:pt>
                <c:pt idx="252">
                  <c:v>5.976432</c:v>
                </c:pt>
                <c:pt idx="253">
                  <c:v>5.976432</c:v>
                </c:pt>
                <c:pt idx="254">
                  <c:v>5.976432</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4.5318240000000003</c:v>
                </c:pt>
                <c:pt idx="272">
                  <c:v>4.5318240000000003</c:v>
                </c:pt>
                <c:pt idx="273">
                  <c:v>4.5318240000000003</c:v>
                </c:pt>
                <c:pt idx="274">
                  <c:v>4.5318240000000003</c:v>
                </c:pt>
                <c:pt idx="275">
                  <c:v>4.5318240000000003</c:v>
                </c:pt>
                <c:pt idx="276">
                  <c:v>4.5318240000000003</c:v>
                </c:pt>
                <c:pt idx="277">
                  <c:v>4.5318240000000003</c:v>
                </c:pt>
                <c:pt idx="278">
                  <c:v>4.5318240000000003</c:v>
                </c:pt>
                <c:pt idx="279">
                  <c:v>4.5318240000000003</c:v>
                </c:pt>
                <c:pt idx="280">
                  <c:v>4.5318240000000003</c:v>
                </c:pt>
                <c:pt idx="281">
                  <c:v>4.5318240000000003</c:v>
                </c:pt>
                <c:pt idx="282">
                  <c:v>4.5318240000000003</c:v>
                </c:pt>
                <c:pt idx="283">
                  <c:v>4.5318240000000003</c:v>
                </c:pt>
                <c:pt idx="284">
                  <c:v>4.5318240000000003</c:v>
                </c:pt>
                <c:pt idx="285">
                  <c:v>4.5318240000000003</c:v>
                </c:pt>
                <c:pt idx="286">
                  <c:v>4.5318240000000003</c:v>
                </c:pt>
                <c:pt idx="287">
                  <c:v>4.5318240000000003</c:v>
                </c:pt>
                <c:pt idx="288">
                  <c:v>4.5318240000000003</c:v>
                </c:pt>
                <c:pt idx="289">
                  <c:v>4.5318240000000003</c:v>
                </c:pt>
                <c:pt idx="290">
                  <c:v>4.5318240000000003</c:v>
                </c:pt>
                <c:pt idx="291">
                  <c:v>4.5318240000000003</c:v>
                </c:pt>
                <c:pt idx="292">
                  <c:v>4.5318240000000003</c:v>
                </c:pt>
                <c:pt idx="293">
                  <c:v>4.5318240000000003</c:v>
                </c:pt>
                <c:pt idx="294">
                  <c:v>4.5318240000000003</c:v>
                </c:pt>
                <c:pt idx="295">
                  <c:v>4.5318240000000003</c:v>
                </c:pt>
                <c:pt idx="296">
                  <c:v>4.5318240000000003</c:v>
                </c:pt>
                <c:pt idx="297">
                  <c:v>4.5318240000000003</c:v>
                </c:pt>
                <c:pt idx="298">
                  <c:v>4.5318240000000003</c:v>
                </c:pt>
                <c:pt idx="299">
                  <c:v>4.5318240000000003</c:v>
                </c:pt>
                <c:pt idx="300">
                  <c:v>4.5318240000000003</c:v>
                </c:pt>
                <c:pt idx="301">
                  <c:v>4.5318240000000003</c:v>
                </c:pt>
                <c:pt idx="302">
                  <c:v>4.5318240000000003</c:v>
                </c:pt>
                <c:pt idx="303">
                  <c:v>4.5318240000000003</c:v>
                </c:pt>
                <c:pt idx="304">
                  <c:v>4.5318240000000003</c:v>
                </c:pt>
                <c:pt idx="305">
                  <c:v>4.5318240000000003</c:v>
                </c:pt>
                <c:pt idx="306">
                  <c:v>4.5318240000000003</c:v>
                </c:pt>
                <c:pt idx="307">
                  <c:v>4.5318240000000003</c:v>
                </c:pt>
                <c:pt idx="308">
                  <c:v>4.5318240000000003</c:v>
                </c:pt>
                <c:pt idx="309">
                  <c:v>4.5318240000000003</c:v>
                </c:pt>
                <c:pt idx="310">
                  <c:v>4.5318240000000003</c:v>
                </c:pt>
                <c:pt idx="311">
                  <c:v>4.5318240000000003</c:v>
                </c:pt>
                <c:pt idx="312">
                  <c:v>4.5318240000000003</c:v>
                </c:pt>
                <c:pt idx="313">
                  <c:v>4.5318240000000003</c:v>
                </c:pt>
                <c:pt idx="314">
                  <c:v>4.5318240000000003</c:v>
                </c:pt>
                <c:pt idx="315">
                  <c:v>4.5318240000000003</c:v>
                </c:pt>
                <c:pt idx="316">
                  <c:v>4.5318240000000003</c:v>
                </c:pt>
                <c:pt idx="317">
                  <c:v>4.5318240000000003</c:v>
                </c:pt>
                <c:pt idx="318">
                  <c:v>4.5318240000000003</c:v>
                </c:pt>
                <c:pt idx="319">
                  <c:v>4.5318240000000003</c:v>
                </c:pt>
                <c:pt idx="320">
                  <c:v>4.5318240000000003</c:v>
                </c:pt>
                <c:pt idx="321">
                  <c:v>4.5318240000000003</c:v>
                </c:pt>
                <c:pt idx="322">
                  <c:v>4.5318240000000003</c:v>
                </c:pt>
                <c:pt idx="323">
                  <c:v>4.5318240000000003</c:v>
                </c:pt>
                <c:pt idx="324">
                  <c:v>4.5318240000000003</c:v>
                </c:pt>
                <c:pt idx="325">
                  <c:v>4.5318240000000003</c:v>
                </c:pt>
                <c:pt idx="326">
                  <c:v>4.5318240000000003</c:v>
                </c:pt>
                <c:pt idx="327">
                  <c:v>4.5318240000000003</c:v>
                </c:pt>
                <c:pt idx="328">
                  <c:v>4.5318240000000003</c:v>
                </c:pt>
                <c:pt idx="329">
                  <c:v>4.5318240000000003</c:v>
                </c:pt>
                <c:pt idx="330">
                  <c:v>4.5318240000000003</c:v>
                </c:pt>
                <c:pt idx="331">
                  <c:v>4.5318240000000003</c:v>
                </c:pt>
                <c:pt idx="332">
                  <c:v>4.5318240000000003</c:v>
                </c:pt>
                <c:pt idx="333">
                  <c:v>4.5318240000000003</c:v>
                </c:pt>
                <c:pt idx="334">
                  <c:v>4.5318240000000003</c:v>
                </c:pt>
                <c:pt idx="335">
                  <c:v>4.5318240000000003</c:v>
                </c:pt>
                <c:pt idx="336">
                  <c:v>4.5318240000000003</c:v>
                </c:pt>
                <c:pt idx="337">
                  <c:v>4.5318240000000003</c:v>
                </c:pt>
                <c:pt idx="338">
                  <c:v>4.5318240000000003</c:v>
                </c:pt>
                <c:pt idx="339">
                  <c:v>4.5318240000000003</c:v>
                </c:pt>
                <c:pt idx="340">
                  <c:v>4.5318240000000003</c:v>
                </c:pt>
                <c:pt idx="341">
                  <c:v>4.5318240000000003</c:v>
                </c:pt>
                <c:pt idx="342">
                  <c:v>4.5318240000000003</c:v>
                </c:pt>
                <c:pt idx="343">
                  <c:v>4.5318240000000003</c:v>
                </c:pt>
                <c:pt idx="344">
                  <c:v>4.5318240000000003</c:v>
                </c:pt>
                <c:pt idx="345">
                  <c:v>4.5318240000000003</c:v>
                </c:pt>
                <c:pt idx="346">
                  <c:v>4.5318240000000003</c:v>
                </c:pt>
                <c:pt idx="347">
                  <c:v>4.5318240000000003</c:v>
                </c:pt>
                <c:pt idx="348">
                  <c:v>4.5318240000000003</c:v>
                </c:pt>
                <c:pt idx="349">
                  <c:v>4.5318240000000003</c:v>
                </c:pt>
                <c:pt idx="350">
                  <c:v>4.5318240000000003</c:v>
                </c:pt>
                <c:pt idx="351">
                  <c:v>4.5318240000000003</c:v>
                </c:pt>
                <c:pt idx="352">
                  <c:v>4.5318240000000003</c:v>
                </c:pt>
                <c:pt idx="353">
                  <c:v>4.5318240000000003</c:v>
                </c:pt>
                <c:pt idx="354">
                  <c:v>4.5318240000000003</c:v>
                </c:pt>
                <c:pt idx="355">
                  <c:v>4.5318240000000003</c:v>
                </c:pt>
                <c:pt idx="356">
                  <c:v>4.5318240000000003</c:v>
                </c:pt>
                <c:pt idx="357">
                  <c:v>4.5318240000000003</c:v>
                </c:pt>
                <c:pt idx="358">
                  <c:v>4.5318240000000003</c:v>
                </c:pt>
                <c:pt idx="359">
                  <c:v>4.5318240000000003</c:v>
                </c:pt>
                <c:pt idx="360">
                  <c:v>4.5318240000000003</c:v>
                </c:pt>
                <c:pt idx="361">
                  <c:v>4.5318240000000003</c:v>
                </c:pt>
                <c:pt idx="362">
                  <c:v>4.5318240000000003</c:v>
                </c:pt>
                <c:pt idx="363">
                  <c:v>4.5318240000000003</c:v>
                </c:pt>
                <c:pt idx="364">
                  <c:v>4.5318240000000003</c:v>
                </c:pt>
                <c:pt idx="365">
                  <c:v>4.5318240000000003</c:v>
                </c:pt>
                <c:pt idx="366">
                  <c:v>4.5318240000000003</c:v>
                </c:pt>
                <c:pt idx="367">
                  <c:v>4.5318240000000003</c:v>
                </c:pt>
                <c:pt idx="368">
                  <c:v>4.5318240000000003</c:v>
                </c:pt>
                <c:pt idx="369">
                  <c:v>4.5318240000000003</c:v>
                </c:pt>
                <c:pt idx="370">
                  <c:v>4.5318240000000003</c:v>
                </c:pt>
                <c:pt idx="371">
                  <c:v>4.5318240000000003</c:v>
                </c:pt>
                <c:pt idx="372">
                  <c:v>4.5318240000000003</c:v>
                </c:pt>
                <c:pt idx="373">
                  <c:v>4.5318240000000003</c:v>
                </c:pt>
                <c:pt idx="374">
                  <c:v>4.5318240000000003</c:v>
                </c:pt>
                <c:pt idx="375">
                  <c:v>4.5318240000000003</c:v>
                </c:pt>
                <c:pt idx="376">
                  <c:v>4.5318240000000003</c:v>
                </c:pt>
                <c:pt idx="377">
                  <c:v>4.5318240000000003</c:v>
                </c:pt>
                <c:pt idx="378">
                  <c:v>4.5318240000000003</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3.4661879999999998</c:v>
                </c:pt>
                <c:pt idx="396">
                  <c:v>3.4661879999999998</c:v>
                </c:pt>
                <c:pt idx="397">
                  <c:v>3.4661879999999998</c:v>
                </c:pt>
                <c:pt idx="398">
                  <c:v>3.4661879999999998</c:v>
                </c:pt>
                <c:pt idx="399">
                  <c:v>3.4661879999999998</c:v>
                </c:pt>
                <c:pt idx="400">
                  <c:v>3.4661879999999998</c:v>
                </c:pt>
                <c:pt idx="401">
                  <c:v>3.4661879999999998</c:v>
                </c:pt>
                <c:pt idx="402">
                  <c:v>3.4661879999999998</c:v>
                </c:pt>
                <c:pt idx="403">
                  <c:v>3.4661879999999998</c:v>
                </c:pt>
                <c:pt idx="404">
                  <c:v>3.4661879999999998</c:v>
                </c:pt>
                <c:pt idx="405">
                  <c:v>3.4661879999999998</c:v>
                </c:pt>
                <c:pt idx="406">
                  <c:v>3.4661879999999998</c:v>
                </c:pt>
                <c:pt idx="407">
                  <c:v>3.4661879999999998</c:v>
                </c:pt>
                <c:pt idx="408">
                  <c:v>3.4661879999999998</c:v>
                </c:pt>
                <c:pt idx="409">
                  <c:v>3.4661879999999998</c:v>
                </c:pt>
                <c:pt idx="410">
                  <c:v>3.4661879999999998</c:v>
                </c:pt>
                <c:pt idx="411">
                  <c:v>3.4661879999999998</c:v>
                </c:pt>
                <c:pt idx="412">
                  <c:v>3.4661879999999998</c:v>
                </c:pt>
                <c:pt idx="413">
                  <c:v>3.4661879999999998</c:v>
                </c:pt>
                <c:pt idx="414">
                  <c:v>3.4661879999999998</c:v>
                </c:pt>
                <c:pt idx="415">
                  <c:v>3.4661879999999998</c:v>
                </c:pt>
                <c:pt idx="416">
                  <c:v>3.4661879999999998</c:v>
                </c:pt>
                <c:pt idx="417">
                  <c:v>3.4661879999999998</c:v>
                </c:pt>
                <c:pt idx="418">
                  <c:v>3.4661879999999998</c:v>
                </c:pt>
                <c:pt idx="419">
                  <c:v>3.4661879999999998</c:v>
                </c:pt>
                <c:pt idx="420">
                  <c:v>3.4661879999999998</c:v>
                </c:pt>
                <c:pt idx="421">
                  <c:v>3.4661879999999998</c:v>
                </c:pt>
                <c:pt idx="422">
                  <c:v>3.4661879999999998</c:v>
                </c:pt>
                <c:pt idx="423">
                  <c:v>3.4661879999999998</c:v>
                </c:pt>
                <c:pt idx="424">
                  <c:v>3.4661879999999998</c:v>
                </c:pt>
                <c:pt idx="425">
                  <c:v>3.4661879999999998</c:v>
                </c:pt>
                <c:pt idx="426">
                  <c:v>3.4661879999999998</c:v>
                </c:pt>
                <c:pt idx="427">
                  <c:v>3.4661879999999998</c:v>
                </c:pt>
                <c:pt idx="428">
                  <c:v>3.4661879999999998</c:v>
                </c:pt>
                <c:pt idx="429">
                  <c:v>3.4661879999999998</c:v>
                </c:pt>
                <c:pt idx="430">
                  <c:v>3.4661879999999998</c:v>
                </c:pt>
                <c:pt idx="431">
                  <c:v>3.4661879999999998</c:v>
                </c:pt>
                <c:pt idx="432">
                  <c:v>3.4661879999999998</c:v>
                </c:pt>
                <c:pt idx="433">
                  <c:v>3.4661879999999998</c:v>
                </c:pt>
                <c:pt idx="434">
                  <c:v>3.4661879999999998</c:v>
                </c:pt>
                <c:pt idx="435">
                  <c:v>3.4661879999999998</c:v>
                </c:pt>
                <c:pt idx="436">
                  <c:v>3.4661879999999998</c:v>
                </c:pt>
                <c:pt idx="437">
                  <c:v>3.4661879999999998</c:v>
                </c:pt>
                <c:pt idx="438">
                  <c:v>3.4661879999999998</c:v>
                </c:pt>
                <c:pt idx="439">
                  <c:v>3.4661879999999998</c:v>
                </c:pt>
                <c:pt idx="440">
                  <c:v>3.4661879999999998</c:v>
                </c:pt>
                <c:pt idx="441">
                  <c:v>3.4661879999999998</c:v>
                </c:pt>
                <c:pt idx="442">
                  <c:v>3.4661879999999998</c:v>
                </c:pt>
                <c:pt idx="443">
                  <c:v>3.4661879999999998</c:v>
                </c:pt>
                <c:pt idx="444">
                  <c:v>3.4661879999999998</c:v>
                </c:pt>
                <c:pt idx="445">
                  <c:v>3.4661879999999998</c:v>
                </c:pt>
                <c:pt idx="446">
                  <c:v>3.4661879999999998</c:v>
                </c:pt>
                <c:pt idx="447">
                  <c:v>3.4661879999999998</c:v>
                </c:pt>
                <c:pt idx="448">
                  <c:v>3.4661879999999998</c:v>
                </c:pt>
                <c:pt idx="449">
                  <c:v>3.4661879999999998</c:v>
                </c:pt>
                <c:pt idx="450">
                  <c:v>3.4661879999999998</c:v>
                </c:pt>
                <c:pt idx="451">
                  <c:v>3.4661879999999998</c:v>
                </c:pt>
                <c:pt idx="452">
                  <c:v>3.4661879999999998</c:v>
                </c:pt>
                <c:pt idx="453">
                  <c:v>3.4661879999999998</c:v>
                </c:pt>
                <c:pt idx="454">
                  <c:v>3.4661879999999998</c:v>
                </c:pt>
                <c:pt idx="455">
                  <c:v>3.4661879999999998</c:v>
                </c:pt>
                <c:pt idx="456">
                  <c:v>3.4661879999999998</c:v>
                </c:pt>
                <c:pt idx="457">
                  <c:v>3.4661879999999998</c:v>
                </c:pt>
                <c:pt idx="458">
                  <c:v>3.4661879999999998</c:v>
                </c:pt>
                <c:pt idx="459">
                  <c:v>3.4661879999999998</c:v>
                </c:pt>
                <c:pt idx="460">
                  <c:v>3.4661879999999998</c:v>
                </c:pt>
                <c:pt idx="461">
                  <c:v>3.4661879999999998</c:v>
                </c:pt>
                <c:pt idx="462">
                  <c:v>3.4661879999999998</c:v>
                </c:pt>
                <c:pt idx="463">
                  <c:v>3.4661879999999998</c:v>
                </c:pt>
                <c:pt idx="464">
                  <c:v>3.4661879999999998</c:v>
                </c:pt>
                <c:pt idx="465">
                  <c:v>3.4661879999999998</c:v>
                </c:pt>
                <c:pt idx="466">
                  <c:v>3.4661879999999998</c:v>
                </c:pt>
                <c:pt idx="467">
                  <c:v>3.4661879999999998</c:v>
                </c:pt>
                <c:pt idx="468">
                  <c:v>3.4661879999999998</c:v>
                </c:pt>
                <c:pt idx="469">
                  <c:v>3.4661879999999998</c:v>
                </c:pt>
                <c:pt idx="470">
                  <c:v>3.4661879999999998</c:v>
                </c:pt>
                <c:pt idx="471">
                  <c:v>3.4661879999999998</c:v>
                </c:pt>
                <c:pt idx="472">
                  <c:v>3.4661879999999998</c:v>
                </c:pt>
                <c:pt idx="473">
                  <c:v>3.4661879999999998</c:v>
                </c:pt>
                <c:pt idx="474">
                  <c:v>3.4661879999999998</c:v>
                </c:pt>
                <c:pt idx="475">
                  <c:v>3.4661879999999998</c:v>
                </c:pt>
                <c:pt idx="476">
                  <c:v>3.4661879999999998</c:v>
                </c:pt>
                <c:pt idx="477">
                  <c:v>3.4661879999999998</c:v>
                </c:pt>
                <c:pt idx="478">
                  <c:v>3.4661879999999998</c:v>
                </c:pt>
                <c:pt idx="479">
                  <c:v>3.4661879999999998</c:v>
                </c:pt>
                <c:pt idx="480">
                  <c:v>3.4661879999999998</c:v>
                </c:pt>
                <c:pt idx="481">
                  <c:v>3.4661879999999998</c:v>
                </c:pt>
                <c:pt idx="482">
                  <c:v>3.4661879999999998</c:v>
                </c:pt>
                <c:pt idx="483">
                  <c:v>3.4661879999999998</c:v>
                </c:pt>
                <c:pt idx="484">
                  <c:v>3.4661879999999998</c:v>
                </c:pt>
                <c:pt idx="485">
                  <c:v>3.4661879999999998</c:v>
                </c:pt>
                <c:pt idx="486">
                  <c:v>3.4661879999999998</c:v>
                </c:pt>
                <c:pt idx="487">
                  <c:v>3.4661879999999998</c:v>
                </c:pt>
                <c:pt idx="488">
                  <c:v>3.4661879999999998</c:v>
                </c:pt>
                <c:pt idx="489">
                  <c:v>3.4661879999999998</c:v>
                </c:pt>
                <c:pt idx="490">
                  <c:v>3.4661879999999998</c:v>
                </c:pt>
                <c:pt idx="491">
                  <c:v>3.4661879999999998</c:v>
                </c:pt>
                <c:pt idx="492">
                  <c:v>3.4661879999999998</c:v>
                </c:pt>
                <c:pt idx="493">
                  <c:v>3.4661879999999998</c:v>
                </c:pt>
                <c:pt idx="494">
                  <c:v>3.4661879999999998</c:v>
                </c:pt>
                <c:pt idx="495">
                  <c:v>3.4661879999999998</c:v>
                </c:pt>
                <c:pt idx="496">
                  <c:v>3.4661879999999998</c:v>
                </c:pt>
                <c:pt idx="497">
                  <c:v>3.4661879999999998</c:v>
                </c:pt>
                <c:pt idx="498">
                  <c:v>3.4661879999999998</c:v>
                </c:pt>
                <c:pt idx="499">
                  <c:v>3.4661879999999998</c:v>
                </c:pt>
                <c:pt idx="500">
                  <c:v>3.4661879999999998</c:v>
                </c:pt>
                <c:pt idx="501">
                  <c:v>3.4661879999999998</c:v>
                </c:pt>
                <c:pt idx="502">
                  <c:v>3.4661879999999998</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2.6448839999999998</c:v>
                </c:pt>
                <c:pt idx="520">
                  <c:v>2.6448839999999998</c:v>
                </c:pt>
                <c:pt idx="521">
                  <c:v>2.6448839999999998</c:v>
                </c:pt>
                <c:pt idx="522">
                  <c:v>2.6448839999999998</c:v>
                </c:pt>
                <c:pt idx="523">
                  <c:v>2.6448839999999998</c:v>
                </c:pt>
                <c:pt idx="524">
                  <c:v>2.6448839999999998</c:v>
                </c:pt>
                <c:pt idx="525">
                  <c:v>2.6448839999999998</c:v>
                </c:pt>
                <c:pt idx="526">
                  <c:v>2.6448839999999998</c:v>
                </c:pt>
                <c:pt idx="527">
                  <c:v>2.6448839999999998</c:v>
                </c:pt>
                <c:pt idx="528">
                  <c:v>2.6448839999999998</c:v>
                </c:pt>
                <c:pt idx="529">
                  <c:v>2.6448839999999998</c:v>
                </c:pt>
                <c:pt idx="530">
                  <c:v>2.6448839999999998</c:v>
                </c:pt>
                <c:pt idx="531">
                  <c:v>2.6448839999999998</c:v>
                </c:pt>
                <c:pt idx="532">
                  <c:v>2.6448839999999998</c:v>
                </c:pt>
                <c:pt idx="533">
                  <c:v>2.6448839999999998</c:v>
                </c:pt>
                <c:pt idx="534">
                  <c:v>2.6448839999999998</c:v>
                </c:pt>
                <c:pt idx="535">
                  <c:v>2.6448839999999998</c:v>
                </c:pt>
                <c:pt idx="536">
                  <c:v>2.6448839999999998</c:v>
                </c:pt>
                <c:pt idx="537">
                  <c:v>2.6448839999999998</c:v>
                </c:pt>
                <c:pt idx="538">
                  <c:v>2.6448839999999998</c:v>
                </c:pt>
                <c:pt idx="539">
                  <c:v>2.6448839999999998</c:v>
                </c:pt>
                <c:pt idx="540">
                  <c:v>2.6448839999999998</c:v>
                </c:pt>
                <c:pt idx="541">
                  <c:v>2.6448839999999998</c:v>
                </c:pt>
                <c:pt idx="542">
                  <c:v>2.6448839999999998</c:v>
                </c:pt>
                <c:pt idx="543">
                  <c:v>2.6448839999999998</c:v>
                </c:pt>
                <c:pt idx="544">
                  <c:v>2.6448839999999998</c:v>
                </c:pt>
                <c:pt idx="545">
                  <c:v>2.6448839999999998</c:v>
                </c:pt>
                <c:pt idx="546">
                  <c:v>2.6448839999999998</c:v>
                </c:pt>
                <c:pt idx="547">
                  <c:v>2.6448839999999998</c:v>
                </c:pt>
                <c:pt idx="548">
                  <c:v>2.6448839999999998</c:v>
                </c:pt>
                <c:pt idx="549">
                  <c:v>2.6448839999999998</c:v>
                </c:pt>
                <c:pt idx="550">
                  <c:v>2.6448839999999998</c:v>
                </c:pt>
                <c:pt idx="551">
                  <c:v>2.6448839999999998</c:v>
                </c:pt>
                <c:pt idx="552">
                  <c:v>2.6448839999999998</c:v>
                </c:pt>
                <c:pt idx="553">
                  <c:v>2.6448839999999998</c:v>
                </c:pt>
                <c:pt idx="554">
                  <c:v>2.6448839999999998</c:v>
                </c:pt>
                <c:pt idx="555">
                  <c:v>2.6448839999999998</c:v>
                </c:pt>
                <c:pt idx="556">
                  <c:v>2.6448839999999998</c:v>
                </c:pt>
                <c:pt idx="557">
                  <c:v>2.6448839999999998</c:v>
                </c:pt>
                <c:pt idx="558">
                  <c:v>2.6448839999999998</c:v>
                </c:pt>
                <c:pt idx="559">
                  <c:v>2.6448839999999998</c:v>
                </c:pt>
                <c:pt idx="560">
                  <c:v>2.6448839999999998</c:v>
                </c:pt>
                <c:pt idx="561">
                  <c:v>2.6448839999999998</c:v>
                </c:pt>
                <c:pt idx="562">
                  <c:v>2.6448839999999998</c:v>
                </c:pt>
                <c:pt idx="563">
                  <c:v>2.6448839999999998</c:v>
                </c:pt>
                <c:pt idx="564">
                  <c:v>2.6448839999999998</c:v>
                </c:pt>
                <c:pt idx="565">
                  <c:v>2.6448839999999998</c:v>
                </c:pt>
                <c:pt idx="566">
                  <c:v>2.6448839999999998</c:v>
                </c:pt>
                <c:pt idx="567">
                  <c:v>2.6448839999999998</c:v>
                </c:pt>
                <c:pt idx="568">
                  <c:v>2.6448839999999998</c:v>
                </c:pt>
                <c:pt idx="569">
                  <c:v>2.6448839999999998</c:v>
                </c:pt>
                <c:pt idx="570">
                  <c:v>2.6448839999999998</c:v>
                </c:pt>
                <c:pt idx="571">
                  <c:v>2.6448839999999998</c:v>
                </c:pt>
                <c:pt idx="572">
                  <c:v>2.6448839999999998</c:v>
                </c:pt>
                <c:pt idx="573">
                  <c:v>2.6448839999999998</c:v>
                </c:pt>
                <c:pt idx="574">
                  <c:v>2.6448839999999998</c:v>
                </c:pt>
                <c:pt idx="575">
                  <c:v>2.6448839999999998</c:v>
                </c:pt>
                <c:pt idx="576">
                  <c:v>2.6448839999999998</c:v>
                </c:pt>
                <c:pt idx="577">
                  <c:v>2.6448839999999998</c:v>
                </c:pt>
                <c:pt idx="578">
                  <c:v>2.6448839999999998</c:v>
                </c:pt>
                <c:pt idx="579">
                  <c:v>2.6448839999999998</c:v>
                </c:pt>
                <c:pt idx="580">
                  <c:v>2.6448839999999998</c:v>
                </c:pt>
                <c:pt idx="581">
                  <c:v>2.6448839999999998</c:v>
                </c:pt>
                <c:pt idx="582">
                  <c:v>2.6448839999999998</c:v>
                </c:pt>
                <c:pt idx="583">
                  <c:v>2.6448839999999998</c:v>
                </c:pt>
                <c:pt idx="584">
                  <c:v>2.6448839999999998</c:v>
                </c:pt>
                <c:pt idx="585">
                  <c:v>2.6448839999999998</c:v>
                </c:pt>
                <c:pt idx="586">
                  <c:v>2.6448839999999998</c:v>
                </c:pt>
                <c:pt idx="587">
                  <c:v>2.6448839999999998</c:v>
                </c:pt>
                <c:pt idx="588">
                  <c:v>2.6448839999999998</c:v>
                </c:pt>
                <c:pt idx="589">
                  <c:v>2.6448839999999998</c:v>
                </c:pt>
                <c:pt idx="590">
                  <c:v>2.6448839999999998</c:v>
                </c:pt>
                <c:pt idx="591">
                  <c:v>2.6448839999999998</c:v>
                </c:pt>
                <c:pt idx="592">
                  <c:v>2.6448839999999998</c:v>
                </c:pt>
                <c:pt idx="593">
                  <c:v>2.6448839999999998</c:v>
                </c:pt>
                <c:pt idx="594">
                  <c:v>2.6448839999999998</c:v>
                </c:pt>
                <c:pt idx="595">
                  <c:v>2.6448839999999998</c:v>
                </c:pt>
                <c:pt idx="596">
                  <c:v>2.6448839999999998</c:v>
                </c:pt>
                <c:pt idx="597">
                  <c:v>2.6448839999999998</c:v>
                </c:pt>
                <c:pt idx="598">
                  <c:v>2.6448839999999998</c:v>
                </c:pt>
                <c:pt idx="599">
                  <c:v>2.6448839999999998</c:v>
                </c:pt>
                <c:pt idx="600">
                  <c:v>2.6448839999999998</c:v>
                </c:pt>
                <c:pt idx="601">
                  <c:v>2.6448839999999998</c:v>
                </c:pt>
                <c:pt idx="602">
                  <c:v>2.6448839999999998</c:v>
                </c:pt>
                <c:pt idx="603">
                  <c:v>2.6448839999999998</c:v>
                </c:pt>
                <c:pt idx="604">
                  <c:v>2.6448839999999998</c:v>
                </c:pt>
                <c:pt idx="605">
                  <c:v>2.6448839999999998</c:v>
                </c:pt>
                <c:pt idx="606">
                  <c:v>2.6448839999999998</c:v>
                </c:pt>
                <c:pt idx="607">
                  <c:v>2.6448839999999998</c:v>
                </c:pt>
                <c:pt idx="608">
                  <c:v>2.6448839999999998</c:v>
                </c:pt>
                <c:pt idx="609">
                  <c:v>2.6448839999999998</c:v>
                </c:pt>
                <c:pt idx="610">
                  <c:v>2.6448839999999998</c:v>
                </c:pt>
                <c:pt idx="611">
                  <c:v>2.6448839999999998</c:v>
                </c:pt>
                <c:pt idx="612">
                  <c:v>2.6448839999999998</c:v>
                </c:pt>
                <c:pt idx="613">
                  <c:v>2.6448839999999998</c:v>
                </c:pt>
                <c:pt idx="614">
                  <c:v>2.6448839999999998</c:v>
                </c:pt>
                <c:pt idx="615">
                  <c:v>2.6448839999999998</c:v>
                </c:pt>
                <c:pt idx="616">
                  <c:v>2.6448839999999998</c:v>
                </c:pt>
                <c:pt idx="617">
                  <c:v>2.6448839999999998</c:v>
                </c:pt>
                <c:pt idx="618">
                  <c:v>2.6448839999999998</c:v>
                </c:pt>
                <c:pt idx="619">
                  <c:v>2.6448839999999998</c:v>
                </c:pt>
                <c:pt idx="620">
                  <c:v>2.6448839999999998</c:v>
                </c:pt>
                <c:pt idx="621">
                  <c:v>2.6448839999999998</c:v>
                </c:pt>
                <c:pt idx="622">
                  <c:v>2.6448839999999998</c:v>
                </c:pt>
                <c:pt idx="623">
                  <c:v>2.6448839999999998</c:v>
                </c:pt>
                <c:pt idx="624">
                  <c:v>2.6448839999999998</c:v>
                </c:pt>
                <c:pt idx="625">
                  <c:v>2.6448839999999998</c:v>
                </c:pt>
                <c:pt idx="626">
                  <c:v>2.6448839999999998</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2.015244</c:v>
                </c:pt>
                <c:pt idx="646">
                  <c:v>2.015244</c:v>
                </c:pt>
                <c:pt idx="647">
                  <c:v>2.015244</c:v>
                </c:pt>
                <c:pt idx="648">
                  <c:v>2.015244</c:v>
                </c:pt>
                <c:pt idx="649">
                  <c:v>2.015244</c:v>
                </c:pt>
                <c:pt idx="650">
                  <c:v>2.015244</c:v>
                </c:pt>
                <c:pt idx="651">
                  <c:v>2.015244</c:v>
                </c:pt>
                <c:pt idx="652">
                  <c:v>2.015244</c:v>
                </c:pt>
                <c:pt idx="653">
                  <c:v>2.015244</c:v>
                </c:pt>
                <c:pt idx="654">
                  <c:v>2.015244</c:v>
                </c:pt>
                <c:pt idx="655">
                  <c:v>2.015244</c:v>
                </c:pt>
                <c:pt idx="656">
                  <c:v>2.015244</c:v>
                </c:pt>
                <c:pt idx="657">
                  <c:v>2.015244</c:v>
                </c:pt>
                <c:pt idx="658">
                  <c:v>2.015244</c:v>
                </c:pt>
                <c:pt idx="659">
                  <c:v>2.015244</c:v>
                </c:pt>
                <c:pt idx="660">
                  <c:v>2.015244</c:v>
                </c:pt>
                <c:pt idx="661">
                  <c:v>2.015244</c:v>
                </c:pt>
                <c:pt idx="662">
                  <c:v>2.015244</c:v>
                </c:pt>
                <c:pt idx="663">
                  <c:v>2.015244</c:v>
                </c:pt>
                <c:pt idx="664">
                  <c:v>2.015244</c:v>
                </c:pt>
                <c:pt idx="665">
                  <c:v>2.015244</c:v>
                </c:pt>
                <c:pt idx="666">
                  <c:v>2.015244</c:v>
                </c:pt>
                <c:pt idx="667">
                  <c:v>2.015244</c:v>
                </c:pt>
                <c:pt idx="668">
                  <c:v>2.015244</c:v>
                </c:pt>
                <c:pt idx="669">
                  <c:v>2.015244</c:v>
                </c:pt>
                <c:pt idx="670">
                  <c:v>2.015244</c:v>
                </c:pt>
                <c:pt idx="671">
                  <c:v>2.015244</c:v>
                </c:pt>
                <c:pt idx="672">
                  <c:v>2.015244</c:v>
                </c:pt>
                <c:pt idx="673">
                  <c:v>2.015244</c:v>
                </c:pt>
                <c:pt idx="674">
                  <c:v>2.015244</c:v>
                </c:pt>
                <c:pt idx="675">
                  <c:v>2.015244</c:v>
                </c:pt>
                <c:pt idx="676">
                  <c:v>2.015244</c:v>
                </c:pt>
                <c:pt idx="677">
                  <c:v>2.015244</c:v>
                </c:pt>
                <c:pt idx="678">
                  <c:v>2.015244</c:v>
                </c:pt>
                <c:pt idx="679">
                  <c:v>2.015244</c:v>
                </c:pt>
                <c:pt idx="680">
                  <c:v>2.015244</c:v>
                </c:pt>
                <c:pt idx="681">
                  <c:v>2.015244</c:v>
                </c:pt>
                <c:pt idx="682">
                  <c:v>2.015244</c:v>
                </c:pt>
                <c:pt idx="683">
                  <c:v>2.015244</c:v>
                </c:pt>
                <c:pt idx="684">
                  <c:v>2.015244</c:v>
                </c:pt>
                <c:pt idx="685">
                  <c:v>2.015244</c:v>
                </c:pt>
                <c:pt idx="686">
                  <c:v>2.015244</c:v>
                </c:pt>
                <c:pt idx="687">
                  <c:v>2.015244</c:v>
                </c:pt>
                <c:pt idx="688">
                  <c:v>2.015244</c:v>
                </c:pt>
                <c:pt idx="689">
                  <c:v>2.015244</c:v>
                </c:pt>
                <c:pt idx="690">
                  <c:v>2.015244</c:v>
                </c:pt>
                <c:pt idx="691">
                  <c:v>2.015244</c:v>
                </c:pt>
                <c:pt idx="692">
                  <c:v>2.015244</c:v>
                </c:pt>
                <c:pt idx="693">
                  <c:v>2.015244</c:v>
                </c:pt>
                <c:pt idx="694">
                  <c:v>2.015244</c:v>
                </c:pt>
                <c:pt idx="695">
                  <c:v>2.015244</c:v>
                </c:pt>
                <c:pt idx="696">
                  <c:v>2.015244</c:v>
                </c:pt>
                <c:pt idx="697">
                  <c:v>2.015244</c:v>
                </c:pt>
                <c:pt idx="698">
                  <c:v>2.015244</c:v>
                </c:pt>
                <c:pt idx="699">
                  <c:v>2.015244</c:v>
                </c:pt>
                <c:pt idx="700">
                  <c:v>2.015244</c:v>
                </c:pt>
                <c:pt idx="701">
                  <c:v>2.015244</c:v>
                </c:pt>
                <c:pt idx="702">
                  <c:v>2.015244</c:v>
                </c:pt>
                <c:pt idx="703">
                  <c:v>2.015244</c:v>
                </c:pt>
                <c:pt idx="704">
                  <c:v>2.015244</c:v>
                </c:pt>
                <c:pt idx="705">
                  <c:v>2.015244</c:v>
                </c:pt>
                <c:pt idx="706">
                  <c:v>2.015244</c:v>
                </c:pt>
                <c:pt idx="707">
                  <c:v>2.015244</c:v>
                </c:pt>
                <c:pt idx="708">
                  <c:v>2.015244</c:v>
                </c:pt>
                <c:pt idx="709">
                  <c:v>2.015244</c:v>
                </c:pt>
                <c:pt idx="710">
                  <c:v>2.015244</c:v>
                </c:pt>
                <c:pt idx="711">
                  <c:v>2.015244</c:v>
                </c:pt>
                <c:pt idx="712">
                  <c:v>2.015244</c:v>
                </c:pt>
                <c:pt idx="713">
                  <c:v>2.015244</c:v>
                </c:pt>
                <c:pt idx="714">
                  <c:v>2.015244</c:v>
                </c:pt>
                <c:pt idx="715">
                  <c:v>2.015244</c:v>
                </c:pt>
                <c:pt idx="716">
                  <c:v>2.015244</c:v>
                </c:pt>
                <c:pt idx="717">
                  <c:v>2.015244</c:v>
                </c:pt>
                <c:pt idx="718">
                  <c:v>2.015244</c:v>
                </c:pt>
                <c:pt idx="719">
                  <c:v>2.015244</c:v>
                </c:pt>
                <c:pt idx="720">
                  <c:v>2.015244</c:v>
                </c:pt>
                <c:pt idx="721">
                  <c:v>2.015244</c:v>
                </c:pt>
                <c:pt idx="722">
                  <c:v>2.015244</c:v>
                </c:pt>
                <c:pt idx="723">
                  <c:v>2.015244</c:v>
                </c:pt>
                <c:pt idx="724">
                  <c:v>2.015244</c:v>
                </c:pt>
                <c:pt idx="725">
                  <c:v>2.015244</c:v>
                </c:pt>
                <c:pt idx="726">
                  <c:v>2.015244</c:v>
                </c:pt>
                <c:pt idx="727">
                  <c:v>2.015244</c:v>
                </c:pt>
                <c:pt idx="728">
                  <c:v>2.015244</c:v>
                </c:pt>
                <c:pt idx="729">
                  <c:v>2.015244</c:v>
                </c:pt>
                <c:pt idx="730">
                  <c:v>2.015244</c:v>
                </c:pt>
                <c:pt idx="731">
                  <c:v>2.015244</c:v>
                </c:pt>
                <c:pt idx="732">
                  <c:v>2.015244</c:v>
                </c:pt>
                <c:pt idx="733">
                  <c:v>2.015244</c:v>
                </c:pt>
                <c:pt idx="734">
                  <c:v>2.015244</c:v>
                </c:pt>
                <c:pt idx="735">
                  <c:v>2.015244</c:v>
                </c:pt>
                <c:pt idx="736">
                  <c:v>2.015244</c:v>
                </c:pt>
                <c:pt idx="737">
                  <c:v>2.015244</c:v>
                </c:pt>
                <c:pt idx="738">
                  <c:v>2.015244</c:v>
                </c:pt>
                <c:pt idx="739">
                  <c:v>2.015244</c:v>
                </c:pt>
                <c:pt idx="740">
                  <c:v>2.015244</c:v>
                </c:pt>
                <c:pt idx="741">
                  <c:v>2.015244</c:v>
                </c:pt>
                <c:pt idx="742">
                  <c:v>2.015244</c:v>
                </c:pt>
                <c:pt idx="743">
                  <c:v>2.015244</c:v>
                </c:pt>
                <c:pt idx="744">
                  <c:v>2.015244</c:v>
                </c:pt>
                <c:pt idx="745">
                  <c:v>2.015244</c:v>
                </c:pt>
                <c:pt idx="746">
                  <c:v>2.015244</c:v>
                </c:pt>
                <c:pt idx="747">
                  <c:v>2.015244</c:v>
                </c:pt>
                <c:pt idx="748">
                  <c:v>2.015244</c:v>
                </c:pt>
                <c:pt idx="749">
                  <c:v>2.015244</c:v>
                </c:pt>
                <c:pt idx="750">
                  <c:v>2.015244</c:v>
                </c:pt>
                <c:pt idx="751">
                  <c:v>2.015244</c:v>
                </c:pt>
                <c:pt idx="752">
                  <c:v>2.015244</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1.541628</c:v>
                </c:pt>
                <c:pt idx="772">
                  <c:v>1.541628</c:v>
                </c:pt>
                <c:pt idx="773">
                  <c:v>1.541628</c:v>
                </c:pt>
                <c:pt idx="774">
                  <c:v>1.541628</c:v>
                </c:pt>
                <c:pt idx="775">
                  <c:v>1.541628</c:v>
                </c:pt>
                <c:pt idx="776">
                  <c:v>1.541628</c:v>
                </c:pt>
                <c:pt idx="777">
                  <c:v>1.541628</c:v>
                </c:pt>
                <c:pt idx="778">
                  <c:v>1.541628</c:v>
                </c:pt>
                <c:pt idx="779">
                  <c:v>1.541628</c:v>
                </c:pt>
                <c:pt idx="780">
                  <c:v>1.541628</c:v>
                </c:pt>
                <c:pt idx="781">
                  <c:v>1.541628</c:v>
                </c:pt>
                <c:pt idx="782">
                  <c:v>1.541628</c:v>
                </c:pt>
                <c:pt idx="783">
                  <c:v>1.541628</c:v>
                </c:pt>
                <c:pt idx="784">
                  <c:v>1.541628</c:v>
                </c:pt>
                <c:pt idx="785">
                  <c:v>1.541628</c:v>
                </c:pt>
                <c:pt idx="786">
                  <c:v>1.541628</c:v>
                </c:pt>
                <c:pt idx="787">
                  <c:v>1.541628</c:v>
                </c:pt>
                <c:pt idx="788">
                  <c:v>1.541628</c:v>
                </c:pt>
                <c:pt idx="789">
                  <c:v>1.541628</c:v>
                </c:pt>
                <c:pt idx="790">
                  <c:v>1.541628</c:v>
                </c:pt>
                <c:pt idx="791">
                  <c:v>1.541628</c:v>
                </c:pt>
                <c:pt idx="792">
                  <c:v>1.541628</c:v>
                </c:pt>
                <c:pt idx="793">
                  <c:v>1.541628</c:v>
                </c:pt>
                <c:pt idx="794">
                  <c:v>1.541628</c:v>
                </c:pt>
                <c:pt idx="795">
                  <c:v>1.541628</c:v>
                </c:pt>
                <c:pt idx="796">
                  <c:v>1.541628</c:v>
                </c:pt>
                <c:pt idx="797">
                  <c:v>1.541628</c:v>
                </c:pt>
                <c:pt idx="798">
                  <c:v>1.541628</c:v>
                </c:pt>
                <c:pt idx="799">
                  <c:v>1.541628</c:v>
                </c:pt>
                <c:pt idx="800">
                  <c:v>1.541628</c:v>
                </c:pt>
                <c:pt idx="801">
                  <c:v>1.541628</c:v>
                </c:pt>
                <c:pt idx="802">
                  <c:v>1.541628</c:v>
                </c:pt>
                <c:pt idx="803">
                  <c:v>1.541628</c:v>
                </c:pt>
                <c:pt idx="804">
                  <c:v>1.541628</c:v>
                </c:pt>
                <c:pt idx="805">
                  <c:v>1.541628</c:v>
                </c:pt>
                <c:pt idx="806">
                  <c:v>1.541628</c:v>
                </c:pt>
                <c:pt idx="807">
                  <c:v>1.541628</c:v>
                </c:pt>
                <c:pt idx="808">
                  <c:v>1.541628</c:v>
                </c:pt>
                <c:pt idx="809">
                  <c:v>1.541628</c:v>
                </c:pt>
                <c:pt idx="810">
                  <c:v>1.541628</c:v>
                </c:pt>
                <c:pt idx="811">
                  <c:v>1.541628</c:v>
                </c:pt>
                <c:pt idx="812">
                  <c:v>1.541628</c:v>
                </c:pt>
                <c:pt idx="813">
                  <c:v>1.541628</c:v>
                </c:pt>
                <c:pt idx="814">
                  <c:v>1.541628</c:v>
                </c:pt>
                <c:pt idx="815">
                  <c:v>1.541628</c:v>
                </c:pt>
                <c:pt idx="816">
                  <c:v>1.541628</c:v>
                </c:pt>
                <c:pt idx="817">
                  <c:v>1.541628</c:v>
                </c:pt>
                <c:pt idx="818">
                  <c:v>1.541628</c:v>
                </c:pt>
                <c:pt idx="819">
                  <c:v>1.541628</c:v>
                </c:pt>
                <c:pt idx="820">
                  <c:v>1.541628</c:v>
                </c:pt>
                <c:pt idx="821">
                  <c:v>1.541628</c:v>
                </c:pt>
                <c:pt idx="822">
                  <c:v>1.541628</c:v>
                </c:pt>
                <c:pt idx="823">
                  <c:v>1.541628</c:v>
                </c:pt>
                <c:pt idx="824">
                  <c:v>1.541628</c:v>
                </c:pt>
                <c:pt idx="825">
                  <c:v>1.541628</c:v>
                </c:pt>
                <c:pt idx="826">
                  <c:v>1.541628</c:v>
                </c:pt>
                <c:pt idx="827">
                  <c:v>1.541628</c:v>
                </c:pt>
                <c:pt idx="828">
                  <c:v>1.541628</c:v>
                </c:pt>
                <c:pt idx="829">
                  <c:v>1.541628</c:v>
                </c:pt>
                <c:pt idx="830">
                  <c:v>1.541628</c:v>
                </c:pt>
                <c:pt idx="831">
                  <c:v>1.541628</c:v>
                </c:pt>
                <c:pt idx="832">
                  <c:v>1.541628</c:v>
                </c:pt>
                <c:pt idx="833">
                  <c:v>1.541628</c:v>
                </c:pt>
                <c:pt idx="834">
                  <c:v>1.541628</c:v>
                </c:pt>
                <c:pt idx="835">
                  <c:v>1.541628</c:v>
                </c:pt>
                <c:pt idx="836">
                  <c:v>1.541628</c:v>
                </c:pt>
                <c:pt idx="837">
                  <c:v>1.541628</c:v>
                </c:pt>
                <c:pt idx="838">
                  <c:v>1.541628</c:v>
                </c:pt>
                <c:pt idx="839">
                  <c:v>1.541628</c:v>
                </c:pt>
                <c:pt idx="840">
                  <c:v>1.541628</c:v>
                </c:pt>
                <c:pt idx="841">
                  <c:v>1.541628</c:v>
                </c:pt>
                <c:pt idx="842">
                  <c:v>1.541628</c:v>
                </c:pt>
                <c:pt idx="843">
                  <c:v>1.541628</c:v>
                </c:pt>
                <c:pt idx="844">
                  <c:v>1.541628</c:v>
                </c:pt>
                <c:pt idx="845">
                  <c:v>1.541628</c:v>
                </c:pt>
                <c:pt idx="846">
                  <c:v>1.541628</c:v>
                </c:pt>
                <c:pt idx="847">
                  <c:v>1.541628</c:v>
                </c:pt>
                <c:pt idx="848">
                  <c:v>1.541628</c:v>
                </c:pt>
                <c:pt idx="849">
                  <c:v>1.541628</c:v>
                </c:pt>
                <c:pt idx="850">
                  <c:v>1.541628</c:v>
                </c:pt>
                <c:pt idx="851">
                  <c:v>1.541628</c:v>
                </c:pt>
                <c:pt idx="852">
                  <c:v>1.541628</c:v>
                </c:pt>
                <c:pt idx="853">
                  <c:v>1.541628</c:v>
                </c:pt>
                <c:pt idx="854">
                  <c:v>1.541628</c:v>
                </c:pt>
                <c:pt idx="855">
                  <c:v>1.541628</c:v>
                </c:pt>
                <c:pt idx="856">
                  <c:v>1.541628</c:v>
                </c:pt>
                <c:pt idx="857">
                  <c:v>1.541628</c:v>
                </c:pt>
                <c:pt idx="858">
                  <c:v>1.541628</c:v>
                </c:pt>
                <c:pt idx="859">
                  <c:v>1.541628</c:v>
                </c:pt>
                <c:pt idx="860">
                  <c:v>1.541628</c:v>
                </c:pt>
                <c:pt idx="861">
                  <c:v>1.541628</c:v>
                </c:pt>
                <c:pt idx="862">
                  <c:v>1.541628</c:v>
                </c:pt>
                <c:pt idx="863">
                  <c:v>1.541628</c:v>
                </c:pt>
                <c:pt idx="864">
                  <c:v>1.541628</c:v>
                </c:pt>
                <c:pt idx="865">
                  <c:v>1.541628</c:v>
                </c:pt>
                <c:pt idx="866">
                  <c:v>1.541628</c:v>
                </c:pt>
                <c:pt idx="867">
                  <c:v>1.541628</c:v>
                </c:pt>
                <c:pt idx="868">
                  <c:v>1.541628</c:v>
                </c:pt>
                <c:pt idx="869">
                  <c:v>1.541628</c:v>
                </c:pt>
                <c:pt idx="870">
                  <c:v>1.541628</c:v>
                </c:pt>
                <c:pt idx="871">
                  <c:v>1.541628</c:v>
                </c:pt>
                <c:pt idx="872">
                  <c:v>1.541628</c:v>
                </c:pt>
                <c:pt idx="873">
                  <c:v>1.541628</c:v>
                </c:pt>
                <c:pt idx="874">
                  <c:v>1.541628</c:v>
                </c:pt>
                <c:pt idx="875">
                  <c:v>1.541628</c:v>
                </c:pt>
                <c:pt idx="876">
                  <c:v>1.541628</c:v>
                </c:pt>
                <c:pt idx="877">
                  <c:v>1.541628</c:v>
                </c:pt>
                <c:pt idx="878">
                  <c:v>1.541628</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1.199484</c:v>
                </c:pt>
                <c:pt idx="898">
                  <c:v>1.199484</c:v>
                </c:pt>
                <c:pt idx="899">
                  <c:v>1.199484</c:v>
                </c:pt>
                <c:pt idx="900">
                  <c:v>1.199484</c:v>
                </c:pt>
                <c:pt idx="901">
                  <c:v>1.199484</c:v>
                </c:pt>
                <c:pt idx="902">
                  <c:v>1.199484</c:v>
                </c:pt>
                <c:pt idx="903">
                  <c:v>1.199484</c:v>
                </c:pt>
                <c:pt idx="904">
                  <c:v>1.199484</c:v>
                </c:pt>
                <c:pt idx="905">
                  <c:v>1.199484</c:v>
                </c:pt>
                <c:pt idx="906">
                  <c:v>1.199484</c:v>
                </c:pt>
                <c:pt idx="907">
                  <c:v>1.199484</c:v>
                </c:pt>
                <c:pt idx="908">
                  <c:v>1.199484</c:v>
                </c:pt>
                <c:pt idx="909">
                  <c:v>1.199484</c:v>
                </c:pt>
                <c:pt idx="910">
                  <c:v>1.199484</c:v>
                </c:pt>
                <c:pt idx="911">
                  <c:v>1.199484</c:v>
                </c:pt>
                <c:pt idx="912">
                  <c:v>1.199484</c:v>
                </c:pt>
                <c:pt idx="913">
                  <c:v>1.199484</c:v>
                </c:pt>
                <c:pt idx="914">
                  <c:v>1.199484</c:v>
                </c:pt>
                <c:pt idx="915">
                  <c:v>1.199484</c:v>
                </c:pt>
                <c:pt idx="916">
                  <c:v>1.199484</c:v>
                </c:pt>
                <c:pt idx="917">
                  <c:v>1.199484</c:v>
                </c:pt>
                <c:pt idx="918">
                  <c:v>1.199484</c:v>
                </c:pt>
                <c:pt idx="919">
                  <c:v>1.199484</c:v>
                </c:pt>
                <c:pt idx="920">
                  <c:v>1.199484</c:v>
                </c:pt>
                <c:pt idx="921">
                  <c:v>1.199484</c:v>
                </c:pt>
                <c:pt idx="922">
                  <c:v>1.199484</c:v>
                </c:pt>
                <c:pt idx="923">
                  <c:v>1.199484</c:v>
                </c:pt>
                <c:pt idx="924">
                  <c:v>1.199484</c:v>
                </c:pt>
                <c:pt idx="925">
                  <c:v>1.199484</c:v>
                </c:pt>
                <c:pt idx="926">
                  <c:v>1.199484</c:v>
                </c:pt>
                <c:pt idx="927">
                  <c:v>1.199484</c:v>
                </c:pt>
                <c:pt idx="928">
                  <c:v>1.199484</c:v>
                </c:pt>
                <c:pt idx="929">
                  <c:v>1.199484</c:v>
                </c:pt>
                <c:pt idx="930">
                  <c:v>1.199484</c:v>
                </c:pt>
                <c:pt idx="931">
                  <c:v>1.199484</c:v>
                </c:pt>
                <c:pt idx="932">
                  <c:v>1.199484</c:v>
                </c:pt>
                <c:pt idx="933">
                  <c:v>1.199484</c:v>
                </c:pt>
                <c:pt idx="934">
                  <c:v>1.199484</c:v>
                </c:pt>
                <c:pt idx="935">
                  <c:v>1.199484</c:v>
                </c:pt>
                <c:pt idx="936">
                  <c:v>1.199484</c:v>
                </c:pt>
                <c:pt idx="937">
                  <c:v>1.199484</c:v>
                </c:pt>
                <c:pt idx="938">
                  <c:v>1.199484</c:v>
                </c:pt>
                <c:pt idx="939">
                  <c:v>1.199484</c:v>
                </c:pt>
                <c:pt idx="940">
                  <c:v>1.199484</c:v>
                </c:pt>
                <c:pt idx="941">
                  <c:v>1.199484</c:v>
                </c:pt>
                <c:pt idx="942">
                  <c:v>1.199484</c:v>
                </c:pt>
                <c:pt idx="943">
                  <c:v>1.199484</c:v>
                </c:pt>
                <c:pt idx="944">
                  <c:v>1.199484</c:v>
                </c:pt>
                <c:pt idx="945">
                  <c:v>1.199484</c:v>
                </c:pt>
                <c:pt idx="946">
                  <c:v>1.199484</c:v>
                </c:pt>
                <c:pt idx="947">
                  <c:v>1.199484</c:v>
                </c:pt>
                <c:pt idx="948">
                  <c:v>1.199484</c:v>
                </c:pt>
                <c:pt idx="949">
                  <c:v>1.199484</c:v>
                </c:pt>
                <c:pt idx="950">
                  <c:v>1.199484</c:v>
                </c:pt>
                <c:pt idx="951">
                  <c:v>1.199484</c:v>
                </c:pt>
                <c:pt idx="952">
                  <c:v>1.199484</c:v>
                </c:pt>
                <c:pt idx="953">
                  <c:v>1.199484</c:v>
                </c:pt>
                <c:pt idx="954">
                  <c:v>1.199484</c:v>
                </c:pt>
                <c:pt idx="955">
                  <c:v>1.199484</c:v>
                </c:pt>
                <c:pt idx="956">
                  <c:v>1.199484</c:v>
                </c:pt>
                <c:pt idx="957">
                  <c:v>1.199484</c:v>
                </c:pt>
                <c:pt idx="958">
                  <c:v>1.199484</c:v>
                </c:pt>
                <c:pt idx="959">
                  <c:v>1.199484</c:v>
                </c:pt>
                <c:pt idx="960">
                  <c:v>1.199484</c:v>
                </c:pt>
                <c:pt idx="961">
                  <c:v>1.199484</c:v>
                </c:pt>
                <c:pt idx="962">
                  <c:v>1.199484</c:v>
                </c:pt>
                <c:pt idx="963">
                  <c:v>1.199484</c:v>
                </c:pt>
                <c:pt idx="964">
                  <c:v>1.199484</c:v>
                </c:pt>
                <c:pt idx="965">
                  <c:v>1.199484</c:v>
                </c:pt>
                <c:pt idx="966">
                  <c:v>1.199484</c:v>
                </c:pt>
                <c:pt idx="967">
                  <c:v>1.199484</c:v>
                </c:pt>
                <c:pt idx="968">
                  <c:v>1.199484</c:v>
                </c:pt>
                <c:pt idx="969">
                  <c:v>1.199484</c:v>
                </c:pt>
                <c:pt idx="970">
                  <c:v>1.199484</c:v>
                </c:pt>
                <c:pt idx="971">
                  <c:v>1.199484</c:v>
                </c:pt>
                <c:pt idx="972">
                  <c:v>1.199484</c:v>
                </c:pt>
                <c:pt idx="973">
                  <c:v>1.199484</c:v>
                </c:pt>
                <c:pt idx="974">
                  <c:v>1.199484</c:v>
                </c:pt>
                <c:pt idx="975">
                  <c:v>1.199484</c:v>
                </c:pt>
                <c:pt idx="976">
                  <c:v>1.199484</c:v>
                </c:pt>
                <c:pt idx="977">
                  <c:v>1.199484</c:v>
                </c:pt>
                <c:pt idx="978">
                  <c:v>1.199484</c:v>
                </c:pt>
                <c:pt idx="979">
                  <c:v>1.199484</c:v>
                </c:pt>
                <c:pt idx="980">
                  <c:v>1.199484</c:v>
                </c:pt>
                <c:pt idx="981">
                  <c:v>1.199484</c:v>
                </c:pt>
                <c:pt idx="982">
                  <c:v>1.199484</c:v>
                </c:pt>
                <c:pt idx="983">
                  <c:v>1.199484</c:v>
                </c:pt>
                <c:pt idx="984">
                  <c:v>1.199484</c:v>
                </c:pt>
                <c:pt idx="985">
                  <c:v>1.199484</c:v>
                </c:pt>
                <c:pt idx="986">
                  <c:v>1.199484</c:v>
                </c:pt>
                <c:pt idx="987">
                  <c:v>1.199484</c:v>
                </c:pt>
                <c:pt idx="988">
                  <c:v>1.199484</c:v>
                </c:pt>
                <c:pt idx="989">
                  <c:v>1.199484</c:v>
                </c:pt>
                <c:pt idx="990">
                  <c:v>1.199484</c:v>
                </c:pt>
                <c:pt idx="991">
                  <c:v>1.199484</c:v>
                </c:pt>
                <c:pt idx="992">
                  <c:v>1.199484</c:v>
                </c:pt>
                <c:pt idx="993">
                  <c:v>1.199484</c:v>
                </c:pt>
                <c:pt idx="994">
                  <c:v>1.199484</c:v>
                </c:pt>
                <c:pt idx="995">
                  <c:v>1.199484</c:v>
                </c:pt>
                <c:pt idx="996">
                  <c:v>1.199484</c:v>
                </c:pt>
                <c:pt idx="997">
                  <c:v>1.199484</c:v>
                </c:pt>
                <c:pt idx="998">
                  <c:v>1.199484</c:v>
                </c:pt>
                <c:pt idx="999">
                  <c:v>1.199484</c:v>
                </c:pt>
                <c:pt idx="1000">
                  <c:v>1.199484</c:v>
                </c:pt>
                <c:pt idx="1001">
                  <c:v>1.199484</c:v>
                </c:pt>
                <c:pt idx="1002">
                  <c:v>1.199484</c:v>
                </c:pt>
                <c:pt idx="1003">
                  <c:v>1.199484</c:v>
                </c:pt>
                <c:pt idx="1004">
                  <c:v>1.199484</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91674</c:v>
                </c:pt>
                <c:pt idx="1024">
                  <c:v>0.91674</c:v>
                </c:pt>
                <c:pt idx="1025">
                  <c:v>0.91674</c:v>
                </c:pt>
                <c:pt idx="1026">
                  <c:v>0.91674</c:v>
                </c:pt>
                <c:pt idx="1027">
                  <c:v>0.91674</c:v>
                </c:pt>
                <c:pt idx="1028">
                  <c:v>0.91674</c:v>
                </c:pt>
                <c:pt idx="1029">
                  <c:v>0.91674</c:v>
                </c:pt>
                <c:pt idx="1030">
                  <c:v>0.91674</c:v>
                </c:pt>
                <c:pt idx="1031">
                  <c:v>0.91674</c:v>
                </c:pt>
                <c:pt idx="1032">
                  <c:v>0.91674</c:v>
                </c:pt>
                <c:pt idx="1033">
                  <c:v>0.91674</c:v>
                </c:pt>
                <c:pt idx="1034">
                  <c:v>0.91674</c:v>
                </c:pt>
                <c:pt idx="1035">
                  <c:v>0.91674</c:v>
                </c:pt>
                <c:pt idx="1036">
                  <c:v>0.91674</c:v>
                </c:pt>
                <c:pt idx="1037">
                  <c:v>0.91674</c:v>
                </c:pt>
                <c:pt idx="1038">
                  <c:v>0.91674</c:v>
                </c:pt>
                <c:pt idx="1039">
                  <c:v>0.91674</c:v>
                </c:pt>
                <c:pt idx="1040">
                  <c:v>0.91674</c:v>
                </c:pt>
                <c:pt idx="1041">
                  <c:v>0.91674</c:v>
                </c:pt>
                <c:pt idx="1042">
                  <c:v>0.91674</c:v>
                </c:pt>
                <c:pt idx="1043">
                  <c:v>0.91674</c:v>
                </c:pt>
                <c:pt idx="1044">
                  <c:v>0.91674</c:v>
                </c:pt>
                <c:pt idx="1045">
                  <c:v>0.91674</c:v>
                </c:pt>
                <c:pt idx="1046">
                  <c:v>0.91674</c:v>
                </c:pt>
                <c:pt idx="1047">
                  <c:v>0.91674</c:v>
                </c:pt>
                <c:pt idx="1048">
                  <c:v>0.91674</c:v>
                </c:pt>
                <c:pt idx="1049">
                  <c:v>0.91674</c:v>
                </c:pt>
                <c:pt idx="1050">
                  <c:v>0.91674</c:v>
                </c:pt>
                <c:pt idx="1051">
                  <c:v>0.91674</c:v>
                </c:pt>
                <c:pt idx="1052">
                  <c:v>0.91674</c:v>
                </c:pt>
                <c:pt idx="1053">
                  <c:v>0.91674</c:v>
                </c:pt>
                <c:pt idx="1054">
                  <c:v>0.91674</c:v>
                </c:pt>
                <c:pt idx="1055">
                  <c:v>0.91674</c:v>
                </c:pt>
                <c:pt idx="1056">
                  <c:v>0.91674</c:v>
                </c:pt>
                <c:pt idx="1057">
                  <c:v>0.91674</c:v>
                </c:pt>
                <c:pt idx="1058">
                  <c:v>0.91674</c:v>
                </c:pt>
                <c:pt idx="1059">
                  <c:v>0.91674</c:v>
                </c:pt>
                <c:pt idx="1060">
                  <c:v>0.91674</c:v>
                </c:pt>
                <c:pt idx="1061">
                  <c:v>0.91674</c:v>
                </c:pt>
                <c:pt idx="1062">
                  <c:v>0.91674</c:v>
                </c:pt>
                <c:pt idx="1063">
                  <c:v>0.91674</c:v>
                </c:pt>
                <c:pt idx="1064">
                  <c:v>0.91674</c:v>
                </c:pt>
                <c:pt idx="1065">
                  <c:v>0.91674</c:v>
                </c:pt>
                <c:pt idx="1066">
                  <c:v>0.91674</c:v>
                </c:pt>
                <c:pt idx="1067">
                  <c:v>0.91674</c:v>
                </c:pt>
                <c:pt idx="1068">
                  <c:v>0.91674</c:v>
                </c:pt>
                <c:pt idx="1069">
                  <c:v>0.91674</c:v>
                </c:pt>
                <c:pt idx="1070">
                  <c:v>0.91674</c:v>
                </c:pt>
                <c:pt idx="1071">
                  <c:v>0.91674</c:v>
                </c:pt>
                <c:pt idx="1072">
                  <c:v>0.91674</c:v>
                </c:pt>
                <c:pt idx="1073">
                  <c:v>0.91674</c:v>
                </c:pt>
                <c:pt idx="1074">
                  <c:v>0.91674</c:v>
                </c:pt>
                <c:pt idx="1075">
                  <c:v>0.91674</c:v>
                </c:pt>
                <c:pt idx="1076">
                  <c:v>0.91674</c:v>
                </c:pt>
                <c:pt idx="1077">
                  <c:v>0.91674</c:v>
                </c:pt>
                <c:pt idx="1078">
                  <c:v>0.91674</c:v>
                </c:pt>
                <c:pt idx="1079">
                  <c:v>0.91674</c:v>
                </c:pt>
                <c:pt idx="1080">
                  <c:v>0.91674</c:v>
                </c:pt>
                <c:pt idx="1081">
                  <c:v>0.91674</c:v>
                </c:pt>
                <c:pt idx="1082">
                  <c:v>0.91674</c:v>
                </c:pt>
                <c:pt idx="1083">
                  <c:v>0.91674</c:v>
                </c:pt>
                <c:pt idx="1084">
                  <c:v>0.91674</c:v>
                </c:pt>
                <c:pt idx="1085">
                  <c:v>0.91674</c:v>
                </c:pt>
                <c:pt idx="1086">
                  <c:v>0.91674</c:v>
                </c:pt>
                <c:pt idx="1087">
                  <c:v>0.91674</c:v>
                </c:pt>
                <c:pt idx="1088">
                  <c:v>0.91674</c:v>
                </c:pt>
                <c:pt idx="1089">
                  <c:v>0.91674</c:v>
                </c:pt>
                <c:pt idx="1090">
                  <c:v>0.91674</c:v>
                </c:pt>
                <c:pt idx="1091">
                  <c:v>0.91674</c:v>
                </c:pt>
                <c:pt idx="1092">
                  <c:v>0.91674</c:v>
                </c:pt>
                <c:pt idx="1093">
                  <c:v>0.91674</c:v>
                </c:pt>
                <c:pt idx="1094">
                  <c:v>0.91674</c:v>
                </c:pt>
                <c:pt idx="1095">
                  <c:v>0.91674</c:v>
                </c:pt>
                <c:pt idx="1096">
                  <c:v>0.91674</c:v>
                </c:pt>
                <c:pt idx="1097">
                  <c:v>0.91674</c:v>
                </c:pt>
                <c:pt idx="1098">
                  <c:v>0.91674</c:v>
                </c:pt>
                <c:pt idx="1099">
                  <c:v>0.91674</c:v>
                </c:pt>
                <c:pt idx="1100">
                  <c:v>0.91674</c:v>
                </c:pt>
                <c:pt idx="1101">
                  <c:v>0.91674</c:v>
                </c:pt>
                <c:pt idx="1102">
                  <c:v>0.91674</c:v>
                </c:pt>
                <c:pt idx="1103">
                  <c:v>0.91674</c:v>
                </c:pt>
                <c:pt idx="1104">
                  <c:v>0.91674</c:v>
                </c:pt>
                <c:pt idx="1105">
                  <c:v>0.91674</c:v>
                </c:pt>
                <c:pt idx="1106">
                  <c:v>0.91674</c:v>
                </c:pt>
                <c:pt idx="1107">
                  <c:v>0.91674</c:v>
                </c:pt>
                <c:pt idx="1108">
                  <c:v>0.91674</c:v>
                </c:pt>
                <c:pt idx="1109">
                  <c:v>0.91674</c:v>
                </c:pt>
                <c:pt idx="1110">
                  <c:v>0.91674</c:v>
                </c:pt>
                <c:pt idx="1111">
                  <c:v>0.91674</c:v>
                </c:pt>
                <c:pt idx="1112">
                  <c:v>0.91674</c:v>
                </c:pt>
                <c:pt idx="1113">
                  <c:v>0.91674</c:v>
                </c:pt>
                <c:pt idx="1114">
                  <c:v>0.91674</c:v>
                </c:pt>
                <c:pt idx="1115">
                  <c:v>0.91674</c:v>
                </c:pt>
                <c:pt idx="1116">
                  <c:v>0.91674</c:v>
                </c:pt>
                <c:pt idx="1117">
                  <c:v>0.91674</c:v>
                </c:pt>
                <c:pt idx="1118">
                  <c:v>0.91674</c:v>
                </c:pt>
                <c:pt idx="1119">
                  <c:v>0.91674</c:v>
                </c:pt>
                <c:pt idx="1120">
                  <c:v>0.91674</c:v>
                </c:pt>
                <c:pt idx="1121">
                  <c:v>0.91674</c:v>
                </c:pt>
                <c:pt idx="1122">
                  <c:v>0.91674</c:v>
                </c:pt>
                <c:pt idx="1123">
                  <c:v>0.91674</c:v>
                </c:pt>
                <c:pt idx="1124">
                  <c:v>0.91674</c:v>
                </c:pt>
                <c:pt idx="1125">
                  <c:v>0.91674</c:v>
                </c:pt>
                <c:pt idx="1126">
                  <c:v>0.91674</c:v>
                </c:pt>
                <c:pt idx="1127">
                  <c:v>0.91674</c:v>
                </c:pt>
                <c:pt idx="1128">
                  <c:v>0.91674</c:v>
                </c:pt>
                <c:pt idx="1129">
                  <c:v>0.91674</c:v>
                </c:pt>
                <c:pt idx="1130">
                  <c:v>0.91674</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70527600000000001</c:v>
                </c:pt>
                <c:pt idx="1150">
                  <c:v>0.70527600000000001</c:v>
                </c:pt>
                <c:pt idx="1151">
                  <c:v>0.70527600000000001</c:v>
                </c:pt>
                <c:pt idx="1152">
                  <c:v>0.70527600000000001</c:v>
                </c:pt>
                <c:pt idx="1153">
                  <c:v>0.70527600000000001</c:v>
                </c:pt>
                <c:pt idx="1154">
                  <c:v>0.70527600000000001</c:v>
                </c:pt>
                <c:pt idx="1155">
                  <c:v>0.70527600000000001</c:v>
                </c:pt>
                <c:pt idx="1156">
                  <c:v>0.70527600000000001</c:v>
                </c:pt>
                <c:pt idx="1157">
                  <c:v>0.70527600000000001</c:v>
                </c:pt>
                <c:pt idx="1158">
                  <c:v>0.70527600000000001</c:v>
                </c:pt>
                <c:pt idx="1159">
                  <c:v>0.70527600000000001</c:v>
                </c:pt>
                <c:pt idx="1160">
                  <c:v>0.70527600000000001</c:v>
                </c:pt>
                <c:pt idx="1161">
                  <c:v>0.70527600000000001</c:v>
                </c:pt>
                <c:pt idx="1162">
                  <c:v>0.70527600000000001</c:v>
                </c:pt>
                <c:pt idx="1163">
                  <c:v>0.70527600000000001</c:v>
                </c:pt>
                <c:pt idx="1164">
                  <c:v>0.70527600000000001</c:v>
                </c:pt>
                <c:pt idx="1165">
                  <c:v>0.70527600000000001</c:v>
                </c:pt>
                <c:pt idx="1166">
                  <c:v>0.70527600000000001</c:v>
                </c:pt>
                <c:pt idx="1167">
                  <c:v>0.70527600000000001</c:v>
                </c:pt>
                <c:pt idx="1168">
                  <c:v>0.70527600000000001</c:v>
                </c:pt>
                <c:pt idx="1169">
                  <c:v>0.70527600000000001</c:v>
                </c:pt>
                <c:pt idx="1170">
                  <c:v>0.70527600000000001</c:v>
                </c:pt>
                <c:pt idx="1171">
                  <c:v>0.70527600000000001</c:v>
                </c:pt>
                <c:pt idx="1172">
                  <c:v>0.70527600000000001</c:v>
                </c:pt>
                <c:pt idx="1173">
                  <c:v>0.70527600000000001</c:v>
                </c:pt>
                <c:pt idx="1174">
                  <c:v>0.70527600000000001</c:v>
                </c:pt>
                <c:pt idx="1175">
                  <c:v>0.70527600000000001</c:v>
                </c:pt>
                <c:pt idx="1176">
                  <c:v>0.70527600000000001</c:v>
                </c:pt>
                <c:pt idx="1177">
                  <c:v>0.70527600000000001</c:v>
                </c:pt>
                <c:pt idx="1178">
                  <c:v>0.70527600000000001</c:v>
                </c:pt>
                <c:pt idx="1179">
                  <c:v>0.70527600000000001</c:v>
                </c:pt>
                <c:pt idx="1180">
                  <c:v>0.70527600000000001</c:v>
                </c:pt>
                <c:pt idx="1181">
                  <c:v>0.70527600000000001</c:v>
                </c:pt>
                <c:pt idx="1182">
                  <c:v>0.70527600000000001</c:v>
                </c:pt>
                <c:pt idx="1183">
                  <c:v>0.70527600000000001</c:v>
                </c:pt>
                <c:pt idx="1184">
                  <c:v>0.70527600000000001</c:v>
                </c:pt>
                <c:pt idx="1185">
                  <c:v>0.70527600000000001</c:v>
                </c:pt>
                <c:pt idx="1186">
                  <c:v>0.70527600000000001</c:v>
                </c:pt>
                <c:pt idx="1187">
                  <c:v>0.70527600000000001</c:v>
                </c:pt>
                <c:pt idx="1188">
                  <c:v>0.70527600000000001</c:v>
                </c:pt>
                <c:pt idx="1189">
                  <c:v>0.70527600000000001</c:v>
                </c:pt>
                <c:pt idx="1190">
                  <c:v>0.70527600000000001</c:v>
                </c:pt>
                <c:pt idx="1191">
                  <c:v>0.70527600000000001</c:v>
                </c:pt>
                <c:pt idx="1192">
                  <c:v>0.70527600000000001</c:v>
                </c:pt>
                <c:pt idx="1193">
                  <c:v>0.70527600000000001</c:v>
                </c:pt>
                <c:pt idx="1194">
                  <c:v>0.70527600000000001</c:v>
                </c:pt>
                <c:pt idx="1195">
                  <c:v>0.70527600000000001</c:v>
                </c:pt>
                <c:pt idx="1196">
                  <c:v>0.70527600000000001</c:v>
                </c:pt>
                <c:pt idx="1197">
                  <c:v>0.70527600000000001</c:v>
                </c:pt>
                <c:pt idx="1198">
                  <c:v>0.70527600000000001</c:v>
                </c:pt>
                <c:pt idx="1199">
                  <c:v>0.70527600000000001</c:v>
                </c:pt>
                <c:pt idx="1200">
                  <c:v>0.70527600000000001</c:v>
                </c:pt>
                <c:pt idx="1201">
                  <c:v>0.70527600000000001</c:v>
                </c:pt>
                <c:pt idx="1202">
                  <c:v>0.70527600000000001</c:v>
                </c:pt>
                <c:pt idx="1203">
                  <c:v>0.70527600000000001</c:v>
                </c:pt>
                <c:pt idx="1204">
                  <c:v>0.70527600000000001</c:v>
                </c:pt>
                <c:pt idx="1205">
                  <c:v>0.70527600000000001</c:v>
                </c:pt>
                <c:pt idx="1206">
                  <c:v>0.70527600000000001</c:v>
                </c:pt>
                <c:pt idx="1207">
                  <c:v>0.70527600000000001</c:v>
                </c:pt>
                <c:pt idx="1208">
                  <c:v>0.70527600000000001</c:v>
                </c:pt>
                <c:pt idx="1209">
                  <c:v>0.70527600000000001</c:v>
                </c:pt>
                <c:pt idx="1210">
                  <c:v>0.70527600000000001</c:v>
                </c:pt>
                <c:pt idx="1211">
                  <c:v>0.70527600000000001</c:v>
                </c:pt>
                <c:pt idx="1212">
                  <c:v>0.70527600000000001</c:v>
                </c:pt>
                <c:pt idx="1213">
                  <c:v>0.70527600000000001</c:v>
                </c:pt>
                <c:pt idx="1214">
                  <c:v>0.70527600000000001</c:v>
                </c:pt>
                <c:pt idx="1215">
                  <c:v>0.70527600000000001</c:v>
                </c:pt>
                <c:pt idx="1216">
                  <c:v>0.70527600000000001</c:v>
                </c:pt>
                <c:pt idx="1217">
                  <c:v>0.70527600000000001</c:v>
                </c:pt>
                <c:pt idx="1218">
                  <c:v>0.70527600000000001</c:v>
                </c:pt>
                <c:pt idx="1219">
                  <c:v>0.70527600000000001</c:v>
                </c:pt>
                <c:pt idx="1220">
                  <c:v>0.70527600000000001</c:v>
                </c:pt>
                <c:pt idx="1221">
                  <c:v>0.70527600000000001</c:v>
                </c:pt>
                <c:pt idx="1222">
                  <c:v>0.70527600000000001</c:v>
                </c:pt>
                <c:pt idx="1223">
                  <c:v>0.70527600000000001</c:v>
                </c:pt>
                <c:pt idx="1224">
                  <c:v>0.70527600000000001</c:v>
                </c:pt>
                <c:pt idx="1225">
                  <c:v>0.70527600000000001</c:v>
                </c:pt>
                <c:pt idx="1226">
                  <c:v>0.70527600000000001</c:v>
                </c:pt>
                <c:pt idx="1227">
                  <c:v>0.70527600000000001</c:v>
                </c:pt>
                <c:pt idx="1228">
                  <c:v>0.70527600000000001</c:v>
                </c:pt>
                <c:pt idx="1229">
                  <c:v>0.70527600000000001</c:v>
                </c:pt>
                <c:pt idx="1230">
                  <c:v>0.70527600000000001</c:v>
                </c:pt>
                <c:pt idx="1231">
                  <c:v>0.70527600000000001</c:v>
                </c:pt>
                <c:pt idx="1232">
                  <c:v>0.70527600000000001</c:v>
                </c:pt>
                <c:pt idx="1233">
                  <c:v>0.70527600000000001</c:v>
                </c:pt>
                <c:pt idx="1234">
                  <c:v>0.70527600000000001</c:v>
                </c:pt>
                <c:pt idx="1235">
                  <c:v>0.70527600000000001</c:v>
                </c:pt>
                <c:pt idx="1236">
                  <c:v>0.70527600000000001</c:v>
                </c:pt>
                <c:pt idx="1237">
                  <c:v>0.70527600000000001</c:v>
                </c:pt>
                <c:pt idx="1238">
                  <c:v>0.70527600000000001</c:v>
                </c:pt>
                <c:pt idx="1239">
                  <c:v>0.70527600000000001</c:v>
                </c:pt>
                <c:pt idx="1240">
                  <c:v>0.70527600000000001</c:v>
                </c:pt>
                <c:pt idx="1241">
                  <c:v>0.70527600000000001</c:v>
                </c:pt>
                <c:pt idx="1242">
                  <c:v>0.70527600000000001</c:v>
                </c:pt>
                <c:pt idx="1243">
                  <c:v>0.70527600000000001</c:v>
                </c:pt>
                <c:pt idx="1244">
                  <c:v>0.70527600000000001</c:v>
                </c:pt>
                <c:pt idx="1245">
                  <c:v>0.70527600000000001</c:v>
                </c:pt>
                <c:pt idx="1246">
                  <c:v>0.70527600000000001</c:v>
                </c:pt>
                <c:pt idx="1247">
                  <c:v>0.70527600000000001</c:v>
                </c:pt>
                <c:pt idx="1248">
                  <c:v>0.70527600000000001</c:v>
                </c:pt>
                <c:pt idx="1249">
                  <c:v>0.70527600000000001</c:v>
                </c:pt>
                <c:pt idx="1250">
                  <c:v>0.70527600000000001</c:v>
                </c:pt>
                <c:pt idx="1251">
                  <c:v>0.70527600000000001</c:v>
                </c:pt>
                <c:pt idx="1252">
                  <c:v>0.70527600000000001</c:v>
                </c:pt>
                <c:pt idx="1253">
                  <c:v>0.70527600000000001</c:v>
                </c:pt>
                <c:pt idx="1254">
                  <c:v>0.70527600000000001</c:v>
                </c:pt>
                <c:pt idx="1255">
                  <c:v>0.70527600000000001</c:v>
                </c:pt>
                <c:pt idx="1256">
                  <c:v>0.70527600000000001</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53420400000000001</c:v>
                </c:pt>
                <c:pt idx="1276">
                  <c:v>0.53420400000000001</c:v>
                </c:pt>
                <c:pt idx="1277">
                  <c:v>0.53420400000000001</c:v>
                </c:pt>
                <c:pt idx="1278">
                  <c:v>0.53420400000000001</c:v>
                </c:pt>
                <c:pt idx="1279">
                  <c:v>0.53420400000000001</c:v>
                </c:pt>
                <c:pt idx="1280">
                  <c:v>0.53420400000000001</c:v>
                </c:pt>
                <c:pt idx="1281">
                  <c:v>0.53420400000000001</c:v>
                </c:pt>
                <c:pt idx="1282">
                  <c:v>0.53420400000000001</c:v>
                </c:pt>
                <c:pt idx="1283">
                  <c:v>0.53420400000000001</c:v>
                </c:pt>
                <c:pt idx="1284">
                  <c:v>0.53420400000000001</c:v>
                </c:pt>
                <c:pt idx="1285">
                  <c:v>0.53420400000000001</c:v>
                </c:pt>
                <c:pt idx="1286">
                  <c:v>0.53420400000000001</c:v>
                </c:pt>
                <c:pt idx="1287">
                  <c:v>0.53420400000000001</c:v>
                </c:pt>
                <c:pt idx="1288">
                  <c:v>0.53420400000000001</c:v>
                </c:pt>
                <c:pt idx="1289">
                  <c:v>0.53420400000000001</c:v>
                </c:pt>
                <c:pt idx="1290">
                  <c:v>0.53420400000000001</c:v>
                </c:pt>
                <c:pt idx="1291">
                  <c:v>0.53420400000000001</c:v>
                </c:pt>
                <c:pt idx="1292">
                  <c:v>0.53420400000000001</c:v>
                </c:pt>
                <c:pt idx="1293">
                  <c:v>0.53420400000000001</c:v>
                </c:pt>
                <c:pt idx="1294">
                  <c:v>0.53420400000000001</c:v>
                </c:pt>
                <c:pt idx="1295">
                  <c:v>0.53420400000000001</c:v>
                </c:pt>
                <c:pt idx="1296">
                  <c:v>0.53420400000000001</c:v>
                </c:pt>
                <c:pt idx="1297">
                  <c:v>0.53420400000000001</c:v>
                </c:pt>
                <c:pt idx="1298">
                  <c:v>0.53420400000000001</c:v>
                </c:pt>
                <c:pt idx="1299">
                  <c:v>0.53420400000000001</c:v>
                </c:pt>
                <c:pt idx="1300">
                  <c:v>0.53420400000000001</c:v>
                </c:pt>
                <c:pt idx="1301">
                  <c:v>0.53420400000000001</c:v>
                </c:pt>
                <c:pt idx="1302">
                  <c:v>0.53420400000000001</c:v>
                </c:pt>
                <c:pt idx="1303">
                  <c:v>0.53420400000000001</c:v>
                </c:pt>
                <c:pt idx="1304">
                  <c:v>0.53420400000000001</c:v>
                </c:pt>
                <c:pt idx="1305">
                  <c:v>0.53420400000000001</c:v>
                </c:pt>
                <c:pt idx="1306">
                  <c:v>0.53420400000000001</c:v>
                </c:pt>
                <c:pt idx="1307">
                  <c:v>0.53420400000000001</c:v>
                </c:pt>
                <c:pt idx="1308">
                  <c:v>0.53420400000000001</c:v>
                </c:pt>
                <c:pt idx="1309">
                  <c:v>0.53420400000000001</c:v>
                </c:pt>
                <c:pt idx="1310">
                  <c:v>0.53420400000000001</c:v>
                </c:pt>
                <c:pt idx="1311">
                  <c:v>0.53420400000000001</c:v>
                </c:pt>
                <c:pt idx="1312">
                  <c:v>0.53420400000000001</c:v>
                </c:pt>
                <c:pt idx="1313">
                  <c:v>0.53420400000000001</c:v>
                </c:pt>
                <c:pt idx="1314">
                  <c:v>0.53420400000000001</c:v>
                </c:pt>
                <c:pt idx="1315">
                  <c:v>0.53420400000000001</c:v>
                </c:pt>
                <c:pt idx="1316">
                  <c:v>0.53420400000000001</c:v>
                </c:pt>
                <c:pt idx="1317">
                  <c:v>0.53420400000000001</c:v>
                </c:pt>
                <c:pt idx="1318">
                  <c:v>0.53420400000000001</c:v>
                </c:pt>
                <c:pt idx="1319">
                  <c:v>0.53420400000000001</c:v>
                </c:pt>
                <c:pt idx="1320">
                  <c:v>0.53420400000000001</c:v>
                </c:pt>
                <c:pt idx="1321">
                  <c:v>0.53420400000000001</c:v>
                </c:pt>
                <c:pt idx="1322">
                  <c:v>0.53420400000000001</c:v>
                </c:pt>
                <c:pt idx="1323">
                  <c:v>0.53420400000000001</c:v>
                </c:pt>
                <c:pt idx="1324">
                  <c:v>0.53420400000000001</c:v>
                </c:pt>
                <c:pt idx="1325">
                  <c:v>0.53420400000000001</c:v>
                </c:pt>
                <c:pt idx="1326">
                  <c:v>0.53420400000000001</c:v>
                </c:pt>
                <c:pt idx="1327">
                  <c:v>0.53420400000000001</c:v>
                </c:pt>
                <c:pt idx="1328">
                  <c:v>0.53420400000000001</c:v>
                </c:pt>
                <c:pt idx="1329">
                  <c:v>0.53420400000000001</c:v>
                </c:pt>
                <c:pt idx="1330">
                  <c:v>0.53420400000000001</c:v>
                </c:pt>
                <c:pt idx="1331">
                  <c:v>0.53420400000000001</c:v>
                </c:pt>
                <c:pt idx="1332">
                  <c:v>0.53420400000000001</c:v>
                </c:pt>
                <c:pt idx="1333">
                  <c:v>0.53420400000000001</c:v>
                </c:pt>
                <c:pt idx="1334">
                  <c:v>0.53420400000000001</c:v>
                </c:pt>
                <c:pt idx="1335">
                  <c:v>0.53420400000000001</c:v>
                </c:pt>
                <c:pt idx="1336">
                  <c:v>0.53420400000000001</c:v>
                </c:pt>
                <c:pt idx="1337">
                  <c:v>0.53420400000000001</c:v>
                </c:pt>
                <c:pt idx="1338">
                  <c:v>0.53420400000000001</c:v>
                </c:pt>
                <c:pt idx="1339">
                  <c:v>0.53420400000000001</c:v>
                </c:pt>
                <c:pt idx="1340">
                  <c:v>0.53420400000000001</c:v>
                </c:pt>
                <c:pt idx="1341">
                  <c:v>0.53420400000000001</c:v>
                </c:pt>
                <c:pt idx="1342">
                  <c:v>0.53420400000000001</c:v>
                </c:pt>
                <c:pt idx="1343">
                  <c:v>0.53420400000000001</c:v>
                </c:pt>
                <c:pt idx="1344">
                  <c:v>0.53420400000000001</c:v>
                </c:pt>
                <c:pt idx="1345">
                  <c:v>0.53420400000000001</c:v>
                </c:pt>
                <c:pt idx="1346">
                  <c:v>0.53420400000000001</c:v>
                </c:pt>
                <c:pt idx="1347">
                  <c:v>0.53420400000000001</c:v>
                </c:pt>
                <c:pt idx="1348">
                  <c:v>0.53420400000000001</c:v>
                </c:pt>
                <c:pt idx="1349">
                  <c:v>0.53420400000000001</c:v>
                </c:pt>
                <c:pt idx="1350">
                  <c:v>0.53420400000000001</c:v>
                </c:pt>
                <c:pt idx="1351">
                  <c:v>0.53420400000000001</c:v>
                </c:pt>
                <c:pt idx="1352">
                  <c:v>0.53420400000000001</c:v>
                </c:pt>
                <c:pt idx="1353">
                  <c:v>0.53420400000000001</c:v>
                </c:pt>
                <c:pt idx="1354">
                  <c:v>0.53420400000000001</c:v>
                </c:pt>
                <c:pt idx="1355">
                  <c:v>0.53420400000000001</c:v>
                </c:pt>
                <c:pt idx="1356">
                  <c:v>0.53420400000000001</c:v>
                </c:pt>
                <c:pt idx="1357">
                  <c:v>0.53420400000000001</c:v>
                </c:pt>
                <c:pt idx="1358">
                  <c:v>0.53420400000000001</c:v>
                </c:pt>
                <c:pt idx="1359">
                  <c:v>0.53420400000000001</c:v>
                </c:pt>
                <c:pt idx="1360">
                  <c:v>0.53420400000000001</c:v>
                </c:pt>
                <c:pt idx="1361">
                  <c:v>0.53420400000000001</c:v>
                </c:pt>
                <c:pt idx="1362">
                  <c:v>0.53420400000000001</c:v>
                </c:pt>
                <c:pt idx="1363">
                  <c:v>0.53420400000000001</c:v>
                </c:pt>
                <c:pt idx="1364">
                  <c:v>0.53420400000000001</c:v>
                </c:pt>
                <c:pt idx="1365">
                  <c:v>0.53420400000000001</c:v>
                </c:pt>
                <c:pt idx="1366">
                  <c:v>0.53420400000000001</c:v>
                </c:pt>
                <c:pt idx="1367">
                  <c:v>0.53420400000000001</c:v>
                </c:pt>
                <c:pt idx="1368">
                  <c:v>0.53420400000000001</c:v>
                </c:pt>
                <c:pt idx="1369">
                  <c:v>0.53420400000000001</c:v>
                </c:pt>
                <c:pt idx="1370">
                  <c:v>0.53420400000000001</c:v>
                </c:pt>
                <c:pt idx="1371">
                  <c:v>0.53420400000000001</c:v>
                </c:pt>
                <c:pt idx="1372">
                  <c:v>0.53420400000000001</c:v>
                </c:pt>
                <c:pt idx="1373">
                  <c:v>0.53420400000000001</c:v>
                </c:pt>
                <c:pt idx="1374">
                  <c:v>0.53420400000000001</c:v>
                </c:pt>
                <c:pt idx="1375">
                  <c:v>0.53420400000000001</c:v>
                </c:pt>
                <c:pt idx="1376">
                  <c:v>0.53420400000000001</c:v>
                </c:pt>
                <c:pt idx="1377">
                  <c:v>0.53420400000000001</c:v>
                </c:pt>
                <c:pt idx="1378">
                  <c:v>0.53420400000000001</c:v>
                </c:pt>
                <c:pt idx="1379">
                  <c:v>0.53420400000000001</c:v>
                </c:pt>
                <c:pt idx="1380">
                  <c:v>0.53420400000000001</c:v>
                </c:pt>
                <c:pt idx="1381">
                  <c:v>0.53420400000000001</c:v>
                </c:pt>
                <c:pt idx="1382">
                  <c:v>0.53420400000000001</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41223599999999999</c:v>
                </c:pt>
                <c:pt idx="1402">
                  <c:v>0.41223599999999999</c:v>
                </c:pt>
                <c:pt idx="1403">
                  <c:v>0.41223599999999999</c:v>
                </c:pt>
                <c:pt idx="1404">
                  <c:v>0.41223599999999999</c:v>
                </c:pt>
                <c:pt idx="1405">
                  <c:v>0.41223599999999999</c:v>
                </c:pt>
                <c:pt idx="1406">
                  <c:v>0.41223599999999999</c:v>
                </c:pt>
                <c:pt idx="1407">
                  <c:v>0.41223599999999999</c:v>
                </c:pt>
                <c:pt idx="1408">
                  <c:v>0.41223599999999999</c:v>
                </c:pt>
                <c:pt idx="1409">
                  <c:v>0.41223599999999999</c:v>
                </c:pt>
                <c:pt idx="1410">
                  <c:v>0.41223599999999999</c:v>
                </c:pt>
                <c:pt idx="1411">
                  <c:v>0.41223599999999999</c:v>
                </c:pt>
                <c:pt idx="1412">
                  <c:v>0.41223599999999999</c:v>
                </c:pt>
                <c:pt idx="1413">
                  <c:v>0.41223599999999999</c:v>
                </c:pt>
                <c:pt idx="1414">
                  <c:v>0.41223599999999999</c:v>
                </c:pt>
                <c:pt idx="1415">
                  <c:v>0.41223599999999999</c:v>
                </c:pt>
                <c:pt idx="1416">
                  <c:v>0.41223599999999999</c:v>
                </c:pt>
                <c:pt idx="1417">
                  <c:v>0.41223599999999999</c:v>
                </c:pt>
                <c:pt idx="1418">
                  <c:v>0.41223599999999999</c:v>
                </c:pt>
                <c:pt idx="1419">
                  <c:v>0.41223599999999999</c:v>
                </c:pt>
                <c:pt idx="1420">
                  <c:v>0.41223599999999999</c:v>
                </c:pt>
                <c:pt idx="1421">
                  <c:v>0.41223599999999999</c:v>
                </c:pt>
                <c:pt idx="1422">
                  <c:v>0.41223599999999999</c:v>
                </c:pt>
                <c:pt idx="1423">
                  <c:v>0.41223599999999999</c:v>
                </c:pt>
                <c:pt idx="1424">
                  <c:v>0.41223599999999999</c:v>
                </c:pt>
                <c:pt idx="1425">
                  <c:v>0.41223599999999999</c:v>
                </c:pt>
                <c:pt idx="1426">
                  <c:v>0.41223599999999999</c:v>
                </c:pt>
                <c:pt idx="1427">
                  <c:v>0.41223599999999999</c:v>
                </c:pt>
                <c:pt idx="1428">
                  <c:v>0.41223599999999999</c:v>
                </c:pt>
                <c:pt idx="1429">
                  <c:v>0.41223599999999999</c:v>
                </c:pt>
                <c:pt idx="1430">
                  <c:v>0.41223599999999999</c:v>
                </c:pt>
                <c:pt idx="1431">
                  <c:v>0.41223599999999999</c:v>
                </c:pt>
                <c:pt idx="1432">
                  <c:v>0.41223599999999999</c:v>
                </c:pt>
                <c:pt idx="1433">
                  <c:v>0.41223599999999999</c:v>
                </c:pt>
                <c:pt idx="1434">
                  <c:v>0.41223599999999999</c:v>
                </c:pt>
                <c:pt idx="1435">
                  <c:v>0.41223599999999999</c:v>
                </c:pt>
                <c:pt idx="1436">
                  <c:v>0.41223599999999999</c:v>
                </c:pt>
                <c:pt idx="1437">
                  <c:v>0.41223599999999999</c:v>
                </c:pt>
                <c:pt idx="1438">
                  <c:v>0.41223599999999999</c:v>
                </c:pt>
                <c:pt idx="1439">
                  <c:v>0.41223599999999999</c:v>
                </c:pt>
                <c:pt idx="1440">
                  <c:v>0.41223599999999999</c:v>
                </c:pt>
                <c:pt idx="1441">
                  <c:v>0.41223599999999999</c:v>
                </c:pt>
                <c:pt idx="1442">
                  <c:v>0.41223599999999999</c:v>
                </c:pt>
                <c:pt idx="1443">
                  <c:v>0.41223599999999999</c:v>
                </c:pt>
                <c:pt idx="1444">
                  <c:v>0.41223599999999999</c:v>
                </c:pt>
                <c:pt idx="1445">
                  <c:v>0.41223599999999999</c:v>
                </c:pt>
                <c:pt idx="1446">
                  <c:v>0.41223599999999999</c:v>
                </c:pt>
                <c:pt idx="1447">
                  <c:v>0.41223599999999999</c:v>
                </c:pt>
                <c:pt idx="1448">
                  <c:v>0.41223599999999999</c:v>
                </c:pt>
                <c:pt idx="1449">
                  <c:v>0.41223599999999999</c:v>
                </c:pt>
                <c:pt idx="1450">
                  <c:v>0.41223599999999999</c:v>
                </c:pt>
                <c:pt idx="1451">
                  <c:v>0.41223599999999999</c:v>
                </c:pt>
                <c:pt idx="1452">
                  <c:v>0.41223599999999999</c:v>
                </c:pt>
                <c:pt idx="1453">
                  <c:v>0.41223599999999999</c:v>
                </c:pt>
                <c:pt idx="1454">
                  <c:v>0.41223599999999999</c:v>
                </c:pt>
                <c:pt idx="1455">
                  <c:v>0.41223599999999999</c:v>
                </c:pt>
                <c:pt idx="1456">
                  <c:v>0.41223599999999999</c:v>
                </c:pt>
                <c:pt idx="1457">
                  <c:v>0.41223599999999999</c:v>
                </c:pt>
                <c:pt idx="1458">
                  <c:v>0.41223599999999999</c:v>
                </c:pt>
                <c:pt idx="1459">
                  <c:v>0.41223599999999999</c:v>
                </c:pt>
                <c:pt idx="1460">
                  <c:v>0.41223599999999999</c:v>
                </c:pt>
                <c:pt idx="1461">
                  <c:v>0.41223599999999999</c:v>
                </c:pt>
                <c:pt idx="1462">
                  <c:v>0.41223599999999999</c:v>
                </c:pt>
                <c:pt idx="1463">
                  <c:v>0.41223599999999999</c:v>
                </c:pt>
                <c:pt idx="1464">
                  <c:v>0.41223599999999999</c:v>
                </c:pt>
                <c:pt idx="1465">
                  <c:v>0.41223599999999999</c:v>
                </c:pt>
                <c:pt idx="1466">
                  <c:v>0.41223599999999999</c:v>
                </c:pt>
                <c:pt idx="1467">
                  <c:v>0.41223599999999999</c:v>
                </c:pt>
                <c:pt idx="1468">
                  <c:v>0.41223599999999999</c:v>
                </c:pt>
                <c:pt idx="1469">
                  <c:v>0.41223599999999999</c:v>
                </c:pt>
                <c:pt idx="1470">
                  <c:v>0.41223599999999999</c:v>
                </c:pt>
                <c:pt idx="1471">
                  <c:v>0.41223599999999999</c:v>
                </c:pt>
                <c:pt idx="1472">
                  <c:v>0.41223599999999999</c:v>
                </c:pt>
                <c:pt idx="1473">
                  <c:v>0.41223599999999999</c:v>
                </c:pt>
                <c:pt idx="1474">
                  <c:v>0.41223599999999999</c:v>
                </c:pt>
                <c:pt idx="1475">
                  <c:v>0.41223599999999999</c:v>
                </c:pt>
                <c:pt idx="1476">
                  <c:v>0.41223599999999999</c:v>
                </c:pt>
                <c:pt idx="1477">
                  <c:v>0.41223599999999999</c:v>
                </c:pt>
                <c:pt idx="1478">
                  <c:v>0.41223599999999999</c:v>
                </c:pt>
                <c:pt idx="1479">
                  <c:v>0.41223599999999999</c:v>
                </c:pt>
                <c:pt idx="1480">
                  <c:v>0.41223599999999999</c:v>
                </c:pt>
                <c:pt idx="1481">
                  <c:v>0.41223599999999999</c:v>
                </c:pt>
                <c:pt idx="1482">
                  <c:v>0.41223599999999999</c:v>
                </c:pt>
                <c:pt idx="1483">
                  <c:v>0.41223599999999999</c:v>
                </c:pt>
                <c:pt idx="1484">
                  <c:v>0.41223599999999999</c:v>
                </c:pt>
                <c:pt idx="1485">
                  <c:v>0.41223599999999999</c:v>
                </c:pt>
                <c:pt idx="1486">
                  <c:v>0.41223599999999999</c:v>
                </c:pt>
                <c:pt idx="1487">
                  <c:v>0.41223599999999999</c:v>
                </c:pt>
                <c:pt idx="1488">
                  <c:v>0.41223599999999999</c:v>
                </c:pt>
                <c:pt idx="1489">
                  <c:v>0.41223599999999999</c:v>
                </c:pt>
                <c:pt idx="1490">
                  <c:v>0.41223599999999999</c:v>
                </c:pt>
                <c:pt idx="1491">
                  <c:v>0.41223599999999999</c:v>
                </c:pt>
                <c:pt idx="1492">
                  <c:v>0.41223599999999999</c:v>
                </c:pt>
                <c:pt idx="1493">
                  <c:v>0.41223599999999999</c:v>
                </c:pt>
                <c:pt idx="1494">
                  <c:v>0.41223599999999999</c:v>
                </c:pt>
                <c:pt idx="1495">
                  <c:v>0.41223599999999999</c:v>
                </c:pt>
                <c:pt idx="1496">
                  <c:v>0.41223599999999999</c:v>
                </c:pt>
                <c:pt idx="1497">
                  <c:v>0.41223599999999999</c:v>
                </c:pt>
                <c:pt idx="1498">
                  <c:v>0.41223599999999999</c:v>
                </c:pt>
                <c:pt idx="1499">
                  <c:v>0.41223599999999999</c:v>
                </c:pt>
                <c:pt idx="1500">
                  <c:v>0.41223599999999999</c:v>
                </c:pt>
                <c:pt idx="1501">
                  <c:v>0.41223599999999999</c:v>
                </c:pt>
                <c:pt idx="1502">
                  <c:v>0.41223599999999999</c:v>
                </c:pt>
                <c:pt idx="1503">
                  <c:v>0.41223599999999999</c:v>
                </c:pt>
                <c:pt idx="1504">
                  <c:v>0.41223599999999999</c:v>
                </c:pt>
                <c:pt idx="1505">
                  <c:v>0.41223599999999999</c:v>
                </c:pt>
                <c:pt idx="1506">
                  <c:v>0.41223599999999999</c:v>
                </c:pt>
                <c:pt idx="1507">
                  <c:v>0.41223599999999999</c:v>
                </c:pt>
                <c:pt idx="1508">
                  <c:v>0.41223599999999999</c:v>
                </c:pt>
                <c:pt idx="1509">
                  <c:v>0</c:v>
                </c:pt>
                <c:pt idx="1510">
                  <c:v>0</c:v>
                </c:pt>
                <c:pt idx="1511">
                  <c:v>0</c:v>
                </c:pt>
                <c:pt idx="1512">
                  <c:v>0</c:v>
                </c:pt>
                <c:pt idx="1513">
                  <c:v>0</c:v>
                </c:pt>
                <c:pt idx="1514">
                  <c:v>0</c:v>
                </c:pt>
                <c:pt idx="1515">
                  <c:v>0</c:v>
                </c:pt>
                <c:pt idx="1516">
                  <c:v>0</c:v>
                </c:pt>
                <c:pt idx="1517">
                  <c:v>0</c:v>
                </c:pt>
                <c:pt idx="1518">
                  <c:v>0</c:v>
                </c:pt>
                <c:pt idx="1519">
                  <c:v>0</c:v>
                </c:pt>
              </c:numCache>
            </c:numRef>
          </c:yVal>
          <c:smooth val="0"/>
        </c:ser>
        <c:ser>
          <c:idx val="7"/>
          <c:order val="4"/>
          <c:tx>
            <c:strRef>
              <c:f>Φύλλο1!$N$1</c:f>
              <c:strCache>
                <c:ptCount val="1"/>
                <c:pt idx="0">
                  <c:v>Image Pyramid</c:v>
                </c:pt>
              </c:strCache>
            </c:strRef>
          </c:tx>
          <c:spPr>
            <a:ln w="22225" cap="rnd">
              <a:solidFill>
                <a:srgbClr val="0070C0"/>
              </a:solidFill>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O$1:$O$1520</c:f>
              <c:numCache>
                <c:formatCode>General</c:formatCode>
                <c:ptCount val="1520"/>
                <c:pt idx="0">
                  <c:v>0</c:v>
                </c:pt>
                <c:pt idx="1">
                  <c:v>0</c:v>
                </c:pt>
                <c:pt idx="2">
                  <c:v>0</c:v>
                </c:pt>
                <c:pt idx="3">
                  <c:v>0.92159999999999997</c:v>
                </c:pt>
                <c:pt idx="4">
                  <c:v>0.92159999999999997</c:v>
                </c:pt>
                <c:pt idx="5">
                  <c:v>0.92159999999999997</c:v>
                </c:pt>
                <c:pt idx="6">
                  <c:v>0.92159999999999997</c:v>
                </c:pt>
                <c:pt idx="7">
                  <c:v>0.92159999999999997</c:v>
                </c:pt>
                <c:pt idx="8">
                  <c:v>0.92159999999999997</c:v>
                </c:pt>
                <c:pt idx="9">
                  <c:v>0.92159999999999997</c:v>
                </c:pt>
                <c:pt idx="10">
                  <c:v>0.92159999999999997</c:v>
                </c:pt>
                <c:pt idx="11">
                  <c:v>0.92159999999999997</c:v>
                </c:pt>
                <c:pt idx="12">
                  <c:v>0.92159999999999997</c:v>
                </c:pt>
                <c:pt idx="13">
                  <c:v>0.92159999999999997</c:v>
                </c:pt>
                <c:pt idx="14">
                  <c:v>0.92159999999999997</c:v>
                </c:pt>
                <c:pt idx="15">
                  <c:v>0.92159999999999997</c:v>
                </c:pt>
                <c:pt idx="16">
                  <c:v>0.92159999999999997</c:v>
                </c:pt>
                <c:pt idx="17">
                  <c:v>0.92159999999999997</c:v>
                </c:pt>
                <c:pt idx="18">
                  <c:v>0.92159999999999997</c:v>
                </c:pt>
                <c:pt idx="19">
                  <c:v>0.92159999999999997</c:v>
                </c:pt>
                <c:pt idx="20">
                  <c:v>0.92159999999999997</c:v>
                </c:pt>
                <c:pt idx="21">
                  <c:v>0.92159999999999997</c:v>
                </c:pt>
                <c:pt idx="22">
                  <c:v>0.92159999999999997</c:v>
                </c:pt>
                <c:pt idx="23">
                  <c:v>0.92159999999999997</c:v>
                </c:pt>
                <c:pt idx="24">
                  <c:v>0.92159999999999997</c:v>
                </c:pt>
                <c:pt idx="25">
                  <c:v>0.92159999999999997</c:v>
                </c:pt>
                <c:pt idx="26">
                  <c:v>0.92159999999999997</c:v>
                </c:pt>
                <c:pt idx="27">
                  <c:v>0.92159999999999997</c:v>
                </c:pt>
                <c:pt idx="28">
                  <c:v>0.92159999999999997</c:v>
                </c:pt>
                <c:pt idx="29">
                  <c:v>0.92159999999999997</c:v>
                </c:pt>
                <c:pt idx="30">
                  <c:v>0.92159999999999997</c:v>
                </c:pt>
                <c:pt idx="31">
                  <c:v>0.92159999999999997</c:v>
                </c:pt>
                <c:pt idx="32">
                  <c:v>0.92159999999999997</c:v>
                </c:pt>
                <c:pt idx="33">
                  <c:v>0.92159999999999997</c:v>
                </c:pt>
                <c:pt idx="34">
                  <c:v>0.92159999999999997</c:v>
                </c:pt>
                <c:pt idx="35">
                  <c:v>0.92159999999999997</c:v>
                </c:pt>
                <c:pt idx="36">
                  <c:v>0.92159999999999997</c:v>
                </c:pt>
                <c:pt idx="37">
                  <c:v>0.92159999999999997</c:v>
                </c:pt>
                <c:pt idx="38">
                  <c:v>0.92159999999999997</c:v>
                </c:pt>
                <c:pt idx="39">
                  <c:v>0.92159999999999997</c:v>
                </c:pt>
                <c:pt idx="40">
                  <c:v>0.92159999999999997</c:v>
                </c:pt>
                <c:pt idx="41">
                  <c:v>0.92159999999999997</c:v>
                </c:pt>
                <c:pt idx="42">
                  <c:v>0.92159999999999997</c:v>
                </c:pt>
                <c:pt idx="43">
                  <c:v>0.92159999999999997</c:v>
                </c:pt>
                <c:pt idx="44">
                  <c:v>0.92159999999999997</c:v>
                </c:pt>
                <c:pt idx="45">
                  <c:v>0.92159999999999997</c:v>
                </c:pt>
                <c:pt idx="46">
                  <c:v>0.92159999999999997</c:v>
                </c:pt>
                <c:pt idx="47">
                  <c:v>0.92159999999999997</c:v>
                </c:pt>
                <c:pt idx="48">
                  <c:v>0.92159999999999997</c:v>
                </c:pt>
                <c:pt idx="49">
                  <c:v>0.92159999999999997</c:v>
                </c:pt>
                <c:pt idx="50">
                  <c:v>0.92159999999999997</c:v>
                </c:pt>
                <c:pt idx="51">
                  <c:v>0.92159999999999997</c:v>
                </c:pt>
                <c:pt idx="52">
                  <c:v>0.92159999999999997</c:v>
                </c:pt>
                <c:pt idx="53">
                  <c:v>0.92159999999999997</c:v>
                </c:pt>
                <c:pt idx="54">
                  <c:v>0.92159999999999997</c:v>
                </c:pt>
                <c:pt idx="55">
                  <c:v>0.92159999999999997</c:v>
                </c:pt>
                <c:pt idx="56">
                  <c:v>0.92159999999999997</c:v>
                </c:pt>
                <c:pt idx="57">
                  <c:v>0.92159999999999997</c:v>
                </c:pt>
                <c:pt idx="58">
                  <c:v>0.92159999999999997</c:v>
                </c:pt>
                <c:pt idx="59">
                  <c:v>0.92159999999999997</c:v>
                </c:pt>
                <c:pt idx="60">
                  <c:v>0.92159999999999997</c:v>
                </c:pt>
                <c:pt idx="61">
                  <c:v>0.92159999999999997</c:v>
                </c:pt>
                <c:pt idx="62">
                  <c:v>0.92159999999999997</c:v>
                </c:pt>
                <c:pt idx="63">
                  <c:v>0.92159999999999997</c:v>
                </c:pt>
                <c:pt idx="64">
                  <c:v>0.92159999999999997</c:v>
                </c:pt>
                <c:pt idx="65">
                  <c:v>0.92159999999999997</c:v>
                </c:pt>
                <c:pt idx="66">
                  <c:v>0.92159999999999997</c:v>
                </c:pt>
                <c:pt idx="67">
                  <c:v>0.92159999999999997</c:v>
                </c:pt>
                <c:pt idx="68">
                  <c:v>0.92159999999999997</c:v>
                </c:pt>
                <c:pt idx="69">
                  <c:v>0.92159999999999997</c:v>
                </c:pt>
                <c:pt idx="70">
                  <c:v>0.92159999999999997</c:v>
                </c:pt>
                <c:pt idx="71">
                  <c:v>0.92159999999999997</c:v>
                </c:pt>
                <c:pt idx="72">
                  <c:v>0.92159999999999997</c:v>
                </c:pt>
                <c:pt idx="73">
                  <c:v>0.92159999999999997</c:v>
                </c:pt>
                <c:pt idx="74">
                  <c:v>0.92159999999999997</c:v>
                </c:pt>
                <c:pt idx="75">
                  <c:v>0.92159999999999997</c:v>
                </c:pt>
                <c:pt idx="76">
                  <c:v>0.92159999999999997</c:v>
                </c:pt>
                <c:pt idx="77">
                  <c:v>0.92159999999999997</c:v>
                </c:pt>
                <c:pt idx="78">
                  <c:v>0.92159999999999997</c:v>
                </c:pt>
                <c:pt idx="79">
                  <c:v>0.92159999999999997</c:v>
                </c:pt>
                <c:pt idx="80">
                  <c:v>0.92159999999999997</c:v>
                </c:pt>
                <c:pt idx="81">
                  <c:v>0.92159999999999997</c:v>
                </c:pt>
                <c:pt idx="82">
                  <c:v>0.92159999999999997</c:v>
                </c:pt>
                <c:pt idx="83">
                  <c:v>0.92159999999999997</c:v>
                </c:pt>
                <c:pt idx="84">
                  <c:v>0.92159999999999997</c:v>
                </c:pt>
                <c:pt idx="85">
                  <c:v>0.92159999999999997</c:v>
                </c:pt>
                <c:pt idx="86">
                  <c:v>0.92159999999999997</c:v>
                </c:pt>
                <c:pt idx="87">
                  <c:v>0.92159999999999997</c:v>
                </c:pt>
                <c:pt idx="88">
                  <c:v>0.92159999999999997</c:v>
                </c:pt>
                <c:pt idx="89">
                  <c:v>0.92159999999999997</c:v>
                </c:pt>
                <c:pt idx="90">
                  <c:v>0.92159999999999997</c:v>
                </c:pt>
                <c:pt idx="91">
                  <c:v>0.92159999999999997</c:v>
                </c:pt>
                <c:pt idx="92">
                  <c:v>0.92159999999999997</c:v>
                </c:pt>
                <c:pt idx="93">
                  <c:v>0.92159999999999997</c:v>
                </c:pt>
                <c:pt idx="94">
                  <c:v>0.92159999999999997</c:v>
                </c:pt>
                <c:pt idx="95">
                  <c:v>0.92159999999999997</c:v>
                </c:pt>
                <c:pt idx="96">
                  <c:v>0.92159999999999997</c:v>
                </c:pt>
                <c:pt idx="97">
                  <c:v>0.92159999999999997</c:v>
                </c:pt>
                <c:pt idx="98">
                  <c:v>0.92159999999999997</c:v>
                </c:pt>
                <c:pt idx="99">
                  <c:v>0.92159999999999997</c:v>
                </c:pt>
                <c:pt idx="100">
                  <c:v>0.92159999999999997</c:v>
                </c:pt>
                <c:pt idx="101">
                  <c:v>0.92159999999999997</c:v>
                </c:pt>
                <c:pt idx="102">
                  <c:v>0.92159999999999997</c:v>
                </c:pt>
                <c:pt idx="103">
                  <c:v>0.92159999999999997</c:v>
                </c:pt>
                <c:pt idx="104">
                  <c:v>0.92159999999999997</c:v>
                </c:pt>
                <c:pt idx="105">
                  <c:v>0.92159999999999997</c:v>
                </c:pt>
                <c:pt idx="106">
                  <c:v>0.92159999999999997</c:v>
                </c:pt>
                <c:pt idx="107">
                  <c:v>0.92159999999999997</c:v>
                </c:pt>
                <c:pt idx="108">
                  <c:v>0.92159999999999997</c:v>
                </c:pt>
                <c:pt idx="109">
                  <c:v>0.92159999999999997</c:v>
                </c:pt>
                <c:pt idx="110">
                  <c:v>0.92159999999999997</c:v>
                </c:pt>
                <c:pt idx="111">
                  <c:v>0.92159999999999997</c:v>
                </c:pt>
                <c:pt idx="112">
                  <c:v>0.92159999999999997</c:v>
                </c:pt>
                <c:pt idx="113">
                  <c:v>0.92159999999999997</c:v>
                </c:pt>
                <c:pt idx="114">
                  <c:v>0.92159999999999997</c:v>
                </c:pt>
                <c:pt idx="115">
                  <c:v>0.92159999999999997</c:v>
                </c:pt>
                <c:pt idx="116">
                  <c:v>0.92159999999999997</c:v>
                </c:pt>
                <c:pt idx="117">
                  <c:v>0.92159999999999997</c:v>
                </c:pt>
                <c:pt idx="118">
                  <c:v>0.92159999999999997</c:v>
                </c:pt>
                <c:pt idx="119">
                  <c:v>0.92159999999999997</c:v>
                </c:pt>
                <c:pt idx="120">
                  <c:v>0.92159999999999997</c:v>
                </c:pt>
                <c:pt idx="121">
                  <c:v>0.92159999999999997</c:v>
                </c:pt>
                <c:pt idx="122">
                  <c:v>0.92159999999999997</c:v>
                </c:pt>
                <c:pt idx="123">
                  <c:v>0.92159999999999997</c:v>
                </c:pt>
                <c:pt idx="124">
                  <c:v>0.92159999999999997</c:v>
                </c:pt>
                <c:pt idx="125">
                  <c:v>0.92159999999999997</c:v>
                </c:pt>
                <c:pt idx="126">
                  <c:v>0.92159999999999997</c:v>
                </c:pt>
                <c:pt idx="127">
                  <c:v>0.92159999999999997</c:v>
                </c:pt>
                <c:pt idx="128">
                  <c:v>0.92159999999999997</c:v>
                </c:pt>
                <c:pt idx="129">
                  <c:v>0.92159999999999997</c:v>
                </c:pt>
                <c:pt idx="130">
                  <c:v>0.92159999999999997</c:v>
                </c:pt>
                <c:pt idx="131">
                  <c:v>0.92159999999999997</c:v>
                </c:pt>
                <c:pt idx="132">
                  <c:v>0.92159999999999997</c:v>
                </c:pt>
                <c:pt idx="133">
                  <c:v>0.92159999999999997</c:v>
                </c:pt>
                <c:pt idx="134">
                  <c:v>0.92159999999999997</c:v>
                </c:pt>
                <c:pt idx="135">
                  <c:v>3.7155119999999999</c:v>
                </c:pt>
                <c:pt idx="136">
                  <c:v>3.7155119999999999</c:v>
                </c:pt>
                <c:pt idx="137">
                  <c:v>3.7155119999999999</c:v>
                </c:pt>
                <c:pt idx="138">
                  <c:v>3.7155119999999999</c:v>
                </c:pt>
                <c:pt idx="139">
                  <c:v>3.7155119999999999</c:v>
                </c:pt>
                <c:pt idx="140">
                  <c:v>3.7155119999999999</c:v>
                </c:pt>
                <c:pt idx="141">
                  <c:v>3.7155119999999999</c:v>
                </c:pt>
                <c:pt idx="142">
                  <c:v>3.7155119999999999</c:v>
                </c:pt>
                <c:pt idx="143">
                  <c:v>3.7155119999999999</c:v>
                </c:pt>
                <c:pt idx="144">
                  <c:v>3.7155119999999999</c:v>
                </c:pt>
                <c:pt idx="145">
                  <c:v>3.7155119999999999</c:v>
                </c:pt>
                <c:pt idx="146">
                  <c:v>3.7155119999999999</c:v>
                </c:pt>
                <c:pt idx="147">
                  <c:v>3.7155119999999999</c:v>
                </c:pt>
                <c:pt idx="148">
                  <c:v>3.7155119999999999</c:v>
                </c:pt>
                <c:pt idx="149">
                  <c:v>3.7155119999999999</c:v>
                </c:pt>
                <c:pt idx="150">
                  <c:v>3.7155119999999999</c:v>
                </c:pt>
                <c:pt idx="151">
                  <c:v>3.7155119999999999</c:v>
                </c:pt>
                <c:pt idx="152">
                  <c:v>3.7155119999999999</c:v>
                </c:pt>
                <c:pt idx="153">
                  <c:v>3.7155119999999999</c:v>
                </c:pt>
                <c:pt idx="154">
                  <c:v>3.7155119999999999</c:v>
                </c:pt>
                <c:pt idx="155">
                  <c:v>3.7155119999999999</c:v>
                </c:pt>
                <c:pt idx="156">
                  <c:v>3.7155119999999999</c:v>
                </c:pt>
                <c:pt idx="157">
                  <c:v>3.7155119999999999</c:v>
                </c:pt>
                <c:pt idx="158">
                  <c:v>3.7155119999999999</c:v>
                </c:pt>
                <c:pt idx="159">
                  <c:v>3.7155119999999999</c:v>
                </c:pt>
                <c:pt idx="160">
                  <c:v>3.7155119999999999</c:v>
                </c:pt>
                <c:pt idx="161">
                  <c:v>3.7155119999999999</c:v>
                </c:pt>
                <c:pt idx="162">
                  <c:v>3.7155119999999999</c:v>
                </c:pt>
                <c:pt idx="163">
                  <c:v>3.7155119999999999</c:v>
                </c:pt>
                <c:pt idx="164">
                  <c:v>3.7155119999999999</c:v>
                </c:pt>
                <c:pt idx="165">
                  <c:v>3.7155119999999999</c:v>
                </c:pt>
                <c:pt idx="166">
                  <c:v>3.7155119999999999</c:v>
                </c:pt>
                <c:pt idx="167">
                  <c:v>3.7155119999999999</c:v>
                </c:pt>
                <c:pt idx="168">
                  <c:v>3.7155119999999999</c:v>
                </c:pt>
                <c:pt idx="169">
                  <c:v>3.7155119999999999</c:v>
                </c:pt>
                <c:pt idx="170">
                  <c:v>3.7155119999999999</c:v>
                </c:pt>
                <c:pt idx="171">
                  <c:v>3.7155119999999999</c:v>
                </c:pt>
                <c:pt idx="172">
                  <c:v>3.7155119999999999</c:v>
                </c:pt>
                <c:pt idx="173">
                  <c:v>3.7155119999999999</c:v>
                </c:pt>
                <c:pt idx="174">
                  <c:v>3.7155119999999999</c:v>
                </c:pt>
                <c:pt idx="175">
                  <c:v>3.7155119999999999</c:v>
                </c:pt>
                <c:pt idx="176">
                  <c:v>3.7155119999999999</c:v>
                </c:pt>
                <c:pt idx="177">
                  <c:v>3.7155119999999999</c:v>
                </c:pt>
                <c:pt idx="178">
                  <c:v>3.7155119999999999</c:v>
                </c:pt>
                <c:pt idx="179">
                  <c:v>3.7155119999999999</c:v>
                </c:pt>
                <c:pt idx="180">
                  <c:v>3.7155119999999999</c:v>
                </c:pt>
                <c:pt idx="181">
                  <c:v>3.7155119999999999</c:v>
                </c:pt>
                <c:pt idx="182">
                  <c:v>3.7155119999999999</c:v>
                </c:pt>
                <c:pt idx="183">
                  <c:v>3.7155119999999999</c:v>
                </c:pt>
                <c:pt idx="184">
                  <c:v>3.7155119999999999</c:v>
                </c:pt>
                <c:pt idx="185">
                  <c:v>3.7155119999999999</c:v>
                </c:pt>
                <c:pt idx="186">
                  <c:v>3.7155119999999999</c:v>
                </c:pt>
                <c:pt idx="187">
                  <c:v>3.7155119999999999</c:v>
                </c:pt>
                <c:pt idx="188">
                  <c:v>3.7155119999999999</c:v>
                </c:pt>
                <c:pt idx="189">
                  <c:v>3.7155119999999999</c:v>
                </c:pt>
                <c:pt idx="190">
                  <c:v>3.7155119999999999</c:v>
                </c:pt>
                <c:pt idx="191">
                  <c:v>3.7155119999999999</c:v>
                </c:pt>
                <c:pt idx="192">
                  <c:v>3.7155119999999999</c:v>
                </c:pt>
                <c:pt idx="193">
                  <c:v>3.7155119999999999</c:v>
                </c:pt>
                <c:pt idx="194">
                  <c:v>3.7155119999999999</c:v>
                </c:pt>
                <c:pt idx="195">
                  <c:v>3.7155119999999999</c:v>
                </c:pt>
                <c:pt idx="196">
                  <c:v>3.7155119999999999</c:v>
                </c:pt>
                <c:pt idx="197">
                  <c:v>3.7155119999999999</c:v>
                </c:pt>
                <c:pt idx="198">
                  <c:v>3.7155119999999999</c:v>
                </c:pt>
                <c:pt idx="199">
                  <c:v>3.7155119999999999</c:v>
                </c:pt>
                <c:pt idx="200">
                  <c:v>3.7155119999999999</c:v>
                </c:pt>
                <c:pt idx="201">
                  <c:v>3.7155119999999999</c:v>
                </c:pt>
                <c:pt idx="202">
                  <c:v>3.7155119999999999</c:v>
                </c:pt>
                <c:pt idx="203">
                  <c:v>3.7155119999999999</c:v>
                </c:pt>
                <c:pt idx="204">
                  <c:v>3.7155119999999999</c:v>
                </c:pt>
                <c:pt idx="205">
                  <c:v>3.7155119999999999</c:v>
                </c:pt>
                <c:pt idx="206">
                  <c:v>3.7155119999999999</c:v>
                </c:pt>
                <c:pt idx="207">
                  <c:v>3.7155119999999999</c:v>
                </c:pt>
                <c:pt idx="208">
                  <c:v>3.7155119999999999</c:v>
                </c:pt>
                <c:pt idx="209">
                  <c:v>3.7155119999999999</c:v>
                </c:pt>
                <c:pt idx="210">
                  <c:v>3.7155119999999999</c:v>
                </c:pt>
                <c:pt idx="211">
                  <c:v>3.7155119999999999</c:v>
                </c:pt>
                <c:pt idx="212">
                  <c:v>3.7155119999999999</c:v>
                </c:pt>
                <c:pt idx="213">
                  <c:v>3.7155119999999999</c:v>
                </c:pt>
                <c:pt idx="214">
                  <c:v>3.7155119999999999</c:v>
                </c:pt>
                <c:pt idx="215">
                  <c:v>3.7155119999999999</c:v>
                </c:pt>
                <c:pt idx="216">
                  <c:v>3.7155119999999999</c:v>
                </c:pt>
                <c:pt idx="217">
                  <c:v>3.7155119999999999</c:v>
                </c:pt>
                <c:pt idx="218">
                  <c:v>3.7155119999999999</c:v>
                </c:pt>
                <c:pt idx="219">
                  <c:v>3.7155119999999999</c:v>
                </c:pt>
                <c:pt idx="220">
                  <c:v>3.7155119999999999</c:v>
                </c:pt>
                <c:pt idx="221">
                  <c:v>3.7155119999999999</c:v>
                </c:pt>
                <c:pt idx="222">
                  <c:v>3.7155119999999999</c:v>
                </c:pt>
                <c:pt idx="223">
                  <c:v>3.7155119999999999</c:v>
                </c:pt>
                <c:pt idx="224">
                  <c:v>3.7155119999999999</c:v>
                </c:pt>
                <c:pt idx="225">
                  <c:v>3.7155119999999999</c:v>
                </c:pt>
                <c:pt idx="226">
                  <c:v>3.7155119999999999</c:v>
                </c:pt>
                <c:pt idx="227">
                  <c:v>3.7155119999999999</c:v>
                </c:pt>
                <c:pt idx="228">
                  <c:v>3.7155119999999999</c:v>
                </c:pt>
                <c:pt idx="229">
                  <c:v>3.7155119999999999</c:v>
                </c:pt>
                <c:pt idx="230">
                  <c:v>3.7155119999999999</c:v>
                </c:pt>
                <c:pt idx="231">
                  <c:v>3.7155119999999999</c:v>
                </c:pt>
                <c:pt idx="232">
                  <c:v>3.7155119999999999</c:v>
                </c:pt>
                <c:pt idx="233">
                  <c:v>3.7155119999999999</c:v>
                </c:pt>
                <c:pt idx="234">
                  <c:v>3.7155119999999999</c:v>
                </c:pt>
                <c:pt idx="235">
                  <c:v>3.7155119999999999</c:v>
                </c:pt>
                <c:pt idx="236">
                  <c:v>3.7155119999999999</c:v>
                </c:pt>
                <c:pt idx="237">
                  <c:v>3.7155119999999999</c:v>
                </c:pt>
                <c:pt idx="238">
                  <c:v>3.7155119999999999</c:v>
                </c:pt>
                <c:pt idx="239">
                  <c:v>3.7155119999999999</c:v>
                </c:pt>
                <c:pt idx="240">
                  <c:v>3.7155119999999999</c:v>
                </c:pt>
                <c:pt idx="241">
                  <c:v>3.7155119999999999</c:v>
                </c:pt>
                <c:pt idx="242">
                  <c:v>3.7155119999999999</c:v>
                </c:pt>
                <c:pt idx="243">
                  <c:v>3.7155119999999999</c:v>
                </c:pt>
                <c:pt idx="244">
                  <c:v>3.7155119999999999</c:v>
                </c:pt>
                <c:pt idx="245">
                  <c:v>3.7155119999999999</c:v>
                </c:pt>
                <c:pt idx="246">
                  <c:v>3.7155119999999999</c:v>
                </c:pt>
                <c:pt idx="247">
                  <c:v>3.7155119999999999</c:v>
                </c:pt>
                <c:pt idx="248">
                  <c:v>3.7155119999999999</c:v>
                </c:pt>
                <c:pt idx="249">
                  <c:v>3.7155119999999999</c:v>
                </c:pt>
                <c:pt idx="250">
                  <c:v>3.7155119999999999</c:v>
                </c:pt>
                <c:pt idx="251">
                  <c:v>3.7155119999999999</c:v>
                </c:pt>
                <c:pt idx="252">
                  <c:v>3.7155119999999999</c:v>
                </c:pt>
                <c:pt idx="253">
                  <c:v>3.7155119999999999</c:v>
                </c:pt>
                <c:pt idx="254">
                  <c:v>3.7155119999999999</c:v>
                </c:pt>
                <c:pt idx="255">
                  <c:v>3.7155119999999999</c:v>
                </c:pt>
                <c:pt idx="256">
                  <c:v>3.7155119999999999</c:v>
                </c:pt>
                <c:pt idx="257">
                  <c:v>3.7155119999999999</c:v>
                </c:pt>
                <c:pt idx="258">
                  <c:v>3.7155119999999999</c:v>
                </c:pt>
                <c:pt idx="259">
                  <c:v>5.8339920000000003</c:v>
                </c:pt>
                <c:pt idx="260">
                  <c:v>5.8339920000000003</c:v>
                </c:pt>
                <c:pt idx="261">
                  <c:v>5.8339920000000003</c:v>
                </c:pt>
                <c:pt idx="262">
                  <c:v>5.8339920000000003</c:v>
                </c:pt>
                <c:pt idx="263">
                  <c:v>5.8339920000000003</c:v>
                </c:pt>
                <c:pt idx="264">
                  <c:v>5.8339920000000003</c:v>
                </c:pt>
                <c:pt idx="265">
                  <c:v>5.8339920000000003</c:v>
                </c:pt>
                <c:pt idx="266">
                  <c:v>5.8339920000000003</c:v>
                </c:pt>
                <c:pt idx="267">
                  <c:v>5.8339920000000003</c:v>
                </c:pt>
                <c:pt idx="268">
                  <c:v>5.8339920000000003</c:v>
                </c:pt>
                <c:pt idx="269">
                  <c:v>5.8339920000000003</c:v>
                </c:pt>
                <c:pt idx="270">
                  <c:v>5.8339920000000003</c:v>
                </c:pt>
                <c:pt idx="271">
                  <c:v>5.8339920000000003</c:v>
                </c:pt>
                <c:pt idx="272">
                  <c:v>5.8339920000000003</c:v>
                </c:pt>
                <c:pt idx="273">
                  <c:v>5.8339920000000003</c:v>
                </c:pt>
                <c:pt idx="274">
                  <c:v>5.8339920000000003</c:v>
                </c:pt>
                <c:pt idx="275">
                  <c:v>5.8339920000000003</c:v>
                </c:pt>
                <c:pt idx="276">
                  <c:v>5.8339920000000003</c:v>
                </c:pt>
                <c:pt idx="277">
                  <c:v>5.8339920000000003</c:v>
                </c:pt>
                <c:pt idx="278">
                  <c:v>5.8339920000000003</c:v>
                </c:pt>
                <c:pt idx="279">
                  <c:v>5.8339920000000003</c:v>
                </c:pt>
                <c:pt idx="280">
                  <c:v>5.8339920000000003</c:v>
                </c:pt>
                <c:pt idx="281">
                  <c:v>5.8339920000000003</c:v>
                </c:pt>
                <c:pt idx="282">
                  <c:v>5.8339920000000003</c:v>
                </c:pt>
                <c:pt idx="283">
                  <c:v>5.8339920000000003</c:v>
                </c:pt>
                <c:pt idx="284">
                  <c:v>5.8339920000000003</c:v>
                </c:pt>
                <c:pt idx="285">
                  <c:v>5.8339920000000003</c:v>
                </c:pt>
                <c:pt idx="286">
                  <c:v>5.8339920000000003</c:v>
                </c:pt>
                <c:pt idx="287">
                  <c:v>5.8339920000000003</c:v>
                </c:pt>
                <c:pt idx="288">
                  <c:v>5.8339920000000003</c:v>
                </c:pt>
                <c:pt idx="289">
                  <c:v>5.8339920000000003</c:v>
                </c:pt>
                <c:pt idx="290">
                  <c:v>5.8339920000000003</c:v>
                </c:pt>
                <c:pt idx="291">
                  <c:v>5.8339920000000003</c:v>
                </c:pt>
                <c:pt idx="292">
                  <c:v>5.8339920000000003</c:v>
                </c:pt>
                <c:pt idx="293">
                  <c:v>5.8339920000000003</c:v>
                </c:pt>
                <c:pt idx="294">
                  <c:v>5.8339920000000003</c:v>
                </c:pt>
                <c:pt idx="295">
                  <c:v>5.8339920000000003</c:v>
                </c:pt>
                <c:pt idx="296">
                  <c:v>5.8339920000000003</c:v>
                </c:pt>
                <c:pt idx="297">
                  <c:v>5.8339920000000003</c:v>
                </c:pt>
                <c:pt idx="298">
                  <c:v>5.8339920000000003</c:v>
                </c:pt>
                <c:pt idx="299">
                  <c:v>5.8339920000000003</c:v>
                </c:pt>
                <c:pt idx="300">
                  <c:v>5.8339920000000003</c:v>
                </c:pt>
                <c:pt idx="301">
                  <c:v>5.8339920000000003</c:v>
                </c:pt>
                <c:pt idx="302">
                  <c:v>5.8339920000000003</c:v>
                </c:pt>
                <c:pt idx="303">
                  <c:v>5.8339920000000003</c:v>
                </c:pt>
                <c:pt idx="304">
                  <c:v>5.8339920000000003</c:v>
                </c:pt>
                <c:pt idx="305">
                  <c:v>5.8339920000000003</c:v>
                </c:pt>
                <c:pt idx="306">
                  <c:v>5.8339920000000003</c:v>
                </c:pt>
                <c:pt idx="307">
                  <c:v>5.8339920000000003</c:v>
                </c:pt>
                <c:pt idx="308">
                  <c:v>5.8339920000000003</c:v>
                </c:pt>
                <c:pt idx="309">
                  <c:v>5.8339920000000003</c:v>
                </c:pt>
                <c:pt idx="310">
                  <c:v>5.8339920000000003</c:v>
                </c:pt>
                <c:pt idx="311">
                  <c:v>5.8339920000000003</c:v>
                </c:pt>
                <c:pt idx="312">
                  <c:v>5.8339920000000003</c:v>
                </c:pt>
                <c:pt idx="313">
                  <c:v>5.8339920000000003</c:v>
                </c:pt>
                <c:pt idx="314">
                  <c:v>5.8339920000000003</c:v>
                </c:pt>
                <c:pt idx="315">
                  <c:v>5.8339920000000003</c:v>
                </c:pt>
                <c:pt idx="316">
                  <c:v>5.8339920000000003</c:v>
                </c:pt>
                <c:pt idx="317">
                  <c:v>5.8339920000000003</c:v>
                </c:pt>
                <c:pt idx="318">
                  <c:v>5.8339920000000003</c:v>
                </c:pt>
                <c:pt idx="319">
                  <c:v>5.8339920000000003</c:v>
                </c:pt>
                <c:pt idx="320">
                  <c:v>5.8339920000000003</c:v>
                </c:pt>
                <c:pt idx="321">
                  <c:v>5.8339920000000003</c:v>
                </c:pt>
                <c:pt idx="322">
                  <c:v>5.8339920000000003</c:v>
                </c:pt>
                <c:pt idx="323">
                  <c:v>5.8339920000000003</c:v>
                </c:pt>
                <c:pt idx="324">
                  <c:v>5.8339920000000003</c:v>
                </c:pt>
                <c:pt idx="325">
                  <c:v>5.8339920000000003</c:v>
                </c:pt>
                <c:pt idx="326">
                  <c:v>5.8339920000000003</c:v>
                </c:pt>
                <c:pt idx="327">
                  <c:v>5.8339920000000003</c:v>
                </c:pt>
                <c:pt idx="328">
                  <c:v>5.8339920000000003</c:v>
                </c:pt>
                <c:pt idx="329">
                  <c:v>5.8339920000000003</c:v>
                </c:pt>
                <c:pt idx="330">
                  <c:v>5.8339920000000003</c:v>
                </c:pt>
                <c:pt idx="331">
                  <c:v>5.8339920000000003</c:v>
                </c:pt>
                <c:pt idx="332">
                  <c:v>5.8339920000000003</c:v>
                </c:pt>
                <c:pt idx="333">
                  <c:v>5.8339920000000003</c:v>
                </c:pt>
                <c:pt idx="334">
                  <c:v>5.8339920000000003</c:v>
                </c:pt>
                <c:pt idx="335">
                  <c:v>5.8339920000000003</c:v>
                </c:pt>
                <c:pt idx="336">
                  <c:v>5.8339920000000003</c:v>
                </c:pt>
                <c:pt idx="337">
                  <c:v>5.8339920000000003</c:v>
                </c:pt>
                <c:pt idx="338">
                  <c:v>5.8339920000000003</c:v>
                </c:pt>
                <c:pt idx="339">
                  <c:v>5.8339920000000003</c:v>
                </c:pt>
                <c:pt idx="340">
                  <c:v>5.8339920000000003</c:v>
                </c:pt>
                <c:pt idx="341">
                  <c:v>5.8339920000000003</c:v>
                </c:pt>
                <c:pt idx="342">
                  <c:v>5.8339920000000003</c:v>
                </c:pt>
                <c:pt idx="343">
                  <c:v>5.8339920000000003</c:v>
                </c:pt>
                <c:pt idx="344">
                  <c:v>5.8339920000000003</c:v>
                </c:pt>
                <c:pt idx="345">
                  <c:v>5.8339920000000003</c:v>
                </c:pt>
                <c:pt idx="346">
                  <c:v>5.8339920000000003</c:v>
                </c:pt>
                <c:pt idx="347">
                  <c:v>5.8339920000000003</c:v>
                </c:pt>
                <c:pt idx="348">
                  <c:v>5.8339920000000003</c:v>
                </c:pt>
                <c:pt idx="349">
                  <c:v>5.8339920000000003</c:v>
                </c:pt>
                <c:pt idx="350">
                  <c:v>5.8339920000000003</c:v>
                </c:pt>
                <c:pt idx="351">
                  <c:v>5.8339920000000003</c:v>
                </c:pt>
                <c:pt idx="352">
                  <c:v>5.8339920000000003</c:v>
                </c:pt>
                <c:pt idx="353">
                  <c:v>5.8339920000000003</c:v>
                </c:pt>
                <c:pt idx="354">
                  <c:v>5.8339920000000003</c:v>
                </c:pt>
                <c:pt idx="355">
                  <c:v>5.8339920000000003</c:v>
                </c:pt>
                <c:pt idx="356">
                  <c:v>5.8339920000000003</c:v>
                </c:pt>
                <c:pt idx="357">
                  <c:v>5.8339920000000003</c:v>
                </c:pt>
                <c:pt idx="358">
                  <c:v>5.8339920000000003</c:v>
                </c:pt>
                <c:pt idx="359">
                  <c:v>5.8339920000000003</c:v>
                </c:pt>
                <c:pt idx="360">
                  <c:v>5.8339920000000003</c:v>
                </c:pt>
                <c:pt idx="361">
                  <c:v>5.8339920000000003</c:v>
                </c:pt>
                <c:pt idx="362">
                  <c:v>5.8339920000000003</c:v>
                </c:pt>
                <c:pt idx="363">
                  <c:v>5.8339920000000003</c:v>
                </c:pt>
                <c:pt idx="364">
                  <c:v>5.8339920000000003</c:v>
                </c:pt>
                <c:pt idx="365">
                  <c:v>5.8339920000000003</c:v>
                </c:pt>
                <c:pt idx="366">
                  <c:v>5.8339920000000003</c:v>
                </c:pt>
                <c:pt idx="367">
                  <c:v>5.8339920000000003</c:v>
                </c:pt>
                <c:pt idx="368">
                  <c:v>5.8339920000000003</c:v>
                </c:pt>
                <c:pt idx="369">
                  <c:v>5.8339920000000003</c:v>
                </c:pt>
                <c:pt idx="370">
                  <c:v>5.8339920000000003</c:v>
                </c:pt>
                <c:pt idx="371">
                  <c:v>5.8339920000000003</c:v>
                </c:pt>
                <c:pt idx="372">
                  <c:v>5.8339920000000003</c:v>
                </c:pt>
                <c:pt idx="373">
                  <c:v>5.8339920000000003</c:v>
                </c:pt>
                <c:pt idx="374">
                  <c:v>5.8339920000000003</c:v>
                </c:pt>
                <c:pt idx="375">
                  <c:v>5.8339920000000003</c:v>
                </c:pt>
                <c:pt idx="376">
                  <c:v>5.8339920000000003</c:v>
                </c:pt>
                <c:pt idx="377">
                  <c:v>5.8339920000000003</c:v>
                </c:pt>
                <c:pt idx="378">
                  <c:v>5.8339920000000003</c:v>
                </c:pt>
                <c:pt idx="379">
                  <c:v>5.8339920000000003</c:v>
                </c:pt>
                <c:pt idx="380">
                  <c:v>5.8339920000000003</c:v>
                </c:pt>
                <c:pt idx="381">
                  <c:v>5.8339920000000003</c:v>
                </c:pt>
                <c:pt idx="382">
                  <c:v>5.8339920000000003</c:v>
                </c:pt>
                <c:pt idx="383">
                  <c:v>7.4392800000000001</c:v>
                </c:pt>
                <c:pt idx="384">
                  <c:v>7.4392800000000001</c:v>
                </c:pt>
                <c:pt idx="385">
                  <c:v>7.4392800000000001</c:v>
                </c:pt>
                <c:pt idx="386">
                  <c:v>7.4392800000000001</c:v>
                </c:pt>
                <c:pt idx="387">
                  <c:v>7.4392800000000001</c:v>
                </c:pt>
                <c:pt idx="388">
                  <c:v>7.4392800000000001</c:v>
                </c:pt>
                <c:pt idx="389">
                  <c:v>7.4392800000000001</c:v>
                </c:pt>
                <c:pt idx="390">
                  <c:v>7.4392800000000001</c:v>
                </c:pt>
                <c:pt idx="391">
                  <c:v>7.4392800000000001</c:v>
                </c:pt>
                <c:pt idx="392">
                  <c:v>7.4392800000000001</c:v>
                </c:pt>
                <c:pt idx="393">
                  <c:v>7.4392800000000001</c:v>
                </c:pt>
                <c:pt idx="394">
                  <c:v>7.4392800000000001</c:v>
                </c:pt>
                <c:pt idx="395">
                  <c:v>7.4392800000000001</c:v>
                </c:pt>
                <c:pt idx="396">
                  <c:v>7.4392800000000001</c:v>
                </c:pt>
                <c:pt idx="397">
                  <c:v>7.4392800000000001</c:v>
                </c:pt>
                <c:pt idx="398">
                  <c:v>7.4392800000000001</c:v>
                </c:pt>
                <c:pt idx="399">
                  <c:v>7.4392800000000001</c:v>
                </c:pt>
                <c:pt idx="400">
                  <c:v>7.4392800000000001</c:v>
                </c:pt>
                <c:pt idx="401">
                  <c:v>7.4392800000000001</c:v>
                </c:pt>
                <c:pt idx="402">
                  <c:v>7.4392800000000001</c:v>
                </c:pt>
                <c:pt idx="403">
                  <c:v>7.4392800000000001</c:v>
                </c:pt>
                <c:pt idx="404">
                  <c:v>7.4392800000000001</c:v>
                </c:pt>
                <c:pt idx="405">
                  <c:v>7.4392800000000001</c:v>
                </c:pt>
                <c:pt idx="406">
                  <c:v>7.4392800000000001</c:v>
                </c:pt>
                <c:pt idx="407">
                  <c:v>7.4392800000000001</c:v>
                </c:pt>
                <c:pt idx="408">
                  <c:v>7.4392800000000001</c:v>
                </c:pt>
                <c:pt idx="409">
                  <c:v>7.4392800000000001</c:v>
                </c:pt>
                <c:pt idx="410">
                  <c:v>7.4392800000000001</c:v>
                </c:pt>
                <c:pt idx="411">
                  <c:v>7.4392800000000001</c:v>
                </c:pt>
                <c:pt idx="412">
                  <c:v>7.4392800000000001</c:v>
                </c:pt>
                <c:pt idx="413">
                  <c:v>7.4392800000000001</c:v>
                </c:pt>
                <c:pt idx="414">
                  <c:v>7.4392800000000001</c:v>
                </c:pt>
                <c:pt idx="415">
                  <c:v>7.4392800000000001</c:v>
                </c:pt>
                <c:pt idx="416">
                  <c:v>7.4392800000000001</c:v>
                </c:pt>
                <c:pt idx="417">
                  <c:v>7.4392800000000001</c:v>
                </c:pt>
                <c:pt idx="418">
                  <c:v>7.4392800000000001</c:v>
                </c:pt>
                <c:pt idx="419">
                  <c:v>7.4392800000000001</c:v>
                </c:pt>
                <c:pt idx="420">
                  <c:v>7.4392800000000001</c:v>
                </c:pt>
                <c:pt idx="421">
                  <c:v>7.4392800000000001</c:v>
                </c:pt>
                <c:pt idx="422">
                  <c:v>7.4392800000000001</c:v>
                </c:pt>
                <c:pt idx="423">
                  <c:v>7.4392800000000001</c:v>
                </c:pt>
                <c:pt idx="424">
                  <c:v>7.4392800000000001</c:v>
                </c:pt>
                <c:pt idx="425">
                  <c:v>7.4392800000000001</c:v>
                </c:pt>
                <c:pt idx="426">
                  <c:v>7.4392800000000001</c:v>
                </c:pt>
                <c:pt idx="427">
                  <c:v>7.4392800000000001</c:v>
                </c:pt>
                <c:pt idx="428">
                  <c:v>7.4392800000000001</c:v>
                </c:pt>
                <c:pt idx="429">
                  <c:v>7.4392800000000001</c:v>
                </c:pt>
                <c:pt idx="430">
                  <c:v>7.4392800000000001</c:v>
                </c:pt>
                <c:pt idx="431">
                  <c:v>7.4392800000000001</c:v>
                </c:pt>
                <c:pt idx="432">
                  <c:v>7.4392800000000001</c:v>
                </c:pt>
                <c:pt idx="433">
                  <c:v>7.4392800000000001</c:v>
                </c:pt>
                <c:pt idx="434">
                  <c:v>7.4392800000000001</c:v>
                </c:pt>
                <c:pt idx="435">
                  <c:v>7.4392800000000001</c:v>
                </c:pt>
                <c:pt idx="436">
                  <c:v>7.4392800000000001</c:v>
                </c:pt>
                <c:pt idx="437">
                  <c:v>7.4392800000000001</c:v>
                </c:pt>
                <c:pt idx="438">
                  <c:v>7.4392800000000001</c:v>
                </c:pt>
                <c:pt idx="439">
                  <c:v>7.4392800000000001</c:v>
                </c:pt>
                <c:pt idx="440">
                  <c:v>7.4392800000000001</c:v>
                </c:pt>
                <c:pt idx="441">
                  <c:v>7.4392800000000001</c:v>
                </c:pt>
                <c:pt idx="442">
                  <c:v>7.4392800000000001</c:v>
                </c:pt>
                <c:pt idx="443">
                  <c:v>7.4392800000000001</c:v>
                </c:pt>
                <c:pt idx="444">
                  <c:v>7.4392800000000001</c:v>
                </c:pt>
                <c:pt idx="445">
                  <c:v>7.4392800000000001</c:v>
                </c:pt>
                <c:pt idx="446">
                  <c:v>7.4392800000000001</c:v>
                </c:pt>
                <c:pt idx="447">
                  <c:v>7.4392800000000001</c:v>
                </c:pt>
                <c:pt idx="448">
                  <c:v>7.4392800000000001</c:v>
                </c:pt>
                <c:pt idx="449">
                  <c:v>7.4392800000000001</c:v>
                </c:pt>
                <c:pt idx="450">
                  <c:v>7.4392800000000001</c:v>
                </c:pt>
                <c:pt idx="451">
                  <c:v>7.4392800000000001</c:v>
                </c:pt>
                <c:pt idx="452">
                  <c:v>7.4392800000000001</c:v>
                </c:pt>
                <c:pt idx="453">
                  <c:v>7.4392800000000001</c:v>
                </c:pt>
                <c:pt idx="454">
                  <c:v>7.4392800000000001</c:v>
                </c:pt>
                <c:pt idx="455">
                  <c:v>7.4392800000000001</c:v>
                </c:pt>
                <c:pt idx="456">
                  <c:v>7.4392800000000001</c:v>
                </c:pt>
                <c:pt idx="457">
                  <c:v>7.4392800000000001</c:v>
                </c:pt>
                <c:pt idx="458">
                  <c:v>7.4392800000000001</c:v>
                </c:pt>
                <c:pt idx="459">
                  <c:v>7.4392800000000001</c:v>
                </c:pt>
                <c:pt idx="460">
                  <c:v>7.4392800000000001</c:v>
                </c:pt>
                <c:pt idx="461">
                  <c:v>7.4392800000000001</c:v>
                </c:pt>
                <c:pt idx="462">
                  <c:v>7.4392800000000001</c:v>
                </c:pt>
                <c:pt idx="463">
                  <c:v>7.4392800000000001</c:v>
                </c:pt>
                <c:pt idx="464">
                  <c:v>7.4392800000000001</c:v>
                </c:pt>
                <c:pt idx="465">
                  <c:v>7.4392800000000001</c:v>
                </c:pt>
                <c:pt idx="466">
                  <c:v>7.4392800000000001</c:v>
                </c:pt>
                <c:pt idx="467">
                  <c:v>7.4392800000000001</c:v>
                </c:pt>
                <c:pt idx="468">
                  <c:v>7.4392800000000001</c:v>
                </c:pt>
                <c:pt idx="469">
                  <c:v>7.4392800000000001</c:v>
                </c:pt>
                <c:pt idx="470">
                  <c:v>7.4392800000000001</c:v>
                </c:pt>
                <c:pt idx="471">
                  <c:v>7.4392800000000001</c:v>
                </c:pt>
                <c:pt idx="472">
                  <c:v>7.4392800000000001</c:v>
                </c:pt>
                <c:pt idx="473">
                  <c:v>7.4392800000000001</c:v>
                </c:pt>
                <c:pt idx="474">
                  <c:v>7.4392800000000001</c:v>
                </c:pt>
                <c:pt idx="475">
                  <c:v>7.4392800000000001</c:v>
                </c:pt>
                <c:pt idx="476">
                  <c:v>7.4392800000000001</c:v>
                </c:pt>
                <c:pt idx="477">
                  <c:v>7.4392800000000001</c:v>
                </c:pt>
                <c:pt idx="478">
                  <c:v>7.4392800000000001</c:v>
                </c:pt>
                <c:pt idx="479">
                  <c:v>7.4392800000000001</c:v>
                </c:pt>
                <c:pt idx="480">
                  <c:v>7.4392800000000001</c:v>
                </c:pt>
                <c:pt idx="481">
                  <c:v>7.4392800000000001</c:v>
                </c:pt>
                <c:pt idx="482">
                  <c:v>7.4392800000000001</c:v>
                </c:pt>
                <c:pt idx="483">
                  <c:v>7.4392800000000001</c:v>
                </c:pt>
                <c:pt idx="484">
                  <c:v>7.4392800000000001</c:v>
                </c:pt>
                <c:pt idx="485">
                  <c:v>7.4392800000000001</c:v>
                </c:pt>
                <c:pt idx="486">
                  <c:v>7.4392800000000001</c:v>
                </c:pt>
                <c:pt idx="487">
                  <c:v>7.4392800000000001</c:v>
                </c:pt>
                <c:pt idx="488">
                  <c:v>7.4392800000000001</c:v>
                </c:pt>
                <c:pt idx="489">
                  <c:v>7.4392800000000001</c:v>
                </c:pt>
                <c:pt idx="490">
                  <c:v>7.4392800000000001</c:v>
                </c:pt>
                <c:pt idx="491">
                  <c:v>7.4392800000000001</c:v>
                </c:pt>
                <c:pt idx="492">
                  <c:v>7.4392800000000001</c:v>
                </c:pt>
                <c:pt idx="493">
                  <c:v>7.4392800000000001</c:v>
                </c:pt>
                <c:pt idx="494">
                  <c:v>7.4392800000000001</c:v>
                </c:pt>
                <c:pt idx="495">
                  <c:v>7.4392800000000001</c:v>
                </c:pt>
                <c:pt idx="496">
                  <c:v>7.4392800000000001</c:v>
                </c:pt>
                <c:pt idx="497">
                  <c:v>7.4392800000000001</c:v>
                </c:pt>
                <c:pt idx="498">
                  <c:v>7.4392800000000001</c:v>
                </c:pt>
                <c:pt idx="499">
                  <c:v>7.4392800000000001</c:v>
                </c:pt>
                <c:pt idx="500">
                  <c:v>7.4392800000000001</c:v>
                </c:pt>
                <c:pt idx="501">
                  <c:v>7.4392800000000001</c:v>
                </c:pt>
                <c:pt idx="502">
                  <c:v>7.4392800000000001</c:v>
                </c:pt>
                <c:pt idx="503">
                  <c:v>7.4392800000000001</c:v>
                </c:pt>
                <c:pt idx="504">
                  <c:v>7.4392800000000001</c:v>
                </c:pt>
                <c:pt idx="505">
                  <c:v>7.4392800000000001</c:v>
                </c:pt>
                <c:pt idx="506">
                  <c:v>7.4392800000000001</c:v>
                </c:pt>
                <c:pt idx="507">
                  <c:v>8.6580960000000005</c:v>
                </c:pt>
                <c:pt idx="508">
                  <c:v>8.6580960000000005</c:v>
                </c:pt>
                <c:pt idx="509">
                  <c:v>8.6580960000000005</c:v>
                </c:pt>
                <c:pt idx="510">
                  <c:v>8.6580960000000005</c:v>
                </c:pt>
                <c:pt idx="511">
                  <c:v>8.6580960000000005</c:v>
                </c:pt>
                <c:pt idx="512">
                  <c:v>8.6580960000000005</c:v>
                </c:pt>
                <c:pt idx="513">
                  <c:v>8.6580960000000005</c:v>
                </c:pt>
                <c:pt idx="514">
                  <c:v>8.6580960000000005</c:v>
                </c:pt>
                <c:pt idx="515">
                  <c:v>8.6580960000000005</c:v>
                </c:pt>
                <c:pt idx="516">
                  <c:v>8.6580960000000005</c:v>
                </c:pt>
                <c:pt idx="517">
                  <c:v>8.6580960000000005</c:v>
                </c:pt>
                <c:pt idx="518">
                  <c:v>8.6580960000000005</c:v>
                </c:pt>
                <c:pt idx="519">
                  <c:v>8.6580960000000005</c:v>
                </c:pt>
                <c:pt idx="520">
                  <c:v>8.6580960000000005</c:v>
                </c:pt>
                <c:pt idx="521">
                  <c:v>8.6580960000000005</c:v>
                </c:pt>
                <c:pt idx="522">
                  <c:v>8.6580960000000005</c:v>
                </c:pt>
                <c:pt idx="523">
                  <c:v>8.6580960000000005</c:v>
                </c:pt>
                <c:pt idx="524">
                  <c:v>8.6580960000000005</c:v>
                </c:pt>
                <c:pt idx="525">
                  <c:v>8.6580960000000005</c:v>
                </c:pt>
                <c:pt idx="526">
                  <c:v>8.6580960000000005</c:v>
                </c:pt>
                <c:pt idx="527">
                  <c:v>8.6580960000000005</c:v>
                </c:pt>
                <c:pt idx="528">
                  <c:v>8.6580960000000005</c:v>
                </c:pt>
                <c:pt idx="529">
                  <c:v>8.6580960000000005</c:v>
                </c:pt>
                <c:pt idx="530">
                  <c:v>8.6580960000000005</c:v>
                </c:pt>
                <c:pt idx="531">
                  <c:v>8.6580960000000005</c:v>
                </c:pt>
                <c:pt idx="532">
                  <c:v>8.6580960000000005</c:v>
                </c:pt>
                <c:pt idx="533">
                  <c:v>8.6580960000000005</c:v>
                </c:pt>
                <c:pt idx="534">
                  <c:v>8.6580960000000005</c:v>
                </c:pt>
                <c:pt idx="535">
                  <c:v>8.6580960000000005</c:v>
                </c:pt>
                <c:pt idx="536">
                  <c:v>8.6580960000000005</c:v>
                </c:pt>
                <c:pt idx="537">
                  <c:v>8.6580960000000005</c:v>
                </c:pt>
                <c:pt idx="538">
                  <c:v>8.6580960000000005</c:v>
                </c:pt>
                <c:pt idx="539">
                  <c:v>8.6580960000000005</c:v>
                </c:pt>
                <c:pt idx="540">
                  <c:v>8.6580960000000005</c:v>
                </c:pt>
                <c:pt idx="541">
                  <c:v>8.6580960000000005</c:v>
                </c:pt>
                <c:pt idx="542">
                  <c:v>8.6580960000000005</c:v>
                </c:pt>
                <c:pt idx="543">
                  <c:v>8.6580960000000005</c:v>
                </c:pt>
                <c:pt idx="544">
                  <c:v>8.6580960000000005</c:v>
                </c:pt>
                <c:pt idx="545">
                  <c:v>8.6580960000000005</c:v>
                </c:pt>
                <c:pt idx="546">
                  <c:v>8.6580960000000005</c:v>
                </c:pt>
                <c:pt idx="547">
                  <c:v>8.6580960000000005</c:v>
                </c:pt>
                <c:pt idx="548">
                  <c:v>8.6580960000000005</c:v>
                </c:pt>
                <c:pt idx="549">
                  <c:v>8.6580960000000005</c:v>
                </c:pt>
                <c:pt idx="550">
                  <c:v>8.6580960000000005</c:v>
                </c:pt>
                <c:pt idx="551">
                  <c:v>8.6580960000000005</c:v>
                </c:pt>
                <c:pt idx="552">
                  <c:v>8.6580960000000005</c:v>
                </c:pt>
                <c:pt idx="553">
                  <c:v>8.6580960000000005</c:v>
                </c:pt>
                <c:pt idx="554">
                  <c:v>8.6580960000000005</c:v>
                </c:pt>
                <c:pt idx="555">
                  <c:v>8.6580960000000005</c:v>
                </c:pt>
                <c:pt idx="556">
                  <c:v>8.6580960000000005</c:v>
                </c:pt>
                <c:pt idx="557">
                  <c:v>8.6580960000000005</c:v>
                </c:pt>
                <c:pt idx="558">
                  <c:v>8.6580960000000005</c:v>
                </c:pt>
                <c:pt idx="559">
                  <c:v>8.6580960000000005</c:v>
                </c:pt>
                <c:pt idx="560">
                  <c:v>8.6580960000000005</c:v>
                </c:pt>
                <c:pt idx="561">
                  <c:v>8.6580960000000005</c:v>
                </c:pt>
                <c:pt idx="562">
                  <c:v>8.6580960000000005</c:v>
                </c:pt>
                <c:pt idx="563">
                  <c:v>8.6580960000000005</c:v>
                </c:pt>
                <c:pt idx="564">
                  <c:v>8.6580960000000005</c:v>
                </c:pt>
                <c:pt idx="565">
                  <c:v>8.6580960000000005</c:v>
                </c:pt>
                <c:pt idx="566">
                  <c:v>8.6580960000000005</c:v>
                </c:pt>
                <c:pt idx="567">
                  <c:v>8.6580960000000005</c:v>
                </c:pt>
                <c:pt idx="568">
                  <c:v>8.6580960000000005</c:v>
                </c:pt>
                <c:pt idx="569">
                  <c:v>8.6580960000000005</c:v>
                </c:pt>
                <c:pt idx="570">
                  <c:v>8.6580960000000005</c:v>
                </c:pt>
                <c:pt idx="571">
                  <c:v>8.6580960000000005</c:v>
                </c:pt>
                <c:pt idx="572">
                  <c:v>8.6580960000000005</c:v>
                </c:pt>
                <c:pt idx="573">
                  <c:v>8.6580960000000005</c:v>
                </c:pt>
                <c:pt idx="574">
                  <c:v>8.6580960000000005</c:v>
                </c:pt>
                <c:pt idx="575">
                  <c:v>8.6580960000000005</c:v>
                </c:pt>
                <c:pt idx="576">
                  <c:v>8.6580960000000005</c:v>
                </c:pt>
                <c:pt idx="577">
                  <c:v>8.6580960000000005</c:v>
                </c:pt>
                <c:pt idx="578">
                  <c:v>8.6580960000000005</c:v>
                </c:pt>
                <c:pt idx="579">
                  <c:v>8.6580960000000005</c:v>
                </c:pt>
                <c:pt idx="580">
                  <c:v>8.6580960000000005</c:v>
                </c:pt>
                <c:pt idx="581">
                  <c:v>8.6580960000000005</c:v>
                </c:pt>
                <c:pt idx="582">
                  <c:v>8.6580960000000005</c:v>
                </c:pt>
                <c:pt idx="583">
                  <c:v>8.6580960000000005</c:v>
                </c:pt>
                <c:pt idx="584">
                  <c:v>8.6580960000000005</c:v>
                </c:pt>
                <c:pt idx="585">
                  <c:v>8.6580960000000005</c:v>
                </c:pt>
                <c:pt idx="586">
                  <c:v>8.6580960000000005</c:v>
                </c:pt>
                <c:pt idx="587">
                  <c:v>8.6580960000000005</c:v>
                </c:pt>
                <c:pt idx="588">
                  <c:v>8.6580960000000005</c:v>
                </c:pt>
                <c:pt idx="589">
                  <c:v>8.6580960000000005</c:v>
                </c:pt>
                <c:pt idx="590">
                  <c:v>8.6580960000000005</c:v>
                </c:pt>
                <c:pt idx="591">
                  <c:v>8.6580960000000005</c:v>
                </c:pt>
                <c:pt idx="592">
                  <c:v>8.6580960000000005</c:v>
                </c:pt>
                <c:pt idx="593">
                  <c:v>8.6580960000000005</c:v>
                </c:pt>
                <c:pt idx="594">
                  <c:v>8.6580960000000005</c:v>
                </c:pt>
                <c:pt idx="595">
                  <c:v>8.6580960000000005</c:v>
                </c:pt>
                <c:pt idx="596">
                  <c:v>8.6580960000000005</c:v>
                </c:pt>
                <c:pt idx="597">
                  <c:v>8.6580960000000005</c:v>
                </c:pt>
                <c:pt idx="598">
                  <c:v>8.6580960000000005</c:v>
                </c:pt>
                <c:pt idx="599">
                  <c:v>8.6580960000000005</c:v>
                </c:pt>
                <c:pt idx="600">
                  <c:v>8.6580960000000005</c:v>
                </c:pt>
                <c:pt idx="601">
                  <c:v>8.6580960000000005</c:v>
                </c:pt>
                <c:pt idx="602">
                  <c:v>8.6580960000000005</c:v>
                </c:pt>
                <c:pt idx="603">
                  <c:v>8.6580960000000005</c:v>
                </c:pt>
                <c:pt idx="604">
                  <c:v>8.6580960000000005</c:v>
                </c:pt>
                <c:pt idx="605">
                  <c:v>8.6580960000000005</c:v>
                </c:pt>
                <c:pt idx="606">
                  <c:v>8.6580960000000005</c:v>
                </c:pt>
                <c:pt idx="607">
                  <c:v>8.6580960000000005</c:v>
                </c:pt>
                <c:pt idx="608">
                  <c:v>8.6580960000000005</c:v>
                </c:pt>
                <c:pt idx="609">
                  <c:v>8.6580960000000005</c:v>
                </c:pt>
                <c:pt idx="610">
                  <c:v>8.6580960000000005</c:v>
                </c:pt>
                <c:pt idx="611">
                  <c:v>8.6580960000000005</c:v>
                </c:pt>
                <c:pt idx="612">
                  <c:v>8.6580960000000005</c:v>
                </c:pt>
                <c:pt idx="613">
                  <c:v>8.6580960000000005</c:v>
                </c:pt>
                <c:pt idx="614">
                  <c:v>8.6580960000000005</c:v>
                </c:pt>
                <c:pt idx="615">
                  <c:v>8.6580960000000005</c:v>
                </c:pt>
                <c:pt idx="616">
                  <c:v>8.6580960000000005</c:v>
                </c:pt>
                <c:pt idx="617">
                  <c:v>8.6580960000000005</c:v>
                </c:pt>
                <c:pt idx="618">
                  <c:v>8.6580960000000005</c:v>
                </c:pt>
                <c:pt idx="619">
                  <c:v>8.6580960000000005</c:v>
                </c:pt>
                <c:pt idx="620">
                  <c:v>8.6580960000000005</c:v>
                </c:pt>
                <c:pt idx="621">
                  <c:v>8.6580960000000005</c:v>
                </c:pt>
                <c:pt idx="622">
                  <c:v>8.6580960000000005</c:v>
                </c:pt>
                <c:pt idx="623">
                  <c:v>8.6580960000000005</c:v>
                </c:pt>
                <c:pt idx="624">
                  <c:v>8.6580960000000005</c:v>
                </c:pt>
                <c:pt idx="625">
                  <c:v>8.6580960000000005</c:v>
                </c:pt>
                <c:pt idx="626">
                  <c:v>8.6580960000000005</c:v>
                </c:pt>
                <c:pt idx="627">
                  <c:v>8.6580960000000005</c:v>
                </c:pt>
                <c:pt idx="628">
                  <c:v>8.6580960000000005</c:v>
                </c:pt>
                <c:pt idx="629">
                  <c:v>8.6580960000000005</c:v>
                </c:pt>
                <c:pt idx="630">
                  <c:v>8.6580960000000005</c:v>
                </c:pt>
                <c:pt idx="631">
                  <c:v>9.5796960000000002</c:v>
                </c:pt>
                <c:pt idx="632">
                  <c:v>9.5796960000000002</c:v>
                </c:pt>
                <c:pt idx="633">
                  <c:v>9.5796960000000002</c:v>
                </c:pt>
                <c:pt idx="634">
                  <c:v>9.5796960000000002</c:v>
                </c:pt>
                <c:pt idx="635">
                  <c:v>8.6580960000000005</c:v>
                </c:pt>
                <c:pt idx="636">
                  <c:v>8.6580960000000005</c:v>
                </c:pt>
                <c:pt idx="637">
                  <c:v>8.6580960000000005</c:v>
                </c:pt>
                <c:pt idx="638">
                  <c:v>8.6580960000000005</c:v>
                </c:pt>
                <c:pt idx="639">
                  <c:v>8.6580960000000005</c:v>
                </c:pt>
                <c:pt idx="640">
                  <c:v>8.6580960000000005</c:v>
                </c:pt>
                <c:pt idx="641">
                  <c:v>8.6580960000000005</c:v>
                </c:pt>
                <c:pt idx="642">
                  <c:v>8.6580960000000005</c:v>
                </c:pt>
                <c:pt idx="643">
                  <c:v>8.6580960000000005</c:v>
                </c:pt>
                <c:pt idx="644">
                  <c:v>8.6580960000000005</c:v>
                </c:pt>
                <c:pt idx="645">
                  <c:v>8.6580960000000005</c:v>
                </c:pt>
                <c:pt idx="646">
                  <c:v>8.6580960000000005</c:v>
                </c:pt>
                <c:pt idx="647">
                  <c:v>8.6580960000000005</c:v>
                </c:pt>
                <c:pt idx="648">
                  <c:v>8.6580960000000005</c:v>
                </c:pt>
                <c:pt idx="649">
                  <c:v>8.6580960000000005</c:v>
                </c:pt>
                <c:pt idx="650">
                  <c:v>8.6580960000000005</c:v>
                </c:pt>
                <c:pt idx="651">
                  <c:v>8.6580960000000005</c:v>
                </c:pt>
                <c:pt idx="652">
                  <c:v>8.6580960000000005</c:v>
                </c:pt>
                <c:pt idx="653">
                  <c:v>8.6580960000000005</c:v>
                </c:pt>
                <c:pt idx="654">
                  <c:v>8.6580960000000005</c:v>
                </c:pt>
                <c:pt idx="655">
                  <c:v>8.6580960000000005</c:v>
                </c:pt>
                <c:pt idx="656">
                  <c:v>8.6580960000000005</c:v>
                </c:pt>
                <c:pt idx="657">
                  <c:v>8.6580960000000005</c:v>
                </c:pt>
                <c:pt idx="658">
                  <c:v>8.6580960000000005</c:v>
                </c:pt>
                <c:pt idx="659">
                  <c:v>8.6580960000000005</c:v>
                </c:pt>
                <c:pt idx="660">
                  <c:v>8.6580960000000005</c:v>
                </c:pt>
                <c:pt idx="661">
                  <c:v>8.6580960000000005</c:v>
                </c:pt>
                <c:pt idx="662">
                  <c:v>8.6580960000000005</c:v>
                </c:pt>
                <c:pt idx="663">
                  <c:v>8.6580960000000005</c:v>
                </c:pt>
                <c:pt idx="664">
                  <c:v>8.6580960000000005</c:v>
                </c:pt>
                <c:pt idx="665">
                  <c:v>8.6580960000000005</c:v>
                </c:pt>
                <c:pt idx="666">
                  <c:v>8.6580960000000005</c:v>
                </c:pt>
                <c:pt idx="667">
                  <c:v>8.6580960000000005</c:v>
                </c:pt>
                <c:pt idx="668">
                  <c:v>8.6580960000000005</c:v>
                </c:pt>
                <c:pt idx="669">
                  <c:v>8.6580960000000005</c:v>
                </c:pt>
                <c:pt idx="670">
                  <c:v>8.6580960000000005</c:v>
                </c:pt>
                <c:pt idx="671">
                  <c:v>8.6580960000000005</c:v>
                </c:pt>
                <c:pt idx="672">
                  <c:v>8.6580960000000005</c:v>
                </c:pt>
                <c:pt idx="673">
                  <c:v>8.6580960000000005</c:v>
                </c:pt>
                <c:pt idx="674">
                  <c:v>8.6580960000000005</c:v>
                </c:pt>
                <c:pt idx="675">
                  <c:v>8.6580960000000005</c:v>
                </c:pt>
                <c:pt idx="676">
                  <c:v>8.6580960000000005</c:v>
                </c:pt>
                <c:pt idx="677">
                  <c:v>8.6580960000000005</c:v>
                </c:pt>
                <c:pt idx="678">
                  <c:v>8.6580960000000005</c:v>
                </c:pt>
                <c:pt idx="679">
                  <c:v>8.6580960000000005</c:v>
                </c:pt>
                <c:pt idx="680">
                  <c:v>8.6580960000000005</c:v>
                </c:pt>
                <c:pt idx="681">
                  <c:v>8.6580960000000005</c:v>
                </c:pt>
                <c:pt idx="682">
                  <c:v>8.6580960000000005</c:v>
                </c:pt>
                <c:pt idx="683">
                  <c:v>8.6580960000000005</c:v>
                </c:pt>
                <c:pt idx="684">
                  <c:v>8.6580960000000005</c:v>
                </c:pt>
                <c:pt idx="685">
                  <c:v>8.6580960000000005</c:v>
                </c:pt>
                <c:pt idx="686">
                  <c:v>8.6580960000000005</c:v>
                </c:pt>
                <c:pt idx="687">
                  <c:v>8.6580960000000005</c:v>
                </c:pt>
                <c:pt idx="688">
                  <c:v>8.6580960000000005</c:v>
                </c:pt>
                <c:pt idx="689">
                  <c:v>8.6580960000000005</c:v>
                </c:pt>
                <c:pt idx="690">
                  <c:v>8.6580960000000005</c:v>
                </c:pt>
                <c:pt idx="691">
                  <c:v>8.6580960000000005</c:v>
                </c:pt>
                <c:pt idx="692">
                  <c:v>8.6580960000000005</c:v>
                </c:pt>
                <c:pt idx="693">
                  <c:v>8.6580960000000005</c:v>
                </c:pt>
                <c:pt idx="694">
                  <c:v>8.6580960000000005</c:v>
                </c:pt>
                <c:pt idx="695">
                  <c:v>8.6580960000000005</c:v>
                </c:pt>
                <c:pt idx="696">
                  <c:v>8.6580960000000005</c:v>
                </c:pt>
                <c:pt idx="697">
                  <c:v>8.6580960000000005</c:v>
                </c:pt>
                <c:pt idx="698">
                  <c:v>8.6580960000000005</c:v>
                </c:pt>
                <c:pt idx="699">
                  <c:v>8.6580960000000005</c:v>
                </c:pt>
                <c:pt idx="700">
                  <c:v>8.6580960000000005</c:v>
                </c:pt>
                <c:pt idx="701">
                  <c:v>8.6580960000000005</c:v>
                </c:pt>
                <c:pt idx="702">
                  <c:v>8.6580960000000005</c:v>
                </c:pt>
                <c:pt idx="703">
                  <c:v>8.6580960000000005</c:v>
                </c:pt>
                <c:pt idx="704">
                  <c:v>8.6580960000000005</c:v>
                </c:pt>
                <c:pt idx="705">
                  <c:v>8.6580960000000005</c:v>
                </c:pt>
                <c:pt idx="706">
                  <c:v>8.6580960000000005</c:v>
                </c:pt>
                <c:pt idx="707">
                  <c:v>8.6580960000000005</c:v>
                </c:pt>
                <c:pt idx="708">
                  <c:v>8.6580960000000005</c:v>
                </c:pt>
                <c:pt idx="709">
                  <c:v>8.6580960000000005</c:v>
                </c:pt>
                <c:pt idx="710">
                  <c:v>8.6580960000000005</c:v>
                </c:pt>
                <c:pt idx="711">
                  <c:v>8.6580960000000005</c:v>
                </c:pt>
                <c:pt idx="712">
                  <c:v>8.6580960000000005</c:v>
                </c:pt>
                <c:pt idx="713">
                  <c:v>8.6580960000000005</c:v>
                </c:pt>
                <c:pt idx="714">
                  <c:v>8.6580960000000005</c:v>
                </c:pt>
                <c:pt idx="715">
                  <c:v>8.6580960000000005</c:v>
                </c:pt>
                <c:pt idx="716">
                  <c:v>8.6580960000000005</c:v>
                </c:pt>
                <c:pt idx="717">
                  <c:v>8.6580960000000005</c:v>
                </c:pt>
                <c:pt idx="718">
                  <c:v>8.6580960000000005</c:v>
                </c:pt>
                <c:pt idx="719">
                  <c:v>8.6580960000000005</c:v>
                </c:pt>
                <c:pt idx="720">
                  <c:v>8.6580960000000005</c:v>
                </c:pt>
                <c:pt idx="721">
                  <c:v>8.6580960000000005</c:v>
                </c:pt>
                <c:pt idx="722">
                  <c:v>8.6580960000000005</c:v>
                </c:pt>
                <c:pt idx="723">
                  <c:v>8.6580960000000005</c:v>
                </c:pt>
                <c:pt idx="724">
                  <c:v>8.6580960000000005</c:v>
                </c:pt>
                <c:pt idx="725">
                  <c:v>8.6580960000000005</c:v>
                </c:pt>
                <c:pt idx="726">
                  <c:v>8.6580960000000005</c:v>
                </c:pt>
                <c:pt idx="727">
                  <c:v>8.6580960000000005</c:v>
                </c:pt>
                <c:pt idx="728">
                  <c:v>8.6580960000000005</c:v>
                </c:pt>
                <c:pt idx="729">
                  <c:v>8.6580960000000005</c:v>
                </c:pt>
                <c:pt idx="730">
                  <c:v>8.6580960000000005</c:v>
                </c:pt>
                <c:pt idx="731">
                  <c:v>8.6580960000000005</c:v>
                </c:pt>
                <c:pt idx="732">
                  <c:v>8.6580960000000005</c:v>
                </c:pt>
                <c:pt idx="733">
                  <c:v>8.6580960000000005</c:v>
                </c:pt>
                <c:pt idx="734">
                  <c:v>8.6580960000000005</c:v>
                </c:pt>
                <c:pt idx="735">
                  <c:v>8.6580960000000005</c:v>
                </c:pt>
                <c:pt idx="736">
                  <c:v>8.6580960000000005</c:v>
                </c:pt>
                <c:pt idx="737">
                  <c:v>8.6580960000000005</c:v>
                </c:pt>
                <c:pt idx="738">
                  <c:v>8.6580960000000005</c:v>
                </c:pt>
                <c:pt idx="739">
                  <c:v>8.6580960000000005</c:v>
                </c:pt>
                <c:pt idx="740">
                  <c:v>8.6580960000000005</c:v>
                </c:pt>
                <c:pt idx="741">
                  <c:v>8.6580960000000005</c:v>
                </c:pt>
                <c:pt idx="742">
                  <c:v>8.6580960000000005</c:v>
                </c:pt>
                <c:pt idx="743">
                  <c:v>8.6580960000000005</c:v>
                </c:pt>
                <c:pt idx="744">
                  <c:v>8.6580960000000005</c:v>
                </c:pt>
                <c:pt idx="745">
                  <c:v>8.6580960000000005</c:v>
                </c:pt>
                <c:pt idx="746">
                  <c:v>8.6580960000000005</c:v>
                </c:pt>
                <c:pt idx="747">
                  <c:v>8.6580960000000005</c:v>
                </c:pt>
                <c:pt idx="748">
                  <c:v>8.6580960000000005</c:v>
                </c:pt>
                <c:pt idx="749">
                  <c:v>8.6580960000000005</c:v>
                </c:pt>
                <c:pt idx="750">
                  <c:v>8.6580960000000005</c:v>
                </c:pt>
                <c:pt idx="751">
                  <c:v>8.6580960000000005</c:v>
                </c:pt>
                <c:pt idx="752">
                  <c:v>8.6580960000000005</c:v>
                </c:pt>
                <c:pt idx="753">
                  <c:v>8.6580960000000005</c:v>
                </c:pt>
                <c:pt idx="754">
                  <c:v>8.6580960000000005</c:v>
                </c:pt>
                <c:pt idx="755">
                  <c:v>8.6580960000000005</c:v>
                </c:pt>
                <c:pt idx="756">
                  <c:v>8.6580960000000005</c:v>
                </c:pt>
                <c:pt idx="757">
                  <c:v>9.3578279999999996</c:v>
                </c:pt>
                <c:pt idx="758">
                  <c:v>9.3578279999999996</c:v>
                </c:pt>
                <c:pt idx="759">
                  <c:v>9.3578279999999996</c:v>
                </c:pt>
                <c:pt idx="760">
                  <c:v>9.3578279999999996</c:v>
                </c:pt>
                <c:pt idx="761">
                  <c:v>6.5639159999999999</c:v>
                </c:pt>
                <c:pt idx="762">
                  <c:v>6.5639159999999999</c:v>
                </c:pt>
                <c:pt idx="763">
                  <c:v>6.5639159999999999</c:v>
                </c:pt>
                <c:pt idx="764">
                  <c:v>6.5639159999999999</c:v>
                </c:pt>
                <c:pt idx="765">
                  <c:v>6.5639159999999999</c:v>
                </c:pt>
                <c:pt idx="766">
                  <c:v>6.5639159999999999</c:v>
                </c:pt>
                <c:pt idx="767">
                  <c:v>6.5639159999999999</c:v>
                </c:pt>
                <c:pt idx="768">
                  <c:v>6.5639159999999999</c:v>
                </c:pt>
                <c:pt idx="769">
                  <c:v>6.5639159999999999</c:v>
                </c:pt>
                <c:pt idx="770">
                  <c:v>6.5639159999999999</c:v>
                </c:pt>
                <c:pt idx="771">
                  <c:v>6.5639159999999999</c:v>
                </c:pt>
                <c:pt idx="772">
                  <c:v>6.5639159999999999</c:v>
                </c:pt>
                <c:pt idx="773">
                  <c:v>6.5639159999999999</c:v>
                </c:pt>
                <c:pt idx="774">
                  <c:v>6.5639159999999999</c:v>
                </c:pt>
                <c:pt idx="775">
                  <c:v>6.5639159999999999</c:v>
                </c:pt>
                <c:pt idx="776">
                  <c:v>6.5639159999999999</c:v>
                </c:pt>
                <c:pt idx="777">
                  <c:v>6.5639159999999999</c:v>
                </c:pt>
                <c:pt idx="778">
                  <c:v>6.5639159999999999</c:v>
                </c:pt>
                <c:pt idx="779">
                  <c:v>6.5639159999999999</c:v>
                </c:pt>
                <c:pt idx="780">
                  <c:v>6.5639159999999999</c:v>
                </c:pt>
                <c:pt idx="781">
                  <c:v>6.5639159999999999</c:v>
                </c:pt>
                <c:pt idx="782">
                  <c:v>6.5639159999999999</c:v>
                </c:pt>
                <c:pt idx="783">
                  <c:v>6.5639159999999999</c:v>
                </c:pt>
                <c:pt idx="784">
                  <c:v>6.5639159999999999</c:v>
                </c:pt>
                <c:pt idx="785">
                  <c:v>6.5639159999999999</c:v>
                </c:pt>
                <c:pt idx="786">
                  <c:v>6.5639159999999999</c:v>
                </c:pt>
                <c:pt idx="787">
                  <c:v>6.5639159999999999</c:v>
                </c:pt>
                <c:pt idx="788">
                  <c:v>6.5639159999999999</c:v>
                </c:pt>
                <c:pt idx="789">
                  <c:v>6.5639159999999999</c:v>
                </c:pt>
                <c:pt idx="790">
                  <c:v>6.5639159999999999</c:v>
                </c:pt>
                <c:pt idx="791">
                  <c:v>6.5639159999999999</c:v>
                </c:pt>
                <c:pt idx="792">
                  <c:v>6.5639159999999999</c:v>
                </c:pt>
                <c:pt idx="793">
                  <c:v>6.5639159999999999</c:v>
                </c:pt>
                <c:pt idx="794">
                  <c:v>6.5639159999999999</c:v>
                </c:pt>
                <c:pt idx="795">
                  <c:v>6.5639159999999999</c:v>
                </c:pt>
                <c:pt idx="796">
                  <c:v>6.5639159999999999</c:v>
                </c:pt>
                <c:pt idx="797">
                  <c:v>6.5639159999999999</c:v>
                </c:pt>
                <c:pt idx="798">
                  <c:v>6.5639159999999999</c:v>
                </c:pt>
                <c:pt idx="799">
                  <c:v>6.5639159999999999</c:v>
                </c:pt>
                <c:pt idx="800">
                  <c:v>6.5639159999999999</c:v>
                </c:pt>
                <c:pt idx="801">
                  <c:v>6.5639159999999999</c:v>
                </c:pt>
                <c:pt idx="802">
                  <c:v>6.5639159999999999</c:v>
                </c:pt>
                <c:pt idx="803">
                  <c:v>6.5639159999999999</c:v>
                </c:pt>
                <c:pt idx="804">
                  <c:v>6.5639159999999999</c:v>
                </c:pt>
                <c:pt idx="805">
                  <c:v>6.5639159999999999</c:v>
                </c:pt>
                <c:pt idx="806">
                  <c:v>6.5639159999999999</c:v>
                </c:pt>
                <c:pt idx="807">
                  <c:v>6.5639159999999999</c:v>
                </c:pt>
                <c:pt idx="808">
                  <c:v>6.5639159999999999</c:v>
                </c:pt>
                <c:pt idx="809">
                  <c:v>6.5639159999999999</c:v>
                </c:pt>
                <c:pt idx="810">
                  <c:v>6.5639159999999999</c:v>
                </c:pt>
                <c:pt idx="811">
                  <c:v>6.5639159999999999</c:v>
                </c:pt>
                <c:pt idx="812">
                  <c:v>6.5639159999999999</c:v>
                </c:pt>
                <c:pt idx="813">
                  <c:v>6.5639159999999999</c:v>
                </c:pt>
                <c:pt idx="814">
                  <c:v>6.5639159999999999</c:v>
                </c:pt>
                <c:pt idx="815">
                  <c:v>6.5639159999999999</c:v>
                </c:pt>
                <c:pt idx="816">
                  <c:v>6.5639159999999999</c:v>
                </c:pt>
                <c:pt idx="817">
                  <c:v>6.5639159999999999</c:v>
                </c:pt>
                <c:pt idx="818">
                  <c:v>6.5639159999999999</c:v>
                </c:pt>
                <c:pt idx="819">
                  <c:v>6.5639159999999999</c:v>
                </c:pt>
                <c:pt idx="820">
                  <c:v>6.5639159999999999</c:v>
                </c:pt>
                <c:pt idx="821">
                  <c:v>6.5639159999999999</c:v>
                </c:pt>
                <c:pt idx="822">
                  <c:v>6.5639159999999999</c:v>
                </c:pt>
                <c:pt idx="823">
                  <c:v>6.5639159999999999</c:v>
                </c:pt>
                <c:pt idx="824">
                  <c:v>6.5639159999999999</c:v>
                </c:pt>
                <c:pt idx="825">
                  <c:v>6.5639159999999999</c:v>
                </c:pt>
                <c:pt idx="826">
                  <c:v>6.5639159999999999</c:v>
                </c:pt>
                <c:pt idx="827">
                  <c:v>6.5639159999999999</c:v>
                </c:pt>
                <c:pt idx="828">
                  <c:v>6.5639159999999999</c:v>
                </c:pt>
                <c:pt idx="829">
                  <c:v>6.5639159999999999</c:v>
                </c:pt>
                <c:pt idx="830">
                  <c:v>6.5639159999999999</c:v>
                </c:pt>
                <c:pt idx="831">
                  <c:v>6.5639159999999999</c:v>
                </c:pt>
                <c:pt idx="832">
                  <c:v>6.5639159999999999</c:v>
                </c:pt>
                <c:pt idx="833">
                  <c:v>6.5639159999999999</c:v>
                </c:pt>
                <c:pt idx="834">
                  <c:v>6.5639159999999999</c:v>
                </c:pt>
                <c:pt idx="835">
                  <c:v>6.5639159999999999</c:v>
                </c:pt>
                <c:pt idx="836">
                  <c:v>6.5639159999999999</c:v>
                </c:pt>
                <c:pt idx="837">
                  <c:v>6.5639159999999999</c:v>
                </c:pt>
                <c:pt idx="838">
                  <c:v>6.5639159999999999</c:v>
                </c:pt>
                <c:pt idx="839">
                  <c:v>6.5639159999999999</c:v>
                </c:pt>
                <c:pt idx="840">
                  <c:v>6.5639159999999999</c:v>
                </c:pt>
                <c:pt idx="841">
                  <c:v>6.5639159999999999</c:v>
                </c:pt>
                <c:pt idx="842">
                  <c:v>6.5639159999999999</c:v>
                </c:pt>
                <c:pt idx="843">
                  <c:v>6.5639159999999999</c:v>
                </c:pt>
                <c:pt idx="844">
                  <c:v>6.5639159999999999</c:v>
                </c:pt>
                <c:pt idx="845">
                  <c:v>6.5639159999999999</c:v>
                </c:pt>
                <c:pt idx="846">
                  <c:v>6.5639159999999999</c:v>
                </c:pt>
                <c:pt idx="847">
                  <c:v>6.5639159999999999</c:v>
                </c:pt>
                <c:pt idx="848">
                  <c:v>6.5639159999999999</c:v>
                </c:pt>
                <c:pt idx="849">
                  <c:v>6.5639159999999999</c:v>
                </c:pt>
                <c:pt idx="850">
                  <c:v>6.5639159999999999</c:v>
                </c:pt>
                <c:pt idx="851">
                  <c:v>6.5639159999999999</c:v>
                </c:pt>
                <c:pt idx="852">
                  <c:v>6.5639159999999999</c:v>
                </c:pt>
                <c:pt idx="853">
                  <c:v>6.5639159999999999</c:v>
                </c:pt>
                <c:pt idx="854">
                  <c:v>6.5639159999999999</c:v>
                </c:pt>
                <c:pt idx="855">
                  <c:v>6.5639159999999999</c:v>
                </c:pt>
                <c:pt idx="856">
                  <c:v>6.5639159999999999</c:v>
                </c:pt>
                <c:pt idx="857">
                  <c:v>6.5639159999999999</c:v>
                </c:pt>
                <c:pt idx="858">
                  <c:v>6.5639159999999999</c:v>
                </c:pt>
                <c:pt idx="859">
                  <c:v>6.5639159999999999</c:v>
                </c:pt>
                <c:pt idx="860">
                  <c:v>6.5639159999999999</c:v>
                </c:pt>
                <c:pt idx="861">
                  <c:v>6.5639159999999999</c:v>
                </c:pt>
                <c:pt idx="862">
                  <c:v>6.5639159999999999</c:v>
                </c:pt>
                <c:pt idx="863">
                  <c:v>6.5639159999999999</c:v>
                </c:pt>
                <c:pt idx="864">
                  <c:v>6.5639159999999999</c:v>
                </c:pt>
                <c:pt idx="865">
                  <c:v>6.5639159999999999</c:v>
                </c:pt>
                <c:pt idx="866">
                  <c:v>6.5639159999999999</c:v>
                </c:pt>
                <c:pt idx="867">
                  <c:v>6.5639159999999999</c:v>
                </c:pt>
                <c:pt idx="868">
                  <c:v>6.5639159999999999</c:v>
                </c:pt>
                <c:pt idx="869">
                  <c:v>6.5639159999999999</c:v>
                </c:pt>
                <c:pt idx="870">
                  <c:v>6.5639159999999999</c:v>
                </c:pt>
                <c:pt idx="871">
                  <c:v>6.5639159999999999</c:v>
                </c:pt>
                <c:pt idx="872">
                  <c:v>6.5639159999999999</c:v>
                </c:pt>
                <c:pt idx="873">
                  <c:v>6.5639159999999999</c:v>
                </c:pt>
                <c:pt idx="874">
                  <c:v>6.5639159999999999</c:v>
                </c:pt>
                <c:pt idx="875">
                  <c:v>6.5639159999999999</c:v>
                </c:pt>
                <c:pt idx="876">
                  <c:v>6.5639159999999999</c:v>
                </c:pt>
                <c:pt idx="877">
                  <c:v>6.5639159999999999</c:v>
                </c:pt>
                <c:pt idx="878">
                  <c:v>6.5639159999999999</c:v>
                </c:pt>
                <c:pt idx="879">
                  <c:v>6.5639159999999999</c:v>
                </c:pt>
                <c:pt idx="880">
                  <c:v>6.5639159999999999</c:v>
                </c:pt>
                <c:pt idx="881">
                  <c:v>6.5639159999999999</c:v>
                </c:pt>
                <c:pt idx="882">
                  <c:v>6.5639159999999999</c:v>
                </c:pt>
                <c:pt idx="883">
                  <c:v>7.0946280000000002</c:v>
                </c:pt>
                <c:pt idx="884">
                  <c:v>7.0946280000000002</c:v>
                </c:pt>
                <c:pt idx="885">
                  <c:v>7.0946280000000002</c:v>
                </c:pt>
                <c:pt idx="886">
                  <c:v>7.0946280000000002</c:v>
                </c:pt>
                <c:pt idx="887">
                  <c:v>4.9761480000000002</c:v>
                </c:pt>
                <c:pt idx="888">
                  <c:v>4.9761480000000002</c:v>
                </c:pt>
                <c:pt idx="889">
                  <c:v>4.9761480000000002</c:v>
                </c:pt>
                <c:pt idx="890">
                  <c:v>4.9761480000000002</c:v>
                </c:pt>
                <c:pt idx="891">
                  <c:v>4.9761480000000002</c:v>
                </c:pt>
                <c:pt idx="892">
                  <c:v>4.9761480000000002</c:v>
                </c:pt>
                <c:pt idx="893">
                  <c:v>4.9761480000000002</c:v>
                </c:pt>
                <c:pt idx="894">
                  <c:v>4.9761480000000002</c:v>
                </c:pt>
                <c:pt idx="895">
                  <c:v>4.4454359999999999</c:v>
                </c:pt>
                <c:pt idx="896">
                  <c:v>4.4454359999999999</c:v>
                </c:pt>
                <c:pt idx="897">
                  <c:v>4.4454359999999999</c:v>
                </c:pt>
                <c:pt idx="898">
                  <c:v>4.4454359999999999</c:v>
                </c:pt>
                <c:pt idx="899">
                  <c:v>4.4454359999999999</c:v>
                </c:pt>
                <c:pt idx="900">
                  <c:v>4.4454359999999999</c:v>
                </c:pt>
                <c:pt idx="901">
                  <c:v>4.4454359999999999</c:v>
                </c:pt>
                <c:pt idx="902">
                  <c:v>4.4454359999999999</c:v>
                </c:pt>
                <c:pt idx="903">
                  <c:v>4.4454359999999999</c:v>
                </c:pt>
                <c:pt idx="904">
                  <c:v>4.4454359999999999</c:v>
                </c:pt>
                <c:pt idx="905">
                  <c:v>4.4454359999999999</c:v>
                </c:pt>
                <c:pt idx="906">
                  <c:v>4.4454359999999999</c:v>
                </c:pt>
                <c:pt idx="907">
                  <c:v>4.4454359999999999</c:v>
                </c:pt>
                <c:pt idx="908">
                  <c:v>4.4454359999999999</c:v>
                </c:pt>
                <c:pt idx="909">
                  <c:v>4.4454359999999999</c:v>
                </c:pt>
                <c:pt idx="910">
                  <c:v>4.4454359999999999</c:v>
                </c:pt>
                <c:pt idx="911">
                  <c:v>4.4454359999999999</c:v>
                </c:pt>
                <c:pt idx="912">
                  <c:v>4.4454359999999999</c:v>
                </c:pt>
                <c:pt idx="913">
                  <c:v>4.4454359999999999</c:v>
                </c:pt>
                <c:pt idx="914">
                  <c:v>4.4454359999999999</c:v>
                </c:pt>
                <c:pt idx="915">
                  <c:v>4.4454359999999999</c:v>
                </c:pt>
                <c:pt idx="916">
                  <c:v>4.4454359999999999</c:v>
                </c:pt>
                <c:pt idx="917">
                  <c:v>4.4454359999999999</c:v>
                </c:pt>
                <c:pt idx="918">
                  <c:v>4.4454359999999999</c:v>
                </c:pt>
                <c:pt idx="919">
                  <c:v>4.4454359999999999</c:v>
                </c:pt>
                <c:pt idx="920">
                  <c:v>4.4454359999999999</c:v>
                </c:pt>
                <c:pt idx="921">
                  <c:v>4.4454359999999999</c:v>
                </c:pt>
                <c:pt idx="922">
                  <c:v>4.4454359999999999</c:v>
                </c:pt>
                <c:pt idx="923">
                  <c:v>4.4454359999999999</c:v>
                </c:pt>
                <c:pt idx="924">
                  <c:v>4.4454359999999999</c:v>
                </c:pt>
                <c:pt idx="925">
                  <c:v>4.4454359999999999</c:v>
                </c:pt>
                <c:pt idx="926">
                  <c:v>4.4454359999999999</c:v>
                </c:pt>
                <c:pt idx="927">
                  <c:v>4.4454359999999999</c:v>
                </c:pt>
                <c:pt idx="928">
                  <c:v>4.4454359999999999</c:v>
                </c:pt>
                <c:pt idx="929">
                  <c:v>4.4454359999999999</c:v>
                </c:pt>
                <c:pt idx="930">
                  <c:v>4.4454359999999999</c:v>
                </c:pt>
                <c:pt idx="931">
                  <c:v>4.4454359999999999</c:v>
                </c:pt>
                <c:pt idx="932">
                  <c:v>4.4454359999999999</c:v>
                </c:pt>
                <c:pt idx="933">
                  <c:v>4.4454359999999999</c:v>
                </c:pt>
                <c:pt idx="934">
                  <c:v>4.4454359999999999</c:v>
                </c:pt>
                <c:pt idx="935">
                  <c:v>4.4454359999999999</c:v>
                </c:pt>
                <c:pt idx="936">
                  <c:v>4.4454359999999999</c:v>
                </c:pt>
                <c:pt idx="937">
                  <c:v>4.4454359999999999</c:v>
                </c:pt>
                <c:pt idx="938">
                  <c:v>4.4454359999999999</c:v>
                </c:pt>
                <c:pt idx="939">
                  <c:v>4.4454359999999999</c:v>
                </c:pt>
                <c:pt idx="940">
                  <c:v>4.4454359999999999</c:v>
                </c:pt>
                <c:pt idx="941">
                  <c:v>4.4454359999999999</c:v>
                </c:pt>
                <c:pt idx="942">
                  <c:v>4.4454359999999999</c:v>
                </c:pt>
                <c:pt idx="943">
                  <c:v>4.4454359999999999</c:v>
                </c:pt>
                <c:pt idx="944">
                  <c:v>4.4454359999999999</c:v>
                </c:pt>
                <c:pt idx="945">
                  <c:v>4.4454359999999999</c:v>
                </c:pt>
                <c:pt idx="946">
                  <c:v>4.4454359999999999</c:v>
                </c:pt>
                <c:pt idx="947">
                  <c:v>4.4454359999999999</c:v>
                </c:pt>
                <c:pt idx="948">
                  <c:v>4.4454359999999999</c:v>
                </c:pt>
                <c:pt idx="949">
                  <c:v>4.4454359999999999</c:v>
                </c:pt>
                <c:pt idx="950">
                  <c:v>4.4454359999999999</c:v>
                </c:pt>
                <c:pt idx="951">
                  <c:v>4.4454359999999999</c:v>
                </c:pt>
                <c:pt idx="952">
                  <c:v>4.4454359999999999</c:v>
                </c:pt>
                <c:pt idx="953">
                  <c:v>4.4454359999999999</c:v>
                </c:pt>
                <c:pt idx="954">
                  <c:v>4.4454359999999999</c:v>
                </c:pt>
                <c:pt idx="955">
                  <c:v>4.4454359999999999</c:v>
                </c:pt>
                <c:pt idx="956">
                  <c:v>4.4454359999999999</c:v>
                </c:pt>
                <c:pt idx="957">
                  <c:v>4.4454359999999999</c:v>
                </c:pt>
                <c:pt idx="958">
                  <c:v>4.4454359999999999</c:v>
                </c:pt>
                <c:pt idx="959">
                  <c:v>4.4454359999999999</c:v>
                </c:pt>
                <c:pt idx="960">
                  <c:v>4.4454359999999999</c:v>
                </c:pt>
                <c:pt idx="961">
                  <c:v>4.4454359999999999</c:v>
                </c:pt>
                <c:pt idx="962">
                  <c:v>4.4454359999999999</c:v>
                </c:pt>
                <c:pt idx="963">
                  <c:v>4.4454359999999999</c:v>
                </c:pt>
                <c:pt idx="964">
                  <c:v>4.4454359999999999</c:v>
                </c:pt>
                <c:pt idx="965">
                  <c:v>4.4454359999999999</c:v>
                </c:pt>
                <c:pt idx="966">
                  <c:v>4.4454359999999999</c:v>
                </c:pt>
                <c:pt idx="967">
                  <c:v>4.4454359999999999</c:v>
                </c:pt>
                <c:pt idx="968">
                  <c:v>4.4454359999999999</c:v>
                </c:pt>
                <c:pt idx="969">
                  <c:v>4.4454359999999999</c:v>
                </c:pt>
                <c:pt idx="970">
                  <c:v>4.4454359999999999</c:v>
                </c:pt>
                <c:pt idx="971">
                  <c:v>4.4454359999999999</c:v>
                </c:pt>
                <c:pt idx="972">
                  <c:v>4.4454359999999999</c:v>
                </c:pt>
                <c:pt idx="973">
                  <c:v>4.4454359999999999</c:v>
                </c:pt>
                <c:pt idx="974">
                  <c:v>4.4454359999999999</c:v>
                </c:pt>
                <c:pt idx="975">
                  <c:v>4.4454359999999999</c:v>
                </c:pt>
                <c:pt idx="976">
                  <c:v>4.4454359999999999</c:v>
                </c:pt>
                <c:pt idx="977">
                  <c:v>4.4454359999999999</c:v>
                </c:pt>
                <c:pt idx="978">
                  <c:v>4.4454359999999999</c:v>
                </c:pt>
                <c:pt idx="979">
                  <c:v>4.4454359999999999</c:v>
                </c:pt>
                <c:pt idx="980">
                  <c:v>4.4454359999999999</c:v>
                </c:pt>
                <c:pt idx="981">
                  <c:v>4.4454359999999999</c:v>
                </c:pt>
                <c:pt idx="982">
                  <c:v>4.4454359999999999</c:v>
                </c:pt>
                <c:pt idx="983">
                  <c:v>4.4454359999999999</c:v>
                </c:pt>
                <c:pt idx="984">
                  <c:v>4.4454359999999999</c:v>
                </c:pt>
                <c:pt idx="985">
                  <c:v>4.4454359999999999</c:v>
                </c:pt>
                <c:pt idx="986">
                  <c:v>4.4454359999999999</c:v>
                </c:pt>
                <c:pt idx="987">
                  <c:v>4.4454359999999999</c:v>
                </c:pt>
                <c:pt idx="988">
                  <c:v>4.4454359999999999</c:v>
                </c:pt>
                <c:pt idx="989">
                  <c:v>4.4454359999999999</c:v>
                </c:pt>
                <c:pt idx="990">
                  <c:v>4.4454359999999999</c:v>
                </c:pt>
                <c:pt idx="991">
                  <c:v>4.4454359999999999</c:v>
                </c:pt>
                <c:pt idx="992">
                  <c:v>4.4454359999999999</c:v>
                </c:pt>
                <c:pt idx="993">
                  <c:v>4.4454359999999999</c:v>
                </c:pt>
                <c:pt idx="994">
                  <c:v>4.4454359999999999</c:v>
                </c:pt>
                <c:pt idx="995">
                  <c:v>4.4454359999999999</c:v>
                </c:pt>
                <c:pt idx="996">
                  <c:v>4.4454359999999999</c:v>
                </c:pt>
                <c:pt idx="997">
                  <c:v>4.4454359999999999</c:v>
                </c:pt>
                <c:pt idx="998">
                  <c:v>4.4454359999999999</c:v>
                </c:pt>
                <c:pt idx="999">
                  <c:v>4.4454359999999999</c:v>
                </c:pt>
                <c:pt idx="1000">
                  <c:v>4.4454359999999999</c:v>
                </c:pt>
                <c:pt idx="1001">
                  <c:v>4.4454359999999999</c:v>
                </c:pt>
                <c:pt idx="1002">
                  <c:v>4.4454359999999999</c:v>
                </c:pt>
                <c:pt idx="1003">
                  <c:v>4.4454359999999999</c:v>
                </c:pt>
                <c:pt idx="1004">
                  <c:v>4.4454359999999999</c:v>
                </c:pt>
                <c:pt idx="1005">
                  <c:v>4.4454359999999999</c:v>
                </c:pt>
                <c:pt idx="1006">
                  <c:v>4.4454359999999999</c:v>
                </c:pt>
                <c:pt idx="1007">
                  <c:v>4.4454359999999999</c:v>
                </c:pt>
                <c:pt idx="1008">
                  <c:v>4.4454359999999999</c:v>
                </c:pt>
                <c:pt idx="1009">
                  <c:v>4.8480239999999997</c:v>
                </c:pt>
                <c:pt idx="1010">
                  <c:v>4.8480239999999997</c:v>
                </c:pt>
                <c:pt idx="1011">
                  <c:v>4.8480239999999997</c:v>
                </c:pt>
                <c:pt idx="1012">
                  <c:v>4.8480239999999997</c:v>
                </c:pt>
                <c:pt idx="1013">
                  <c:v>3.2427359999999998</c:v>
                </c:pt>
                <c:pt idx="1014">
                  <c:v>3.2427359999999998</c:v>
                </c:pt>
                <c:pt idx="1015">
                  <c:v>3.2427359999999998</c:v>
                </c:pt>
                <c:pt idx="1016">
                  <c:v>3.2427359999999998</c:v>
                </c:pt>
                <c:pt idx="1017">
                  <c:v>3.2427359999999998</c:v>
                </c:pt>
                <c:pt idx="1018">
                  <c:v>3.2427359999999998</c:v>
                </c:pt>
                <c:pt idx="1019">
                  <c:v>3.2427359999999998</c:v>
                </c:pt>
                <c:pt idx="1020">
                  <c:v>3.2427359999999998</c:v>
                </c:pt>
                <c:pt idx="1021">
                  <c:v>2.8401480000000001</c:v>
                </c:pt>
                <c:pt idx="1022">
                  <c:v>2.8401480000000001</c:v>
                </c:pt>
                <c:pt idx="1023">
                  <c:v>2.8401480000000001</c:v>
                </c:pt>
                <c:pt idx="1024">
                  <c:v>2.8401480000000001</c:v>
                </c:pt>
                <c:pt idx="1025">
                  <c:v>2.8401480000000001</c:v>
                </c:pt>
                <c:pt idx="1026">
                  <c:v>2.8401480000000001</c:v>
                </c:pt>
                <c:pt idx="1027">
                  <c:v>2.8401480000000001</c:v>
                </c:pt>
                <c:pt idx="1028">
                  <c:v>2.8401480000000001</c:v>
                </c:pt>
                <c:pt idx="1029">
                  <c:v>2.8401480000000001</c:v>
                </c:pt>
                <c:pt idx="1030">
                  <c:v>2.8401480000000001</c:v>
                </c:pt>
                <c:pt idx="1031">
                  <c:v>2.8401480000000001</c:v>
                </c:pt>
                <c:pt idx="1032">
                  <c:v>2.8401480000000001</c:v>
                </c:pt>
                <c:pt idx="1033">
                  <c:v>2.8401480000000001</c:v>
                </c:pt>
                <c:pt idx="1034">
                  <c:v>2.8401480000000001</c:v>
                </c:pt>
                <c:pt idx="1035">
                  <c:v>2.8401480000000001</c:v>
                </c:pt>
                <c:pt idx="1036">
                  <c:v>2.8401480000000001</c:v>
                </c:pt>
                <c:pt idx="1037">
                  <c:v>2.8401480000000001</c:v>
                </c:pt>
                <c:pt idx="1038">
                  <c:v>2.8401480000000001</c:v>
                </c:pt>
                <c:pt idx="1039">
                  <c:v>2.8401480000000001</c:v>
                </c:pt>
                <c:pt idx="1040">
                  <c:v>2.8401480000000001</c:v>
                </c:pt>
                <c:pt idx="1041">
                  <c:v>2.8401480000000001</c:v>
                </c:pt>
                <c:pt idx="1042">
                  <c:v>2.8401480000000001</c:v>
                </c:pt>
                <c:pt idx="1043">
                  <c:v>2.8401480000000001</c:v>
                </c:pt>
                <c:pt idx="1044">
                  <c:v>2.8401480000000001</c:v>
                </c:pt>
                <c:pt idx="1045">
                  <c:v>2.8401480000000001</c:v>
                </c:pt>
                <c:pt idx="1046">
                  <c:v>2.8401480000000001</c:v>
                </c:pt>
                <c:pt idx="1047">
                  <c:v>2.8401480000000001</c:v>
                </c:pt>
                <c:pt idx="1048">
                  <c:v>2.8401480000000001</c:v>
                </c:pt>
                <c:pt idx="1049">
                  <c:v>2.8401480000000001</c:v>
                </c:pt>
                <c:pt idx="1050">
                  <c:v>2.8401480000000001</c:v>
                </c:pt>
                <c:pt idx="1051">
                  <c:v>2.8401480000000001</c:v>
                </c:pt>
                <c:pt idx="1052">
                  <c:v>2.8401480000000001</c:v>
                </c:pt>
                <c:pt idx="1053">
                  <c:v>2.8401480000000001</c:v>
                </c:pt>
                <c:pt idx="1054">
                  <c:v>2.8401480000000001</c:v>
                </c:pt>
                <c:pt idx="1055">
                  <c:v>2.8401480000000001</c:v>
                </c:pt>
                <c:pt idx="1056">
                  <c:v>2.8401480000000001</c:v>
                </c:pt>
                <c:pt idx="1057">
                  <c:v>2.8401480000000001</c:v>
                </c:pt>
                <c:pt idx="1058">
                  <c:v>2.8401480000000001</c:v>
                </c:pt>
                <c:pt idx="1059">
                  <c:v>2.8401480000000001</c:v>
                </c:pt>
                <c:pt idx="1060">
                  <c:v>2.8401480000000001</c:v>
                </c:pt>
                <c:pt idx="1061">
                  <c:v>2.8401480000000001</c:v>
                </c:pt>
                <c:pt idx="1062">
                  <c:v>2.8401480000000001</c:v>
                </c:pt>
                <c:pt idx="1063">
                  <c:v>2.8401480000000001</c:v>
                </c:pt>
                <c:pt idx="1064">
                  <c:v>2.8401480000000001</c:v>
                </c:pt>
                <c:pt idx="1065">
                  <c:v>2.8401480000000001</c:v>
                </c:pt>
                <c:pt idx="1066">
                  <c:v>2.8401480000000001</c:v>
                </c:pt>
                <c:pt idx="1067">
                  <c:v>2.8401480000000001</c:v>
                </c:pt>
                <c:pt idx="1068">
                  <c:v>2.8401480000000001</c:v>
                </c:pt>
                <c:pt idx="1069">
                  <c:v>2.8401480000000001</c:v>
                </c:pt>
                <c:pt idx="1070">
                  <c:v>2.8401480000000001</c:v>
                </c:pt>
                <c:pt idx="1071">
                  <c:v>2.8401480000000001</c:v>
                </c:pt>
                <c:pt idx="1072">
                  <c:v>2.8401480000000001</c:v>
                </c:pt>
                <c:pt idx="1073">
                  <c:v>2.8401480000000001</c:v>
                </c:pt>
                <c:pt idx="1074">
                  <c:v>2.8401480000000001</c:v>
                </c:pt>
                <c:pt idx="1075">
                  <c:v>2.8401480000000001</c:v>
                </c:pt>
                <c:pt idx="1076">
                  <c:v>2.8401480000000001</c:v>
                </c:pt>
                <c:pt idx="1077">
                  <c:v>2.8401480000000001</c:v>
                </c:pt>
                <c:pt idx="1078">
                  <c:v>2.8401480000000001</c:v>
                </c:pt>
                <c:pt idx="1079">
                  <c:v>2.8401480000000001</c:v>
                </c:pt>
                <c:pt idx="1080">
                  <c:v>2.8401480000000001</c:v>
                </c:pt>
                <c:pt idx="1081">
                  <c:v>2.8401480000000001</c:v>
                </c:pt>
                <c:pt idx="1082">
                  <c:v>2.8401480000000001</c:v>
                </c:pt>
                <c:pt idx="1083">
                  <c:v>2.8401480000000001</c:v>
                </c:pt>
                <c:pt idx="1084">
                  <c:v>2.8401480000000001</c:v>
                </c:pt>
                <c:pt idx="1085">
                  <c:v>2.8401480000000001</c:v>
                </c:pt>
                <c:pt idx="1086">
                  <c:v>2.8401480000000001</c:v>
                </c:pt>
                <c:pt idx="1087">
                  <c:v>2.8401480000000001</c:v>
                </c:pt>
                <c:pt idx="1088">
                  <c:v>2.8401480000000001</c:v>
                </c:pt>
                <c:pt idx="1089">
                  <c:v>2.8401480000000001</c:v>
                </c:pt>
                <c:pt idx="1090">
                  <c:v>2.8401480000000001</c:v>
                </c:pt>
                <c:pt idx="1091">
                  <c:v>2.8401480000000001</c:v>
                </c:pt>
                <c:pt idx="1092">
                  <c:v>2.8401480000000001</c:v>
                </c:pt>
                <c:pt idx="1093">
                  <c:v>2.8401480000000001</c:v>
                </c:pt>
                <c:pt idx="1094">
                  <c:v>2.8401480000000001</c:v>
                </c:pt>
                <c:pt idx="1095">
                  <c:v>2.8401480000000001</c:v>
                </c:pt>
                <c:pt idx="1096">
                  <c:v>2.8401480000000001</c:v>
                </c:pt>
                <c:pt idx="1097">
                  <c:v>2.8401480000000001</c:v>
                </c:pt>
                <c:pt idx="1098">
                  <c:v>2.8401480000000001</c:v>
                </c:pt>
                <c:pt idx="1099">
                  <c:v>2.8401480000000001</c:v>
                </c:pt>
                <c:pt idx="1100">
                  <c:v>2.8401480000000001</c:v>
                </c:pt>
                <c:pt idx="1101">
                  <c:v>2.8401480000000001</c:v>
                </c:pt>
                <c:pt idx="1102">
                  <c:v>2.8401480000000001</c:v>
                </c:pt>
                <c:pt idx="1103">
                  <c:v>2.8401480000000001</c:v>
                </c:pt>
                <c:pt idx="1104">
                  <c:v>2.8401480000000001</c:v>
                </c:pt>
                <c:pt idx="1105">
                  <c:v>2.8401480000000001</c:v>
                </c:pt>
                <c:pt idx="1106">
                  <c:v>2.8401480000000001</c:v>
                </c:pt>
                <c:pt idx="1107">
                  <c:v>2.8401480000000001</c:v>
                </c:pt>
                <c:pt idx="1108">
                  <c:v>2.8401480000000001</c:v>
                </c:pt>
                <c:pt idx="1109">
                  <c:v>2.8401480000000001</c:v>
                </c:pt>
                <c:pt idx="1110">
                  <c:v>2.8401480000000001</c:v>
                </c:pt>
                <c:pt idx="1111">
                  <c:v>2.8401480000000001</c:v>
                </c:pt>
                <c:pt idx="1112">
                  <c:v>2.8401480000000001</c:v>
                </c:pt>
                <c:pt idx="1113">
                  <c:v>2.8401480000000001</c:v>
                </c:pt>
                <c:pt idx="1114">
                  <c:v>2.8401480000000001</c:v>
                </c:pt>
                <c:pt idx="1115">
                  <c:v>2.8401480000000001</c:v>
                </c:pt>
                <c:pt idx="1116">
                  <c:v>2.8401480000000001</c:v>
                </c:pt>
                <c:pt idx="1117">
                  <c:v>2.8401480000000001</c:v>
                </c:pt>
                <c:pt idx="1118">
                  <c:v>2.8401480000000001</c:v>
                </c:pt>
                <c:pt idx="1119">
                  <c:v>2.8401480000000001</c:v>
                </c:pt>
                <c:pt idx="1120">
                  <c:v>2.8401480000000001</c:v>
                </c:pt>
                <c:pt idx="1121">
                  <c:v>2.8401480000000001</c:v>
                </c:pt>
                <c:pt idx="1122">
                  <c:v>2.8401480000000001</c:v>
                </c:pt>
                <c:pt idx="1123">
                  <c:v>2.8401480000000001</c:v>
                </c:pt>
                <c:pt idx="1124">
                  <c:v>2.8401480000000001</c:v>
                </c:pt>
                <c:pt idx="1125">
                  <c:v>2.8401480000000001</c:v>
                </c:pt>
                <c:pt idx="1126">
                  <c:v>2.8401480000000001</c:v>
                </c:pt>
                <c:pt idx="1127">
                  <c:v>2.8401480000000001</c:v>
                </c:pt>
                <c:pt idx="1128">
                  <c:v>2.8401480000000001</c:v>
                </c:pt>
                <c:pt idx="1129">
                  <c:v>2.8401480000000001</c:v>
                </c:pt>
                <c:pt idx="1130">
                  <c:v>2.8401480000000001</c:v>
                </c:pt>
                <c:pt idx="1131">
                  <c:v>2.8401480000000001</c:v>
                </c:pt>
                <c:pt idx="1132">
                  <c:v>2.8401480000000001</c:v>
                </c:pt>
                <c:pt idx="1133">
                  <c:v>2.8401480000000001</c:v>
                </c:pt>
                <c:pt idx="1134">
                  <c:v>2.8401480000000001</c:v>
                </c:pt>
                <c:pt idx="1135">
                  <c:v>3.1448520000000002</c:v>
                </c:pt>
                <c:pt idx="1136">
                  <c:v>3.1448520000000002</c:v>
                </c:pt>
                <c:pt idx="1137">
                  <c:v>3.1448520000000002</c:v>
                </c:pt>
                <c:pt idx="1138">
                  <c:v>3.1448520000000002</c:v>
                </c:pt>
                <c:pt idx="1139">
                  <c:v>1.9260360000000001</c:v>
                </c:pt>
                <c:pt idx="1140">
                  <c:v>1.9260360000000001</c:v>
                </c:pt>
                <c:pt idx="1141">
                  <c:v>1.9260360000000001</c:v>
                </c:pt>
                <c:pt idx="1142">
                  <c:v>1.9260360000000001</c:v>
                </c:pt>
                <c:pt idx="1143">
                  <c:v>1.9260360000000001</c:v>
                </c:pt>
                <c:pt idx="1144">
                  <c:v>1.9260360000000001</c:v>
                </c:pt>
                <c:pt idx="1145">
                  <c:v>1.9260360000000001</c:v>
                </c:pt>
                <c:pt idx="1146">
                  <c:v>1.9260360000000001</c:v>
                </c:pt>
                <c:pt idx="1147">
                  <c:v>1.621332</c:v>
                </c:pt>
                <c:pt idx="1148">
                  <c:v>1.621332</c:v>
                </c:pt>
                <c:pt idx="1149">
                  <c:v>1.621332</c:v>
                </c:pt>
                <c:pt idx="1150">
                  <c:v>1.621332</c:v>
                </c:pt>
                <c:pt idx="1151">
                  <c:v>1.621332</c:v>
                </c:pt>
                <c:pt idx="1152">
                  <c:v>1.621332</c:v>
                </c:pt>
                <c:pt idx="1153">
                  <c:v>1.621332</c:v>
                </c:pt>
                <c:pt idx="1154">
                  <c:v>1.621332</c:v>
                </c:pt>
                <c:pt idx="1155">
                  <c:v>1.621332</c:v>
                </c:pt>
                <c:pt idx="1156">
                  <c:v>1.621332</c:v>
                </c:pt>
                <c:pt idx="1157">
                  <c:v>1.621332</c:v>
                </c:pt>
                <c:pt idx="1158">
                  <c:v>1.621332</c:v>
                </c:pt>
                <c:pt idx="1159">
                  <c:v>1.621332</c:v>
                </c:pt>
                <c:pt idx="1160">
                  <c:v>1.621332</c:v>
                </c:pt>
                <c:pt idx="1161">
                  <c:v>1.621332</c:v>
                </c:pt>
                <c:pt idx="1162">
                  <c:v>1.621332</c:v>
                </c:pt>
                <c:pt idx="1163">
                  <c:v>1.621332</c:v>
                </c:pt>
                <c:pt idx="1164">
                  <c:v>1.621332</c:v>
                </c:pt>
                <c:pt idx="1165">
                  <c:v>1.621332</c:v>
                </c:pt>
                <c:pt idx="1166">
                  <c:v>1.621332</c:v>
                </c:pt>
                <c:pt idx="1167">
                  <c:v>1.621332</c:v>
                </c:pt>
                <c:pt idx="1168">
                  <c:v>1.621332</c:v>
                </c:pt>
                <c:pt idx="1169">
                  <c:v>1.621332</c:v>
                </c:pt>
                <c:pt idx="1170">
                  <c:v>1.621332</c:v>
                </c:pt>
                <c:pt idx="1171">
                  <c:v>1.621332</c:v>
                </c:pt>
                <c:pt idx="1172">
                  <c:v>1.621332</c:v>
                </c:pt>
                <c:pt idx="1173">
                  <c:v>1.621332</c:v>
                </c:pt>
                <c:pt idx="1174">
                  <c:v>1.621332</c:v>
                </c:pt>
                <c:pt idx="1175">
                  <c:v>1.621332</c:v>
                </c:pt>
                <c:pt idx="1176">
                  <c:v>1.621332</c:v>
                </c:pt>
                <c:pt idx="1177">
                  <c:v>1.621332</c:v>
                </c:pt>
                <c:pt idx="1178">
                  <c:v>1.621332</c:v>
                </c:pt>
                <c:pt idx="1179">
                  <c:v>1.621332</c:v>
                </c:pt>
                <c:pt idx="1180">
                  <c:v>1.621332</c:v>
                </c:pt>
                <c:pt idx="1181">
                  <c:v>1.621332</c:v>
                </c:pt>
                <c:pt idx="1182">
                  <c:v>1.621332</c:v>
                </c:pt>
                <c:pt idx="1183">
                  <c:v>1.621332</c:v>
                </c:pt>
                <c:pt idx="1184">
                  <c:v>1.621332</c:v>
                </c:pt>
                <c:pt idx="1185">
                  <c:v>1.621332</c:v>
                </c:pt>
                <c:pt idx="1186">
                  <c:v>1.621332</c:v>
                </c:pt>
                <c:pt idx="1187">
                  <c:v>1.621332</c:v>
                </c:pt>
                <c:pt idx="1188">
                  <c:v>1.621332</c:v>
                </c:pt>
                <c:pt idx="1189">
                  <c:v>1.621332</c:v>
                </c:pt>
                <c:pt idx="1190">
                  <c:v>1.621332</c:v>
                </c:pt>
                <c:pt idx="1191">
                  <c:v>1.621332</c:v>
                </c:pt>
                <c:pt idx="1192">
                  <c:v>1.621332</c:v>
                </c:pt>
                <c:pt idx="1193">
                  <c:v>1.621332</c:v>
                </c:pt>
                <c:pt idx="1194">
                  <c:v>1.621332</c:v>
                </c:pt>
                <c:pt idx="1195">
                  <c:v>1.621332</c:v>
                </c:pt>
                <c:pt idx="1196">
                  <c:v>1.621332</c:v>
                </c:pt>
                <c:pt idx="1197">
                  <c:v>1.621332</c:v>
                </c:pt>
                <c:pt idx="1198">
                  <c:v>1.621332</c:v>
                </c:pt>
                <c:pt idx="1199">
                  <c:v>1.621332</c:v>
                </c:pt>
                <c:pt idx="1200">
                  <c:v>1.621332</c:v>
                </c:pt>
                <c:pt idx="1201">
                  <c:v>1.621332</c:v>
                </c:pt>
                <c:pt idx="1202">
                  <c:v>1.621332</c:v>
                </c:pt>
                <c:pt idx="1203">
                  <c:v>1.621332</c:v>
                </c:pt>
                <c:pt idx="1204">
                  <c:v>1.621332</c:v>
                </c:pt>
                <c:pt idx="1205">
                  <c:v>1.621332</c:v>
                </c:pt>
                <c:pt idx="1206">
                  <c:v>1.621332</c:v>
                </c:pt>
                <c:pt idx="1207">
                  <c:v>1.621332</c:v>
                </c:pt>
                <c:pt idx="1208">
                  <c:v>1.621332</c:v>
                </c:pt>
                <c:pt idx="1209">
                  <c:v>1.621332</c:v>
                </c:pt>
                <c:pt idx="1210">
                  <c:v>1.621332</c:v>
                </c:pt>
                <c:pt idx="1211">
                  <c:v>1.621332</c:v>
                </c:pt>
                <c:pt idx="1212">
                  <c:v>1.621332</c:v>
                </c:pt>
                <c:pt idx="1213">
                  <c:v>1.621332</c:v>
                </c:pt>
                <c:pt idx="1214">
                  <c:v>1.621332</c:v>
                </c:pt>
                <c:pt idx="1215">
                  <c:v>1.621332</c:v>
                </c:pt>
                <c:pt idx="1216">
                  <c:v>1.621332</c:v>
                </c:pt>
                <c:pt idx="1217">
                  <c:v>1.621332</c:v>
                </c:pt>
                <c:pt idx="1218">
                  <c:v>1.621332</c:v>
                </c:pt>
                <c:pt idx="1219">
                  <c:v>1.621332</c:v>
                </c:pt>
                <c:pt idx="1220">
                  <c:v>1.621332</c:v>
                </c:pt>
                <c:pt idx="1221">
                  <c:v>1.621332</c:v>
                </c:pt>
                <c:pt idx="1222">
                  <c:v>1.621332</c:v>
                </c:pt>
                <c:pt idx="1223">
                  <c:v>1.621332</c:v>
                </c:pt>
                <c:pt idx="1224">
                  <c:v>1.621332</c:v>
                </c:pt>
                <c:pt idx="1225">
                  <c:v>1.621332</c:v>
                </c:pt>
                <c:pt idx="1226">
                  <c:v>1.621332</c:v>
                </c:pt>
                <c:pt idx="1227">
                  <c:v>1.621332</c:v>
                </c:pt>
                <c:pt idx="1228">
                  <c:v>1.621332</c:v>
                </c:pt>
                <c:pt idx="1229">
                  <c:v>1.621332</c:v>
                </c:pt>
                <c:pt idx="1230">
                  <c:v>1.621332</c:v>
                </c:pt>
                <c:pt idx="1231">
                  <c:v>1.621332</c:v>
                </c:pt>
                <c:pt idx="1232">
                  <c:v>1.621332</c:v>
                </c:pt>
                <c:pt idx="1233">
                  <c:v>1.621332</c:v>
                </c:pt>
                <c:pt idx="1234">
                  <c:v>1.621332</c:v>
                </c:pt>
                <c:pt idx="1235">
                  <c:v>1.621332</c:v>
                </c:pt>
                <c:pt idx="1236">
                  <c:v>1.621332</c:v>
                </c:pt>
                <c:pt idx="1237">
                  <c:v>1.621332</c:v>
                </c:pt>
                <c:pt idx="1238">
                  <c:v>1.621332</c:v>
                </c:pt>
                <c:pt idx="1239">
                  <c:v>1.621332</c:v>
                </c:pt>
                <c:pt idx="1240">
                  <c:v>1.621332</c:v>
                </c:pt>
                <c:pt idx="1241">
                  <c:v>1.621332</c:v>
                </c:pt>
                <c:pt idx="1242">
                  <c:v>1.621332</c:v>
                </c:pt>
                <c:pt idx="1243">
                  <c:v>1.621332</c:v>
                </c:pt>
                <c:pt idx="1244">
                  <c:v>1.621332</c:v>
                </c:pt>
                <c:pt idx="1245">
                  <c:v>1.621332</c:v>
                </c:pt>
                <c:pt idx="1246">
                  <c:v>1.621332</c:v>
                </c:pt>
                <c:pt idx="1247">
                  <c:v>1.621332</c:v>
                </c:pt>
                <c:pt idx="1248">
                  <c:v>1.621332</c:v>
                </c:pt>
                <c:pt idx="1249">
                  <c:v>1.621332</c:v>
                </c:pt>
                <c:pt idx="1250">
                  <c:v>1.621332</c:v>
                </c:pt>
                <c:pt idx="1251">
                  <c:v>1.621332</c:v>
                </c:pt>
                <c:pt idx="1252">
                  <c:v>1.621332</c:v>
                </c:pt>
                <c:pt idx="1253">
                  <c:v>1.621332</c:v>
                </c:pt>
                <c:pt idx="1254">
                  <c:v>1.621332</c:v>
                </c:pt>
                <c:pt idx="1255">
                  <c:v>1.621332</c:v>
                </c:pt>
                <c:pt idx="1256">
                  <c:v>1.621332</c:v>
                </c:pt>
                <c:pt idx="1257">
                  <c:v>1.621332</c:v>
                </c:pt>
                <c:pt idx="1258">
                  <c:v>1.621332</c:v>
                </c:pt>
                <c:pt idx="1259">
                  <c:v>1.621332</c:v>
                </c:pt>
                <c:pt idx="1260">
                  <c:v>1.621332</c:v>
                </c:pt>
                <c:pt idx="1261">
                  <c:v>1.8517319999999999</c:v>
                </c:pt>
                <c:pt idx="1262">
                  <c:v>1.8517319999999999</c:v>
                </c:pt>
                <c:pt idx="1263">
                  <c:v>1.8517319999999999</c:v>
                </c:pt>
                <c:pt idx="1264">
                  <c:v>1.8517319999999999</c:v>
                </c:pt>
                <c:pt idx="1265">
                  <c:v>0.93013199999999996</c:v>
                </c:pt>
                <c:pt idx="1266">
                  <c:v>0.93013199999999996</c:v>
                </c:pt>
                <c:pt idx="1267">
                  <c:v>0.93013199999999996</c:v>
                </c:pt>
                <c:pt idx="1268">
                  <c:v>0.93013199999999996</c:v>
                </c:pt>
                <c:pt idx="1269">
                  <c:v>0.93013199999999996</c:v>
                </c:pt>
                <c:pt idx="1270">
                  <c:v>0.93013199999999996</c:v>
                </c:pt>
                <c:pt idx="1271">
                  <c:v>0.93013199999999996</c:v>
                </c:pt>
                <c:pt idx="1272">
                  <c:v>0.93013199999999996</c:v>
                </c:pt>
                <c:pt idx="1273">
                  <c:v>0.69973200000000002</c:v>
                </c:pt>
                <c:pt idx="1274">
                  <c:v>0.69973200000000002</c:v>
                </c:pt>
                <c:pt idx="1275">
                  <c:v>0.69973200000000002</c:v>
                </c:pt>
                <c:pt idx="1276">
                  <c:v>0.69973200000000002</c:v>
                </c:pt>
                <c:pt idx="1277">
                  <c:v>0.69973200000000002</c:v>
                </c:pt>
                <c:pt idx="1278">
                  <c:v>0.69973200000000002</c:v>
                </c:pt>
                <c:pt idx="1279">
                  <c:v>0.69973200000000002</c:v>
                </c:pt>
                <c:pt idx="1280">
                  <c:v>0.69973200000000002</c:v>
                </c:pt>
                <c:pt idx="1281">
                  <c:v>0.69973200000000002</c:v>
                </c:pt>
                <c:pt idx="1282">
                  <c:v>0.69973200000000002</c:v>
                </c:pt>
                <c:pt idx="1283">
                  <c:v>0.69973200000000002</c:v>
                </c:pt>
                <c:pt idx="1284">
                  <c:v>0.69973200000000002</c:v>
                </c:pt>
                <c:pt idx="1285">
                  <c:v>0.69973200000000002</c:v>
                </c:pt>
                <c:pt idx="1286">
                  <c:v>0.69973200000000002</c:v>
                </c:pt>
                <c:pt idx="1287">
                  <c:v>0.69973200000000002</c:v>
                </c:pt>
                <c:pt idx="1288">
                  <c:v>0.69973200000000002</c:v>
                </c:pt>
                <c:pt idx="1289">
                  <c:v>0.69973200000000002</c:v>
                </c:pt>
                <c:pt idx="1290">
                  <c:v>0.69973200000000002</c:v>
                </c:pt>
                <c:pt idx="1291">
                  <c:v>0.69973200000000002</c:v>
                </c:pt>
                <c:pt idx="1292">
                  <c:v>0.69973200000000002</c:v>
                </c:pt>
                <c:pt idx="1293">
                  <c:v>0.69973200000000002</c:v>
                </c:pt>
                <c:pt idx="1294">
                  <c:v>0.69973200000000002</c:v>
                </c:pt>
                <c:pt idx="1295">
                  <c:v>0.69973200000000002</c:v>
                </c:pt>
                <c:pt idx="1296">
                  <c:v>0.69973200000000002</c:v>
                </c:pt>
                <c:pt idx="1297">
                  <c:v>0.69973200000000002</c:v>
                </c:pt>
                <c:pt idx="1298">
                  <c:v>0.69973200000000002</c:v>
                </c:pt>
                <c:pt idx="1299">
                  <c:v>0.69973200000000002</c:v>
                </c:pt>
                <c:pt idx="1300">
                  <c:v>0.69973200000000002</c:v>
                </c:pt>
                <c:pt idx="1301">
                  <c:v>0.69973200000000002</c:v>
                </c:pt>
                <c:pt idx="1302">
                  <c:v>0.69973200000000002</c:v>
                </c:pt>
                <c:pt idx="1303">
                  <c:v>0.69973200000000002</c:v>
                </c:pt>
                <c:pt idx="1304">
                  <c:v>0.69973200000000002</c:v>
                </c:pt>
                <c:pt idx="1305">
                  <c:v>0.69973200000000002</c:v>
                </c:pt>
                <c:pt idx="1306">
                  <c:v>0.69973200000000002</c:v>
                </c:pt>
                <c:pt idx="1307">
                  <c:v>0.69973200000000002</c:v>
                </c:pt>
                <c:pt idx="1308">
                  <c:v>0.69973200000000002</c:v>
                </c:pt>
                <c:pt idx="1309">
                  <c:v>0.69973200000000002</c:v>
                </c:pt>
                <c:pt idx="1310">
                  <c:v>0.69973200000000002</c:v>
                </c:pt>
                <c:pt idx="1311">
                  <c:v>0.69973200000000002</c:v>
                </c:pt>
                <c:pt idx="1312">
                  <c:v>0.69973200000000002</c:v>
                </c:pt>
                <c:pt idx="1313">
                  <c:v>0.69973200000000002</c:v>
                </c:pt>
                <c:pt idx="1314">
                  <c:v>0.69973200000000002</c:v>
                </c:pt>
                <c:pt idx="1315">
                  <c:v>0.69973200000000002</c:v>
                </c:pt>
                <c:pt idx="1316">
                  <c:v>0.69973200000000002</c:v>
                </c:pt>
                <c:pt idx="1317">
                  <c:v>0.69973200000000002</c:v>
                </c:pt>
                <c:pt idx="1318">
                  <c:v>0.69973200000000002</c:v>
                </c:pt>
                <c:pt idx="1319">
                  <c:v>0.69973200000000002</c:v>
                </c:pt>
                <c:pt idx="1320">
                  <c:v>0.69973200000000002</c:v>
                </c:pt>
                <c:pt idx="1321">
                  <c:v>0.69973200000000002</c:v>
                </c:pt>
                <c:pt idx="1322">
                  <c:v>0.69973200000000002</c:v>
                </c:pt>
                <c:pt idx="1323">
                  <c:v>0.69973200000000002</c:v>
                </c:pt>
                <c:pt idx="1324">
                  <c:v>0.69973200000000002</c:v>
                </c:pt>
                <c:pt idx="1325">
                  <c:v>0.69973200000000002</c:v>
                </c:pt>
                <c:pt idx="1326">
                  <c:v>0.69973200000000002</c:v>
                </c:pt>
                <c:pt idx="1327">
                  <c:v>0.69973200000000002</c:v>
                </c:pt>
                <c:pt idx="1328">
                  <c:v>0.69973200000000002</c:v>
                </c:pt>
                <c:pt idx="1329">
                  <c:v>0.69973200000000002</c:v>
                </c:pt>
                <c:pt idx="1330">
                  <c:v>0.69973200000000002</c:v>
                </c:pt>
                <c:pt idx="1331">
                  <c:v>0.69973200000000002</c:v>
                </c:pt>
                <c:pt idx="1332">
                  <c:v>0.69973200000000002</c:v>
                </c:pt>
                <c:pt idx="1333">
                  <c:v>0.69973200000000002</c:v>
                </c:pt>
                <c:pt idx="1334">
                  <c:v>0.69973200000000002</c:v>
                </c:pt>
                <c:pt idx="1335">
                  <c:v>0.69973200000000002</c:v>
                </c:pt>
                <c:pt idx="1336">
                  <c:v>0.69973200000000002</c:v>
                </c:pt>
                <c:pt idx="1337">
                  <c:v>0.69973200000000002</c:v>
                </c:pt>
                <c:pt idx="1338">
                  <c:v>0.69973200000000002</c:v>
                </c:pt>
                <c:pt idx="1339">
                  <c:v>0.69973200000000002</c:v>
                </c:pt>
                <c:pt idx="1340">
                  <c:v>0.69973200000000002</c:v>
                </c:pt>
                <c:pt idx="1341">
                  <c:v>0.69973200000000002</c:v>
                </c:pt>
                <c:pt idx="1342">
                  <c:v>0.69973200000000002</c:v>
                </c:pt>
                <c:pt idx="1343">
                  <c:v>0.69973200000000002</c:v>
                </c:pt>
                <c:pt idx="1344">
                  <c:v>0.69973200000000002</c:v>
                </c:pt>
                <c:pt idx="1345">
                  <c:v>0.69973200000000002</c:v>
                </c:pt>
                <c:pt idx="1346">
                  <c:v>0.69973200000000002</c:v>
                </c:pt>
                <c:pt idx="1347">
                  <c:v>0.69973200000000002</c:v>
                </c:pt>
                <c:pt idx="1348">
                  <c:v>0.69973200000000002</c:v>
                </c:pt>
                <c:pt idx="1349">
                  <c:v>0.69973200000000002</c:v>
                </c:pt>
                <c:pt idx="1350">
                  <c:v>0.69973200000000002</c:v>
                </c:pt>
                <c:pt idx="1351">
                  <c:v>0.69973200000000002</c:v>
                </c:pt>
                <c:pt idx="1352">
                  <c:v>0.69973200000000002</c:v>
                </c:pt>
                <c:pt idx="1353">
                  <c:v>0.69973200000000002</c:v>
                </c:pt>
                <c:pt idx="1354">
                  <c:v>0.69973200000000002</c:v>
                </c:pt>
                <c:pt idx="1355">
                  <c:v>0.69973200000000002</c:v>
                </c:pt>
                <c:pt idx="1356">
                  <c:v>0.69973200000000002</c:v>
                </c:pt>
                <c:pt idx="1357">
                  <c:v>0.69973200000000002</c:v>
                </c:pt>
                <c:pt idx="1358">
                  <c:v>0.69973200000000002</c:v>
                </c:pt>
                <c:pt idx="1359">
                  <c:v>0.69973200000000002</c:v>
                </c:pt>
                <c:pt idx="1360">
                  <c:v>0.69973200000000002</c:v>
                </c:pt>
                <c:pt idx="1361">
                  <c:v>0.69973200000000002</c:v>
                </c:pt>
                <c:pt idx="1362">
                  <c:v>0.69973200000000002</c:v>
                </c:pt>
                <c:pt idx="1363">
                  <c:v>0.69973200000000002</c:v>
                </c:pt>
                <c:pt idx="1364">
                  <c:v>0.69973200000000002</c:v>
                </c:pt>
                <c:pt idx="1365">
                  <c:v>0.69973200000000002</c:v>
                </c:pt>
                <c:pt idx="1366">
                  <c:v>0.69973200000000002</c:v>
                </c:pt>
                <c:pt idx="1367">
                  <c:v>0.69973200000000002</c:v>
                </c:pt>
                <c:pt idx="1368">
                  <c:v>0.69973200000000002</c:v>
                </c:pt>
                <c:pt idx="1369">
                  <c:v>0.69973200000000002</c:v>
                </c:pt>
                <c:pt idx="1370">
                  <c:v>0.69973200000000002</c:v>
                </c:pt>
                <c:pt idx="1371">
                  <c:v>0.69973200000000002</c:v>
                </c:pt>
                <c:pt idx="1372">
                  <c:v>0.69973200000000002</c:v>
                </c:pt>
                <c:pt idx="1373">
                  <c:v>0.69973200000000002</c:v>
                </c:pt>
                <c:pt idx="1374">
                  <c:v>0.69973200000000002</c:v>
                </c:pt>
                <c:pt idx="1375">
                  <c:v>0.69973200000000002</c:v>
                </c:pt>
                <c:pt idx="1376">
                  <c:v>0.69973200000000002</c:v>
                </c:pt>
                <c:pt idx="1377">
                  <c:v>0.69973200000000002</c:v>
                </c:pt>
                <c:pt idx="1378">
                  <c:v>0.69973200000000002</c:v>
                </c:pt>
                <c:pt idx="1379">
                  <c:v>0.69973200000000002</c:v>
                </c:pt>
                <c:pt idx="1380">
                  <c:v>0.69973200000000002</c:v>
                </c:pt>
                <c:pt idx="1381">
                  <c:v>0.69973200000000002</c:v>
                </c:pt>
                <c:pt idx="1382">
                  <c:v>0.69973200000000002</c:v>
                </c:pt>
                <c:pt idx="1383">
                  <c:v>0.69973200000000002</c:v>
                </c:pt>
                <c:pt idx="1384">
                  <c:v>0.69973200000000002</c:v>
                </c:pt>
                <c:pt idx="1385">
                  <c:v>0.69973200000000002</c:v>
                </c:pt>
                <c:pt idx="1386">
                  <c:v>0.69973200000000002</c:v>
                </c:pt>
                <c:pt idx="1387">
                  <c:v>0.87613200000000002</c:v>
                </c:pt>
                <c:pt idx="1388">
                  <c:v>0.87613200000000002</c:v>
                </c:pt>
                <c:pt idx="1389">
                  <c:v>0.87613200000000002</c:v>
                </c:pt>
                <c:pt idx="1390">
                  <c:v>0.87613200000000002</c:v>
                </c:pt>
                <c:pt idx="1391">
                  <c:v>0.1764</c:v>
                </c:pt>
                <c:pt idx="1392">
                  <c:v>0.1764</c:v>
                </c:pt>
                <c:pt idx="1393">
                  <c:v>0.1764</c:v>
                </c:pt>
                <c:pt idx="1394">
                  <c:v>0.1764</c:v>
                </c:pt>
                <c:pt idx="1395">
                  <c:v>0.1764</c:v>
                </c:pt>
                <c:pt idx="1396">
                  <c:v>0.1764</c:v>
                </c:pt>
                <c:pt idx="1397">
                  <c:v>0.1764</c:v>
                </c:pt>
                <c:pt idx="1398">
                  <c:v>0.1764</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numCache>
            </c:numRef>
          </c:yVal>
          <c:smooth val="0"/>
        </c:ser>
        <c:ser>
          <c:idx val="4"/>
          <c:order val="5"/>
          <c:tx>
            <c:strRef>
              <c:f>Φύλλο1!$H$1</c:f>
              <c:strCache>
                <c:ptCount val="1"/>
                <c:pt idx="0">
                  <c:v>DT Stage</c:v>
                </c:pt>
              </c:strCache>
            </c:strRef>
          </c:tx>
          <c:spPr>
            <a:ln w="22225" cap="rnd">
              <a:solidFill>
                <a:srgbClr val="FF0000"/>
              </a:solidFill>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I$1:$I$1520</c:f>
              <c:numCache>
                <c:formatCode>General</c:formatCode>
                <c:ptCount val="15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158136</c:v>
                </c:pt>
                <c:pt idx="28">
                  <c:v>0</c:v>
                </c:pt>
                <c:pt idx="29">
                  <c:v>0</c:v>
                </c:pt>
                <c:pt idx="30">
                  <c:v>0</c:v>
                </c:pt>
                <c:pt idx="31">
                  <c:v>0</c:v>
                </c:pt>
                <c:pt idx="32">
                  <c:v>0</c:v>
                </c:pt>
                <c:pt idx="33">
                  <c:v>0</c:v>
                </c:pt>
                <c:pt idx="34">
                  <c:v>0</c:v>
                </c:pt>
                <c:pt idx="35">
                  <c:v>0.158136</c:v>
                </c:pt>
                <c:pt idx="36">
                  <c:v>0</c:v>
                </c:pt>
                <c:pt idx="37">
                  <c:v>0</c:v>
                </c:pt>
                <c:pt idx="38">
                  <c:v>0</c:v>
                </c:pt>
                <c:pt idx="39">
                  <c:v>0</c:v>
                </c:pt>
                <c:pt idx="40">
                  <c:v>0</c:v>
                </c:pt>
                <c:pt idx="41">
                  <c:v>0</c:v>
                </c:pt>
                <c:pt idx="42">
                  <c:v>0</c:v>
                </c:pt>
                <c:pt idx="43">
                  <c:v>0.158136</c:v>
                </c:pt>
                <c:pt idx="44">
                  <c:v>0</c:v>
                </c:pt>
                <c:pt idx="45">
                  <c:v>0</c:v>
                </c:pt>
                <c:pt idx="46">
                  <c:v>0</c:v>
                </c:pt>
                <c:pt idx="47">
                  <c:v>0</c:v>
                </c:pt>
                <c:pt idx="48">
                  <c:v>0</c:v>
                </c:pt>
                <c:pt idx="49">
                  <c:v>0</c:v>
                </c:pt>
                <c:pt idx="50">
                  <c:v>0</c:v>
                </c:pt>
                <c:pt idx="51">
                  <c:v>0.158136</c:v>
                </c:pt>
                <c:pt idx="52">
                  <c:v>0</c:v>
                </c:pt>
                <c:pt idx="53">
                  <c:v>0</c:v>
                </c:pt>
                <c:pt idx="54">
                  <c:v>0</c:v>
                </c:pt>
                <c:pt idx="55">
                  <c:v>0</c:v>
                </c:pt>
                <c:pt idx="56">
                  <c:v>0</c:v>
                </c:pt>
                <c:pt idx="57">
                  <c:v>0</c:v>
                </c:pt>
                <c:pt idx="58">
                  <c:v>0</c:v>
                </c:pt>
                <c:pt idx="59">
                  <c:v>0.158136</c:v>
                </c:pt>
                <c:pt idx="60">
                  <c:v>0</c:v>
                </c:pt>
                <c:pt idx="61">
                  <c:v>0</c:v>
                </c:pt>
                <c:pt idx="62">
                  <c:v>0</c:v>
                </c:pt>
                <c:pt idx="63">
                  <c:v>0</c:v>
                </c:pt>
                <c:pt idx="64">
                  <c:v>0</c:v>
                </c:pt>
                <c:pt idx="65">
                  <c:v>0</c:v>
                </c:pt>
                <c:pt idx="66">
                  <c:v>0</c:v>
                </c:pt>
                <c:pt idx="67">
                  <c:v>0.158136</c:v>
                </c:pt>
                <c:pt idx="68">
                  <c:v>0</c:v>
                </c:pt>
                <c:pt idx="69">
                  <c:v>0</c:v>
                </c:pt>
                <c:pt idx="70">
                  <c:v>0</c:v>
                </c:pt>
                <c:pt idx="71">
                  <c:v>0</c:v>
                </c:pt>
                <c:pt idx="72">
                  <c:v>0</c:v>
                </c:pt>
                <c:pt idx="73">
                  <c:v>0</c:v>
                </c:pt>
                <c:pt idx="74">
                  <c:v>0</c:v>
                </c:pt>
                <c:pt idx="75">
                  <c:v>0.158136</c:v>
                </c:pt>
                <c:pt idx="76">
                  <c:v>0</c:v>
                </c:pt>
                <c:pt idx="77">
                  <c:v>0</c:v>
                </c:pt>
                <c:pt idx="78">
                  <c:v>0</c:v>
                </c:pt>
                <c:pt idx="79">
                  <c:v>0</c:v>
                </c:pt>
                <c:pt idx="80">
                  <c:v>0</c:v>
                </c:pt>
                <c:pt idx="81">
                  <c:v>0</c:v>
                </c:pt>
                <c:pt idx="82">
                  <c:v>0</c:v>
                </c:pt>
                <c:pt idx="83">
                  <c:v>0.158136</c:v>
                </c:pt>
                <c:pt idx="84">
                  <c:v>0</c:v>
                </c:pt>
                <c:pt idx="85">
                  <c:v>0</c:v>
                </c:pt>
                <c:pt idx="86">
                  <c:v>0</c:v>
                </c:pt>
                <c:pt idx="87">
                  <c:v>0</c:v>
                </c:pt>
                <c:pt idx="88">
                  <c:v>0</c:v>
                </c:pt>
                <c:pt idx="89">
                  <c:v>0</c:v>
                </c:pt>
                <c:pt idx="90">
                  <c:v>0</c:v>
                </c:pt>
                <c:pt idx="91">
                  <c:v>0.158136</c:v>
                </c:pt>
                <c:pt idx="92">
                  <c:v>0</c:v>
                </c:pt>
                <c:pt idx="93">
                  <c:v>0</c:v>
                </c:pt>
                <c:pt idx="94">
                  <c:v>0</c:v>
                </c:pt>
                <c:pt idx="95">
                  <c:v>0</c:v>
                </c:pt>
                <c:pt idx="96">
                  <c:v>0</c:v>
                </c:pt>
                <c:pt idx="97">
                  <c:v>0</c:v>
                </c:pt>
                <c:pt idx="98">
                  <c:v>0</c:v>
                </c:pt>
                <c:pt idx="99">
                  <c:v>0.158136</c:v>
                </c:pt>
                <c:pt idx="100">
                  <c:v>0</c:v>
                </c:pt>
                <c:pt idx="101">
                  <c:v>0</c:v>
                </c:pt>
                <c:pt idx="102">
                  <c:v>0</c:v>
                </c:pt>
                <c:pt idx="103">
                  <c:v>0</c:v>
                </c:pt>
                <c:pt idx="104">
                  <c:v>0</c:v>
                </c:pt>
                <c:pt idx="105">
                  <c:v>0</c:v>
                </c:pt>
                <c:pt idx="106">
                  <c:v>0</c:v>
                </c:pt>
                <c:pt idx="107">
                  <c:v>0.158136</c:v>
                </c:pt>
                <c:pt idx="108">
                  <c:v>0</c:v>
                </c:pt>
                <c:pt idx="109">
                  <c:v>0</c:v>
                </c:pt>
                <c:pt idx="110">
                  <c:v>0</c:v>
                </c:pt>
                <c:pt idx="111">
                  <c:v>0</c:v>
                </c:pt>
                <c:pt idx="112">
                  <c:v>0</c:v>
                </c:pt>
                <c:pt idx="113">
                  <c:v>0</c:v>
                </c:pt>
                <c:pt idx="114">
                  <c:v>0</c:v>
                </c:pt>
                <c:pt idx="115">
                  <c:v>0.158136</c:v>
                </c:pt>
                <c:pt idx="116">
                  <c:v>0</c:v>
                </c:pt>
                <c:pt idx="117">
                  <c:v>0</c:v>
                </c:pt>
                <c:pt idx="118">
                  <c:v>0</c:v>
                </c:pt>
                <c:pt idx="119">
                  <c:v>0</c:v>
                </c:pt>
                <c:pt idx="120">
                  <c:v>0</c:v>
                </c:pt>
                <c:pt idx="121">
                  <c:v>0</c:v>
                </c:pt>
                <c:pt idx="122">
                  <c:v>0</c:v>
                </c:pt>
                <c:pt idx="123">
                  <c:v>0.158136</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12071999999999999</c:v>
                </c:pt>
                <c:pt idx="152">
                  <c:v>0</c:v>
                </c:pt>
                <c:pt idx="153">
                  <c:v>0</c:v>
                </c:pt>
                <c:pt idx="154">
                  <c:v>0</c:v>
                </c:pt>
                <c:pt idx="155">
                  <c:v>0</c:v>
                </c:pt>
                <c:pt idx="156">
                  <c:v>0</c:v>
                </c:pt>
                <c:pt idx="157">
                  <c:v>0</c:v>
                </c:pt>
                <c:pt idx="158">
                  <c:v>0</c:v>
                </c:pt>
                <c:pt idx="159">
                  <c:v>0.12071999999999999</c:v>
                </c:pt>
                <c:pt idx="160">
                  <c:v>0</c:v>
                </c:pt>
                <c:pt idx="161">
                  <c:v>0</c:v>
                </c:pt>
                <c:pt idx="162">
                  <c:v>0</c:v>
                </c:pt>
                <c:pt idx="163">
                  <c:v>0</c:v>
                </c:pt>
                <c:pt idx="164">
                  <c:v>0</c:v>
                </c:pt>
                <c:pt idx="165">
                  <c:v>0</c:v>
                </c:pt>
                <c:pt idx="166">
                  <c:v>0</c:v>
                </c:pt>
                <c:pt idx="167">
                  <c:v>0.12071999999999999</c:v>
                </c:pt>
                <c:pt idx="168">
                  <c:v>0</c:v>
                </c:pt>
                <c:pt idx="169">
                  <c:v>0</c:v>
                </c:pt>
                <c:pt idx="170">
                  <c:v>0</c:v>
                </c:pt>
                <c:pt idx="171">
                  <c:v>0</c:v>
                </c:pt>
                <c:pt idx="172">
                  <c:v>0</c:v>
                </c:pt>
                <c:pt idx="173">
                  <c:v>0</c:v>
                </c:pt>
                <c:pt idx="174">
                  <c:v>0</c:v>
                </c:pt>
                <c:pt idx="175">
                  <c:v>0.12071999999999999</c:v>
                </c:pt>
                <c:pt idx="176">
                  <c:v>0</c:v>
                </c:pt>
                <c:pt idx="177">
                  <c:v>0</c:v>
                </c:pt>
                <c:pt idx="178">
                  <c:v>0</c:v>
                </c:pt>
                <c:pt idx="179">
                  <c:v>0</c:v>
                </c:pt>
                <c:pt idx="180">
                  <c:v>0</c:v>
                </c:pt>
                <c:pt idx="181">
                  <c:v>0</c:v>
                </c:pt>
                <c:pt idx="182">
                  <c:v>0</c:v>
                </c:pt>
                <c:pt idx="183">
                  <c:v>0.12071999999999999</c:v>
                </c:pt>
                <c:pt idx="184">
                  <c:v>0</c:v>
                </c:pt>
                <c:pt idx="185">
                  <c:v>0</c:v>
                </c:pt>
                <c:pt idx="186">
                  <c:v>0</c:v>
                </c:pt>
                <c:pt idx="187">
                  <c:v>0</c:v>
                </c:pt>
                <c:pt idx="188">
                  <c:v>0</c:v>
                </c:pt>
                <c:pt idx="189">
                  <c:v>0</c:v>
                </c:pt>
                <c:pt idx="190">
                  <c:v>0</c:v>
                </c:pt>
                <c:pt idx="191">
                  <c:v>0.12071999999999999</c:v>
                </c:pt>
                <c:pt idx="192">
                  <c:v>0</c:v>
                </c:pt>
                <c:pt idx="193">
                  <c:v>0</c:v>
                </c:pt>
                <c:pt idx="194">
                  <c:v>0</c:v>
                </c:pt>
                <c:pt idx="195">
                  <c:v>0</c:v>
                </c:pt>
                <c:pt idx="196">
                  <c:v>0</c:v>
                </c:pt>
                <c:pt idx="197">
                  <c:v>0</c:v>
                </c:pt>
                <c:pt idx="198">
                  <c:v>0</c:v>
                </c:pt>
                <c:pt idx="199">
                  <c:v>0.12071999999999999</c:v>
                </c:pt>
                <c:pt idx="200">
                  <c:v>0</c:v>
                </c:pt>
                <c:pt idx="201">
                  <c:v>0</c:v>
                </c:pt>
                <c:pt idx="202">
                  <c:v>0</c:v>
                </c:pt>
                <c:pt idx="203">
                  <c:v>0</c:v>
                </c:pt>
                <c:pt idx="204">
                  <c:v>0</c:v>
                </c:pt>
                <c:pt idx="205">
                  <c:v>0</c:v>
                </c:pt>
                <c:pt idx="206">
                  <c:v>0</c:v>
                </c:pt>
                <c:pt idx="207">
                  <c:v>0.12071999999999999</c:v>
                </c:pt>
                <c:pt idx="208">
                  <c:v>0</c:v>
                </c:pt>
                <c:pt idx="209">
                  <c:v>0</c:v>
                </c:pt>
                <c:pt idx="210">
                  <c:v>0</c:v>
                </c:pt>
                <c:pt idx="211">
                  <c:v>0</c:v>
                </c:pt>
                <c:pt idx="212">
                  <c:v>0</c:v>
                </c:pt>
                <c:pt idx="213">
                  <c:v>0</c:v>
                </c:pt>
                <c:pt idx="214">
                  <c:v>0</c:v>
                </c:pt>
                <c:pt idx="215">
                  <c:v>0.12071999999999999</c:v>
                </c:pt>
                <c:pt idx="216">
                  <c:v>0</c:v>
                </c:pt>
                <c:pt idx="217">
                  <c:v>0</c:v>
                </c:pt>
                <c:pt idx="218">
                  <c:v>0</c:v>
                </c:pt>
                <c:pt idx="219">
                  <c:v>0</c:v>
                </c:pt>
                <c:pt idx="220">
                  <c:v>0</c:v>
                </c:pt>
                <c:pt idx="221">
                  <c:v>0</c:v>
                </c:pt>
                <c:pt idx="222">
                  <c:v>0</c:v>
                </c:pt>
                <c:pt idx="223">
                  <c:v>0.12071999999999999</c:v>
                </c:pt>
                <c:pt idx="224">
                  <c:v>0</c:v>
                </c:pt>
                <c:pt idx="225">
                  <c:v>0</c:v>
                </c:pt>
                <c:pt idx="226">
                  <c:v>0</c:v>
                </c:pt>
                <c:pt idx="227">
                  <c:v>0</c:v>
                </c:pt>
                <c:pt idx="228">
                  <c:v>0</c:v>
                </c:pt>
                <c:pt idx="229">
                  <c:v>0</c:v>
                </c:pt>
                <c:pt idx="230">
                  <c:v>0</c:v>
                </c:pt>
                <c:pt idx="231">
                  <c:v>0.12071999999999999</c:v>
                </c:pt>
                <c:pt idx="232">
                  <c:v>0</c:v>
                </c:pt>
                <c:pt idx="233">
                  <c:v>0</c:v>
                </c:pt>
                <c:pt idx="234">
                  <c:v>0</c:v>
                </c:pt>
                <c:pt idx="235">
                  <c:v>0</c:v>
                </c:pt>
                <c:pt idx="236">
                  <c:v>0</c:v>
                </c:pt>
                <c:pt idx="237">
                  <c:v>0</c:v>
                </c:pt>
                <c:pt idx="238">
                  <c:v>0</c:v>
                </c:pt>
                <c:pt idx="239">
                  <c:v>0.12071999999999999</c:v>
                </c:pt>
                <c:pt idx="240">
                  <c:v>0</c:v>
                </c:pt>
                <c:pt idx="241">
                  <c:v>0</c:v>
                </c:pt>
                <c:pt idx="242">
                  <c:v>0</c:v>
                </c:pt>
                <c:pt idx="243">
                  <c:v>0</c:v>
                </c:pt>
                <c:pt idx="244">
                  <c:v>0</c:v>
                </c:pt>
                <c:pt idx="245">
                  <c:v>0</c:v>
                </c:pt>
                <c:pt idx="246">
                  <c:v>0</c:v>
                </c:pt>
                <c:pt idx="247">
                  <c:v>0.12071999999999999</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9.1536000000000006E-2</c:v>
                </c:pt>
                <c:pt idx="276">
                  <c:v>0</c:v>
                </c:pt>
                <c:pt idx="277">
                  <c:v>0</c:v>
                </c:pt>
                <c:pt idx="278">
                  <c:v>0</c:v>
                </c:pt>
                <c:pt idx="279">
                  <c:v>0</c:v>
                </c:pt>
                <c:pt idx="280">
                  <c:v>0</c:v>
                </c:pt>
                <c:pt idx="281">
                  <c:v>0</c:v>
                </c:pt>
                <c:pt idx="282">
                  <c:v>0</c:v>
                </c:pt>
                <c:pt idx="283">
                  <c:v>9.1536000000000006E-2</c:v>
                </c:pt>
                <c:pt idx="284">
                  <c:v>0</c:v>
                </c:pt>
                <c:pt idx="285">
                  <c:v>0</c:v>
                </c:pt>
                <c:pt idx="286">
                  <c:v>0</c:v>
                </c:pt>
                <c:pt idx="287">
                  <c:v>0</c:v>
                </c:pt>
                <c:pt idx="288">
                  <c:v>0</c:v>
                </c:pt>
                <c:pt idx="289">
                  <c:v>0</c:v>
                </c:pt>
                <c:pt idx="290">
                  <c:v>0</c:v>
                </c:pt>
                <c:pt idx="291">
                  <c:v>9.1536000000000006E-2</c:v>
                </c:pt>
                <c:pt idx="292">
                  <c:v>0</c:v>
                </c:pt>
                <c:pt idx="293">
                  <c:v>0</c:v>
                </c:pt>
                <c:pt idx="294">
                  <c:v>0</c:v>
                </c:pt>
                <c:pt idx="295">
                  <c:v>0</c:v>
                </c:pt>
                <c:pt idx="296">
                  <c:v>0</c:v>
                </c:pt>
                <c:pt idx="297">
                  <c:v>0</c:v>
                </c:pt>
                <c:pt idx="298">
                  <c:v>0</c:v>
                </c:pt>
                <c:pt idx="299">
                  <c:v>9.1536000000000006E-2</c:v>
                </c:pt>
                <c:pt idx="300">
                  <c:v>0</c:v>
                </c:pt>
                <c:pt idx="301">
                  <c:v>0</c:v>
                </c:pt>
                <c:pt idx="302">
                  <c:v>0</c:v>
                </c:pt>
                <c:pt idx="303">
                  <c:v>0</c:v>
                </c:pt>
                <c:pt idx="304">
                  <c:v>0</c:v>
                </c:pt>
                <c:pt idx="305">
                  <c:v>0</c:v>
                </c:pt>
                <c:pt idx="306">
                  <c:v>0</c:v>
                </c:pt>
                <c:pt idx="307">
                  <c:v>9.1536000000000006E-2</c:v>
                </c:pt>
                <c:pt idx="308">
                  <c:v>0</c:v>
                </c:pt>
                <c:pt idx="309">
                  <c:v>0</c:v>
                </c:pt>
                <c:pt idx="310">
                  <c:v>0</c:v>
                </c:pt>
                <c:pt idx="311">
                  <c:v>0</c:v>
                </c:pt>
                <c:pt idx="312">
                  <c:v>0</c:v>
                </c:pt>
                <c:pt idx="313">
                  <c:v>0</c:v>
                </c:pt>
                <c:pt idx="314">
                  <c:v>0</c:v>
                </c:pt>
                <c:pt idx="315">
                  <c:v>9.1536000000000006E-2</c:v>
                </c:pt>
                <c:pt idx="316">
                  <c:v>0</c:v>
                </c:pt>
                <c:pt idx="317">
                  <c:v>0</c:v>
                </c:pt>
                <c:pt idx="318">
                  <c:v>0</c:v>
                </c:pt>
                <c:pt idx="319">
                  <c:v>0</c:v>
                </c:pt>
                <c:pt idx="320">
                  <c:v>0</c:v>
                </c:pt>
                <c:pt idx="321">
                  <c:v>0</c:v>
                </c:pt>
                <c:pt idx="322">
                  <c:v>0</c:v>
                </c:pt>
                <c:pt idx="323">
                  <c:v>9.1536000000000006E-2</c:v>
                </c:pt>
                <c:pt idx="324">
                  <c:v>0</c:v>
                </c:pt>
                <c:pt idx="325">
                  <c:v>0</c:v>
                </c:pt>
                <c:pt idx="326">
                  <c:v>0</c:v>
                </c:pt>
                <c:pt idx="327">
                  <c:v>0</c:v>
                </c:pt>
                <c:pt idx="328">
                  <c:v>0</c:v>
                </c:pt>
                <c:pt idx="329">
                  <c:v>0</c:v>
                </c:pt>
                <c:pt idx="330">
                  <c:v>0</c:v>
                </c:pt>
                <c:pt idx="331">
                  <c:v>9.1536000000000006E-2</c:v>
                </c:pt>
                <c:pt idx="332">
                  <c:v>0</c:v>
                </c:pt>
                <c:pt idx="333">
                  <c:v>0</c:v>
                </c:pt>
                <c:pt idx="334">
                  <c:v>0</c:v>
                </c:pt>
                <c:pt idx="335">
                  <c:v>0</c:v>
                </c:pt>
                <c:pt idx="336">
                  <c:v>0</c:v>
                </c:pt>
                <c:pt idx="337">
                  <c:v>0</c:v>
                </c:pt>
                <c:pt idx="338">
                  <c:v>0</c:v>
                </c:pt>
                <c:pt idx="339">
                  <c:v>9.1536000000000006E-2</c:v>
                </c:pt>
                <c:pt idx="340">
                  <c:v>0</c:v>
                </c:pt>
                <c:pt idx="341">
                  <c:v>0</c:v>
                </c:pt>
                <c:pt idx="342">
                  <c:v>0</c:v>
                </c:pt>
                <c:pt idx="343">
                  <c:v>0</c:v>
                </c:pt>
                <c:pt idx="344">
                  <c:v>0</c:v>
                </c:pt>
                <c:pt idx="345">
                  <c:v>0</c:v>
                </c:pt>
                <c:pt idx="346">
                  <c:v>0</c:v>
                </c:pt>
                <c:pt idx="347">
                  <c:v>9.1536000000000006E-2</c:v>
                </c:pt>
                <c:pt idx="348">
                  <c:v>0</c:v>
                </c:pt>
                <c:pt idx="349">
                  <c:v>0</c:v>
                </c:pt>
                <c:pt idx="350">
                  <c:v>0</c:v>
                </c:pt>
                <c:pt idx="351">
                  <c:v>0</c:v>
                </c:pt>
                <c:pt idx="352">
                  <c:v>0</c:v>
                </c:pt>
                <c:pt idx="353">
                  <c:v>0</c:v>
                </c:pt>
                <c:pt idx="354">
                  <c:v>0</c:v>
                </c:pt>
                <c:pt idx="355">
                  <c:v>9.1536000000000006E-2</c:v>
                </c:pt>
                <c:pt idx="356">
                  <c:v>0</c:v>
                </c:pt>
                <c:pt idx="357">
                  <c:v>0</c:v>
                </c:pt>
                <c:pt idx="358">
                  <c:v>0</c:v>
                </c:pt>
                <c:pt idx="359">
                  <c:v>0</c:v>
                </c:pt>
                <c:pt idx="360">
                  <c:v>0</c:v>
                </c:pt>
                <c:pt idx="361">
                  <c:v>0</c:v>
                </c:pt>
                <c:pt idx="362">
                  <c:v>0</c:v>
                </c:pt>
                <c:pt idx="363">
                  <c:v>9.1536000000000006E-2</c:v>
                </c:pt>
                <c:pt idx="364">
                  <c:v>0</c:v>
                </c:pt>
                <c:pt idx="365">
                  <c:v>0</c:v>
                </c:pt>
                <c:pt idx="366">
                  <c:v>0</c:v>
                </c:pt>
                <c:pt idx="367">
                  <c:v>0</c:v>
                </c:pt>
                <c:pt idx="368">
                  <c:v>0</c:v>
                </c:pt>
                <c:pt idx="369">
                  <c:v>0</c:v>
                </c:pt>
                <c:pt idx="370">
                  <c:v>0</c:v>
                </c:pt>
                <c:pt idx="371">
                  <c:v>9.1536000000000006E-2</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7.0008000000000001E-2</c:v>
                </c:pt>
                <c:pt idx="400">
                  <c:v>0</c:v>
                </c:pt>
                <c:pt idx="401">
                  <c:v>0</c:v>
                </c:pt>
                <c:pt idx="402">
                  <c:v>0</c:v>
                </c:pt>
                <c:pt idx="403">
                  <c:v>0</c:v>
                </c:pt>
                <c:pt idx="404">
                  <c:v>0</c:v>
                </c:pt>
                <c:pt idx="405">
                  <c:v>0</c:v>
                </c:pt>
                <c:pt idx="406">
                  <c:v>0</c:v>
                </c:pt>
                <c:pt idx="407">
                  <c:v>7.0008000000000001E-2</c:v>
                </c:pt>
                <c:pt idx="408">
                  <c:v>0</c:v>
                </c:pt>
                <c:pt idx="409">
                  <c:v>0</c:v>
                </c:pt>
                <c:pt idx="410">
                  <c:v>0</c:v>
                </c:pt>
                <c:pt idx="411">
                  <c:v>0</c:v>
                </c:pt>
                <c:pt idx="412">
                  <c:v>0</c:v>
                </c:pt>
                <c:pt idx="413">
                  <c:v>0</c:v>
                </c:pt>
                <c:pt idx="414">
                  <c:v>0</c:v>
                </c:pt>
                <c:pt idx="415">
                  <c:v>7.0008000000000001E-2</c:v>
                </c:pt>
                <c:pt idx="416">
                  <c:v>0</c:v>
                </c:pt>
                <c:pt idx="417">
                  <c:v>0</c:v>
                </c:pt>
                <c:pt idx="418">
                  <c:v>0</c:v>
                </c:pt>
                <c:pt idx="419">
                  <c:v>0</c:v>
                </c:pt>
                <c:pt idx="420">
                  <c:v>0</c:v>
                </c:pt>
                <c:pt idx="421">
                  <c:v>0</c:v>
                </c:pt>
                <c:pt idx="422">
                  <c:v>0</c:v>
                </c:pt>
                <c:pt idx="423">
                  <c:v>7.0008000000000001E-2</c:v>
                </c:pt>
                <c:pt idx="424">
                  <c:v>0</c:v>
                </c:pt>
                <c:pt idx="425">
                  <c:v>0</c:v>
                </c:pt>
                <c:pt idx="426">
                  <c:v>0</c:v>
                </c:pt>
                <c:pt idx="427">
                  <c:v>0</c:v>
                </c:pt>
                <c:pt idx="428">
                  <c:v>0</c:v>
                </c:pt>
                <c:pt idx="429">
                  <c:v>0</c:v>
                </c:pt>
                <c:pt idx="430">
                  <c:v>0</c:v>
                </c:pt>
                <c:pt idx="431">
                  <c:v>7.0008000000000001E-2</c:v>
                </c:pt>
                <c:pt idx="432">
                  <c:v>0</c:v>
                </c:pt>
                <c:pt idx="433">
                  <c:v>0</c:v>
                </c:pt>
                <c:pt idx="434">
                  <c:v>0</c:v>
                </c:pt>
                <c:pt idx="435">
                  <c:v>0</c:v>
                </c:pt>
                <c:pt idx="436">
                  <c:v>0</c:v>
                </c:pt>
                <c:pt idx="437">
                  <c:v>0</c:v>
                </c:pt>
                <c:pt idx="438">
                  <c:v>0</c:v>
                </c:pt>
                <c:pt idx="439">
                  <c:v>7.0008000000000001E-2</c:v>
                </c:pt>
                <c:pt idx="440">
                  <c:v>0</c:v>
                </c:pt>
                <c:pt idx="441">
                  <c:v>0</c:v>
                </c:pt>
                <c:pt idx="442">
                  <c:v>0</c:v>
                </c:pt>
                <c:pt idx="443">
                  <c:v>0</c:v>
                </c:pt>
                <c:pt idx="444">
                  <c:v>0</c:v>
                </c:pt>
                <c:pt idx="445">
                  <c:v>0</c:v>
                </c:pt>
                <c:pt idx="446">
                  <c:v>0</c:v>
                </c:pt>
                <c:pt idx="447">
                  <c:v>7.0008000000000001E-2</c:v>
                </c:pt>
                <c:pt idx="448">
                  <c:v>0</c:v>
                </c:pt>
                <c:pt idx="449">
                  <c:v>0</c:v>
                </c:pt>
                <c:pt idx="450">
                  <c:v>0</c:v>
                </c:pt>
                <c:pt idx="451">
                  <c:v>0</c:v>
                </c:pt>
                <c:pt idx="452">
                  <c:v>0</c:v>
                </c:pt>
                <c:pt idx="453">
                  <c:v>0</c:v>
                </c:pt>
                <c:pt idx="454">
                  <c:v>0</c:v>
                </c:pt>
                <c:pt idx="455">
                  <c:v>7.0008000000000001E-2</c:v>
                </c:pt>
                <c:pt idx="456">
                  <c:v>0</c:v>
                </c:pt>
                <c:pt idx="457">
                  <c:v>0</c:v>
                </c:pt>
                <c:pt idx="458">
                  <c:v>0</c:v>
                </c:pt>
                <c:pt idx="459">
                  <c:v>0</c:v>
                </c:pt>
                <c:pt idx="460">
                  <c:v>0</c:v>
                </c:pt>
                <c:pt idx="461">
                  <c:v>0</c:v>
                </c:pt>
                <c:pt idx="462">
                  <c:v>0</c:v>
                </c:pt>
                <c:pt idx="463">
                  <c:v>7.0008000000000001E-2</c:v>
                </c:pt>
                <c:pt idx="464">
                  <c:v>0</c:v>
                </c:pt>
                <c:pt idx="465">
                  <c:v>0</c:v>
                </c:pt>
                <c:pt idx="466">
                  <c:v>0</c:v>
                </c:pt>
                <c:pt idx="467">
                  <c:v>0</c:v>
                </c:pt>
                <c:pt idx="468">
                  <c:v>0</c:v>
                </c:pt>
                <c:pt idx="469">
                  <c:v>0</c:v>
                </c:pt>
                <c:pt idx="470">
                  <c:v>0</c:v>
                </c:pt>
                <c:pt idx="471">
                  <c:v>7.0008000000000001E-2</c:v>
                </c:pt>
                <c:pt idx="472">
                  <c:v>0</c:v>
                </c:pt>
                <c:pt idx="473">
                  <c:v>0</c:v>
                </c:pt>
                <c:pt idx="474">
                  <c:v>0</c:v>
                </c:pt>
                <c:pt idx="475">
                  <c:v>0</c:v>
                </c:pt>
                <c:pt idx="476">
                  <c:v>0</c:v>
                </c:pt>
                <c:pt idx="477">
                  <c:v>0</c:v>
                </c:pt>
                <c:pt idx="478">
                  <c:v>0</c:v>
                </c:pt>
                <c:pt idx="479">
                  <c:v>7.0008000000000001E-2</c:v>
                </c:pt>
                <c:pt idx="480">
                  <c:v>0</c:v>
                </c:pt>
                <c:pt idx="481">
                  <c:v>0</c:v>
                </c:pt>
                <c:pt idx="482">
                  <c:v>0</c:v>
                </c:pt>
                <c:pt idx="483">
                  <c:v>0</c:v>
                </c:pt>
                <c:pt idx="484">
                  <c:v>0</c:v>
                </c:pt>
                <c:pt idx="485">
                  <c:v>0</c:v>
                </c:pt>
                <c:pt idx="486">
                  <c:v>0</c:v>
                </c:pt>
                <c:pt idx="487">
                  <c:v>7.0008000000000001E-2</c:v>
                </c:pt>
                <c:pt idx="488">
                  <c:v>0</c:v>
                </c:pt>
                <c:pt idx="489">
                  <c:v>0</c:v>
                </c:pt>
                <c:pt idx="490">
                  <c:v>0</c:v>
                </c:pt>
                <c:pt idx="491">
                  <c:v>0</c:v>
                </c:pt>
                <c:pt idx="492">
                  <c:v>0</c:v>
                </c:pt>
                <c:pt idx="493">
                  <c:v>0</c:v>
                </c:pt>
                <c:pt idx="494">
                  <c:v>0</c:v>
                </c:pt>
                <c:pt idx="495">
                  <c:v>7.0008000000000001E-2</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5.3415999999999998E-2</c:v>
                </c:pt>
                <c:pt idx="524">
                  <c:v>0</c:v>
                </c:pt>
                <c:pt idx="525">
                  <c:v>0</c:v>
                </c:pt>
                <c:pt idx="526">
                  <c:v>0</c:v>
                </c:pt>
                <c:pt idx="527">
                  <c:v>0</c:v>
                </c:pt>
                <c:pt idx="528">
                  <c:v>0</c:v>
                </c:pt>
                <c:pt idx="529">
                  <c:v>0</c:v>
                </c:pt>
                <c:pt idx="530">
                  <c:v>0</c:v>
                </c:pt>
                <c:pt idx="531">
                  <c:v>5.3415999999999998E-2</c:v>
                </c:pt>
                <c:pt idx="532">
                  <c:v>0</c:v>
                </c:pt>
                <c:pt idx="533">
                  <c:v>0</c:v>
                </c:pt>
                <c:pt idx="534">
                  <c:v>0</c:v>
                </c:pt>
                <c:pt idx="535">
                  <c:v>0</c:v>
                </c:pt>
                <c:pt idx="536">
                  <c:v>0</c:v>
                </c:pt>
                <c:pt idx="537">
                  <c:v>0</c:v>
                </c:pt>
                <c:pt idx="538">
                  <c:v>0</c:v>
                </c:pt>
                <c:pt idx="539">
                  <c:v>5.3415999999999998E-2</c:v>
                </c:pt>
                <c:pt idx="540">
                  <c:v>0</c:v>
                </c:pt>
                <c:pt idx="541">
                  <c:v>0</c:v>
                </c:pt>
                <c:pt idx="542">
                  <c:v>0</c:v>
                </c:pt>
                <c:pt idx="543">
                  <c:v>0</c:v>
                </c:pt>
                <c:pt idx="544">
                  <c:v>0</c:v>
                </c:pt>
                <c:pt idx="545">
                  <c:v>0</c:v>
                </c:pt>
                <c:pt idx="546">
                  <c:v>0</c:v>
                </c:pt>
                <c:pt idx="547">
                  <c:v>5.3415999999999998E-2</c:v>
                </c:pt>
                <c:pt idx="548">
                  <c:v>0</c:v>
                </c:pt>
                <c:pt idx="549">
                  <c:v>0</c:v>
                </c:pt>
                <c:pt idx="550">
                  <c:v>0</c:v>
                </c:pt>
                <c:pt idx="551">
                  <c:v>0</c:v>
                </c:pt>
                <c:pt idx="552">
                  <c:v>0</c:v>
                </c:pt>
                <c:pt idx="553">
                  <c:v>0</c:v>
                </c:pt>
                <c:pt idx="554">
                  <c:v>0</c:v>
                </c:pt>
                <c:pt idx="555">
                  <c:v>5.3415999999999998E-2</c:v>
                </c:pt>
                <c:pt idx="556">
                  <c:v>0</c:v>
                </c:pt>
                <c:pt idx="557">
                  <c:v>0</c:v>
                </c:pt>
                <c:pt idx="558">
                  <c:v>0</c:v>
                </c:pt>
                <c:pt idx="559">
                  <c:v>0</c:v>
                </c:pt>
                <c:pt idx="560">
                  <c:v>0</c:v>
                </c:pt>
                <c:pt idx="561">
                  <c:v>0</c:v>
                </c:pt>
                <c:pt idx="562">
                  <c:v>0</c:v>
                </c:pt>
                <c:pt idx="563">
                  <c:v>5.3415999999999998E-2</c:v>
                </c:pt>
                <c:pt idx="564">
                  <c:v>0</c:v>
                </c:pt>
                <c:pt idx="565">
                  <c:v>0</c:v>
                </c:pt>
                <c:pt idx="566">
                  <c:v>0</c:v>
                </c:pt>
                <c:pt idx="567">
                  <c:v>0</c:v>
                </c:pt>
                <c:pt idx="568">
                  <c:v>0</c:v>
                </c:pt>
                <c:pt idx="569">
                  <c:v>0</c:v>
                </c:pt>
                <c:pt idx="570">
                  <c:v>0</c:v>
                </c:pt>
                <c:pt idx="571">
                  <c:v>5.3415999999999998E-2</c:v>
                </c:pt>
                <c:pt idx="572">
                  <c:v>0</c:v>
                </c:pt>
                <c:pt idx="573">
                  <c:v>0</c:v>
                </c:pt>
                <c:pt idx="574">
                  <c:v>0</c:v>
                </c:pt>
                <c:pt idx="575">
                  <c:v>0</c:v>
                </c:pt>
                <c:pt idx="576">
                  <c:v>0</c:v>
                </c:pt>
                <c:pt idx="577">
                  <c:v>0</c:v>
                </c:pt>
                <c:pt idx="578">
                  <c:v>0</c:v>
                </c:pt>
                <c:pt idx="579">
                  <c:v>5.3415999999999998E-2</c:v>
                </c:pt>
                <c:pt idx="580">
                  <c:v>0</c:v>
                </c:pt>
                <c:pt idx="581">
                  <c:v>0</c:v>
                </c:pt>
                <c:pt idx="582">
                  <c:v>0</c:v>
                </c:pt>
                <c:pt idx="583">
                  <c:v>0</c:v>
                </c:pt>
                <c:pt idx="584">
                  <c:v>0</c:v>
                </c:pt>
                <c:pt idx="585">
                  <c:v>0</c:v>
                </c:pt>
                <c:pt idx="586">
                  <c:v>0</c:v>
                </c:pt>
                <c:pt idx="587">
                  <c:v>5.3415999999999998E-2</c:v>
                </c:pt>
                <c:pt idx="588">
                  <c:v>0</c:v>
                </c:pt>
                <c:pt idx="589">
                  <c:v>0</c:v>
                </c:pt>
                <c:pt idx="590">
                  <c:v>0</c:v>
                </c:pt>
                <c:pt idx="591">
                  <c:v>0</c:v>
                </c:pt>
                <c:pt idx="592">
                  <c:v>0</c:v>
                </c:pt>
                <c:pt idx="593">
                  <c:v>0</c:v>
                </c:pt>
                <c:pt idx="594">
                  <c:v>0</c:v>
                </c:pt>
                <c:pt idx="595">
                  <c:v>5.3415999999999998E-2</c:v>
                </c:pt>
                <c:pt idx="596">
                  <c:v>0</c:v>
                </c:pt>
                <c:pt idx="597">
                  <c:v>0</c:v>
                </c:pt>
                <c:pt idx="598">
                  <c:v>0</c:v>
                </c:pt>
                <c:pt idx="599">
                  <c:v>0</c:v>
                </c:pt>
                <c:pt idx="600">
                  <c:v>0</c:v>
                </c:pt>
                <c:pt idx="601">
                  <c:v>0</c:v>
                </c:pt>
                <c:pt idx="602">
                  <c:v>0</c:v>
                </c:pt>
                <c:pt idx="603">
                  <c:v>5.3415999999999998E-2</c:v>
                </c:pt>
                <c:pt idx="604">
                  <c:v>0</c:v>
                </c:pt>
                <c:pt idx="605">
                  <c:v>0</c:v>
                </c:pt>
                <c:pt idx="606">
                  <c:v>0</c:v>
                </c:pt>
                <c:pt idx="607">
                  <c:v>0</c:v>
                </c:pt>
                <c:pt idx="608">
                  <c:v>0</c:v>
                </c:pt>
                <c:pt idx="609">
                  <c:v>0</c:v>
                </c:pt>
                <c:pt idx="610">
                  <c:v>0</c:v>
                </c:pt>
                <c:pt idx="611">
                  <c:v>5.3415999999999998E-2</c:v>
                </c:pt>
                <c:pt idx="612">
                  <c:v>0</c:v>
                </c:pt>
                <c:pt idx="613">
                  <c:v>0</c:v>
                </c:pt>
                <c:pt idx="614">
                  <c:v>0</c:v>
                </c:pt>
                <c:pt idx="615">
                  <c:v>0</c:v>
                </c:pt>
                <c:pt idx="616">
                  <c:v>0</c:v>
                </c:pt>
                <c:pt idx="617">
                  <c:v>0</c:v>
                </c:pt>
                <c:pt idx="618">
                  <c:v>0</c:v>
                </c:pt>
                <c:pt idx="619">
                  <c:v>5.3415999999999998E-2</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4.0696000000000003E-2</c:v>
                </c:pt>
                <c:pt idx="650">
                  <c:v>0</c:v>
                </c:pt>
                <c:pt idx="651">
                  <c:v>0</c:v>
                </c:pt>
                <c:pt idx="652">
                  <c:v>0</c:v>
                </c:pt>
                <c:pt idx="653">
                  <c:v>0</c:v>
                </c:pt>
                <c:pt idx="654">
                  <c:v>0</c:v>
                </c:pt>
                <c:pt idx="655">
                  <c:v>0</c:v>
                </c:pt>
                <c:pt idx="656">
                  <c:v>0</c:v>
                </c:pt>
                <c:pt idx="657">
                  <c:v>4.0696000000000003E-2</c:v>
                </c:pt>
                <c:pt idx="658">
                  <c:v>0</c:v>
                </c:pt>
                <c:pt idx="659">
                  <c:v>0</c:v>
                </c:pt>
                <c:pt idx="660">
                  <c:v>0</c:v>
                </c:pt>
                <c:pt idx="661">
                  <c:v>0</c:v>
                </c:pt>
                <c:pt idx="662">
                  <c:v>0</c:v>
                </c:pt>
                <c:pt idx="663">
                  <c:v>0</c:v>
                </c:pt>
                <c:pt idx="664">
                  <c:v>0</c:v>
                </c:pt>
                <c:pt idx="665">
                  <c:v>4.0696000000000003E-2</c:v>
                </c:pt>
                <c:pt idx="666">
                  <c:v>0</c:v>
                </c:pt>
                <c:pt idx="667">
                  <c:v>0</c:v>
                </c:pt>
                <c:pt idx="668">
                  <c:v>0</c:v>
                </c:pt>
                <c:pt idx="669">
                  <c:v>0</c:v>
                </c:pt>
                <c:pt idx="670">
                  <c:v>0</c:v>
                </c:pt>
                <c:pt idx="671">
                  <c:v>0</c:v>
                </c:pt>
                <c:pt idx="672">
                  <c:v>0</c:v>
                </c:pt>
                <c:pt idx="673">
                  <c:v>4.0696000000000003E-2</c:v>
                </c:pt>
                <c:pt idx="674">
                  <c:v>0</c:v>
                </c:pt>
                <c:pt idx="675">
                  <c:v>0</c:v>
                </c:pt>
                <c:pt idx="676">
                  <c:v>0</c:v>
                </c:pt>
                <c:pt idx="677">
                  <c:v>0</c:v>
                </c:pt>
                <c:pt idx="678">
                  <c:v>0</c:v>
                </c:pt>
                <c:pt idx="679">
                  <c:v>0</c:v>
                </c:pt>
                <c:pt idx="680">
                  <c:v>0</c:v>
                </c:pt>
                <c:pt idx="681">
                  <c:v>4.0696000000000003E-2</c:v>
                </c:pt>
                <c:pt idx="682">
                  <c:v>0</c:v>
                </c:pt>
                <c:pt idx="683">
                  <c:v>0</c:v>
                </c:pt>
                <c:pt idx="684">
                  <c:v>0</c:v>
                </c:pt>
                <c:pt idx="685">
                  <c:v>0</c:v>
                </c:pt>
                <c:pt idx="686">
                  <c:v>0</c:v>
                </c:pt>
                <c:pt idx="687">
                  <c:v>0</c:v>
                </c:pt>
                <c:pt idx="688">
                  <c:v>0</c:v>
                </c:pt>
                <c:pt idx="689">
                  <c:v>4.0696000000000003E-2</c:v>
                </c:pt>
                <c:pt idx="690">
                  <c:v>0</c:v>
                </c:pt>
                <c:pt idx="691">
                  <c:v>0</c:v>
                </c:pt>
                <c:pt idx="692">
                  <c:v>0</c:v>
                </c:pt>
                <c:pt idx="693">
                  <c:v>0</c:v>
                </c:pt>
                <c:pt idx="694">
                  <c:v>0</c:v>
                </c:pt>
                <c:pt idx="695">
                  <c:v>0</c:v>
                </c:pt>
                <c:pt idx="696">
                  <c:v>0</c:v>
                </c:pt>
                <c:pt idx="697">
                  <c:v>4.0696000000000003E-2</c:v>
                </c:pt>
                <c:pt idx="698">
                  <c:v>0</c:v>
                </c:pt>
                <c:pt idx="699">
                  <c:v>0</c:v>
                </c:pt>
                <c:pt idx="700">
                  <c:v>0</c:v>
                </c:pt>
                <c:pt idx="701">
                  <c:v>0</c:v>
                </c:pt>
                <c:pt idx="702">
                  <c:v>0</c:v>
                </c:pt>
                <c:pt idx="703">
                  <c:v>0</c:v>
                </c:pt>
                <c:pt idx="704">
                  <c:v>0</c:v>
                </c:pt>
                <c:pt idx="705">
                  <c:v>4.0696000000000003E-2</c:v>
                </c:pt>
                <c:pt idx="706">
                  <c:v>0</c:v>
                </c:pt>
                <c:pt idx="707">
                  <c:v>0</c:v>
                </c:pt>
                <c:pt idx="708">
                  <c:v>0</c:v>
                </c:pt>
                <c:pt idx="709">
                  <c:v>0</c:v>
                </c:pt>
                <c:pt idx="710">
                  <c:v>0</c:v>
                </c:pt>
                <c:pt idx="711">
                  <c:v>0</c:v>
                </c:pt>
                <c:pt idx="712">
                  <c:v>0</c:v>
                </c:pt>
                <c:pt idx="713">
                  <c:v>4.0696000000000003E-2</c:v>
                </c:pt>
                <c:pt idx="714">
                  <c:v>0</c:v>
                </c:pt>
                <c:pt idx="715">
                  <c:v>0</c:v>
                </c:pt>
                <c:pt idx="716">
                  <c:v>0</c:v>
                </c:pt>
                <c:pt idx="717">
                  <c:v>0</c:v>
                </c:pt>
                <c:pt idx="718">
                  <c:v>0</c:v>
                </c:pt>
                <c:pt idx="719">
                  <c:v>0</c:v>
                </c:pt>
                <c:pt idx="720">
                  <c:v>0</c:v>
                </c:pt>
                <c:pt idx="721">
                  <c:v>4.0696000000000003E-2</c:v>
                </c:pt>
                <c:pt idx="722">
                  <c:v>0</c:v>
                </c:pt>
                <c:pt idx="723">
                  <c:v>0</c:v>
                </c:pt>
                <c:pt idx="724">
                  <c:v>0</c:v>
                </c:pt>
                <c:pt idx="725">
                  <c:v>0</c:v>
                </c:pt>
                <c:pt idx="726">
                  <c:v>0</c:v>
                </c:pt>
                <c:pt idx="727">
                  <c:v>0</c:v>
                </c:pt>
                <c:pt idx="728">
                  <c:v>0</c:v>
                </c:pt>
                <c:pt idx="729">
                  <c:v>4.0696000000000003E-2</c:v>
                </c:pt>
                <c:pt idx="730">
                  <c:v>0</c:v>
                </c:pt>
                <c:pt idx="731">
                  <c:v>0</c:v>
                </c:pt>
                <c:pt idx="732">
                  <c:v>0</c:v>
                </c:pt>
                <c:pt idx="733">
                  <c:v>0</c:v>
                </c:pt>
                <c:pt idx="734">
                  <c:v>0</c:v>
                </c:pt>
                <c:pt idx="735">
                  <c:v>0</c:v>
                </c:pt>
                <c:pt idx="736">
                  <c:v>0</c:v>
                </c:pt>
                <c:pt idx="737">
                  <c:v>4.0696000000000003E-2</c:v>
                </c:pt>
                <c:pt idx="738">
                  <c:v>0</c:v>
                </c:pt>
                <c:pt idx="739">
                  <c:v>0</c:v>
                </c:pt>
                <c:pt idx="740">
                  <c:v>0</c:v>
                </c:pt>
                <c:pt idx="741">
                  <c:v>0</c:v>
                </c:pt>
                <c:pt idx="742">
                  <c:v>0</c:v>
                </c:pt>
                <c:pt idx="743">
                  <c:v>0</c:v>
                </c:pt>
                <c:pt idx="744">
                  <c:v>0</c:v>
                </c:pt>
                <c:pt idx="745">
                  <c:v>4.0696000000000003E-2</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3.1127999999999999E-2</c:v>
                </c:pt>
                <c:pt idx="776">
                  <c:v>0</c:v>
                </c:pt>
                <c:pt idx="777">
                  <c:v>0</c:v>
                </c:pt>
                <c:pt idx="778">
                  <c:v>0</c:v>
                </c:pt>
                <c:pt idx="779">
                  <c:v>0</c:v>
                </c:pt>
                <c:pt idx="780">
                  <c:v>0</c:v>
                </c:pt>
                <c:pt idx="781">
                  <c:v>0</c:v>
                </c:pt>
                <c:pt idx="782">
                  <c:v>0</c:v>
                </c:pt>
                <c:pt idx="783">
                  <c:v>3.1127999999999999E-2</c:v>
                </c:pt>
                <c:pt idx="784">
                  <c:v>0</c:v>
                </c:pt>
                <c:pt idx="785">
                  <c:v>0</c:v>
                </c:pt>
                <c:pt idx="786">
                  <c:v>0</c:v>
                </c:pt>
                <c:pt idx="787">
                  <c:v>0</c:v>
                </c:pt>
                <c:pt idx="788">
                  <c:v>0</c:v>
                </c:pt>
                <c:pt idx="789">
                  <c:v>0</c:v>
                </c:pt>
                <c:pt idx="790">
                  <c:v>0</c:v>
                </c:pt>
                <c:pt idx="791">
                  <c:v>3.1127999999999999E-2</c:v>
                </c:pt>
                <c:pt idx="792">
                  <c:v>0</c:v>
                </c:pt>
                <c:pt idx="793">
                  <c:v>0</c:v>
                </c:pt>
                <c:pt idx="794">
                  <c:v>0</c:v>
                </c:pt>
                <c:pt idx="795">
                  <c:v>0</c:v>
                </c:pt>
                <c:pt idx="796">
                  <c:v>0</c:v>
                </c:pt>
                <c:pt idx="797">
                  <c:v>0</c:v>
                </c:pt>
                <c:pt idx="798">
                  <c:v>0</c:v>
                </c:pt>
                <c:pt idx="799">
                  <c:v>3.1127999999999999E-2</c:v>
                </c:pt>
                <c:pt idx="800">
                  <c:v>0</c:v>
                </c:pt>
                <c:pt idx="801">
                  <c:v>0</c:v>
                </c:pt>
                <c:pt idx="802">
                  <c:v>0</c:v>
                </c:pt>
                <c:pt idx="803">
                  <c:v>0</c:v>
                </c:pt>
                <c:pt idx="804">
                  <c:v>0</c:v>
                </c:pt>
                <c:pt idx="805">
                  <c:v>0</c:v>
                </c:pt>
                <c:pt idx="806">
                  <c:v>0</c:v>
                </c:pt>
                <c:pt idx="807">
                  <c:v>3.1127999999999999E-2</c:v>
                </c:pt>
                <c:pt idx="808">
                  <c:v>0</c:v>
                </c:pt>
                <c:pt idx="809">
                  <c:v>0</c:v>
                </c:pt>
                <c:pt idx="810">
                  <c:v>0</c:v>
                </c:pt>
                <c:pt idx="811">
                  <c:v>0</c:v>
                </c:pt>
                <c:pt idx="812">
                  <c:v>0</c:v>
                </c:pt>
                <c:pt idx="813">
                  <c:v>0</c:v>
                </c:pt>
                <c:pt idx="814">
                  <c:v>0</c:v>
                </c:pt>
                <c:pt idx="815">
                  <c:v>3.1127999999999999E-2</c:v>
                </c:pt>
                <c:pt idx="816">
                  <c:v>0</c:v>
                </c:pt>
                <c:pt idx="817">
                  <c:v>0</c:v>
                </c:pt>
                <c:pt idx="818">
                  <c:v>0</c:v>
                </c:pt>
                <c:pt idx="819">
                  <c:v>0</c:v>
                </c:pt>
                <c:pt idx="820">
                  <c:v>0</c:v>
                </c:pt>
                <c:pt idx="821">
                  <c:v>0</c:v>
                </c:pt>
                <c:pt idx="822">
                  <c:v>0</c:v>
                </c:pt>
                <c:pt idx="823">
                  <c:v>3.1127999999999999E-2</c:v>
                </c:pt>
                <c:pt idx="824">
                  <c:v>0</c:v>
                </c:pt>
                <c:pt idx="825">
                  <c:v>0</c:v>
                </c:pt>
                <c:pt idx="826">
                  <c:v>0</c:v>
                </c:pt>
                <c:pt idx="827">
                  <c:v>0</c:v>
                </c:pt>
                <c:pt idx="828">
                  <c:v>0</c:v>
                </c:pt>
                <c:pt idx="829">
                  <c:v>0</c:v>
                </c:pt>
                <c:pt idx="830">
                  <c:v>0</c:v>
                </c:pt>
                <c:pt idx="831">
                  <c:v>3.1127999999999999E-2</c:v>
                </c:pt>
                <c:pt idx="832">
                  <c:v>0</c:v>
                </c:pt>
                <c:pt idx="833">
                  <c:v>0</c:v>
                </c:pt>
                <c:pt idx="834">
                  <c:v>0</c:v>
                </c:pt>
                <c:pt idx="835">
                  <c:v>0</c:v>
                </c:pt>
                <c:pt idx="836">
                  <c:v>0</c:v>
                </c:pt>
                <c:pt idx="837">
                  <c:v>0</c:v>
                </c:pt>
                <c:pt idx="838">
                  <c:v>0</c:v>
                </c:pt>
                <c:pt idx="839">
                  <c:v>3.1127999999999999E-2</c:v>
                </c:pt>
                <c:pt idx="840">
                  <c:v>0</c:v>
                </c:pt>
                <c:pt idx="841">
                  <c:v>0</c:v>
                </c:pt>
                <c:pt idx="842">
                  <c:v>0</c:v>
                </c:pt>
                <c:pt idx="843">
                  <c:v>0</c:v>
                </c:pt>
                <c:pt idx="844">
                  <c:v>0</c:v>
                </c:pt>
                <c:pt idx="845">
                  <c:v>0</c:v>
                </c:pt>
                <c:pt idx="846">
                  <c:v>0</c:v>
                </c:pt>
                <c:pt idx="847">
                  <c:v>3.1127999999999999E-2</c:v>
                </c:pt>
                <c:pt idx="848">
                  <c:v>0</c:v>
                </c:pt>
                <c:pt idx="849">
                  <c:v>0</c:v>
                </c:pt>
                <c:pt idx="850">
                  <c:v>0</c:v>
                </c:pt>
                <c:pt idx="851">
                  <c:v>0</c:v>
                </c:pt>
                <c:pt idx="852">
                  <c:v>0</c:v>
                </c:pt>
                <c:pt idx="853">
                  <c:v>0</c:v>
                </c:pt>
                <c:pt idx="854">
                  <c:v>0</c:v>
                </c:pt>
                <c:pt idx="855">
                  <c:v>3.1127999999999999E-2</c:v>
                </c:pt>
                <c:pt idx="856">
                  <c:v>0</c:v>
                </c:pt>
                <c:pt idx="857">
                  <c:v>0</c:v>
                </c:pt>
                <c:pt idx="858">
                  <c:v>0</c:v>
                </c:pt>
                <c:pt idx="859">
                  <c:v>0</c:v>
                </c:pt>
                <c:pt idx="860">
                  <c:v>0</c:v>
                </c:pt>
                <c:pt idx="861">
                  <c:v>0</c:v>
                </c:pt>
                <c:pt idx="862">
                  <c:v>0</c:v>
                </c:pt>
                <c:pt idx="863">
                  <c:v>3.1127999999999999E-2</c:v>
                </c:pt>
                <c:pt idx="864">
                  <c:v>0</c:v>
                </c:pt>
                <c:pt idx="865">
                  <c:v>0</c:v>
                </c:pt>
                <c:pt idx="866">
                  <c:v>0</c:v>
                </c:pt>
                <c:pt idx="867">
                  <c:v>0</c:v>
                </c:pt>
                <c:pt idx="868">
                  <c:v>0</c:v>
                </c:pt>
                <c:pt idx="869">
                  <c:v>0</c:v>
                </c:pt>
                <c:pt idx="870">
                  <c:v>0</c:v>
                </c:pt>
                <c:pt idx="871">
                  <c:v>3.1127999999999999E-2</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2.4216000000000001E-2</c:v>
                </c:pt>
                <c:pt idx="902">
                  <c:v>0</c:v>
                </c:pt>
                <c:pt idx="903">
                  <c:v>0</c:v>
                </c:pt>
                <c:pt idx="904">
                  <c:v>0</c:v>
                </c:pt>
                <c:pt idx="905">
                  <c:v>0</c:v>
                </c:pt>
                <c:pt idx="906">
                  <c:v>0</c:v>
                </c:pt>
                <c:pt idx="907">
                  <c:v>0</c:v>
                </c:pt>
                <c:pt idx="908">
                  <c:v>0</c:v>
                </c:pt>
                <c:pt idx="909">
                  <c:v>2.4216000000000001E-2</c:v>
                </c:pt>
                <c:pt idx="910">
                  <c:v>0</c:v>
                </c:pt>
                <c:pt idx="911">
                  <c:v>0</c:v>
                </c:pt>
                <c:pt idx="912">
                  <c:v>0</c:v>
                </c:pt>
                <c:pt idx="913">
                  <c:v>0</c:v>
                </c:pt>
                <c:pt idx="914">
                  <c:v>0</c:v>
                </c:pt>
                <c:pt idx="915">
                  <c:v>0</c:v>
                </c:pt>
                <c:pt idx="916">
                  <c:v>0</c:v>
                </c:pt>
                <c:pt idx="917">
                  <c:v>2.4216000000000001E-2</c:v>
                </c:pt>
                <c:pt idx="918">
                  <c:v>0</c:v>
                </c:pt>
                <c:pt idx="919">
                  <c:v>0</c:v>
                </c:pt>
                <c:pt idx="920">
                  <c:v>0</c:v>
                </c:pt>
                <c:pt idx="921">
                  <c:v>0</c:v>
                </c:pt>
                <c:pt idx="922">
                  <c:v>0</c:v>
                </c:pt>
                <c:pt idx="923">
                  <c:v>0</c:v>
                </c:pt>
                <c:pt idx="924">
                  <c:v>0</c:v>
                </c:pt>
                <c:pt idx="925">
                  <c:v>2.4216000000000001E-2</c:v>
                </c:pt>
                <c:pt idx="926">
                  <c:v>0</c:v>
                </c:pt>
                <c:pt idx="927">
                  <c:v>0</c:v>
                </c:pt>
                <c:pt idx="928">
                  <c:v>0</c:v>
                </c:pt>
                <c:pt idx="929">
                  <c:v>0</c:v>
                </c:pt>
                <c:pt idx="930">
                  <c:v>0</c:v>
                </c:pt>
                <c:pt idx="931">
                  <c:v>0</c:v>
                </c:pt>
                <c:pt idx="932">
                  <c:v>0</c:v>
                </c:pt>
                <c:pt idx="933">
                  <c:v>2.4216000000000001E-2</c:v>
                </c:pt>
                <c:pt idx="934">
                  <c:v>0</c:v>
                </c:pt>
                <c:pt idx="935">
                  <c:v>0</c:v>
                </c:pt>
                <c:pt idx="936">
                  <c:v>0</c:v>
                </c:pt>
                <c:pt idx="937">
                  <c:v>0</c:v>
                </c:pt>
                <c:pt idx="938">
                  <c:v>0</c:v>
                </c:pt>
                <c:pt idx="939">
                  <c:v>0</c:v>
                </c:pt>
                <c:pt idx="940">
                  <c:v>0</c:v>
                </c:pt>
                <c:pt idx="941">
                  <c:v>2.4216000000000001E-2</c:v>
                </c:pt>
                <c:pt idx="942">
                  <c:v>0</c:v>
                </c:pt>
                <c:pt idx="943">
                  <c:v>0</c:v>
                </c:pt>
                <c:pt idx="944">
                  <c:v>0</c:v>
                </c:pt>
                <c:pt idx="945">
                  <c:v>0</c:v>
                </c:pt>
                <c:pt idx="946">
                  <c:v>0</c:v>
                </c:pt>
                <c:pt idx="947">
                  <c:v>0</c:v>
                </c:pt>
                <c:pt idx="948">
                  <c:v>0</c:v>
                </c:pt>
                <c:pt idx="949">
                  <c:v>2.4216000000000001E-2</c:v>
                </c:pt>
                <c:pt idx="950">
                  <c:v>0</c:v>
                </c:pt>
                <c:pt idx="951">
                  <c:v>0</c:v>
                </c:pt>
                <c:pt idx="952">
                  <c:v>0</c:v>
                </c:pt>
                <c:pt idx="953">
                  <c:v>0</c:v>
                </c:pt>
                <c:pt idx="954">
                  <c:v>0</c:v>
                </c:pt>
                <c:pt idx="955">
                  <c:v>0</c:v>
                </c:pt>
                <c:pt idx="956">
                  <c:v>0</c:v>
                </c:pt>
                <c:pt idx="957">
                  <c:v>2.4216000000000001E-2</c:v>
                </c:pt>
                <c:pt idx="958">
                  <c:v>0</c:v>
                </c:pt>
                <c:pt idx="959">
                  <c:v>0</c:v>
                </c:pt>
                <c:pt idx="960">
                  <c:v>0</c:v>
                </c:pt>
                <c:pt idx="961">
                  <c:v>0</c:v>
                </c:pt>
                <c:pt idx="962">
                  <c:v>0</c:v>
                </c:pt>
                <c:pt idx="963">
                  <c:v>0</c:v>
                </c:pt>
                <c:pt idx="964">
                  <c:v>0</c:v>
                </c:pt>
                <c:pt idx="965">
                  <c:v>2.4216000000000001E-2</c:v>
                </c:pt>
                <c:pt idx="966">
                  <c:v>0</c:v>
                </c:pt>
                <c:pt idx="967">
                  <c:v>0</c:v>
                </c:pt>
                <c:pt idx="968">
                  <c:v>0</c:v>
                </c:pt>
                <c:pt idx="969">
                  <c:v>0</c:v>
                </c:pt>
                <c:pt idx="970">
                  <c:v>0</c:v>
                </c:pt>
                <c:pt idx="971">
                  <c:v>0</c:v>
                </c:pt>
                <c:pt idx="972">
                  <c:v>0</c:v>
                </c:pt>
                <c:pt idx="973">
                  <c:v>2.4216000000000001E-2</c:v>
                </c:pt>
                <c:pt idx="974">
                  <c:v>0</c:v>
                </c:pt>
                <c:pt idx="975">
                  <c:v>0</c:v>
                </c:pt>
                <c:pt idx="976">
                  <c:v>0</c:v>
                </c:pt>
                <c:pt idx="977">
                  <c:v>0</c:v>
                </c:pt>
                <c:pt idx="978">
                  <c:v>0</c:v>
                </c:pt>
                <c:pt idx="979">
                  <c:v>0</c:v>
                </c:pt>
                <c:pt idx="980">
                  <c:v>0</c:v>
                </c:pt>
                <c:pt idx="981">
                  <c:v>2.4216000000000001E-2</c:v>
                </c:pt>
                <c:pt idx="982">
                  <c:v>0</c:v>
                </c:pt>
                <c:pt idx="983">
                  <c:v>0</c:v>
                </c:pt>
                <c:pt idx="984">
                  <c:v>0</c:v>
                </c:pt>
                <c:pt idx="985">
                  <c:v>0</c:v>
                </c:pt>
                <c:pt idx="986">
                  <c:v>0</c:v>
                </c:pt>
                <c:pt idx="987">
                  <c:v>0</c:v>
                </c:pt>
                <c:pt idx="988">
                  <c:v>0</c:v>
                </c:pt>
                <c:pt idx="989">
                  <c:v>2.4216000000000001E-2</c:v>
                </c:pt>
                <c:pt idx="990">
                  <c:v>0</c:v>
                </c:pt>
                <c:pt idx="991">
                  <c:v>0</c:v>
                </c:pt>
                <c:pt idx="992">
                  <c:v>0</c:v>
                </c:pt>
                <c:pt idx="993">
                  <c:v>0</c:v>
                </c:pt>
                <c:pt idx="994">
                  <c:v>0</c:v>
                </c:pt>
                <c:pt idx="995">
                  <c:v>0</c:v>
                </c:pt>
                <c:pt idx="996">
                  <c:v>0</c:v>
                </c:pt>
                <c:pt idx="997">
                  <c:v>2.4216000000000001E-2</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1.8504E-2</c:v>
                </c:pt>
                <c:pt idx="1028">
                  <c:v>0</c:v>
                </c:pt>
                <c:pt idx="1029">
                  <c:v>0</c:v>
                </c:pt>
                <c:pt idx="1030">
                  <c:v>0</c:v>
                </c:pt>
                <c:pt idx="1031">
                  <c:v>0</c:v>
                </c:pt>
                <c:pt idx="1032">
                  <c:v>0</c:v>
                </c:pt>
                <c:pt idx="1033">
                  <c:v>0</c:v>
                </c:pt>
                <c:pt idx="1034">
                  <c:v>0</c:v>
                </c:pt>
                <c:pt idx="1035">
                  <c:v>1.8504E-2</c:v>
                </c:pt>
                <c:pt idx="1036">
                  <c:v>0</c:v>
                </c:pt>
                <c:pt idx="1037">
                  <c:v>0</c:v>
                </c:pt>
                <c:pt idx="1038">
                  <c:v>0</c:v>
                </c:pt>
                <c:pt idx="1039">
                  <c:v>0</c:v>
                </c:pt>
                <c:pt idx="1040">
                  <c:v>0</c:v>
                </c:pt>
                <c:pt idx="1041">
                  <c:v>0</c:v>
                </c:pt>
                <c:pt idx="1042">
                  <c:v>0</c:v>
                </c:pt>
                <c:pt idx="1043">
                  <c:v>1.8504E-2</c:v>
                </c:pt>
                <c:pt idx="1044">
                  <c:v>0</c:v>
                </c:pt>
                <c:pt idx="1045">
                  <c:v>0</c:v>
                </c:pt>
                <c:pt idx="1046">
                  <c:v>0</c:v>
                </c:pt>
                <c:pt idx="1047">
                  <c:v>0</c:v>
                </c:pt>
                <c:pt idx="1048">
                  <c:v>0</c:v>
                </c:pt>
                <c:pt idx="1049">
                  <c:v>0</c:v>
                </c:pt>
                <c:pt idx="1050">
                  <c:v>0</c:v>
                </c:pt>
                <c:pt idx="1051">
                  <c:v>1.8504E-2</c:v>
                </c:pt>
                <c:pt idx="1052">
                  <c:v>0</c:v>
                </c:pt>
                <c:pt idx="1053">
                  <c:v>0</c:v>
                </c:pt>
                <c:pt idx="1054">
                  <c:v>0</c:v>
                </c:pt>
                <c:pt idx="1055">
                  <c:v>0</c:v>
                </c:pt>
                <c:pt idx="1056">
                  <c:v>0</c:v>
                </c:pt>
                <c:pt idx="1057">
                  <c:v>0</c:v>
                </c:pt>
                <c:pt idx="1058">
                  <c:v>0</c:v>
                </c:pt>
                <c:pt idx="1059">
                  <c:v>1.8504E-2</c:v>
                </c:pt>
                <c:pt idx="1060">
                  <c:v>0</c:v>
                </c:pt>
                <c:pt idx="1061">
                  <c:v>0</c:v>
                </c:pt>
                <c:pt idx="1062">
                  <c:v>0</c:v>
                </c:pt>
                <c:pt idx="1063">
                  <c:v>0</c:v>
                </c:pt>
                <c:pt idx="1064">
                  <c:v>0</c:v>
                </c:pt>
                <c:pt idx="1065">
                  <c:v>0</c:v>
                </c:pt>
                <c:pt idx="1066">
                  <c:v>0</c:v>
                </c:pt>
                <c:pt idx="1067">
                  <c:v>1.8504E-2</c:v>
                </c:pt>
                <c:pt idx="1068">
                  <c:v>0</c:v>
                </c:pt>
                <c:pt idx="1069">
                  <c:v>0</c:v>
                </c:pt>
                <c:pt idx="1070">
                  <c:v>0</c:v>
                </c:pt>
                <c:pt idx="1071">
                  <c:v>0</c:v>
                </c:pt>
                <c:pt idx="1072">
                  <c:v>0</c:v>
                </c:pt>
                <c:pt idx="1073">
                  <c:v>0</c:v>
                </c:pt>
                <c:pt idx="1074">
                  <c:v>0</c:v>
                </c:pt>
                <c:pt idx="1075">
                  <c:v>1.8504E-2</c:v>
                </c:pt>
                <c:pt idx="1076">
                  <c:v>0</c:v>
                </c:pt>
                <c:pt idx="1077">
                  <c:v>0</c:v>
                </c:pt>
                <c:pt idx="1078">
                  <c:v>0</c:v>
                </c:pt>
                <c:pt idx="1079">
                  <c:v>0</c:v>
                </c:pt>
                <c:pt idx="1080">
                  <c:v>0</c:v>
                </c:pt>
                <c:pt idx="1081">
                  <c:v>0</c:v>
                </c:pt>
                <c:pt idx="1082">
                  <c:v>0</c:v>
                </c:pt>
                <c:pt idx="1083">
                  <c:v>1.8504E-2</c:v>
                </c:pt>
                <c:pt idx="1084">
                  <c:v>0</c:v>
                </c:pt>
                <c:pt idx="1085">
                  <c:v>0</c:v>
                </c:pt>
                <c:pt idx="1086">
                  <c:v>0</c:v>
                </c:pt>
                <c:pt idx="1087">
                  <c:v>0</c:v>
                </c:pt>
                <c:pt idx="1088">
                  <c:v>0</c:v>
                </c:pt>
                <c:pt idx="1089">
                  <c:v>0</c:v>
                </c:pt>
                <c:pt idx="1090">
                  <c:v>0</c:v>
                </c:pt>
                <c:pt idx="1091">
                  <c:v>1.8504E-2</c:v>
                </c:pt>
                <c:pt idx="1092">
                  <c:v>0</c:v>
                </c:pt>
                <c:pt idx="1093">
                  <c:v>0</c:v>
                </c:pt>
                <c:pt idx="1094">
                  <c:v>0</c:v>
                </c:pt>
                <c:pt idx="1095">
                  <c:v>0</c:v>
                </c:pt>
                <c:pt idx="1096">
                  <c:v>0</c:v>
                </c:pt>
                <c:pt idx="1097">
                  <c:v>0</c:v>
                </c:pt>
                <c:pt idx="1098">
                  <c:v>0</c:v>
                </c:pt>
                <c:pt idx="1099">
                  <c:v>1.8504E-2</c:v>
                </c:pt>
                <c:pt idx="1100">
                  <c:v>0</c:v>
                </c:pt>
                <c:pt idx="1101">
                  <c:v>0</c:v>
                </c:pt>
                <c:pt idx="1102">
                  <c:v>0</c:v>
                </c:pt>
                <c:pt idx="1103">
                  <c:v>0</c:v>
                </c:pt>
                <c:pt idx="1104">
                  <c:v>0</c:v>
                </c:pt>
                <c:pt idx="1105">
                  <c:v>0</c:v>
                </c:pt>
                <c:pt idx="1106">
                  <c:v>0</c:v>
                </c:pt>
                <c:pt idx="1107">
                  <c:v>1.8504E-2</c:v>
                </c:pt>
                <c:pt idx="1108">
                  <c:v>0</c:v>
                </c:pt>
                <c:pt idx="1109">
                  <c:v>0</c:v>
                </c:pt>
                <c:pt idx="1110">
                  <c:v>0</c:v>
                </c:pt>
                <c:pt idx="1111">
                  <c:v>0</c:v>
                </c:pt>
                <c:pt idx="1112">
                  <c:v>0</c:v>
                </c:pt>
                <c:pt idx="1113">
                  <c:v>0</c:v>
                </c:pt>
                <c:pt idx="1114">
                  <c:v>0</c:v>
                </c:pt>
                <c:pt idx="1115">
                  <c:v>1.8504E-2</c:v>
                </c:pt>
                <c:pt idx="1116">
                  <c:v>0</c:v>
                </c:pt>
                <c:pt idx="1117">
                  <c:v>0</c:v>
                </c:pt>
                <c:pt idx="1118">
                  <c:v>0</c:v>
                </c:pt>
                <c:pt idx="1119">
                  <c:v>0</c:v>
                </c:pt>
                <c:pt idx="1120">
                  <c:v>0</c:v>
                </c:pt>
                <c:pt idx="1121">
                  <c:v>0</c:v>
                </c:pt>
                <c:pt idx="1122">
                  <c:v>0</c:v>
                </c:pt>
                <c:pt idx="1123">
                  <c:v>1.8504E-2</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1.4232E-2</c:v>
                </c:pt>
                <c:pt idx="1154">
                  <c:v>0</c:v>
                </c:pt>
                <c:pt idx="1155">
                  <c:v>0</c:v>
                </c:pt>
                <c:pt idx="1156">
                  <c:v>0</c:v>
                </c:pt>
                <c:pt idx="1157">
                  <c:v>0</c:v>
                </c:pt>
                <c:pt idx="1158">
                  <c:v>0</c:v>
                </c:pt>
                <c:pt idx="1159">
                  <c:v>0</c:v>
                </c:pt>
                <c:pt idx="1160">
                  <c:v>0</c:v>
                </c:pt>
                <c:pt idx="1161">
                  <c:v>1.4232E-2</c:v>
                </c:pt>
                <c:pt idx="1162">
                  <c:v>0</c:v>
                </c:pt>
                <c:pt idx="1163">
                  <c:v>0</c:v>
                </c:pt>
                <c:pt idx="1164">
                  <c:v>0</c:v>
                </c:pt>
                <c:pt idx="1165">
                  <c:v>0</c:v>
                </c:pt>
                <c:pt idx="1166">
                  <c:v>0</c:v>
                </c:pt>
                <c:pt idx="1167">
                  <c:v>0</c:v>
                </c:pt>
                <c:pt idx="1168">
                  <c:v>0</c:v>
                </c:pt>
                <c:pt idx="1169">
                  <c:v>1.4232E-2</c:v>
                </c:pt>
                <c:pt idx="1170">
                  <c:v>0</c:v>
                </c:pt>
                <c:pt idx="1171">
                  <c:v>0</c:v>
                </c:pt>
                <c:pt idx="1172">
                  <c:v>0</c:v>
                </c:pt>
                <c:pt idx="1173">
                  <c:v>0</c:v>
                </c:pt>
                <c:pt idx="1174">
                  <c:v>0</c:v>
                </c:pt>
                <c:pt idx="1175">
                  <c:v>0</c:v>
                </c:pt>
                <c:pt idx="1176">
                  <c:v>0</c:v>
                </c:pt>
                <c:pt idx="1177">
                  <c:v>1.4232E-2</c:v>
                </c:pt>
                <c:pt idx="1178">
                  <c:v>0</c:v>
                </c:pt>
                <c:pt idx="1179">
                  <c:v>0</c:v>
                </c:pt>
                <c:pt idx="1180">
                  <c:v>0</c:v>
                </c:pt>
                <c:pt idx="1181">
                  <c:v>0</c:v>
                </c:pt>
                <c:pt idx="1182">
                  <c:v>0</c:v>
                </c:pt>
                <c:pt idx="1183">
                  <c:v>0</c:v>
                </c:pt>
                <c:pt idx="1184">
                  <c:v>0</c:v>
                </c:pt>
                <c:pt idx="1185">
                  <c:v>1.4232E-2</c:v>
                </c:pt>
                <c:pt idx="1186">
                  <c:v>0</c:v>
                </c:pt>
                <c:pt idx="1187">
                  <c:v>0</c:v>
                </c:pt>
                <c:pt idx="1188">
                  <c:v>0</c:v>
                </c:pt>
                <c:pt idx="1189">
                  <c:v>0</c:v>
                </c:pt>
                <c:pt idx="1190">
                  <c:v>0</c:v>
                </c:pt>
                <c:pt idx="1191">
                  <c:v>0</c:v>
                </c:pt>
                <c:pt idx="1192">
                  <c:v>0</c:v>
                </c:pt>
                <c:pt idx="1193">
                  <c:v>1.4232E-2</c:v>
                </c:pt>
                <c:pt idx="1194">
                  <c:v>0</c:v>
                </c:pt>
                <c:pt idx="1195">
                  <c:v>0</c:v>
                </c:pt>
                <c:pt idx="1196">
                  <c:v>0</c:v>
                </c:pt>
                <c:pt idx="1197">
                  <c:v>0</c:v>
                </c:pt>
                <c:pt idx="1198">
                  <c:v>0</c:v>
                </c:pt>
                <c:pt idx="1199">
                  <c:v>0</c:v>
                </c:pt>
                <c:pt idx="1200">
                  <c:v>0</c:v>
                </c:pt>
                <c:pt idx="1201">
                  <c:v>1.4232E-2</c:v>
                </c:pt>
                <c:pt idx="1202">
                  <c:v>0</c:v>
                </c:pt>
                <c:pt idx="1203">
                  <c:v>0</c:v>
                </c:pt>
                <c:pt idx="1204">
                  <c:v>0</c:v>
                </c:pt>
                <c:pt idx="1205">
                  <c:v>0</c:v>
                </c:pt>
                <c:pt idx="1206">
                  <c:v>0</c:v>
                </c:pt>
                <c:pt idx="1207">
                  <c:v>0</c:v>
                </c:pt>
                <c:pt idx="1208">
                  <c:v>0</c:v>
                </c:pt>
                <c:pt idx="1209">
                  <c:v>1.4232E-2</c:v>
                </c:pt>
                <c:pt idx="1210">
                  <c:v>0</c:v>
                </c:pt>
                <c:pt idx="1211">
                  <c:v>0</c:v>
                </c:pt>
                <c:pt idx="1212">
                  <c:v>0</c:v>
                </c:pt>
                <c:pt idx="1213">
                  <c:v>0</c:v>
                </c:pt>
                <c:pt idx="1214">
                  <c:v>0</c:v>
                </c:pt>
                <c:pt idx="1215">
                  <c:v>0</c:v>
                </c:pt>
                <c:pt idx="1216">
                  <c:v>0</c:v>
                </c:pt>
                <c:pt idx="1217">
                  <c:v>1.4232E-2</c:v>
                </c:pt>
                <c:pt idx="1218">
                  <c:v>0</c:v>
                </c:pt>
                <c:pt idx="1219">
                  <c:v>0</c:v>
                </c:pt>
                <c:pt idx="1220">
                  <c:v>0</c:v>
                </c:pt>
                <c:pt idx="1221">
                  <c:v>0</c:v>
                </c:pt>
                <c:pt idx="1222">
                  <c:v>0</c:v>
                </c:pt>
                <c:pt idx="1223">
                  <c:v>0</c:v>
                </c:pt>
                <c:pt idx="1224">
                  <c:v>0</c:v>
                </c:pt>
                <c:pt idx="1225">
                  <c:v>1.4232E-2</c:v>
                </c:pt>
                <c:pt idx="1226">
                  <c:v>0</c:v>
                </c:pt>
                <c:pt idx="1227">
                  <c:v>0</c:v>
                </c:pt>
                <c:pt idx="1228">
                  <c:v>0</c:v>
                </c:pt>
                <c:pt idx="1229">
                  <c:v>0</c:v>
                </c:pt>
                <c:pt idx="1230">
                  <c:v>0</c:v>
                </c:pt>
                <c:pt idx="1231">
                  <c:v>0</c:v>
                </c:pt>
                <c:pt idx="1232">
                  <c:v>0</c:v>
                </c:pt>
                <c:pt idx="1233">
                  <c:v>1.4232E-2</c:v>
                </c:pt>
                <c:pt idx="1234">
                  <c:v>0</c:v>
                </c:pt>
                <c:pt idx="1235">
                  <c:v>0</c:v>
                </c:pt>
                <c:pt idx="1236">
                  <c:v>0</c:v>
                </c:pt>
                <c:pt idx="1237">
                  <c:v>0</c:v>
                </c:pt>
                <c:pt idx="1238">
                  <c:v>0</c:v>
                </c:pt>
                <c:pt idx="1239">
                  <c:v>0</c:v>
                </c:pt>
                <c:pt idx="1240">
                  <c:v>0</c:v>
                </c:pt>
                <c:pt idx="1241">
                  <c:v>1.4232E-2</c:v>
                </c:pt>
                <c:pt idx="1242">
                  <c:v>0</c:v>
                </c:pt>
                <c:pt idx="1243">
                  <c:v>0</c:v>
                </c:pt>
                <c:pt idx="1244">
                  <c:v>0</c:v>
                </c:pt>
                <c:pt idx="1245">
                  <c:v>0</c:v>
                </c:pt>
                <c:pt idx="1246">
                  <c:v>0</c:v>
                </c:pt>
                <c:pt idx="1247">
                  <c:v>0</c:v>
                </c:pt>
                <c:pt idx="1248">
                  <c:v>0</c:v>
                </c:pt>
                <c:pt idx="1249">
                  <c:v>1.4232E-2</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1.0776000000000001E-2</c:v>
                </c:pt>
                <c:pt idx="1280">
                  <c:v>0</c:v>
                </c:pt>
                <c:pt idx="1281">
                  <c:v>0</c:v>
                </c:pt>
                <c:pt idx="1282">
                  <c:v>0</c:v>
                </c:pt>
                <c:pt idx="1283">
                  <c:v>0</c:v>
                </c:pt>
                <c:pt idx="1284">
                  <c:v>0</c:v>
                </c:pt>
                <c:pt idx="1285">
                  <c:v>0</c:v>
                </c:pt>
                <c:pt idx="1286">
                  <c:v>0</c:v>
                </c:pt>
                <c:pt idx="1287">
                  <c:v>1.0776000000000001E-2</c:v>
                </c:pt>
                <c:pt idx="1288">
                  <c:v>0</c:v>
                </c:pt>
                <c:pt idx="1289">
                  <c:v>0</c:v>
                </c:pt>
                <c:pt idx="1290">
                  <c:v>0</c:v>
                </c:pt>
                <c:pt idx="1291">
                  <c:v>0</c:v>
                </c:pt>
                <c:pt idx="1292">
                  <c:v>0</c:v>
                </c:pt>
                <c:pt idx="1293">
                  <c:v>0</c:v>
                </c:pt>
                <c:pt idx="1294">
                  <c:v>0</c:v>
                </c:pt>
                <c:pt idx="1295">
                  <c:v>1.0776000000000001E-2</c:v>
                </c:pt>
                <c:pt idx="1296">
                  <c:v>0</c:v>
                </c:pt>
                <c:pt idx="1297">
                  <c:v>0</c:v>
                </c:pt>
                <c:pt idx="1298">
                  <c:v>0</c:v>
                </c:pt>
                <c:pt idx="1299">
                  <c:v>0</c:v>
                </c:pt>
                <c:pt idx="1300">
                  <c:v>0</c:v>
                </c:pt>
                <c:pt idx="1301">
                  <c:v>0</c:v>
                </c:pt>
                <c:pt idx="1302">
                  <c:v>0</c:v>
                </c:pt>
                <c:pt idx="1303">
                  <c:v>1.0776000000000001E-2</c:v>
                </c:pt>
                <c:pt idx="1304">
                  <c:v>0</c:v>
                </c:pt>
                <c:pt idx="1305">
                  <c:v>0</c:v>
                </c:pt>
                <c:pt idx="1306">
                  <c:v>0</c:v>
                </c:pt>
                <c:pt idx="1307">
                  <c:v>0</c:v>
                </c:pt>
                <c:pt idx="1308">
                  <c:v>0</c:v>
                </c:pt>
                <c:pt idx="1309">
                  <c:v>0</c:v>
                </c:pt>
                <c:pt idx="1310">
                  <c:v>0</c:v>
                </c:pt>
                <c:pt idx="1311">
                  <c:v>1.0776000000000001E-2</c:v>
                </c:pt>
                <c:pt idx="1312">
                  <c:v>0</c:v>
                </c:pt>
                <c:pt idx="1313">
                  <c:v>0</c:v>
                </c:pt>
                <c:pt idx="1314">
                  <c:v>0</c:v>
                </c:pt>
                <c:pt idx="1315">
                  <c:v>0</c:v>
                </c:pt>
                <c:pt idx="1316">
                  <c:v>0</c:v>
                </c:pt>
                <c:pt idx="1317">
                  <c:v>0</c:v>
                </c:pt>
                <c:pt idx="1318">
                  <c:v>0</c:v>
                </c:pt>
                <c:pt idx="1319">
                  <c:v>1.0776000000000001E-2</c:v>
                </c:pt>
                <c:pt idx="1320">
                  <c:v>0</c:v>
                </c:pt>
                <c:pt idx="1321">
                  <c:v>0</c:v>
                </c:pt>
                <c:pt idx="1322">
                  <c:v>0</c:v>
                </c:pt>
                <c:pt idx="1323">
                  <c:v>0</c:v>
                </c:pt>
                <c:pt idx="1324">
                  <c:v>0</c:v>
                </c:pt>
                <c:pt idx="1325">
                  <c:v>0</c:v>
                </c:pt>
                <c:pt idx="1326">
                  <c:v>0</c:v>
                </c:pt>
                <c:pt idx="1327">
                  <c:v>1.0776000000000001E-2</c:v>
                </c:pt>
                <c:pt idx="1328">
                  <c:v>0</c:v>
                </c:pt>
                <c:pt idx="1329">
                  <c:v>0</c:v>
                </c:pt>
                <c:pt idx="1330">
                  <c:v>0</c:v>
                </c:pt>
                <c:pt idx="1331">
                  <c:v>0</c:v>
                </c:pt>
                <c:pt idx="1332">
                  <c:v>0</c:v>
                </c:pt>
                <c:pt idx="1333">
                  <c:v>0</c:v>
                </c:pt>
                <c:pt idx="1334">
                  <c:v>0</c:v>
                </c:pt>
                <c:pt idx="1335">
                  <c:v>1.0776000000000001E-2</c:v>
                </c:pt>
                <c:pt idx="1336">
                  <c:v>0</c:v>
                </c:pt>
                <c:pt idx="1337">
                  <c:v>0</c:v>
                </c:pt>
                <c:pt idx="1338">
                  <c:v>0</c:v>
                </c:pt>
                <c:pt idx="1339">
                  <c:v>0</c:v>
                </c:pt>
                <c:pt idx="1340">
                  <c:v>0</c:v>
                </c:pt>
                <c:pt idx="1341">
                  <c:v>0</c:v>
                </c:pt>
                <c:pt idx="1342">
                  <c:v>0</c:v>
                </c:pt>
                <c:pt idx="1343">
                  <c:v>1.0776000000000001E-2</c:v>
                </c:pt>
                <c:pt idx="1344">
                  <c:v>0</c:v>
                </c:pt>
                <c:pt idx="1345">
                  <c:v>0</c:v>
                </c:pt>
                <c:pt idx="1346">
                  <c:v>0</c:v>
                </c:pt>
                <c:pt idx="1347">
                  <c:v>0</c:v>
                </c:pt>
                <c:pt idx="1348">
                  <c:v>0</c:v>
                </c:pt>
                <c:pt idx="1349">
                  <c:v>0</c:v>
                </c:pt>
                <c:pt idx="1350">
                  <c:v>0</c:v>
                </c:pt>
                <c:pt idx="1351">
                  <c:v>1.0776000000000001E-2</c:v>
                </c:pt>
                <c:pt idx="1352">
                  <c:v>0</c:v>
                </c:pt>
                <c:pt idx="1353">
                  <c:v>0</c:v>
                </c:pt>
                <c:pt idx="1354">
                  <c:v>0</c:v>
                </c:pt>
                <c:pt idx="1355">
                  <c:v>0</c:v>
                </c:pt>
                <c:pt idx="1356">
                  <c:v>0</c:v>
                </c:pt>
                <c:pt idx="1357">
                  <c:v>0</c:v>
                </c:pt>
                <c:pt idx="1358">
                  <c:v>0</c:v>
                </c:pt>
                <c:pt idx="1359">
                  <c:v>1.0776000000000001E-2</c:v>
                </c:pt>
                <c:pt idx="1360">
                  <c:v>0</c:v>
                </c:pt>
                <c:pt idx="1361">
                  <c:v>0</c:v>
                </c:pt>
                <c:pt idx="1362">
                  <c:v>0</c:v>
                </c:pt>
                <c:pt idx="1363">
                  <c:v>0</c:v>
                </c:pt>
                <c:pt idx="1364">
                  <c:v>0</c:v>
                </c:pt>
                <c:pt idx="1365">
                  <c:v>0</c:v>
                </c:pt>
                <c:pt idx="1366">
                  <c:v>0</c:v>
                </c:pt>
                <c:pt idx="1367">
                  <c:v>1.0776000000000001E-2</c:v>
                </c:pt>
                <c:pt idx="1368">
                  <c:v>0</c:v>
                </c:pt>
                <c:pt idx="1369">
                  <c:v>0</c:v>
                </c:pt>
                <c:pt idx="1370">
                  <c:v>0</c:v>
                </c:pt>
                <c:pt idx="1371">
                  <c:v>0</c:v>
                </c:pt>
                <c:pt idx="1372">
                  <c:v>0</c:v>
                </c:pt>
                <c:pt idx="1373">
                  <c:v>0</c:v>
                </c:pt>
                <c:pt idx="1374">
                  <c:v>0</c:v>
                </c:pt>
                <c:pt idx="1375">
                  <c:v>1.0776000000000001E-2</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8.3119999999999999E-3</c:v>
                </c:pt>
                <c:pt idx="1406">
                  <c:v>0</c:v>
                </c:pt>
                <c:pt idx="1407">
                  <c:v>0</c:v>
                </c:pt>
                <c:pt idx="1408">
                  <c:v>0</c:v>
                </c:pt>
                <c:pt idx="1409">
                  <c:v>0</c:v>
                </c:pt>
                <c:pt idx="1410">
                  <c:v>0</c:v>
                </c:pt>
                <c:pt idx="1411">
                  <c:v>0</c:v>
                </c:pt>
                <c:pt idx="1412">
                  <c:v>0</c:v>
                </c:pt>
                <c:pt idx="1413">
                  <c:v>8.3119999999999999E-3</c:v>
                </c:pt>
                <c:pt idx="1414">
                  <c:v>0</c:v>
                </c:pt>
                <c:pt idx="1415">
                  <c:v>0</c:v>
                </c:pt>
                <c:pt idx="1416">
                  <c:v>0</c:v>
                </c:pt>
                <c:pt idx="1417">
                  <c:v>0</c:v>
                </c:pt>
                <c:pt idx="1418">
                  <c:v>0</c:v>
                </c:pt>
                <c:pt idx="1419">
                  <c:v>0</c:v>
                </c:pt>
                <c:pt idx="1420">
                  <c:v>0</c:v>
                </c:pt>
                <c:pt idx="1421">
                  <c:v>8.3119999999999999E-3</c:v>
                </c:pt>
                <c:pt idx="1422">
                  <c:v>0</c:v>
                </c:pt>
                <c:pt idx="1423">
                  <c:v>0</c:v>
                </c:pt>
                <c:pt idx="1424">
                  <c:v>0</c:v>
                </c:pt>
                <c:pt idx="1425">
                  <c:v>0</c:v>
                </c:pt>
                <c:pt idx="1426">
                  <c:v>0</c:v>
                </c:pt>
                <c:pt idx="1427">
                  <c:v>0</c:v>
                </c:pt>
                <c:pt idx="1428">
                  <c:v>0</c:v>
                </c:pt>
                <c:pt idx="1429">
                  <c:v>8.3119999999999999E-3</c:v>
                </c:pt>
                <c:pt idx="1430">
                  <c:v>0</c:v>
                </c:pt>
                <c:pt idx="1431">
                  <c:v>0</c:v>
                </c:pt>
                <c:pt idx="1432">
                  <c:v>0</c:v>
                </c:pt>
                <c:pt idx="1433">
                  <c:v>0</c:v>
                </c:pt>
                <c:pt idx="1434">
                  <c:v>0</c:v>
                </c:pt>
                <c:pt idx="1435">
                  <c:v>0</c:v>
                </c:pt>
                <c:pt idx="1436">
                  <c:v>0</c:v>
                </c:pt>
                <c:pt idx="1437">
                  <c:v>8.3119999999999999E-3</c:v>
                </c:pt>
                <c:pt idx="1438">
                  <c:v>0</c:v>
                </c:pt>
                <c:pt idx="1439">
                  <c:v>0</c:v>
                </c:pt>
                <c:pt idx="1440">
                  <c:v>0</c:v>
                </c:pt>
                <c:pt idx="1441">
                  <c:v>0</c:v>
                </c:pt>
                <c:pt idx="1442">
                  <c:v>0</c:v>
                </c:pt>
                <c:pt idx="1443">
                  <c:v>0</c:v>
                </c:pt>
                <c:pt idx="1444">
                  <c:v>0</c:v>
                </c:pt>
                <c:pt idx="1445">
                  <c:v>8.3119999999999999E-3</c:v>
                </c:pt>
                <c:pt idx="1446">
                  <c:v>0</c:v>
                </c:pt>
                <c:pt idx="1447">
                  <c:v>0</c:v>
                </c:pt>
                <c:pt idx="1448">
                  <c:v>0</c:v>
                </c:pt>
                <c:pt idx="1449">
                  <c:v>0</c:v>
                </c:pt>
                <c:pt idx="1450">
                  <c:v>0</c:v>
                </c:pt>
                <c:pt idx="1451">
                  <c:v>0</c:v>
                </c:pt>
                <c:pt idx="1452">
                  <c:v>0</c:v>
                </c:pt>
                <c:pt idx="1453">
                  <c:v>8.3119999999999999E-3</c:v>
                </c:pt>
                <c:pt idx="1454">
                  <c:v>0</c:v>
                </c:pt>
                <c:pt idx="1455">
                  <c:v>0</c:v>
                </c:pt>
                <c:pt idx="1456">
                  <c:v>0</c:v>
                </c:pt>
                <c:pt idx="1457">
                  <c:v>0</c:v>
                </c:pt>
                <c:pt idx="1458">
                  <c:v>0</c:v>
                </c:pt>
                <c:pt idx="1459">
                  <c:v>0</c:v>
                </c:pt>
                <c:pt idx="1460">
                  <c:v>0</c:v>
                </c:pt>
                <c:pt idx="1461">
                  <c:v>8.3119999999999999E-3</c:v>
                </c:pt>
                <c:pt idx="1462">
                  <c:v>0</c:v>
                </c:pt>
                <c:pt idx="1463">
                  <c:v>0</c:v>
                </c:pt>
                <c:pt idx="1464">
                  <c:v>0</c:v>
                </c:pt>
                <c:pt idx="1465">
                  <c:v>0</c:v>
                </c:pt>
                <c:pt idx="1466">
                  <c:v>0</c:v>
                </c:pt>
                <c:pt idx="1467">
                  <c:v>0</c:v>
                </c:pt>
                <c:pt idx="1468">
                  <c:v>0</c:v>
                </c:pt>
                <c:pt idx="1469">
                  <c:v>8.3119999999999999E-3</c:v>
                </c:pt>
                <c:pt idx="1470">
                  <c:v>0</c:v>
                </c:pt>
                <c:pt idx="1471">
                  <c:v>0</c:v>
                </c:pt>
                <c:pt idx="1472">
                  <c:v>0</c:v>
                </c:pt>
                <c:pt idx="1473">
                  <c:v>0</c:v>
                </c:pt>
                <c:pt idx="1474">
                  <c:v>0</c:v>
                </c:pt>
                <c:pt idx="1475">
                  <c:v>0</c:v>
                </c:pt>
                <c:pt idx="1476">
                  <c:v>0</c:v>
                </c:pt>
                <c:pt idx="1477">
                  <c:v>8.3119999999999999E-3</c:v>
                </c:pt>
                <c:pt idx="1478">
                  <c:v>0</c:v>
                </c:pt>
                <c:pt idx="1479">
                  <c:v>0</c:v>
                </c:pt>
                <c:pt idx="1480">
                  <c:v>0</c:v>
                </c:pt>
                <c:pt idx="1481">
                  <c:v>0</c:v>
                </c:pt>
                <c:pt idx="1482">
                  <c:v>0</c:v>
                </c:pt>
                <c:pt idx="1483">
                  <c:v>0</c:v>
                </c:pt>
                <c:pt idx="1484">
                  <c:v>0</c:v>
                </c:pt>
                <c:pt idx="1485">
                  <c:v>8.3119999999999999E-3</c:v>
                </c:pt>
                <c:pt idx="1486">
                  <c:v>0</c:v>
                </c:pt>
                <c:pt idx="1487">
                  <c:v>0</c:v>
                </c:pt>
                <c:pt idx="1488">
                  <c:v>0</c:v>
                </c:pt>
                <c:pt idx="1489">
                  <c:v>0</c:v>
                </c:pt>
                <c:pt idx="1490">
                  <c:v>0</c:v>
                </c:pt>
                <c:pt idx="1491">
                  <c:v>0</c:v>
                </c:pt>
                <c:pt idx="1492">
                  <c:v>0</c:v>
                </c:pt>
                <c:pt idx="1493">
                  <c:v>8.3119999999999999E-3</c:v>
                </c:pt>
                <c:pt idx="1494">
                  <c:v>0</c:v>
                </c:pt>
                <c:pt idx="1495">
                  <c:v>0</c:v>
                </c:pt>
                <c:pt idx="1496">
                  <c:v>0</c:v>
                </c:pt>
                <c:pt idx="1497">
                  <c:v>0</c:v>
                </c:pt>
                <c:pt idx="1498">
                  <c:v>0</c:v>
                </c:pt>
                <c:pt idx="1499">
                  <c:v>0</c:v>
                </c:pt>
                <c:pt idx="1500">
                  <c:v>0</c:v>
                </c:pt>
                <c:pt idx="1501">
                  <c:v>8.3119999999999999E-3</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numCache>
            </c:numRef>
          </c:yVal>
          <c:smooth val="0"/>
        </c:ser>
        <c:ser>
          <c:idx val="5"/>
          <c:order val="6"/>
          <c:tx>
            <c:strRef>
              <c:f>Φύλλο1!$J$1</c:f>
              <c:strCache>
                <c:ptCount val="1"/>
                <c:pt idx="0">
                  <c:v>Backtrack Stage</c:v>
                </c:pt>
              </c:strCache>
            </c:strRef>
          </c:tx>
          <c:spPr>
            <a:ln w="22225" cap="rnd">
              <a:solidFill>
                <a:schemeClr val="accent6"/>
              </a:solidFill>
              <a:prstDash val="solid"/>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K$1:$K$1520</c:f>
              <c:numCache>
                <c:formatCode>General</c:formatCode>
                <c:ptCount val="15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18864</c:v>
                </c:pt>
                <c:pt idx="30">
                  <c:v>0.18864</c:v>
                </c:pt>
                <c:pt idx="31">
                  <c:v>0</c:v>
                </c:pt>
                <c:pt idx="32">
                  <c:v>0</c:v>
                </c:pt>
                <c:pt idx="33">
                  <c:v>0</c:v>
                </c:pt>
                <c:pt idx="34">
                  <c:v>0</c:v>
                </c:pt>
                <c:pt idx="35">
                  <c:v>0</c:v>
                </c:pt>
                <c:pt idx="36">
                  <c:v>0</c:v>
                </c:pt>
                <c:pt idx="37">
                  <c:v>0.18864</c:v>
                </c:pt>
                <c:pt idx="38">
                  <c:v>0.18864</c:v>
                </c:pt>
                <c:pt idx="39">
                  <c:v>0</c:v>
                </c:pt>
                <c:pt idx="40">
                  <c:v>0</c:v>
                </c:pt>
                <c:pt idx="41">
                  <c:v>0</c:v>
                </c:pt>
                <c:pt idx="42">
                  <c:v>0</c:v>
                </c:pt>
                <c:pt idx="43">
                  <c:v>0</c:v>
                </c:pt>
                <c:pt idx="44">
                  <c:v>0</c:v>
                </c:pt>
                <c:pt idx="45">
                  <c:v>0.18864</c:v>
                </c:pt>
                <c:pt idx="46">
                  <c:v>0.18864</c:v>
                </c:pt>
                <c:pt idx="47">
                  <c:v>0</c:v>
                </c:pt>
                <c:pt idx="48">
                  <c:v>0</c:v>
                </c:pt>
                <c:pt idx="49">
                  <c:v>0</c:v>
                </c:pt>
                <c:pt idx="50">
                  <c:v>0</c:v>
                </c:pt>
                <c:pt idx="51">
                  <c:v>0</c:v>
                </c:pt>
                <c:pt idx="52">
                  <c:v>0</c:v>
                </c:pt>
                <c:pt idx="53">
                  <c:v>0.18864</c:v>
                </c:pt>
                <c:pt idx="54">
                  <c:v>0.18864</c:v>
                </c:pt>
                <c:pt idx="55">
                  <c:v>0</c:v>
                </c:pt>
                <c:pt idx="56">
                  <c:v>0</c:v>
                </c:pt>
                <c:pt idx="57">
                  <c:v>0</c:v>
                </c:pt>
                <c:pt idx="58">
                  <c:v>0</c:v>
                </c:pt>
                <c:pt idx="59">
                  <c:v>0</c:v>
                </c:pt>
                <c:pt idx="60">
                  <c:v>0</c:v>
                </c:pt>
                <c:pt idx="61">
                  <c:v>0.21584</c:v>
                </c:pt>
                <c:pt idx="62">
                  <c:v>0.21584</c:v>
                </c:pt>
                <c:pt idx="63">
                  <c:v>0</c:v>
                </c:pt>
                <c:pt idx="64">
                  <c:v>0</c:v>
                </c:pt>
                <c:pt idx="65">
                  <c:v>0</c:v>
                </c:pt>
                <c:pt idx="66">
                  <c:v>0</c:v>
                </c:pt>
                <c:pt idx="67">
                  <c:v>0</c:v>
                </c:pt>
                <c:pt idx="68">
                  <c:v>0</c:v>
                </c:pt>
                <c:pt idx="69">
                  <c:v>0.23760000000000001</c:v>
                </c:pt>
                <c:pt idx="70">
                  <c:v>0.23760000000000001</c:v>
                </c:pt>
                <c:pt idx="71">
                  <c:v>0</c:v>
                </c:pt>
                <c:pt idx="72">
                  <c:v>0</c:v>
                </c:pt>
                <c:pt idx="73">
                  <c:v>0</c:v>
                </c:pt>
                <c:pt idx="74">
                  <c:v>0</c:v>
                </c:pt>
                <c:pt idx="75">
                  <c:v>0</c:v>
                </c:pt>
                <c:pt idx="76">
                  <c:v>0</c:v>
                </c:pt>
                <c:pt idx="77">
                  <c:v>0.23760000000000001</c:v>
                </c:pt>
                <c:pt idx="78">
                  <c:v>0.23760000000000001</c:v>
                </c:pt>
                <c:pt idx="79">
                  <c:v>0</c:v>
                </c:pt>
                <c:pt idx="80">
                  <c:v>0</c:v>
                </c:pt>
                <c:pt idx="81">
                  <c:v>0</c:v>
                </c:pt>
                <c:pt idx="82">
                  <c:v>0</c:v>
                </c:pt>
                <c:pt idx="83">
                  <c:v>0</c:v>
                </c:pt>
                <c:pt idx="84">
                  <c:v>0</c:v>
                </c:pt>
                <c:pt idx="85">
                  <c:v>0.23760000000000001</c:v>
                </c:pt>
                <c:pt idx="86">
                  <c:v>0.23760000000000001</c:v>
                </c:pt>
                <c:pt idx="87">
                  <c:v>0</c:v>
                </c:pt>
                <c:pt idx="88">
                  <c:v>0</c:v>
                </c:pt>
                <c:pt idx="89">
                  <c:v>0</c:v>
                </c:pt>
                <c:pt idx="90">
                  <c:v>0</c:v>
                </c:pt>
                <c:pt idx="91">
                  <c:v>0</c:v>
                </c:pt>
                <c:pt idx="92">
                  <c:v>0</c:v>
                </c:pt>
                <c:pt idx="93">
                  <c:v>0.23760000000000001</c:v>
                </c:pt>
                <c:pt idx="94">
                  <c:v>0.23760000000000001</c:v>
                </c:pt>
                <c:pt idx="95">
                  <c:v>0</c:v>
                </c:pt>
                <c:pt idx="96">
                  <c:v>0</c:v>
                </c:pt>
                <c:pt idx="97">
                  <c:v>0</c:v>
                </c:pt>
                <c:pt idx="98">
                  <c:v>0</c:v>
                </c:pt>
                <c:pt idx="99">
                  <c:v>0</c:v>
                </c:pt>
                <c:pt idx="100">
                  <c:v>0</c:v>
                </c:pt>
                <c:pt idx="101">
                  <c:v>0.23760000000000001</c:v>
                </c:pt>
                <c:pt idx="102">
                  <c:v>0.23760000000000001</c:v>
                </c:pt>
                <c:pt idx="103">
                  <c:v>0</c:v>
                </c:pt>
                <c:pt idx="104">
                  <c:v>0</c:v>
                </c:pt>
                <c:pt idx="105">
                  <c:v>0</c:v>
                </c:pt>
                <c:pt idx="106">
                  <c:v>0</c:v>
                </c:pt>
                <c:pt idx="107">
                  <c:v>0</c:v>
                </c:pt>
                <c:pt idx="108">
                  <c:v>0</c:v>
                </c:pt>
                <c:pt idx="109">
                  <c:v>0.23760000000000001</c:v>
                </c:pt>
                <c:pt idx="110">
                  <c:v>0.23760000000000001</c:v>
                </c:pt>
                <c:pt idx="111">
                  <c:v>0</c:v>
                </c:pt>
                <c:pt idx="112">
                  <c:v>0</c:v>
                </c:pt>
                <c:pt idx="113">
                  <c:v>0</c:v>
                </c:pt>
                <c:pt idx="114">
                  <c:v>0</c:v>
                </c:pt>
                <c:pt idx="115">
                  <c:v>0</c:v>
                </c:pt>
                <c:pt idx="116">
                  <c:v>0</c:v>
                </c:pt>
                <c:pt idx="117">
                  <c:v>0.23760000000000001</c:v>
                </c:pt>
                <c:pt idx="118">
                  <c:v>0.23760000000000001</c:v>
                </c:pt>
                <c:pt idx="119">
                  <c:v>0</c:v>
                </c:pt>
                <c:pt idx="120">
                  <c:v>0</c:v>
                </c:pt>
                <c:pt idx="121">
                  <c:v>0</c:v>
                </c:pt>
                <c:pt idx="122">
                  <c:v>0</c:v>
                </c:pt>
                <c:pt idx="123">
                  <c:v>0</c:v>
                </c:pt>
                <c:pt idx="124">
                  <c:v>0</c:v>
                </c:pt>
                <c:pt idx="125">
                  <c:v>0.23760000000000001</c:v>
                </c:pt>
                <c:pt idx="126">
                  <c:v>0.23760000000000001</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18143999999999999</c:v>
                </c:pt>
                <c:pt idx="154">
                  <c:v>0.18143999999999999</c:v>
                </c:pt>
                <c:pt idx="155">
                  <c:v>0</c:v>
                </c:pt>
                <c:pt idx="156">
                  <c:v>0</c:v>
                </c:pt>
                <c:pt idx="157">
                  <c:v>0</c:v>
                </c:pt>
                <c:pt idx="158">
                  <c:v>0</c:v>
                </c:pt>
                <c:pt idx="159">
                  <c:v>0</c:v>
                </c:pt>
                <c:pt idx="160">
                  <c:v>0</c:v>
                </c:pt>
                <c:pt idx="161">
                  <c:v>0.18143999999999999</c:v>
                </c:pt>
                <c:pt idx="162">
                  <c:v>0.18143999999999999</c:v>
                </c:pt>
                <c:pt idx="163">
                  <c:v>0</c:v>
                </c:pt>
                <c:pt idx="164">
                  <c:v>0</c:v>
                </c:pt>
                <c:pt idx="165">
                  <c:v>0</c:v>
                </c:pt>
                <c:pt idx="166">
                  <c:v>0</c:v>
                </c:pt>
                <c:pt idx="167">
                  <c:v>0</c:v>
                </c:pt>
                <c:pt idx="168">
                  <c:v>0</c:v>
                </c:pt>
                <c:pt idx="169">
                  <c:v>0.18143999999999999</c:v>
                </c:pt>
                <c:pt idx="170">
                  <c:v>0.18143999999999999</c:v>
                </c:pt>
                <c:pt idx="171">
                  <c:v>0</c:v>
                </c:pt>
                <c:pt idx="172">
                  <c:v>0</c:v>
                </c:pt>
                <c:pt idx="173">
                  <c:v>0</c:v>
                </c:pt>
                <c:pt idx="174">
                  <c:v>0</c:v>
                </c:pt>
                <c:pt idx="175">
                  <c:v>0</c:v>
                </c:pt>
                <c:pt idx="176">
                  <c:v>0</c:v>
                </c:pt>
                <c:pt idx="177">
                  <c:v>0.18143999999999999</c:v>
                </c:pt>
                <c:pt idx="178">
                  <c:v>0.18143999999999999</c:v>
                </c:pt>
                <c:pt idx="179">
                  <c:v>0</c:v>
                </c:pt>
                <c:pt idx="180">
                  <c:v>0</c:v>
                </c:pt>
                <c:pt idx="181">
                  <c:v>0</c:v>
                </c:pt>
                <c:pt idx="182">
                  <c:v>0</c:v>
                </c:pt>
                <c:pt idx="183">
                  <c:v>0</c:v>
                </c:pt>
                <c:pt idx="184">
                  <c:v>0</c:v>
                </c:pt>
                <c:pt idx="185">
                  <c:v>0.18143999999999999</c:v>
                </c:pt>
                <c:pt idx="186">
                  <c:v>0.18143999999999999</c:v>
                </c:pt>
                <c:pt idx="187">
                  <c:v>0</c:v>
                </c:pt>
                <c:pt idx="188">
                  <c:v>0</c:v>
                </c:pt>
                <c:pt idx="189">
                  <c:v>0</c:v>
                </c:pt>
                <c:pt idx="190">
                  <c:v>0</c:v>
                </c:pt>
                <c:pt idx="191">
                  <c:v>0</c:v>
                </c:pt>
                <c:pt idx="192">
                  <c:v>0</c:v>
                </c:pt>
                <c:pt idx="193">
                  <c:v>0.18143999999999999</c:v>
                </c:pt>
                <c:pt idx="194">
                  <c:v>0.18143999999999999</c:v>
                </c:pt>
                <c:pt idx="195">
                  <c:v>0</c:v>
                </c:pt>
                <c:pt idx="196">
                  <c:v>0</c:v>
                </c:pt>
                <c:pt idx="197">
                  <c:v>0</c:v>
                </c:pt>
                <c:pt idx="198">
                  <c:v>0</c:v>
                </c:pt>
                <c:pt idx="199">
                  <c:v>0</c:v>
                </c:pt>
                <c:pt idx="200">
                  <c:v>0</c:v>
                </c:pt>
                <c:pt idx="201">
                  <c:v>0.18143999999999999</c:v>
                </c:pt>
                <c:pt idx="202">
                  <c:v>0.18143999999999999</c:v>
                </c:pt>
                <c:pt idx="203">
                  <c:v>0</c:v>
                </c:pt>
                <c:pt idx="204">
                  <c:v>0</c:v>
                </c:pt>
                <c:pt idx="205">
                  <c:v>0</c:v>
                </c:pt>
                <c:pt idx="206">
                  <c:v>0</c:v>
                </c:pt>
                <c:pt idx="207">
                  <c:v>0</c:v>
                </c:pt>
                <c:pt idx="208">
                  <c:v>0</c:v>
                </c:pt>
                <c:pt idx="209">
                  <c:v>0.18143999999999999</c:v>
                </c:pt>
                <c:pt idx="210">
                  <c:v>0.18143999999999999</c:v>
                </c:pt>
                <c:pt idx="211">
                  <c:v>0</c:v>
                </c:pt>
                <c:pt idx="212">
                  <c:v>0</c:v>
                </c:pt>
                <c:pt idx="213">
                  <c:v>0</c:v>
                </c:pt>
                <c:pt idx="214">
                  <c:v>0</c:v>
                </c:pt>
                <c:pt idx="215">
                  <c:v>0</c:v>
                </c:pt>
                <c:pt idx="216">
                  <c:v>0</c:v>
                </c:pt>
                <c:pt idx="217">
                  <c:v>0.18143999999999999</c:v>
                </c:pt>
                <c:pt idx="218">
                  <c:v>0.18143999999999999</c:v>
                </c:pt>
                <c:pt idx="219">
                  <c:v>0</c:v>
                </c:pt>
                <c:pt idx="220">
                  <c:v>0</c:v>
                </c:pt>
                <c:pt idx="221">
                  <c:v>0</c:v>
                </c:pt>
                <c:pt idx="222">
                  <c:v>0</c:v>
                </c:pt>
                <c:pt idx="223">
                  <c:v>0</c:v>
                </c:pt>
                <c:pt idx="224">
                  <c:v>0</c:v>
                </c:pt>
                <c:pt idx="225">
                  <c:v>0.18143999999999999</c:v>
                </c:pt>
                <c:pt idx="226">
                  <c:v>0.18143999999999999</c:v>
                </c:pt>
                <c:pt idx="227">
                  <c:v>0</c:v>
                </c:pt>
                <c:pt idx="228">
                  <c:v>0</c:v>
                </c:pt>
                <c:pt idx="229">
                  <c:v>0</c:v>
                </c:pt>
                <c:pt idx="230">
                  <c:v>0</c:v>
                </c:pt>
                <c:pt idx="231">
                  <c:v>0</c:v>
                </c:pt>
                <c:pt idx="232">
                  <c:v>0</c:v>
                </c:pt>
                <c:pt idx="233">
                  <c:v>0.18143999999999999</c:v>
                </c:pt>
                <c:pt idx="234">
                  <c:v>0.18143999999999999</c:v>
                </c:pt>
                <c:pt idx="235">
                  <c:v>0</c:v>
                </c:pt>
                <c:pt idx="236">
                  <c:v>0</c:v>
                </c:pt>
                <c:pt idx="237">
                  <c:v>0</c:v>
                </c:pt>
                <c:pt idx="238">
                  <c:v>0</c:v>
                </c:pt>
                <c:pt idx="239">
                  <c:v>0</c:v>
                </c:pt>
                <c:pt idx="240">
                  <c:v>0</c:v>
                </c:pt>
                <c:pt idx="241">
                  <c:v>0.18143999999999999</c:v>
                </c:pt>
                <c:pt idx="242">
                  <c:v>0.18143999999999999</c:v>
                </c:pt>
                <c:pt idx="243">
                  <c:v>0</c:v>
                </c:pt>
                <c:pt idx="244">
                  <c:v>0</c:v>
                </c:pt>
                <c:pt idx="245">
                  <c:v>0</c:v>
                </c:pt>
                <c:pt idx="246">
                  <c:v>0</c:v>
                </c:pt>
                <c:pt idx="247">
                  <c:v>0</c:v>
                </c:pt>
                <c:pt idx="248">
                  <c:v>0</c:v>
                </c:pt>
                <c:pt idx="249">
                  <c:v>0.18143999999999999</c:v>
                </c:pt>
                <c:pt idx="250">
                  <c:v>0.18143999999999999</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13752</c:v>
                </c:pt>
                <c:pt idx="278">
                  <c:v>0.13752</c:v>
                </c:pt>
                <c:pt idx="279">
                  <c:v>0</c:v>
                </c:pt>
                <c:pt idx="280">
                  <c:v>0</c:v>
                </c:pt>
                <c:pt idx="281">
                  <c:v>0</c:v>
                </c:pt>
                <c:pt idx="282">
                  <c:v>0</c:v>
                </c:pt>
                <c:pt idx="283">
                  <c:v>0</c:v>
                </c:pt>
                <c:pt idx="284">
                  <c:v>0</c:v>
                </c:pt>
                <c:pt idx="285">
                  <c:v>0.13752</c:v>
                </c:pt>
                <c:pt idx="286">
                  <c:v>0.13752</c:v>
                </c:pt>
                <c:pt idx="287">
                  <c:v>0</c:v>
                </c:pt>
                <c:pt idx="288">
                  <c:v>0</c:v>
                </c:pt>
                <c:pt idx="289">
                  <c:v>0</c:v>
                </c:pt>
                <c:pt idx="290">
                  <c:v>0</c:v>
                </c:pt>
                <c:pt idx="291">
                  <c:v>0</c:v>
                </c:pt>
                <c:pt idx="292">
                  <c:v>0</c:v>
                </c:pt>
                <c:pt idx="293">
                  <c:v>0.13752</c:v>
                </c:pt>
                <c:pt idx="294">
                  <c:v>0.13752</c:v>
                </c:pt>
                <c:pt idx="295">
                  <c:v>0</c:v>
                </c:pt>
                <c:pt idx="296">
                  <c:v>0</c:v>
                </c:pt>
                <c:pt idx="297">
                  <c:v>0</c:v>
                </c:pt>
                <c:pt idx="298">
                  <c:v>0</c:v>
                </c:pt>
                <c:pt idx="299">
                  <c:v>0</c:v>
                </c:pt>
                <c:pt idx="300">
                  <c:v>0</c:v>
                </c:pt>
                <c:pt idx="301">
                  <c:v>0.13752</c:v>
                </c:pt>
                <c:pt idx="302">
                  <c:v>0.13752</c:v>
                </c:pt>
                <c:pt idx="303">
                  <c:v>0</c:v>
                </c:pt>
                <c:pt idx="304">
                  <c:v>0</c:v>
                </c:pt>
                <c:pt idx="305">
                  <c:v>0</c:v>
                </c:pt>
                <c:pt idx="306">
                  <c:v>0</c:v>
                </c:pt>
                <c:pt idx="307">
                  <c:v>0</c:v>
                </c:pt>
                <c:pt idx="308">
                  <c:v>0</c:v>
                </c:pt>
                <c:pt idx="309">
                  <c:v>0.13752</c:v>
                </c:pt>
                <c:pt idx="310">
                  <c:v>0.13752</c:v>
                </c:pt>
                <c:pt idx="311">
                  <c:v>0</c:v>
                </c:pt>
                <c:pt idx="312">
                  <c:v>0</c:v>
                </c:pt>
                <c:pt idx="313">
                  <c:v>0</c:v>
                </c:pt>
                <c:pt idx="314">
                  <c:v>0</c:v>
                </c:pt>
                <c:pt idx="315">
                  <c:v>0</c:v>
                </c:pt>
                <c:pt idx="316">
                  <c:v>0</c:v>
                </c:pt>
                <c:pt idx="317">
                  <c:v>0.13752</c:v>
                </c:pt>
                <c:pt idx="318">
                  <c:v>0.13752</c:v>
                </c:pt>
                <c:pt idx="319">
                  <c:v>0</c:v>
                </c:pt>
                <c:pt idx="320">
                  <c:v>0</c:v>
                </c:pt>
                <c:pt idx="321">
                  <c:v>0</c:v>
                </c:pt>
                <c:pt idx="322">
                  <c:v>0</c:v>
                </c:pt>
                <c:pt idx="323">
                  <c:v>0</c:v>
                </c:pt>
                <c:pt idx="324">
                  <c:v>0</c:v>
                </c:pt>
                <c:pt idx="325">
                  <c:v>0.13752</c:v>
                </c:pt>
                <c:pt idx="326">
                  <c:v>0.13752</c:v>
                </c:pt>
                <c:pt idx="327">
                  <c:v>0</c:v>
                </c:pt>
                <c:pt idx="328">
                  <c:v>0</c:v>
                </c:pt>
                <c:pt idx="329">
                  <c:v>0</c:v>
                </c:pt>
                <c:pt idx="330">
                  <c:v>0</c:v>
                </c:pt>
                <c:pt idx="331">
                  <c:v>0</c:v>
                </c:pt>
                <c:pt idx="332">
                  <c:v>0</c:v>
                </c:pt>
                <c:pt idx="333">
                  <c:v>0.13752</c:v>
                </c:pt>
                <c:pt idx="334">
                  <c:v>0.13752</c:v>
                </c:pt>
                <c:pt idx="335">
                  <c:v>0</c:v>
                </c:pt>
                <c:pt idx="336">
                  <c:v>0</c:v>
                </c:pt>
                <c:pt idx="337">
                  <c:v>0</c:v>
                </c:pt>
                <c:pt idx="338">
                  <c:v>0</c:v>
                </c:pt>
                <c:pt idx="339">
                  <c:v>0</c:v>
                </c:pt>
                <c:pt idx="340">
                  <c:v>0</c:v>
                </c:pt>
                <c:pt idx="341">
                  <c:v>0.13752</c:v>
                </c:pt>
                <c:pt idx="342">
                  <c:v>0.13752</c:v>
                </c:pt>
                <c:pt idx="343">
                  <c:v>0</c:v>
                </c:pt>
                <c:pt idx="344">
                  <c:v>0</c:v>
                </c:pt>
                <c:pt idx="345">
                  <c:v>0</c:v>
                </c:pt>
                <c:pt idx="346">
                  <c:v>0</c:v>
                </c:pt>
                <c:pt idx="347">
                  <c:v>0</c:v>
                </c:pt>
                <c:pt idx="348">
                  <c:v>0</c:v>
                </c:pt>
                <c:pt idx="349">
                  <c:v>0.13752</c:v>
                </c:pt>
                <c:pt idx="350">
                  <c:v>0.13752</c:v>
                </c:pt>
                <c:pt idx="351">
                  <c:v>0</c:v>
                </c:pt>
                <c:pt idx="352">
                  <c:v>0</c:v>
                </c:pt>
                <c:pt idx="353">
                  <c:v>0</c:v>
                </c:pt>
                <c:pt idx="354">
                  <c:v>0</c:v>
                </c:pt>
                <c:pt idx="355">
                  <c:v>0</c:v>
                </c:pt>
                <c:pt idx="356">
                  <c:v>0</c:v>
                </c:pt>
                <c:pt idx="357">
                  <c:v>0.13752</c:v>
                </c:pt>
                <c:pt idx="358">
                  <c:v>0.13752</c:v>
                </c:pt>
                <c:pt idx="359">
                  <c:v>0</c:v>
                </c:pt>
                <c:pt idx="360">
                  <c:v>0</c:v>
                </c:pt>
                <c:pt idx="361">
                  <c:v>0</c:v>
                </c:pt>
                <c:pt idx="362">
                  <c:v>0</c:v>
                </c:pt>
                <c:pt idx="363">
                  <c:v>0</c:v>
                </c:pt>
                <c:pt idx="364">
                  <c:v>0</c:v>
                </c:pt>
                <c:pt idx="365">
                  <c:v>0.13752</c:v>
                </c:pt>
                <c:pt idx="366">
                  <c:v>0.13752</c:v>
                </c:pt>
                <c:pt idx="367">
                  <c:v>0</c:v>
                </c:pt>
                <c:pt idx="368">
                  <c:v>0</c:v>
                </c:pt>
                <c:pt idx="369">
                  <c:v>0</c:v>
                </c:pt>
                <c:pt idx="370">
                  <c:v>0</c:v>
                </c:pt>
                <c:pt idx="371">
                  <c:v>0</c:v>
                </c:pt>
                <c:pt idx="372">
                  <c:v>0</c:v>
                </c:pt>
                <c:pt idx="373">
                  <c:v>0.13752</c:v>
                </c:pt>
                <c:pt idx="374">
                  <c:v>0.13752</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10512000000000001</c:v>
                </c:pt>
                <c:pt idx="402">
                  <c:v>0.10512000000000001</c:v>
                </c:pt>
                <c:pt idx="403">
                  <c:v>0</c:v>
                </c:pt>
                <c:pt idx="404">
                  <c:v>0</c:v>
                </c:pt>
                <c:pt idx="405">
                  <c:v>0</c:v>
                </c:pt>
                <c:pt idx="406">
                  <c:v>0</c:v>
                </c:pt>
                <c:pt idx="407">
                  <c:v>0</c:v>
                </c:pt>
                <c:pt idx="408">
                  <c:v>0</c:v>
                </c:pt>
                <c:pt idx="409">
                  <c:v>0.10512000000000001</c:v>
                </c:pt>
                <c:pt idx="410">
                  <c:v>0.10512000000000001</c:v>
                </c:pt>
                <c:pt idx="411">
                  <c:v>0</c:v>
                </c:pt>
                <c:pt idx="412">
                  <c:v>0</c:v>
                </c:pt>
                <c:pt idx="413">
                  <c:v>0</c:v>
                </c:pt>
                <c:pt idx="414">
                  <c:v>0</c:v>
                </c:pt>
                <c:pt idx="415">
                  <c:v>0</c:v>
                </c:pt>
                <c:pt idx="416">
                  <c:v>0</c:v>
                </c:pt>
                <c:pt idx="417">
                  <c:v>0.10512000000000001</c:v>
                </c:pt>
                <c:pt idx="418">
                  <c:v>0.10512000000000001</c:v>
                </c:pt>
                <c:pt idx="419">
                  <c:v>0</c:v>
                </c:pt>
                <c:pt idx="420">
                  <c:v>0</c:v>
                </c:pt>
                <c:pt idx="421">
                  <c:v>0</c:v>
                </c:pt>
                <c:pt idx="422">
                  <c:v>0</c:v>
                </c:pt>
                <c:pt idx="423">
                  <c:v>0</c:v>
                </c:pt>
                <c:pt idx="424">
                  <c:v>0</c:v>
                </c:pt>
                <c:pt idx="425">
                  <c:v>0.10512000000000001</c:v>
                </c:pt>
                <c:pt idx="426">
                  <c:v>0.10512000000000001</c:v>
                </c:pt>
                <c:pt idx="427">
                  <c:v>0</c:v>
                </c:pt>
                <c:pt idx="428">
                  <c:v>0</c:v>
                </c:pt>
                <c:pt idx="429">
                  <c:v>0</c:v>
                </c:pt>
                <c:pt idx="430">
                  <c:v>0</c:v>
                </c:pt>
                <c:pt idx="431">
                  <c:v>0</c:v>
                </c:pt>
                <c:pt idx="432">
                  <c:v>0</c:v>
                </c:pt>
                <c:pt idx="433">
                  <c:v>0.10512000000000001</c:v>
                </c:pt>
                <c:pt idx="434">
                  <c:v>0.10512000000000001</c:v>
                </c:pt>
                <c:pt idx="435">
                  <c:v>0</c:v>
                </c:pt>
                <c:pt idx="436">
                  <c:v>0</c:v>
                </c:pt>
                <c:pt idx="437">
                  <c:v>0</c:v>
                </c:pt>
                <c:pt idx="438">
                  <c:v>0</c:v>
                </c:pt>
                <c:pt idx="439">
                  <c:v>0</c:v>
                </c:pt>
                <c:pt idx="440">
                  <c:v>0</c:v>
                </c:pt>
                <c:pt idx="441">
                  <c:v>0.10512000000000001</c:v>
                </c:pt>
                <c:pt idx="442">
                  <c:v>0.10512000000000001</c:v>
                </c:pt>
                <c:pt idx="443">
                  <c:v>0</c:v>
                </c:pt>
                <c:pt idx="444">
                  <c:v>0</c:v>
                </c:pt>
                <c:pt idx="445">
                  <c:v>0</c:v>
                </c:pt>
                <c:pt idx="446">
                  <c:v>0</c:v>
                </c:pt>
                <c:pt idx="447">
                  <c:v>0</c:v>
                </c:pt>
                <c:pt idx="448">
                  <c:v>0</c:v>
                </c:pt>
                <c:pt idx="449">
                  <c:v>0.10512000000000001</c:v>
                </c:pt>
                <c:pt idx="450">
                  <c:v>0.10512000000000001</c:v>
                </c:pt>
                <c:pt idx="451">
                  <c:v>0</c:v>
                </c:pt>
                <c:pt idx="452">
                  <c:v>0</c:v>
                </c:pt>
                <c:pt idx="453">
                  <c:v>0</c:v>
                </c:pt>
                <c:pt idx="454">
                  <c:v>0</c:v>
                </c:pt>
                <c:pt idx="455">
                  <c:v>0</c:v>
                </c:pt>
                <c:pt idx="456">
                  <c:v>0</c:v>
                </c:pt>
                <c:pt idx="457">
                  <c:v>0.10512000000000001</c:v>
                </c:pt>
                <c:pt idx="458">
                  <c:v>0.10512000000000001</c:v>
                </c:pt>
                <c:pt idx="459">
                  <c:v>0</c:v>
                </c:pt>
                <c:pt idx="460">
                  <c:v>0</c:v>
                </c:pt>
                <c:pt idx="461">
                  <c:v>0</c:v>
                </c:pt>
                <c:pt idx="462">
                  <c:v>0</c:v>
                </c:pt>
                <c:pt idx="463">
                  <c:v>0</c:v>
                </c:pt>
                <c:pt idx="464">
                  <c:v>0</c:v>
                </c:pt>
                <c:pt idx="465">
                  <c:v>0.10512000000000001</c:v>
                </c:pt>
                <c:pt idx="466">
                  <c:v>0.10512000000000001</c:v>
                </c:pt>
                <c:pt idx="467">
                  <c:v>0</c:v>
                </c:pt>
                <c:pt idx="468">
                  <c:v>0</c:v>
                </c:pt>
                <c:pt idx="469">
                  <c:v>0</c:v>
                </c:pt>
                <c:pt idx="470">
                  <c:v>0</c:v>
                </c:pt>
                <c:pt idx="471">
                  <c:v>0</c:v>
                </c:pt>
                <c:pt idx="472">
                  <c:v>0</c:v>
                </c:pt>
                <c:pt idx="473">
                  <c:v>0.10512000000000001</c:v>
                </c:pt>
                <c:pt idx="474">
                  <c:v>0.10512000000000001</c:v>
                </c:pt>
                <c:pt idx="475">
                  <c:v>0</c:v>
                </c:pt>
                <c:pt idx="476">
                  <c:v>0</c:v>
                </c:pt>
                <c:pt idx="477">
                  <c:v>0</c:v>
                </c:pt>
                <c:pt idx="478">
                  <c:v>0</c:v>
                </c:pt>
                <c:pt idx="479">
                  <c:v>0</c:v>
                </c:pt>
                <c:pt idx="480">
                  <c:v>0</c:v>
                </c:pt>
                <c:pt idx="481">
                  <c:v>0.10512000000000001</c:v>
                </c:pt>
                <c:pt idx="482">
                  <c:v>0.10512000000000001</c:v>
                </c:pt>
                <c:pt idx="483">
                  <c:v>0</c:v>
                </c:pt>
                <c:pt idx="484">
                  <c:v>0</c:v>
                </c:pt>
                <c:pt idx="485">
                  <c:v>0</c:v>
                </c:pt>
                <c:pt idx="486">
                  <c:v>0</c:v>
                </c:pt>
                <c:pt idx="487">
                  <c:v>0</c:v>
                </c:pt>
                <c:pt idx="488">
                  <c:v>0</c:v>
                </c:pt>
                <c:pt idx="489">
                  <c:v>0.10512000000000001</c:v>
                </c:pt>
                <c:pt idx="490">
                  <c:v>0.10512000000000001</c:v>
                </c:pt>
                <c:pt idx="491">
                  <c:v>0</c:v>
                </c:pt>
                <c:pt idx="492">
                  <c:v>0</c:v>
                </c:pt>
                <c:pt idx="493">
                  <c:v>0</c:v>
                </c:pt>
                <c:pt idx="494">
                  <c:v>0</c:v>
                </c:pt>
                <c:pt idx="495">
                  <c:v>0</c:v>
                </c:pt>
                <c:pt idx="496">
                  <c:v>0</c:v>
                </c:pt>
                <c:pt idx="497">
                  <c:v>0.10512000000000001</c:v>
                </c:pt>
                <c:pt idx="498">
                  <c:v>0.10512000000000001</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8.0640000000000003E-2</c:v>
                </c:pt>
                <c:pt idx="526">
                  <c:v>8.0640000000000003E-2</c:v>
                </c:pt>
                <c:pt idx="527">
                  <c:v>0</c:v>
                </c:pt>
                <c:pt idx="528">
                  <c:v>0</c:v>
                </c:pt>
                <c:pt idx="529">
                  <c:v>0</c:v>
                </c:pt>
                <c:pt idx="530">
                  <c:v>0</c:v>
                </c:pt>
                <c:pt idx="531">
                  <c:v>0</c:v>
                </c:pt>
                <c:pt idx="532">
                  <c:v>0</c:v>
                </c:pt>
                <c:pt idx="533">
                  <c:v>8.0640000000000003E-2</c:v>
                </c:pt>
                <c:pt idx="534">
                  <c:v>8.0640000000000003E-2</c:v>
                </c:pt>
                <c:pt idx="535">
                  <c:v>0</c:v>
                </c:pt>
                <c:pt idx="536">
                  <c:v>0</c:v>
                </c:pt>
                <c:pt idx="537">
                  <c:v>0</c:v>
                </c:pt>
                <c:pt idx="538">
                  <c:v>0</c:v>
                </c:pt>
                <c:pt idx="539">
                  <c:v>0</c:v>
                </c:pt>
                <c:pt idx="540">
                  <c:v>0</c:v>
                </c:pt>
                <c:pt idx="541">
                  <c:v>8.0640000000000003E-2</c:v>
                </c:pt>
                <c:pt idx="542">
                  <c:v>8.0640000000000003E-2</c:v>
                </c:pt>
                <c:pt idx="543">
                  <c:v>0</c:v>
                </c:pt>
                <c:pt idx="544">
                  <c:v>0</c:v>
                </c:pt>
                <c:pt idx="545">
                  <c:v>0</c:v>
                </c:pt>
                <c:pt idx="546">
                  <c:v>0</c:v>
                </c:pt>
                <c:pt idx="547">
                  <c:v>0</c:v>
                </c:pt>
                <c:pt idx="548">
                  <c:v>0</c:v>
                </c:pt>
                <c:pt idx="549">
                  <c:v>8.0640000000000003E-2</c:v>
                </c:pt>
                <c:pt idx="550">
                  <c:v>8.0640000000000003E-2</c:v>
                </c:pt>
                <c:pt idx="551">
                  <c:v>0</c:v>
                </c:pt>
                <c:pt idx="552">
                  <c:v>0</c:v>
                </c:pt>
                <c:pt idx="553">
                  <c:v>0</c:v>
                </c:pt>
                <c:pt idx="554">
                  <c:v>0</c:v>
                </c:pt>
                <c:pt idx="555">
                  <c:v>0</c:v>
                </c:pt>
                <c:pt idx="556">
                  <c:v>0</c:v>
                </c:pt>
                <c:pt idx="557">
                  <c:v>8.0640000000000003E-2</c:v>
                </c:pt>
                <c:pt idx="558">
                  <c:v>8.0640000000000003E-2</c:v>
                </c:pt>
                <c:pt idx="559">
                  <c:v>0</c:v>
                </c:pt>
                <c:pt idx="560">
                  <c:v>0</c:v>
                </c:pt>
                <c:pt idx="561">
                  <c:v>0</c:v>
                </c:pt>
                <c:pt idx="562">
                  <c:v>0</c:v>
                </c:pt>
                <c:pt idx="563">
                  <c:v>0</c:v>
                </c:pt>
                <c:pt idx="564">
                  <c:v>0</c:v>
                </c:pt>
                <c:pt idx="565">
                  <c:v>8.0640000000000003E-2</c:v>
                </c:pt>
                <c:pt idx="566">
                  <c:v>8.0640000000000003E-2</c:v>
                </c:pt>
                <c:pt idx="567">
                  <c:v>0</c:v>
                </c:pt>
                <c:pt idx="568">
                  <c:v>0</c:v>
                </c:pt>
                <c:pt idx="569">
                  <c:v>0</c:v>
                </c:pt>
                <c:pt idx="570">
                  <c:v>0</c:v>
                </c:pt>
                <c:pt idx="571">
                  <c:v>0</c:v>
                </c:pt>
                <c:pt idx="572">
                  <c:v>0</c:v>
                </c:pt>
                <c:pt idx="573">
                  <c:v>8.0640000000000003E-2</c:v>
                </c:pt>
                <c:pt idx="574">
                  <c:v>8.0640000000000003E-2</c:v>
                </c:pt>
                <c:pt idx="575">
                  <c:v>0</c:v>
                </c:pt>
                <c:pt idx="576">
                  <c:v>0</c:v>
                </c:pt>
                <c:pt idx="577">
                  <c:v>0</c:v>
                </c:pt>
                <c:pt idx="578">
                  <c:v>0</c:v>
                </c:pt>
                <c:pt idx="579">
                  <c:v>0</c:v>
                </c:pt>
                <c:pt idx="580">
                  <c:v>0</c:v>
                </c:pt>
                <c:pt idx="581">
                  <c:v>8.0640000000000003E-2</c:v>
                </c:pt>
                <c:pt idx="582">
                  <c:v>8.0640000000000003E-2</c:v>
                </c:pt>
                <c:pt idx="583">
                  <c:v>0</c:v>
                </c:pt>
                <c:pt idx="584">
                  <c:v>0</c:v>
                </c:pt>
                <c:pt idx="585">
                  <c:v>0</c:v>
                </c:pt>
                <c:pt idx="586">
                  <c:v>0</c:v>
                </c:pt>
                <c:pt idx="587">
                  <c:v>0</c:v>
                </c:pt>
                <c:pt idx="588">
                  <c:v>0</c:v>
                </c:pt>
                <c:pt idx="589">
                  <c:v>8.0640000000000003E-2</c:v>
                </c:pt>
                <c:pt idx="590">
                  <c:v>8.0640000000000003E-2</c:v>
                </c:pt>
                <c:pt idx="591">
                  <c:v>0</c:v>
                </c:pt>
                <c:pt idx="592">
                  <c:v>0</c:v>
                </c:pt>
                <c:pt idx="593">
                  <c:v>0</c:v>
                </c:pt>
                <c:pt idx="594">
                  <c:v>0</c:v>
                </c:pt>
                <c:pt idx="595">
                  <c:v>0</c:v>
                </c:pt>
                <c:pt idx="596">
                  <c:v>0</c:v>
                </c:pt>
                <c:pt idx="597">
                  <c:v>8.0640000000000003E-2</c:v>
                </c:pt>
                <c:pt idx="598">
                  <c:v>8.0640000000000003E-2</c:v>
                </c:pt>
                <c:pt idx="599">
                  <c:v>0</c:v>
                </c:pt>
                <c:pt idx="600">
                  <c:v>0</c:v>
                </c:pt>
                <c:pt idx="601">
                  <c:v>0</c:v>
                </c:pt>
                <c:pt idx="602">
                  <c:v>0</c:v>
                </c:pt>
                <c:pt idx="603">
                  <c:v>0</c:v>
                </c:pt>
                <c:pt idx="604">
                  <c:v>0</c:v>
                </c:pt>
                <c:pt idx="605">
                  <c:v>8.0640000000000003E-2</c:v>
                </c:pt>
                <c:pt idx="606">
                  <c:v>8.0640000000000003E-2</c:v>
                </c:pt>
                <c:pt idx="607">
                  <c:v>0</c:v>
                </c:pt>
                <c:pt idx="608">
                  <c:v>0</c:v>
                </c:pt>
                <c:pt idx="609">
                  <c:v>0</c:v>
                </c:pt>
                <c:pt idx="610">
                  <c:v>0</c:v>
                </c:pt>
                <c:pt idx="611">
                  <c:v>0</c:v>
                </c:pt>
                <c:pt idx="612">
                  <c:v>0</c:v>
                </c:pt>
                <c:pt idx="613">
                  <c:v>8.0640000000000003E-2</c:v>
                </c:pt>
                <c:pt idx="614">
                  <c:v>8.0640000000000003E-2</c:v>
                </c:pt>
                <c:pt idx="615">
                  <c:v>0</c:v>
                </c:pt>
                <c:pt idx="616">
                  <c:v>0</c:v>
                </c:pt>
                <c:pt idx="617">
                  <c:v>0</c:v>
                </c:pt>
                <c:pt idx="618">
                  <c:v>0</c:v>
                </c:pt>
                <c:pt idx="619">
                  <c:v>0</c:v>
                </c:pt>
                <c:pt idx="620">
                  <c:v>0</c:v>
                </c:pt>
                <c:pt idx="621">
                  <c:v>8.0640000000000003E-2</c:v>
                </c:pt>
                <c:pt idx="622">
                  <c:v>8.0640000000000003E-2</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6.1199999999999997E-2</c:v>
                </c:pt>
                <c:pt idx="652">
                  <c:v>6.1199999999999997E-2</c:v>
                </c:pt>
                <c:pt idx="653">
                  <c:v>0</c:v>
                </c:pt>
                <c:pt idx="654">
                  <c:v>0</c:v>
                </c:pt>
                <c:pt idx="655">
                  <c:v>0</c:v>
                </c:pt>
                <c:pt idx="656">
                  <c:v>0</c:v>
                </c:pt>
                <c:pt idx="657">
                  <c:v>0</c:v>
                </c:pt>
                <c:pt idx="658">
                  <c:v>0</c:v>
                </c:pt>
                <c:pt idx="659">
                  <c:v>6.1199999999999997E-2</c:v>
                </c:pt>
                <c:pt idx="660">
                  <c:v>6.1199999999999997E-2</c:v>
                </c:pt>
                <c:pt idx="661">
                  <c:v>0</c:v>
                </c:pt>
                <c:pt idx="662">
                  <c:v>0</c:v>
                </c:pt>
                <c:pt idx="663">
                  <c:v>0</c:v>
                </c:pt>
                <c:pt idx="664">
                  <c:v>0</c:v>
                </c:pt>
                <c:pt idx="665">
                  <c:v>0</c:v>
                </c:pt>
                <c:pt idx="666">
                  <c:v>0</c:v>
                </c:pt>
                <c:pt idx="667">
                  <c:v>6.1199999999999997E-2</c:v>
                </c:pt>
                <c:pt idx="668">
                  <c:v>6.1199999999999997E-2</c:v>
                </c:pt>
                <c:pt idx="669">
                  <c:v>0</c:v>
                </c:pt>
                <c:pt idx="670">
                  <c:v>0</c:v>
                </c:pt>
                <c:pt idx="671">
                  <c:v>0</c:v>
                </c:pt>
                <c:pt idx="672">
                  <c:v>0</c:v>
                </c:pt>
                <c:pt idx="673">
                  <c:v>0</c:v>
                </c:pt>
                <c:pt idx="674">
                  <c:v>0</c:v>
                </c:pt>
                <c:pt idx="675">
                  <c:v>7.4340000000000003E-2</c:v>
                </c:pt>
                <c:pt idx="676">
                  <c:v>7.4340000000000003E-2</c:v>
                </c:pt>
                <c:pt idx="677">
                  <c:v>0</c:v>
                </c:pt>
                <c:pt idx="678">
                  <c:v>0</c:v>
                </c:pt>
                <c:pt idx="679">
                  <c:v>0</c:v>
                </c:pt>
                <c:pt idx="680">
                  <c:v>0</c:v>
                </c:pt>
                <c:pt idx="681">
                  <c:v>0</c:v>
                </c:pt>
                <c:pt idx="682">
                  <c:v>0</c:v>
                </c:pt>
                <c:pt idx="683">
                  <c:v>7.4340000000000003E-2</c:v>
                </c:pt>
                <c:pt idx="684">
                  <c:v>7.4340000000000003E-2</c:v>
                </c:pt>
                <c:pt idx="685">
                  <c:v>0</c:v>
                </c:pt>
                <c:pt idx="686">
                  <c:v>0</c:v>
                </c:pt>
                <c:pt idx="687">
                  <c:v>0</c:v>
                </c:pt>
                <c:pt idx="688">
                  <c:v>0</c:v>
                </c:pt>
                <c:pt idx="689">
                  <c:v>0</c:v>
                </c:pt>
                <c:pt idx="690">
                  <c:v>0</c:v>
                </c:pt>
                <c:pt idx="691">
                  <c:v>7.4340000000000003E-2</c:v>
                </c:pt>
                <c:pt idx="692">
                  <c:v>7.4340000000000003E-2</c:v>
                </c:pt>
                <c:pt idx="693">
                  <c:v>0</c:v>
                </c:pt>
                <c:pt idx="694">
                  <c:v>0</c:v>
                </c:pt>
                <c:pt idx="695">
                  <c:v>0</c:v>
                </c:pt>
                <c:pt idx="696">
                  <c:v>0</c:v>
                </c:pt>
                <c:pt idx="697">
                  <c:v>0</c:v>
                </c:pt>
                <c:pt idx="698">
                  <c:v>0</c:v>
                </c:pt>
                <c:pt idx="699">
                  <c:v>7.4340000000000003E-2</c:v>
                </c:pt>
                <c:pt idx="700">
                  <c:v>7.4340000000000003E-2</c:v>
                </c:pt>
                <c:pt idx="701">
                  <c:v>0</c:v>
                </c:pt>
                <c:pt idx="702">
                  <c:v>0</c:v>
                </c:pt>
                <c:pt idx="703">
                  <c:v>0</c:v>
                </c:pt>
                <c:pt idx="704">
                  <c:v>0</c:v>
                </c:pt>
                <c:pt idx="705">
                  <c:v>0</c:v>
                </c:pt>
                <c:pt idx="706">
                  <c:v>0</c:v>
                </c:pt>
                <c:pt idx="707">
                  <c:v>7.4340000000000003E-2</c:v>
                </c:pt>
                <c:pt idx="708">
                  <c:v>7.4340000000000003E-2</c:v>
                </c:pt>
                <c:pt idx="709">
                  <c:v>0</c:v>
                </c:pt>
                <c:pt idx="710">
                  <c:v>0</c:v>
                </c:pt>
                <c:pt idx="711">
                  <c:v>0</c:v>
                </c:pt>
                <c:pt idx="712">
                  <c:v>0</c:v>
                </c:pt>
                <c:pt idx="713">
                  <c:v>0</c:v>
                </c:pt>
                <c:pt idx="714">
                  <c:v>0</c:v>
                </c:pt>
                <c:pt idx="715">
                  <c:v>7.4340000000000003E-2</c:v>
                </c:pt>
                <c:pt idx="716">
                  <c:v>7.4340000000000003E-2</c:v>
                </c:pt>
                <c:pt idx="717">
                  <c:v>0</c:v>
                </c:pt>
                <c:pt idx="718">
                  <c:v>0</c:v>
                </c:pt>
                <c:pt idx="719">
                  <c:v>0</c:v>
                </c:pt>
                <c:pt idx="720">
                  <c:v>0</c:v>
                </c:pt>
                <c:pt idx="721">
                  <c:v>0</c:v>
                </c:pt>
                <c:pt idx="722">
                  <c:v>0</c:v>
                </c:pt>
                <c:pt idx="723">
                  <c:v>7.4340000000000003E-2</c:v>
                </c:pt>
                <c:pt idx="724">
                  <c:v>7.4340000000000003E-2</c:v>
                </c:pt>
                <c:pt idx="725">
                  <c:v>0</c:v>
                </c:pt>
                <c:pt idx="726">
                  <c:v>0</c:v>
                </c:pt>
                <c:pt idx="727">
                  <c:v>0</c:v>
                </c:pt>
                <c:pt idx="728">
                  <c:v>0</c:v>
                </c:pt>
                <c:pt idx="729">
                  <c:v>0</c:v>
                </c:pt>
                <c:pt idx="730">
                  <c:v>0</c:v>
                </c:pt>
                <c:pt idx="731">
                  <c:v>6.1199999999999997E-2</c:v>
                </c:pt>
                <c:pt idx="732">
                  <c:v>6.1199999999999997E-2</c:v>
                </c:pt>
                <c:pt idx="733">
                  <c:v>0</c:v>
                </c:pt>
                <c:pt idx="734">
                  <c:v>0</c:v>
                </c:pt>
                <c:pt idx="735">
                  <c:v>0</c:v>
                </c:pt>
                <c:pt idx="736">
                  <c:v>0</c:v>
                </c:pt>
                <c:pt idx="737">
                  <c:v>0</c:v>
                </c:pt>
                <c:pt idx="738">
                  <c:v>0</c:v>
                </c:pt>
                <c:pt idx="739">
                  <c:v>6.1199999999999997E-2</c:v>
                </c:pt>
                <c:pt idx="740">
                  <c:v>6.1199999999999997E-2</c:v>
                </c:pt>
                <c:pt idx="741">
                  <c:v>0</c:v>
                </c:pt>
                <c:pt idx="742">
                  <c:v>0</c:v>
                </c:pt>
                <c:pt idx="743">
                  <c:v>0</c:v>
                </c:pt>
                <c:pt idx="744">
                  <c:v>0</c:v>
                </c:pt>
                <c:pt idx="745">
                  <c:v>0</c:v>
                </c:pt>
                <c:pt idx="746">
                  <c:v>0</c:v>
                </c:pt>
                <c:pt idx="747">
                  <c:v>6.1199999999999997E-2</c:v>
                </c:pt>
                <c:pt idx="748">
                  <c:v>6.1199999999999997E-2</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4.6800000000000001E-2</c:v>
                </c:pt>
                <c:pt idx="778">
                  <c:v>4.6800000000000001E-2</c:v>
                </c:pt>
                <c:pt idx="779">
                  <c:v>0</c:v>
                </c:pt>
                <c:pt idx="780">
                  <c:v>0</c:v>
                </c:pt>
                <c:pt idx="781">
                  <c:v>0</c:v>
                </c:pt>
                <c:pt idx="782">
                  <c:v>0</c:v>
                </c:pt>
                <c:pt idx="783">
                  <c:v>0</c:v>
                </c:pt>
                <c:pt idx="784">
                  <c:v>0</c:v>
                </c:pt>
                <c:pt idx="785">
                  <c:v>4.6800000000000001E-2</c:v>
                </c:pt>
                <c:pt idx="786">
                  <c:v>4.6800000000000001E-2</c:v>
                </c:pt>
                <c:pt idx="787">
                  <c:v>0</c:v>
                </c:pt>
                <c:pt idx="788">
                  <c:v>0</c:v>
                </c:pt>
                <c:pt idx="789">
                  <c:v>0</c:v>
                </c:pt>
                <c:pt idx="790">
                  <c:v>0</c:v>
                </c:pt>
                <c:pt idx="791">
                  <c:v>0</c:v>
                </c:pt>
                <c:pt idx="792">
                  <c:v>0</c:v>
                </c:pt>
                <c:pt idx="793">
                  <c:v>4.6800000000000001E-2</c:v>
                </c:pt>
                <c:pt idx="794">
                  <c:v>4.6800000000000001E-2</c:v>
                </c:pt>
                <c:pt idx="795">
                  <c:v>0</c:v>
                </c:pt>
                <c:pt idx="796">
                  <c:v>0</c:v>
                </c:pt>
                <c:pt idx="797">
                  <c:v>0</c:v>
                </c:pt>
                <c:pt idx="798">
                  <c:v>0</c:v>
                </c:pt>
                <c:pt idx="799">
                  <c:v>0</c:v>
                </c:pt>
                <c:pt idx="800">
                  <c:v>0</c:v>
                </c:pt>
                <c:pt idx="801">
                  <c:v>7.4340000000000003E-2</c:v>
                </c:pt>
                <c:pt idx="802">
                  <c:v>7.4340000000000003E-2</c:v>
                </c:pt>
                <c:pt idx="803">
                  <c:v>0</c:v>
                </c:pt>
                <c:pt idx="804">
                  <c:v>0</c:v>
                </c:pt>
                <c:pt idx="805">
                  <c:v>0</c:v>
                </c:pt>
                <c:pt idx="806">
                  <c:v>0</c:v>
                </c:pt>
                <c:pt idx="807">
                  <c:v>0</c:v>
                </c:pt>
                <c:pt idx="808">
                  <c:v>0</c:v>
                </c:pt>
                <c:pt idx="809">
                  <c:v>7.4340000000000003E-2</c:v>
                </c:pt>
                <c:pt idx="810">
                  <c:v>7.4340000000000003E-2</c:v>
                </c:pt>
                <c:pt idx="811">
                  <c:v>0</c:v>
                </c:pt>
                <c:pt idx="812">
                  <c:v>0</c:v>
                </c:pt>
                <c:pt idx="813">
                  <c:v>0</c:v>
                </c:pt>
                <c:pt idx="814">
                  <c:v>0</c:v>
                </c:pt>
                <c:pt idx="815">
                  <c:v>0</c:v>
                </c:pt>
                <c:pt idx="816">
                  <c:v>0</c:v>
                </c:pt>
                <c:pt idx="817">
                  <c:v>7.4340000000000003E-2</c:v>
                </c:pt>
                <c:pt idx="818">
                  <c:v>7.4340000000000003E-2</c:v>
                </c:pt>
                <c:pt idx="819">
                  <c:v>0</c:v>
                </c:pt>
                <c:pt idx="820">
                  <c:v>0</c:v>
                </c:pt>
                <c:pt idx="821">
                  <c:v>0</c:v>
                </c:pt>
                <c:pt idx="822">
                  <c:v>0</c:v>
                </c:pt>
                <c:pt idx="823">
                  <c:v>0</c:v>
                </c:pt>
                <c:pt idx="824">
                  <c:v>0</c:v>
                </c:pt>
                <c:pt idx="825">
                  <c:v>7.4340000000000003E-2</c:v>
                </c:pt>
                <c:pt idx="826">
                  <c:v>7.4340000000000003E-2</c:v>
                </c:pt>
                <c:pt idx="827">
                  <c:v>0</c:v>
                </c:pt>
                <c:pt idx="828">
                  <c:v>0</c:v>
                </c:pt>
                <c:pt idx="829">
                  <c:v>0</c:v>
                </c:pt>
                <c:pt idx="830">
                  <c:v>0</c:v>
                </c:pt>
                <c:pt idx="831">
                  <c:v>0</c:v>
                </c:pt>
                <c:pt idx="832">
                  <c:v>0</c:v>
                </c:pt>
                <c:pt idx="833">
                  <c:v>7.4340000000000003E-2</c:v>
                </c:pt>
                <c:pt idx="834">
                  <c:v>7.4340000000000003E-2</c:v>
                </c:pt>
                <c:pt idx="835">
                  <c:v>0</c:v>
                </c:pt>
                <c:pt idx="836">
                  <c:v>0</c:v>
                </c:pt>
                <c:pt idx="837">
                  <c:v>0</c:v>
                </c:pt>
                <c:pt idx="838">
                  <c:v>0</c:v>
                </c:pt>
                <c:pt idx="839">
                  <c:v>0</c:v>
                </c:pt>
                <c:pt idx="840">
                  <c:v>0</c:v>
                </c:pt>
                <c:pt idx="841">
                  <c:v>7.4340000000000003E-2</c:v>
                </c:pt>
                <c:pt idx="842">
                  <c:v>7.4340000000000003E-2</c:v>
                </c:pt>
                <c:pt idx="843">
                  <c:v>0</c:v>
                </c:pt>
                <c:pt idx="844">
                  <c:v>0</c:v>
                </c:pt>
                <c:pt idx="845">
                  <c:v>0</c:v>
                </c:pt>
                <c:pt idx="846">
                  <c:v>0</c:v>
                </c:pt>
                <c:pt idx="847">
                  <c:v>0</c:v>
                </c:pt>
                <c:pt idx="848">
                  <c:v>0</c:v>
                </c:pt>
                <c:pt idx="849">
                  <c:v>7.4340000000000003E-2</c:v>
                </c:pt>
                <c:pt idx="850">
                  <c:v>7.4340000000000003E-2</c:v>
                </c:pt>
                <c:pt idx="851">
                  <c:v>0</c:v>
                </c:pt>
                <c:pt idx="852">
                  <c:v>0</c:v>
                </c:pt>
                <c:pt idx="853">
                  <c:v>0</c:v>
                </c:pt>
                <c:pt idx="854">
                  <c:v>0</c:v>
                </c:pt>
                <c:pt idx="855">
                  <c:v>0</c:v>
                </c:pt>
                <c:pt idx="856">
                  <c:v>0</c:v>
                </c:pt>
                <c:pt idx="857">
                  <c:v>4.6800000000000001E-2</c:v>
                </c:pt>
                <c:pt idx="858">
                  <c:v>4.6800000000000001E-2</c:v>
                </c:pt>
                <c:pt idx="859">
                  <c:v>0</c:v>
                </c:pt>
                <c:pt idx="860">
                  <c:v>0</c:v>
                </c:pt>
                <c:pt idx="861">
                  <c:v>0</c:v>
                </c:pt>
                <c:pt idx="862">
                  <c:v>0</c:v>
                </c:pt>
                <c:pt idx="863">
                  <c:v>0</c:v>
                </c:pt>
                <c:pt idx="864">
                  <c:v>0</c:v>
                </c:pt>
                <c:pt idx="865">
                  <c:v>4.6800000000000001E-2</c:v>
                </c:pt>
                <c:pt idx="866">
                  <c:v>4.6800000000000001E-2</c:v>
                </c:pt>
                <c:pt idx="867">
                  <c:v>0</c:v>
                </c:pt>
                <c:pt idx="868">
                  <c:v>0</c:v>
                </c:pt>
                <c:pt idx="869">
                  <c:v>0</c:v>
                </c:pt>
                <c:pt idx="870">
                  <c:v>0</c:v>
                </c:pt>
                <c:pt idx="871">
                  <c:v>0</c:v>
                </c:pt>
                <c:pt idx="872">
                  <c:v>0</c:v>
                </c:pt>
                <c:pt idx="873">
                  <c:v>4.6800000000000001E-2</c:v>
                </c:pt>
                <c:pt idx="874">
                  <c:v>4.6800000000000001E-2</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4.3020000000000003E-2</c:v>
                </c:pt>
                <c:pt idx="904">
                  <c:v>4.3020000000000003E-2</c:v>
                </c:pt>
                <c:pt idx="905">
                  <c:v>0</c:v>
                </c:pt>
                <c:pt idx="906">
                  <c:v>0</c:v>
                </c:pt>
                <c:pt idx="907">
                  <c:v>0</c:v>
                </c:pt>
                <c:pt idx="908">
                  <c:v>0</c:v>
                </c:pt>
                <c:pt idx="909">
                  <c:v>0</c:v>
                </c:pt>
                <c:pt idx="910">
                  <c:v>0</c:v>
                </c:pt>
                <c:pt idx="911">
                  <c:v>4.3020000000000003E-2</c:v>
                </c:pt>
                <c:pt idx="912">
                  <c:v>4.3020000000000003E-2</c:v>
                </c:pt>
                <c:pt idx="913">
                  <c:v>0</c:v>
                </c:pt>
                <c:pt idx="914">
                  <c:v>0</c:v>
                </c:pt>
                <c:pt idx="915">
                  <c:v>0</c:v>
                </c:pt>
                <c:pt idx="916">
                  <c:v>0</c:v>
                </c:pt>
                <c:pt idx="917">
                  <c:v>0</c:v>
                </c:pt>
                <c:pt idx="918">
                  <c:v>0</c:v>
                </c:pt>
                <c:pt idx="919">
                  <c:v>4.3020000000000003E-2</c:v>
                </c:pt>
                <c:pt idx="920">
                  <c:v>4.3020000000000003E-2</c:v>
                </c:pt>
                <c:pt idx="921">
                  <c:v>0</c:v>
                </c:pt>
                <c:pt idx="922">
                  <c:v>0</c:v>
                </c:pt>
                <c:pt idx="923">
                  <c:v>0</c:v>
                </c:pt>
                <c:pt idx="924">
                  <c:v>0</c:v>
                </c:pt>
                <c:pt idx="925">
                  <c:v>0</c:v>
                </c:pt>
                <c:pt idx="926">
                  <c:v>0</c:v>
                </c:pt>
                <c:pt idx="927">
                  <c:v>7.4340000000000003E-2</c:v>
                </c:pt>
                <c:pt idx="928">
                  <c:v>7.4340000000000003E-2</c:v>
                </c:pt>
                <c:pt idx="929">
                  <c:v>0</c:v>
                </c:pt>
                <c:pt idx="930">
                  <c:v>0</c:v>
                </c:pt>
                <c:pt idx="931">
                  <c:v>0</c:v>
                </c:pt>
                <c:pt idx="932">
                  <c:v>0</c:v>
                </c:pt>
                <c:pt idx="933">
                  <c:v>0</c:v>
                </c:pt>
                <c:pt idx="934">
                  <c:v>0</c:v>
                </c:pt>
                <c:pt idx="935">
                  <c:v>7.4340000000000003E-2</c:v>
                </c:pt>
                <c:pt idx="936">
                  <c:v>7.4340000000000003E-2</c:v>
                </c:pt>
                <c:pt idx="937">
                  <c:v>0</c:v>
                </c:pt>
                <c:pt idx="938">
                  <c:v>0</c:v>
                </c:pt>
                <c:pt idx="939">
                  <c:v>0</c:v>
                </c:pt>
                <c:pt idx="940">
                  <c:v>0</c:v>
                </c:pt>
                <c:pt idx="941">
                  <c:v>0</c:v>
                </c:pt>
                <c:pt idx="942">
                  <c:v>0</c:v>
                </c:pt>
                <c:pt idx="943">
                  <c:v>7.4340000000000003E-2</c:v>
                </c:pt>
                <c:pt idx="944">
                  <c:v>7.4340000000000003E-2</c:v>
                </c:pt>
                <c:pt idx="945">
                  <c:v>0</c:v>
                </c:pt>
                <c:pt idx="946">
                  <c:v>0</c:v>
                </c:pt>
                <c:pt idx="947">
                  <c:v>0</c:v>
                </c:pt>
                <c:pt idx="948">
                  <c:v>0</c:v>
                </c:pt>
                <c:pt idx="949">
                  <c:v>0</c:v>
                </c:pt>
                <c:pt idx="950">
                  <c:v>0</c:v>
                </c:pt>
                <c:pt idx="951">
                  <c:v>7.4340000000000003E-2</c:v>
                </c:pt>
                <c:pt idx="952">
                  <c:v>7.4340000000000003E-2</c:v>
                </c:pt>
                <c:pt idx="953">
                  <c:v>0</c:v>
                </c:pt>
                <c:pt idx="954">
                  <c:v>0</c:v>
                </c:pt>
                <c:pt idx="955">
                  <c:v>0</c:v>
                </c:pt>
                <c:pt idx="956">
                  <c:v>0</c:v>
                </c:pt>
                <c:pt idx="957">
                  <c:v>0</c:v>
                </c:pt>
                <c:pt idx="958">
                  <c:v>0</c:v>
                </c:pt>
                <c:pt idx="959">
                  <c:v>7.4340000000000003E-2</c:v>
                </c:pt>
                <c:pt idx="960">
                  <c:v>7.4340000000000003E-2</c:v>
                </c:pt>
                <c:pt idx="961">
                  <c:v>0</c:v>
                </c:pt>
                <c:pt idx="962">
                  <c:v>0</c:v>
                </c:pt>
                <c:pt idx="963">
                  <c:v>0</c:v>
                </c:pt>
                <c:pt idx="964">
                  <c:v>0</c:v>
                </c:pt>
                <c:pt idx="965">
                  <c:v>0</c:v>
                </c:pt>
                <c:pt idx="966">
                  <c:v>0</c:v>
                </c:pt>
                <c:pt idx="967">
                  <c:v>7.4340000000000003E-2</c:v>
                </c:pt>
                <c:pt idx="968">
                  <c:v>7.4340000000000003E-2</c:v>
                </c:pt>
                <c:pt idx="969">
                  <c:v>0</c:v>
                </c:pt>
                <c:pt idx="970">
                  <c:v>0</c:v>
                </c:pt>
                <c:pt idx="971">
                  <c:v>0</c:v>
                </c:pt>
                <c:pt idx="972">
                  <c:v>0</c:v>
                </c:pt>
                <c:pt idx="973">
                  <c:v>0</c:v>
                </c:pt>
                <c:pt idx="974">
                  <c:v>0</c:v>
                </c:pt>
                <c:pt idx="975">
                  <c:v>7.4340000000000003E-2</c:v>
                </c:pt>
                <c:pt idx="976">
                  <c:v>7.4340000000000003E-2</c:v>
                </c:pt>
                <c:pt idx="977">
                  <c:v>0</c:v>
                </c:pt>
                <c:pt idx="978">
                  <c:v>0</c:v>
                </c:pt>
                <c:pt idx="979">
                  <c:v>0</c:v>
                </c:pt>
                <c:pt idx="980">
                  <c:v>0</c:v>
                </c:pt>
                <c:pt idx="981">
                  <c:v>0</c:v>
                </c:pt>
                <c:pt idx="982">
                  <c:v>0</c:v>
                </c:pt>
                <c:pt idx="983">
                  <c:v>4.3020000000000003E-2</c:v>
                </c:pt>
                <c:pt idx="984">
                  <c:v>4.3020000000000003E-2</c:v>
                </c:pt>
                <c:pt idx="985">
                  <c:v>0</c:v>
                </c:pt>
                <c:pt idx="986">
                  <c:v>0</c:v>
                </c:pt>
                <c:pt idx="987">
                  <c:v>0</c:v>
                </c:pt>
                <c:pt idx="988">
                  <c:v>0</c:v>
                </c:pt>
                <c:pt idx="989">
                  <c:v>0</c:v>
                </c:pt>
                <c:pt idx="990">
                  <c:v>0</c:v>
                </c:pt>
                <c:pt idx="991">
                  <c:v>4.3020000000000003E-2</c:v>
                </c:pt>
                <c:pt idx="992">
                  <c:v>4.3020000000000003E-2</c:v>
                </c:pt>
                <c:pt idx="993">
                  <c:v>0</c:v>
                </c:pt>
                <c:pt idx="994">
                  <c:v>0</c:v>
                </c:pt>
                <c:pt idx="995">
                  <c:v>0</c:v>
                </c:pt>
                <c:pt idx="996">
                  <c:v>0</c:v>
                </c:pt>
                <c:pt idx="997">
                  <c:v>0</c:v>
                </c:pt>
                <c:pt idx="998">
                  <c:v>0</c:v>
                </c:pt>
                <c:pt idx="999">
                  <c:v>4.3020000000000003E-2</c:v>
                </c:pt>
                <c:pt idx="1000">
                  <c:v>4.3020000000000003E-2</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4.3020000000000003E-2</c:v>
                </c:pt>
                <c:pt idx="1030">
                  <c:v>4.3020000000000003E-2</c:v>
                </c:pt>
                <c:pt idx="1031">
                  <c:v>0</c:v>
                </c:pt>
                <c:pt idx="1032">
                  <c:v>0</c:v>
                </c:pt>
                <c:pt idx="1033">
                  <c:v>0</c:v>
                </c:pt>
                <c:pt idx="1034">
                  <c:v>0</c:v>
                </c:pt>
                <c:pt idx="1035">
                  <c:v>0</c:v>
                </c:pt>
                <c:pt idx="1036">
                  <c:v>0</c:v>
                </c:pt>
                <c:pt idx="1037">
                  <c:v>4.3020000000000003E-2</c:v>
                </c:pt>
                <c:pt idx="1038">
                  <c:v>4.3020000000000003E-2</c:v>
                </c:pt>
                <c:pt idx="1039">
                  <c:v>0</c:v>
                </c:pt>
                <c:pt idx="1040">
                  <c:v>0</c:v>
                </c:pt>
                <c:pt idx="1041">
                  <c:v>0</c:v>
                </c:pt>
                <c:pt idx="1042">
                  <c:v>0</c:v>
                </c:pt>
                <c:pt idx="1043">
                  <c:v>0</c:v>
                </c:pt>
                <c:pt idx="1044">
                  <c:v>0</c:v>
                </c:pt>
                <c:pt idx="1045">
                  <c:v>4.3020000000000003E-2</c:v>
                </c:pt>
                <c:pt idx="1046">
                  <c:v>4.3020000000000003E-2</c:v>
                </c:pt>
                <c:pt idx="1047">
                  <c:v>0</c:v>
                </c:pt>
                <c:pt idx="1048">
                  <c:v>0</c:v>
                </c:pt>
                <c:pt idx="1049">
                  <c:v>0</c:v>
                </c:pt>
                <c:pt idx="1050">
                  <c:v>0</c:v>
                </c:pt>
                <c:pt idx="1051">
                  <c:v>0</c:v>
                </c:pt>
                <c:pt idx="1052">
                  <c:v>0</c:v>
                </c:pt>
                <c:pt idx="1053">
                  <c:v>7.4340000000000003E-2</c:v>
                </c:pt>
                <c:pt idx="1054">
                  <c:v>7.4340000000000003E-2</c:v>
                </c:pt>
                <c:pt idx="1055">
                  <c:v>0</c:v>
                </c:pt>
                <c:pt idx="1056">
                  <c:v>0</c:v>
                </c:pt>
                <c:pt idx="1057">
                  <c:v>0</c:v>
                </c:pt>
                <c:pt idx="1058">
                  <c:v>0</c:v>
                </c:pt>
                <c:pt idx="1059">
                  <c:v>0</c:v>
                </c:pt>
                <c:pt idx="1060">
                  <c:v>0</c:v>
                </c:pt>
                <c:pt idx="1061">
                  <c:v>7.4340000000000003E-2</c:v>
                </c:pt>
                <c:pt idx="1062">
                  <c:v>7.4340000000000003E-2</c:v>
                </c:pt>
                <c:pt idx="1063">
                  <c:v>0</c:v>
                </c:pt>
                <c:pt idx="1064">
                  <c:v>0</c:v>
                </c:pt>
                <c:pt idx="1065">
                  <c:v>0</c:v>
                </c:pt>
                <c:pt idx="1066">
                  <c:v>0</c:v>
                </c:pt>
                <c:pt idx="1067">
                  <c:v>0</c:v>
                </c:pt>
                <c:pt idx="1068">
                  <c:v>0</c:v>
                </c:pt>
                <c:pt idx="1069">
                  <c:v>7.4340000000000003E-2</c:v>
                </c:pt>
                <c:pt idx="1070">
                  <c:v>7.4340000000000003E-2</c:v>
                </c:pt>
                <c:pt idx="1071">
                  <c:v>0</c:v>
                </c:pt>
                <c:pt idx="1072">
                  <c:v>0</c:v>
                </c:pt>
                <c:pt idx="1073">
                  <c:v>0</c:v>
                </c:pt>
                <c:pt idx="1074">
                  <c:v>0</c:v>
                </c:pt>
                <c:pt idx="1075">
                  <c:v>0</c:v>
                </c:pt>
                <c:pt idx="1076">
                  <c:v>0</c:v>
                </c:pt>
                <c:pt idx="1077">
                  <c:v>7.4340000000000003E-2</c:v>
                </c:pt>
                <c:pt idx="1078">
                  <c:v>7.4340000000000003E-2</c:v>
                </c:pt>
                <c:pt idx="1079">
                  <c:v>0</c:v>
                </c:pt>
                <c:pt idx="1080">
                  <c:v>0</c:v>
                </c:pt>
                <c:pt idx="1081">
                  <c:v>0</c:v>
                </c:pt>
                <c:pt idx="1082">
                  <c:v>0</c:v>
                </c:pt>
                <c:pt idx="1083">
                  <c:v>0</c:v>
                </c:pt>
                <c:pt idx="1084">
                  <c:v>0</c:v>
                </c:pt>
                <c:pt idx="1085">
                  <c:v>7.4340000000000003E-2</c:v>
                </c:pt>
                <c:pt idx="1086">
                  <c:v>7.4340000000000003E-2</c:v>
                </c:pt>
                <c:pt idx="1087">
                  <c:v>0</c:v>
                </c:pt>
                <c:pt idx="1088">
                  <c:v>0</c:v>
                </c:pt>
                <c:pt idx="1089">
                  <c:v>0</c:v>
                </c:pt>
                <c:pt idx="1090">
                  <c:v>0</c:v>
                </c:pt>
                <c:pt idx="1091">
                  <c:v>0</c:v>
                </c:pt>
                <c:pt idx="1092">
                  <c:v>0</c:v>
                </c:pt>
                <c:pt idx="1093">
                  <c:v>7.4340000000000003E-2</c:v>
                </c:pt>
                <c:pt idx="1094">
                  <c:v>7.4340000000000003E-2</c:v>
                </c:pt>
                <c:pt idx="1095">
                  <c:v>0</c:v>
                </c:pt>
                <c:pt idx="1096">
                  <c:v>0</c:v>
                </c:pt>
                <c:pt idx="1097">
                  <c:v>0</c:v>
                </c:pt>
                <c:pt idx="1098">
                  <c:v>0</c:v>
                </c:pt>
                <c:pt idx="1099">
                  <c:v>0</c:v>
                </c:pt>
                <c:pt idx="1100">
                  <c:v>0</c:v>
                </c:pt>
                <c:pt idx="1101">
                  <c:v>7.4340000000000003E-2</c:v>
                </c:pt>
                <c:pt idx="1102">
                  <c:v>7.4340000000000003E-2</c:v>
                </c:pt>
                <c:pt idx="1103">
                  <c:v>0</c:v>
                </c:pt>
                <c:pt idx="1104">
                  <c:v>0</c:v>
                </c:pt>
                <c:pt idx="1105">
                  <c:v>0</c:v>
                </c:pt>
                <c:pt idx="1106">
                  <c:v>0</c:v>
                </c:pt>
                <c:pt idx="1107">
                  <c:v>0</c:v>
                </c:pt>
                <c:pt idx="1108">
                  <c:v>0</c:v>
                </c:pt>
                <c:pt idx="1109">
                  <c:v>4.3020000000000003E-2</c:v>
                </c:pt>
                <c:pt idx="1110">
                  <c:v>4.3020000000000003E-2</c:v>
                </c:pt>
                <c:pt idx="1111">
                  <c:v>0</c:v>
                </c:pt>
                <c:pt idx="1112">
                  <c:v>0</c:v>
                </c:pt>
                <c:pt idx="1113">
                  <c:v>0</c:v>
                </c:pt>
                <c:pt idx="1114">
                  <c:v>0</c:v>
                </c:pt>
                <c:pt idx="1115">
                  <c:v>0</c:v>
                </c:pt>
                <c:pt idx="1116">
                  <c:v>0</c:v>
                </c:pt>
                <c:pt idx="1117">
                  <c:v>4.3020000000000003E-2</c:v>
                </c:pt>
                <c:pt idx="1118">
                  <c:v>4.3020000000000003E-2</c:v>
                </c:pt>
                <c:pt idx="1119">
                  <c:v>0</c:v>
                </c:pt>
                <c:pt idx="1120">
                  <c:v>0</c:v>
                </c:pt>
                <c:pt idx="1121">
                  <c:v>0</c:v>
                </c:pt>
                <c:pt idx="1122">
                  <c:v>0</c:v>
                </c:pt>
                <c:pt idx="1123">
                  <c:v>0</c:v>
                </c:pt>
                <c:pt idx="1124">
                  <c:v>0</c:v>
                </c:pt>
                <c:pt idx="1125">
                  <c:v>4.3020000000000003E-2</c:v>
                </c:pt>
                <c:pt idx="1126">
                  <c:v>4.3020000000000003E-2</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4.3020000000000003E-2</c:v>
                </c:pt>
                <c:pt idx="1156">
                  <c:v>4.3020000000000003E-2</c:v>
                </c:pt>
                <c:pt idx="1157">
                  <c:v>0</c:v>
                </c:pt>
                <c:pt idx="1158">
                  <c:v>0</c:v>
                </c:pt>
                <c:pt idx="1159">
                  <c:v>0</c:v>
                </c:pt>
                <c:pt idx="1160">
                  <c:v>0</c:v>
                </c:pt>
                <c:pt idx="1161">
                  <c:v>0</c:v>
                </c:pt>
                <c:pt idx="1162">
                  <c:v>0</c:v>
                </c:pt>
                <c:pt idx="1163">
                  <c:v>4.3020000000000003E-2</c:v>
                </c:pt>
                <c:pt idx="1164">
                  <c:v>4.3020000000000003E-2</c:v>
                </c:pt>
                <c:pt idx="1165">
                  <c:v>0</c:v>
                </c:pt>
                <c:pt idx="1166">
                  <c:v>0</c:v>
                </c:pt>
                <c:pt idx="1167">
                  <c:v>0</c:v>
                </c:pt>
                <c:pt idx="1168">
                  <c:v>0</c:v>
                </c:pt>
                <c:pt idx="1169">
                  <c:v>0</c:v>
                </c:pt>
                <c:pt idx="1170">
                  <c:v>0</c:v>
                </c:pt>
                <c:pt idx="1171">
                  <c:v>4.3020000000000003E-2</c:v>
                </c:pt>
                <c:pt idx="1172">
                  <c:v>4.3020000000000003E-2</c:v>
                </c:pt>
                <c:pt idx="1173">
                  <c:v>0</c:v>
                </c:pt>
                <c:pt idx="1174">
                  <c:v>0</c:v>
                </c:pt>
                <c:pt idx="1175">
                  <c:v>0</c:v>
                </c:pt>
                <c:pt idx="1176">
                  <c:v>0</c:v>
                </c:pt>
                <c:pt idx="1177">
                  <c:v>0</c:v>
                </c:pt>
                <c:pt idx="1178">
                  <c:v>0</c:v>
                </c:pt>
                <c:pt idx="1179">
                  <c:v>7.4340000000000003E-2</c:v>
                </c:pt>
                <c:pt idx="1180">
                  <c:v>7.4340000000000003E-2</c:v>
                </c:pt>
                <c:pt idx="1181">
                  <c:v>0</c:v>
                </c:pt>
                <c:pt idx="1182">
                  <c:v>0</c:v>
                </c:pt>
                <c:pt idx="1183">
                  <c:v>0</c:v>
                </c:pt>
                <c:pt idx="1184">
                  <c:v>0</c:v>
                </c:pt>
                <c:pt idx="1185">
                  <c:v>0</c:v>
                </c:pt>
                <c:pt idx="1186">
                  <c:v>0</c:v>
                </c:pt>
                <c:pt idx="1187">
                  <c:v>7.4340000000000003E-2</c:v>
                </c:pt>
                <c:pt idx="1188">
                  <c:v>7.4340000000000003E-2</c:v>
                </c:pt>
                <c:pt idx="1189">
                  <c:v>0</c:v>
                </c:pt>
                <c:pt idx="1190">
                  <c:v>0</c:v>
                </c:pt>
                <c:pt idx="1191">
                  <c:v>0</c:v>
                </c:pt>
                <c:pt idx="1192">
                  <c:v>0</c:v>
                </c:pt>
                <c:pt idx="1193">
                  <c:v>0</c:v>
                </c:pt>
                <c:pt idx="1194">
                  <c:v>0</c:v>
                </c:pt>
                <c:pt idx="1195">
                  <c:v>7.4340000000000003E-2</c:v>
                </c:pt>
                <c:pt idx="1196">
                  <c:v>7.4340000000000003E-2</c:v>
                </c:pt>
                <c:pt idx="1197">
                  <c:v>0</c:v>
                </c:pt>
                <c:pt idx="1198">
                  <c:v>0</c:v>
                </c:pt>
                <c:pt idx="1199">
                  <c:v>0</c:v>
                </c:pt>
                <c:pt idx="1200">
                  <c:v>0</c:v>
                </c:pt>
                <c:pt idx="1201">
                  <c:v>0</c:v>
                </c:pt>
                <c:pt idx="1202">
                  <c:v>0</c:v>
                </c:pt>
                <c:pt idx="1203">
                  <c:v>7.4340000000000003E-2</c:v>
                </c:pt>
                <c:pt idx="1204">
                  <c:v>7.4340000000000003E-2</c:v>
                </c:pt>
                <c:pt idx="1205">
                  <c:v>0</c:v>
                </c:pt>
                <c:pt idx="1206">
                  <c:v>0</c:v>
                </c:pt>
                <c:pt idx="1207">
                  <c:v>0</c:v>
                </c:pt>
                <c:pt idx="1208">
                  <c:v>0</c:v>
                </c:pt>
                <c:pt idx="1209">
                  <c:v>0</c:v>
                </c:pt>
                <c:pt idx="1210">
                  <c:v>0</c:v>
                </c:pt>
                <c:pt idx="1211">
                  <c:v>7.4340000000000003E-2</c:v>
                </c:pt>
                <c:pt idx="1212">
                  <c:v>7.4340000000000003E-2</c:v>
                </c:pt>
                <c:pt idx="1213">
                  <c:v>0</c:v>
                </c:pt>
                <c:pt idx="1214">
                  <c:v>0</c:v>
                </c:pt>
                <c:pt idx="1215">
                  <c:v>0</c:v>
                </c:pt>
                <c:pt idx="1216">
                  <c:v>0</c:v>
                </c:pt>
                <c:pt idx="1217">
                  <c:v>0</c:v>
                </c:pt>
                <c:pt idx="1218">
                  <c:v>0</c:v>
                </c:pt>
                <c:pt idx="1219">
                  <c:v>7.4340000000000003E-2</c:v>
                </c:pt>
                <c:pt idx="1220">
                  <c:v>7.4340000000000003E-2</c:v>
                </c:pt>
                <c:pt idx="1221">
                  <c:v>0</c:v>
                </c:pt>
                <c:pt idx="1222">
                  <c:v>0</c:v>
                </c:pt>
                <c:pt idx="1223">
                  <c:v>0</c:v>
                </c:pt>
                <c:pt idx="1224">
                  <c:v>0</c:v>
                </c:pt>
                <c:pt idx="1225">
                  <c:v>0</c:v>
                </c:pt>
                <c:pt idx="1226">
                  <c:v>0</c:v>
                </c:pt>
                <c:pt idx="1227">
                  <c:v>7.4340000000000003E-2</c:v>
                </c:pt>
                <c:pt idx="1228">
                  <c:v>7.4340000000000003E-2</c:v>
                </c:pt>
                <c:pt idx="1229">
                  <c:v>0</c:v>
                </c:pt>
                <c:pt idx="1230">
                  <c:v>0</c:v>
                </c:pt>
                <c:pt idx="1231">
                  <c:v>0</c:v>
                </c:pt>
                <c:pt idx="1232">
                  <c:v>0</c:v>
                </c:pt>
                <c:pt idx="1233">
                  <c:v>0</c:v>
                </c:pt>
                <c:pt idx="1234">
                  <c:v>0</c:v>
                </c:pt>
                <c:pt idx="1235">
                  <c:v>4.3020000000000003E-2</c:v>
                </c:pt>
                <c:pt idx="1236">
                  <c:v>4.3020000000000003E-2</c:v>
                </c:pt>
                <c:pt idx="1237">
                  <c:v>0</c:v>
                </c:pt>
                <c:pt idx="1238">
                  <c:v>0</c:v>
                </c:pt>
                <c:pt idx="1239">
                  <c:v>0</c:v>
                </c:pt>
                <c:pt idx="1240">
                  <c:v>0</c:v>
                </c:pt>
                <c:pt idx="1241">
                  <c:v>0</c:v>
                </c:pt>
                <c:pt idx="1242">
                  <c:v>0</c:v>
                </c:pt>
                <c:pt idx="1243">
                  <c:v>4.3020000000000003E-2</c:v>
                </c:pt>
                <c:pt idx="1244">
                  <c:v>4.3020000000000003E-2</c:v>
                </c:pt>
                <c:pt idx="1245">
                  <c:v>0</c:v>
                </c:pt>
                <c:pt idx="1246">
                  <c:v>0</c:v>
                </c:pt>
                <c:pt idx="1247">
                  <c:v>0</c:v>
                </c:pt>
                <c:pt idx="1248">
                  <c:v>0</c:v>
                </c:pt>
                <c:pt idx="1249">
                  <c:v>0</c:v>
                </c:pt>
                <c:pt idx="1250">
                  <c:v>0</c:v>
                </c:pt>
                <c:pt idx="1251">
                  <c:v>4.3020000000000003E-2</c:v>
                </c:pt>
                <c:pt idx="1252">
                  <c:v>4.3020000000000003E-2</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4.3020000000000003E-2</c:v>
                </c:pt>
                <c:pt idx="1282">
                  <c:v>4.3020000000000003E-2</c:v>
                </c:pt>
                <c:pt idx="1283">
                  <c:v>0</c:v>
                </c:pt>
                <c:pt idx="1284">
                  <c:v>0</c:v>
                </c:pt>
                <c:pt idx="1285">
                  <c:v>0</c:v>
                </c:pt>
                <c:pt idx="1286">
                  <c:v>0</c:v>
                </c:pt>
                <c:pt idx="1287">
                  <c:v>0</c:v>
                </c:pt>
                <c:pt idx="1288">
                  <c:v>0</c:v>
                </c:pt>
                <c:pt idx="1289">
                  <c:v>4.3020000000000003E-2</c:v>
                </c:pt>
                <c:pt idx="1290">
                  <c:v>4.3020000000000003E-2</c:v>
                </c:pt>
                <c:pt idx="1291">
                  <c:v>0</c:v>
                </c:pt>
                <c:pt idx="1292">
                  <c:v>0</c:v>
                </c:pt>
                <c:pt idx="1293">
                  <c:v>0</c:v>
                </c:pt>
                <c:pt idx="1294">
                  <c:v>0</c:v>
                </c:pt>
                <c:pt idx="1295">
                  <c:v>0</c:v>
                </c:pt>
                <c:pt idx="1296">
                  <c:v>0</c:v>
                </c:pt>
                <c:pt idx="1297">
                  <c:v>4.3020000000000003E-2</c:v>
                </c:pt>
                <c:pt idx="1298">
                  <c:v>4.3020000000000003E-2</c:v>
                </c:pt>
                <c:pt idx="1299">
                  <c:v>0</c:v>
                </c:pt>
                <c:pt idx="1300">
                  <c:v>0</c:v>
                </c:pt>
                <c:pt idx="1301">
                  <c:v>0</c:v>
                </c:pt>
                <c:pt idx="1302">
                  <c:v>0</c:v>
                </c:pt>
                <c:pt idx="1303">
                  <c:v>0</c:v>
                </c:pt>
                <c:pt idx="1304">
                  <c:v>0</c:v>
                </c:pt>
                <c:pt idx="1305">
                  <c:v>7.4340000000000003E-2</c:v>
                </c:pt>
                <c:pt idx="1306">
                  <c:v>7.4340000000000003E-2</c:v>
                </c:pt>
                <c:pt idx="1307">
                  <c:v>0</c:v>
                </c:pt>
                <c:pt idx="1308">
                  <c:v>0</c:v>
                </c:pt>
                <c:pt idx="1309">
                  <c:v>0</c:v>
                </c:pt>
                <c:pt idx="1310">
                  <c:v>0</c:v>
                </c:pt>
                <c:pt idx="1311">
                  <c:v>0</c:v>
                </c:pt>
                <c:pt idx="1312">
                  <c:v>0</c:v>
                </c:pt>
                <c:pt idx="1313">
                  <c:v>7.4340000000000003E-2</c:v>
                </c:pt>
                <c:pt idx="1314">
                  <c:v>7.4340000000000003E-2</c:v>
                </c:pt>
                <c:pt idx="1315">
                  <c:v>0</c:v>
                </c:pt>
                <c:pt idx="1316">
                  <c:v>0</c:v>
                </c:pt>
                <c:pt idx="1317">
                  <c:v>0</c:v>
                </c:pt>
                <c:pt idx="1318">
                  <c:v>0</c:v>
                </c:pt>
                <c:pt idx="1319">
                  <c:v>0</c:v>
                </c:pt>
                <c:pt idx="1320">
                  <c:v>0</c:v>
                </c:pt>
                <c:pt idx="1321">
                  <c:v>7.4340000000000003E-2</c:v>
                </c:pt>
                <c:pt idx="1322">
                  <c:v>7.4340000000000003E-2</c:v>
                </c:pt>
                <c:pt idx="1323">
                  <c:v>0</c:v>
                </c:pt>
                <c:pt idx="1324">
                  <c:v>0</c:v>
                </c:pt>
                <c:pt idx="1325">
                  <c:v>0</c:v>
                </c:pt>
                <c:pt idx="1326">
                  <c:v>0</c:v>
                </c:pt>
                <c:pt idx="1327">
                  <c:v>0</c:v>
                </c:pt>
                <c:pt idx="1328">
                  <c:v>0</c:v>
                </c:pt>
                <c:pt idx="1329">
                  <c:v>7.4340000000000003E-2</c:v>
                </c:pt>
                <c:pt idx="1330">
                  <c:v>7.4340000000000003E-2</c:v>
                </c:pt>
                <c:pt idx="1331">
                  <c:v>0</c:v>
                </c:pt>
                <c:pt idx="1332">
                  <c:v>0</c:v>
                </c:pt>
                <c:pt idx="1333">
                  <c:v>0</c:v>
                </c:pt>
                <c:pt idx="1334">
                  <c:v>0</c:v>
                </c:pt>
                <c:pt idx="1335">
                  <c:v>0</c:v>
                </c:pt>
                <c:pt idx="1336">
                  <c:v>0</c:v>
                </c:pt>
                <c:pt idx="1337">
                  <c:v>7.4340000000000003E-2</c:v>
                </c:pt>
                <c:pt idx="1338">
                  <c:v>7.4340000000000003E-2</c:v>
                </c:pt>
                <c:pt idx="1339">
                  <c:v>0</c:v>
                </c:pt>
                <c:pt idx="1340">
                  <c:v>0</c:v>
                </c:pt>
                <c:pt idx="1341">
                  <c:v>0</c:v>
                </c:pt>
                <c:pt idx="1342">
                  <c:v>0</c:v>
                </c:pt>
                <c:pt idx="1343">
                  <c:v>0</c:v>
                </c:pt>
                <c:pt idx="1344">
                  <c:v>0</c:v>
                </c:pt>
                <c:pt idx="1345">
                  <c:v>7.4340000000000003E-2</c:v>
                </c:pt>
                <c:pt idx="1346">
                  <c:v>7.4340000000000003E-2</c:v>
                </c:pt>
                <c:pt idx="1347">
                  <c:v>0</c:v>
                </c:pt>
                <c:pt idx="1348">
                  <c:v>0</c:v>
                </c:pt>
                <c:pt idx="1349">
                  <c:v>0</c:v>
                </c:pt>
                <c:pt idx="1350">
                  <c:v>0</c:v>
                </c:pt>
                <c:pt idx="1351">
                  <c:v>0</c:v>
                </c:pt>
                <c:pt idx="1352">
                  <c:v>0</c:v>
                </c:pt>
                <c:pt idx="1353">
                  <c:v>7.4340000000000003E-2</c:v>
                </c:pt>
                <c:pt idx="1354">
                  <c:v>7.4340000000000003E-2</c:v>
                </c:pt>
                <c:pt idx="1355">
                  <c:v>0</c:v>
                </c:pt>
                <c:pt idx="1356">
                  <c:v>0</c:v>
                </c:pt>
                <c:pt idx="1357">
                  <c:v>0</c:v>
                </c:pt>
                <c:pt idx="1358">
                  <c:v>0</c:v>
                </c:pt>
                <c:pt idx="1359">
                  <c:v>0</c:v>
                </c:pt>
                <c:pt idx="1360">
                  <c:v>0</c:v>
                </c:pt>
                <c:pt idx="1361">
                  <c:v>4.3020000000000003E-2</c:v>
                </c:pt>
                <c:pt idx="1362">
                  <c:v>4.3020000000000003E-2</c:v>
                </c:pt>
                <c:pt idx="1363">
                  <c:v>0</c:v>
                </c:pt>
                <c:pt idx="1364">
                  <c:v>0</c:v>
                </c:pt>
                <c:pt idx="1365">
                  <c:v>0</c:v>
                </c:pt>
                <c:pt idx="1366">
                  <c:v>0</c:v>
                </c:pt>
                <c:pt idx="1367">
                  <c:v>0</c:v>
                </c:pt>
                <c:pt idx="1368">
                  <c:v>0</c:v>
                </c:pt>
                <c:pt idx="1369">
                  <c:v>4.3020000000000003E-2</c:v>
                </c:pt>
                <c:pt idx="1370">
                  <c:v>4.3020000000000003E-2</c:v>
                </c:pt>
                <c:pt idx="1371">
                  <c:v>0</c:v>
                </c:pt>
                <c:pt idx="1372">
                  <c:v>0</c:v>
                </c:pt>
                <c:pt idx="1373">
                  <c:v>0</c:v>
                </c:pt>
                <c:pt idx="1374">
                  <c:v>0</c:v>
                </c:pt>
                <c:pt idx="1375">
                  <c:v>0</c:v>
                </c:pt>
                <c:pt idx="1376">
                  <c:v>0</c:v>
                </c:pt>
                <c:pt idx="1377">
                  <c:v>4.3020000000000003E-2</c:v>
                </c:pt>
                <c:pt idx="1378">
                  <c:v>4.3020000000000003E-2</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4.3020000000000003E-2</c:v>
                </c:pt>
                <c:pt idx="1408">
                  <c:v>4.3020000000000003E-2</c:v>
                </c:pt>
                <c:pt idx="1409">
                  <c:v>0</c:v>
                </c:pt>
                <c:pt idx="1410">
                  <c:v>0</c:v>
                </c:pt>
                <c:pt idx="1411">
                  <c:v>0</c:v>
                </c:pt>
                <c:pt idx="1412">
                  <c:v>0</c:v>
                </c:pt>
                <c:pt idx="1413">
                  <c:v>0</c:v>
                </c:pt>
                <c:pt idx="1414">
                  <c:v>0</c:v>
                </c:pt>
                <c:pt idx="1415">
                  <c:v>4.3020000000000003E-2</c:v>
                </c:pt>
                <c:pt idx="1416">
                  <c:v>4.3020000000000003E-2</c:v>
                </c:pt>
                <c:pt idx="1417">
                  <c:v>0</c:v>
                </c:pt>
                <c:pt idx="1418">
                  <c:v>0</c:v>
                </c:pt>
                <c:pt idx="1419">
                  <c:v>0</c:v>
                </c:pt>
                <c:pt idx="1420">
                  <c:v>0</c:v>
                </c:pt>
                <c:pt idx="1421">
                  <c:v>0</c:v>
                </c:pt>
                <c:pt idx="1422">
                  <c:v>0</c:v>
                </c:pt>
                <c:pt idx="1423">
                  <c:v>4.3020000000000003E-2</c:v>
                </c:pt>
                <c:pt idx="1424">
                  <c:v>4.3020000000000003E-2</c:v>
                </c:pt>
                <c:pt idx="1425">
                  <c:v>0</c:v>
                </c:pt>
                <c:pt idx="1426">
                  <c:v>0</c:v>
                </c:pt>
                <c:pt idx="1427">
                  <c:v>0</c:v>
                </c:pt>
                <c:pt idx="1428">
                  <c:v>0</c:v>
                </c:pt>
                <c:pt idx="1429">
                  <c:v>0</c:v>
                </c:pt>
                <c:pt idx="1430">
                  <c:v>0</c:v>
                </c:pt>
                <c:pt idx="1431">
                  <c:v>7.4340000000000003E-2</c:v>
                </c:pt>
                <c:pt idx="1432">
                  <c:v>7.4340000000000003E-2</c:v>
                </c:pt>
                <c:pt idx="1433">
                  <c:v>0</c:v>
                </c:pt>
                <c:pt idx="1434">
                  <c:v>0</c:v>
                </c:pt>
                <c:pt idx="1435">
                  <c:v>0</c:v>
                </c:pt>
                <c:pt idx="1436">
                  <c:v>0</c:v>
                </c:pt>
                <c:pt idx="1437">
                  <c:v>0</c:v>
                </c:pt>
                <c:pt idx="1438">
                  <c:v>0</c:v>
                </c:pt>
                <c:pt idx="1439">
                  <c:v>7.4340000000000003E-2</c:v>
                </c:pt>
                <c:pt idx="1440">
                  <c:v>7.4340000000000003E-2</c:v>
                </c:pt>
                <c:pt idx="1441">
                  <c:v>0</c:v>
                </c:pt>
                <c:pt idx="1442">
                  <c:v>0</c:v>
                </c:pt>
                <c:pt idx="1443">
                  <c:v>0</c:v>
                </c:pt>
                <c:pt idx="1444">
                  <c:v>0</c:v>
                </c:pt>
                <c:pt idx="1445">
                  <c:v>0</c:v>
                </c:pt>
                <c:pt idx="1446">
                  <c:v>0</c:v>
                </c:pt>
                <c:pt idx="1447">
                  <c:v>7.4340000000000003E-2</c:v>
                </c:pt>
                <c:pt idx="1448">
                  <c:v>7.4340000000000003E-2</c:v>
                </c:pt>
                <c:pt idx="1449">
                  <c:v>0</c:v>
                </c:pt>
                <c:pt idx="1450">
                  <c:v>0</c:v>
                </c:pt>
                <c:pt idx="1451">
                  <c:v>0</c:v>
                </c:pt>
                <c:pt idx="1452">
                  <c:v>0</c:v>
                </c:pt>
                <c:pt idx="1453">
                  <c:v>0</c:v>
                </c:pt>
                <c:pt idx="1454">
                  <c:v>0</c:v>
                </c:pt>
                <c:pt idx="1455">
                  <c:v>7.4340000000000003E-2</c:v>
                </c:pt>
                <c:pt idx="1456">
                  <c:v>7.4340000000000003E-2</c:v>
                </c:pt>
                <c:pt idx="1457">
                  <c:v>0</c:v>
                </c:pt>
                <c:pt idx="1458">
                  <c:v>0</c:v>
                </c:pt>
                <c:pt idx="1459">
                  <c:v>0</c:v>
                </c:pt>
                <c:pt idx="1460">
                  <c:v>0</c:v>
                </c:pt>
                <c:pt idx="1461">
                  <c:v>0</c:v>
                </c:pt>
                <c:pt idx="1462">
                  <c:v>0</c:v>
                </c:pt>
                <c:pt idx="1463">
                  <c:v>7.4340000000000003E-2</c:v>
                </c:pt>
                <c:pt idx="1464">
                  <c:v>7.4340000000000003E-2</c:v>
                </c:pt>
                <c:pt idx="1465">
                  <c:v>0</c:v>
                </c:pt>
                <c:pt idx="1466">
                  <c:v>0</c:v>
                </c:pt>
                <c:pt idx="1467">
                  <c:v>0</c:v>
                </c:pt>
                <c:pt idx="1468">
                  <c:v>0</c:v>
                </c:pt>
                <c:pt idx="1469">
                  <c:v>0</c:v>
                </c:pt>
                <c:pt idx="1470">
                  <c:v>0</c:v>
                </c:pt>
                <c:pt idx="1471">
                  <c:v>7.4340000000000003E-2</c:v>
                </c:pt>
                <c:pt idx="1472">
                  <c:v>7.4340000000000003E-2</c:v>
                </c:pt>
                <c:pt idx="1473">
                  <c:v>0</c:v>
                </c:pt>
                <c:pt idx="1474">
                  <c:v>0</c:v>
                </c:pt>
                <c:pt idx="1475">
                  <c:v>0</c:v>
                </c:pt>
                <c:pt idx="1476">
                  <c:v>0</c:v>
                </c:pt>
                <c:pt idx="1477">
                  <c:v>0</c:v>
                </c:pt>
                <c:pt idx="1478">
                  <c:v>0</c:v>
                </c:pt>
                <c:pt idx="1479">
                  <c:v>7.4340000000000003E-2</c:v>
                </c:pt>
                <c:pt idx="1480">
                  <c:v>7.4340000000000003E-2</c:v>
                </c:pt>
                <c:pt idx="1481">
                  <c:v>0</c:v>
                </c:pt>
                <c:pt idx="1482">
                  <c:v>0</c:v>
                </c:pt>
                <c:pt idx="1483">
                  <c:v>0</c:v>
                </c:pt>
                <c:pt idx="1484">
                  <c:v>0</c:v>
                </c:pt>
                <c:pt idx="1485">
                  <c:v>0</c:v>
                </c:pt>
                <c:pt idx="1486">
                  <c:v>0</c:v>
                </c:pt>
                <c:pt idx="1487">
                  <c:v>4.3020000000000003E-2</c:v>
                </c:pt>
                <c:pt idx="1488">
                  <c:v>4.3020000000000003E-2</c:v>
                </c:pt>
                <c:pt idx="1489">
                  <c:v>0</c:v>
                </c:pt>
                <c:pt idx="1490">
                  <c:v>0</c:v>
                </c:pt>
                <c:pt idx="1491">
                  <c:v>0</c:v>
                </c:pt>
                <c:pt idx="1492">
                  <c:v>0</c:v>
                </c:pt>
                <c:pt idx="1493">
                  <c:v>0</c:v>
                </c:pt>
                <c:pt idx="1494">
                  <c:v>0</c:v>
                </c:pt>
                <c:pt idx="1495">
                  <c:v>4.3020000000000003E-2</c:v>
                </c:pt>
                <c:pt idx="1496">
                  <c:v>4.3020000000000003E-2</c:v>
                </c:pt>
                <c:pt idx="1497">
                  <c:v>0</c:v>
                </c:pt>
                <c:pt idx="1498">
                  <c:v>0</c:v>
                </c:pt>
                <c:pt idx="1499">
                  <c:v>0</c:v>
                </c:pt>
                <c:pt idx="1500">
                  <c:v>0</c:v>
                </c:pt>
                <c:pt idx="1501">
                  <c:v>0</c:v>
                </c:pt>
                <c:pt idx="1502">
                  <c:v>0</c:v>
                </c:pt>
                <c:pt idx="1503">
                  <c:v>4.3020000000000003E-2</c:v>
                </c:pt>
                <c:pt idx="1504">
                  <c:v>4.3020000000000003E-2</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numCache>
            </c:numRef>
          </c:yVal>
          <c:smooth val="0"/>
        </c:ser>
        <c:ser>
          <c:idx val="1"/>
          <c:order val="7"/>
          <c:tx>
            <c:strRef>
              <c:f>Φύλλο1!$L$1</c:f>
              <c:strCache>
                <c:ptCount val="1"/>
                <c:pt idx="0">
                  <c:v>Result Cache</c:v>
                </c:pt>
              </c:strCache>
            </c:strRef>
          </c:tx>
          <c:spPr>
            <a:ln w="22225" cap="rnd">
              <a:solidFill>
                <a:srgbClr val="00B0F0"/>
              </a:solidFill>
              <a:prstDash val="solid"/>
              <a:round/>
            </a:ln>
            <a:effectLst/>
          </c:spPr>
          <c:marker>
            <c:symbol val="none"/>
          </c:marker>
          <c:xVal>
            <c:numRef>
              <c:f>Φύλλο1!$A$1:$A$1520</c:f>
              <c:numCache>
                <c:formatCode>General</c:formatCode>
                <c:ptCount val="1520"/>
                <c:pt idx="0">
                  <c:v>0</c:v>
                </c:pt>
                <c:pt idx="1">
                  <c:v>0</c:v>
                </c:pt>
                <c:pt idx="2">
                  <c:v>0</c:v>
                </c:pt>
                <c:pt idx="3">
                  <c:v>0</c:v>
                </c:pt>
                <c:pt idx="4">
                  <c:v>9.9999961093999445E-6</c:v>
                </c:pt>
                <c:pt idx="5">
                  <c:v>9.9999961093999445E-6</c:v>
                </c:pt>
                <c:pt idx="6">
                  <c:v>9.9999961093999445E-6</c:v>
                </c:pt>
                <c:pt idx="7">
                  <c:v>9.9999961093999445E-6</c:v>
                </c:pt>
                <c:pt idx="8">
                  <c:v>2.8099999981350265E-3</c:v>
                </c:pt>
                <c:pt idx="9">
                  <c:v>2.8099999981350265E-3</c:v>
                </c:pt>
                <c:pt idx="10">
                  <c:v>2.8099999981350265E-3</c:v>
                </c:pt>
                <c:pt idx="11">
                  <c:v>2.8099999981350265E-3</c:v>
                </c:pt>
                <c:pt idx="12">
                  <c:v>6.9099999964237213E-3</c:v>
                </c:pt>
                <c:pt idx="13">
                  <c:v>6.9099999964237213E-3</c:v>
                </c:pt>
                <c:pt idx="14">
                  <c:v>6.9099999964237213E-3</c:v>
                </c:pt>
                <c:pt idx="15">
                  <c:v>6.9099999964237213E-3</c:v>
                </c:pt>
                <c:pt idx="16">
                  <c:v>6.9099999964237213E-3</c:v>
                </c:pt>
                <c:pt idx="17">
                  <c:v>6.9099999964237213E-3</c:v>
                </c:pt>
                <c:pt idx="18">
                  <c:v>5.4400000000896398E-2</c:v>
                </c:pt>
                <c:pt idx="19">
                  <c:v>5.4400000000896398E-2</c:v>
                </c:pt>
                <c:pt idx="20">
                  <c:v>5.4400000000896398E-2</c:v>
                </c:pt>
                <c:pt idx="21">
                  <c:v>5.4400000000896398E-2</c:v>
                </c:pt>
                <c:pt idx="22">
                  <c:v>5.4400000000896398E-2</c:v>
                </c:pt>
                <c:pt idx="23">
                  <c:v>1.8120799999960582</c:v>
                </c:pt>
                <c:pt idx="24">
                  <c:v>1.8120799999960582</c:v>
                </c:pt>
                <c:pt idx="25">
                  <c:v>1.8120799999960582</c:v>
                </c:pt>
                <c:pt idx="26">
                  <c:v>1.8571599999995669</c:v>
                </c:pt>
                <c:pt idx="27">
                  <c:v>1.8571599999995669</c:v>
                </c:pt>
                <c:pt idx="28">
                  <c:v>1.8571599999995669</c:v>
                </c:pt>
                <c:pt idx="29">
                  <c:v>1.8572100000019418</c:v>
                </c:pt>
                <c:pt idx="30">
                  <c:v>1.8572199999980512</c:v>
                </c:pt>
                <c:pt idx="31">
                  <c:v>1.8572300000014366</c:v>
                </c:pt>
                <c:pt idx="32">
                  <c:v>1.8572300000014366</c:v>
                </c:pt>
                <c:pt idx="33">
                  <c:v>1.8572300000014366</c:v>
                </c:pt>
                <c:pt idx="34">
                  <c:v>1.9032399999996414</c:v>
                </c:pt>
                <c:pt idx="35">
                  <c:v>1.9032399999996414</c:v>
                </c:pt>
                <c:pt idx="36">
                  <c:v>1.9032399999996414</c:v>
                </c:pt>
                <c:pt idx="37">
                  <c:v>1.9032999999981257</c:v>
                </c:pt>
                <c:pt idx="38">
                  <c:v>1.9032999999981257</c:v>
                </c:pt>
                <c:pt idx="39">
                  <c:v>1.9033100000015111</c:v>
                </c:pt>
                <c:pt idx="40">
                  <c:v>1.9033100000015111</c:v>
                </c:pt>
                <c:pt idx="41">
                  <c:v>1.9033199999976205</c:v>
                </c:pt>
                <c:pt idx="42">
                  <c:v>1.9486899999974412</c:v>
                </c:pt>
                <c:pt idx="43">
                  <c:v>1.9486899999974412</c:v>
                </c:pt>
                <c:pt idx="44">
                  <c:v>1.9486899999974412</c:v>
                </c:pt>
                <c:pt idx="45">
                  <c:v>1.9487399999998161</c:v>
                </c:pt>
                <c:pt idx="46">
                  <c:v>1.9487399999998161</c:v>
                </c:pt>
                <c:pt idx="47">
                  <c:v>1.9487599999993108</c:v>
                </c:pt>
                <c:pt idx="48">
                  <c:v>1.9487599999993108</c:v>
                </c:pt>
                <c:pt idx="49">
                  <c:v>1.9487599999993108</c:v>
                </c:pt>
                <c:pt idx="50">
                  <c:v>2.023220000002766</c:v>
                </c:pt>
                <c:pt idx="51">
                  <c:v>2.023220000002766</c:v>
                </c:pt>
                <c:pt idx="52">
                  <c:v>2.023220000002766</c:v>
                </c:pt>
                <c:pt idx="53">
                  <c:v>2.0232899999973597</c:v>
                </c:pt>
                <c:pt idx="54">
                  <c:v>2.0232899999973597</c:v>
                </c:pt>
                <c:pt idx="55">
                  <c:v>2.0233200000002398</c:v>
                </c:pt>
                <c:pt idx="56">
                  <c:v>2.0233200000002398</c:v>
                </c:pt>
                <c:pt idx="57">
                  <c:v>2.0233200000002398</c:v>
                </c:pt>
                <c:pt idx="58">
                  <c:v>2.1023500000010245</c:v>
                </c:pt>
                <c:pt idx="59">
                  <c:v>2.1023599999971339</c:v>
                </c:pt>
                <c:pt idx="60">
                  <c:v>2.1023599999971339</c:v>
                </c:pt>
                <c:pt idx="61">
                  <c:v>2.1024299999990035</c:v>
                </c:pt>
                <c:pt idx="62">
                  <c:v>2.1024299999990035</c:v>
                </c:pt>
                <c:pt idx="63">
                  <c:v>2.1024600000018836</c:v>
                </c:pt>
                <c:pt idx="64">
                  <c:v>2.1024600000018836</c:v>
                </c:pt>
                <c:pt idx="65">
                  <c:v>2.1024600000018836</c:v>
                </c:pt>
                <c:pt idx="66">
                  <c:v>2.1811000000016065</c:v>
                </c:pt>
                <c:pt idx="67">
                  <c:v>2.1811099999977159</c:v>
                </c:pt>
                <c:pt idx="68">
                  <c:v>2.1811099999977159</c:v>
                </c:pt>
                <c:pt idx="69">
                  <c:v>2.1811900000029709</c:v>
                </c:pt>
                <c:pt idx="70">
                  <c:v>2.1811900000029709</c:v>
                </c:pt>
                <c:pt idx="71">
                  <c:v>2.1812199999985751</c:v>
                </c:pt>
                <c:pt idx="72">
                  <c:v>2.1812199999985751</c:v>
                </c:pt>
                <c:pt idx="73">
                  <c:v>2.1812199999985751</c:v>
                </c:pt>
                <c:pt idx="74">
                  <c:v>2.2597899999964284</c:v>
                </c:pt>
                <c:pt idx="75">
                  <c:v>2.2597899999964284</c:v>
                </c:pt>
                <c:pt idx="76">
                  <c:v>2.2597899999964284</c:v>
                </c:pt>
                <c:pt idx="77">
                  <c:v>2.2598700000016834</c:v>
                </c:pt>
                <c:pt idx="78">
                  <c:v>2.2598700000016834</c:v>
                </c:pt>
                <c:pt idx="79">
                  <c:v>2.2598999999972875</c:v>
                </c:pt>
                <c:pt idx="80">
                  <c:v>2.2598999999972875</c:v>
                </c:pt>
                <c:pt idx="81">
                  <c:v>2.2598999999972875</c:v>
                </c:pt>
                <c:pt idx="82">
                  <c:v>2.3396700000012061</c:v>
                </c:pt>
                <c:pt idx="83">
                  <c:v>2.3396700000012061</c:v>
                </c:pt>
                <c:pt idx="84">
                  <c:v>2.3396700000012061</c:v>
                </c:pt>
                <c:pt idx="85">
                  <c:v>2.3397699999986799</c:v>
                </c:pt>
                <c:pt idx="86">
                  <c:v>2.3397699999986799</c:v>
                </c:pt>
                <c:pt idx="87">
                  <c:v>2.3397899999981746</c:v>
                </c:pt>
                <c:pt idx="88">
                  <c:v>2.33980000000156</c:v>
                </c:pt>
                <c:pt idx="89">
                  <c:v>2.33980000000156</c:v>
                </c:pt>
                <c:pt idx="90">
                  <c:v>2.4170200000007753</c:v>
                </c:pt>
                <c:pt idx="91">
                  <c:v>2.4170200000007753</c:v>
                </c:pt>
                <c:pt idx="92">
                  <c:v>2.4170200000007753</c:v>
                </c:pt>
                <c:pt idx="93">
                  <c:v>2.4171100000021397</c:v>
                </c:pt>
                <c:pt idx="94">
                  <c:v>2.4171100000021397</c:v>
                </c:pt>
                <c:pt idx="95">
                  <c:v>2.4171399999977439</c:v>
                </c:pt>
                <c:pt idx="96">
                  <c:v>2.4171399999977439</c:v>
                </c:pt>
                <c:pt idx="97">
                  <c:v>2.4171399999977439</c:v>
                </c:pt>
                <c:pt idx="98">
                  <c:v>2.4942000000010012</c:v>
                </c:pt>
                <c:pt idx="99">
                  <c:v>2.4942000000010012</c:v>
                </c:pt>
                <c:pt idx="100">
                  <c:v>2.4942000000010012</c:v>
                </c:pt>
                <c:pt idx="101">
                  <c:v>2.4942799999989802</c:v>
                </c:pt>
                <c:pt idx="102">
                  <c:v>2.4942799999989802</c:v>
                </c:pt>
                <c:pt idx="103">
                  <c:v>2.494299999998475</c:v>
                </c:pt>
                <c:pt idx="104">
                  <c:v>2.4943100000018603</c:v>
                </c:pt>
                <c:pt idx="105">
                  <c:v>2.4943100000018603</c:v>
                </c:pt>
                <c:pt idx="106">
                  <c:v>2.540130000001227</c:v>
                </c:pt>
                <c:pt idx="107">
                  <c:v>2.540130000001227</c:v>
                </c:pt>
                <c:pt idx="108">
                  <c:v>2.5401399999973364</c:v>
                </c:pt>
                <c:pt idx="109">
                  <c:v>2.5401899999997113</c:v>
                </c:pt>
                <c:pt idx="110">
                  <c:v>2.5401899999997113</c:v>
                </c:pt>
                <c:pt idx="111">
                  <c:v>2.5401999999958207</c:v>
                </c:pt>
                <c:pt idx="112">
                  <c:v>2.540209999999206</c:v>
                </c:pt>
                <c:pt idx="113">
                  <c:v>2.540209999999206</c:v>
                </c:pt>
                <c:pt idx="114">
                  <c:v>2.5865800000028685</c:v>
                </c:pt>
                <c:pt idx="115">
                  <c:v>2.5865800000028685</c:v>
                </c:pt>
                <c:pt idx="116">
                  <c:v>2.5865800000028685</c:v>
                </c:pt>
                <c:pt idx="117">
                  <c:v>2.5866299999979674</c:v>
                </c:pt>
                <c:pt idx="118">
                  <c:v>2.5866299999979674</c:v>
                </c:pt>
                <c:pt idx="119">
                  <c:v>2.5866499999974621</c:v>
                </c:pt>
                <c:pt idx="120">
                  <c:v>2.5866499999974621</c:v>
                </c:pt>
                <c:pt idx="121">
                  <c:v>2.5866499999974621</c:v>
                </c:pt>
                <c:pt idx="122">
                  <c:v>2.6324800000002142</c:v>
                </c:pt>
                <c:pt idx="123">
                  <c:v>2.6324800000002142</c:v>
                </c:pt>
                <c:pt idx="124">
                  <c:v>2.6324800000002142</c:v>
                </c:pt>
                <c:pt idx="125">
                  <c:v>2.6325500000020838</c:v>
                </c:pt>
                <c:pt idx="126">
                  <c:v>2.6325500000020838</c:v>
                </c:pt>
                <c:pt idx="127">
                  <c:v>2.6325700000015786</c:v>
                </c:pt>
                <c:pt idx="128">
                  <c:v>2.6325700000015786</c:v>
                </c:pt>
                <c:pt idx="129">
                  <c:v>2.6325700000015786</c:v>
                </c:pt>
                <c:pt idx="130">
                  <c:v>2.6332800000018324</c:v>
                </c:pt>
                <c:pt idx="131">
                  <c:v>2.6332899999979418</c:v>
                </c:pt>
                <c:pt idx="132">
                  <c:v>2.6345300000029965</c:v>
                </c:pt>
                <c:pt idx="133">
                  <c:v>2.6345300000029965</c:v>
                </c:pt>
                <c:pt idx="134">
                  <c:v>2.6345300000029965</c:v>
                </c:pt>
                <c:pt idx="135">
                  <c:v>2.6345300000029965</c:v>
                </c:pt>
                <c:pt idx="136">
                  <c:v>2.6525600000022678</c:v>
                </c:pt>
                <c:pt idx="137">
                  <c:v>2.6525600000022678</c:v>
                </c:pt>
                <c:pt idx="138">
                  <c:v>2.6525699999983772</c:v>
                </c:pt>
                <c:pt idx="139">
                  <c:v>2.6525699999983772</c:v>
                </c:pt>
                <c:pt idx="140">
                  <c:v>2.6525699999983772</c:v>
                </c:pt>
                <c:pt idx="141">
                  <c:v>2.6525699999983772</c:v>
                </c:pt>
                <c:pt idx="142">
                  <c:v>2.6893599999966682</c:v>
                </c:pt>
                <c:pt idx="143">
                  <c:v>2.6893599999966682</c:v>
                </c:pt>
                <c:pt idx="144">
                  <c:v>2.6893700000000536</c:v>
                </c:pt>
                <c:pt idx="145">
                  <c:v>2.6893700000000536</c:v>
                </c:pt>
                <c:pt idx="146">
                  <c:v>2.6893700000000536</c:v>
                </c:pt>
                <c:pt idx="147">
                  <c:v>4.016830000000482</c:v>
                </c:pt>
                <c:pt idx="148">
                  <c:v>4.016830000000482</c:v>
                </c:pt>
                <c:pt idx="149">
                  <c:v>4.016830000000482</c:v>
                </c:pt>
                <c:pt idx="150">
                  <c:v>4.0498700000025565</c:v>
                </c:pt>
                <c:pt idx="151">
                  <c:v>4.0498799999986659</c:v>
                </c:pt>
                <c:pt idx="152">
                  <c:v>4.0498799999986659</c:v>
                </c:pt>
                <c:pt idx="153">
                  <c:v>4.0499199999976554</c:v>
                </c:pt>
                <c:pt idx="154">
                  <c:v>4.0499199999976554</c:v>
                </c:pt>
                <c:pt idx="155">
                  <c:v>4.0499300000010408</c:v>
                </c:pt>
                <c:pt idx="156">
                  <c:v>4.0499300000010408</c:v>
                </c:pt>
                <c:pt idx="157">
                  <c:v>4.0499300000010408</c:v>
                </c:pt>
                <c:pt idx="158">
                  <c:v>4.0820699999967474</c:v>
                </c:pt>
                <c:pt idx="159">
                  <c:v>4.0820699999967474</c:v>
                </c:pt>
                <c:pt idx="160">
                  <c:v>4.0820699999967474</c:v>
                </c:pt>
                <c:pt idx="161">
                  <c:v>4.0821300000025076</c:v>
                </c:pt>
                <c:pt idx="162">
                  <c:v>4.0821300000025076</c:v>
                </c:pt>
                <c:pt idx="163">
                  <c:v>4.0821500000020023</c:v>
                </c:pt>
                <c:pt idx="164">
                  <c:v>4.0821500000020023</c:v>
                </c:pt>
                <c:pt idx="165">
                  <c:v>4.0821500000020023</c:v>
                </c:pt>
                <c:pt idx="166">
                  <c:v>4.1137999999991735</c:v>
                </c:pt>
                <c:pt idx="167">
                  <c:v>4.1137999999991735</c:v>
                </c:pt>
                <c:pt idx="168">
                  <c:v>4.1137999999991735</c:v>
                </c:pt>
                <c:pt idx="169">
                  <c:v>4.113839999998163</c:v>
                </c:pt>
                <c:pt idx="170">
                  <c:v>4.1138500000015483</c:v>
                </c:pt>
                <c:pt idx="171">
                  <c:v>4.1138599999976577</c:v>
                </c:pt>
                <c:pt idx="172">
                  <c:v>4.1138599999976577</c:v>
                </c:pt>
                <c:pt idx="173">
                  <c:v>4.1138599999976577</c:v>
                </c:pt>
                <c:pt idx="174">
                  <c:v>4.1676299999962794</c:v>
                </c:pt>
                <c:pt idx="175">
                  <c:v>4.1676299999962794</c:v>
                </c:pt>
                <c:pt idx="176">
                  <c:v>4.1676299999962794</c:v>
                </c:pt>
                <c:pt idx="177">
                  <c:v>4.1676900000020396</c:v>
                </c:pt>
                <c:pt idx="178">
                  <c:v>4.1676900000020396</c:v>
                </c:pt>
                <c:pt idx="179">
                  <c:v>4.1677100000015344</c:v>
                </c:pt>
                <c:pt idx="180">
                  <c:v>4.1677100000015344</c:v>
                </c:pt>
                <c:pt idx="181">
                  <c:v>4.1677199999976438</c:v>
                </c:pt>
                <c:pt idx="182">
                  <c:v>4.2220000000015716</c:v>
                </c:pt>
                <c:pt idx="183">
                  <c:v>4.2220000000015716</c:v>
                </c:pt>
                <c:pt idx="184">
                  <c:v>4.2220000000015716</c:v>
                </c:pt>
                <c:pt idx="185">
                  <c:v>4.2220699999961653</c:v>
                </c:pt>
                <c:pt idx="186">
                  <c:v>4.2220699999961653</c:v>
                </c:pt>
                <c:pt idx="187">
                  <c:v>4.222090000002936</c:v>
                </c:pt>
                <c:pt idx="188">
                  <c:v>4.2220999999990454</c:v>
                </c:pt>
                <c:pt idx="189">
                  <c:v>4.2220999999990454</c:v>
                </c:pt>
                <c:pt idx="190">
                  <c:v>4.2763699999995879</c:v>
                </c:pt>
                <c:pt idx="191">
                  <c:v>4.2763699999995879</c:v>
                </c:pt>
                <c:pt idx="192">
                  <c:v>4.2763800000029732</c:v>
                </c:pt>
                <c:pt idx="193">
                  <c:v>4.2764499999975669</c:v>
                </c:pt>
                <c:pt idx="194">
                  <c:v>4.2764499999975669</c:v>
                </c:pt>
                <c:pt idx="195">
                  <c:v>4.2764699999970617</c:v>
                </c:pt>
                <c:pt idx="196">
                  <c:v>4.276480000000447</c:v>
                </c:pt>
                <c:pt idx="197">
                  <c:v>4.276480000000447</c:v>
                </c:pt>
                <c:pt idx="198">
                  <c:v>4.3303400000004331</c:v>
                </c:pt>
                <c:pt idx="199">
                  <c:v>4.3303400000004331</c:v>
                </c:pt>
                <c:pt idx="200">
                  <c:v>4.3303400000004331</c:v>
                </c:pt>
                <c:pt idx="201">
                  <c:v>4.3304199999984121</c:v>
                </c:pt>
                <c:pt idx="202">
                  <c:v>4.3304199999984121</c:v>
                </c:pt>
                <c:pt idx="203">
                  <c:v>4.3304500000012922</c:v>
                </c:pt>
                <c:pt idx="204">
                  <c:v>4.3304500000012922</c:v>
                </c:pt>
                <c:pt idx="205">
                  <c:v>4.3304500000012922</c:v>
                </c:pt>
                <c:pt idx="206">
                  <c:v>4.3853299999973387</c:v>
                </c:pt>
                <c:pt idx="207">
                  <c:v>4.3853299999973387</c:v>
                </c:pt>
                <c:pt idx="208">
                  <c:v>4.3853299999973387</c:v>
                </c:pt>
                <c:pt idx="209">
                  <c:v>4.3854100000025937</c:v>
                </c:pt>
                <c:pt idx="210">
                  <c:v>4.3854100000025937</c:v>
                </c:pt>
                <c:pt idx="211">
                  <c:v>4.3854300000020885</c:v>
                </c:pt>
                <c:pt idx="212">
                  <c:v>4.3854399999981979</c:v>
                </c:pt>
                <c:pt idx="213">
                  <c:v>4.3854399999981979</c:v>
                </c:pt>
                <c:pt idx="214">
                  <c:v>4.4384300000019721</c:v>
                </c:pt>
                <c:pt idx="215">
                  <c:v>4.4384300000019721</c:v>
                </c:pt>
                <c:pt idx="216">
                  <c:v>4.4384300000019721</c:v>
                </c:pt>
                <c:pt idx="217">
                  <c:v>4.4385099999999511</c:v>
                </c:pt>
                <c:pt idx="218">
                  <c:v>4.4385099999999511</c:v>
                </c:pt>
                <c:pt idx="219">
                  <c:v>4.4385299999994459</c:v>
                </c:pt>
                <c:pt idx="220">
                  <c:v>4.4385299999994459</c:v>
                </c:pt>
                <c:pt idx="221">
                  <c:v>4.4385299999994459</c:v>
                </c:pt>
                <c:pt idx="222">
                  <c:v>4.4912499999991269</c:v>
                </c:pt>
                <c:pt idx="223">
                  <c:v>4.4912600000025122</c:v>
                </c:pt>
                <c:pt idx="224">
                  <c:v>4.4912600000025122</c:v>
                </c:pt>
                <c:pt idx="225">
                  <c:v>4.4913200000009965</c:v>
                </c:pt>
                <c:pt idx="226">
                  <c:v>4.4913200000009965</c:v>
                </c:pt>
                <c:pt idx="227">
                  <c:v>4.4913499999966007</c:v>
                </c:pt>
                <c:pt idx="228">
                  <c:v>4.4913499999966007</c:v>
                </c:pt>
                <c:pt idx="229">
                  <c:v>4.4913499999966007</c:v>
                </c:pt>
                <c:pt idx="230">
                  <c:v>4.5226699999984703</c:v>
                </c:pt>
                <c:pt idx="231">
                  <c:v>4.5226699999984703</c:v>
                </c:pt>
                <c:pt idx="232">
                  <c:v>4.5226699999984703</c:v>
                </c:pt>
                <c:pt idx="233">
                  <c:v>4.5227099999974598</c:v>
                </c:pt>
                <c:pt idx="234">
                  <c:v>4.5227099999974598</c:v>
                </c:pt>
                <c:pt idx="235">
                  <c:v>4.5227299999969546</c:v>
                </c:pt>
                <c:pt idx="236">
                  <c:v>4.5227299999969546</c:v>
                </c:pt>
                <c:pt idx="237">
                  <c:v>4.5227299999969546</c:v>
                </c:pt>
                <c:pt idx="238">
                  <c:v>4.5550399999992806</c:v>
                </c:pt>
                <c:pt idx="239">
                  <c:v>4.5550399999992806</c:v>
                </c:pt>
                <c:pt idx="240">
                  <c:v>4.5550399999992806</c:v>
                </c:pt>
                <c:pt idx="241">
                  <c:v>4.5550799999982701</c:v>
                </c:pt>
                <c:pt idx="242">
                  <c:v>4.5550799999982701</c:v>
                </c:pt>
                <c:pt idx="243">
                  <c:v>4.5550999999977648</c:v>
                </c:pt>
                <c:pt idx="244">
                  <c:v>4.5550999999977648</c:v>
                </c:pt>
                <c:pt idx="245">
                  <c:v>4.5550999999977648</c:v>
                </c:pt>
                <c:pt idx="246">
                  <c:v>4.5870100000029197</c:v>
                </c:pt>
                <c:pt idx="247">
                  <c:v>4.5870100000029197</c:v>
                </c:pt>
                <c:pt idx="248">
                  <c:v>4.5870100000029197</c:v>
                </c:pt>
                <c:pt idx="249">
                  <c:v>4.5870500000019092</c:v>
                </c:pt>
                <c:pt idx="250">
                  <c:v>4.5870500000019092</c:v>
                </c:pt>
                <c:pt idx="251">
                  <c:v>4.587070000001404</c:v>
                </c:pt>
                <c:pt idx="252">
                  <c:v>4.587070000001404</c:v>
                </c:pt>
                <c:pt idx="253">
                  <c:v>4.587070000001404</c:v>
                </c:pt>
                <c:pt idx="254">
                  <c:v>4.5870900000008987</c:v>
                </c:pt>
                <c:pt idx="255">
                  <c:v>4.5870999999970081</c:v>
                </c:pt>
                <c:pt idx="256">
                  <c:v>4.5889299999980722</c:v>
                </c:pt>
                <c:pt idx="257">
                  <c:v>4.5889299999980722</c:v>
                </c:pt>
                <c:pt idx="258">
                  <c:v>4.5889299999980722</c:v>
                </c:pt>
                <c:pt idx="259">
                  <c:v>4.5889299999980722</c:v>
                </c:pt>
                <c:pt idx="260">
                  <c:v>4.6039999999993597</c:v>
                </c:pt>
                <c:pt idx="261">
                  <c:v>4.6039999999993597</c:v>
                </c:pt>
                <c:pt idx="262">
                  <c:v>4.6039999999993597</c:v>
                </c:pt>
                <c:pt idx="263">
                  <c:v>4.6040100000027451</c:v>
                </c:pt>
                <c:pt idx="264">
                  <c:v>4.6040100000027451</c:v>
                </c:pt>
                <c:pt idx="265">
                  <c:v>4.6040100000027451</c:v>
                </c:pt>
                <c:pt idx="266">
                  <c:v>4.6311700000005658</c:v>
                </c:pt>
                <c:pt idx="267">
                  <c:v>4.6311700000005658</c:v>
                </c:pt>
                <c:pt idx="268">
                  <c:v>4.6311700000005658</c:v>
                </c:pt>
                <c:pt idx="269">
                  <c:v>4.6311700000005658</c:v>
                </c:pt>
                <c:pt idx="270">
                  <c:v>4.6311700000005658</c:v>
                </c:pt>
                <c:pt idx="271">
                  <c:v>5.6423799999975017</c:v>
                </c:pt>
                <c:pt idx="272">
                  <c:v>5.6423799999975017</c:v>
                </c:pt>
                <c:pt idx="273">
                  <c:v>5.6423799999975017</c:v>
                </c:pt>
                <c:pt idx="274">
                  <c:v>5.6674999999959255</c:v>
                </c:pt>
                <c:pt idx="275">
                  <c:v>5.6675099999993108</c:v>
                </c:pt>
                <c:pt idx="276">
                  <c:v>5.6675099999993108</c:v>
                </c:pt>
                <c:pt idx="277">
                  <c:v>5.6675400000021909</c:v>
                </c:pt>
                <c:pt idx="278">
                  <c:v>5.6675400000021909</c:v>
                </c:pt>
                <c:pt idx="279">
                  <c:v>5.6675600000016857</c:v>
                </c:pt>
                <c:pt idx="280">
                  <c:v>5.6675600000016857</c:v>
                </c:pt>
                <c:pt idx="281">
                  <c:v>5.6675600000016857</c:v>
                </c:pt>
                <c:pt idx="282">
                  <c:v>5.6919500000003609</c:v>
                </c:pt>
                <c:pt idx="283">
                  <c:v>5.6919500000003609</c:v>
                </c:pt>
                <c:pt idx="284">
                  <c:v>5.6919500000003609</c:v>
                </c:pt>
                <c:pt idx="285">
                  <c:v>5.691979999995965</c:v>
                </c:pt>
                <c:pt idx="286">
                  <c:v>5.691979999995965</c:v>
                </c:pt>
                <c:pt idx="287">
                  <c:v>5.6919899999993504</c:v>
                </c:pt>
                <c:pt idx="288">
                  <c:v>5.6920000000027358</c:v>
                </c:pt>
                <c:pt idx="289">
                  <c:v>5.6920000000027358</c:v>
                </c:pt>
                <c:pt idx="290">
                  <c:v>5.716019999999844</c:v>
                </c:pt>
                <c:pt idx="291">
                  <c:v>5.716019999999844</c:v>
                </c:pt>
                <c:pt idx="292">
                  <c:v>5.716019999999844</c:v>
                </c:pt>
                <c:pt idx="293">
                  <c:v>5.7160599999988335</c:v>
                </c:pt>
                <c:pt idx="294">
                  <c:v>5.7160599999988335</c:v>
                </c:pt>
                <c:pt idx="295">
                  <c:v>5.7160700000022189</c:v>
                </c:pt>
                <c:pt idx="296">
                  <c:v>5.7160700000022189</c:v>
                </c:pt>
                <c:pt idx="297">
                  <c:v>5.7160700000022189</c:v>
                </c:pt>
                <c:pt idx="298">
                  <c:v>5.7570100000011735</c:v>
                </c:pt>
                <c:pt idx="299">
                  <c:v>5.7570199999972829</c:v>
                </c:pt>
                <c:pt idx="300">
                  <c:v>5.7570199999972829</c:v>
                </c:pt>
                <c:pt idx="301">
                  <c:v>5.7570699999996577</c:v>
                </c:pt>
                <c:pt idx="302">
                  <c:v>5.7570699999996577</c:v>
                </c:pt>
                <c:pt idx="303">
                  <c:v>5.7570899999991525</c:v>
                </c:pt>
                <c:pt idx="304">
                  <c:v>5.7570899999991525</c:v>
                </c:pt>
                <c:pt idx="305">
                  <c:v>5.7570899999991525</c:v>
                </c:pt>
                <c:pt idx="306">
                  <c:v>5.7983499999972992</c:v>
                </c:pt>
                <c:pt idx="307">
                  <c:v>5.7983499999972992</c:v>
                </c:pt>
                <c:pt idx="308">
                  <c:v>5.7983499999972992</c:v>
                </c:pt>
                <c:pt idx="309">
                  <c:v>5.798399999999674</c:v>
                </c:pt>
                <c:pt idx="310">
                  <c:v>5.798399999999674</c:v>
                </c:pt>
                <c:pt idx="311">
                  <c:v>5.7984199999991688</c:v>
                </c:pt>
                <c:pt idx="312">
                  <c:v>5.7984300000025542</c:v>
                </c:pt>
                <c:pt idx="313">
                  <c:v>5.7984300000025542</c:v>
                </c:pt>
                <c:pt idx="314">
                  <c:v>5.83980000000156</c:v>
                </c:pt>
                <c:pt idx="315">
                  <c:v>5.83980000000156</c:v>
                </c:pt>
                <c:pt idx="316">
                  <c:v>5.83980000000156</c:v>
                </c:pt>
                <c:pt idx="317">
                  <c:v>5.8398600000000442</c:v>
                </c:pt>
                <c:pt idx="318">
                  <c:v>5.8398600000000442</c:v>
                </c:pt>
                <c:pt idx="319">
                  <c:v>5.839879999999539</c:v>
                </c:pt>
                <c:pt idx="320">
                  <c:v>5.839879999999539</c:v>
                </c:pt>
                <c:pt idx="321">
                  <c:v>5.839879999999539</c:v>
                </c:pt>
                <c:pt idx="322">
                  <c:v>5.8808599999974831</c:v>
                </c:pt>
                <c:pt idx="323">
                  <c:v>5.8808599999974831</c:v>
                </c:pt>
                <c:pt idx="324">
                  <c:v>5.8808599999974831</c:v>
                </c:pt>
                <c:pt idx="325">
                  <c:v>5.8809199999959674</c:v>
                </c:pt>
                <c:pt idx="326">
                  <c:v>5.8809199999959674</c:v>
                </c:pt>
                <c:pt idx="327">
                  <c:v>5.8809400000027381</c:v>
                </c:pt>
                <c:pt idx="328">
                  <c:v>5.8809499999988475</c:v>
                </c:pt>
                <c:pt idx="329">
                  <c:v>5.8809499999988475</c:v>
                </c:pt>
                <c:pt idx="330">
                  <c:v>5.9227800000007846</c:v>
                </c:pt>
                <c:pt idx="331">
                  <c:v>5.922789999996894</c:v>
                </c:pt>
                <c:pt idx="332">
                  <c:v>5.922789999996894</c:v>
                </c:pt>
                <c:pt idx="333">
                  <c:v>5.9228500000026543</c:v>
                </c:pt>
                <c:pt idx="334">
                  <c:v>5.9228500000026543</c:v>
                </c:pt>
                <c:pt idx="335">
                  <c:v>5.922870000002149</c:v>
                </c:pt>
                <c:pt idx="336">
                  <c:v>5.922870000002149</c:v>
                </c:pt>
                <c:pt idx="337">
                  <c:v>5.922870000002149</c:v>
                </c:pt>
                <c:pt idx="338">
                  <c:v>5.9633600000015576</c:v>
                </c:pt>
                <c:pt idx="339">
                  <c:v>5.963369999997667</c:v>
                </c:pt>
                <c:pt idx="340">
                  <c:v>5.963369999997667</c:v>
                </c:pt>
                <c:pt idx="341">
                  <c:v>5.9634299999961513</c:v>
                </c:pt>
                <c:pt idx="342">
                  <c:v>5.9634299999961513</c:v>
                </c:pt>
                <c:pt idx="343">
                  <c:v>5.963450000002922</c:v>
                </c:pt>
                <c:pt idx="344">
                  <c:v>5.963450000002922</c:v>
                </c:pt>
                <c:pt idx="345">
                  <c:v>5.963450000002922</c:v>
                </c:pt>
                <c:pt idx="346">
                  <c:v>6.0035900000002584</c:v>
                </c:pt>
                <c:pt idx="347">
                  <c:v>6.0035900000002584</c:v>
                </c:pt>
                <c:pt idx="348">
                  <c:v>6.0035900000002584</c:v>
                </c:pt>
                <c:pt idx="349">
                  <c:v>6.0036499999987427</c:v>
                </c:pt>
                <c:pt idx="350">
                  <c:v>6.0036499999987427</c:v>
                </c:pt>
                <c:pt idx="351">
                  <c:v>6.0036699999982375</c:v>
                </c:pt>
                <c:pt idx="352">
                  <c:v>6.0036699999982375</c:v>
                </c:pt>
                <c:pt idx="353">
                  <c:v>6.0036699999982375</c:v>
                </c:pt>
                <c:pt idx="354">
                  <c:v>6.027540000002773</c:v>
                </c:pt>
                <c:pt idx="355">
                  <c:v>6.027540000002773</c:v>
                </c:pt>
                <c:pt idx="356">
                  <c:v>6.027540000002773</c:v>
                </c:pt>
                <c:pt idx="357">
                  <c:v>6.0275800000017625</c:v>
                </c:pt>
                <c:pt idx="358">
                  <c:v>6.0275800000017625</c:v>
                </c:pt>
                <c:pt idx="359">
                  <c:v>6.0275899999978719</c:v>
                </c:pt>
                <c:pt idx="360">
                  <c:v>6.0275899999978719</c:v>
                </c:pt>
                <c:pt idx="361">
                  <c:v>6.0276000000012573</c:v>
                </c:pt>
                <c:pt idx="362">
                  <c:v>6.052190000002156</c:v>
                </c:pt>
                <c:pt idx="363">
                  <c:v>6.052190000002156</c:v>
                </c:pt>
                <c:pt idx="364">
                  <c:v>6.052190000002156</c:v>
                </c:pt>
                <c:pt idx="365">
                  <c:v>6.0522199999977602</c:v>
                </c:pt>
                <c:pt idx="366">
                  <c:v>6.0522300000011455</c:v>
                </c:pt>
                <c:pt idx="367">
                  <c:v>6.0522399999972549</c:v>
                </c:pt>
                <c:pt idx="368">
                  <c:v>6.0522399999972549</c:v>
                </c:pt>
                <c:pt idx="369">
                  <c:v>6.0522399999972549</c:v>
                </c:pt>
                <c:pt idx="370">
                  <c:v>6.0765200000023469</c:v>
                </c:pt>
                <c:pt idx="371">
                  <c:v>6.0765200000023469</c:v>
                </c:pt>
                <c:pt idx="372">
                  <c:v>6.0765200000023469</c:v>
                </c:pt>
                <c:pt idx="373">
                  <c:v>6.0765499999979511</c:v>
                </c:pt>
                <c:pt idx="374">
                  <c:v>6.0765600000013364</c:v>
                </c:pt>
                <c:pt idx="375">
                  <c:v>6.0765699999974458</c:v>
                </c:pt>
                <c:pt idx="376">
                  <c:v>6.0765699999974458</c:v>
                </c:pt>
                <c:pt idx="377">
                  <c:v>6.0765699999974458</c:v>
                </c:pt>
                <c:pt idx="378">
                  <c:v>6.076600000000326</c:v>
                </c:pt>
                <c:pt idx="379">
                  <c:v>6.076600000000326</c:v>
                </c:pt>
                <c:pt idx="380">
                  <c:v>6.0776199999963865</c:v>
                </c:pt>
                <c:pt idx="381">
                  <c:v>6.0776199999963865</c:v>
                </c:pt>
                <c:pt idx="382">
                  <c:v>6.0776199999963865</c:v>
                </c:pt>
                <c:pt idx="383">
                  <c:v>6.0776199999963865</c:v>
                </c:pt>
                <c:pt idx="384">
                  <c:v>6.0898600000000442</c:v>
                </c:pt>
                <c:pt idx="385">
                  <c:v>6.0898600000000442</c:v>
                </c:pt>
                <c:pt idx="386">
                  <c:v>6.0898699999961536</c:v>
                </c:pt>
                <c:pt idx="387">
                  <c:v>6.0898699999961536</c:v>
                </c:pt>
                <c:pt idx="388">
                  <c:v>6.0898699999961536</c:v>
                </c:pt>
                <c:pt idx="389">
                  <c:v>6.0898699999961536</c:v>
                </c:pt>
                <c:pt idx="390">
                  <c:v>6.1100399999995716</c:v>
                </c:pt>
                <c:pt idx="391">
                  <c:v>6.1100500000029569</c:v>
                </c:pt>
                <c:pt idx="392">
                  <c:v>6.1100500000029569</c:v>
                </c:pt>
                <c:pt idx="393">
                  <c:v>6.1100500000029569</c:v>
                </c:pt>
                <c:pt idx="394">
                  <c:v>6.1100500000029569</c:v>
                </c:pt>
                <c:pt idx="395">
                  <c:v>6.8719100000016624</c:v>
                </c:pt>
                <c:pt idx="396">
                  <c:v>6.8719199999977718</c:v>
                </c:pt>
                <c:pt idx="397">
                  <c:v>6.8719199999977718</c:v>
                </c:pt>
                <c:pt idx="398">
                  <c:v>6.8908200000005309</c:v>
                </c:pt>
                <c:pt idx="399">
                  <c:v>6.8908200000005309</c:v>
                </c:pt>
                <c:pt idx="400">
                  <c:v>6.8908200000005309</c:v>
                </c:pt>
                <c:pt idx="401">
                  <c:v>6.8908400000000256</c:v>
                </c:pt>
                <c:pt idx="402">
                  <c:v>6.8908400000000256</c:v>
                </c:pt>
                <c:pt idx="403">
                  <c:v>6.8908400000000256</c:v>
                </c:pt>
                <c:pt idx="404">
                  <c:v>6.8908400000000256</c:v>
                </c:pt>
                <c:pt idx="405">
                  <c:v>6.8908400000000256</c:v>
                </c:pt>
                <c:pt idx="406">
                  <c:v>6.9091300000000047</c:v>
                </c:pt>
                <c:pt idx="407">
                  <c:v>6.9091300000000047</c:v>
                </c:pt>
                <c:pt idx="408">
                  <c:v>6.9091300000000047</c:v>
                </c:pt>
                <c:pt idx="409">
                  <c:v>6.9091499999994994</c:v>
                </c:pt>
                <c:pt idx="410">
                  <c:v>6.9091499999994994</c:v>
                </c:pt>
                <c:pt idx="411">
                  <c:v>6.9091600000028848</c:v>
                </c:pt>
                <c:pt idx="412">
                  <c:v>6.9091699999989942</c:v>
                </c:pt>
                <c:pt idx="413">
                  <c:v>6.9091699999989942</c:v>
                </c:pt>
                <c:pt idx="414">
                  <c:v>6.9272100000016508</c:v>
                </c:pt>
                <c:pt idx="415">
                  <c:v>6.9272100000016508</c:v>
                </c:pt>
                <c:pt idx="416">
                  <c:v>6.9272100000016508</c:v>
                </c:pt>
                <c:pt idx="417">
                  <c:v>6.9272399999972549</c:v>
                </c:pt>
                <c:pt idx="418">
                  <c:v>6.9272399999972549</c:v>
                </c:pt>
                <c:pt idx="419">
                  <c:v>6.9272500000006403</c:v>
                </c:pt>
                <c:pt idx="420">
                  <c:v>6.9272500000006403</c:v>
                </c:pt>
                <c:pt idx="421">
                  <c:v>6.9272500000006403</c:v>
                </c:pt>
                <c:pt idx="422">
                  <c:v>6.9581499999985681</c:v>
                </c:pt>
                <c:pt idx="423">
                  <c:v>6.9581499999985681</c:v>
                </c:pt>
                <c:pt idx="424">
                  <c:v>6.9581499999985681</c:v>
                </c:pt>
                <c:pt idx="425">
                  <c:v>6.9581899999975576</c:v>
                </c:pt>
                <c:pt idx="426">
                  <c:v>6.9581899999975576</c:v>
                </c:pt>
                <c:pt idx="427">
                  <c:v>6.9582099999970524</c:v>
                </c:pt>
                <c:pt idx="428">
                  <c:v>6.9582099999970524</c:v>
                </c:pt>
                <c:pt idx="429">
                  <c:v>6.9582099999970524</c:v>
                </c:pt>
                <c:pt idx="430">
                  <c:v>6.9893400000000838</c:v>
                </c:pt>
                <c:pt idx="431">
                  <c:v>6.9893400000000838</c:v>
                </c:pt>
                <c:pt idx="432">
                  <c:v>6.9893400000000838</c:v>
                </c:pt>
                <c:pt idx="433">
                  <c:v>6.9893799999990733</c:v>
                </c:pt>
                <c:pt idx="434">
                  <c:v>6.9893900000024587</c:v>
                </c:pt>
                <c:pt idx="435">
                  <c:v>6.9893999999985681</c:v>
                </c:pt>
                <c:pt idx="436">
                  <c:v>6.9894100000019534</c:v>
                </c:pt>
                <c:pt idx="437">
                  <c:v>6.9894100000019534</c:v>
                </c:pt>
                <c:pt idx="438">
                  <c:v>7.0205199999982142</c:v>
                </c:pt>
                <c:pt idx="439">
                  <c:v>7.0205199999982142</c:v>
                </c:pt>
                <c:pt idx="440">
                  <c:v>7.0205300000015995</c:v>
                </c:pt>
                <c:pt idx="441">
                  <c:v>7.0205700000005891</c:v>
                </c:pt>
                <c:pt idx="442">
                  <c:v>7.0205700000005891</c:v>
                </c:pt>
                <c:pt idx="443">
                  <c:v>7.0205900000000838</c:v>
                </c:pt>
                <c:pt idx="444">
                  <c:v>7.0205900000000838</c:v>
                </c:pt>
                <c:pt idx="445">
                  <c:v>7.0205900000000838</c:v>
                </c:pt>
                <c:pt idx="446">
                  <c:v>7.0515400000003865</c:v>
                </c:pt>
                <c:pt idx="447">
                  <c:v>7.0515400000003865</c:v>
                </c:pt>
                <c:pt idx="448">
                  <c:v>7.0515499999964959</c:v>
                </c:pt>
                <c:pt idx="449">
                  <c:v>7.0515999999988708</c:v>
                </c:pt>
                <c:pt idx="450">
                  <c:v>7.0515999999988708</c:v>
                </c:pt>
                <c:pt idx="451">
                  <c:v>7.0516199999983655</c:v>
                </c:pt>
                <c:pt idx="452">
                  <c:v>7.0516199999983655</c:v>
                </c:pt>
                <c:pt idx="453">
                  <c:v>7.0516199999983655</c:v>
                </c:pt>
                <c:pt idx="454">
                  <c:v>7.0831400000024587</c:v>
                </c:pt>
                <c:pt idx="455">
                  <c:v>7.0831400000024587</c:v>
                </c:pt>
                <c:pt idx="456">
                  <c:v>7.0831400000024587</c:v>
                </c:pt>
                <c:pt idx="457">
                  <c:v>7.0831800000014482</c:v>
                </c:pt>
                <c:pt idx="458">
                  <c:v>7.0831800000014482</c:v>
                </c:pt>
                <c:pt idx="459">
                  <c:v>7.083200000000943</c:v>
                </c:pt>
                <c:pt idx="460">
                  <c:v>7.083200000000943</c:v>
                </c:pt>
                <c:pt idx="461">
                  <c:v>7.0832099999970524</c:v>
                </c:pt>
                <c:pt idx="462">
                  <c:v>7.1135999999969499</c:v>
                </c:pt>
                <c:pt idx="463">
                  <c:v>7.1136100000003353</c:v>
                </c:pt>
                <c:pt idx="464">
                  <c:v>7.1136100000003353</c:v>
                </c:pt>
                <c:pt idx="465">
                  <c:v>7.1136499999993248</c:v>
                </c:pt>
                <c:pt idx="466">
                  <c:v>7.1136499999993248</c:v>
                </c:pt>
                <c:pt idx="467">
                  <c:v>7.1136699999988195</c:v>
                </c:pt>
                <c:pt idx="468">
                  <c:v>7.1136699999988195</c:v>
                </c:pt>
                <c:pt idx="469">
                  <c:v>7.1136699999988195</c:v>
                </c:pt>
                <c:pt idx="470">
                  <c:v>7.1439099999988684</c:v>
                </c:pt>
                <c:pt idx="471">
                  <c:v>7.1439200000022538</c:v>
                </c:pt>
                <c:pt idx="472">
                  <c:v>7.1439200000022538</c:v>
                </c:pt>
                <c:pt idx="473">
                  <c:v>7.1439600000012433</c:v>
                </c:pt>
                <c:pt idx="474">
                  <c:v>7.1439600000012433</c:v>
                </c:pt>
                <c:pt idx="475">
                  <c:v>7.1439800000007381</c:v>
                </c:pt>
                <c:pt idx="476">
                  <c:v>7.1439800000007381</c:v>
                </c:pt>
                <c:pt idx="477">
                  <c:v>7.1439800000007381</c:v>
                </c:pt>
                <c:pt idx="478">
                  <c:v>7.1620299999995041</c:v>
                </c:pt>
                <c:pt idx="479">
                  <c:v>7.1620299999995041</c:v>
                </c:pt>
                <c:pt idx="480">
                  <c:v>7.1620299999995041</c:v>
                </c:pt>
                <c:pt idx="481">
                  <c:v>7.1620600000023842</c:v>
                </c:pt>
                <c:pt idx="482">
                  <c:v>7.1620600000023842</c:v>
                </c:pt>
                <c:pt idx="483">
                  <c:v>7.1620699999984936</c:v>
                </c:pt>
                <c:pt idx="484">
                  <c:v>7.1620699999984936</c:v>
                </c:pt>
                <c:pt idx="485">
                  <c:v>7.1620699999984936</c:v>
                </c:pt>
                <c:pt idx="486">
                  <c:v>7.1804800000027171</c:v>
                </c:pt>
                <c:pt idx="487">
                  <c:v>7.1804800000027171</c:v>
                </c:pt>
                <c:pt idx="488">
                  <c:v>7.1804800000027171</c:v>
                </c:pt>
                <c:pt idx="489">
                  <c:v>7.1805099999983213</c:v>
                </c:pt>
                <c:pt idx="490">
                  <c:v>7.1805099999983213</c:v>
                </c:pt>
                <c:pt idx="491">
                  <c:v>7.1805200000017066</c:v>
                </c:pt>
                <c:pt idx="492">
                  <c:v>7.1805200000017066</c:v>
                </c:pt>
                <c:pt idx="493">
                  <c:v>7.1805200000017066</c:v>
                </c:pt>
                <c:pt idx="494">
                  <c:v>7.1987099999969359</c:v>
                </c:pt>
                <c:pt idx="495">
                  <c:v>7.1987099999969359</c:v>
                </c:pt>
                <c:pt idx="496">
                  <c:v>7.1987099999969359</c:v>
                </c:pt>
                <c:pt idx="497">
                  <c:v>7.1987299999964307</c:v>
                </c:pt>
                <c:pt idx="498">
                  <c:v>7.1987399999998161</c:v>
                </c:pt>
                <c:pt idx="499">
                  <c:v>7.1987399999998161</c:v>
                </c:pt>
                <c:pt idx="500">
                  <c:v>7.1987499999959255</c:v>
                </c:pt>
                <c:pt idx="501">
                  <c:v>7.1987499999959255</c:v>
                </c:pt>
                <c:pt idx="502">
                  <c:v>7.1987700000026962</c:v>
                </c:pt>
                <c:pt idx="503">
                  <c:v>7.1987700000026962</c:v>
                </c:pt>
                <c:pt idx="504">
                  <c:v>7.1988199999977951</c:v>
                </c:pt>
                <c:pt idx="505">
                  <c:v>7.1988199999977951</c:v>
                </c:pt>
                <c:pt idx="506">
                  <c:v>7.1988199999977951</c:v>
                </c:pt>
                <c:pt idx="507">
                  <c:v>7.1988199999977951</c:v>
                </c:pt>
                <c:pt idx="508">
                  <c:v>7.2086599999965983</c:v>
                </c:pt>
                <c:pt idx="509">
                  <c:v>7.2086599999965983</c:v>
                </c:pt>
                <c:pt idx="510">
                  <c:v>7.2086599999965983</c:v>
                </c:pt>
                <c:pt idx="511">
                  <c:v>7.2086699999999837</c:v>
                </c:pt>
                <c:pt idx="512">
                  <c:v>7.2086699999999837</c:v>
                </c:pt>
                <c:pt idx="513">
                  <c:v>7.2086699999999837</c:v>
                </c:pt>
                <c:pt idx="514">
                  <c:v>7.2239499999996042</c:v>
                </c:pt>
                <c:pt idx="515">
                  <c:v>7.2239499999996042</c:v>
                </c:pt>
                <c:pt idx="516">
                  <c:v>7.2239600000029895</c:v>
                </c:pt>
                <c:pt idx="517">
                  <c:v>7.2239600000029895</c:v>
                </c:pt>
                <c:pt idx="518">
                  <c:v>7.2239600000029895</c:v>
                </c:pt>
                <c:pt idx="519">
                  <c:v>7.8053500000023632</c:v>
                </c:pt>
                <c:pt idx="520">
                  <c:v>7.8053500000023632</c:v>
                </c:pt>
                <c:pt idx="521">
                  <c:v>7.8053500000023632</c:v>
                </c:pt>
                <c:pt idx="522">
                  <c:v>7.819100000000617</c:v>
                </c:pt>
                <c:pt idx="523">
                  <c:v>7.819100000000617</c:v>
                </c:pt>
                <c:pt idx="524">
                  <c:v>7.819100000000617</c:v>
                </c:pt>
                <c:pt idx="525">
                  <c:v>7.8191099999967264</c:v>
                </c:pt>
                <c:pt idx="526">
                  <c:v>7.8191200000001118</c:v>
                </c:pt>
                <c:pt idx="527">
                  <c:v>7.8191200000001118</c:v>
                </c:pt>
                <c:pt idx="528">
                  <c:v>7.8191200000001118</c:v>
                </c:pt>
                <c:pt idx="529">
                  <c:v>7.8191200000001118</c:v>
                </c:pt>
                <c:pt idx="530">
                  <c:v>7.8330100000021048</c:v>
                </c:pt>
                <c:pt idx="531">
                  <c:v>7.8330100000021048</c:v>
                </c:pt>
                <c:pt idx="532">
                  <c:v>7.8330100000021048</c:v>
                </c:pt>
                <c:pt idx="533">
                  <c:v>7.8330199999982142</c:v>
                </c:pt>
                <c:pt idx="534">
                  <c:v>7.8330199999982142</c:v>
                </c:pt>
                <c:pt idx="535">
                  <c:v>7.8330199999982142</c:v>
                </c:pt>
                <c:pt idx="536">
                  <c:v>7.8330300000015995</c:v>
                </c:pt>
                <c:pt idx="537">
                  <c:v>7.8330300000015995</c:v>
                </c:pt>
                <c:pt idx="538">
                  <c:v>7.8467099999979837</c:v>
                </c:pt>
                <c:pt idx="539">
                  <c:v>7.8467099999979837</c:v>
                </c:pt>
                <c:pt idx="540">
                  <c:v>7.8467099999979837</c:v>
                </c:pt>
                <c:pt idx="541">
                  <c:v>7.846720000001369</c:v>
                </c:pt>
                <c:pt idx="542">
                  <c:v>7.846720000001369</c:v>
                </c:pt>
                <c:pt idx="543">
                  <c:v>7.846720000001369</c:v>
                </c:pt>
                <c:pt idx="544">
                  <c:v>7.846720000001369</c:v>
                </c:pt>
                <c:pt idx="545">
                  <c:v>7.846720000001369</c:v>
                </c:pt>
                <c:pt idx="546">
                  <c:v>7.8693700000003446</c:v>
                </c:pt>
                <c:pt idx="547">
                  <c:v>7.869379999996454</c:v>
                </c:pt>
                <c:pt idx="548">
                  <c:v>7.869379999996454</c:v>
                </c:pt>
                <c:pt idx="549">
                  <c:v>7.8694099999993341</c:v>
                </c:pt>
                <c:pt idx="550">
                  <c:v>7.8694099999993341</c:v>
                </c:pt>
                <c:pt idx="551">
                  <c:v>7.8694299999988289</c:v>
                </c:pt>
                <c:pt idx="552">
                  <c:v>7.8694299999988289</c:v>
                </c:pt>
                <c:pt idx="553">
                  <c:v>7.8694299999988289</c:v>
                </c:pt>
                <c:pt idx="554">
                  <c:v>7.8932999999960884</c:v>
                </c:pt>
                <c:pt idx="555">
                  <c:v>7.8932999999960884</c:v>
                </c:pt>
                <c:pt idx="556">
                  <c:v>7.8932999999960884</c:v>
                </c:pt>
                <c:pt idx="557">
                  <c:v>7.8933400000023539</c:v>
                </c:pt>
                <c:pt idx="558">
                  <c:v>7.8933400000023539</c:v>
                </c:pt>
                <c:pt idx="559">
                  <c:v>7.8933600000018487</c:v>
                </c:pt>
                <c:pt idx="560">
                  <c:v>7.8933600000018487</c:v>
                </c:pt>
                <c:pt idx="561">
                  <c:v>7.8933699999979581</c:v>
                </c:pt>
                <c:pt idx="562">
                  <c:v>7.9172200000029989</c:v>
                </c:pt>
                <c:pt idx="563">
                  <c:v>7.9172200000029989</c:v>
                </c:pt>
                <c:pt idx="564">
                  <c:v>7.9172200000029989</c:v>
                </c:pt>
                <c:pt idx="565">
                  <c:v>7.917249999998603</c:v>
                </c:pt>
                <c:pt idx="566">
                  <c:v>7.917249999998603</c:v>
                </c:pt>
                <c:pt idx="567">
                  <c:v>7.9172899999975925</c:v>
                </c:pt>
                <c:pt idx="568">
                  <c:v>7.9172899999975925</c:v>
                </c:pt>
                <c:pt idx="569">
                  <c:v>7.9172899999975925</c:v>
                </c:pt>
                <c:pt idx="570">
                  <c:v>7.9409400000004098</c:v>
                </c:pt>
                <c:pt idx="571">
                  <c:v>7.9409400000004098</c:v>
                </c:pt>
                <c:pt idx="572">
                  <c:v>7.9409400000004098</c:v>
                </c:pt>
                <c:pt idx="573">
                  <c:v>7.9409799999993993</c:v>
                </c:pt>
                <c:pt idx="574">
                  <c:v>7.9409799999993993</c:v>
                </c:pt>
                <c:pt idx="575">
                  <c:v>7.9409999999988941</c:v>
                </c:pt>
                <c:pt idx="576">
                  <c:v>7.9409999999988941</c:v>
                </c:pt>
                <c:pt idx="577">
                  <c:v>7.9409999999988941</c:v>
                </c:pt>
                <c:pt idx="578">
                  <c:v>7.965120000000752</c:v>
                </c:pt>
                <c:pt idx="579">
                  <c:v>7.965120000000752</c:v>
                </c:pt>
                <c:pt idx="580">
                  <c:v>7.965120000000752</c:v>
                </c:pt>
                <c:pt idx="581">
                  <c:v>7.9651499999963562</c:v>
                </c:pt>
                <c:pt idx="582">
                  <c:v>7.9651499999963562</c:v>
                </c:pt>
                <c:pt idx="583">
                  <c:v>7.965169999995851</c:v>
                </c:pt>
                <c:pt idx="584">
                  <c:v>7.965169999995851</c:v>
                </c:pt>
                <c:pt idx="585">
                  <c:v>7.965169999995851</c:v>
                </c:pt>
                <c:pt idx="586">
                  <c:v>7.988550000001851</c:v>
                </c:pt>
                <c:pt idx="587">
                  <c:v>7.988550000001851</c:v>
                </c:pt>
                <c:pt idx="588">
                  <c:v>7.988550000001851</c:v>
                </c:pt>
                <c:pt idx="589">
                  <c:v>7.9885799999974552</c:v>
                </c:pt>
                <c:pt idx="590">
                  <c:v>7.9885799999974552</c:v>
                </c:pt>
                <c:pt idx="591">
                  <c:v>7.9885999999969499</c:v>
                </c:pt>
                <c:pt idx="592">
                  <c:v>7.9885999999969499</c:v>
                </c:pt>
                <c:pt idx="593">
                  <c:v>7.9885999999969499</c:v>
                </c:pt>
                <c:pt idx="594">
                  <c:v>8.0117899999968358</c:v>
                </c:pt>
                <c:pt idx="595">
                  <c:v>8.0117899999968358</c:v>
                </c:pt>
                <c:pt idx="596">
                  <c:v>8.0117899999968358</c:v>
                </c:pt>
                <c:pt idx="597">
                  <c:v>8.0118299999958253</c:v>
                </c:pt>
                <c:pt idx="598">
                  <c:v>8.0118299999958253</c:v>
                </c:pt>
                <c:pt idx="599">
                  <c:v>8.0118500000025961</c:v>
                </c:pt>
                <c:pt idx="600">
                  <c:v>8.0118500000025961</c:v>
                </c:pt>
                <c:pt idx="601">
                  <c:v>8.0118500000025961</c:v>
                </c:pt>
                <c:pt idx="602">
                  <c:v>8.0256399999998393</c:v>
                </c:pt>
                <c:pt idx="603">
                  <c:v>8.0256399999998393</c:v>
                </c:pt>
                <c:pt idx="604">
                  <c:v>8.0256399999998393</c:v>
                </c:pt>
                <c:pt idx="605">
                  <c:v>8.0256599999993341</c:v>
                </c:pt>
                <c:pt idx="606">
                  <c:v>8.0256599999993341</c:v>
                </c:pt>
                <c:pt idx="607">
                  <c:v>8.0256700000027195</c:v>
                </c:pt>
                <c:pt idx="608">
                  <c:v>8.0256700000027195</c:v>
                </c:pt>
                <c:pt idx="609">
                  <c:v>8.0256700000027195</c:v>
                </c:pt>
                <c:pt idx="610">
                  <c:v>8.0396400000026915</c:v>
                </c:pt>
                <c:pt idx="611">
                  <c:v>8.0396400000026915</c:v>
                </c:pt>
                <c:pt idx="612">
                  <c:v>8.0396400000026915</c:v>
                </c:pt>
                <c:pt idx="613">
                  <c:v>8.0396600000021863</c:v>
                </c:pt>
                <c:pt idx="614">
                  <c:v>8.0396600000021863</c:v>
                </c:pt>
                <c:pt idx="615">
                  <c:v>8.0396699999982957</c:v>
                </c:pt>
                <c:pt idx="616">
                  <c:v>8.0396699999982957</c:v>
                </c:pt>
                <c:pt idx="617">
                  <c:v>8.0396699999982957</c:v>
                </c:pt>
                <c:pt idx="618">
                  <c:v>8.0534600000028149</c:v>
                </c:pt>
                <c:pt idx="619">
                  <c:v>8.0534600000028149</c:v>
                </c:pt>
                <c:pt idx="620">
                  <c:v>8.0534600000028149</c:v>
                </c:pt>
                <c:pt idx="621">
                  <c:v>8.0534800000023097</c:v>
                </c:pt>
                <c:pt idx="622">
                  <c:v>8.0534800000023097</c:v>
                </c:pt>
                <c:pt idx="623">
                  <c:v>8.0534899999984191</c:v>
                </c:pt>
                <c:pt idx="624">
                  <c:v>8.0534899999984191</c:v>
                </c:pt>
                <c:pt idx="625">
                  <c:v>8.0534899999984191</c:v>
                </c:pt>
                <c:pt idx="626">
                  <c:v>8.0535099999979138</c:v>
                </c:pt>
                <c:pt idx="627">
                  <c:v>8.0535099999979138</c:v>
                </c:pt>
                <c:pt idx="628">
                  <c:v>8.0535600000002887</c:v>
                </c:pt>
                <c:pt idx="629">
                  <c:v>8.0535600000002887</c:v>
                </c:pt>
                <c:pt idx="630">
                  <c:v>8.0535600000002887</c:v>
                </c:pt>
                <c:pt idx="631">
                  <c:v>8.0535600000002887</c:v>
                </c:pt>
                <c:pt idx="632">
                  <c:v>8.0608799999972689</c:v>
                </c:pt>
                <c:pt idx="633">
                  <c:v>8.0608799999972689</c:v>
                </c:pt>
                <c:pt idx="634">
                  <c:v>8.0608900000006543</c:v>
                </c:pt>
                <c:pt idx="635">
                  <c:v>8.0608900000006543</c:v>
                </c:pt>
                <c:pt idx="636">
                  <c:v>8.0608900000006543</c:v>
                </c:pt>
                <c:pt idx="637">
                  <c:v>8.0608900000006543</c:v>
                </c:pt>
                <c:pt idx="638">
                  <c:v>8.0608900000006543</c:v>
                </c:pt>
                <c:pt idx="639">
                  <c:v>8.0608900000006543</c:v>
                </c:pt>
                <c:pt idx="640">
                  <c:v>8.0720999999975902</c:v>
                </c:pt>
                <c:pt idx="641">
                  <c:v>8.0720999999975902</c:v>
                </c:pt>
                <c:pt idx="642">
                  <c:v>8.0721100000009756</c:v>
                </c:pt>
                <c:pt idx="643">
                  <c:v>8.0721100000009756</c:v>
                </c:pt>
                <c:pt idx="644">
                  <c:v>8.0721100000009756</c:v>
                </c:pt>
                <c:pt idx="645">
                  <c:v>8.5121799999978975</c:v>
                </c:pt>
                <c:pt idx="646">
                  <c:v>8.5121799999978975</c:v>
                </c:pt>
                <c:pt idx="647">
                  <c:v>8.5121900000012829</c:v>
                </c:pt>
                <c:pt idx="648">
                  <c:v>8.5227400000003399</c:v>
                </c:pt>
                <c:pt idx="649">
                  <c:v>8.5227400000003399</c:v>
                </c:pt>
                <c:pt idx="650">
                  <c:v>8.5227400000003399</c:v>
                </c:pt>
                <c:pt idx="651">
                  <c:v>8.5227499999964493</c:v>
                </c:pt>
                <c:pt idx="652">
                  <c:v>8.5227499999964493</c:v>
                </c:pt>
                <c:pt idx="653">
                  <c:v>8.5227499999964493</c:v>
                </c:pt>
                <c:pt idx="654">
                  <c:v>8.5227499999964493</c:v>
                </c:pt>
                <c:pt idx="655">
                  <c:v>8.5227499999964493</c:v>
                </c:pt>
                <c:pt idx="656">
                  <c:v>8.5332300000009127</c:v>
                </c:pt>
                <c:pt idx="657">
                  <c:v>8.5332300000009127</c:v>
                </c:pt>
                <c:pt idx="658">
                  <c:v>8.5332300000009127</c:v>
                </c:pt>
                <c:pt idx="659">
                  <c:v>8.5332399999970221</c:v>
                </c:pt>
                <c:pt idx="660">
                  <c:v>8.5332399999970221</c:v>
                </c:pt>
                <c:pt idx="661">
                  <c:v>8.5332399999970221</c:v>
                </c:pt>
                <c:pt idx="662">
                  <c:v>8.5332500000004075</c:v>
                </c:pt>
                <c:pt idx="663">
                  <c:v>8.5332500000004075</c:v>
                </c:pt>
                <c:pt idx="664">
                  <c:v>8.5435700000016368</c:v>
                </c:pt>
                <c:pt idx="665">
                  <c:v>8.5435700000016368</c:v>
                </c:pt>
                <c:pt idx="666">
                  <c:v>8.5435700000016368</c:v>
                </c:pt>
                <c:pt idx="667">
                  <c:v>8.5435799999977462</c:v>
                </c:pt>
                <c:pt idx="668">
                  <c:v>8.5435799999977462</c:v>
                </c:pt>
                <c:pt idx="669">
                  <c:v>8.5435799999977462</c:v>
                </c:pt>
                <c:pt idx="670">
                  <c:v>8.5435799999977462</c:v>
                </c:pt>
                <c:pt idx="671">
                  <c:v>8.5435799999977462</c:v>
                </c:pt>
                <c:pt idx="672">
                  <c:v>8.5608900000006543</c:v>
                </c:pt>
                <c:pt idx="673">
                  <c:v>8.5608900000006543</c:v>
                </c:pt>
                <c:pt idx="674">
                  <c:v>8.5608900000006543</c:v>
                </c:pt>
                <c:pt idx="675">
                  <c:v>8.5609199999962584</c:v>
                </c:pt>
                <c:pt idx="676">
                  <c:v>8.5609199999962584</c:v>
                </c:pt>
                <c:pt idx="677">
                  <c:v>8.5609299999996438</c:v>
                </c:pt>
                <c:pt idx="678">
                  <c:v>8.5609399999957532</c:v>
                </c:pt>
                <c:pt idx="679">
                  <c:v>8.5609399999957532</c:v>
                </c:pt>
                <c:pt idx="680">
                  <c:v>8.5793699999994715</c:v>
                </c:pt>
                <c:pt idx="681">
                  <c:v>8.5793699999994715</c:v>
                </c:pt>
                <c:pt idx="682">
                  <c:v>8.5793800000028568</c:v>
                </c:pt>
                <c:pt idx="683">
                  <c:v>8.5794000000023516</c:v>
                </c:pt>
                <c:pt idx="684">
                  <c:v>8.5794000000023516</c:v>
                </c:pt>
                <c:pt idx="685">
                  <c:v>8.579409999998461</c:v>
                </c:pt>
                <c:pt idx="686">
                  <c:v>8.579409999998461</c:v>
                </c:pt>
                <c:pt idx="687">
                  <c:v>8.5794200000018463</c:v>
                </c:pt>
                <c:pt idx="688">
                  <c:v>8.5979000000006636</c:v>
                </c:pt>
                <c:pt idx="689">
                  <c:v>8.5979000000006636</c:v>
                </c:pt>
                <c:pt idx="690">
                  <c:v>8.5979000000006636</c:v>
                </c:pt>
                <c:pt idx="691">
                  <c:v>8.5979299999962677</c:v>
                </c:pt>
                <c:pt idx="692">
                  <c:v>8.5979299999962677</c:v>
                </c:pt>
                <c:pt idx="693">
                  <c:v>8.5979399999996531</c:v>
                </c:pt>
                <c:pt idx="694">
                  <c:v>8.5979399999996531</c:v>
                </c:pt>
                <c:pt idx="695">
                  <c:v>8.5979399999996531</c:v>
                </c:pt>
                <c:pt idx="696">
                  <c:v>8.6162100000001374</c:v>
                </c:pt>
                <c:pt idx="697">
                  <c:v>8.6162100000001374</c:v>
                </c:pt>
                <c:pt idx="698">
                  <c:v>8.6162100000001374</c:v>
                </c:pt>
                <c:pt idx="699">
                  <c:v>8.6162399999957415</c:v>
                </c:pt>
                <c:pt idx="700">
                  <c:v>8.6162399999957415</c:v>
                </c:pt>
                <c:pt idx="701">
                  <c:v>8.6162499999991269</c:v>
                </c:pt>
                <c:pt idx="702">
                  <c:v>8.6162499999991269</c:v>
                </c:pt>
                <c:pt idx="703">
                  <c:v>8.6162499999991269</c:v>
                </c:pt>
                <c:pt idx="704">
                  <c:v>8.6348799999977928</c:v>
                </c:pt>
                <c:pt idx="705">
                  <c:v>8.6348799999977928</c:v>
                </c:pt>
                <c:pt idx="706">
                  <c:v>8.6348799999977928</c:v>
                </c:pt>
                <c:pt idx="707">
                  <c:v>8.6348999999972875</c:v>
                </c:pt>
                <c:pt idx="708">
                  <c:v>8.6348999999972875</c:v>
                </c:pt>
                <c:pt idx="709">
                  <c:v>8.6349100000006729</c:v>
                </c:pt>
                <c:pt idx="710">
                  <c:v>8.6349199999967823</c:v>
                </c:pt>
                <c:pt idx="711">
                  <c:v>8.6349199999967823</c:v>
                </c:pt>
                <c:pt idx="712">
                  <c:v>8.6529399999999441</c:v>
                </c:pt>
                <c:pt idx="713">
                  <c:v>8.6529399999999441</c:v>
                </c:pt>
                <c:pt idx="714">
                  <c:v>8.6529399999999441</c:v>
                </c:pt>
                <c:pt idx="715">
                  <c:v>8.6529599999994389</c:v>
                </c:pt>
                <c:pt idx="716">
                  <c:v>8.6529599999994389</c:v>
                </c:pt>
                <c:pt idx="717">
                  <c:v>8.6529799999989336</c:v>
                </c:pt>
                <c:pt idx="718">
                  <c:v>8.6529799999989336</c:v>
                </c:pt>
                <c:pt idx="719">
                  <c:v>8.6529799999989336</c:v>
                </c:pt>
                <c:pt idx="720">
                  <c:v>8.6708900000012363</c:v>
                </c:pt>
                <c:pt idx="721">
                  <c:v>8.6708900000012363</c:v>
                </c:pt>
                <c:pt idx="722">
                  <c:v>8.6708900000012363</c:v>
                </c:pt>
                <c:pt idx="723">
                  <c:v>8.6709199999968405</c:v>
                </c:pt>
                <c:pt idx="724">
                  <c:v>8.6709199999968405</c:v>
                </c:pt>
                <c:pt idx="725">
                  <c:v>8.6709300000002258</c:v>
                </c:pt>
                <c:pt idx="726">
                  <c:v>8.6709399999963352</c:v>
                </c:pt>
                <c:pt idx="727">
                  <c:v>8.6709399999963352</c:v>
                </c:pt>
                <c:pt idx="728">
                  <c:v>8.6815399999977672</c:v>
                </c:pt>
                <c:pt idx="729">
                  <c:v>8.6815399999977672</c:v>
                </c:pt>
                <c:pt idx="730">
                  <c:v>8.6815399999977672</c:v>
                </c:pt>
                <c:pt idx="731">
                  <c:v>8.6815500000011525</c:v>
                </c:pt>
                <c:pt idx="732">
                  <c:v>8.6815500000011525</c:v>
                </c:pt>
                <c:pt idx="733">
                  <c:v>8.6815599999972619</c:v>
                </c:pt>
                <c:pt idx="734">
                  <c:v>8.6815599999972619</c:v>
                </c:pt>
                <c:pt idx="735">
                  <c:v>8.6815599999972619</c:v>
                </c:pt>
                <c:pt idx="736">
                  <c:v>8.6921900000015739</c:v>
                </c:pt>
                <c:pt idx="737">
                  <c:v>8.6921900000015739</c:v>
                </c:pt>
                <c:pt idx="738">
                  <c:v>8.6921900000015739</c:v>
                </c:pt>
                <c:pt idx="739">
                  <c:v>8.6921999999976833</c:v>
                </c:pt>
                <c:pt idx="740">
                  <c:v>8.6921999999976833</c:v>
                </c:pt>
                <c:pt idx="741">
                  <c:v>8.6921999999976833</c:v>
                </c:pt>
                <c:pt idx="742">
                  <c:v>8.6921999999976833</c:v>
                </c:pt>
                <c:pt idx="743">
                  <c:v>8.6921999999976833</c:v>
                </c:pt>
                <c:pt idx="744">
                  <c:v>8.7026499999992666</c:v>
                </c:pt>
                <c:pt idx="745">
                  <c:v>8.7026499999992666</c:v>
                </c:pt>
                <c:pt idx="746">
                  <c:v>8.7026499999992666</c:v>
                </c:pt>
                <c:pt idx="747">
                  <c:v>8.7026600000026519</c:v>
                </c:pt>
                <c:pt idx="748">
                  <c:v>8.7026699999987613</c:v>
                </c:pt>
                <c:pt idx="749">
                  <c:v>8.7026699999987613</c:v>
                </c:pt>
                <c:pt idx="750">
                  <c:v>8.7026699999987613</c:v>
                </c:pt>
                <c:pt idx="751">
                  <c:v>8.7026699999987613</c:v>
                </c:pt>
                <c:pt idx="752">
                  <c:v>8.7026899999982561</c:v>
                </c:pt>
                <c:pt idx="753">
                  <c:v>8.7026899999982561</c:v>
                </c:pt>
                <c:pt idx="754">
                  <c:v>8.7027299999972456</c:v>
                </c:pt>
                <c:pt idx="755">
                  <c:v>8.7027299999972456</c:v>
                </c:pt>
                <c:pt idx="756">
                  <c:v>8.7027299999972456</c:v>
                </c:pt>
                <c:pt idx="757">
                  <c:v>8.7027299999972456</c:v>
                </c:pt>
                <c:pt idx="758">
                  <c:v>8.7079499999963446</c:v>
                </c:pt>
                <c:pt idx="759">
                  <c:v>8.7079599999997299</c:v>
                </c:pt>
                <c:pt idx="760">
                  <c:v>8.7079599999997299</c:v>
                </c:pt>
                <c:pt idx="761">
                  <c:v>8.7079599999997299</c:v>
                </c:pt>
                <c:pt idx="762">
                  <c:v>8.7079599999997299</c:v>
                </c:pt>
                <c:pt idx="763">
                  <c:v>8.7079599999997299</c:v>
                </c:pt>
                <c:pt idx="764">
                  <c:v>8.7079599999997299</c:v>
                </c:pt>
                <c:pt idx="765">
                  <c:v>8.7079599999997299</c:v>
                </c:pt>
                <c:pt idx="766">
                  <c:v>8.7163199999995413</c:v>
                </c:pt>
                <c:pt idx="767">
                  <c:v>8.7163199999995413</c:v>
                </c:pt>
                <c:pt idx="768">
                  <c:v>8.7163199999995413</c:v>
                </c:pt>
                <c:pt idx="769">
                  <c:v>8.7163199999995413</c:v>
                </c:pt>
                <c:pt idx="770">
                  <c:v>8.7163300000029267</c:v>
                </c:pt>
                <c:pt idx="771">
                  <c:v>9.0461999999970431</c:v>
                </c:pt>
                <c:pt idx="772">
                  <c:v>9.0461999999970431</c:v>
                </c:pt>
                <c:pt idx="773">
                  <c:v>9.0461999999970431</c:v>
                </c:pt>
                <c:pt idx="774">
                  <c:v>9.0539300000018557</c:v>
                </c:pt>
                <c:pt idx="775">
                  <c:v>9.0539300000018557</c:v>
                </c:pt>
                <c:pt idx="776">
                  <c:v>9.0539300000018557</c:v>
                </c:pt>
                <c:pt idx="777">
                  <c:v>9.0539399999979651</c:v>
                </c:pt>
                <c:pt idx="778">
                  <c:v>9.0539399999979651</c:v>
                </c:pt>
                <c:pt idx="779">
                  <c:v>9.0539399999979651</c:v>
                </c:pt>
                <c:pt idx="780">
                  <c:v>9.0539500000013504</c:v>
                </c:pt>
                <c:pt idx="781">
                  <c:v>9.0539500000013504</c:v>
                </c:pt>
                <c:pt idx="782">
                  <c:v>9.0617799999963609</c:v>
                </c:pt>
                <c:pt idx="783">
                  <c:v>9.0617799999963609</c:v>
                </c:pt>
                <c:pt idx="784">
                  <c:v>9.0617799999963609</c:v>
                </c:pt>
                <c:pt idx="785">
                  <c:v>9.0617899999997462</c:v>
                </c:pt>
                <c:pt idx="786">
                  <c:v>9.0617899999997462</c:v>
                </c:pt>
                <c:pt idx="787">
                  <c:v>9.0617899999997462</c:v>
                </c:pt>
                <c:pt idx="788">
                  <c:v>9.0617899999997462</c:v>
                </c:pt>
                <c:pt idx="789">
                  <c:v>9.0617899999997462</c:v>
                </c:pt>
                <c:pt idx="790">
                  <c:v>9.0694999999977881</c:v>
                </c:pt>
                <c:pt idx="791">
                  <c:v>9.0694999999977881</c:v>
                </c:pt>
                <c:pt idx="792">
                  <c:v>9.0694999999977881</c:v>
                </c:pt>
                <c:pt idx="793">
                  <c:v>9.0695100000011735</c:v>
                </c:pt>
                <c:pt idx="794">
                  <c:v>9.0695100000011735</c:v>
                </c:pt>
                <c:pt idx="795">
                  <c:v>9.0695100000011735</c:v>
                </c:pt>
                <c:pt idx="796">
                  <c:v>9.0695100000011735</c:v>
                </c:pt>
                <c:pt idx="797">
                  <c:v>9.0695100000011735</c:v>
                </c:pt>
                <c:pt idx="798">
                  <c:v>9.0822499999994761</c:v>
                </c:pt>
                <c:pt idx="799">
                  <c:v>9.0822499999994761</c:v>
                </c:pt>
                <c:pt idx="800">
                  <c:v>9.0822600000028615</c:v>
                </c:pt>
                <c:pt idx="801">
                  <c:v>9.0822699999989709</c:v>
                </c:pt>
                <c:pt idx="802">
                  <c:v>9.0822699999989709</c:v>
                </c:pt>
                <c:pt idx="803">
                  <c:v>9.0822899999984656</c:v>
                </c:pt>
                <c:pt idx="804">
                  <c:v>9.0822899999984656</c:v>
                </c:pt>
                <c:pt idx="805">
                  <c:v>9.0822899999984656</c:v>
                </c:pt>
                <c:pt idx="806">
                  <c:v>9.0956999999980326</c:v>
                </c:pt>
                <c:pt idx="807">
                  <c:v>9.0956999999980326</c:v>
                </c:pt>
                <c:pt idx="808">
                  <c:v>9.0956999999980326</c:v>
                </c:pt>
                <c:pt idx="809">
                  <c:v>9.0957100000014179</c:v>
                </c:pt>
                <c:pt idx="810">
                  <c:v>9.0957100000014179</c:v>
                </c:pt>
                <c:pt idx="811">
                  <c:v>9.0957199999975273</c:v>
                </c:pt>
                <c:pt idx="812">
                  <c:v>9.0957300000009127</c:v>
                </c:pt>
                <c:pt idx="813">
                  <c:v>9.0957300000009127</c:v>
                </c:pt>
                <c:pt idx="814">
                  <c:v>9.1092199999984587</c:v>
                </c:pt>
                <c:pt idx="815">
                  <c:v>9.1092199999984587</c:v>
                </c:pt>
                <c:pt idx="816">
                  <c:v>9.1092199999984587</c:v>
                </c:pt>
                <c:pt idx="817">
                  <c:v>9.109230000001844</c:v>
                </c:pt>
                <c:pt idx="818">
                  <c:v>9.109230000001844</c:v>
                </c:pt>
                <c:pt idx="819">
                  <c:v>9.109230000001844</c:v>
                </c:pt>
                <c:pt idx="820">
                  <c:v>9.1092399999979534</c:v>
                </c:pt>
                <c:pt idx="821">
                  <c:v>9.1092399999979534</c:v>
                </c:pt>
                <c:pt idx="822">
                  <c:v>9.122559999996156</c:v>
                </c:pt>
                <c:pt idx="823">
                  <c:v>9.122559999996156</c:v>
                </c:pt>
                <c:pt idx="824">
                  <c:v>9.122559999996156</c:v>
                </c:pt>
                <c:pt idx="825">
                  <c:v>9.1225699999995413</c:v>
                </c:pt>
                <c:pt idx="826">
                  <c:v>9.1225699999995413</c:v>
                </c:pt>
                <c:pt idx="827">
                  <c:v>9.1225800000029267</c:v>
                </c:pt>
                <c:pt idx="828">
                  <c:v>9.1225800000029267</c:v>
                </c:pt>
                <c:pt idx="829">
                  <c:v>9.1225800000029267</c:v>
                </c:pt>
                <c:pt idx="830">
                  <c:v>9.1361499999984517</c:v>
                </c:pt>
                <c:pt idx="831">
                  <c:v>9.1361499999984517</c:v>
                </c:pt>
                <c:pt idx="832">
                  <c:v>9.1361499999984517</c:v>
                </c:pt>
                <c:pt idx="833">
                  <c:v>9.136160000001837</c:v>
                </c:pt>
                <c:pt idx="834">
                  <c:v>9.136160000001837</c:v>
                </c:pt>
                <c:pt idx="835">
                  <c:v>9.136160000001837</c:v>
                </c:pt>
                <c:pt idx="836">
                  <c:v>9.1361699999979464</c:v>
                </c:pt>
                <c:pt idx="837">
                  <c:v>9.1361699999979464</c:v>
                </c:pt>
                <c:pt idx="838">
                  <c:v>9.1492300000027171</c:v>
                </c:pt>
                <c:pt idx="839">
                  <c:v>9.1492300000027171</c:v>
                </c:pt>
                <c:pt idx="840">
                  <c:v>9.1492300000027171</c:v>
                </c:pt>
                <c:pt idx="841">
                  <c:v>9.1492399999988265</c:v>
                </c:pt>
                <c:pt idx="842">
                  <c:v>9.1492399999988265</c:v>
                </c:pt>
                <c:pt idx="843">
                  <c:v>9.1492399999988265</c:v>
                </c:pt>
                <c:pt idx="844">
                  <c:v>9.1492399999988265</c:v>
                </c:pt>
                <c:pt idx="845">
                  <c:v>9.1492500000022119</c:v>
                </c:pt>
                <c:pt idx="846">
                  <c:v>9.1622599999973318</c:v>
                </c:pt>
                <c:pt idx="847">
                  <c:v>9.1622599999973318</c:v>
                </c:pt>
                <c:pt idx="848">
                  <c:v>9.1622599999973318</c:v>
                </c:pt>
                <c:pt idx="849">
                  <c:v>9.1622700000007171</c:v>
                </c:pt>
                <c:pt idx="850">
                  <c:v>9.1622700000007171</c:v>
                </c:pt>
                <c:pt idx="851">
                  <c:v>9.1622700000007171</c:v>
                </c:pt>
                <c:pt idx="852">
                  <c:v>9.1622700000007171</c:v>
                </c:pt>
                <c:pt idx="853">
                  <c:v>9.1622700000007171</c:v>
                </c:pt>
                <c:pt idx="854">
                  <c:v>9.1700199999977485</c:v>
                </c:pt>
                <c:pt idx="855">
                  <c:v>9.1700199999977485</c:v>
                </c:pt>
                <c:pt idx="856">
                  <c:v>9.1700199999977485</c:v>
                </c:pt>
                <c:pt idx="857">
                  <c:v>9.1700300000011339</c:v>
                </c:pt>
                <c:pt idx="858">
                  <c:v>9.1700300000011339</c:v>
                </c:pt>
                <c:pt idx="859">
                  <c:v>9.1700300000011339</c:v>
                </c:pt>
                <c:pt idx="860">
                  <c:v>9.1700300000011339</c:v>
                </c:pt>
                <c:pt idx="861">
                  <c:v>9.1700300000011339</c:v>
                </c:pt>
                <c:pt idx="862">
                  <c:v>9.1779200000019046</c:v>
                </c:pt>
                <c:pt idx="863">
                  <c:v>9.1779200000019046</c:v>
                </c:pt>
                <c:pt idx="864">
                  <c:v>9.1779200000019046</c:v>
                </c:pt>
                <c:pt idx="865">
                  <c:v>9.177929999998014</c:v>
                </c:pt>
                <c:pt idx="866">
                  <c:v>9.177929999998014</c:v>
                </c:pt>
                <c:pt idx="867">
                  <c:v>9.177929999998014</c:v>
                </c:pt>
                <c:pt idx="868">
                  <c:v>9.177929999998014</c:v>
                </c:pt>
                <c:pt idx="869">
                  <c:v>9.177929999998014</c:v>
                </c:pt>
                <c:pt idx="870">
                  <c:v>9.1857400000008056</c:v>
                </c:pt>
                <c:pt idx="871">
                  <c:v>9.1857400000008056</c:v>
                </c:pt>
                <c:pt idx="872">
                  <c:v>9.1857400000008056</c:v>
                </c:pt>
                <c:pt idx="873">
                  <c:v>9.185749999996915</c:v>
                </c:pt>
                <c:pt idx="874">
                  <c:v>9.185749999996915</c:v>
                </c:pt>
                <c:pt idx="875">
                  <c:v>9.185749999996915</c:v>
                </c:pt>
                <c:pt idx="876">
                  <c:v>9.185749999996915</c:v>
                </c:pt>
                <c:pt idx="877">
                  <c:v>9.185749999996915</c:v>
                </c:pt>
                <c:pt idx="878">
                  <c:v>9.1857699999964098</c:v>
                </c:pt>
                <c:pt idx="879">
                  <c:v>9.1857699999964098</c:v>
                </c:pt>
                <c:pt idx="880">
                  <c:v>9.1857999999992899</c:v>
                </c:pt>
                <c:pt idx="881">
                  <c:v>9.1857999999992899</c:v>
                </c:pt>
                <c:pt idx="882">
                  <c:v>9.1857999999992899</c:v>
                </c:pt>
                <c:pt idx="883">
                  <c:v>9.1858100000026752</c:v>
                </c:pt>
                <c:pt idx="884">
                  <c:v>9.1894299999985378</c:v>
                </c:pt>
                <c:pt idx="885">
                  <c:v>9.1894299999985378</c:v>
                </c:pt>
                <c:pt idx="886">
                  <c:v>9.1894299999985378</c:v>
                </c:pt>
                <c:pt idx="887">
                  <c:v>9.1894299999985378</c:v>
                </c:pt>
                <c:pt idx="888">
                  <c:v>9.1894400000019232</c:v>
                </c:pt>
                <c:pt idx="889">
                  <c:v>9.1894400000019232</c:v>
                </c:pt>
                <c:pt idx="890">
                  <c:v>9.1894400000019232</c:v>
                </c:pt>
                <c:pt idx="891">
                  <c:v>9.1894400000019232</c:v>
                </c:pt>
                <c:pt idx="892">
                  <c:v>9.1956300000019837</c:v>
                </c:pt>
                <c:pt idx="893">
                  <c:v>9.1956300000019837</c:v>
                </c:pt>
                <c:pt idx="894">
                  <c:v>9.1956399999980931</c:v>
                </c:pt>
                <c:pt idx="895">
                  <c:v>9.1956399999980931</c:v>
                </c:pt>
                <c:pt idx="896">
                  <c:v>9.1956399999980931</c:v>
                </c:pt>
                <c:pt idx="897">
                  <c:v>9.4380200000014156</c:v>
                </c:pt>
                <c:pt idx="898">
                  <c:v>9.4380200000014156</c:v>
                </c:pt>
                <c:pt idx="899">
                  <c:v>9.4380200000014156</c:v>
                </c:pt>
                <c:pt idx="900">
                  <c:v>9.4438399999999092</c:v>
                </c:pt>
                <c:pt idx="901">
                  <c:v>9.4438399999999092</c:v>
                </c:pt>
                <c:pt idx="902">
                  <c:v>9.4438399999999092</c:v>
                </c:pt>
                <c:pt idx="903">
                  <c:v>9.4438499999960186</c:v>
                </c:pt>
                <c:pt idx="904">
                  <c:v>9.4438499999960186</c:v>
                </c:pt>
                <c:pt idx="905">
                  <c:v>9.443859999999404</c:v>
                </c:pt>
                <c:pt idx="906">
                  <c:v>9.443859999999404</c:v>
                </c:pt>
                <c:pt idx="907">
                  <c:v>9.443859999999404</c:v>
                </c:pt>
                <c:pt idx="908">
                  <c:v>9.4497599999958766</c:v>
                </c:pt>
                <c:pt idx="909">
                  <c:v>9.4497599999958766</c:v>
                </c:pt>
                <c:pt idx="910">
                  <c:v>9.4497599999958766</c:v>
                </c:pt>
                <c:pt idx="911">
                  <c:v>9.4497699999992619</c:v>
                </c:pt>
                <c:pt idx="912">
                  <c:v>9.4497699999992619</c:v>
                </c:pt>
                <c:pt idx="913">
                  <c:v>9.4497699999992619</c:v>
                </c:pt>
                <c:pt idx="914">
                  <c:v>9.4497699999992619</c:v>
                </c:pt>
                <c:pt idx="915">
                  <c:v>9.4497699999992619</c:v>
                </c:pt>
                <c:pt idx="916">
                  <c:v>9.4555800000016461</c:v>
                </c:pt>
                <c:pt idx="917">
                  <c:v>9.4555899999977555</c:v>
                </c:pt>
                <c:pt idx="918">
                  <c:v>9.4555899999977555</c:v>
                </c:pt>
                <c:pt idx="919">
                  <c:v>9.4555899999977555</c:v>
                </c:pt>
                <c:pt idx="920">
                  <c:v>9.4555899999977555</c:v>
                </c:pt>
                <c:pt idx="921">
                  <c:v>9.4556000000011409</c:v>
                </c:pt>
                <c:pt idx="922">
                  <c:v>9.4556000000011409</c:v>
                </c:pt>
                <c:pt idx="923">
                  <c:v>9.4556000000011409</c:v>
                </c:pt>
                <c:pt idx="924">
                  <c:v>9.465169999995851</c:v>
                </c:pt>
                <c:pt idx="925">
                  <c:v>9.465169999995851</c:v>
                </c:pt>
                <c:pt idx="926">
                  <c:v>9.465169999995851</c:v>
                </c:pt>
                <c:pt idx="927">
                  <c:v>9.4651799999992363</c:v>
                </c:pt>
                <c:pt idx="928">
                  <c:v>9.4651799999992363</c:v>
                </c:pt>
                <c:pt idx="929">
                  <c:v>9.4651799999992363</c:v>
                </c:pt>
                <c:pt idx="930">
                  <c:v>9.4651900000026217</c:v>
                </c:pt>
                <c:pt idx="931">
                  <c:v>9.4651900000026217</c:v>
                </c:pt>
                <c:pt idx="932">
                  <c:v>9.4752399999997579</c:v>
                </c:pt>
                <c:pt idx="933">
                  <c:v>9.4752399999997579</c:v>
                </c:pt>
                <c:pt idx="934">
                  <c:v>9.4752399999997579</c:v>
                </c:pt>
                <c:pt idx="935">
                  <c:v>9.4752499999958673</c:v>
                </c:pt>
                <c:pt idx="936">
                  <c:v>9.4752499999958673</c:v>
                </c:pt>
                <c:pt idx="937">
                  <c:v>9.4752499999958673</c:v>
                </c:pt>
                <c:pt idx="938">
                  <c:v>9.4752499999958673</c:v>
                </c:pt>
                <c:pt idx="939">
                  <c:v>9.4752599999992526</c:v>
                </c:pt>
                <c:pt idx="940">
                  <c:v>9.485289999996894</c:v>
                </c:pt>
                <c:pt idx="941">
                  <c:v>9.485289999996894</c:v>
                </c:pt>
                <c:pt idx="942">
                  <c:v>9.485289999996894</c:v>
                </c:pt>
                <c:pt idx="943">
                  <c:v>9.4853000000002794</c:v>
                </c:pt>
                <c:pt idx="944">
                  <c:v>9.4853000000002794</c:v>
                </c:pt>
                <c:pt idx="945">
                  <c:v>9.4853000000002794</c:v>
                </c:pt>
                <c:pt idx="946">
                  <c:v>9.4853000000002794</c:v>
                </c:pt>
                <c:pt idx="947">
                  <c:v>9.4853099999963888</c:v>
                </c:pt>
                <c:pt idx="948">
                  <c:v>9.4952599999960512</c:v>
                </c:pt>
                <c:pt idx="949">
                  <c:v>9.4952599999960512</c:v>
                </c:pt>
                <c:pt idx="950">
                  <c:v>9.4952599999960512</c:v>
                </c:pt>
                <c:pt idx="951">
                  <c:v>9.4952699999994365</c:v>
                </c:pt>
                <c:pt idx="952">
                  <c:v>9.4952699999994365</c:v>
                </c:pt>
                <c:pt idx="953">
                  <c:v>9.4952699999994365</c:v>
                </c:pt>
                <c:pt idx="954">
                  <c:v>9.4952699999994365</c:v>
                </c:pt>
                <c:pt idx="955">
                  <c:v>9.4952800000028219</c:v>
                </c:pt>
                <c:pt idx="956">
                  <c:v>9.505460000000312</c:v>
                </c:pt>
                <c:pt idx="957">
                  <c:v>9.505460000000312</c:v>
                </c:pt>
                <c:pt idx="958">
                  <c:v>9.505460000000312</c:v>
                </c:pt>
                <c:pt idx="959">
                  <c:v>9.5054699999964214</c:v>
                </c:pt>
                <c:pt idx="960">
                  <c:v>9.5054699999964214</c:v>
                </c:pt>
                <c:pt idx="961">
                  <c:v>9.5054699999964214</c:v>
                </c:pt>
                <c:pt idx="962">
                  <c:v>9.5054699999964214</c:v>
                </c:pt>
                <c:pt idx="963">
                  <c:v>9.5054699999964214</c:v>
                </c:pt>
                <c:pt idx="964">
                  <c:v>9.5153399999981048</c:v>
                </c:pt>
                <c:pt idx="965">
                  <c:v>9.5153399999981048</c:v>
                </c:pt>
                <c:pt idx="966">
                  <c:v>9.5153399999981048</c:v>
                </c:pt>
                <c:pt idx="967">
                  <c:v>9.5153500000014901</c:v>
                </c:pt>
                <c:pt idx="968">
                  <c:v>9.5153500000014901</c:v>
                </c:pt>
                <c:pt idx="969">
                  <c:v>9.5153500000014901</c:v>
                </c:pt>
                <c:pt idx="970">
                  <c:v>9.5153500000014901</c:v>
                </c:pt>
                <c:pt idx="971">
                  <c:v>9.5153599999975995</c:v>
                </c:pt>
                <c:pt idx="972">
                  <c:v>9.5251300000018091</c:v>
                </c:pt>
                <c:pt idx="973">
                  <c:v>9.5251300000018091</c:v>
                </c:pt>
                <c:pt idx="974">
                  <c:v>9.5251300000018091</c:v>
                </c:pt>
                <c:pt idx="975">
                  <c:v>9.5251399999979185</c:v>
                </c:pt>
                <c:pt idx="976">
                  <c:v>9.5251399999979185</c:v>
                </c:pt>
                <c:pt idx="977">
                  <c:v>9.5251399999979185</c:v>
                </c:pt>
                <c:pt idx="978">
                  <c:v>9.5251399999979185</c:v>
                </c:pt>
                <c:pt idx="979">
                  <c:v>9.5251399999979185</c:v>
                </c:pt>
                <c:pt idx="980">
                  <c:v>9.5309599999964121</c:v>
                </c:pt>
                <c:pt idx="981">
                  <c:v>9.5309699999997974</c:v>
                </c:pt>
                <c:pt idx="982">
                  <c:v>9.5309699999997974</c:v>
                </c:pt>
                <c:pt idx="983">
                  <c:v>9.5309699999997974</c:v>
                </c:pt>
                <c:pt idx="984">
                  <c:v>9.5309799999959068</c:v>
                </c:pt>
                <c:pt idx="985">
                  <c:v>9.5309799999959068</c:v>
                </c:pt>
                <c:pt idx="986">
                  <c:v>9.5309799999959068</c:v>
                </c:pt>
                <c:pt idx="987">
                  <c:v>9.5309799999959068</c:v>
                </c:pt>
                <c:pt idx="988">
                  <c:v>9.5369199999986449</c:v>
                </c:pt>
                <c:pt idx="989">
                  <c:v>9.5369199999986449</c:v>
                </c:pt>
                <c:pt idx="990">
                  <c:v>9.5369199999986449</c:v>
                </c:pt>
                <c:pt idx="991">
                  <c:v>9.5369300000020303</c:v>
                </c:pt>
                <c:pt idx="992">
                  <c:v>9.5369300000020303</c:v>
                </c:pt>
                <c:pt idx="993">
                  <c:v>9.5369300000020303</c:v>
                </c:pt>
                <c:pt idx="994">
                  <c:v>9.5369300000020303</c:v>
                </c:pt>
                <c:pt idx="995">
                  <c:v>9.5369399999981397</c:v>
                </c:pt>
                <c:pt idx="996">
                  <c:v>9.5428200000023935</c:v>
                </c:pt>
                <c:pt idx="997">
                  <c:v>9.5428299999985029</c:v>
                </c:pt>
                <c:pt idx="998">
                  <c:v>9.5428299999985029</c:v>
                </c:pt>
                <c:pt idx="999">
                  <c:v>9.5428299999985029</c:v>
                </c:pt>
                <c:pt idx="1000">
                  <c:v>9.5428400000018883</c:v>
                </c:pt>
                <c:pt idx="1001">
                  <c:v>9.5428400000018883</c:v>
                </c:pt>
                <c:pt idx="1002">
                  <c:v>9.5428400000018883</c:v>
                </c:pt>
                <c:pt idx="1003">
                  <c:v>9.5428400000018883</c:v>
                </c:pt>
                <c:pt idx="1004">
                  <c:v>9.542860000001383</c:v>
                </c:pt>
                <c:pt idx="1005">
                  <c:v>9.542860000001383</c:v>
                </c:pt>
                <c:pt idx="1006">
                  <c:v>9.5428899999969872</c:v>
                </c:pt>
                <c:pt idx="1007">
                  <c:v>9.5428899999969872</c:v>
                </c:pt>
                <c:pt idx="1008">
                  <c:v>9.5428899999969872</c:v>
                </c:pt>
                <c:pt idx="1009">
                  <c:v>9.5428899999969872</c:v>
                </c:pt>
                <c:pt idx="1010">
                  <c:v>9.5456199999971432</c:v>
                </c:pt>
                <c:pt idx="1011">
                  <c:v>9.5456199999971432</c:v>
                </c:pt>
                <c:pt idx="1012">
                  <c:v>9.5456199999971432</c:v>
                </c:pt>
                <c:pt idx="1013">
                  <c:v>9.5456199999971432</c:v>
                </c:pt>
                <c:pt idx="1014">
                  <c:v>9.5456300000005285</c:v>
                </c:pt>
                <c:pt idx="1015">
                  <c:v>9.5456300000005285</c:v>
                </c:pt>
                <c:pt idx="1016">
                  <c:v>9.5456300000005285</c:v>
                </c:pt>
                <c:pt idx="1017">
                  <c:v>9.5456300000005285</c:v>
                </c:pt>
                <c:pt idx="1018">
                  <c:v>9.5503499999977066</c:v>
                </c:pt>
                <c:pt idx="1019">
                  <c:v>9.5503499999977066</c:v>
                </c:pt>
                <c:pt idx="1020">
                  <c:v>9.550360000001092</c:v>
                </c:pt>
                <c:pt idx="1021">
                  <c:v>9.550360000001092</c:v>
                </c:pt>
                <c:pt idx="1022">
                  <c:v>9.550360000001092</c:v>
                </c:pt>
                <c:pt idx="1023">
                  <c:v>9.7360600000029081</c:v>
                </c:pt>
                <c:pt idx="1024">
                  <c:v>9.7360600000029081</c:v>
                </c:pt>
                <c:pt idx="1025">
                  <c:v>9.7360600000029081</c:v>
                </c:pt>
                <c:pt idx="1026">
                  <c:v>9.740509999995993</c:v>
                </c:pt>
                <c:pt idx="1027">
                  <c:v>9.7405199999993783</c:v>
                </c:pt>
                <c:pt idx="1028">
                  <c:v>9.7405199999993783</c:v>
                </c:pt>
                <c:pt idx="1029">
                  <c:v>9.7405199999993783</c:v>
                </c:pt>
                <c:pt idx="1030">
                  <c:v>9.7405199999993783</c:v>
                </c:pt>
                <c:pt idx="1031">
                  <c:v>9.7405300000027637</c:v>
                </c:pt>
                <c:pt idx="1032">
                  <c:v>9.7405300000027637</c:v>
                </c:pt>
                <c:pt idx="1033">
                  <c:v>9.7405300000027637</c:v>
                </c:pt>
                <c:pt idx="1034">
                  <c:v>9.7450600000011036</c:v>
                </c:pt>
                <c:pt idx="1035">
                  <c:v>9.7450600000011036</c:v>
                </c:pt>
                <c:pt idx="1036">
                  <c:v>9.7450600000011036</c:v>
                </c:pt>
                <c:pt idx="1037">
                  <c:v>9.745069999997213</c:v>
                </c:pt>
                <c:pt idx="1038">
                  <c:v>9.745069999997213</c:v>
                </c:pt>
                <c:pt idx="1039">
                  <c:v>9.745069999997213</c:v>
                </c:pt>
                <c:pt idx="1040">
                  <c:v>9.745069999997213</c:v>
                </c:pt>
                <c:pt idx="1041">
                  <c:v>9.745069999997213</c:v>
                </c:pt>
                <c:pt idx="1042">
                  <c:v>9.7495399999970687</c:v>
                </c:pt>
                <c:pt idx="1043">
                  <c:v>9.7495399999970687</c:v>
                </c:pt>
                <c:pt idx="1044">
                  <c:v>9.7495399999970687</c:v>
                </c:pt>
                <c:pt idx="1045">
                  <c:v>9.749550000000454</c:v>
                </c:pt>
                <c:pt idx="1046">
                  <c:v>9.749550000000454</c:v>
                </c:pt>
                <c:pt idx="1047">
                  <c:v>9.749550000000454</c:v>
                </c:pt>
                <c:pt idx="1048">
                  <c:v>9.749550000000454</c:v>
                </c:pt>
                <c:pt idx="1049">
                  <c:v>9.749550000000454</c:v>
                </c:pt>
                <c:pt idx="1050">
                  <c:v>9.756889999996929</c:v>
                </c:pt>
                <c:pt idx="1051">
                  <c:v>9.756889999996929</c:v>
                </c:pt>
                <c:pt idx="1052">
                  <c:v>9.756889999996929</c:v>
                </c:pt>
                <c:pt idx="1053">
                  <c:v>9.7569000000003143</c:v>
                </c:pt>
                <c:pt idx="1054">
                  <c:v>9.7569000000003143</c:v>
                </c:pt>
                <c:pt idx="1055">
                  <c:v>9.7569000000003143</c:v>
                </c:pt>
                <c:pt idx="1056">
                  <c:v>9.7569000000003143</c:v>
                </c:pt>
                <c:pt idx="1057">
                  <c:v>9.7569000000003143</c:v>
                </c:pt>
                <c:pt idx="1058">
                  <c:v>9.7645699999993667</c:v>
                </c:pt>
                <c:pt idx="1059">
                  <c:v>9.7645699999993667</c:v>
                </c:pt>
                <c:pt idx="1060">
                  <c:v>9.7645699999993667</c:v>
                </c:pt>
                <c:pt idx="1061">
                  <c:v>9.7645800000027521</c:v>
                </c:pt>
                <c:pt idx="1062">
                  <c:v>9.7645800000027521</c:v>
                </c:pt>
                <c:pt idx="1063">
                  <c:v>9.7645800000027521</c:v>
                </c:pt>
                <c:pt idx="1064">
                  <c:v>9.7645800000027521</c:v>
                </c:pt>
                <c:pt idx="1065">
                  <c:v>9.7645899999988615</c:v>
                </c:pt>
                <c:pt idx="1066">
                  <c:v>9.7722700000012992</c:v>
                </c:pt>
                <c:pt idx="1067">
                  <c:v>9.7722700000012992</c:v>
                </c:pt>
                <c:pt idx="1068">
                  <c:v>9.7722700000012992</c:v>
                </c:pt>
                <c:pt idx="1069">
                  <c:v>9.7722799999974086</c:v>
                </c:pt>
                <c:pt idx="1070">
                  <c:v>9.7722799999974086</c:v>
                </c:pt>
                <c:pt idx="1071">
                  <c:v>9.7722799999974086</c:v>
                </c:pt>
                <c:pt idx="1072">
                  <c:v>9.7722799999974086</c:v>
                </c:pt>
                <c:pt idx="1073">
                  <c:v>9.7722799999974086</c:v>
                </c:pt>
                <c:pt idx="1074">
                  <c:v>9.7799000000013621</c:v>
                </c:pt>
                <c:pt idx="1075">
                  <c:v>9.7799000000013621</c:v>
                </c:pt>
                <c:pt idx="1076">
                  <c:v>9.7799000000013621</c:v>
                </c:pt>
                <c:pt idx="1077">
                  <c:v>9.7799099999974715</c:v>
                </c:pt>
                <c:pt idx="1078">
                  <c:v>9.7799099999974715</c:v>
                </c:pt>
                <c:pt idx="1079">
                  <c:v>9.7799099999974715</c:v>
                </c:pt>
                <c:pt idx="1080">
                  <c:v>9.7799099999974715</c:v>
                </c:pt>
                <c:pt idx="1081">
                  <c:v>9.7799099999974715</c:v>
                </c:pt>
                <c:pt idx="1082">
                  <c:v>9.787689999997383</c:v>
                </c:pt>
                <c:pt idx="1083">
                  <c:v>9.787689999997383</c:v>
                </c:pt>
                <c:pt idx="1084">
                  <c:v>9.787689999997383</c:v>
                </c:pt>
                <c:pt idx="1085">
                  <c:v>9.7877000000007683</c:v>
                </c:pt>
                <c:pt idx="1086">
                  <c:v>9.7877000000007683</c:v>
                </c:pt>
                <c:pt idx="1087">
                  <c:v>9.7877000000007683</c:v>
                </c:pt>
                <c:pt idx="1088">
                  <c:v>9.7877000000007683</c:v>
                </c:pt>
                <c:pt idx="1089">
                  <c:v>9.7877000000007683</c:v>
                </c:pt>
                <c:pt idx="1090">
                  <c:v>9.7953300000008312</c:v>
                </c:pt>
                <c:pt idx="1091">
                  <c:v>9.7953300000008312</c:v>
                </c:pt>
                <c:pt idx="1092">
                  <c:v>9.7953300000008312</c:v>
                </c:pt>
                <c:pt idx="1093">
                  <c:v>9.7953399999969406</c:v>
                </c:pt>
                <c:pt idx="1094">
                  <c:v>9.7953399999969406</c:v>
                </c:pt>
                <c:pt idx="1095">
                  <c:v>9.7953399999969406</c:v>
                </c:pt>
                <c:pt idx="1096">
                  <c:v>9.7953399999969406</c:v>
                </c:pt>
                <c:pt idx="1097">
                  <c:v>9.7953399999969406</c:v>
                </c:pt>
                <c:pt idx="1098">
                  <c:v>9.8028100000010454</c:v>
                </c:pt>
                <c:pt idx="1099">
                  <c:v>9.8028100000010454</c:v>
                </c:pt>
                <c:pt idx="1100">
                  <c:v>9.8028100000010454</c:v>
                </c:pt>
                <c:pt idx="1101">
                  <c:v>9.8028100000010454</c:v>
                </c:pt>
                <c:pt idx="1102">
                  <c:v>9.8028100000010454</c:v>
                </c:pt>
                <c:pt idx="1103">
                  <c:v>9.8028199999971548</c:v>
                </c:pt>
                <c:pt idx="1104">
                  <c:v>9.8028199999971548</c:v>
                </c:pt>
                <c:pt idx="1105">
                  <c:v>9.8028199999971548</c:v>
                </c:pt>
                <c:pt idx="1106">
                  <c:v>9.8072600000014063</c:v>
                </c:pt>
                <c:pt idx="1107">
                  <c:v>9.8072600000014063</c:v>
                </c:pt>
                <c:pt idx="1108">
                  <c:v>9.8072600000014063</c:v>
                </c:pt>
                <c:pt idx="1109">
                  <c:v>9.8072600000014063</c:v>
                </c:pt>
                <c:pt idx="1110">
                  <c:v>9.8072600000014063</c:v>
                </c:pt>
                <c:pt idx="1111">
                  <c:v>9.8072699999975157</c:v>
                </c:pt>
                <c:pt idx="1112">
                  <c:v>9.8072699999975157</c:v>
                </c:pt>
                <c:pt idx="1113">
                  <c:v>9.8072699999975157</c:v>
                </c:pt>
                <c:pt idx="1114">
                  <c:v>9.8118200000026263</c:v>
                </c:pt>
                <c:pt idx="1115">
                  <c:v>9.8118299999987357</c:v>
                </c:pt>
                <c:pt idx="1116">
                  <c:v>9.8118299999987357</c:v>
                </c:pt>
                <c:pt idx="1117">
                  <c:v>9.8118299999987357</c:v>
                </c:pt>
                <c:pt idx="1118">
                  <c:v>9.8118299999987357</c:v>
                </c:pt>
                <c:pt idx="1119">
                  <c:v>9.8118400000021211</c:v>
                </c:pt>
                <c:pt idx="1120">
                  <c:v>9.8118400000021211</c:v>
                </c:pt>
                <c:pt idx="1121">
                  <c:v>9.8118400000021211</c:v>
                </c:pt>
                <c:pt idx="1122">
                  <c:v>9.8163799999965704</c:v>
                </c:pt>
                <c:pt idx="1123">
                  <c:v>9.8163799999965704</c:v>
                </c:pt>
                <c:pt idx="1124">
                  <c:v>9.8163799999965704</c:v>
                </c:pt>
                <c:pt idx="1125">
                  <c:v>9.8163899999999558</c:v>
                </c:pt>
                <c:pt idx="1126">
                  <c:v>9.8163899999999558</c:v>
                </c:pt>
                <c:pt idx="1127">
                  <c:v>9.8163899999999558</c:v>
                </c:pt>
                <c:pt idx="1128">
                  <c:v>9.8163899999999558</c:v>
                </c:pt>
                <c:pt idx="1129">
                  <c:v>9.8163899999999558</c:v>
                </c:pt>
                <c:pt idx="1130">
                  <c:v>9.8164099999994505</c:v>
                </c:pt>
                <c:pt idx="1131">
                  <c:v>9.8164099999994505</c:v>
                </c:pt>
                <c:pt idx="1132">
                  <c:v>9.8164400000023306</c:v>
                </c:pt>
                <c:pt idx="1133">
                  <c:v>9.8164400000023306</c:v>
                </c:pt>
                <c:pt idx="1134">
                  <c:v>9.8164400000023306</c:v>
                </c:pt>
                <c:pt idx="1135">
                  <c:v>9.8164400000023306</c:v>
                </c:pt>
                <c:pt idx="1136">
                  <c:v>9.8185499999963213</c:v>
                </c:pt>
                <c:pt idx="1137">
                  <c:v>9.8185499999963213</c:v>
                </c:pt>
                <c:pt idx="1138">
                  <c:v>9.8185499999963213</c:v>
                </c:pt>
                <c:pt idx="1139">
                  <c:v>9.8185499999963213</c:v>
                </c:pt>
                <c:pt idx="1140">
                  <c:v>9.8185499999963213</c:v>
                </c:pt>
                <c:pt idx="1141">
                  <c:v>9.8185599999997066</c:v>
                </c:pt>
                <c:pt idx="1142">
                  <c:v>9.8185599999997066</c:v>
                </c:pt>
                <c:pt idx="1143">
                  <c:v>9.8185599999997066</c:v>
                </c:pt>
                <c:pt idx="1144">
                  <c:v>9.8221100000009756</c:v>
                </c:pt>
                <c:pt idx="1145">
                  <c:v>9.8221100000009756</c:v>
                </c:pt>
                <c:pt idx="1146">
                  <c:v>9.8221100000009756</c:v>
                </c:pt>
                <c:pt idx="1147">
                  <c:v>9.8221100000009756</c:v>
                </c:pt>
                <c:pt idx="1148">
                  <c:v>9.8221100000009756</c:v>
                </c:pt>
                <c:pt idx="1149">
                  <c:v>9.9626399999979185</c:v>
                </c:pt>
                <c:pt idx="1150">
                  <c:v>9.9626500000013039</c:v>
                </c:pt>
                <c:pt idx="1151">
                  <c:v>9.9626500000013039</c:v>
                </c:pt>
                <c:pt idx="1152">
                  <c:v>9.9660299999959534</c:v>
                </c:pt>
                <c:pt idx="1153">
                  <c:v>9.9660299999959534</c:v>
                </c:pt>
                <c:pt idx="1154">
                  <c:v>9.9660299999959534</c:v>
                </c:pt>
                <c:pt idx="1155">
                  <c:v>9.9660399999993388</c:v>
                </c:pt>
                <c:pt idx="1156">
                  <c:v>9.9660399999993388</c:v>
                </c:pt>
                <c:pt idx="1157">
                  <c:v>9.9660399999993388</c:v>
                </c:pt>
                <c:pt idx="1158">
                  <c:v>9.9660399999993388</c:v>
                </c:pt>
                <c:pt idx="1159">
                  <c:v>9.9660399999993388</c:v>
                </c:pt>
                <c:pt idx="1160">
                  <c:v>9.9694899999958579</c:v>
                </c:pt>
                <c:pt idx="1161">
                  <c:v>9.9694899999958579</c:v>
                </c:pt>
                <c:pt idx="1162">
                  <c:v>9.9694899999958579</c:v>
                </c:pt>
                <c:pt idx="1163">
                  <c:v>9.9694899999958579</c:v>
                </c:pt>
                <c:pt idx="1164">
                  <c:v>9.9694999999992433</c:v>
                </c:pt>
                <c:pt idx="1165">
                  <c:v>9.9694999999992433</c:v>
                </c:pt>
                <c:pt idx="1166">
                  <c:v>9.9694999999992433</c:v>
                </c:pt>
                <c:pt idx="1167">
                  <c:v>9.9694999999992433</c:v>
                </c:pt>
                <c:pt idx="1168">
                  <c:v>9.9728899999972782</c:v>
                </c:pt>
                <c:pt idx="1169">
                  <c:v>9.9728899999972782</c:v>
                </c:pt>
                <c:pt idx="1170">
                  <c:v>9.9728899999972782</c:v>
                </c:pt>
                <c:pt idx="1171">
                  <c:v>9.9728899999972782</c:v>
                </c:pt>
                <c:pt idx="1172">
                  <c:v>9.9728899999972782</c:v>
                </c:pt>
                <c:pt idx="1173">
                  <c:v>9.9728899999972782</c:v>
                </c:pt>
                <c:pt idx="1174">
                  <c:v>9.9729000000006636</c:v>
                </c:pt>
                <c:pt idx="1175">
                  <c:v>9.9729000000006636</c:v>
                </c:pt>
                <c:pt idx="1176">
                  <c:v>9.9785100000008242</c:v>
                </c:pt>
                <c:pt idx="1177">
                  <c:v>9.9785100000008242</c:v>
                </c:pt>
                <c:pt idx="1178">
                  <c:v>9.9785100000008242</c:v>
                </c:pt>
                <c:pt idx="1179">
                  <c:v>9.9785100000008242</c:v>
                </c:pt>
                <c:pt idx="1180">
                  <c:v>9.9785100000008242</c:v>
                </c:pt>
                <c:pt idx="1181">
                  <c:v>9.9785199999969336</c:v>
                </c:pt>
                <c:pt idx="1182">
                  <c:v>9.9785199999969336</c:v>
                </c:pt>
                <c:pt idx="1183">
                  <c:v>9.9785199999969336</c:v>
                </c:pt>
                <c:pt idx="1184">
                  <c:v>9.9843800000016927</c:v>
                </c:pt>
                <c:pt idx="1185">
                  <c:v>9.9843899999978021</c:v>
                </c:pt>
                <c:pt idx="1186">
                  <c:v>9.9843899999978021</c:v>
                </c:pt>
                <c:pt idx="1187">
                  <c:v>9.9843899999978021</c:v>
                </c:pt>
                <c:pt idx="1188">
                  <c:v>9.9843899999978021</c:v>
                </c:pt>
                <c:pt idx="1189">
                  <c:v>9.9843899999978021</c:v>
                </c:pt>
                <c:pt idx="1190">
                  <c:v>9.9844000000011874</c:v>
                </c:pt>
                <c:pt idx="1191">
                  <c:v>9.9844000000011874</c:v>
                </c:pt>
                <c:pt idx="1192">
                  <c:v>9.9902599999986705</c:v>
                </c:pt>
                <c:pt idx="1193">
                  <c:v>9.9902599999986705</c:v>
                </c:pt>
                <c:pt idx="1194">
                  <c:v>9.9902599999986705</c:v>
                </c:pt>
                <c:pt idx="1195">
                  <c:v>9.9902700000020559</c:v>
                </c:pt>
                <c:pt idx="1196">
                  <c:v>9.9902700000020559</c:v>
                </c:pt>
                <c:pt idx="1197">
                  <c:v>9.9902700000020559</c:v>
                </c:pt>
                <c:pt idx="1198">
                  <c:v>9.9902700000020559</c:v>
                </c:pt>
                <c:pt idx="1199">
                  <c:v>9.9902700000020559</c:v>
                </c:pt>
                <c:pt idx="1200">
                  <c:v>9.9960799999971641</c:v>
                </c:pt>
                <c:pt idx="1201">
                  <c:v>9.9960799999971641</c:v>
                </c:pt>
                <c:pt idx="1202">
                  <c:v>9.9960799999971641</c:v>
                </c:pt>
                <c:pt idx="1203">
                  <c:v>9.9960900000005495</c:v>
                </c:pt>
                <c:pt idx="1204">
                  <c:v>9.9960900000005495</c:v>
                </c:pt>
                <c:pt idx="1205">
                  <c:v>9.9960900000005495</c:v>
                </c:pt>
                <c:pt idx="1206">
                  <c:v>9.9960900000005495</c:v>
                </c:pt>
                <c:pt idx="1207">
                  <c:v>9.9960900000005495</c:v>
                </c:pt>
                <c:pt idx="1208">
                  <c:v>10.002029999996012</c:v>
                </c:pt>
                <c:pt idx="1209">
                  <c:v>10.002029999996012</c:v>
                </c:pt>
                <c:pt idx="1210">
                  <c:v>10.002029999996012</c:v>
                </c:pt>
                <c:pt idx="1211">
                  <c:v>10.002039999999397</c:v>
                </c:pt>
                <c:pt idx="1212">
                  <c:v>10.002039999999397</c:v>
                </c:pt>
                <c:pt idx="1213">
                  <c:v>10.002039999999397</c:v>
                </c:pt>
                <c:pt idx="1214">
                  <c:v>10.002039999999397</c:v>
                </c:pt>
                <c:pt idx="1215">
                  <c:v>10.002039999999397</c:v>
                </c:pt>
                <c:pt idx="1216">
                  <c:v>10.007760000000417</c:v>
                </c:pt>
                <c:pt idx="1217">
                  <c:v>10.007760000000417</c:v>
                </c:pt>
                <c:pt idx="1218">
                  <c:v>10.007760000000417</c:v>
                </c:pt>
                <c:pt idx="1219">
                  <c:v>10.007760000000417</c:v>
                </c:pt>
                <c:pt idx="1220">
                  <c:v>10.007760000000417</c:v>
                </c:pt>
                <c:pt idx="1221">
                  <c:v>10.007760000000417</c:v>
                </c:pt>
                <c:pt idx="1222">
                  <c:v>10.007769999996526</c:v>
                </c:pt>
                <c:pt idx="1223">
                  <c:v>10.007769999996526</c:v>
                </c:pt>
                <c:pt idx="1224">
                  <c:v>10.013469999998051</c:v>
                </c:pt>
                <c:pt idx="1225">
                  <c:v>10.013469999998051</c:v>
                </c:pt>
                <c:pt idx="1226">
                  <c:v>10.013469999998051</c:v>
                </c:pt>
                <c:pt idx="1227">
                  <c:v>10.013469999998051</c:v>
                </c:pt>
                <c:pt idx="1228">
                  <c:v>10.013469999998051</c:v>
                </c:pt>
                <c:pt idx="1229">
                  <c:v>10.013480000001437</c:v>
                </c:pt>
                <c:pt idx="1230">
                  <c:v>10.013480000001437</c:v>
                </c:pt>
                <c:pt idx="1231">
                  <c:v>10.013480000001437</c:v>
                </c:pt>
                <c:pt idx="1232">
                  <c:v>10.016849999999977</c:v>
                </c:pt>
                <c:pt idx="1233">
                  <c:v>10.016849999999977</c:v>
                </c:pt>
                <c:pt idx="1234">
                  <c:v>10.016849999999977</c:v>
                </c:pt>
                <c:pt idx="1235">
                  <c:v>10.016859999996086</c:v>
                </c:pt>
                <c:pt idx="1236">
                  <c:v>10.016859999996086</c:v>
                </c:pt>
                <c:pt idx="1237">
                  <c:v>10.016859999996086</c:v>
                </c:pt>
                <c:pt idx="1238">
                  <c:v>10.016859999996086</c:v>
                </c:pt>
                <c:pt idx="1239">
                  <c:v>10.016859999996086</c:v>
                </c:pt>
                <c:pt idx="1240">
                  <c:v>10.020360000002256</c:v>
                </c:pt>
                <c:pt idx="1241">
                  <c:v>10.020360000002256</c:v>
                </c:pt>
                <c:pt idx="1242">
                  <c:v>10.020360000002256</c:v>
                </c:pt>
                <c:pt idx="1243">
                  <c:v>10.020369999998366</c:v>
                </c:pt>
                <c:pt idx="1244">
                  <c:v>10.020369999998366</c:v>
                </c:pt>
                <c:pt idx="1245">
                  <c:v>10.020369999998366</c:v>
                </c:pt>
                <c:pt idx="1246">
                  <c:v>10.020369999998366</c:v>
                </c:pt>
                <c:pt idx="1247">
                  <c:v>10.020369999998366</c:v>
                </c:pt>
                <c:pt idx="1248">
                  <c:v>10.023809999998775</c:v>
                </c:pt>
                <c:pt idx="1249">
                  <c:v>10.023809999998775</c:v>
                </c:pt>
                <c:pt idx="1250">
                  <c:v>10.023809999998775</c:v>
                </c:pt>
                <c:pt idx="1251">
                  <c:v>10.023820000002161</c:v>
                </c:pt>
                <c:pt idx="1252">
                  <c:v>10.023820000002161</c:v>
                </c:pt>
                <c:pt idx="1253">
                  <c:v>10.023820000002161</c:v>
                </c:pt>
                <c:pt idx="1254">
                  <c:v>10.023820000002161</c:v>
                </c:pt>
                <c:pt idx="1255">
                  <c:v>10.023820000002161</c:v>
                </c:pt>
                <c:pt idx="1256">
                  <c:v>10.023840000001655</c:v>
                </c:pt>
                <c:pt idx="1257">
                  <c:v>10.023840000001655</c:v>
                </c:pt>
                <c:pt idx="1258">
                  <c:v>10.02386999999726</c:v>
                </c:pt>
                <c:pt idx="1259">
                  <c:v>10.02386999999726</c:v>
                </c:pt>
                <c:pt idx="1260">
                  <c:v>10.02386999999726</c:v>
                </c:pt>
                <c:pt idx="1261">
                  <c:v>10.02386999999726</c:v>
                </c:pt>
                <c:pt idx="1262">
                  <c:v>10.025470000000496</c:v>
                </c:pt>
                <c:pt idx="1263">
                  <c:v>10.025470000000496</c:v>
                </c:pt>
                <c:pt idx="1264">
                  <c:v>10.025470000000496</c:v>
                </c:pt>
                <c:pt idx="1265">
                  <c:v>10.025470000000496</c:v>
                </c:pt>
                <c:pt idx="1266">
                  <c:v>10.025470000000496</c:v>
                </c:pt>
                <c:pt idx="1267">
                  <c:v>10.025470000000496</c:v>
                </c:pt>
                <c:pt idx="1268">
                  <c:v>10.025470000000496</c:v>
                </c:pt>
                <c:pt idx="1269">
                  <c:v>10.025470000000496</c:v>
                </c:pt>
                <c:pt idx="1270">
                  <c:v>10.028149999998277</c:v>
                </c:pt>
                <c:pt idx="1271">
                  <c:v>10.028149999998277</c:v>
                </c:pt>
                <c:pt idx="1272">
                  <c:v>10.028149999998277</c:v>
                </c:pt>
                <c:pt idx="1273">
                  <c:v>10.028149999998277</c:v>
                </c:pt>
                <c:pt idx="1274">
                  <c:v>10.028149999998277</c:v>
                </c:pt>
                <c:pt idx="1275">
                  <c:v>10.136010000001988</c:v>
                </c:pt>
                <c:pt idx="1276">
                  <c:v>10.136019999998098</c:v>
                </c:pt>
                <c:pt idx="1277">
                  <c:v>10.136019999998098</c:v>
                </c:pt>
                <c:pt idx="1278">
                  <c:v>10.138639999997395</c:v>
                </c:pt>
                <c:pt idx="1279">
                  <c:v>10.138639999997395</c:v>
                </c:pt>
                <c:pt idx="1280">
                  <c:v>10.138639999997395</c:v>
                </c:pt>
                <c:pt idx="1281">
                  <c:v>10.13865000000078</c:v>
                </c:pt>
                <c:pt idx="1282">
                  <c:v>10.13865000000078</c:v>
                </c:pt>
                <c:pt idx="1283">
                  <c:v>10.13865000000078</c:v>
                </c:pt>
                <c:pt idx="1284">
                  <c:v>10.13865000000078</c:v>
                </c:pt>
                <c:pt idx="1285">
                  <c:v>10.13865000000078</c:v>
                </c:pt>
                <c:pt idx="1286">
                  <c:v>10.141309999999066</c:v>
                </c:pt>
                <c:pt idx="1287">
                  <c:v>10.141320000002452</c:v>
                </c:pt>
                <c:pt idx="1288">
                  <c:v>10.141320000002452</c:v>
                </c:pt>
                <c:pt idx="1289">
                  <c:v>10.141320000002452</c:v>
                </c:pt>
                <c:pt idx="1290">
                  <c:v>10.141320000002452</c:v>
                </c:pt>
                <c:pt idx="1291">
                  <c:v>10.141320000002452</c:v>
                </c:pt>
                <c:pt idx="1292">
                  <c:v>10.141320000002452</c:v>
                </c:pt>
                <c:pt idx="1293">
                  <c:v>10.141320000002452</c:v>
                </c:pt>
                <c:pt idx="1294">
                  <c:v>10.143940000001749</c:v>
                </c:pt>
                <c:pt idx="1295">
                  <c:v>10.143949999997858</c:v>
                </c:pt>
                <c:pt idx="1296">
                  <c:v>10.143949999997858</c:v>
                </c:pt>
                <c:pt idx="1297">
                  <c:v>10.143949999997858</c:v>
                </c:pt>
                <c:pt idx="1298">
                  <c:v>10.143949999997858</c:v>
                </c:pt>
                <c:pt idx="1299">
                  <c:v>10.143949999997858</c:v>
                </c:pt>
                <c:pt idx="1300">
                  <c:v>10.143949999997858</c:v>
                </c:pt>
                <c:pt idx="1301">
                  <c:v>10.143960000001243</c:v>
                </c:pt>
                <c:pt idx="1302">
                  <c:v>10.14828999999736</c:v>
                </c:pt>
                <c:pt idx="1303">
                  <c:v>10.14828999999736</c:v>
                </c:pt>
                <c:pt idx="1304">
                  <c:v>10.14828999999736</c:v>
                </c:pt>
                <c:pt idx="1305">
                  <c:v>10.148300000000745</c:v>
                </c:pt>
                <c:pt idx="1306">
                  <c:v>10.148300000000745</c:v>
                </c:pt>
                <c:pt idx="1307">
                  <c:v>10.148300000000745</c:v>
                </c:pt>
                <c:pt idx="1308">
                  <c:v>10.148300000000745</c:v>
                </c:pt>
                <c:pt idx="1309">
                  <c:v>10.148300000000745</c:v>
                </c:pt>
                <c:pt idx="1310">
                  <c:v>10.15284000000247</c:v>
                </c:pt>
                <c:pt idx="1311">
                  <c:v>10.15284000000247</c:v>
                </c:pt>
                <c:pt idx="1312">
                  <c:v>10.15284000000247</c:v>
                </c:pt>
                <c:pt idx="1313">
                  <c:v>10.15284999999858</c:v>
                </c:pt>
                <c:pt idx="1314">
                  <c:v>10.15284999999858</c:v>
                </c:pt>
                <c:pt idx="1315">
                  <c:v>10.15284999999858</c:v>
                </c:pt>
                <c:pt idx="1316">
                  <c:v>10.15284999999858</c:v>
                </c:pt>
                <c:pt idx="1317">
                  <c:v>10.15284999999858</c:v>
                </c:pt>
                <c:pt idx="1318">
                  <c:v>10.157390000000305</c:v>
                </c:pt>
                <c:pt idx="1319">
                  <c:v>10.157390000000305</c:v>
                </c:pt>
                <c:pt idx="1320">
                  <c:v>10.157390000000305</c:v>
                </c:pt>
                <c:pt idx="1321">
                  <c:v>10.157390000000305</c:v>
                </c:pt>
                <c:pt idx="1322">
                  <c:v>10.157399999996414</c:v>
                </c:pt>
                <c:pt idx="1323">
                  <c:v>10.157399999996414</c:v>
                </c:pt>
                <c:pt idx="1324">
                  <c:v>10.157399999996414</c:v>
                </c:pt>
                <c:pt idx="1325">
                  <c:v>10.157399999996414</c:v>
                </c:pt>
                <c:pt idx="1326">
                  <c:v>10.161879999999655</c:v>
                </c:pt>
                <c:pt idx="1327">
                  <c:v>10.161879999999655</c:v>
                </c:pt>
                <c:pt idx="1328">
                  <c:v>10.161879999999655</c:v>
                </c:pt>
                <c:pt idx="1329">
                  <c:v>10.161889999995765</c:v>
                </c:pt>
                <c:pt idx="1330">
                  <c:v>10.161889999995765</c:v>
                </c:pt>
                <c:pt idx="1331">
                  <c:v>10.161889999995765</c:v>
                </c:pt>
                <c:pt idx="1332">
                  <c:v>10.161889999995765</c:v>
                </c:pt>
                <c:pt idx="1333">
                  <c:v>10.161889999995765</c:v>
                </c:pt>
                <c:pt idx="1334">
                  <c:v>10.16646999999648</c:v>
                </c:pt>
                <c:pt idx="1335">
                  <c:v>10.16646999999648</c:v>
                </c:pt>
                <c:pt idx="1336">
                  <c:v>10.16646999999648</c:v>
                </c:pt>
                <c:pt idx="1337">
                  <c:v>10.166479999999865</c:v>
                </c:pt>
                <c:pt idx="1338">
                  <c:v>10.166479999999865</c:v>
                </c:pt>
                <c:pt idx="1339">
                  <c:v>10.166479999999865</c:v>
                </c:pt>
                <c:pt idx="1340">
                  <c:v>10.166479999999865</c:v>
                </c:pt>
                <c:pt idx="1341">
                  <c:v>10.166479999999865</c:v>
                </c:pt>
                <c:pt idx="1342">
                  <c:v>10.170890000001236</c:v>
                </c:pt>
                <c:pt idx="1343">
                  <c:v>10.170890000001236</c:v>
                </c:pt>
                <c:pt idx="1344">
                  <c:v>10.170899999997346</c:v>
                </c:pt>
                <c:pt idx="1345">
                  <c:v>10.170899999997346</c:v>
                </c:pt>
                <c:pt idx="1346">
                  <c:v>10.170899999997346</c:v>
                </c:pt>
                <c:pt idx="1347">
                  <c:v>10.170899999997346</c:v>
                </c:pt>
                <c:pt idx="1348">
                  <c:v>10.170899999997346</c:v>
                </c:pt>
                <c:pt idx="1349">
                  <c:v>10.170899999997346</c:v>
                </c:pt>
                <c:pt idx="1350">
                  <c:v>10.175320000002102</c:v>
                </c:pt>
                <c:pt idx="1351">
                  <c:v>10.175320000002102</c:v>
                </c:pt>
                <c:pt idx="1352">
                  <c:v>10.175320000002102</c:v>
                </c:pt>
                <c:pt idx="1353">
                  <c:v>10.175320000002102</c:v>
                </c:pt>
                <c:pt idx="1354">
                  <c:v>10.175320000002102</c:v>
                </c:pt>
                <c:pt idx="1355">
                  <c:v>10.175320000002102</c:v>
                </c:pt>
                <c:pt idx="1356">
                  <c:v>10.175329999998212</c:v>
                </c:pt>
                <c:pt idx="1357">
                  <c:v>10.175329999998212</c:v>
                </c:pt>
                <c:pt idx="1358">
                  <c:v>10.177960000000894</c:v>
                </c:pt>
                <c:pt idx="1359">
                  <c:v>10.177960000000894</c:v>
                </c:pt>
                <c:pt idx="1360">
                  <c:v>10.177960000000894</c:v>
                </c:pt>
                <c:pt idx="1361">
                  <c:v>10.177960000000894</c:v>
                </c:pt>
                <c:pt idx="1362">
                  <c:v>10.177960000000894</c:v>
                </c:pt>
                <c:pt idx="1363">
                  <c:v>10.177960000000894</c:v>
                </c:pt>
                <c:pt idx="1364">
                  <c:v>10.177969999997003</c:v>
                </c:pt>
                <c:pt idx="1365">
                  <c:v>10.177969999997003</c:v>
                </c:pt>
                <c:pt idx="1366">
                  <c:v>10.180650000002061</c:v>
                </c:pt>
                <c:pt idx="1367">
                  <c:v>10.18065999999817</c:v>
                </c:pt>
                <c:pt idx="1368">
                  <c:v>10.18065999999817</c:v>
                </c:pt>
                <c:pt idx="1369">
                  <c:v>10.18065999999817</c:v>
                </c:pt>
                <c:pt idx="1370">
                  <c:v>10.18065999999817</c:v>
                </c:pt>
                <c:pt idx="1371">
                  <c:v>10.18065999999817</c:v>
                </c:pt>
                <c:pt idx="1372">
                  <c:v>10.18065999999817</c:v>
                </c:pt>
                <c:pt idx="1373">
                  <c:v>10.180670000001555</c:v>
                </c:pt>
                <c:pt idx="1374">
                  <c:v>10.183329999999842</c:v>
                </c:pt>
                <c:pt idx="1375">
                  <c:v>10.183329999999842</c:v>
                </c:pt>
                <c:pt idx="1376">
                  <c:v>10.183329999999842</c:v>
                </c:pt>
                <c:pt idx="1377">
                  <c:v>10.183339999995951</c:v>
                </c:pt>
                <c:pt idx="1378">
                  <c:v>10.183339999995951</c:v>
                </c:pt>
                <c:pt idx="1379">
                  <c:v>10.183339999995951</c:v>
                </c:pt>
                <c:pt idx="1380">
                  <c:v>10.183339999995951</c:v>
                </c:pt>
                <c:pt idx="1381">
                  <c:v>10.183339999995951</c:v>
                </c:pt>
                <c:pt idx="1382">
                  <c:v>10.183360000002722</c:v>
                </c:pt>
                <c:pt idx="1383">
                  <c:v>10.183360000002722</c:v>
                </c:pt>
                <c:pt idx="1384">
                  <c:v>10.183380000002217</c:v>
                </c:pt>
                <c:pt idx="1385">
                  <c:v>10.183389999998326</c:v>
                </c:pt>
                <c:pt idx="1386">
                  <c:v>10.183389999998326</c:v>
                </c:pt>
                <c:pt idx="1387">
                  <c:v>10.183389999998326</c:v>
                </c:pt>
                <c:pt idx="1388">
                  <c:v>10.18583000000217</c:v>
                </c:pt>
                <c:pt idx="1389">
                  <c:v>10.18583000000217</c:v>
                </c:pt>
                <c:pt idx="1390">
                  <c:v>10.18583000000217</c:v>
                </c:pt>
                <c:pt idx="1391">
                  <c:v>10.18583000000217</c:v>
                </c:pt>
                <c:pt idx="1392">
                  <c:v>10.18583000000217</c:v>
                </c:pt>
                <c:pt idx="1393">
                  <c:v>10.185839999998279</c:v>
                </c:pt>
                <c:pt idx="1394">
                  <c:v>10.185839999998279</c:v>
                </c:pt>
                <c:pt idx="1395">
                  <c:v>10.185839999998279</c:v>
                </c:pt>
                <c:pt idx="1396">
                  <c:v>10.187870000001567</c:v>
                </c:pt>
                <c:pt idx="1397">
                  <c:v>10.187870000001567</c:v>
                </c:pt>
                <c:pt idx="1398">
                  <c:v>10.187870000001567</c:v>
                </c:pt>
                <c:pt idx="1399">
                  <c:v>10.187870000001567</c:v>
                </c:pt>
                <c:pt idx="1400">
                  <c:v>10.187879999997676</c:v>
                </c:pt>
                <c:pt idx="1401">
                  <c:v>10.269780000002356</c:v>
                </c:pt>
                <c:pt idx="1402">
                  <c:v>10.269780000002356</c:v>
                </c:pt>
                <c:pt idx="1403">
                  <c:v>10.269780000002356</c:v>
                </c:pt>
                <c:pt idx="1404">
                  <c:v>10.271769999999378</c:v>
                </c:pt>
                <c:pt idx="1405">
                  <c:v>10.271769999999378</c:v>
                </c:pt>
                <c:pt idx="1406">
                  <c:v>10.271769999999378</c:v>
                </c:pt>
                <c:pt idx="1407">
                  <c:v>10.271780000002764</c:v>
                </c:pt>
                <c:pt idx="1408">
                  <c:v>10.271780000002764</c:v>
                </c:pt>
                <c:pt idx="1409">
                  <c:v>10.271780000002764</c:v>
                </c:pt>
                <c:pt idx="1410">
                  <c:v>10.271780000002764</c:v>
                </c:pt>
                <c:pt idx="1411">
                  <c:v>10.271780000002764</c:v>
                </c:pt>
                <c:pt idx="1412">
                  <c:v>10.273820000002161</c:v>
                </c:pt>
                <c:pt idx="1413">
                  <c:v>10.273820000002161</c:v>
                </c:pt>
                <c:pt idx="1414">
                  <c:v>10.273820000002161</c:v>
                </c:pt>
                <c:pt idx="1415">
                  <c:v>10.27382999999827</c:v>
                </c:pt>
                <c:pt idx="1416">
                  <c:v>10.27382999999827</c:v>
                </c:pt>
                <c:pt idx="1417">
                  <c:v>10.27382999999827</c:v>
                </c:pt>
                <c:pt idx="1418">
                  <c:v>10.27382999999827</c:v>
                </c:pt>
                <c:pt idx="1419">
                  <c:v>10.27382999999827</c:v>
                </c:pt>
                <c:pt idx="1420">
                  <c:v>10.275829999998678</c:v>
                </c:pt>
                <c:pt idx="1421">
                  <c:v>10.275829999998678</c:v>
                </c:pt>
                <c:pt idx="1422">
                  <c:v>10.275829999998678</c:v>
                </c:pt>
                <c:pt idx="1423">
                  <c:v>10.275829999998678</c:v>
                </c:pt>
                <c:pt idx="1424">
                  <c:v>10.275829999998678</c:v>
                </c:pt>
                <c:pt idx="1425">
                  <c:v>10.275829999998678</c:v>
                </c:pt>
                <c:pt idx="1426">
                  <c:v>10.275829999998678</c:v>
                </c:pt>
                <c:pt idx="1427">
                  <c:v>10.275840000002063</c:v>
                </c:pt>
                <c:pt idx="1428">
                  <c:v>10.279150000002119</c:v>
                </c:pt>
                <c:pt idx="1429">
                  <c:v>10.279150000002119</c:v>
                </c:pt>
                <c:pt idx="1430">
                  <c:v>10.279150000002119</c:v>
                </c:pt>
                <c:pt idx="1431">
                  <c:v>10.279159999998228</c:v>
                </c:pt>
                <c:pt idx="1432">
                  <c:v>10.279159999998228</c:v>
                </c:pt>
                <c:pt idx="1433">
                  <c:v>10.279159999998228</c:v>
                </c:pt>
                <c:pt idx="1434">
                  <c:v>10.279159999998228</c:v>
                </c:pt>
                <c:pt idx="1435">
                  <c:v>10.279159999998228</c:v>
                </c:pt>
                <c:pt idx="1436">
                  <c:v>10.282630000001518</c:v>
                </c:pt>
                <c:pt idx="1437">
                  <c:v>10.282630000001518</c:v>
                </c:pt>
                <c:pt idx="1438">
                  <c:v>10.282639999997627</c:v>
                </c:pt>
                <c:pt idx="1439">
                  <c:v>10.282639999997627</c:v>
                </c:pt>
                <c:pt idx="1440">
                  <c:v>10.282639999997627</c:v>
                </c:pt>
                <c:pt idx="1441">
                  <c:v>10.282639999997627</c:v>
                </c:pt>
                <c:pt idx="1442">
                  <c:v>10.282639999997627</c:v>
                </c:pt>
                <c:pt idx="1443">
                  <c:v>10.282639999997627</c:v>
                </c:pt>
                <c:pt idx="1444">
                  <c:v>10.286110000000917</c:v>
                </c:pt>
                <c:pt idx="1445">
                  <c:v>10.286110000000917</c:v>
                </c:pt>
                <c:pt idx="1446">
                  <c:v>10.286110000000917</c:v>
                </c:pt>
                <c:pt idx="1447">
                  <c:v>10.286110000000917</c:v>
                </c:pt>
                <c:pt idx="1448">
                  <c:v>10.286110000000917</c:v>
                </c:pt>
                <c:pt idx="1449">
                  <c:v>10.286110000000917</c:v>
                </c:pt>
                <c:pt idx="1450">
                  <c:v>10.286119999997027</c:v>
                </c:pt>
                <c:pt idx="1451">
                  <c:v>10.286119999997027</c:v>
                </c:pt>
                <c:pt idx="1452">
                  <c:v>10.289550000001327</c:v>
                </c:pt>
                <c:pt idx="1453">
                  <c:v>10.289550000001327</c:v>
                </c:pt>
                <c:pt idx="1454">
                  <c:v>10.289559999997437</c:v>
                </c:pt>
                <c:pt idx="1455">
                  <c:v>10.289559999997437</c:v>
                </c:pt>
                <c:pt idx="1456">
                  <c:v>10.289559999997437</c:v>
                </c:pt>
                <c:pt idx="1457">
                  <c:v>10.289559999997437</c:v>
                </c:pt>
                <c:pt idx="1458">
                  <c:v>10.289559999997437</c:v>
                </c:pt>
                <c:pt idx="1459">
                  <c:v>10.289559999997437</c:v>
                </c:pt>
                <c:pt idx="1460">
                  <c:v>10.293059999996331</c:v>
                </c:pt>
                <c:pt idx="1461">
                  <c:v>10.293059999996331</c:v>
                </c:pt>
                <c:pt idx="1462">
                  <c:v>10.293069999999716</c:v>
                </c:pt>
                <c:pt idx="1463">
                  <c:v>10.293069999999716</c:v>
                </c:pt>
                <c:pt idx="1464">
                  <c:v>10.293069999999716</c:v>
                </c:pt>
                <c:pt idx="1465">
                  <c:v>10.293069999999716</c:v>
                </c:pt>
                <c:pt idx="1466">
                  <c:v>10.293069999999716</c:v>
                </c:pt>
                <c:pt idx="1467">
                  <c:v>10.293069999999716</c:v>
                </c:pt>
                <c:pt idx="1468">
                  <c:v>10.296470000001136</c:v>
                </c:pt>
                <c:pt idx="1469">
                  <c:v>10.296470000001136</c:v>
                </c:pt>
                <c:pt idx="1470">
                  <c:v>10.296470000001136</c:v>
                </c:pt>
                <c:pt idx="1471">
                  <c:v>10.296470000001136</c:v>
                </c:pt>
                <c:pt idx="1472">
                  <c:v>10.296470000001136</c:v>
                </c:pt>
                <c:pt idx="1473">
                  <c:v>10.296470000001136</c:v>
                </c:pt>
                <c:pt idx="1474">
                  <c:v>10.296470000001136</c:v>
                </c:pt>
                <c:pt idx="1475">
                  <c:v>10.296479999997246</c:v>
                </c:pt>
                <c:pt idx="1476">
                  <c:v>10.299879999998666</c:v>
                </c:pt>
                <c:pt idx="1477">
                  <c:v>10.299879999998666</c:v>
                </c:pt>
                <c:pt idx="1478">
                  <c:v>10.299879999998666</c:v>
                </c:pt>
                <c:pt idx="1479">
                  <c:v>10.299890000002051</c:v>
                </c:pt>
                <c:pt idx="1480">
                  <c:v>10.299890000002051</c:v>
                </c:pt>
                <c:pt idx="1481">
                  <c:v>10.299890000002051</c:v>
                </c:pt>
                <c:pt idx="1482">
                  <c:v>10.299890000002051</c:v>
                </c:pt>
                <c:pt idx="1483">
                  <c:v>10.299890000002051</c:v>
                </c:pt>
                <c:pt idx="1484">
                  <c:v>10.301899999998568</c:v>
                </c:pt>
                <c:pt idx="1485">
                  <c:v>10.301899999998568</c:v>
                </c:pt>
                <c:pt idx="1486">
                  <c:v>10.301899999998568</c:v>
                </c:pt>
                <c:pt idx="1487">
                  <c:v>10.301899999998568</c:v>
                </c:pt>
                <c:pt idx="1488">
                  <c:v>10.301910000001953</c:v>
                </c:pt>
                <c:pt idx="1489">
                  <c:v>10.301910000001953</c:v>
                </c:pt>
                <c:pt idx="1490">
                  <c:v>10.301910000001953</c:v>
                </c:pt>
                <c:pt idx="1491">
                  <c:v>10.301910000001953</c:v>
                </c:pt>
                <c:pt idx="1492">
                  <c:v>10.30395999999746</c:v>
                </c:pt>
                <c:pt idx="1493">
                  <c:v>10.30395999999746</c:v>
                </c:pt>
                <c:pt idx="1494">
                  <c:v>10.30395999999746</c:v>
                </c:pt>
                <c:pt idx="1495">
                  <c:v>10.30395999999746</c:v>
                </c:pt>
                <c:pt idx="1496">
                  <c:v>10.30395999999746</c:v>
                </c:pt>
                <c:pt idx="1497">
                  <c:v>10.30395999999746</c:v>
                </c:pt>
                <c:pt idx="1498">
                  <c:v>10.303970000000845</c:v>
                </c:pt>
                <c:pt idx="1499">
                  <c:v>10.303970000000845</c:v>
                </c:pt>
                <c:pt idx="1500">
                  <c:v>10.306010000000242</c:v>
                </c:pt>
                <c:pt idx="1501">
                  <c:v>10.306010000000242</c:v>
                </c:pt>
                <c:pt idx="1502">
                  <c:v>10.306010000000242</c:v>
                </c:pt>
                <c:pt idx="1503">
                  <c:v>10.306019999996352</c:v>
                </c:pt>
                <c:pt idx="1504">
                  <c:v>10.306019999996352</c:v>
                </c:pt>
                <c:pt idx="1505">
                  <c:v>10.306019999996352</c:v>
                </c:pt>
                <c:pt idx="1506">
                  <c:v>10.306019999996352</c:v>
                </c:pt>
                <c:pt idx="1507">
                  <c:v>10.306019999996352</c:v>
                </c:pt>
                <c:pt idx="1508">
                  <c:v>10.306029999999737</c:v>
                </c:pt>
                <c:pt idx="1509">
                  <c:v>10.306039999995846</c:v>
                </c:pt>
                <c:pt idx="1510">
                  <c:v>10.30634000000282</c:v>
                </c:pt>
                <c:pt idx="1511">
                  <c:v>10.30634000000282</c:v>
                </c:pt>
                <c:pt idx="1512">
                  <c:v>10.306369999998424</c:v>
                </c:pt>
                <c:pt idx="1513">
                  <c:v>10.306369999998424</c:v>
                </c:pt>
                <c:pt idx="1514">
                  <c:v>10.306449999996403</c:v>
                </c:pt>
                <c:pt idx="1515">
                  <c:v>10.306459999999788</c:v>
                </c:pt>
                <c:pt idx="1516">
                  <c:v>10.306459999999788</c:v>
                </c:pt>
                <c:pt idx="1517">
                  <c:v>10.306459999999788</c:v>
                </c:pt>
                <c:pt idx="1518">
                  <c:v>10.306459999999788</c:v>
                </c:pt>
                <c:pt idx="1519">
                  <c:v>10.306459999999788</c:v>
                </c:pt>
              </c:numCache>
            </c:numRef>
          </c:xVal>
          <c:yVal>
            <c:numRef>
              <c:f>Φύλλο1!$M$1:$M$1520</c:f>
              <c:numCache>
                <c:formatCode>General</c:formatCode>
                <c:ptCount val="1520"/>
                <c:pt idx="0">
                  <c:v>0</c:v>
                </c:pt>
                <c:pt idx="1">
                  <c:v>0</c:v>
                </c:pt>
                <c:pt idx="2">
                  <c:v>0</c:v>
                </c:pt>
                <c:pt idx="3">
                  <c:v>0</c:v>
                </c:pt>
                <c:pt idx="4">
                  <c:v>0</c:v>
                </c:pt>
                <c:pt idx="5">
                  <c:v>0</c:v>
                </c:pt>
                <c:pt idx="6">
                  <c:v>0</c:v>
                </c:pt>
                <c:pt idx="7">
                  <c:v>7.1999999999999998E-3</c:v>
                </c:pt>
                <c:pt idx="8">
                  <c:v>7.1999999999999998E-3</c:v>
                </c:pt>
                <c:pt idx="9">
                  <c:v>7.1999999999999998E-3</c:v>
                </c:pt>
                <c:pt idx="10">
                  <c:v>7.1999999999999998E-3</c:v>
                </c:pt>
                <c:pt idx="11">
                  <c:v>7.1999999999999998E-3</c:v>
                </c:pt>
                <c:pt idx="12">
                  <c:v>7.1999999999999998E-3</c:v>
                </c:pt>
                <c:pt idx="13">
                  <c:v>7.1999999999999998E-3</c:v>
                </c:pt>
                <c:pt idx="14">
                  <c:v>7.1999999999999998E-3</c:v>
                </c:pt>
                <c:pt idx="15">
                  <c:v>7.1999999999999998E-3</c:v>
                </c:pt>
                <c:pt idx="16">
                  <c:v>7.1999999999999998E-3</c:v>
                </c:pt>
                <c:pt idx="17">
                  <c:v>7.1999999999999998E-3</c:v>
                </c:pt>
                <c:pt idx="18">
                  <c:v>7.1999999999999998E-3</c:v>
                </c:pt>
                <c:pt idx="19">
                  <c:v>7.1999999999999998E-3</c:v>
                </c:pt>
                <c:pt idx="20">
                  <c:v>7.1999999999999998E-3</c:v>
                </c:pt>
                <c:pt idx="21">
                  <c:v>7.1999999999999998E-3</c:v>
                </c:pt>
                <c:pt idx="22">
                  <c:v>7.1999999999999998E-3</c:v>
                </c:pt>
                <c:pt idx="23">
                  <c:v>7.1999999999999998E-3</c:v>
                </c:pt>
                <c:pt idx="24">
                  <c:v>7.1999999999999998E-3</c:v>
                </c:pt>
                <c:pt idx="25">
                  <c:v>7.1999999999999998E-3</c:v>
                </c:pt>
                <c:pt idx="26">
                  <c:v>7.1999999999999998E-3</c:v>
                </c:pt>
                <c:pt idx="27">
                  <c:v>7.1999999999999998E-3</c:v>
                </c:pt>
                <c:pt idx="28">
                  <c:v>7.1999999999999998E-3</c:v>
                </c:pt>
                <c:pt idx="29">
                  <c:v>7.1999999999999998E-3</c:v>
                </c:pt>
                <c:pt idx="30">
                  <c:v>5.6160000000000002E-2</c:v>
                </c:pt>
                <c:pt idx="31">
                  <c:v>5.6160000000000002E-2</c:v>
                </c:pt>
                <c:pt idx="32">
                  <c:v>5.6160000000000002E-2</c:v>
                </c:pt>
                <c:pt idx="33">
                  <c:v>5.6160000000000002E-2</c:v>
                </c:pt>
                <c:pt idx="34">
                  <c:v>5.6160000000000002E-2</c:v>
                </c:pt>
                <c:pt idx="35">
                  <c:v>5.6160000000000002E-2</c:v>
                </c:pt>
                <c:pt idx="36">
                  <c:v>5.6160000000000002E-2</c:v>
                </c:pt>
                <c:pt idx="37">
                  <c:v>5.6160000000000002E-2</c:v>
                </c:pt>
                <c:pt idx="38">
                  <c:v>0.10512000000000001</c:v>
                </c:pt>
                <c:pt idx="39">
                  <c:v>0.10512000000000001</c:v>
                </c:pt>
                <c:pt idx="40">
                  <c:v>0.10512000000000001</c:v>
                </c:pt>
                <c:pt idx="41">
                  <c:v>0.10512000000000001</c:v>
                </c:pt>
                <c:pt idx="42">
                  <c:v>0.10512000000000001</c:v>
                </c:pt>
                <c:pt idx="43">
                  <c:v>0.10512000000000001</c:v>
                </c:pt>
                <c:pt idx="44">
                  <c:v>0.10512000000000001</c:v>
                </c:pt>
                <c:pt idx="45">
                  <c:v>0.10512000000000001</c:v>
                </c:pt>
                <c:pt idx="46">
                  <c:v>0.15407999999999999</c:v>
                </c:pt>
                <c:pt idx="47">
                  <c:v>0.15407999999999999</c:v>
                </c:pt>
                <c:pt idx="48">
                  <c:v>0.15407999999999999</c:v>
                </c:pt>
                <c:pt idx="49">
                  <c:v>0.15407999999999999</c:v>
                </c:pt>
                <c:pt idx="50">
                  <c:v>0.15407999999999999</c:v>
                </c:pt>
                <c:pt idx="51">
                  <c:v>0.15407999999999999</c:v>
                </c:pt>
                <c:pt idx="52">
                  <c:v>0.15407999999999999</c:v>
                </c:pt>
                <c:pt idx="53">
                  <c:v>0.15407999999999999</c:v>
                </c:pt>
                <c:pt idx="54">
                  <c:v>0.20304</c:v>
                </c:pt>
                <c:pt idx="55">
                  <c:v>0.20304</c:v>
                </c:pt>
                <c:pt idx="56">
                  <c:v>0.20304</c:v>
                </c:pt>
                <c:pt idx="57">
                  <c:v>0.20304</c:v>
                </c:pt>
                <c:pt idx="58">
                  <c:v>0.20304</c:v>
                </c:pt>
                <c:pt idx="59">
                  <c:v>0.20304</c:v>
                </c:pt>
                <c:pt idx="60">
                  <c:v>0.20304</c:v>
                </c:pt>
                <c:pt idx="61">
                  <c:v>0.20304</c:v>
                </c:pt>
                <c:pt idx="62">
                  <c:v>0.2248</c:v>
                </c:pt>
                <c:pt idx="63">
                  <c:v>0.2248</c:v>
                </c:pt>
                <c:pt idx="64">
                  <c:v>0.2248</c:v>
                </c:pt>
                <c:pt idx="65">
                  <c:v>0.2248</c:v>
                </c:pt>
                <c:pt idx="66">
                  <c:v>0.2248</c:v>
                </c:pt>
                <c:pt idx="67">
                  <c:v>0.2248</c:v>
                </c:pt>
                <c:pt idx="68">
                  <c:v>0.2248</c:v>
                </c:pt>
                <c:pt idx="69">
                  <c:v>0.2248</c:v>
                </c:pt>
                <c:pt idx="70">
                  <c:v>0.2248</c:v>
                </c:pt>
                <c:pt idx="71">
                  <c:v>0.2248</c:v>
                </c:pt>
                <c:pt idx="72">
                  <c:v>0.2248</c:v>
                </c:pt>
                <c:pt idx="73">
                  <c:v>0.2248</c:v>
                </c:pt>
                <c:pt idx="74">
                  <c:v>0.2248</c:v>
                </c:pt>
                <c:pt idx="75">
                  <c:v>0.2248</c:v>
                </c:pt>
                <c:pt idx="76">
                  <c:v>0.2248</c:v>
                </c:pt>
                <c:pt idx="77">
                  <c:v>0.2248</c:v>
                </c:pt>
                <c:pt idx="78">
                  <c:v>0.2248</c:v>
                </c:pt>
                <c:pt idx="79">
                  <c:v>0.2248</c:v>
                </c:pt>
                <c:pt idx="80">
                  <c:v>0.2248</c:v>
                </c:pt>
                <c:pt idx="81">
                  <c:v>0.2248</c:v>
                </c:pt>
                <c:pt idx="82">
                  <c:v>0.2248</c:v>
                </c:pt>
                <c:pt idx="83">
                  <c:v>0.2248</c:v>
                </c:pt>
                <c:pt idx="84">
                  <c:v>0.2248</c:v>
                </c:pt>
                <c:pt idx="85">
                  <c:v>0.2248</c:v>
                </c:pt>
                <c:pt idx="86">
                  <c:v>0.2248</c:v>
                </c:pt>
                <c:pt idx="87">
                  <c:v>0.2248</c:v>
                </c:pt>
                <c:pt idx="88">
                  <c:v>0.2248</c:v>
                </c:pt>
                <c:pt idx="89">
                  <c:v>0.2248</c:v>
                </c:pt>
                <c:pt idx="90">
                  <c:v>0.2248</c:v>
                </c:pt>
                <c:pt idx="91">
                  <c:v>0.2248</c:v>
                </c:pt>
                <c:pt idx="92">
                  <c:v>0.2248</c:v>
                </c:pt>
                <c:pt idx="93">
                  <c:v>0.2248</c:v>
                </c:pt>
                <c:pt idx="94">
                  <c:v>0.2248</c:v>
                </c:pt>
                <c:pt idx="95">
                  <c:v>0.2248</c:v>
                </c:pt>
                <c:pt idx="96">
                  <c:v>0.2248</c:v>
                </c:pt>
                <c:pt idx="97">
                  <c:v>0.2248</c:v>
                </c:pt>
                <c:pt idx="98">
                  <c:v>0.2248</c:v>
                </c:pt>
                <c:pt idx="99">
                  <c:v>0.2248</c:v>
                </c:pt>
                <c:pt idx="100">
                  <c:v>0.2248</c:v>
                </c:pt>
                <c:pt idx="101">
                  <c:v>0.2248</c:v>
                </c:pt>
                <c:pt idx="102">
                  <c:v>0.2248</c:v>
                </c:pt>
                <c:pt idx="103">
                  <c:v>0.2248</c:v>
                </c:pt>
                <c:pt idx="104">
                  <c:v>0.2248</c:v>
                </c:pt>
                <c:pt idx="105">
                  <c:v>0.2248</c:v>
                </c:pt>
                <c:pt idx="106">
                  <c:v>0.2248</c:v>
                </c:pt>
                <c:pt idx="107">
                  <c:v>0.2248</c:v>
                </c:pt>
                <c:pt idx="108">
                  <c:v>0.2248</c:v>
                </c:pt>
                <c:pt idx="109">
                  <c:v>0.2248</c:v>
                </c:pt>
                <c:pt idx="110">
                  <c:v>0.2248</c:v>
                </c:pt>
                <c:pt idx="111">
                  <c:v>0.2248</c:v>
                </c:pt>
                <c:pt idx="112">
                  <c:v>0.2248</c:v>
                </c:pt>
                <c:pt idx="113">
                  <c:v>0.2248</c:v>
                </c:pt>
                <c:pt idx="114">
                  <c:v>0.2248</c:v>
                </c:pt>
                <c:pt idx="115">
                  <c:v>0.2248</c:v>
                </c:pt>
                <c:pt idx="116">
                  <c:v>0.2248</c:v>
                </c:pt>
                <c:pt idx="117">
                  <c:v>0.2248</c:v>
                </c:pt>
                <c:pt idx="118">
                  <c:v>0.2248</c:v>
                </c:pt>
                <c:pt idx="119">
                  <c:v>0.2248</c:v>
                </c:pt>
                <c:pt idx="120">
                  <c:v>0.2248</c:v>
                </c:pt>
                <c:pt idx="121">
                  <c:v>0.2248</c:v>
                </c:pt>
                <c:pt idx="122">
                  <c:v>0.2248</c:v>
                </c:pt>
                <c:pt idx="123">
                  <c:v>0.2248</c:v>
                </c:pt>
                <c:pt idx="124">
                  <c:v>0.2248</c:v>
                </c:pt>
                <c:pt idx="125">
                  <c:v>0.2248</c:v>
                </c:pt>
                <c:pt idx="126">
                  <c:v>0.2248</c:v>
                </c:pt>
                <c:pt idx="127">
                  <c:v>0.2248</c:v>
                </c:pt>
                <c:pt idx="128">
                  <c:v>0.2248</c:v>
                </c:pt>
                <c:pt idx="129">
                  <c:v>0.2248</c:v>
                </c:pt>
                <c:pt idx="130">
                  <c:v>0.2248</c:v>
                </c:pt>
                <c:pt idx="131">
                  <c:v>0.2248</c:v>
                </c:pt>
                <c:pt idx="132">
                  <c:v>0.2248</c:v>
                </c:pt>
                <c:pt idx="133">
                  <c:v>0.2248</c:v>
                </c:pt>
                <c:pt idx="134">
                  <c:v>0.2248</c:v>
                </c:pt>
                <c:pt idx="135">
                  <c:v>0.2248</c:v>
                </c:pt>
                <c:pt idx="136">
                  <c:v>0.2248</c:v>
                </c:pt>
                <c:pt idx="137">
                  <c:v>0.2248</c:v>
                </c:pt>
                <c:pt idx="138">
                  <c:v>0.2248</c:v>
                </c:pt>
                <c:pt idx="139">
                  <c:v>0.2248</c:v>
                </c:pt>
                <c:pt idx="140">
                  <c:v>0.2248</c:v>
                </c:pt>
                <c:pt idx="141">
                  <c:v>0.2248</c:v>
                </c:pt>
                <c:pt idx="142">
                  <c:v>0.2248</c:v>
                </c:pt>
                <c:pt idx="143">
                  <c:v>0.2248</c:v>
                </c:pt>
                <c:pt idx="144">
                  <c:v>0.2248</c:v>
                </c:pt>
                <c:pt idx="145">
                  <c:v>0.2248</c:v>
                </c:pt>
                <c:pt idx="146">
                  <c:v>0.2248</c:v>
                </c:pt>
                <c:pt idx="147">
                  <c:v>0.2248</c:v>
                </c:pt>
                <c:pt idx="148">
                  <c:v>0.2248</c:v>
                </c:pt>
                <c:pt idx="149">
                  <c:v>0.2248</c:v>
                </c:pt>
                <c:pt idx="150">
                  <c:v>0.2248</c:v>
                </c:pt>
                <c:pt idx="151">
                  <c:v>0.2248</c:v>
                </c:pt>
                <c:pt idx="152">
                  <c:v>0.2248</c:v>
                </c:pt>
                <c:pt idx="153">
                  <c:v>0.2248</c:v>
                </c:pt>
                <c:pt idx="154">
                  <c:v>0.2248</c:v>
                </c:pt>
                <c:pt idx="155">
                  <c:v>0.2248</c:v>
                </c:pt>
                <c:pt idx="156">
                  <c:v>0.2248</c:v>
                </c:pt>
                <c:pt idx="157">
                  <c:v>0.2248</c:v>
                </c:pt>
                <c:pt idx="158">
                  <c:v>0.2248</c:v>
                </c:pt>
                <c:pt idx="159">
                  <c:v>0.2248</c:v>
                </c:pt>
                <c:pt idx="160">
                  <c:v>0.2248</c:v>
                </c:pt>
                <c:pt idx="161">
                  <c:v>0.2248</c:v>
                </c:pt>
                <c:pt idx="162">
                  <c:v>0.2248</c:v>
                </c:pt>
                <c:pt idx="163">
                  <c:v>0.2248</c:v>
                </c:pt>
                <c:pt idx="164">
                  <c:v>0.2248</c:v>
                </c:pt>
                <c:pt idx="165">
                  <c:v>0.2248</c:v>
                </c:pt>
                <c:pt idx="166">
                  <c:v>0.2248</c:v>
                </c:pt>
                <c:pt idx="167">
                  <c:v>0.2248</c:v>
                </c:pt>
                <c:pt idx="168">
                  <c:v>0.2248</c:v>
                </c:pt>
                <c:pt idx="169">
                  <c:v>0.2248</c:v>
                </c:pt>
                <c:pt idx="170">
                  <c:v>0.2248</c:v>
                </c:pt>
                <c:pt idx="171">
                  <c:v>0.2248</c:v>
                </c:pt>
                <c:pt idx="172">
                  <c:v>0.2248</c:v>
                </c:pt>
                <c:pt idx="173">
                  <c:v>0.2248</c:v>
                </c:pt>
                <c:pt idx="174">
                  <c:v>0.2248</c:v>
                </c:pt>
                <c:pt idx="175">
                  <c:v>0.2248</c:v>
                </c:pt>
                <c:pt idx="176">
                  <c:v>0.2248</c:v>
                </c:pt>
                <c:pt idx="177">
                  <c:v>0.2248</c:v>
                </c:pt>
                <c:pt idx="178">
                  <c:v>0.2248</c:v>
                </c:pt>
                <c:pt idx="179">
                  <c:v>0.2248</c:v>
                </c:pt>
                <c:pt idx="180">
                  <c:v>0.2248</c:v>
                </c:pt>
                <c:pt idx="181">
                  <c:v>0.2248</c:v>
                </c:pt>
                <c:pt idx="182">
                  <c:v>0.2248</c:v>
                </c:pt>
                <c:pt idx="183">
                  <c:v>0.2248</c:v>
                </c:pt>
                <c:pt idx="184">
                  <c:v>0.2248</c:v>
                </c:pt>
                <c:pt idx="185">
                  <c:v>0.2248</c:v>
                </c:pt>
                <c:pt idx="186">
                  <c:v>0.2248</c:v>
                </c:pt>
                <c:pt idx="187">
                  <c:v>0.2248</c:v>
                </c:pt>
                <c:pt idx="188">
                  <c:v>0.2248</c:v>
                </c:pt>
                <c:pt idx="189">
                  <c:v>0.2248</c:v>
                </c:pt>
                <c:pt idx="190">
                  <c:v>0.2248</c:v>
                </c:pt>
                <c:pt idx="191">
                  <c:v>0.2248</c:v>
                </c:pt>
                <c:pt idx="192">
                  <c:v>0.2248</c:v>
                </c:pt>
                <c:pt idx="193">
                  <c:v>0.2248</c:v>
                </c:pt>
                <c:pt idx="194">
                  <c:v>0.2248</c:v>
                </c:pt>
                <c:pt idx="195">
                  <c:v>0.2248</c:v>
                </c:pt>
                <c:pt idx="196">
                  <c:v>0.2248</c:v>
                </c:pt>
                <c:pt idx="197">
                  <c:v>0.2248</c:v>
                </c:pt>
                <c:pt idx="198">
                  <c:v>0.2248</c:v>
                </c:pt>
                <c:pt idx="199">
                  <c:v>0.2248</c:v>
                </c:pt>
                <c:pt idx="200">
                  <c:v>0.2248</c:v>
                </c:pt>
                <c:pt idx="201">
                  <c:v>0.2248</c:v>
                </c:pt>
                <c:pt idx="202">
                  <c:v>0.2248</c:v>
                </c:pt>
                <c:pt idx="203">
                  <c:v>0.2248</c:v>
                </c:pt>
                <c:pt idx="204">
                  <c:v>0.2248</c:v>
                </c:pt>
                <c:pt idx="205">
                  <c:v>0.2248</c:v>
                </c:pt>
                <c:pt idx="206">
                  <c:v>0.2248</c:v>
                </c:pt>
                <c:pt idx="207">
                  <c:v>0.2248</c:v>
                </c:pt>
                <c:pt idx="208">
                  <c:v>0.2248</c:v>
                </c:pt>
                <c:pt idx="209">
                  <c:v>0.2248</c:v>
                </c:pt>
                <c:pt idx="210">
                  <c:v>0.2248</c:v>
                </c:pt>
                <c:pt idx="211">
                  <c:v>0.2248</c:v>
                </c:pt>
                <c:pt idx="212">
                  <c:v>0.2248</c:v>
                </c:pt>
                <c:pt idx="213">
                  <c:v>0.2248</c:v>
                </c:pt>
                <c:pt idx="214">
                  <c:v>0.2248</c:v>
                </c:pt>
                <c:pt idx="215">
                  <c:v>0.2248</c:v>
                </c:pt>
                <c:pt idx="216">
                  <c:v>0.2248</c:v>
                </c:pt>
                <c:pt idx="217">
                  <c:v>0.2248</c:v>
                </c:pt>
                <c:pt idx="218">
                  <c:v>0.2248</c:v>
                </c:pt>
                <c:pt idx="219">
                  <c:v>0.2248</c:v>
                </c:pt>
                <c:pt idx="220">
                  <c:v>0.2248</c:v>
                </c:pt>
                <c:pt idx="221">
                  <c:v>0.2248</c:v>
                </c:pt>
                <c:pt idx="222">
                  <c:v>0.2248</c:v>
                </c:pt>
                <c:pt idx="223">
                  <c:v>0.2248</c:v>
                </c:pt>
                <c:pt idx="224">
                  <c:v>0.2248</c:v>
                </c:pt>
                <c:pt idx="225">
                  <c:v>0.2248</c:v>
                </c:pt>
                <c:pt idx="226">
                  <c:v>0.2248</c:v>
                </c:pt>
                <c:pt idx="227">
                  <c:v>0.2248</c:v>
                </c:pt>
                <c:pt idx="228">
                  <c:v>0.2248</c:v>
                </c:pt>
                <c:pt idx="229">
                  <c:v>0.2248</c:v>
                </c:pt>
                <c:pt idx="230">
                  <c:v>0.2248</c:v>
                </c:pt>
                <c:pt idx="231">
                  <c:v>0.2248</c:v>
                </c:pt>
                <c:pt idx="232">
                  <c:v>0.2248</c:v>
                </c:pt>
                <c:pt idx="233">
                  <c:v>0.2248</c:v>
                </c:pt>
                <c:pt idx="234">
                  <c:v>0.2248</c:v>
                </c:pt>
                <c:pt idx="235">
                  <c:v>0.2248</c:v>
                </c:pt>
                <c:pt idx="236">
                  <c:v>0.2248</c:v>
                </c:pt>
                <c:pt idx="237">
                  <c:v>0.2248</c:v>
                </c:pt>
                <c:pt idx="238">
                  <c:v>0.2248</c:v>
                </c:pt>
                <c:pt idx="239">
                  <c:v>0.2248</c:v>
                </c:pt>
                <c:pt idx="240">
                  <c:v>0.2248</c:v>
                </c:pt>
                <c:pt idx="241">
                  <c:v>0.2248</c:v>
                </c:pt>
                <c:pt idx="242">
                  <c:v>0.2248</c:v>
                </c:pt>
                <c:pt idx="243">
                  <c:v>0.2248</c:v>
                </c:pt>
                <c:pt idx="244">
                  <c:v>0.2248</c:v>
                </c:pt>
                <c:pt idx="245">
                  <c:v>0.2248</c:v>
                </c:pt>
                <c:pt idx="246">
                  <c:v>0.2248</c:v>
                </c:pt>
                <c:pt idx="247">
                  <c:v>0.2248</c:v>
                </c:pt>
                <c:pt idx="248">
                  <c:v>0.2248</c:v>
                </c:pt>
                <c:pt idx="249">
                  <c:v>0.2248</c:v>
                </c:pt>
                <c:pt idx="250">
                  <c:v>0.2248</c:v>
                </c:pt>
                <c:pt idx="251">
                  <c:v>0.2248</c:v>
                </c:pt>
                <c:pt idx="252">
                  <c:v>0.2248</c:v>
                </c:pt>
                <c:pt idx="253">
                  <c:v>0.2248</c:v>
                </c:pt>
                <c:pt idx="254">
                  <c:v>0.2248</c:v>
                </c:pt>
                <c:pt idx="255">
                  <c:v>0.2248</c:v>
                </c:pt>
                <c:pt idx="256">
                  <c:v>0.2248</c:v>
                </c:pt>
                <c:pt idx="257">
                  <c:v>0.2248</c:v>
                </c:pt>
                <c:pt idx="258">
                  <c:v>0.2248</c:v>
                </c:pt>
                <c:pt idx="259">
                  <c:v>0.2248</c:v>
                </c:pt>
                <c:pt idx="260">
                  <c:v>0.2248</c:v>
                </c:pt>
                <c:pt idx="261">
                  <c:v>0.2248</c:v>
                </c:pt>
                <c:pt idx="262">
                  <c:v>0.2248</c:v>
                </c:pt>
                <c:pt idx="263">
                  <c:v>0.2248</c:v>
                </c:pt>
                <c:pt idx="264">
                  <c:v>0.2248</c:v>
                </c:pt>
                <c:pt idx="265">
                  <c:v>0.2248</c:v>
                </c:pt>
                <c:pt idx="266">
                  <c:v>0.2248</c:v>
                </c:pt>
                <c:pt idx="267">
                  <c:v>0.2248</c:v>
                </c:pt>
                <c:pt idx="268">
                  <c:v>0.2248</c:v>
                </c:pt>
                <c:pt idx="269">
                  <c:v>0.2248</c:v>
                </c:pt>
                <c:pt idx="270">
                  <c:v>0.2248</c:v>
                </c:pt>
                <c:pt idx="271">
                  <c:v>0.2248</c:v>
                </c:pt>
                <c:pt idx="272">
                  <c:v>0.2248</c:v>
                </c:pt>
                <c:pt idx="273">
                  <c:v>0.2248</c:v>
                </c:pt>
                <c:pt idx="274">
                  <c:v>0.2248</c:v>
                </c:pt>
                <c:pt idx="275">
                  <c:v>0.2248</c:v>
                </c:pt>
                <c:pt idx="276">
                  <c:v>0.2248</c:v>
                </c:pt>
                <c:pt idx="277">
                  <c:v>0.2248</c:v>
                </c:pt>
                <c:pt idx="278">
                  <c:v>0.2248</c:v>
                </c:pt>
                <c:pt idx="279">
                  <c:v>0.2248</c:v>
                </c:pt>
                <c:pt idx="280">
                  <c:v>0.2248</c:v>
                </c:pt>
                <c:pt idx="281">
                  <c:v>0.2248</c:v>
                </c:pt>
                <c:pt idx="282">
                  <c:v>0.2248</c:v>
                </c:pt>
                <c:pt idx="283">
                  <c:v>0.2248</c:v>
                </c:pt>
                <c:pt idx="284">
                  <c:v>0.2248</c:v>
                </c:pt>
                <c:pt idx="285">
                  <c:v>0.2248</c:v>
                </c:pt>
                <c:pt idx="286">
                  <c:v>0.2248</c:v>
                </c:pt>
                <c:pt idx="287">
                  <c:v>0.2248</c:v>
                </c:pt>
                <c:pt idx="288">
                  <c:v>0.2248</c:v>
                </c:pt>
                <c:pt idx="289">
                  <c:v>0.2248</c:v>
                </c:pt>
                <c:pt idx="290">
                  <c:v>0.2248</c:v>
                </c:pt>
                <c:pt idx="291">
                  <c:v>0.2248</c:v>
                </c:pt>
                <c:pt idx="292">
                  <c:v>0.2248</c:v>
                </c:pt>
                <c:pt idx="293">
                  <c:v>0.2248</c:v>
                </c:pt>
                <c:pt idx="294">
                  <c:v>0.2248</c:v>
                </c:pt>
                <c:pt idx="295">
                  <c:v>0.2248</c:v>
                </c:pt>
                <c:pt idx="296">
                  <c:v>0.2248</c:v>
                </c:pt>
                <c:pt idx="297">
                  <c:v>0.2248</c:v>
                </c:pt>
                <c:pt idx="298">
                  <c:v>0.2248</c:v>
                </c:pt>
                <c:pt idx="299">
                  <c:v>0.2248</c:v>
                </c:pt>
                <c:pt idx="300">
                  <c:v>0.2248</c:v>
                </c:pt>
                <c:pt idx="301">
                  <c:v>0.2248</c:v>
                </c:pt>
                <c:pt idx="302">
                  <c:v>0.2248</c:v>
                </c:pt>
                <c:pt idx="303">
                  <c:v>0.2248</c:v>
                </c:pt>
                <c:pt idx="304">
                  <c:v>0.2248</c:v>
                </c:pt>
                <c:pt idx="305">
                  <c:v>0.2248</c:v>
                </c:pt>
                <c:pt idx="306">
                  <c:v>0.2248</c:v>
                </c:pt>
                <c:pt idx="307">
                  <c:v>0.2248</c:v>
                </c:pt>
                <c:pt idx="308">
                  <c:v>0.2248</c:v>
                </c:pt>
                <c:pt idx="309">
                  <c:v>0.2248</c:v>
                </c:pt>
                <c:pt idx="310">
                  <c:v>0.2248</c:v>
                </c:pt>
                <c:pt idx="311">
                  <c:v>0.2248</c:v>
                </c:pt>
                <c:pt idx="312">
                  <c:v>0.2248</c:v>
                </c:pt>
                <c:pt idx="313">
                  <c:v>0.2248</c:v>
                </c:pt>
                <c:pt idx="314">
                  <c:v>0.2248</c:v>
                </c:pt>
                <c:pt idx="315">
                  <c:v>0.2248</c:v>
                </c:pt>
                <c:pt idx="316">
                  <c:v>0.2248</c:v>
                </c:pt>
                <c:pt idx="317">
                  <c:v>0.2248</c:v>
                </c:pt>
                <c:pt idx="318">
                  <c:v>0.2248</c:v>
                </c:pt>
                <c:pt idx="319">
                  <c:v>0.2248</c:v>
                </c:pt>
                <c:pt idx="320">
                  <c:v>0.2248</c:v>
                </c:pt>
                <c:pt idx="321">
                  <c:v>0.2248</c:v>
                </c:pt>
                <c:pt idx="322">
                  <c:v>0.2248</c:v>
                </c:pt>
                <c:pt idx="323">
                  <c:v>0.2248</c:v>
                </c:pt>
                <c:pt idx="324">
                  <c:v>0.2248</c:v>
                </c:pt>
                <c:pt idx="325">
                  <c:v>0.2248</c:v>
                </c:pt>
                <c:pt idx="326">
                  <c:v>0.2248</c:v>
                </c:pt>
                <c:pt idx="327">
                  <c:v>0.2248</c:v>
                </c:pt>
                <c:pt idx="328">
                  <c:v>0.2248</c:v>
                </c:pt>
                <c:pt idx="329">
                  <c:v>0.2248</c:v>
                </c:pt>
                <c:pt idx="330">
                  <c:v>0.2248</c:v>
                </c:pt>
                <c:pt idx="331">
                  <c:v>0.2248</c:v>
                </c:pt>
                <c:pt idx="332">
                  <c:v>0.2248</c:v>
                </c:pt>
                <c:pt idx="333">
                  <c:v>0.2248</c:v>
                </c:pt>
                <c:pt idx="334">
                  <c:v>0.2248</c:v>
                </c:pt>
                <c:pt idx="335">
                  <c:v>0.2248</c:v>
                </c:pt>
                <c:pt idx="336">
                  <c:v>0.2248</c:v>
                </c:pt>
                <c:pt idx="337">
                  <c:v>0.2248</c:v>
                </c:pt>
                <c:pt idx="338">
                  <c:v>0.2248</c:v>
                </c:pt>
                <c:pt idx="339">
                  <c:v>0.2248</c:v>
                </c:pt>
                <c:pt idx="340">
                  <c:v>0.2248</c:v>
                </c:pt>
                <c:pt idx="341">
                  <c:v>0.2248</c:v>
                </c:pt>
                <c:pt idx="342">
                  <c:v>0.2248</c:v>
                </c:pt>
                <c:pt idx="343">
                  <c:v>0.2248</c:v>
                </c:pt>
                <c:pt idx="344">
                  <c:v>0.2248</c:v>
                </c:pt>
                <c:pt idx="345">
                  <c:v>0.2248</c:v>
                </c:pt>
                <c:pt idx="346">
                  <c:v>0.2248</c:v>
                </c:pt>
                <c:pt idx="347">
                  <c:v>0.2248</c:v>
                </c:pt>
                <c:pt idx="348">
                  <c:v>0.2248</c:v>
                </c:pt>
                <c:pt idx="349">
                  <c:v>0.2248</c:v>
                </c:pt>
                <c:pt idx="350">
                  <c:v>0.2248</c:v>
                </c:pt>
                <c:pt idx="351">
                  <c:v>0.2248</c:v>
                </c:pt>
                <c:pt idx="352">
                  <c:v>0.2248</c:v>
                </c:pt>
                <c:pt idx="353">
                  <c:v>0.2248</c:v>
                </c:pt>
                <c:pt idx="354">
                  <c:v>0.2248</c:v>
                </c:pt>
                <c:pt idx="355">
                  <c:v>0.2248</c:v>
                </c:pt>
                <c:pt idx="356">
                  <c:v>0.2248</c:v>
                </c:pt>
                <c:pt idx="357">
                  <c:v>0.2248</c:v>
                </c:pt>
                <c:pt idx="358">
                  <c:v>0.2248</c:v>
                </c:pt>
                <c:pt idx="359">
                  <c:v>0.2248</c:v>
                </c:pt>
                <c:pt idx="360">
                  <c:v>0.2248</c:v>
                </c:pt>
                <c:pt idx="361">
                  <c:v>0.2248</c:v>
                </c:pt>
                <c:pt idx="362">
                  <c:v>0.2248</c:v>
                </c:pt>
                <c:pt idx="363">
                  <c:v>0.2248</c:v>
                </c:pt>
                <c:pt idx="364">
                  <c:v>0.2248</c:v>
                </c:pt>
                <c:pt idx="365">
                  <c:v>0.2248</c:v>
                </c:pt>
                <c:pt idx="366">
                  <c:v>0.2248</c:v>
                </c:pt>
                <c:pt idx="367">
                  <c:v>0.2248</c:v>
                </c:pt>
                <c:pt idx="368">
                  <c:v>0.2248</c:v>
                </c:pt>
                <c:pt idx="369">
                  <c:v>0.2248</c:v>
                </c:pt>
                <c:pt idx="370">
                  <c:v>0.2248</c:v>
                </c:pt>
                <c:pt idx="371">
                  <c:v>0.2248</c:v>
                </c:pt>
                <c:pt idx="372">
                  <c:v>0.2248</c:v>
                </c:pt>
                <c:pt idx="373">
                  <c:v>0.2248</c:v>
                </c:pt>
                <c:pt idx="374">
                  <c:v>0.2248</c:v>
                </c:pt>
                <c:pt idx="375">
                  <c:v>0.2248</c:v>
                </c:pt>
                <c:pt idx="376">
                  <c:v>0.2248</c:v>
                </c:pt>
                <c:pt idx="377">
                  <c:v>0.2248</c:v>
                </c:pt>
                <c:pt idx="378">
                  <c:v>0.2248</c:v>
                </c:pt>
                <c:pt idx="379">
                  <c:v>0.2248</c:v>
                </c:pt>
                <c:pt idx="380">
                  <c:v>0.2248</c:v>
                </c:pt>
                <c:pt idx="381">
                  <c:v>0.2248</c:v>
                </c:pt>
                <c:pt idx="382">
                  <c:v>0.2248</c:v>
                </c:pt>
                <c:pt idx="383">
                  <c:v>0.2248</c:v>
                </c:pt>
                <c:pt idx="384">
                  <c:v>0.2248</c:v>
                </c:pt>
                <c:pt idx="385">
                  <c:v>0.2248</c:v>
                </c:pt>
                <c:pt idx="386">
                  <c:v>0.2248</c:v>
                </c:pt>
                <c:pt idx="387">
                  <c:v>0.2248</c:v>
                </c:pt>
                <c:pt idx="388">
                  <c:v>0.2248</c:v>
                </c:pt>
                <c:pt idx="389">
                  <c:v>0.2248</c:v>
                </c:pt>
                <c:pt idx="390">
                  <c:v>0.2248</c:v>
                </c:pt>
                <c:pt idx="391">
                  <c:v>0.2248</c:v>
                </c:pt>
                <c:pt idx="392">
                  <c:v>0.2248</c:v>
                </c:pt>
                <c:pt idx="393">
                  <c:v>0.2248</c:v>
                </c:pt>
                <c:pt idx="394">
                  <c:v>0.2248</c:v>
                </c:pt>
                <c:pt idx="395">
                  <c:v>0.2248</c:v>
                </c:pt>
                <c:pt idx="396">
                  <c:v>0.2248</c:v>
                </c:pt>
                <c:pt idx="397">
                  <c:v>0.2248</c:v>
                </c:pt>
                <c:pt idx="398">
                  <c:v>0.2248</c:v>
                </c:pt>
                <c:pt idx="399">
                  <c:v>0.2248</c:v>
                </c:pt>
                <c:pt idx="400">
                  <c:v>0.2248</c:v>
                </c:pt>
                <c:pt idx="401">
                  <c:v>0.2248</c:v>
                </c:pt>
                <c:pt idx="402">
                  <c:v>0.2248</c:v>
                </c:pt>
                <c:pt idx="403">
                  <c:v>0.2248</c:v>
                </c:pt>
                <c:pt idx="404">
                  <c:v>0.2248</c:v>
                </c:pt>
                <c:pt idx="405">
                  <c:v>0.2248</c:v>
                </c:pt>
                <c:pt idx="406">
                  <c:v>0.2248</c:v>
                </c:pt>
                <c:pt idx="407">
                  <c:v>0.2248</c:v>
                </c:pt>
                <c:pt idx="408">
                  <c:v>0.2248</c:v>
                </c:pt>
                <c:pt idx="409">
                  <c:v>0.2248</c:v>
                </c:pt>
                <c:pt idx="410">
                  <c:v>0.2248</c:v>
                </c:pt>
                <c:pt idx="411">
                  <c:v>0.2248</c:v>
                </c:pt>
                <c:pt idx="412">
                  <c:v>0.2248</c:v>
                </c:pt>
                <c:pt idx="413">
                  <c:v>0.2248</c:v>
                </c:pt>
                <c:pt idx="414">
                  <c:v>0.2248</c:v>
                </c:pt>
                <c:pt idx="415">
                  <c:v>0.2248</c:v>
                </c:pt>
                <c:pt idx="416">
                  <c:v>0.2248</c:v>
                </c:pt>
                <c:pt idx="417">
                  <c:v>0.2248</c:v>
                </c:pt>
                <c:pt idx="418">
                  <c:v>0.2248</c:v>
                </c:pt>
                <c:pt idx="419">
                  <c:v>0.2248</c:v>
                </c:pt>
                <c:pt idx="420">
                  <c:v>0.2248</c:v>
                </c:pt>
                <c:pt idx="421">
                  <c:v>0.2248</c:v>
                </c:pt>
                <c:pt idx="422">
                  <c:v>0.2248</c:v>
                </c:pt>
                <c:pt idx="423">
                  <c:v>0.2248</c:v>
                </c:pt>
                <c:pt idx="424">
                  <c:v>0.2248</c:v>
                </c:pt>
                <c:pt idx="425">
                  <c:v>0.2248</c:v>
                </c:pt>
                <c:pt idx="426">
                  <c:v>0.2248</c:v>
                </c:pt>
                <c:pt idx="427">
                  <c:v>0.2248</c:v>
                </c:pt>
                <c:pt idx="428">
                  <c:v>0.2248</c:v>
                </c:pt>
                <c:pt idx="429">
                  <c:v>0.2248</c:v>
                </c:pt>
                <c:pt idx="430">
                  <c:v>0.2248</c:v>
                </c:pt>
                <c:pt idx="431">
                  <c:v>0.2248</c:v>
                </c:pt>
                <c:pt idx="432">
                  <c:v>0.2248</c:v>
                </c:pt>
                <c:pt idx="433">
                  <c:v>0.2248</c:v>
                </c:pt>
                <c:pt idx="434">
                  <c:v>0.2248</c:v>
                </c:pt>
                <c:pt idx="435">
                  <c:v>0.2248</c:v>
                </c:pt>
                <c:pt idx="436">
                  <c:v>0.2248</c:v>
                </c:pt>
                <c:pt idx="437">
                  <c:v>0.2248</c:v>
                </c:pt>
                <c:pt idx="438">
                  <c:v>0.2248</c:v>
                </c:pt>
                <c:pt idx="439">
                  <c:v>0.2248</c:v>
                </c:pt>
                <c:pt idx="440">
                  <c:v>0.2248</c:v>
                </c:pt>
                <c:pt idx="441">
                  <c:v>0.2248</c:v>
                </c:pt>
                <c:pt idx="442">
                  <c:v>0.2248</c:v>
                </c:pt>
                <c:pt idx="443">
                  <c:v>0.2248</c:v>
                </c:pt>
                <c:pt idx="444">
                  <c:v>0.2248</c:v>
                </c:pt>
                <c:pt idx="445">
                  <c:v>0.2248</c:v>
                </c:pt>
                <c:pt idx="446">
                  <c:v>0.2248</c:v>
                </c:pt>
                <c:pt idx="447">
                  <c:v>0.2248</c:v>
                </c:pt>
                <c:pt idx="448">
                  <c:v>0.2248</c:v>
                </c:pt>
                <c:pt idx="449">
                  <c:v>0.2248</c:v>
                </c:pt>
                <c:pt idx="450">
                  <c:v>0.2248</c:v>
                </c:pt>
                <c:pt idx="451">
                  <c:v>0.2248</c:v>
                </c:pt>
                <c:pt idx="452">
                  <c:v>0.2248</c:v>
                </c:pt>
                <c:pt idx="453">
                  <c:v>0.2248</c:v>
                </c:pt>
                <c:pt idx="454">
                  <c:v>0.2248</c:v>
                </c:pt>
                <c:pt idx="455">
                  <c:v>0.2248</c:v>
                </c:pt>
                <c:pt idx="456">
                  <c:v>0.2248</c:v>
                </c:pt>
                <c:pt idx="457">
                  <c:v>0.2248</c:v>
                </c:pt>
                <c:pt idx="458">
                  <c:v>0.2248</c:v>
                </c:pt>
                <c:pt idx="459">
                  <c:v>0.2248</c:v>
                </c:pt>
                <c:pt idx="460">
                  <c:v>0.2248</c:v>
                </c:pt>
                <c:pt idx="461">
                  <c:v>0.2248</c:v>
                </c:pt>
                <c:pt idx="462">
                  <c:v>0.2248</c:v>
                </c:pt>
                <c:pt idx="463">
                  <c:v>0.2248</c:v>
                </c:pt>
                <c:pt idx="464">
                  <c:v>0.2248</c:v>
                </c:pt>
                <c:pt idx="465">
                  <c:v>0.2248</c:v>
                </c:pt>
                <c:pt idx="466">
                  <c:v>0.2248</c:v>
                </c:pt>
                <c:pt idx="467">
                  <c:v>0.2248</c:v>
                </c:pt>
                <c:pt idx="468">
                  <c:v>0.2248</c:v>
                </c:pt>
                <c:pt idx="469">
                  <c:v>0.2248</c:v>
                </c:pt>
                <c:pt idx="470">
                  <c:v>0.2248</c:v>
                </c:pt>
                <c:pt idx="471">
                  <c:v>0.2248</c:v>
                </c:pt>
                <c:pt idx="472">
                  <c:v>0.2248</c:v>
                </c:pt>
                <c:pt idx="473">
                  <c:v>0.2248</c:v>
                </c:pt>
                <c:pt idx="474">
                  <c:v>0.2248</c:v>
                </c:pt>
                <c:pt idx="475">
                  <c:v>0.2248</c:v>
                </c:pt>
                <c:pt idx="476">
                  <c:v>0.2248</c:v>
                </c:pt>
                <c:pt idx="477">
                  <c:v>0.2248</c:v>
                </c:pt>
                <c:pt idx="478">
                  <c:v>0.2248</c:v>
                </c:pt>
                <c:pt idx="479">
                  <c:v>0.2248</c:v>
                </c:pt>
                <c:pt idx="480">
                  <c:v>0.2248</c:v>
                </c:pt>
                <c:pt idx="481">
                  <c:v>0.2248</c:v>
                </c:pt>
                <c:pt idx="482">
                  <c:v>0.2248</c:v>
                </c:pt>
                <c:pt idx="483">
                  <c:v>0.2248</c:v>
                </c:pt>
                <c:pt idx="484">
                  <c:v>0.2248</c:v>
                </c:pt>
                <c:pt idx="485">
                  <c:v>0.2248</c:v>
                </c:pt>
                <c:pt idx="486">
                  <c:v>0.2248</c:v>
                </c:pt>
                <c:pt idx="487">
                  <c:v>0.2248</c:v>
                </c:pt>
                <c:pt idx="488">
                  <c:v>0.2248</c:v>
                </c:pt>
                <c:pt idx="489">
                  <c:v>0.2248</c:v>
                </c:pt>
                <c:pt idx="490">
                  <c:v>0.2248</c:v>
                </c:pt>
                <c:pt idx="491">
                  <c:v>0.2248</c:v>
                </c:pt>
                <c:pt idx="492">
                  <c:v>0.2248</c:v>
                </c:pt>
                <c:pt idx="493">
                  <c:v>0.2248</c:v>
                </c:pt>
                <c:pt idx="494">
                  <c:v>0.2248</c:v>
                </c:pt>
                <c:pt idx="495">
                  <c:v>0.2248</c:v>
                </c:pt>
                <c:pt idx="496">
                  <c:v>0.2248</c:v>
                </c:pt>
                <c:pt idx="497">
                  <c:v>0.2248</c:v>
                </c:pt>
                <c:pt idx="498">
                  <c:v>0.2248</c:v>
                </c:pt>
                <c:pt idx="499">
                  <c:v>0.2248</c:v>
                </c:pt>
                <c:pt idx="500">
                  <c:v>0.2248</c:v>
                </c:pt>
                <c:pt idx="501">
                  <c:v>0.2248</c:v>
                </c:pt>
                <c:pt idx="502">
                  <c:v>0.2248</c:v>
                </c:pt>
                <c:pt idx="503">
                  <c:v>0.2248</c:v>
                </c:pt>
                <c:pt idx="504">
                  <c:v>0.2248</c:v>
                </c:pt>
                <c:pt idx="505">
                  <c:v>0.2248</c:v>
                </c:pt>
                <c:pt idx="506">
                  <c:v>0.2248</c:v>
                </c:pt>
                <c:pt idx="507">
                  <c:v>0.2248</c:v>
                </c:pt>
                <c:pt idx="508">
                  <c:v>0.2248</c:v>
                </c:pt>
                <c:pt idx="509">
                  <c:v>0.2248</c:v>
                </c:pt>
                <c:pt idx="510">
                  <c:v>0.2248</c:v>
                </c:pt>
                <c:pt idx="511">
                  <c:v>0.2248</c:v>
                </c:pt>
                <c:pt idx="512">
                  <c:v>0.2248</c:v>
                </c:pt>
                <c:pt idx="513">
                  <c:v>0.2248</c:v>
                </c:pt>
                <c:pt idx="514">
                  <c:v>0.2248</c:v>
                </c:pt>
                <c:pt idx="515">
                  <c:v>0.2248</c:v>
                </c:pt>
                <c:pt idx="516">
                  <c:v>0.2248</c:v>
                </c:pt>
                <c:pt idx="517">
                  <c:v>0.2248</c:v>
                </c:pt>
                <c:pt idx="518">
                  <c:v>0.2248</c:v>
                </c:pt>
                <c:pt idx="519">
                  <c:v>0.2248</c:v>
                </c:pt>
                <c:pt idx="520">
                  <c:v>0.2248</c:v>
                </c:pt>
                <c:pt idx="521">
                  <c:v>0.2248</c:v>
                </c:pt>
                <c:pt idx="522">
                  <c:v>0.2248</c:v>
                </c:pt>
                <c:pt idx="523">
                  <c:v>0.2248</c:v>
                </c:pt>
                <c:pt idx="524">
                  <c:v>0.2248</c:v>
                </c:pt>
                <c:pt idx="525">
                  <c:v>0.2248</c:v>
                </c:pt>
                <c:pt idx="526">
                  <c:v>0.2248</c:v>
                </c:pt>
                <c:pt idx="527">
                  <c:v>0.2248</c:v>
                </c:pt>
                <c:pt idx="528">
                  <c:v>0.2248</c:v>
                </c:pt>
                <c:pt idx="529">
                  <c:v>0.2248</c:v>
                </c:pt>
                <c:pt idx="530">
                  <c:v>0.2248</c:v>
                </c:pt>
                <c:pt idx="531">
                  <c:v>0.2248</c:v>
                </c:pt>
                <c:pt idx="532">
                  <c:v>0.2248</c:v>
                </c:pt>
                <c:pt idx="533">
                  <c:v>0.2248</c:v>
                </c:pt>
                <c:pt idx="534">
                  <c:v>0.2248</c:v>
                </c:pt>
                <c:pt idx="535">
                  <c:v>0.2248</c:v>
                </c:pt>
                <c:pt idx="536">
                  <c:v>0.2248</c:v>
                </c:pt>
                <c:pt idx="537">
                  <c:v>0.2248</c:v>
                </c:pt>
                <c:pt idx="538">
                  <c:v>0.2248</c:v>
                </c:pt>
                <c:pt idx="539">
                  <c:v>0.2248</c:v>
                </c:pt>
                <c:pt idx="540">
                  <c:v>0.2248</c:v>
                </c:pt>
                <c:pt idx="541">
                  <c:v>0.2248</c:v>
                </c:pt>
                <c:pt idx="542">
                  <c:v>0.2248</c:v>
                </c:pt>
                <c:pt idx="543">
                  <c:v>0.2248</c:v>
                </c:pt>
                <c:pt idx="544">
                  <c:v>0.2248</c:v>
                </c:pt>
                <c:pt idx="545">
                  <c:v>0.2248</c:v>
                </c:pt>
                <c:pt idx="546">
                  <c:v>0.2248</c:v>
                </c:pt>
                <c:pt idx="547">
                  <c:v>0.2248</c:v>
                </c:pt>
                <c:pt idx="548">
                  <c:v>0.2248</c:v>
                </c:pt>
                <c:pt idx="549">
                  <c:v>0.2248</c:v>
                </c:pt>
                <c:pt idx="550">
                  <c:v>0.2248</c:v>
                </c:pt>
                <c:pt idx="551">
                  <c:v>0.2248</c:v>
                </c:pt>
                <c:pt idx="552">
                  <c:v>0.2248</c:v>
                </c:pt>
                <c:pt idx="553">
                  <c:v>0.2248</c:v>
                </c:pt>
                <c:pt idx="554">
                  <c:v>0.2248</c:v>
                </c:pt>
                <c:pt idx="555">
                  <c:v>0.2248</c:v>
                </c:pt>
                <c:pt idx="556">
                  <c:v>0.2248</c:v>
                </c:pt>
                <c:pt idx="557">
                  <c:v>0.2248</c:v>
                </c:pt>
                <c:pt idx="558">
                  <c:v>0.2248</c:v>
                </c:pt>
                <c:pt idx="559">
                  <c:v>0.2248</c:v>
                </c:pt>
                <c:pt idx="560">
                  <c:v>0.2248</c:v>
                </c:pt>
                <c:pt idx="561">
                  <c:v>0.2248</c:v>
                </c:pt>
                <c:pt idx="562">
                  <c:v>0.2248</c:v>
                </c:pt>
                <c:pt idx="563">
                  <c:v>0.2248</c:v>
                </c:pt>
                <c:pt idx="564">
                  <c:v>0.2248</c:v>
                </c:pt>
                <c:pt idx="565">
                  <c:v>0.2248</c:v>
                </c:pt>
                <c:pt idx="566">
                  <c:v>0.2248</c:v>
                </c:pt>
                <c:pt idx="567">
                  <c:v>0.2248</c:v>
                </c:pt>
                <c:pt idx="568">
                  <c:v>0.2248</c:v>
                </c:pt>
                <c:pt idx="569">
                  <c:v>0.2248</c:v>
                </c:pt>
                <c:pt idx="570">
                  <c:v>0.2248</c:v>
                </c:pt>
                <c:pt idx="571">
                  <c:v>0.2248</c:v>
                </c:pt>
                <c:pt idx="572">
                  <c:v>0.2248</c:v>
                </c:pt>
                <c:pt idx="573">
                  <c:v>0.2248</c:v>
                </c:pt>
                <c:pt idx="574">
                  <c:v>0.2248</c:v>
                </c:pt>
                <c:pt idx="575">
                  <c:v>0.2248</c:v>
                </c:pt>
                <c:pt idx="576">
                  <c:v>0.2248</c:v>
                </c:pt>
                <c:pt idx="577">
                  <c:v>0.2248</c:v>
                </c:pt>
                <c:pt idx="578">
                  <c:v>0.2248</c:v>
                </c:pt>
                <c:pt idx="579">
                  <c:v>0.2248</c:v>
                </c:pt>
                <c:pt idx="580">
                  <c:v>0.2248</c:v>
                </c:pt>
                <c:pt idx="581">
                  <c:v>0.2248</c:v>
                </c:pt>
                <c:pt idx="582">
                  <c:v>0.2248</c:v>
                </c:pt>
                <c:pt idx="583">
                  <c:v>0.2248</c:v>
                </c:pt>
                <c:pt idx="584">
                  <c:v>0.2248</c:v>
                </c:pt>
                <c:pt idx="585">
                  <c:v>0.2248</c:v>
                </c:pt>
                <c:pt idx="586">
                  <c:v>0.2248</c:v>
                </c:pt>
                <c:pt idx="587">
                  <c:v>0.2248</c:v>
                </c:pt>
                <c:pt idx="588">
                  <c:v>0.2248</c:v>
                </c:pt>
                <c:pt idx="589">
                  <c:v>0.2248</c:v>
                </c:pt>
                <c:pt idx="590">
                  <c:v>0.2248</c:v>
                </c:pt>
                <c:pt idx="591">
                  <c:v>0.2248</c:v>
                </c:pt>
                <c:pt idx="592">
                  <c:v>0.2248</c:v>
                </c:pt>
                <c:pt idx="593">
                  <c:v>0.2248</c:v>
                </c:pt>
                <c:pt idx="594">
                  <c:v>0.2248</c:v>
                </c:pt>
                <c:pt idx="595">
                  <c:v>0.2248</c:v>
                </c:pt>
                <c:pt idx="596">
                  <c:v>0.2248</c:v>
                </c:pt>
                <c:pt idx="597">
                  <c:v>0.2248</c:v>
                </c:pt>
                <c:pt idx="598">
                  <c:v>0.2248</c:v>
                </c:pt>
                <c:pt idx="599">
                  <c:v>0.2248</c:v>
                </c:pt>
                <c:pt idx="600">
                  <c:v>0.2248</c:v>
                </c:pt>
                <c:pt idx="601">
                  <c:v>0.2248</c:v>
                </c:pt>
                <c:pt idx="602">
                  <c:v>0.2248</c:v>
                </c:pt>
                <c:pt idx="603">
                  <c:v>0.2248</c:v>
                </c:pt>
                <c:pt idx="604">
                  <c:v>0.2248</c:v>
                </c:pt>
                <c:pt idx="605">
                  <c:v>0.2248</c:v>
                </c:pt>
                <c:pt idx="606">
                  <c:v>0.2248</c:v>
                </c:pt>
                <c:pt idx="607">
                  <c:v>0.2248</c:v>
                </c:pt>
                <c:pt idx="608">
                  <c:v>0.2248</c:v>
                </c:pt>
                <c:pt idx="609">
                  <c:v>0.2248</c:v>
                </c:pt>
                <c:pt idx="610">
                  <c:v>0.2248</c:v>
                </c:pt>
                <c:pt idx="611">
                  <c:v>0.2248</c:v>
                </c:pt>
                <c:pt idx="612">
                  <c:v>0.2248</c:v>
                </c:pt>
                <c:pt idx="613">
                  <c:v>0.2248</c:v>
                </c:pt>
                <c:pt idx="614">
                  <c:v>0.2248</c:v>
                </c:pt>
                <c:pt idx="615">
                  <c:v>0.2248</c:v>
                </c:pt>
                <c:pt idx="616">
                  <c:v>0.2248</c:v>
                </c:pt>
                <c:pt idx="617">
                  <c:v>0.2248</c:v>
                </c:pt>
                <c:pt idx="618">
                  <c:v>0.2248</c:v>
                </c:pt>
                <c:pt idx="619">
                  <c:v>0.2248</c:v>
                </c:pt>
                <c:pt idx="620">
                  <c:v>0.2248</c:v>
                </c:pt>
                <c:pt idx="621">
                  <c:v>0.2248</c:v>
                </c:pt>
                <c:pt idx="622">
                  <c:v>0.2248</c:v>
                </c:pt>
                <c:pt idx="623">
                  <c:v>0.2248</c:v>
                </c:pt>
                <c:pt idx="624">
                  <c:v>0.2248</c:v>
                </c:pt>
                <c:pt idx="625">
                  <c:v>0.2248</c:v>
                </c:pt>
                <c:pt idx="626">
                  <c:v>0.2248</c:v>
                </c:pt>
                <c:pt idx="627">
                  <c:v>0.2248</c:v>
                </c:pt>
                <c:pt idx="628">
                  <c:v>0.2248</c:v>
                </c:pt>
                <c:pt idx="629">
                  <c:v>0.2248</c:v>
                </c:pt>
                <c:pt idx="630">
                  <c:v>0.2248</c:v>
                </c:pt>
                <c:pt idx="631">
                  <c:v>0.2248</c:v>
                </c:pt>
                <c:pt idx="632">
                  <c:v>0.2248</c:v>
                </c:pt>
                <c:pt idx="633">
                  <c:v>0.2248</c:v>
                </c:pt>
                <c:pt idx="634">
                  <c:v>0.2248</c:v>
                </c:pt>
                <c:pt idx="635">
                  <c:v>0.2248</c:v>
                </c:pt>
                <c:pt idx="636">
                  <c:v>0.2248</c:v>
                </c:pt>
                <c:pt idx="637">
                  <c:v>0.2248</c:v>
                </c:pt>
                <c:pt idx="638">
                  <c:v>0.2248</c:v>
                </c:pt>
                <c:pt idx="639">
                  <c:v>0.2248</c:v>
                </c:pt>
                <c:pt idx="640">
                  <c:v>0.2248</c:v>
                </c:pt>
                <c:pt idx="641">
                  <c:v>0.2248</c:v>
                </c:pt>
                <c:pt idx="642">
                  <c:v>0.2248</c:v>
                </c:pt>
                <c:pt idx="643">
                  <c:v>0.2248</c:v>
                </c:pt>
                <c:pt idx="644">
                  <c:v>0.2248</c:v>
                </c:pt>
                <c:pt idx="645">
                  <c:v>0.2248</c:v>
                </c:pt>
                <c:pt idx="646">
                  <c:v>0.2248</c:v>
                </c:pt>
                <c:pt idx="647">
                  <c:v>0.2248</c:v>
                </c:pt>
                <c:pt idx="648">
                  <c:v>0.2248</c:v>
                </c:pt>
                <c:pt idx="649">
                  <c:v>0.2248</c:v>
                </c:pt>
                <c:pt idx="650">
                  <c:v>0.2248</c:v>
                </c:pt>
                <c:pt idx="651">
                  <c:v>0.2248</c:v>
                </c:pt>
                <c:pt idx="652">
                  <c:v>0.2248</c:v>
                </c:pt>
                <c:pt idx="653">
                  <c:v>0.2248</c:v>
                </c:pt>
                <c:pt idx="654">
                  <c:v>0.2248</c:v>
                </c:pt>
                <c:pt idx="655">
                  <c:v>0.2248</c:v>
                </c:pt>
                <c:pt idx="656">
                  <c:v>0.2248</c:v>
                </c:pt>
                <c:pt idx="657">
                  <c:v>0.2248</c:v>
                </c:pt>
                <c:pt idx="658">
                  <c:v>0.2248</c:v>
                </c:pt>
                <c:pt idx="659">
                  <c:v>0.2248</c:v>
                </c:pt>
                <c:pt idx="660">
                  <c:v>0.2248</c:v>
                </c:pt>
                <c:pt idx="661">
                  <c:v>0.2248</c:v>
                </c:pt>
                <c:pt idx="662">
                  <c:v>0.2248</c:v>
                </c:pt>
                <c:pt idx="663">
                  <c:v>0.2248</c:v>
                </c:pt>
                <c:pt idx="664">
                  <c:v>0.2248</c:v>
                </c:pt>
                <c:pt idx="665">
                  <c:v>0.2248</c:v>
                </c:pt>
                <c:pt idx="666">
                  <c:v>0.2248</c:v>
                </c:pt>
                <c:pt idx="667">
                  <c:v>0.2248</c:v>
                </c:pt>
                <c:pt idx="668">
                  <c:v>0.2248</c:v>
                </c:pt>
                <c:pt idx="669">
                  <c:v>0.2248</c:v>
                </c:pt>
                <c:pt idx="670">
                  <c:v>0.2248</c:v>
                </c:pt>
                <c:pt idx="671">
                  <c:v>0.2248</c:v>
                </c:pt>
                <c:pt idx="672">
                  <c:v>0.2248</c:v>
                </c:pt>
                <c:pt idx="673">
                  <c:v>0.2248</c:v>
                </c:pt>
                <c:pt idx="674">
                  <c:v>0.2248</c:v>
                </c:pt>
                <c:pt idx="675">
                  <c:v>0.2248</c:v>
                </c:pt>
                <c:pt idx="676">
                  <c:v>0.2248</c:v>
                </c:pt>
                <c:pt idx="677">
                  <c:v>0.2248</c:v>
                </c:pt>
                <c:pt idx="678">
                  <c:v>0.2248</c:v>
                </c:pt>
                <c:pt idx="679">
                  <c:v>0.2248</c:v>
                </c:pt>
                <c:pt idx="680">
                  <c:v>0.2248</c:v>
                </c:pt>
                <c:pt idx="681">
                  <c:v>0.2248</c:v>
                </c:pt>
                <c:pt idx="682">
                  <c:v>0.2248</c:v>
                </c:pt>
                <c:pt idx="683">
                  <c:v>0.2248</c:v>
                </c:pt>
                <c:pt idx="684">
                  <c:v>0.2248</c:v>
                </c:pt>
                <c:pt idx="685">
                  <c:v>0.2248</c:v>
                </c:pt>
                <c:pt idx="686">
                  <c:v>0.2248</c:v>
                </c:pt>
                <c:pt idx="687">
                  <c:v>0.2248</c:v>
                </c:pt>
                <c:pt idx="688">
                  <c:v>0.2248</c:v>
                </c:pt>
                <c:pt idx="689">
                  <c:v>0.2248</c:v>
                </c:pt>
                <c:pt idx="690">
                  <c:v>0.2248</c:v>
                </c:pt>
                <c:pt idx="691">
                  <c:v>0.2248</c:v>
                </c:pt>
                <c:pt idx="692">
                  <c:v>0.2248</c:v>
                </c:pt>
                <c:pt idx="693">
                  <c:v>0.2248</c:v>
                </c:pt>
                <c:pt idx="694">
                  <c:v>0.2248</c:v>
                </c:pt>
                <c:pt idx="695">
                  <c:v>0.2248</c:v>
                </c:pt>
                <c:pt idx="696">
                  <c:v>0.2248</c:v>
                </c:pt>
                <c:pt idx="697">
                  <c:v>0.2248</c:v>
                </c:pt>
                <c:pt idx="698">
                  <c:v>0.2248</c:v>
                </c:pt>
                <c:pt idx="699">
                  <c:v>0.2248</c:v>
                </c:pt>
                <c:pt idx="700">
                  <c:v>0.2248</c:v>
                </c:pt>
                <c:pt idx="701">
                  <c:v>0.2248</c:v>
                </c:pt>
                <c:pt idx="702">
                  <c:v>0.2248</c:v>
                </c:pt>
                <c:pt idx="703">
                  <c:v>0.2248</c:v>
                </c:pt>
                <c:pt idx="704">
                  <c:v>0.2248</c:v>
                </c:pt>
                <c:pt idx="705">
                  <c:v>0.2248</c:v>
                </c:pt>
                <c:pt idx="706">
                  <c:v>0.2248</c:v>
                </c:pt>
                <c:pt idx="707">
                  <c:v>0.2248</c:v>
                </c:pt>
                <c:pt idx="708">
                  <c:v>0.2248</c:v>
                </c:pt>
                <c:pt idx="709">
                  <c:v>0.2248</c:v>
                </c:pt>
                <c:pt idx="710">
                  <c:v>0.2248</c:v>
                </c:pt>
                <c:pt idx="711">
                  <c:v>0.2248</c:v>
                </c:pt>
                <c:pt idx="712">
                  <c:v>0.2248</c:v>
                </c:pt>
                <c:pt idx="713">
                  <c:v>0.2248</c:v>
                </c:pt>
                <c:pt idx="714">
                  <c:v>0.2248</c:v>
                </c:pt>
                <c:pt idx="715">
                  <c:v>0.2248</c:v>
                </c:pt>
                <c:pt idx="716">
                  <c:v>0.2248</c:v>
                </c:pt>
                <c:pt idx="717">
                  <c:v>0.2248</c:v>
                </c:pt>
                <c:pt idx="718">
                  <c:v>0.2248</c:v>
                </c:pt>
                <c:pt idx="719">
                  <c:v>0.2248</c:v>
                </c:pt>
                <c:pt idx="720">
                  <c:v>0.2248</c:v>
                </c:pt>
                <c:pt idx="721">
                  <c:v>0.2248</c:v>
                </c:pt>
                <c:pt idx="722">
                  <c:v>0.2248</c:v>
                </c:pt>
                <c:pt idx="723">
                  <c:v>0.2248</c:v>
                </c:pt>
                <c:pt idx="724">
                  <c:v>0.2248</c:v>
                </c:pt>
                <c:pt idx="725">
                  <c:v>0.2248</c:v>
                </c:pt>
                <c:pt idx="726">
                  <c:v>0.2248</c:v>
                </c:pt>
                <c:pt idx="727">
                  <c:v>0.2248</c:v>
                </c:pt>
                <c:pt idx="728">
                  <c:v>0.2248</c:v>
                </c:pt>
                <c:pt idx="729">
                  <c:v>0.2248</c:v>
                </c:pt>
                <c:pt idx="730">
                  <c:v>0.2248</c:v>
                </c:pt>
                <c:pt idx="731">
                  <c:v>0.2248</c:v>
                </c:pt>
                <c:pt idx="732">
                  <c:v>0.2248</c:v>
                </c:pt>
                <c:pt idx="733">
                  <c:v>0.2248</c:v>
                </c:pt>
                <c:pt idx="734">
                  <c:v>0.2248</c:v>
                </c:pt>
                <c:pt idx="735">
                  <c:v>0.2248</c:v>
                </c:pt>
                <c:pt idx="736">
                  <c:v>0.2248</c:v>
                </c:pt>
                <c:pt idx="737">
                  <c:v>0.2248</c:v>
                </c:pt>
                <c:pt idx="738">
                  <c:v>0.2248</c:v>
                </c:pt>
                <c:pt idx="739">
                  <c:v>0.2248</c:v>
                </c:pt>
                <c:pt idx="740">
                  <c:v>0.2248</c:v>
                </c:pt>
                <c:pt idx="741">
                  <c:v>0.2248</c:v>
                </c:pt>
                <c:pt idx="742">
                  <c:v>0.2248</c:v>
                </c:pt>
                <c:pt idx="743">
                  <c:v>0.2248</c:v>
                </c:pt>
                <c:pt idx="744">
                  <c:v>0.2248</c:v>
                </c:pt>
                <c:pt idx="745">
                  <c:v>0.2248</c:v>
                </c:pt>
                <c:pt idx="746">
                  <c:v>0.2248</c:v>
                </c:pt>
                <c:pt idx="747">
                  <c:v>0.2248</c:v>
                </c:pt>
                <c:pt idx="748">
                  <c:v>0.2248</c:v>
                </c:pt>
                <c:pt idx="749">
                  <c:v>0.2248</c:v>
                </c:pt>
                <c:pt idx="750">
                  <c:v>0.2248</c:v>
                </c:pt>
                <c:pt idx="751">
                  <c:v>0.2248</c:v>
                </c:pt>
                <c:pt idx="752">
                  <c:v>0.2248</c:v>
                </c:pt>
                <c:pt idx="753">
                  <c:v>0.2248</c:v>
                </c:pt>
                <c:pt idx="754">
                  <c:v>0.2248</c:v>
                </c:pt>
                <c:pt idx="755">
                  <c:v>0.2248</c:v>
                </c:pt>
                <c:pt idx="756">
                  <c:v>0.2248</c:v>
                </c:pt>
                <c:pt idx="757">
                  <c:v>0.2248</c:v>
                </c:pt>
                <c:pt idx="758">
                  <c:v>0.2248</c:v>
                </c:pt>
                <c:pt idx="759">
                  <c:v>0.2248</c:v>
                </c:pt>
                <c:pt idx="760">
                  <c:v>0.2248</c:v>
                </c:pt>
                <c:pt idx="761">
                  <c:v>0.2248</c:v>
                </c:pt>
                <c:pt idx="762">
                  <c:v>0.2248</c:v>
                </c:pt>
                <c:pt idx="763">
                  <c:v>0.2248</c:v>
                </c:pt>
                <c:pt idx="764">
                  <c:v>0.2248</c:v>
                </c:pt>
                <c:pt idx="765">
                  <c:v>0.2248</c:v>
                </c:pt>
                <c:pt idx="766">
                  <c:v>0.2248</c:v>
                </c:pt>
                <c:pt idx="767">
                  <c:v>0.2248</c:v>
                </c:pt>
                <c:pt idx="768">
                  <c:v>0.2248</c:v>
                </c:pt>
                <c:pt idx="769">
                  <c:v>0.2248</c:v>
                </c:pt>
                <c:pt idx="770">
                  <c:v>0.2248</c:v>
                </c:pt>
                <c:pt idx="771">
                  <c:v>0.2248</c:v>
                </c:pt>
                <c:pt idx="772">
                  <c:v>0.2248</c:v>
                </c:pt>
                <c:pt idx="773">
                  <c:v>0.2248</c:v>
                </c:pt>
                <c:pt idx="774">
                  <c:v>0.2248</c:v>
                </c:pt>
                <c:pt idx="775">
                  <c:v>0.2248</c:v>
                </c:pt>
                <c:pt idx="776">
                  <c:v>0.2248</c:v>
                </c:pt>
                <c:pt idx="777">
                  <c:v>0.2248</c:v>
                </c:pt>
                <c:pt idx="778">
                  <c:v>0.2248</c:v>
                </c:pt>
                <c:pt idx="779">
                  <c:v>0.2248</c:v>
                </c:pt>
                <c:pt idx="780">
                  <c:v>0.2248</c:v>
                </c:pt>
                <c:pt idx="781">
                  <c:v>0.2248</c:v>
                </c:pt>
                <c:pt idx="782">
                  <c:v>0.2248</c:v>
                </c:pt>
                <c:pt idx="783">
                  <c:v>0.2248</c:v>
                </c:pt>
                <c:pt idx="784">
                  <c:v>0.2248</c:v>
                </c:pt>
                <c:pt idx="785">
                  <c:v>0.2248</c:v>
                </c:pt>
                <c:pt idx="786">
                  <c:v>0.2248</c:v>
                </c:pt>
                <c:pt idx="787">
                  <c:v>0.2248</c:v>
                </c:pt>
                <c:pt idx="788">
                  <c:v>0.2248</c:v>
                </c:pt>
                <c:pt idx="789">
                  <c:v>0.2248</c:v>
                </c:pt>
                <c:pt idx="790">
                  <c:v>0.2248</c:v>
                </c:pt>
                <c:pt idx="791">
                  <c:v>0.2248</c:v>
                </c:pt>
                <c:pt idx="792">
                  <c:v>0.2248</c:v>
                </c:pt>
                <c:pt idx="793">
                  <c:v>0.2248</c:v>
                </c:pt>
                <c:pt idx="794">
                  <c:v>0.2248</c:v>
                </c:pt>
                <c:pt idx="795">
                  <c:v>0.2248</c:v>
                </c:pt>
                <c:pt idx="796">
                  <c:v>0.2248</c:v>
                </c:pt>
                <c:pt idx="797">
                  <c:v>0.2248</c:v>
                </c:pt>
                <c:pt idx="798">
                  <c:v>0.2248</c:v>
                </c:pt>
                <c:pt idx="799">
                  <c:v>0.2248</c:v>
                </c:pt>
                <c:pt idx="800">
                  <c:v>0.2248</c:v>
                </c:pt>
                <c:pt idx="801">
                  <c:v>0.2248</c:v>
                </c:pt>
                <c:pt idx="802">
                  <c:v>0.2248</c:v>
                </c:pt>
                <c:pt idx="803">
                  <c:v>0.2248</c:v>
                </c:pt>
                <c:pt idx="804">
                  <c:v>0.2248</c:v>
                </c:pt>
                <c:pt idx="805">
                  <c:v>0.2248</c:v>
                </c:pt>
                <c:pt idx="806">
                  <c:v>0.2248</c:v>
                </c:pt>
                <c:pt idx="807">
                  <c:v>0.2248</c:v>
                </c:pt>
                <c:pt idx="808">
                  <c:v>0.2248</c:v>
                </c:pt>
                <c:pt idx="809">
                  <c:v>0.2248</c:v>
                </c:pt>
                <c:pt idx="810">
                  <c:v>0.2248</c:v>
                </c:pt>
                <c:pt idx="811">
                  <c:v>0.2248</c:v>
                </c:pt>
                <c:pt idx="812">
                  <c:v>0.2248</c:v>
                </c:pt>
                <c:pt idx="813">
                  <c:v>0.2248</c:v>
                </c:pt>
                <c:pt idx="814">
                  <c:v>0.2248</c:v>
                </c:pt>
                <c:pt idx="815">
                  <c:v>0.2248</c:v>
                </c:pt>
                <c:pt idx="816">
                  <c:v>0.2248</c:v>
                </c:pt>
                <c:pt idx="817">
                  <c:v>0.2248</c:v>
                </c:pt>
                <c:pt idx="818">
                  <c:v>0.2248</c:v>
                </c:pt>
                <c:pt idx="819">
                  <c:v>0.2248</c:v>
                </c:pt>
                <c:pt idx="820">
                  <c:v>0.2248</c:v>
                </c:pt>
                <c:pt idx="821">
                  <c:v>0.2248</c:v>
                </c:pt>
                <c:pt idx="822">
                  <c:v>0.2248</c:v>
                </c:pt>
                <c:pt idx="823">
                  <c:v>0.2248</c:v>
                </c:pt>
                <c:pt idx="824">
                  <c:v>0.2248</c:v>
                </c:pt>
                <c:pt idx="825">
                  <c:v>0.2248</c:v>
                </c:pt>
                <c:pt idx="826">
                  <c:v>0.2248</c:v>
                </c:pt>
                <c:pt idx="827">
                  <c:v>0.2248</c:v>
                </c:pt>
                <c:pt idx="828">
                  <c:v>0.2248</c:v>
                </c:pt>
                <c:pt idx="829">
                  <c:v>0.2248</c:v>
                </c:pt>
                <c:pt idx="830">
                  <c:v>0.2248</c:v>
                </c:pt>
                <c:pt idx="831">
                  <c:v>0.2248</c:v>
                </c:pt>
                <c:pt idx="832">
                  <c:v>0.2248</c:v>
                </c:pt>
                <c:pt idx="833">
                  <c:v>0.2248</c:v>
                </c:pt>
                <c:pt idx="834">
                  <c:v>0.2248</c:v>
                </c:pt>
                <c:pt idx="835">
                  <c:v>0.2248</c:v>
                </c:pt>
                <c:pt idx="836">
                  <c:v>0.2248</c:v>
                </c:pt>
                <c:pt idx="837">
                  <c:v>0.2248</c:v>
                </c:pt>
                <c:pt idx="838">
                  <c:v>0.2248</c:v>
                </c:pt>
                <c:pt idx="839">
                  <c:v>0.2248</c:v>
                </c:pt>
                <c:pt idx="840">
                  <c:v>0.2248</c:v>
                </c:pt>
                <c:pt idx="841">
                  <c:v>0.2248</c:v>
                </c:pt>
                <c:pt idx="842">
                  <c:v>0.2248</c:v>
                </c:pt>
                <c:pt idx="843">
                  <c:v>0.2248</c:v>
                </c:pt>
                <c:pt idx="844">
                  <c:v>0.2248</c:v>
                </c:pt>
                <c:pt idx="845">
                  <c:v>0.2248</c:v>
                </c:pt>
                <c:pt idx="846">
                  <c:v>0.2248</c:v>
                </c:pt>
                <c:pt idx="847">
                  <c:v>0.2248</c:v>
                </c:pt>
                <c:pt idx="848">
                  <c:v>0.2248</c:v>
                </c:pt>
                <c:pt idx="849">
                  <c:v>0.2248</c:v>
                </c:pt>
                <c:pt idx="850">
                  <c:v>0.2248</c:v>
                </c:pt>
                <c:pt idx="851">
                  <c:v>0.2248</c:v>
                </c:pt>
                <c:pt idx="852">
                  <c:v>0.2248</c:v>
                </c:pt>
                <c:pt idx="853">
                  <c:v>0.2248</c:v>
                </c:pt>
                <c:pt idx="854">
                  <c:v>0.2248</c:v>
                </c:pt>
                <c:pt idx="855">
                  <c:v>0.2248</c:v>
                </c:pt>
                <c:pt idx="856">
                  <c:v>0.2248</c:v>
                </c:pt>
                <c:pt idx="857">
                  <c:v>0.2248</c:v>
                </c:pt>
                <c:pt idx="858">
                  <c:v>0.2248</c:v>
                </c:pt>
                <c:pt idx="859">
                  <c:v>0.2248</c:v>
                </c:pt>
                <c:pt idx="860">
                  <c:v>0.2248</c:v>
                </c:pt>
                <c:pt idx="861">
                  <c:v>0.2248</c:v>
                </c:pt>
                <c:pt idx="862">
                  <c:v>0.2248</c:v>
                </c:pt>
                <c:pt idx="863">
                  <c:v>0.2248</c:v>
                </c:pt>
                <c:pt idx="864">
                  <c:v>0.2248</c:v>
                </c:pt>
                <c:pt idx="865">
                  <c:v>0.2248</c:v>
                </c:pt>
                <c:pt idx="866">
                  <c:v>0.2248</c:v>
                </c:pt>
                <c:pt idx="867">
                  <c:v>0.2248</c:v>
                </c:pt>
                <c:pt idx="868">
                  <c:v>0.2248</c:v>
                </c:pt>
                <c:pt idx="869">
                  <c:v>0.2248</c:v>
                </c:pt>
                <c:pt idx="870">
                  <c:v>0.2248</c:v>
                </c:pt>
                <c:pt idx="871">
                  <c:v>0.2248</c:v>
                </c:pt>
                <c:pt idx="872">
                  <c:v>0.2248</c:v>
                </c:pt>
                <c:pt idx="873">
                  <c:v>0.2248</c:v>
                </c:pt>
                <c:pt idx="874">
                  <c:v>0.2248</c:v>
                </c:pt>
                <c:pt idx="875">
                  <c:v>0.2248</c:v>
                </c:pt>
                <c:pt idx="876">
                  <c:v>0.2248</c:v>
                </c:pt>
                <c:pt idx="877">
                  <c:v>0.2248</c:v>
                </c:pt>
                <c:pt idx="878">
                  <c:v>0.2248</c:v>
                </c:pt>
                <c:pt idx="879">
                  <c:v>0.2248</c:v>
                </c:pt>
                <c:pt idx="880">
                  <c:v>0.2248</c:v>
                </c:pt>
                <c:pt idx="881">
                  <c:v>0.2248</c:v>
                </c:pt>
                <c:pt idx="882">
                  <c:v>0.2248</c:v>
                </c:pt>
                <c:pt idx="883">
                  <c:v>0.2248</c:v>
                </c:pt>
                <c:pt idx="884">
                  <c:v>0.2248</c:v>
                </c:pt>
                <c:pt idx="885">
                  <c:v>0.2248</c:v>
                </c:pt>
                <c:pt idx="886">
                  <c:v>0.2248</c:v>
                </c:pt>
                <c:pt idx="887">
                  <c:v>0.2248</c:v>
                </c:pt>
                <c:pt idx="888">
                  <c:v>0.2248</c:v>
                </c:pt>
                <c:pt idx="889">
                  <c:v>0.2248</c:v>
                </c:pt>
                <c:pt idx="890">
                  <c:v>0.2248</c:v>
                </c:pt>
                <c:pt idx="891">
                  <c:v>0.2248</c:v>
                </c:pt>
                <c:pt idx="892">
                  <c:v>0.2248</c:v>
                </c:pt>
                <c:pt idx="893">
                  <c:v>0.2248</c:v>
                </c:pt>
                <c:pt idx="894">
                  <c:v>0.2248</c:v>
                </c:pt>
                <c:pt idx="895">
                  <c:v>0.2248</c:v>
                </c:pt>
                <c:pt idx="896">
                  <c:v>0.2248</c:v>
                </c:pt>
                <c:pt idx="897">
                  <c:v>0.2248</c:v>
                </c:pt>
                <c:pt idx="898">
                  <c:v>0.2248</c:v>
                </c:pt>
                <c:pt idx="899">
                  <c:v>0.2248</c:v>
                </c:pt>
                <c:pt idx="900">
                  <c:v>0.2248</c:v>
                </c:pt>
                <c:pt idx="901">
                  <c:v>0.2248</c:v>
                </c:pt>
                <c:pt idx="902">
                  <c:v>0.2248</c:v>
                </c:pt>
                <c:pt idx="903">
                  <c:v>0.2248</c:v>
                </c:pt>
                <c:pt idx="904">
                  <c:v>0.2248</c:v>
                </c:pt>
                <c:pt idx="905">
                  <c:v>0.2248</c:v>
                </c:pt>
                <c:pt idx="906">
                  <c:v>0.2248</c:v>
                </c:pt>
                <c:pt idx="907">
                  <c:v>0.2248</c:v>
                </c:pt>
                <c:pt idx="908">
                  <c:v>0.2248</c:v>
                </c:pt>
                <c:pt idx="909">
                  <c:v>0.2248</c:v>
                </c:pt>
                <c:pt idx="910">
                  <c:v>0.2248</c:v>
                </c:pt>
                <c:pt idx="911">
                  <c:v>0.2248</c:v>
                </c:pt>
                <c:pt idx="912">
                  <c:v>0.2248</c:v>
                </c:pt>
                <c:pt idx="913">
                  <c:v>0.2248</c:v>
                </c:pt>
                <c:pt idx="914">
                  <c:v>0.2248</c:v>
                </c:pt>
                <c:pt idx="915">
                  <c:v>0.2248</c:v>
                </c:pt>
                <c:pt idx="916">
                  <c:v>0.2248</c:v>
                </c:pt>
                <c:pt idx="917">
                  <c:v>0.2248</c:v>
                </c:pt>
                <c:pt idx="918">
                  <c:v>0.2248</c:v>
                </c:pt>
                <c:pt idx="919">
                  <c:v>0.2248</c:v>
                </c:pt>
                <c:pt idx="920">
                  <c:v>0.2248</c:v>
                </c:pt>
                <c:pt idx="921">
                  <c:v>0.2248</c:v>
                </c:pt>
                <c:pt idx="922">
                  <c:v>0.2248</c:v>
                </c:pt>
                <c:pt idx="923">
                  <c:v>0.2248</c:v>
                </c:pt>
                <c:pt idx="924">
                  <c:v>0.2248</c:v>
                </c:pt>
                <c:pt idx="925">
                  <c:v>0.2248</c:v>
                </c:pt>
                <c:pt idx="926">
                  <c:v>0.2248</c:v>
                </c:pt>
                <c:pt idx="927">
                  <c:v>0.2248</c:v>
                </c:pt>
                <c:pt idx="928">
                  <c:v>0.2248</c:v>
                </c:pt>
                <c:pt idx="929">
                  <c:v>0.2248</c:v>
                </c:pt>
                <c:pt idx="930">
                  <c:v>0.2248</c:v>
                </c:pt>
                <c:pt idx="931">
                  <c:v>0.2248</c:v>
                </c:pt>
                <c:pt idx="932">
                  <c:v>0.2248</c:v>
                </c:pt>
                <c:pt idx="933">
                  <c:v>0.2248</c:v>
                </c:pt>
                <c:pt idx="934">
                  <c:v>0.2248</c:v>
                </c:pt>
                <c:pt idx="935">
                  <c:v>0.2248</c:v>
                </c:pt>
                <c:pt idx="936">
                  <c:v>0.2248</c:v>
                </c:pt>
                <c:pt idx="937">
                  <c:v>0.2248</c:v>
                </c:pt>
                <c:pt idx="938">
                  <c:v>0.2248</c:v>
                </c:pt>
                <c:pt idx="939">
                  <c:v>0.2248</c:v>
                </c:pt>
                <c:pt idx="940">
                  <c:v>0.2248</c:v>
                </c:pt>
                <c:pt idx="941">
                  <c:v>0.2248</c:v>
                </c:pt>
                <c:pt idx="942">
                  <c:v>0.2248</c:v>
                </c:pt>
                <c:pt idx="943">
                  <c:v>0.2248</c:v>
                </c:pt>
                <c:pt idx="944">
                  <c:v>0.2248</c:v>
                </c:pt>
                <c:pt idx="945">
                  <c:v>0.2248</c:v>
                </c:pt>
                <c:pt idx="946">
                  <c:v>0.2248</c:v>
                </c:pt>
                <c:pt idx="947">
                  <c:v>0.2248</c:v>
                </c:pt>
                <c:pt idx="948">
                  <c:v>0.2248</c:v>
                </c:pt>
                <c:pt idx="949">
                  <c:v>0.2248</c:v>
                </c:pt>
                <c:pt idx="950">
                  <c:v>0.2248</c:v>
                </c:pt>
                <c:pt idx="951">
                  <c:v>0.2248</c:v>
                </c:pt>
                <c:pt idx="952">
                  <c:v>0.2248</c:v>
                </c:pt>
                <c:pt idx="953">
                  <c:v>0.2248</c:v>
                </c:pt>
                <c:pt idx="954">
                  <c:v>0.2248</c:v>
                </c:pt>
                <c:pt idx="955">
                  <c:v>0.2248</c:v>
                </c:pt>
                <c:pt idx="956">
                  <c:v>0.2248</c:v>
                </c:pt>
                <c:pt idx="957">
                  <c:v>0.2248</c:v>
                </c:pt>
                <c:pt idx="958">
                  <c:v>0.2248</c:v>
                </c:pt>
                <c:pt idx="959">
                  <c:v>0.2248</c:v>
                </c:pt>
                <c:pt idx="960">
                  <c:v>0.2248</c:v>
                </c:pt>
                <c:pt idx="961">
                  <c:v>0.2248</c:v>
                </c:pt>
                <c:pt idx="962">
                  <c:v>0.2248</c:v>
                </c:pt>
                <c:pt idx="963">
                  <c:v>0.2248</c:v>
                </c:pt>
                <c:pt idx="964">
                  <c:v>0.2248</c:v>
                </c:pt>
                <c:pt idx="965">
                  <c:v>0.2248</c:v>
                </c:pt>
                <c:pt idx="966">
                  <c:v>0.2248</c:v>
                </c:pt>
                <c:pt idx="967">
                  <c:v>0.2248</c:v>
                </c:pt>
                <c:pt idx="968">
                  <c:v>0.2248</c:v>
                </c:pt>
                <c:pt idx="969">
                  <c:v>0.2248</c:v>
                </c:pt>
                <c:pt idx="970">
                  <c:v>0.2248</c:v>
                </c:pt>
                <c:pt idx="971">
                  <c:v>0.2248</c:v>
                </c:pt>
                <c:pt idx="972">
                  <c:v>0.2248</c:v>
                </c:pt>
                <c:pt idx="973">
                  <c:v>0.2248</c:v>
                </c:pt>
                <c:pt idx="974">
                  <c:v>0.2248</c:v>
                </c:pt>
                <c:pt idx="975">
                  <c:v>0.2248</c:v>
                </c:pt>
                <c:pt idx="976">
                  <c:v>0.2248</c:v>
                </c:pt>
                <c:pt idx="977">
                  <c:v>0.2248</c:v>
                </c:pt>
                <c:pt idx="978">
                  <c:v>0.2248</c:v>
                </c:pt>
                <c:pt idx="979">
                  <c:v>0.2248</c:v>
                </c:pt>
                <c:pt idx="980">
                  <c:v>0.2248</c:v>
                </c:pt>
                <c:pt idx="981">
                  <c:v>0.2248</c:v>
                </c:pt>
                <c:pt idx="982">
                  <c:v>0.2248</c:v>
                </c:pt>
                <c:pt idx="983">
                  <c:v>0.2248</c:v>
                </c:pt>
                <c:pt idx="984">
                  <c:v>0.2248</c:v>
                </c:pt>
                <c:pt idx="985">
                  <c:v>0.2248</c:v>
                </c:pt>
                <c:pt idx="986">
                  <c:v>0.2248</c:v>
                </c:pt>
                <c:pt idx="987">
                  <c:v>0.2248</c:v>
                </c:pt>
                <c:pt idx="988">
                  <c:v>0.2248</c:v>
                </c:pt>
                <c:pt idx="989">
                  <c:v>0.2248</c:v>
                </c:pt>
                <c:pt idx="990">
                  <c:v>0.2248</c:v>
                </c:pt>
                <c:pt idx="991">
                  <c:v>0.2248</c:v>
                </c:pt>
                <c:pt idx="992">
                  <c:v>0.2248</c:v>
                </c:pt>
                <c:pt idx="993">
                  <c:v>0.2248</c:v>
                </c:pt>
                <c:pt idx="994">
                  <c:v>0.2248</c:v>
                </c:pt>
                <c:pt idx="995">
                  <c:v>0.2248</c:v>
                </c:pt>
                <c:pt idx="996">
                  <c:v>0.2248</c:v>
                </c:pt>
                <c:pt idx="997">
                  <c:v>0.2248</c:v>
                </c:pt>
                <c:pt idx="998">
                  <c:v>0.2248</c:v>
                </c:pt>
                <c:pt idx="999">
                  <c:v>0.2248</c:v>
                </c:pt>
                <c:pt idx="1000">
                  <c:v>0.2248</c:v>
                </c:pt>
                <c:pt idx="1001">
                  <c:v>0.2248</c:v>
                </c:pt>
                <c:pt idx="1002">
                  <c:v>0.2248</c:v>
                </c:pt>
                <c:pt idx="1003">
                  <c:v>0.2248</c:v>
                </c:pt>
                <c:pt idx="1004">
                  <c:v>0.2248</c:v>
                </c:pt>
                <c:pt idx="1005">
                  <c:v>0.2248</c:v>
                </c:pt>
                <c:pt idx="1006">
                  <c:v>0.2248</c:v>
                </c:pt>
                <c:pt idx="1007">
                  <c:v>0.2248</c:v>
                </c:pt>
                <c:pt idx="1008">
                  <c:v>0.2248</c:v>
                </c:pt>
                <c:pt idx="1009">
                  <c:v>0.2248</c:v>
                </c:pt>
                <c:pt idx="1010">
                  <c:v>0.2248</c:v>
                </c:pt>
                <c:pt idx="1011">
                  <c:v>0.2248</c:v>
                </c:pt>
                <c:pt idx="1012">
                  <c:v>0.2248</c:v>
                </c:pt>
                <c:pt idx="1013">
                  <c:v>0.2248</c:v>
                </c:pt>
                <c:pt idx="1014">
                  <c:v>0.2248</c:v>
                </c:pt>
                <c:pt idx="1015">
                  <c:v>0.2248</c:v>
                </c:pt>
                <c:pt idx="1016">
                  <c:v>0.2248</c:v>
                </c:pt>
                <c:pt idx="1017">
                  <c:v>0.2248</c:v>
                </c:pt>
                <c:pt idx="1018">
                  <c:v>0.2248</c:v>
                </c:pt>
                <c:pt idx="1019">
                  <c:v>0.2248</c:v>
                </c:pt>
                <c:pt idx="1020">
                  <c:v>0.2248</c:v>
                </c:pt>
                <c:pt idx="1021">
                  <c:v>0.2248</c:v>
                </c:pt>
                <c:pt idx="1022">
                  <c:v>0.2248</c:v>
                </c:pt>
                <c:pt idx="1023">
                  <c:v>0.2248</c:v>
                </c:pt>
                <c:pt idx="1024">
                  <c:v>0.2248</c:v>
                </c:pt>
                <c:pt idx="1025">
                  <c:v>0.2248</c:v>
                </c:pt>
                <c:pt idx="1026">
                  <c:v>0.2248</c:v>
                </c:pt>
                <c:pt idx="1027">
                  <c:v>0.2248</c:v>
                </c:pt>
                <c:pt idx="1028">
                  <c:v>0.2248</c:v>
                </c:pt>
                <c:pt idx="1029">
                  <c:v>0.2248</c:v>
                </c:pt>
                <c:pt idx="1030">
                  <c:v>0.2248</c:v>
                </c:pt>
                <c:pt idx="1031">
                  <c:v>0.2248</c:v>
                </c:pt>
                <c:pt idx="1032">
                  <c:v>0.2248</c:v>
                </c:pt>
                <c:pt idx="1033">
                  <c:v>0.2248</c:v>
                </c:pt>
                <c:pt idx="1034">
                  <c:v>0.2248</c:v>
                </c:pt>
                <c:pt idx="1035">
                  <c:v>0.2248</c:v>
                </c:pt>
                <c:pt idx="1036">
                  <c:v>0.2248</c:v>
                </c:pt>
                <c:pt idx="1037">
                  <c:v>0.2248</c:v>
                </c:pt>
                <c:pt idx="1038">
                  <c:v>0.2248</c:v>
                </c:pt>
                <c:pt idx="1039">
                  <c:v>0.2248</c:v>
                </c:pt>
                <c:pt idx="1040">
                  <c:v>0.2248</c:v>
                </c:pt>
                <c:pt idx="1041">
                  <c:v>0.2248</c:v>
                </c:pt>
                <c:pt idx="1042">
                  <c:v>0.2248</c:v>
                </c:pt>
                <c:pt idx="1043">
                  <c:v>0.2248</c:v>
                </c:pt>
                <c:pt idx="1044">
                  <c:v>0.2248</c:v>
                </c:pt>
                <c:pt idx="1045">
                  <c:v>0.2248</c:v>
                </c:pt>
                <c:pt idx="1046">
                  <c:v>0.2248</c:v>
                </c:pt>
                <c:pt idx="1047">
                  <c:v>0.2248</c:v>
                </c:pt>
                <c:pt idx="1048">
                  <c:v>0.2248</c:v>
                </c:pt>
                <c:pt idx="1049">
                  <c:v>0.2248</c:v>
                </c:pt>
                <c:pt idx="1050">
                  <c:v>0.2248</c:v>
                </c:pt>
                <c:pt idx="1051">
                  <c:v>0.2248</c:v>
                </c:pt>
                <c:pt idx="1052">
                  <c:v>0.2248</c:v>
                </c:pt>
                <c:pt idx="1053">
                  <c:v>0.2248</c:v>
                </c:pt>
                <c:pt idx="1054">
                  <c:v>0.2248</c:v>
                </c:pt>
                <c:pt idx="1055">
                  <c:v>0.2248</c:v>
                </c:pt>
                <c:pt idx="1056">
                  <c:v>0.2248</c:v>
                </c:pt>
                <c:pt idx="1057">
                  <c:v>0.2248</c:v>
                </c:pt>
                <c:pt idx="1058">
                  <c:v>0.2248</c:v>
                </c:pt>
                <c:pt idx="1059">
                  <c:v>0.2248</c:v>
                </c:pt>
                <c:pt idx="1060">
                  <c:v>0.2248</c:v>
                </c:pt>
                <c:pt idx="1061">
                  <c:v>0.2248</c:v>
                </c:pt>
                <c:pt idx="1062">
                  <c:v>0.2248</c:v>
                </c:pt>
                <c:pt idx="1063">
                  <c:v>0.2248</c:v>
                </c:pt>
                <c:pt idx="1064">
                  <c:v>0.2248</c:v>
                </c:pt>
                <c:pt idx="1065">
                  <c:v>0.2248</c:v>
                </c:pt>
                <c:pt idx="1066">
                  <c:v>0.2248</c:v>
                </c:pt>
                <c:pt idx="1067">
                  <c:v>0.2248</c:v>
                </c:pt>
                <c:pt idx="1068">
                  <c:v>0.2248</c:v>
                </c:pt>
                <c:pt idx="1069">
                  <c:v>0.2248</c:v>
                </c:pt>
                <c:pt idx="1070">
                  <c:v>0.2248</c:v>
                </c:pt>
                <c:pt idx="1071">
                  <c:v>0.2248</c:v>
                </c:pt>
                <c:pt idx="1072">
                  <c:v>0.2248</c:v>
                </c:pt>
                <c:pt idx="1073">
                  <c:v>0.2248</c:v>
                </c:pt>
                <c:pt idx="1074">
                  <c:v>0.2248</c:v>
                </c:pt>
                <c:pt idx="1075">
                  <c:v>0.2248</c:v>
                </c:pt>
                <c:pt idx="1076">
                  <c:v>0.2248</c:v>
                </c:pt>
                <c:pt idx="1077">
                  <c:v>0.2248</c:v>
                </c:pt>
                <c:pt idx="1078">
                  <c:v>0.2248</c:v>
                </c:pt>
                <c:pt idx="1079">
                  <c:v>0.2248</c:v>
                </c:pt>
                <c:pt idx="1080">
                  <c:v>0.2248</c:v>
                </c:pt>
                <c:pt idx="1081">
                  <c:v>0.2248</c:v>
                </c:pt>
                <c:pt idx="1082">
                  <c:v>0.2248</c:v>
                </c:pt>
                <c:pt idx="1083">
                  <c:v>0.2248</c:v>
                </c:pt>
                <c:pt idx="1084">
                  <c:v>0.2248</c:v>
                </c:pt>
                <c:pt idx="1085">
                  <c:v>0.2248</c:v>
                </c:pt>
                <c:pt idx="1086">
                  <c:v>0.2248</c:v>
                </c:pt>
                <c:pt idx="1087">
                  <c:v>0.2248</c:v>
                </c:pt>
                <c:pt idx="1088">
                  <c:v>0.2248</c:v>
                </c:pt>
                <c:pt idx="1089">
                  <c:v>0.2248</c:v>
                </c:pt>
                <c:pt idx="1090">
                  <c:v>0.2248</c:v>
                </c:pt>
                <c:pt idx="1091">
                  <c:v>0.2248</c:v>
                </c:pt>
                <c:pt idx="1092">
                  <c:v>0.2248</c:v>
                </c:pt>
                <c:pt idx="1093">
                  <c:v>0.2248</c:v>
                </c:pt>
                <c:pt idx="1094">
                  <c:v>0.2248</c:v>
                </c:pt>
                <c:pt idx="1095">
                  <c:v>0.2248</c:v>
                </c:pt>
                <c:pt idx="1096">
                  <c:v>0.2248</c:v>
                </c:pt>
                <c:pt idx="1097">
                  <c:v>0.2248</c:v>
                </c:pt>
                <c:pt idx="1098">
                  <c:v>0.2248</c:v>
                </c:pt>
                <c:pt idx="1099">
                  <c:v>0.2248</c:v>
                </c:pt>
                <c:pt idx="1100">
                  <c:v>0.2248</c:v>
                </c:pt>
                <c:pt idx="1101">
                  <c:v>0.2248</c:v>
                </c:pt>
                <c:pt idx="1102">
                  <c:v>0.2248</c:v>
                </c:pt>
                <c:pt idx="1103">
                  <c:v>0.2248</c:v>
                </c:pt>
                <c:pt idx="1104">
                  <c:v>0.2248</c:v>
                </c:pt>
                <c:pt idx="1105">
                  <c:v>0.2248</c:v>
                </c:pt>
                <c:pt idx="1106">
                  <c:v>0.2248</c:v>
                </c:pt>
                <c:pt idx="1107">
                  <c:v>0.2248</c:v>
                </c:pt>
                <c:pt idx="1108">
                  <c:v>0.2248</c:v>
                </c:pt>
                <c:pt idx="1109">
                  <c:v>0.2248</c:v>
                </c:pt>
                <c:pt idx="1110">
                  <c:v>0.2248</c:v>
                </c:pt>
                <c:pt idx="1111">
                  <c:v>0.2248</c:v>
                </c:pt>
                <c:pt idx="1112">
                  <c:v>0.2248</c:v>
                </c:pt>
                <c:pt idx="1113">
                  <c:v>0.2248</c:v>
                </c:pt>
                <c:pt idx="1114">
                  <c:v>0.2248</c:v>
                </c:pt>
                <c:pt idx="1115">
                  <c:v>0.2248</c:v>
                </c:pt>
                <c:pt idx="1116">
                  <c:v>0.2248</c:v>
                </c:pt>
                <c:pt idx="1117">
                  <c:v>0.2248</c:v>
                </c:pt>
                <c:pt idx="1118">
                  <c:v>0.2248</c:v>
                </c:pt>
                <c:pt idx="1119">
                  <c:v>0.2248</c:v>
                </c:pt>
                <c:pt idx="1120">
                  <c:v>0.2248</c:v>
                </c:pt>
                <c:pt idx="1121">
                  <c:v>0.2248</c:v>
                </c:pt>
                <c:pt idx="1122">
                  <c:v>0.2248</c:v>
                </c:pt>
                <c:pt idx="1123">
                  <c:v>0.2248</c:v>
                </c:pt>
                <c:pt idx="1124">
                  <c:v>0.2248</c:v>
                </c:pt>
                <c:pt idx="1125">
                  <c:v>0.2248</c:v>
                </c:pt>
                <c:pt idx="1126">
                  <c:v>0.2248</c:v>
                </c:pt>
                <c:pt idx="1127">
                  <c:v>0.2248</c:v>
                </c:pt>
                <c:pt idx="1128">
                  <c:v>0.2248</c:v>
                </c:pt>
                <c:pt idx="1129">
                  <c:v>0.2248</c:v>
                </c:pt>
                <c:pt idx="1130">
                  <c:v>0.2248</c:v>
                </c:pt>
                <c:pt idx="1131">
                  <c:v>0.2248</c:v>
                </c:pt>
                <c:pt idx="1132">
                  <c:v>0.2248</c:v>
                </c:pt>
                <c:pt idx="1133">
                  <c:v>0.2248</c:v>
                </c:pt>
                <c:pt idx="1134">
                  <c:v>0.2248</c:v>
                </c:pt>
                <c:pt idx="1135">
                  <c:v>0.2248</c:v>
                </c:pt>
                <c:pt idx="1136">
                  <c:v>0.2248</c:v>
                </c:pt>
                <c:pt idx="1137">
                  <c:v>0.2248</c:v>
                </c:pt>
                <c:pt idx="1138">
                  <c:v>0.2248</c:v>
                </c:pt>
                <c:pt idx="1139">
                  <c:v>0.2248</c:v>
                </c:pt>
                <c:pt idx="1140">
                  <c:v>0.2248</c:v>
                </c:pt>
                <c:pt idx="1141">
                  <c:v>0.2248</c:v>
                </c:pt>
                <c:pt idx="1142">
                  <c:v>0.2248</c:v>
                </c:pt>
                <c:pt idx="1143">
                  <c:v>0.2248</c:v>
                </c:pt>
                <c:pt idx="1144">
                  <c:v>0.2248</c:v>
                </c:pt>
                <c:pt idx="1145">
                  <c:v>0.2248</c:v>
                </c:pt>
                <c:pt idx="1146">
                  <c:v>0.2248</c:v>
                </c:pt>
                <c:pt idx="1147">
                  <c:v>0.2248</c:v>
                </c:pt>
                <c:pt idx="1148">
                  <c:v>0.2248</c:v>
                </c:pt>
                <c:pt idx="1149">
                  <c:v>0.2248</c:v>
                </c:pt>
                <c:pt idx="1150">
                  <c:v>0.2248</c:v>
                </c:pt>
                <c:pt idx="1151">
                  <c:v>0.2248</c:v>
                </c:pt>
                <c:pt idx="1152">
                  <c:v>0.2248</c:v>
                </c:pt>
                <c:pt idx="1153">
                  <c:v>0.2248</c:v>
                </c:pt>
                <c:pt idx="1154">
                  <c:v>0.2248</c:v>
                </c:pt>
                <c:pt idx="1155">
                  <c:v>0.2248</c:v>
                </c:pt>
                <c:pt idx="1156">
                  <c:v>0.2248</c:v>
                </c:pt>
                <c:pt idx="1157">
                  <c:v>0.2248</c:v>
                </c:pt>
                <c:pt idx="1158">
                  <c:v>0.2248</c:v>
                </c:pt>
                <c:pt idx="1159">
                  <c:v>0.2248</c:v>
                </c:pt>
                <c:pt idx="1160">
                  <c:v>0.2248</c:v>
                </c:pt>
                <c:pt idx="1161">
                  <c:v>0.2248</c:v>
                </c:pt>
                <c:pt idx="1162">
                  <c:v>0.2248</c:v>
                </c:pt>
                <c:pt idx="1163">
                  <c:v>0.2248</c:v>
                </c:pt>
                <c:pt idx="1164">
                  <c:v>0.2248</c:v>
                </c:pt>
                <c:pt idx="1165">
                  <c:v>0.2248</c:v>
                </c:pt>
                <c:pt idx="1166">
                  <c:v>0.2248</c:v>
                </c:pt>
                <c:pt idx="1167">
                  <c:v>0.2248</c:v>
                </c:pt>
                <c:pt idx="1168">
                  <c:v>0.2248</c:v>
                </c:pt>
                <c:pt idx="1169">
                  <c:v>0.2248</c:v>
                </c:pt>
                <c:pt idx="1170">
                  <c:v>0.2248</c:v>
                </c:pt>
                <c:pt idx="1171">
                  <c:v>0.2248</c:v>
                </c:pt>
                <c:pt idx="1172">
                  <c:v>0.2248</c:v>
                </c:pt>
                <c:pt idx="1173">
                  <c:v>0.2248</c:v>
                </c:pt>
                <c:pt idx="1174">
                  <c:v>0.2248</c:v>
                </c:pt>
                <c:pt idx="1175">
                  <c:v>0.2248</c:v>
                </c:pt>
                <c:pt idx="1176">
                  <c:v>0.2248</c:v>
                </c:pt>
                <c:pt idx="1177">
                  <c:v>0.2248</c:v>
                </c:pt>
                <c:pt idx="1178">
                  <c:v>0.2248</c:v>
                </c:pt>
                <c:pt idx="1179">
                  <c:v>0.2248</c:v>
                </c:pt>
                <c:pt idx="1180">
                  <c:v>0.2248</c:v>
                </c:pt>
                <c:pt idx="1181">
                  <c:v>0.2248</c:v>
                </c:pt>
                <c:pt idx="1182">
                  <c:v>0.2248</c:v>
                </c:pt>
                <c:pt idx="1183">
                  <c:v>0.2248</c:v>
                </c:pt>
                <c:pt idx="1184">
                  <c:v>0.2248</c:v>
                </c:pt>
                <c:pt idx="1185">
                  <c:v>0.2248</c:v>
                </c:pt>
                <c:pt idx="1186">
                  <c:v>0.2248</c:v>
                </c:pt>
                <c:pt idx="1187">
                  <c:v>0.2248</c:v>
                </c:pt>
                <c:pt idx="1188">
                  <c:v>0.2248</c:v>
                </c:pt>
                <c:pt idx="1189">
                  <c:v>0.2248</c:v>
                </c:pt>
                <c:pt idx="1190">
                  <c:v>0.2248</c:v>
                </c:pt>
                <c:pt idx="1191">
                  <c:v>0.2248</c:v>
                </c:pt>
                <c:pt idx="1192">
                  <c:v>0.2248</c:v>
                </c:pt>
                <c:pt idx="1193">
                  <c:v>0.2248</c:v>
                </c:pt>
                <c:pt idx="1194">
                  <c:v>0.2248</c:v>
                </c:pt>
                <c:pt idx="1195">
                  <c:v>0.2248</c:v>
                </c:pt>
                <c:pt idx="1196">
                  <c:v>0.2248</c:v>
                </c:pt>
                <c:pt idx="1197">
                  <c:v>0.2248</c:v>
                </c:pt>
                <c:pt idx="1198">
                  <c:v>0.2248</c:v>
                </c:pt>
                <c:pt idx="1199">
                  <c:v>0.2248</c:v>
                </c:pt>
                <c:pt idx="1200">
                  <c:v>0.2248</c:v>
                </c:pt>
                <c:pt idx="1201">
                  <c:v>0.2248</c:v>
                </c:pt>
                <c:pt idx="1202">
                  <c:v>0.2248</c:v>
                </c:pt>
                <c:pt idx="1203">
                  <c:v>0.2248</c:v>
                </c:pt>
                <c:pt idx="1204">
                  <c:v>0.2248</c:v>
                </c:pt>
                <c:pt idx="1205">
                  <c:v>0.2248</c:v>
                </c:pt>
                <c:pt idx="1206">
                  <c:v>0.2248</c:v>
                </c:pt>
                <c:pt idx="1207">
                  <c:v>0.2248</c:v>
                </c:pt>
                <c:pt idx="1208">
                  <c:v>0.2248</c:v>
                </c:pt>
                <c:pt idx="1209">
                  <c:v>0.2248</c:v>
                </c:pt>
                <c:pt idx="1210">
                  <c:v>0.2248</c:v>
                </c:pt>
                <c:pt idx="1211">
                  <c:v>0.2248</c:v>
                </c:pt>
                <c:pt idx="1212">
                  <c:v>0.2248</c:v>
                </c:pt>
                <c:pt idx="1213">
                  <c:v>0.2248</c:v>
                </c:pt>
                <c:pt idx="1214">
                  <c:v>0.2248</c:v>
                </c:pt>
                <c:pt idx="1215">
                  <c:v>0.2248</c:v>
                </c:pt>
                <c:pt idx="1216">
                  <c:v>0.2248</c:v>
                </c:pt>
                <c:pt idx="1217">
                  <c:v>0.2248</c:v>
                </c:pt>
                <c:pt idx="1218">
                  <c:v>0.2248</c:v>
                </c:pt>
                <c:pt idx="1219">
                  <c:v>0.2248</c:v>
                </c:pt>
                <c:pt idx="1220">
                  <c:v>0.2248</c:v>
                </c:pt>
                <c:pt idx="1221">
                  <c:v>0.2248</c:v>
                </c:pt>
                <c:pt idx="1222">
                  <c:v>0.2248</c:v>
                </c:pt>
                <c:pt idx="1223">
                  <c:v>0.2248</c:v>
                </c:pt>
                <c:pt idx="1224">
                  <c:v>0.2248</c:v>
                </c:pt>
                <c:pt idx="1225">
                  <c:v>0.2248</c:v>
                </c:pt>
                <c:pt idx="1226">
                  <c:v>0.2248</c:v>
                </c:pt>
                <c:pt idx="1227">
                  <c:v>0.2248</c:v>
                </c:pt>
                <c:pt idx="1228">
                  <c:v>0.2248</c:v>
                </c:pt>
                <c:pt idx="1229">
                  <c:v>0.2248</c:v>
                </c:pt>
                <c:pt idx="1230">
                  <c:v>0.2248</c:v>
                </c:pt>
                <c:pt idx="1231">
                  <c:v>0.2248</c:v>
                </c:pt>
                <c:pt idx="1232">
                  <c:v>0.2248</c:v>
                </c:pt>
                <c:pt idx="1233">
                  <c:v>0.2248</c:v>
                </c:pt>
                <c:pt idx="1234">
                  <c:v>0.2248</c:v>
                </c:pt>
                <c:pt idx="1235">
                  <c:v>0.2248</c:v>
                </c:pt>
                <c:pt idx="1236">
                  <c:v>0.2248</c:v>
                </c:pt>
                <c:pt idx="1237">
                  <c:v>0.2248</c:v>
                </c:pt>
                <c:pt idx="1238">
                  <c:v>0.2248</c:v>
                </c:pt>
                <c:pt idx="1239">
                  <c:v>0.2248</c:v>
                </c:pt>
                <c:pt idx="1240">
                  <c:v>0.2248</c:v>
                </c:pt>
                <c:pt idx="1241">
                  <c:v>0.2248</c:v>
                </c:pt>
                <c:pt idx="1242">
                  <c:v>0.2248</c:v>
                </c:pt>
                <c:pt idx="1243">
                  <c:v>0.2248</c:v>
                </c:pt>
                <c:pt idx="1244">
                  <c:v>0.2248</c:v>
                </c:pt>
                <c:pt idx="1245">
                  <c:v>0.2248</c:v>
                </c:pt>
                <c:pt idx="1246">
                  <c:v>0.2248</c:v>
                </c:pt>
                <c:pt idx="1247">
                  <c:v>0.2248</c:v>
                </c:pt>
                <c:pt idx="1248">
                  <c:v>0.2248</c:v>
                </c:pt>
                <c:pt idx="1249">
                  <c:v>0.2248</c:v>
                </c:pt>
                <c:pt idx="1250">
                  <c:v>0.2248</c:v>
                </c:pt>
                <c:pt idx="1251">
                  <c:v>0.2248</c:v>
                </c:pt>
                <c:pt idx="1252">
                  <c:v>0.2248</c:v>
                </c:pt>
                <c:pt idx="1253">
                  <c:v>0.2248</c:v>
                </c:pt>
                <c:pt idx="1254">
                  <c:v>0.2248</c:v>
                </c:pt>
                <c:pt idx="1255">
                  <c:v>0.2248</c:v>
                </c:pt>
                <c:pt idx="1256">
                  <c:v>0.2248</c:v>
                </c:pt>
                <c:pt idx="1257">
                  <c:v>0.2248</c:v>
                </c:pt>
                <c:pt idx="1258">
                  <c:v>0.2248</c:v>
                </c:pt>
                <c:pt idx="1259">
                  <c:v>0.2248</c:v>
                </c:pt>
                <c:pt idx="1260">
                  <c:v>0.2248</c:v>
                </c:pt>
                <c:pt idx="1261">
                  <c:v>0.2248</c:v>
                </c:pt>
                <c:pt idx="1262">
                  <c:v>0.2248</c:v>
                </c:pt>
                <c:pt idx="1263">
                  <c:v>0.2248</c:v>
                </c:pt>
                <c:pt idx="1264">
                  <c:v>0.2248</c:v>
                </c:pt>
                <c:pt idx="1265">
                  <c:v>0.2248</c:v>
                </c:pt>
                <c:pt idx="1266">
                  <c:v>0.2248</c:v>
                </c:pt>
                <c:pt idx="1267">
                  <c:v>0.2248</c:v>
                </c:pt>
                <c:pt idx="1268">
                  <c:v>0.2248</c:v>
                </c:pt>
                <c:pt idx="1269">
                  <c:v>0.2248</c:v>
                </c:pt>
                <c:pt idx="1270">
                  <c:v>0.2248</c:v>
                </c:pt>
                <c:pt idx="1271">
                  <c:v>0.2248</c:v>
                </c:pt>
                <c:pt idx="1272">
                  <c:v>0.2248</c:v>
                </c:pt>
                <c:pt idx="1273">
                  <c:v>0.2248</c:v>
                </c:pt>
                <c:pt idx="1274">
                  <c:v>0.2248</c:v>
                </c:pt>
                <c:pt idx="1275">
                  <c:v>0.2248</c:v>
                </c:pt>
                <c:pt idx="1276">
                  <c:v>0.2248</c:v>
                </c:pt>
                <c:pt idx="1277">
                  <c:v>0.2248</c:v>
                </c:pt>
                <c:pt idx="1278">
                  <c:v>0.2248</c:v>
                </c:pt>
                <c:pt idx="1279">
                  <c:v>0.2248</c:v>
                </c:pt>
                <c:pt idx="1280">
                  <c:v>0.2248</c:v>
                </c:pt>
                <c:pt idx="1281">
                  <c:v>0.2248</c:v>
                </c:pt>
                <c:pt idx="1282">
                  <c:v>0.2248</c:v>
                </c:pt>
                <c:pt idx="1283">
                  <c:v>0.2248</c:v>
                </c:pt>
                <c:pt idx="1284">
                  <c:v>0.2248</c:v>
                </c:pt>
                <c:pt idx="1285">
                  <c:v>0.2248</c:v>
                </c:pt>
                <c:pt idx="1286">
                  <c:v>0.2248</c:v>
                </c:pt>
                <c:pt idx="1287">
                  <c:v>0.2248</c:v>
                </c:pt>
                <c:pt idx="1288">
                  <c:v>0.2248</c:v>
                </c:pt>
                <c:pt idx="1289">
                  <c:v>0.2248</c:v>
                </c:pt>
                <c:pt idx="1290">
                  <c:v>0.2248</c:v>
                </c:pt>
                <c:pt idx="1291">
                  <c:v>0.2248</c:v>
                </c:pt>
                <c:pt idx="1292">
                  <c:v>0.2248</c:v>
                </c:pt>
                <c:pt idx="1293">
                  <c:v>0.2248</c:v>
                </c:pt>
                <c:pt idx="1294">
                  <c:v>0.2248</c:v>
                </c:pt>
                <c:pt idx="1295">
                  <c:v>0.2248</c:v>
                </c:pt>
                <c:pt idx="1296">
                  <c:v>0.2248</c:v>
                </c:pt>
                <c:pt idx="1297">
                  <c:v>0.2248</c:v>
                </c:pt>
                <c:pt idx="1298">
                  <c:v>0.2248</c:v>
                </c:pt>
                <c:pt idx="1299">
                  <c:v>0.2248</c:v>
                </c:pt>
                <c:pt idx="1300">
                  <c:v>0.2248</c:v>
                </c:pt>
                <c:pt idx="1301">
                  <c:v>0.2248</c:v>
                </c:pt>
                <c:pt idx="1302">
                  <c:v>0.2248</c:v>
                </c:pt>
                <c:pt idx="1303">
                  <c:v>0.2248</c:v>
                </c:pt>
                <c:pt idx="1304">
                  <c:v>0.2248</c:v>
                </c:pt>
                <c:pt idx="1305">
                  <c:v>0.2248</c:v>
                </c:pt>
                <c:pt idx="1306">
                  <c:v>0.2248</c:v>
                </c:pt>
                <c:pt idx="1307">
                  <c:v>0.2248</c:v>
                </c:pt>
                <c:pt idx="1308">
                  <c:v>0.2248</c:v>
                </c:pt>
                <c:pt idx="1309">
                  <c:v>0.2248</c:v>
                </c:pt>
                <c:pt idx="1310">
                  <c:v>0.2248</c:v>
                </c:pt>
                <c:pt idx="1311">
                  <c:v>0.2248</c:v>
                </c:pt>
                <c:pt idx="1312">
                  <c:v>0.2248</c:v>
                </c:pt>
                <c:pt idx="1313">
                  <c:v>0.2248</c:v>
                </c:pt>
                <c:pt idx="1314">
                  <c:v>0.2248</c:v>
                </c:pt>
                <c:pt idx="1315">
                  <c:v>0.2248</c:v>
                </c:pt>
                <c:pt idx="1316">
                  <c:v>0.2248</c:v>
                </c:pt>
                <c:pt idx="1317">
                  <c:v>0.2248</c:v>
                </c:pt>
                <c:pt idx="1318">
                  <c:v>0.2248</c:v>
                </c:pt>
                <c:pt idx="1319">
                  <c:v>0.2248</c:v>
                </c:pt>
                <c:pt idx="1320">
                  <c:v>0.2248</c:v>
                </c:pt>
                <c:pt idx="1321">
                  <c:v>0.2248</c:v>
                </c:pt>
                <c:pt idx="1322">
                  <c:v>0.2248</c:v>
                </c:pt>
                <c:pt idx="1323">
                  <c:v>0.2248</c:v>
                </c:pt>
                <c:pt idx="1324">
                  <c:v>0.2248</c:v>
                </c:pt>
                <c:pt idx="1325">
                  <c:v>0.2248</c:v>
                </c:pt>
                <c:pt idx="1326">
                  <c:v>0.2248</c:v>
                </c:pt>
                <c:pt idx="1327">
                  <c:v>0.2248</c:v>
                </c:pt>
                <c:pt idx="1328">
                  <c:v>0.2248</c:v>
                </c:pt>
                <c:pt idx="1329">
                  <c:v>0.2248</c:v>
                </c:pt>
                <c:pt idx="1330">
                  <c:v>0.2248</c:v>
                </c:pt>
                <c:pt idx="1331">
                  <c:v>0.2248</c:v>
                </c:pt>
                <c:pt idx="1332">
                  <c:v>0.2248</c:v>
                </c:pt>
                <c:pt idx="1333">
                  <c:v>0.2248</c:v>
                </c:pt>
                <c:pt idx="1334">
                  <c:v>0.2248</c:v>
                </c:pt>
                <c:pt idx="1335">
                  <c:v>0.2248</c:v>
                </c:pt>
                <c:pt idx="1336">
                  <c:v>0.2248</c:v>
                </c:pt>
                <c:pt idx="1337">
                  <c:v>0.2248</c:v>
                </c:pt>
                <c:pt idx="1338">
                  <c:v>0.2248</c:v>
                </c:pt>
                <c:pt idx="1339">
                  <c:v>0.2248</c:v>
                </c:pt>
                <c:pt idx="1340">
                  <c:v>0.2248</c:v>
                </c:pt>
                <c:pt idx="1341">
                  <c:v>0.2248</c:v>
                </c:pt>
                <c:pt idx="1342">
                  <c:v>0.2248</c:v>
                </c:pt>
                <c:pt idx="1343">
                  <c:v>0.2248</c:v>
                </c:pt>
                <c:pt idx="1344">
                  <c:v>0.2248</c:v>
                </c:pt>
                <c:pt idx="1345">
                  <c:v>0.2248</c:v>
                </c:pt>
                <c:pt idx="1346">
                  <c:v>0.2248</c:v>
                </c:pt>
                <c:pt idx="1347">
                  <c:v>0.2248</c:v>
                </c:pt>
                <c:pt idx="1348">
                  <c:v>0.2248</c:v>
                </c:pt>
                <c:pt idx="1349">
                  <c:v>0.2248</c:v>
                </c:pt>
                <c:pt idx="1350">
                  <c:v>0.2248</c:v>
                </c:pt>
                <c:pt idx="1351">
                  <c:v>0.2248</c:v>
                </c:pt>
                <c:pt idx="1352">
                  <c:v>0.2248</c:v>
                </c:pt>
                <c:pt idx="1353">
                  <c:v>0.2248</c:v>
                </c:pt>
                <c:pt idx="1354">
                  <c:v>0.2248</c:v>
                </c:pt>
                <c:pt idx="1355">
                  <c:v>0.2248</c:v>
                </c:pt>
                <c:pt idx="1356">
                  <c:v>0.2248</c:v>
                </c:pt>
                <c:pt idx="1357">
                  <c:v>0.2248</c:v>
                </c:pt>
                <c:pt idx="1358">
                  <c:v>0.2248</c:v>
                </c:pt>
                <c:pt idx="1359">
                  <c:v>0.2248</c:v>
                </c:pt>
                <c:pt idx="1360">
                  <c:v>0.2248</c:v>
                </c:pt>
                <c:pt idx="1361">
                  <c:v>0.2248</c:v>
                </c:pt>
                <c:pt idx="1362">
                  <c:v>0.2248</c:v>
                </c:pt>
                <c:pt idx="1363">
                  <c:v>0.2248</c:v>
                </c:pt>
                <c:pt idx="1364">
                  <c:v>0.2248</c:v>
                </c:pt>
                <c:pt idx="1365">
                  <c:v>0.2248</c:v>
                </c:pt>
                <c:pt idx="1366">
                  <c:v>0.2248</c:v>
                </c:pt>
                <c:pt idx="1367">
                  <c:v>0.2248</c:v>
                </c:pt>
                <c:pt idx="1368">
                  <c:v>0.2248</c:v>
                </c:pt>
                <c:pt idx="1369">
                  <c:v>0.2248</c:v>
                </c:pt>
                <c:pt idx="1370">
                  <c:v>0.2248</c:v>
                </c:pt>
                <c:pt idx="1371">
                  <c:v>0.2248</c:v>
                </c:pt>
                <c:pt idx="1372">
                  <c:v>0.2248</c:v>
                </c:pt>
                <c:pt idx="1373">
                  <c:v>0.2248</c:v>
                </c:pt>
                <c:pt idx="1374">
                  <c:v>0.2248</c:v>
                </c:pt>
                <c:pt idx="1375">
                  <c:v>0.2248</c:v>
                </c:pt>
                <c:pt idx="1376">
                  <c:v>0.2248</c:v>
                </c:pt>
                <c:pt idx="1377">
                  <c:v>0.2248</c:v>
                </c:pt>
                <c:pt idx="1378">
                  <c:v>0.2248</c:v>
                </c:pt>
                <c:pt idx="1379">
                  <c:v>0.2248</c:v>
                </c:pt>
                <c:pt idx="1380">
                  <c:v>0.2248</c:v>
                </c:pt>
                <c:pt idx="1381">
                  <c:v>0.2248</c:v>
                </c:pt>
                <c:pt idx="1382">
                  <c:v>0.2248</c:v>
                </c:pt>
                <c:pt idx="1383">
                  <c:v>0.2248</c:v>
                </c:pt>
                <c:pt idx="1384">
                  <c:v>0.2248</c:v>
                </c:pt>
                <c:pt idx="1385">
                  <c:v>0.2248</c:v>
                </c:pt>
                <c:pt idx="1386">
                  <c:v>0.2248</c:v>
                </c:pt>
                <c:pt idx="1387">
                  <c:v>0.2248</c:v>
                </c:pt>
                <c:pt idx="1388">
                  <c:v>0.2248</c:v>
                </c:pt>
                <c:pt idx="1389">
                  <c:v>0.2248</c:v>
                </c:pt>
                <c:pt idx="1390">
                  <c:v>0.2248</c:v>
                </c:pt>
                <c:pt idx="1391">
                  <c:v>0.2248</c:v>
                </c:pt>
                <c:pt idx="1392">
                  <c:v>0.2248</c:v>
                </c:pt>
                <c:pt idx="1393">
                  <c:v>0.2248</c:v>
                </c:pt>
                <c:pt idx="1394">
                  <c:v>0.2248</c:v>
                </c:pt>
                <c:pt idx="1395">
                  <c:v>0.2248</c:v>
                </c:pt>
                <c:pt idx="1396">
                  <c:v>0.2248</c:v>
                </c:pt>
                <c:pt idx="1397">
                  <c:v>0.2248</c:v>
                </c:pt>
                <c:pt idx="1398">
                  <c:v>0.2248</c:v>
                </c:pt>
                <c:pt idx="1399">
                  <c:v>0.2248</c:v>
                </c:pt>
                <c:pt idx="1400">
                  <c:v>0.2248</c:v>
                </c:pt>
                <c:pt idx="1401">
                  <c:v>0.2248</c:v>
                </c:pt>
                <c:pt idx="1402">
                  <c:v>0.2248</c:v>
                </c:pt>
                <c:pt idx="1403">
                  <c:v>0.2248</c:v>
                </c:pt>
                <c:pt idx="1404">
                  <c:v>0.2248</c:v>
                </c:pt>
                <c:pt idx="1405">
                  <c:v>0.2248</c:v>
                </c:pt>
                <c:pt idx="1406">
                  <c:v>0.2248</c:v>
                </c:pt>
                <c:pt idx="1407">
                  <c:v>0.2248</c:v>
                </c:pt>
                <c:pt idx="1408">
                  <c:v>0.2248</c:v>
                </c:pt>
                <c:pt idx="1409">
                  <c:v>0.2248</c:v>
                </c:pt>
                <c:pt idx="1410">
                  <c:v>0.2248</c:v>
                </c:pt>
                <c:pt idx="1411">
                  <c:v>0.2248</c:v>
                </c:pt>
                <c:pt idx="1412">
                  <c:v>0.2248</c:v>
                </c:pt>
                <c:pt idx="1413">
                  <c:v>0.2248</c:v>
                </c:pt>
                <c:pt idx="1414">
                  <c:v>0.2248</c:v>
                </c:pt>
                <c:pt idx="1415">
                  <c:v>0.2248</c:v>
                </c:pt>
                <c:pt idx="1416">
                  <c:v>0.2248</c:v>
                </c:pt>
                <c:pt idx="1417">
                  <c:v>0.2248</c:v>
                </c:pt>
                <c:pt idx="1418">
                  <c:v>0.2248</c:v>
                </c:pt>
                <c:pt idx="1419">
                  <c:v>0.2248</c:v>
                </c:pt>
                <c:pt idx="1420">
                  <c:v>0.2248</c:v>
                </c:pt>
                <c:pt idx="1421">
                  <c:v>0.2248</c:v>
                </c:pt>
                <c:pt idx="1422">
                  <c:v>0.2248</c:v>
                </c:pt>
                <c:pt idx="1423">
                  <c:v>0.2248</c:v>
                </c:pt>
                <c:pt idx="1424">
                  <c:v>0.2248</c:v>
                </c:pt>
                <c:pt idx="1425">
                  <c:v>0.2248</c:v>
                </c:pt>
                <c:pt idx="1426">
                  <c:v>0.2248</c:v>
                </c:pt>
                <c:pt idx="1427">
                  <c:v>0.2248</c:v>
                </c:pt>
                <c:pt idx="1428">
                  <c:v>0.2248</c:v>
                </c:pt>
                <c:pt idx="1429">
                  <c:v>0.2248</c:v>
                </c:pt>
                <c:pt idx="1430">
                  <c:v>0.2248</c:v>
                </c:pt>
                <c:pt idx="1431">
                  <c:v>0.2248</c:v>
                </c:pt>
                <c:pt idx="1432">
                  <c:v>0.2248</c:v>
                </c:pt>
                <c:pt idx="1433">
                  <c:v>0.2248</c:v>
                </c:pt>
                <c:pt idx="1434">
                  <c:v>0.2248</c:v>
                </c:pt>
                <c:pt idx="1435">
                  <c:v>0.2248</c:v>
                </c:pt>
                <c:pt idx="1436">
                  <c:v>0.2248</c:v>
                </c:pt>
                <c:pt idx="1437">
                  <c:v>0.2248</c:v>
                </c:pt>
                <c:pt idx="1438">
                  <c:v>0.2248</c:v>
                </c:pt>
                <c:pt idx="1439">
                  <c:v>0.2248</c:v>
                </c:pt>
                <c:pt idx="1440">
                  <c:v>0.2248</c:v>
                </c:pt>
                <c:pt idx="1441">
                  <c:v>0.2248</c:v>
                </c:pt>
                <c:pt idx="1442">
                  <c:v>0.2248</c:v>
                </c:pt>
                <c:pt idx="1443">
                  <c:v>0.2248</c:v>
                </c:pt>
                <c:pt idx="1444">
                  <c:v>0.2248</c:v>
                </c:pt>
                <c:pt idx="1445">
                  <c:v>0.2248</c:v>
                </c:pt>
                <c:pt idx="1446">
                  <c:v>0.2248</c:v>
                </c:pt>
                <c:pt idx="1447">
                  <c:v>0.2248</c:v>
                </c:pt>
                <c:pt idx="1448">
                  <c:v>0.2248</c:v>
                </c:pt>
                <c:pt idx="1449">
                  <c:v>0.2248</c:v>
                </c:pt>
                <c:pt idx="1450">
                  <c:v>0.2248</c:v>
                </c:pt>
                <c:pt idx="1451">
                  <c:v>0.2248</c:v>
                </c:pt>
                <c:pt idx="1452">
                  <c:v>0.2248</c:v>
                </c:pt>
                <c:pt idx="1453">
                  <c:v>0.2248</c:v>
                </c:pt>
                <c:pt idx="1454">
                  <c:v>0.2248</c:v>
                </c:pt>
                <c:pt idx="1455">
                  <c:v>0.2248</c:v>
                </c:pt>
                <c:pt idx="1456">
                  <c:v>0.2248</c:v>
                </c:pt>
                <c:pt idx="1457">
                  <c:v>0.2248</c:v>
                </c:pt>
                <c:pt idx="1458">
                  <c:v>0.2248</c:v>
                </c:pt>
                <c:pt idx="1459">
                  <c:v>0.2248</c:v>
                </c:pt>
                <c:pt idx="1460">
                  <c:v>0.2248</c:v>
                </c:pt>
                <c:pt idx="1461">
                  <c:v>0.2248</c:v>
                </c:pt>
                <c:pt idx="1462">
                  <c:v>0.2248</c:v>
                </c:pt>
                <c:pt idx="1463">
                  <c:v>0.2248</c:v>
                </c:pt>
                <c:pt idx="1464">
                  <c:v>0.2248</c:v>
                </c:pt>
                <c:pt idx="1465">
                  <c:v>0.2248</c:v>
                </c:pt>
                <c:pt idx="1466">
                  <c:v>0.2248</c:v>
                </c:pt>
                <c:pt idx="1467">
                  <c:v>0.2248</c:v>
                </c:pt>
                <c:pt idx="1468">
                  <c:v>0.2248</c:v>
                </c:pt>
                <c:pt idx="1469">
                  <c:v>0.2248</c:v>
                </c:pt>
                <c:pt idx="1470">
                  <c:v>0.2248</c:v>
                </c:pt>
                <c:pt idx="1471">
                  <c:v>0.2248</c:v>
                </c:pt>
                <c:pt idx="1472">
                  <c:v>0.2248</c:v>
                </c:pt>
                <c:pt idx="1473">
                  <c:v>0.2248</c:v>
                </c:pt>
                <c:pt idx="1474">
                  <c:v>0.2248</c:v>
                </c:pt>
                <c:pt idx="1475">
                  <c:v>0.2248</c:v>
                </c:pt>
                <c:pt idx="1476">
                  <c:v>0.2248</c:v>
                </c:pt>
                <c:pt idx="1477">
                  <c:v>0.2248</c:v>
                </c:pt>
                <c:pt idx="1478">
                  <c:v>0.2248</c:v>
                </c:pt>
                <c:pt idx="1479">
                  <c:v>0.2248</c:v>
                </c:pt>
                <c:pt idx="1480">
                  <c:v>0.2248</c:v>
                </c:pt>
                <c:pt idx="1481">
                  <c:v>0.2248</c:v>
                </c:pt>
                <c:pt idx="1482">
                  <c:v>0.2248</c:v>
                </c:pt>
                <c:pt idx="1483">
                  <c:v>0.2248</c:v>
                </c:pt>
                <c:pt idx="1484">
                  <c:v>0.2248</c:v>
                </c:pt>
                <c:pt idx="1485">
                  <c:v>0.2248</c:v>
                </c:pt>
                <c:pt idx="1486">
                  <c:v>0.2248</c:v>
                </c:pt>
                <c:pt idx="1487">
                  <c:v>0.2248</c:v>
                </c:pt>
                <c:pt idx="1488">
                  <c:v>0.2248</c:v>
                </c:pt>
                <c:pt idx="1489">
                  <c:v>0.2248</c:v>
                </c:pt>
                <c:pt idx="1490">
                  <c:v>0.2248</c:v>
                </c:pt>
                <c:pt idx="1491">
                  <c:v>0.2248</c:v>
                </c:pt>
                <c:pt idx="1492">
                  <c:v>0.2248</c:v>
                </c:pt>
                <c:pt idx="1493">
                  <c:v>0.2248</c:v>
                </c:pt>
                <c:pt idx="1494">
                  <c:v>0.2248</c:v>
                </c:pt>
                <c:pt idx="1495">
                  <c:v>0.2248</c:v>
                </c:pt>
                <c:pt idx="1496">
                  <c:v>0.2248</c:v>
                </c:pt>
                <c:pt idx="1497">
                  <c:v>0.2248</c:v>
                </c:pt>
                <c:pt idx="1498">
                  <c:v>0.2248</c:v>
                </c:pt>
                <c:pt idx="1499">
                  <c:v>0.2248</c:v>
                </c:pt>
                <c:pt idx="1500">
                  <c:v>0.2248</c:v>
                </c:pt>
                <c:pt idx="1501">
                  <c:v>0.2248</c:v>
                </c:pt>
                <c:pt idx="1502">
                  <c:v>0.2248</c:v>
                </c:pt>
                <c:pt idx="1503">
                  <c:v>0.2248</c:v>
                </c:pt>
                <c:pt idx="1504">
                  <c:v>0.2248</c:v>
                </c:pt>
                <c:pt idx="1505">
                  <c:v>0.2248</c:v>
                </c:pt>
                <c:pt idx="1506">
                  <c:v>0.2248</c:v>
                </c:pt>
                <c:pt idx="1507">
                  <c:v>0.2248</c:v>
                </c:pt>
                <c:pt idx="1508">
                  <c:v>0.2248</c:v>
                </c:pt>
                <c:pt idx="1509">
                  <c:v>0.2248</c:v>
                </c:pt>
                <c:pt idx="1510">
                  <c:v>0.2248</c:v>
                </c:pt>
                <c:pt idx="1511">
                  <c:v>0.2248</c:v>
                </c:pt>
                <c:pt idx="1512">
                  <c:v>0.2248</c:v>
                </c:pt>
                <c:pt idx="1513">
                  <c:v>0.2248</c:v>
                </c:pt>
                <c:pt idx="1514">
                  <c:v>0.2248</c:v>
                </c:pt>
                <c:pt idx="1515">
                  <c:v>0.2248</c:v>
                </c:pt>
                <c:pt idx="1516">
                  <c:v>0.2248</c:v>
                </c:pt>
                <c:pt idx="1517">
                  <c:v>3.984E-2</c:v>
                </c:pt>
                <c:pt idx="1518">
                  <c:v>3.984E-2</c:v>
                </c:pt>
                <c:pt idx="1519">
                  <c:v>3.984E-2</c:v>
                </c:pt>
              </c:numCache>
            </c:numRef>
          </c:yVal>
          <c:smooth val="0"/>
        </c:ser>
        <c:dLbls>
          <c:showLegendKey val="0"/>
          <c:showVal val="0"/>
          <c:showCatName val="0"/>
          <c:showSerName val="0"/>
          <c:showPercent val="0"/>
          <c:showBubbleSize val="0"/>
        </c:dLbls>
        <c:axId val="-2115734928"/>
        <c:axId val="-2115742544"/>
        <c:extLst/>
      </c:scatterChart>
      <c:valAx>
        <c:axId val="-2115734928"/>
        <c:scaling>
          <c:orientation val="minMax"/>
          <c:max val="10.4"/>
          <c:min val="0"/>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15742544"/>
        <c:crosses val="autoZero"/>
        <c:crossBetween val="midCat"/>
      </c:valAx>
      <c:valAx>
        <c:axId val="-2115742544"/>
        <c:scaling>
          <c:orientation val="minMax"/>
          <c:max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bytes</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4928"/>
        <c:crosses val="autoZero"/>
        <c:crossBetween val="midCat"/>
      </c:valAx>
      <c:spPr>
        <a:noFill/>
        <a:ln>
          <a:noFill/>
        </a:ln>
        <a:effectLst/>
      </c:spPr>
    </c:plotArea>
    <c:legend>
      <c:legendPos val="b"/>
      <c:layout>
        <c:manualLayout>
          <c:xMode val="edge"/>
          <c:yMode val="edge"/>
          <c:x val="5.3216681248177314E-2"/>
          <c:y val="0.87648668916385453"/>
          <c:w val="0.92134441528142319"/>
          <c:h val="0.11160854893138358"/>
        </c:manualLayout>
      </c:layout>
      <c:overlay val="0"/>
      <c:spPr>
        <a:noFill/>
        <a:ln w="9525">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88952178849983"/>
          <c:y val="0.18709144150503454"/>
          <c:w val="0.81310102194672473"/>
          <c:h val="0.63524771954113024"/>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55.853840417598811</c:v>
                </c:pt>
                <c:pt idx="2">
                  <c:v>42.704449415858811</c:v>
                </c:pt>
                <c:pt idx="3">
                  <c:v>38.379318916231668</c:v>
                </c:pt>
                <c:pt idx="4">
                  <c:v>32.711906537409888</c:v>
                </c:pt>
                <c:pt idx="5">
                  <c:v>35.570469798657719</c:v>
                </c:pt>
                <c:pt idx="6">
                  <c:v>41.138453890131736</c:v>
                </c:pt>
                <c:pt idx="7">
                  <c:v>43.673875217499372</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formatCode="0">
                  <c:v>100</c:v>
                </c:pt>
                <c:pt idx="1">
                  <c:v>61.078900932694722</c:v>
                </c:pt>
                <c:pt idx="2">
                  <c:v>46.417948071590622</c:v>
                </c:pt>
                <c:pt idx="3">
                  <c:v>38.628686664986134</c:v>
                </c:pt>
                <c:pt idx="4">
                  <c:v>36.173430804134107</c:v>
                </c:pt>
                <c:pt idx="5">
                  <c:v>34.005545752457778</c:v>
                </c:pt>
                <c:pt idx="6">
                  <c:v>33.496344844971013</c:v>
                </c:pt>
                <c:pt idx="7">
                  <c:v>33.324930678094283</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formatCode="0">
                  <c:v>100</c:v>
                </c:pt>
                <c:pt idx="1">
                  <c:v>58.531885073580938</c:v>
                </c:pt>
                <c:pt idx="2">
                  <c:v>43.12076617612707</c:v>
                </c:pt>
                <c:pt idx="3">
                  <c:v>36.711632796075683</c:v>
                </c:pt>
                <c:pt idx="4">
                  <c:v>33.193179163746791</c:v>
                </c:pt>
                <c:pt idx="5">
                  <c:v>34.437047418827376</c:v>
                </c:pt>
                <c:pt idx="6">
                  <c:v>35.859028264424197</c:v>
                </c:pt>
                <c:pt idx="7">
                  <c:v>35.75099275870123</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64.822613479200015</c:v>
                </c:pt>
                <c:pt idx="2">
                  <c:v>46.737424437848674</c:v>
                </c:pt>
                <c:pt idx="3">
                  <c:v>38.798153874842662</c:v>
                </c:pt>
                <c:pt idx="4">
                  <c:v>36.788861089959752</c:v>
                </c:pt>
                <c:pt idx="5">
                  <c:v>35.792761573246722</c:v>
                </c:pt>
                <c:pt idx="6">
                  <c:v>33.519292629485165</c:v>
                </c:pt>
                <c:pt idx="7">
                  <c:v>31.127721402930796</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61.975365181135558</c:v>
                </c:pt>
                <c:pt idx="2">
                  <c:v>43.207296944023042</c:v>
                </c:pt>
                <c:pt idx="3">
                  <c:v>36.580129948192457</c:v>
                </c:pt>
                <c:pt idx="4">
                  <c:v>34.161490683229808</c:v>
                </c:pt>
                <c:pt idx="5">
                  <c:v>33.092900554331123</c:v>
                </c:pt>
                <c:pt idx="6">
                  <c:v>30.111343275037921</c:v>
                </c:pt>
                <c:pt idx="7">
                  <c:v>29.706805583383421</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60.452521016841999</c:v>
                </c:pt>
                <c:pt idx="2">
                  <c:v>44.437577009089637</c:v>
                </c:pt>
                <c:pt idx="3">
                  <c:v>37.819584440065718</c:v>
                </c:pt>
                <c:pt idx="4">
                  <c:v>34.605773655696069</c:v>
                </c:pt>
                <c:pt idx="5">
                  <c:v>34.579745019504145</c:v>
                </c:pt>
                <c:pt idx="6">
                  <c:v>34.824892580810008</c:v>
                </c:pt>
                <c:pt idx="7">
                  <c:v>34.716865128121817</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2115733296"/>
        <c:axId val="-2115736016"/>
      </c:lineChart>
      <c:catAx>
        <c:axId val="-21157332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6016"/>
        <c:crosses val="autoZero"/>
        <c:auto val="1"/>
        <c:lblAlgn val="ctr"/>
        <c:lblOffset val="100"/>
        <c:noMultiLvlLbl val="0"/>
      </c:catAx>
      <c:valAx>
        <c:axId val="-2115736016"/>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3296"/>
        <c:crosses val="autoZero"/>
        <c:crossBetween val="between"/>
        <c:majorUnit val="20"/>
      </c:valAx>
      <c:spPr>
        <a:noFill/>
        <a:ln>
          <a:noFill/>
        </a:ln>
        <a:effectLst/>
      </c:spPr>
    </c:plotArea>
    <c:legend>
      <c:legendPos val="t"/>
      <c:layout>
        <c:manualLayout>
          <c:xMode val="edge"/>
          <c:yMode val="edge"/>
          <c:x val="3.3144957092078382E-2"/>
          <c:y val="2.6315789473684209E-2"/>
          <c:w val="0.94312000696454934"/>
          <c:h val="0.1298811838803550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73586414280997"/>
          <c:y val="0.19809274852789147"/>
          <c:w val="0.83569901444438655"/>
          <c:h val="0.63184763847838854"/>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89519359145527366</c:v>
                </c:pt>
                <c:pt idx="2">
                  <c:v>0.78055878928987199</c:v>
                </c:pt>
                <c:pt idx="3">
                  <c:v>0.65139248704663211</c:v>
                </c:pt>
                <c:pt idx="4">
                  <c:v>0.61139817629179338</c:v>
                </c:pt>
                <c:pt idx="5">
                  <c:v>0.46855345911949681</c:v>
                </c:pt>
                <c:pt idx="6">
                  <c:v>0.34725938713854132</c:v>
                </c:pt>
                <c:pt idx="7">
                  <c:v>0.28621229368241324</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81861328931077193</c:v>
                </c:pt>
                <c:pt idx="2">
                  <c:v>0.71811302994098691</c:v>
                </c:pt>
                <c:pt idx="3">
                  <c:v>0.64718741842860872</c:v>
                </c:pt>
                <c:pt idx="4">
                  <c:v>0.55289198606271772</c:v>
                </c:pt>
                <c:pt idx="5">
                  <c:v>0.49011613540894489</c:v>
                </c:pt>
                <c:pt idx="6">
                  <c:v>0.42648576588973941</c:v>
                </c:pt>
                <c:pt idx="7">
                  <c:v>0.37509455370650524</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85423525890451968</c:v>
                </c:pt>
                <c:pt idx="2">
                  <c:v>0.77302275189599134</c:v>
                </c:pt>
                <c:pt idx="3">
                  <c:v>0.68098305893581479</c:v>
                </c:pt>
                <c:pt idx="4">
                  <c:v>0.60253342716396907</c:v>
                </c:pt>
                <c:pt idx="5">
                  <c:v>0.48397490249279296</c:v>
                </c:pt>
                <c:pt idx="6">
                  <c:v>0.39838542696616147</c:v>
                </c:pt>
                <c:pt idx="7">
                  <c:v>0.34964064031362307</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77133576257371628</c:v>
                </c:pt>
                <c:pt idx="2">
                  <c:v>0.71320432681650936</c:v>
                </c:pt>
                <c:pt idx="3">
                  <c:v>0.64436055593383268</c:v>
                </c:pt>
                <c:pt idx="4">
                  <c:v>0.5436428149024245</c:v>
                </c:pt>
                <c:pt idx="5">
                  <c:v>0.46564349701153424</c:v>
                </c:pt>
                <c:pt idx="6">
                  <c:v>0.42619378766805754</c:v>
                </c:pt>
                <c:pt idx="7">
                  <c:v>0.4015713144625831</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80677217236017684</c:v>
                </c:pt>
                <c:pt idx="2">
                  <c:v>0.77147462792032862</c:v>
                </c:pt>
                <c:pt idx="3">
                  <c:v>0.68343114241001568</c:v>
                </c:pt>
                <c:pt idx="4">
                  <c:v>0.58545454545454556</c:v>
                </c:pt>
                <c:pt idx="5">
                  <c:v>0.5036326942482342</c:v>
                </c:pt>
                <c:pt idx="6">
                  <c:v>0.47442965779467683</c:v>
                </c:pt>
                <c:pt idx="7">
                  <c:v>0.4207790017985612</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82923001492089166</c:v>
                </c:pt>
                <c:pt idx="2">
                  <c:v>0.75127470517273776</c:v>
                </c:pt>
                <c:pt idx="3">
                  <c:v>0.66147093255098066</c:v>
                </c:pt>
                <c:pt idx="4">
                  <c:v>0.57918418997509002</c:v>
                </c:pt>
                <c:pt idx="5">
                  <c:v>0.48238413765620064</c:v>
                </c:pt>
                <c:pt idx="6">
                  <c:v>0.41455080509143533</c:v>
                </c:pt>
                <c:pt idx="7">
                  <c:v>0.36665956079273726</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2115724048"/>
        <c:axId val="-2115714800"/>
      </c:lineChart>
      <c:catAx>
        <c:axId val="-21157240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4800"/>
        <c:crosses val="autoZero"/>
        <c:auto val="1"/>
        <c:lblAlgn val="ctr"/>
        <c:lblOffset val="100"/>
        <c:noMultiLvlLbl val="0"/>
      </c:catAx>
      <c:valAx>
        <c:axId val="-2115714800"/>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24048"/>
        <c:crosses val="autoZero"/>
        <c:crossBetween val="between"/>
        <c:majorUnit val="0.2"/>
      </c:valAx>
      <c:spPr>
        <a:noFill/>
        <a:ln>
          <a:noFill/>
        </a:ln>
        <a:effectLst/>
      </c:spPr>
    </c:plotArea>
    <c:legend>
      <c:legendPos val="t"/>
      <c:layout>
        <c:manualLayout>
          <c:xMode val="edge"/>
          <c:yMode val="edge"/>
          <c:x val="3.2387006670037813E-2"/>
          <c:y val="3.4702139965297862E-2"/>
          <c:w val="0.9355160527305294"/>
          <c:h val="0.117121088608863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88952178849983"/>
          <c:y val="0.21600980798452826"/>
          <c:w val="0.81310102194672473"/>
          <c:h val="0.60632907955471083"/>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77.417061611374407</c:v>
                </c:pt>
                <c:pt idx="2">
                  <c:v>60.355450236966824</c:v>
                </c:pt>
                <c:pt idx="3">
                  <c:v>60.73459715639811</c:v>
                </c:pt>
                <c:pt idx="4">
                  <c:v>34.028436018957343</c:v>
                </c:pt>
                <c:pt idx="5">
                  <c:v>34.407582938388629</c:v>
                </c:pt>
                <c:pt idx="6">
                  <c:v>32.393364928909953</c:v>
                </c:pt>
                <c:pt idx="7">
                  <c:v>32.772511848341232</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formatCode="0">
                  <c:v>100</c:v>
                </c:pt>
                <c:pt idx="1">
                  <c:v>76.208052061580304</c:v>
                </c:pt>
                <c:pt idx="2">
                  <c:v>55.747656743237343</c:v>
                </c:pt>
                <c:pt idx="3">
                  <c:v>56.053615657326006</c:v>
                </c:pt>
                <c:pt idx="4">
                  <c:v>30.571608955368852</c:v>
                </c:pt>
                <c:pt idx="5">
                  <c:v>30.192802680782865</c:v>
                </c:pt>
                <c:pt idx="6">
                  <c:v>30.513331066971006</c:v>
                </c:pt>
                <c:pt idx="7">
                  <c:v>32.35879753290272</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formatCode="0">
                  <c:v>100</c:v>
                </c:pt>
                <c:pt idx="1">
                  <c:v>76.348637794420924</c:v>
                </c:pt>
                <c:pt idx="2">
                  <c:v>53.530337566482146</c:v>
                </c:pt>
                <c:pt idx="3">
                  <c:v>53.801693259524583</c:v>
                </c:pt>
                <c:pt idx="4">
                  <c:v>29.91696515792901</c:v>
                </c:pt>
                <c:pt idx="5">
                  <c:v>30.020080321285143</c:v>
                </c:pt>
                <c:pt idx="6">
                  <c:v>30.011939650493868</c:v>
                </c:pt>
                <c:pt idx="7">
                  <c:v>29.91696515792901</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74.456684475123311</c:v>
                </c:pt>
                <c:pt idx="2">
                  <c:v>54.021086473452783</c:v>
                </c:pt>
                <c:pt idx="3">
                  <c:v>53.907616661150769</c:v>
                </c:pt>
                <c:pt idx="4">
                  <c:v>31.180558838825583</c:v>
                </c:pt>
                <c:pt idx="5">
                  <c:v>31.306636408050046</c:v>
                </c:pt>
                <c:pt idx="6">
                  <c:v>30.294863915023718</c:v>
                </c:pt>
                <c:pt idx="7">
                  <c:v>30.640001260775691</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71.972697005388255</c:v>
                </c:pt>
                <c:pt idx="2">
                  <c:v>51.84044812523765</c:v>
                </c:pt>
                <c:pt idx="3">
                  <c:v>52.358871154720056</c:v>
                </c:pt>
                <c:pt idx="4">
                  <c:v>29.530637038960556</c:v>
                </c:pt>
                <c:pt idx="5">
                  <c:v>29.845029538056327</c:v>
                </c:pt>
                <c:pt idx="6">
                  <c:v>30.122325577081803</c:v>
                </c:pt>
                <c:pt idx="7">
                  <c:v>29.048383058046685</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75.280626589577452</c:v>
                </c:pt>
                <c:pt idx="2">
                  <c:v>55.098995829075342</c:v>
                </c:pt>
                <c:pt idx="3">
                  <c:v>55.37127877782391</c:v>
                </c:pt>
                <c:pt idx="4">
                  <c:v>31.045641202008266</c:v>
                </c:pt>
                <c:pt idx="5">
                  <c:v>31.154426377312603</c:v>
                </c:pt>
                <c:pt idx="6">
                  <c:v>30.667165027696068</c:v>
                </c:pt>
                <c:pt idx="7">
                  <c:v>30.947331771599067</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2115716976"/>
        <c:axId val="-2115713712"/>
      </c:lineChart>
      <c:catAx>
        <c:axId val="-2115716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3712"/>
        <c:crosses val="autoZero"/>
        <c:auto val="1"/>
        <c:lblAlgn val="ctr"/>
        <c:lblOffset val="100"/>
        <c:noMultiLvlLbl val="0"/>
      </c:catAx>
      <c:valAx>
        <c:axId val="-2115713712"/>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6976"/>
        <c:crosses val="autoZero"/>
        <c:crossBetween val="between"/>
        <c:majorUnit val="20"/>
      </c:valAx>
      <c:spPr>
        <a:noFill/>
        <a:ln>
          <a:noFill/>
        </a:ln>
        <a:effectLst/>
      </c:spPr>
    </c:plotArea>
    <c:legend>
      <c:legendPos val="t"/>
      <c:layout>
        <c:manualLayout>
          <c:xMode val="edge"/>
          <c:yMode val="edge"/>
          <c:x val="2.3735224586288413E-2"/>
          <c:y val="2.6315789473684209E-2"/>
          <c:w val="0.95252955082742319"/>
          <c:h val="0.1414484044757563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73586414280997"/>
          <c:y val="0.22122750850475673"/>
          <c:w val="0.83569901444438655"/>
          <c:h val="0.60871287850152334"/>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6458524640342822</c:v>
                </c:pt>
                <c:pt idx="2">
                  <c:v>0.55228373249574658</c:v>
                </c:pt>
                <c:pt idx="3">
                  <c:v>0.41162699960983218</c:v>
                </c:pt>
                <c:pt idx="4">
                  <c:v>0.58774373259052937</c:v>
                </c:pt>
                <c:pt idx="5">
                  <c:v>0.4843893480257116</c:v>
                </c:pt>
                <c:pt idx="6">
                  <c:v>0.44100741979308183</c:v>
                </c:pt>
                <c:pt idx="7">
                  <c:v>0.38141720896601594</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65609864899311754</c:v>
                </c:pt>
                <c:pt idx="2">
                  <c:v>0.59793245636960235</c:v>
                </c:pt>
                <c:pt idx="3">
                  <c:v>0.44600155952174675</c:v>
                </c:pt>
                <c:pt idx="4">
                  <c:v>0.65420174741858617</c:v>
                </c:pt>
                <c:pt idx="5">
                  <c:v>0.55200793523135494</c:v>
                </c:pt>
                <c:pt idx="6">
                  <c:v>0.46817944112230281</c:v>
                </c:pt>
                <c:pt idx="7">
                  <c:v>0.38629371154134778</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65489053170315614</c:v>
                </c:pt>
                <c:pt idx="2">
                  <c:v>0.62269985299335939</c:v>
                </c:pt>
                <c:pt idx="3">
                  <c:v>0.46466939022545017</c:v>
                </c:pt>
                <c:pt idx="4">
                  <c:v>0.66851700680272119</c:v>
                </c:pt>
                <c:pt idx="5">
                  <c:v>0.55518394648829428</c:v>
                </c:pt>
                <c:pt idx="6">
                  <c:v>0.47600103332472227</c:v>
                </c:pt>
                <c:pt idx="7">
                  <c:v>0.41782312925170073</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67153137898190296</c:v>
                </c:pt>
                <c:pt idx="2">
                  <c:v>0.61704300134196866</c:v>
                </c:pt>
                <c:pt idx="3">
                  <c:v>0.46375635853359065</c:v>
                </c:pt>
                <c:pt idx="4">
                  <c:v>0.64142532221379844</c:v>
                </c:pt>
                <c:pt idx="5">
                  <c:v>0.53236848728920227</c:v>
                </c:pt>
                <c:pt idx="6">
                  <c:v>0.47155565134028432</c:v>
                </c:pt>
                <c:pt idx="7">
                  <c:v>0.40796342968830368</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69470788341107648</c:v>
                </c:pt>
                <c:pt idx="2">
                  <c:v>0.64299855689529739</c:v>
                </c:pt>
                <c:pt idx="3">
                  <c:v>0.47747400676621149</c:v>
                </c:pt>
                <c:pt idx="4">
                  <c:v>0.67726273475284227</c:v>
                </c:pt>
                <c:pt idx="5">
                  <c:v>0.55844028049677352</c:v>
                </c:pt>
                <c:pt idx="6">
                  <c:v>0.47425668543279387</c:v>
                </c:pt>
                <c:pt idx="7">
                  <c:v>0.43031655066726265</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66461618142470713</c:v>
                </c:pt>
                <c:pt idx="2">
                  <c:v>0.60659152001919492</c:v>
                </c:pt>
                <c:pt idx="3">
                  <c:v>0.45270566293136627</c:v>
                </c:pt>
                <c:pt idx="4">
                  <c:v>0.64583010875569546</c:v>
                </c:pt>
                <c:pt idx="5">
                  <c:v>0.53647799950626729</c:v>
                </c:pt>
                <c:pt idx="6">
                  <c:v>0.466200046202637</c:v>
                </c:pt>
                <c:pt idx="7">
                  <c:v>0.40476280602292619</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2115718064"/>
        <c:axId val="-2115730032"/>
      </c:lineChart>
      <c:catAx>
        <c:axId val="-2115718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30032"/>
        <c:crosses val="autoZero"/>
        <c:auto val="1"/>
        <c:lblAlgn val="ctr"/>
        <c:lblOffset val="100"/>
        <c:noMultiLvlLbl val="0"/>
      </c:catAx>
      <c:valAx>
        <c:axId val="-211573003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8064"/>
        <c:crosses val="autoZero"/>
        <c:crossBetween val="between"/>
        <c:majorUnit val="0.2"/>
      </c:valAx>
      <c:spPr>
        <a:noFill/>
        <a:ln>
          <a:noFill/>
        </a:ln>
        <a:effectLst/>
      </c:spPr>
    </c:plotArea>
    <c:legend>
      <c:legendPos val="t"/>
      <c:layout>
        <c:manualLayout>
          <c:xMode val="edge"/>
          <c:yMode val="edge"/>
          <c:x val="2.7682119205298013E-2"/>
          <c:y val="3.4702139965297862E-2"/>
          <c:w val="0.94022075055187637"/>
          <c:h val="0.13447215859151207"/>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88952178849983"/>
          <c:y val="7.7201331614924651E-2"/>
          <c:w val="0.81310102194672473"/>
          <c:h val="0.72396657016320387"/>
        </c:manualLayout>
      </c:layout>
      <c:lineChart>
        <c:grouping val="standard"/>
        <c:varyColors val="0"/>
        <c:ser>
          <c:idx val="1"/>
          <c:order val="0"/>
          <c:tx>
            <c:strRef>
              <c:f>Φύλλο1!$C$1</c:f>
              <c:strCache>
                <c:ptCount val="1"/>
                <c:pt idx="0">
                  <c:v>1st</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formatCode="0">
                  <c:v>100</c:v>
                </c:pt>
                <c:pt idx="1">
                  <c:v>60.452521016841999</c:v>
                </c:pt>
                <c:pt idx="2">
                  <c:v>44.437577009089637</c:v>
                </c:pt>
                <c:pt idx="3">
                  <c:v>37.819584440065718</c:v>
                </c:pt>
                <c:pt idx="4">
                  <c:v>34.605773655696069</c:v>
                </c:pt>
                <c:pt idx="5">
                  <c:v>34.579745019504145</c:v>
                </c:pt>
                <c:pt idx="6">
                  <c:v>34.824892580810008</c:v>
                </c:pt>
                <c:pt idx="7">
                  <c:v>34.716865128121817</c:v>
                </c:pt>
              </c:numCache>
            </c:numRef>
          </c:val>
          <c:smooth val="0"/>
        </c:ser>
        <c:ser>
          <c:idx val="0"/>
          <c:order val="1"/>
          <c:tx>
            <c:strRef>
              <c:f>Φύλλο1!$B$1</c:f>
              <c:strCache>
                <c:ptCount val="1"/>
                <c:pt idx="0">
                  <c:v>2nd</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75.280626589577452</c:v>
                </c:pt>
                <c:pt idx="2">
                  <c:v>55.098995829075342</c:v>
                </c:pt>
                <c:pt idx="3">
                  <c:v>55.37127877782391</c:v>
                </c:pt>
                <c:pt idx="4">
                  <c:v>31.045641202008266</c:v>
                </c:pt>
                <c:pt idx="5">
                  <c:v>31.154426377312603</c:v>
                </c:pt>
                <c:pt idx="6">
                  <c:v>30.667165027696068</c:v>
                </c:pt>
                <c:pt idx="7">
                  <c:v>30.947331771599067</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2115724592"/>
        <c:axId val="-2115723504"/>
      </c:lineChart>
      <c:catAx>
        <c:axId val="-2115724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23504"/>
        <c:crosses val="autoZero"/>
        <c:auto val="1"/>
        <c:lblAlgn val="ctr"/>
        <c:lblOffset val="100"/>
        <c:noMultiLvlLbl val="0"/>
      </c:catAx>
      <c:valAx>
        <c:axId val="-211572350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24592"/>
        <c:crosses val="autoZero"/>
        <c:crossBetween val="between"/>
        <c:majorUnit val="20"/>
      </c:valAx>
      <c:spPr>
        <a:noFill/>
        <a:ln>
          <a:noFill/>
        </a:ln>
        <a:effectLst/>
      </c:spPr>
    </c:plotArea>
    <c:legend>
      <c:legendPos val="r"/>
      <c:layout>
        <c:manualLayout>
          <c:xMode val="edge"/>
          <c:yMode val="edge"/>
          <c:x val="0.73064060803474484"/>
          <c:y val="7.8512908558494923E-2"/>
          <c:w val="0.21724212812160695"/>
          <c:h val="0.2877399434382443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192948475023506E-2"/>
          <c:y val="4.0400000000000019E-2"/>
          <c:w val="0.90362334337837402"/>
          <c:h val="0.67927174103237098"/>
        </c:manualLayout>
      </c:layout>
      <c:lineChart>
        <c:grouping val="standard"/>
        <c:varyColors val="0"/>
        <c:ser>
          <c:idx val="0"/>
          <c:order val="0"/>
          <c:tx>
            <c:strRef>
              <c:f>Φύλλο1!$A$2</c:f>
              <c:strCache>
                <c:ptCount val="1"/>
                <c:pt idx="0">
                  <c:v>Image</c:v>
                </c:pt>
              </c:strCache>
            </c:strRef>
          </c:tx>
          <c:spPr>
            <a:ln w="19050" cap="rnd">
              <a:solidFill>
                <a:schemeClr val="tx1"/>
              </a:solidFill>
              <a:prstDash val="dash"/>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2:$F$2</c:f>
              <c:numCache>
                <c:formatCode>General</c:formatCode>
                <c:ptCount val="5"/>
                <c:pt idx="0">
                  <c:v>1</c:v>
                </c:pt>
                <c:pt idx="1">
                  <c:v>4</c:v>
                </c:pt>
                <c:pt idx="2">
                  <c:v>6.25</c:v>
                </c:pt>
                <c:pt idx="3">
                  <c:v>10.24</c:v>
                </c:pt>
                <c:pt idx="4">
                  <c:v>16</c:v>
                </c:pt>
              </c:numCache>
            </c:numRef>
          </c:val>
          <c:smooth val="0"/>
        </c:ser>
        <c:ser>
          <c:idx val="1"/>
          <c:order val="1"/>
          <c:tx>
            <c:strRef>
              <c:f>Φύλλο1!$A$3</c:f>
              <c:strCache>
                <c:ptCount val="1"/>
                <c:pt idx="0">
                  <c:v>TSM</c:v>
                </c:pt>
              </c:strCache>
            </c:strRef>
          </c:tx>
          <c:spPr>
            <a:ln w="19050" cap="rnd">
              <a:solidFill>
                <a:schemeClr val="tx1"/>
              </a:solidFill>
              <a:prstDash val="sysDot"/>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3:$F$3</c:f>
              <c:numCache>
                <c:formatCode>0.000</c:formatCode>
                <c:ptCount val="5"/>
                <c:pt idx="0">
                  <c:v>1</c:v>
                </c:pt>
                <c:pt idx="1">
                  <c:v>3.8307740232257261</c:v>
                </c:pt>
                <c:pt idx="2">
                  <c:v>6.3779241156193267</c:v>
                </c:pt>
                <c:pt idx="3">
                  <c:v>10.365088946631765</c:v>
                </c:pt>
                <c:pt idx="4">
                  <c:v>16.09729846924208</c:v>
                </c:pt>
              </c:numCache>
            </c:numRef>
          </c:val>
          <c:smooth val="0"/>
        </c:ser>
        <c:ser>
          <c:idx val="2"/>
          <c:order val="2"/>
          <c:tx>
            <c:strRef>
              <c:f>Φύλλο1!$A$4</c:f>
              <c:strCache>
                <c:ptCount val="1"/>
                <c:pt idx="0">
                  <c:v>FP Stage</c:v>
                </c:pt>
              </c:strCache>
            </c:strRef>
          </c:tx>
          <c:spPr>
            <a:ln w="19050" cap="rnd">
              <a:solidFill>
                <a:srgbClr val="0070C0"/>
              </a:solidFill>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4:$F$4</c:f>
              <c:numCache>
                <c:formatCode>0.000</c:formatCode>
                <c:ptCount val="5"/>
                <c:pt idx="0">
                  <c:v>1</c:v>
                </c:pt>
                <c:pt idx="1">
                  <c:v>4.0387294035451822</c:v>
                </c:pt>
                <c:pt idx="2">
                  <c:v>6.3206563078702072</c:v>
                </c:pt>
                <c:pt idx="3">
                  <c:v>10.37816742135967</c:v>
                </c:pt>
                <c:pt idx="4">
                  <c:v>16.225373871762073</c:v>
                </c:pt>
              </c:numCache>
            </c:numRef>
          </c:val>
          <c:smooth val="0"/>
        </c:ser>
        <c:ser>
          <c:idx val="3"/>
          <c:order val="3"/>
          <c:tx>
            <c:strRef>
              <c:f>Φύλλο1!$A$5</c:f>
              <c:strCache>
                <c:ptCount val="1"/>
                <c:pt idx="0">
                  <c:v>Conv. Stage</c:v>
                </c:pt>
              </c:strCache>
            </c:strRef>
          </c:tx>
          <c:spPr>
            <a:ln w="19050" cap="rnd">
              <a:solidFill>
                <a:srgbClr val="00B050"/>
              </a:solidFill>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5:$F$5</c:f>
              <c:numCache>
                <c:formatCode>0.000</c:formatCode>
                <c:ptCount val="5"/>
                <c:pt idx="0">
                  <c:v>1</c:v>
                </c:pt>
                <c:pt idx="1">
                  <c:v>1</c:v>
                </c:pt>
                <c:pt idx="2">
                  <c:v>1</c:v>
                </c:pt>
                <c:pt idx="3">
                  <c:v>1</c:v>
                </c:pt>
                <c:pt idx="4">
                  <c:v>1</c:v>
                </c:pt>
              </c:numCache>
            </c:numRef>
          </c:val>
          <c:smooth val="0"/>
        </c:ser>
        <c:ser>
          <c:idx val="4"/>
          <c:order val="4"/>
          <c:tx>
            <c:strRef>
              <c:f>Φύλλο1!$A$6</c:f>
              <c:strCache>
                <c:ptCount val="1"/>
                <c:pt idx="0">
                  <c:v>DT Stage</c:v>
                </c:pt>
              </c:strCache>
            </c:strRef>
          </c:tx>
          <c:spPr>
            <a:ln w="19050" cap="rnd">
              <a:solidFill>
                <a:srgbClr val="C00000"/>
              </a:solidFill>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6:$F$6</c:f>
              <c:numCache>
                <c:formatCode>0.000</c:formatCode>
                <c:ptCount val="5"/>
                <c:pt idx="0">
                  <c:v>1</c:v>
                </c:pt>
                <c:pt idx="1">
                  <c:v>3.812121212121212</c:v>
                </c:pt>
                <c:pt idx="2">
                  <c:v>5.9017999544315334</c:v>
                </c:pt>
                <c:pt idx="3">
                  <c:v>9.5790385053542941</c:v>
                </c:pt>
                <c:pt idx="4">
                  <c:v>14.858601048074732</c:v>
                </c:pt>
              </c:numCache>
            </c:numRef>
          </c:val>
          <c:smooth val="0"/>
        </c:ser>
        <c:ser>
          <c:idx val="5"/>
          <c:order val="5"/>
          <c:tx>
            <c:strRef>
              <c:f>Φύλλο1!$A$7</c:f>
              <c:strCache>
                <c:ptCount val="1"/>
                <c:pt idx="0">
                  <c:v>Back. Stage</c:v>
                </c:pt>
              </c:strCache>
            </c:strRef>
          </c:tx>
          <c:spPr>
            <a:ln w="19050" cap="rnd">
              <a:solidFill>
                <a:srgbClr val="FFC000"/>
              </a:solidFill>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7:$F$7</c:f>
              <c:numCache>
                <c:formatCode>0.000</c:formatCode>
                <c:ptCount val="5"/>
                <c:pt idx="0">
                  <c:v>1</c:v>
                </c:pt>
                <c:pt idx="1">
                  <c:v>3.8587076060140197</c:v>
                </c:pt>
                <c:pt idx="2">
                  <c:v>7.1280359146350909</c:v>
                </c:pt>
                <c:pt idx="3">
                  <c:v>11.59888586087323</c:v>
                </c:pt>
                <c:pt idx="4">
                  <c:v>18.036736559014194</c:v>
                </c:pt>
              </c:numCache>
            </c:numRef>
          </c:val>
          <c:smooth val="0"/>
        </c:ser>
        <c:ser>
          <c:idx val="11"/>
          <c:order val="6"/>
          <c:tx>
            <c:strRef>
              <c:f>Φύλλο1!$A$13</c:f>
              <c:strCache>
                <c:ptCount val="1"/>
                <c:pt idx="0">
                  <c:v>Others</c:v>
                </c:pt>
              </c:strCache>
            </c:strRef>
          </c:tx>
          <c:spPr>
            <a:ln w="19050" cap="rnd">
              <a:solidFill>
                <a:srgbClr val="7030A0"/>
              </a:solidFill>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13:$F$13</c:f>
              <c:numCache>
                <c:formatCode>0.000</c:formatCode>
                <c:ptCount val="5"/>
                <c:pt idx="0">
                  <c:v>1</c:v>
                </c:pt>
                <c:pt idx="1">
                  <c:v>1.6054299498628324</c:v>
                </c:pt>
                <c:pt idx="2">
                  <c:v>2.0595024122599566</c:v>
                </c:pt>
                <c:pt idx="3">
                  <c:v>2.8647242455775235</c:v>
                </c:pt>
                <c:pt idx="4">
                  <c:v>4.0271497493141615</c:v>
                </c:pt>
              </c:numCache>
            </c:numRef>
          </c:val>
          <c:smooth val="0"/>
        </c:ser>
        <c:ser>
          <c:idx val="6"/>
          <c:order val="7"/>
          <c:tx>
            <c:strRef>
              <c:f>Φύλλο1!$A$8</c:f>
              <c:strCache>
                <c:ptCount val="1"/>
                <c:pt idx="0">
                  <c:v>Results</c:v>
                </c:pt>
              </c:strCache>
            </c:strRef>
          </c:tx>
          <c:spPr>
            <a:ln w="19050" cap="rnd">
              <a:solidFill>
                <a:srgbClr val="FFC000"/>
              </a:solidFill>
              <a:prstDash val="dash"/>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8:$F$8</c:f>
              <c:numCache>
                <c:formatCode>0.000</c:formatCode>
                <c:ptCount val="5"/>
                <c:pt idx="0">
                  <c:v>1</c:v>
                </c:pt>
                <c:pt idx="1">
                  <c:v>4.106832066718046</c:v>
                </c:pt>
                <c:pt idx="2">
                  <c:v>7.6599303829448422</c:v>
                </c:pt>
                <c:pt idx="3">
                  <c:v>12.518851216512104</c:v>
                </c:pt>
                <c:pt idx="4">
                  <c:v>19.515519652527193</c:v>
                </c:pt>
              </c:numCache>
            </c:numRef>
          </c:val>
          <c:smooth val="0"/>
        </c:ser>
        <c:ser>
          <c:idx val="7"/>
          <c:order val="8"/>
          <c:tx>
            <c:strRef>
              <c:f>Φύλλο1!$A$9</c:f>
              <c:strCache>
                <c:ptCount val="1"/>
                <c:pt idx="0">
                  <c:v>F. Pyramid</c:v>
                </c:pt>
              </c:strCache>
            </c:strRef>
          </c:tx>
          <c:spPr>
            <a:ln w="19050" cap="rnd">
              <a:solidFill>
                <a:srgbClr val="0070C0"/>
              </a:solidFill>
              <a:prstDash val="dash"/>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9:$F$9</c:f>
              <c:numCache>
                <c:formatCode>0.000</c:formatCode>
                <c:ptCount val="5"/>
                <c:pt idx="0">
                  <c:v>1</c:v>
                </c:pt>
                <c:pt idx="1">
                  <c:v>3.7035693916861261</c:v>
                </c:pt>
                <c:pt idx="2">
                  <c:v>5.6948315380559356</c:v>
                </c:pt>
                <c:pt idx="3">
                  <c:v>9.2041235782156274</c:v>
                </c:pt>
                <c:pt idx="4">
                  <c:v>14.225935929580647</c:v>
                </c:pt>
              </c:numCache>
            </c:numRef>
          </c:val>
          <c:smooth val="0"/>
        </c:ser>
        <c:ser>
          <c:idx val="8"/>
          <c:order val="9"/>
          <c:tx>
            <c:strRef>
              <c:f>Φύλλο1!$A$10</c:f>
              <c:strCache>
                <c:ptCount val="1"/>
                <c:pt idx="0">
                  <c:v>F. Responses</c:v>
                </c:pt>
              </c:strCache>
            </c:strRef>
          </c:tx>
          <c:spPr>
            <a:ln w="19050" cap="rnd">
              <a:solidFill>
                <a:schemeClr val="accent3">
                  <a:lumMod val="60000"/>
                </a:schemeClr>
              </a:solidFill>
              <a:prstDash val="dash"/>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10:$F$10</c:f>
              <c:numCache>
                <c:formatCode>0.000</c:formatCode>
                <c:ptCount val="5"/>
                <c:pt idx="0">
                  <c:v>1</c:v>
                </c:pt>
                <c:pt idx="1">
                  <c:v>3.8017699115044246</c:v>
                </c:pt>
                <c:pt idx="2">
                  <c:v>5.8833673700930342</c:v>
                </c:pt>
                <c:pt idx="3">
                  <c:v>9.5460403902881783</c:v>
                </c:pt>
                <c:pt idx="4">
                  <c:v>14.804265940549126</c:v>
                </c:pt>
              </c:numCache>
            </c:numRef>
          </c:val>
          <c:smooth val="0"/>
        </c:ser>
        <c:ser>
          <c:idx val="9"/>
          <c:order val="10"/>
          <c:tx>
            <c:strRef>
              <c:f>Φύλλο1!$A$11</c:f>
              <c:strCache>
                <c:ptCount val="1"/>
                <c:pt idx="0">
                  <c:v>DT Scores</c:v>
                </c:pt>
              </c:strCache>
            </c:strRef>
          </c:tx>
          <c:spPr>
            <a:ln w="19050" cap="rnd">
              <a:solidFill>
                <a:srgbClr val="C00000"/>
              </a:solidFill>
              <a:prstDash val="dash"/>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11:$F$11</c:f>
              <c:numCache>
                <c:formatCode>0.000</c:formatCode>
                <c:ptCount val="5"/>
                <c:pt idx="0">
                  <c:v>1</c:v>
                </c:pt>
                <c:pt idx="1">
                  <c:v>3.812121212121212</c:v>
                </c:pt>
                <c:pt idx="2">
                  <c:v>5.9017999544315334</c:v>
                </c:pt>
                <c:pt idx="3">
                  <c:v>9.5790385053542941</c:v>
                </c:pt>
                <c:pt idx="4">
                  <c:v>14.858601048074732</c:v>
                </c:pt>
              </c:numCache>
            </c:numRef>
          </c:val>
          <c:smooth val="0"/>
        </c:ser>
        <c:ser>
          <c:idx val="10"/>
          <c:order val="11"/>
          <c:tx>
            <c:strRef>
              <c:f>Φύλλο1!$A$12</c:f>
              <c:strCache>
                <c:ptCount val="1"/>
                <c:pt idx="0">
                  <c:v>Results Cache</c:v>
                </c:pt>
              </c:strCache>
            </c:strRef>
          </c:tx>
          <c:spPr>
            <a:ln w="19050" cap="rnd">
              <a:solidFill>
                <a:srgbClr val="00B0F0"/>
              </a:solidFill>
              <a:prstDash val="sysDot"/>
              <a:round/>
            </a:ln>
            <a:effectLst/>
          </c:spPr>
          <c:marker>
            <c:symbol val="none"/>
          </c:marker>
          <c:cat>
            <c:strRef>
              <c:f>Φύλλο1!$B$1:$F$1</c:f>
              <c:strCache>
                <c:ptCount val="5"/>
                <c:pt idx="0">
                  <c:v>320x240</c:v>
                </c:pt>
                <c:pt idx="1">
                  <c:v>640x480</c:v>
                </c:pt>
                <c:pt idx="2">
                  <c:v>800x600</c:v>
                </c:pt>
                <c:pt idx="3">
                  <c:v>1024x768</c:v>
                </c:pt>
                <c:pt idx="4">
                  <c:v>1200x960</c:v>
                </c:pt>
              </c:strCache>
            </c:strRef>
          </c:cat>
          <c:val>
            <c:numRef>
              <c:f>Φύλλο1!$B$12:$F$12</c:f>
              <c:numCache>
                <c:formatCode>0.000</c:formatCode>
                <c:ptCount val="5"/>
                <c:pt idx="0">
                  <c:v>1</c:v>
                </c:pt>
                <c:pt idx="1">
                  <c:v>1</c:v>
                </c:pt>
                <c:pt idx="2">
                  <c:v>1</c:v>
                </c:pt>
                <c:pt idx="3">
                  <c:v>1</c:v>
                </c:pt>
                <c:pt idx="4">
                  <c:v>1</c:v>
                </c:pt>
              </c:numCache>
            </c:numRef>
          </c:val>
          <c:smooth val="0"/>
        </c:ser>
        <c:dLbls>
          <c:showLegendKey val="0"/>
          <c:showVal val="0"/>
          <c:showCatName val="0"/>
          <c:showSerName val="0"/>
          <c:showPercent val="0"/>
          <c:showBubbleSize val="0"/>
        </c:dLbls>
        <c:smooth val="0"/>
        <c:axId val="-2118807184"/>
        <c:axId val="-2118805008"/>
        <c:extLst/>
      </c:lineChart>
      <c:catAx>
        <c:axId val="-2118807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8805008"/>
        <c:crosses val="autoZero"/>
        <c:auto val="1"/>
        <c:lblAlgn val="ctr"/>
        <c:lblOffset val="100"/>
        <c:noMultiLvlLbl val="0"/>
      </c:catAx>
      <c:valAx>
        <c:axId val="-2118805008"/>
        <c:scaling>
          <c:orientation val="minMax"/>
          <c:max val="2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8807184"/>
        <c:crosses val="autoZero"/>
        <c:crossBetween val="between"/>
      </c:valAx>
      <c:spPr>
        <a:noFill/>
        <a:ln>
          <a:noFill/>
        </a:ln>
        <a:effectLst/>
      </c:spPr>
    </c:plotArea>
    <c:legend>
      <c:legendPos val="b"/>
      <c:layout>
        <c:manualLayout>
          <c:xMode val="edge"/>
          <c:yMode val="edge"/>
          <c:x val="1.2955492862857384E-2"/>
          <c:y val="0.80887454068241471"/>
          <c:w val="0.98042921105450054"/>
          <c:h val="0.191125459317585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bg2"/>
      </a:solidFill>
      <a:round/>
    </a:ln>
    <a:effectLst/>
  </c:spPr>
  <c:txPr>
    <a:bodyPr/>
    <a:lstStyle/>
    <a:p>
      <a:pPr>
        <a:defRPr/>
      </a:pPr>
      <a:endParaRPr lang="en-US"/>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88952178849983"/>
          <c:y val="7.7201331614924651E-2"/>
          <c:w val="0.81310102194672473"/>
          <c:h val="0.72396657016320387"/>
        </c:manualLayout>
      </c:layout>
      <c:lineChart>
        <c:grouping val="standard"/>
        <c:varyColors val="0"/>
        <c:ser>
          <c:idx val="1"/>
          <c:order val="0"/>
          <c:tx>
            <c:strRef>
              <c:f>Φύλλο1!$C$1</c:f>
              <c:strCache>
                <c:ptCount val="1"/>
                <c:pt idx="0">
                  <c:v>1st</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formatCode="0">
                  <c:v>1</c:v>
                </c:pt>
                <c:pt idx="1">
                  <c:v>0.82923001492089166</c:v>
                </c:pt>
                <c:pt idx="2">
                  <c:v>0.75127470517273776</c:v>
                </c:pt>
                <c:pt idx="3">
                  <c:v>0.66147093255098066</c:v>
                </c:pt>
                <c:pt idx="4">
                  <c:v>0.57918418997509002</c:v>
                </c:pt>
                <c:pt idx="5">
                  <c:v>0.48238413765620064</c:v>
                </c:pt>
                <c:pt idx="6">
                  <c:v>0.41455080509143533</c:v>
                </c:pt>
                <c:pt idx="7">
                  <c:v>0.36665956079273726</c:v>
                </c:pt>
              </c:numCache>
            </c:numRef>
          </c:val>
          <c:smooth val="0"/>
        </c:ser>
        <c:ser>
          <c:idx val="0"/>
          <c:order val="1"/>
          <c:tx>
            <c:strRef>
              <c:f>Φύλλο1!$B$1</c:f>
              <c:strCache>
                <c:ptCount val="1"/>
                <c:pt idx="0">
                  <c:v>2nd</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66461618142470713</c:v>
                </c:pt>
                <c:pt idx="2">
                  <c:v>0.60659152001919492</c:v>
                </c:pt>
                <c:pt idx="3">
                  <c:v>0.45270566293136627</c:v>
                </c:pt>
                <c:pt idx="4">
                  <c:v>0.64583010875569546</c:v>
                </c:pt>
                <c:pt idx="5">
                  <c:v>0.53647799950626729</c:v>
                </c:pt>
                <c:pt idx="6">
                  <c:v>0.466200046202637</c:v>
                </c:pt>
                <c:pt idx="7">
                  <c:v>0.40476280602292619</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2115719696"/>
        <c:axId val="-2115721328"/>
      </c:lineChart>
      <c:catAx>
        <c:axId val="-2115719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21328"/>
        <c:crosses val="autoZero"/>
        <c:auto val="1"/>
        <c:lblAlgn val="ctr"/>
        <c:lblOffset val="100"/>
        <c:noMultiLvlLbl val="0"/>
      </c:catAx>
      <c:valAx>
        <c:axId val="-211572132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9696"/>
        <c:crosses val="autoZero"/>
        <c:crossBetween val="between"/>
        <c:majorUnit val="0.2"/>
      </c:valAx>
      <c:spPr>
        <a:noFill/>
        <a:ln>
          <a:noFill/>
        </a:ln>
        <a:effectLst/>
      </c:spPr>
    </c:plotArea>
    <c:legend>
      <c:legendPos val="r"/>
      <c:layout>
        <c:manualLayout>
          <c:xMode val="edge"/>
          <c:yMode val="edge"/>
          <c:x val="0.73064060803474484"/>
          <c:y val="7.8512908558494923E-2"/>
          <c:w val="0.21724212812160695"/>
          <c:h val="0.2877399434382443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24909721855238"/>
          <c:y val="0.20763850464637867"/>
          <c:w val="0.81953390054431119"/>
          <c:h val="0.59761036627178354"/>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73.401534526854221</c:v>
                </c:pt>
                <c:pt idx="2">
                  <c:v>65.728900255754468</c:v>
                </c:pt>
                <c:pt idx="3">
                  <c:v>68.54219948849105</c:v>
                </c:pt>
                <c:pt idx="4">
                  <c:v>55.115089514066483</c:v>
                </c:pt>
                <c:pt idx="5">
                  <c:v>51.918158567774931</c:v>
                </c:pt>
                <c:pt idx="6">
                  <c:v>52.301790281329922</c:v>
                </c:pt>
                <c:pt idx="7">
                  <c:v>56.649616368286438</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87.860496311200535</c:v>
                </c:pt>
                <c:pt idx="2">
                  <c:v>80.885311871227358</c:v>
                </c:pt>
                <c:pt idx="3">
                  <c:v>69.058797227811326</c:v>
                </c:pt>
                <c:pt idx="4">
                  <c:v>70.936731500111776</c:v>
                </c:pt>
                <c:pt idx="5">
                  <c:v>70.109546165884197</c:v>
                </c:pt>
                <c:pt idx="6">
                  <c:v>67.292644757433479</c:v>
                </c:pt>
                <c:pt idx="7">
                  <c:v>68.142186452045607</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75.8628442945475</c:v>
                </c:pt>
                <c:pt idx="2">
                  <c:v>64.463181562675658</c:v>
                </c:pt>
                <c:pt idx="3">
                  <c:v>55.255761663856099</c:v>
                </c:pt>
                <c:pt idx="4">
                  <c:v>53.119730185497474</c:v>
                </c:pt>
                <c:pt idx="5">
                  <c:v>56.008993816750987</c:v>
                </c:pt>
                <c:pt idx="6">
                  <c:v>65.621135469364816</c:v>
                </c:pt>
                <c:pt idx="7">
                  <c:v>64.609331084879145</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87.199500468310958</c:v>
                </c:pt>
                <c:pt idx="2">
                  <c:v>70.381933603912998</c:v>
                </c:pt>
                <c:pt idx="3">
                  <c:v>56.951816005827872</c:v>
                </c:pt>
                <c:pt idx="4">
                  <c:v>59.751274846498085</c:v>
                </c:pt>
                <c:pt idx="5">
                  <c:v>60.380892912894168</c:v>
                </c:pt>
                <c:pt idx="6">
                  <c:v>57.940472473722558</c:v>
                </c:pt>
                <c:pt idx="7">
                  <c:v>51.561036528254768</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80.802926735342268</c:v>
                </c:pt>
                <c:pt idx="2">
                  <c:v>60.434517505856675</c:v>
                </c:pt>
                <c:pt idx="3">
                  <c:v>51.667148037611121</c:v>
                </c:pt>
                <c:pt idx="4">
                  <c:v>50.893745386861788</c:v>
                </c:pt>
                <c:pt idx="5">
                  <c:v>51.249959885754635</c:v>
                </c:pt>
                <c:pt idx="6">
                  <c:v>45.598664997914057</c:v>
                </c:pt>
                <c:pt idx="7">
                  <c:v>44.841308045313049</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81.025460467251094</c:v>
                </c:pt>
                <c:pt idx="2">
                  <c:v>68.378768959885434</c:v>
                </c:pt>
                <c:pt idx="3">
                  <c:v>60.295144484719494</c:v>
                </c:pt>
                <c:pt idx="4">
                  <c:v>57.963314286607122</c:v>
                </c:pt>
                <c:pt idx="5">
                  <c:v>57.933510269811791</c:v>
                </c:pt>
                <c:pt idx="6">
                  <c:v>57.750941595952966</c:v>
                </c:pt>
                <c:pt idx="7">
                  <c:v>57.160695695755791</c:v>
                </c:pt>
              </c:numCache>
            </c:numRef>
          </c:val>
          <c:smooth val="0"/>
        </c:ser>
        <c:dLbls>
          <c:showLegendKey val="0"/>
          <c:showVal val="0"/>
          <c:showCatName val="0"/>
          <c:showSerName val="0"/>
          <c:showPercent val="0"/>
          <c:showBubbleSize val="0"/>
        </c:dLbls>
        <c:smooth val="0"/>
        <c:axId val="-2115716432"/>
        <c:axId val="-2115719152"/>
      </c:lineChart>
      <c:catAx>
        <c:axId val="-2115716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9152"/>
        <c:crosses val="autoZero"/>
        <c:auto val="1"/>
        <c:lblAlgn val="ctr"/>
        <c:lblOffset val="100"/>
        <c:noMultiLvlLbl val="0"/>
      </c:catAx>
      <c:valAx>
        <c:axId val="-2115719152"/>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6432"/>
        <c:crosses val="autoZero"/>
        <c:crossBetween val="between"/>
      </c:valAx>
      <c:spPr>
        <a:noFill/>
        <a:ln>
          <a:noFill/>
        </a:ln>
        <a:effectLst/>
      </c:spPr>
    </c:plotArea>
    <c:legend>
      <c:legendPos val="t"/>
      <c:layout>
        <c:manualLayout>
          <c:xMode val="edge"/>
          <c:yMode val="edge"/>
          <c:x val="1.6217494089834514E-2"/>
          <c:y val="2.1929824561403508E-2"/>
          <c:w val="0.96756501182033094"/>
          <c:h val="0.13212874706451166"/>
        </c:manualLayout>
      </c:layout>
      <c:overlay val="0"/>
      <c:spPr>
        <a:noFill/>
        <a:ln w="12700">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24909721855238"/>
          <c:y val="0.20763850464637867"/>
          <c:w val="0.81953390054431119"/>
          <c:h val="0.59761036627178354"/>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68118466898954699</c:v>
                </c:pt>
                <c:pt idx="2">
                  <c:v>0.50713359273670566</c:v>
                </c:pt>
                <c:pt idx="3">
                  <c:v>0.36473880597014924</c:v>
                </c:pt>
                <c:pt idx="4">
                  <c:v>0.36287703016241307</c:v>
                </c:pt>
                <c:pt idx="5">
                  <c:v>0.32101806239737274</c:v>
                </c:pt>
                <c:pt idx="6">
                  <c:v>0.27314006287111425</c:v>
                </c:pt>
                <c:pt idx="7">
                  <c:v>0.22065462753950341</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56908396946564888</c:v>
                </c:pt>
                <c:pt idx="2">
                  <c:v>0.41210613598673307</c:v>
                </c:pt>
                <c:pt idx="3">
                  <c:v>0.36201035933959202</c:v>
                </c:pt>
                <c:pt idx="4">
                  <c:v>0.28194138039710059</c:v>
                </c:pt>
                <c:pt idx="5">
                  <c:v>0.23772321428571425</c:v>
                </c:pt>
                <c:pt idx="6">
                  <c:v>0.21229235880398675</c:v>
                </c:pt>
                <c:pt idx="7">
                  <c:v>0.18343996062992127</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65908417308832246</c:v>
                </c:pt>
                <c:pt idx="2">
                  <c:v>0.5170910359260551</c:v>
                </c:pt>
                <c:pt idx="3">
                  <c:v>0.45244150559511698</c:v>
                </c:pt>
                <c:pt idx="4">
                  <c:v>0.37650793650793646</c:v>
                </c:pt>
                <c:pt idx="5">
                  <c:v>0.29757125652348454</c:v>
                </c:pt>
                <c:pt idx="6">
                  <c:v>0.21769989476002838</c:v>
                </c:pt>
                <c:pt idx="7">
                  <c:v>0.19347050635113971</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57339778016469745</c:v>
                </c:pt>
                <c:pt idx="2">
                  <c:v>0.47360638769776731</c:v>
                </c:pt>
                <c:pt idx="3">
                  <c:v>0.43896756509821833</c:v>
                </c:pt>
                <c:pt idx="4">
                  <c:v>0.33472089175302616</c:v>
                </c:pt>
                <c:pt idx="5">
                  <c:v>0.27602550844536367</c:v>
                </c:pt>
                <c:pt idx="6">
                  <c:v>0.24655847071653084</c:v>
                </c:pt>
                <c:pt idx="7">
                  <c:v>0.24243112322131394</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61878946741332053</c:v>
                </c:pt>
                <c:pt idx="2">
                  <c:v>0.55156117247238745</c:v>
                </c:pt>
                <c:pt idx="3">
                  <c:v>0.48386645962732916</c:v>
                </c:pt>
                <c:pt idx="4">
                  <c:v>0.39297559745255056</c:v>
                </c:pt>
                <c:pt idx="5">
                  <c:v>0.32520350657482777</c:v>
                </c:pt>
                <c:pt idx="6">
                  <c:v>0.31329238008103516</c:v>
                </c:pt>
                <c:pt idx="7">
                  <c:v>0.27876082444714811</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62030801182430728</c:v>
                </c:pt>
                <c:pt idx="2">
                  <c:v>0.49229966496392974</c:v>
                </c:pt>
                <c:pt idx="3">
                  <c:v>0.42040493912608118</c:v>
                </c:pt>
                <c:pt idx="4">
                  <c:v>0.3498045672546054</c:v>
                </c:pt>
                <c:pt idx="5">
                  <c:v>0.29150830964535257</c:v>
                </c:pt>
                <c:pt idx="6">
                  <c:v>0.2525966334465391</c:v>
                </c:pt>
                <c:pt idx="7">
                  <c:v>0.2237514084378053</c:v>
                </c:pt>
              </c:numCache>
            </c:numRef>
          </c:val>
          <c:smooth val="0"/>
        </c:ser>
        <c:dLbls>
          <c:showLegendKey val="0"/>
          <c:showVal val="0"/>
          <c:showCatName val="0"/>
          <c:showSerName val="0"/>
          <c:showPercent val="0"/>
          <c:showBubbleSize val="0"/>
        </c:dLbls>
        <c:smooth val="0"/>
        <c:axId val="-2115712624"/>
        <c:axId val="-2115717520"/>
      </c:lineChart>
      <c:catAx>
        <c:axId val="-21157126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7520"/>
        <c:crosses val="autoZero"/>
        <c:auto val="1"/>
        <c:lblAlgn val="ctr"/>
        <c:lblOffset val="100"/>
        <c:noMultiLvlLbl val="0"/>
      </c:catAx>
      <c:valAx>
        <c:axId val="-2115717520"/>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2624"/>
        <c:crosses val="autoZero"/>
        <c:crossBetween val="between"/>
      </c:valAx>
      <c:spPr>
        <a:noFill/>
        <a:ln>
          <a:noFill/>
        </a:ln>
        <a:effectLst/>
      </c:spPr>
    </c:plotArea>
    <c:legend>
      <c:legendPos val="t"/>
      <c:layout>
        <c:manualLayout>
          <c:xMode val="edge"/>
          <c:yMode val="edge"/>
          <c:x val="1.6217494089834514E-2"/>
          <c:y val="2.1929824561403508E-2"/>
          <c:w val="0.96756501182033094"/>
          <c:h val="0.13212874706451166"/>
        </c:manualLayout>
      </c:layout>
      <c:overlay val="0"/>
      <c:spPr>
        <a:noFill/>
        <a:ln w="12700">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63.93270241850685</c:v>
                </c:pt>
                <c:pt idx="2">
                  <c:v>35.856992639327025</c:v>
                </c:pt>
                <c:pt idx="3">
                  <c:v>36.435331230283921</c:v>
                </c:pt>
                <c:pt idx="4">
                  <c:v>35.962145110410091</c:v>
                </c:pt>
                <c:pt idx="5">
                  <c:v>36.593059936908517</c:v>
                </c:pt>
                <c:pt idx="6">
                  <c:v>36.225026288117775</c:v>
                </c:pt>
                <c:pt idx="7">
                  <c:v>36.487907465825451</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64.968517458500301</c:v>
                </c:pt>
                <c:pt idx="2">
                  <c:v>36.777332570120208</c:v>
                </c:pt>
                <c:pt idx="3">
                  <c:v>36.863194046937608</c:v>
                </c:pt>
                <c:pt idx="4">
                  <c:v>36.891814539210074</c:v>
                </c:pt>
                <c:pt idx="5">
                  <c:v>36.720091585575268</c:v>
                </c:pt>
                <c:pt idx="6">
                  <c:v>36.290784201488272</c:v>
                </c:pt>
                <c:pt idx="7">
                  <c:v>36.805953062392675</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69.957753090283219</c:v>
                </c:pt>
                <c:pt idx="2">
                  <c:v>38.303864809888907</c:v>
                </c:pt>
                <c:pt idx="3">
                  <c:v>38.0065717415115</c:v>
                </c:pt>
                <c:pt idx="4">
                  <c:v>36.879987482397127</c:v>
                </c:pt>
                <c:pt idx="5">
                  <c:v>39.915506180566432</c:v>
                </c:pt>
                <c:pt idx="6">
                  <c:v>39.367861054608042</c:v>
                </c:pt>
                <c:pt idx="7">
                  <c:v>36.926928493193557</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68.070175438596493</c:v>
                </c:pt>
                <c:pt idx="2">
                  <c:v>38.403508771929822</c:v>
                </c:pt>
                <c:pt idx="3">
                  <c:v>37.245614035087712</c:v>
                </c:pt>
                <c:pt idx="4">
                  <c:v>37.631578947368425</c:v>
                </c:pt>
                <c:pt idx="5">
                  <c:v>37.622807017543856</c:v>
                </c:pt>
                <c:pt idx="6">
                  <c:v>37.631578947368425</c:v>
                </c:pt>
                <c:pt idx="7">
                  <c:v>38.026315789473678</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67.359182863942877</c:v>
                </c:pt>
                <c:pt idx="2">
                  <c:v>36.999206664022218</c:v>
                </c:pt>
                <c:pt idx="3">
                  <c:v>36.64220547401824</c:v>
                </c:pt>
                <c:pt idx="4">
                  <c:v>36.478579928599757</c:v>
                </c:pt>
                <c:pt idx="5">
                  <c:v>36.250495834986111</c:v>
                </c:pt>
                <c:pt idx="6">
                  <c:v>36.275287584291945</c:v>
                </c:pt>
                <c:pt idx="7">
                  <c:v>36.989289964299878</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66.857666253965945</c:v>
                </c:pt>
                <c:pt idx="2">
                  <c:v>37.268181091057635</c:v>
                </c:pt>
                <c:pt idx="3">
                  <c:v>37.038583305567798</c:v>
                </c:pt>
                <c:pt idx="4">
                  <c:v>36.768821201597099</c:v>
                </c:pt>
                <c:pt idx="5">
                  <c:v>37.420392111116044</c:v>
                </c:pt>
                <c:pt idx="6">
                  <c:v>37.158107615174892</c:v>
                </c:pt>
                <c:pt idx="7">
                  <c:v>37.047278955037044</c:v>
                </c:pt>
              </c:numCache>
            </c:numRef>
          </c:val>
          <c:smooth val="0"/>
        </c:ser>
        <c:dLbls>
          <c:showLegendKey val="0"/>
          <c:showVal val="0"/>
          <c:showCatName val="0"/>
          <c:showSerName val="0"/>
          <c:showPercent val="0"/>
          <c:showBubbleSize val="0"/>
        </c:dLbls>
        <c:smooth val="0"/>
        <c:axId val="-2115709360"/>
        <c:axId val="-2115710992"/>
      </c:lineChart>
      <c:catAx>
        <c:axId val="-21157093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10992"/>
        <c:crosses val="autoZero"/>
        <c:auto val="1"/>
        <c:lblAlgn val="ctr"/>
        <c:lblOffset val="100"/>
        <c:noMultiLvlLbl val="0"/>
      </c:catAx>
      <c:valAx>
        <c:axId val="-2115710992"/>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5709360"/>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78207236842105243</c:v>
                </c:pt>
                <c:pt idx="2">
                  <c:v>0.9296187683284457</c:v>
                </c:pt>
                <c:pt idx="3">
                  <c:v>0.68614718614718595</c:v>
                </c:pt>
                <c:pt idx="4">
                  <c:v>0.55614035087719305</c:v>
                </c:pt>
                <c:pt idx="5">
                  <c:v>0.45545977011494254</c:v>
                </c:pt>
                <c:pt idx="6">
                  <c:v>0.39436035662450752</c:v>
                </c:pt>
                <c:pt idx="7">
                  <c:v>0.34257925072046108</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76960352422907474</c:v>
                </c:pt>
                <c:pt idx="2">
                  <c:v>0.90635538261997406</c:v>
                </c:pt>
                <c:pt idx="3">
                  <c:v>0.67818322981366463</c:v>
                </c:pt>
                <c:pt idx="4">
                  <c:v>0.54212567882079132</c:v>
                </c:pt>
                <c:pt idx="5">
                  <c:v>0.45388412574694725</c:v>
                </c:pt>
                <c:pt idx="6">
                  <c:v>0.39364578639026582</c:v>
                </c:pt>
                <c:pt idx="7">
                  <c:v>0.33961897356143078</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71471706553343761</c:v>
                </c:pt>
                <c:pt idx="2">
                  <c:v>0.87023420479302827</c:v>
                </c:pt>
                <c:pt idx="3">
                  <c:v>0.65778097982708938</c:v>
                </c:pt>
                <c:pt idx="4">
                  <c:v>0.54229953330504865</c:v>
                </c:pt>
                <c:pt idx="5">
                  <c:v>0.41754867372272303</c:v>
                </c:pt>
                <c:pt idx="6">
                  <c:v>0.36287758346581878</c:v>
                </c:pt>
                <c:pt idx="7">
                  <c:v>0.33850635593220335</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73453608247422675</c:v>
                </c:pt>
                <c:pt idx="2">
                  <c:v>0.86797624486066705</c:v>
                </c:pt>
                <c:pt idx="3">
                  <c:v>0.67121997173810655</c:v>
                </c:pt>
                <c:pt idx="4">
                  <c:v>0.53146853146853135</c:v>
                </c:pt>
                <c:pt idx="5">
                  <c:v>0.44299370482629991</c:v>
                </c:pt>
                <c:pt idx="6">
                  <c:v>0.37962037962037959</c:v>
                </c:pt>
                <c:pt idx="7">
                  <c:v>0.32871972318339104</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74228928965771079</c:v>
                </c:pt>
                <c:pt idx="2">
                  <c:v>0.90092021799338862</c:v>
                </c:pt>
                <c:pt idx="3">
                  <c:v>0.6822733423545333</c:v>
                </c:pt>
                <c:pt idx="4">
                  <c:v>0.54826695663993485</c:v>
                </c:pt>
                <c:pt idx="5">
                  <c:v>0.45976382619796663</c:v>
                </c:pt>
                <c:pt idx="6">
                  <c:v>0.39381394985550267</c:v>
                </c:pt>
                <c:pt idx="7">
                  <c:v>0.33793565683646115</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7486436660631004</c:v>
                </c:pt>
                <c:pt idx="2">
                  <c:v>0.89502096371910067</c:v>
                </c:pt>
                <c:pt idx="3">
                  <c:v>0.67512094197611605</c:v>
                </c:pt>
                <c:pt idx="4">
                  <c:v>0.54406021022229978</c:v>
                </c:pt>
                <c:pt idx="5">
                  <c:v>0.44593002012177585</c:v>
                </c:pt>
                <c:pt idx="6">
                  <c:v>0.38486361119129486</c:v>
                </c:pt>
                <c:pt idx="7">
                  <c:v>0.33747199204678946</c:v>
                </c:pt>
              </c:numCache>
            </c:numRef>
          </c:val>
          <c:smooth val="0"/>
        </c:ser>
        <c:dLbls>
          <c:showLegendKey val="0"/>
          <c:showVal val="0"/>
          <c:showCatName val="0"/>
          <c:showSerName val="0"/>
          <c:showPercent val="0"/>
          <c:showBubbleSize val="0"/>
        </c:dLbls>
        <c:smooth val="0"/>
        <c:axId val="-2101411712"/>
        <c:axId val="-2101403552"/>
      </c:lineChart>
      <c:catAx>
        <c:axId val="-2101411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3552"/>
        <c:crosses val="autoZero"/>
        <c:auto val="1"/>
        <c:lblAlgn val="ctr"/>
        <c:lblOffset val="100"/>
        <c:noMultiLvlLbl val="0"/>
      </c:catAx>
      <c:valAx>
        <c:axId val="-210140355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11712"/>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56.227737561760314</c:v>
                </c:pt>
                <c:pt idx="2">
                  <c:v>37.544524876479379</c:v>
                </c:pt>
                <c:pt idx="3">
                  <c:v>30.271170860622775</c:v>
                </c:pt>
                <c:pt idx="4">
                  <c:v>23.963001263931975</c:v>
                </c:pt>
                <c:pt idx="5">
                  <c:v>21.745375157991496</c:v>
                </c:pt>
                <c:pt idx="6">
                  <c:v>19.013558543031138</c:v>
                </c:pt>
                <c:pt idx="7">
                  <c:v>17.399172699069286</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5.207712722742784</c:v>
                </c:pt>
                <c:pt idx="2">
                  <c:v>37.003737204138005</c:v>
                </c:pt>
                <c:pt idx="3">
                  <c:v>28.599541425192726</c:v>
                </c:pt>
                <c:pt idx="4">
                  <c:v>24.113091046958786</c:v>
                </c:pt>
                <c:pt idx="5">
                  <c:v>21.372474679087905</c:v>
                </c:pt>
                <c:pt idx="6">
                  <c:v>18.202170105977721</c:v>
                </c:pt>
                <c:pt idx="7">
                  <c:v>16.887829713481015</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2.728487786388975</c:v>
                </c:pt>
                <c:pt idx="2">
                  <c:v>36.022422374497545</c:v>
                </c:pt>
                <c:pt idx="3">
                  <c:v>27.45743439360843</c:v>
                </c:pt>
                <c:pt idx="4">
                  <c:v>23.746970286364046</c:v>
                </c:pt>
                <c:pt idx="5">
                  <c:v>20.36167050679753</c:v>
                </c:pt>
                <c:pt idx="6">
                  <c:v>17.77830974395803</c:v>
                </c:pt>
                <c:pt idx="7">
                  <c:v>15.099195068673508</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3.123917849817538</c:v>
                </c:pt>
                <c:pt idx="2">
                  <c:v>35.511840387842618</c:v>
                </c:pt>
                <c:pt idx="3">
                  <c:v>28.353666657787485</c:v>
                </c:pt>
                <c:pt idx="4">
                  <c:v>25.028635358674517</c:v>
                </c:pt>
                <c:pt idx="5">
                  <c:v>20.935776883940225</c:v>
                </c:pt>
                <c:pt idx="6">
                  <c:v>18.164806478250444</c:v>
                </c:pt>
                <c:pt idx="7">
                  <c:v>15.624250819104443</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2.681249804410712</c:v>
                </c:pt>
                <c:pt idx="2">
                  <c:v>37.820487028518038</c:v>
                </c:pt>
                <c:pt idx="3">
                  <c:v>29.283852594966987</c:v>
                </c:pt>
                <c:pt idx="4">
                  <c:v>23.903023475185865</c:v>
                </c:pt>
                <c:pt idx="5">
                  <c:v>22.341885614910389</c:v>
                </c:pt>
                <c:pt idx="6">
                  <c:v>18.156051197453539</c:v>
                </c:pt>
                <c:pt idx="7">
                  <c:v>16.036086783528479</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3.993821145024057</c:v>
                </c:pt>
                <c:pt idx="2">
                  <c:v>36.780602374295121</c:v>
                </c:pt>
                <c:pt idx="3">
                  <c:v>28.793133186435682</c:v>
                </c:pt>
                <c:pt idx="4">
                  <c:v>24.150944286223037</c:v>
                </c:pt>
                <c:pt idx="5">
                  <c:v>21.351436568545513</c:v>
                </c:pt>
                <c:pt idx="6">
                  <c:v>18.262979213734173</c:v>
                </c:pt>
                <c:pt idx="7">
                  <c:v>16.209307016771344</c:v>
                </c:pt>
              </c:numCache>
            </c:numRef>
          </c:val>
          <c:smooth val="0"/>
        </c:ser>
        <c:dLbls>
          <c:showLegendKey val="0"/>
          <c:showVal val="0"/>
          <c:showCatName val="0"/>
          <c:showSerName val="0"/>
          <c:showPercent val="0"/>
          <c:showBubbleSize val="0"/>
        </c:dLbls>
        <c:smooth val="0"/>
        <c:axId val="-2101398656"/>
        <c:axId val="-2101395936"/>
      </c:lineChart>
      <c:catAx>
        <c:axId val="-21013986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5936"/>
        <c:crosses val="autoZero"/>
        <c:auto val="1"/>
        <c:lblAlgn val="ctr"/>
        <c:lblOffset val="100"/>
        <c:noMultiLvlLbl val="0"/>
      </c:catAx>
      <c:valAx>
        <c:axId val="-2101395936"/>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8656"/>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8892408296720139</c:v>
                </c:pt>
                <c:pt idx="2">
                  <c:v>0.88783473603672525</c:v>
                </c:pt>
                <c:pt idx="3">
                  <c:v>0.82586828620231545</c:v>
                </c:pt>
                <c:pt idx="4">
                  <c:v>0.83461999520498686</c:v>
                </c:pt>
                <c:pt idx="5">
                  <c:v>0.76644649933949816</c:v>
                </c:pt>
                <c:pt idx="6">
                  <c:v>0.75134353484557448</c:v>
                </c:pt>
                <c:pt idx="7">
                  <c:v>0.71842496285289748</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90567055822623366</c:v>
                </c:pt>
                <c:pt idx="2">
                  <c:v>0.90080991412958622</c:v>
                </c:pt>
                <c:pt idx="3">
                  <c:v>0.87413989015844962</c:v>
                </c:pt>
                <c:pt idx="4">
                  <c:v>0.829424977538185</c:v>
                </c:pt>
                <c:pt idx="5">
                  <c:v>0.77981922622064537</c:v>
                </c:pt>
                <c:pt idx="6">
                  <c:v>0.7848357752146683</c:v>
                </c:pt>
                <c:pt idx="7">
                  <c:v>0.74017799871712642</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948254010290557</c:v>
                </c:pt>
                <c:pt idx="2">
                  <c:v>0.92534957773778204</c:v>
                </c:pt>
                <c:pt idx="3">
                  <c:v>0.91050021795989522</c:v>
                </c:pt>
                <c:pt idx="4">
                  <c:v>0.84221270161290318</c:v>
                </c:pt>
                <c:pt idx="5">
                  <c:v>0.81853140001959435</c:v>
                </c:pt>
                <c:pt idx="6">
                  <c:v>0.80354738394460112</c:v>
                </c:pt>
                <c:pt idx="7">
                  <c:v>0.82785869996036476</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94119564263597955</c:v>
                </c:pt>
                <c:pt idx="2">
                  <c:v>0.93865406493392867</c:v>
                </c:pt>
                <c:pt idx="3">
                  <c:v>0.88172017756065479</c:v>
                </c:pt>
                <c:pt idx="4">
                  <c:v>0.79908471690080884</c:v>
                </c:pt>
                <c:pt idx="5">
                  <c:v>0.79608541679920264</c:v>
                </c:pt>
                <c:pt idx="6">
                  <c:v>0.78645012281409254</c:v>
                </c:pt>
                <c:pt idx="7">
                  <c:v>0.80003835990111682</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4910428635680877</c:v>
                </c:pt>
                <c:pt idx="2">
                  <c:v>0.88135653325137708</c:v>
                </c:pt>
                <c:pt idx="3">
                  <c:v>0.85371280704700536</c:v>
                </c:pt>
                <c:pt idx="4">
                  <c:v>0.83671423494865993</c:v>
                </c:pt>
                <c:pt idx="5">
                  <c:v>0.74598299149574776</c:v>
                </c:pt>
                <c:pt idx="6">
                  <c:v>0.78682936781528323</c:v>
                </c:pt>
                <c:pt idx="7">
                  <c:v>0.779491915249512</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92669306543631857</c:v>
                </c:pt>
                <c:pt idx="2">
                  <c:v>0.90680096521787978</c:v>
                </c:pt>
                <c:pt idx="3">
                  <c:v>0.86918827578566416</c:v>
                </c:pt>
                <c:pt idx="4">
                  <c:v>0.82841132524110894</c:v>
                </c:pt>
                <c:pt idx="5">
                  <c:v>0.78137310677493776</c:v>
                </c:pt>
                <c:pt idx="6">
                  <c:v>0.78260123692684391</c:v>
                </c:pt>
                <c:pt idx="7">
                  <c:v>0.7731983873362035</c:v>
                </c:pt>
              </c:numCache>
            </c:numRef>
          </c:val>
          <c:smooth val="0"/>
        </c:ser>
        <c:dLbls>
          <c:showLegendKey val="0"/>
          <c:showVal val="0"/>
          <c:showCatName val="0"/>
          <c:showSerName val="0"/>
          <c:showPercent val="0"/>
          <c:showBubbleSize val="0"/>
        </c:dLbls>
        <c:smooth val="0"/>
        <c:axId val="-2101398112"/>
        <c:axId val="-2101401376"/>
      </c:lineChart>
      <c:catAx>
        <c:axId val="-2101398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1376"/>
        <c:crosses val="autoZero"/>
        <c:auto val="1"/>
        <c:lblAlgn val="ctr"/>
        <c:lblOffset val="100"/>
        <c:noMultiLvlLbl val="0"/>
      </c:catAx>
      <c:valAx>
        <c:axId val="-2101401376"/>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8112"/>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50.558098405512574</c:v>
                </c:pt>
                <c:pt idx="2">
                  <c:v>33.478674356393242</c:v>
                </c:pt>
                <c:pt idx="3">
                  <c:v>25.370536186021681</c:v>
                </c:pt>
                <c:pt idx="4">
                  <c:v>20.295650336193805</c:v>
                </c:pt>
                <c:pt idx="5">
                  <c:v>17.233848886120487</c:v>
                </c:pt>
                <c:pt idx="6">
                  <c:v>15.181092319357237</c:v>
                </c:pt>
                <c:pt idx="7">
                  <c:v>13.181726332493543</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0.518039652879544</c:v>
                </c:pt>
                <c:pt idx="2">
                  <c:v>33.411746283272919</c:v>
                </c:pt>
                <c:pt idx="3">
                  <c:v>25.308100957549502</c:v>
                </c:pt>
                <c:pt idx="4">
                  <c:v>20.255782808983252</c:v>
                </c:pt>
                <c:pt idx="5">
                  <c:v>17.223036345746184</c:v>
                </c:pt>
                <c:pt idx="6">
                  <c:v>15.189558339935912</c:v>
                </c:pt>
                <c:pt idx="7">
                  <c:v>13.187165050495137</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0.538388403598923</c:v>
                </c:pt>
                <c:pt idx="2">
                  <c:v>33.372553065133566</c:v>
                </c:pt>
                <c:pt idx="3">
                  <c:v>25.296796714464552</c:v>
                </c:pt>
                <c:pt idx="4">
                  <c:v>20.248952359178393</c:v>
                </c:pt>
                <c:pt idx="5">
                  <c:v>17.213372999166349</c:v>
                </c:pt>
                <c:pt idx="6">
                  <c:v>15.1815910757452</c:v>
                </c:pt>
                <c:pt idx="7">
                  <c:v>13.169465487100704</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0.489618534954104</c:v>
                </c:pt>
                <c:pt idx="2">
                  <c:v>33.352440684901545</c:v>
                </c:pt>
                <c:pt idx="3">
                  <c:v>25.269634126552987</c:v>
                </c:pt>
                <c:pt idx="4">
                  <c:v>20.216783192115308</c:v>
                </c:pt>
                <c:pt idx="5">
                  <c:v>17.187312600975005</c:v>
                </c:pt>
                <c:pt idx="6">
                  <c:v>15.159258305524787</c:v>
                </c:pt>
                <c:pt idx="7">
                  <c:v>13.153339141968209</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0.50508466265552</c:v>
                </c:pt>
                <c:pt idx="2">
                  <c:v>33.355370112210039</c:v>
                </c:pt>
                <c:pt idx="3">
                  <c:v>25.274889090469994</c:v>
                </c:pt>
                <c:pt idx="4">
                  <c:v>20.222098042249183</c:v>
                </c:pt>
                <c:pt idx="5">
                  <c:v>17.189871084843571</c:v>
                </c:pt>
                <c:pt idx="6">
                  <c:v>15.164234589683348</c:v>
                </c:pt>
                <c:pt idx="7">
                  <c:v>13.147643882271748</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0.521845931920133</c:v>
                </c:pt>
                <c:pt idx="2">
                  <c:v>33.394156900382264</c:v>
                </c:pt>
                <c:pt idx="3">
                  <c:v>25.303991415011744</c:v>
                </c:pt>
                <c:pt idx="4">
                  <c:v>20.247853347743987</c:v>
                </c:pt>
                <c:pt idx="5">
                  <c:v>17.209488383370321</c:v>
                </c:pt>
                <c:pt idx="6">
                  <c:v>15.175146926049297</c:v>
                </c:pt>
                <c:pt idx="7">
                  <c:v>13.167867978865868</c:v>
                </c:pt>
              </c:numCache>
            </c:numRef>
          </c:val>
          <c:smooth val="0"/>
        </c:ser>
        <c:dLbls>
          <c:showLegendKey val="0"/>
          <c:showVal val="0"/>
          <c:showCatName val="0"/>
          <c:showSerName val="0"/>
          <c:showPercent val="0"/>
          <c:showBubbleSize val="0"/>
        </c:dLbls>
        <c:smooth val="0"/>
        <c:axId val="-2101409536"/>
        <c:axId val="-2101397568"/>
      </c:lineChart>
      <c:catAx>
        <c:axId val="-2101409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7568"/>
        <c:crosses val="autoZero"/>
        <c:auto val="1"/>
        <c:lblAlgn val="ctr"/>
        <c:lblOffset val="100"/>
        <c:noMultiLvlLbl val="0"/>
      </c:catAx>
      <c:valAx>
        <c:axId val="-2101397568"/>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9536"/>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98896124610866054</c:v>
                </c:pt>
                <c:pt idx="2">
                  <c:v>0.99565869838474796</c:v>
                </c:pt>
                <c:pt idx="3">
                  <c:v>0.98539501950984254</c:v>
                </c:pt>
                <c:pt idx="4">
                  <c:v>0.98543282273312705</c:v>
                </c:pt>
                <c:pt idx="5">
                  <c:v>0.96708905693663072</c:v>
                </c:pt>
                <c:pt idx="6">
                  <c:v>0.94102018387034869</c:v>
                </c:pt>
                <c:pt idx="7">
                  <c:v>0.94828246958723017</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98974545219016596</c:v>
                </c:pt>
                <c:pt idx="2">
                  <c:v>0.99765313224652252</c:v>
                </c:pt>
                <c:pt idx="3">
                  <c:v>0.98782599460677456</c:v>
                </c:pt>
                <c:pt idx="4">
                  <c:v>0.98737235626016806</c:v>
                </c:pt>
                <c:pt idx="5">
                  <c:v>0.9676961908509859</c:v>
                </c:pt>
                <c:pt idx="6">
                  <c:v>0.94049569882191586</c:v>
                </c:pt>
                <c:pt idx="7">
                  <c:v>0.9478913740850361</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98934694159023517</c:v>
                </c:pt>
                <c:pt idx="2">
                  <c:v>0.99882479078769637</c:v>
                </c:pt>
                <c:pt idx="3">
                  <c:v>0.98826741908018556</c:v>
                </c:pt>
                <c:pt idx="4">
                  <c:v>0.98770542027249386</c:v>
                </c:pt>
                <c:pt idx="5">
                  <c:v>0.96823944194283373</c:v>
                </c:pt>
                <c:pt idx="6">
                  <c:v>0.9409892688084448</c:v>
                </c:pt>
                <c:pt idx="7">
                  <c:v>0.94916532582461799</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99030258993509446</c:v>
                </c:pt>
                <c:pt idx="2">
                  <c:v>0.99942710784650735</c:v>
                </c:pt>
                <c:pt idx="3">
                  <c:v>0.98932971782643819</c:v>
                </c:pt>
                <c:pt idx="4">
                  <c:v>0.98927706796599291</c:v>
                </c:pt>
                <c:pt idx="5">
                  <c:v>0.96970754262776349</c:v>
                </c:pt>
                <c:pt idx="6">
                  <c:v>0.94237554356520603</c:v>
                </c:pt>
                <c:pt idx="7">
                  <c:v>0.95032902786763807</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8999933044307931</c:v>
                </c:pt>
                <c:pt idx="2">
                  <c:v>0.99933933340261039</c:v>
                </c:pt>
                <c:pt idx="3">
                  <c:v>0.98912402386866882</c:v>
                </c:pt>
                <c:pt idx="4">
                  <c:v>0.98901706233521547</c:v>
                </c:pt>
                <c:pt idx="5">
                  <c:v>0.96956321454683769</c:v>
                </c:pt>
                <c:pt idx="6">
                  <c:v>0.9420662942944219</c:v>
                </c:pt>
                <c:pt idx="7">
                  <c:v>0.9507406887446177</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98967111205344716</c:v>
                </c:pt>
                <c:pt idx="2">
                  <c:v>0.9981806125336169</c:v>
                </c:pt>
                <c:pt idx="3">
                  <c:v>0.98798843497838207</c:v>
                </c:pt>
                <c:pt idx="4">
                  <c:v>0.98776094591339947</c:v>
                </c:pt>
                <c:pt idx="5">
                  <c:v>0.96845908938101033</c:v>
                </c:pt>
                <c:pt idx="6">
                  <c:v>0.94138939787206743</c:v>
                </c:pt>
                <c:pt idx="7">
                  <c:v>0.94928177722182794</c:v>
                </c:pt>
              </c:numCache>
            </c:numRef>
          </c:val>
          <c:smooth val="0"/>
        </c:ser>
        <c:dLbls>
          <c:showLegendKey val="0"/>
          <c:showVal val="0"/>
          <c:showCatName val="0"/>
          <c:showSerName val="0"/>
          <c:showPercent val="0"/>
          <c:showBubbleSize val="0"/>
        </c:dLbls>
        <c:smooth val="0"/>
        <c:axId val="-2101407360"/>
        <c:axId val="-2101408448"/>
      </c:lineChart>
      <c:catAx>
        <c:axId val="-21014073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8448"/>
        <c:crosses val="autoZero"/>
        <c:auto val="1"/>
        <c:lblAlgn val="ctr"/>
        <c:lblOffset val="100"/>
        <c:noMultiLvlLbl val="0"/>
      </c:catAx>
      <c:valAx>
        <c:axId val="-2101408448"/>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7360"/>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84.712216719195567</c:v>
                </c:pt>
                <c:pt idx="2">
                  <c:v>67.719120516283965</c:v>
                </c:pt>
                <c:pt idx="3">
                  <c:v>69.548251538346094</c:v>
                </c:pt>
                <c:pt idx="4">
                  <c:v>70.341812997148438</c:v>
                </c:pt>
                <c:pt idx="5">
                  <c:v>70.983415878733297</c:v>
                </c:pt>
                <c:pt idx="6">
                  <c:v>80.553054179798892</c:v>
                </c:pt>
                <c:pt idx="7">
                  <c:v>87.663214768122472</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70.087640232419631</c:v>
                </c:pt>
                <c:pt idx="2">
                  <c:v>51.634100017705094</c:v>
                </c:pt>
                <c:pt idx="3">
                  <c:v>46.710875758502475</c:v>
                </c:pt>
                <c:pt idx="4">
                  <c:v>42.668480097860908</c:v>
                </c:pt>
                <c:pt idx="5">
                  <c:v>41.992467285808551</c:v>
                </c:pt>
                <c:pt idx="6">
                  <c:v>43.272465354343389</c:v>
                </c:pt>
                <c:pt idx="7">
                  <c:v>44.302177726987402</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65.570910368892072</c:v>
                </c:pt>
                <c:pt idx="2">
                  <c:v>49.098668273273837</c:v>
                </c:pt>
                <c:pt idx="3">
                  <c:v>41.935710609883145</c:v>
                </c:pt>
                <c:pt idx="4">
                  <c:v>37.674687150908106</c:v>
                </c:pt>
                <c:pt idx="5">
                  <c:v>38.019605628145747</c:v>
                </c:pt>
                <c:pt idx="6">
                  <c:v>37.537372444176675</c:v>
                </c:pt>
                <c:pt idx="7">
                  <c:v>38.211896424043879</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62.977655091588566</c:v>
                </c:pt>
                <c:pt idx="2">
                  <c:v>45.807636736534604</c:v>
                </c:pt>
                <c:pt idx="3">
                  <c:v>39.502431541968157</c:v>
                </c:pt>
                <c:pt idx="4">
                  <c:v>34.138102391901946</c:v>
                </c:pt>
                <c:pt idx="5">
                  <c:v>33.380776886994347</c:v>
                </c:pt>
                <c:pt idx="6">
                  <c:v>32.593864988380886</c:v>
                </c:pt>
                <c:pt idx="7">
                  <c:v>30.319734124601812</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62.291545243447764</c:v>
                </c:pt>
                <c:pt idx="2">
                  <c:v>44.153275420239979</c:v>
                </c:pt>
                <c:pt idx="3">
                  <c:v>36.348607217858699</c:v>
                </c:pt>
                <c:pt idx="4">
                  <c:v>31.191566521421365</c:v>
                </c:pt>
                <c:pt idx="5">
                  <c:v>28.256131294348386</c:v>
                </c:pt>
                <c:pt idx="6">
                  <c:v>26.714495850795146</c:v>
                </c:pt>
                <c:pt idx="7">
                  <c:v>29.387009334554502</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69.127993531108729</c:v>
                </c:pt>
                <c:pt idx="2">
                  <c:v>51.6825601928075</c:v>
                </c:pt>
                <c:pt idx="3">
                  <c:v>46.809175333311714</c:v>
                </c:pt>
                <c:pt idx="4">
                  <c:v>43.202929831848152</c:v>
                </c:pt>
                <c:pt idx="5">
                  <c:v>42.52647939480606</c:v>
                </c:pt>
                <c:pt idx="6">
                  <c:v>44.134250563498995</c:v>
                </c:pt>
                <c:pt idx="7">
                  <c:v>45.976806475662016</c:v>
                </c:pt>
              </c:numCache>
            </c:numRef>
          </c:val>
          <c:smooth val="0"/>
        </c:ser>
        <c:dLbls>
          <c:showLegendKey val="0"/>
          <c:showVal val="0"/>
          <c:showCatName val="0"/>
          <c:showSerName val="0"/>
          <c:showPercent val="0"/>
          <c:showBubbleSize val="0"/>
        </c:dLbls>
        <c:smooth val="0"/>
        <c:axId val="-2101400288"/>
        <c:axId val="-2101406272"/>
      </c:lineChart>
      <c:catAx>
        <c:axId val="-21014002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6272"/>
        <c:crosses val="autoZero"/>
        <c:auto val="1"/>
        <c:lblAlgn val="ctr"/>
        <c:lblOffset val="100"/>
        <c:noMultiLvlLbl val="0"/>
      </c:catAx>
      <c:valAx>
        <c:axId val="-2101406272"/>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0288"/>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0558421576614"/>
          <c:y val="4.3797992587609975E-2"/>
          <c:w val="0.78596993557623485"/>
          <c:h val="0.62099843047257286"/>
        </c:manualLayout>
      </c:layout>
      <c:barChart>
        <c:barDir val="bar"/>
        <c:grouping val="stacked"/>
        <c:varyColors val="0"/>
        <c:ser>
          <c:idx val="0"/>
          <c:order val="0"/>
          <c:tx>
            <c:strRef>
              <c:f>Φύλλο1!$A$2</c:f>
              <c:strCache>
                <c:ptCount val="1"/>
                <c:pt idx="0">
                  <c:v>Backtrack Stage</c:v>
                </c:pt>
              </c:strCache>
            </c:strRef>
          </c:tx>
          <c:spPr>
            <a:solidFill>
              <a:srgbClr val="FFC000"/>
            </a:solidFill>
            <a:ln>
              <a:noFill/>
            </a:ln>
          </c:spPr>
          <c:invertIfNegative val="0"/>
          <c:cat>
            <c:strRef>
              <c:f>Φύλλο1!$B$1:$F$1</c:f>
              <c:strCache>
                <c:ptCount val="5"/>
                <c:pt idx="0">
                  <c:v>320x240</c:v>
                </c:pt>
                <c:pt idx="1">
                  <c:v>640x480</c:v>
                </c:pt>
                <c:pt idx="2">
                  <c:v>800x600</c:v>
                </c:pt>
                <c:pt idx="3">
                  <c:v>1024x768</c:v>
                </c:pt>
                <c:pt idx="4">
                  <c:v>1200x960</c:v>
                </c:pt>
              </c:strCache>
            </c:strRef>
          </c:cat>
          <c:val>
            <c:numRef>
              <c:f>Φύλλο1!$B$2:$F$2</c:f>
              <c:numCache>
                <c:formatCode>0.00</c:formatCode>
                <c:ptCount val="5"/>
                <c:pt idx="0">
                  <c:v>11.103584</c:v>
                </c:pt>
                <c:pt idx="1">
                  <c:v>43.164864000000001</c:v>
                </c:pt>
                <c:pt idx="2">
                  <c:v>67.057664000000003</c:v>
                </c:pt>
                <c:pt idx="3">
                  <c:v>109.313952</c:v>
                </c:pt>
                <c:pt idx="4">
                  <c:v>170.18614400000001</c:v>
                </c:pt>
              </c:numCache>
            </c:numRef>
          </c:val>
        </c:ser>
        <c:ser>
          <c:idx val="1"/>
          <c:order val="1"/>
          <c:tx>
            <c:strRef>
              <c:f>Φύλλο1!$A$3</c:f>
              <c:strCache>
                <c:ptCount val="1"/>
                <c:pt idx="0">
                  <c:v>Feature Pyramid</c:v>
                </c:pt>
              </c:strCache>
            </c:strRef>
          </c:tx>
          <c:spPr>
            <a:solidFill>
              <a:srgbClr val="0070C0"/>
            </a:solidFill>
          </c:spPr>
          <c:invertIfNegative val="0"/>
          <c:cat>
            <c:strRef>
              <c:f>Φύλλο1!$B$1:$F$1</c:f>
              <c:strCache>
                <c:ptCount val="5"/>
                <c:pt idx="0">
                  <c:v>320x240</c:v>
                </c:pt>
                <c:pt idx="1">
                  <c:v>640x480</c:v>
                </c:pt>
                <c:pt idx="2">
                  <c:v>800x600</c:v>
                </c:pt>
                <c:pt idx="3">
                  <c:v>1024x768</c:v>
                </c:pt>
                <c:pt idx="4">
                  <c:v>1200x960</c:v>
                </c:pt>
              </c:strCache>
            </c:strRef>
          </c:cat>
          <c:val>
            <c:numRef>
              <c:f>Φύλλο1!$B$3:$F$3</c:f>
              <c:numCache>
                <c:formatCode>0.00</c:formatCode>
                <c:ptCount val="5"/>
                <c:pt idx="0">
                  <c:v>11.894912</c:v>
                </c:pt>
                <c:pt idx="1">
                  <c:v>44.053632</c:v>
                </c:pt>
                <c:pt idx="2">
                  <c:v>67.739519999999999</c:v>
                </c:pt>
                <c:pt idx="3">
                  <c:v>109.48224</c:v>
                </c:pt>
                <c:pt idx="4">
                  <c:v>169.21625599999999</c:v>
                </c:pt>
              </c:numCache>
            </c:numRef>
          </c:val>
        </c:ser>
        <c:ser>
          <c:idx val="2"/>
          <c:order val="2"/>
          <c:tx>
            <c:strRef>
              <c:f>Φύλλο1!$A$4</c:f>
              <c:strCache>
                <c:ptCount val="1"/>
                <c:pt idx="0">
                  <c:v>Filter Responses</c:v>
                </c:pt>
              </c:strCache>
            </c:strRef>
          </c:tx>
          <c:spPr>
            <a:solidFill>
              <a:srgbClr val="00B050"/>
            </a:solidFill>
          </c:spPr>
          <c:invertIfNegative val="0"/>
          <c:cat>
            <c:strRef>
              <c:f>Φύλλο1!$B$1:$F$1</c:f>
              <c:strCache>
                <c:ptCount val="5"/>
                <c:pt idx="0">
                  <c:v>320x240</c:v>
                </c:pt>
                <c:pt idx="1">
                  <c:v>640x480</c:v>
                </c:pt>
                <c:pt idx="2">
                  <c:v>800x600</c:v>
                </c:pt>
                <c:pt idx="3">
                  <c:v>1024x768</c:v>
                </c:pt>
                <c:pt idx="4">
                  <c:v>1200x960</c:v>
                </c:pt>
              </c:strCache>
            </c:strRef>
          </c:cat>
          <c:val>
            <c:numRef>
              <c:f>Φύλλο1!$B$4:$F$4</c:f>
              <c:numCache>
                <c:formatCode>0.00</c:formatCode>
                <c:ptCount val="5"/>
                <c:pt idx="0">
                  <c:v>8.7258600000000008</c:v>
                </c:pt>
                <c:pt idx="1">
                  <c:v>33.173712000000002</c:v>
                </c:pt>
                <c:pt idx="2">
                  <c:v>51.337440000000001</c:v>
                </c:pt>
                <c:pt idx="3">
                  <c:v>83.297411999999994</c:v>
                </c:pt>
                <c:pt idx="4">
                  <c:v>129.17995199999999</c:v>
                </c:pt>
              </c:numCache>
            </c:numRef>
          </c:val>
        </c:ser>
        <c:ser>
          <c:idx val="3"/>
          <c:order val="3"/>
          <c:tx>
            <c:strRef>
              <c:f>Φύλλο1!$A$5</c:f>
              <c:strCache>
                <c:ptCount val="1"/>
                <c:pt idx="0">
                  <c:v>DT Scores</c:v>
                </c:pt>
              </c:strCache>
            </c:strRef>
          </c:tx>
          <c:spPr>
            <a:solidFill>
              <a:srgbClr val="C00000"/>
            </a:solidFill>
          </c:spPr>
          <c:invertIfNegative val="0"/>
          <c:cat>
            <c:strRef>
              <c:f>Φύλλο1!$B$1:$F$1</c:f>
              <c:strCache>
                <c:ptCount val="5"/>
                <c:pt idx="0">
                  <c:v>320x240</c:v>
                </c:pt>
                <c:pt idx="1">
                  <c:v>640x480</c:v>
                </c:pt>
                <c:pt idx="2">
                  <c:v>800x600</c:v>
                </c:pt>
                <c:pt idx="3">
                  <c:v>1024x768</c:v>
                </c:pt>
                <c:pt idx="4">
                  <c:v>1200x960</c:v>
                </c:pt>
              </c:strCache>
            </c:strRef>
          </c:cat>
          <c:val>
            <c:numRef>
              <c:f>Φύλλο1!$B$5:$F$5</c:f>
              <c:numCache>
                <c:formatCode>0.00</c:formatCode>
                <c:ptCount val="5"/>
                <c:pt idx="0">
                  <c:v>2.7453599999999998</c:v>
                </c:pt>
                <c:pt idx="1">
                  <c:v>10.672560000000001</c:v>
                </c:pt>
                <c:pt idx="2">
                  <c:v>16.580159999999999</c:v>
                </c:pt>
                <c:pt idx="3">
                  <c:v>27.028079999999999</c:v>
                </c:pt>
                <c:pt idx="4">
                  <c:v>42.078960000000002</c:v>
                </c:pt>
              </c:numCache>
            </c:numRef>
          </c:val>
        </c:ser>
        <c:ser>
          <c:idx val="5"/>
          <c:order val="4"/>
          <c:tx>
            <c:strRef>
              <c:f>Φύλλο1!$A$7</c:f>
              <c:strCache>
                <c:ptCount val="1"/>
                <c:pt idx="0">
                  <c:v>Others</c:v>
                </c:pt>
              </c:strCache>
            </c:strRef>
          </c:tx>
          <c:spPr>
            <a:solidFill>
              <a:srgbClr val="7030A0"/>
            </a:solidFill>
          </c:spPr>
          <c:invertIfNegative val="0"/>
          <c:cat>
            <c:strRef>
              <c:f>Φύλλο1!$B$1:$F$1</c:f>
              <c:strCache>
                <c:ptCount val="5"/>
                <c:pt idx="0">
                  <c:v>320x240</c:v>
                </c:pt>
                <c:pt idx="1">
                  <c:v>640x480</c:v>
                </c:pt>
                <c:pt idx="2">
                  <c:v>800x600</c:v>
                </c:pt>
                <c:pt idx="3">
                  <c:v>1024x768</c:v>
                </c:pt>
                <c:pt idx="4">
                  <c:v>1200x960</c:v>
                </c:pt>
              </c:strCache>
            </c:strRef>
          </c:cat>
          <c:val>
            <c:numRef>
              <c:f>Φύλλο1!$B$7:$F$7</c:f>
              <c:numCache>
                <c:formatCode>0.00</c:formatCode>
                <c:ptCount val="5"/>
                <c:pt idx="0">
                  <c:v>0.66166800000000003</c:v>
                </c:pt>
                <c:pt idx="1">
                  <c:v>1.352868</c:v>
                </c:pt>
                <c:pt idx="2">
                  <c:v>1.8712679999999999</c:v>
                </c:pt>
                <c:pt idx="3">
                  <c:v>2.7905639999999998</c:v>
                </c:pt>
                <c:pt idx="4">
                  <c:v>4.1176680000000001</c:v>
                </c:pt>
              </c:numCache>
            </c:numRef>
          </c:val>
        </c:ser>
        <c:ser>
          <c:idx val="4"/>
          <c:order val="5"/>
          <c:tx>
            <c:strRef>
              <c:f>Φύλλο1!$A$6</c:f>
              <c:strCache>
                <c:ptCount val="1"/>
                <c:pt idx="0">
                  <c:v>Results</c:v>
                </c:pt>
              </c:strCache>
            </c:strRef>
          </c:tx>
          <c:spPr>
            <a:solidFill>
              <a:srgbClr val="00B0F0"/>
            </a:solidFill>
          </c:spPr>
          <c:invertIfNegative val="0"/>
          <c:cat>
            <c:strRef>
              <c:f>Φύλλο1!$B$1:$F$1</c:f>
              <c:strCache>
                <c:ptCount val="5"/>
                <c:pt idx="0">
                  <c:v>320x240</c:v>
                </c:pt>
                <c:pt idx="1">
                  <c:v>640x480</c:v>
                </c:pt>
                <c:pt idx="2">
                  <c:v>800x600</c:v>
                </c:pt>
                <c:pt idx="3">
                  <c:v>1024x768</c:v>
                </c:pt>
                <c:pt idx="4">
                  <c:v>1200x960</c:v>
                </c:pt>
              </c:strCache>
            </c:strRef>
          </c:cat>
          <c:val>
            <c:numRef>
              <c:f>Φύλλο1!$B$6:$F$6</c:f>
              <c:numCache>
                <c:formatCode>General</c:formatCode>
                <c:ptCount val="5"/>
                <c:pt idx="0">
                  <c:v>11.24</c:v>
                </c:pt>
                <c:pt idx="1">
                  <c:v>11.24</c:v>
                </c:pt>
                <c:pt idx="2">
                  <c:v>11.24</c:v>
                </c:pt>
                <c:pt idx="3">
                  <c:v>11.24</c:v>
                </c:pt>
                <c:pt idx="4">
                  <c:v>11.24</c:v>
                </c:pt>
              </c:numCache>
            </c:numRef>
          </c:val>
        </c:ser>
        <c:dLbls>
          <c:showLegendKey val="0"/>
          <c:showVal val="0"/>
          <c:showCatName val="0"/>
          <c:showSerName val="0"/>
          <c:showPercent val="0"/>
          <c:showBubbleSize val="0"/>
        </c:dLbls>
        <c:gapWidth val="150"/>
        <c:overlap val="100"/>
        <c:axId val="199024336"/>
        <c:axId val="199024880"/>
      </c:barChart>
      <c:catAx>
        <c:axId val="199024336"/>
        <c:scaling>
          <c:orientation val="minMax"/>
        </c:scaling>
        <c:delete val="0"/>
        <c:axPos val="l"/>
        <c:numFmt formatCode="General" sourceLinked="0"/>
        <c:majorTickMark val="out"/>
        <c:minorTickMark val="none"/>
        <c:tickLblPos val="nextTo"/>
        <c:crossAx val="199024880"/>
        <c:crosses val="autoZero"/>
        <c:auto val="1"/>
        <c:lblAlgn val="l"/>
        <c:lblOffset val="100"/>
        <c:noMultiLvlLbl val="0"/>
      </c:catAx>
      <c:valAx>
        <c:axId val="199024880"/>
        <c:scaling>
          <c:orientation val="minMax"/>
          <c:max val="550"/>
          <c:min val="0"/>
        </c:scaling>
        <c:delete val="0"/>
        <c:axPos val="b"/>
        <c:majorGridlines/>
        <c:title>
          <c:tx>
            <c:rich>
              <a:bodyPr/>
              <a:lstStyle/>
              <a:p>
                <a:pPr>
                  <a:defRPr/>
                </a:pPr>
                <a:r>
                  <a:rPr lang="en-US"/>
                  <a:t>Mbytes</a:t>
                </a:r>
                <a:endParaRPr lang="el-GR"/>
              </a:p>
            </c:rich>
          </c:tx>
          <c:layout>
            <c:manualLayout>
              <c:xMode val="edge"/>
              <c:yMode val="edge"/>
              <c:x val="0.87808279646862331"/>
              <c:y val="0.55123966288133586"/>
            </c:manualLayout>
          </c:layout>
          <c:overlay val="0"/>
        </c:title>
        <c:numFmt formatCode="#,##0" sourceLinked="0"/>
        <c:majorTickMark val="out"/>
        <c:minorTickMark val="none"/>
        <c:tickLblPos val="nextTo"/>
        <c:crossAx val="199024336"/>
        <c:crosses val="autoZero"/>
        <c:crossBetween val="between"/>
      </c:valAx>
    </c:plotArea>
    <c:legend>
      <c:legendPos val="b"/>
      <c:layout>
        <c:manualLayout>
          <c:xMode val="edge"/>
          <c:yMode val="edge"/>
          <c:x val="1.2123598186590315E-2"/>
          <c:y val="0.79453382397552064"/>
          <c:w val="0.97143569553805764"/>
          <c:h val="0.19876600852029172"/>
        </c:manualLayout>
      </c:layout>
      <c:overlay val="0"/>
    </c:legend>
    <c:plotVisOnly val="1"/>
    <c:dispBlanksAs val="gap"/>
    <c:showDLblsOverMax val="0"/>
  </c:chart>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59023363968552756</c:v>
                </c:pt>
                <c:pt idx="2">
                  <c:v>0.4922292711305648</c:v>
                </c:pt>
                <c:pt idx="3">
                  <c:v>0.35946266724212345</c:v>
                </c:pt>
                <c:pt idx="4">
                  <c:v>0.2843259101213495</c:v>
                </c:pt>
                <c:pt idx="5">
                  <c:v>0.23479662763961204</c:v>
                </c:pt>
                <c:pt idx="6">
                  <c:v>0.17734540832961812</c:v>
                </c:pt>
                <c:pt idx="7">
                  <c:v>0.14259116589625062</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71339254445139788</c:v>
                </c:pt>
                <c:pt idx="2">
                  <c:v>0.64556820631914735</c:v>
                </c:pt>
                <c:pt idx="3">
                  <c:v>0.53520726370559246</c:v>
                </c:pt>
                <c:pt idx="4">
                  <c:v>0.46873007789660304</c:v>
                </c:pt>
                <c:pt idx="5">
                  <c:v>0.39689658036119263</c:v>
                </c:pt>
                <c:pt idx="6">
                  <c:v>0.33013405103530546</c:v>
                </c:pt>
                <c:pt idx="7">
                  <c:v>0.28215317262802225</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76253325931739435</c:v>
                </c:pt>
                <c:pt idx="2">
                  <c:v>0.67890503970100258</c:v>
                </c:pt>
                <c:pt idx="3">
                  <c:v>0.59615062285621923</c:v>
                </c:pt>
                <c:pt idx="4">
                  <c:v>0.53086041351554847</c:v>
                </c:pt>
                <c:pt idx="5">
                  <c:v>0.43837031950506095</c:v>
                </c:pt>
                <c:pt idx="6">
                  <c:v>0.3805731023650934</c:v>
                </c:pt>
                <c:pt idx="7">
                  <c:v>0.32712325662368036</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79393238645174813</c:v>
                </c:pt>
                <c:pt idx="2">
                  <c:v>0.7276807036576024</c:v>
                </c:pt>
                <c:pt idx="3">
                  <c:v>0.63287243402825744</c:v>
                </c:pt>
                <c:pt idx="4">
                  <c:v>0.5858556451205762</c:v>
                </c:pt>
                <c:pt idx="5">
                  <c:v>0.49928935815631809</c:v>
                </c:pt>
                <c:pt idx="6">
                  <c:v>0.43829457754724332</c:v>
                </c:pt>
                <c:pt idx="7">
                  <c:v>0.41227274449802459</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80267714991801919</c:v>
                </c:pt>
                <c:pt idx="2">
                  <c:v>0.75494587923715506</c:v>
                </c:pt>
                <c:pt idx="3">
                  <c:v>0.68778426227338552</c:v>
                </c:pt>
                <c:pt idx="4">
                  <c:v>0.64119895954134409</c:v>
                </c:pt>
                <c:pt idx="5">
                  <c:v>0.58984248385058402</c:v>
                </c:pt>
                <c:pt idx="6">
                  <c:v>0.53475515186595135</c:v>
                </c:pt>
                <c:pt idx="7">
                  <c:v>0.42535801645191451</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73255379596481751</c:v>
                </c:pt>
                <c:pt idx="2">
                  <c:v>0.65986582000909455</c:v>
                </c:pt>
                <c:pt idx="3">
                  <c:v>0.56229545002111558</c:v>
                </c:pt>
                <c:pt idx="4">
                  <c:v>0.50219420123908431</c:v>
                </c:pt>
                <c:pt idx="5">
                  <c:v>0.43183907390255349</c:v>
                </c:pt>
                <c:pt idx="6">
                  <c:v>0.3722204582286423</c:v>
                </c:pt>
                <c:pt idx="7">
                  <c:v>0.31789967121957846</c:v>
                </c:pt>
              </c:numCache>
            </c:numRef>
          </c:val>
          <c:smooth val="0"/>
        </c:ser>
        <c:dLbls>
          <c:showLegendKey val="0"/>
          <c:showVal val="0"/>
          <c:showCatName val="0"/>
          <c:showSerName val="0"/>
          <c:showPercent val="0"/>
          <c:showBubbleSize val="0"/>
        </c:dLbls>
        <c:smooth val="0"/>
        <c:axId val="-2101404096"/>
        <c:axId val="-2101394848"/>
      </c:lineChart>
      <c:catAx>
        <c:axId val="-2101404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4848"/>
        <c:crosses val="autoZero"/>
        <c:auto val="1"/>
        <c:lblAlgn val="ctr"/>
        <c:lblOffset val="100"/>
        <c:noMultiLvlLbl val="0"/>
      </c:catAx>
      <c:valAx>
        <c:axId val="-2101394848"/>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04096"/>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82.104140749955562</c:v>
                </c:pt>
                <c:pt idx="2">
                  <c:v>65.043540074640134</c:v>
                </c:pt>
                <c:pt idx="3">
                  <c:v>76.417273858183748</c:v>
                </c:pt>
                <c:pt idx="4">
                  <c:v>75.350986315976542</c:v>
                </c:pt>
                <c:pt idx="5">
                  <c:v>67.531544339790301</c:v>
                </c:pt>
                <c:pt idx="6">
                  <c:v>67.531544339790301</c:v>
                </c:pt>
                <c:pt idx="7">
                  <c:v>81.393282388484096</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64.52395391146149</c:v>
                </c:pt>
                <c:pt idx="2">
                  <c:v>57.246816252274101</c:v>
                </c:pt>
                <c:pt idx="3">
                  <c:v>65.736810187992717</c:v>
                </c:pt>
                <c:pt idx="4">
                  <c:v>63.068526379624011</c:v>
                </c:pt>
                <c:pt idx="5">
                  <c:v>67.192237719830189</c:v>
                </c:pt>
                <c:pt idx="6">
                  <c:v>74.469375379017578</c:v>
                </c:pt>
                <c:pt idx="7">
                  <c:v>70.103092783505147</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63.642622198424228</c:v>
                </c:pt>
                <c:pt idx="2">
                  <c:v>56.45222978658304</c:v>
                </c:pt>
                <c:pt idx="3">
                  <c:v>59.81794538361509</c:v>
                </c:pt>
                <c:pt idx="4">
                  <c:v>61.194829036946388</c:v>
                </c:pt>
                <c:pt idx="5">
                  <c:v>63.948596343608969</c:v>
                </c:pt>
                <c:pt idx="6">
                  <c:v>61.347816109538741</c:v>
                </c:pt>
                <c:pt idx="7">
                  <c:v>57.370152222137229</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0.452929709895656</c:v>
                </c:pt>
                <c:pt idx="2">
                  <c:v>48.503611971104235</c:v>
                </c:pt>
                <c:pt idx="3">
                  <c:v>56.071551427588581</c:v>
                </c:pt>
                <c:pt idx="4">
                  <c:v>58.938195161105376</c:v>
                </c:pt>
                <c:pt idx="5">
                  <c:v>58.59419791308337</c:v>
                </c:pt>
                <c:pt idx="6">
                  <c:v>62.034170393303526</c:v>
                </c:pt>
                <c:pt idx="7">
                  <c:v>61.919504643962853</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0.193730186685457</c:v>
                </c:pt>
                <c:pt idx="2">
                  <c:v>51.0743219443466</c:v>
                </c:pt>
                <c:pt idx="3">
                  <c:v>58.119056005635784</c:v>
                </c:pt>
                <c:pt idx="4">
                  <c:v>60.408594575554773</c:v>
                </c:pt>
                <c:pt idx="5">
                  <c:v>59.880239520958078</c:v>
                </c:pt>
                <c:pt idx="6">
                  <c:v>57.32652342374076</c:v>
                </c:pt>
                <c:pt idx="7">
                  <c:v>56.533990841845728</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62.183475351284471</c:v>
                </c:pt>
                <c:pt idx="2">
                  <c:v>55.664104005789625</c:v>
                </c:pt>
                <c:pt idx="3">
                  <c:v>63.232527372603194</c:v>
                </c:pt>
                <c:pt idx="4">
                  <c:v>63.792226293841431</c:v>
                </c:pt>
                <c:pt idx="5">
                  <c:v>63.429363167454177</c:v>
                </c:pt>
                <c:pt idx="6">
                  <c:v>64.541885929078177</c:v>
                </c:pt>
                <c:pt idx="7">
                  <c:v>65.464004575987005</c:v>
                </c:pt>
              </c:numCache>
            </c:numRef>
          </c:val>
          <c:smooth val="0"/>
        </c:ser>
        <c:dLbls>
          <c:showLegendKey val="0"/>
          <c:showVal val="0"/>
          <c:showCatName val="0"/>
          <c:showSerName val="0"/>
          <c:showPercent val="0"/>
          <c:showBubbleSize val="0"/>
        </c:dLbls>
        <c:smooth val="0"/>
        <c:axId val="-2101395392"/>
        <c:axId val="-2101399200"/>
      </c:lineChart>
      <c:catAx>
        <c:axId val="-21013953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9200"/>
        <c:crosses val="autoZero"/>
        <c:auto val="1"/>
        <c:lblAlgn val="ctr"/>
        <c:lblOffset val="100"/>
        <c:noMultiLvlLbl val="0"/>
      </c:catAx>
      <c:valAx>
        <c:axId val="-2101399200"/>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5392"/>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60898268398268407</c:v>
                </c:pt>
                <c:pt idx="2">
                  <c:v>0.51247723132969025</c:v>
                </c:pt>
                <c:pt idx="3">
                  <c:v>0.32715116279069772</c:v>
                </c:pt>
                <c:pt idx="4">
                  <c:v>0.26542452830188679</c:v>
                </c:pt>
                <c:pt idx="5">
                  <c:v>0.24679824561403504</c:v>
                </c:pt>
                <c:pt idx="6">
                  <c:v>0.21154135338345861</c:v>
                </c:pt>
                <c:pt idx="7">
                  <c:v>0.15357532751091701</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77490601503759404</c:v>
                </c:pt>
                <c:pt idx="2">
                  <c:v>0.58227401129943512</c:v>
                </c:pt>
                <c:pt idx="3">
                  <c:v>0.3803044280442805</c:v>
                </c:pt>
                <c:pt idx="4">
                  <c:v>0.31711538461538463</c:v>
                </c:pt>
                <c:pt idx="5">
                  <c:v>0.24804452466907345</c:v>
                </c:pt>
                <c:pt idx="6">
                  <c:v>0.19183341088878553</c:v>
                </c:pt>
                <c:pt idx="7">
                  <c:v>0.1783088235294118</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78563701923076934</c:v>
                </c:pt>
                <c:pt idx="2">
                  <c:v>0.59046973803071356</c:v>
                </c:pt>
                <c:pt idx="3">
                  <c:v>0.4179347826086956</c:v>
                </c:pt>
                <c:pt idx="4">
                  <c:v>0.32682499999999998</c:v>
                </c:pt>
                <c:pt idx="5">
                  <c:v>0.26062599681020732</c:v>
                </c:pt>
                <c:pt idx="6">
                  <c:v>0.23286426790167439</c:v>
                </c:pt>
                <c:pt idx="7">
                  <c:v>0.21788333333333335</c:v>
                </c:pt>
              </c:numCache>
            </c:numRef>
          </c:val>
          <c:smooth val="0"/>
        </c:ser>
        <c:ser>
          <c:idx val="3"/>
          <c:order val="3"/>
          <c:tx>
            <c:strRef>
              <c:f>Φύλλο1!$E$1</c:f>
              <c:strCache>
                <c:ptCount val="1"/>
                <c:pt idx="0">
                  <c:v>1024x768</c:v>
                </c:pt>
              </c:strCache>
            </c:strRef>
          </c:tx>
          <c:spPr>
            <a:ln w="19050" cap="rnd">
              <a:solidFill>
                <a:srgbClr val="FFC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99102272727272722</c:v>
                </c:pt>
                <c:pt idx="2">
                  <c:v>0.68723404255319154</c:v>
                </c:pt>
                <c:pt idx="3">
                  <c:v>0.44585889570552145</c:v>
                </c:pt>
                <c:pt idx="4">
                  <c:v>0.33933852140077825</c:v>
                </c:pt>
                <c:pt idx="5">
                  <c:v>0.28444227005870837</c:v>
                </c:pt>
                <c:pt idx="6">
                  <c:v>0.23028782677581194</c:v>
                </c:pt>
                <c:pt idx="7">
                  <c:v>0.201875</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9614035087719288</c:v>
                </c:pt>
                <c:pt idx="2">
                  <c:v>0.6526436781609195</c:v>
                </c:pt>
                <c:pt idx="3">
                  <c:v>0.43015151515151517</c:v>
                </c:pt>
                <c:pt idx="4">
                  <c:v>0.33107871720116616</c:v>
                </c:pt>
                <c:pt idx="5">
                  <c:v>0.27833333333333338</c:v>
                </c:pt>
                <c:pt idx="6">
                  <c:v>0.24919903445249064</c:v>
                </c:pt>
                <c:pt idx="7">
                  <c:v>0.22110591900311524</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83133775928019349</c:v>
                </c:pt>
                <c:pt idx="2">
                  <c:v>0.60501974027479</c:v>
                </c:pt>
                <c:pt idx="3">
                  <c:v>0.40028015686014207</c:v>
                </c:pt>
                <c:pt idx="4">
                  <c:v>0.31595643030384318</c:v>
                </c:pt>
                <c:pt idx="5">
                  <c:v>0.2636488740970715</c:v>
                </c:pt>
                <c:pt idx="6">
                  <c:v>0.22314517868044423</c:v>
                </c:pt>
                <c:pt idx="7">
                  <c:v>0.1945496806753555</c:v>
                </c:pt>
              </c:numCache>
            </c:numRef>
          </c:val>
          <c:smooth val="0"/>
        </c:ser>
        <c:dLbls>
          <c:showLegendKey val="0"/>
          <c:showVal val="0"/>
          <c:showCatName val="0"/>
          <c:showSerName val="0"/>
          <c:showPercent val="0"/>
          <c:showBubbleSize val="0"/>
        </c:dLbls>
        <c:smooth val="0"/>
        <c:axId val="-2101396480"/>
        <c:axId val="-2101410080"/>
      </c:lineChart>
      <c:catAx>
        <c:axId val="-2101396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410080"/>
        <c:crosses val="autoZero"/>
        <c:auto val="1"/>
        <c:lblAlgn val="ctr"/>
        <c:lblOffset val="100"/>
        <c:noMultiLvlLbl val="0"/>
      </c:catAx>
      <c:valAx>
        <c:axId val="-2101410080"/>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6480"/>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90.191005669620736</c:v>
                </c:pt>
                <c:pt idx="2">
                  <c:v>75.079356342085475</c:v>
                </c:pt>
                <c:pt idx="3">
                  <c:v>76.453643052421057</c:v>
                </c:pt>
                <c:pt idx="4">
                  <c:v>77.996734004880651</c:v>
                </c:pt>
                <c:pt idx="5">
                  <c:v>78.266453826535297</c:v>
                </c:pt>
                <c:pt idx="6">
                  <c:v>87.693803783416811</c:v>
                </c:pt>
                <c:pt idx="7">
                  <c:v>96.697308306269605</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75.987738551278142</c:v>
                </c:pt>
                <c:pt idx="2">
                  <c:v>59.154918688658931</c:v>
                </c:pt>
                <c:pt idx="3">
                  <c:v>54.035802502541586</c:v>
                </c:pt>
                <c:pt idx="4">
                  <c:v>50.679366208344121</c:v>
                </c:pt>
                <c:pt idx="5">
                  <c:v>49.874177126135983</c:v>
                </c:pt>
                <c:pt idx="6">
                  <c:v>50.458644669246269</c:v>
                </c:pt>
                <c:pt idx="7">
                  <c:v>51.947258762181235</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71.172034057381595</c:v>
                </c:pt>
                <c:pt idx="2">
                  <c:v>56.900277714940295</c:v>
                </c:pt>
                <c:pt idx="3">
                  <c:v>49.085514061424576</c:v>
                </c:pt>
                <c:pt idx="4">
                  <c:v>45.727666087492238</c:v>
                </c:pt>
                <c:pt idx="5">
                  <c:v>45.900937107432846</c:v>
                </c:pt>
                <c:pt idx="6">
                  <c:v>45.706969826777119</c:v>
                </c:pt>
                <c:pt idx="7">
                  <c:v>45.964710468938769</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68.234426001566661</c:v>
                </c:pt>
                <c:pt idx="2">
                  <c:v>53.083273792069519</c:v>
                </c:pt>
                <c:pt idx="3">
                  <c:v>46.597887902729532</c:v>
                </c:pt>
                <c:pt idx="4">
                  <c:v>42.083902933284875</c:v>
                </c:pt>
                <c:pt idx="5">
                  <c:v>40.702132609752098</c:v>
                </c:pt>
                <c:pt idx="6">
                  <c:v>40.456120497751201</c:v>
                </c:pt>
                <c:pt idx="7">
                  <c:v>37.446705406346751</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68.049781101414865</c:v>
                </c:pt>
                <c:pt idx="2">
                  <c:v>51.646915293755946</c:v>
                </c:pt>
                <c:pt idx="3">
                  <c:v>43.574546808399091</c:v>
                </c:pt>
                <c:pt idx="4">
                  <c:v>39.131354256726681</c:v>
                </c:pt>
                <c:pt idx="5">
                  <c:v>36.622839559377176</c:v>
                </c:pt>
                <c:pt idx="6">
                  <c:v>34.558164290785463</c:v>
                </c:pt>
                <c:pt idx="7">
                  <c:v>37.105420527862357</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74.726997076252388</c:v>
                </c:pt>
                <c:pt idx="2">
                  <c:v>59.172948366302037</c:v>
                </c:pt>
                <c:pt idx="3">
                  <c:v>53.949478865503167</c:v>
                </c:pt>
                <c:pt idx="4">
                  <c:v>51.123804698145719</c:v>
                </c:pt>
                <c:pt idx="5">
                  <c:v>50.273308045846676</c:v>
                </c:pt>
                <c:pt idx="6">
                  <c:v>51.774740613595363</c:v>
                </c:pt>
                <c:pt idx="7">
                  <c:v>53.832280694319742</c:v>
                </c:pt>
              </c:numCache>
            </c:numRef>
          </c:val>
          <c:smooth val="0"/>
        </c:ser>
        <c:dLbls>
          <c:showLegendKey val="0"/>
          <c:showVal val="0"/>
          <c:showCatName val="0"/>
          <c:showSerName val="0"/>
          <c:showPercent val="0"/>
          <c:showBubbleSize val="0"/>
        </c:dLbls>
        <c:smooth val="0"/>
        <c:axId val="-2101386688"/>
        <c:axId val="-2101387776"/>
      </c:lineChart>
      <c:catAx>
        <c:axId val="-2101386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7776"/>
        <c:crosses val="autoZero"/>
        <c:auto val="1"/>
        <c:lblAlgn val="ctr"/>
        <c:lblOffset val="100"/>
        <c:noMultiLvlLbl val="0"/>
      </c:catAx>
      <c:valAx>
        <c:axId val="-2101387776"/>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6688"/>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55437900518767169</c:v>
                </c:pt>
                <c:pt idx="2">
                  <c:v>0.44397468168821325</c:v>
                </c:pt>
                <c:pt idx="3">
                  <c:v>0.32699553614284343</c:v>
                </c:pt>
                <c:pt idx="4">
                  <c:v>0.25642099320143968</c:v>
                </c:pt>
                <c:pt idx="5">
                  <c:v>0.212947768192048</c:v>
                </c:pt>
                <c:pt idx="6">
                  <c:v>0.16290448890775291</c:v>
                </c:pt>
                <c:pt idx="7">
                  <c:v>0.12926936870268116</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65800089531890649</c:v>
                </c:pt>
                <c:pt idx="2">
                  <c:v>0.56349216721557149</c:v>
                </c:pt>
                <c:pt idx="3">
                  <c:v>0.46265621758507464</c:v>
                </c:pt>
                <c:pt idx="4">
                  <c:v>0.39463792656323898</c:v>
                </c:pt>
                <c:pt idx="5">
                  <c:v>0.33417426867044375</c:v>
                </c:pt>
                <c:pt idx="6">
                  <c:v>0.28311728107951339</c:v>
                </c:pt>
                <c:pt idx="7">
                  <c:v>0.24062867411783967</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70252312811079842</c:v>
                </c:pt>
                <c:pt idx="2">
                  <c:v>0.58582022218462759</c:v>
                </c:pt>
                <c:pt idx="3">
                  <c:v>0.50931523236602005</c:v>
                </c:pt>
                <c:pt idx="4">
                  <c:v>0.43737198311703346</c:v>
                </c:pt>
                <c:pt idx="5">
                  <c:v>0.36310079307657084</c:v>
                </c:pt>
                <c:pt idx="6">
                  <c:v>0.31255001895455115</c:v>
                </c:pt>
                <c:pt idx="7">
                  <c:v>0.27194775888878997</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73276794324981942</c:v>
                </c:pt>
                <c:pt idx="2">
                  <c:v>0.62794418942399954</c:v>
                </c:pt>
                <c:pt idx="3">
                  <c:v>0.53650500323504136</c:v>
                </c:pt>
                <c:pt idx="4">
                  <c:v>0.47524109234131084</c:v>
                </c:pt>
                <c:pt idx="5">
                  <c:v>0.40947895351000324</c:v>
                </c:pt>
                <c:pt idx="6">
                  <c:v>0.35311626794537487</c:v>
                </c:pt>
                <c:pt idx="7">
                  <c:v>0.33380773727243318</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73475622097130333</c:v>
                </c:pt>
                <c:pt idx="2">
                  <c:v>0.64540801989317054</c:v>
                </c:pt>
                <c:pt idx="3">
                  <c:v>0.57372943222856865</c:v>
                </c:pt>
                <c:pt idx="4">
                  <c:v>0.51109910147211424</c:v>
                </c:pt>
                <c:pt idx="5">
                  <c:v>0.45508941598165109</c:v>
                </c:pt>
                <c:pt idx="6">
                  <c:v>0.4133817457868677</c:v>
                </c:pt>
                <c:pt idx="7">
                  <c:v>0.33687800386506289</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67648543856769983</c:v>
                </c:pt>
                <c:pt idx="2">
                  <c:v>0.57332785608111647</c:v>
                </c:pt>
                <c:pt idx="3">
                  <c:v>0.48184028431150966</c:v>
                </c:pt>
                <c:pt idx="4">
                  <c:v>0.41495421933902749</c:v>
                </c:pt>
                <c:pt idx="5">
                  <c:v>0.35495823988614339</c:v>
                </c:pt>
                <c:pt idx="6">
                  <c:v>0.305013960534812</c:v>
                </c:pt>
                <c:pt idx="7">
                  <c:v>0.26250630856936141</c:v>
                </c:pt>
              </c:numCache>
            </c:numRef>
          </c:val>
          <c:smooth val="0"/>
        </c:ser>
        <c:dLbls>
          <c:showLegendKey val="0"/>
          <c:showVal val="0"/>
          <c:showCatName val="0"/>
          <c:showSerName val="0"/>
          <c:showPercent val="0"/>
          <c:showBubbleSize val="0"/>
        </c:dLbls>
        <c:smooth val="0"/>
        <c:axId val="-2101380704"/>
        <c:axId val="-2101379616"/>
      </c:lineChart>
      <c:catAx>
        <c:axId val="-2101380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9616"/>
        <c:crosses val="autoZero"/>
        <c:auto val="1"/>
        <c:lblAlgn val="ctr"/>
        <c:lblOffset val="100"/>
        <c:noMultiLvlLbl val="0"/>
      </c:catAx>
      <c:valAx>
        <c:axId val="-2101379616"/>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0704"/>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53.424152451922133</c:v>
                </c:pt>
                <c:pt idx="2">
                  <c:v>38.683510896353646</c:v>
                </c:pt>
                <c:pt idx="3">
                  <c:v>28.93792086316974</c:v>
                </c:pt>
                <c:pt idx="4">
                  <c:v>27.963749975742758</c:v>
                </c:pt>
                <c:pt idx="5">
                  <c:v>19.382507616774365</c:v>
                </c:pt>
                <c:pt idx="6">
                  <c:v>20.48087558945101</c:v>
                </c:pt>
                <c:pt idx="7">
                  <c:v>20.372203139857561</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2.062274005624751</c:v>
                </c:pt>
                <c:pt idx="2">
                  <c:v>37.147448774608279</c:v>
                </c:pt>
                <c:pt idx="3">
                  <c:v>28.200080353555645</c:v>
                </c:pt>
                <c:pt idx="4">
                  <c:v>27.814383286460426</c:v>
                </c:pt>
                <c:pt idx="5">
                  <c:v>19.346323824829252</c:v>
                </c:pt>
                <c:pt idx="6">
                  <c:v>19.703093611892328</c:v>
                </c:pt>
                <c:pt idx="7">
                  <c:v>19.398955403776618</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1.706985487187794</c:v>
                </c:pt>
                <c:pt idx="2">
                  <c:v>36.540924952515567</c:v>
                </c:pt>
                <c:pt idx="3">
                  <c:v>27.897040996117813</c:v>
                </c:pt>
                <c:pt idx="4">
                  <c:v>27.75201103307468</c:v>
                </c:pt>
                <c:pt idx="5">
                  <c:v>18.426903426240852</c:v>
                </c:pt>
                <c:pt idx="6">
                  <c:v>18.995734990257716</c:v>
                </c:pt>
                <c:pt idx="7">
                  <c:v>18.890950228465133</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3.730159411948307</c:v>
                </c:pt>
                <c:pt idx="2">
                  <c:v>36.92418268088116</c:v>
                </c:pt>
                <c:pt idx="3">
                  <c:v>28.114718187050602</c:v>
                </c:pt>
                <c:pt idx="4">
                  <c:v>28.088660189392961</c:v>
                </c:pt>
                <c:pt idx="5">
                  <c:v>19.35694016110142</c:v>
                </c:pt>
                <c:pt idx="6">
                  <c:v>19.456304174147604</c:v>
                </c:pt>
                <c:pt idx="7">
                  <c:v>19.435830033130884</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1.541095890410958</c:v>
                </c:pt>
                <c:pt idx="2">
                  <c:v>36.458699967618855</c:v>
                </c:pt>
                <c:pt idx="3">
                  <c:v>28.007486378803026</c:v>
                </c:pt>
                <c:pt idx="4">
                  <c:v>27.259904405242928</c:v>
                </c:pt>
                <c:pt idx="5">
                  <c:v>18.666407382899944</c:v>
                </c:pt>
                <c:pt idx="6">
                  <c:v>19.026647566486929</c:v>
                </c:pt>
                <c:pt idx="7">
                  <c:v>19.130566388376575</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2.4929334494188</c:v>
                </c:pt>
                <c:pt idx="2">
                  <c:v>37.150953454395498</c:v>
                </c:pt>
                <c:pt idx="3">
                  <c:v>28.231449355739365</c:v>
                </c:pt>
                <c:pt idx="4">
                  <c:v>27.775741777982752</c:v>
                </c:pt>
                <c:pt idx="5">
                  <c:v>19.035816482369167</c:v>
                </c:pt>
                <c:pt idx="6">
                  <c:v>19.53253118644712</c:v>
                </c:pt>
                <c:pt idx="7">
                  <c:v>19.445701038721356</c:v>
                </c:pt>
              </c:numCache>
            </c:numRef>
          </c:val>
          <c:smooth val="0"/>
        </c:ser>
        <c:dLbls>
          <c:showLegendKey val="0"/>
          <c:showVal val="0"/>
          <c:showCatName val="0"/>
          <c:showSerName val="0"/>
          <c:showPercent val="0"/>
          <c:showBubbleSize val="0"/>
        </c:dLbls>
        <c:smooth val="0"/>
        <c:axId val="-2101392672"/>
        <c:axId val="-2101377984"/>
      </c:lineChart>
      <c:catAx>
        <c:axId val="-21013926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7984"/>
        <c:crosses val="autoZero"/>
        <c:auto val="1"/>
        <c:lblAlgn val="ctr"/>
        <c:lblOffset val="100"/>
        <c:noMultiLvlLbl val="0"/>
      </c:catAx>
      <c:valAx>
        <c:axId val="-2101377984"/>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2672"/>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93590628405375975</c:v>
                </c:pt>
                <c:pt idx="2">
                  <c:v>0.8616935888431827</c:v>
                </c:pt>
                <c:pt idx="3">
                  <c:v>0.86391832081545072</c:v>
                </c:pt>
                <c:pt idx="4">
                  <c:v>0.71521165857043723</c:v>
                </c:pt>
                <c:pt idx="5">
                  <c:v>0.85988185822987595</c:v>
                </c:pt>
                <c:pt idx="6">
                  <c:v>0.69751482173312762</c:v>
                </c:pt>
                <c:pt idx="7">
                  <c:v>0.61358115831586968</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96038832254230877</c:v>
                </c:pt>
                <c:pt idx="2">
                  <c:v>0.89732496935611794</c:v>
                </c:pt>
                <c:pt idx="3">
                  <c:v>0.88652229662345061</c:v>
                </c:pt>
                <c:pt idx="4">
                  <c:v>0.71905243391593232</c:v>
                </c:pt>
                <c:pt idx="5">
                  <c:v>0.86149011138108378</c:v>
                </c:pt>
                <c:pt idx="6">
                  <c:v>0.72504930276998536</c:v>
                </c:pt>
                <c:pt idx="7">
                  <c:v>0.64436459282578074</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96698733312134855</c:v>
                </c:pt>
                <c:pt idx="2">
                  <c:v>0.91221920016117664</c:v>
                </c:pt>
                <c:pt idx="3">
                  <c:v>0.89615239134068125</c:v>
                </c:pt>
                <c:pt idx="4">
                  <c:v>0.72066849411972778</c:v>
                </c:pt>
                <c:pt idx="5">
                  <c:v>0.90447463044346799</c:v>
                </c:pt>
                <c:pt idx="6">
                  <c:v>0.75204851473454204</c:v>
                </c:pt>
                <c:pt idx="7">
                  <c:v>0.6616924955508503</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93057605909282282</c:v>
                </c:pt>
                <c:pt idx="2">
                  <c:v>0.90275074255314203</c:v>
                </c:pt>
                <c:pt idx="3">
                  <c:v>0.8892139637919183</c:v>
                </c:pt>
                <c:pt idx="4">
                  <c:v>0.71203111380700679</c:v>
                </c:pt>
                <c:pt idx="5">
                  <c:v>0.8610176261307575</c:v>
                </c:pt>
                <c:pt idx="6">
                  <c:v>0.73424603963050206</c:v>
                </c:pt>
                <c:pt idx="7">
                  <c:v>0.64314207207472662</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700996677740864</c:v>
                </c:pt>
                <c:pt idx="2">
                  <c:v>0.91427652008817251</c:v>
                </c:pt>
                <c:pt idx="3">
                  <c:v>0.89261848285395617</c:v>
                </c:pt>
                <c:pt idx="4">
                  <c:v>0.73367828818040082</c:v>
                </c:pt>
                <c:pt idx="5">
                  <c:v>0.89286954499529392</c:v>
                </c:pt>
                <c:pt idx="6">
                  <c:v>0.75082666222697014</c:v>
                </c:pt>
                <c:pt idx="7">
                  <c:v>0.65340459588247213</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95279153331686539</c:v>
                </c:pt>
                <c:pt idx="2">
                  <c:v>0.89765300420035832</c:v>
                </c:pt>
                <c:pt idx="3">
                  <c:v>0.88568509108509141</c:v>
                </c:pt>
                <c:pt idx="4">
                  <c:v>0.72012839771870085</c:v>
                </c:pt>
                <c:pt idx="5">
                  <c:v>0.87594675423609591</c:v>
                </c:pt>
                <c:pt idx="6">
                  <c:v>0.73193706821902549</c:v>
                </c:pt>
                <c:pt idx="7">
                  <c:v>0.6432369829299398</c:v>
                </c:pt>
              </c:numCache>
            </c:numRef>
          </c:val>
          <c:smooth val="0"/>
        </c:ser>
        <c:dLbls>
          <c:showLegendKey val="0"/>
          <c:showVal val="0"/>
          <c:showCatName val="0"/>
          <c:showSerName val="0"/>
          <c:showPercent val="0"/>
          <c:showBubbleSize val="0"/>
        </c:dLbls>
        <c:smooth val="0"/>
        <c:axId val="-2101391584"/>
        <c:axId val="-2101391040"/>
      </c:lineChart>
      <c:catAx>
        <c:axId val="-2101391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1040"/>
        <c:crosses val="autoZero"/>
        <c:auto val="1"/>
        <c:lblAlgn val="ctr"/>
        <c:lblOffset val="100"/>
        <c:noMultiLvlLbl val="0"/>
      </c:catAx>
      <c:valAx>
        <c:axId val="-2101391040"/>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91584"/>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2804171290669"/>
          <c:y val="0.14755852842809367"/>
          <c:w val="0.83359762829089257"/>
          <c:h val="0.65841264843364733"/>
        </c:manualLayout>
      </c:layout>
      <c:lineChart>
        <c:grouping val="standard"/>
        <c:varyColors val="0"/>
        <c:ser>
          <c:idx val="0"/>
          <c:order val="0"/>
          <c:tx>
            <c:strRef>
              <c:f>Φύλλο1!$B$1</c:f>
              <c:strCache>
                <c:ptCount val="1"/>
                <c:pt idx="0">
                  <c:v>1st</c:v>
                </c:pt>
              </c:strCache>
            </c:strRef>
          </c:tx>
          <c:spPr>
            <a:ln w="19050" cap="rnd">
              <a:solidFill>
                <a:schemeClr val="accent1"/>
              </a:solidFill>
              <a:round/>
            </a:ln>
            <a:effectLst/>
          </c:spPr>
          <c:marker>
            <c:symbol val="circle"/>
            <c:size val="5"/>
            <c:spPr>
              <a:solidFill>
                <a:schemeClr val="accent1"/>
              </a:solidFill>
              <a:ln w="19050">
                <a:solidFill>
                  <a:schemeClr val="accent1"/>
                </a:solidFill>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0</c:formatCode>
                <c:ptCount val="8"/>
                <c:pt idx="0">
                  <c:v>100</c:v>
                </c:pt>
                <c:pt idx="1">
                  <c:v>74.726997076252388</c:v>
                </c:pt>
                <c:pt idx="2">
                  <c:v>59.172948366302037</c:v>
                </c:pt>
                <c:pt idx="3">
                  <c:v>53.949478865503167</c:v>
                </c:pt>
                <c:pt idx="4">
                  <c:v>51.123804698145719</c:v>
                </c:pt>
                <c:pt idx="5">
                  <c:v>50.273308045846676</c:v>
                </c:pt>
                <c:pt idx="6">
                  <c:v>51.774740613595363</c:v>
                </c:pt>
                <c:pt idx="7">
                  <c:v>53.832280694319742</c:v>
                </c:pt>
              </c:numCache>
            </c:numRef>
          </c:val>
          <c:smooth val="0"/>
        </c:ser>
        <c:ser>
          <c:idx val="1"/>
          <c:order val="1"/>
          <c:tx>
            <c:strRef>
              <c:f>Φύλλο1!$C$1</c:f>
              <c:strCache>
                <c:ptCount val="1"/>
                <c:pt idx="0">
                  <c:v>2nd</c:v>
                </c:pt>
              </c:strCache>
            </c:strRef>
          </c:tx>
          <c:spPr>
            <a:ln w="19050" cap="rnd">
              <a:solidFill>
                <a:srgbClr val="C00000"/>
              </a:solidFill>
              <a:round/>
            </a:ln>
            <a:effectLst/>
          </c:spPr>
          <c:marker>
            <c:symbol val="circle"/>
            <c:size val="5"/>
            <c:spPr>
              <a:solidFill>
                <a:srgbClr val="C00000"/>
              </a:solidFill>
              <a:ln w="19050">
                <a:solidFill>
                  <a:srgbClr val="C00000"/>
                </a:solidFill>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0</c:formatCode>
                <c:ptCount val="8"/>
                <c:pt idx="0">
                  <c:v>100</c:v>
                </c:pt>
                <c:pt idx="1">
                  <c:v>52.4929334494188</c:v>
                </c:pt>
                <c:pt idx="2">
                  <c:v>37.150953454395498</c:v>
                </c:pt>
                <c:pt idx="3">
                  <c:v>28.231449355739365</c:v>
                </c:pt>
                <c:pt idx="4">
                  <c:v>27.775741777982752</c:v>
                </c:pt>
                <c:pt idx="5">
                  <c:v>19.035816482369167</c:v>
                </c:pt>
                <c:pt idx="6">
                  <c:v>19.53253118644712</c:v>
                </c:pt>
                <c:pt idx="7">
                  <c:v>19.445701038721356</c:v>
                </c:pt>
              </c:numCache>
            </c:numRef>
          </c:val>
          <c:smooth val="0"/>
        </c:ser>
        <c:ser>
          <c:idx val="2"/>
          <c:order val="2"/>
          <c:tx>
            <c:strRef>
              <c:f>Φύλλο1!$D$1</c:f>
              <c:strCache>
                <c:ptCount val="1"/>
                <c:pt idx="0">
                  <c:v>3rd - 2</c:v>
                </c:pt>
              </c:strCache>
            </c:strRef>
          </c:tx>
          <c:spPr>
            <a:ln w="19050" cap="rnd">
              <a:solidFill>
                <a:schemeClr val="accent4"/>
              </a:solidFill>
              <a:prstDash val="dash"/>
              <a:round/>
            </a:ln>
            <a:effectLst/>
          </c:spPr>
          <c:marker>
            <c:symbol val="circle"/>
            <c:size val="5"/>
            <c:spPr>
              <a:solidFill>
                <a:schemeClr val="accent4"/>
              </a:solidFill>
              <a:ln w="19050">
                <a:solidFill>
                  <a:schemeClr val="accent4"/>
                </a:solidFill>
                <a:prstDash val="dash"/>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0</c:formatCode>
                <c:ptCount val="8"/>
                <c:pt idx="0">
                  <c:v>100</c:v>
                </c:pt>
                <c:pt idx="1">
                  <c:v>52.862989753723262</c:v>
                </c:pt>
                <c:pt idx="2">
                  <c:v>49.641337382079016</c:v>
                </c:pt>
                <c:pt idx="3">
                  <c:v>46.420532691163785</c:v>
                </c:pt>
                <c:pt idx="4">
                  <c:v>43.444952695521827</c:v>
                </c:pt>
                <c:pt idx="5">
                  <c:v>45.956617208245163</c:v>
                </c:pt>
                <c:pt idx="6">
                  <c:v>47.319124951655034</c:v>
                </c:pt>
                <c:pt idx="7">
                  <c:v>55.676218922096339</c:v>
                </c:pt>
              </c:numCache>
            </c:numRef>
          </c:val>
          <c:smooth val="0"/>
        </c:ser>
        <c:ser>
          <c:idx val="3"/>
          <c:order val="3"/>
          <c:tx>
            <c:strRef>
              <c:f>Φύλλο1!$E$1</c:f>
              <c:strCache>
                <c:ptCount val="1"/>
                <c:pt idx="0">
                  <c:v>3rd - 4</c:v>
                </c:pt>
              </c:strCache>
            </c:strRef>
          </c:tx>
          <c:spPr>
            <a:ln w="19050" cap="rnd">
              <a:solidFill>
                <a:schemeClr val="accent6"/>
              </a:solidFill>
              <a:prstDash val="dash"/>
              <a:round/>
            </a:ln>
            <a:effectLst/>
          </c:spPr>
          <c:marker>
            <c:symbol val="circle"/>
            <c:size val="5"/>
            <c:spPr>
              <a:solidFill>
                <a:schemeClr val="accent6"/>
              </a:solidFill>
              <a:ln w="19050">
                <a:solidFill>
                  <a:schemeClr val="accent6"/>
                </a:solidFill>
                <a:prstDash val="dash"/>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0</c:formatCode>
                <c:ptCount val="8"/>
                <c:pt idx="0">
                  <c:v>100</c:v>
                </c:pt>
                <c:pt idx="1">
                  <c:v>52.854564125583465</c:v>
                </c:pt>
                <c:pt idx="2">
                  <c:v>36.675283797750566</c:v>
                </c:pt>
                <c:pt idx="3">
                  <c:v>27.540842545545594</c:v>
                </c:pt>
                <c:pt idx="4">
                  <c:v>28.208628232481779</c:v>
                </c:pt>
                <c:pt idx="5">
                  <c:v>29.357211455971189</c:v>
                </c:pt>
                <c:pt idx="6">
                  <c:v>36.942556487960879</c:v>
                </c:pt>
                <c:pt idx="7">
                  <c:v>24.696499479611436</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marker val="1"/>
        <c:smooth val="0"/>
        <c:axId val="-2101389952"/>
        <c:axId val="-2101389408"/>
      </c:lineChart>
      <c:catAx>
        <c:axId val="-21013899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9408"/>
        <c:crosses val="autoZero"/>
        <c:auto val="1"/>
        <c:lblAlgn val="ctr"/>
        <c:lblOffset val="100"/>
        <c:noMultiLvlLbl val="0"/>
      </c:catAx>
      <c:valAx>
        <c:axId val="-2101389408"/>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9952"/>
        <c:crosses val="autoZero"/>
        <c:crossBetween val="between"/>
        <c:majorUnit val="20"/>
      </c:valAx>
      <c:spPr>
        <a:noFill/>
        <a:ln>
          <a:noFill/>
        </a:ln>
        <a:effectLst/>
      </c:spPr>
    </c:plotArea>
    <c:legend>
      <c:legendPos val="t"/>
      <c:layout>
        <c:manualLayout>
          <c:xMode val="edge"/>
          <c:yMode val="edge"/>
          <c:x val="1.4205640402332262E-2"/>
          <c:y val="2.6755852842809364E-2"/>
          <c:w val="0.96711409395973158"/>
          <c:h val="7.525136281041792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2804171290669"/>
          <c:y val="0.14755852842809367"/>
          <c:w val="0.82895510275700213"/>
          <c:h val="0.65841264843364733"/>
        </c:manualLayout>
      </c:layout>
      <c:lineChart>
        <c:grouping val="standard"/>
        <c:varyColors val="0"/>
        <c:ser>
          <c:idx val="0"/>
          <c:order val="0"/>
          <c:tx>
            <c:strRef>
              <c:f>Φύλλο1!$B$1</c:f>
              <c:strCache>
                <c:ptCount val="1"/>
                <c:pt idx="0">
                  <c:v>1st</c:v>
                </c:pt>
              </c:strCache>
            </c:strRef>
          </c:tx>
          <c:spPr>
            <a:ln w="19050" cap="rnd">
              <a:solidFill>
                <a:schemeClr val="accent1"/>
              </a:solidFill>
              <a:round/>
            </a:ln>
            <a:effectLst/>
          </c:spPr>
          <c:marker>
            <c:symbol val="circle"/>
            <c:size val="5"/>
            <c:spPr>
              <a:solidFill>
                <a:schemeClr val="accent1"/>
              </a:solidFill>
              <a:ln w="19050">
                <a:solidFill>
                  <a:schemeClr val="accent1"/>
                </a:solidFill>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0</c:formatCode>
                <c:ptCount val="8"/>
                <c:pt idx="0">
                  <c:v>1</c:v>
                </c:pt>
                <c:pt idx="1">
                  <c:v>0.67648543856769983</c:v>
                </c:pt>
                <c:pt idx="2">
                  <c:v>0.57332785608111647</c:v>
                </c:pt>
                <c:pt idx="3">
                  <c:v>0.48184028431150966</c:v>
                </c:pt>
                <c:pt idx="4">
                  <c:v>0.41495421933902749</c:v>
                </c:pt>
                <c:pt idx="5">
                  <c:v>0.35495823988614339</c:v>
                </c:pt>
                <c:pt idx="6">
                  <c:v>0.305013960534812</c:v>
                </c:pt>
                <c:pt idx="7">
                  <c:v>0.26250630856936141</c:v>
                </c:pt>
              </c:numCache>
            </c:numRef>
          </c:val>
          <c:smooth val="0"/>
        </c:ser>
        <c:ser>
          <c:idx val="1"/>
          <c:order val="1"/>
          <c:tx>
            <c:strRef>
              <c:f>Φύλλο1!$C$1</c:f>
              <c:strCache>
                <c:ptCount val="1"/>
                <c:pt idx="0">
                  <c:v>2nd</c:v>
                </c:pt>
              </c:strCache>
            </c:strRef>
          </c:tx>
          <c:spPr>
            <a:ln w="19050" cap="rnd">
              <a:solidFill>
                <a:srgbClr val="C00000"/>
              </a:solidFill>
              <a:round/>
            </a:ln>
            <a:effectLst/>
          </c:spPr>
          <c:marker>
            <c:symbol val="circle"/>
            <c:size val="5"/>
            <c:spPr>
              <a:solidFill>
                <a:srgbClr val="C00000"/>
              </a:solidFill>
              <a:ln w="19050">
                <a:solidFill>
                  <a:srgbClr val="C00000"/>
                </a:solidFill>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0</c:formatCode>
                <c:ptCount val="8"/>
                <c:pt idx="0">
                  <c:v>1</c:v>
                </c:pt>
                <c:pt idx="1">
                  <c:v>0.95279153331686539</c:v>
                </c:pt>
                <c:pt idx="2">
                  <c:v>0.89765300420035832</c:v>
                </c:pt>
                <c:pt idx="3">
                  <c:v>0.88568509108509141</c:v>
                </c:pt>
                <c:pt idx="4">
                  <c:v>0.72012839771870085</c:v>
                </c:pt>
                <c:pt idx="5">
                  <c:v>0.87594675423609591</c:v>
                </c:pt>
                <c:pt idx="6">
                  <c:v>0.73193706821902549</c:v>
                </c:pt>
                <c:pt idx="7">
                  <c:v>0.6432369829299398</c:v>
                </c:pt>
              </c:numCache>
            </c:numRef>
          </c:val>
          <c:smooth val="0"/>
        </c:ser>
        <c:ser>
          <c:idx val="2"/>
          <c:order val="2"/>
          <c:tx>
            <c:strRef>
              <c:f>Φύλλο1!$D$1</c:f>
              <c:strCache>
                <c:ptCount val="1"/>
                <c:pt idx="0">
                  <c:v>3rd - 2</c:v>
                </c:pt>
              </c:strCache>
            </c:strRef>
          </c:tx>
          <c:spPr>
            <a:ln w="19050" cap="rnd">
              <a:solidFill>
                <a:schemeClr val="accent4"/>
              </a:solidFill>
              <a:prstDash val="dash"/>
              <a:round/>
            </a:ln>
            <a:effectLst/>
          </c:spPr>
          <c:marker>
            <c:symbol val="circle"/>
            <c:size val="5"/>
            <c:spPr>
              <a:solidFill>
                <a:schemeClr val="accent4"/>
              </a:solidFill>
              <a:ln w="19050">
                <a:solidFill>
                  <a:schemeClr val="accent4"/>
                </a:solidFill>
                <a:prstDash val="dash"/>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0</c:formatCode>
                <c:ptCount val="8"/>
                <c:pt idx="0">
                  <c:v>1</c:v>
                </c:pt>
                <c:pt idx="1">
                  <c:v>0.94619965091460401</c:v>
                </c:pt>
                <c:pt idx="2">
                  <c:v>0.67795918492861729</c:v>
                </c:pt>
                <c:pt idx="3">
                  <c:v>0.54416512278110774</c:v>
                </c:pt>
                <c:pt idx="4">
                  <c:v>0.47755416271101003</c:v>
                </c:pt>
                <c:pt idx="5">
                  <c:v>0.37304353510368171</c:v>
                </c:pt>
                <c:pt idx="6">
                  <c:v>0.32031417797533418</c:v>
                </c:pt>
                <c:pt idx="7">
                  <c:v>0.24085442060496706</c:v>
                </c:pt>
              </c:numCache>
            </c:numRef>
          </c:val>
          <c:smooth val="0"/>
        </c:ser>
        <c:ser>
          <c:idx val="3"/>
          <c:order val="3"/>
          <c:tx>
            <c:strRef>
              <c:f>Φύλλο1!$E$1</c:f>
              <c:strCache>
                <c:ptCount val="1"/>
                <c:pt idx="0">
                  <c:v>3rd - 4</c:v>
                </c:pt>
              </c:strCache>
            </c:strRef>
          </c:tx>
          <c:spPr>
            <a:ln w="19050" cap="rnd">
              <a:solidFill>
                <a:schemeClr val="accent6"/>
              </a:solidFill>
              <a:prstDash val="dash"/>
              <a:round/>
            </a:ln>
            <a:effectLst/>
          </c:spPr>
          <c:marker>
            <c:symbol val="circle"/>
            <c:size val="5"/>
            <c:spPr>
              <a:solidFill>
                <a:schemeClr val="accent6"/>
              </a:solidFill>
              <a:ln w="19050">
                <a:solidFill>
                  <a:schemeClr val="accent6"/>
                </a:solidFill>
                <a:prstDash val="dash"/>
              </a:ln>
              <a:effectLst/>
            </c:spPr>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0</c:formatCode>
                <c:ptCount val="8"/>
                <c:pt idx="0">
                  <c:v>1</c:v>
                </c:pt>
                <c:pt idx="1">
                  <c:v>0.94623334397946335</c:v>
                </c:pt>
                <c:pt idx="2">
                  <c:v>0.90916914025839934</c:v>
                </c:pt>
                <c:pt idx="3">
                  <c:v>0.90835477874364801</c:v>
                </c:pt>
                <c:pt idx="4">
                  <c:v>0.70915252620833402</c:v>
                </c:pt>
                <c:pt idx="5">
                  <c:v>0.56888176345322572</c:v>
                </c:pt>
                <c:pt idx="6">
                  <c:v>0.40125049542500529</c:v>
                </c:pt>
                <c:pt idx="7">
                  <c:v>0.51038184564811107</c:v>
                </c:pt>
              </c:numCache>
            </c:numRef>
          </c:val>
          <c:smooth val="0"/>
        </c:ser>
        <c:dLbls>
          <c:showLegendKey val="0"/>
          <c:showVal val="0"/>
          <c:showCatName val="0"/>
          <c:showSerName val="0"/>
          <c:showPercent val="0"/>
          <c:showBubbleSize val="0"/>
        </c:dLbls>
        <c:dropLines>
          <c:spPr>
            <a:ln w="9525" cap="flat" cmpd="sng" algn="ctr">
              <a:solidFill>
                <a:schemeClr val="tx1">
                  <a:lumMod val="35000"/>
                  <a:lumOff val="65000"/>
                </a:schemeClr>
              </a:solidFill>
              <a:round/>
            </a:ln>
            <a:effectLst/>
          </c:spPr>
        </c:dropLines>
        <c:marker val="1"/>
        <c:smooth val="0"/>
        <c:axId val="-2101385056"/>
        <c:axId val="-2101382880"/>
      </c:lineChart>
      <c:catAx>
        <c:axId val="-2101385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2880"/>
        <c:crosses val="autoZero"/>
        <c:auto val="1"/>
        <c:lblAlgn val="ctr"/>
        <c:lblOffset val="100"/>
        <c:noMultiLvlLbl val="0"/>
      </c:catAx>
      <c:valAx>
        <c:axId val="-2101382880"/>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5056"/>
        <c:crosses val="autoZero"/>
        <c:crossBetween val="between"/>
        <c:majorUnit val="0.2"/>
      </c:valAx>
      <c:spPr>
        <a:noFill/>
        <a:ln>
          <a:noFill/>
        </a:ln>
        <a:effectLst/>
      </c:spPr>
    </c:plotArea>
    <c:legend>
      <c:legendPos val="t"/>
      <c:layout>
        <c:manualLayout>
          <c:xMode val="edge"/>
          <c:yMode val="edge"/>
          <c:x val="1.4205640402332262E-2"/>
          <c:y val="2.6755852842809364E-2"/>
          <c:w val="0.96711409395973158"/>
          <c:h val="7.525136281041792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51.458455244692573</c:v>
                </c:pt>
                <c:pt idx="2">
                  <c:v>35.583882922920388</c:v>
                </c:pt>
                <c:pt idx="3">
                  <c:v>27.236974594990699</c:v>
                </c:pt>
                <c:pt idx="4">
                  <c:v>23.640523599403227</c:v>
                </c:pt>
                <c:pt idx="5">
                  <c:v>18.919061401150316</c:v>
                </c:pt>
                <c:pt idx="6">
                  <c:v>17.182516461328397</c:v>
                </c:pt>
                <c:pt idx="7">
                  <c:v>15.683731621038868</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1.217044386324687</c:v>
                </c:pt>
                <c:pt idx="2">
                  <c:v>34.892684321428199</c:v>
                </c:pt>
                <c:pt idx="3">
                  <c:v>26.700150240773485</c:v>
                </c:pt>
                <c:pt idx="4">
                  <c:v>23.100136593216934</c:v>
                </c:pt>
                <c:pt idx="5">
                  <c:v>18.397612148207759</c:v>
                </c:pt>
                <c:pt idx="6">
                  <c:v>17.125918709976485</c:v>
                </c:pt>
                <c:pt idx="7">
                  <c:v>15.757280559643942</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0.888386325511725</c:v>
                </c:pt>
                <c:pt idx="2">
                  <c:v>34.812708068261543</c:v>
                </c:pt>
                <c:pt idx="3">
                  <c:v>26.450055115217047</c:v>
                </c:pt>
                <c:pt idx="4">
                  <c:v>22.941015997829396</c:v>
                </c:pt>
                <c:pt idx="5">
                  <c:v>18.309119849536565</c:v>
                </c:pt>
                <c:pt idx="6">
                  <c:v>16.91242410106009</c:v>
                </c:pt>
                <c:pt idx="7">
                  <c:v>15.545965943157766</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1.549501101175089</c:v>
                </c:pt>
                <c:pt idx="2">
                  <c:v>34.832216981932156</c:v>
                </c:pt>
                <c:pt idx="3">
                  <c:v>26.594293529446951</c:v>
                </c:pt>
                <c:pt idx="4">
                  <c:v>22.999784853508451</c:v>
                </c:pt>
                <c:pt idx="5">
                  <c:v>18.317402672994294</c:v>
                </c:pt>
                <c:pt idx="6">
                  <c:v>17.03491532958925</c:v>
                </c:pt>
                <c:pt idx="7">
                  <c:v>15.659227597313615</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1.536949635974182</c:v>
                </c:pt>
                <c:pt idx="2">
                  <c:v>34.353726343925594</c:v>
                </c:pt>
                <c:pt idx="3">
                  <c:v>26.319101513960742</c:v>
                </c:pt>
                <c:pt idx="4">
                  <c:v>22.942802347360619</c:v>
                </c:pt>
                <c:pt idx="5">
                  <c:v>18.048087551115611</c:v>
                </c:pt>
                <c:pt idx="6">
                  <c:v>16.798057781831073</c:v>
                </c:pt>
                <c:pt idx="7">
                  <c:v>15.589578929230354</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1.330067338735645</c:v>
                </c:pt>
                <c:pt idx="2">
                  <c:v>34.895043727693576</c:v>
                </c:pt>
                <c:pt idx="3">
                  <c:v>26.660114998877781</c:v>
                </c:pt>
                <c:pt idx="4">
                  <c:v>23.124852678263728</c:v>
                </c:pt>
                <c:pt idx="5">
                  <c:v>18.398256724600909</c:v>
                </c:pt>
                <c:pt idx="6">
                  <c:v>17.010766476757059</c:v>
                </c:pt>
                <c:pt idx="7">
                  <c:v>15.647156930076909</c:v>
                </c:pt>
              </c:numCache>
            </c:numRef>
          </c:val>
          <c:smooth val="0"/>
        </c:ser>
        <c:dLbls>
          <c:showLegendKey val="0"/>
          <c:showVal val="0"/>
          <c:showCatName val="0"/>
          <c:showSerName val="0"/>
          <c:showPercent val="0"/>
          <c:showBubbleSize val="0"/>
        </c:dLbls>
        <c:smooth val="0"/>
        <c:axId val="-2101388864"/>
        <c:axId val="-2101381248"/>
      </c:lineChart>
      <c:catAx>
        <c:axId val="-2101388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1248"/>
        <c:crosses val="autoZero"/>
        <c:auto val="1"/>
        <c:lblAlgn val="ctr"/>
        <c:lblOffset val="100"/>
        <c:noMultiLvlLbl val="0"/>
      </c:catAx>
      <c:valAx>
        <c:axId val="-2101381248"/>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88864"/>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389662830607727E-2"/>
          <c:y val="4.6073059360730591E-2"/>
          <c:w val="0.90849419840619472"/>
          <c:h val="0.7155765289612771"/>
        </c:manualLayout>
      </c:layout>
      <c:lineChart>
        <c:grouping val="standard"/>
        <c:varyColors val="0"/>
        <c:ser>
          <c:idx val="7"/>
          <c:order val="0"/>
          <c:tx>
            <c:strRef>
              <c:f>Φύλλο1!$A$9</c:f>
              <c:strCache>
                <c:ptCount val="1"/>
                <c:pt idx="0">
                  <c:v>Image</c:v>
                </c:pt>
              </c:strCache>
            </c:strRef>
          </c:tx>
          <c:spPr>
            <a:ln w="19050" cap="rnd">
              <a:solidFill>
                <a:schemeClr val="tx1"/>
              </a:solidFill>
              <a:prstDash val="dash"/>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9:$F$9</c:f>
              <c:numCache>
                <c:formatCode>General</c:formatCode>
                <c:ptCount val="5"/>
                <c:pt idx="0">
                  <c:v>1</c:v>
                </c:pt>
                <c:pt idx="1">
                  <c:v>4</c:v>
                </c:pt>
                <c:pt idx="2">
                  <c:v>6.25</c:v>
                </c:pt>
                <c:pt idx="3">
                  <c:v>10.24</c:v>
                </c:pt>
                <c:pt idx="4">
                  <c:v>16</c:v>
                </c:pt>
              </c:numCache>
            </c:numRef>
          </c:val>
          <c:smooth val="0"/>
        </c:ser>
        <c:ser>
          <c:idx val="0"/>
          <c:order val="1"/>
          <c:tx>
            <c:strRef>
              <c:f>Φύλλο1!$A$2</c:f>
              <c:strCache>
                <c:ptCount val="1"/>
                <c:pt idx="0">
                  <c:v>TSM</c:v>
                </c:pt>
              </c:strCache>
            </c:strRef>
          </c:tx>
          <c:spPr>
            <a:ln w="19050" cap="rnd">
              <a:solidFill>
                <a:schemeClr val="tx1"/>
              </a:solidFill>
              <a:prstDash val="sysDot"/>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2:$F$2</c:f>
              <c:numCache>
                <c:formatCode>0.000</c:formatCode>
                <c:ptCount val="5"/>
                <c:pt idx="0">
                  <c:v>1</c:v>
                </c:pt>
                <c:pt idx="1">
                  <c:v>3.7692120526763193</c:v>
                </c:pt>
                <c:pt idx="2">
                  <c:v>5.8234555177217047</c:v>
                </c:pt>
                <c:pt idx="3">
                  <c:v>9.4477418823010222</c:v>
                </c:pt>
                <c:pt idx="4">
                  <c:v>14.652966134212077</c:v>
                </c:pt>
              </c:numCache>
            </c:numRef>
          </c:val>
          <c:smooth val="0"/>
        </c:ser>
        <c:ser>
          <c:idx val="1"/>
          <c:order val="2"/>
          <c:tx>
            <c:strRef>
              <c:f>Φύλλο1!$A$3</c:f>
              <c:strCache>
                <c:ptCount val="1"/>
                <c:pt idx="0">
                  <c:v>Backtrack</c:v>
                </c:pt>
              </c:strCache>
            </c:strRef>
          </c:tx>
          <c:spPr>
            <a:ln w="19050" cap="rnd">
              <a:solidFill>
                <a:srgbClr val="FFC000"/>
              </a:solidFill>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3:$F$3</c:f>
              <c:numCache>
                <c:formatCode>0.00</c:formatCode>
                <c:ptCount val="5"/>
                <c:pt idx="0">
                  <c:v>1</c:v>
                </c:pt>
                <c:pt idx="1">
                  <c:v>3.8874712885497149</c:v>
                </c:pt>
                <c:pt idx="2">
                  <c:v>6.0392810105277723</c:v>
                </c:pt>
                <c:pt idx="3">
                  <c:v>9.8449250260096193</c:v>
                </c:pt>
                <c:pt idx="4">
                  <c:v>15.32713617513048</c:v>
                </c:pt>
              </c:numCache>
            </c:numRef>
          </c:val>
          <c:smooth val="0"/>
        </c:ser>
        <c:ser>
          <c:idx val="2"/>
          <c:order val="3"/>
          <c:tx>
            <c:strRef>
              <c:f>Φύλλο1!$A$4</c:f>
              <c:strCache>
                <c:ptCount val="1"/>
                <c:pt idx="0">
                  <c:v>F.Pyramid</c:v>
                </c:pt>
              </c:strCache>
            </c:strRef>
          </c:tx>
          <c:spPr>
            <a:ln w="19050" cap="rnd">
              <a:solidFill>
                <a:srgbClr val="0070C0"/>
              </a:solidFill>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4:$F$4</c:f>
              <c:numCache>
                <c:formatCode>0.00</c:formatCode>
                <c:ptCount val="5"/>
                <c:pt idx="0">
                  <c:v>1</c:v>
                </c:pt>
                <c:pt idx="1">
                  <c:v>3.7035693916861261</c:v>
                </c:pt>
                <c:pt idx="2">
                  <c:v>5.6948315380559356</c:v>
                </c:pt>
                <c:pt idx="3">
                  <c:v>9.2041235782156274</c:v>
                </c:pt>
                <c:pt idx="4">
                  <c:v>14.225935929580647</c:v>
                </c:pt>
              </c:numCache>
            </c:numRef>
          </c:val>
          <c:smooth val="0"/>
        </c:ser>
        <c:ser>
          <c:idx val="3"/>
          <c:order val="4"/>
          <c:tx>
            <c:strRef>
              <c:f>Φύλλο1!$A$5</c:f>
              <c:strCache>
                <c:ptCount val="1"/>
                <c:pt idx="0">
                  <c:v>F.Responses</c:v>
                </c:pt>
              </c:strCache>
            </c:strRef>
          </c:tx>
          <c:spPr>
            <a:ln w="19050" cap="rnd">
              <a:solidFill>
                <a:srgbClr val="00B050"/>
              </a:solidFill>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5:$F$5</c:f>
              <c:numCache>
                <c:formatCode>0.00</c:formatCode>
                <c:ptCount val="5"/>
                <c:pt idx="0">
                  <c:v>1</c:v>
                </c:pt>
                <c:pt idx="1">
                  <c:v>3.8017699115044246</c:v>
                </c:pt>
                <c:pt idx="2">
                  <c:v>5.8833673700930342</c:v>
                </c:pt>
                <c:pt idx="3">
                  <c:v>9.5460403902881783</c:v>
                </c:pt>
                <c:pt idx="4">
                  <c:v>14.804265940549126</c:v>
                </c:pt>
              </c:numCache>
            </c:numRef>
          </c:val>
          <c:smooth val="0"/>
        </c:ser>
        <c:ser>
          <c:idx val="4"/>
          <c:order val="5"/>
          <c:tx>
            <c:strRef>
              <c:f>Φύλλο1!$A$6</c:f>
              <c:strCache>
                <c:ptCount val="1"/>
                <c:pt idx="0">
                  <c:v>DT Scores</c:v>
                </c:pt>
              </c:strCache>
            </c:strRef>
          </c:tx>
          <c:spPr>
            <a:ln w="19050" cap="rnd">
              <a:solidFill>
                <a:srgbClr val="C00000"/>
              </a:solidFill>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6:$F$6</c:f>
              <c:numCache>
                <c:formatCode>0.00</c:formatCode>
                <c:ptCount val="5"/>
                <c:pt idx="0">
                  <c:v>1</c:v>
                </c:pt>
                <c:pt idx="1">
                  <c:v>3.8874901652242331</c:v>
                </c:pt>
                <c:pt idx="2">
                  <c:v>6.0393391030684498</c:v>
                </c:pt>
                <c:pt idx="3">
                  <c:v>9.8450039339103075</c:v>
                </c:pt>
                <c:pt idx="4">
                  <c:v>15.327301337529505</c:v>
                </c:pt>
              </c:numCache>
            </c:numRef>
          </c:val>
          <c:smooth val="0"/>
        </c:ser>
        <c:ser>
          <c:idx val="5"/>
          <c:order val="6"/>
          <c:tx>
            <c:strRef>
              <c:f>Φύλλο1!$A$7</c:f>
              <c:strCache>
                <c:ptCount val="1"/>
                <c:pt idx="0">
                  <c:v>Others</c:v>
                </c:pt>
              </c:strCache>
            </c:strRef>
          </c:tx>
          <c:spPr>
            <a:ln w="19050" cap="rnd">
              <a:solidFill>
                <a:srgbClr val="7030A0"/>
              </a:solidFill>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7:$F$7</c:f>
              <c:numCache>
                <c:formatCode>0.00</c:formatCode>
                <c:ptCount val="5"/>
                <c:pt idx="0">
                  <c:v>1</c:v>
                </c:pt>
                <c:pt idx="1">
                  <c:v>1</c:v>
                </c:pt>
                <c:pt idx="2">
                  <c:v>1</c:v>
                </c:pt>
                <c:pt idx="3">
                  <c:v>1</c:v>
                </c:pt>
                <c:pt idx="4">
                  <c:v>1</c:v>
                </c:pt>
              </c:numCache>
            </c:numRef>
          </c:val>
          <c:smooth val="0"/>
        </c:ser>
        <c:ser>
          <c:idx val="6"/>
          <c:order val="7"/>
          <c:tx>
            <c:strRef>
              <c:f>Φύλλο1!$A$8</c:f>
              <c:strCache>
                <c:ptCount val="1"/>
                <c:pt idx="0">
                  <c:v>Results</c:v>
                </c:pt>
              </c:strCache>
            </c:strRef>
          </c:tx>
          <c:spPr>
            <a:ln w="19050" cap="rnd">
              <a:solidFill>
                <a:srgbClr val="00B0F0"/>
              </a:solidFill>
              <a:round/>
            </a:ln>
            <a:effectLst/>
          </c:spPr>
          <c:marker>
            <c:symbol val="none"/>
          </c:marker>
          <c:cat>
            <c:strRef>
              <c:f>Φύλλο1!$B$1:$F$1</c:f>
              <c:strCache>
                <c:ptCount val="5"/>
                <c:pt idx="0">
                  <c:v>640x480</c:v>
                </c:pt>
                <c:pt idx="1">
                  <c:v>800x600</c:v>
                </c:pt>
                <c:pt idx="2">
                  <c:v>1024x768</c:v>
                </c:pt>
                <c:pt idx="3">
                  <c:v>1200x960</c:v>
                </c:pt>
                <c:pt idx="4">
                  <c:v>1600x1200</c:v>
                </c:pt>
              </c:strCache>
            </c:strRef>
          </c:cat>
          <c:val>
            <c:numRef>
              <c:f>Φύλλο1!$B$8:$F$8</c:f>
              <c:numCache>
                <c:formatCode>0.00</c:formatCode>
                <c:ptCount val="5"/>
                <c:pt idx="0">
                  <c:v>1</c:v>
                </c:pt>
                <c:pt idx="1">
                  <c:v>2.0446326556520793</c:v>
                </c:pt>
                <c:pt idx="2">
                  <c:v>2.8281071473911386</c:v>
                </c:pt>
                <c:pt idx="3">
                  <c:v>4.2174685794084041</c:v>
                </c:pt>
                <c:pt idx="4">
                  <c:v>6.2231632782603965</c:v>
                </c:pt>
              </c:numCache>
            </c:numRef>
          </c:val>
          <c:smooth val="0"/>
        </c:ser>
        <c:dLbls>
          <c:showLegendKey val="0"/>
          <c:showVal val="0"/>
          <c:showCatName val="0"/>
          <c:showSerName val="0"/>
          <c:showPercent val="0"/>
          <c:showBubbleSize val="0"/>
        </c:dLbls>
        <c:smooth val="0"/>
        <c:axId val="199027600"/>
        <c:axId val="199025424"/>
        <c:extLst/>
      </c:lineChart>
      <c:catAx>
        <c:axId val="199027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9025424"/>
        <c:crosses val="autoZero"/>
        <c:auto val="1"/>
        <c:lblAlgn val="ctr"/>
        <c:lblOffset val="100"/>
        <c:noMultiLvlLbl val="0"/>
      </c:catAx>
      <c:valAx>
        <c:axId val="199025424"/>
        <c:scaling>
          <c:orientation val="minMax"/>
          <c:max val="17"/>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out"/>
        <c:minorTickMark val="none"/>
        <c:tickLblPos val="nextTo"/>
        <c:spPr>
          <a:noFill/>
          <a:ln>
            <a:solidFill>
              <a:srgbClr val="7030A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9027600"/>
        <c:crosses val="autoZero"/>
        <c:crossBetween val="between"/>
      </c:valAx>
      <c:spPr>
        <a:noFill/>
        <a:ln>
          <a:noFill/>
        </a:ln>
        <a:effectLst/>
      </c:spPr>
    </c:plotArea>
    <c:legend>
      <c:legendPos val="b"/>
      <c:layout>
        <c:manualLayout>
          <c:xMode val="edge"/>
          <c:yMode val="edge"/>
          <c:x val="2.0085484106153396E-2"/>
          <c:y val="0.86752381979649806"/>
          <c:w val="0.97991449032671818"/>
          <c:h val="0.1244303023765864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9716576170474337</c:v>
                </c:pt>
                <c:pt idx="2">
                  <c:v>0.93675368159056571</c:v>
                </c:pt>
                <c:pt idx="3">
                  <c:v>0.91786993128810601</c:v>
                </c:pt>
                <c:pt idx="4">
                  <c:v>0.84600495060544567</c:v>
                </c:pt>
                <c:pt idx="5">
                  <c:v>0.88094574637055201</c:v>
                </c:pt>
                <c:pt idx="6">
                  <c:v>0.83140989958404743</c:v>
                </c:pt>
                <c:pt idx="7">
                  <c:v>0.79700420168067232</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9762375123182695</c:v>
                </c:pt>
                <c:pt idx="2">
                  <c:v>0.95531008810528106</c:v>
                </c:pt>
                <c:pt idx="3">
                  <c:v>0.93632431932247306</c:v>
                </c:pt>
                <c:pt idx="4">
                  <c:v>0.86579574624129063</c:v>
                </c:pt>
                <c:pt idx="5">
                  <c:v>0.90591466612096627</c:v>
                </c:pt>
                <c:pt idx="6">
                  <c:v>0.83415754375806572</c:v>
                </c:pt>
                <c:pt idx="7">
                  <c:v>0.79328409192724658</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98254245438577892</c:v>
                </c:pt>
                <c:pt idx="2">
                  <c:v>0.95750474993133494</c:v>
                </c:pt>
                <c:pt idx="3">
                  <c:v>0.94517761460607275</c:v>
                </c:pt>
                <c:pt idx="4">
                  <c:v>0.87180097001337409</c:v>
                </c:pt>
                <c:pt idx="5">
                  <c:v>0.91029316557172069</c:v>
                </c:pt>
                <c:pt idx="6">
                  <c:v>0.8446875622530563</c:v>
                </c:pt>
                <c:pt idx="7">
                  <c:v>0.80406711591321967</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9699414918073811</c:v>
                </c:pt>
                <c:pt idx="2">
                  <c:v>0.95696846831838733</c:v>
                </c:pt>
                <c:pt idx="3">
                  <c:v>0.94005129229390338</c:v>
                </c:pt>
                <c:pt idx="4">
                  <c:v>0.86957335155024906</c:v>
                </c:pt>
                <c:pt idx="5">
                  <c:v>0.909881546210624</c:v>
                </c:pt>
                <c:pt idx="6">
                  <c:v>0.83861375353597056</c:v>
                </c:pt>
                <c:pt idx="7">
                  <c:v>0.79825137749095687</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7017771430342181</c:v>
                </c:pt>
                <c:pt idx="2">
                  <c:v>0.97029745767964737</c:v>
                </c:pt>
                <c:pt idx="3">
                  <c:v>0.94988045039223556</c:v>
                </c:pt>
                <c:pt idx="4">
                  <c:v>0.87173309071813698</c:v>
                </c:pt>
                <c:pt idx="5">
                  <c:v>0.92345887726128895</c:v>
                </c:pt>
                <c:pt idx="6">
                  <c:v>0.8504384537339692</c:v>
                </c:pt>
                <c:pt idx="7">
                  <c:v>0.8018176794090689</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97411135797245696</c:v>
                </c:pt>
                <c:pt idx="2">
                  <c:v>0.95536688912504331</c:v>
                </c:pt>
                <c:pt idx="3">
                  <c:v>0.93786072158055822</c:v>
                </c:pt>
                <c:pt idx="4">
                  <c:v>0.86498162182569927</c:v>
                </c:pt>
                <c:pt idx="5">
                  <c:v>0.90609880030703027</c:v>
                </c:pt>
                <c:pt idx="6">
                  <c:v>0.83986144257302198</c:v>
                </c:pt>
                <c:pt idx="7">
                  <c:v>0.79888489328423284</c:v>
                </c:pt>
              </c:numCache>
            </c:numRef>
          </c:val>
          <c:smooth val="0"/>
        </c:ser>
        <c:dLbls>
          <c:showLegendKey val="0"/>
          <c:showVal val="0"/>
          <c:showCatName val="0"/>
          <c:showSerName val="0"/>
          <c:showPercent val="0"/>
          <c:showBubbleSize val="0"/>
        </c:dLbls>
        <c:smooth val="0"/>
        <c:axId val="-2101373088"/>
        <c:axId val="-2101368192"/>
      </c:lineChart>
      <c:catAx>
        <c:axId val="-21013730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8192"/>
        <c:crosses val="autoZero"/>
        <c:auto val="1"/>
        <c:lblAlgn val="ctr"/>
        <c:lblOffset val="100"/>
        <c:noMultiLvlLbl val="0"/>
      </c:catAx>
      <c:valAx>
        <c:axId val="-2101368192"/>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3088"/>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62.13923932148392</c:v>
                </c:pt>
                <c:pt idx="2">
                  <c:v>46.225208266164678</c:v>
                </c:pt>
                <c:pt idx="3">
                  <c:v>40.803527784422421</c:v>
                </c:pt>
                <c:pt idx="4">
                  <c:v>37.549791473827625</c:v>
                </c:pt>
                <c:pt idx="5">
                  <c:v>36.889891940801448</c:v>
                </c:pt>
                <c:pt idx="6">
                  <c:v>34.992355773730907</c:v>
                </c:pt>
                <c:pt idx="7">
                  <c:v>34.687106738359454</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7.421517002850564</c:v>
                </c:pt>
                <c:pt idx="2">
                  <c:v>40.875052576916481</c:v>
                </c:pt>
                <c:pt idx="3">
                  <c:v>32.874356896426249</c:v>
                </c:pt>
                <c:pt idx="4">
                  <c:v>28.379816878146137</c:v>
                </c:pt>
                <c:pt idx="5">
                  <c:v>25.479914692796623</c:v>
                </c:pt>
                <c:pt idx="6">
                  <c:v>23.599357112284558</c:v>
                </c:pt>
                <c:pt idx="7">
                  <c:v>23.248186481842616</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6.336157204704605</c:v>
                </c:pt>
                <c:pt idx="2">
                  <c:v>39.782859315402817</c:v>
                </c:pt>
                <c:pt idx="3">
                  <c:v>31.7997504200547</c:v>
                </c:pt>
                <c:pt idx="4">
                  <c:v>28.573684339624954</c:v>
                </c:pt>
                <c:pt idx="5">
                  <c:v>24.856813471184857</c:v>
                </c:pt>
                <c:pt idx="6">
                  <c:v>22.869985405398772</c:v>
                </c:pt>
                <c:pt idx="7">
                  <c:v>21.851429412413996</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6.62762155435793</c:v>
                </c:pt>
                <c:pt idx="2">
                  <c:v>39.802810429117088</c:v>
                </c:pt>
                <c:pt idx="3">
                  <c:v>31.481037451913995</c:v>
                </c:pt>
                <c:pt idx="4">
                  <c:v>27.216346624140936</c:v>
                </c:pt>
                <c:pt idx="5">
                  <c:v>24.328251933108422</c:v>
                </c:pt>
                <c:pt idx="6">
                  <c:v>21.82152387408804</c:v>
                </c:pt>
                <c:pt idx="7">
                  <c:v>20.370401545121787</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2.494101728638441</c:v>
                </c:pt>
                <c:pt idx="2">
                  <c:v>38.395122574521288</c:v>
                </c:pt>
                <c:pt idx="3">
                  <c:v>32.487553164302788</c:v>
                </c:pt>
                <c:pt idx="4">
                  <c:v>25.977065193581943</c:v>
                </c:pt>
                <c:pt idx="5">
                  <c:v>24.963834583721223</c:v>
                </c:pt>
                <c:pt idx="6">
                  <c:v>21.17217019878429</c:v>
                </c:pt>
                <c:pt idx="7">
                  <c:v>19.472452676925322</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7.003727362407083</c:v>
                </c:pt>
                <c:pt idx="2">
                  <c:v>41.016210632424468</c:v>
                </c:pt>
                <c:pt idx="3">
                  <c:v>33.889245143424034</c:v>
                </c:pt>
                <c:pt idx="4">
                  <c:v>29.539340901864318</c:v>
                </c:pt>
                <c:pt idx="5">
                  <c:v>27.303741324322516</c:v>
                </c:pt>
                <c:pt idx="6">
                  <c:v>24.891078472857313</c:v>
                </c:pt>
                <c:pt idx="7">
                  <c:v>23.925915370932632</c:v>
                </c:pt>
              </c:numCache>
            </c:numRef>
          </c:val>
          <c:smooth val="0"/>
        </c:ser>
        <c:dLbls>
          <c:showLegendKey val="0"/>
          <c:showVal val="0"/>
          <c:showCatName val="0"/>
          <c:showSerName val="0"/>
          <c:showPercent val="0"/>
          <c:showBubbleSize val="0"/>
        </c:dLbls>
        <c:smooth val="0"/>
        <c:axId val="-2101369824"/>
        <c:axId val="-2101361664"/>
      </c:lineChart>
      <c:catAx>
        <c:axId val="-2101369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1664"/>
        <c:crosses val="autoZero"/>
        <c:auto val="1"/>
        <c:lblAlgn val="ctr"/>
        <c:lblOffset val="100"/>
        <c:noMultiLvlLbl val="0"/>
      </c:catAx>
      <c:valAx>
        <c:axId val="-2101361664"/>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9824"/>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80464454579689526</c:v>
                </c:pt>
                <c:pt idx="2">
                  <c:v>0.72110726124585645</c:v>
                </c:pt>
                <c:pt idx="3">
                  <c:v>0.61269212142838936</c:v>
                </c:pt>
                <c:pt idx="4">
                  <c:v>0.53262612693708544</c:v>
                </c:pt>
                <c:pt idx="5">
                  <c:v>0.45179494408420262</c:v>
                </c:pt>
                <c:pt idx="6">
                  <c:v>0.4082524302761778</c:v>
                </c:pt>
                <c:pt idx="7">
                  <c:v>0.36036444591029027</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87075372804096873</c:v>
                </c:pt>
                <c:pt idx="2">
                  <c:v>0.81549334451884692</c:v>
                </c:pt>
                <c:pt idx="3">
                  <c:v>0.76047115016621769</c:v>
                </c:pt>
                <c:pt idx="4">
                  <c:v>0.7047261821974965</c:v>
                </c:pt>
                <c:pt idx="5">
                  <c:v>0.65410998692937028</c:v>
                </c:pt>
                <c:pt idx="6">
                  <c:v>0.60534336667492994</c:v>
                </c:pt>
                <c:pt idx="7">
                  <c:v>0.53767634777718232</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88752947451347508</c:v>
                </c:pt>
                <c:pt idx="2">
                  <c:v>0.83788178896501775</c:v>
                </c:pt>
                <c:pt idx="3">
                  <c:v>0.78616969220719424</c:v>
                </c:pt>
                <c:pt idx="4">
                  <c:v>0.69994473804222446</c:v>
                </c:pt>
                <c:pt idx="5">
                  <c:v>0.67050696928580256</c:v>
                </c:pt>
                <c:pt idx="6">
                  <c:v>0.62464903376553749</c:v>
                </c:pt>
                <c:pt idx="7">
                  <c:v>0.57204495706347869</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88296132925173365</c:v>
                </c:pt>
                <c:pt idx="2">
                  <c:v>0.83746180166586637</c:v>
                </c:pt>
                <c:pt idx="3">
                  <c:v>0.79412884782423332</c:v>
                </c:pt>
                <c:pt idx="4">
                  <c:v>0.7348524868602303</c:v>
                </c:pt>
                <c:pt idx="5">
                  <c:v>0.68507456731755267</c:v>
                </c:pt>
                <c:pt idx="6">
                  <c:v>0.65466162528996663</c:v>
                </c:pt>
                <c:pt idx="7">
                  <c:v>0.6136354245306197</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5248796252326817</c:v>
                </c:pt>
                <c:pt idx="2">
                  <c:v>0.86816582675667975</c:v>
                </c:pt>
                <c:pt idx="3">
                  <c:v>0.7695254817611169</c:v>
                </c:pt>
                <c:pt idx="4">
                  <c:v>0.76990991287735322</c:v>
                </c:pt>
                <c:pt idx="5">
                  <c:v>0.66763247492173772</c:v>
                </c:pt>
                <c:pt idx="6">
                  <c:v>0.67474019675765573</c:v>
                </c:pt>
                <c:pt idx="7">
                  <c:v>0.64193248828959204</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87967540802526811</c:v>
                </c:pt>
                <c:pt idx="2">
                  <c:v>0.81602200463045338</c:v>
                </c:pt>
                <c:pt idx="3">
                  <c:v>0.74459745867743032</c:v>
                </c:pt>
                <c:pt idx="4">
                  <c:v>0.68841188938287812</c:v>
                </c:pt>
                <c:pt idx="5">
                  <c:v>0.62582378850773313</c:v>
                </c:pt>
                <c:pt idx="6">
                  <c:v>0.59352933055285351</c:v>
                </c:pt>
                <c:pt idx="7">
                  <c:v>0.54513073271423262</c:v>
                </c:pt>
              </c:numCache>
            </c:numRef>
          </c:val>
          <c:smooth val="0"/>
        </c:ser>
        <c:dLbls>
          <c:showLegendKey val="0"/>
          <c:showVal val="0"/>
          <c:showCatName val="0"/>
          <c:showSerName val="0"/>
          <c:showPercent val="0"/>
          <c:showBubbleSize val="0"/>
        </c:dLbls>
        <c:smooth val="0"/>
        <c:axId val="-2101363296"/>
        <c:axId val="-2101372000"/>
      </c:lineChart>
      <c:catAx>
        <c:axId val="-21013632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2000"/>
        <c:crosses val="autoZero"/>
        <c:auto val="1"/>
        <c:lblAlgn val="ctr"/>
        <c:lblOffset val="100"/>
        <c:noMultiLvlLbl val="0"/>
      </c:catAx>
      <c:valAx>
        <c:axId val="-2101372000"/>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3296"/>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51.579526567472357</c:v>
                </c:pt>
                <c:pt idx="2">
                  <c:v>35.271460742992957</c:v>
                </c:pt>
                <c:pt idx="3">
                  <c:v>26.712122845133219</c:v>
                </c:pt>
                <c:pt idx="4">
                  <c:v>22.811097812090512</c:v>
                </c:pt>
                <c:pt idx="5">
                  <c:v>18.417693874193787</c:v>
                </c:pt>
                <c:pt idx="6">
                  <c:v>17.34274223283623</c:v>
                </c:pt>
                <c:pt idx="7">
                  <c:v>16.302960513253957</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1.31676473516589</c:v>
                </c:pt>
                <c:pt idx="2">
                  <c:v>34.900011923097253</c:v>
                </c:pt>
                <c:pt idx="3">
                  <c:v>26.589981894100774</c:v>
                </c:pt>
                <c:pt idx="4">
                  <c:v>23.054845018173506</c:v>
                </c:pt>
                <c:pt idx="5">
                  <c:v>18.454742012446729</c:v>
                </c:pt>
                <c:pt idx="6">
                  <c:v>17.174176783885873</c:v>
                </c:pt>
                <c:pt idx="7">
                  <c:v>15.751271899472311</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1.217513076195672</c:v>
                </c:pt>
                <c:pt idx="2">
                  <c:v>34.683547998798581</c:v>
                </c:pt>
                <c:pt idx="3">
                  <c:v>26.45758580665283</c:v>
                </c:pt>
                <c:pt idx="4">
                  <c:v>23.069335908243481</c:v>
                </c:pt>
                <c:pt idx="5">
                  <c:v>18.174394853866936</c:v>
                </c:pt>
                <c:pt idx="6">
                  <c:v>17.019295694476771</c:v>
                </c:pt>
                <c:pt idx="7">
                  <c:v>15.620071701107626</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1.884557871422473</c:v>
                </c:pt>
                <c:pt idx="2">
                  <c:v>34.779197750989461</c:v>
                </c:pt>
                <c:pt idx="3">
                  <c:v>26.491555454248772</c:v>
                </c:pt>
                <c:pt idx="4">
                  <c:v>23.146555058328445</c:v>
                </c:pt>
                <c:pt idx="5">
                  <c:v>18.347588753665693</c:v>
                </c:pt>
                <c:pt idx="6">
                  <c:v>16.987911385249703</c:v>
                </c:pt>
                <c:pt idx="7">
                  <c:v>15.748474791317948</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1.138758065424625</c:v>
                </c:pt>
                <c:pt idx="2">
                  <c:v>34.737997992911964</c:v>
                </c:pt>
                <c:pt idx="3">
                  <c:v>26.591789791439869</c:v>
                </c:pt>
                <c:pt idx="4">
                  <c:v>22.990699112673965</c:v>
                </c:pt>
                <c:pt idx="5">
                  <c:v>18.155295275296378</c:v>
                </c:pt>
                <c:pt idx="6">
                  <c:v>16.982137376324406</c:v>
                </c:pt>
                <c:pt idx="7">
                  <c:v>15.726902681520189</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1.427424063136201</c:v>
                </c:pt>
                <c:pt idx="2">
                  <c:v>34.874443281758047</c:v>
                </c:pt>
                <c:pt idx="3">
                  <c:v>26.568607158315093</c:v>
                </c:pt>
                <c:pt idx="4">
                  <c:v>23.01450658190198</c:v>
                </c:pt>
                <c:pt idx="5">
                  <c:v>18.309942953893906</c:v>
                </c:pt>
                <c:pt idx="6">
                  <c:v>17.101252694554596</c:v>
                </c:pt>
                <c:pt idx="7">
                  <c:v>15.829936317334406</c:v>
                </c:pt>
              </c:numCache>
            </c:numRef>
          </c:val>
          <c:smooth val="0"/>
        </c:ser>
        <c:dLbls>
          <c:showLegendKey val="0"/>
          <c:showVal val="0"/>
          <c:showCatName val="0"/>
          <c:showSerName val="0"/>
          <c:showPercent val="0"/>
          <c:showBubbleSize val="0"/>
        </c:dLbls>
        <c:smooth val="0"/>
        <c:axId val="-2101364384"/>
        <c:axId val="-2101370368"/>
      </c:lineChart>
      <c:catAx>
        <c:axId val="-21013643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0368"/>
        <c:crosses val="autoZero"/>
        <c:auto val="1"/>
        <c:lblAlgn val="ctr"/>
        <c:lblOffset val="100"/>
        <c:noMultiLvlLbl val="0"/>
      </c:catAx>
      <c:valAx>
        <c:axId val="-2101370368"/>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4384"/>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96937686961112091</c:v>
                </c:pt>
                <c:pt idx="2">
                  <c:v>0.94505111586441304</c:v>
                </c:pt>
                <c:pt idx="3">
                  <c:v>0.93590465066893191</c:v>
                </c:pt>
                <c:pt idx="4">
                  <c:v>0.8767662198791436</c:v>
                </c:pt>
                <c:pt idx="5">
                  <c:v>0.90492690238593887</c:v>
                </c:pt>
                <c:pt idx="6">
                  <c:v>0.82372868684319955</c:v>
                </c:pt>
                <c:pt idx="7">
                  <c:v>0.76673190675017389</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97434045692550164</c:v>
                </c:pt>
                <c:pt idx="2">
                  <c:v>0.95510951133151123</c:v>
                </c:pt>
                <c:pt idx="3">
                  <c:v>0.9402037240779948</c:v>
                </c:pt>
                <c:pt idx="4">
                  <c:v>0.86749661445282089</c:v>
                </c:pt>
                <c:pt idx="5">
                  <c:v>0.9031102496814043</c:v>
                </c:pt>
                <c:pt idx="6">
                  <c:v>0.83181362725450902</c:v>
                </c:pt>
                <c:pt idx="7">
                  <c:v>0.79358670714196533</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97622857879912306</c:v>
                </c:pt>
                <c:pt idx="2">
                  <c:v>0.96107045722334938</c:v>
                </c:pt>
                <c:pt idx="3">
                  <c:v>0.94490858624424012</c:v>
                </c:pt>
                <c:pt idx="4">
                  <c:v>0.86695170071424976</c:v>
                </c:pt>
                <c:pt idx="5">
                  <c:v>0.91704107898373999</c:v>
                </c:pt>
                <c:pt idx="6">
                  <c:v>0.83938340000464251</c:v>
                </c:pt>
                <c:pt idx="7">
                  <c:v>0.80025240851574453</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96367786584801041</c:v>
                </c:pt>
                <c:pt idx="2">
                  <c:v>0.95842732118181206</c:v>
                </c:pt>
                <c:pt idx="3">
                  <c:v>0.94369694686955219</c:v>
                </c:pt>
                <c:pt idx="4">
                  <c:v>0.86405946585143034</c:v>
                </c:pt>
                <c:pt idx="5">
                  <c:v>0.9083845779646007</c:v>
                </c:pt>
                <c:pt idx="6">
                  <c:v>0.84093411848841604</c:v>
                </c:pt>
                <c:pt idx="7">
                  <c:v>0.79372765716278659</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9777319960729639</c:v>
                </c:pt>
                <c:pt idx="2">
                  <c:v>0.95956402957173181</c:v>
                </c:pt>
                <c:pt idx="3">
                  <c:v>0.94013980240050332</c:v>
                </c:pt>
                <c:pt idx="4">
                  <c:v>0.86991700000000005</c:v>
                </c:pt>
                <c:pt idx="5">
                  <c:v>0.91800581670212411</c:v>
                </c:pt>
                <c:pt idx="6">
                  <c:v>0.84122004016000185</c:v>
                </c:pt>
                <c:pt idx="7">
                  <c:v>0.79481638903304574</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97227115345134396</c:v>
                </c:pt>
                <c:pt idx="2">
                  <c:v>0.95584448703456348</c:v>
                </c:pt>
                <c:pt idx="3">
                  <c:v>0.9409707420522444</c:v>
                </c:pt>
                <c:pt idx="4">
                  <c:v>0.86903820017952893</c:v>
                </c:pt>
                <c:pt idx="5">
                  <c:v>0.91029372514356166</c:v>
                </c:pt>
                <c:pt idx="6">
                  <c:v>0.83541597455015371</c:v>
                </c:pt>
                <c:pt idx="7">
                  <c:v>0.78982301372074315</c:v>
                </c:pt>
              </c:numCache>
            </c:numRef>
          </c:val>
          <c:smooth val="0"/>
        </c:ser>
        <c:dLbls>
          <c:showLegendKey val="0"/>
          <c:showVal val="0"/>
          <c:showCatName val="0"/>
          <c:showSerName val="0"/>
          <c:showPercent val="0"/>
          <c:showBubbleSize val="0"/>
        </c:dLbls>
        <c:smooth val="0"/>
        <c:axId val="-2101360576"/>
        <c:axId val="-2101363840"/>
      </c:lineChart>
      <c:catAx>
        <c:axId val="-2101360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3840"/>
        <c:crosses val="autoZero"/>
        <c:auto val="1"/>
        <c:lblAlgn val="ctr"/>
        <c:lblOffset val="100"/>
        <c:noMultiLvlLbl val="0"/>
      </c:catAx>
      <c:valAx>
        <c:axId val="-2101363840"/>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0576"/>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00</c:v>
                </c:pt>
                <c:pt idx="1">
                  <c:v>62.909632571996021</c:v>
                </c:pt>
                <c:pt idx="2">
                  <c:v>46.59964518036665</c:v>
                </c:pt>
                <c:pt idx="3">
                  <c:v>41.364381910893414</c:v>
                </c:pt>
                <c:pt idx="4">
                  <c:v>38.300436271939127</c:v>
                </c:pt>
                <c:pt idx="5">
                  <c:v>36.334423083360292</c:v>
                </c:pt>
                <c:pt idx="6">
                  <c:v>38.007542706671281</c:v>
                </c:pt>
                <c:pt idx="7">
                  <c:v>39.388884549724963</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00</c:v>
                </c:pt>
                <c:pt idx="1">
                  <c:v>58.931627409279677</c:v>
                </c:pt>
                <c:pt idx="2">
                  <c:v>41.951739709738668</c:v>
                </c:pt>
                <c:pt idx="3">
                  <c:v>34.79808144273175</c:v>
                </c:pt>
                <c:pt idx="4">
                  <c:v>30.291002238478761</c:v>
                </c:pt>
                <c:pt idx="5">
                  <c:v>28.09977080795359</c:v>
                </c:pt>
                <c:pt idx="6">
                  <c:v>26.804416714136671</c:v>
                </c:pt>
                <c:pt idx="7">
                  <c:v>26.138946008086698</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00</c:v>
                </c:pt>
                <c:pt idx="1">
                  <c:v>57.53723651965462</c:v>
                </c:pt>
                <c:pt idx="2">
                  <c:v>41.281806591493812</c:v>
                </c:pt>
                <c:pt idx="3">
                  <c:v>33.253452632704011</c:v>
                </c:pt>
                <c:pt idx="4">
                  <c:v>28.81675280753052</c:v>
                </c:pt>
                <c:pt idx="5">
                  <c:v>26.887706413613564</c:v>
                </c:pt>
                <c:pt idx="6">
                  <c:v>25.410689610419357</c:v>
                </c:pt>
                <c:pt idx="7">
                  <c:v>24.145220518066683</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00</c:v>
                </c:pt>
                <c:pt idx="1">
                  <c:v>56.756598110703685</c:v>
                </c:pt>
                <c:pt idx="2">
                  <c:v>40.259052407857183</c:v>
                </c:pt>
                <c:pt idx="3">
                  <c:v>32.7091819295458</c:v>
                </c:pt>
                <c:pt idx="4">
                  <c:v>27.896628282010056</c:v>
                </c:pt>
                <c:pt idx="5">
                  <c:v>25.495702101470769</c:v>
                </c:pt>
                <c:pt idx="6">
                  <c:v>24.017389364727386</c:v>
                </c:pt>
                <c:pt idx="7">
                  <c:v>21.606032816375407</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00</c:v>
                </c:pt>
                <c:pt idx="1">
                  <c:v>56.577535759087937</c:v>
                </c:pt>
                <c:pt idx="2">
                  <c:v>39.591871685629677</c:v>
                </c:pt>
                <c:pt idx="3">
                  <c:v>31.512023201349088</c:v>
                </c:pt>
                <c:pt idx="4">
                  <c:v>26.75665771638317</c:v>
                </c:pt>
                <c:pt idx="5">
                  <c:v>23.890020208054448</c:v>
                </c:pt>
                <c:pt idx="6">
                  <c:v>21.93679598687471</c:v>
                </c:pt>
                <c:pt idx="7">
                  <c:v>21.473299506201528</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00</c:v>
                </c:pt>
                <c:pt idx="1">
                  <c:v>58.542526074144391</c:v>
                </c:pt>
                <c:pt idx="2">
                  <c:v>41.936823115017198</c:v>
                </c:pt>
                <c:pt idx="3">
                  <c:v>34.727424223444807</c:v>
                </c:pt>
                <c:pt idx="4">
                  <c:v>30.412295463268329</c:v>
                </c:pt>
                <c:pt idx="5">
                  <c:v>28.141524522890535</c:v>
                </c:pt>
                <c:pt idx="6">
                  <c:v>27.235366876565877</c:v>
                </c:pt>
                <c:pt idx="7">
                  <c:v>26.550476679691052</c:v>
                </c:pt>
              </c:numCache>
            </c:numRef>
          </c:val>
          <c:smooth val="0"/>
        </c:ser>
        <c:dLbls>
          <c:showLegendKey val="0"/>
          <c:showVal val="0"/>
          <c:showCatName val="0"/>
          <c:showSerName val="0"/>
          <c:showPercent val="0"/>
          <c:showBubbleSize val="0"/>
        </c:dLbls>
        <c:smooth val="0"/>
        <c:axId val="-2101376896"/>
        <c:axId val="-2101359488"/>
      </c:lineChart>
      <c:catAx>
        <c:axId val="-2101376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59488"/>
        <c:crosses val="autoZero"/>
        <c:auto val="1"/>
        <c:lblAlgn val="ctr"/>
        <c:lblOffset val="100"/>
        <c:noMultiLvlLbl val="0"/>
      </c:catAx>
      <c:valAx>
        <c:axId val="-2101359488"/>
        <c:scaling>
          <c:orientation val="minMax"/>
          <c:max val="1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6896"/>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1270610404469"/>
          <c:y val="0.22538274981570317"/>
          <c:w val="0.83617874688740834"/>
          <c:h val="0.60700306627207556"/>
        </c:manualLayout>
      </c:layout>
      <c:lineChart>
        <c:grouping val="standard"/>
        <c:varyColors val="0"/>
        <c:ser>
          <c:idx val="0"/>
          <c:order val="0"/>
          <c:tx>
            <c:strRef>
              <c:f>Φύλλο1!$B$1</c:f>
              <c:strCache>
                <c:ptCount val="1"/>
                <c:pt idx="0">
                  <c:v>320x240</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c:formatCode>
                <c:ptCount val="8"/>
                <c:pt idx="0">
                  <c:v>1</c:v>
                </c:pt>
                <c:pt idx="1">
                  <c:v>0.79479084451460147</c:v>
                </c:pt>
                <c:pt idx="2">
                  <c:v>0.7153130287648054</c:v>
                </c:pt>
                <c:pt idx="3">
                  <c:v>0.60438471083297363</c:v>
                </c:pt>
                <c:pt idx="4">
                  <c:v>0.52218726329895704</c:v>
                </c:pt>
                <c:pt idx="5">
                  <c:v>0.45870183843098727</c:v>
                </c:pt>
                <c:pt idx="6">
                  <c:v>0.37586524327464044</c:v>
                </c:pt>
                <c:pt idx="7">
                  <c:v>0.31734841295695648</c:v>
                </c:pt>
              </c:numCache>
            </c:numRef>
          </c:val>
          <c:smooth val="0"/>
        </c:ser>
        <c:ser>
          <c:idx val="1"/>
          <c:order val="1"/>
          <c:tx>
            <c:strRef>
              <c:f>Φύλλο1!$C$1</c:f>
              <c:strCache>
                <c:ptCount val="1"/>
                <c:pt idx="0">
                  <c:v>640x480</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c:formatCode>
                <c:ptCount val="8"/>
                <c:pt idx="0">
                  <c:v>1</c:v>
                </c:pt>
                <c:pt idx="1">
                  <c:v>0.84844084913437745</c:v>
                </c:pt>
                <c:pt idx="2">
                  <c:v>0.79456379077398165</c:v>
                </c:pt>
                <c:pt idx="3">
                  <c:v>0.71843041235314231</c:v>
                </c:pt>
                <c:pt idx="4">
                  <c:v>0.66026207527045544</c:v>
                </c:pt>
                <c:pt idx="5">
                  <c:v>0.59312464790457287</c:v>
                </c:pt>
                <c:pt idx="6">
                  <c:v>0.53296120703048122</c:v>
                </c:pt>
                <c:pt idx="7">
                  <c:v>0.47821362024822389</c:v>
                </c:pt>
              </c:numCache>
            </c:numRef>
          </c:val>
          <c:smooth val="0"/>
        </c:ser>
        <c:ser>
          <c:idx val="2"/>
          <c:order val="2"/>
          <c:tx>
            <c:strRef>
              <c:f>Φύλλο1!$D$1</c:f>
              <c:strCache>
                <c:ptCount val="1"/>
                <c:pt idx="0">
                  <c:v>800x600</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c:formatCode>
                <c:ptCount val="8"/>
                <c:pt idx="0">
                  <c:v>1</c:v>
                </c:pt>
                <c:pt idx="1">
                  <c:v>0.86900245865857817</c:v>
                </c:pt>
                <c:pt idx="2">
                  <c:v>0.80745820218540842</c:v>
                </c:pt>
                <c:pt idx="3">
                  <c:v>0.75180163323591465</c:v>
                </c:pt>
                <c:pt idx="4">
                  <c:v>0.69404072462923416</c:v>
                </c:pt>
                <c:pt idx="5">
                  <c:v>0.61986197001273913</c:v>
                </c:pt>
                <c:pt idx="6">
                  <c:v>0.56219309687119212</c:v>
                </c:pt>
                <c:pt idx="7">
                  <c:v>0.51770080089543447</c:v>
                </c:pt>
              </c:numCache>
            </c:numRef>
          </c:val>
          <c:smooth val="0"/>
        </c:ser>
        <c:ser>
          <c:idx val="3"/>
          <c:order val="3"/>
          <c:tx>
            <c:strRef>
              <c:f>Φύλλο1!$E$1</c:f>
              <c:strCache>
                <c:ptCount val="1"/>
                <c:pt idx="0">
                  <c:v>1024x768</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c:formatCode>
                <c:ptCount val="8"/>
                <c:pt idx="0">
                  <c:v>1</c:v>
                </c:pt>
                <c:pt idx="1">
                  <c:v>0.8809548433906319</c:v>
                </c:pt>
                <c:pt idx="2">
                  <c:v>0.82797113542662049</c:v>
                </c:pt>
                <c:pt idx="3">
                  <c:v>0.76431138063461657</c:v>
                </c:pt>
                <c:pt idx="4">
                  <c:v>0.7169325195080144</c:v>
                </c:pt>
                <c:pt idx="5">
                  <c:v>0.65370494996900741</c:v>
                </c:pt>
                <c:pt idx="6">
                  <c:v>0.59480712365410904</c:v>
                </c:pt>
                <c:pt idx="7">
                  <c:v>0.57854211859412419</c:v>
                </c:pt>
              </c:numCache>
            </c:numRef>
          </c:val>
          <c:smooth val="0"/>
        </c:ser>
        <c:ser>
          <c:idx val="4"/>
          <c:order val="4"/>
          <c:tx>
            <c:strRef>
              <c:f>Φύλλο1!$F$1</c:f>
              <c:strCache>
                <c:ptCount val="1"/>
                <c:pt idx="0">
                  <c:v>1280x960</c:v>
                </c:pt>
              </c:strCache>
            </c:strRef>
          </c:tx>
          <c:spPr>
            <a:ln w="19050" cap="rnd">
              <a:solidFill>
                <a:schemeClr val="accent5"/>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F$2:$F$9</c:f>
              <c:numCache>
                <c:formatCode>0.0</c:formatCode>
                <c:ptCount val="8"/>
                <c:pt idx="0">
                  <c:v>1</c:v>
                </c:pt>
                <c:pt idx="1">
                  <c:v>0.88374297906689225</c:v>
                </c:pt>
                <c:pt idx="2">
                  <c:v>0.84192365539091329</c:v>
                </c:pt>
                <c:pt idx="3">
                  <c:v>0.79334798150725228</c:v>
                </c:pt>
                <c:pt idx="4">
                  <c:v>0.74747751426942788</c:v>
                </c:pt>
                <c:pt idx="5">
                  <c:v>0.69764138002058074</c:v>
                </c:pt>
                <c:pt idx="6">
                  <c:v>0.65122155005050675</c:v>
                </c:pt>
                <c:pt idx="7">
                  <c:v>0.58211827187479859</c:v>
                </c:pt>
              </c:numCache>
            </c:numRef>
          </c:val>
          <c:smooth val="0"/>
        </c:ser>
        <c:ser>
          <c:idx val="5"/>
          <c:order val="5"/>
          <c:tx>
            <c:strRef>
              <c:f>Φύλλο1!$G$1</c:f>
              <c:strCache>
                <c:ptCount val="1"/>
                <c:pt idx="0">
                  <c:v>AVG</c:v>
                </c:pt>
              </c:strCache>
            </c:strRef>
          </c:tx>
          <c:spPr>
            <a:ln w="19050" cap="rnd">
              <a:solidFill>
                <a:schemeClr val="tx1"/>
              </a:solidFill>
              <a:prstDash val="dash"/>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G$2:$G$9</c:f>
              <c:numCache>
                <c:formatCode>0.0</c:formatCode>
                <c:ptCount val="8"/>
                <c:pt idx="0">
                  <c:v>1</c:v>
                </c:pt>
                <c:pt idx="1">
                  <c:v>0.85538639495301627</c:v>
                </c:pt>
                <c:pt idx="2">
                  <c:v>0.79744596250834587</c:v>
                </c:pt>
                <c:pt idx="3">
                  <c:v>0.72645522371277982</c:v>
                </c:pt>
                <c:pt idx="4">
                  <c:v>0.66818001939521776</c:v>
                </c:pt>
                <c:pt idx="5">
                  <c:v>0.60460695726757741</c:v>
                </c:pt>
                <c:pt idx="6">
                  <c:v>0.54340964417618598</c:v>
                </c:pt>
                <c:pt idx="7">
                  <c:v>0.49478464491390745</c:v>
                </c:pt>
              </c:numCache>
            </c:numRef>
          </c:val>
          <c:smooth val="0"/>
        </c:ser>
        <c:dLbls>
          <c:showLegendKey val="0"/>
          <c:showVal val="0"/>
          <c:showCatName val="0"/>
          <c:showSerName val="0"/>
          <c:showPercent val="0"/>
          <c:showBubbleSize val="0"/>
        </c:dLbls>
        <c:smooth val="0"/>
        <c:axId val="-2101365472"/>
        <c:axId val="-2101367104"/>
      </c:lineChart>
      <c:catAx>
        <c:axId val="-21013654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7104"/>
        <c:crosses val="autoZero"/>
        <c:auto val="1"/>
        <c:lblAlgn val="ctr"/>
        <c:lblOffset val="100"/>
        <c:noMultiLvlLbl val="0"/>
      </c:catAx>
      <c:valAx>
        <c:axId val="-2101367104"/>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5472"/>
        <c:crosses val="autoZero"/>
        <c:crossBetween val="between"/>
      </c:valAx>
      <c:spPr>
        <a:noFill/>
        <a:ln>
          <a:noFill/>
        </a:ln>
        <a:effectLst/>
      </c:spPr>
    </c:plotArea>
    <c:legend>
      <c:legendPos val="t"/>
      <c:layout>
        <c:manualLayout>
          <c:xMode val="edge"/>
          <c:yMode val="edge"/>
          <c:x val="2.9999999999999995E-2"/>
          <c:y val="2.6315789473684209E-2"/>
          <c:w val="0.94427350427350432"/>
          <c:h val="0.143310932809111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41421720190736"/>
          <c:y val="0.25865592382347558"/>
          <c:w val="0.85419136744032653"/>
          <c:h val="0.54939730208142601"/>
        </c:manualLayout>
      </c:layout>
      <c:lineChart>
        <c:grouping val="standard"/>
        <c:varyColors val="0"/>
        <c:ser>
          <c:idx val="0"/>
          <c:order val="0"/>
          <c:tx>
            <c:strRef>
              <c:f>Φύλλο1!$A$2</c:f>
              <c:strCache>
                <c:ptCount val="1"/>
                <c:pt idx="0">
                  <c:v>FP Stage</c:v>
                </c:pt>
              </c:strCache>
            </c:strRef>
          </c:tx>
          <c:spPr>
            <a:ln w="19050" cap="rnd">
              <a:solidFill>
                <a:srgbClr val="0070C0"/>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2:$I$2</c:f>
              <c:numCache>
                <c:formatCode>0.00</c:formatCode>
                <c:ptCount val="8"/>
                <c:pt idx="0">
                  <c:v>1</c:v>
                </c:pt>
                <c:pt idx="1">
                  <c:v>0.82923001492089166</c:v>
                </c:pt>
                <c:pt idx="2">
                  <c:v>0.75127470517273776</c:v>
                </c:pt>
                <c:pt idx="3">
                  <c:v>0.66147093255098066</c:v>
                </c:pt>
                <c:pt idx="4">
                  <c:v>0.57918418997509002</c:v>
                </c:pt>
                <c:pt idx="5">
                  <c:v>0.48238413765620064</c:v>
                </c:pt>
                <c:pt idx="6">
                  <c:v>0.41455080509143533</c:v>
                </c:pt>
                <c:pt idx="7">
                  <c:v>0.36665956079273726</c:v>
                </c:pt>
              </c:numCache>
            </c:numRef>
          </c:val>
          <c:smooth val="0"/>
        </c:ser>
        <c:ser>
          <c:idx val="1"/>
          <c:order val="1"/>
          <c:tx>
            <c:strRef>
              <c:f>Φύλλο1!$A$3</c:f>
              <c:strCache>
                <c:ptCount val="1"/>
                <c:pt idx="0">
                  <c:v>Resize</c:v>
                </c:pt>
              </c:strCache>
            </c:strRef>
          </c:tx>
          <c:spPr>
            <a:ln w="19050" cap="rnd">
              <a:solidFill>
                <a:srgbClr val="00B0F0"/>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3:$I$3</c:f>
              <c:numCache>
                <c:formatCode>0.00</c:formatCode>
                <c:ptCount val="8"/>
                <c:pt idx="0">
                  <c:v>1</c:v>
                </c:pt>
                <c:pt idx="1">
                  <c:v>0.62030801182430728</c:v>
                </c:pt>
                <c:pt idx="2">
                  <c:v>0.49229966496392974</c:v>
                </c:pt>
                <c:pt idx="3">
                  <c:v>0.42040493912608118</c:v>
                </c:pt>
                <c:pt idx="4">
                  <c:v>0.3498045672546054</c:v>
                </c:pt>
                <c:pt idx="5">
                  <c:v>0.29150830964535257</c:v>
                </c:pt>
                <c:pt idx="6">
                  <c:v>0.2525966334465391</c:v>
                </c:pt>
                <c:pt idx="7">
                  <c:v>0.2237514084378053</c:v>
                </c:pt>
              </c:numCache>
            </c:numRef>
          </c:val>
          <c:smooth val="0"/>
        </c:ser>
        <c:ser>
          <c:idx val="2"/>
          <c:order val="2"/>
          <c:tx>
            <c:strRef>
              <c:f>Φύλλο1!$A$4</c:f>
              <c:strCache>
                <c:ptCount val="1"/>
                <c:pt idx="0">
                  <c:v>Reduce</c:v>
                </c:pt>
              </c:strCache>
            </c:strRef>
          </c:tx>
          <c:spPr>
            <a:ln w="19050" cap="rnd">
              <a:solidFill>
                <a:srgbClr val="7030A0"/>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4:$I$4</c:f>
              <c:numCache>
                <c:formatCode>0.00</c:formatCode>
                <c:ptCount val="8"/>
                <c:pt idx="0">
                  <c:v>1</c:v>
                </c:pt>
                <c:pt idx="1">
                  <c:v>0.75</c:v>
                </c:pt>
                <c:pt idx="2">
                  <c:v>0.9</c:v>
                </c:pt>
                <c:pt idx="3">
                  <c:v>0.68</c:v>
                </c:pt>
                <c:pt idx="4">
                  <c:v>0.54</c:v>
                </c:pt>
                <c:pt idx="5">
                  <c:v>0.45</c:v>
                </c:pt>
                <c:pt idx="6">
                  <c:v>0.38</c:v>
                </c:pt>
                <c:pt idx="7">
                  <c:v>0.34</c:v>
                </c:pt>
              </c:numCache>
            </c:numRef>
          </c:val>
          <c:smooth val="0"/>
        </c:ser>
        <c:ser>
          <c:idx val="3"/>
          <c:order val="3"/>
          <c:tx>
            <c:strRef>
              <c:f>Φύλλο1!$A$5</c:f>
              <c:strCache>
                <c:ptCount val="1"/>
                <c:pt idx="0">
                  <c:v>HOG</c:v>
                </c:pt>
              </c:strCache>
            </c:strRef>
          </c:tx>
          <c:spPr>
            <a:ln w="19050" cap="rnd">
              <a:solidFill>
                <a:schemeClr val="accent4"/>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5:$I$5</c:f>
              <c:numCache>
                <c:formatCode>0.00</c:formatCode>
                <c:ptCount val="8"/>
                <c:pt idx="0">
                  <c:v>1</c:v>
                </c:pt>
                <c:pt idx="1">
                  <c:v>0.93</c:v>
                </c:pt>
                <c:pt idx="2">
                  <c:v>0.91</c:v>
                </c:pt>
                <c:pt idx="3">
                  <c:v>0.87</c:v>
                </c:pt>
                <c:pt idx="4">
                  <c:v>0.83</c:v>
                </c:pt>
                <c:pt idx="5">
                  <c:v>0.78</c:v>
                </c:pt>
                <c:pt idx="6">
                  <c:v>0.78</c:v>
                </c:pt>
                <c:pt idx="7">
                  <c:v>0.77</c:v>
                </c:pt>
              </c:numCache>
            </c:numRef>
          </c:val>
          <c:smooth val="0"/>
        </c:ser>
        <c:ser>
          <c:idx val="4"/>
          <c:order val="4"/>
          <c:tx>
            <c:strRef>
              <c:f>Φύλλο1!$A$6</c:f>
              <c:strCache>
                <c:ptCount val="1"/>
                <c:pt idx="0">
                  <c:v>DT</c:v>
                </c:pt>
              </c:strCache>
            </c:strRef>
          </c:tx>
          <c:spPr>
            <a:ln w="19050" cap="rnd">
              <a:solidFill>
                <a:srgbClr val="C00000"/>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6:$I$6</c:f>
              <c:numCache>
                <c:formatCode>General</c:formatCode>
                <c:ptCount val="8"/>
                <c:pt idx="0" formatCode="0.00">
                  <c:v>1</c:v>
                </c:pt>
                <c:pt idx="1">
                  <c:v>0.73</c:v>
                </c:pt>
                <c:pt idx="2">
                  <c:v>0.66</c:v>
                </c:pt>
                <c:pt idx="3">
                  <c:v>0.56000000000000005</c:v>
                </c:pt>
                <c:pt idx="4">
                  <c:v>0.5</c:v>
                </c:pt>
                <c:pt idx="5">
                  <c:v>0.43</c:v>
                </c:pt>
                <c:pt idx="6">
                  <c:v>0.37</c:v>
                </c:pt>
                <c:pt idx="7">
                  <c:v>0.32</c:v>
                </c:pt>
              </c:numCache>
            </c:numRef>
          </c:val>
          <c:smooth val="0"/>
        </c:ser>
        <c:ser>
          <c:idx val="5"/>
          <c:order val="5"/>
          <c:tx>
            <c:strRef>
              <c:f>Φύλλο1!$A$7</c:f>
              <c:strCache>
                <c:ptCount val="1"/>
                <c:pt idx="0">
                  <c:v>Convolution</c:v>
                </c:pt>
              </c:strCache>
            </c:strRef>
          </c:tx>
          <c:spPr>
            <a:ln w="19050" cap="rnd">
              <a:solidFill>
                <a:schemeClr val="accent6"/>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7:$I$7</c:f>
              <c:numCache>
                <c:formatCode>0.00</c:formatCode>
                <c:ptCount val="8"/>
                <c:pt idx="0">
                  <c:v>1</c:v>
                </c:pt>
                <c:pt idx="1">
                  <c:v>0.99</c:v>
                </c:pt>
                <c:pt idx="2">
                  <c:v>1</c:v>
                </c:pt>
                <c:pt idx="3">
                  <c:v>0.99</c:v>
                </c:pt>
                <c:pt idx="4">
                  <c:v>0.99</c:v>
                </c:pt>
                <c:pt idx="5">
                  <c:v>0.97</c:v>
                </c:pt>
                <c:pt idx="6">
                  <c:v>0.94</c:v>
                </c:pt>
                <c:pt idx="7">
                  <c:v>0.95</c:v>
                </c:pt>
              </c:numCache>
            </c:numRef>
          </c:val>
          <c:smooth val="0"/>
        </c:ser>
        <c:ser>
          <c:idx val="6"/>
          <c:order val="6"/>
          <c:tx>
            <c:strRef>
              <c:f>Φύλλο1!$A$8</c:f>
              <c:strCache>
                <c:ptCount val="1"/>
                <c:pt idx="0">
                  <c:v>Find</c:v>
                </c:pt>
              </c:strCache>
            </c:strRef>
          </c:tx>
          <c:spPr>
            <a:ln w="19050" cap="rnd">
              <a:solidFill>
                <a:srgbClr val="92D050"/>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8:$I$8</c:f>
              <c:numCache>
                <c:formatCode>0.00</c:formatCode>
                <c:ptCount val="8"/>
                <c:pt idx="0">
                  <c:v>1</c:v>
                </c:pt>
                <c:pt idx="1">
                  <c:v>0.83</c:v>
                </c:pt>
                <c:pt idx="2">
                  <c:v>0.61</c:v>
                </c:pt>
                <c:pt idx="3">
                  <c:v>0.4</c:v>
                </c:pt>
                <c:pt idx="4">
                  <c:v>0.32</c:v>
                </c:pt>
                <c:pt idx="5">
                  <c:v>0.26</c:v>
                </c:pt>
                <c:pt idx="6">
                  <c:v>0.22</c:v>
                </c:pt>
                <c:pt idx="7">
                  <c:v>0.19</c:v>
                </c:pt>
              </c:numCache>
            </c:numRef>
          </c:val>
          <c:smooth val="0"/>
        </c:ser>
        <c:ser>
          <c:idx val="7"/>
          <c:order val="7"/>
          <c:tx>
            <c:strRef>
              <c:f>Φύλλο1!$A$9</c:f>
              <c:strCache>
                <c:ptCount val="1"/>
                <c:pt idx="0">
                  <c:v>Level</c:v>
                </c:pt>
              </c:strCache>
            </c:strRef>
          </c:tx>
          <c:spPr>
            <a:ln w="19050" cap="rnd">
              <a:solidFill>
                <a:srgbClr val="FF0000"/>
              </a:solidFill>
              <a:round/>
            </a:ln>
            <a:effectLst/>
          </c:spPr>
          <c:marker>
            <c:symbol val="none"/>
          </c:marker>
          <c:cat>
            <c:strRef>
              <c:f>Φύλλο1!$B$1:$I$1</c:f>
              <c:strCache>
                <c:ptCount val="8"/>
                <c:pt idx="0">
                  <c:v>1</c:v>
                </c:pt>
                <c:pt idx="1">
                  <c:v>2</c:v>
                </c:pt>
                <c:pt idx="2">
                  <c:v>3</c:v>
                </c:pt>
                <c:pt idx="3">
                  <c:v>4</c:v>
                </c:pt>
                <c:pt idx="4">
                  <c:v>5</c:v>
                </c:pt>
                <c:pt idx="5">
                  <c:v>6</c:v>
                </c:pt>
                <c:pt idx="6">
                  <c:v>7</c:v>
                </c:pt>
                <c:pt idx="7">
                  <c:v>8</c:v>
                </c:pt>
              </c:strCache>
            </c:strRef>
          </c:cat>
          <c:val>
            <c:numRef>
              <c:f>Φύλλο1!$B$9:$I$9</c:f>
              <c:numCache>
                <c:formatCode>0.00</c:formatCode>
                <c:ptCount val="8"/>
                <c:pt idx="0">
                  <c:v>1</c:v>
                </c:pt>
                <c:pt idx="1">
                  <c:v>0.95</c:v>
                </c:pt>
                <c:pt idx="2">
                  <c:v>0.9</c:v>
                </c:pt>
                <c:pt idx="3">
                  <c:v>0.89</c:v>
                </c:pt>
                <c:pt idx="4">
                  <c:v>0.72</c:v>
                </c:pt>
                <c:pt idx="5">
                  <c:v>0.88</c:v>
                </c:pt>
                <c:pt idx="6">
                  <c:v>0.73</c:v>
                </c:pt>
                <c:pt idx="7">
                  <c:v>0.64</c:v>
                </c:pt>
              </c:numCache>
            </c:numRef>
          </c:val>
          <c:smooth val="0"/>
        </c:ser>
        <c:dLbls>
          <c:showLegendKey val="0"/>
          <c:showVal val="0"/>
          <c:showCatName val="0"/>
          <c:showSerName val="0"/>
          <c:showPercent val="0"/>
          <c:showBubbleSize val="0"/>
        </c:dLbls>
        <c:smooth val="0"/>
        <c:axId val="-2101373632"/>
        <c:axId val="-2101375264"/>
      </c:lineChart>
      <c:catAx>
        <c:axId val="-21013736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5264"/>
        <c:crosses val="autoZero"/>
        <c:auto val="1"/>
        <c:lblAlgn val="ctr"/>
        <c:lblOffset val="100"/>
        <c:noMultiLvlLbl val="0"/>
      </c:catAx>
      <c:valAx>
        <c:axId val="-210137526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3632"/>
        <c:crosses val="autoZero"/>
        <c:crossBetween val="between"/>
        <c:majorUnit val="0.2"/>
      </c:valAx>
      <c:spPr>
        <a:noFill/>
        <a:ln>
          <a:noFill/>
        </a:ln>
        <a:effectLst/>
      </c:spPr>
    </c:plotArea>
    <c:legend>
      <c:legendPos val="t"/>
      <c:layout>
        <c:manualLayout>
          <c:xMode val="edge"/>
          <c:yMode val="edge"/>
          <c:x val="3.3497684517184045E-2"/>
          <c:y val="2.6936026936026935E-2"/>
          <c:w val="0.93649503236179232"/>
          <c:h val="0.1846256086676034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753572470107891E-2"/>
          <c:y val="0.15935810655247037"/>
          <c:w val="0.89486351706036749"/>
          <c:h val="0.67454068241469811"/>
        </c:manualLayout>
      </c:layout>
      <c:lineChart>
        <c:grouping val="standard"/>
        <c:varyColors val="0"/>
        <c:ser>
          <c:idx val="2"/>
          <c:order val="0"/>
          <c:tx>
            <c:strRef>
              <c:f>Φύλλο1!$D$1</c:f>
              <c:strCache>
                <c:ptCount val="1"/>
                <c:pt idx="0">
                  <c:v>Convolution</c:v>
                </c:pt>
              </c:strCache>
            </c:strRef>
          </c:tx>
          <c:spPr>
            <a:ln w="19050" cap="rnd">
              <a:solidFill>
                <a:schemeClr val="accent6"/>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D$2:$D$9</c:f>
              <c:numCache>
                <c:formatCode>0.00</c:formatCode>
                <c:ptCount val="8"/>
                <c:pt idx="0" formatCode="General">
                  <c:v>10.685896798553749</c:v>
                </c:pt>
                <c:pt idx="1">
                  <c:v>9.5300202403779579</c:v>
                </c:pt>
                <c:pt idx="2">
                  <c:v>7.8652070013542428</c:v>
                </c:pt>
                <c:pt idx="3">
                  <c:v>7.5182115409586672</c:v>
                </c:pt>
                <c:pt idx="4">
                  <c:v>2.729117972303662</c:v>
                </c:pt>
                <c:pt idx="5">
                  <c:v>6.7698268280306593</c:v>
                </c:pt>
                <c:pt idx="6">
                  <c:v>3.2916178243308494</c:v>
                </c:pt>
                <c:pt idx="7">
                  <c:v>0</c:v>
                </c:pt>
              </c:numCache>
            </c:numRef>
          </c:val>
          <c:smooth val="0"/>
        </c:ser>
        <c:ser>
          <c:idx val="3"/>
          <c:order val="1"/>
          <c:tx>
            <c:strRef>
              <c:f>Φύλλο1!$E$1</c:f>
              <c:strCache>
                <c:ptCount val="1"/>
                <c:pt idx="0">
                  <c:v>Level Stage</c:v>
                </c:pt>
              </c:strCache>
            </c:strRef>
          </c:tx>
          <c:spPr>
            <a:ln w="19050" cap="rnd">
              <a:solidFill>
                <a:srgbClr val="C00000"/>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E$2:$E$9</c:f>
              <c:numCache>
                <c:formatCode>0.00</c:formatCode>
                <c:ptCount val="8"/>
                <c:pt idx="0" formatCode="General">
                  <c:v>0</c:v>
                </c:pt>
                <c:pt idx="1">
                  <c:v>0.63662561594418321</c:v>
                </c:pt>
                <c:pt idx="2">
                  <c:v>2.0127358075564175</c:v>
                </c:pt>
                <c:pt idx="3">
                  <c:v>1.9377748723158632</c:v>
                </c:pt>
                <c:pt idx="4">
                  <c:v>6.4326721349287936</c:v>
                </c:pt>
                <c:pt idx="5">
                  <c:v>1.2244805592170707</c:v>
                </c:pt>
                <c:pt idx="6">
                  <c:v>4.4013489967994133</c:v>
                </c:pt>
                <c:pt idx="7">
                  <c:v>7.0979415365925718</c:v>
                </c:pt>
              </c:numCache>
            </c:numRef>
          </c:val>
          <c:smooth val="0"/>
        </c:ser>
        <c:ser>
          <c:idx val="1"/>
          <c:order val="2"/>
          <c:tx>
            <c:strRef>
              <c:f>Φύλλο1!$C$1</c:f>
              <c:strCache>
                <c:ptCount val="1"/>
                <c:pt idx="0">
                  <c:v>HOG</c:v>
                </c:pt>
              </c:strCache>
            </c:strRef>
          </c:tx>
          <c:spPr>
            <a:ln w="19050" cap="rnd">
              <a:solidFill>
                <a:schemeClr val="accent4"/>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C$2:$C$9</c:f>
              <c:numCache>
                <c:formatCode>0.00</c:formatCode>
                <c:ptCount val="8"/>
                <c:pt idx="0" formatCode="General">
                  <c:v>1.9268566094725603E-3</c:v>
                </c:pt>
                <c:pt idx="1">
                  <c:v>0</c:v>
                </c:pt>
                <c:pt idx="2">
                  <c:v>2.581289304769574E-2</c:v>
                </c:pt>
                <c:pt idx="3">
                  <c:v>8.3727761067694528E-2</c:v>
                </c:pt>
                <c:pt idx="4">
                  <c:v>3.3411303786921254E-2</c:v>
                </c:pt>
                <c:pt idx="5">
                  <c:v>0.57825067507165939</c:v>
                </c:pt>
                <c:pt idx="6">
                  <c:v>0.54982904734597127</c:v>
                </c:pt>
                <c:pt idx="7">
                  <c:v>0.72438825338234625</c:v>
                </c:pt>
              </c:numCache>
            </c:numRef>
          </c:val>
          <c:smooth val="0"/>
        </c:ser>
        <c:ser>
          <c:idx val="0"/>
          <c:order val="3"/>
          <c:tx>
            <c:strRef>
              <c:f>Φύλλο1!$B$1</c:f>
              <c:strCache>
                <c:ptCount val="1"/>
                <c:pt idx="0">
                  <c:v>Resize</c:v>
                </c:pt>
              </c:strCache>
            </c:strRef>
          </c:tx>
          <c:spPr>
            <a:ln w="19050" cap="rnd">
              <a:solidFill>
                <a:schemeClr val="accent1"/>
              </a:solidFill>
              <a:round/>
            </a:ln>
            <a:effectLst/>
          </c:spPr>
          <c:marker>
            <c:symbol val="none"/>
          </c:marker>
          <c:cat>
            <c:numRef>
              <c:f>Φύλλο1!$A$2:$A$9</c:f>
              <c:numCache>
                <c:formatCode>General</c:formatCode>
                <c:ptCount val="8"/>
                <c:pt idx="0">
                  <c:v>1</c:v>
                </c:pt>
                <c:pt idx="1">
                  <c:v>2</c:v>
                </c:pt>
                <c:pt idx="2">
                  <c:v>3</c:v>
                </c:pt>
                <c:pt idx="3">
                  <c:v>4</c:v>
                </c:pt>
                <c:pt idx="4">
                  <c:v>5</c:v>
                </c:pt>
                <c:pt idx="5">
                  <c:v>6</c:v>
                </c:pt>
                <c:pt idx="6">
                  <c:v>7</c:v>
                </c:pt>
                <c:pt idx="7">
                  <c:v>8</c:v>
                </c:pt>
              </c:numCache>
            </c:numRef>
          </c:cat>
          <c:val>
            <c:numRef>
              <c:f>Φύλλο1!$B$2:$B$9</c:f>
              <c:numCache>
                <c:formatCode>0.00</c:formatCode>
                <c:ptCount val="8"/>
                <c:pt idx="0" formatCode="General">
                  <c:v>0</c:v>
                </c:pt>
                <c:pt idx="1">
                  <c:v>0.48802436725069842</c:v>
                </c:pt>
                <c:pt idx="2">
                  <c:v>0.68715402597851483</c:v>
                </c:pt>
                <c:pt idx="3">
                  <c:v>1.0105862105724297</c:v>
                </c:pt>
                <c:pt idx="4">
                  <c:v>1.3306094703734153</c:v>
                </c:pt>
                <c:pt idx="5">
                  <c:v>1.9165276618495533</c:v>
                </c:pt>
                <c:pt idx="6">
                  <c:v>2.1866932267815469</c:v>
                </c:pt>
                <c:pt idx="7">
                  <c:v>2.574430536436465</c:v>
                </c:pt>
              </c:numCache>
            </c:numRef>
          </c:val>
          <c:smooth val="0"/>
        </c:ser>
        <c:dLbls>
          <c:showLegendKey val="0"/>
          <c:showVal val="0"/>
          <c:showCatName val="0"/>
          <c:showSerName val="0"/>
          <c:showPercent val="0"/>
          <c:showBubbleSize val="0"/>
        </c:dLbls>
        <c:smooth val="0"/>
        <c:axId val="-2101357856"/>
        <c:axId val="-2101374176"/>
      </c:lineChart>
      <c:catAx>
        <c:axId val="-21013578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PU Core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4176"/>
        <c:crosses val="autoZero"/>
        <c:auto val="1"/>
        <c:lblAlgn val="ctr"/>
        <c:lblOffset val="100"/>
        <c:noMultiLvlLbl val="0"/>
      </c:catAx>
      <c:valAx>
        <c:axId val="-2101374176"/>
        <c:scaling>
          <c:orientation val="minMax"/>
          <c:max val="12"/>
          <c:min val="0"/>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01357856"/>
        <c:crosses val="autoZero"/>
        <c:crossBetween val="between"/>
      </c:valAx>
      <c:spPr>
        <a:noFill/>
        <a:ln>
          <a:noFill/>
        </a:ln>
        <a:effectLst/>
      </c:spPr>
    </c:plotArea>
    <c:legend>
      <c:legendPos val="t"/>
      <c:layout>
        <c:manualLayout>
          <c:xMode val="edge"/>
          <c:yMode val="edge"/>
          <c:x val="2.0604549431321086E-2"/>
          <c:y val="1.7543859649122806E-2"/>
          <c:w val="0.96462649239552123"/>
          <c:h val="0.1301183404705990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8254228638086906E-2"/>
          <c:y val="0.3116804301901287"/>
          <c:w val="0.92628280839895016"/>
          <c:h val="0.41366782640542027"/>
        </c:manualLayout>
      </c:layout>
      <c:areaChart>
        <c:grouping val="standard"/>
        <c:varyColors val="0"/>
        <c:ser>
          <c:idx val="2"/>
          <c:order val="0"/>
          <c:tx>
            <c:strRef>
              <c:f>Φύλλο2!$E$1</c:f>
              <c:strCache>
                <c:ptCount val="1"/>
                <c:pt idx="0">
                  <c:v>Faulty</c:v>
                </c:pt>
              </c:strCache>
            </c:strRef>
          </c:tx>
          <c:spPr>
            <a:solidFill>
              <a:srgbClr val="FF0000"/>
            </a:solidFill>
            <a:ln w="25400">
              <a:noFill/>
            </a:ln>
          </c:spPr>
          <c:val>
            <c:numRef>
              <c:f>Φύλλο2!$F$1:$F$1000</c:f>
              <c:numCache>
                <c:formatCode>General</c:formatCode>
                <c:ptCount val="1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2</c:v>
                </c:pt>
                <c:pt idx="399">
                  <c:v>2</c:v>
                </c:pt>
                <c:pt idx="400">
                  <c:v>2</c:v>
                </c:pt>
                <c:pt idx="401">
                  <c:v>2</c:v>
                </c:pt>
                <c:pt idx="402">
                  <c:v>2</c:v>
                </c:pt>
                <c:pt idx="403">
                  <c:v>2</c:v>
                </c:pt>
                <c:pt idx="404">
                  <c:v>2</c:v>
                </c:pt>
                <c:pt idx="405">
                  <c:v>2</c:v>
                </c:pt>
                <c:pt idx="406">
                  <c:v>2</c:v>
                </c:pt>
                <c:pt idx="407">
                  <c:v>2</c:v>
                </c:pt>
                <c:pt idx="408">
                  <c:v>2</c:v>
                </c:pt>
                <c:pt idx="409">
                  <c:v>2</c:v>
                </c:pt>
                <c:pt idx="410">
                  <c:v>2</c:v>
                </c:pt>
                <c:pt idx="411">
                  <c:v>2</c:v>
                </c:pt>
                <c:pt idx="412">
                  <c:v>2</c:v>
                </c:pt>
                <c:pt idx="413">
                  <c:v>2</c:v>
                </c:pt>
                <c:pt idx="414">
                  <c:v>2</c:v>
                </c:pt>
                <c:pt idx="415">
                  <c:v>2</c:v>
                </c:pt>
                <c:pt idx="416">
                  <c:v>2</c:v>
                </c:pt>
                <c:pt idx="417">
                  <c:v>2</c:v>
                </c:pt>
                <c:pt idx="418">
                  <c:v>2</c:v>
                </c:pt>
                <c:pt idx="419">
                  <c:v>2</c:v>
                </c:pt>
                <c:pt idx="420">
                  <c:v>2</c:v>
                </c:pt>
                <c:pt idx="421">
                  <c:v>2</c:v>
                </c:pt>
                <c:pt idx="422">
                  <c:v>2</c:v>
                </c:pt>
                <c:pt idx="423">
                  <c:v>2</c:v>
                </c:pt>
                <c:pt idx="424">
                  <c:v>2</c:v>
                </c:pt>
                <c:pt idx="425">
                  <c:v>2</c:v>
                </c:pt>
                <c:pt idx="426">
                  <c:v>2</c:v>
                </c:pt>
                <c:pt idx="427">
                  <c:v>2</c:v>
                </c:pt>
                <c:pt idx="428">
                  <c:v>2</c:v>
                </c:pt>
                <c:pt idx="429">
                  <c:v>2</c:v>
                </c:pt>
                <c:pt idx="430">
                  <c:v>2</c:v>
                </c:pt>
                <c:pt idx="431">
                  <c:v>2</c:v>
                </c:pt>
                <c:pt idx="432">
                  <c:v>2</c:v>
                </c:pt>
                <c:pt idx="433">
                  <c:v>2</c:v>
                </c:pt>
                <c:pt idx="434">
                  <c:v>2</c:v>
                </c:pt>
                <c:pt idx="435">
                  <c:v>2</c:v>
                </c:pt>
                <c:pt idx="436">
                  <c:v>2</c:v>
                </c:pt>
                <c:pt idx="437">
                  <c:v>2</c:v>
                </c:pt>
                <c:pt idx="438">
                  <c:v>2</c:v>
                </c:pt>
                <c:pt idx="439">
                  <c:v>2</c:v>
                </c:pt>
                <c:pt idx="440">
                  <c:v>2</c:v>
                </c:pt>
                <c:pt idx="441">
                  <c:v>2</c:v>
                </c:pt>
                <c:pt idx="442">
                  <c:v>2</c:v>
                </c:pt>
                <c:pt idx="443">
                  <c:v>2</c:v>
                </c:pt>
                <c:pt idx="444">
                  <c:v>2</c:v>
                </c:pt>
                <c:pt idx="445">
                  <c:v>2</c:v>
                </c:pt>
                <c:pt idx="446">
                  <c:v>2</c:v>
                </c:pt>
                <c:pt idx="447">
                  <c:v>2</c:v>
                </c:pt>
                <c:pt idx="448">
                  <c:v>2</c:v>
                </c:pt>
                <c:pt idx="449">
                  <c:v>2</c:v>
                </c:pt>
                <c:pt idx="450">
                  <c:v>2</c:v>
                </c:pt>
                <c:pt idx="451">
                  <c:v>2</c:v>
                </c:pt>
                <c:pt idx="452">
                  <c:v>2</c:v>
                </c:pt>
                <c:pt idx="453">
                  <c:v>2</c:v>
                </c:pt>
                <c:pt idx="454">
                  <c:v>2</c:v>
                </c:pt>
                <c:pt idx="455">
                  <c:v>2</c:v>
                </c:pt>
                <c:pt idx="456">
                  <c:v>2</c:v>
                </c:pt>
                <c:pt idx="457">
                  <c:v>2</c:v>
                </c:pt>
                <c:pt idx="458">
                  <c:v>2</c:v>
                </c:pt>
                <c:pt idx="459">
                  <c:v>2</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2</c:v>
                </c:pt>
                <c:pt idx="482">
                  <c:v>2</c:v>
                </c:pt>
                <c:pt idx="483">
                  <c:v>2</c:v>
                </c:pt>
                <c:pt idx="484">
                  <c:v>2</c:v>
                </c:pt>
                <c:pt idx="485">
                  <c:v>2</c:v>
                </c:pt>
                <c:pt idx="486">
                  <c:v>2</c:v>
                </c:pt>
                <c:pt idx="487">
                  <c:v>2</c:v>
                </c:pt>
                <c:pt idx="488">
                  <c:v>2</c:v>
                </c:pt>
                <c:pt idx="489">
                  <c:v>2</c:v>
                </c:pt>
                <c:pt idx="490">
                  <c:v>2</c:v>
                </c:pt>
                <c:pt idx="491">
                  <c:v>2</c:v>
                </c:pt>
                <c:pt idx="492">
                  <c:v>2</c:v>
                </c:pt>
                <c:pt idx="493">
                  <c:v>2</c:v>
                </c:pt>
                <c:pt idx="494">
                  <c:v>2</c:v>
                </c:pt>
                <c:pt idx="495">
                  <c:v>2</c:v>
                </c:pt>
                <c:pt idx="496">
                  <c:v>2</c:v>
                </c:pt>
                <c:pt idx="497">
                  <c:v>2</c:v>
                </c:pt>
                <c:pt idx="498">
                  <c:v>2</c:v>
                </c:pt>
                <c:pt idx="499">
                  <c:v>2</c:v>
                </c:pt>
                <c:pt idx="500">
                  <c:v>2</c:v>
                </c:pt>
                <c:pt idx="501">
                  <c:v>2</c:v>
                </c:pt>
                <c:pt idx="502">
                  <c:v>2</c:v>
                </c:pt>
                <c:pt idx="503">
                  <c:v>2</c:v>
                </c:pt>
                <c:pt idx="504">
                  <c:v>2</c:v>
                </c:pt>
                <c:pt idx="505">
                  <c:v>2</c:v>
                </c:pt>
                <c:pt idx="506">
                  <c:v>2</c:v>
                </c:pt>
                <c:pt idx="507">
                  <c:v>2</c:v>
                </c:pt>
                <c:pt idx="508">
                  <c:v>2</c:v>
                </c:pt>
                <c:pt idx="509">
                  <c:v>2</c:v>
                </c:pt>
                <c:pt idx="510">
                  <c:v>2</c:v>
                </c:pt>
                <c:pt idx="511">
                  <c:v>2</c:v>
                </c:pt>
                <c:pt idx="512">
                  <c:v>2</c:v>
                </c:pt>
                <c:pt idx="513">
                  <c:v>2</c:v>
                </c:pt>
                <c:pt idx="514">
                  <c:v>2</c:v>
                </c:pt>
                <c:pt idx="515">
                  <c:v>2</c:v>
                </c:pt>
                <c:pt idx="516">
                  <c:v>2</c:v>
                </c:pt>
                <c:pt idx="517">
                  <c:v>2</c:v>
                </c:pt>
                <c:pt idx="518">
                  <c:v>2</c:v>
                </c:pt>
                <c:pt idx="519">
                  <c:v>2</c:v>
                </c:pt>
                <c:pt idx="520">
                  <c:v>2</c:v>
                </c:pt>
                <c:pt idx="521">
                  <c:v>2</c:v>
                </c:pt>
                <c:pt idx="522">
                  <c:v>2</c:v>
                </c:pt>
                <c:pt idx="523">
                  <c:v>2</c:v>
                </c:pt>
                <c:pt idx="524">
                  <c:v>2</c:v>
                </c:pt>
                <c:pt idx="525">
                  <c:v>2</c:v>
                </c:pt>
                <c:pt idx="526">
                  <c:v>2</c:v>
                </c:pt>
                <c:pt idx="527">
                  <c:v>2</c:v>
                </c:pt>
                <c:pt idx="528">
                  <c:v>2</c:v>
                </c:pt>
                <c:pt idx="529">
                  <c:v>2</c:v>
                </c:pt>
                <c:pt idx="530">
                  <c:v>2</c:v>
                </c:pt>
                <c:pt idx="531">
                  <c:v>2</c:v>
                </c:pt>
                <c:pt idx="532">
                  <c:v>2</c:v>
                </c:pt>
                <c:pt idx="533">
                  <c:v>2</c:v>
                </c:pt>
                <c:pt idx="534">
                  <c:v>2</c:v>
                </c:pt>
                <c:pt idx="535">
                  <c:v>2</c:v>
                </c:pt>
                <c:pt idx="536">
                  <c:v>2</c:v>
                </c:pt>
                <c:pt idx="537">
                  <c:v>2</c:v>
                </c:pt>
                <c:pt idx="538">
                  <c:v>2</c:v>
                </c:pt>
                <c:pt idx="539">
                  <c:v>2</c:v>
                </c:pt>
                <c:pt idx="540">
                  <c:v>2</c:v>
                </c:pt>
                <c:pt idx="541">
                  <c:v>2</c:v>
                </c:pt>
                <c:pt idx="542">
                  <c:v>2</c:v>
                </c:pt>
                <c:pt idx="543">
                  <c:v>2</c:v>
                </c:pt>
                <c:pt idx="544">
                  <c:v>2</c:v>
                </c:pt>
                <c:pt idx="545">
                  <c:v>2</c:v>
                </c:pt>
                <c:pt idx="546">
                  <c:v>2</c:v>
                </c:pt>
                <c:pt idx="547">
                  <c:v>2</c:v>
                </c:pt>
                <c:pt idx="548">
                  <c:v>2</c:v>
                </c:pt>
                <c:pt idx="549">
                  <c:v>2</c:v>
                </c:pt>
                <c:pt idx="550">
                  <c:v>2</c:v>
                </c:pt>
                <c:pt idx="551">
                  <c:v>2</c:v>
                </c:pt>
                <c:pt idx="552">
                  <c:v>2</c:v>
                </c:pt>
                <c:pt idx="553">
                  <c:v>2</c:v>
                </c:pt>
                <c:pt idx="554">
                  <c:v>2</c:v>
                </c:pt>
                <c:pt idx="555">
                  <c:v>2</c:v>
                </c:pt>
                <c:pt idx="556">
                  <c:v>2</c:v>
                </c:pt>
                <c:pt idx="557">
                  <c:v>2</c:v>
                </c:pt>
                <c:pt idx="558">
                  <c:v>2</c:v>
                </c:pt>
                <c:pt idx="559">
                  <c:v>2</c:v>
                </c:pt>
                <c:pt idx="560">
                  <c:v>2</c:v>
                </c:pt>
                <c:pt idx="561">
                  <c:v>2</c:v>
                </c:pt>
                <c:pt idx="562">
                  <c:v>2</c:v>
                </c:pt>
                <c:pt idx="563">
                  <c:v>2</c:v>
                </c:pt>
                <c:pt idx="564">
                  <c:v>2</c:v>
                </c:pt>
                <c:pt idx="565">
                  <c:v>2</c:v>
                </c:pt>
                <c:pt idx="566">
                  <c:v>2</c:v>
                </c:pt>
                <c:pt idx="567">
                  <c:v>2</c:v>
                </c:pt>
                <c:pt idx="568">
                  <c:v>2</c:v>
                </c:pt>
                <c:pt idx="569">
                  <c:v>2</c:v>
                </c:pt>
                <c:pt idx="570">
                  <c:v>2</c:v>
                </c:pt>
                <c:pt idx="571">
                  <c:v>2</c:v>
                </c:pt>
                <c:pt idx="572">
                  <c:v>2</c:v>
                </c:pt>
                <c:pt idx="573">
                  <c:v>2</c:v>
                </c:pt>
                <c:pt idx="574">
                  <c:v>2</c:v>
                </c:pt>
                <c:pt idx="575">
                  <c:v>2</c:v>
                </c:pt>
                <c:pt idx="576">
                  <c:v>2</c:v>
                </c:pt>
                <c:pt idx="577">
                  <c:v>2</c:v>
                </c:pt>
                <c:pt idx="578">
                  <c:v>2</c:v>
                </c:pt>
                <c:pt idx="579">
                  <c:v>2</c:v>
                </c:pt>
                <c:pt idx="580">
                  <c:v>2</c:v>
                </c:pt>
                <c:pt idx="581">
                  <c:v>2</c:v>
                </c:pt>
                <c:pt idx="582">
                  <c:v>2</c:v>
                </c:pt>
                <c:pt idx="583">
                  <c:v>2</c:v>
                </c:pt>
                <c:pt idx="584">
                  <c:v>2</c:v>
                </c:pt>
                <c:pt idx="585">
                  <c:v>2</c:v>
                </c:pt>
                <c:pt idx="586">
                  <c:v>2</c:v>
                </c:pt>
                <c:pt idx="587">
                  <c:v>2</c:v>
                </c:pt>
                <c:pt idx="588">
                  <c:v>2</c:v>
                </c:pt>
                <c:pt idx="589">
                  <c:v>2</c:v>
                </c:pt>
                <c:pt idx="590">
                  <c:v>2</c:v>
                </c:pt>
                <c:pt idx="591">
                  <c:v>2</c:v>
                </c:pt>
                <c:pt idx="592">
                  <c:v>2</c:v>
                </c:pt>
                <c:pt idx="593">
                  <c:v>2</c:v>
                </c:pt>
                <c:pt idx="594">
                  <c:v>2</c:v>
                </c:pt>
                <c:pt idx="595">
                  <c:v>2</c:v>
                </c:pt>
                <c:pt idx="596">
                  <c:v>2</c:v>
                </c:pt>
                <c:pt idx="597">
                  <c:v>2</c:v>
                </c:pt>
                <c:pt idx="598">
                  <c:v>2</c:v>
                </c:pt>
                <c:pt idx="599">
                  <c:v>2</c:v>
                </c:pt>
                <c:pt idx="600">
                  <c:v>2</c:v>
                </c:pt>
                <c:pt idx="601">
                  <c:v>2</c:v>
                </c:pt>
                <c:pt idx="602">
                  <c:v>2</c:v>
                </c:pt>
                <c:pt idx="603">
                  <c:v>2</c:v>
                </c:pt>
                <c:pt idx="604">
                  <c:v>2</c:v>
                </c:pt>
                <c:pt idx="605">
                  <c:v>2</c:v>
                </c:pt>
                <c:pt idx="606">
                  <c:v>2</c:v>
                </c:pt>
                <c:pt idx="607">
                  <c:v>2</c:v>
                </c:pt>
                <c:pt idx="608">
                  <c:v>2</c:v>
                </c:pt>
                <c:pt idx="609">
                  <c:v>2</c:v>
                </c:pt>
                <c:pt idx="610">
                  <c:v>2</c:v>
                </c:pt>
                <c:pt idx="611">
                  <c:v>2</c:v>
                </c:pt>
                <c:pt idx="612">
                  <c:v>2</c:v>
                </c:pt>
                <c:pt idx="613">
                  <c:v>2</c:v>
                </c:pt>
                <c:pt idx="614">
                  <c:v>2</c:v>
                </c:pt>
                <c:pt idx="615">
                  <c:v>2</c:v>
                </c:pt>
                <c:pt idx="616">
                  <c:v>2</c:v>
                </c:pt>
                <c:pt idx="617">
                  <c:v>2</c:v>
                </c:pt>
                <c:pt idx="618">
                  <c:v>2</c:v>
                </c:pt>
                <c:pt idx="619">
                  <c:v>2</c:v>
                </c:pt>
                <c:pt idx="620">
                  <c:v>2</c:v>
                </c:pt>
                <c:pt idx="621">
                  <c:v>2</c:v>
                </c:pt>
                <c:pt idx="622">
                  <c:v>2</c:v>
                </c:pt>
                <c:pt idx="623">
                  <c:v>2</c:v>
                </c:pt>
                <c:pt idx="624">
                  <c:v>2</c:v>
                </c:pt>
                <c:pt idx="625">
                  <c:v>2</c:v>
                </c:pt>
                <c:pt idx="626">
                  <c:v>2</c:v>
                </c:pt>
                <c:pt idx="627">
                  <c:v>2</c:v>
                </c:pt>
                <c:pt idx="628">
                  <c:v>2</c:v>
                </c:pt>
                <c:pt idx="629">
                  <c:v>2</c:v>
                </c:pt>
                <c:pt idx="630">
                  <c:v>2</c:v>
                </c:pt>
                <c:pt idx="631">
                  <c:v>2</c:v>
                </c:pt>
                <c:pt idx="632">
                  <c:v>2</c:v>
                </c:pt>
                <c:pt idx="633">
                  <c:v>2</c:v>
                </c:pt>
                <c:pt idx="634">
                  <c:v>2</c:v>
                </c:pt>
                <c:pt idx="635">
                  <c:v>2</c:v>
                </c:pt>
                <c:pt idx="636">
                  <c:v>2</c:v>
                </c:pt>
                <c:pt idx="637">
                  <c:v>2</c:v>
                </c:pt>
                <c:pt idx="638">
                  <c:v>2</c:v>
                </c:pt>
                <c:pt idx="639">
                  <c:v>2</c:v>
                </c:pt>
                <c:pt idx="640">
                  <c:v>2</c:v>
                </c:pt>
                <c:pt idx="641">
                  <c:v>2</c:v>
                </c:pt>
                <c:pt idx="642">
                  <c:v>2</c:v>
                </c:pt>
                <c:pt idx="643">
                  <c:v>2</c:v>
                </c:pt>
                <c:pt idx="644">
                  <c:v>2</c:v>
                </c:pt>
                <c:pt idx="645">
                  <c:v>2</c:v>
                </c:pt>
                <c:pt idx="646">
                  <c:v>2</c:v>
                </c:pt>
                <c:pt idx="647">
                  <c:v>2</c:v>
                </c:pt>
                <c:pt idx="648">
                  <c:v>2</c:v>
                </c:pt>
                <c:pt idx="649">
                  <c:v>2</c:v>
                </c:pt>
                <c:pt idx="650">
                  <c:v>2</c:v>
                </c:pt>
                <c:pt idx="651">
                  <c:v>2</c:v>
                </c:pt>
                <c:pt idx="652">
                  <c:v>2</c:v>
                </c:pt>
                <c:pt idx="653">
                  <c:v>2</c:v>
                </c:pt>
                <c:pt idx="654">
                  <c:v>2</c:v>
                </c:pt>
                <c:pt idx="655">
                  <c:v>2</c:v>
                </c:pt>
                <c:pt idx="656">
                  <c:v>2</c:v>
                </c:pt>
                <c:pt idx="657">
                  <c:v>2</c:v>
                </c:pt>
                <c:pt idx="658">
                  <c:v>2</c:v>
                </c:pt>
                <c:pt idx="659">
                  <c:v>2</c:v>
                </c:pt>
                <c:pt idx="660">
                  <c:v>2</c:v>
                </c:pt>
                <c:pt idx="661">
                  <c:v>2</c:v>
                </c:pt>
                <c:pt idx="662">
                  <c:v>2</c:v>
                </c:pt>
                <c:pt idx="663">
                  <c:v>2</c:v>
                </c:pt>
                <c:pt idx="664">
                  <c:v>2</c:v>
                </c:pt>
                <c:pt idx="665">
                  <c:v>2</c:v>
                </c:pt>
                <c:pt idx="666">
                  <c:v>2</c:v>
                </c:pt>
                <c:pt idx="667">
                  <c:v>2</c:v>
                </c:pt>
                <c:pt idx="668">
                  <c:v>2</c:v>
                </c:pt>
                <c:pt idx="669">
                  <c:v>2</c:v>
                </c:pt>
                <c:pt idx="670">
                  <c:v>2</c:v>
                </c:pt>
                <c:pt idx="671">
                  <c:v>2</c:v>
                </c:pt>
                <c:pt idx="672">
                  <c:v>2</c:v>
                </c:pt>
                <c:pt idx="673">
                  <c:v>2</c:v>
                </c:pt>
                <c:pt idx="674">
                  <c:v>2</c:v>
                </c:pt>
                <c:pt idx="675">
                  <c:v>2</c:v>
                </c:pt>
                <c:pt idx="676">
                  <c:v>2</c:v>
                </c:pt>
                <c:pt idx="677">
                  <c:v>2</c:v>
                </c:pt>
                <c:pt idx="678">
                  <c:v>2</c:v>
                </c:pt>
                <c:pt idx="679">
                  <c:v>2</c:v>
                </c:pt>
                <c:pt idx="680">
                  <c:v>2</c:v>
                </c:pt>
                <c:pt idx="681">
                  <c:v>2</c:v>
                </c:pt>
                <c:pt idx="682">
                  <c:v>2</c:v>
                </c:pt>
                <c:pt idx="683">
                  <c:v>2</c:v>
                </c:pt>
                <c:pt idx="684">
                  <c:v>2</c:v>
                </c:pt>
                <c:pt idx="685">
                  <c:v>2</c:v>
                </c:pt>
                <c:pt idx="686">
                  <c:v>2</c:v>
                </c:pt>
                <c:pt idx="687">
                  <c:v>2</c:v>
                </c:pt>
                <c:pt idx="688">
                  <c:v>2</c:v>
                </c:pt>
                <c:pt idx="689">
                  <c:v>2</c:v>
                </c:pt>
                <c:pt idx="690">
                  <c:v>2</c:v>
                </c:pt>
                <c:pt idx="691">
                  <c:v>2</c:v>
                </c:pt>
                <c:pt idx="692">
                  <c:v>2</c:v>
                </c:pt>
                <c:pt idx="693">
                  <c:v>2</c:v>
                </c:pt>
                <c:pt idx="694">
                  <c:v>2</c:v>
                </c:pt>
                <c:pt idx="695">
                  <c:v>2</c:v>
                </c:pt>
                <c:pt idx="696">
                  <c:v>2</c:v>
                </c:pt>
                <c:pt idx="697">
                  <c:v>2</c:v>
                </c:pt>
                <c:pt idx="698">
                  <c:v>2</c:v>
                </c:pt>
                <c:pt idx="699">
                  <c:v>2</c:v>
                </c:pt>
                <c:pt idx="700">
                  <c:v>2</c:v>
                </c:pt>
                <c:pt idx="701">
                  <c:v>2</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2</c:v>
                </c:pt>
                <c:pt idx="725">
                  <c:v>2</c:v>
                </c:pt>
                <c:pt idx="726">
                  <c:v>2</c:v>
                </c:pt>
                <c:pt idx="727">
                  <c:v>2</c:v>
                </c:pt>
                <c:pt idx="728">
                  <c:v>2</c:v>
                </c:pt>
                <c:pt idx="729">
                  <c:v>2</c:v>
                </c:pt>
                <c:pt idx="730">
                  <c:v>2</c:v>
                </c:pt>
                <c:pt idx="731">
                  <c:v>2</c:v>
                </c:pt>
                <c:pt idx="732">
                  <c:v>2</c:v>
                </c:pt>
                <c:pt idx="733">
                  <c:v>2</c:v>
                </c:pt>
                <c:pt idx="734">
                  <c:v>2</c:v>
                </c:pt>
                <c:pt idx="735">
                  <c:v>2</c:v>
                </c:pt>
                <c:pt idx="736">
                  <c:v>2</c:v>
                </c:pt>
                <c:pt idx="737">
                  <c:v>2</c:v>
                </c:pt>
                <c:pt idx="738">
                  <c:v>2</c:v>
                </c:pt>
                <c:pt idx="739">
                  <c:v>2</c:v>
                </c:pt>
                <c:pt idx="740">
                  <c:v>2</c:v>
                </c:pt>
                <c:pt idx="741">
                  <c:v>2</c:v>
                </c:pt>
                <c:pt idx="742">
                  <c:v>2</c:v>
                </c:pt>
                <c:pt idx="743">
                  <c:v>2</c:v>
                </c:pt>
                <c:pt idx="744">
                  <c:v>2</c:v>
                </c:pt>
                <c:pt idx="745">
                  <c:v>2</c:v>
                </c:pt>
                <c:pt idx="746">
                  <c:v>2</c:v>
                </c:pt>
                <c:pt idx="747">
                  <c:v>2</c:v>
                </c:pt>
                <c:pt idx="748">
                  <c:v>2</c:v>
                </c:pt>
                <c:pt idx="749">
                  <c:v>2</c:v>
                </c:pt>
                <c:pt idx="750">
                  <c:v>2</c:v>
                </c:pt>
                <c:pt idx="751">
                  <c:v>2</c:v>
                </c:pt>
                <c:pt idx="752">
                  <c:v>2</c:v>
                </c:pt>
                <c:pt idx="753">
                  <c:v>2</c:v>
                </c:pt>
                <c:pt idx="754">
                  <c:v>2</c:v>
                </c:pt>
                <c:pt idx="755">
                  <c:v>2</c:v>
                </c:pt>
                <c:pt idx="756">
                  <c:v>2</c:v>
                </c:pt>
                <c:pt idx="757">
                  <c:v>2</c:v>
                </c:pt>
                <c:pt idx="758">
                  <c:v>2</c:v>
                </c:pt>
                <c:pt idx="759">
                  <c:v>2</c:v>
                </c:pt>
                <c:pt idx="760">
                  <c:v>2</c:v>
                </c:pt>
                <c:pt idx="761">
                  <c:v>2</c:v>
                </c:pt>
                <c:pt idx="762">
                  <c:v>2</c:v>
                </c:pt>
                <c:pt idx="763">
                  <c:v>2</c:v>
                </c:pt>
                <c:pt idx="764">
                  <c:v>2</c:v>
                </c:pt>
                <c:pt idx="765">
                  <c:v>2</c:v>
                </c:pt>
                <c:pt idx="766">
                  <c:v>2</c:v>
                </c:pt>
                <c:pt idx="767">
                  <c:v>2</c:v>
                </c:pt>
                <c:pt idx="768">
                  <c:v>2</c:v>
                </c:pt>
                <c:pt idx="769">
                  <c:v>2</c:v>
                </c:pt>
                <c:pt idx="770">
                  <c:v>2</c:v>
                </c:pt>
                <c:pt idx="771">
                  <c:v>2</c:v>
                </c:pt>
                <c:pt idx="772">
                  <c:v>2</c:v>
                </c:pt>
                <c:pt idx="773">
                  <c:v>2</c:v>
                </c:pt>
                <c:pt idx="774">
                  <c:v>2</c:v>
                </c:pt>
                <c:pt idx="775">
                  <c:v>2</c:v>
                </c:pt>
                <c:pt idx="776">
                  <c:v>2</c:v>
                </c:pt>
                <c:pt idx="777">
                  <c:v>2</c:v>
                </c:pt>
                <c:pt idx="778">
                  <c:v>2</c:v>
                </c:pt>
                <c:pt idx="779">
                  <c:v>2</c:v>
                </c:pt>
                <c:pt idx="780">
                  <c:v>2</c:v>
                </c:pt>
                <c:pt idx="781">
                  <c:v>2</c:v>
                </c:pt>
                <c:pt idx="782">
                  <c:v>2</c:v>
                </c:pt>
                <c:pt idx="783">
                  <c:v>2</c:v>
                </c:pt>
                <c:pt idx="784">
                  <c:v>2</c:v>
                </c:pt>
                <c:pt idx="785">
                  <c:v>2</c:v>
                </c:pt>
                <c:pt idx="786">
                  <c:v>2</c:v>
                </c:pt>
                <c:pt idx="787">
                  <c:v>2</c:v>
                </c:pt>
                <c:pt idx="788">
                  <c:v>2</c:v>
                </c:pt>
                <c:pt idx="789">
                  <c:v>2</c:v>
                </c:pt>
                <c:pt idx="790">
                  <c:v>2</c:v>
                </c:pt>
                <c:pt idx="791">
                  <c:v>2</c:v>
                </c:pt>
                <c:pt idx="792">
                  <c:v>2</c:v>
                </c:pt>
                <c:pt idx="793">
                  <c:v>2</c:v>
                </c:pt>
                <c:pt idx="794">
                  <c:v>2</c:v>
                </c:pt>
                <c:pt idx="795">
                  <c:v>2</c:v>
                </c:pt>
                <c:pt idx="796">
                  <c:v>2</c:v>
                </c:pt>
                <c:pt idx="797">
                  <c:v>2</c:v>
                </c:pt>
                <c:pt idx="798">
                  <c:v>2</c:v>
                </c:pt>
                <c:pt idx="799">
                  <c:v>2</c:v>
                </c:pt>
                <c:pt idx="800">
                  <c:v>2</c:v>
                </c:pt>
                <c:pt idx="801">
                  <c:v>2</c:v>
                </c:pt>
                <c:pt idx="802">
                  <c:v>2</c:v>
                </c:pt>
                <c:pt idx="803">
                  <c:v>2</c:v>
                </c:pt>
                <c:pt idx="804">
                  <c:v>2</c:v>
                </c:pt>
                <c:pt idx="805">
                  <c:v>2</c:v>
                </c:pt>
                <c:pt idx="806">
                  <c:v>2</c:v>
                </c:pt>
                <c:pt idx="807">
                  <c:v>2</c:v>
                </c:pt>
                <c:pt idx="808">
                  <c:v>2</c:v>
                </c:pt>
                <c:pt idx="809">
                  <c:v>2</c:v>
                </c:pt>
                <c:pt idx="810">
                  <c:v>2</c:v>
                </c:pt>
                <c:pt idx="811">
                  <c:v>2</c:v>
                </c:pt>
                <c:pt idx="812">
                  <c:v>2</c:v>
                </c:pt>
                <c:pt idx="813">
                  <c:v>2</c:v>
                </c:pt>
                <c:pt idx="814">
                  <c:v>2</c:v>
                </c:pt>
                <c:pt idx="815">
                  <c:v>2</c:v>
                </c:pt>
                <c:pt idx="816">
                  <c:v>2</c:v>
                </c:pt>
                <c:pt idx="817">
                  <c:v>2</c:v>
                </c:pt>
                <c:pt idx="818">
                  <c:v>2</c:v>
                </c:pt>
                <c:pt idx="819">
                  <c:v>2</c:v>
                </c:pt>
                <c:pt idx="820">
                  <c:v>2</c:v>
                </c:pt>
                <c:pt idx="821">
                  <c:v>2</c:v>
                </c:pt>
                <c:pt idx="822">
                  <c:v>2</c:v>
                </c:pt>
                <c:pt idx="823">
                  <c:v>2</c:v>
                </c:pt>
                <c:pt idx="824">
                  <c:v>2</c:v>
                </c:pt>
                <c:pt idx="825">
                  <c:v>2</c:v>
                </c:pt>
                <c:pt idx="826">
                  <c:v>2</c:v>
                </c:pt>
                <c:pt idx="827">
                  <c:v>2</c:v>
                </c:pt>
                <c:pt idx="828">
                  <c:v>2</c:v>
                </c:pt>
                <c:pt idx="829">
                  <c:v>2</c:v>
                </c:pt>
                <c:pt idx="830">
                  <c:v>2</c:v>
                </c:pt>
                <c:pt idx="831">
                  <c:v>2</c:v>
                </c:pt>
                <c:pt idx="832">
                  <c:v>2</c:v>
                </c:pt>
                <c:pt idx="833">
                  <c:v>2</c:v>
                </c:pt>
                <c:pt idx="834">
                  <c:v>2</c:v>
                </c:pt>
                <c:pt idx="835">
                  <c:v>2</c:v>
                </c:pt>
                <c:pt idx="836">
                  <c:v>2</c:v>
                </c:pt>
                <c:pt idx="837">
                  <c:v>2</c:v>
                </c:pt>
                <c:pt idx="838">
                  <c:v>2</c:v>
                </c:pt>
                <c:pt idx="839">
                  <c:v>2</c:v>
                </c:pt>
                <c:pt idx="840">
                  <c:v>2</c:v>
                </c:pt>
                <c:pt idx="841">
                  <c:v>2</c:v>
                </c:pt>
                <c:pt idx="842">
                  <c:v>2</c:v>
                </c:pt>
                <c:pt idx="843">
                  <c:v>2</c:v>
                </c:pt>
                <c:pt idx="844">
                  <c:v>2</c:v>
                </c:pt>
                <c:pt idx="845">
                  <c:v>2</c:v>
                </c:pt>
                <c:pt idx="846">
                  <c:v>2</c:v>
                </c:pt>
                <c:pt idx="847">
                  <c:v>2</c:v>
                </c:pt>
                <c:pt idx="848">
                  <c:v>2</c:v>
                </c:pt>
                <c:pt idx="849">
                  <c:v>2</c:v>
                </c:pt>
                <c:pt idx="850">
                  <c:v>2</c:v>
                </c:pt>
                <c:pt idx="851">
                  <c:v>2</c:v>
                </c:pt>
                <c:pt idx="852">
                  <c:v>2</c:v>
                </c:pt>
                <c:pt idx="853">
                  <c:v>2</c:v>
                </c:pt>
                <c:pt idx="854">
                  <c:v>2</c:v>
                </c:pt>
                <c:pt idx="855">
                  <c:v>2</c:v>
                </c:pt>
                <c:pt idx="856">
                  <c:v>2</c:v>
                </c:pt>
                <c:pt idx="857">
                  <c:v>2</c:v>
                </c:pt>
                <c:pt idx="858">
                  <c:v>2</c:v>
                </c:pt>
                <c:pt idx="859">
                  <c:v>2</c:v>
                </c:pt>
                <c:pt idx="860">
                  <c:v>2</c:v>
                </c:pt>
                <c:pt idx="861">
                  <c:v>2</c:v>
                </c:pt>
                <c:pt idx="862">
                  <c:v>2</c:v>
                </c:pt>
                <c:pt idx="863">
                  <c:v>2</c:v>
                </c:pt>
                <c:pt idx="864">
                  <c:v>2</c:v>
                </c:pt>
                <c:pt idx="865">
                  <c:v>2</c:v>
                </c:pt>
                <c:pt idx="866">
                  <c:v>2</c:v>
                </c:pt>
                <c:pt idx="867">
                  <c:v>2</c:v>
                </c:pt>
                <c:pt idx="868">
                  <c:v>2</c:v>
                </c:pt>
                <c:pt idx="869">
                  <c:v>2</c:v>
                </c:pt>
                <c:pt idx="870">
                  <c:v>2</c:v>
                </c:pt>
                <c:pt idx="871">
                  <c:v>2</c:v>
                </c:pt>
                <c:pt idx="872">
                  <c:v>2</c:v>
                </c:pt>
                <c:pt idx="873">
                  <c:v>2</c:v>
                </c:pt>
                <c:pt idx="874">
                  <c:v>2</c:v>
                </c:pt>
                <c:pt idx="875">
                  <c:v>2</c:v>
                </c:pt>
                <c:pt idx="876">
                  <c:v>2</c:v>
                </c:pt>
                <c:pt idx="877">
                  <c:v>2</c:v>
                </c:pt>
                <c:pt idx="878">
                  <c:v>2</c:v>
                </c:pt>
                <c:pt idx="879">
                  <c:v>2</c:v>
                </c:pt>
                <c:pt idx="880">
                  <c:v>2</c:v>
                </c:pt>
                <c:pt idx="881">
                  <c:v>2</c:v>
                </c:pt>
                <c:pt idx="882">
                  <c:v>2</c:v>
                </c:pt>
                <c:pt idx="883">
                  <c:v>2</c:v>
                </c:pt>
                <c:pt idx="884">
                  <c:v>2</c:v>
                </c:pt>
                <c:pt idx="885">
                  <c:v>2</c:v>
                </c:pt>
                <c:pt idx="886">
                  <c:v>2</c:v>
                </c:pt>
                <c:pt idx="887">
                  <c:v>2</c:v>
                </c:pt>
                <c:pt idx="888">
                  <c:v>2</c:v>
                </c:pt>
                <c:pt idx="889">
                  <c:v>2</c:v>
                </c:pt>
                <c:pt idx="890">
                  <c:v>2</c:v>
                </c:pt>
                <c:pt idx="891">
                  <c:v>2</c:v>
                </c:pt>
                <c:pt idx="892">
                  <c:v>2</c:v>
                </c:pt>
                <c:pt idx="893">
                  <c:v>2</c:v>
                </c:pt>
                <c:pt idx="894">
                  <c:v>2</c:v>
                </c:pt>
                <c:pt idx="895">
                  <c:v>2</c:v>
                </c:pt>
                <c:pt idx="896">
                  <c:v>2</c:v>
                </c:pt>
                <c:pt idx="897">
                  <c:v>2</c:v>
                </c:pt>
                <c:pt idx="898">
                  <c:v>2</c:v>
                </c:pt>
                <c:pt idx="899">
                  <c:v>2</c:v>
                </c:pt>
                <c:pt idx="900">
                  <c:v>2</c:v>
                </c:pt>
                <c:pt idx="901">
                  <c:v>2</c:v>
                </c:pt>
                <c:pt idx="902">
                  <c:v>2</c:v>
                </c:pt>
                <c:pt idx="903">
                  <c:v>2</c:v>
                </c:pt>
                <c:pt idx="904">
                  <c:v>2</c:v>
                </c:pt>
                <c:pt idx="905">
                  <c:v>2</c:v>
                </c:pt>
                <c:pt idx="906">
                  <c:v>2</c:v>
                </c:pt>
                <c:pt idx="907">
                  <c:v>2</c:v>
                </c:pt>
                <c:pt idx="908">
                  <c:v>2</c:v>
                </c:pt>
                <c:pt idx="909">
                  <c:v>2</c:v>
                </c:pt>
                <c:pt idx="910">
                  <c:v>2</c:v>
                </c:pt>
                <c:pt idx="911">
                  <c:v>2</c:v>
                </c:pt>
                <c:pt idx="912">
                  <c:v>2</c:v>
                </c:pt>
                <c:pt idx="913">
                  <c:v>2</c:v>
                </c:pt>
                <c:pt idx="914">
                  <c:v>2</c:v>
                </c:pt>
                <c:pt idx="915">
                  <c:v>2</c:v>
                </c:pt>
                <c:pt idx="916">
                  <c:v>2</c:v>
                </c:pt>
                <c:pt idx="917">
                  <c:v>2</c:v>
                </c:pt>
                <c:pt idx="918">
                  <c:v>2</c:v>
                </c:pt>
                <c:pt idx="919">
                  <c:v>2</c:v>
                </c:pt>
                <c:pt idx="920">
                  <c:v>2</c:v>
                </c:pt>
                <c:pt idx="921">
                  <c:v>2</c:v>
                </c:pt>
                <c:pt idx="922">
                  <c:v>2</c:v>
                </c:pt>
                <c:pt idx="923">
                  <c:v>2</c:v>
                </c:pt>
                <c:pt idx="924">
                  <c:v>2</c:v>
                </c:pt>
                <c:pt idx="925">
                  <c:v>2</c:v>
                </c:pt>
                <c:pt idx="926">
                  <c:v>2</c:v>
                </c:pt>
                <c:pt idx="927">
                  <c:v>2</c:v>
                </c:pt>
                <c:pt idx="928">
                  <c:v>2</c:v>
                </c:pt>
                <c:pt idx="929">
                  <c:v>2</c:v>
                </c:pt>
                <c:pt idx="930">
                  <c:v>2</c:v>
                </c:pt>
                <c:pt idx="931">
                  <c:v>2</c:v>
                </c:pt>
                <c:pt idx="932">
                  <c:v>2</c:v>
                </c:pt>
                <c:pt idx="933">
                  <c:v>2</c:v>
                </c:pt>
                <c:pt idx="934">
                  <c:v>2</c:v>
                </c:pt>
                <c:pt idx="935">
                  <c:v>2</c:v>
                </c:pt>
                <c:pt idx="936">
                  <c:v>2</c:v>
                </c:pt>
                <c:pt idx="937">
                  <c:v>2</c:v>
                </c:pt>
                <c:pt idx="938">
                  <c:v>2</c:v>
                </c:pt>
                <c:pt idx="939">
                  <c:v>2</c:v>
                </c:pt>
                <c:pt idx="940">
                  <c:v>2</c:v>
                </c:pt>
                <c:pt idx="941">
                  <c:v>2</c:v>
                </c:pt>
                <c:pt idx="942">
                  <c:v>2</c:v>
                </c:pt>
                <c:pt idx="943">
                  <c:v>2</c:v>
                </c:pt>
                <c:pt idx="944">
                  <c:v>2</c:v>
                </c:pt>
                <c:pt idx="945">
                  <c:v>2</c:v>
                </c:pt>
                <c:pt idx="946">
                  <c:v>2</c:v>
                </c:pt>
                <c:pt idx="947">
                  <c:v>2</c:v>
                </c:pt>
                <c:pt idx="948">
                  <c:v>2</c:v>
                </c:pt>
                <c:pt idx="949">
                  <c:v>2</c:v>
                </c:pt>
                <c:pt idx="950">
                  <c:v>2</c:v>
                </c:pt>
                <c:pt idx="951">
                  <c:v>2</c:v>
                </c:pt>
                <c:pt idx="952">
                  <c:v>2</c:v>
                </c:pt>
                <c:pt idx="953">
                  <c:v>2</c:v>
                </c:pt>
                <c:pt idx="954">
                  <c:v>2</c:v>
                </c:pt>
                <c:pt idx="955">
                  <c:v>2</c:v>
                </c:pt>
                <c:pt idx="956">
                  <c:v>2</c:v>
                </c:pt>
                <c:pt idx="957">
                  <c:v>2</c:v>
                </c:pt>
                <c:pt idx="958">
                  <c:v>2</c:v>
                </c:pt>
                <c:pt idx="959">
                  <c:v>2</c:v>
                </c:pt>
                <c:pt idx="960">
                  <c:v>2</c:v>
                </c:pt>
                <c:pt idx="961">
                  <c:v>2</c:v>
                </c:pt>
                <c:pt idx="962">
                  <c:v>2</c:v>
                </c:pt>
                <c:pt idx="963">
                  <c:v>2</c:v>
                </c:pt>
                <c:pt idx="964">
                  <c:v>2</c:v>
                </c:pt>
                <c:pt idx="965">
                  <c:v>2</c:v>
                </c:pt>
                <c:pt idx="966">
                  <c:v>2</c:v>
                </c:pt>
                <c:pt idx="967">
                  <c:v>2</c:v>
                </c:pt>
                <c:pt idx="968">
                  <c:v>2</c:v>
                </c:pt>
                <c:pt idx="969">
                  <c:v>2</c:v>
                </c:pt>
                <c:pt idx="970">
                  <c:v>2</c:v>
                </c:pt>
                <c:pt idx="971">
                  <c:v>2</c:v>
                </c:pt>
                <c:pt idx="972">
                  <c:v>2</c:v>
                </c:pt>
                <c:pt idx="973">
                  <c:v>2</c:v>
                </c:pt>
                <c:pt idx="974">
                  <c:v>2</c:v>
                </c:pt>
                <c:pt idx="975">
                  <c:v>2</c:v>
                </c:pt>
                <c:pt idx="976">
                  <c:v>2</c:v>
                </c:pt>
                <c:pt idx="977">
                  <c:v>2</c:v>
                </c:pt>
                <c:pt idx="978">
                  <c:v>2</c:v>
                </c:pt>
                <c:pt idx="979">
                  <c:v>2</c:v>
                </c:pt>
                <c:pt idx="980">
                  <c:v>2</c:v>
                </c:pt>
                <c:pt idx="981">
                  <c:v>2</c:v>
                </c:pt>
                <c:pt idx="982">
                  <c:v>2</c:v>
                </c:pt>
                <c:pt idx="983">
                  <c:v>2</c:v>
                </c:pt>
                <c:pt idx="984">
                  <c:v>2</c:v>
                </c:pt>
                <c:pt idx="985">
                  <c:v>2</c:v>
                </c:pt>
                <c:pt idx="986">
                  <c:v>2</c:v>
                </c:pt>
                <c:pt idx="987">
                  <c:v>2</c:v>
                </c:pt>
                <c:pt idx="988">
                  <c:v>2</c:v>
                </c:pt>
                <c:pt idx="989">
                  <c:v>2</c:v>
                </c:pt>
                <c:pt idx="990">
                  <c:v>2</c:v>
                </c:pt>
                <c:pt idx="991">
                  <c:v>2</c:v>
                </c:pt>
                <c:pt idx="992">
                  <c:v>2</c:v>
                </c:pt>
                <c:pt idx="993">
                  <c:v>2</c:v>
                </c:pt>
                <c:pt idx="994">
                  <c:v>2</c:v>
                </c:pt>
                <c:pt idx="995">
                  <c:v>2</c:v>
                </c:pt>
                <c:pt idx="996">
                  <c:v>2</c:v>
                </c:pt>
                <c:pt idx="997">
                  <c:v>2</c:v>
                </c:pt>
                <c:pt idx="998">
                  <c:v>2</c:v>
                </c:pt>
                <c:pt idx="999">
                  <c:v>2</c:v>
                </c:pt>
              </c:numCache>
            </c:numRef>
          </c:val>
        </c:ser>
        <c:ser>
          <c:idx val="3"/>
          <c:order val="1"/>
          <c:tx>
            <c:strRef>
              <c:f>Φύλλο2!$G$1</c:f>
              <c:strCache>
                <c:ptCount val="1"/>
                <c:pt idx="0">
                  <c:v>Face #1</c:v>
                </c:pt>
              </c:strCache>
            </c:strRef>
          </c:tx>
          <c:spPr>
            <a:ln w="25400">
              <a:noFill/>
            </a:ln>
          </c:spPr>
          <c:val>
            <c:numRef>
              <c:f>Φύλλο2!$H$1:$H$1000</c:f>
              <c:numCache>
                <c:formatCode>General</c:formatCode>
                <c:ptCount val="1000"/>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pt idx="58">
                  <c:v>2</c:v>
                </c:pt>
                <c:pt idx="59">
                  <c:v>2</c:v>
                </c:pt>
                <c:pt idx="60">
                  <c:v>2</c:v>
                </c:pt>
                <c:pt idx="61">
                  <c:v>2</c:v>
                </c:pt>
                <c:pt idx="62">
                  <c:v>2</c:v>
                </c:pt>
                <c:pt idx="63">
                  <c:v>2</c:v>
                </c:pt>
                <c:pt idx="64">
                  <c:v>2</c:v>
                </c:pt>
                <c:pt idx="65">
                  <c:v>2</c:v>
                </c:pt>
                <c:pt idx="66">
                  <c:v>2</c:v>
                </c:pt>
                <c:pt idx="67">
                  <c:v>2</c:v>
                </c:pt>
                <c:pt idx="68">
                  <c:v>2</c:v>
                </c:pt>
                <c:pt idx="69">
                  <c:v>2</c:v>
                </c:pt>
                <c:pt idx="70">
                  <c:v>2</c:v>
                </c:pt>
                <c:pt idx="71">
                  <c:v>2</c:v>
                </c:pt>
                <c:pt idx="72">
                  <c:v>2</c:v>
                </c:pt>
                <c:pt idx="73">
                  <c:v>2</c:v>
                </c:pt>
                <c:pt idx="74">
                  <c:v>2</c:v>
                </c:pt>
                <c:pt idx="75">
                  <c:v>2</c:v>
                </c:pt>
                <c:pt idx="76">
                  <c:v>2</c:v>
                </c:pt>
                <c:pt idx="77">
                  <c:v>2</c:v>
                </c:pt>
                <c:pt idx="78">
                  <c:v>2</c:v>
                </c:pt>
                <c:pt idx="79">
                  <c:v>2</c:v>
                </c:pt>
                <c:pt idx="80">
                  <c:v>2</c:v>
                </c:pt>
                <c:pt idx="81">
                  <c:v>2</c:v>
                </c:pt>
                <c:pt idx="82">
                  <c:v>2</c:v>
                </c:pt>
                <c:pt idx="83">
                  <c:v>2</c:v>
                </c:pt>
                <c:pt idx="84">
                  <c:v>2</c:v>
                </c:pt>
                <c:pt idx="85">
                  <c:v>2</c:v>
                </c:pt>
                <c:pt idx="86">
                  <c:v>2</c:v>
                </c:pt>
                <c:pt idx="87">
                  <c:v>2</c:v>
                </c:pt>
                <c:pt idx="88">
                  <c:v>2</c:v>
                </c:pt>
                <c:pt idx="89">
                  <c:v>2</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numCache>
            </c:numRef>
          </c:val>
        </c:ser>
        <c:ser>
          <c:idx val="4"/>
          <c:order val="2"/>
          <c:tx>
            <c:strRef>
              <c:f>Φύλλο2!$I$1</c:f>
              <c:strCache>
                <c:ptCount val="1"/>
                <c:pt idx="0">
                  <c:v>Face #2</c:v>
                </c:pt>
              </c:strCache>
            </c:strRef>
          </c:tx>
          <c:spPr>
            <a:solidFill>
              <a:schemeClr val="accent6"/>
            </a:solidFill>
            <a:ln w="25400">
              <a:noFill/>
            </a:ln>
          </c:spPr>
          <c:val>
            <c:numRef>
              <c:f>Φύλλο2!$J$1:$J$1000</c:f>
              <c:numCache>
                <c:formatCode>General</c:formatCode>
                <c:ptCount val="1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2</c:v>
                </c:pt>
                <c:pt idx="91">
                  <c:v>2</c:v>
                </c:pt>
                <c:pt idx="92">
                  <c:v>2</c:v>
                </c:pt>
                <c:pt idx="93">
                  <c:v>2</c:v>
                </c:pt>
                <c:pt idx="94">
                  <c:v>2</c:v>
                </c:pt>
                <c:pt idx="95">
                  <c:v>2</c:v>
                </c:pt>
                <c:pt idx="96">
                  <c:v>2</c:v>
                </c:pt>
                <c:pt idx="97">
                  <c:v>2</c:v>
                </c:pt>
                <c:pt idx="98">
                  <c:v>2</c:v>
                </c:pt>
                <c:pt idx="99">
                  <c:v>2</c:v>
                </c:pt>
                <c:pt idx="100">
                  <c:v>2</c:v>
                </c:pt>
                <c:pt idx="101">
                  <c:v>2</c:v>
                </c:pt>
                <c:pt idx="102">
                  <c:v>2</c:v>
                </c:pt>
                <c:pt idx="103">
                  <c:v>2</c:v>
                </c:pt>
                <c:pt idx="104">
                  <c:v>2</c:v>
                </c:pt>
                <c:pt idx="105">
                  <c:v>2</c:v>
                </c:pt>
                <c:pt idx="106">
                  <c:v>2</c:v>
                </c:pt>
                <c:pt idx="107">
                  <c:v>2</c:v>
                </c:pt>
                <c:pt idx="108">
                  <c:v>2</c:v>
                </c:pt>
                <c:pt idx="109">
                  <c:v>2</c:v>
                </c:pt>
                <c:pt idx="110">
                  <c:v>2</c:v>
                </c:pt>
                <c:pt idx="111">
                  <c:v>2</c:v>
                </c:pt>
                <c:pt idx="112">
                  <c:v>2</c:v>
                </c:pt>
                <c:pt idx="113">
                  <c:v>2</c:v>
                </c:pt>
                <c:pt idx="114">
                  <c:v>2</c:v>
                </c:pt>
                <c:pt idx="115">
                  <c:v>2</c:v>
                </c:pt>
                <c:pt idx="116">
                  <c:v>2</c:v>
                </c:pt>
                <c:pt idx="117">
                  <c:v>2</c:v>
                </c:pt>
                <c:pt idx="118">
                  <c:v>2</c:v>
                </c:pt>
                <c:pt idx="119">
                  <c:v>2</c:v>
                </c:pt>
                <c:pt idx="120">
                  <c:v>2</c:v>
                </c:pt>
                <c:pt idx="121">
                  <c:v>2</c:v>
                </c:pt>
                <c:pt idx="122">
                  <c:v>2</c:v>
                </c:pt>
                <c:pt idx="123">
                  <c:v>2</c:v>
                </c:pt>
                <c:pt idx="124">
                  <c:v>2</c:v>
                </c:pt>
                <c:pt idx="125">
                  <c:v>2</c:v>
                </c:pt>
                <c:pt idx="126">
                  <c:v>2</c:v>
                </c:pt>
                <c:pt idx="127">
                  <c:v>2</c:v>
                </c:pt>
                <c:pt idx="128">
                  <c:v>2</c:v>
                </c:pt>
                <c:pt idx="129">
                  <c:v>2</c:v>
                </c:pt>
                <c:pt idx="130">
                  <c:v>2</c:v>
                </c:pt>
                <c:pt idx="131">
                  <c:v>2</c:v>
                </c:pt>
                <c:pt idx="132">
                  <c:v>2</c:v>
                </c:pt>
                <c:pt idx="133">
                  <c:v>2</c:v>
                </c:pt>
                <c:pt idx="134">
                  <c:v>2</c:v>
                </c:pt>
                <c:pt idx="135">
                  <c:v>2</c:v>
                </c:pt>
                <c:pt idx="136">
                  <c:v>2</c:v>
                </c:pt>
                <c:pt idx="137">
                  <c:v>2</c:v>
                </c:pt>
                <c:pt idx="138">
                  <c:v>2</c:v>
                </c:pt>
                <c:pt idx="139">
                  <c:v>2</c:v>
                </c:pt>
                <c:pt idx="140">
                  <c:v>2</c:v>
                </c:pt>
                <c:pt idx="141">
                  <c:v>2</c:v>
                </c:pt>
                <c:pt idx="142">
                  <c:v>2</c:v>
                </c:pt>
                <c:pt idx="143">
                  <c:v>2</c:v>
                </c:pt>
                <c:pt idx="144">
                  <c:v>2</c:v>
                </c:pt>
                <c:pt idx="145">
                  <c:v>2</c:v>
                </c:pt>
                <c:pt idx="146">
                  <c:v>2</c:v>
                </c:pt>
                <c:pt idx="147">
                  <c:v>2</c:v>
                </c:pt>
                <c:pt idx="148">
                  <c:v>2</c:v>
                </c:pt>
                <c:pt idx="149">
                  <c:v>2</c:v>
                </c:pt>
                <c:pt idx="150">
                  <c:v>2</c:v>
                </c:pt>
                <c:pt idx="151">
                  <c:v>2</c:v>
                </c:pt>
                <c:pt idx="152">
                  <c:v>2</c:v>
                </c:pt>
                <c:pt idx="153">
                  <c:v>2</c:v>
                </c:pt>
                <c:pt idx="154">
                  <c:v>2</c:v>
                </c:pt>
                <c:pt idx="155">
                  <c:v>2</c:v>
                </c:pt>
                <c:pt idx="156">
                  <c:v>2</c:v>
                </c:pt>
                <c:pt idx="157">
                  <c:v>2</c:v>
                </c:pt>
                <c:pt idx="158">
                  <c:v>2</c:v>
                </c:pt>
                <c:pt idx="159">
                  <c:v>2</c:v>
                </c:pt>
                <c:pt idx="160">
                  <c:v>2</c:v>
                </c:pt>
                <c:pt idx="161">
                  <c:v>2</c:v>
                </c:pt>
                <c:pt idx="162">
                  <c:v>2</c:v>
                </c:pt>
                <c:pt idx="163">
                  <c:v>2</c:v>
                </c:pt>
                <c:pt idx="164">
                  <c:v>2</c:v>
                </c:pt>
                <c:pt idx="165">
                  <c:v>2</c:v>
                </c:pt>
                <c:pt idx="166">
                  <c:v>2</c:v>
                </c:pt>
                <c:pt idx="167">
                  <c:v>2</c:v>
                </c:pt>
                <c:pt idx="168">
                  <c:v>2</c:v>
                </c:pt>
                <c:pt idx="169">
                  <c:v>2</c:v>
                </c:pt>
                <c:pt idx="170">
                  <c:v>2</c:v>
                </c:pt>
                <c:pt idx="171">
                  <c:v>2</c:v>
                </c:pt>
                <c:pt idx="172">
                  <c:v>2</c:v>
                </c:pt>
                <c:pt idx="173">
                  <c:v>2</c:v>
                </c:pt>
                <c:pt idx="174">
                  <c:v>2</c:v>
                </c:pt>
                <c:pt idx="175">
                  <c:v>2</c:v>
                </c:pt>
                <c:pt idx="176">
                  <c:v>2</c:v>
                </c:pt>
                <c:pt idx="177">
                  <c:v>2</c:v>
                </c:pt>
                <c:pt idx="178">
                  <c:v>2</c:v>
                </c:pt>
                <c:pt idx="179">
                  <c:v>2</c:v>
                </c:pt>
                <c:pt idx="180">
                  <c:v>2</c:v>
                </c:pt>
                <c:pt idx="181">
                  <c:v>2</c:v>
                </c:pt>
                <c:pt idx="182">
                  <c:v>2</c:v>
                </c:pt>
                <c:pt idx="183">
                  <c:v>2</c:v>
                </c:pt>
                <c:pt idx="184">
                  <c:v>2</c:v>
                </c:pt>
                <c:pt idx="185">
                  <c:v>2</c:v>
                </c:pt>
                <c:pt idx="186">
                  <c:v>2</c:v>
                </c:pt>
                <c:pt idx="187">
                  <c:v>2</c:v>
                </c:pt>
                <c:pt idx="188">
                  <c:v>2</c:v>
                </c:pt>
                <c:pt idx="189">
                  <c:v>2</c:v>
                </c:pt>
                <c:pt idx="190">
                  <c:v>2</c:v>
                </c:pt>
                <c:pt idx="191">
                  <c:v>2</c:v>
                </c:pt>
                <c:pt idx="192">
                  <c:v>2</c:v>
                </c:pt>
                <c:pt idx="193">
                  <c:v>2</c:v>
                </c:pt>
                <c:pt idx="194">
                  <c:v>2</c:v>
                </c:pt>
                <c:pt idx="195">
                  <c:v>2</c:v>
                </c:pt>
                <c:pt idx="196">
                  <c:v>2</c:v>
                </c:pt>
                <c:pt idx="197">
                  <c:v>2</c:v>
                </c:pt>
                <c:pt idx="198">
                  <c:v>2</c:v>
                </c:pt>
                <c:pt idx="199">
                  <c:v>2</c:v>
                </c:pt>
                <c:pt idx="200">
                  <c:v>2</c:v>
                </c:pt>
                <c:pt idx="201">
                  <c:v>2</c:v>
                </c:pt>
                <c:pt idx="202">
                  <c:v>2</c:v>
                </c:pt>
                <c:pt idx="203">
                  <c:v>2</c:v>
                </c:pt>
                <c:pt idx="204">
                  <c:v>2</c:v>
                </c:pt>
                <c:pt idx="205">
                  <c:v>2</c:v>
                </c:pt>
                <c:pt idx="206">
                  <c:v>2</c:v>
                </c:pt>
                <c:pt idx="207">
                  <c:v>2</c:v>
                </c:pt>
                <c:pt idx="208">
                  <c:v>2</c:v>
                </c:pt>
                <c:pt idx="209">
                  <c:v>2</c:v>
                </c:pt>
                <c:pt idx="210">
                  <c:v>2</c:v>
                </c:pt>
                <c:pt idx="211">
                  <c:v>2</c:v>
                </c:pt>
                <c:pt idx="212">
                  <c:v>2</c:v>
                </c:pt>
                <c:pt idx="213">
                  <c:v>2</c:v>
                </c:pt>
                <c:pt idx="214">
                  <c:v>2</c:v>
                </c:pt>
                <c:pt idx="215">
                  <c:v>2</c:v>
                </c:pt>
                <c:pt idx="216">
                  <c:v>2</c:v>
                </c:pt>
                <c:pt idx="217">
                  <c:v>2</c:v>
                </c:pt>
                <c:pt idx="218">
                  <c:v>2</c:v>
                </c:pt>
                <c:pt idx="219">
                  <c:v>2</c:v>
                </c:pt>
                <c:pt idx="220">
                  <c:v>2</c:v>
                </c:pt>
                <c:pt idx="221">
                  <c:v>2</c:v>
                </c:pt>
                <c:pt idx="222">
                  <c:v>2</c:v>
                </c:pt>
                <c:pt idx="223">
                  <c:v>2</c:v>
                </c:pt>
                <c:pt idx="224">
                  <c:v>2</c:v>
                </c:pt>
                <c:pt idx="225">
                  <c:v>2</c:v>
                </c:pt>
                <c:pt idx="226">
                  <c:v>2</c:v>
                </c:pt>
                <c:pt idx="227">
                  <c:v>2</c:v>
                </c:pt>
                <c:pt idx="228">
                  <c:v>2</c:v>
                </c:pt>
                <c:pt idx="229">
                  <c:v>2</c:v>
                </c:pt>
                <c:pt idx="230">
                  <c:v>2</c:v>
                </c:pt>
                <c:pt idx="231">
                  <c:v>2</c:v>
                </c:pt>
                <c:pt idx="232">
                  <c:v>2</c:v>
                </c:pt>
                <c:pt idx="233">
                  <c:v>2</c:v>
                </c:pt>
                <c:pt idx="234">
                  <c:v>2</c:v>
                </c:pt>
                <c:pt idx="235">
                  <c:v>2</c:v>
                </c:pt>
                <c:pt idx="236">
                  <c:v>2</c:v>
                </c:pt>
                <c:pt idx="237">
                  <c:v>2</c:v>
                </c:pt>
                <c:pt idx="238">
                  <c:v>2</c:v>
                </c:pt>
                <c:pt idx="239">
                  <c:v>2</c:v>
                </c:pt>
                <c:pt idx="240">
                  <c:v>2</c:v>
                </c:pt>
                <c:pt idx="241">
                  <c:v>2</c:v>
                </c:pt>
                <c:pt idx="242">
                  <c:v>2</c:v>
                </c:pt>
                <c:pt idx="243">
                  <c:v>2</c:v>
                </c:pt>
                <c:pt idx="244">
                  <c:v>2</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numCache>
            </c:numRef>
          </c:val>
        </c:ser>
        <c:ser>
          <c:idx val="5"/>
          <c:order val="3"/>
          <c:tx>
            <c:strRef>
              <c:f>Φύλλο2!$K$1</c:f>
              <c:strCache>
                <c:ptCount val="1"/>
                <c:pt idx="0">
                  <c:v>Face #3</c:v>
                </c:pt>
              </c:strCache>
            </c:strRef>
          </c:tx>
          <c:spPr>
            <a:solidFill>
              <a:srgbClr val="FFFF00"/>
            </a:solidFill>
            <a:ln w="25400">
              <a:noFill/>
            </a:ln>
          </c:spPr>
          <c:val>
            <c:numRef>
              <c:f>Φύλλο2!$L$1:$L$1000</c:f>
              <c:numCache>
                <c:formatCode>General</c:formatCode>
                <c:ptCount val="1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2</c:v>
                </c:pt>
                <c:pt idx="246">
                  <c:v>2</c:v>
                </c:pt>
                <c:pt idx="247">
                  <c:v>2</c:v>
                </c:pt>
                <c:pt idx="248">
                  <c:v>2</c:v>
                </c:pt>
                <c:pt idx="249">
                  <c:v>2</c:v>
                </c:pt>
                <c:pt idx="250">
                  <c:v>2</c:v>
                </c:pt>
                <c:pt idx="251">
                  <c:v>2</c:v>
                </c:pt>
                <c:pt idx="252">
                  <c:v>2</c:v>
                </c:pt>
                <c:pt idx="253">
                  <c:v>2</c:v>
                </c:pt>
                <c:pt idx="254">
                  <c:v>2</c:v>
                </c:pt>
                <c:pt idx="255">
                  <c:v>2</c:v>
                </c:pt>
                <c:pt idx="256">
                  <c:v>2</c:v>
                </c:pt>
                <c:pt idx="257">
                  <c:v>2</c:v>
                </c:pt>
                <c:pt idx="258">
                  <c:v>2</c:v>
                </c:pt>
                <c:pt idx="259">
                  <c:v>2</c:v>
                </c:pt>
                <c:pt idx="260">
                  <c:v>2</c:v>
                </c:pt>
                <c:pt idx="261">
                  <c:v>2</c:v>
                </c:pt>
                <c:pt idx="262">
                  <c:v>2</c:v>
                </c:pt>
                <c:pt idx="263">
                  <c:v>2</c:v>
                </c:pt>
                <c:pt idx="264">
                  <c:v>2</c:v>
                </c:pt>
                <c:pt idx="265">
                  <c:v>2</c:v>
                </c:pt>
                <c:pt idx="266">
                  <c:v>2</c:v>
                </c:pt>
                <c:pt idx="267">
                  <c:v>2</c:v>
                </c:pt>
                <c:pt idx="268">
                  <c:v>2</c:v>
                </c:pt>
                <c:pt idx="269">
                  <c:v>2</c:v>
                </c:pt>
                <c:pt idx="270">
                  <c:v>2</c:v>
                </c:pt>
                <c:pt idx="271">
                  <c:v>2</c:v>
                </c:pt>
                <c:pt idx="272">
                  <c:v>2</c:v>
                </c:pt>
                <c:pt idx="273">
                  <c:v>2</c:v>
                </c:pt>
                <c:pt idx="274">
                  <c:v>2</c:v>
                </c:pt>
                <c:pt idx="275">
                  <c:v>2</c:v>
                </c:pt>
                <c:pt idx="276">
                  <c:v>2</c:v>
                </c:pt>
                <c:pt idx="277">
                  <c:v>2</c:v>
                </c:pt>
                <c:pt idx="278">
                  <c:v>2</c:v>
                </c:pt>
                <c:pt idx="279">
                  <c:v>2</c:v>
                </c:pt>
                <c:pt idx="280">
                  <c:v>2</c:v>
                </c:pt>
                <c:pt idx="281">
                  <c:v>2</c:v>
                </c:pt>
                <c:pt idx="282">
                  <c:v>2</c:v>
                </c:pt>
                <c:pt idx="283">
                  <c:v>2</c:v>
                </c:pt>
                <c:pt idx="284">
                  <c:v>2</c:v>
                </c:pt>
                <c:pt idx="285">
                  <c:v>2</c:v>
                </c:pt>
                <c:pt idx="286">
                  <c:v>2</c:v>
                </c:pt>
                <c:pt idx="287">
                  <c:v>2</c:v>
                </c:pt>
                <c:pt idx="288">
                  <c:v>2</c:v>
                </c:pt>
                <c:pt idx="289">
                  <c:v>2</c:v>
                </c:pt>
                <c:pt idx="290">
                  <c:v>2</c:v>
                </c:pt>
                <c:pt idx="291">
                  <c:v>2</c:v>
                </c:pt>
                <c:pt idx="292">
                  <c:v>2</c:v>
                </c:pt>
                <c:pt idx="293">
                  <c:v>2</c:v>
                </c:pt>
                <c:pt idx="294">
                  <c:v>2</c:v>
                </c:pt>
                <c:pt idx="295">
                  <c:v>2</c:v>
                </c:pt>
                <c:pt idx="296">
                  <c:v>2</c:v>
                </c:pt>
                <c:pt idx="297">
                  <c:v>2</c:v>
                </c:pt>
                <c:pt idx="298">
                  <c:v>2</c:v>
                </c:pt>
                <c:pt idx="299">
                  <c:v>2</c:v>
                </c:pt>
                <c:pt idx="300">
                  <c:v>2</c:v>
                </c:pt>
                <c:pt idx="301">
                  <c:v>2</c:v>
                </c:pt>
                <c:pt idx="302">
                  <c:v>2</c:v>
                </c:pt>
                <c:pt idx="303">
                  <c:v>2</c:v>
                </c:pt>
                <c:pt idx="304">
                  <c:v>2</c:v>
                </c:pt>
                <c:pt idx="305">
                  <c:v>2</c:v>
                </c:pt>
                <c:pt idx="306">
                  <c:v>2</c:v>
                </c:pt>
                <c:pt idx="307">
                  <c:v>2</c:v>
                </c:pt>
                <c:pt idx="308">
                  <c:v>2</c:v>
                </c:pt>
                <c:pt idx="309">
                  <c:v>2</c:v>
                </c:pt>
                <c:pt idx="310">
                  <c:v>2</c:v>
                </c:pt>
                <c:pt idx="311">
                  <c:v>2</c:v>
                </c:pt>
                <c:pt idx="312">
                  <c:v>2</c:v>
                </c:pt>
                <c:pt idx="313">
                  <c:v>2</c:v>
                </c:pt>
                <c:pt idx="314">
                  <c:v>2</c:v>
                </c:pt>
                <c:pt idx="315">
                  <c:v>2</c:v>
                </c:pt>
                <c:pt idx="316">
                  <c:v>2</c:v>
                </c:pt>
                <c:pt idx="317">
                  <c:v>2</c:v>
                </c:pt>
                <c:pt idx="318">
                  <c:v>2</c:v>
                </c:pt>
                <c:pt idx="319">
                  <c:v>2</c:v>
                </c:pt>
                <c:pt idx="320">
                  <c:v>2</c:v>
                </c:pt>
                <c:pt idx="321">
                  <c:v>2</c:v>
                </c:pt>
                <c:pt idx="322">
                  <c:v>2</c:v>
                </c:pt>
                <c:pt idx="323">
                  <c:v>2</c:v>
                </c:pt>
                <c:pt idx="324">
                  <c:v>2</c:v>
                </c:pt>
                <c:pt idx="325">
                  <c:v>2</c:v>
                </c:pt>
                <c:pt idx="326">
                  <c:v>2</c:v>
                </c:pt>
                <c:pt idx="327">
                  <c:v>2</c:v>
                </c:pt>
                <c:pt idx="328">
                  <c:v>2</c:v>
                </c:pt>
                <c:pt idx="329">
                  <c:v>2</c:v>
                </c:pt>
                <c:pt idx="330">
                  <c:v>2</c:v>
                </c:pt>
                <c:pt idx="331">
                  <c:v>2</c:v>
                </c:pt>
                <c:pt idx="332">
                  <c:v>2</c:v>
                </c:pt>
                <c:pt idx="333">
                  <c:v>2</c:v>
                </c:pt>
                <c:pt idx="334">
                  <c:v>2</c:v>
                </c:pt>
                <c:pt idx="335">
                  <c:v>2</c:v>
                </c:pt>
                <c:pt idx="336">
                  <c:v>2</c:v>
                </c:pt>
                <c:pt idx="337">
                  <c:v>2</c:v>
                </c:pt>
                <c:pt idx="338">
                  <c:v>2</c:v>
                </c:pt>
                <c:pt idx="339">
                  <c:v>2</c:v>
                </c:pt>
                <c:pt idx="340">
                  <c:v>2</c:v>
                </c:pt>
                <c:pt idx="341">
                  <c:v>2</c:v>
                </c:pt>
                <c:pt idx="342">
                  <c:v>2</c:v>
                </c:pt>
                <c:pt idx="343">
                  <c:v>2</c:v>
                </c:pt>
                <c:pt idx="344">
                  <c:v>2</c:v>
                </c:pt>
                <c:pt idx="345">
                  <c:v>2</c:v>
                </c:pt>
                <c:pt idx="346">
                  <c:v>2</c:v>
                </c:pt>
                <c:pt idx="347">
                  <c:v>2</c:v>
                </c:pt>
                <c:pt idx="348">
                  <c:v>2</c:v>
                </c:pt>
                <c:pt idx="349">
                  <c:v>2</c:v>
                </c:pt>
                <c:pt idx="350">
                  <c:v>2</c:v>
                </c:pt>
                <c:pt idx="351">
                  <c:v>2</c:v>
                </c:pt>
                <c:pt idx="352">
                  <c:v>2</c:v>
                </c:pt>
                <c:pt idx="353">
                  <c:v>2</c:v>
                </c:pt>
                <c:pt idx="354">
                  <c:v>2</c:v>
                </c:pt>
                <c:pt idx="355">
                  <c:v>2</c:v>
                </c:pt>
                <c:pt idx="356">
                  <c:v>2</c:v>
                </c:pt>
                <c:pt idx="357">
                  <c:v>2</c:v>
                </c:pt>
                <c:pt idx="358">
                  <c:v>2</c:v>
                </c:pt>
                <c:pt idx="359">
                  <c:v>2</c:v>
                </c:pt>
                <c:pt idx="360">
                  <c:v>2</c:v>
                </c:pt>
                <c:pt idx="361">
                  <c:v>2</c:v>
                </c:pt>
                <c:pt idx="362">
                  <c:v>2</c:v>
                </c:pt>
                <c:pt idx="363">
                  <c:v>2</c:v>
                </c:pt>
                <c:pt idx="364">
                  <c:v>2</c:v>
                </c:pt>
                <c:pt idx="365">
                  <c:v>2</c:v>
                </c:pt>
                <c:pt idx="366">
                  <c:v>2</c:v>
                </c:pt>
                <c:pt idx="367">
                  <c:v>2</c:v>
                </c:pt>
                <c:pt idx="368">
                  <c:v>2</c:v>
                </c:pt>
                <c:pt idx="369">
                  <c:v>2</c:v>
                </c:pt>
                <c:pt idx="370">
                  <c:v>2</c:v>
                </c:pt>
                <c:pt idx="371">
                  <c:v>2</c:v>
                </c:pt>
                <c:pt idx="372">
                  <c:v>2</c:v>
                </c:pt>
                <c:pt idx="373">
                  <c:v>2</c:v>
                </c:pt>
                <c:pt idx="374">
                  <c:v>2</c:v>
                </c:pt>
                <c:pt idx="375">
                  <c:v>2</c:v>
                </c:pt>
                <c:pt idx="376">
                  <c:v>2</c:v>
                </c:pt>
                <c:pt idx="377">
                  <c:v>2</c:v>
                </c:pt>
                <c:pt idx="378">
                  <c:v>2</c:v>
                </c:pt>
                <c:pt idx="379">
                  <c:v>2</c:v>
                </c:pt>
                <c:pt idx="380">
                  <c:v>2</c:v>
                </c:pt>
                <c:pt idx="381">
                  <c:v>2</c:v>
                </c:pt>
                <c:pt idx="382">
                  <c:v>2</c:v>
                </c:pt>
                <c:pt idx="383">
                  <c:v>2</c:v>
                </c:pt>
                <c:pt idx="384">
                  <c:v>2</c:v>
                </c:pt>
                <c:pt idx="385">
                  <c:v>2</c:v>
                </c:pt>
                <c:pt idx="386">
                  <c:v>2</c:v>
                </c:pt>
                <c:pt idx="387">
                  <c:v>2</c:v>
                </c:pt>
                <c:pt idx="388">
                  <c:v>2</c:v>
                </c:pt>
                <c:pt idx="389">
                  <c:v>2</c:v>
                </c:pt>
                <c:pt idx="390">
                  <c:v>2</c:v>
                </c:pt>
                <c:pt idx="391">
                  <c:v>2</c:v>
                </c:pt>
                <c:pt idx="392">
                  <c:v>2</c:v>
                </c:pt>
                <c:pt idx="393">
                  <c:v>2</c:v>
                </c:pt>
                <c:pt idx="394">
                  <c:v>2</c:v>
                </c:pt>
                <c:pt idx="395">
                  <c:v>2</c:v>
                </c:pt>
                <c:pt idx="396">
                  <c:v>2</c:v>
                </c:pt>
                <c:pt idx="397">
                  <c:v>2</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numCache>
            </c:numRef>
          </c:val>
        </c:ser>
        <c:ser>
          <c:idx val="6"/>
          <c:order val="4"/>
          <c:tx>
            <c:strRef>
              <c:f>Φύλλο2!$M$1</c:f>
              <c:strCache>
                <c:ptCount val="1"/>
                <c:pt idx="0">
                  <c:v>Face #4</c:v>
                </c:pt>
              </c:strCache>
            </c:strRef>
          </c:tx>
          <c:spPr>
            <a:solidFill>
              <a:srgbClr val="00B0F0"/>
            </a:solidFill>
            <a:ln w="25400">
              <a:noFill/>
            </a:ln>
          </c:spPr>
          <c:val>
            <c:numRef>
              <c:f>Φύλλο2!$N$1:$N$1000</c:f>
              <c:numCache>
                <c:formatCode>General</c:formatCode>
                <c:ptCount val="1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2</c:v>
                </c:pt>
                <c:pt idx="461">
                  <c:v>2</c:v>
                </c:pt>
                <c:pt idx="462">
                  <c:v>2</c:v>
                </c:pt>
                <c:pt idx="463">
                  <c:v>2</c:v>
                </c:pt>
                <c:pt idx="464">
                  <c:v>2</c:v>
                </c:pt>
                <c:pt idx="465">
                  <c:v>2</c:v>
                </c:pt>
                <c:pt idx="466">
                  <c:v>2</c:v>
                </c:pt>
                <c:pt idx="467">
                  <c:v>2</c:v>
                </c:pt>
                <c:pt idx="468">
                  <c:v>2</c:v>
                </c:pt>
                <c:pt idx="469">
                  <c:v>2</c:v>
                </c:pt>
                <c:pt idx="470">
                  <c:v>2</c:v>
                </c:pt>
                <c:pt idx="471">
                  <c:v>2</c:v>
                </c:pt>
                <c:pt idx="472">
                  <c:v>2</c:v>
                </c:pt>
                <c:pt idx="473">
                  <c:v>2</c:v>
                </c:pt>
                <c:pt idx="474">
                  <c:v>2</c:v>
                </c:pt>
                <c:pt idx="475">
                  <c:v>2</c:v>
                </c:pt>
                <c:pt idx="476">
                  <c:v>2</c:v>
                </c:pt>
                <c:pt idx="477">
                  <c:v>2</c:v>
                </c:pt>
                <c:pt idx="478">
                  <c:v>2</c:v>
                </c:pt>
                <c:pt idx="479">
                  <c:v>2</c:v>
                </c:pt>
                <c:pt idx="480">
                  <c:v>2</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numCache>
            </c:numRef>
          </c:val>
        </c:ser>
        <c:ser>
          <c:idx val="7"/>
          <c:order val="5"/>
          <c:tx>
            <c:strRef>
              <c:f>Φύλλο2!$O$1</c:f>
              <c:strCache>
                <c:ptCount val="1"/>
                <c:pt idx="0">
                  <c:v>Face #5</c:v>
                </c:pt>
              </c:strCache>
            </c:strRef>
          </c:tx>
          <c:spPr>
            <a:solidFill>
              <a:srgbClr val="00B050"/>
            </a:solidFill>
            <a:ln w="25400">
              <a:noFill/>
            </a:ln>
          </c:spPr>
          <c:val>
            <c:numRef>
              <c:f>Φύλλο2!$P$1:$P$1000</c:f>
              <c:numCache>
                <c:formatCode>General</c:formatCode>
                <c:ptCount val="1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2</c:v>
                </c:pt>
                <c:pt idx="703">
                  <c:v>2</c:v>
                </c:pt>
                <c:pt idx="704">
                  <c:v>2</c:v>
                </c:pt>
                <c:pt idx="705">
                  <c:v>2</c:v>
                </c:pt>
                <c:pt idx="706">
                  <c:v>2</c:v>
                </c:pt>
                <c:pt idx="707">
                  <c:v>2</c:v>
                </c:pt>
                <c:pt idx="708">
                  <c:v>2</c:v>
                </c:pt>
                <c:pt idx="709">
                  <c:v>2</c:v>
                </c:pt>
                <c:pt idx="710">
                  <c:v>2</c:v>
                </c:pt>
                <c:pt idx="711">
                  <c:v>2</c:v>
                </c:pt>
                <c:pt idx="712">
                  <c:v>2</c:v>
                </c:pt>
                <c:pt idx="713">
                  <c:v>2</c:v>
                </c:pt>
                <c:pt idx="714">
                  <c:v>2</c:v>
                </c:pt>
                <c:pt idx="715">
                  <c:v>2</c:v>
                </c:pt>
                <c:pt idx="716">
                  <c:v>2</c:v>
                </c:pt>
                <c:pt idx="717">
                  <c:v>2</c:v>
                </c:pt>
                <c:pt idx="718">
                  <c:v>2</c:v>
                </c:pt>
                <c:pt idx="719">
                  <c:v>2</c:v>
                </c:pt>
                <c:pt idx="720">
                  <c:v>2</c:v>
                </c:pt>
                <c:pt idx="721">
                  <c:v>2</c:v>
                </c:pt>
                <c:pt idx="722">
                  <c:v>2</c:v>
                </c:pt>
                <c:pt idx="723">
                  <c:v>2</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numCache>
            </c:numRef>
          </c:val>
        </c:ser>
        <c:ser>
          <c:idx val="0"/>
          <c:order val="6"/>
          <c:tx>
            <c:strRef>
              <c:f>Φύλλο2!$A$1</c:f>
              <c:strCache>
                <c:ptCount val="1"/>
                <c:pt idx="0">
                  <c:v>Highest 30%</c:v>
                </c:pt>
              </c:strCache>
            </c:strRef>
          </c:tx>
          <c:spPr>
            <a:solidFill>
              <a:srgbClr val="92D050"/>
            </a:solidFill>
            <a:ln w="25400">
              <a:noFill/>
            </a:ln>
          </c:spPr>
          <c:val>
            <c:numRef>
              <c:f>Φύλλο2!$B$1:$B$1000</c:f>
              <c:numCache>
                <c:formatCode>General</c:formatCode>
                <c:ptCount val="100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numCache>
            </c:numRef>
          </c:val>
        </c:ser>
        <c:ser>
          <c:idx val="1"/>
          <c:order val="7"/>
          <c:tx>
            <c:strRef>
              <c:f>Φύλλο2!$C$1</c:f>
              <c:strCache>
                <c:ptCount val="1"/>
                <c:pt idx="0">
                  <c:v>Lowest 70%</c:v>
                </c:pt>
              </c:strCache>
            </c:strRef>
          </c:tx>
          <c:spPr>
            <a:ln w="25400">
              <a:noFill/>
            </a:ln>
          </c:spPr>
          <c:val>
            <c:numRef>
              <c:f>Φύλλο2!$D$1:$D$1000</c:f>
              <c:numCache>
                <c:formatCode>General</c:formatCode>
                <c:ptCount val="1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numCache>
            </c:numRef>
          </c:val>
        </c:ser>
        <c:dLbls>
          <c:showLegendKey val="0"/>
          <c:showVal val="0"/>
          <c:showCatName val="0"/>
          <c:showSerName val="0"/>
          <c:showPercent val="0"/>
          <c:showBubbleSize val="0"/>
        </c:dLbls>
        <c:axId val="-2101356224"/>
        <c:axId val="-2101355680"/>
      </c:areaChart>
      <c:catAx>
        <c:axId val="-2101356224"/>
        <c:scaling>
          <c:orientation val="minMax"/>
        </c:scaling>
        <c:delete val="1"/>
        <c:axPos val="b"/>
        <c:title>
          <c:tx>
            <c:rich>
              <a:bodyPr/>
              <a:lstStyle/>
              <a:p>
                <a:pPr>
                  <a:defRPr/>
                </a:pPr>
                <a:r>
                  <a:rPr lang="en-US"/>
                  <a:t>Sorted Results</a:t>
                </a:r>
                <a:endParaRPr lang="el-GR"/>
              </a:p>
            </c:rich>
          </c:tx>
          <c:overlay val="0"/>
        </c:title>
        <c:numFmt formatCode="d/m/yyyy" sourceLinked="1"/>
        <c:majorTickMark val="out"/>
        <c:minorTickMark val="none"/>
        <c:tickLblPos val="none"/>
        <c:crossAx val="-2101355680"/>
        <c:crosses val="autoZero"/>
        <c:auto val="1"/>
        <c:lblAlgn val="ctr"/>
        <c:lblOffset val="100"/>
        <c:noMultiLvlLbl val="0"/>
      </c:catAx>
      <c:valAx>
        <c:axId val="-2101355680"/>
        <c:scaling>
          <c:orientation val="minMax"/>
          <c:max val="2"/>
          <c:min val="0"/>
        </c:scaling>
        <c:delete val="1"/>
        <c:axPos val="l"/>
        <c:majorGridlines/>
        <c:numFmt formatCode="General" sourceLinked="1"/>
        <c:majorTickMark val="out"/>
        <c:minorTickMark val="none"/>
        <c:tickLblPos val="nextTo"/>
        <c:crossAx val="-2101356224"/>
        <c:crosses val="autoZero"/>
        <c:crossBetween val="midCat"/>
      </c:valAx>
    </c:plotArea>
    <c:legend>
      <c:legendPos val="t"/>
      <c:layout>
        <c:manualLayout>
          <c:xMode val="edge"/>
          <c:yMode val="edge"/>
          <c:x val="4.3055555555555562E-2"/>
          <c:y val="0"/>
          <c:w val="0.92314814814814816"/>
          <c:h val="0.28035524629188791"/>
        </c:manualLayout>
      </c:layout>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42745698454361E-2"/>
          <c:y val="4.4057617797775471E-2"/>
          <c:w val="0.8793498468941382"/>
          <c:h val="0.75811992250968629"/>
        </c:manualLayout>
      </c:layout>
      <c:scatterChart>
        <c:scatterStyle val="lineMarker"/>
        <c:varyColors val="0"/>
        <c:ser>
          <c:idx val="5"/>
          <c:order val="0"/>
          <c:tx>
            <c:strRef>
              <c:f>Φύλλο2!$R$1</c:f>
              <c:strCache>
                <c:ptCount val="1"/>
                <c:pt idx="0">
                  <c:v>Components</c:v>
                </c:pt>
              </c:strCache>
            </c:strRef>
          </c:tx>
          <c:spPr>
            <a:ln w="3175">
              <a:solidFill>
                <a:schemeClr val="tx1"/>
              </a:solidFill>
              <a:prstDash val="solid"/>
            </a:ln>
          </c:spPr>
          <c:marker>
            <c:symbol val="none"/>
          </c:marker>
          <c:xVal>
            <c:numRef>
              <c:f>Φύλλο2!$S$1:$S$2285</c:f>
              <c:numCache>
                <c:formatCode>General</c:formatCode>
                <c:ptCount val="2285"/>
                <c:pt idx="0">
                  <c:v>0</c:v>
                </c:pt>
                <c:pt idx="1">
                  <c:v>0</c:v>
                </c:pt>
                <c:pt idx="2">
                  <c:v>2.4899999999999922E-3</c:v>
                </c:pt>
                <c:pt idx="3">
                  <c:v>2.4899999999999922E-3</c:v>
                </c:pt>
                <c:pt idx="4">
                  <c:v>6.399999999999989E-3</c:v>
                </c:pt>
                <c:pt idx="5">
                  <c:v>6.399999999999989E-3</c:v>
                </c:pt>
                <c:pt idx="6">
                  <c:v>9.7289999999999988E-2</c:v>
                </c:pt>
                <c:pt idx="7">
                  <c:v>9.7289999999999988E-2</c:v>
                </c:pt>
                <c:pt idx="8">
                  <c:v>0.1462</c:v>
                </c:pt>
                <c:pt idx="9">
                  <c:v>0.1462</c:v>
                </c:pt>
                <c:pt idx="10">
                  <c:v>0.1462</c:v>
                </c:pt>
                <c:pt idx="11">
                  <c:v>0.15378999999999998</c:v>
                </c:pt>
                <c:pt idx="12">
                  <c:v>0.15378999999999998</c:v>
                </c:pt>
                <c:pt idx="13">
                  <c:v>0.16519999999999999</c:v>
                </c:pt>
                <c:pt idx="14">
                  <c:v>0.16566999999999998</c:v>
                </c:pt>
                <c:pt idx="15">
                  <c:v>0.16566999999999998</c:v>
                </c:pt>
                <c:pt idx="16">
                  <c:v>0.16736999999999999</c:v>
                </c:pt>
                <c:pt idx="17">
                  <c:v>0.16736999999999999</c:v>
                </c:pt>
                <c:pt idx="18">
                  <c:v>0.17011999999999999</c:v>
                </c:pt>
                <c:pt idx="19">
                  <c:v>0.17011999999999999</c:v>
                </c:pt>
                <c:pt idx="20">
                  <c:v>0.17011999999999999</c:v>
                </c:pt>
                <c:pt idx="21">
                  <c:v>0.17050999999999999</c:v>
                </c:pt>
                <c:pt idx="22">
                  <c:v>0.17050999999999999</c:v>
                </c:pt>
                <c:pt idx="23">
                  <c:v>0.17116000000000001</c:v>
                </c:pt>
                <c:pt idx="24">
                  <c:v>0.17116000000000001</c:v>
                </c:pt>
                <c:pt idx="25">
                  <c:v>0.17116000000000001</c:v>
                </c:pt>
                <c:pt idx="26">
                  <c:v>0.17126</c:v>
                </c:pt>
                <c:pt idx="27">
                  <c:v>0.17126</c:v>
                </c:pt>
                <c:pt idx="28">
                  <c:v>0.1714</c:v>
                </c:pt>
                <c:pt idx="29">
                  <c:v>0.1714</c:v>
                </c:pt>
                <c:pt idx="30">
                  <c:v>0.1714</c:v>
                </c:pt>
                <c:pt idx="31">
                  <c:v>0.18897</c:v>
                </c:pt>
                <c:pt idx="32">
                  <c:v>0.18897</c:v>
                </c:pt>
                <c:pt idx="33">
                  <c:v>0.25353000000000003</c:v>
                </c:pt>
                <c:pt idx="34">
                  <c:v>0.25353000000000003</c:v>
                </c:pt>
                <c:pt idx="35">
                  <c:v>0.29013</c:v>
                </c:pt>
                <c:pt idx="36">
                  <c:v>0.29013</c:v>
                </c:pt>
                <c:pt idx="37">
                  <c:v>0.29013</c:v>
                </c:pt>
                <c:pt idx="38">
                  <c:v>0.29491000000000001</c:v>
                </c:pt>
                <c:pt idx="39">
                  <c:v>0.29491000000000001</c:v>
                </c:pt>
                <c:pt idx="40">
                  <c:v>0.30342999999999998</c:v>
                </c:pt>
                <c:pt idx="41">
                  <c:v>0.30342999999999998</c:v>
                </c:pt>
                <c:pt idx="42">
                  <c:v>0.30342999999999998</c:v>
                </c:pt>
                <c:pt idx="43">
                  <c:v>0.30459999999999998</c:v>
                </c:pt>
                <c:pt idx="44">
                  <c:v>0.30459999999999998</c:v>
                </c:pt>
                <c:pt idx="45">
                  <c:v>0.30667999999999995</c:v>
                </c:pt>
                <c:pt idx="46">
                  <c:v>0.30667999999999995</c:v>
                </c:pt>
                <c:pt idx="47">
                  <c:v>0.30667999999999995</c:v>
                </c:pt>
                <c:pt idx="48">
                  <c:v>0.30696999999999997</c:v>
                </c:pt>
                <c:pt idx="49">
                  <c:v>0.30696999999999997</c:v>
                </c:pt>
                <c:pt idx="50">
                  <c:v>0.30744000000000005</c:v>
                </c:pt>
                <c:pt idx="51">
                  <c:v>0.30744000000000005</c:v>
                </c:pt>
                <c:pt idx="52">
                  <c:v>0.30744000000000005</c:v>
                </c:pt>
                <c:pt idx="53">
                  <c:v>0.30750999999999995</c:v>
                </c:pt>
                <c:pt idx="54">
                  <c:v>0.30750999999999995</c:v>
                </c:pt>
                <c:pt idx="55">
                  <c:v>0.30761000000000005</c:v>
                </c:pt>
                <c:pt idx="56">
                  <c:v>0.30761000000000005</c:v>
                </c:pt>
                <c:pt idx="57">
                  <c:v>0.30761000000000005</c:v>
                </c:pt>
                <c:pt idx="58">
                  <c:v>0.32184000000000001</c:v>
                </c:pt>
                <c:pt idx="59">
                  <c:v>0.32184000000000001</c:v>
                </c:pt>
                <c:pt idx="60">
                  <c:v>0.37036000000000002</c:v>
                </c:pt>
                <c:pt idx="61">
                  <c:v>0.37036000000000002</c:v>
                </c:pt>
                <c:pt idx="62">
                  <c:v>0.39800000000000002</c:v>
                </c:pt>
                <c:pt idx="63">
                  <c:v>0.39800000000000002</c:v>
                </c:pt>
                <c:pt idx="64">
                  <c:v>0.39800000000000002</c:v>
                </c:pt>
                <c:pt idx="65">
                  <c:v>0.40164999999999995</c:v>
                </c:pt>
                <c:pt idx="66">
                  <c:v>0.40164999999999995</c:v>
                </c:pt>
                <c:pt idx="67">
                  <c:v>0.40795999999999999</c:v>
                </c:pt>
                <c:pt idx="68">
                  <c:v>0.40795999999999999</c:v>
                </c:pt>
                <c:pt idx="69">
                  <c:v>0.40795999999999999</c:v>
                </c:pt>
                <c:pt idx="70">
                  <c:v>0.40886</c:v>
                </c:pt>
                <c:pt idx="71">
                  <c:v>0.40886</c:v>
                </c:pt>
                <c:pt idx="72">
                  <c:v>0.41039999999999999</c:v>
                </c:pt>
                <c:pt idx="73">
                  <c:v>0.41039999999999999</c:v>
                </c:pt>
                <c:pt idx="74">
                  <c:v>0.41039999999999999</c:v>
                </c:pt>
                <c:pt idx="75">
                  <c:v>0.41061999999999999</c:v>
                </c:pt>
                <c:pt idx="76">
                  <c:v>0.41061999999999999</c:v>
                </c:pt>
                <c:pt idx="77">
                  <c:v>0.41096999999999995</c:v>
                </c:pt>
                <c:pt idx="78">
                  <c:v>0.41096999999999995</c:v>
                </c:pt>
                <c:pt idx="79">
                  <c:v>0.41096999999999995</c:v>
                </c:pt>
                <c:pt idx="80">
                  <c:v>0.41103000000000001</c:v>
                </c:pt>
                <c:pt idx="81">
                  <c:v>0.41103000000000001</c:v>
                </c:pt>
                <c:pt idx="82">
                  <c:v>0.41108999999999996</c:v>
                </c:pt>
                <c:pt idx="83">
                  <c:v>0.41108999999999996</c:v>
                </c:pt>
                <c:pt idx="84">
                  <c:v>0.41110000000000002</c:v>
                </c:pt>
                <c:pt idx="85">
                  <c:v>0.42301999999999995</c:v>
                </c:pt>
                <c:pt idx="86">
                  <c:v>0.42301999999999995</c:v>
                </c:pt>
                <c:pt idx="87">
                  <c:v>0.45903000000000005</c:v>
                </c:pt>
                <c:pt idx="88">
                  <c:v>0.45903000000000005</c:v>
                </c:pt>
                <c:pt idx="89">
                  <c:v>0.47965000000000002</c:v>
                </c:pt>
                <c:pt idx="90">
                  <c:v>0.47965000000000002</c:v>
                </c:pt>
                <c:pt idx="91">
                  <c:v>0.47965000000000002</c:v>
                </c:pt>
                <c:pt idx="92">
                  <c:v>0.48238000000000003</c:v>
                </c:pt>
                <c:pt idx="93">
                  <c:v>0.48238000000000003</c:v>
                </c:pt>
                <c:pt idx="94">
                  <c:v>0.48716000000000004</c:v>
                </c:pt>
                <c:pt idx="95">
                  <c:v>0.48716000000000004</c:v>
                </c:pt>
                <c:pt idx="96">
                  <c:v>0.48716000000000004</c:v>
                </c:pt>
                <c:pt idx="97">
                  <c:v>0.48782999999999999</c:v>
                </c:pt>
                <c:pt idx="98">
                  <c:v>0.48782999999999999</c:v>
                </c:pt>
                <c:pt idx="99">
                  <c:v>0.48899000000000004</c:v>
                </c:pt>
                <c:pt idx="100">
                  <c:v>0.48899000000000004</c:v>
                </c:pt>
                <c:pt idx="101">
                  <c:v>0.48899000000000004</c:v>
                </c:pt>
                <c:pt idx="102">
                  <c:v>0.48914999999999997</c:v>
                </c:pt>
                <c:pt idx="103">
                  <c:v>0.48916000000000004</c:v>
                </c:pt>
                <c:pt idx="104">
                  <c:v>0.48943000000000003</c:v>
                </c:pt>
                <c:pt idx="105">
                  <c:v>0.48943000000000003</c:v>
                </c:pt>
                <c:pt idx="106">
                  <c:v>0.48943000000000003</c:v>
                </c:pt>
                <c:pt idx="107">
                  <c:v>0.49968999999999997</c:v>
                </c:pt>
                <c:pt idx="108">
                  <c:v>0.49968999999999997</c:v>
                </c:pt>
                <c:pt idx="109">
                  <c:v>0.52666000000000002</c:v>
                </c:pt>
                <c:pt idx="110">
                  <c:v>0.52666000000000002</c:v>
                </c:pt>
                <c:pt idx="111">
                  <c:v>0.54227999999999998</c:v>
                </c:pt>
                <c:pt idx="112">
                  <c:v>0.54227999999999998</c:v>
                </c:pt>
                <c:pt idx="113">
                  <c:v>0.54227999999999998</c:v>
                </c:pt>
                <c:pt idx="114">
                  <c:v>0.54446000000000006</c:v>
                </c:pt>
                <c:pt idx="115">
                  <c:v>0.54446000000000006</c:v>
                </c:pt>
                <c:pt idx="116">
                  <c:v>0.54808000000000001</c:v>
                </c:pt>
                <c:pt idx="117">
                  <c:v>0.54808000000000001</c:v>
                </c:pt>
                <c:pt idx="118">
                  <c:v>0.54808000000000001</c:v>
                </c:pt>
                <c:pt idx="119">
                  <c:v>0.54861000000000004</c:v>
                </c:pt>
                <c:pt idx="120">
                  <c:v>0.54861000000000004</c:v>
                </c:pt>
                <c:pt idx="121">
                  <c:v>0.54946000000000006</c:v>
                </c:pt>
                <c:pt idx="122">
                  <c:v>0.54947000000000001</c:v>
                </c:pt>
                <c:pt idx="123">
                  <c:v>0.54947000000000001</c:v>
                </c:pt>
                <c:pt idx="124">
                  <c:v>0.54959000000000002</c:v>
                </c:pt>
                <c:pt idx="125">
                  <c:v>0.54959999999999998</c:v>
                </c:pt>
                <c:pt idx="126">
                  <c:v>0.54976999999999998</c:v>
                </c:pt>
                <c:pt idx="127">
                  <c:v>0.54978000000000005</c:v>
                </c:pt>
                <c:pt idx="128">
                  <c:v>0.58972000000000002</c:v>
                </c:pt>
                <c:pt idx="129">
                  <c:v>0.58972000000000002</c:v>
                </c:pt>
                <c:pt idx="130">
                  <c:v>0.58984000000000003</c:v>
                </c:pt>
                <c:pt idx="131">
                  <c:v>0.58984000000000003</c:v>
                </c:pt>
                <c:pt idx="132">
                  <c:v>0.58984000000000003</c:v>
                </c:pt>
                <c:pt idx="133">
                  <c:v>0.58984000000000003</c:v>
                </c:pt>
                <c:pt idx="134">
                  <c:v>2.6722899999999998</c:v>
                </c:pt>
                <c:pt idx="135">
                  <c:v>2.6749000000000001</c:v>
                </c:pt>
                <c:pt idx="136">
                  <c:v>2.6749000000000001</c:v>
                </c:pt>
                <c:pt idx="137">
                  <c:v>2.72214</c:v>
                </c:pt>
                <c:pt idx="138">
                  <c:v>2.72214</c:v>
                </c:pt>
                <c:pt idx="139">
                  <c:v>2.7222499999999998</c:v>
                </c:pt>
                <c:pt idx="140">
                  <c:v>2.7222599999999999</c:v>
                </c:pt>
                <c:pt idx="141">
                  <c:v>2.7222599999999999</c:v>
                </c:pt>
                <c:pt idx="142">
                  <c:v>2.7222599999999999</c:v>
                </c:pt>
                <c:pt idx="143">
                  <c:v>4.30009</c:v>
                </c:pt>
                <c:pt idx="144">
                  <c:v>4.3020700000000005</c:v>
                </c:pt>
                <c:pt idx="145">
                  <c:v>4.3020700000000005</c:v>
                </c:pt>
                <c:pt idx="146">
                  <c:v>4.33683</c:v>
                </c:pt>
                <c:pt idx="147">
                  <c:v>4.3368400000000005</c:v>
                </c:pt>
                <c:pt idx="148">
                  <c:v>4.3369</c:v>
                </c:pt>
                <c:pt idx="149">
                  <c:v>4.3369100000000005</c:v>
                </c:pt>
                <c:pt idx="150">
                  <c:v>4.3369100000000005</c:v>
                </c:pt>
                <c:pt idx="151">
                  <c:v>4.3369100000000005</c:v>
                </c:pt>
                <c:pt idx="152">
                  <c:v>5.54298</c:v>
                </c:pt>
                <c:pt idx="153">
                  <c:v>5.5444300000000002</c:v>
                </c:pt>
                <c:pt idx="154">
                  <c:v>5.5444300000000002</c:v>
                </c:pt>
                <c:pt idx="155">
                  <c:v>5.5715400000000006</c:v>
                </c:pt>
                <c:pt idx="156">
                  <c:v>5.5715400000000006</c:v>
                </c:pt>
                <c:pt idx="157">
                  <c:v>5.5715900000000005</c:v>
                </c:pt>
                <c:pt idx="158">
                  <c:v>5.5715900000000005</c:v>
                </c:pt>
                <c:pt idx="159">
                  <c:v>5.5715900000000005</c:v>
                </c:pt>
                <c:pt idx="160">
                  <c:v>5.5715900000000005</c:v>
                </c:pt>
                <c:pt idx="161">
                  <c:v>6.4830800000000002</c:v>
                </c:pt>
                <c:pt idx="162">
                  <c:v>6.4841800000000003</c:v>
                </c:pt>
                <c:pt idx="163">
                  <c:v>6.4841800000000003</c:v>
                </c:pt>
                <c:pt idx="164">
                  <c:v>6.5047100000000002</c:v>
                </c:pt>
                <c:pt idx="165">
                  <c:v>6.5047100000000002</c:v>
                </c:pt>
                <c:pt idx="166">
                  <c:v>6.5047200000000007</c:v>
                </c:pt>
                <c:pt idx="167">
                  <c:v>6.5047200000000007</c:v>
                </c:pt>
                <c:pt idx="168">
                  <c:v>6.5047200000000007</c:v>
                </c:pt>
                <c:pt idx="169">
                  <c:v>6.5047200000000007</c:v>
                </c:pt>
                <c:pt idx="170">
                  <c:v>7.2086600000000001</c:v>
                </c:pt>
                <c:pt idx="171">
                  <c:v>7.2095000000000002</c:v>
                </c:pt>
                <c:pt idx="172">
                  <c:v>7.2095000000000002</c:v>
                </c:pt>
                <c:pt idx="173">
                  <c:v>7.2256500000000008</c:v>
                </c:pt>
                <c:pt idx="174">
                  <c:v>7.2256500000000008</c:v>
                </c:pt>
                <c:pt idx="175">
                  <c:v>7.2256600000000004</c:v>
                </c:pt>
                <c:pt idx="176">
                  <c:v>7.2256600000000004</c:v>
                </c:pt>
                <c:pt idx="177">
                  <c:v>7.2256600000000004</c:v>
                </c:pt>
                <c:pt idx="178">
                  <c:v>7.2256600000000004</c:v>
                </c:pt>
                <c:pt idx="179">
                  <c:v>7.7605600000000008</c:v>
                </c:pt>
                <c:pt idx="180">
                  <c:v>7.7612399999999999</c:v>
                </c:pt>
                <c:pt idx="181">
                  <c:v>7.7612399999999999</c:v>
                </c:pt>
                <c:pt idx="182">
                  <c:v>7.7736600000000005</c:v>
                </c:pt>
                <c:pt idx="183">
                  <c:v>7.7736600000000005</c:v>
                </c:pt>
                <c:pt idx="184">
                  <c:v>7.7736600000000005</c:v>
                </c:pt>
                <c:pt idx="185">
                  <c:v>7.7736600000000005</c:v>
                </c:pt>
                <c:pt idx="186">
                  <c:v>7.7736700000000001</c:v>
                </c:pt>
                <c:pt idx="187">
                  <c:v>7.7736700000000001</c:v>
                </c:pt>
                <c:pt idx="188">
                  <c:v>8.1773500000000006</c:v>
                </c:pt>
                <c:pt idx="189">
                  <c:v>8.1779000000000011</c:v>
                </c:pt>
                <c:pt idx="190">
                  <c:v>8.1779100000000007</c:v>
                </c:pt>
                <c:pt idx="191">
                  <c:v>8.1874700000000011</c:v>
                </c:pt>
                <c:pt idx="192">
                  <c:v>8.1874800000000008</c:v>
                </c:pt>
                <c:pt idx="193">
                  <c:v>8.1874800000000008</c:v>
                </c:pt>
                <c:pt idx="194">
                  <c:v>8.1874800000000008</c:v>
                </c:pt>
                <c:pt idx="195">
                  <c:v>8.1874800000000008</c:v>
                </c:pt>
                <c:pt idx="196">
                  <c:v>8.1874800000000008</c:v>
                </c:pt>
                <c:pt idx="197">
                  <c:v>8.4914100000000001</c:v>
                </c:pt>
                <c:pt idx="198">
                  <c:v>8.491810000000001</c:v>
                </c:pt>
                <c:pt idx="199">
                  <c:v>8.491810000000001</c:v>
                </c:pt>
                <c:pt idx="200">
                  <c:v>8.4992000000000001</c:v>
                </c:pt>
                <c:pt idx="201">
                  <c:v>8.4992000000000001</c:v>
                </c:pt>
                <c:pt idx="202">
                  <c:v>8.4992099999999997</c:v>
                </c:pt>
                <c:pt idx="203">
                  <c:v>8.4992099999999997</c:v>
                </c:pt>
                <c:pt idx="204">
                  <c:v>8.4992099999999997</c:v>
                </c:pt>
                <c:pt idx="205">
                  <c:v>8.4992099999999997</c:v>
                </c:pt>
                <c:pt idx="206">
                  <c:v>8.7354400000000005</c:v>
                </c:pt>
                <c:pt idx="207">
                  <c:v>8.7357800000000001</c:v>
                </c:pt>
                <c:pt idx="208">
                  <c:v>8.7357800000000001</c:v>
                </c:pt>
                <c:pt idx="209">
                  <c:v>8.7416599999999995</c:v>
                </c:pt>
                <c:pt idx="210">
                  <c:v>8.7416599999999995</c:v>
                </c:pt>
                <c:pt idx="211">
                  <c:v>8.7416700000000009</c:v>
                </c:pt>
                <c:pt idx="212">
                  <c:v>8.7416700000000009</c:v>
                </c:pt>
                <c:pt idx="213">
                  <c:v>8.7416700000000009</c:v>
                </c:pt>
                <c:pt idx="214">
                  <c:v>8.7416700000000009</c:v>
                </c:pt>
                <c:pt idx="215">
                  <c:v>8.9220800000000011</c:v>
                </c:pt>
                <c:pt idx="216">
                  <c:v>8.9223200000000009</c:v>
                </c:pt>
                <c:pt idx="217">
                  <c:v>8.9223200000000009</c:v>
                </c:pt>
                <c:pt idx="218">
                  <c:v>8.9270200000000006</c:v>
                </c:pt>
                <c:pt idx="219">
                  <c:v>8.9270200000000006</c:v>
                </c:pt>
                <c:pt idx="220">
                  <c:v>8.9270200000000006</c:v>
                </c:pt>
                <c:pt idx="221">
                  <c:v>8.9270300000000002</c:v>
                </c:pt>
                <c:pt idx="222">
                  <c:v>8.9270300000000002</c:v>
                </c:pt>
                <c:pt idx="223">
                  <c:v>8.9270300000000002</c:v>
                </c:pt>
                <c:pt idx="224">
                  <c:v>9.0675000000000008</c:v>
                </c:pt>
                <c:pt idx="225">
                  <c:v>9.0677000000000003</c:v>
                </c:pt>
                <c:pt idx="226">
                  <c:v>9.0677000000000003</c:v>
                </c:pt>
                <c:pt idx="227">
                  <c:v>9.0714000000000006</c:v>
                </c:pt>
                <c:pt idx="228">
                  <c:v>9.0714000000000006</c:v>
                </c:pt>
                <c:pt idx="229">
                  <c:v>9.0714100000000002</c:v>
                </c:pt>
                <c:pt idx="230">
                  <c:v>9.0714100000000002</c:v>
                </c:pt>
                <c:pt idx="231">
                  <c:v>9.0714100000000002</c:v>
                </c:pt>
                <c:pt idx="232">
                  <c:v>9.0714100000000002</c:v>
                </c:pt>
                <c:pt idx="233">
                  <c:v>9.1798500000000001</c:v>
                </c:pt>
                <c:pt idx="234">
                  <c:v>9.1800100000000011</c:v>
                </c:pt>
                <c:pt idx="235">
                  <c:v>9.1800200000000007</c:v>
                </c:pt>
                <c:pt idx="236">
                  <c:v>9.1829000000000001</c:v>
                </c:pt>
                <c:pt idx="237">
                  <c:v>9.1829000000000001</c:v>
                </c:pt>
                <c:pt idx="238">
                  <c:v>9.1829000000000001</c:v>
                </c:pt>
                <c:pt idx="239">
                  <c:v>9.1829099999999997</c:v>
                </c:pt>
                <c:pt idx="240">
                  <c:v>9.1829099999999997</c:v>
                </c:pt>
                <c:pt idx="241">
                  <c:v>9.1829099999999997</c:v>
                </c:pt>
                <c:pt idx="242">
                  <c:v>9.266630000000001</c:v>
                </c:pt>
                <c:pt idx="243">
                  <c:v>9.26675</c:v>
                </c:pt>
                <c:pt idx="244">
                  <c:v>9.26675</c:v>
                </c:pt>
                <c:pt idx="245">
                  <c:v>9.2690999999999999</c:v>
                </c:pt>
                <c:pt idx="246">
                  <c:v>9.2690999999999999</c:v>
                </c:pt>
                <c:pt idx="247">
                  <c:v>9.2690999999999999</c:v>
                </c:pt>
                <c:pt idx="248">
                  <c:v>9.2691099999999995</c:v>
                </c:pt>
                <c:pt idx="249">
                  <c:v>9.2691099999999995</c:v>
                </c:pt>
                <c:pt idx="250">
                  <c:v>9.2691099999999995</c:v>
                </c:pt>
                <c:pt idx="251">
                  <c:v>9.3335100000000004</c:v>
                </c:pt>
                <c:pt idx="252">
                  <c:v>9.3336100000000002</c:v>
                </c:pt>
                <c:pt idx="253">
                  <c:v>9.3336100000000002</c:v>
                </c:pt>
                <c:pt idx="254">
                  <c:v>9.3354499999999998</c:v>
                </c:pt>
                <c:pt idx="255">
                  <c:v>9.3354499999999998</c:v>
                </c:pt>
                <c:pt idx="256">
                  <c:v>9.3354600000000012</c:v>
                </c:pt>
                <c:pt idx="257">
                  <c:v>9.3354600000000012</c:v>
                </c:pt>
                <c:pt idx="258">
                  <c:v>9.3354600000000012</c:v>
                </c:pt>
                <c:pt idx="259">
                  <c:v>9.3354600000000012</c:v>
                </c:pt>
                <c:pt idx="260">
                  <c:v>9.3852600000000006</c:v>
                </c:pt>
                <c:pt idx="261">
                  <c:v>9.3853299999999997</c:v>
                </c:pt>
                <c:pt idx="262">
                  <c:v>9.3853299999999997</c:v>
                </c:pt>
                <c:pt idx="263">
                  <c:v>9.3868200000000002</c:v>
                </c:pt>
                <c:pt idx="264">
                  <c:v>9.3868200000000002</c:v>
                </c:pt>
                <c:pt idx="265">
                  <c:v>9.3868299999999998</c:v>
                </c:pt>
                <c:pt idx="266">
                  <c:v>9.3868299999999998</c:v>
                </c:pt>
                <c:pt idx="267">
                  <c:v>9.3868299999999998</c:v>
                </c:pt>
                <c:pt idx="268">
                  <c:v>9.3868299999999998</c:v>
                </c:pt>
                <c:pt idx="269">
                  <c:v>9.4259699999999995</c:v>
                </c:pt>
                <c:pt idx="270">
                  <c:v>9.4260400000000004</c:v>
                </c:pt>
                <c:pt idx="271">
                  <c:v>9.4260400000000004</c:v>
                </c:pt>
                <c:pt idx="272">
                  <c:v>9.42727</c:v>
                </c:pt>
                <c:pt idx="273">
                  <c:v>9.42727</c:v>
                </c:pt>
                <c:pt idx="274">
                  <c:v>9.42727</c:v>
                </c:pt>
                <c:pt idx="275">
                  <c:v>9.42727</c:v>
                </c:pt>
                <c:pt idx="276">
                  <c:v>9.42727</c:v>
                </c:pt>
                <c:pt idx="277">
                  <c:v>9.42727</c:v>
                </c:pt>
                <c:pt idx="278">
                  <c:v>9.4571699999999996</c:v>
                </c:pt>
                <c:pt idx="279">
                  <c:v>9.4572199999999995</c:v>
                </c:pt>
                <c:pt idx="280">
                  <c:v>9.4572199999999995</c:v>
                </c:pt>
                <c:pt idx="281">
                  <c:v>9.4581800000000005</c:v>
                </c:pt>
                <c:pt idx="282">
                  <c:v>9.4581800000000005</c:v>
                </c:pt>
                <c:pt idx="283">
                  <c:v>9.4581800000000005</c:v>
                </c:pt>
                <c:pt idx="284">
                  <c:v>9.4581800000000005</c:v>
                </c:pt>
                <c:pt idx="285">
                  <c:v>9.4581800000000005</c:v>
                </c:pt>
                <c:pt idx="286">
                  <c:v>9.4581800000000005</c:v>
                </c:pt>
                <c:pt idx="287">
                  <c:v>9.4813600000000005</c:v>
                </c:pt>
                <c:pt idx="288">
                  <c:v>9.4814000000000007</c:v>
                </c:pt>
                <c:pt idx="289">
                  <c:v>9.4814000000000007</c:v>
                </c:pt>
                <c:pt idx="290">
                  <c:v>9.4821600000000004</c:v>
                </c:pt>
                <c:pt idx="291">
                  <c:v>9.4821600000000004</c:v>
                </c:pt>
                <c:pt idx="292">
                  <c:v>9.48217</c:v>
                </c:pt>
                <c:pt idx="293">
                  <c:v>9.48217</c:v>
                </c:pt>
                <c:pt idx="294">
                  <c:v>9.48217</c:v>
                </c:pt>
                <c:pt idx="295">
                  <c:v>9.48217</c:v>
                </c:pt>
                <c:pt idx="296">
                  <c:v>9.5010899999999996</c:v>
                </c:pt>
                <c:pt idx="297">
                  <c:v>9.5011299999999999</c:v>
                </c:pt>
                <c:pt idx="298">
                  <c:v>9.5011299999999999</c:v>
                </c:pt>
                <c:pt idx="299">
                  <c:v>9.5018200000000004</c:v>
                </c:pt>
                <c:pt idx="300">
                  <c:v>9.5018200000000004</c:v>
                </c:pt>
                <c:pt idx="301">
                  <c:v>9.50183</c:v>
                </c:pt>
                <c:pt idx="302">
                  <c:v>9.50183</c:v>
                </c:pt>
                <c:pt idx="303">
                  <c:v>9.50183</c:v>
                </c:pt>
                <c:pt idx="304">
                  <c:v>9.50183</c:v>
                </c:pt>
                <c:pt idx="305">
                  <c:v>9.5155200000000004</c:v>
                </c:pt>
                <c:pt idx="306">
                  <c:v>9.5155500000000011</c:v>
                </c:pt>
                <c:pt idx="307">
                  <c:v>9.5155500000000011</c:v>
                </c:pt>
                <c:pt idx="308">
                  <c:v>9.5160700000000009</c:v>
                </c:pt>
                <c:pt idx="309">
                  <c:v>9.5160700000000009</c:v>
                </c:pt>
                <c:pt idx="310">
                  <c:v>9.5160700000000009</c:v>
                </c:pt>
                <c:pt idx="311">
                  <c:v>9.5160800000000005</c:v>
                </c:pt>
                <c:pt idx="312">
                  <c:v>9.5160800000000005</c:v>
                </c:pt>
                <c:pt idx="313">
                  <c:v>9.5160800000000005</c:v>
                </c:pt>
                <c:pt idx="314">
                  <c:v>9.5274200000000011</c:v>
                </c:pt>
                <c:pt idx="315">
                  <c:v>9.5274400000000004</c:v>
                </c:pt>
                <c:pt idx="316">
                  <c:v>9.5274400000000004</c:v>
                </c:pt>
                <c:pt idx="317">
                  <c:v>9.5279000000000007</c:v>
                </c:pt>
                <c:pt idx="318">
                  <c:v>9.5279000000000007</c:v>
                </c:pt>
                <c:pt idx="319">
                  <c:v>9.5279000000000007</c:v>
                </c:pt>
                <c:pt idx="320">
                  <c:v>9.5279000000000007</c:v>
                </c:pt>
                <c:pt idx="321">
                  <c:v>9.5279000000000007</c:v>
                </c:pt>
                <c:pt idx="322">
                  <c:v>9.5279000000000007</c:v>
                </c:pt>
                <c:pt idx="323">
                  <c:v>9.5363100000000003</c:v>
                </c:pt>
                <c:pt idx="324">
                  <c:v>9.5363299999999995</c:v>
                </c:pt>
                <c:pt idx="325">
                  <c:v>9.5363299999999995</c:v>
                </c:pt>
                <c:pt idx="326">
                  <c:v>9.5366999999999997</c:v>
                </c:pt>
                <c:pt idx="327">
                  <c:v>9.5366999999999997</c:v>
                </c:pt>
                <c:pt idx="328">
                  <c:v>9.5366999999999997</c:v>
                </c:pt>
                <c:pt idx="329">
                  <c:v>9.5366999999999997</c:v>
                </c:pt>
                <c:pt idx="330">
                  <c:v>9.5366999999999997</c:v>
                </c:pt>
                <c:pt idx="331">
                  <c:v>9.5366999999999997</c:v>
                </c:pt>
                <c:pt idx="332">
                  <c:v>9.5433500000000002</c:v>
                </c:pt>
                <c:pt idx="333">
                  <c:v>9.5433700000000012</c:v>
                </c:pt>
                <c:pt idx="334">
                  <c:v>9.5433700000000012</c:v>
                </c:pt>
                <c:pt idx="335">
                  <c:v>9.5436899999999998</c:v>
                </c:pt>
                <c:pt idx="336">
                  <c:v>9.5436899999999998</c:v>
                </c:pt>
                <c:pt idx="337">
                  <c:v>9.5436899999999998</c:v>
                </c:pt>
                <c:pt idx="338">
                  <c:v>9.5436899999999998</c:v>
                </c:pt>
                <c:pt idx="339">
                  <c:v>9.5436899999999998</c:v>
                </c:pt>
                <c:pt idx="340">
                  <c:v>9.5436899999999998</c:v>
                </c:pt>
                <c:pt idx="341">
                  <c:v>9.5464099999999998</c:v>
                </c:pt>
                <c:pt idx="342">
                  <c:v>9.5464099999999998</c:v>
                </c:pt>
                <c:pt idx="343">
                  <c:v>9.594520000000001</c:v>
                </c:pt>
                <c:pt idx="344">
                  <c:v>9.594520000000001</c:v>
                </c:pt>
                <c:pt idx="345">
                  <c:v>9.5946400000000001</c:v>
                </c:pt>
                <c:pt idx="346">
                  <c:v>9.5946499999999997</c:v>
                </c:pt>
                <c:pt idx="347">
                  <c:v>9.5946499999999997</c:v>
                </c:pt>
                <c:pt idx="348">
                  <c:v>9.5969700000000007</c:v>
                </c:pt>
                <c:pt idx="349">
                  <c:v>9.5969700000000007</c:v>
                </c:pt>
                <c:pt idx="350">
                  <c:v>9.6336899999999996</c:v>
                </c:pt>
                <c:pt idx="351">
                  <c:v>9.6336899999999996</c:v>
                </c:pt>
                <c:pt idx="352">
                  <c:v>9.6338000000000008</c:v>
                </c:pt>
                <c:pt idx="353">
                  <c:v>9.6338100000000004</c:v>
                </c:pt>
                <c:pt idx="354">
                  <c:v>9.6338100000000004</c:v>
                </c:pt>
                <c:pt idx="355">
                  <c:v>9.6351500000000012</c:v>
                </c:pt>
                <c:pt idx="356">
                  <c:v>9.6351500000000012</c:v>
                </c:pt>
                <c:pt idx="357">
                  <c:v>9.6628100000000003</c:v>
                </c:pt>
                <c:pt idx="358">
                  <c:v>9.6628100000000003</c:v>
                </c:pt>
                <c:pt idx="359">
                  <c:v>9.6628799999999995</c:v>
                </c:pt>
                <c:pt idx="360">
                  <c:v>9.6628900000000009</c:v>
                </c:pt>
                <c:pt idx="361">
                  <c:v>9.6628900000000009</c:v>
                </c:pt>
                <c:pt idx="362">
                  <c:v>9.6640300000000003</c:v>
                </c:pt>
                <c:pt idx="363">
                  <c:v>9.6640300000000003</c:v>
                </c:pt>
                <c:pt idx="364">
                  <c:v>9.6850000000000005</c:v>
                </c:pt>
                <c:pt idx="365">
                  <c:v>9.6850000000000005</c:v>
                </c:pt>
                <c:pt idx="366">
                  <c:v>9.6850300000000011</c:v>
                </c:pt>
                <c:pt idx="367">
                  <c:v>9.6850300000000011</c:v>
                </c:pt>
                <c:pt idx="368">
                  <c:v>9.6850300000000011</c:v>
                </c:pt>
                <c:pt idx="369">
                  <c:v>9.6859000000000002</c:v>
                </c:pt>
                <c:pt idx="370">
                  <c:v>9.6859000000000002</c:v>
                </c:pt>
                <c:pt idx="371">
                  <c:v>9.7020600000000012</c:v>
                </c:pt>
                <c:pt idx="372">
                  <c:v>9.7020700000000009</c:v>
                </c:pt>
                <c:pt idx="373">
                  <c:v>9.7020700000000009</c:v>
                </c:pt>
                <c:pt idx="374">
                  <c:v>9.7020800000000005</c:v>
                </c:pt>
                <c:pt idx="375">
                  <c:v>9.7020800000000005</c:v>
                </c:pt>
                <c:pt idx="376">
                  <c:v>9.7027400000000004</c:v>
                </c:pt>
                <c:pt idx="377">
                  <c:v>9.7027400000000004</c:v>
                </c:pt>
                <c:pt idx="378">
                  <c:v>9.7153900000000011</c:v>
                </c:pt>
                <c:pt idx="379">
                  <c:v>9.7153900000000011</c:v>
                </c:pt>
                <c:pt idx="380">
                  <c:v>9.7154000000000007</c:v>
                </c:pt>
                <c:pt idx="381">
                  <c:v>9.7154000000000007</c:v>
                </c:pt>
                <c:pt idx="382">
                  <c:v>9.7154000000000007</c:v>
                </c:pt>
                <c:pt idx="383">
                  <c:v>9.7157400000000003</c:v>
                </c:pt>
                <c:pt idx="384">
                  <c:v>9.7157400000000003</c:v>
                </c:pt>
                <c:pt idx="385">
                  <c:v>9.7253500000000006</c:v>
                </c:pt>
                <c:pt idx="386">
                  <c:v>9.7253500000000006</c:v>
                </c:pt>
                <c:pt idx="387">
                  <c:v>9.7253600000000002</c:v>
                </c:pt>
                <c:pt idx="388">
                  <c:v>9.7253600000000002</c:v>
                </c:pt>
                <c:pt idx="389">
                  <c:v>9.7253600000000002</c:v>
                </c:pt>
                <c:pt idx="390">
                  <c:v>9.7256</c:v>
                </c:pt>
                <c:pt idx="391">
                  <c:v>9.7256</c:v>
                </c:pt>
                <c:pt idx="392">
                  <c:v>9.7330800000000011</c:v>
                </c:pt>
                <c:pt idx="393">
                  <c:v>9.7330800000000011</c:v>
                </c:pt>
                <c:pt idx="394">
                  <c:v>9.7330800000000011</c:v>
                </c:pt>
                <c:pt idx="395">
                  <c:v>9.7330900000000007</c:v>
                </c:pt>
                <c:pt idx="396">
                  <c:v>9.7330900000000007</c:v>
                </c:pt>
                <c:pt idx="397">
                  <c:v>9.73325</c:v>
                </c:pt>
                <c:pt idx="398">
                  <c:v>9.73325</c:v>
                </c:pt>
                <c:pt idx="399">
                  <c:v>9.7391500000000004</c:v>
                </c:pt>
                <c:pt idx="400">
                  <c:v>9.7391500000000004</c:v>
                </c:pt>
                <c:pt idx="401">
                  <c:v>9.73916</c:v>
                </c:pt>
                <c:pt idx="402">
                  <c:v>9.73916</c:v>
                </c:pt>
                <c:pt idx="403">
                  <c:v>9.73916</c:v>
                </c:pt>
                <c:pt idx="404">
                  <c:v>9.7392800000000008</c:v>
                </c:pt>
                <c:pt idx="405">
                  <c:v>9.7392800000000008</c:v>
                </c:pt>
                <c:pt idx="406">
                  <c:v>9.7438900000000004</c:v>
                </c:pt>
                <c:pt idx="407">
                  <c:v>9.7438900000000004</c:v>
                </c:pt>
                <c:pt idx="408">
                  <c:v>9.7439</c:v>
                </c:pt>
                <c:pt idx="409">
                  <c:v>9.7439</c:v>
                </c:pt>
                <c:pt idx="410">
                  <c:v>9.7439</c:v>
                </c:pt>
                <c:pt idx="411">
                  <c:v>9.7439999999999998</c:v>
                </c:pt>
                <c:pt idx="412">
                  <c:v>9.7439999999999998</c:v>
                </c:pt>
                <c:pt idx="413">
                  <c:v>9.7476599999999998</c:v>
                </c:pt>
                <c:pt idx="414">
                  <c:v>9.7476599999999998</c:v>
                </c:pt>
                <c:pt idx="415">
                  <c:v>9.7476700000000012</c:v>
                </c:pt>
                <c:pt idx="416">
                  <c:v>9.7476700000000012</c:v>
                </c:pt>
                <c:pt idx="417">
                  <c:v>9.7476700000000012</c:v>
                </c:pt>
                <c:pt idx="418">
                  <c:v>9.7477400000000003</c:v>
                </c:pt>
                <c:pt idx="419">
                  <c:v>9.7477499999999999</c:v>
                </c:pt>
                <c:pt idx="420">
                  <c:v>9.7506400000000006</c:v>
                </c:pt>
                <c:pt idx="421">
                  <c:v>9.7506400000000006</c:v>
                </c:pt>
                <c:pt idx="422">
                  <c:v>9.7506500000000003</c:v>
                </c:pt>
                <c:pt idx="423">
                  <c:v>9.7506500000000003</c:v>
                </c:pt>
                <c:pt idx="424">
                  <c:v>9.7506500000000003</c:v>
                </c:pt>
                <c:pt idx="425">
                  <c:v>9.7507099999999998</c:v>
                </c:pt>
                <c:pt idx="426">
                  <c:v>9.7507099999999998</c:v>
                </c:pt>
                <c:pt idx="427">
                  <c:v>9.7530000000000001</c:v>
                </c:pt>
                <c:pt idx="428">
                  <c:v>9.7530000000000001</c:v>
                </c:pt>
                <c:pt idx="429">
                  <c:v>9.7530000000000001</c:v>
                </c:pt>
                <c:pt idx="430">
                  <c:v>9.7530000000000001</c:v>
                </c:pt>
                <c:pt idx="431">
                  <c:v>9.7530000000000001</c:v>
                </c:pt>
                <c:pt idx="432">
                  <c:v>9.75305</c:v>
                </c:pt>
                <c:pt idx="433">
                  <c:v>9.75305</c:v>
                </c:pt>
                <c:pt idx="434">
                  <c:v>9.7548600000000008</c:v>
                </c:pt>
                <c:pt idx="435">
                  <c:v>9.7548600000000008</c:v>
                </c:pt>
                <c:pt idx="436">
                  <c:v>9.7548700000000004</c:v>
                </c:pt>
                <c:pt idx="437">
                  <c:v>9.7548700000000004</c:v>
                </c:pt>
                <c:pt idx="438">
                  <c:v>9.7548700000000004</c:v>
                </c:pt>
                <c:pt idx="439">
                  <c:v>9.7549200000000003</c:v>
                </c:pt>
                <c:pt idx="440">
                  <c:v>9.7549200000000003</c:v>
                </c:pt>
                <c:pt idx="441">
                  <c:v>9.7563500000000012</c:v>
                </c:pt>
                <c:pt idx="442">
                  <c:v>9.7563500000000012</c:v>
                </c:pt>
                <c:pt idx="443">
                  <c:v>9.7563600000000008</c:v>
                </c:pt>
                <c:pt idx="444">
                  <c:v>9.7563600000000008</c:v>
                </c:pt>
                <c:pt idx="445">
                  <c:v>9.7563600000000008</c:v>
                </c:pt>
                <c:pt idx="446">
                  <c:v>9.7564000000000011</c:v>
                </c:pt>
                <c:pt idx="447">
                  <c:v>9.7564000000000011</c:v>
                </c:pt>
                <c:pt idx="448">
                  <c:v>9.7575900000000004</c:v>
                </c:pt>
                <c:pt idx="449">
                  <c:v>9.7575900000000004</c:v>
                </c:pt>
                <c:pt idx="450">
                  <c:v>9.7575900000000004</c:v>
                </c:pt>
                <c:pt idx="451">
                  <c:v>9.7576000000000001</c:v>
                </c:pt>
                <c:pt idx="452">
                  <c:v>9.7576000000000001</c:v>
                </c:pt>
                <c:pt idx="453">
                  <c:v>9.7576300000000007</c:v>
                </c:pt>
                <c:pt idx="454">
                  <c:v>9.7576300000000007</c:v>
                </c:pt>
                <c:pt idx="455">
                  <c:v>9.7585899999999999</c:v>
                </c:pt>
                <c:pt idx="456">
                  <c:v>9.7585899999999999</c:v>
                </c:pt>
                <c:pt idx="457">
                  <c:v>9.7585899999999999</c:v>
                </c:pt>
                <c:pt idx="458">
                  <c:v>9.7585899999999999</c:v>
                </c:pt>
                <c:pt idx="459">
                  <c:v>9.7585899999999999</c:v>
                </c:pt>
                <c:pt idx="460">
                  <c:v>9.7586200000000005</c:v>
                </c:pt>
                <c:pt idx="461">
                  <c:v>9.7586200000000005</c:v>
                </c:pt>
                <c:pt idx="462">
                  <c:v>9.7593899999999998</c:v>
                </c:pt>
                <c:pt idx="463">
                  <c:v>9.7594000000000012</c:v>
                </c:pt>
                <c:pt idx="464">
                  <c:v>9.7594000000000012</c:v>
                </c:pt>
                <c:pt idx="465">
                  <c:v>9.7594000000000012</c:v>
                </c:pt>
                <c:pt idx="466">
                  <c:v>9.7594000000000012</c:v>
                </c:pt>
                <c:pt idx="467">
                  <c:v>9.7594200000000004</c:v>
                </c:pt>
                <c:pt idx="468">
                  <c:v>9.75943</c:v>
                </c:pt>
                <c:pt idx="469">
                  <c:v>9.7600800000000003</c:v>
                </c:pt>
                <c:pt idx="470">
                  <c:v>9.7600800000000003</c:v>
                </c:pt>
                <c:pt idx="471">
                  <c:v>9.7600800000000003</c:v>
                </c:pt>
                <c:pt idx="472">
                  <c:v>9.7600800000000003</c:v>
                </c:pt>
                <c:pt idx="473">
                  <c:v>9.7600800000000003</c:v>
                </c:pt>
                <c:pt idx="474">
                  <c:v>9.7600999999999996</c:v>
                </c:pt>
                <c:pt idx="475">
                  <c:v>9.7600999999999996</c:v>
                </c:pt>
                <c:pt idx="476">
                  <c:v>9.7606099999999998</c:v>
                </c:pt>
                <c:pt idx="477">
                  <c:v>9.7606099999999998</c:v>
                </c:pt>
                <c:pt idx="478">
                  <c:v>9.7606200000000012</c:v>
                </c:pt>
                <c:pt idx="479">
                  <c:v>9.7606200000000012</c:v>
                </c:pt>
                <c:pt idx="480">
                  <c:v>9.7606200000000012</c:v>
                </c:pt>
                <c:pt idx="481">
                  <c:v>9.7606400000000004</c:v>
                </c:pt>
                <c:pt idx="482">
                  <c:v>9.7606400000000004</c:v>
                </c:pt>
                <c:pt idx="483">
                  <c:v>9.7610900000000012</c:v>
                </c:pt>
                <c:pt idx="484">
                  <c:v>9.7610900000000012</c:v>
                </c:pt>
                <c:pt idx="485">
                  <c:v>9.7611000000000008</c:v>
                </c:pt>
                <c:pt idx="486">
                  <c:v>9.7611000000000008</c:v>
                </c:pt>
                <c:pt idx="487">
                  <c:v>9.7611000000000008</c:v>
                </c:pt>
                <c:pt idx="488">
                  <c:v>9.76112</c:v>
                </c:pt>
                <c:pt idx="489">
                  <c:v>9.76112</c:v>
                </c:pt>
                <c:pt idx="490">
                  <c:v>9.7614800000000006</c:v>
                </c:pt>
                <c:pt idx="491">
                  <c:v>9.7614800000000006</c:v>
                </c:pt>
                <c:pt idx="492">
                  <c:v>9.7614800000000006</c:v>
                </c:pt>
                <c:pt idx="493">
                  <c:v>9.7614800000000006</c:v>
                </c:pt>
                <c:pt idx="494">
                  <c:v>9.7614800000000006</c:v>
                </c:pt>
                <c:pt idx="495">
                  <c:v>9.7614999999999998</c:v>
                </c:pt>
                <c:pt idx="496">
                  <c:v>9.7614999999999998</c:v>
                </c:pt>
                <c:pt idx="497">
                  <c:v>9.7618100000000005</c:v>
                </c:pt>
                <c:pt idx="498">
                  <c:v>9.7618100000000005</c:v>
                </c:pt>
                <c:pt idx="499">
                  <c:v>9.7618100000000005</c:v>
                </c:pt>
                <c:pt idx="500">
                  <c:v>9.7618100000000005</c:v>
                </c:pt>
                <c:pt idx="501">
                  <c:v>9.7618100000000005</c:v>
                </c:pt>
                <c:pt idx="502">
                  <c:v>9.7618100000000005</c:v>
                </c:pt>
                <c:pt idx="503">
                  <c:v>9.7637800000000006</c:v>
                </c:pt>
                <c:pt idx="504">
                  <c:v>9.7637800000000006</c:v>
                </c:pt>
                <c:pt idx="505">
                  <c:v>9.8095300000000005</c:v>
                </c:pt>
                <c:pt idx="506">
                  <c:v>9.8095300000000005</c:v>
                </c:pt>
                <c:pt idx="507">
                  <c:v>9.8096899999999998</c:v>
                </c:pt>
                <c:pt idx="508">
                  <c:v>9.8097000000000012</c:v>
                </c:pt>
                <c:pt idx="509">
                  <c:v>9.8097000000000012</c:v>
                </c:pt>
                <c:pt idx="510">
                  <c:v>9.8114699999999999</c:v>
                </c:pt>
                <c:pt idx="511">
                  <c:v>9.8114799999999995</c:v>
                </c:pt>
                <c:pt idx="512">
                  <c:v>9.8463100000000008</c:v>
                </c:pt>
                <c:pt idx="513">
                  <c:v>9.8463200000000004</c:v>
                </c:pt>
                <c:pt idx="514">
                  <c:v>9.8464799999999997</c:v>
                </c:pt>
                <c:pt idx="515">
                  <c:v>9.8464900000000011</c:v>
                </c:pt>
                <c:pt idx="516">
                  <c:v>9.8464900000000011</c:v>
                </c:pt>
                <c:pt idx="517">
                  <c:v>9.8480699999999999</c:v>
                </c:pt>
                <c:pt idx="518">
                  <c:v>9.8480699999999999</c:v>
                </c:pt>
                <c:pt idx="519">
                  <c:v>9.8749800000000008</c:v>
                </c:pt>
                <c:pt idx="520">
                  <c:v>9.8749800000000008</c:v>
                </c:pt>
                <c:pt idx="521">
                  <c:v>9.8750700000000009</c:v>
                </c:pt>
                <c:pt idx="522">
                  <c:v>9.8750800000000005</c:v>
                </c:pt>
                <c:pt idx="523">
                  <c:v>9.8750800000000005</c:v>
                </c:pt>
                <c:pt idx="524">
                  <c:v>9.8763300000000012</c:v>
                </c:pt>
                <c:pt idx="525">
                  <c:v>9.8763300000000012</c:v>
                </c:pt>
                <c:pt idx="526">
                  <c:v>9.8966799999999999</c:v>
                </c:pt>
                <c:pt idx="527">
                  <c:v>9.8966799999999999</c:v>
                </c:pt>
                <c:pt idx="528">
                  <c:v>9.8967299999999998</c:v>
                </c:pt>
                <c:pt idx="529">
                  <c:v>9.8967299999999998</c:v>
                </c:pt>
                <c:pt idx="530">
                  <c:v>9.8967299999999998</c:v>
                </c:pt>
                <c:pt idx="531">
                  <c:v>9.8975500000000007</c:v>
                </c:pt>
                <c:pt idx="532">
                  <c:v>9.8975500000000007</c:v>
                </c:pt>
                <c:pt idx="533">
                  <c:v>9.9135400000000011</c:v>
                </c:pt>
                <c:pt idx="534">
                  <c:v>9.9135400000000011</c:v>
                </c:pt>
                <c:pt idx="535">
                  <c:v>9.9135500000000008</c:v>
                </c:pt>
                <c:pt idx="536">
                  <c:v>9.9135500000000008</c:v>
                </c:pt>
                <c:pt idx="537">
                  <c:v>9.9135500000000008</c:v>
                </c:pt>
                <c:pt idx="538">
                  <c:v>9.9140499999999996</c:v>
                </c:pt>
                <c:pt idx="539">
                  <c:v>9.9140499999999996</c:v>
                </c:pt>
                <c:pt idx="540">
                  <c:v>9.9264600000000005</c:v>
                </c:pt>
                <c:pt idx="541">
                  <c:v>9.9264600000000005</c:v>
                </c:pt>
                <c:pt idx="542">
                  <c:v>9.9264600000000005</c:v>
                </c:pt>
                <c:pt idx="543">
                  <c:v>9.9264700000000001</c:v>
                </c:pt>
                <c:pt idx="544">
                  <c:v>9.9264700000000001</c:v>
                </c:pt>
                <c:pt idx="545">
                  <c:v>9.9268300000000007</c:v>
                </c:pt>
                <c:pt idx="546">
                  <c:v>9.9268300000000007</c:v>
                </c:pt>
                <c:pt idx="547">
                  <c:v>9.9363500000000009</c:v>
                </c:pt>
                <c:pt idx="548">
                  <c:v>9.9363500000000009</c:v>
                </c:pt>
                <c:pt idx="549">
                  <c:v>9.9363600000000005</c:v>
                </c:pt>
                <c:pt idx="550">
                  <c:v>9.9363600000000005</c:v>
                </c:pt>
                <c:pt idx="551">
                  <c:v>9.9363600000000005</c:v>
                </c:pt>
                <c:pt idx="552">
                  <c:v>9.9365699999999997</c:v>
                </c:pt>
                <c:pt idx="553">
                  <c:v>9.9365699999999997</c:v>
                </c:pt>
                <c:pt idx="554">
                  <c:v>9.9440500000000007</c:v>
                </c:pt>
                <c:pt idx="555">
                  <c:v>9.9440500000000007</c:v>
                </c:pt>
                <c:pt idx="556">
                  <c:v>9.9440600000000003</c:v>
                </c:pt>
                <c:pt idx="557">
                  <c:v>9.9440600000000003</c:v>
                </c:pt>
                <c:pt idx="558">
                  <c:v>9.9440600000000003</c:v>
                </c:pt>
                <c:pt idx="559">
                  <c:v>9.944230000000001</c:v>
                </c:pt>
                <c:pt idx="560">
                  <c:v>9.944230000000001</c:v>
                </c:pt>
                <c:pt idx="561">
                  <c:v>9.9501100000000005</c:v>
                </c:pt>
                <c:pt idx="562">
                  <c:v>9.9501100000000005</c:v>
                </c:pt>
                <c:pt idx="563">
                  <c:v>9.9501200000000001</c:v>
                </c:pt>
                <c:pt idx="564">
                  <c:v>9.9501200000000001</c:v>
                </c:pt>
                <c:pt idx="565">
                  <c:v>9.9501200000000001</c:v>
                </c:pt>
                <c:pt idx="566">
                  <c:v>9.9502400000000009</c:v>
                </c:pt>
                <c:pt idx="567">
                  <c:v>9.9502400000000009</c:v>
                </c:pt>
                <c:pt idx="568">
                  <c:v>9.9548500000000004</c:v>
                </c:pt>
                <c:pt idx="569">
                  <c:v>9.9548500000000004</c:v>
                </c:pt>
                <c:pt idx="570">
                  <c:v>9.95486</c:v>
                </c:pt>
                <c:pt idx="571">
                  <c:v>9.95486</c:v>
                </c:pt>
                <c:pt idx="572">
                  <c:v>9.95486</c:v>
                </c:pt>
                <c:pt idx="573">
                  <c:v>9.9549599999999998</c:v>
                </c:pt>
                <c:pt idx="574">
                  <c:v>9.9549599999999998</c:v>
                </c:pt>
                <c:pt idx="575">
                  <c:v>9.9586400000000008</c:v>
                </c:pt>
                <c:pt idx="576">
                  <c:v>9.9586400000000008</c:v>
                </c:pt>
                <c:pt idx="577">
                  <c:v>9.9586400000000008</c:v>
                </c:pt>
                <c:pt idx="578">
                  <c:v>9.9586400000000008</c:v>
                </c:pt>
                <c:pt idx="579">
                  <c:v>9.9586400000000008</c:v>
                </c:pt>
                <c:pt idx="580">
                  <c:v>9.9587199999999996</c:v>
                </c:pt>
                <c:pt idx="581">
                  <c:v>9.9587199999999996</c:v>
                </c:pt>
                <c:pt idx="582">
                  <c:v>9.9615400000000012</c:v>
                </c:pt>
                <c:pt idx="583">
                  <c:v>9.9615400000000012</c:v>
                </c:pt>
                <c:pt idx="584">
                  <c:v>9.9615500000000008</c:v>
                </c:pt>
                <c:pt idx="585">
                  <c:v>9.9615500000000008</c:v>
                </c:pt>
                <c:pt idx="586">
                  <c:v>9.9615500000000008</c:v>
                </c:pt>
                <c:pt idx="587">
                  <c:v>9.9616100000000003</c:v>
                </c:pt>
                <c:pt idx="588">
                  <c:v>9.9616100000000003</c:v>
                </c:pt>
                <c:pt idx="589">
                  <c:v>9.963890000000001</c:v>
                </c:pt>
                <c:pt idx="590">
                  <c:v>9.963890000000001</c:v>
                </c:pt>
                <c:pt idx="591">
                  <c:v>9.963890000000001</c:v>
                </c:pt>
                <c:pt idx="592">
                  <c:v>9.9639000000000006</c:v>
                </c:pt>
                <c:pt idx="593">
                  <c:v>9.9639000000000006</c:v>
                </c:pt>
                <c:pt idx="594">
                  <c:v>9.9639500000000005</c:v>
                </c:pt>
                <c:pt idx="595">
                  <c:v>9.9639500000000005</c:v>
                </c:pt>
                <c:pt idx="596">
                  <c:v>9.9657300000000006</c:v>
                </c:pt>
                <c:pt idx="597">
                  <c:v>9.9657300000000006</c:v>
                </c:pt>
                <c:pt idx="598">
                  <c:v>9.9657300000000006</c:v>
                </c:pt>
                <c:pt idx="599">
                  <c:v>9.9657300000000006</c:v>
                </c:pt>
                <c:pt idx="600">
                  <c:v>9.9657300000000006</c:v>
                </c:pt>
                <c:pt idx="601">
                  <c:v>9.9657800000000005</c:v>
                </c:pt>
                <c:pt idx="602">
                  <c:v>9.9657800000000005</c:v>
                </c:pt>
                <c:pt idx="603">
                  <c:v>9.9672099999999997</c:v>
                </c:pt>
                <c:pt idx="604">
                  <c:v>9.9672099999999997</c:v>
                </c:pt>
                <c:pt idx="605">
                  <c:v>9.9672200000000011</c:v>
                </c:pt>
                <c:pt idx="606">
                  <c:v>9.9672200000000011</c:v>
                </c:pt>
                <c:pt idx="607">
                  <c:v>9.9672200000000011</c:v>
                </c:pt>
                <c:pt idx="608">
                  <c:v>9.9672599999999996</c:v>
                </c:pt>
                <c:pt idx="609">
                  <c:v>9.9672599999999996</c:v>
                </c:pt>
                <c:pt idx="610">
                  <c:v>9.9684400000000011</c:v>
                </c:pt>
                <c:pt idx="611">
                  <c:v>9.9684400000000011</c:v>
                </c:pt>
                <c:pt idx="612">
                  <c:v>9.9684400000000011</c:v>
                </c:pt>
                <c:pt idx="613">
                  <c:v>9.9684400000000011</c:v>
                </c:pt>
                <c:pt idx="614">
                  <c:v>9.9684400000000011</c:v>
                </c:pt>
                <c:pt idx="615">
                  <c:v>9.9684799999999996</c:v>
                </c:pt>
                <c:pt idx="616">
                  <c:v>9.9684799999999996</c:v>
                </c:pt>
                <c:pt idx="617">
                  <c:v>9.9694300000000009</c:v>
                </c:pt>
                <c:pt idx="618">
                  <c:v>9.9694300000000009</c:v>
                </c:pt>
                <c:pt idx="619">
                  <c:v>9.9694300000000009</c:v>
                </c:pt>
                <c:pt idx="620">
                  <c:v>9.9694300000000009</c:v>
                </c:pt>
                <c:pt idx="621">
                  <c:v>9.9694300000000009</c:v>
                </c:pt>
                <c:pt idx="622">
                  <c:v>9.9694599999999998</c:v>
                </c:pt>
                <c:pt idx="623">
                  <c:v>9.9694599999999998</c:v>
                </c:pt>
                <c:pt idx="624">
                  <c:v>9.9702200000000012</c:v>
                </c:pt>
                <c:pt idx="625">
                  <c:v>9.9702300000000008</c:v>
                </c:pt>
                <c:pt idx="626">
                  <c:v>9.9702300000000008</c:v>
                </c:pt>
                <c:pt idx="627">
                  <c:v>9.9702300000000008</c:v>
                </c:pt>
                <c:pt idx="628">
                  <c:v>9.9702300000000008</c:v>
                </c:pt>
                <c:pt idx="629">
                  <c:v>9.9702599999999997</c:v>
                </c:pt>
                <c:pt idx="630">
                  <c:v>9.9702599999999997</c:v>
                </c:pt>
                <c:pt idx="631">
                  <c:v>9.9709000000000003</c:v>
                </c:pt>
                <c:pt idx="632">
                  <c:v>9.9709099999999999</c:v>
                </c:pt>
                <c:pt idx="633">
                  <c:v>9.9709099999999999</c:v>
                </c:pt>
                <c:pt idx="634">
                  <c:v>9.9709099999999999</c:v>
                </c:pt>
                <c:pt idx="635">
                  <c:v>9.9709099999999999</c:v>
                </c:pt>
                <c:pt idx="636">
                  <c:v>9.970930000000001</c:v>
                </c:pt>
                <c:pt idx="637">
                  <c:v>9.970930000000001</c:v>
                </c:pt>
                <c:pt idx="638">
                  <c:v>9.9714400000000012</c:v>
                </c:pt>
                <c:pt idx="639">
                  <c:v>9.9714400000000012</c:v>
                </c:pt>
                <c:pt idx="640">
                  <c:v>9.9714400000000012</c:v>
                </c:pt>
                <c:pt idx="641">
                  <c:v>9.9714400000000012</c:v>
                </c:pt>
                <c:pt idx="642">
                  <c:v>9.9714400000000012</c:v>
                </c:pt>
                <c:pt idx="643">
                  <c:v>9.9714700000000001</c:v>
                </c:pt>
                <c:pt idx="644">
                  <c:v>9.9714700000000001</c:v>
                </c:pt>
                <c:pt idx="645">
                  <c:v>9.9719100000000012</c:v>
                </c:pt>
                <c:pt idx="646">
                  <c:v>9.9719100000000012</c:v>
                </c:pt>
                <c:pt idx="647">
                  <c:v>9.9719100000000012</c:v>
                </c:pt>
                <c:pt idx="648">
                  <c:v>9.9719200000000008</c:v>
                </c:pt>
                <c:pt idx="649">
                  <c:v>9.9719200000000008</c:v>
                </c:pt>
                <c:pt idx="650">
                  <c:v>9.9719300000000004</c:v>
                </c:pt>
                <c:pt idx="651">
                  <c:v>9.9719300000000004</c:v>
                </c:pt>
                <c:pt idx="652">
                  <c:v>9.9723000000000006</c:v>
                </c:pt>
                <c:pt idx="653">
                  <c:v>9.9723000000000006</c:v>
                </c:pt>
                <c:pt idx="654">
                  <c:v>9.9723000000000006</c:v>
                </c:pt>
                <c:pt idx="655">
                  <c:v>9.9723000000000006</c:v>
                </c:pt>
                <c:pt idx="656">
                  <c:v>9.9723000000000006</c:v>
                </c:pt>
                <c:pt idx="657">
                  <c:v>9.9723199999999999</c:v>
                </c:pt>
                <c:pt idx="658">
                  <c:v>9.9723199999999999</c:v>
                </c:pt>
                <c:pt idx="659">
                  <c:v>9.9726200000000009</c:v>
                </c:pt>
                <c:pt idx="660">
                  <c:v>9.9726200000000009</c:v>
                </c:pt>
                <c:pt idx="661">
                  <c:v>9.9726300000000005</c:v>
                </c:pt>
                <c:pt idx="662">
                  <c:v>9.9726300000000005</c:v>
                </c:pt>
                <c:pt idx="663">
                  <c:v>9.9726300000000005</c:v>
                </c:pt>
                <c:pt idx="664">
                  <c:v>9.9726300000000005</c:v>
                </c:pt>
                <c:pt idx="665">
                  <c:v>9.9765800000000002</c:v>
                </c:pt>
                <c:pt idx="666">
                  <c:v>9.9765800000000002</c:v>
                </c:pt>
                <c:pt idx="667">
                  <c:v>10.05402</c:v>
                </c:pt>
                <c:pt idx="668">
                  <c:v>10.05402</c:v>
                </c:pt>
                <c:pt idx="669">
                  <c:v>10.0548</c:v>
                </c:pt>
                <c:pt idx="670">
                  <c:v>10.05484</c:v>
                </c:pt>
                <c:pt idx="671">
                  <c:v>10.05484</c:v>
                </c:pt>
                <c:pt idx="672">
                  <c:v>10.05885</c:v>
                </c:pt>
                <c:pt idx="673">
                  <c:v>10.05885</c:v>
                </c:pt>
                <c:pt idx="674">
                  <c:v>10.116540000000001</c:v>
                </c:pt>
                <c:pt idx="675">
                  <c:v>10.11655</c:v>
                </c:pt>
                <c:pt idx="676">
                  <c:v>10.11725</c:v>
                </c:pt>
                <c:pt idx="677">
                  <c:v>10.1173</c:v>
                </c:pt>
                <c:pt idx="678">
                  <c:v>10.1173</c:v>
                </c:pt>
                <c:pt idx="679">
                  <c:v>10.119760000000001</c:v>
                </c:pt>
                <c:pt idx="680">
                  <c:v>10.119760000000001</c:v>
                </c:pt>
                <c:pt idx="681">
                  <c:v>10.1648</c:v>
                </c:pt>
                <c:pt idx="682">
                  <c:v>10.1648</c:v>
                </c:pt>
                <c:pt idx="683">
                  <c:v>10.16559</c:v>
                </c:pt>
                <c:pt idx="684">
                  <c:v>10.16563</c:v>
                </c:pt>
                <c:pt idx="685">
                  <c:v>10.16563</c:v>
                </c:pt>
                <c:pt idx="686">
                  <c:v>10.167580000000001</c:v>
                </c:pt>
                <c:pt idx="687">
                  <c:v>10.167580000000001</c:v>
                </c:pt>
                <c:pt idx="688">
                  <c:v>10.20234</c:v>
                </c:pt>
                <c:pt idx="689">
                  <c:v>10.20234</c:v>
                </c:pt>
                <c:pt idx="690">
                  <c:v>10.20299</c:v>
                </c:pt>
                <c:pt idx="691">
                  <c:v>10.20303</c:v>
                </c:pt>
                <c:pt idx="692">
                  <c:v>10.20303</c:v>
                </c:pt>
                <c:pt idx="693">
                  <c:v>10.20443</c:v>
                </c:pt>
                <c:pt idx="694">
                  <c:v>10.20443</c:v>
                </c:pt>
                <c:pt idx="695">
                  <c:v>10.231630000000001</c:v>
                </c:pt>
                <c:pt idx="696">
                  <c:v>10.231630000000001</c:v>
                </c:pt>
                <c:pt idx="697">
                  <c:v>10.23207</c:v>
                </c:pt>
                <c:pt idx="698">
                  <c:v>10.232090000000001</c:v>
                </c:pt>
                <c:pt idx="699">
                  <c:v>10.232090000000001</c:v>
                </c:pt>
                <c:pt idx="700">
                  <c:v>10.233170000000001</c:v>
                </c:pt>
                <c:pt idx="701">
                  <c:v>10.233170000000001</c:v>
                </c:pt>
                <c:pt idx="702">
                  <c:v>10.25437</c:v>
                </c:pt>
                <c:pt idx="703">
                  <c:v>10.25437</c:v>
                </c:pt>
                <c:pt idx="704">
                  <c:v>10.25461</c:v>
                </c:pt>
                <c:pt idx="705">
                  <c:v>10.254620000000001</c:v>
                </c:pt>
                <c:pt idx="706">
                  <c:v>10.254620000000001</c:v>
                </c:pt>
                <c:pt idx="707">
                  <c:v>10.25534</c:v>
                </c:pt>
                <c:pt idx="708">
                  <c:v>10.25534</c:v>
                </c:pt>
                <c:pt idx="709">
                  <c:v>10.27169</c:v>
                </c:pt>
                <c:pt idx="710">
                  <c:v>10.27169</c:v>
                </c:pt>
                <c:pt idx="711">
                  <c:v>10.271750000000001</c:v>
                </c:pt>
                <c:pt idx="712">
                  <c:v>10.27176</c:v>
                </c:pt>
                <c:pt idx="713">
                  <c:v>10.27176</c:v>
                </c:pt>
                <c:pt idx="714">
                  <c:v>10.27229</c:v>
                </c:pt>
                <c:pt idx="715">
                  <c:v>10.2723</c:v>
                </c:pt>
                <c:pt idx="716">
                  <c:v>10.284990000000001</c:v>
                </c:pt>
                <c:pt idx="717">
                  <c:v>10.284990000000001</c:v>
                </c:pt>
                <c:pt idx="718">
                  <c:v>10.285</c:v>
                </c:pt>
                <c:pt idx="719">
                  <c:v>10.285</c:v>
                </c:pt>
                <c:pt idx="720">
                  <c:v>10.285</c:v>
                </c:pt>
                <c:pt idx="721">
                  <c:v>10.28546</c:v>
                </c:pt>
                <c:pt idx="722">
                  <c:v>10.28546</c:v>
                </c:pt>
                <c:pt idx="723">
                  <c:v>10.295490000000001</c:v>
                </c:pt>
                <c:pt idx="724">
                  <c:v>10.295490000000001</c:v>
                </c:pt>
                <c:pt idx="725">
                  <c:v>10.295500000000001</c:v>
                </c:pt>
                <c:pt idx="726">
                  <c:v>10.295500000000001</c:v>
                </c:pt>
                <c:pt idx="727">
                  <c:v>10.295500000000001</c:v>
                </c:pt>
                <c:pt idx="728">
                  <c:v>10.29584</c:v>
                </c:pt>
                <c:pt idx="729">
                  <c:v>10.29584</c:v>
                </c:pt>
                <c:pt idx="730">
                  <c:v>10.303840000000001</c:v>
                </c:pt>
                <c:pt idx="731">
                  <c:v>10.303840000000001</c:v>
                </c:pt>
                <c:pt idx="732">
                  <c:v>10.303840000000001</c:v>
                </c:pt>
                <c:pt idx="733">
                  <c:v>10.303840000000001</c:v>
                </c:pt>
                <c:pt idx="734">
                  <c:v>10.303840000000001</c:v>
                </c:pt>
                <c:pt idx="735">
                  <c:v>10.3041</c:v>
                </c:pt>
                <c:pt idx="736">
                  <c:v>10.3041</c:v>
                </c:pt>
                <c:pt idx="737">
                  <c:v>10.310460000000001</c:v>
                </c:pt>
                <c:pt idx="738">
                  <c:v>10.310460000000001</c:v>
                </c:pt>
                <c:pt idx="739">
                  <c:v>10.310460000000001</c:v>
                </c:pt>
                <c:pt idx="740">
                  <c:v>10.310460000000001</c:v>
                </c:pt>
                <c:pt idx="741">
                  <c:v>10.310460000000001</c:v>
                </c:pt>
                <c:pt idx="742">
                  <c:v>10.31066</c:v>
                </c:pt>
                <c:pt idx="743">
                  <c:v>10.31066</c:v>
                </c:pt>
                <c:pt idx="744">
                  <c:v>10.315580000000001</c:v>
                </c:pt>
                <c:pt idx="745">
                  <c:v>10.315580000000001</c:v>
                </c:pt>
                <c:pt idx="746">
                  <c:v>10.315580000000001</c:v>
                </c:pt>
                <c:pt idx="747">
                  <c:v>10.315580000000001</c:v>
                </c:pt>
                <c:pt idx="748">
                  <c:v>10.31559</c:v>
                </c:pt>
                <c:pt idx="749">
                  <c:v>10.315720000000001</c:v>
                </c:pt>
                <c:pt idx="750">
                  <c:v>10.315720000000001</c:v>
                </c:pt>
                <c:pt idx="751">
                  <c:v>10.319660000000001</c:v>
                </c:pt>
                <c:pt idx="752">
                  <c:v>10.319660000000001</c:v>
                </c:pt>
                <c:pt idx="753">
                  <c:v>10.319660000000001</c:v>
                </c:pt>
                <c:pt idx="754">
                  <c:v>10.319660000000001</c:v>
                </c:pt>
                <c:pt idx="755">
                  <c:v>10.319660000000001</c:v>
                </c:pt>
                <c:pt idx="756">
                  <c:v>10.319790000000001</c:v>
                </c:pt>
                <c:pt idx="757">
                  <c:v>10.319790000000001</c:v>
                </c:pt>
                <c:pt idx="758">
                  <c:v>10.32292</c:v>
                </c:pt>
                <c:pt idx="759">
                  <c:v>10.32292</c:v>
                </c:pt>
                <c:pt idx="760">
                  <c:v>10.32292</c:v>
                </c:pt>
                <c:pt idx="761">
                  <c:v>10.32292</c:v>
                </c:pt>
                <c:pt idx="762">
                  <c:v>10.32292</c:v>
                </c:pt>
                <c:pt idx="763">
                  <c:v>10.323040000000001</c:v>
                </c:pt>
                <c:pt idx="764">
                  <c:v>10.323040000000001</c:v>
                </c:pt>
                <c:pt idx="765">
                  <c:v>10.32559</c:v>
                </c:pt>
                <c:pt idx="766">
                  <c:v>10.32559</c:v>
                </c:pt>
                <c:pt idx="767">
                  <c:v>10.32559</c:v>
                </c:pt>
                <c:pt idx="768">
                  <c:v>10.3256</c:v>
                </c:pt>
                <c:pt idx="769">
                  <c:v>10.3256</c:v>
                </c:pt>
                <c:pt idx="770">
                  <c:v>10.32569</c:v>
                </c:pt>
                <c:pt idx="771">
                  <c:v>10.32569</c:v>
                </c:pt>
                <c:pt idx="772">
                  <c:v>10.32776</c:v>
                </c:pt>
                <c:pt idx="773">
                  <c:v>10.32776</c:v>
                </c:pt>
                <c:pt idx="774">
                  <c:v>10.327770000000001</c:v>
                </c:pt>
                <c:pt idx="775">
                  <c:v>10.327770000000001</c:v>
                </c:pt>
                <c:pt idx="776">
                  <c:v>10.327770000000001</c:v>
                </c:pt>
                <c:pt idx="777">
                  <c:v>10.32784</c:v>
                </c:pt>
                <c:pt idx="778">
                  <c:v>10.32784</c:v>
                </c:pt>
                <c:pt idx="779">
                  <c:v>10.32954</c:v>
                </c:pt>
                <c:pt idx="780">
                  <c:v>10.32954</c:v>
                </c:pt>
                <c:pt idx="781">
                  <c:v>10.32954</c:v>
                </c:pt>
                <c:pt idx="782">
                  <c:v>10.32954</c:v>
                </c:pt>
                <c:pt idx="783">
                  <c:v>10.32954</c:v>
                </c:pt>
                <c:pt idx="784">
                  <c:v>10.329610000000001</c:v>
                </c:pt>
                <c:pt idx="785">
                  <c:v>10.329610000000001</c:v>
                </c:pt>
                <c:pt idx="786">
                  <c:v>10.33094</c:v>
                </c:pt>
                <c:pt idx="787">
                  <c:v>10.33095</c:v>
                </c:pt>
                <c:pt idx="788">
                  <c:v>10.33095</c:v>
                </c:pt>
                <c:pt idx="789">
                  <c:v>10.33095</c:v>
                </c:pt>
                <c:pt idx="790">
                  <c:v>10.33095</c:v>
                </c:pt>
                <c:pt idx="791">
                  <c:v>10.33099</c:v>
                </c:pt>
                <c:pt idx="792">
                  <c:v>10.33099</c:v>
                </c:pt>
                <c:pt idx="793">
                  <c:v>10.33212</c:v>
                </c:pt>
                <c:pt idx="794">
                  <c:v>10.33212</c:v>
                </c:pt>
                <c:pt idx="795">
                  <c:v>10.332130000000001</c:v>
                </c:pt>
                <c:pt idx="796">
                  <c:v>10.332130000000001</c:v>
                </c:pt>
                <c:pt idx="797">
                  <c:v>10.332130000000001</c:v>
                </c:pt>
                <c:pt idx="798">
                  <c:v>10.33217</c:v>
                </c:pt>
                <c:pt idx="799">
                  <c:v>10.33217</c:v>
                </c:pt>
                <c:pt idx="800">
                  <c:v>10.33306</c:v>
                </c:pt>
                <c:pt idx="801">
                  <c:v>10.33306</c:v>
                </c:pt>
                <c:pt idx="802">
                  <c:v>10.33306</c:v>
                </c:pt>
                <c:pt idx="803">
                  <c:v>10.333070000000001</c:v>
                </c:pt>
                <c:pt idx="804">
                  <c:v>10.333070000000001</c:v>
                </c:pt>
                <c:pt idx="805">
                  <c:v>10.33311</c:v>
                </c:pt>
                <c:pt idx="806">
                  <c:v>10.33311</c:v>
                </c:pt>
                <c:pt idx="807">
                  <c:v>10.333930000000001</c:v>
                </c:pt>
                <c:pt idx="808">
                  <c:v>10.333930000000001</c:v>
                </c:pt>
                <c:pt idx="809">
                  <c:v>10.333930000000001</c:v>
                </c:pt>
                <c:pt idx="810">
                  <c:v>10.33394</c:v>
                </c:pt>
                <c:pt idx="811">
                  <c:v>10.33394</c:v>
                </c:pt>
                <c:pt idx="812">
                  <c:v>10.333970000000001</c:v>
                </c:pt>
                <c:pt idx="813">
                  <c:v>10.333970000000001</c:v>
                </c:pt>
                <c:pt idx="814">
                  <c:v>10.3346</c:v>
                </c:pt>
                <c:pt idx="815">
                  <c:v>10.33461</c:v>
                </c:pt>
                <c:pt idx="816">
                  <c:v>10.33461</c:v>
                </c:pt>
                <c:pt idx="817">
                  <c:v>10.33461</c:v>
                </c:pt>
                <c:pt idx="818">
                  <c:v>10.33461</c:v>
                </c:pt>
                <c:pt idx="819">
                  <c:v>10.33464</c:v>
                </c:pt>
                <c:pt idx="820">
                  <c:v>10.33464</c:v>
                </c:pt>
                <c:pt idx="821">
                  <c:v>10.3352</c:v>
                </c:pt>
                <c:pt idx="822">
                  <c:v>10.3352</c:v>
                </c:pt>
                <c:pt idx="823">
                  <c:v>10.3352</c:v>
                </c:pt>
                <c:pt idx="824">
                  <c:v>10.3352</c:v>
                </c:pt>
                <c:pt idx="825">
                  <c:v>10.3352</c:v>
                </c:pt>
                <c:pt idx="826">
                  <c:v>10.3352</c:v>
                </c:pt>
                <c:pt idx="827">
                  <c:v>10.33944</c:v>
                </c:pt>
                <c:pt idx="828">
                  <c:v>10.339450000000001</c:v>
                </c:pt>
                <c:pt idx="829">
                  <c:v>10.418950000000001</c:v>
                </c:pt>
                <c:pt idx="830">
                  <c:v>10.418950000000001</c:v>
                </c:pt>
                <c:pt idx="831">
                  <c:v>10.420110000000001</c:v>
                </c:pt>
                <c:pt idx="832">
                  <c:v>10.42018</c:v>
                </c:pt>
                <c:pt idx="833">
                  <c:v>10.42018</c:v>
                </c:pt>
                <c:pt idx="834">
                  <c:v>10.42431</c:v>
                </c:pt>
                <c:pt idx="835">
                  <c:v>10.42431</c:v>
                </c:pt>
                <c:pt idx="836">
                  <c:v>10.48564</c:v>
                </c:pt>
                <c:pt idx="837">
                  <c:v>10.48564</c:v>
                </c:pt>
                <c:pt idx="838">
                  <c:v>10.48676</c:v>
                </c:pt>
                <c:pt idx="839">
                  <c:v>10.48682</c:v>
                </c:pt>
                <c:pt idx="840">
                  <c:v>10.48682</c:v>
                </c:pt>
                <c:pt idx="841">
                  <c:v>10.48936</c:v>
                </c:pt>
                <c:pt idx="842">
                  <c:v>10.48936</c:v>
                </c:pt>
                <c:pt idx="843">
                  <c:v>10.53632</c:v>
                </c:pt>
                <c:pt idx="844">
                  <c:v>10.53632</c:v>
                </c:pt>
                <c:pt idx="845">
                  <c:v>10.5375</c:v>
                </c:pt>
                <c:pt idx="846">
                  <c:v>10.537560000000001</c:v>
                </c:pt>
                <c:pt idx="847">
                  <c:v>10.537560000000001</c:v>
                </c:pt>
                <c:pt idx="848">
                  <c:v>10.53974</c:v>
                </c:pt>
                <c:pt idx="849">
                  <c:v>10.53974</c:v>
                </c:pt>
                <c:pt idx="850">
                  <c:v>10.57588</c:v>
                </c:pt>
                <c:pt idx="851">
                  <c:v>10.57588</c:v>
                </c:pt>
                <c:pt idx="852">
                  <c:v>10.57671</c:v>
                </c:pt>
                <c:pt idx="853">
                  <c:v>10.576750000000001</c:v>
                </c:pt>
                <c:pt idx="854">
                  <c:v>10.576750000000001</c:v>
                </c:pt>
                <c:pt idx="855">
                  <c:v>10.57817</c:v>
                </c:pt>
                <c:pt idx="856">
                  <c:v>10.57817</c:v>
                </c:pt>
                <c:pt idx="857">
                  <c:v>10.606640000000001</c:v>
                </c:pt>
                <c:pt idx="858">
                  <c:v>10.60665</c:v>
                </c:pt>
                <c:pt idx="859">
                  <c:v>10.607229999999999</c:v>
                </c:pt>
                <c:pt idx="860">
                  <c:v>10.60727</c:v>
                </c:pt>
                <c:pt idx="861">
                  <c:v>10.60727</c:v>
                </c:pt>
                <c:pt idx="862">
                  <c:v>10.60829</c:v>
                </c:pt>
                <c:pt idx="863">
                  <c:v>10.60829</c:v>
                </c:pt>
                <c:pt idx="864">
                  <c:v>10.63039</c:v>
                </c:pt>
                <c:pt idx="865">
                  <c:v>10.63039</c:v>
                </c:pt>
                <c:pt idx="866">
                  <c:v>10.63063</c:v>
                </c:pt>
                <c:pt idx="867">
                  <c:v>10.630650000000001</c:v>
                </c:pt>
                <c:pt idx="868">
                  <c:v>10.630650000000001</c:v>
                </c:pt>
                <c:pt idx="869">
                  <c:v>10.63137</c:v>
                </c:pt>
                <c:pt idx="870">
                  <c:v>10.63137</c:v>
                </c:pt>
                <c:pt idx="871">
                  <c:v>10.648540000000001</c:v>
                </c:pt>
                <c:pt idx="872">
                  <c:v>10.64855</c:v>
                </c:pt>
                <c:pt idx="873">
                  <c:v>10.6486</c:v>
                </c:pt>
                <c:pt idx="874">
                  <c:v>10.64861</c:v>
                </c:pt>
                <c:pt idx="875">
                  <c:v>10.64861</c:v>
                </c:pt>
                <c:pt idx="876">
                  <c:v>10.649150000000001</c:v>
                </c:pt>
                <c:pt idx="877">
                  <c:v>10.649150000000001</c:v>
                </c:pt>
                <c:pt idx="878">
                  <c:v>10.66254</c:v>
                </c:pt>
                <c:pt idx="879">
                  <c:v>10.66254</c:v>
                </c:pt>
                <c:pt idx="880">
                  <c:v>10.66255</c:v>
                </c:pt>
                <c:pt idx="881">
                  <c:v>10.66255</c:v>
                </c:pt>
                <c:pt idx="882">
                  <c:v>10.66255</c:v>
                </c:pt>
                <c:pt idx="883">
                  <c:v>10.662980000000001</c:v>
                </c:pt>
                <c:pt idx="884">
                  <c:v>10.662980000000001</c:v>
                </c:pt>
                <c:pt idx="885">
                  <c:v>10.67357</c:v>
                </c:pt>
                <c:pt idx="886">
                  <c:v>10.67357</c:v>
                </c:pt>
                <c:pt idx="887">
                  <c:v>10.673580000000001</c:v>
                </c:pt>
                <c:pt idx="888">
                  <c:v>10.673580000000001</c:v>
                </c:pt>
                <c:pt idx="889">
                  <c:v>10.673580000000001</c:v>
                </c:pt>
                <c:pt idx="890">
                  <c:v>10.673920000000001</c:v>
                </c:pt>
                <c:pt idx="891">
                  <c:v>10.673920000000001</c:v>
                </c:pt>
                <c:pt idx="892">
                  <c:v>10.68224</c:v>
                </c:pt>
                <c:pt idx="893">
                  <c:v>10.68224</c:v>
                </c:pt>
                <c:pt idx="894">
                  <c:v>10.68225</c:v>
                </c:pt>
                <c:pt idx="895">
                  <c:v>10.68225</c:v>
                </c:pt>
                <c:pt idx="896">
                  <c:v>10.68225</c:v>
                </c:pt>
                <c:pt idx="897">
                  <c:v>10.68256</c:v>
                </c:pt>
                <c:pt idx="898">
                  <c:v>10.68256</c:v>
                </c:pt>
                <c:pt idx="899">
                  <c:v>10.689110000000001</c:v>
                </c:pt>
                <c:pt idx="900">
                  <c:v>10.689110000000001</c:v>
                </c:pt>
                <c:pt idx="901">
                  <c:v>10.689110000000001</c:v>
                </c:pt>
                <c:pt idx="902">
                  <c:v>10.689120000000001</c:v>
                </c:pt>
                <c:pt idx="903">
                  <c:v>10.689120000000001</c:v>
                </c:pt>
                <c:pt idx="904">
                  <c:v>10.68929</c:v>
                </c:pt>
                <c:pt idx="905">
                  <c:v>10.68929</c:v>
                </c:pt>
                <c:pt idx="906">
                  <c:v>10.69435</c:v>
                </c:pt>
                <c:pt idx="907">
                  <c:v>10.69435</c:v>
                </c:pt>
                <c:pt idx="908">
                  <c:v>10.69436</c:v>
                </c:pt>
                <c:pt idx="909">
                  <c:v>10.69436</c:v>
                </c:pt>
                <c:pt idx="910">
                  <c:v>10.69436</c:v>
                </c:pt>
                <c:pt idx="911">
                  <c:v>10.69449</c:v>
                </c:pt>
                <c:pt idx="912">
                  <c:v>10.69449</c:v>
                </c:pt>
                <c:pt idx="913">
                  <c:v>10.69858</c:v>
                </c:pt>
                <c:pt idx="914">
                  <c:v>10.69858</c:v>
                </c:pt>
                <c:pt idx="915">
                  <c:v>10.69858</c:v>
                </c:pt>
                <c:pt idx="916">
                  <c:v>10.69858</c:v>
                </c:pt>
                <c:pt idx="917">
                  <c:v>10.698590000000001</c:v>
                </c:pt>
                <c:pt idx="918">
                  <c:v>10.698700000000001</c:v>
                </c:pt>
                <c:pt idx="919">
                  <c:v>10.698700000000001</c:v>
                </c:pt>
                <c:pt idx="920">
                  <c:v>10.70191</c:v>
                </c:pt>
                <c:pt idx="921">
                  <c:v>10.70191</c:v>
                </c:pt>
                <c:pt idx="922">
                  <c:v>10.70191</c:v>
                </c:pt>
                <c:pt idx="923">
                  <c:v>10.701920000000001</c:v>
                </c:pt>
                <c:pt idx="924">
                  <c:v>10.701920000000001</c:v>
                </c:pt>
                <c:pt idx="925">
                  <c:v>10.702020000000001</c:v>
                </c:pt>
                <c:pt idx="926">
                  <c:v>10.702020000000001</c:v>
                </c:pt>
                <c:pt idx="927">
                  <c:v>10.70458</c:v>
                </c:pt>
                <c:pt idx="928">
                  <c:v>10.70458</c:v>
                </c:pt>
                <c:pt idx="929">
                  <c:v>10.70458</c:v>
                </c:pt>
                <c:pt idx="930">
                  <c:v>10.70459</c:v>
                </c:pt>
                <c:pt idx="931">
                  <c:v>10.70459</c:v>
                </c:pt>
                <c:pt idx="932">
                  <c:v>10.70467</c:v>
                </c:pt>
                <c:pt idx="933">
                  <c:v>10.70467</c:v>
                </c:pt>
                <c:pt idx="934">
                  <c:v>10.706770000000001</c:v>
                </c:pt>
                <c:pt idx="935">
                  <c:v>10.70678</c:v>
                </c:pt>
                <c:pt idx="936">
                  <c:v>10.70678</c:v>
                </c:pt>
                <c:pt idx="937">
                  <c:v>10.70678</c:v>
                </c:pt>
                <c:pt idx="938">
                  <c:v>10.70678</c:v>
                </c:pt>
                <c:pt idx="939">
                  <c:v>10.706850000000001</c:v>
                </c:pt>
                <c:pt idx="940">
                  <c:v>10.706850000000001</c:v>
                </c:pt>
                <c:pt idx="941">
                  <c:v>10.70858</c:v>
                </c:pt>
                <c:pt idx="942">
                  <c:v>10.70858</c:v>
                </c:pt>
                <c:pt idx="943">
                  <c:v>10.708590000000001</c:v>
                </c:pt>
                <c:pt idx="944">
                  <c:v>10.708590000000001</c:v>
                </c:pt>
                <c:pt idx="945">
                  <c:v>10.708590000000001</c:v>
                </c:pt>
                <c:pt idx="946">
                  <c:v>10.70866</c:v>
                </c:pt>
                <c:pt idx="947">
                  <c:v>10.70866</c:v>
                </c:pt>
                <c:pt idx="948">
                  <c:v>10.71006</c:v>
                </c:pt>
                <c:pt idx="949">
                  <c:v>10.71006</c:v>
                </c:pt>
                <c:pt idx="950">
                  <c:v>10.71006</c:v>
                </c:pt>
                <c:pt idx="951">
                  <c:v>10.71006</c:v>
                </c:pt>
                <c:pt idx="952">
                  <c:v>10.71006</c:v>
                </c:pt>
                <c:pt idx="953">
                  <c:v>10.710129999999999</c:v>
                </c:pt>
                <c:pt idx="954">
                  <c:v>10.710129999999999</c:v>
                </c:pt>
                <c:pt idx="955">
                  <c:v>10.7113</c:v>
                </c:pt>
                <c:pt idx="956">
                  <c:v>10.7113</c:v>
                </c:pt>
                <c:pt idx="957">
                  <c:v>10.7113</c:v>
                </c:pt>
                <c:pt idx="958">
                  <c:v>10.7113</c:v>
                </c:pt>
                <c:pt idx="959">
                  <c:v>10.7113</c:v>
                </c:pt>
                <c:pt idx="960">
                  <c:v>10.71134</c:v>
                </c:pt>
                <c:pt idx="961">
                  <c:v>10.711349999999999</c:v>
                </c:pt>
                <c:pt idx="962">
                  <c:v>10.712260000000001</c:v>
                </c:pt>
                <c:pt idx="963">
                  <c:v>10.712260000000001</c:v>
                </c:pt>
                <c:pt idx="964">
                  <c:v>10.712260000000001</c:v>
                </c:pt>
                <c:pt idx="965">
                  <c:v>10.712260000000001</c:v>
                </c:pt>
                <c:pt idx="966">
                  <c:v>10.712260000000001</c:v>
                </c:pt>
                <c:pt idx="967">
                  <c:v>10.712300000000001</c:v>
                </c:pt>
                <c:pt idx="968">
                  <c:v>10.712300000000001</c:v>
                </c:pt>
                <c:pt idx="969">
                  <c:v>10.713100000000001</c:v>
                </c:pt>
                <c:pt idx="970">
                  <c:v>10.713100000000001</c:v>
                </c:pt>
                <c:pt idx="971">
                  <c:v>10.713100000000001</c:v>
                </c:pt>
                <c:pt idx="972">
                  <c:v>10.713100000000001</c:v>
                </c:pt>
                <c:pt idx="973">
                  <c:v>10.713100000000001</c:v>
                </c:pt>
                <c:pt idx="974">
                  <c:v>10.713140000000001</c:v>
                </c:pt>
                <c:pt idx="975">
                  <c:v>10.713140000000001</c:v>
                </c:pt>
                <c:pt idx="976">
                  <c:v>10.71381</c:v>
                </c:pt>
                <c:pt idx="977">
                  <c:v>10.71381</c:v>
                </c:pt>
                <c:pt idx="978">
                  <c:v>10.71381</c:v>
                </c:pt>
                <c:pt idx="979">
                  <c:v>10.71381</c:v>
                </c:pt>
                <c:pt idx="980">
                  <c:v>10.71381</c:v>
                </c:pt>
                <c:pt idx="981">
                  <c:v>10.713850000000001</c:v>
                </c:pt>
                <c:pt idx="982">
                  <c:v>10.713850000000001</c:v>
                </c:pt>
                <c:pt idx="983">
                  <c:v>10.714410000000001</c:v>
                </c:pt>
                <c:pt idx="984">
                  <c:v>10.714410000000001</c:v>
                </c:pt>
                <c:pt idx="985">
                  <c:v>10.714410000000001</c:v>
                </c:pt>
                <c:pt idx="986">
                  <c:v>10.714410000000001</c:v>
                </c:pt>
                <c:pt idx="987">
                  <c:v>10.714410000000001</c:v>
                </c:pt>
                <c:pt idx="988">
                  <c:v>10.714410000000001</c:v>
                </c:pt>
                <c:pt idx="989">
                  <c:v>10.71808</c:v>
                </c:pt>
                <c:pt idx="990">
                  <c:v>10.71808</c:v>
                </c:pt>
                <c:pt idx="991">
                  <c:v>10.79706</c:v>
                </c:pt>
                <c:pt idx="992">
                  <c:v>10.79706</c:v>
                </c:pt>
                <c:pt idx="993">
                  <c:v>10.79888</c:v>
                </c:pt>
                <c:pt idx="994">
                  <c:v>10.79898</c:v>
                </c:pt>
                <c:pt idx="995">
                  <c:v>10.79898</c:v>
                </c:pt>
                <c:pt idx="996">
                  <c:v>10.80311</c:v>
                </c:pt>
                <c:pt idx="997">
                  <c:v>10.80311</c:v>
                </c:pt>
                <c:pt idx="998">
                  <c:v>10.86406</c:v>
                </c:pt>
                <c:pt idx="999">
                  <c:v>10.86406</c:v>
                </c:pt>
                <c:pt idx="1000">
                  <c:v>10.866020000000001</c:v>
                </c:pt>
                <c:pt idx="1001">
                  <c:v>10.866110000000001</c:v>
                </c:pt>
                <c:pt idx="1002">
                  <c:v>10.866110000000001</c:v>
                </c:pt>
                <c:pt idx="1003">
                  <c:v>10.86891</c:v>
                </c:pt>
                <c:pt idx="1004">
                  <c:v>10.86891</c:v>
                </c:pt>
                <c:pt idx="1005">
                  <c:v>10.91614</c:v>
                </c:pt>
                <c:pt idx="1006">
                  <c:v>10.91614</c:v>
                </c:pt>
                <c:pt idx="1007">
                  <c:v>10.91728</c:v>
                </c:pt>
                <c:pt idx="1008">
                  <c:v>10.917340000000001</c:v>
                </c:pt>
                <c:pt idx="1009">
                  <c:v>10.917340000000001</c:v>
                </c:pt>
                <c:pt idx="1010">
                  <c:v>10.91948</c:v>
                </c:pt>
                <c:pt idx="1011">
                  <c:v>10.91949</c:v>
                </c:pt>
                <c:pt idx="1012">
                  <c:v>10.95533</c:v>
                </c:pt>
                <c:pt idx="1013">
                  <c:v>10.95533</c:v>
                </c:pt>
                <c:pt idx="1014">
                  <c:v>10.956150000000001</c:v>
                </c:pt>
                <c:pt idx="1015">
                  <c:v>10.956190000000001</c:v>
                </c:pt>
                <c:pt idx="1016">
                  <c:v>10.956190000000001</c:v>
                </c:pt>
                <c:pt idx="1017">
                  <c:v>10.957660000000001</c:v>
                </c:pt>
                <c:pt idx="1018">
                  <c:v>10.957660000000001</c:v>
                </c:pt>
                <c:pt idx="1019">
                  <c:v>10.985940000000001</c:v>
                </c:pt>
                <c:pt idx="1020">
                  <c:v>10.985940000000001</c:v>
                </c:pt>
                <c:pt idx="1021">
                  <c:v>10.98638</c:v>
                </c:pt>
                <c:pt idx="1022">
                  <c:v>10.9864</c:v>
                </c:pt>
                <c:pt idx="1023">
                  <c:v>10.9864</c:v>
                </c:pt>
                <c:pt idx="1024">
                  <c:v>10.987440000000001</c:v>
                </c:pt>
                <c:pt idx="1025">
                  <c:v>10.987440000000001</c:v>
                </c:pt>
                <c:pt idx="1026">
                  <c:v>11.00989</c:v>
                </c:pt>
                <c:pt idx="1027">
                  <c:v>11.00989</c:v>
                </c:pt>
                <c:pt idx="1028">
                  <c:v>11.00994</c:v>
                </c:pt>
                <c:pt idx="1029">
                  <c:v>11.00995</c:v>
                </c:pt>
                <c:pt idx="1030">
                  <c:v>11.00995</c:v>
                </c:pt>
                <c:pt idx="1031">
                  <c:v>11.010770000000001</c:v>
                </c:pt>
                <c:pt idx="1032">
                  <c:v>11.01078</c:v>
                </c:pt>
                <c:pt idx="1033">
                  <c:v>11.028</c:v>
                </c:pt>
                <c:pt idx="1034">
                  <c:v>11.028</c:v>
                </c:pt>
                <c:pt idx="1035">
                  <c:v>11.028</c:v>
                </c:pt>
                <c:pt idx="1036">
                  <c:v>11.02801</c:v>
                </c:pt>
                <c:pt idx="1037">
                  <c:v>11.02801</c:v>
                </c:pt>
                <c:pt idx="1038">
                  <c:v>11.02857</c:v>
                </c:pt>
                <c:pt idx="1039">
                  <c:v>11.02857</c:v>
                </c:pt>
                <c:pt idx="1040">
                  <c:v>11.041970000000001</c:v>
                </c:pt>
                <c:pt idx="1041">
                  <c:v>11.041970000000001</c:v>
                </c:pt>
                <c:pt idx="1042">
                  <c:v>11.041980000000001</c:v>
                </c:pt>
                <c:pt idx="1043">
                  <c:v>11.041980000000001</c:v>
                </c:pt>
                <c:pt idx="1044">
                  <c:v>11.041980000000001</c:v>
                </c:pt>
                <c:pt idx="1045">
                  <c:v>11.04242</c:v>
                </c:pt>
                <c:pt idx="1046">
                  <c:v>11.04242</c:v>
                </c:pt>
                <c:pt idx="1047">
                  <c:v>11.05287</c:v>
                </c:pt>
                <c:pt idx="1048">
                  <c:v>11.05287</c:v>
                </c:pt>
                <c:pt idx="1049">
                  <c:v>11.05288</c:v>
                </c:pt>
                <c:pt idx="1050">
                  <c:v>11.05288</c:v>
                </c:pt>
                <c:pt idx="1051">
                  <c:v>11.05288</c:v>
                </c:pt>
                <c:pt idx="1052">
                  <c:v>11.053280000000001</c:v>
                </c:pt>
                <c:pt idx="1053">
                  <c:v>11.053280000000001</c:v>
                </c:pt>
                <c:pt idx="1054">
                  <c:v>11.06162</c:v>
                </c:pt>
                <c:pt idx="1055">
                  <c:v>11.06162</c:v>
                </c:pt>
                <c:pt idx="1056">
                  <c:v>11.061630000000001</c:v>
                </c:pt>
                <c:pt idx="1057">
                  <c:v>11.061630000000001</c:v>
                </c:pt>
                <c:pt idx="1058">
                  <c:v>11.061630000000001</c:v>
                </c:pt>
                <c:pt idx="1059">
                  <c:v>11.061910000000001</c:v>
                </c:pt>
                <c:pt idx="1060">
                  <c:v>11.061910000000001</c:v>
                </c:pt>
                <c:pt idx="1061">
                  <c:v>11.068490000000001</c:v>
                </c:pt>
                <c:pt idx="1062">
                  <c:v>11.068490000000001</c:v>
                </c:pt>
                <c:pt idx="1063">
                  <c:v>11.0685</c:v>
                </c:pt>
                <c:pt idx="1064">
                  <c:v>11.0685</c:v>
                </c:pt>
                <c:pt idx="1065">
                  <c:v>11.0685</c:v>
                </c:pt>
                <c:pt idx="1066">
                  <c:v>11.068710000000001</c:v>
                </c:pt>
                <c:pt idx="1067">
                  <c:v>11.068710000000001</c:v>
                </c:pt>
                <c:pt idx="1068">
                  <c:v>11.073870000000001</c:v>
                </c:pt>
                <c:pt idx="1069">
                  <c:v>11.073870000000001</c:v>
                </c:pt>
                <c:pt idx="1070">
                  <c:v>11.073880000000001</c:v>
                </c:pt>
                <c:pt idx="1071">
                  <c:v>11.073880000000001</c:v>
                </c:pt>
                <c:pt idx="1072">
                  <c:v>11.073880000000001</c:v>
                </c:pt>
                <c:pt idx="1073">
                  <c:v>11.07405</c:v>
                </c:pt>
                <c:pt idx="1074">
                  <c:v>11.07405</c:v>
                </c:pt>
                <c:pt idx="1075">
                  <c:v>11.07818</c:v>
                </c:pt>
                <c:pt idx="1076">
                  <c:v>11.07818</c:v>
                </c:pt>
                <c:pt idx="1077">
                  <c:v>11.07818</c:v>
                </c:pt>
                <c:pt idx="1078">
                  <c:v>11.07818</c:v>
                </c:pt>
                <c:pt idx="1079">
                  <c:v>11.07818</c:v>
                </c:pt>
                <c:pt idx="1080">
                  <c:v>11.078340000000001</c:v>
                </c:pt>
                <c:pt idx="1081">
                  <c:v>11.078340000000001</c:v>
                </c:pt>
                <c:pt idx="1082">
                  <c:v>11.08161</c:v>
                </c:pt>
                <c:pt idx="1083">
                  <c:v>11.08161</c:v>
                </c:pt>
                <c:pt idx="1084">
                  <c:v>11.08161</c:v>
                </c:pt>
                <c:pt idx="1085">
                  <c:v>11.081620000000001</c:v>
                </c:pt>
                <c:pt idx="1086">
                  <c:v>11.081620000000001</c:v>
                </c:pt>
                <c:pt idx="1087">
                  <c:v>11.081720000000001</c:v>
                </c:pt>
                <c:pt idx="1088">
                  <c:v>11.081720000000001</c:v>
                </c:pt>
                <c:pt idx="1089">
                  <c:v>11.08432</c:v>
                </c:pt>
                <c:pt idx="1090">
                  <c:v>11.08432</c:v>
                </c:pt>
                <c:pt idx="1091">
                  <c:v>11.08432</c:v>
                </c:pt>
                <c:pt idx="1092">
                  <c:v>11.08432</c:v>
                </c:pt>
                <c:pt idx="1093">
                  <c:v>11.08432</c:v>
                </c:pt>
                <c:pt idx="1094">
                  <c:v>11.08442</c:v>
                </c:pt>
                <c:pt idx="1095">
                  <c:v>11.08442</c:v>
                </c:pt>
                <c:pt idx="1096">
                  <c:v>11.086540000000001</c:v>
                </c:pt>
                <c:pt idx="1097">
                  <c:v>11.086550000000001</c:v>
                </c:pt>
                <c:pt idx="1098">
                  <c:v>11.086550000000001</c:v>
                </c:pt>
                <c:pt idx="1099">
                  <c:v>11.086550000000001</c:v>
                </c:pt>
                <c:pt idx="1100">
                  <c:v>11.086550000000001</c:v>
                </c:pt>
                <c:pt idx="1101">
                  <c:v>11.08663</c:v>
                </c:pt>
                <c:pt idx="1102">
                  <c:v>11.08663</c:v>
                </c:pt>
                <c:pt idx="1103">
                  <c:v>11.08835</c:v>
                </c:pt>
                <c:pt idx="1104">
                  <c:v>11.08835</c:v>
                </c:pt>
                <c:pt idx="1105">
                  <c:v>11.08835</c:v>
                </c:pt>
                <c:pt idx="1106">
                  <c:v>11.08836</c:v>
                </c:pt>
                <c:pt idx="1107">
                  <c:v>11.08836</c:v>
                </c:pt>
                <c:pt idx="1108">
                  <c:v>11.088420000000001</c:v>
                </c:pt>
                <c:pt idx="1109">
                  <c:v>11.088420000000001</c:v>
                </c:pt>
                <c:pt idx="1110">
                  <c:v>11.08977</c:v>
                </c:pt>
                <c:pt idx="1111">
                  <c:v>11.08977</c:v>
                </c:pt>
                <c:pt idx="1112">
                  <c:v>11.08977</c:v>
                </c:pt>
                <c:pt idx="1113">
                  <c:v>11.08977</c:v>
                </c:pt>
                <c:pt idx="1114">
                  <c:v>11.08977</c:v>
                </c:pt>
                <c:pt idx="1115">
                  <c:v>11.089830000000001</c:v>
                </c:pt>
                <c:pt idx="1116">
                  <c:v>11.089830000000001</c:v>
                </c:pt>
                <c:pt idx="1117">
                  <c:v>11.091000000000001</c:v>
                </c:pt>
                <c:pt idx="1118">
                  <c:v>11.091000000000001</c:v>
                </c:pt>
                <c:pt idx="1119">
                  <c:v>11.091000000000001</c:v>
                </c:pt>
                <c:pt idx="1120">
                  <c:v>11.091000000000001</c:v>
                </c:pt>
                <c:pt idx="1121">
                  <c:v>11.091000000000001</c:v>
                </c:pt>
                <c:pt idx="1122">
                  <c:v>11.09104</c:v>
                </c:pt>
                <c:pt idx="1123">
                  <c:v>11.09104</c:v>
                </c:pt>
                <c:pt idx="1124">
                  <c:v>11.09197</c:v>
                </c:pt>
                <c:pt idx="1125">
                  <c:v>11.09197</c:v>
                </c:pt>
                <c:pt idx="1126">
                  <c:v>11.09197</c:v>
                </c:pt>
                <c:pt idx="1127">
                  <c:v>11.09197</c:v>
                </c:pt>
                <c:pt idx="1128">
                  <c:v>11.09197</c:v>
                </c:pt>
                <c:pt idx="1129">
                  <c:v>11.09201</c:v>
                </c:pt>
                <c:pt idx="1130">
                  <c:v>11.09201</c:v>
                </c:pt>
                <c:pt idx="1131">
                  <c:v>11.09281</c:v>
                </c:pt>
                <c:pt idx="1132">
                  <c:v>11.09281</c:v>
                </c:pt>
                <c:pt idx="1133">
                  <c:v>11.09282</c:v>
                </c:pt>
                <c:pt idx="1134">
                  <c:v>11.09282</c:v>
                </c:pt>
                <c:pt idx="1135">
                  <c:v>11.09282</c:v>
                </c:pt>
                <c:pt idx="1136">
                  <c:v>11.09285</c:v>
                </c:pt>
                <c:pt idx="1137">
                  <c:v>11.09285</c:v>
                </c:pt>
                <c:pt idx="1138">
                  <c:v>11.093500000000001</c:v>
                </c:pt>
                <c:pt idx="1139">
                  <c:v>11.093500000000001</c:v>
                </c:pt>
                <c:pt idx="1140">
                  <c:v>11.093500000000001</c:v>
                </c:pt>
                <c:pt idx="1141">
                  <c:v>11.093500000000001</c:v>
                </c:pt>
                <c:pt idx="1142">
                  <c:v>11.093500000000001</c:v>
                </c:pt>
                <c:pt idx="1143">
                  <c:v>11.093540000000001</c:v>
                </c:pt>
                <c:pt idx="1144">
                  <c:v>11.093540000000001</c:v>
                </c:pt>
                <c:pt idx="1145">
                  <c:v>11.094100000000001</c:v>
                </c:pt>
                <c:pt idx="1146">
                  <c:v>11.094100000000001</c:v>
                </c:pt>
                <c:pt idx="1147">
                  <c:v>11.094100000000001</c:v>
                </c:pt>
                <c:pt idx="1148">
                  <c:v>11.094100000000001</c:v>
                </c:pt>
                <c:pt idx="1149">
                  <c:v>11.094100000000001</c:v>
                </c:pt>
                <c:pt idx="1150">
                  <c:v>11.094100000000001</c:v>
                </c:pt>
                <c:pt idx="1151">
                  <c:v>11.09857</c:v>
                </c:pt>
                <c:pt idx="1152">
                  <c:v>11.09857</c:v>
                </c:pt>
                <c:pt idx="1153">
                  <c:v>11.17853</c:v>
                </c:pt>
                <c:pt idx="1154">
                  <c:v>11.17853</c:v>
                </c:pt>
                <c:pt idx="1155">
                  <c:v>11.179970000000001</c:v>
                </c:pt>
                <c:pt idx="1156">
                  <c:v>11.18005</c:v>
                </c:pt>
                <c:pt idx="1157">
                  <c:v>11.18005</c:v>
                </c:pt>
                <c:pt idx="1158">
                  <c:v>11.1838</c:v>
                </c:pt>
                <c:pt idx="1159">
                  <c:v>11.1838</c:v>
                </c:pt>
                <c:pt idx="1160">
                  <c:v>11.244350000000001</c:v>
                </c:pt>
                <c:pt idx="1161">
                  <c:v>11.244350000000001</c:v>
                </c:pt>
                <c:pt idx="1162">
                  <c:v>11.245750000000001</c:v>
                </c:pt>
                <c:pt idx="1163">
                  <c:v>11.245840000000001</c:v>
                </c:pt>
                <c:pt idx="1164">
                  <c:v>11.245840000000001</c:v>
                </c:pt>
                <c:pt idx="1165">
                  <c:v>11.248330000000001</c:v>
                </c:pt>
                <c:pt idx="1166">
                  <c:v>11.248330000000001</c:v>
                </c:pt>
                <c:pt idx="1167">
                  <c:v>11.294510000000001</c:v>
                </c:pt>
                <c:pt idx="1168">
                  <c:v>11.294510000000001</c:v>
                </c:pt>
                <c:pt idx="1169">
                  <c:v>11.29579</c:v>
                </c:pt>
                <c:pt idx="1170">
                  <c:v>11.29585</c:v>
                </c:pt>
                <c:pt idx="1171">
                  <c:v>11.29585</c:v>
                </c:pt>
                <c:pt idx="1172">
                  <c:v>11.29786</c:v>
                </c:pt>
                <c:pt idx="1173">
                  <c:v>11.29786</c:v>
                </c:pt>
                <c:pt idx="1174">
                  <c:v>11.33319</c:v>
                </c:pt>
                <c:pt idx="1175">
                  <c:v>11.33319</c:v>
                </c:pt>
                <c:pt idx="1176">
                  <c:v>11.334240000000001</c:v>
                </c:pt>
                <c:pt idx="1177">
                  <c:v>11.334290000000001</c:v>
                </c:pt>
                <c:pt idx="1178">
                  <c:v>11.334290000000001</c:v>
                </c:pt>
                <c:pt idx="1179">
                  <c:v>11.336030000000001</c:v>
                </c:pt>
                <c:pt idx="1180">
                  <c:v>11.336030000000001</c:v>
                </c:pt>
                <c:pt idx="1181">
                  <c:v>11.3635</c:v>
                </c:pt>
                <c:pt idx="1182">
                  <c:v>11.3635</c:v>
                </c:pt>
                <c:pt idx="1183">
                  <c:v>11.364230000000001</c:v>
                </c:pt>
                <c:pt idx="1184">
                  <c:v>11.364270000000001</c:v>
                </c:pt>
                <c:pt idx="1185">
                  <c:v>11.364270000000001</c:v>
                </c:pt>
                <c:pt idx="1186">
                  <c:v>11.36561</c:v>
                </c:pt>
                <c:pt idx="1187">
                  <c:v>11.36561</c:v>
                </c:pt>
                <c:pt idx="1188">
                  <c:v>11.38729</c:v>
                </c:pt>
                <c:pt idx="1189">
                  <c:v>11.38729</c:v>
                </c:pt>
                <c:pt idx="1190">
                  <c:v>11.387590000000001</c:v>
                </c:pt>
                <c:pt idx="1191">
                  <c:v>11.38761</c:v>
                </c:pt>
                <c:pt idx="1192">
                  <c:v>11.38761</c:v>
                </c:pt>
                <c:pt idx="1193">
                  <c:v>11.388440000000001</c:v>
                </c:pt>
                <c:pt idx="1194">
                  <c:v>11.388440000000001</c:v>
                </c:pt>
                <c:pt idx="1195">
                  <c:v>11.40526</c:v>
                </c:pt>
                <c:pt idx="1196">
                  <c:v>11.40526</c:v>
                </c:pt>
                <c:pt idx="1197">
                  <c:v>11.4053</c:v>
                </c:pt>
                <c:pt idx="1198">
                  <c:v>11.4053</c:v>
                </c:pt>
                <c:pt idx="1199">
                  <c:v>11.4053</c:v>
                </c:pt>
                <c:pt idx="1200">
                  <c:v>11.40579</c:v>
                </c:pt>
                <c:pt idx="1201">
                  <c:v>11.40579</c:v>
                </c:pt>
                <c:pt idx="1202">
                  <c:v>11.418800000000001</c:v>
                </c:pt>
                <c:pt idx="1203">
                  <c:v>11.418800000000001</c:v>
                </c:pt>
                <c:pt idx="1204">
                  <c:v>11.418810000000001</c:v>
                </c:pt>
                <c:pt idx="1205">
                  <c:v>11.418810000000001</c:v>
                </c:pt>
                <c:pt idx="1206">
                  <c:v>11.418810000000001</c:v>
                </c:pt>
                <c:pt idx="1207">
                  <c:v>11.41919</c:v>
                </c:pt>
                <c:pt idx="1208">
                  <c:v>11.41919</c:v>
                </c:pt>
                <c:pt idx="1209">
                  <c:v>11.42934</c:v>
                </c:pt>
                <c:pt idx="1210">
                  <c:v>11.42934</c:v>
                </c:pt>
                <c:pt idx="1211">
                  <c:v>11.42934</c:v>
                </c:pt>
                <c:pt idx="1212">
                  <c:v>11.429350000000001</c:v>
                </c:pt>
                <c:pt idx="1213">
                  <c:v>11.429350000000001</c:v>
                </c:pt>
                <c:pt idx="1214">
                  <c:v>11.42961</c:v>
                </c:pt>
                <c:pt idx="1215">
                  <c:v>11.42961</c:v>
                </c:pt>
                <c:pt idx="1216">
                  <c:v>11.43756</c:v>
                </c:pt>
                <c:pt idx="1217">
                  <c:v>11.43756</c:v>
                </c:pt>
                <c:pt idx="1218">
                  <c:v>11.43756</c:v>
                </c:pt>
                <c:pt idx="1219">
                  <c:v>11.437570000000001</c:v>
                </c:pt>
                <c:pt idx="1220">
                  <c:v>11.437570000000001</c:v>
                </c:pt>
                <c:pt idx="1221">
                  <c:v>11.437800000000001</c:v>
                </c:pt>
                <c:pt idx="1222">
                  <c:v>11.437800000000001</c:v>
                </c:pt>
                <c:pt idx="1223">
                  <c:v>11.444370000000001</c:v>
                </c:pt>
                <c:pt idx="1224">
                  <c:v>11.444370000000001</c:v>
                </c:pt>
                <c:pt idx="1225">
                  <c:v>11.444380000000001</c:v>
                </c:pt>
                <c:pt idx="1226">
                  <c:v>11.444380000000001</c:v>
                </c:pt>
                <c:pt idx="1227">
                  <c:v>11.444380000000001</c:v>
                </c:pt>
                <c:pt idx="1228">
                  <c:v>11.444570000000001</c:v>
                </c:pt>
                <c:pt idx="1229">
                  <c:v>11.444570000000001</c:v>
                </c:pt>
                <c:pt idx="1230">
                  <c:v>11.4497</c:v>
                </c:pt>
                <c:pt idx="1231">
                  <c:v>11.4497</c:v>
                </c:pt>
                <c:pt idx="1232">
                  <c:v>11.44971</c:v>
                </c:pt>
                <c:pt idx="1233">
                  <c:v>11.44971</c:v>
                </c:pt>
                <c:pt idx="1234">
                  <c:v>11.44971</c:v>
                </c:pt>
                <c:pt idx="1235">
                  <c:v>11.44985</c:v>
                </c:pt>
                <c:pt idx="1236">
                  <c:v>11.44985</c:v>
                </c:pt>
                <c:pt idx="1237">
                  <c:v>11.453950000000001</c:v>
                </c:pt>
                <c:pt idx="1238">
                  <c:v>11.453950000000001</c:v>
                </c:pt>
                <c:pt idx="1239">
                  <c:v>11.453950000000001</c:v>
                </c:pt>
                <c:pt idx="1240">
                  <c:v>11.45396</c:v>
                </c:pt>
                <c:pt idx="1241">
                  <c:v>11.45396</c:v>
                </c:pt>
                <c:pt idx="1242">
                  <c:v>11.454080000000001</c:v>
                </c:pt>
                <c:pt idx="1243">
                  <c:v>11.454080000000001</c:v>
                </c:pt>
                <c:pt idx="1244">
                  <c:v>11.457280000000001</c:v>
                </c:pt>
                <c:pt idx="1245">
                  <c:v>11.457280000000001</c:v>
                </c:pt>
                <c:pt idx="1246">
                  <c:v>11.457280000000001</c:v>
                </c:pt>
                <c:pt idx="1247">
                  <c:v>11.457280000000001</c:v>
                </c:pt>
                <c:pt idx="1248">
                  <c:v>11.457280000000001</c:v>
                </c:pt>
                <c:pt idx="1249">
                  <c:v>11.4574</c:v>
                </c:pt>
                <c:pt idx="1250">
                  <c:v>11.4574</c:v>
                </c:pt>
                <c:pt idx="1251">
                  <c:v>11.46</c:v>
                </c:pt>
                <c:pt idx="1252">
                  <c:v>11.46</c:v>
                </c:pt>
                <c:pt idx="1253">
                  <c:v>11.46</c:v>
                </c:pt>
                <c:pt idx="1254">
                  <c:v>11.46001</c:v>
                </c:pt>
                <c:pt idx="1255">
                  <c:v>11.46001</c:v>
                </c:pt>
                <c:pt idx="1256">
                  <c:v>11.460100000000001</c:v>
                </c:pt>
                <c:pt idx="1257">
                  <c:v>11.460100000000001</c:v>
                </c:pt>
                <c:pt idx="1258">
                  <c:v>11.46223</c:v>
                </c:pt>
                <c:pt idx="1259">
                  <c:v>11.46223</c:v>
                </c:pt>
                <c:pt idx="1260">
                  <c:v>11.46223</c:v>
                </c:pt>
                <c:pt idx="1261">
                  <c:v>11.46223</c:v>
                </c:pt>
                <c:pt idx="1262">
                  <c:v>11.46223</c:v>
                </c:pt>
                <c:pt idx="1263">
                  <c:v>11.46231</c:v>
                </c:pt>
                <c:pt idx="1264">
                  <c:v>11.46231</c:v>
                </c:pt>
                <c:pt idx="1265">
                  <c:v>11.46405</c:v>
                </c:pt>
                <c:pt idx="1266">
                  <c:v>11.46406</c:v>
                </c:pt>
                <c:pt idx="1267">
                  <c:v>11.46406</c:v>
                </c:pt>
                <c:pt idx="1268">
                  <c:v>11.46406</c:v>
                </c:pt>
                <c:pt idx="1269">
                  <c:v>11.46406</c:v>
                </c:pt>
                <c:pt idx="1270">
                  <c:v>11.46414</c:v>
                </c:pt>
                <c:pt idx="1271">
                  <c:v>11.46414</c:v>
                </c:pt>
                <c:pt idx="1272">
                  <c:v>11.46551</c:v>
                </c:pt>
                <c:pt idx="1273">
                  <c:v>11.46551</c:v>
                </c:pt>
                <c:pt idx="1274">
                  <c:v>11.46551</c:v>
                </c:pt>
                <c:pt idx="1275">
                  <c:v>11.46552</c:v>
                </c:pt>
                <c:pt idx="1276">
                  <c:v>11.46552</c:v>
                </c:pt>
                <c:pt idx="1277">
                  <c:v>11.465590000000001</c:v>
                </c:pt>
                <c:pt idx="1278">
                  <c:v>11.465590000000001</c:v>
                </c:pt>
                <c:pt idx="1279">
                  <c:v>11.46679</c:v>
                </c:pt>
                <c:pt idx="1280">
                  <c:v>11.46679</c:v>
                </c:pt>
                <c:pt idx="1281">
                  <c:v>11.46679</c:v>
                </c:pt>
                <c:pt idx="1282">
                  <c:v>11.46679</c:v>
                </c:pt>
                <c:pt idx="1283">
                  <c:v>11.46679</c:v>
                </c:pt>
                <c:pt idx="1284">
                  <c:v>11.466839999999999</c:v>
                </c:pt>
                <c:pt idx="1285">
                  <c:v>11.466839999999999</c:v>
                </c:pt>
                <c:pt idx="1286">
                  <c:v>11.46776</c:v>
                </c:pt>
                <c:pt idx="1287">
                  <c:v>11.46776</c:v>
                </c:pt>
                <c:pt idx="1288">
                  <c:v>11.46776</c:v>
                </c:pt>
                <c:pt idx="1289">
                  <c:v>11.46776</c:v>
                </c:pt>
                <c:pt idx="1290">
                  <c:v>11.46776</c:v>
                </c:pt>
                <c:pt idx="1291">
                  <c:v>11.4678</c:v>
                </c:pt>
                <c:pt idx="1292">
                  <c:v>11.46781</c:v>
                </c:pt>
                <c:pt idx="1293">
                  <c:v>11.46862</c:v>
                </c:pt>
                <c:pt idx="1294">
                  <c:v>11.46862</c:v>
                </c:pt>
                <c:pt idx="1295">
                  <c:v>11.46862</c:v>
                </c:pt>
                <c:pt idx="1296">
                  <c:v>11.46862</c:v>
                </c:pt>
                <c:pt idx="1297">
                  <c:v>11.46862</c:v>
                </c:pt>
                <c:pt idx="1298">
                  <c:v>11.46866</c:v>
                </c:pt>
                <c:pt idx="1299">
                  <c:v>11.46866</c:v>
                </c:pt>
                <c:pt idx="1300">
                  <c:v>11.46932</c:v>
                </c:pt>
                <c:pt idx="1301">
                  <c:v>11.46932</c:v>
                </c:pt>
                <c:pt idx="1302">
                  <c:v>11.46932</c:v>
                </c:pt>
                <c:pt idx="1303">
                  <c:v>11.46932</c:v>
                </c:pt>
                <c:pt idx="1304">
                  <c:v>11.46932</c:v>
                </c:pt>
                <c:pt idx="1305">
                  <c:v>11.46935</c:v>
                </c:pt>
                <c:pt idx="1306">
                  <c:v>11.46935</c:v>
                </c:pt>
                <c:pt idx="1307">
                  <c:v>11.46991</c:v>
                </c:pt>
                <c:pt idx="1308">
                  <c:v>11.46991</c:v>
                </c:pt>
                <c:pt idx="1309">
                  <c:v>11.46991</c:v>
                </c:pt>
                <c:pt idx="1310">
                  <c:v>11.46991</c:v>
                </c:pt>
                <c:pt idx="1311">
                  <c:v>11.46991</c:v>
                </c:pt>
                <c:pt idx="1312">
                  <c:v>11.46991</c:v>
                </c:pt>
                <c:pt idx="1313">
                  <c:v>11.474210000000001</c:v>
                </c:pt>
                <c:pt idx="1314">
                  <c:v>11.474210000000001</c:v>
                </c:pt>
                <c:pt idx="1315">
                  <c:v>11.5555</c:v>
                </c:pt>
                <c:pt idx="1316">
                  <c:v>11.5555</c:v>
                </c:pt>
                <c:pt idx="1317">
                  <c:v>11.55781</c:v>
                </c:pt>
                <c:pt idx="1318">
                  <c:v>11.55796</c:v>
                </c:pt>
                <c:pt idx="1319">
                  <c:v>11.55796</c:v>
                </c:pt>
                <c:pt idx="1320">
                  <c:v>11.5624</c:v>
                </c:pt>
                <c:pt idx="1321">
                  <c:v>11.5624</c:v>
                </c:pt>
                <c:pt idx="1322">
                  <c:v>11.62444</c:v>
                </c:pt>
                <c:pt idx="1323">
                  <c:v>11.62444</c:v>
                </c:pt>
                <c:pt idx="1324">
                  <c:v>11.62641</c:v>
                </c:pt>
                <c:pt idx="1325">
                  <c:v>11.626530000000001</c:v>
                </c:pt>
                <c:pt idx="1326">
                  <c:v>11.626530000000001</c:v>
                </c:pt>
                <c:pt idx="1327">
                  <c:v>11.629300000000001</c:v>
                </c:pt>
                <c:pt idx="1328">
                  <c:v>11.629300000000001</c:v>
                </c:pt>
                <c:pt idx="1329">
                  <c:v>11.677530000000001</c:v>
                </c:pt>
                <c:pt idx="1330">
                  <c:v>11.677530000000001</c:v>
                </c:pt>
                <c:pt idx="1331">
                  <c:v>11.678879999999999</c:v>
                </c:pt>
                <c:pt idx="1332">
                  <c:v>11.67895</c:v>
                </c:pt>
                <c:pt idx="1333">
                  <c:v>11.67895</c:v>
                </c:pt>
                <c:pt idx="1334">
                  <c:v>11.681190000000001</c:v>
                </c:pt>
                <c:pt idx="1335">
                  <c:v>11.681190000000001</c:v>
                </c:pt>
                <c:pt idx="1336">
                  <c:v>11.718020000000001</c:v>
                </c:pt>
                <c:pt idx="1337">
                  <c:v>11.718020000000001</c:v>
                </c:pt>
                <c:pt idx="1338">
                  <c:v>11.71879</c:v>
                </c:pt>
                <c:pt idx="1339">
                  <c:v>11.718830000000001</c:v>
                </c:pt>
                <c:pt idx="1340">
                  <c:v>11.718830000000001</c:v>
                </c:pt>
                <c:pt idx="1341">
                  <c:v>11.72045</c:v>
                </c:pt>
                <c:pt idx="1342">
                  <c:v>11.72045</c:v>
                </c:pt>
                <c:pt idx="1343">
                  <c:v>11.74933</c:v>
                </c:pt>
                <c:pt idx="1344">
                  <c:v>11.74933</c:v>
                </c:pt>
                <c:pt idx="1345">
                  <c:v>11.74968</c:v>
                </c:pt>
                <c:pt idx="1346">
                  <c:v>11.749700000000001</c:v>
                </c:pt>
                <c:pt idx="1347">
                  <c:v>11.749700000000001</c:v>
                </c:pt>
                <c:pt idx="1348">
                  <c:v>11.7509</c:v>
                </c:pt>
                <c:pt idx="1349">
                  <c:v>11.7509</c:v>
                </c:pt>
                <c:pt idx="1350">
                  <c:v>11.773390000000001</c:v>
                </c:pt>
                <c:pt idx="1351">
                  <c:v>11.773390000000001</c:v>
                </c:pt>
                <c:pt idx="1352">
                  <c:v>11.773440000000001</c:v>
                </c:pt>
                <c:pt idx="1353">
                  <c:v>11.773440000000001</c:v>
                </c:pt>
                <c:pt idx="1354">
                  <c:v>11.773440000000001</c:v>
                </c:pt>
                <c:pt idx="1355">
                  <c:v>11.774240000000001</c:v>
                </c:pt>
                <c:pt idx="1356">
                  <c:v>11.774240000000001</c:v>
                </c:pt>
                <c:pt idx="1357">
                  <c:v>11.79152</c:v>
                </c:pt>
                <c:pt idx="1358">
                  <c:v>11.79152</c:v>
                </c:pt>
                <c:pt idx="1359">
                  <c:v>11.79153</c:v>
                </c:pt>
                <c:pt idx="1360">
                  <c:v>11.79153</c:v>
                </c:pt>
                <c:pt idx="1361">
                  <c:v>11.79153</c:v>
                </c:pt>
                <c:pt idx="1362">
                  <c:v>11.792110000000001</c:v>
                </c:pt>
                <c:pt idx="1363">
                  <c:v>11.792110000000001</c:v>
                </c:pt>
                <c:pt idx="1364">
                  <c:v>11.805709999999999</c:v>
                </c:pt>
                <c:pt idx="1365">
                  <c:v>11.805720000000001</c:v>
                </c:pt>
                <c:pt idx="1366">
                  <c:v>11.805720000000001</c:v>
                </c:pt>
                <c:pt idx="1367">
                  <c:v>11.805720000000001</c:v>
                </c:pt>
                <c:pt idx="1368">
                  <c:v>11.805730000000001</c:v>
                </c:pt>
                <c:pt idx="1369">
                  <c:v>11.806180000000001</c:v>
                </c:pt>
                <c:pt idx="1370">
                  <c:v>11.806180000000001</c:v>
                </c:pt>
                <c:pt idx="1371">
                  <c:v>11.81683</c:v>
                </c:pt>
                <c:pt idx="1372">
                  <c:v>11.81683</c:v>
                </c:pt>
                <c:pt idx="1373">
                  <c:v>11.816840000000001</c:v>
                </c:pt>
                <c:pt idx="1374">
                  <c:v>11.816840000000001</c:v>
                </c:pt>
                <c:pt idx="1375">
                  <c:v>11.816840000000001</c:v>
                </c:pt>
                <c:pt idx="1376">
                  <c:v>11.817160000000001</c:v>
                </c:pt>
                <c:pt idx="1377">
                  <c:v>11.817170000000001</c:v>
                </c:pt>
                <c:pt idx="1378">
                  <c:v>11.825530000000001</c:v>
                </c:pt>
                <c:pt idx="1379">
                  <c:v>11.825530000000001</c:v>
                </c:pt>
                <c:pt idx="1380">
                  <c:v>11.82554</c:v>
                </c:pt>
                <c:pt idx="1381">
                  <c:v>11.82554</c:v>
                </c:pt>
                <c:pt idx="1382">
                  <c:v>11.82554</c:v>
                </c:pt>
                <c:pt idx="1383">
                  <c:v>11.825810000000001</c:v>
                </c:pt>
                <c:pt idx="1384">
                  <c:v>11.825810000000001</c:v>
                </c:pt>
                <c:pt idx="1385">
                  <c:v>11.832370000000001</c:v>
                </c:pt>
                <c:pt idx="1386">
                  <c:v>11.832370000000001</c:v>
                </c:pt>
                <c:pt idx="1387">
                  <c:v>11.832380000000001</c:v>
                </c:pt>
                <c:pt idx="1388">
                  <c:v>11.832380000000001</c:v>
                </c:pt>
                <c:pt idx="1389">
                  <c:v>11.832380000000001</c:v>
                </c:pt>
                <c:pt idx="1390">
                  <c:v>11.832600000000001</c:v>
                </c:pt>
                <c:pt idx="1391">
                  <c:v>11.832600000000001</c:v>
                </c:pt>
                <c:pt idx="1392">
                  <c:v>11.83783</c:v>
                </c:pt>
                <c:pt idx="1393">
                  <c:v>11.83783</c:v>
                </c:pt>
                <c:pt idx="1394">
                  <c:v>11.83783</c:v>
                </c:pt>
                <c:pt idx="1395">
                  <c:v>11.83783</c:v>
                </c:pt>
                <c:pt idx="1396">
                  <c:v>11.83783</c:v>
                </c:pt>
                <c:pt idx="1397">
                  <c:v>11.838010000000001</c:v>
                </c:pt>
                <c:pt idx="1398">
                  <c:v>11.838010000000001</c:v>
                </c:pt>
                <c:pt idx="1399">
                  <c:v>11.84215</c:v>
                </c:pt>
                <c:pt idx="1400">
                  <c:v>11.84215</c:v>
                </c:pt>
                <c:pt idx="1401">
                  <c:v>11.84216</c:v>
                </c:pt>
                <c:pt idx="1402">
                  <c:v>11.84216</c:v>
                </c:pt>
                <c:pt idx="1403">
                  <c:v>11.84216</c:v>
                </c:pt>
                <c:pt idx="1404">
                  <c:v>11.842270000000001</c:v>
                </c:pt>
                <c:pt idx="1405">
                  <c:v>11.842270000000001</c:v>
                </c:pt>
                <c:pt idx="1406">
                  <c:v>11.845510000000001</c:v>
                </c:pt>
                <c:pt idx="1407">
                  <c:v>11.845510000000001</c:v>
                </c:pt>
                <c:pt idx="1408">
                  <c:v>11.845510000000001</c:v>
                </c:pt>
                <c:pt idx="1409">
                  <c:v>11.84552</c:v>
                </c:pt>
                <c:pt idx="1410">
                  <c:v>11.84552</c:v>
                </c:pt>
                <c:pt idx="1411">
                  <c:v>11.845610000000001</c:v>
                </c:pt>
                <c:pt idx="1412">
                  <c:v>11.84562</c:v>
                </c:pt>
                <c:pt idx="1413">
                  <c:v>11.848190000000001</c:v>
                </c:pt>
                <c:pt idx="1414">
                  <c:v>11.848190000000001</c:v>
                </c:pt>
                <c:pt idx="1415">
                  <c:v>11.848190000000001</c:v>
                </c:pt>
                <c:pt idx="1416">
                  <c:v>11.848190000000001</c:v>
                </c:pt>
                <c:pt idx="1417">
                  <c:v>11.848190000000001</c:v>
                </c:pt>
                <c:pt idx="1418">
                  <c:v>11.848280000000001</c:v>
                </c:pt>
                <c:pt idx="1419">
                  <c:v>11.848280000000001</c:v>
                </c:pt>
                <c:pt idx="1420">
                  <c:v>11.8504</c:v>
                </c:pt>
                <c:pt idx="1421">
                  <c:v>11.8504</c:v>
                </c:pt>
                <c:pt idx="1422">
                  <c:v>11.85041</c:v>
                </c:pt>
                <c:pt idx="1423">
                  <c:v>11.85041</c:v>
                </c:pt>
                <c:pt idx="1424">
                  <c:v>11.85041</c:v>
                </c:pt>
                <c:pt idx="1425">
                  <c:v>11.85047</c:v>
                </c:pt>
                <c:pt idx="1426">
                  <c:v>11.85047</c:v>
                </c:pt>
                <c:pt idx="1427">
                  <c:v>11.85215</c:v>
                </c:pt>
                <c:pt idx="1428">
                  <c:v>11.85215</c:v>
                </c:pt>
                <c:pt idx="1429">
                  <c:v>11.85215</c:v>
                </c:pt>
                <c:pt idx="1430">
                  <c:v>11.85215</c:v>
                </c:pt>
                <c:pt idx="1431">
                  <c:v>11.85215</c:v>
                </c:pt>
                <c:pt idx="1432">
                  <c:v>11.852209999999999</c:v>
                </c:pt>
                <c:pt idx="1433">
                  <c:v>11.852209999999999</c:v>
                </c:pt>
                <c:pt idx="1434">
                  <c:v>11.853569999999999</c:v>
                </c:pt>
                <c:pt idx="1435">
                  <c:v>11.853569999999999</c:v>
                </c:pt>
                <c:pt idx="1436">
                  <c:v>11.853580000000001</c:v>
                </c:pt>
                <c:pt idx="1437">
                  <c:v>11.853580000000001</c:v>
                </c:pt>
                <c:pt idx="1438">
                  <c:v>11.853580000000001</c:v>
                </c:pt>
                <c:pt idx="1439">
                  <c:v>11.85364</c:v>
                </c:pt>
                <c:pt idx="1440">
                  <c:v>11.85364</c:v>
                </c:pt>
                <c:pt idx="1441">
                  <c:v>11.854810000000001</c:v>
                </c:pt>
                <c:pt idx="1442">
                  <c:v>11.854810000000001</c:v>
                </c:pt>
                <c:pt idx="1443">
                  <c:v>11.85482</c:v>
                </c:pt>
                <c:pt idx="1444">
                  <c:v>11.85482</c:v>
                </c:pt>
                <c:pt idx="1445">
                  <c:v>11.85482</c:v>
                </c:pt>
                <c:pt idx="1446">
                  <c:v>11.85486</c:v>
                </c:pt>
                <c:pt idx="1447">
                  <c:v>11.85487</c:v>
                </c:pt>
                <c:pt idx="1448">
                  <c:v>11.85577</c:v>
                </c:pt>
                <c:pt idx="1449">
                  <c:v>11.85577</c:v>
                </c:pt>
                <c:pt idx="1450">
                  <c:v>11.85577</c:v>
                </c:pt>
                <c:pt idx="1451">
                  <c:v>11.855780000000001</c:v>
                </c:pt>
                <c:pt idx="1452">
                  <c:v>11.855780000000001</c:v>
                </c:pt>
                <c:pt idx="1453">
                  <c:v>11.85582</c:v>
                </c:pt>
                <c:pt idx="1454">
                  <c:v>11.85582</c:v>
                </c:pt>
                <c:pt idx="1455">
                  <c:v>11.856619999999999</c:v>
                </c:pt>
                <c:pt idx="1456">
                  <c:v>11.856619999999999</c:v>
                </c:pt>
                <c:pt idx="1457">
                  <c:v>11.856619999999999</c:v>
                </c:pt>
                <c:pt idx="1458">
                  <c:v>11.856619999999999</c:v>
                </c:pt>
                <c:pt idx="1459">
                  <c:v>11.856619999999999</c:v>
                </c:pt>
                <c:pt idx="1460">
                  <c:v>11.85666</c:v>
                </c:pt>
                <c:pt idx="1461">
                  <c:v>11.85666</c:v>
                </c:pt>
                <c:pt idx="1462">
                  <c:v>11.8573</c:v>
                </c:pt>
                <c:pt idx="1463">
                  <c:v>11.8573</c:v>
                </c:pt>
                <c:pt idx="1464">
                  <c:v>11.85731</c:v>
                </c:pt>
                <c:pt idx="1465">
                  <c:v>11.85731</c:v>
                </c:pt>
                <c:pt idx="1466">
                  <c:v>11.85731</c:v>
                </c:pt>
                <c:pt idx="1467">
                  <c:v>11.857340000000001</c:v>
                </c:pt>
                <c:pt idx="1468">
                  <c:v>11.857340000000001</c:v>
                </c:pt>
                <c:pt idx="1469">
                  <c:v>11.85792</c:v>
                </c:pt>
                <c:pt idx="1470">
                  <c:v>11.85792</c:v>
                </c:pt>
                <c:pt idx="1471">
                  <c:v>11.85792</c:v>
                </c:pt>
                <c:pt idx="1472">
                  <c:v>11.85793</c:v>
                </c:pt>
                <c:pt idx="1473">
                  <c:v>11.85793</c:v>
                </c:pt>
                <c:pt idx="1474">
                  <c:v>11.85793</c:v>
                </c:pt>
                <c:pt idx="1475">
                  <c:v>11.86289</c:v>
                </c:pt>
                <c:pt idx="1476">
                  <c:v>11.86289</c:v>
                </c:pt>
                <c:pt idx="1477">
                  <c:v>11.93943</c:v>
                </c:pt>
                <c:pt idx="1478">
                  <c:v>11.93943</c:v>
                </c:pt>
                <c:pt idx="1479">
                  <c:v>11.9491</c:v>
                </c:pt>
                <c:pt idx="1480">
                  <c:v>11.94923</c:v>
                </c:pt>
                <c:pt idx="1481">
                  <c:v>11.94923</c:v>
                </c:pt>
                <c:pt idx="1482">
                  <c:v>11.9526</c:v>
                </c:pt>
                <c:pt idx="1483">
                  <c:v>11.9526</c:v>
                </c:pt>
                <c:pt idx="1484">
                  <c:v>12.01172</c:v>
                </c:pt>
                <c:pt idx="1485">
                  <c:v>12.01172</c:v>
                </c:pt>
                <c:pt idx="1486">
                  <c:v>12.01313</c:v>
                </c:pt>
                <c:pt idx="1487">
                  <c:v>12.013200000000001</c:v>
                </c:pt>
                <c:pt idx="1488">
                  <c:v>12.013200000000001</c:v>
                </c:pt>
                <c:pt idx="1489">
                  <c:v>12.015919999999999</c:v>
                </c:pt>
                <c:pt idx="1490">
                  <c:v>12.015919999999999</c:v>
                </c:pt>
                <c:pt idx="1491">
                  <c:v>12.06123</c:v>
                </c:pt>
                <c:pt idx="1492">
                  <c:v>12.06124</c:v>
                </c:pt>
                <c:pt idx="1493">
                  <c:v>12.0625</c:v>
                </c:pt>
                <c:pt idx="1494">
                  <c:v>12.06256</c:v>
                </c:pt>
                <c:pt idx="1495">
                  <c:v>12.06256</c:v>
                </c:pt>
                <c:pt idx="1496">
                  <c:v>12.06476</c:v>
                </c:pt>
                <c:pt idx="1497">
                  <c:v>12.06476</c:v>
                </c:pt>
                <c:pt idx="1498">
                  <c:v>12.09952</c:v>
                </c:pt>
                <c:pt idx="1499">
                  <c:v>12.09952</c:v>
                </c:pt>
                <c:pt idx="1500">
                  <c:v>12.10032</c:v>
                </c:pt>
                <c:pt idx="1501">
                  <c:v>12.10036</c:v>
                </c:pt>
                <c:pt idx="1502">
                  <c:v>12.10036</c:v>
                </c:pt>
                <c:pt idx="1503">
                  <c:v>12.102120000000001</c:v>
                </c:pt>
                <c:pt idx="1504">
                  <c:v>12.102130000000001</c:v>
                </c:pt>
                <c:pt idx="1505">
                  <c:v>12.129020000000001</c:v>
                </c:pt>
                <c:pt idx="1506">
                  <c:v>12.129020000000001</c:v>
                </c:pt>
                <c:pt idx="1507">
                  <c:v>12.129480000000001</c:v>
                </c:pt>
                <c:pt idx="1508">
                  <c:v>12.1295</c:v>
                </c:pt>
                <c:pt idx="1509">
                  <c:v>12.1295</c:v>
                </c:pt>
                <c:pt idx="1510">
                  <c:v>12.13092</c:v>
                </c:pt>
                <c:pt idx="1511">
                  <c:v>12.13092</c:v>
                </c:pt>
                <c:pt idx="1512">
                  <c:v>12.152150000000001</c:v>
                </c:pt>
                <c:pt idx="1513">
                  <c:v>12.152150000000001</c:v>
                </c:pt>
                <c:pt idx="1514">
                  <c:v>12.1523</c:v>
                </c:pt>
                <c:pt idx="1515">
                  <c:v>12.1523</c:v>
                </c:pt>
                <c:pt idx="1516">
                  <c:v>12.1523</c:v>
                </c:pt>
                <c:pt idx="1517">
                  <c:v>12.15315</c:v>
                </c:pt>
                <c:pt idx="1518">
                  <c:v>12.15315</c:v>
                </c:pt>
                <c:pt idx="1519">
                  <c:v>12.16996</c:v>
                </c:pt>
                <c:pt idx="1520">
                  <c:v>12.169970000000001</c:v>
                </c:pt>
                <c:pt idx="1521">
                  <c:v>12.169970000000001</c:v>
                </c:pt>
                <c:pt idx="1522">
                  <c:v>12.169980000000001</c:v>
                </c:pt>
                <c:pt idx="1523">
                  <c:v>12.169980000000001</c:v>
                </c:pt>
                <c:pt idx="1524">
                  <c:v>12.17048</c:v>
                </c:pt>
                <c:pt idx="1525">
                  <c:v>12.17048</c:v>
                </c:pt>
                <c:pt idx="1526">
                  <c:v>12.18355</c:v>
                </c:pt>
                <c:pt idx="1527">
                  <c:v>12.18355</c:v>
                </c:pt>
                <c:pt idx="1528">
                  <c:v>12.18355</c:v>
                </c:pt>
                <c:pt idx="1529">
                  <c:v>12.18355</c:v>
                </c:pt>
                <c:pt idx="1530">
                  <c:v>12.18355</c:v>
                </c:pt>
                <c:pt idx="1531">
                  <c:v>12.184000000000001</c:v>
                </c:pt>
                <c:pt idx="1532">
                  <c:v>12.184000000000001</c:v>
                </c:pt>
                <c:pt idx="1533">
                  <c:v>12.19421</c:v>
                </c:pt>
                <c:pt idx="1534">
                  <c:v>12.19421</c:v>
                </c:pt>
                <c:pt idx="1535">
                  <c:v>12.194230000000001</c:v>
                </c:pt>
                <c:pt idx="1536">
                  <c:v>12.194230000000001</c:v>
                </c:pt>
                <c:pt idx="1537">
                  <c:v>12.194230000000001</c:v>
                </c:pt>
                <c:pt idx="1538">
                  <c:v>12.194510000000001</c:v>
                </c:pt>
                <c:pt idx="1539">
                  <c:v>12.194520000000001</c:v>
                </c:pt>
                <c:pt idx="1540">
                  <c:v>12.202540000000001</c:v>
                </c:pt>
                <c:pt idx="1541">
                  <c:v>12.202540000000001</c:v>
                </c:pt>
                <c:pt idx="1542">
                  <c:v>12.20255</c:v>
                </c:pt>
                <c:pt idx="1543">
                  <c:v>12.20255</c:v>
                </c:pt>
                <c:pt idx="1544">
                  <c:v>12.20255</c:v>
                </c:pt>
                <c:pt idx="1545">
                  <c:v>12.202780000000001</c:v>
                </c:pt>
                <c:pt idx="1546">
                  <c:v>12.202780000000001</c:v>
                </c:pt>
                <c:pt idx="1547">
                  <c:v>12.209240000000001</c:v>
                </c:pt>
                <c:pt idx="1548">
                  <c:v>12.209240000000001</c:v>
                </c:pt>
                <c:pt idx="1549">
                  <c:v>12.209250000000001</c:v>
                </c:pt>
                <c:pt idx="1550">
                  <c:v>12.209250000000001</c:v>
                </c:pt>
                <c:pt idx="1551">
                  <c:v>12.209250000000001</c:v>
                </c:pt>
                <c:pt idx="1552">
                  <c:v>12.20941</c:v>
                </c:pt>
                <c:pt idx="1553">
                  <c:v>12.20941</c:v>
                </c:pt>
                <c:pt idx="1554">
                  <c:v>12.21435</c:v>
                </c:pt>
                <c:pt idx="1555">
                  <c:v>12.21435</c:v>
                </c:pt>
                <c:pt idx="1556">
                  <c:v>12.21435</c:v>
                </c:pt>
                <c:pt idx="1557">
                  <c:v>12.214360000000001</c:v>
                </c:pt>
                <c:pt idx="1558">
                  <c:v>12.214360000000001</c:v>
                </c:pt>
                <c:pt idx="1559">
                  <c:v>12.21447</c:v>
                </c:pt>
                <c:pt idx="1560">
                  <c:v>12.21447</c:v>
                </c:pt>
                <c:pt idx="1561">
                  <c:v>12.21842</c:v>
                </c:pt>
                <c:pt idx="1562">
                  <c:v>12.21842</c:v>
                </c:pt>
                <c:pt idx="1563">
                  <c:v>12.21842</c:v>
                </c:pt>
                <c:pt idx="1564">
                  <c:v>12.21842</c:v>
                </c:pt>
                <c:pt idx="1565">
                  <c:v>12.21842</c:v>
                </c:pt>
                <c:pt idx="1566">
                  <c:v>12.21851</c:v>
                </c:pt>
                <c:pt idx="1567">
                  <c:v>12.21851</c:v>
                </c:pt>
                <c:pt idx="1568">
                  <c:v>12.22157</c:v>
                </c:pt>
                <c:pt idx="1569">
                  <c:v>12.22157</c:v>
                </c:pt>
                <c:pt idx="1570">
                  <c:v>12.22157</c:v>
                </c:pt>
                <c:pt idx="1571">
                  <c:v>12.22157</c:v>
                </c:pt>
                <c:pt idx="1572">
                  <c:v>12.22157</c:v>
                </c:pt>
                <c:pt idx="1573">
                  <c:v>12.22165</c:v>
                </c:pt>
                <c:pt idx="1574">
                  <c:v>12.22165</c:v>
                </c:pt>
                <c:pt idx="1575">
                  <c:v>12.22411</c:v>
                </c:pt>
                <c:pt idx="1576">
                  <c:v>12.22411</c:v>
                </c:pt>
                <c:pt idx="1577">
                  <c:v>12.224120000000001</c:v>
                </c:pt>
                <c:pt idx="1578">
                  <c:v>12.224120000000001</c:v>
                </c:pt>
                <c:pt idx="1579">
                  <c:v>12.224120000000001</c:v>
                </c:pt>
                <c:pt idx="1580">
                  <c:v>12.22418</c:v>
                </c:pt>
                <c:pt idx="1581">
                  <c:v>12.22418</c:v>
                </c:pt>
                <c:pt idx="1582">
                  <c:v>12.22621</c:v>
                </c:pt>
                <c:pt idx="1583">
                  <c:v>12.22621</c:v>
                </c:pt>
                <c:pt idx="1584">
                  <c:v>12.22621</c:v>
                </c:pt>
                <c:pt idx="1585">
                  <c:v>12.22621</c:v>
                </c:pt>
                <c:pt idx="1586">
                  <c:v>12.22621</c:v>
                </c:pt>
                <c:pt idx="1587">
                  <c:v>12.22627</c:v>
                </c:pt>
                <c:pt idx="1588">
                  <c:v>12.22627</c:v>
                </c:pt>
                <c:pt idx="1589">
                  <c:v>12.2279</c:v>
                </c:pt>
                <c:pt idx="1590">
                  <c:v>12.2279</c:v>
                </c:pt>
                <c:pt idx="1591">
                  <c:v>12.2279</c:v>
                </c:pt>
                <c:pt idx="1592">
                  <c:v>12.2279</c:v>
                </c:pt>
                <c:pt idx="1593">
                  <c:v>12.2279</c:v>
                </c:pt>
                <c:pt idx="1594">
                  <c:v>12.22795</c:v>
                </c:pt>
                <c:pt idx="1595">
                  <c:v>12.22795</c:v>
                </c:pt>
                <c:pt idx="1596">
                  <c:v>12.229280000000001</c:v>
                </c:pt>
                <c:pt idx="1597">
                  <c:v>12.229290000000001</c:v>
                </c:pt>
                <c:pt idx="1598">
                  <c:v>12.229290000000001</c:v>
                </c:pt>
                <c:pt idx="1599">
                  <c:v>12.229290000000001</c:v>
                </c:pt>
                <c:pt idx="1600">
                  <c:v>12.229290000000001</c:v>
                </c:pt>
                <c:pt idx="1601">
                  <c:v>12.22935</c:v>
                </c:pt>
                <c:pt idx="1602">
                  <c:v>12.22935</c:v>
                </c:pt>
                <c:pt idx="1603">
                  <c:v>12.23048</c:v>
                </c:pt>
                <c:pt idx="1604">
                  <c:v>12.23048</c:v>
                </c:pt>
                <c:pt idx="1605">
                  <c:v>12.23049</c:v>
                </c:pt>
                <c:pt idx="1606">
                  <c:v>12.23049</c:v>
                </c:pt>
                <c:pt idx="1607">
                  <c:v>12.23049</c:v>
                </c:pt>
                <c:pt idx="1608">
                  <c:v>12.23054</c:v>
                </c:pt>
                <c:pt idx="1609">
                  <c:v>12.23054</c:v>
                </c:pt>
                <c:pt idx="1610">
                  <c:v>12.23143</c:v>
                </c:pt>
                <c:pt idx="1611">
                  <c:v>12.23143</c:v>
                </c:pt>
                <c:pt idx="1612">
                  <c:v>12.231440000000001</c:v>
                </c:pt>
                <c:pt idx="1613">
                  <c:v>12.231440000000001</c:v>
                </c:pt>
                <c:pt idx="1614">
                  <c:v>12.231440000000001</c:v>
                </c:pt>
                <c:pt idx="1615">
                  <c:v>12.231480000000001</c:v>
                </c:pt>
                <c:pt idx="1616">
                  <c:v>12.231480000000001</c:v>
                </c:pt>
                <c:pt idx="1617">
                  <c:v>12.23226</c:v>
                </c:pt>
                <c:pt idx="1618">
                  <c:v>12.23226</c:v>
                </c:pt>
                <c:pt idx="1619">
                  <c:v>12.23226</c:v>
                </c:pt>
                <c:pt idx="1620">
                  <c:v>12.23226</c:v>
                </c:pt>
                <c:pt idx="1621">
                  <c:v>12.23226</c:v>
                </c:pt>
                <c:pt idx="1622">
                  <c:v>12.2323</c:v>
                </c:pt>
                <c:pt idx="1623">
                  <c:v>12.2323</c:v>
                </c:pt>
                <c:pt idx="1624">
                  <c:v>12.232940000000001</c:v>
                </c:pt>
                <c:pt idx="1625">
                  <c:v>12.232940000000001</c:v>
                </c:pt>
                <c:pt idx="1626">
                  <c:v>12.232940000000001</c:v>
                </c:pt>
                <c:pt idx="1627">
                  <c:v>12.232940000000001</c:v>
                </c:pt>
                <c:pt idx="1628">
                  <c:v>12.232940000000001</c:v>
                </c:pt>
                <c:pt idx="1629">
                  <c:v>12.23297</c:v>
                </c:pt>
                <c:pt idx="1630">
                  <c:v>12.23297</c:v>
                </c:pt>
                <c:pt idx="1631">
                  <c:v>12.23352</c:v>
                </c:pt>
                <c:pt idx="1632">
                  <c:v>12.23352</c:v>
                </c:pt>
                <c:pt idx="1633">
                  <c:v>12.23352</c:v>
                </c:pt>
                <c:pt idx="1634">
                  <c:v>12.23352</c:v>
                </c:pt>
                <c:pt idx="1635">
                  <c:v>12.23352</c:v>
                </c:pt>
                <c:pt idx="1636">
                  <c:v>12.23352</c:v>
                </c:pt>
                <c:pt idx="1637">
                  <c:v>12.23732</c:v>
                </c:pt>
                <c:pt idx="1638">
                  <c:v>12.23732</c:v>
                </c:pt>
                <c:pt idx="1639">
                  <c:v>12.314070000000001</c:v>
                </c:pt>
                <c:pt idx="1640">
                  <c:v>12.314070000000001</c:v>
                </c:pt>
                <c:pt idx="1641">
                  <c:v>12.31527</c:v>
                </c:pt>
                <c:pt idx="1642">
                  <c:v>12.315330000000001</c:v>
                </c:pt>
                <c:pt idx="1643">
                  <c:v>12.315340000000001</c:v>
                </c:pt>
                <c:pt idx="1644">
                  <c:v>12.318630000000001</c:v>
                </c:pt>
                <c:pt idx="1645">
                  <c:v>12.318630000000001</c:v>
                </c:pt>
                <c:pt idx="1646">
                  <c:v>12.377000000000001</c:v>
                </c:pt>
                <c:pt idx="1647">
                  <c:v>12.377000000000001</c:v>
                </c:pt>
                <c:pt idx="1648">
                  <c:v>12.3782</c:v>
                </c:pt>
                <c:pt idx="1649">
                  <c:v>12.378260000000001</c:v>
                </c:pt>
                <c:pt idx="1650">
                  <c:v>12.378260000000001</c:v>
                </c:pt>
                <c:pt idx="1651">
                  <c:v>12.38106</c:v>
                </c:pt>
                <c:pt idx="1652">
                  <c:v>12.38106</c:v>
                </c:pt>
                <c:pt idx="1653">
                  <c:v>12.42647</c:v>
                </c:pt>
                <c:pt idx="1654">
                  <c:v>12.42647</c:v>
                </c:pt>
                <c:pt idx="1655">
                  <c:v>12.42756</c:v>
                </c:pt>
                <c:pt idx="1656">
                  <c:v>12.427620000000001</c:v>
                </c:pt>
                <c:pt idx="1657">
                  <c:v>12.427620000000001</c:v>
                </c:pt>
                <c:pt idx="1658">
                  <c:v>12.4297</c:v>
                </c:pt>
                <c:pt idx="1659">
                  <c:v>12.4297</c:v>
                </c:pt>
                <c:pt idx="1660">
                  <c:v>12.46463</c:v>
                </c:pt>
                <c:pt idx="1661">
                  <c:v>12.46463</c:v>
                </c:pt>
                <c:pt idx="1662">
                  <c:v>12.46536</c:v>
                </c:pt>
                <c:pt idx="1663">
                  <c:v>12.46541</c:v>
                </c:pt>
                <c:pt idx="1664">
                  <c:v>12.46541</c:v>
                </c:pt>
                <c:pt idx="1665">
                  <c:v>12.466760000000001</c:v>
                </c:pt>
                <c:pt idx="1666">
                  <c:v>12.466760000000001</c:v>
                </c:pt>
                <c:pt idx="1667">
                  <c:v>12.49417</c:v>
                </c:pt>
                <c:pt idx="1668">
                  <c:v>12.49417</c:v>
                </c:pt>
                <c:pt idx="1669">
                  <c:v>12.4947</c:v>
                </c:pt>
                <c:pt idx="1670">
                  <c:v>12.49474</c:v>
                </c:pt>
                <c:pt idx="1671">
                  <c:v>12.49474</c:v>
                </c:pt>
                <c:pt idx="1672">
                  <c:v>12.495700000000001</c:v>
                </c:pt>
                <c:pt idx="1673">
                  <c:v>12.495700000000001</c:v>
                </c:pt>
                <c:pt idx="1674">
                  <c:v>12.51735</c:v>
                </c:pt>
                <c:pt idx="1675">
                  <c:v>12.51735</c:v>
                </c:pt>
                <c:pt idx="1676">
                  <c:v>12.51746</c:v>
                </c:pt>
                <c:pt idx="1677">
                  <c:v>12.51746</c:v>
                </c:pt>
                <c:pt idx="1678">
                  <c:v>12.51746</c:v>
                </c:pt>
                <c:pt idx="1679">
                  <c:v>12.51803</c:v>
                </c:pt>
                <c:pt idx="1680">
                  <c:v>12.51803</c:v>
                </c:pt>
                <c:pt idx="1681">
                  <c:v>12.53462</c:v>
                </c:pt>
                <c:pt idx="1682">
                  <c:v>12.53462</c:v>
                </c:pt>
                <c:pt idx="1683">
                  <c:v>12.53462</c:v>
                </c:pt>
                <c:pt idx="1684">
                  <c:v>12.53462</c:v>
                </c:pt>
                <c:pt idx="1685">
                  <c:v>12.53463</c:v>
                </c:pt>
                <c:pt idx="1686">
                  <c:v>12.535080000000001</c:v>
                </c:pt>
                <c:pt idx="1687">
                  <c:v>12.535080000000001</c:v>
                </c:pt>
                <c:pt idx="1688">
                  <c:v>12.54818</c:v>
                </c:pt>
                <c:pt idx="1689">
                  <c:v>12.54818</c:v>
                </c:pt>
                <c:pt idx="1690">
                  <c:v>12.54819</c:v>
                </c:pt>
                <c:pt idx="1691">
                  <c:v>12.54819</c:v>
                </c:pt>
                <c:pt idx="1692">
                  <c:v>12.54819</c:v>
                </c:pt>
                <c:pt idx="1693">
                  <c:v>12.548540000000001</c:v>
                </c:pt>
                <c:pt idx="1694">
                  <c:v>12.548540000000001</c:v>
                </c:pt>
                <c:pt idx="1695">
                  <c:v>12.55865</c:v>
                </c:pt>
                <c:pt idx="1696">
                  <c:v>12.55865</c:v>
                </c:pt>
                <c:pt idx="1697">
                  <c:v>12.55866</c:v>
                </c:pt>
                <c:pt idx="1698">
                  <c:v>12.55866</c:v>
                </c:pt>
                <c:pt idx="1699">
                  <c:v>12.55866</c:v>
                </c:pt>
                <c:pt idx="1700">
                  <c:v>12.55899</c:v>
                </c:pt>
                <c:pt idx="1701">
                  <c:v>12.55899</c:v>
                </c:pt>
                <c:pt idx="1702">
                  <c:v>12.56695</c:v>
                </c:pt>
                <c:pt idx="1703">
                  <c:v>12.56695</c:v>
                </c:pt>
                <c:pt idx="1704">
                  <c:v>12.56696</c:v>
                </c:pt>
                <c:pt idx="1705">
                  <c:v>12.56696</c:v>
                </c:pt>
                <c:pt idx="1706">
                  <c:v>12.56696</c:v>
                </c:pt>
                <c:pt idx="1707">
                  <c:v>12.56714</c:v>
                </c:pt>
                <c:pt idx="1708">
                  <c:v>12.56715</c:v>
                </c:pt>
                <c:pt idx="1709">
                  <c:v>12.573640000000001</c:v>
                </c:pt>
                <c:pt idx="1710">
                  <c:v>12.573640000000001</c:v>
                </c:pt>
                <c:pt idx="1711">
                  <c:v>12.573650000000001</c:v>
                </c:pt>
                <c:pt idx="1712">
                  <c:v>12.573650000000001</c:v>
                </c:pt>
                <c:pt idx="1713">
                  <c:v>12.573650000000001</c:v>
                </c:pt>
                <c:pt idx="1714">
                  <c:v>12.573880000000001</c:v>
                </c:pt>
                <c:pt idx="1715">
                  <c:v>12.573880000000001</c:v>
                </c:pt>
                <c:pt idx="1716">
                  <c:v>12.57897</c:v>
                </c:pt>
                <c:pt idx="1717">
                  <c:v>12.57897</c:v>
                </c:pt>
                <c:pt idx="1718">
                  <c:v>12.57898</c:v>
                </c:pt>
                <c:pt idx="1719">
                  <c:v>12.57898</c:v>
                </c:pt>
                <c:pt idx="1720">
                  <c:v>12.57898</c:v>
                </c:pt>
                <c:pt idx="1721">
                  <c:v>12.57911</c:v>
                </c:pt>
                <c:pt idx="1722">
                  <c:v>12.57911</c:v>
                </c:pt>
                <c:pt idx="1723">
                  <c:v>12.583030000000001</c:v>
                </c:pt>
                <c:pt idx="1724">
                  <c:v>12.583030000000001</c:v>
                </c:pt>
                <c:pt idx="1725">
                  <c:v>12.58304</c:v>
                </c:pt>
                <c:pt idx="1726">
                  <c:v>12.58304</c:v>
                </c:pt>
                <c:pt idx="1727">
                  <c:v>12.58304</c:v>
                </c:pt>
                <c:pt idx="1728">
                  <c:v>12.583130000000001</c:v>
                </c:pt>
                <c:pt idx="1729">
                  <c:v>12.583130000000001</c:v>
                </c:pt>
                <c:pt idx="1730">
                  <c:v>12.5862</c:v>
                </c:pt>
                <c:pt idx="1731">
                  <c:v>12.5862</c:v>
                </c:pt>
                <c:pt idx="1732">
                  <c:v>12.5862</c:v>
                </c:pt>
                <c:pt idx="1733">
                  <c:v>12.5862</c:v>
                </c:pt>
                <c:pt idx="1734">
                  <c:v>12.5862</c:v>
                </c:pt>
                <c:pt idx="1735">
                  <c:v>12.58628</c:v>
                </c:pt>
                <c:pt idx="1736">
                  <c:v>12.58628</c:v>
                </c:pt>
                <c:pt idx="1737">
                  <c:v>12.58877</c:v>
                </c:pt>
                <c:pt idx="1738">
                  <c:v>12.58878</c:v>
                </c:pt>
                <c:pt idx="1739">
                  <c:v>12.58878</c:v>
                </c:pt>
                <c:pt idx="1740">
                  <c:v>12.58878</c:v>
                </c:pt>
                <c:pt idx="1741">
                  <c:v>12.58878</c:v>
                </c:pt>
                <c:pt idx="1742">
                  <c:v>12.588850000000001</c:v>
                </c:pt>
                <c:pt idx="1743">
                  <c:v>12.588850000000001</c:v>
                </c:pt>
                <c:pt idx="1744">
                  <c:v>12.590960000000001</c:v>
                </c:pt>
                <c:pt idx="1745">
                  <c:v>12.590960000000001</c:v>
                </c:pt>
                <c:pt idx="1746">
                  <c:v>12.590960000000001</c:v>
                </c:pt>
                <c:pt idx="1747">
                  <c:v>12.590960000000001</c:v>
                </c:pt>
                <c:pt idx="1748">
                  <c:v>12.590960000000001</c:v>
                </c:pt>
                <c:pt idx="1749">
                  <c:v>12.59103</c:v>
                </c:pt>
                <c:pt idx="1750">
                  <c:v>12.59103</c:v>
                </c:pt>
                <c:pt idx="1751">
                  <c:v>12.59268</c:v>
                </c:pt>
                <c:pt idx="1752">
                  <c:v>12.59268</c:v>
                </c:pt>
                <c:pt idx="1753">
                  <c:v>12.592690000000001</c:v>
                </c:pt>
                <c:pt idx="1754">
                  <c:v>12.592690000000001</c:v>
                </c:pt>
                <c:pt idx="1755">
                  <c:v>12.592690000000001</c:v>
                </c:pt>
                <c:pt idx="1756">
                  <c:v>12.59276</c:v>
                </c:pt>
                <c:pt idx="1757">
                  <c:v>12.59276</c:v>
                </c:pt>
                <c:pt idx="1758">
                  <c:v>12.59408</c:v>
                </c:pt>
                <c:pt idx="1759">
                  <c:v>12.59408</c:v>
                </c:pt>
                <c:pt idx="1760">
                  <c:v>12.59408</c:v>
                </c:pt>
                <c:pt idx="1761">
                  <c:v>12.59408</c:v>
                </c:pt>
                <c:pt idx="1762">
                  <c:v>12.59408</c:v>
                </c:pt>
                <c:pt idx="1763">
                  <c:v>12.594140000000001</c:v>
                </c:pt>
                <c:pt idx="1764">
                  <c:v>12.594140000000001</c:v>
                </c:pt>
                <c:pt idx="1765">
                  <c:v>12.595270000000001</c:v>
                </c:pt>
                <c:pt idx="1766">
                  <c:v>12.595270000000001</c:v>
                </c:pt>
                <c:pt idx="1767">
                  <c:v>12.595280000000001</c:v>
                </c:pt>
                <c:pt idx="1768">
                  <c:v>12.595280000000001</c:v>
                </c:pt>
                <c:pt idx="1769">
                  <c:v>12.595280000000001</c:v>
                </c:pt>
                <c:pt idx="1770">
                  <c:v>12.595320000000001</c:v>
                </c:pt>
                <c:pt idx="1771">
                  <c:v>12.595320000000001</c:v>
                </c:pt>
                <c:pt idx="1772">
                  <c:v>12.596210000000001</c:v>
                </c:pt>
                <c:pt idx="1773">
                  <c:v>12.596210000000001</c:v>
                </c:pt>
                <c:pt idx="1774">
                  <c:v>12.596210000000001</c:v>
                </c:pt>
                <c:pt idx="1775">
                  <c:v>12.596210000000001</c:v>
                </c:pt>
                <c:pt idx="1776">
                  <c:v>12.596210000000001</c:v>
                </c:pt>
                <c:pt idx="1777">
                  <c:v>12.59625</c:v>
                </c:pt>
                <c:pt idx="1778">
                  <c:v>12.59625</c:v>
                </c:pt>
                <c:pt idx="1779">
                  <c:v>12.59703</c:v>
                </c:pt>
                <c:pt idx="1780">
                  <c:v>12.59703</c:v>
                </c:pt>
                <c:pt idx="1781">
                  <c:v>12.59704</c:v>
                </c:pt>
                <c:pt idx="1782">
                  <c:v>12.59704</c:v>
                </c:pt>
                <c:pt idx="1783">
                  <c:v>12.59704</c:v>
                </c:pt>
                <c:pt idx="1784">
                  <c:v>12.59707</c:v>
                </c:pt>
                <c:pt idx="1785">
                  <c:v>12.59707</c:v>
                </c:pt>
                <c:pt idx="1786">
                  <c:v>12.5977</c:v>
                </c:pt>
                <c:pt idx="1787">
                  <c:v>12.5977</c:v>
                </c:pt>
                <c:pt idx="1788">
                  <c:v>12.5977</c:v>
                </c:pt>
                <c:pt idx="1789">
                  <c:v>12.5977</c:v>
                </c:pt>
                <c:pt idx="1790">
                  <c:v>12.597710000000001</c:v>
                </c:pt>
                <c:pt idx="1791">
                  <c:v>12.59773</c:v>
                </c:pt>
                <c:pt idx="1792">
                  <c:v>12.59773</c:v>
                </c:pt>
                <c:pt idx="1793">
                  <c:v>12.598280000000001</c:v>
                </c:pt>
                <c:pt idx="1794">
                  <c:v>12.598280000000001</c:v>
                </c:pt>
                <c:pt idx="1795">
                  <c:v>12.598280000000001</c:v>
                </c:pt>
                <c:pt idx="1796">
                  <c:v>12.598280000000001</c:v>
                </c:pt>
                <c:pt idx="1797">
                  <c:v>12.598280000000001</c:v>
                </c:pt>
                <c:pt idx="1798">
                  <c:v>12.598280000000001</c:v>
                </c:pt>
                <c:pt idx="1799">
                  <c:v>12.6007</c:v>
                </c:pt>
                <c:pt idx="1800">
                  <c:v>12.6007</c:v>
                </c:pt>
                <c:pt idx="1801">
                  <c:v>12.64677</c:v>
                </c:pt>
                <c:pt idx="1802">
                  <c:v>12.64677</c:v>
                </c:pt>
                <c:pt idx="1803">
                  <c:v>12.646890000000001</c:v>
                </c:pt>
                <c:pt idx="1804">
                  <c:v>12.6469</c:v>
                </c:pt>
                <c:pt idx="1805">
                  <c:v>12.6469</c:v>
                </c:pt>
                <c:pt idx="1806">
                  <c:v>12.64878</c:v>
                </c:pt>
                <c:pt idx="1807">
                  <c:v>12.64878</c:v>
                </c:pt>
                <c:pt idx="1808">
                  <c:v>12.683630000000001</c:v>
                </c:pt>
                <c:pt idx="1809">
                  <c:v>12.683630000000001</c:v>
                </c:pt>
                <c:pt idx="1810">
                  <c:v>12.68378</c:v>
                </c:pt>
                <c:pt idx="1811">
                  <c:v>12.68379</c:v>
                </c:pt>
                <c:pt idx="1812">
                  <c:v>12.68379</c:v>
                </c:pt>
                <c:pt idx="1813">
                  <c:v>12.68544</c:v>
                </c:pt>
                <c:pt idx="1814">
                  <c:v>12.685450000000001</c:v>
                </c:pt>
                <c:pt idx="1815">
                  <c:v>12.712390000000001</c:v>
                </c:pt>
                <c:pt idx="1816">
                  <c:v>12.712390000000001</c:v>
                </c:pt>
                <c:pt idx="1817">
                  <c:v>12.71255</c:v>
                </c:pt>
                <c:pt idx="1818">
                  <c:v>12.71256</c:v>
                </c:pt>
                <c:pt idx="1819">
                  <c:v>12.71256</c:v>
                </c:pt>
                <c:pt idx="1820">
                  <c:v>12.71364</c:v>
                </c:pt>
                <c:pt idx="1821">
                  <c:v>12.71364</c:v>
                </c:pt>
                <c:pt idx="1822">
                  <c:v>12.73418</c:v>
                </c:pt>
                <c:pt idx="1823">
                  <c:v>12.73419</c:v>
                </c:pt>
                <c:pt idx="1824">
                  <c:v>12.73428</c:v>
                </c:pt>
                <c:pt idx="1825">
                  <c:v>12.73429</c:v>
                </c:pt>
                <c:pt idx="1826">
                  <c:v>12.73429</c:v>
                </c:pt>
                <c:pt idx="1827">
                  <c:v>12.73494</c:v>
                </c:pt>
                <c:pt idx="1828">
                  <c:v>12.73494</c:v>
                </c:pt>
                <c:pt idx="1829">
                  <c:v>12.75075</c:v>
                </c:pt>
                <c:pt idx="1830">
                  <c:v>12.75075</c:v>
                </c:pt>
                <c:pt idx="1831">
                  <c:v>12.7508</c:v>
                </c:pt>
                <c:pt idx="1832">
                  <c:v>12.7508</c:v>
                </c:pt>
                <c:pt idx="1833">
                  <c:v>12.7508</c:v>
                </c:pt>
                <c:pt idx="1834">
                  <c:v>12.75145</c:v>
                </c:pt>
                <c:pt idx="1835">
                  <c:v>12.75145</c:v>
                </c:pt>
                <c:pt idx="1836">
                  <c:v>12.763910000000001</c:v>
                </c:pt>
                <c:pt idx="1837">
                  <c:v>12.763910000000001</c:v>
                </c:pt>
                <c:pt idx="1838">
                  <c:v>12.763920000000001</c:v>
                </c:pt>
                <c:pt idx="1839">
                  <c:v>12.763920000000001</c:v>
                </c:pt>
                <c:pt idx="1840">
                  <c:v>12.763920000000001</c:v>
                </c:pt>
                <c:pt idx="1841">
                  <c:v>12.76435</c:v>
                </c:pt>
                <c:pt idx="1842">
                  <c:v>12.76435</c:v>
                </c:pt>
                <c:pt idx="1843">
                  <c:v>12.77374</c:v>
                </c:pt>
                <c:pt idx="1844">
                  <c:v>12.77374</c:v>
                </c:pt>
                <c:pt idx="1845">
                  <c:v>12.77375</c:v>
                </c:pt>
                <c:pt idx="1846">
                  <c:v>12.77375</c:v>
                </c:pt>
                <c:pt idx="1847">
                  <c:v>12.77375</c:v>
                </c:pt>
                <c:pt idx="1848">
                  <c:v>12.774000000000001</c:v>
                </c:pt>
                <c:pt idx="1849">
                  <c:v>12.774000000000001</c:v>
                </c:pt>
                <c:pt idx="1850">
                  <c:v>12.7814</c:v>
                </c:pt>
                <c:pt idx="1851">
                  <c:v>12.7814</c:v>
                </c:pt>
                <c:pt idx="1852">
                  <c:v>12.781410000000001</c:v>
                </c:pt>
                <c:pt idx="1853">
                  <c:v>12.781410000000001</c:v>
                </c:pt>
                <c:pt idx="1854">
                  <c:v>12.781410000000001</c:v>
                </c:pt>
                <c:pt idx="1855">
                  <c:v>12.78168</c:v>
                </c:pt>
                <c:pt idx="1856">
                  <c:v>12.78168</c:v>
                </c:pt>
                <c:pt idx="1857">
                  <c:v>12.787710000000001</c:v>
                </c:pt>
                <c:pt idx="1858">
                  <c:v>12.787710000000001</c:v>
                </c:pt>
                <c:pt idx="1859">
                  <c:v>12.78772</c:v>
                </c:pt>
                <c:pt idx="1860">
                  <c:v>12.78772</c:v>
                </c:pt>
                <c:pt idx="1861">
                  <c:v>12.78772</c:v>
                </c:pt>
                <c:pt idx="1862">
                  <c:v>12.78792</c:v>
                </c:pt>
                <c:pt idx="1863">
                  <c:v>12.78792</c:v>
                </c:pt>
                <c:pt idx="1864">
                  <c:v>12.7927</c:v>
                </c:pt>
                <c:pt idx="1865">
                  <c:v>12.7927</c:v>
                </c:pt>
                <c:pt idx="1866">
                  <c:v>12.7927</c:v>
                </c:pt>
                <c:pt idx="1867">
                  <c:v>12.7927</c:v>
                </c:pt>
                <c:pt idx="1868">
                  <c:v>12.79271</c:v>
                </c:pt>
                <c:pt idx="1869">
                  <c:v>12.79284</c:v>
                </c:pt>
                <c:pt idx="1870">
                  <c:v>12.79284</c:v>
                </c:pt>
                <c:pt idx="1871">
                  <c:v>12.7967</c:v>
                </c:pt>
                <c:pt idx="1872">
                  <c:v>12.7967</c:v>
                </c:pt>
                <c:pt idx="1873">
                  <c:v>12.7967</c:v>
                </c:pt>
                <c:pt idx="1874">
                  <c:v>12.796710000000001</c:v>
                </c:pt>
                <c:pt idx="1875">
                  <c:v>12.796710000000001</c:v>
                </c:pt>
                <c:pt idx="1876">
                  <c:v>12.79682</c:v>
                </c:pt>
                <c:pt idx="1877">
                  <c:v>12.79682</c:v>
                </c:pt>
                <c:pt idx="1878">
                  <c:v>12.79975</c:v>
                </c:pt>
                <c:pt idx="1879">
                  <c:v>12.79975</c:v>
                </c:pt>
                <c:pt idx="1880">
                  <c:v>12.799760000000001</c:v>
                </c:pt>
                <c:pt idx="1881">
                  <c:v>12.799760000000001</c:v>
                </c:pt>
                <c:pt idx="1882">
                  <c:v>12.799760000000001</c:v>
                </c:pt>
                <c:pt idx="1883">
                  <c:v>12.799850000000001</c:v>
                </c:pt>
                <c:pt idx="1884">
                  <c:v>12.799850000000001</c:v>
                </c:pt>
                <c:pt idx="1885">
                  <c:v>12.80214</c:v>
                </c:pt>
                <c:pt idx="1886">
                  <c:v>12.80214</c:v>
                </c:pt>
                <c:pt idx="1887">
                  <c:v>12.80214</c:v>
                </c:pt>
                <c:pt idx="1888">
                  <c:v>12.80214</c:v>
                </c:pt>
                <c:pt idx="1889">
                  <c:v>12.80214</c:v>
                </c:pt>
                <c:pt idx="1890">
                  <c:v>12.80219</c:v>
                </c:pt>
                <c:pt idx="1891">
                  <c:v>12.802200000000001</c:v>
                </c:pt>
                <c:pt idx="1892">
                  <c:v>12.804</c:v>
                </c:pt>
                <c:pt idx="1893">
                  <c:v>12.804</c:v>
                </c:pt>
                <c:pt idx="1894">
                  <c:v>12.804</c:v>
                </c:pt>
                <c:pt idx="1895">
                  <c:v>12.804</c:v>
                </c:pt>
                <c:pt idx="1896">
                  <c:v>12.804</c:v>
                </c:pt>
                <c:pt idx="1897">
                  <c:v>12.80406</c:v>
                </c:pt>
                <c:pt idx="1898">
                  <c:v>12.80406</c:v>
                </c:pt>
                <c:pt idx="1899">
                  <c:v>12.8055</c:v>
                </c:pt>
                <c:pt idx="1900">
                  <c:v>12.8055</c:v>
                </c:pt>
                <c:pt idx="1901">
                  <c:v>12.80551</c:v>
                </c:pt>
                <c:pt idx="1902">
                  <c:v>12.80551</c:v>
                </c:pt>
                <c:pt idx="1903">
                  <c:v>12.80551</c:v>
                </c:pt>
                <c:pt idx="1904">
                  <c:v>12.80555</c:v>
                </c:pt>
                <c:pt idx="1905">
                  <c:v>12.80555</c:v>
                </c:pt>
                <c:pt idx="1906">
                  <c:v>12.806750000000001</c:v>
                </c:pt>
                <c:pt idx="1907">
                  <c:v>12.806750000000001</c:v>
                </c:pt>
                <c:pt idx="1908">
                  <c:v>12.806750000000001</c:v>
                </c:pt>
                <c:pt idx="1909">
                  <c:v>12.806750000000001</c:v>
                </c:pt>
                <c:pt idx="1910">
                  <c:v>12.806750000000001</c:v>
                </c:pt>
                <c:pt idx="1911">
                  <c:v>12.806790000000001</c:v>
                </c:pt>
                <c:pt idx="1912">
                  <c:v>12.806790000000001</c:v>
                </c:pt>
                <c:pt idx="1913">
                  <c:v>12.807740000000001</c:v>
                </c:pt>
                <c:pt idx="1914">
                  <c:v>12.807740000000001</c:v>
                </c:pt>
                <c:pt idx="1915">
                  <c:v>12.807740000000001</c:v>
                </c:pt>
                <c:pt idx="1916">
                  <c:v>12.807740000000001</c:v>
                </c:pt>
                <c:pt idx="1917">
                  <c:v>12.807740000000001</c:v>
                </c:pt>
                <c:pt idx="1918">
                  <c:v>12.80777</c:v>
                </c:pt>
                <c:pt idx="1919">
                  <c:v>12.80777</c:v>
                </c:pt>
                <c:pt idx="1920">
                  <c:v>12.80855</c:v>
                </c:pt>
                <c:pt idx="1921">
                  <c:v>12.80855</c:v>
                </c:pt>
                <c:pt idx="1922">
                  <c:v>12.80856</c:v>
                </c:pt>
                <c:pt idx="1923">
                  <c:v>12.80856</c:v>
                </c:pt>
                <c:pt idx="1924">
                  <c:v>12.80856</c:v>
                </c:pt>
                <c:pt idx="1925">
                  <c:v>12.8086</c:v>
                </c:pt>
                <c:pt idx="1926">
                  <c:v>12.8086</c:v>
                </c:pt>
                <c:pt idx="1927">
                  <c:v>12.80925</c:v>
                </c:pt>
                <c:pt idx="1928">
                  <c:v>12.80925</c:v>
                </c:pt>
                <c:pt idx="1929">
                  <c:v>12.80925</c:v>
                </c:pt>
                <c:pt idx="1930">
                  <c:v>12.80925</c:v>
                </c:pt>
                <c:pt idx="1931">
                  <c:v>12.80925</c:v>
                </c:pt>
                <c:pt idx="1932">
                  <c:v>12.809280000000001</c:v>
                </c:pt>
                <c:pt idx="1933">
                  <c:v>12.809280000000001</c:v>
                </c:pt>
                <c:pt idx="1934">
                  <c:v>12.80979</c:v>
                </c:pt>
                <c:pt idx="1935">
                  <c:v>12.80979</c:v>
                </c:pt>
                <c:pt idx="1936">
                  <c:v>12.809800000000001</c:v>
                </c:pt>
                <c:pt idx="1937">
                  <c:v>12.809800000000001</c:v>
                </c:pt>
                <c:pt idx="1938">
                  <c:v>12.809800000000001</c:v>
                </c:pt>
                <c:pt idx="1939">
                  <c:v>12.80983</c:v>
                </c:pt>
                <c:pt idx="1940">
                  <c:v>12.80983</c:v>
                </c:pt>
                <c:pt idx="1941">
                  <c:v>12.81029</c:v>
                </c:pt>
                <c:pt idx="1942">
                  <c:v>12.81029</c:v>
                </c:pt>
                <c:pt idx="1943">
                  <c:v>12.81029</c:v>
                </c:pt>
                <c:pt idx="1944">
                  <c:v>12.81029</c:v>
                </c:pt>
                <c:pt idx="1945">
                  <c:v>12.81029</c:v>
                </c:pt>
                <c:pt idx="1946">
                  <c:v>12.810320000000001</c:v>
                </c:pt>
                <c:pt idx="1947">
                  <c:v>12.810320000000001</c:v>
                </c:pt>
                <c:pt idx="1948">
                  <c:v>12.810690000000001</c:v>
                </c:pt>
                <c:pt idx="1949">
                  <c:v>12.810690000000001</c:v>
                </c:pt>
                <c:pt idx="1950">
                  <c:v>12.810690000000001</c:v>
                </c:pt>
                <c:pt idx="1951">
                  <c:v>12.810690000000001</c:v>
                </c:pt>
                <c:pt idx="1952">
                  <c:v>12.810690000000001</c:v>
                </c:pt>
                <c:pt idx="1953">
                  <c:v>12.81071</c:v>
                </c:pt>
                <c:pt idx="1954">
                  <c:v>12.81071</c:v>
                </c:pt>
                <c:pt idx="1955">
                  <c:v>12.811020000000001</c:v>
                </c:pt>
                <c:pt idx="1956">
                  <c:v>12.811020000000001</c:v>
                </c:pt>
                <c:pt idx="1957">
                  <c:v>12.811030000000001</c:v>
                </c:pt>
                <c:pt idx="1958">
                  <c:v>12.811030000000001</c:v>
                </c:pt>
                <c:pt idx="1959">
                  <c:v>12.811030000000001</c:v>
                </c:pt>
                <c:pt idx="1960">
                  <c:v>12.811030000000001</c:v>
                </c:pt>
                <c:pt idx="1961">
                  <c:v>12.813410000000001</c:v>
                </c:pt>
                <c:pt idx="1962">
                  <c:v>12.813410000000001</c:v>
                </c:pt>
                <c:pt idx="1963">
                  <c:v>12.86087</c:v>
                </c:pt>
                <c:pt idx="1964">
                  <c:v>12.86088</c:v>
                </c:pt>
                <c:pt idx="1965">
                  <c:v>12.86103</c:v>
                </c:pt>
                <c:pt idx="1966">
                  <c:v>12.861040000000001</c:v>
                </c:pt>
                <c:pt idx="1967">
                  <c:v>12.861040000000001</c:v>
                </c:pt>
                <c:pt idx="1968">
                  <c:v>12.8629</c:v>
                </c:pt>
                <c:pt idx="1969">
                  <c:v>12.8629</c:v>
                </c:pt>
                <c:pt idx="1970">
                  <c:v>12.89899</c:v>
                </c:pt>
                <c:pt idx="1971">
                  <c:v>12.89899</c:v>
                </c:pt>
                <c:pt idx="1972">
                  <c:v>12.899140000000001</c:v>
                </c:pt>
                <c:pt idx="1973">
                  <c:v>12.899150000000001</c:v>
                </c:pt>
                <c:pt idx="1974">
                  <c:v>12.899150000000001</c:v>
                </c:pt>
                <c:pt idx="1975">
                  <c:v>12.900540000000001</c:v>
                </c:pt>
                <c:pt idx="1976">
                  <c:v>12.900540000000001</c:v>
                </c:pt>
                <c:pt idx="1977">
                  <c:v>12.92839</c:v>
                </c:pt>
                <c:pt idx="1978">
                  <c:v>12.9284</c:v>
                </c:pt>
                <c:pt idx="1979">
                  <c:v>12.928510000000001</c:v>
                </c:pt>
                <c:pt idx="1980">
                  <c:v>12.928520000000001</c:v>
                </c:pt>
                <c:pt idx="1981">
                  <c:v>12.928520000000001</c:v>
                </c:pt>
                <c:pt idx="1982">
                  <c:v>12.92933</c:v>
                </c:pt>
                <c:pt idx="1983">
                  <c:v>12.92933</c:v>
                </c:pt>
                <c:pt idx="1984">
                  <c:v>12.95036</c:v>
                </c:pt>
                <c:pt idx="1985">
                  <c:v>12.950369999999999</c:v>
                </c:pt>
                <c:pt idx="1986">
                  <c:v>12.95044</c:v>
                </c:pt>
                <c:pt idx="1987">
                  <c:v>12.95045</c:v>
                </c:pt>
                <c:pt idx="1988">
                  <c:v>12.95045</c:v>
                </c:pt>
                <c:pt idx="1989">
                  <c:v>12.9511</c:v>
                </c:pt>
                <c:pt idx="1990">
                  <c:v>12.9511</c:v>
                </c:pt>
                <c:pt idx="1991">
                  <c:v>12.96747</c:v>
                </c:pt>
                <c:pt idx="1992">
                  <c:v>12.96747</c:v>
                </c:pt>
                <c:pt idx="1993">
                  <c:v>12.96752</c:v>
                </c:pt>
                <c:pt idx="1994">
                  <c:v>12.96752</c:v>
                </c:pt>
                <c:pt idx="1995">
                  <c:v>12.96752</c:v>
                </c:pt>
                <c:pt idx="1996">
                  <c:v>12.968059999999999</c:v>
                </c:pt>
                <c:pt idx="1997">
                  <c:v>12.968059999999999</c:v>
                </c:pt>
                <c:pt idx="1998">
                  <c:v>12.980780000000001</c:v>
                </c:pt>
                <c:pt idx="1999">
                  <c:v>12.980780000000001</c:v>
                </c:pt>
                <c:pt idx="2000">
                  <c:v>12.980790000000001</c:v>
                </c:pt>
                <c:pt idx="2001">
                  <c:v>12.980790000000001</c:v>
                </c:pt>
                <c:pt idx="2002">
                  <c:v>12.980790000000001</c:v>
                </c:pt>
                <c:pt idx="2003">
                  <c:v>12.981110000000001</c:v>
                </c:pt>
                <c:pt idx="2004">
                  <c:v>12.981110000000001</c:v>
                </c:pt>
                <c:pt idx="2005">
                  <c:v>12.990880000000001</c:v>
                </c:pt>
                <c:pt idx="2006">
                  <c:v>12.990880000000001</c:v>
                </c:pt>
                <c:pt idx="2007">
                  <c:v>12.99089</c:v>
                </c:pt>
                <c:pt idx="2008">
                  <c:v>12.99089</c:v>
                </c:pt>
                <c:pt idx="2009">
                  <c:v>12.99089</c:v>
                </c:pt>
                <c:pt idx="2010">
                  <c:v>12.991210000000001</c:v>
                </c:pt>
                <c:pt idx="2011">
                  <c:v>12.99122</c:v>
                </c:pt>
                <c:pt idx="2012">
                  <c:v>12.999030000000001</c:v>
                </c:pt>
                <c:pt idx="2013">
                  <c:v>12.999040000000001</c:v>
                </c:pt>
                <c:pt idx="2014">
                  <c:v>12.999040000000001</c:v>
                </c:pt>
                <c:pt idx="2015">
                  <c:v>12.999040000000001</c:v>
                </c:pt>
                <c:pt idx="2016">
                  <c:v>12.999040000000001</c:v>
                </c:pt>
                <c:pt idx="2017">
                  <c:v>12.999270000000001</c:v>
                </c:pt>
                <c:pt idx="2018">
                  <c:v>12.999270000000001</c:v>
                </c:pt>
                <c:pt idx="2019">
                  <c:v>13.00543</c:v>
                </c:pt>
                <c:pt idx="2020">
                  <c:v>13.00543</c:v>
                </c:pt>
                <c:pt idx="2021">
                  <c:v>13.00544</c:v>
                </c:pt>
                <c:pt idx="2022">
                  <c:v>13.00544</c:v>
                </c:pt>
                <c:pt idx="2023">
                  <c:v>13.00544</c:v>
                </c:pt>
                <c:pt idx="2024">
                  <c:v>13.00564</c:v>
                </c:pt>
                <c:pt idx="2025">
                  <c:v>13.00564</c:v>
                </c:pt>
                <c:pt idx="2026">
                  <c:v>13.0105</c:v>
                </c:pt>
                <c:pt idx="2027">
                  <c:v>13.0105</c:v>
                </c:pt>
                <c:pt idx="2028">
                  <c:v>13.01051</c:v>
                </c:pt>
                <c:pt idx="2029">
                  <c:v>13.01051</c:v>
                </c:pt>
                <c:pt idx="2030">
                  <c:v>13.01051</c:v>
                </c:pt>
                <c:pt idx="2031">
                  <c:v>13.01066</c:v>
                </c:pt>
                <c:pt idx="2032">
                  <c:v>13.01066</c:v>
                </c:pt>
                <c:pt idx="2033">
                  <c:v>13.014610000000001</c:v>
                </c:pt>
                <c:pt idx="2034">
                  <c:v>13.014610000000001</c:v>
                </c:pt>
                <c:pt idx="2035">
                  <c:v>13.014610000000001</c:v>
                </c:pt>
                <c:pt idx="2036">
                  <c:v>13.014610000000001</c:v>
                </c:pt>
                <c:pt idx="2037">
                  <c:v>13.014610000000001</c:v>
                </c:pt>
                <c:pt idx="2038">
                  <c:v>13.014710000000001</c:v>
                </c:pt>
                <c:pt idx="2039">
                  <c:v>13.014710000000001</c:v>
                </c:pt>
                <c:pt idx="2040">
                  <c:v>13.017660000000001</c:v>
                </c:pt>
                <c:pt idx="2041">
                  <c:v>13.017660000000001</c:v>
                </c:pt>
                <c:pt idx="2042">
                  <c:v>13.017660000000001</c:v>
                </c:pt>
                <c:pt idx="2043">
                  <c:v>13.017660000000001</c:v>
                </c:pt>
                <c:pt idx="2044">
                  <c:v>13.017660000000001</c:v>
                </c:pt>
                <c:pt idx="2045">
                  <c:v>13.017770000000001</c:v>
                </c:pt>
                <c:pt idx="2046">
                  <c:v>13.017770000000001</c:v>
                </c:pt>
                <c:pt idx="2047">
                  <c:v>13.02014</c:v>
                </c:pt>
                <c:pt idx="2048">
                  <c:v>13.02014</c:v>
                </c:pt>
                <c:pt idx="2049">
                  <c:v>13.02014</c:v>
                </c:pt>
                <c:pt idx="2050">
                  <c:v>13.020150000000001</c:v>
                </c:pt>
                <c:pt idx="2051">
                  <c:v>13.020150000000001</c:v>
                </c:pt>
                <c:pt idx="2052">
                  <c:v>13.020200000000001</c:v>
                </c:pt>
                <c:pt idx="2053">
                  <c:v>13.020200000000001</c:v>
                </c:pt>
                <c:pt idx="2054">
                  <c:v>13.022040000000001</c:v>
                </c:pt>
                <c:pt idx="2055">
                  <c:v>13.022040000000001</c:v>
                </c:pt>
                <c:pt idx="2056">
                  <c:v>13.022040000000001</c:v>
                </c:pt>
                <c:pt idx="2057">
                  <c:v>13.022040000000001</c:v>
                </c:pt>
                <c:pt idx="2058">
                  <c:v>13.022040000000001</c:v>
                </c:pt>
                <c:pt idx="2059">
                  <c:v>13.02211</c:v>
                </c:pt>
                <c:pt idx="2060">
                  <c:v>13.02211</c:v>
                </c:pt>
                <c:pt idx="2061">
                  <c:v>13.023620000000001</c:v>
                </c:pt>
                <c:pt idx="2062">
                  <c:v>13.023620000000001</c:v>
                </c:pt>
                <c:pt idx="2063">
                  <c:v>13.023620000000001</c:v>
                </c:pt>
                <c:pt idx="2064">
                  <c:v>13.023630000000001</c:v>
                </c:pt>
                <c:pt idx="2065">
                  <c:v>13.023630000000001</c:v>
                </c:pt>
                <c:pt idx="2066">
                  <c:v>13.02369</c:v>
                </c:pt>
                <c:pt idx="2067">
                  <c:v>13.02369</c:v>
                </c:pt>
                <c:pt idx="2068">
                  <c:v>13.024930000000001</c:v>
                </c:pt>
                <c:pt idx="2069">
                  <c:v>13.024930000000001</c:v>
                </c:pt>
                <c:pt idx="2070">
                  <c:v>13.024930000000001</c:v>
                </c:pt>
                <c:pt idx="2071">
                  <c:v>13.024930000000001</c:v>
                </c:pt>
                <c:pt idx="2072">
                  <c:v>13.024930000000001</c:v>
                </c:pt>
                <c:pt idx="2073">
                  <c:v>13.02497</c:v>
                </c:pt>
                <c:pt idx="2074">
                  <c:v>13.02497</c:v>
                </c:pt>
                <c:pt idx="2075">
                  <c:v>13.02596</c:v>
                </c:pt>
                <c:pt idx="2076">
                  <c:v>13.025970000000001</c:v>
                </c:pt>
                <c:pt idx="2077">
                  <c:v>13.025970000000001</c:v>
                </c:pt>
                <c:pt idx="2078">
                  <c:v>13.025970000000001</c:v>
                </c:pt>
                <c:pt idx="2079">
                  <c:v>13.025970000000001</c:v>
                </c:pt>
                <c:pt idx="2080">
                  <c:v>13.026</c:v>
                </c:pt>
                <c:pt idx="2081">
                  <c:v>13.026</c:v>
                </c:pt>
                <c:pt idx="2082">
                  <c:v>13.0268</c:v>
                </c:pt>
                <c:pt idx="2083">
                  <c:v>13.0268</c:v>
                </c:pt>
                <c:pt idx="2084">
                  <c:v>13.0268</c:v>
                </c:pt>
                <c:pt idx="2085">
                  <c:v>13.026810000000001</c:v>
                </c:pt>
                <c:pt idx="2086">
                  <c:v>13.026810000000001</c:v>
                </c:pt>
                <c:pt idx="2087">
                  <c:v>13.02684</c:v>
                </c:pt>
                <c:pt idx="2088">
                  <c:v>13.02684</c:v>
                </c:pt>
                <c:pt idx="2089">
                  <c:v>13.02754</c:v>
                </c:pt>
                <c:pt idx="2090">
                  <c:v>13.02754</c:v>
                </c:pt>
                <c:pt idx="2091">
                  <c:v>13.02754</c:v>
                </c:pt>
                <c:pt idx="2092">
                  <c:v>13.02754</c:v>
                </c:pt>
                <c:pt idx="2093">
                  <c:v>13.02754</c:v>
                </c:pt>
                <c:pt idx="2094">
                  <c:v>13.027570000000001</c:v>
                </c:pt>
                <c:pt idx="2095">
                  <c:v>13.027570000000001</c:v>
                </c:pt>
                <c:pt idx="2096">
                  <c:v>13.0281</c:v>
                </c:pt>
                <c:pt idx="2097">
                  <c:v>13.0281</c:v>
                </c:pt>
                <c:pt idx="2098">
                  <c:v>13.0281</c:v>
                </c:pt>
                <c:pt idx="2099">
                  <c:v>13.0281</c:v>
                </c:pt>
                <c:pt idx="2100">
                  <c:v>13.0281</c:v>
                </c:pt>
                <c:pt idx="2101">
                  <c:v>13.028130000000001</c:v>
                </c:pt>
                <c:pt idx="2102">
                  <c:v>13.028130000000001</c:v>
                </c:pt>
                <c:pt idx="2103">
                  <c:v>13.028600000000001</c:v>
                </c:pt>
                <c:pt idx="2104">
                  <c:v>13.028600000000001</c:v>
                </c:pt>
                <c:pt idx="2105">
                  <c:v>13.028600000000001</c:v>
                </c:pt>
                <c:pt idx="2106">
                  <c:v>13.028600000000001</c:v>
                </c:pt>
                <c:pt idx="2107">
                  <c:v>13.028600000000001</c:v>
                </c:pt>
                <c:pt idx="2108">
                  <c:v>13.02862</c:v>
                </c:pt>
                <c:pt idx="2109">
                  <c:v>13.02862</c:v>
                </c:pt>
                <c:pt idx="2110">
                  <c:v>13.02899</c:v>
                </c:pt>
                <c:pt idx="2111">
                  <c:v>13.02899</c:v>
                </c:pt>
                <c:pt idx="2112">
                  <c:v>13.02899</c:v>
                </c:pt>
                <c:pt idx="2113">
                  <c:v>13.029</c:v>
                </c:pt>
                <c:pt idx="2114">
                  <c:v>13.029</c:v>
                </c:pt>
                <c:pt idx="2115">
                  <c:v>13.029020000000001</c:v>
                </c:pt>
                <c:pt idx="2116">
                  <c:v>13.029020000000001</c:v>
                </c:pt>
                <c:pt idx="2117">
                  <c:v>13.02933</c:v>
                </c:pt>
                <c:pt idx="2118">
                  <c:v>13.02933</c:v>
                </c:pt>
                <c:pt idx="2119">
                  <c:v>13.02933</c:v>
                </c:pt>
                <c:pt idx="2120">
                  <c:v>13.029339999999999</c:v>
                </c:pt>
                <c:pt idx="2121">
                  <c:v>13.029339999999999</c:v>
                </c:pt>
                <c:pt idx="2122">
                  <c:v>13.029339999999999</c:v>
                </c:pt>
                <c:pt idx="2123">
                  <c:v>13.03182</c:v>
                </c:pt>
                <c:pt idx="2124">
                  <c:v>13.03182</c:v>
                </c:pt>
                <c:pt idx="2125">
                  <c:v>13.078140000000001</c:v>
                </c:pt>
                <c:pt idx="2126">
                  <c:v>13.078140000000001</c:v>
                </c:pt>
                <c:pt idx="2127">
                  <c:v>13.07823</c:v>
                </c:pt>
                <c:pt idx="2128">
                  <c:v>13.078240000000001</c:v>
                </c:pt>
                <c:pt idx="2129">
                  <c:v>13.078240000000001</c:v>
                </c:pt>
                <c:pt idx="2130">
                  <c:v>13.07987</c:v>
                </c:pt>
                <c:pt idx="2131">
                  <c:v>13.07987</c:v>
                </c:pt>
                <c:pt idx="2132">
                  <c:v>13.1158</c:v>
                </c:pt>
                <c:pt idx="2133">
                  <c:v>13.1158</c:v>
                </c:pt>
                <c:pt idx="2134">
                  <c:v>13.11589</c:v>
                </c:pt>
                <c:pt idx="2135">
                  <c:v>13.1159</c:v>
                </c:pt>
                <c:pt idx="2136">
                  <c:v>13.1159</c:v>
                </c:pt>
                <c:pt idx="2137">
                  <c:v>13.11734</c:v>
                </c:pt>
                <c:pt idx="2138">
                  <c:v>13.11734</c:v>
                </c:pt>
                <c:pt idx="2139">
                  <c:v>13.144740000000001</c:v>
                </c:pt>
                <c:pt idx="2140">
                  <c:v>13.144740000000001</c:v>
                </c:pt>
                <c:pt idx="2141">
                  <c:v>13.14481</c:v>
                </c:pt>
                <c:pt idx="2142">
                  <c:v>13.14481</c:v>
                </c:pt>
                <c:pt idx="2143">
                  <c:v>13.14481</c:v>
                </c:pt>
                <c:pt idx="2144">
                  <c:v>13.14592</c:v>
                </c:pt>
                <c:pt idx="2145">
                  <c:v>13.14592</c:v>
                </c:pt>
                <c:pt idx="2146">
                  <c:v>13.166740000000001</c:v>
                </c:pt>
                <c:pt idx="2147">
                  <c:v>13.166740000000001</c:v>
                </c:pt>
                <c:pt idx="2148">
                  <c:v>13.166790000000001</c:v>
                </c:pt>
                <c:pt idx="2149">
                  <c:v>13.166790000000001</c:v>
                </c:pt>
                <c:pt idx="2150">
                  <c:v>13.166790000000001</c:v>
                </c:pt>
                <c:pt idx="2151">
                  <c:v>13.16764</c:v>
                </c:pt>
                <c:pt idx="2152">
                  <c:v>13.16764</c:v>
                </c:pt>
                <c:pt idx="2153">
                  <c:v>13.183770000000001</c:v>
                </c:pt>
                <c:pt idx="2154">
                  <c:v>13.183770000000001</c:v>
                </c:pt>
                <c:pt idx="2155">
                  <c:v>13.183810000000001</c:v>
                </c:pt>
                <c:pt idx="2156">
                  <c:v>13.183810000000001</c:v>
                </c:pt>
                <c:pt idx="2157">
                  <c:v>13.183810000000001</c:v>
                </c:pt>
                <c:pt idx="2158">
                  <c:v>13.184380000000001</c:v>
                </c:pt>
                <c:pt idx="2159">
                  <c:v>13.18439</c:v>
                </c:pt>
                <c:pt idx="2160">
                  <c:v>13.19703</c:v>
                </c:pt>
                <c:pt idx="2161">
                  <c:v>13.19703</c:v>
                </c:pt>
                <c:pt idx="2162">
                  <c:v>13.197040000000001</c:v>
                </c:pt>
                <c:pt idx="2163">
                  <c:v>13.197040000000001</c:v>
                </c:pt>
                <c:pt idx="2164">
                  <c:v>13.197040000000001</c:v>
                </c:pt>
                <c:pt idx="2165">
                  <c:v>13.197380000000001</c:v>
                </c:pt>
                <c:pt idx="2166">
                  <c:v>13.197380000000001</c:v>
                </c:pt>
                <c:pt idx="2167">
                  <c:v>13.20736</c:v>
                </c:pt>
                <c:pt idx="2168">
                  <c:v>13.20736</c:v>
                </c:pt>
                <c:pt idx="2169">
                  <c:v>13.207370000000001</c:v>
                </c:pt>
                <c:pt idx="2170">
                  <c:v>13.207370000000001</c:v>
                </c:pt>
                <c:pt idx="2171">
                  <c:v>13.207370000000001</c:v>
                </c:pt>
                <c:pt idx="2172">
                  <c:v>13.20767</c:v>
                </c:pt>
                <c:pt idx="2173">
                  <c:v>13.20767</c:v>
                </c:pt>
                <c:pt idx="2174">
                  <c:v>13.215590000000001</c:v>
                </c:pt>
                <c:pt idx="2175">
                  <c:v>13.215590000000001</c:v>
                </c:pt>
                <c:pt idx="2176">
                  <c:v>13.2156</c:v>
                </c:pt>
                <c:pt idx="2177">
                  <c:v>13.2156</c:v>
                </c:pt>
                <c:pt idx="2178">
                  <c:v>13.2156</c:v>
                </c:pt>
                <c:pt idx="2179">
                  <c:v>13.21583</c:v>
                </c:pt>
                <c:pt idx="2180">
                  <c:v>13.21583</c:v>
                </c:pt>
                <c:pt idx="2181">
                  <c:v>13.22199</c:v>
                </c:pt>
                <c:pt idx="2182">
                  <c:v>13.22199</c:v>
                </c:pt>
                <c:pt idx="2183">
                  <c:v>13.222</c:v>
                </c:pt>
                <c:pt idx="2184">
                  <c:v>13.222</c:v>
                </c:pt>
                <c:pt idx="2185">
                  <c:v>13.222</c:v>
                </c:pt>
                <c:pt idx="2186">
                  <c:v>13.222160000000001</c:v>
                </c:pt>
                <c:pt idx="2187">
                  <c:v>13.222160000000001</c:v>
                </c:pt>
                <c:pt idx="2188">
                  <c:v>13.226890000000001</c:v>
                </c:pt>
                <c:pt idx="2189">
                  <c:v>13.226890000000001</c:v>
                </c:pt>
                <c:pt idx="2190">
                  <c:v>13.226900000000001</c:v>
                </c:pt>
                <c:pt idx="2191">
                  <c:v>13.226900000000001</c:v>
                </c:pt>
                <c:pt idx="2192">
                  <c:v>13.226900000000001</c:v>
                </c:pt>
                <c:pt idx="2193">
                  <c:v>13.227040000000001</c:v>
                </c:pt>
                <c:pt idx="2194">
                  <c:v>13.227040000000001</c:v>
                </c:pt>
                <c:pt idx="2195">
                  <c:v>13.23081</c:v>
                </c:pt>
                <c:pt idx="2196">
                  <c:v>13.23081</c:v>
                </c:pt>
                <c:pt idx="2197">
                  <c:v>13.23081</c:v>
                </c:pt>
                <c:pt idx="2198">
                  <c:v>13.23081</c:v>
                </c:pt>
                <c:pt idx="2199">
                  <c:v>13.23081</c:v>
                </c:pt>
                <c:pt idx="2200">
                  <c:v>13.230930000000001</c:v>
                </c:pt>
                <c:pt idx="2201">
                  <c:v>13.230930000000001</c:v>
                </c:pt>
                <c:pt idx="2202">
                  <c:v>13.233920000000001</c:v>
                </c:pt>
                <c:pt idx="2203">
                  <c:v>13.233920000000001</c:v>
                </c:pt>
                <c:pt idx="2204">
                  <c:v>13.233920000000001</c:v>
                </c:pt>
                <c:pt idx="2205">
                  <c:v>13.233920000000001</c:v>
                </c:pt>
                <c:pt idx="2206">
                  <c:v>13.233920000000001</c:v>
                </c:pt>
                <c:pt idx="2207">
                  <c:v>13.234030000000001</c:v>
                </c:pt>
                <c:pt idx="2208">
                  <c:v>13.234030000000001</c:v>
                </c:pt>
                <c:pt idx="2209">
                  <c:v>13.23644</c:v>
                </c:pt>
                <c:pt idx="2210">
                  <c:v>13.23644</c:v>
                </c:pt>
                <c:pt idx="2211">
                  <c:v>13.23645</c:v>
                </c:pt>
                <c:pt idx="2212">
                  <c:v>13.23645</c:v>
                </c:pt>
                <c:pt idx="2213">
                  <c:v>13.23645</c:v>
                </c:pt>
                <c:pt idx="2214">
                  <c:v>13.236520000000001</c:v>
                </c:pt>
                <c:pt idx="2215">
                  <c:v>13.236520000000001</c:v>
                </c:pt>
                <c:pt idx="2216">
                  <c:v>13.23837</c:v>
                </c:pt>
                <c:pt idx="2217">
                  <c:v>13.23837</c:v>
                </c:pt>
                <c:pt idx="2218">
                  <c:v>13.238380000000001</c:v>
                </c:pt>
                <c:pt idx="2219">
                  <c:v>13.238380000000001</c:v>
                </c:pt>
                <c:pt idx="2220">
                  <c:v>13.238380000000001</c:v>
                </c:pt>
                <c:pt idx="2221">
                  <c:v>13.238440000000001</c:v>
                </c:pt>
                <c:pt idx="2222">
                  <c:v>13.238440000000001</c:v>
                </c:pt>
                <c:pt idx="2223">
                  <c:v>13.23995</c:v>
                </c:pt>
                <c:pt idx="2224">
                  <c:v>13.23995</c:v>
                </c:pt>
                <c:pt idx="2225">
                  <c:v>13.23995</c:v>
                </c:pt>
                <c:pt idx="2226">
                  <c:v>13.23995</c:v>
                </c:pt>
                <c:pt idx="2227">
                  <c:v>13.23995</c:v>
                </c:pt>
                <c:pt idx="2228">
                  <c:v>13.24</c:v>
                </c:pt>
                <c:pt idx="2229">
                  <c:v>13.24</c:v>
                </c:pt>
                <c:pt idx="2230">
                  <c:v>13.24122</c:v>
                </c:pt>
                <c:pt idx="2231">
                  <c:v>13.24122</c:v>
                </c:pt>
                <c:pt idx="2232">
                  <c:v>13.24122</c:v>
                </c:pt>
                <c:pt idx="2233">
                  <c:v>13.24122</c:v>
                </c:pt>
                <c:pt idx="2234">
                  <c:v>13.24122</c:v>
                </c:pt>
                <c:pt idx="2235">
                  <c:v>13.24126</c:v>
                </c:pt>
                <c:pt idx="2236">
                  <c:v>13.24126</c:v>
                </c:pt>
                <c:pt idx="2237">
                  <c:v>13.242240000000001</c:v>
                </c:pt>
                <c:pt idx="2238">
                  <c:v>13.242240000000001</c:v>
                </c:pt>
                <c:pt idx="2239">
                  <c:v>13.242240000000001</c:v>
                </c:pt>
                <c:pt idx="2240">
                  <c:v>13.242240000000001</c:v>
                </c:pt>
                <c:pt idx="2241">
                  <c:v>13.242240000000001</c:v>
                </c:pt>
                <c:pt idx="2242">
                  <c:v>13.242280000000001</c:v>
                </c:pt>
                <c:pt idx="2243">
                  <c:v>13.242280000000001</c:v>
                </c:pt>
                <c:pt idx="2244">
                  <c:v>13.243070000000001</c:v>
                </c:pt>
                <c:pt idx="2245">
                  <c:v>13.243080000000001</c:v>
                </c:pt>
                <c:pt idx="2246">
                  <c:v>13.243080000000001</c:v>
                </c:pt>
                <c:pt idx="2247">
                  <c:v>13.243080000000001</c:v>
                </c:pt>
                <c:pt idx="2248">
                  <c:v>13.243080000000001</c:v>
                </c:pt>
                <c:pt idx="2249">
                  <c:v>13.243120000000001</c:v>
                </c:pt>
                <c:pt idx="2250">
                  <c:v>13.243120000000001</c:v>
                </c:pt>
                <c:pt idx="2251">
                  <c:v>13.243780000000001</c:v>
                </c:pt>
                <c:pt idx="2252">
                  <c:v>13.243780000000001</c:v>
                </c:pt>
                <c:pt idx="2253">
                  <c:v>13.243790000000001</c:v>
                </c:pt>
                <c:pt idx="2254">
                  <c:v>13.243790000000001</c:v>
                </c:pt>
                <c:pt idx="2255">
                  <c:v>13.243790000000001</c:v>
                </c:pt>
                <c:pt idx="2256">
                  <c:v>13.24381</c:v>
                </c:pt>
                <c:pt idx="2257">
                  <c:v>13.24381</c:v>
                </c:pt>
                <c:pt idx="2258">
                  <c:v>13.244340000000001</c:v>
                </c:pt>
                <c:pt idx="2259">
                  <c:v>13.244340000000001</c:v>
                </c:pt>
                <c:pt idx="2260">
                  <c:v>13.244350000000001</c:v>
                </c:pt>
                <c:pt idx="2261">
                  <c:v>13.244350000000001</c:v>
                </c:pt>
                <c:pt idx="2262">
                  <c:v>13.244350000000001</c:v>
                </c:pt>
                <c:pt idx="2263">
                  <c:v>13.24437</c:v>
                </c:pt>
                <c:pt idx="2264">
                  <c:v>13.24437</c:v>
                </c:pt>
                <c:pt idx="2265">
                  <c:v>13.24483</c:v>
                </c:pt>
                <c:pt idx="2266">
                  <c:v>13.24483</c:v>
                </c:pt>
                <c:pt idx="2267">
                  <c:v>13.24483</c:v>
                </c:pt>
                <c:pt idx="2268">
                  <c:v>13.24484</c:v>
                </c:pt>
                <c:pt idx="2269">
                  <c:v>13.24484</c:v>
                </c:pt>
                <c:pt idx="2270">
                  <c:v>13.244860000000001</c:v>
                </c:pt>
                <c:pt idx="2271">
                  <c:v>13.244860000000001</c:v>
                </c:pt>
                <c:pt idx="2272">
                  <c:v>13.245230000000001</c:v>
                </c:pt>
                <c:pt idx="2273">
                  <c:v>13.245230000000001</c:v>
                </c:pt>
                <c:pt idx="2274">
                  <c:v>13.245230000000001</c:v>
                </c:pt>
                <c:pt idx="2275">
                  <c:v>13.245230000000001</c:v>
                </c:pt>
                <c:pt idx="2276">
                  <c:v>13.245230000000001</c:v>
                </c:pt>
                <c:pt idx="2277">
                  <c:v>13.24525</c:v>
                </c:pt>
                <c:pt idx="2278">
                  <c:v>13.24525</c:v>
                </c:pt>
                <c:pt idx="2279">
                  <c:v>13.245570000000001</c:v>
                </c:pt>
                <c:pt idx="2280">
                  <c:v>13.245570000000001</c:v>
                </c:pt>
                <c:pt idx="2281">
                  <c:v>13.245570000000001</c:v>
                </c:pt>
                <c:pt idx="2282">
                  <c:v>13.245570000000001</c:v>
                </c:pt>
                <c:pt idx="2283">
                  <c:v>13.254480000000001</c:v>
                </c:pt>
                <c:pt idx="2284">
                  <c:v>13.254480000000001</c:v>
                </c:pt>
              </c:numCache>
            </c:numRef>
          </c:xVal>
          <c:yVal>
            <c:numRef>
              <c:f>Φύλλο2!$T$1:$T$2285</c:f>
              <c:numCache>
                <c:formatCode>General</c:formatCode>
                <c:ptCount val="228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132.41763599999999</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132.41763599999999</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132.41763599999999</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132.41763599999999</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132.41763599999999</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132.41763599999999</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132.41763599999999</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132.41763599999999</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132.41763599999999</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132.41763599999999</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132.41763599999999</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132.41763599999999</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132.41763599999999</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132.41763599999999</c:v>
                </c:pt>
                <c:pt idx="2283">
                  <c:v>0</c:v>
                </c:pt>
                <c:pt idx="2284">
                  <c:v>0</c:v>
                </c:pt>
              </c:numCache>
            </c:numRef>
          </c:yVal>
          <c:smooth val="0"/>
        </c:ser>
        <c:ser>
          <c:idx val="0"/>
          <c:order val="1"/>
          <c:tx>
            <c:strRef>
              <c:f>Φύλλο2!$B$1</c:f>
              <c:strCache>
                <c:ptCount val="1"/>
                <c:pt idx="0">
                  <c:v>TSM</c:v>
                </c:pt>
              </c:strCache>
            </c:strRef>
          </c:tx>
          <c:spPr>
            <a:ln w="19050">
              <a:solidFill>
                <a:srgbClr val="92D050"/>
              </a:solidFill>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C$1:$C$3569</c:f>
              <c:numCache>
                <c:formatCode>General</c:formatCode>
                <c:ptCount val="3569"/>
                <c:pt idx="0">
                  <c:v>0</c:v>
                </c:pt>
                <c:pt idx="1">
                  <c:v>1.352868</c:v>
                </c:pt>
                <c:pt idx="2">
                  <c:v>1.352868</c:v>
                </c:pt>
                <c:pt idx="3">
                  <c:v>5.0392679999999999</c:v>
                </c:pt>
                <c:pt idx="4">
                  <c:v>5.0392679999999999</c:v>
                </c:pt>
                <c:pt idx="5">
                  <c:v>5.0392679999999999</c:v>
                </c:pt>
                <c:pt idx="6">
                  <c:v>5.0392679999999999</c:v>
                </c:pt>
                <c:pt idx="7">
                  <c:v>5.0392679999999999</c:v>
                </c:pt>
                <c:pt idx="8">
                  <c:v>5.0392679999999999</c:v>
                </c:pt>
                <c:pt idx="9">
                  <c:v>5.0392679999999999</c:v>
                </c:pt>
                <c:pt idx="10">
                  <c:v>5.0392679999999999</c:v>
                </c:pt>
                <c:pt idx="11">
                  <c:v>14.72682</c:v>
                </c:pt>
                <c:pt idx="12">
                  <c:v>14.72682</c:v>
                </c:pt>
                <c:pt idx="13">
                  <c:v>20.56362</c:v>
                </c:pt>
                <c:pt idx="14">
                  <c:v>20.56362</c:v>
                </c:pt>
                <c:pt idx="15">
                  <c:v>14.72682</c:v>
                </c:pt>
                <c:pt idx="16">
                  <c:v>14.72682</c:v>
                </c:pt>
                <c:pt idx="17">
                  <c:v>14.72682</c:v>
                </c:pt>
                <c:pt idx="18">
                  <c:v>17.113251999999999</c:v>
                </c:pt>
                <c:pt idx="19">
                  <c:v>17.113251999999999</c:v>
                </c:pt>
                <c:pt idx="20">
                  <c:v>18.572451999999998</c:v>
                </c:pt>
                <c:pt idx="21">
                  <c:v>18.572451999999998</c:v>
                </c:pt>
                <c:pt idx="22">
                  <c:v>17.113251999999999</c:v>
                </c:pt>
                <c:pt idx="23">
                  <c:v>17.113251999999999</c:v>
                </c:pt>
                <c:pt idx="24">
                  <c:v>18.956451999999999</c:v>
                </c:pt>
                <c:pt idx="25">
                  <c:v>18.956451999999999</c:v>
                </c:pt>
                <c:pt idx="26">
                  <c:v>19.878052</c:v>
                </c:pt>
                <c:pt idx="27">
                  <c:v>19.878052</c:v>
                </c:pt>
                <c:pt idx="28">
                  <c:v>18.034852000000001</c:v>
                </c:pt>
                <c:pt idx="29">
                  <c:v>18.034852000000001</c:v>
                </c:pt>
                <c:pt idx="30">
                  <c:v>18.613924000000001</c:v>
                </c:pt>
                <c:pt idx="31">
                  <c:v>18.613924000000001</c:v>
                </c:pt>
                <c:pt idx="32">
                  <c:v>18.978724</c:v>
                </c:pt>
                <c:pt idx="33">
                  <c:v>18.978724</c:v>
                </c:pt>
                <c:pt idx="34">
                  <c:v>18.613924000000001</c:v>
                </c:pt>
                <c:pt idx="35">
                  <c:v>18.613924000000001</c:v>
                </c:pt>
                <c:pt idx="36">
                  <c:v>18.613924000000001</c:v>
                </c:pt>
                <c:pt idx="37">
                  <c:v>18.613924000000001</c:v>
                </c:pt>
                <c:pt idx="38">
                  <c:v>19.074724</c:v>
                </c:pt>
                <c:pt idx="39">
                  <c:v>19.074724</c:v>
                </c:pt>
                <c:pt idx="40">
                  <c:v>19.305123999999999</c:v>
                </c:pt>
                <c:pt idx="41">
                  <c:v>19.305123999999999</c:v>
                </c:pt>
                <c:pt idx="42">
                  <c:v>18.844324</c:v>
                </c:pt>
                <c:pt idx="43">
                  <c:v>18.844324</c:v>
                </c:pt>
                <c:pt idx="44">
                  <c:v>18.980516000000001</c:v>
                </c:pt>
                <c:pt idx="45">
                  <c:v>18.980516000000001</c:v>
                </c:pt>
                <c:pt idx="46">
                  <c:v>19.071715999999999</c:v>
                </c:pt>
                <c:pt idx="47">
                  <c:v>19.071715999999999</c:v>
                </c:pt>
                <c:pt idx="48">
                  <c:v>18.980516000000001</c:v>
                </c:pt>
                <c:pt idx="49">
                  <c:v>18.980516000000001</c:v>
                </c:pt>
                <c:pt idx="50">
                  <c:v>18.058916</c:v>
                </c:pt>
                <c:pt idx="51">
                  <c:v>18.058916</c:v>
                </c:pt>
                <c:pt idx="52">
                  <c:v>18.174116000000001</c:v>
                </c:pt>
                <c:pt idx="53">
                  <c:v>18.174116000000001</c:v>
                </c:pt>
                <c:pt idx="54">
                  <c:v>18.231715999999999</c:v>
                </c:pt>
                <c:pt idx="55">
                  <c:v>18.231715999999999</c:v>
                </c:pt>
                <c:pt idx="56">
                  <c:v>18.116516000000001</c:v>
                </c:pt>
                <c:pt idx="57">
                  <c:v>18.116516000000001</c:v>
                </c:pt>
                <c:pt idx="58">
                  <c:v>18.146467999999999</c:v>
                </c:pt>
                <c:pt idx="59">
                  <c:v>18.146467999999999</c:v>
                </c:pt>
                <c:pt idx="60">
                  <c:v>18.169267999999999</c:v>
                </c:pt>
                <c:pt idx="61">
                  <c:v>18.169267999999999</c:v>
                </c:pt>
                <c:pt idx="62">
                  <c:v>18.146467999999999</c:v>
                </c:pt>
                <c:pt idx="63">
                  <c:v>18.146467999999999</c:v>
                </c:pt>
                <c:pt idx="64">
                  <c:v>17.916067999999999</c:v>
                </c:pt>
                <c:pt idx="65">
                  <c:v>17.916067999999999</c:v>
                </c:pt>
                <c:pt idx="66">
                  <c:v>17.944868</c:v>
                </c:pt>
                <c:pt idx="67">
                  <c:v>17.944868</c:v>
                </c:pt>
                <c:pt idx="68">
                  <c:v>17.959268000000002</c:v>
                </c:pt>
                <c:pt idx="69">
                  <c:v>17.959268000000002</c:v>
                </c:pt>
                <c:pt idx="70">
                  <c:v>17.930468000000001</c:v>
                </c:pt>
                <c:pt idx="71">
                  <c:v>17.930468000000001</c:v>
                </c:pt>
                <c:pt idx="72">
                  <c:v>17.936612</c:v>
                </c:pt>
                <c:pt idx="73">
                  <c:v>17.936612</c:v>
                </c:pt>
                <c:pt idx="74">
                  <c:v>17.942692000000001</c:v>
                </c:pt>
                <c:pt idx="75">
                  <c:v>17.942692000000001</c:v>
                </c:pt>
                <c:pt idx="76">
                  <c:v>17.936612</c:v>
                </c:pt>
                <c:pt idx="77">
                  <c:v>17.936612</c:v>
                </c:pt>
                <c:pt idx="78">
                  <c:v>17.879011999999999</c:v>
                </c:pt>
                <c:pt idx="79">
                  <c:v>17.879011999999999</c:v>
                </c:pt>
                <c:pt idx="80">
                  <c:v>17.864612000000001</c:v>
                </c:pt>
                <c:pt idx="81">
                  <c:v>17.864612000000001</c:v>
                </c:pt>
                <c:pt idx="82">
                  <c:v>21.09206</c:v>
                </c:pt>
                <c:pt idx="83">
                  <c:v>21.09206</c:v>
                </c:pt>
                <c:pt idx="84">
                  <c:v>23.885971999999999</c:v>
                </c:pt>
                <c:pt idx="85">
                  <c:v>23.885971999999999</c:v>
                </c:pt>
                <c:pt idx="86">
                  <c:v>20.658524</c:v>
                </c:pt>
                <c:pt idx="87">
                  <c:v>20.658524</c:v>
                </c:pt>
                <c:pt idx="88">
                  <c:v>27.997916</c:v>
                </c:pt>
                <c:pt idx="89">
                  <c:v>27.997916</c:v>
                </c:pt>
                <c:pt idx="90">
                  <c:v>32.429552000000001</c:v>
                </c:pt>
                <c:pt idx="91">
                  <c:v>32.429552000000001</c:v>
                </c:pt>
                <c:pt idx="92">
                  <c:v>27.997916</c:v>
                </c:pt>
                <c:pt idx="93">
                  <c:v>27.997916</c:v>
                </c:pt>
                <c:pt idx="94">
                  <c:v>27.997916</c:v>
                </c:pt>
                <c:pt idx="95">
                  <c:v>29.804124000000002</c:v>
                </c:pt>
                <c:pt idx="96">
                  <c:v>29.804124000000002</c:v>
                </c:pt>
                <c:pt idx="97">
                  <c:v>30.913343999999999</c:v>
                </c:pt>
                <c:pt idx="98">
                  <c:v>30.913343999999999</c:v>
                </c:pt>
                <c:pt idx="99">
                  <c:v>29.804124000000002</c:v>
                </c:pt>
                <c:pt idx="100">
                  <c:v>29.804124000000002</c:v>
                </c:pt>
                <c:pt idx="101">
                  <c:v>31.203588</c:v>
                </c:pt>
                <c:pt idx="102">
                  <c:v>31.203588</c:v>
                </c:pt>
                <c:pt idx="103">
                  <c:v>31.903320000000001</c:v>
                </c:pt>
                <c:pt idx="104">
                  <c:v>31.903320000000001</c:v>
                </c:pt>
                <c:pt idx="105">
                  <c:v>30.503855999999999</c:v>
                </c:pt>
                <c:pt idx="106">
                  <c:v>30.503855999999999</c:v>
                </c:pt>
                <c:pt idx="107">
                  <c:v>30.939056000000001</c:v>
                </c:pt>
                <c:pt idx="108">
                  <c:v>30.939056000000001</c:v>
                </c:pt>
                <c:pt idx="109">
                  <c:v>31.215696000000001</c:v>
                </c:pt>
                <c:pt idx="110">
                  <c:v>31.215696000000001</c:v>
                </c:pt>
                <c:pt idx="111">
                  <c:v>30.939056000000001</c:v>
                </c:pt>
                <c:pt idx="112">
                  <c:v>30.939056000000001</c:v>
                </c:pt>
                <c:pt idx="113">
                  <c:v>28.145143999999998</c:v>
                </c:pt>
                <c:pt idx="114">
                  <c:v>28.145143999999998</c:v>
                </c:pt>
                <c:pt idx="115">
                  <c:v>28.496264</c:v>
                </c:pt>
                <c:pt idx="116">
                  <c:v>28.496264</c:v>
                </c:pt>
                <c:pt idx="117">
                  <c:v>28.672664000000001</c:v>
                </c:pt>
                <c:pt idx="118">
                  <c:v>28.672664000000001</c:v>
                </c:pt>
                <c:pt idx="119">
                  <c:v>28.321543999999999</c:v>
                </c:pt>
                <c:pt idx="120">
                  <c:v>28.321543999999999</c:v>
                </c:pt>
                <c:pt idx="121">
                  <c:v>28.422920000000001</c:v>
                </c:pt>
                <c:pt idx="122">
                  <c:v>28.422920000000001</c:v>
                </c:pt>
                <c:pt idx="123">
                  <c:v>28.492080000000001</c:v>
                </c:pt>
                <c:pt idx="124">
                  <c:v>28.492080000000001</c:v>
                </c:pt>
                <c:pt idx="125">
                  <c:v>28.422920000000001</c:v>
                </c:pt>
                <c:pt idx="126">
                  <c:v>28.422920000000001</c:v>
                </c:pt>
                <c:pt idx="127">
                  <c:v>27.723188</c:v>
                </c:pt>
                <c:pt idx="128">
                  <c:v>27.723188</c:v>
                </c:pt>
                <c:pt idx="129">
                  <c:v>27.811388000000001</c:v>
                </c:pt>
                <c:pt idx="130">
                  <c:v>27.811388000000001</c:v>
                </c:pt>
                <c:pt idx="131">
                  <c:v>27.855907999999999</c:v>
                </c:pt>
                <c:pt idx="132">
                  <c:v>27.855907999999999</c:v>
                </c:pt>
                <c:pt idx="133">
                  <c:v>27.767707999999999</c:v>
                </c:pt>
                <c:pt idx="134">
                  <c:v>27.767707999999999</c:v>
                </c:pt>
                <c:pt idx="135">
                  <c:v>27.790236</c:v>
                </c:pt>
                <c:pt idx="136">
                  <c:v>27.790236</c:v>
                </c:pt>
                <c:pt idx="137">
                  <c:v>27.808019999999999</c:v>
                </c:pt>
                <c:pt idx="138">
                  <c:v>27.808019999999999</c:v>
                </c:pt>
                <c:pt idx="139">
                  <c:v>27.790236</c:v>
                </c:pt>
                <c:pt idx="140">
                  <c:v>27.790236</c:v>
                </c:pt>
                <c:pt idx="141">
                  <c:v>27.613835999999999</c:v>
                </c:pt>
                <c:pt idx="142">
                  <c:v>27.613835999999999</c:v>
                </c:pt>
                <c:pt idx="143">
                  <c:v>27.636095999999998</c:v>
                </c:pt>
                <c:pt idx="144">
                  <c:v>27.636095999999998</c:v>
                </c:pt>
                <c:pt idx="145">
                  <c:v>27.647435999999999</c:v>
                </c:pt>
                <c:pt idx="146">
                  <c:v>27.647435999999999</c:v>
                </c:pt>
                <c:pt idx="147">
                  <c:v>27.625176</c:v>
                </c:pt>
                <c:pt idx="148">
                  <c:v>27.625176</c:v>
                </c:pt>
                <c:pt idx="149">
                  <c:v>27.629656000000001</c:v>
                </c:pt>
                <c:pt idx="150">
                  <c:v>27.629656000000001</c:v>
                </c:pt>
                <c:pt idx="151">
                  <c:v>27.634443999999998</c:v>
                </c:pt>
                <c:pt idx="152">
                  <c:v>27.634443999999998</c:v>
                </c:pt>
                <c:pt idx="153">
                  <c:v>27.629656000000001</c:v>
                </c:pt>
                <c:pt idx="154">
                  <c:v>27.629656000000001</c:v>
                </c:pt>
                <c:pt idx="155">
                  <c:v>27.585135999999999</c:v>
                </c:pt>
                <c:pt idx="156">
                  <c:v>27.585135999999999</c:v>
                </c:pt>
                <c:pt idx="157">
                  <c:v>27.573796000000002</c:v>
                </c:pt>
                <c:pt idx="158">
                  <c:v>27.573796000000002</c:v>
                </c:pt>
                <c:pt idx="159">
                  <c:v>30.384796000000001</c:v>
                </c:pt>
                <c:pt idx="160">
                  <c:v>30.384796000000001</c:v>
                </c:pt>
                <c:pt idx="161">
                  <c:v>32.503276</c:v>
                </c:pt>
                <c:pt idx="162">
                  <c:v>32.503276</c:v>
                </c:pt>
                <c:pt idx="163">
                  <c:v>29.692276</c:v>
                </c:pt>
                <c:pt idx="164">
                  <c:v>29.692276</c:v>
                </c:pt>
                <c:pt idx="165">
                  <c:v>35.244916000000003</c:v>
                </c:pt>
                <c:pt idx="166">
                  <c:v>35.244916000000003</c:v>
                </c:pt>
                <c:pt idx="167">
                  <c:v>38.606091999999997</c:v>
                </c:pt>
                <c:pt idx="168">
                  <c:v>38.606091999999997</c:v>
                </c:pt>
                <c:pt idx="169">
                  <c:v>35.244916000000003</c:v>
                </c:pt>
                <c:pt idx="170">
                  <c:v>35.244916000000003</c:v>
                </c:pt>
                <c:pt idx="171">
                  <c:v>35.244916000000003</c:v>
                </c:pt>
                <c:pt idx="172">
                  <c:v>36.600563999999999</c:v>
                </c:pt>
                <c:pt idx="173">
                  <c:v>36.600563999999999</c:v>
                </c:pt>
                <c:pt idx="174">
                  <c:v>37.437399999999997</c:v>
                </c:pt>
                <c:pt idx="175">
                  <c:v>37.437399999999997</c:v>
                </c:pt>
                <c:pt idx="176">
                  <c:v>36.600563999999999</c:v>
                </c:pt>
                <c:pt idx="177">
                  <c:v>36.600563999999999</c:v>
                </c:pt>
                <c:pt idx="178">
                  <c:v>37.661988000000001</c:v>
                </c:pt>
                <c:pt idx="179">
                  <c:v>37.661988000000001</c:v>
                </c:pt>
                <c:pt idx="180">
                  <c:v>38.192700000000002</c:v>
                </c:pt>
                <c:pt idx="181">
                  <c:v>38.192700000000002</c:v>
                </c:pt>
                <c:pt idx="182">
                  <c:v>37.131276</c:v>
                </c:pt>
                <c:pt idx="183">
                  <c:v>37.131276</c:v>
                </c:pt>
                <c:pt idx="184">
                  <c:v>37.463563999999998</c:v>
                </c:pt>
                <c:pt idx="185">
                  <c:v>37.463563999999998</c:v>
                </c:pt>
                <c:pt idx="186">
                  <c:v>37.676819999999999</c:v>
                </c:pt>
                <c:pt idx="187">
                  <c:v>37.676819999999999</c:v>
                </c:pt>
                <c:pt idx="188">
                  <c:v>37.463563999999998</c:v>
                </c:pt>
                <c:pt idx="189">
                  <c:v>37.463563999999998</c:v>
                </c:pt>
                <c:pt idx="190">
                  <c:v>35.345084</c:v>
                </c:pt>
                <c:pt idx="191">
                  <c:v>35.345084</c:v>
                </c:pt>
                <c:pt idx="192">
                  <c:v>35.611531999999997</c:v>
                </c:pt>
                <c:pt idx="193">
                  <c:v>35.611531999999997</c:v>
                </c:pt>
                <c:pt idx="194">
                  <c:v>35.744756000000002</c:v>
                </c:pt>
                <c:pt idx="195">
                  <c:v>35.744756000000002</c:v>
                </c:pt>
                <c:pt idx="196">
                  <c:v>35.478307999999998</c:v>
                </c:pt>
                <c:pt idx="197">
                  <c:v>35.478307999999998</c:v>
                </c:pt>
                <c:pt idx="198">
                  <c:v>35.556260000000002</c:v>
                </c:pt>
                <c:pt idx="199">
                  <c:v>35.556260000000002</c:v>
                </c:pt>
                <c:pt idx="200">
                  <c:v>35.610447999999998</c:v>
                </c:pt>
                <c:pt idx="201">
                  <c:v>35.610447999999998</c:v>
                </c:pt>
                <c:pt idx="202">
                  <c:v>35.556260000000002</c:v>
                </c:pt>
                <c:pt idx="203">
                  <c:v>35.556260000000002</c:v>
                </c:pt>
                <c:pt idx="204">
                  <c:v>35.025548000000001</c:v>
                </c:pt>
                <c:pt idx="205">
                  <c:v>35.025548000000001</c:v>
                </c:pt>
                <c:pt idx="206">
                  <c:v>35.09216</c:v>
                </c:pt>
                <c:pt idx="207">
                  <c:v>35.09216</c:v>
                </c:pt>
                <c:pt idx="208">
                  <c:v>35.125832000000003</c:v>
                </c:pt>
                <c:pt idx="209">
                  <c:v>35.125832000000003</c:v>
                </c:pt>
                <c:pt idx="210">
                  <c:v>35.059220000000003</c:v>
                </c:pt>
                <c:pt idx="211">
                  <c:v>35.059220000000003</c:v>
                </c:pt>
                <c:pt idx="212">
                  <c:v>35.075859999999999</c:v>
                </c:pt>
                <c:pt idx="213">
                  <c:v>35.075859999999999</c:v>
                </c:pt>
                <c:pt idx="214">
                  <c:v>35.08954</c:v>
                </c:pt>
                <c:pt idx="215">
                  <c:v>35.08954</c:v>
                </c:pt>
                <c:pt idx="216">
                  <c:v>35.075859999999999</c:v>
                </c:pt>
                <c:pt idx="217">
                  <c:v>35.075859999999999</c:v>
                </c:pt>
                <c:pt idx="218">
                  <c:v>34.942636</c:v>
                </c:pt>
                <c:pt idx="219">
                  <c:v>34.942636</c:v>
                </c:pt>
                <c:pt idx="220">
                  <c:v>34.959747999999998</c:v>
                </c:pt>
                <c:pt idx="221">
                  <c:v>34.959747999999998</c:v>
                </c:pt>
                <c:pt idx="222">
                  <c:v>34.968304000000003</c:v>
                </c:pt>
                <c:pt idx="223">
                  <c:v>34.968304000000003</c:v>
                </c:pt>
                <c:pt idx="224">
                  <c:v>34.951191999999999</c:v>
                </c:pt>
                <c:pt idx="225">
                  <c:v>34.951191999999999</c:v>
                </c:pt>
                <c:pt idx="226">
                  <c:v>34.954264000000002</c:v>
                </c:pt>
                <c:pt idx="227">
                  <c:v>34.954264000000002</c:v>
                </c:pt>
                <c:pt idx="228">
                  <c:v>34.957912</c:v>
                </c:pt>
                <c:pt idx="229">
                  <c:v>34.957912</c:v>
                </c:pt>
                <c:pt idx="230">
                  <c:v>34.954264000000002</c:v>
                </c:pt>
                <c:pt idx="231">
                  <c:v>34.954264000000002</c:v>
                </c:pt>
                <c:pt idx="232">
                  <c:v>34.920591999999999</c:v>
                </c:pt>
                <c:pt idx="233">
                  <c:v>34.920591999999999</c:v>
                </c:pt>
                <c:pt idx="234">
                  <c:v>34.912036000000001</c:v>
                </c:pt>
                <c:pt idx="235">
                  <c:v>34.912036000000001</c:v>
                </c:pt>
                <c:pt idx="236">
                  <c:v>37.358643999999998</c:v>
                </c:pt>
                <c:pt idx="237">
                  <c:v>37.358643999999998</c:v>
                </c:pt>
                <c:pt idx="238">
                  <c:v>38.963932</c:v>
                </c:pt>
                <c:pt idx="239">
                  <c:v>38.963932</c:v>
                </c:pt>
                <c:pt idx="240">
                  <c:v>36.517324000000002</c:v>
                </c:pt>
                <c:pt idx="241">
                  <c:v>36.517324000000002</c:v>
                </c:pt>
                <c:pt idx="242">
                  <c:v>40.717388</c:v>
                </c:pt>
                <c:pt idx="243">
                  <c:v>40.717388</c:v>
                </c:pt>
                <c:pt idx="244">
                  <c:v>43.267111999999997</c:v>
                </c:pt>
                <c:pt idx="245">
                  <c:v>43.267111999999997</c:v>
                </c:pt>
                <c:pt idx="246">
                  <c:v>40.717388</c:v>
                </c:pt>
                <c:pt idx="247">
                  <c:v>40.717388</c:v>
                </c:pt>
                <c:pt idx="248">
                  <c:v>40.717388</c:v>
                </c:pt>
                <c:pt idx="249">
                  <c:v>41.742412000000002</c:v>
                </c:pt>
                <c:pt idx="250">
                  <c:v>41.742412000000002</c:v>
                </c:pt>
                <c:pt idx="251">
                  <c:v>42.378836</c:v>
                </c:pt>
                <c:pt idx="252">
                  <c:v>42.378836</c:v>
                </c:pt>
                <c:pt idx="253">
                  <c:v>41.742412000000002</c:v>
                </c:pt>
                <c:pt idx="254">
                  <c:v>41.742412000000002</c:v>
                </c:pt>
                <c:pt idx="255">
                  <c:v>42.545056000000002</c:v>
                </c:pt>
                <c:pt idx="256">
                  <c:v>42.545056000000002</c:v>
                </c:pt>
                <c:pt idx="257">
                  <c:v>42.947643999999997</c:v>
                </c:pt>
                <c:pt idx="258">
                  <c:v>42.947643999999997</c:v>
                </c:pt>
                <c:pt idx="259">
                  <c:v>42.145000000000003</c:v>
                </c:pt>
                <c:pt idx="260">
                  <c:v>42.145000000000003</c:v>
                </c:pt>
                <c:pt idx="261">
                  <c:v>42.393064000000003</c:v>
                </c:pt>
                <c:pt idx="262">
                  <c:v>42.393064000000003</c:v>
                </c:pt>
                <c:pt idx="263">
                  <c:v>42.554183999999999</c:v>
                </c:pt>
                <c:pt idx="264">
                  <c:v>42.554183999999999</c:v>
                </c:pt>
                <c:pt idx="265">
                  <c:v>42.393064000000003</c:v>
                </c:pt>
                <c:pt idx="266">
                  <c:v>42.393064000000003</c:v>
                </c:pt>
                <c:pt idx="267">
                  <c:v>40.787776000000001</c:v>
                </c:pt>
                <c:pt idx="268">
                  <c:v>40.787776000000001</c:v>
                </c:pt>
                <c:pt idx="269">
                  <c:v>40.990023999999998</c:v>
                </c:pt>
                <c:pt idx="270">
                  <c:v>40.990023999999998</c:v>
                </c:pt>
                <c:pt idx="271">
                  <c:v>41.091783999999997</c:v>
                </c:pt>
                <c:pt idx="272">
                  <c:v>41.091783999999997</c:v>
                </c:pt>
                <c:pt idx="273">
                  <c:v>40.889536</c:v>
                </c:pt>
                <c:pt idx="274">
                  <c:v>40.889536</c:v>
                </c:pt>
                <c:pt idx="275">
                  <c:v>40.947136</c:v>
                </c:pt>
                <c:pt idx="276">
                  <c:v>40.947136</c:v>
                </c:pt>
                <c:pt idx="277">
                  <c:v>40.988176000000003</c:v>
                </c:pt>
                <c:pt idx="278">
                  <c:v>40.988176000000003</c:v>
                </c:pt>
                <c:pt idx="279">
                  <c:v>40.947136</c:v>
                </c:pt>
                <c:pt idx="280">
                  <c:v>40.947136</c:v>
                </c:pt>
                <c:pt idx="281">
                  <c:v>40.544547999999999</c:v>
                </c:pt>
                <c:pt idx="282">
                  <c:v>40.544547999999999</c:v>
                </c:pt>
                <c:pt idx="283">
                  <c:v>40.595427999999998</c:v>
                </c:pt>
                <c:pt idx="284">
                  <c:v>40.595427999999998</c:v>
                </c:pt>
                <c:pt idx="285">
                  <c:v>40.620868000000002</c:v>
                </c:pt>
                <c:pt idx="286">
                  <c:v>40.620868000000002</c:v>
                </c:pt>
                <c:pt idx="287">
                  <c:v>40.569988000000002</c:v>
                </c:pt>
                <c:pt idx="288">
                  <c:v>40.569988000000002</c:v>
                </c:pt>
                <c:pt idx="289">
                  <c:v>40.581251999999999</c:v>
                </c:pt>
                <c:pt idx="290">
                  <c:v>40.581251999999999</c:v>
                </c:pt>
                <c:pt idx="291">
                  <c:v>40.591132000000002</c:v>
                </c:pt>
                <c:pt idx="292">
                  <c:v>40.591132000000002</c:v>
                </c:pt>
                <c:pt idx="293">
                  <c:v>40.581251999999999</c:v>
                </c:pt>
                <c:pt idx="294">
                  <c:v>40.581251999999999</c:v>
                </c:pt>
                <c:pt idx="295">
                  <c:v>40.479492</c:v>
                </c:pt>
                <c:pt idx="296">
                  <c:v>40.479492</c:v>
                </c:pt>
                <c:pt idx="297">
                  <c:v>40.454051999999997</c:v>
                </c:pt>
                <c:pt idx="298">
                  <c:v>40.454051999999997</c:v>
                </c:pt>
                <c:pt idx="299">
                  <c:v>42.588324</c:v>
                </c:pt>
                <c:pt idx="300">
                  <c:v>42.588324</c:v>
                </c:pt>
                <c:pt idx="301">
                  <c:v>43.807139999999997</c:v>
                </c:pt>
                <c:pt idx="302">
                  <c:v>43.807139999999997</c:v>
                </c:pt>
                <c:pt idx="303">
                  <c:v>41.672868000000001</c:v>
                </c:pt>
                <c:pt idx="304">
                  <c:v>41.672868000000001</c:v>
                </c:pt>
                <c:pt idx="305">
                  <c:v>44.841124000000001</c:v>
                </c:pt>
                <c:pt idx="306">
                  <c:v>44.841124000000001</c:v>
                </c:pt>
                <c:pt idx="307">
                  <c:v>46.770916</c:v>
                </c:pt>
                <c:pt idx="308">
                  <c:v>46.770916</c:v>
                </c:pt>
                <c:pt idx="309">
                  <c:v>44.841124000000001</c:v>
                </c:pt>
                <c:pt idx="310">
                  <c:v>44.841124000000001</c:v>
                </c:pt>
                <c:pt idx="311">
                  <c:v>44.841124000000001</c:v>
                </c:pt>
                <c:pt idx="312">
                  <c:v>45.612963999999998</c:v>
                </c:pt>
                <c:pt idx="313">
                  <c:v>45.612963999999998</c:v>
                </c:pt>
                <c:pt idx="314">
                  <c:v>46.095412000000003</c:v>
                </c:pt>
                <c:pt idx="315">
                  <c:v>46.095412000000003</c:v>
                </c:pt>
                <c:pt idx="316">
                  <c:v>45.612963999999998</c:v>
                </c:pt>
                <c:pt idx="317">
                  <c:v>45.612963999999998</c:v>
                </c:pt>
                <c:pt idx="318">
                  <c:v>46.222372</c:v>
                </c:pt>
                <c:pt idx="319">
                  <c:v>46.222372</c:v>
                </c:pt>
                <c:pt idx="320">
                  <c:v>46.527076000000001</c:v>
                </c:pt>
                <c:pt idx="321">
                  <c:v>46.527076000000001</c:v>
                </c:pt>
                <c:pt idx="322">
                  <c:v>45.917667999999999</c:v>
                </c:pt>
                <c:pt idx="323">
                  <c:v>45.917667999999999</c:v>
                </c:pt>
                <c:pt idx="324">
                  <c:v>46.103524</c:v>
                </c:pt>
                <c:pt idx="325">
                  <c:v>46.103524</c:v>
                </c:pt>
                <c:pt idx="326">
                  <c:v>46.225884000000001</c:v>
                </c:pt>
                <c:pt idx="327">
                  <c:v>46.225884000000001</c:v>
                </c:pt>
                <c:pt idx="328">
                  <c:v>46.103524</c:v>
                </c:pt>
                <c:pt idx="329">
                  <c:v>46.103524</c:v>
                </c:pt>
                <c:pt idx="330">
                  <c:v>44.884708000000003</c:v>
                </c:pt>
                <c:pt idx="331">
                  <c:v>44.884708000000003</c:v>
                </c:pt>
                <c:pt idx="332">
                  <c:v>45.037059999999997</c:v>
                </c:pt>
                <c:pt idx="333">
                  <c:v>45.037059999999997</c:v>
                </c:pt>
                <c:pt idx="334">
                  <c:v>45.113236000000001</c:v>
                </c:pt>
                <c:pt idx="335">
                  <c:v>45.113236000000001</c:v>
                </c:pt>
                <c:pt idx="336">
                  <c:v>44.960884</c:v>
                </c:pt>
                <c:pt idx="337">
                  <c:v>44.960884</c:v>
                </c:pt>
                <c:pt idx="338">
                  <c:v>45.001204000000001</c:v>
                </c:pt>
                <c:pt idx="339">
                  <c:v>45.001204000000001</c:v>
                </c:pt>
                <c:pt idx="340">
                  <c:v>45.030920000000002</c:v>
                </c:pt>
                <c:pt idx="341">
                  <c:v>45.030920000000002</c:v>
                </c:pt>
                <c:pt idx="342">
                  <c:v>45.001204000000001</c:v>
                </c:pt>
                <c:pt idx="343">
                  <c:v>45.001204000000001</c:v>
                </c:pt>
                <c:pt idx="344">
                  <c:v>44.6965</c:v>
                </c:pt>
                <c:pt idx="345">
                  <c:v>44.6965</c:v>
                </c:pt>
                <c:pt idx="346">
                  <c:v>44.734588000000002</c:v>
                </c:pt>
                <c:pt idx="347">
                  <c:v>44.734588000000002</c:v>
                </c:pt>
                <c:pt idx="348">
                  <c:v>44.753908000000003</c:v>
                </c:pt>
                <c:pt idx="349">
                  <c:v>44.753908000000003</c:v>
                </c:pt>
                <c:pt idx="350">
                  <c:v>44.715820000000001</c:v>
                </c:pt>
                <c:pt idx="351">
                  <c:v>44.715820000000001</c:v>
                </c:pt>
                <c:pt idx="352">
                  <c:v>44.724780000000003</c:v>
                </c:pt>
                <c:pt idx="353">
                  <c:v>44.724780000000003</c:v>
                </c:pt>
                <c:pt idx="354">
                  <c:v>44.732987999999999</c:v>
                </c:pt>
                <c:pt idx="355">
                  <c:v>44.732987999999999</c:v>
                </c:pt>
                <c:pt idx="356">
                  <c:v>44.724780000000003</c:v>
                </c:pt>
                <c:pt idx="357">
                  <c:v>44.724780000000003</c:v>
                </c:pt>
                <c:pt idx="358">
                  <c:v>44.648603999999999</c:v>
                </c:pt>
                <c:pt idx="359">
                  <c:v>44.648603999999999</c:v>
                </c:pt>
                <c:pt idx="360">
                  <c:v>44.629283999999998</c:v>
                </c:pt>
                <c:pt idx="361">
                  <c:v>44.629283999999998</c:v>
                </c:pt>
                <c:pt idx="362">
                  <c:v>54.894371999999997</c:v>
                </c:pt>
                <c:pt idx="363">
                  <c:v>54.894371999999997</c:v>
                </c:pt>
                <c:pt idx="364">
                  <c:v>45.20682</c:v>
                </c:pt>
                <c:pt idx="365">
                  <c:v>45.20682</c:v>
                </c:pt>
                <c:pt idx="366">
                  <c:v>53.050020000000004</c:v>
                </c:pt>
                <c:pt idx="367">
                  <c:v>53.050020000000004</c:v>
                </c:pt>
                <c:pt idx="368">
                  <c:v>45.710628</c:v>
                </c:pt>
                <c:pt idx="369">
                  <c:v>45.710628</c:v>
                </c:pt>
                <c:pt idx="370">
                  <c:v>51.702564000000002</c:v>
                </c:pt>
                <c:pt idx="371">
                  <c:v>51.702564000000002</c:v>
                </c:pt>
                <c:pt idx="372">
                  <c:v>46.149923999999999</c:v>
                </c:pt>
                <c:pt idx="373">
                  <c:v>46.149923999999999</c:v>
                </c:pt>
                <c:pt idx="374">
                  <c:v>50.732964000000003</c:v>
                </c:pt>
                <c:pt idx="375">
                  <c:v>50.732964000000003</c:v>
                </c:pt>
                <c:pt idx="376">
                  <c:v>46.532899999999998</c:v>
                </c:pt>
                <c:pt idx="377">
                  <c:v>46.532899999999998</c:v>
                </c:pt>
                <c:pt idx="378">
                  <c:v>50.034979999999997</c:v>
                </c:pt>
                <c:pt idx="379">
                  <c:v>50.034979999999997</c:v>
                </c:pt>
                <c:pt idx="380">
                  <c:v>46.866723999999998</c:v>
                </c:pt>
                <c:pt idx="381">
                  <c:v>46.866723999999998</c:v>
                </c:pt>
                <c:pt idx="382">
                  <c:v>49.543971999999997</c:v>
                </c:pt>
                <c:pt idx="383">
                  <c:v>49.543971999999997</c:v>
                </c:pt>
                <c:pt idx="384">
                  <c:v>47.157539999999997</c:v>
                </c:pt>
                <c:pt idx="385">
                  <c:v>47.157539999999997</c:v>
                </c:pt>
                <c:pt idx="386">
                  <c:v>49.217700000000001</c:v>
                </c:pt>
                <c:pt idx="387">
                  <c:v>49.217700000000001</c:v>
                </c:pt>
                <c:pt idx="388">
                  <c:v>47.411492000000003</c:v>
                </c:pt>
                <c:pt idx="389">
                  <c:v>47.411492000000003</c:v>
                </c:pt>
                <c:pt idx="390">
                  <c:v>48.988323999999999</c:v>
                </c:pt>
                <c:pt idx="391">
                  <c:v>48.988323999999999</c:v>
                </c:pt>
                <c:pt idx="392">
                  <c:v>47.632675999999996</c:v>
                </c:pt>
                <c:pt idx="393">
                  <c:v>47.632675999999996</c:v>
                </c:pt>
                <c:pt idx="394">
                  <c:v>48.851236</c:v>
                </c:pt>
                <c:pt idx="395">
                  <c:v>48.851236</c:v>
                </c:pt>
                <c:pt idx="396">
                  <c:v>47.826211999999998</c:v>
                </c:pt>
                <c:pt idx="397">
                  <c:v>47.826211999999998</c:v>
                </c:pt>
                <c:pt idx="398">
                  <c:v>48.767012000000001</c:v>
                </c:pt>
                <c:pt idx="399">
                  <c:v>48.767012000000001</c:v>
                </c:pt>
                <c:pt idx="400">
                  <c:v>47.995171999999997</c:v>
                </c:pt>
                <c:pt idx="401">
                  <c:v>47.995171999999997</c:v>
                </c:pt>
                <c:pt idx="402">
                  <c:v>48.721699999999998</c:v>
                </c:pt>
                <c:pt idx="403">
                  <c:v>48.721699999999998</c:v>
                </c:pt>
                <c:pt idx="404">
                  <c:v>48.142628000000002</c:v>
                </c:pt>
                <c:pt idx="405">
                  <c:v>48.142628000000002</c:v>
                </c:pt>
                <c:pt idx="406">
                  <c:v>48.706851999999998</c:v>
                </c:pt>
                <c:pt idx="407">
                  <c:v>48.706851999999998</c:v>
                </c:pt>
                <c:pt idx="408">
                  <c:v>48.271652000000003</c:v>
                </c:pt>
                <c:pt idx="409">
                  <c:v>48.271652000000003</c:v>
                </c:pt>
                <c:pt idx="410">
                  <c:v>48.717604000000001</c:v>
                </c:pt>
                <c:pt idx="411">
                  <c:v>48.717604000000001</c:v>
                </c:pt>
                <c:pt idx="412">
                  <c:v>48.385316000000003</c:v>
                </c:pt>
                <c:pt idx="413">
                  <c:v>48.385316000000003</c:v>
                </c:pt>
                <c:pt idx="414">
                  <c:v>48.732708000000002</c:v>
                </c:pt>
                <c:pt idx="415">
                  <c:v>48.732708000000002</c:v>
                </c:pt>
                <c:pt idx="416">
                  <c:v>48.484644000000003</c:v>
                </c:pt>
                <c:pt idx="417">
                  <c:v>48.484644000000003</c:v>
                </c:pt>
                <c:pt idx="418">
                  <c:v>48.757539999999999</c:v>
                </c:pt>
                <c:pt idx="419">
                  <c:v>48.757539999999999</c:v>
                </c:pt>
                <c:pt idx="420">
                  <c:v>48.571683999999998</c:v>
                </c:pt>
                <c:pt idx="421">
                  <c:v>48.571683999999998</c:v>
                </c:pt>
                <c:pt idx="422">
                  <c:v>48.783651999999996</c:v>
                </c:pt>
                <c:pt idx="423">
                  <c:v>48.783651999999996</c:v>
                </c:pt>
                <c:pt idx="424">
                  <c:v>48.647460000000002</c:v>
                </c:pt>
                <c:pt idx="425">
                  <c:v>48.647460000000002</c:v>
                </c:pt>
                <c:pt idx="426">
                  <c:v>48.815396</c:v>
                </c:pt>
                <c:pt idx="427">
                  <c:v>48.815396</c:v>
                </c:pt>
                <c:pt idx="428">
                  <c:v>48.714019999999998</c:v>
                </c:pt>
                <c:pt idx="429">
                  <c:v>48.714019999999998</c:v>
                </c:pt>
                <c:pt idx="430">
                  <c:v>48.851363999999997</c:v>
                </c:pt>
                <c:pt idx="431">
                  <c:v>48.851363999999997</c:v>
                </c:pt>
                <c:pt idx="432">
                  <c:v>48.773412</c:v>
                </c:pt>
                <c:pt idx="433">
                  <c:v>48.773412</c:v>
                </c:pt>
                <c:pt idx="434">
                  <c:v>48.883235999999997</c:v>
                </c:pt>
                <c:pt idx="435">
                  <c:v>48.883235999999997</c:v>
                </c:pt>
                <c:pt idx="436">
                  <c:v>48.825636000000003</c:v>
                </c:pt>
                <c:pt idx="437">
                  <c:v>48.825636000000003</c:v>
                </c:pt>
                <c:pt idx="438">
                  <c:v>48.911011999999999</c:v>
                </c:pt>
                <c:pt idx="439">
                  <c:v>48.911011999999999</c:v>
                </c:pt>
                <c:pt idx="440">
                  <c:v>48.870691999999998</c:v>
                </c:pt>
                <c:pt idx="441">
                  <c:v>48.870691999999998</c:v>
                </c:pt>
                <c:pt idx="442">
                  <c:v>48.940579999999997</c:v>
                </c:pt>
                <c:pt idx="443">
                  <c:v>48.940579999999997</c:v>
                </c:pt>
                <c:pt idx="444">
                  <c:v>48.910628000000003</c:v>
                </c:pt>
                <c:pt idx="445">
                  <c:v>48.910628000000003</c:v>
                </c:pt>
                <c:pt idx="446">
                  <c:v>48.968995999999997</c:v>
                </c:pt>
                <c:pt idx="447">
                  <c:v>48.968995999999997</c:v>
                </c:pt>
                <c:pt idx="448">
                  <c:v>48.946468000000003</c:v>
                </c:pt>
                <c:pt idx="449">
                  <c:v>48.946468000000003</c:v>
                </c:pt>
                <c:pt idx="450">
                  <c:v>48.994852000000002</c:v>
                </c:pt>
                <c:pt idx="451">
                  <c:v>48.994852000000002</c:v>
                </c:pt>
                <c:pt idx="452">
                  <c:v>48.978211999999999</c:v>
                </c:pt>
                <c:pt idx="453">
                  <c:v>48.978211999999999</c:v>
                </c:pt>
                <c:pt idx="454">
                  <c:v>49.017124000000003</c:v>
                </c:pt>
                <c:pt idx="455">
                  <c:v>49.017124000000003</c:v>
                </c:pt>
                <c:pt idx="456">
                  <c:v>49.005859999999998</c:v>
                </c:pt>
                <c:pt idx="457">
                  <c:v>49.005859999999998</c:v>
                </c:pt>
                <c:pt idx="458">
                  <c:v>49.040419999999997</c:v>
                </c:pt>
                <c:pt idx="459">
                  <c:v>49.040419999999997</c:v>
                </c:pt>
                <c:pt idx="460">
                  <c:v>49.031460000000003</c:v>
                </c:pt>
                <c:pt idx="461">
                  <c:v>49.031460000000003</c:v>
                </c:pt>
                <c:pt idx="462">
                  <c:v>49.060132000000003</c:v>
                </c:pt>
                <c:pt idx="463">
                  <c:v>49.060132000000003</c:v>
                </c:pt>
                <c:pt idx="464">
                  <c:v>49.053987999999997</c:v>
                </c:pt>
                <c:pt idx="465">
                  <c:v>49.053987999999997</c:v>
                </c:pt>
                <c:pt idx="466">
                  <c:v>49.078947999999997</c:v>
                </c:pt>
                <c:pt idx="467">
                  <c:v>49.078947999999997</c:v>
                </c:pt>
                <c:pt idx="468">
                  <c:v>49.074468000000003</c:v>
                </c:pt>
                <c:pt idx="469">
                  <c:v>49.074468000000003</c:v>
                </c:pt>
                <c:pt idx="470">
                  <c:v>49.095972000000003</c:v>
                </c:pt>
                <c:pt idx="471">
                  <c:v>49.095972000000003</c:v>
                </c:pt>
                <c:pt idx="472">
                  <c:v>49.0929</c:v>
                </c:pt>
                <c:pt idx="473">
                  <c:v>49.0929</c:v>
                </c:pt>
                <c:pt idx="474">
                  <c:v>45.406500000000001</c:v>
                </c:pt>
                <c:pt idx="475">
                  <c:v>45.406500000000001</c:v>
                </c:pt>
                <c:pt idx="476">
                  <c:v>45.406500000000001</c:v>
                </c:pt>
                <c:pt idx="477">
                  <c:v>45.406500000000001</c:v>
                </c:pt>
                <c:pt idx="478">
                  <c:v>53.235024000000003</c:v>
                </c:pt>
                <c:pt idx="479">
                  <c:v>53.235024000000003</c:v>
                </c:pt>
                <c:pt idx="480">
                  <c:v>56.318207999999998</c:v>
                </c:pt>
                <c:pt idx="481">
                  <c:v>62.405520000000003</c:v>
                </c:pt>
                <c:pt idx="482">
                  <c:v>63.037967999999999</c:v>
                </c:pt>
                <c:pt idx="483">
                  <c:v>59.322336</c:v>
                </c:pt>
                <c:pt idx="484">
                  <c:v>84.146208000000001</c:v>
                </c:pt>
                <c:pt idx="485">
                  <c:v>84.146208000000001</c:v>
                </c:pt>
                <c:pt idx="486">
                  <c:v>59.322336</c:v>
                </c:pt>
                <c:pt idx="487">
                  <c:v>59.322336</c:v>
                </c:pt>
                <c:pt idx="488">
                  <c:v>53.235024000000003</c:v>
                </c:pt>
                <c:pt idx="489">
                  <c:v>53.235024000000003</c:v>
                </c:pt>
                <c:pt idx="490">
                  <c:v>59.211455999999998</c:v>
                </c:pt>
                <c:pt idx="491">
                  <c:v>59.211455999999998</c:v>
                </c:pt>
                <c:pt idx="492">
                  <c:v>61.565027999999998</c:v>
                </c:pt>
                <c:pt idx="493">
                  <c:v>66.211823999999993</c:v>
                </c:pt>
                <c:pt idx="494">
                  <c:v>66.694608000000002</c:v>
                </c:pt>
                <c:pt idx="495">
                  <c:v>63.858252</c:v>
                </c:pt>
                <c:pt idx="496">
                  <c:v>82.807788000000002</c:v>
                </c:pt>
                <c:pt idx="497">
                  <c:v>82.807788000000002</c:v>
                </c:pt>
                <c:pt idx="498">
                  <c:v>63.858252</c:v>
                </c:pt>
                <c:pt idx="499">
                  <c:v>63.858252</c:v>
                </c:pt>
                <c:pt idx="500">
                  <c:v>59.211455999999998</c:v>
                </c:pt>
                <c:pt idx="501">
                  <c:v>59.211455999999998</c:v>
                </c:pt>
                <c:pt idx="502">
                  <c:v>63.743279999999999</c:v>
                </c:pt>
                <c:pt idx="503">
                  <c:v>63.743279999999999</c:v>
                </c:pt>
                <c:pt idx="504">
                  <c:v>65.527764000000005</c:v>
                </c:pt>
                <c:pt idx="505">
                  <c:v>69.050976000000006</c:v>
                </c:pt>
                <c:pt idx="506">
                  <c:v>69.417023999999998</c:v>
                </c:pt>
                <c:pt idx="507">
                  <c:v>67.266492</c:v>
                </c:pt>
                <c:pt idx="508">
                  <c:v>81.634044000000003</c:v>
                </c:pt>
                <c:pt idx="509">
                  <c:v>81.634044000000003</c:v>
                </c:pt>
                <c:pt idx="510">
                  <c:v>67.266492</c:v>
                </c:pt>
                <c:pt idx="511">
                  <c:v>67.266492</c:v>
                </c:pt>
                <c:pt idx="512">
                  <c:v>63.743279999999999</c:v>
                </c:pt>
                <c:pt idx="513">
                  <c:v>63.743279999999999</c:v>
                </c:pt>
                <c:pt idx="514">
                  <c:v>67.209468000000001</c:v>
                </c:pt>
                <c:pt idx="515">
                  <c:v>67.209468000000001</c:v>
                </c:pt>
                <c:pt idx="516">
                  <c:v>68.574156000000002</c:v>
                </c:pt>
                <c:pt idx="517">
                  <c:v>71.268540000000002</c:v>
                </c:pt>
                <c:pt idx="518">
                  <c:v>71.548475999999994</c:v>
                </c:pt>
                <c:pt idx="519">
                  <c:v>69.903852000000001</c:v>
                </c:pt>
                <c:pt idx="520">
                  <c:v>80.891435999999999</c:v>
                </c:pt>
                <c:pt idx="521">
                  <c:v>80.891435999999999</c:v>
                </c:pt>
                <c:pt idx="522">
                  <c:v>69.903852000000001</c:v>
                </c:pt>
                <c:pt idx="523">
                  <c:v>69.903852000000001</c:v>
                </c:pt>
                <c:pt idx="524">
                  <c:v>67.209468000000001</c:v>
                </c:pt>
                <c:pt idx="525">
                  <c:v>67.209468000000001</c:v>
                </c:pt>
                <c:pt idx="526">
                  <c:v>69.854352000000006</c:v>
                </c:pt>
                <c:pt idx="527">
                  <c:v>69.854352000000006</c:v>
                </c:pt>
                <c:pt idx="528">
                  <c:v>70.895495999999994</c:v>
                </c:pt>
                <c:pt idx="529">
                  <c:v>72.951087999999999</c:v>
                </c:pt>
                <c:pt idx="530">
                  <c:v>73.164655999999994</c:v>
                </c:pt>
                <c:pt idx="531">
                  <c:v>71.909943999999996</c:v>
                </c:pt>
                <c:pt idx="532">
                  <c:v>80.292856</c:v>
                </c:pt>
                <c:pt idx="533">
                  <c:v>80.292856</c:v>
                </c:pt>
                <c:pt idx="534">
                  <c:v>71.909943999999996</c:v>
                </c:pt>
                <c:pt idx="535">
                  <c:v>71.909943999999996</c:v>
                </c:pt>
                <c:pt idx="536">
                  <c:v>69.854352000000006</c:v>
                </c:pt>
                <c:pt idx="537">
                  <c:v>69.854352000000006</c:v>
                </c:pt>
                <c:pt idx="538">
                  <c:v>71.869596000000001</c:v>
                </c:pt>
                <c:pt idx="539">
                  <c:v>71.869596000000001</c:v>
                </c:pt>
                <c:pt idx="540">
                  <c:v>72.662700000000001</c:v>
                </c:pt>
                <c:pt idx="541">
                  <c:v>74.228572</c:v>
                </c:pt>
                <c:pt idx="542">
                  <c:v>74.391260000000003</c:v>
                </c:pt>
                <c:pt idx="543">
                  <c:v>73.435468</c:v>
                </c:pt>
                <c:pt idx="544">
                  <c:v>79.821100000000001</c:v>
                </c:pt>
                <c:pt idx="545">
                  <c:v>79.821100000000001</c:v>
                </c:pt>
                <c:pt idx="546">
                  <c:v>73.435468</c:v>
                </c:pt>
                <c:pt idx="547">
                  <c:v>73.435468</c:v>
                </c:pt>
                <c:pt idx="548">
                  <c:v>71.869596000000001</c:v>
                </c:pt>
                <c:pt idx="549">
                  <c:v>71.869596000000001</c:v>
                </c:pt>
                <c:pt idx="550">
                  <c:v>73.411224000000004</c:v>
                </c:pt>
                <c:pt idx="551">
                  <c:v>73.411224000000004</c:v>
                </c:pt>
                <c:pt idx="552">
                  <c:v>74.017752000000002</c:v>
                </c:pt>
                <c:pt idx="553">
                  <c:v>75.215255999999997</c:v>
                </c:pt>
                <c:pt idx="554">
                  <c:v>75.339671999999993</c:v>
                </c:pt>
                <c:pt idx="555">
                  <c:v>74.608727999999999</c:v>
                </c:pt>
                <c:pt idx="556">
                  <c:v>79.492152000000004</c:v>
                </c:pt>
                <c:pt idx="557">
                  <c:v>79.492152000000004</c:v>
                </c:pt>
                <c:pt idx="558">
                  <c:v>74.608727999999999</c:v>
                </c:pt>
                <c:pt idx="559">
                  <c:v>74.608727999999999</c:v>
                </c:pt>
                <c:pt idx="560">
                  <c:v>73.411224000000004</c:v>
                </c:pt>
                <c:pt idx="561">
                  <c:v>73.411224000000004</c:v>
                </c:pt>
                <c:pt idx="562">
                  <c:v>74.610708000000002</c:v>
                </c:pt>
                <c:pt idx="563">
                  <c:v>74.610708000000002</c:v>
                </c:pt>
                <c:pt idx="564">
                  <c:v>75.082452000000004</c:v>
                </c:pt>
                <c:pt idx="565">
                  <c:v>76.013844000000006</c:v>
                </c:pt>
                <c:pt idx="566">
                  <c:v>76.110612000000003</c:v>
                </c:pt>
                <c:pt idx="567">
                  <c:v>75.542100000000005</c:v>
                </c:pt>
                <c:pt idx="568">
                  <c:v>79.340531999999996</c:v>
                </c:pt>
                <c:pt idx="569">
                  <c:v>79.340531999999996</c:v>
                </c:pt>
                <c:pt idx="570">
                  <c:v>75.542100000000005</c:v>
                </c:pt>
                <c:pt idx="571">
                  <c:v>75.542100000000005</c:v>
                </c:pt>
                <c:pt idx="572">
                  <c:v>74.610708000000002</c:v>
                </c:pt>
                <c:pt idx="573">
                  <c:v>74.610708000000002</c:v>
                </c:pt>
                <c:pt idx="574">
                  <c:v>75.527448000000007</c:v>
                </c:pt>
                <c:pt idx="575">
                  <c:v>75.527448000000007</c:v>
                </c:pt>
                <c:pt idx="576">
                  <c:v>75.887808000000007</c:v>
                </c:pt>
                <c:pt idx="577">
                  <c:v>76.599288000000001</c:v>
                </c:pt>
                <c:pt idx="578">
                  <c:v>76.673208000000002</c:v>
                </c:pt>
                <c:pt idx="579">
                  <c:v>76.238928000000001</c:v>
                </c:pt>
                <c:pt idx="580">
                  <c:v>79.140528000000003</c:v>
                </c:pt>
                <c:pt idx="581">
                  <c:v>79.140528000000003</c:v>
                </c:pt>
                <c:pt idx="582">
                  <c:v>76.238928000000001</c:v>
                </c:pt>
                <c:pt idx="583">
                  <c:v>76.238928000000001</c:v>
                </c:pt>
                <c:pt idx="584">
                  <c:v>75.527448000000007</c:v>
                </c:pt>
                <c:pt idx="585">
                  <c:v>75.527448000000007</c:v>
                </c:pt>
                <c:pt idx="586">
                  <c:v>76.232724000000005</c:v>
                </c:pt>
                <c:pt idx="587">
                  <c:v>76.232724000000005</c:v>
                </c:pt>
                <c:pt idx="588">
                  <c:v>76.509780000000006</c:v>
                </c:pt>
                <c:pt idx="589">
                  <c:v>77.056787999999997</c:v>
                </c:pt>
                <c:pt idx="590">
                  <c:v>77.113619999999997</c:v>
                </c:pt>
                <c:pt idx="591">
                  <c:v>76.779731999999996</c:v>
                </c:pt>
                <c:pt idx="592">
                  <c:v>79.010580000000004</c:v>
                </c:pt>
                <c:pt idx="593">
                  <c:v>79.010580000000004</c:v>
                </c:pt>
                <c:pt idx="594">
                  <c:v>76.779731999999996</c:v>
                </c:pt>
                <c:pt idx="595">
                  <c:v>76.779731999999996</c:v>
                </c:pt>
                <c:pt idx="596">
                  <c:v>76.232724000000005</c:v>
                </c:pt>
                <c:pt idx="597">
                  <c:v>76.232724000000005</c:v>
                </c:pt>
                <c:pt idx="598">
                  <c:v>76.766927999999993</c:v>
                </c:pt>
                <c:pt idx="599">
                  <c:v>76.766927999999993</c:v>
                </c:pt>
                <c:pt idx="600">
                  <c:v>76.976591999999997</c:v>
                </c:pt>
                <c:pt idx="601">
                  <c:v>77.390544000000006</c:v>
                </c:pt>
                <c:pt idx="602">
                  <c:v>77.433552000000006</c:v>
                </c:pt>
                <c:pt idx="603">
                  <c:v>77.180880000000002</c:v>
                </c:pt>
                <c:pt idx="604">
                  <c:v>78.869231999999997</c:v>
                </c:pt>
                <c:pt idx="605">
                  <c:v>78.869231999999997</c:v>
                </c:pt>
                <c:pt idx="606">
                  <c:v>77.180880000000002</c:v>
                </c:pt>
                <c:pt idx="607">
                  <c:v>77.180880000000002</c:v>
                </c:pt>
                <c:pt idx="608">
                  <c:v>76.766927999999993</c:v>
                </c:pt>
                <c:pt idx="609">
                  <c:v>76.766927999999993</c:v>
                </c:pt>
                <c:pt idx="610">
                  <c:v>77.179164</c:v>
                </c:pt>
                <c:pt idx="611">
                  <c:v>77.179164</c:v>
                </c:pt>
                <c:pt idx="612">
                  <c:v>77.340779999999995</c:v>
                </c:pt>
                <c:pt idx="613">
                  <c:v>77.659868000000003</c:v>
                </c:pt>
                <c:pt idx="614">
                  <c:v>77.693020000000004</c:v>
                </c:pt>
                <c:pt idx="615">
                  <c:v>77.498251999999994</c:v>
                </c:pt>
                <c:pt idx="616">
                  <c:v>78.799819999999997</c:v>
                </c:pt>
                <c:pt idx="617">
                  <c:v>78.799819999999997</c:v>
                </c:pt>
                <c:pt idx="618">
                  <c:v>77.498251999999994</c:v>
                </c:pt>
                <c:pt idx="619">
                  <c:v>77.498251999999994</c:v>
                </c:pt>
                <c:pt idx="620">
                  <c:v>77.179164</c:v>
                </c:pt>
                <c:pt idx="621">
                  <c:v>77.179164</c:v>
                </c:pt>
                <c:pt idx="622">
                  <c:v>77.507844000000006</c:v>
                </c:pt>
                <c:pt idx="623">
                  <c:v>77.507844000000006</c:v>
                </c:pt>
                <c:pt idx="624">
                  <c:v>77.636544000000001</c:v>
                </c:pt>
                <c:pt idx="625">
                  <c:v>77.890643999999995</c:v>
                </c:pt>
                <c:pt idx="626">
                  <c:v>77.917044000000004</c:v>
                </c:pt>
                <c:pt idx="627">
                  <c:v>77.761944</c:v>
                </c:pt>
                <c:pt idx="628">
                  <c:v>78.798264000000003</c:v>
                </c:pt>
                <c:pt idx="629">
                  <c:v>78.798264000000003</c:v>
                </c:pt>
                <c:pt idx="630">
                  <c:v>77.761944</c:v>
                </c:pt>
                <c:pt idx="631">
                  <c:v>77.761944</c:v>
                </c:pt>
                <c:pt idx="632">
                  <c:v>77.507844000000006</c:v>
                </c:pt>
                <c:pt idx="633">
                  <c:v>77.507844000000006</c:v>
                </c:pt>
                <c:pt idx="634">
                  <c:v>77.762472000000002</c:v>
                </c:pt>
                <c:pt idx="635">
                  <c:v>77.762472000000002</c:v>
                </c:pt>
                <c:pt idx="636">
                  <c:v>77.861999999999995</c:v>
                </c:pt>
                <c:pt idx="637">
                  <c:v>78.058503999999999</c:v>
                </c:pt>
                <c:pt idx="638">
                  <c:v>78.078919999999997</c:v>
                </c:pt>
                <c:pt idx="639">
                  <c:v>77.958976000000007</c:v>
                </c:pt>
                <c:pt idx="640">
                  <c:v>78.760480000000001</c:v>
                </c:pt>
                <c:pt idx="641">
                  <c:v>78.760480000000001</c:v>
                </c:pt>
                <c:pt idx="642">
                  <c:v>77.958976000000007</c:v>
                </c:pt>
                <c:pt idx="643">
                  <c:v>77.958976000000007</c:v>
                </c:pt>
                <c:pt idx="644">
                  <c:v>77.762472000000002</c:v>
                </c:pt>
                <c:pt idx="645">
                  <c:v>77.762472000000002</c:v>
                </c:pt>
                <c:pt idx="646">
                  <c:v>77.952551999999997</c:v>
                </c:pt>
                <c:pt idx="647">
                  <c:v>77.952551999999997</c:v>
                </c:pt>
                <c:pt idx="648">
                  <c:v>78.026651999999999</c:v>
                </c:pt>
                <c:pt idx="649">
                  <c:v>78.172951999999995</c:v>
                </c:pt>
                <c:pt idx="650">
                  <c:v>78.188152000000002</c:v>
                </c:pt>
                <c:pt idx="651">
                  <c:v>78.098851999999994</c:v>
                </c:pt>
                <c:pt idx="652">
                  <c:v>78.695492000000002</c:v>
                </c:pt>
                <c:pt idx="653">
                  <c:v>78.695492000000002</c:v>
                </c:pt>
                <c:pt idx="654">
                  <c:v>78.098851999999994</c:v>
                </c:pt>
                <c:pt idx="655">
                  <c:v>78.098851999999994</c:v>
                </c:pt>
                <c:pt idx="656">
                  <c:v>77.952551999999997</c:v>
                </c:pt>
                <c:pt idx="657">
                  <c:v>77.952551999999997</c:v>
                </c:pt>
                <c:pt idx="658">
                  <c:v>78.102636000000004</c:v>
                </c:pt>
                <c:pt idx="659">
                  <c:v>78.102636000000004</c:v>
                </c:pt>
                <c:pt idx="660">
                  <c:v>78.160979999999995</c:v>
                </c:pt>
                <c:pt idx="661">
                  <c:v>78.276172000000003</c:v>
                </c:pt>
                <c:pt idx="662">
                  <c:v>78.288139999999999</c:v>
                </c:pt>
                <c:pt idx="663">
                  <c:v>78.217827999999997</c:v>
                </c:pt>
                <c:pt idx="664">
                  <c:v>78.687939999999998</c:v>
                </c:pt>
                <c:pt idx="665">
                  <c:v>78.687939999999998</c:v>
                </c:pt>
                <c:pt idx="666">
                  <c:v>78.217827999999997</c:v>
                </c:pt>
                <c:pt idx="667">
                  <c:v>78.217827999999997</c:v>
                </c:pt>
                <c:pt idx="668">
                  <c:v>78.102636000000004</c:v>
                </c:pt>
                <c:pt idx="669">
                  <c:v>78.102636000000004</c:v>
                </c:pt>
                <c:pt idx="670">
                  <c:v>78.223416</c:v>
                </c:pt>
                <c:pt idx="671">
                  <c:v>78.223416</c:v>
                </c:pt>
                <c:pt idx="672">
                  <c:v>78.270216000000005</c:v>
                </c:pt>
                <c:pt idx="673">
                  <c:v>78.362616000000003</c:v>
                </c:pt>
                <c:pt idx="674">
                  <c:v>78.372215999999995</c:v>
                </c:pt>
                <c:pt idx="675">
                  <c:v>78.315815999999998</c:v>
                </c:pt>
                <c:pt idx="676">
                  <c:v>78.692616000000001</c:v>
                </c:pt>
                <c:pt idx="677">
                  <c:v>78.692616000000001</c:v>
                </c:pt>
                <c:pt idx="678">
                  <c:v>78.315815999999998</c:v>
                </c:pt>
                <c:pt idx="679">
                  <c:v>78.315815999999998</c:v>
                </c:pt>
                <c:pt idx="680">
                  <c:v>78.223416</c:v>
                </c:pt>
                <c:pt idx="681">
                  <c:v>78.223416</c:v>
                </c:pt>
                <c:pt idx="682">
                  <c:v>78.319643999999997</c:v>
                </c:pt>
                <c:pt idx="683">
                  <c:v>78.319643999999997</c:v>
                </c:pt>
                <c:pt idx="684">
                  <c:v>78.356772000000007</c:v>
                </c:pt>
                <c:pt idx="685">
                  <c:v>78.430076</c:v>
                </c:pt>
                <c:pt idx="686">
                  <c:v>78.437691999999998</c:v>
                </c:pt>
                <c:pt idx="687">
                  <c:v>78.392948000000004</c:v>
                </c:pt>
                <c:pt idx="688">
                  <c:v>78.691891999999996</c:v>
                </c:pt>
                <c:pt idx="689">
                  <c:v>78.691891999999996</c:v>
                </c:pt>
                <c:pt idx="690">
                  <c:v>78.392948000000004</c:v>
                </c:pt>
                <c:pt idx="691">
                  <c:v>78.392948000000004</c:v>
                </c:pt>
                <c:pt idx="692">
                  <c:v>78.319643999999997</c:v>
                </c:pt>
                <c:pt idx="693">
                  <c:v>78.319643999999997</c:v>
                </c:pt>
                <c:pt idx="694">
                  <c:v>78.392904000000001</c:v>
                </c:pt>
                <c:pt idx="695">
                  <c:v>78.392904000000001</c:v>
                </c:pt>
                <c:pt idx="696">
                  <c:v>78.420984000000004</c:v>
                </c:pt>
                <c:pt idx="697">
                  <c:v>78.476423999999994</c:v>
                </c:pt>
                <c:pt idx="698">
                  <c:v>78.482184000000004</c:v>
                </c:pt>
                <c:pt idx="699">
                  <c:v>78.448344000000006</c:v>
                </c:pt>
                <c:pt idx="700">
                  <c:v>78.674424000000002</c:v>
                </c:pt>
                <c:pt idx="701">
                  <c:v>78.674424000000002</c:v>
                </c:pt>
                <c:pt idx="702">
                  <c:v>78.448344000000006</c:v>
                </c:pt>
                <c:pt idx="703">
                  <c:v>78.448344000000006</c:v>
                </c:pt>
                <c:pt idx="704">
                  <c:v>78.392904000000001</c:v>
                </c:pt>
                <c:pt idx="705">
                  <c:v>78.392904000000001</c:v>
                </c:pt>
                <c:pt idx="706">
                  <c:v>78.455867999999995</c:v>
                </c:pt>
                <c:pt idx="707">
                  <c:v>78.455867999999995</c:v>
                </c:pt>
                <c:pt idx="708">
                  <c:v>78.479892000000007</c:v>
                </c:pt>
                <c:pt idx="709">
                  <c:v>78.527323999999993</c:v>
                </c:pt>
                <c:pt idx="710">
                  <c:v>78.532252</c:v>
                </c:pt>
                <c:pt idx="711">
                  <c:v>78.503299999999996</c:v>
                </c:pt>
                <c:pt idx="712">
                  <c:v>78.696932000000004</c:v>
                </c:pt>
                <c:pt idx="713">
                  <c:v>78.696932000000004</c:v>
                </c:pt>
                <c:pt idx="714">
                  <c:v>78.503299999999996</c:v>
                </c:pt>
                <c:pt idx="715">
                  <c:v>78.503299999999996</c:v>
                </c:pt>
                <c:pt idx="716">
                  <c:v>78.455867999999995</c:v>
                </c:pt>
                <c:pt idx="717">
                  <c:v>78.455867999999995</c:v>
                </c:pt>
                <c:pt idx="718">
                  <c:v>78.505368000000004</c:v>
                </c:pt>
                <c:pt idx="719">
                  <c:v>78.505368000000004</c:v>
                </c:pt>
                <c:pt idx="720">
                  <c:v>78.524088000000006</c:v>
                </c:pt>
                <c:pt idx="721">
                  <c:v>78.561048</c:v>
                </c:pt>
                <c:pt idx="722">
                  <c:v>78.564887999999996</c:v>
                </c:pt>
                <c:pt idx="723">
                  <c:v>78.542327999999998</c:v>
                </c:pt>
                <c:pt idx="724">
                  <c:v>78.693048000000005</c:v>
                </c:pt>
                <c:pt idx="725">
                  <c:v>78.693048000000005</c:v>
                </c:pt>
                <c:pt idx="726">
                  <c:v>78.542327999999998</c:v>
                </c:pt>
                <c:pt idx="727">
                  <c:v>78.542327999999998</c:v>
                </c:pt>
                <c:pt idx="728">
                  <c:v>78.505368000000004</c:v>
                </c:pt>
                <c:pt idx="729">
                  <c:v>78.505368000000004</c:v>
                </c:pt>
                <c:pt idx="730">
                  <c:v>78.546552000000005</c:v>
                </c:pt>
                <c:pt idx="731">
                  <c:v>78.546552000000005</c:v>
                </c:pt>
                <c:pt idx="732">
                  <c:v>78.561995999999994</c:v>
                </c:pt>
                <c:pt idx="733">
                  <c:v>78.592488000000003</c:v>
                </c:pt>
                <c:pt idx="734">
                  <c:v>78.595656000000005</c:v>
                </c:pt>
                <c:pt idx="735">
                  <c:v>78.577044000000001</c:v>
                </c:pt>
                <c:pt idx="736">
                  <c:v>78.701555999999997</c:v>
                </c:pt>
                <c:pt idx="737">
                  <c:v>78.701555999999997</c:v>
                </c:pt>
                <c:pt idx="738">
                  <c:v>78.577044000000001</c:v>
                </c:pt>
                <c:pt idx="739">
                  <c:v>78.577044000000001</c:v>
                </c:pt>
                <c:pt idx="740">
                  <c:v>78.546552000000005</c:v>
                </c:pt>
                <c:pt idx="741">
                  <c:v>78.546552000000005</c:v>
                </c:pt>
                <c:pt idx="742">
                  <c:v>78.580212000000003</c:v>
                </c:pt>
                <c:pt idx="743">
                  <c:v>78.580212000000003</c:v>
                </c:pt>
                <c:pt idx="744">
                  <c:v>78.592692</c:v>
                </c:pt>
                <c:pt idx="745">
                  <c:v>78.617332000000005</c:v>
                </c:pt>
                <c:pt idx="746">
                  <c:v>78.619891999999993</c:v>
                </c:pt>
                <c:pt idx="747">
                  <c:v>78.604851999999994</c:v>
                </c:pt>
                <c:pt idx="748">
                  <c:v>78.705652000000001</c:v>
                </c:pt>
                <c:pt idx="749">
                  <c:v>78.705652000000001</c:v>
                </c:pt>
                <c:pt idx="750">
                  <c:v>78.604851999999994</c:v>
                </c:pt>
                <c:pt idx="751">
                  <c:v>78.604851999999994</c:v>
                </c:pt>
                <c:pt idx="752">
                  <c:v>78.580212000000003</c:v>
                </c:pt>
                <c:pt idx="753">
                  <c:v>78.580212000000003</c:v>
                </c:pt>
                <c:pt idx="754">
                  <c:v>81.663396000000006</c:v>
                </c:pt>
                <c:pt idx="755">
                  <c:v>87.750708000000003</c:v>
                </c:pt>
                <c:pt idx="756">
                  <c:v>88.383156</c:v>
                </c:pt>
                <c:pt idx="757">
                  <c:v>84.667524</c:v>
                </c:pt>
                <c:pt idx="758">
                  <c:v>109.49139599999999</c:v>
                </c:pt>
                <c:pt idx="759">
                  <c:v>109.49139599999999</c:v>
                </c:pt>
                <c:pt idx="760">
                  <c:v>84.667524</c:v>
                </c:pt>
                <c:pt idx="761">
                  <c:v>84.667524</c:v>
                </c:pt>
                <c:pt idx="762">
                  <c:v>78.580212000000003</c:v>
                </c:pt>
                <c:pt idx="763">
                  <c:v>78.580212000000003</c:v>
                </c:pt>
                <c:pt idx="764">
                  <c:v>80.933784000000003</c:v>
                </c:pt>
                <c:pt idx="765">
                  <c:v>85.580579999999998</c:v>
                </c:pt>
                <c:pt idx="766">
                  <c:v>86.063364000000007</c:v>
                </c:pt>
                <c:pt idx="767">
                  <c:v>83.227007999999998</c:v>
                </c:pt>
                <c:pt idx="768">
                  <c:v>102.17654400000001</c:v>
                </c:pt>
                <c:pt idx="769">
                  <c:v>102.17654400000001</c:v>
                </c:pt>
                <c:pt idx="770">
                  <c:v>83.227007999999998</c:v>
                </c:pt>
                <c:pt idx="771">
                  <c:v>83.227007999999998</c:v>
                </c:pt>
                <c:pt idx="772">
                  <c:v>78.580212000000003</c:v>
                </c:pt>
                <c:pt idx="773">
                  <c:v>78.580212000000003</c:v>
                </c:pt>
                <c:pt idx="774">
                  <c:v>80.364695999999995</c:v>
                </c:pt>
                <c:pt idx="775">
                  <c:v>83.887907999999996</c:v>
                </c:pt>
                <c:pt idx="776">
                  <c:v>84.253956000000002</c:v>
                </c:pt>
                <c:pt idx="777">
                  <c:v>82.103424000000004</c:v>
                </c:pt>
                <c:pt idx="778">
                  <c:v>96.470975999999993</c:v>
                </c:pt>
                <c:pt idx="779">
                  <c:v>96.470975999999993</c:v>
                </c:pt>
                <c:pt idx="780">
                  <c:v>82.103424000000004</c:v>
                </c:pt>
                <c:pt idx="781">
                  <c:v>82.103424000000004</c:v>
                </c:pt>
                <c:pt idx="782">
                  <c:v>78.580212000000003</c:v>
                </c:pt>
                <c:pt idx="783">
                  <c:v>78.580212000000003</c:v>
                </c:pt>
                <c:pt idx="784">
                  <c:v>79.944900000000004</c:v>
                </c:pt>
                <c:pt idx="785">
                  <c:v>82.639284000000004</c:v>
                </c:pt>
                <c:pt idx="786">
                  <c:v>82.919219999999996</c:v>
                </c:pt>
                <c:pt idx="787">
                  <c:v>81.274596000000003</c:v>
                </c:pt>
                <c:pt idx="788">
                  <c:v>92.262180000000001</c:v>
                </c:pt>
                <c:pt idx="789">
                  <c:v>92.262180000000001</c:v>
                </c:pt>
                <c:pt idx="790">
                  <c:v>81.274596000000003</c:v>
                </c:pt>
                <c:pt idx="791">
                  <c:v>81.274596000000003</c:v>
                </c:pt>
                <c:pt idx="792">
                  <c:v>78.580212000000003</c:v>
                </c:pt>
                <c:pt idx="793">
                  <c:v>78.580212000000003</c:v>
                </c:pt>
                <c:pt idx="794">
                  <c:v>79.621356000000006</c:v>
                </c:pt>
                <c:pt idx="795">
                  <c:v>81.676947999999996</c:v>
                </c:pt>
                <c:pt idx="796">
                  <c:v>81.890516000000005</c:v>
                </c:pt>
                <c:pt idx="797">
                  <c:v>80.635803999999993</c:v>
                </c:pt>
                <c:pt idx="798">
                  <c:v>89.018715999999998</c:v>
                </c:pt>
                <c:pt idx="799">
                  <c:v>89.018715999999998</c:v>
                </c:pt>
                <c:pt idx="800">
                  <c:v>80.635803999999993</c:v>
                </c:pt>
                <c:pt idx="801">
                  <c:v>80.635803999999993</c:v>
                </c:pt>
                <c:pt idx="802">
                  <c:v>78.580212000000003</c:v>
                </c:pt>
                <c:pt idx="803">
                  <c:v>78.580212000000003</c:v>
                </c:pt>
                <c:pt idx="804">
                  <c:v>79.373316000000003</c:v>
                </c:pt>
                <c:pt idx="805">
                  <c:v>80.939188000000001</c:v>
                </c:pt>
                <c:pt idx="806">
                  <c:v>81.101876000000004</c:v>
                </c:pt>
                <c:pt idx="807">
                  <c:v>80.146084000000002</c:v>
                </c:pt>
                <c:pt idx="808">
                  <c:v>86.531716000000003</c:v>
                </c:pt>
                <c:pt idx="809">
                  <c:v>86.531716000000003</c:v>
                </c:pt>
                <c:pt idx="810">
                  <c:v>80.146084000000002</c:v>
                </c:pt>
                <c:pt idx="811">
                  <c:v>80.146084000000002</c:v>
                </c:pt>
                <c:pt idx="812">
                  <c:v>78.580212000000003</c:v>
                </c:pt>
                <c:pt idx="813">
                  <c:v>78.580212000000003</c:v>
                </c:pt>
                <c:pt idx="814">
                  <c:v>79.18674</c:v>
                </c:pt>
                <c:pt idx="815">
                  <c:v>80.384243999999995</c:v>
                </c:pt>
                <c:pt idx="816">
                  <c:v>80.508660000000006</c:v>
                </c:pt>
                <c:pt idx="817">
                  <c:v>79.777715999999998</c:v>
                </c:pt>
                <c:pt idx="818">
                  <c:v>84.661140000000003</c:v>
                </c:pt>
                <c:pt idx="819">
                  <c:v>84.661140000000003</c:v>
                </c:pt>
                <c:pt idx="820">
                  <c:v>79.777715999999998</c:v>
                </c:pt>
                <c:pt idx="821">
                  <c:v>79.777715999999998</c:v>
                </c:pt>
                <c:pt idx="822">
                  <c:v>78.580212000000003</c:v>
                </c:pt>
                <c:pt idx="823">
                  <c:v>78.580212000000003</c:v>
                </c:pt>
                <c:pt idx="824">
                  <c:v>79.051956000000004</c:v>
                </c:pt>
                <c:pt idx="825">
                  <c:v>79.983348000000007</c:v>
                </c:pt>
                <c:pt idx="826">
                  <c:v>80.080116000000004</c:v>
                </c:pt>
                <c:pt idx="827">
                  <c:v>79.511604000000005</c:v>
                </c:pt>
                <c:pt idx="828">
                  <c:v>83.310035999999997</c:v>
                </c:pt>
                <c:pt idx="829">
                  <c:v>83.310035999999997</c:v>
                </c:pt>
                <c:pt idx="830">
                  <c:v>79.511604000000005</c:v>
                </c:pt>
                <c:pt idx="831">
                  <c:v>79.511604000000005</c:v>
                </c:pt>
                <c:pt idx="832">
                  <c:v>78.580212000000003</c:v>
                </c:pt>
                <c:pt idx="833">
                  <c:v>78.580212000000003</c:v>
                </c:pt>
                <c:pt idx="834">
                  <c:v>78.940572000000003</c:v>
                </c:pt>
                <c:pt idx="835">
                  <c:v>79.652051999999998</c:v>
                </c:pt>
                <c:pt idx="836">
                  <c:v>79.725971999999999</c:v>
                </c:pt>
                <c:pt idx="837">
                  <c:v>79.291691999999998</c:v>
                </c:pt>
                <c:pt idx="838">
                  <c:v>82.193292</c:v>
                </c:pt>
                <c:pt idx="839">
                  <c:v>82.193292</c:v>
                </c:pt>
                <c:pt idx="840">
                  <c:v>79.291691999999998</c:v>
                </c:pt>
                <c:pt idx="841">
                  <c:v>79.291691999999998</c:v>
                </c:pt>
                <c:pt idx="842">
                  <c:v>78.580212000000003</c:v>
                </c:pt>
                <c:pt idx="843">
                  <c:v>78.580212000000003</c:v>
                </c:pt>
                <c:pt idx="844">
                  <c:v>78.857268000000005</c:v>
                </c:pt>
                <c:pt idx="845">
                  <c:v>79.404275999999996</c:v>
                </c:pt>
                <c:pt idx="846">
                  <c:v>79.461107999999996</c:v>
                </c:pt>
                <c:pt idx="847">
                  <c:v>79.127219999999994</c:v>
                </c:pt>
                <c:pt idx="848">
                  <c:v>81.358068000000003</c:v>
                </c:pt>
                <c:pt idx="849">
                  <c:v>81.358068000000003</c:v>
                </c:pt>
                <c:pt idx="850">
                  <c:v>79.127219999999994</c:v>
                </c:pt>
                <c:pt idx="851">
                  <c:v>79.127219999999994</c:v>
                </c:pt>
                <c:pt idx="852">
                  <c:v>78.580212000000003</c:v>
                </c:pt>
                <c:pt idx="853">
                  <c:v>78.580212000000003</c:v>
                </c:pt>
                <c:pt idx="854">
                  <c:v>78.789876000000007</c:v>
                </c:pt>
                <c:pt idx="855">
                  <c:v>79.203828000000001</c:v>
                </c:pt>
                <c:pt idx="856">
                  <c:v>79.246836000000002</c:v>
                </c:pt>
                <c:pt idx="857">
                  <c:v>78.994163999999998</c:v>
                </c:pt>
                <c:pt idx="858">
                  <c:v>80.682516000000007</c:v>
                </c:pt>
                <c:pt idx="859">
                  <c:v>80.682516000000007</c:v>
                </c:pt>
                <c:pt idx="860">
                  <c:v>78.994163999999998</c:v>
                </c:pt>
                <c:pt idx="861">
                  <c:v>78.994163999999998</c:v>
                </c:pt>
                <c:pt idx="862">
                  <c:v>78.580212000000003</c:v>
                </c:pt>
                <c:pt idx="863">
                  <c:v>78.580212000000003</c:v>
                </c:pt>
                <c:pt idx="864">
                  <c:v>78.741827999999998</c:v>
                </c:pt>
                <c:pt idx="865">
                  <c:v>79.060916000000006</c:v>
                </c:pt>
                <c:pt idx="866">
                  <c:v>79.094067999999993</c:v>
                </c:pt>
                <c:pt idx="867">
                  <c:v>78.899299999999997</c:v>
                </c:pt>
                <c:pt idx="868">
                  <c:v>80.200868</c:v>
                </c:pt>
                <c:pt idx="869">
                  <c:v>80.200868</c:v>
                </c:pt>
                <c:pt idx="870">
                  <c:v>78.899299999999997</c:v>
                </c:pt>
                <c:pt idx="871">
                  <c:v>78.899299999999997</c:v>
                </c:pt>
                <c:pt idx="872">
                  <c:v>78.580212000000003</c:v>
                </c:pt>
                <c:pt idx="873">
                  <c:v>78.580212000000003</c:v>
                </c:pt>
                <c:pt idx="874">
                  <c:v>78.708911999999998</c:v>
                </c:pt>
                <c:pt idx="875">
                  <c:v>78.963012000000006</c:v>
                </c:pt>
                <c:pt idx="876">
                  <c:v>78.989412000000002</c:v>
                </c:pt>
                <c:pt idx="877">
                  <c:v>78.834311999999997</c:v>
                </c:pt>
                <c:pt idx="878">
                  <c:v>79.870632000000001</c:v>
                </c:pt>
                <c:pt idx="879">
                  <c:v>79.870632000000001</c:v>
                </c:pt>
                <c:pt idx="880">
                  <c:v>78.834311999999997</c:v>
                </c:pt>
                <c:pt idx="881">
                  <c:v>78.834311999999997</c:v>
                </c:pt>
                <c:pt idx="882">
                  <c:v>78.580212000000003</c:v>
                </c:pt>
                <c:pt idx="883">
                  <c:v>78.580212000000003</c:v>
                </c:pt>
                <c:pt idx="884">
                  <c:v>78.679739999999995</c:v>
                </c:pt>
                <c:pt idx="885">
                  <c:v>78.876244</c:v>
                </c:pt>
                <c:pt idx="886">
                  <c:v>78.896659999999997</c:v>
                </c:pt>
                <c:pt idx="887">
                  <c:v>78.776715999999993</c:v>
                </c:pt>
                <c:pt idx="888">
                  <c:v>79.578220000000002</c:v>
                </c:pt>
                <c:pt idx="889">
                  <c:v>79.578220000000002</c:v>
                </c:pt>
                <c:pt idx="890">
                  <c:v>78.776715999999993</c:v>
                </c:pt>
                <c:pt idx="891">
                  <c:v>78.776715999999993</c:v>
                </c:pt>
                <c:pt idx="892">
                  <c:v>78.580212000000003</c:v>
                </c:pt>
                <c:pt idx="893">
                  <c:v>78.580212000000003</c:v>
                </c:pt>
                <c:pt idx="894">
                  <c:v>78.654312000000004</c:v>
                </c:pt>
                <c:pt idx="895">
                  <c:v>78.800612000000001</c:v>
                </c:pt>
                <c:pt idx="896">
                  <c:v>78.815811999999994</c:v>
                </c:pt>
                <c:pt idx="897">
                  <c:v>78.726512</c:v>
                </c:pt>
                <c:pt idx="898">
                  <c:v>79.323151999999993</c:v>
                </c:pt>
                <c:pt idx="899">
                  <c:v>79.323151999999993</c:v>
                </c:pt>
                <c:pt idx="900">
                  <c:v>78.726512</c:v>
                </c:pt>
                <c:pt idx="901">
                  <c:v>78.726512</c:v>
                </c:pt>
                <c:pt idx="902">
                  <c:v>78.580212000000003</c:v>
                </c:pt>
                <c:pt idx="903">
                  <c:v>78.580212000000003</c:v>
                </c:pt>
                <c:pt idx="904">
                  <c:v>78.638555999999994</c:v>
                </c:pt>
                <c:pt idx="905">
                  <c:v>78.753748000000002</c:v>
                </c:pt>
                <c:pt idx="906">
                  <c:v>78.765715999999998</c:v>
                </c:pt>
                <c:pt idx="907">
                  <c:v>78.695403999999996</c:v>
                </c:pt>
                <c:pt idx="908">
                  <c:v>79.165515999999997</c:v>
                </c:pt>
                <c:pt idx="909">
                  <c:v>79.165515999999997</c:v>
                </c:pt>
                <c:pt idx="910">
                  <c:v>78.695403999999996</c:v>
                </c:pt>
                <c:pt idx="911">
                  <c:v>78.695403999999996</c:v>
                </c:pt>
                <c:pt idx="912">
                  <c:v>78.580212000000003</c:v>
                </c:pt>
                <c:pt idx="913">
                  <c:v>78.580212000000003</c:v>
                </c:pt>
                <c:pt idx="914">
                  <c:v>78.627011999999993</c:v>
                </c:pt>
                <c:pt idx="915">
                  <c:v>78.719412000000005</c:v>
                </c:pt>
                <c:pt idx="916">
                  <c:v>78.729011999999997</c:v>
                </c:pt>
                <c:pt idx="917">
                  <c:v>78.672612000000001</c:v>
                </c:pt>
                <c:pt idx="918">
                  <c:v>79.049412000000004</c:v>
                </c:pt>
                <c:pt idx="919">
                  <c:v>79.049412000000004</c:v>
                </c:pt>
                <c:pt idx="920">
                  <c:v>78.672612000000001</c:v>
                </c:pt>
                <c:pt idx="921">
                  <c:v>78.672612000000001</c:v>
                </c:pt>
                <c:pt idx="922">
                  <c:v>78.580212000000003</c:v>
                </c:pt>
                <c:pt idx="923">
                  <c:v>78.580212000000003</c:v>
                </c:pt>
                <c:pt idx="924">
                  <c:v>78.617339999999999</c:v>
                </c:pt>
                <c:pt idx="925">
                  <c:v>78.690644000000006</c:v>
                </c:pt>
                <c:pt idx="926">
                  <c:v>78.698260000000005</c:v>
                </c:pt>
                <c:pt idx="927">
                  <c:v>78.653515999999996</c:v>
                </c:pt>
                <c:pt idx="928">
                  <c:v>78.952460000000002</c:v>
                </c:pt>
                <c:pt idx="929">
                  <c:v>78.952460000000002</c:v>
                </c:pt>
                <c:pt idx="930">
                  <c:v>78.653515999999996</c:v>
                </c:pt>
                <c:pt idx="931">
                  <c:v>78.653515999999996</c:v>
                </c:pt>
                <c:pt idx="932">
                  <c:v>78.580212000000003</c:v>
                </c:pt>
                <c:pt idx="933">
                  <c:v>78.580212000000003</c:v>
                </c:pt>
                <c:pt idx="934">
                  <c:v>78.608292000000006</c:v>
                </c:pt>
                <c:pt idx="935">
                  <c:v>78.663731999999996</c:v>
                </c:pt>
                <c:pt idx="936">
                  <c:v>78.669492000000005</c:v>
                </c:pt>
                <c:pt idx="937">
                  <c:v>78.635651999999993</c:v>
                </c:pt>
                <c:pt idx="938">
                  <c:v>78.861732000000003</c:v>
                </c:pt>
                <c:pt idx="939">
                  <c:v>78.861732000000003</c:v>
                </c:pt>
                <c:pt idx="940">
                  <c:v>78.635651999999993</c:v>
                </c:pt>
                <c:pt idx="941">
                  <c:v>78.635651999999993</c:v>
                </c:pt>
                <c:pt idx="942">
                  <c:v>78.580212000000003</c:v>
                </c:pt>
                <c:pt idx="943">
                  <c:v>78.580212000000003</c:v>
                </c:pt>
                <c:pt idx="944">
                  <c:v>78.604236</c:v>
                </c:pt>
                <c:pt idx="945">
                  <c:v>78.651668000000001</c:v>
                </c:pt>
                <c:pt idx="946">
                  <c:v>78.656595999999993</c:v>
                </c:pt>
                <c:pt idx="947">
                  <c:v>78.627644000000004</c:v>
                </c:pt>
                <c:pt idx="948">
                  <c:v>78.821275999999997</c:v>
                </c:pt>
                <c:pt idx="949">
                  <c:v>78.821275999999997</c:v>
                </c:pt>
                <c:pt idx="950">
                  <c:v>78.627644000000004</c:v>
                </c:pt>
                <c:pt idx="951">
                  <c:v>78.627644000000004</c:v>
                </c:pt>
                <c:pt idx="952">
                  <c:v>78.580212000000003</c:v>
                </c:pt>
                <c:pt idx="953">
                  <c:v>78.580212000000003</c:v>
                </c:pt>
                <c:pt idx="954">
                  <c:v>78.598932000000005</c:v>
                </c:pt>
                <c:pt idx="955">
                  <c:v>78.635891999999998</c:v>
                </c:pt>
                <c:pt idx="956">
                  <c:v>78.639731999999995</c:v>
                </c:pt>
                <c:pt idx="957">
                  <c:v>78.617171999999997</c:v>
                </c:pt>
                <c:pt idx="958">
                  <c:v>78.767892000000003</c:v>
                </c:pt>
                <c:pt idx="959">
                  <c:v>78.767892000000003</c:v>
                </c:pt>
                <c:pt idx="960">
                  <c:v>78.617171999999997</c:v>
                </c:pt>
                <c:pt idx="961">
                  <c:v>78.617171999999997</c:v>
                </c:pt>
                <c:pt idx="962">
                  <c:v>78.580212000000003</c:v>
                </c:pt>
                <c:pt idx="963">
                  <c:v>78.580212000000003</c:v>
                </c:pt>
                <c:pt idx="964">
                  <c:v>78.595656000000005</c:v>
                </c:pt>
                <c:pt idx="965">
                  <c:v>78.626148000000001</c:v>
                </c:pt>
                <c:pt idx="966">
                  <c:v>78.629316000000003</c:v>
                </c:pt>
                <c:pt idx="967">
                  <c:v>78.610703999999998</c:v>
                </c:pt>
                <c:pt idx="968">
                  <c:v>78.735215999999994</c:v>
                </c:pt>
                <c:pt idx="969">
                  <c:v>78.735215999999994</c:v>
                </c:pt>
                <c:pt idx="970">
                  <c:v>78.610703999999998</c:v>
                </c:pt>
                <c:pt idx="971">
                  <c:v>78.610703999999998</c:v>
                </c:pt>
                <c:pt idx="972">
                  <c:v>78.580212000000003</c:v>
                </c:pt>
                <c:pt idx="973">
                  <c:v>78.580212000000003</c:v>
                </c:pt>
                <c:pt idx="974">
                  <c:v>78.592692</c:v>
                </c:pt>
                <c:pt idx="975">
                  <c:v>78.617332000000005</c:v>
                </c:pt>
                <c:pt idx="976">
                  <c:v>78.619891999999993</c:v>
                </c:pt>
                <c:pt idx="977">
                  <c:v>78.604851999999994</c:v>
                </c:pt>
                <c:pt idx="978">
                  <c:v>78.705652000000001</c:v>
                </c:pt>
                <c:pt idx="979">
                  <c:v>78.705652000000001</c:v>
                </c:pt>
                <c:pt idx="980">
                  <c:v>78.604851999999994</c:v>
                </c:pt>
                <c:pt idx="981">
                  <c:v>78.604851999999994</c:v>
                </c:pt>
                <c:pt idx="982">
                  <c:v>78.580212000000003</c:v>
                </c:pt>
                <c:pt idx="983">
                  <c:v>78.580212000000003</c:v>
                </c:pt>
                <c:pt idx="984">
                  <c:v>81.663396000000006</c:v>
                </c:pt>
                <c:pt idx="985">
                  <c:v>87.750708000000003</c:v>
                </c:pt>
                <c:pt idx="986">
                  <c:v>88.383156</c:v>
                </c:pt>
                <c:pt idx="987">
                  <c:v>84.667524</c:v>
                </c:pt>
                <c:pt idx="988">
                  <c:v>109.49139599999999</c:v>
                </c:pt>
                <c:pt idx="989">
                  <c:v>109.49139599999999</c:v>
                </c:pt>
                <c:pt idx="990">
                  <c:v>84.667524</c:v>
                </c:pt>
                <c:pt idx="991">
                  <c:v>84.667524</c:v>
                </c:pt>
                <c:pt idx="992">
                  <c:v>78.580212000000003</c:v>
                </c:pt>
                <c:pt idx="993">
                  <c:v>78.580212000000003</c:v>
                </c:pt>
                <c:pt idx="994">
                  <c:v>80.933784000000003</c:v>
                </c:pt>
                <c:pt idx="995">
                  <c:v>85.580579999999998</c:v>
                </c:pt>
                <c:pt idx="996">
                  <c:v>86.063364000000007</c:v>
                </c:pt>
                <c:pt idx="997">
                  <c:v>83.227007999999998</c:v>
                </c:pt>
                <c:pt idx="998">
                  <c:v>102.17654400000001</c:v>
                </c:pt>
                <c:pt idx="999">
                  <c:v>102.17654400000001</c:v>
                </c:pt>
                <c:pt idx="1000">
                  <c:v>83.227007999999998</c:v>
                </c:pt>
                <c:pt idx="1001">
                  <c:v>83.227007999999998</c:v>
                </c:pt>
                <c:pt idx="1002">
                  <c:v>78.580212000000003</c:v>
                </c:pt>
                <c:pt idx="1003">
                  <c:v>78.580212000000003</c:v>
                </c:pt>
                <c:pt idx="1004">
                  <c:v>80.364695999999995</c:v>
                </c:pt>
                <c:pt idx="1005">
                  <c:v>83.887907999999996</c:v>
                </c:pt>
                <c:pt idx="1006">
                  <c:v>84.253956000000002</c:v>
                </c:pt>
                <c:pt idx="1007">
                  <c:v>82.103424000000004</c:v>
                </c:pt>
                <c:pt idx="1008">
                  <c:v>96.470975999999993</c:v>
                </c:pt>
                <c:pt idx="1009">
                  <c:v>96.470975999999993</c:v>
                </c:pt>
                <c:pt idx="1010">
                  <c:v>82.103424000000004</c:v>
                </c:pt>
                <c:pt idx="1011">
                  <c:v>82.103424000000004</c:v>
                </c:pt>
                <c:pt idx="1012">
                  <c:v>78.580212000000003</c:v>
                </c:pt>
                <c:pt idx="1013">
                  <c:v>78.580212000000003</c:v>
                </c:pt>
                <c:pt idx="1014">
                  <c:v>79.944900000000004</c:v>
                </c:pt>
                <c:pt idx="1015">
                  <c:v>82.639284000000004</c:v>
                </c:pt>
                <c:pt idx="1016">
                  <c:v>82.919219999999996</c:v>
                </c:pt>
                <c:pt idx="1017">
                  <c:v>81.274596000000003</c:v>
                </c:pt>
                <c:pt idx="1018">
                  <c:v>92.262180000000001</c:v>
                </c:pt>
                <c:pt idx="1019">
                  <c:v>92.262180000000001</c:v>
                </c:pt>
                <c:pt idx="1020">
                  <c:v>81.274596000000003</c:v>
                </c:pt>
                <c:pt idx="1021">
                  <c:v>81.274596000000003</c:v>
                </c:pt>
                <c:pt idx="1022">
                  <c:v>78.580212000000003</c:v>
                </c:pt>
                <c:pt idx="1023">
                  <c:v>78.580212000000003</c:v>
                </c:pt>
                <c:pt idx="1024">
                  <c:v>79.621356000000006</c:v>
                </c:pt>
                <c:pt idx="1025">
                  <c:v>81.676947999999996</c:v>
                </c:pt>
                <c:pt idx="1026">
                  <c:v>81.890516000000005</c:v>
                </c:pt>
                <c:pt idx="1027">
                  <c:v>80.635803999999993</c:v>
                </c:pt>
                <c:pt idx="1028">
                  <c:v>89.018715999999998</c:v>
                </c:pt>
                <c:pt idx="1029">
                  <c:v>89.018715999999998</c:v>
                </c:pt>
                <c:pt idx="1030">
                  <c:v>80.635803999999993</c:v>
                </c:pt>
                <c:pt idx="1031">
                  <c:v>80.635803999999993</c:v>
                </c:pt>
                <c:pt idx="1032">
                  <c:v>78.580212000000003</c:v>
                </c:pt>
                <c:pt idx="1033">
                  <c:v>78.580212000000003</c:v>
                </c:pt>
                <c:pt idx="1034">
                  <c:v>79.373316000000003</c:v>
                </c:pt>
                <c:pt idx="1035">
                  <c:v>80.939188000000001</c:v>
                </c:pt>
                <c:pt idx="1036">
                  <c:v>81.101876000000004</c:v>
                </c:pt>
                <c:pt idx="1037">
                  <c:v>80.146084000000002</c:v>
                </c:pt>
                <c:pt idx="1038">
                  <c:v>86.531716000000003</c:v>
                </c:pt>
                <c:pt idx="1039">
                  <c:v>86.531716000000003</c:v>
                </c:pt>
                <c:pt idx="1040">
                  <c:v>80.146084000000002</c:v>
                </c:pt>
                <c:pt idx="1041">
                  <c:v>80.146084000000002</c:v>
                </c:pt>
                <c:pt idx="1042">
                  <c:v>78.580212000000003</c:v>
                </c:pt>
                <c:pt idx="1043">
                  <c:v>78.580212000000003</c:v>
                </c:pt>
                <c:pt idx="1044">
                  <c:v>79.18674</c:v>
                </c:pt>
                <c:pt idx="1045">
                  <c:v>80.384243999999995</c:v>
                </c:pt>
                <c:pt idx="1046">
                  <c:v>80.508660000000006</c:v>
                </c:pt>
                <c:pt idx="1047">
                  <c:v>79.777715999999998</c:v>
                </c:pt>
                <c:pt idx="1048">
                  <c:v>84.661140000000003</c:v>
                </c:pt>
                <c:pt idx="1049">
                  <c:v>84.661140000000003</c:v>
                </c:pt>
                <c:pt idx="1050">
                  <c:v>79.777715999999998</c:v>
                </c:pt>
                <c:pt idx="1051">
                  <c:v>79.777715999999998</c:v>
                </c:pt>
                <c:pt idx="1052">
                  <c:v>78.580212000000003</c:v>
                </c:pt>
                <c:pt idx="1053">
                  <c:v>78.580212000000003</c:v>
                </c:pt>
                <c:pt idx="1054">
                  <c:v>79.051956000000004</c:v>
                </c:pt>
                <c:pt idx="1055">
                  <c:v>79.983348000000007</c:v>
                </c:pt>
                <c:pt idx="1056">
                  <c:v>80.080116000000004</c:v>
                </c:pt>
                <c:pt idx="1057">
                  <c:v>79.511604000000005</c:v>
                </c:pt>
                <c:pt idx="1058">
                  <c:v>83.310035999999997</c:v>
                </c:pt>
                <c:pt idx="1059">
                  <c:v>83.310035999999997</c:v>
                </c:pt>
                <c:pt idx="1060">
                  <c:v>79.511604000000005</c:v>
                </c:pt>
                <c:pt idx="1061">
                  <c:v>79.511604000000005</c:v>
                </c:pt>
                <c:pt idx="1062">
                  <c:v>78.580212000000003</c:v>
                </c:pt>
                <c:pt idx="1063">
                  <c:v>78.580212000000003</c:v>
                </c:pt>
                <c:pt idx="1064">
                  <c:v>78.940572000000003</c:v>
                </c:pt>
                <c:pt idx="1065">
                  <c:v>79.652051999999998</c:v>
                </c:pt>
                <c:pt idx="1066">
                  <c:v>79.725971999999999</c:v>
                </c:pt>
                <c:pt idx="1067">
                  <c:v>79.291691999999998</c:v>
                </c:pt>
                <c:pt idx="1068">
                  <c:v>82.193292</c:v>
                </c:pt>
                <c:pt idx="1069">
                  <c:v>82.193292</c:v>
                </c:pt>
                <c:pt idx="1070">
                  <c:v>79.291691999999998</c:v>
                </c:pt>
                <c:pt idx="1071">
                  <c:v>79.291691999999998</c:v>
                </c:pt>
                <c:pt idx="1072">
                  <c:v>78.580212000000003</c:v>
                </c:pt>
                <c:pt idx="1073">
                  <c:v>78.580212000000003</c:v>
                </c:pt>
                <c:pt idx="1074">
                  <c:v>78.857268000000005</c:v>
                </c:pt>
                <c:pt idx="1075">
                  <c:v>79.404275999999996</c:v>
                </c:pt>
                <c:pt idx="1076">
                  <c:v>79.461107999999996</c:v>
                </c:pt>
                <c:pt idx="1077">
                  <c:v>79.127219999999994</c:v>
                </c:pt>
                <c:pt idx="1078">
                  <c:v>81.358068000000003</c:v>
                </c:pt>
                <c:pt idx="1079">
                  <c:v>81.358068000000003</c:v>
                </c:pt>
                <c:pt idx="1080">
                  <c:v>79.127219999999994</c:v>
                </c:pt>
                <c:pt idx="1081">
                  <c:v>79.127219999999994</c:v>
                </c:pt>
                <c:pt idx="1082">
                  <c:v>78.580212000000003</c:v>
                </c:pt>
                <c:pt idx="1083">
                  <c:v>78.580212000000003</c:v>
                </c:pt>
                <c:pt idx="1084">
                  <c:v>78.789876000000007</c:v>
                </c:pt>
                <c:pt idx="1085">
                  <c:v>79.203828000000001</c:v>
                </c:pt>
                <c:pt idx="1086">
                  <c:v>79.246836000000002</c:v>
                </c:pt>
                <c:pt idx="1087">
                  <c:v>78.994163999999998</c:v>
                </c:pt>
                <c:pt idx="1088">
                  <c:v>80.682516000000007</c:v>
                </c:pt>
                <c:pt idx="1089">
                  <c:v>80.682516000000007</c:v>
                </c:pt>
                <c:pt idx="1090">
                  <c:v>78.994163999999998</c:v>
                </c:pt>
                <c:pt idx="1091">
                  <c:v>78.994163999999998</c:v>
                </c:pt>
                <c:pt idx="1092">
                  <c:v>78.580212000000003</c:v>
                </c:pt>
                <c:pt idx="1093">
                  <c:v>78.580212000000003</c:v>
                </c:pt>
                <c:pt idx="1094">
                  <c:v>78.741827999999998</c:v>
                </c:pt>
                <c:pt idx="1095">
                  <c:v>79.060916000000006</c:v>
                </c:pt>
                <c:pt idx="1096">
                  <c:v>79.094067999999993</c:v>
                </c:pt>
                <c:pt idx="1097">
                  <c:v>78.899299999999997</c:v>
                </c:pt>
                <c:pt idx="1098">
                  <c:v>80.200868</c:v>
                </c:pt>
                <c:pt idx="1099">
                  <c:v>80.200868</c:v>
                </c:pt>
                <c:pt idx="1100">
                  <c:v>78.899299999999997</c:v>
                </c:pt>
                <c:pt idx="1101">
                  <c:v>78.899299999999997</c:v>
                </c:pt>
                <c:pt idx="1102">
                  <c:v>78.580212000000003</c:v>
                </c:pt>
                <c:pt idx="1103">
                  <c:v>78.580212000000003</c:v>
                </c:pt>
                <c:pt idx="1104">
                  <c:v>78.708911999999998</c:v>
                </c:pt>
                <c:pt idx="1105">
                  <c:v>78.963012000000006</c:v>
                </c:pt>
                <c:pt idx="1106">
                  <c:v>78.989412000000002</c:v>
                </c:pt>
                <c:pt idx="1107">
                  <c:v>78.834311999999997</c:v>
                </c:pt>
                <c:pt idx="1108">
                  <c:v>79.870632000000001</c:v>
                </c:pt>
                <c:pt idx="1109">
                  <c:v>79.870632000000001</c:v>
                </c:pt>
                <c:pt idx="1110">
                  <c:v>78.834311999999997</c:v>
                </c:pt>
                <c:pt idx="1111">
                  <c:v>78.834311999999997</c:v>
                </c:pt>
                <c:pt idx="1112">
                  <c:v>78.580212000000003</c:v>
                </c:pt>
                <c:pt idx="1113">
                  <c:v>78.580212000000003</c:v>
                </c:pt>
                <c:pt idx="1114">
                  <c:v>78.679739999999995</c:v>
                </c:pt>
                <c:pt idx="1115">
                  <c:v>78.876244</c:v>
                </c:pt>
                <c:pt idx="1116">
                  <c:v>78.896659999999997</c:v>
                </c:pt>
                <c:pt idx="1117">
                  <c:v>78.776715999999993</c:v>
                </c:pt>
                <c:pt idx="1118">
                  <c:v>79.578220000000002</c:v>
                </c:pt>
                <c:pt idx="1119">
                  <c:v>79.578220000000002</c:v>
                </c:pt>
                <c:pt idx="1120">
                  <c:v>78.776715999999993</c:v>
                </c:pt>
                <c:pt idx="1121">
                  <c:v>78.776715999999993</c:v>
                </c:pt>
                <c:pt idx="1122">
                  <c:v>78.580212000000003</c:v>
                </c:pt>
                <c:pt idx="1123">
                  <c:v>78.580212000000003</c:v>
                </c:pt>
                <c:pt idx="1124">
                  <c:v>78.654312000000004</c:v>
                </c:pt>
                <c:pt idx="1125">
                  <c:v>78.800612000000001</c:v>
                </c:pt>
                <c:pt idx="1126">
                  <c:v>78.815811999999994</c:v>
                </c:pt>
                <c:pt idx="1127">
                  <c:v>78.726512</c:v>
                </c:pt>
                <c:pt idx="1128">
                  <c:v>79.323151999999993</c:v>
                </c:pt>
                <c:pt idx="1129">
                  <c:v>79.323151999999993</c:v>
                </c:pt>
                <c:pt idx="1130">
                  <c:v>78.726512</c:v>
                </c:pt>
                <c:pt idx="1131">
                  <c:v>78.726512</c:v>
                </c:pt>
                <c:pt idx="1132">
                  <c:v>78.580212000000003</c:v>
                </c:pt>
                <c:pt idx="1133">
                  <c:v>78.580212000000003</c:v>
                </c:pt>
                <c:pt idx="1134">
                  <c:v>78.638555999999994</c:v>
                </c:pt>
                <c:pt idx="1135">
                  <c:v>78.753748000000002</c:v>
                </c:pt>
                <c:pt idx="1136">
                  <c:v>78.765715999999998</c:v>
                </c:pt>
                <c:pt idx="1137">
                  <c:v>78.695403999999996</c:v>
                </c:pt>
                <c:pt idx="1138">
                  <c:v>79.165515999999997</c:v>
                </c:pt>
                <c:pt idx="1139">
                  <c:v>79.165515999999997</c:v>
                </c:pt>
                <c:pt idx="1140">
                  <c:v>78.695403999999996</c:v>
                </c:pt>
                <c:pt idx="1141">
                  <c:v>78.695403999999996</c:v>
                </c:pt>
                <c:pt idx="1142">
                  <c:v>78.580212000000003</c:v>
                </c:pt>
                <c:pt idx="1143">
                  <c:v>78.580212000000003</c:v>
                </c:pt>
                <c:pt idx="1144">
                  <c:v>78.627011999999993</c:v>
                </c:pt>
                <c:pt idx="1145">
                  <c:v>78.719412000000005</c:v>
                </c:pt>
                <c:pt idx="1146">
                  <c:v>78.729011999999997</c:v>
                </c:pt>
                <c:pt idx="1147">
                  <c:v>78.672612000000001</c:v>
                </c:pt>
                <c:pt idx="1148">
                  <c:v>79.049412000000004</c:v>
                </c:pt>
                <c:pt idx="1149">
                  <c:v>79.049412000000004</c:v>
                </c:pt>
                <c:pt idx="1150">
                  <c:v>78.672612000000001</c:v>
                </c:pt>
                <c:pt idx="1151">
                  <c:v>78.672612000000001</c:v>
                </c:pt>
                <c:pt idx="1152">
                  <c:v>78.580212000000003</c:v>
                </c:pt>
                <c:pt idx="1153">
                  <c:v>78.580212000000003</c:v>
                </c:pt>
                <c:pt idx="1154">
                  <c:v>78.617339999999999</c:v>
                </c:pt>
                <c:pt idx="1155">
                  <c:v>78.690644000000006</c:v>
                </c:pt>
                <c:pt idx="1156">
                  <c:v>78.698260000000005</c:v>
                </c:pt>
                <c:pt idx="1157">
                  <c:v>78.653515999999996</c:v>
                </c:pt>
                <c:pt idx="1158">
                  <c:v>78.952460000000002</c:v>
                </c:pt>
                <c:pt idx="1159">
                  <c:v>78.952460000000002</c:v>
                </c:pt>
                <c:pt idx="1160">
                  <c:v>78.653515999999996</c:v>
                </c:pt>
                <c:pt idx="1161">
                  <c:v>78.653515999999996</c:v>
                </c:pt>
                <c:pt idx="1162">
                  <c:v>78.580212000000003</c:v>
                </c:pt>
                <c:pt idx="1163">
                  <c:v>78.580212000000003</c:v>
                </c:pt>
                <c:pt idx="1164">
                  <c:v>78.608292000000006</c:v>
                </c:pt>
                <c:pt idx="1165">
                  <c:v>78.663731999999996</c:v>
                </c:pt>
                <c:pt idx="1166">
                  <c:v>78.669492000000005</c:v>
                </c:pt>
                <c:pt idx="1167">
                  <c:v>78.635651999999993</c:v>
                </c:pt>
                <c:pt idx="1168">
                  <c:v>78.861732000000003</c:v>
                </c:pt>
                <c:pt idx="1169">
                  <c:v>78.861732000000003</c:v>
                </c:pt>
                <c:pt idx="1170">
                  <c:v>78.635651999999993</c:v>
                </c:pt>
                <c:pt idx="1171">
                  <c:v>78.635651999999993</c:v>
                </c:pt>
                <c:pt idx="1172">
                  <c:v>78.580212000000003</c:v>
                </c:pt>
                <c:pt idx="1173">
                  <c:v>78.580212000000003</c:v>
                </c:pt>
                <c:pt idx="1174">
                  <c:v>78.604236</c:v>
                </c:pt>
                <c:pt idx="1175">
                  <c:v>78.651668000000001</c:v>
                </c:pt>
                <c:pt idx="1176">
                  <c:v>78.656595999999993</c:v>
                </c:pt>
                <c:pt idx="1177">
                  <c:v>78.627644000000004</c:v>
                </c:pt>
                <c:pt idx="1178">
                  <c:v>78.821275999999997</c:v>
                </c:pt>
                <c:pt idx="1179">
                  <c:v>78.821275999999997</c:v>
                </c:pt>
                <c:pt idx="1180">
                  <c:v>78.627644000000004</c:v>
                </c:pt>
                <c:pt idx="1181">
                  <c:v>78.627644000000004</c:v>
                </c:pt>
                <c:pt idx="1182">
                  <c:v>78.580212000000003</c:v>
                </c:pt>
                <c:pt idx="1183">
                  <c:v>78.580212000000003</c:v>
                </c:pt>
                <c:pt idx="1184">
                  <c:v>78.598932000000005</c:v>
                </c:pt>
                <c:pt idx="1185">
                  <c:v>78.635891999999998</c:v>
                </c:pt>
                <c:pt idx="1186">
                  <c:v>78.639731999999995</c:v>
                </c:pt>
                <c:pt idx="1187">
                  <c:v>78.617171999999997</c:v>
                </c:pt>
                <c:pt idx="1188">
                  <c:v>78.767892000000003</c:v>
                </c:pt>
                <c:pt idx="1189">
                  <c:v>78.767892000000003</c:v>
                </c:pt>
                <c:pt idx="1190">
                  <c:v>78.617171999999997</c:v>
                </c:pt>
                <c:pt idx="1191">
                  <c:v>78.617171999999997</c:v>
                </c:pt>
                <c:pt idx="1192">
                  <c:v>78.580212000000003</c:v>
                </c:pt>
                <c:pt idx="1193">
                  <c:v>78.580212000000003</c:v>
                </c:pt>
                <c:pt idx="1194">
                  <c:v>78.595656000000005</c:v>
                </c:pt>
                <c:pt idx="1195">
                  <c:v>78.626148000000001</c:v>
                </c:pt>
                <c:pt idx="1196">
                  <c:v>78.629316000000003</c:v>
                </c:pt>
                <c:pt idx="1197">
                  <c:v>78.610703999999998</c:v>
                </c:pt>
                <c:pt idx="1198">
                  <c:v>78.735215999999994</c:v>
                </c:pt>
                <c:pt idx="1199">
                  <c:v>78.735215999999994</c:v>
                </c:pt>
                <c:pt idx="1200">
                  <c:v>78.610703999999998</c:v>
                </c:pt>
                <c:pt idx="1201">
                  <c:v>78.610703999999998</c:v>
                </c:pt>
                <c:pt idx="1202">
                  <c:v>78.580212000000003</c:v>
                </c:pt>
                <c:pt idx="1203">
                  <c:v>78.580212000000003</c:v>
                </c:pt>
                <c:pt idx="1204">
                  <c:v>78.592692</c:v>
                </c:pt>
                <c:pt idx="1205">
                  <c:v>78.617332000000005</c:v>
                </c:pt>
                <c:pt idx="1206">
                  <c:v>78.619891999999993</c:v>
                </c:pt>
                <c:pt idx="1207">
                  <c:v>78.604851999999994</c:v>
                </c:pt>
                <c:pt idx="1208">
                  <c:v>78.705652000000001</c:v>
                </c:pt>
                <c:pt idx="1209">
                  <c:v>78.705652000000001</c:v>
                </c:pt>
                <c:pt idx="1210">
                  <c:v>78.604851999999994</c:v>
                </c:pt>
                <c:pt idx="1211">
                  <c:v>78.604851999999994</c:v>
                </c:pt>
                <c:pt idx="1212">
                  <c:v>78.580212000000003</c:v>
                </c:pt>
                <c:pt idx="1213">
                  <c:v>78.580212000000003</c:v>
                </c:pt>
                <c:pt idx="1214">
                  <c:v>83.956019999999995</c:v>
                </c:pt>
                <c:pt idx="1215">
                  <c:v>94.628579999999999</c:v>
                </c:pt>
                <c:pt idx="1216">
                  <c:v>95.261027999999996</c:v>
                </c:pt>
                <c:pt idx="1217">
                  <c:v>89.252771999999993</c:v>
                </c:pt>
                <c:pt idx="1218">
                  <c:v>132.41763599999999</c:v>
                </c:pt>
                <c:pt idx="1219">
                  <c:v>132.41763599999999</c:v>
                </c:pt>
                <c:pt idx="1220">
                  <c:v>89.252771999999993</c:v>
                </c:pt>
                <c:pt idx="1221">
                  <c:v>89.252771999999993</c:v>
                </c:pt>
                <c:pt idx="1222">
                  <c:v>78.580212000000003</c:v>
                </c:pt>
                <c:pt idx="1223">
                  <c:v>78.580212000000003</c:v>
                </c:pt>
                <c:pt idx="1224">
                  <c:v>82.683875999999998</c:v>
                </c:pt>
                <c:pt idx="1225">
                  <c:v>90.830855999999997</c:v>
                </c:pt>
                <c:pt idx="1226">
                  <c:v>91.313640000000007</c:v>
                </c:pt>
                <c:pt idx="1227">
                  <c:v>86.727192000000002</c:v>
                </c:pt>
                <c:pt idx="1228">
                  <c:v>119.677464</c:v>
                </c:pt>
                <c:pt idx="1229">
                  <c:v>119.677464</c:v>
                </c:pt>
                <c:pt idx="1230">
                  <c:v>86.727192000000002</c:v>
                </c:pt>
                <c:pt idx="1231">
                  <c:v>86.727192000000002</c:v>
                </c:pt>
                <c:pt idx="1232">
                  <c:v>78.580212000000003</c:v>
                </c:pt>
                <c:pt idx="1233">
                  <c:v>78.580212000000003</c:v>
                </c:pt>
                <c:pt idx="1234">
                  <c:v>81.69162</c:v>
                </c:pt>
                <c:pt idx="1235">
                  <c:v>87.868679999999998</c:v>
                </c:pt>
                <c:pt idx="1236">
                  <c:v>88.234728000000004</c:v>
                </c:pt>
                <c:pt idx="1237">
                  <c:v>84.757272</c:v>
                </c:pt>
                <c:pt idx="1238">
                  <c:v>109.740216</c:v>
                </c:pt>
                <c:pt idx="1239">
                  <c:v>109.740216</c:v>
                </c:pt>
                <c:pt idx="1240">
                  <c:v>84.757272</c:v>
                </c:pt>
                <c:pt idx="1241">
                  <c:v>84.757272</c:v>
                </c:pt>
                <c:pt idx="1242">
                  <c:v>78.580212000000003</c:v>
                </c:pt>
                <c:pt idx="1243">
                  <c:v>78.580212000000003</c:v>
                </c:pt>
                <c:pt idx="1244">
                  <c:v>80.959667999999994</c:v>
                </c:pt>
                <c:pt idx="1245">
                  <c:v>85.683588</c:v>
                </c:pt>
                <c:pt idx="1246">
                  <c:v>85.963524000000007</c:v>
                </c:pt>
                <c:pt idx="1247">
                  <c:v>83.304131999999996</c:v>
                </c:pt>
                <c:pt idx="1248">
                  <c:v>102.40985999999999</c:v>
                </c:pt>
                <c:pt idx="1249">
                  <c:v>102.40985999999999</c:v>
                </c:pt>
                <c:pt idx="1250">
                  <c:v>83.304131999999996</c:v>
                </c:pt>
                <c:pt idx="1251">
                  <c:v>83.304131999999996</c:v>
                </c:pt>
                <c:pt idx="1252">
                  <c:v>78.580212000000003</c:v>
                </c:pt>
                <c:pt idx="1253">
                  <c:v>78.580212000000003</c:v>
                </c:pt>
                <c:pt idx="1254">
                  <c:v>80.395539999999997</c:v>
                </c:pt>
                <c:pt idx="1255">
                  <c:v>83.999499999999998</c:v>
                </c:pt>
                <c:pt idx="1256">
                  <c:v>84.213068000000007</c:v>
                </c:pt>
                <c:pt idx="1257">
                  <c:v>82.184172000000004</c:v>
                </c:pt>
                <c:pt idx="1258">
                  <c:v>96.760555999999994</c:v>
                </c:pt>
                <c:pt idx="1259">
                  <c:v>96.760555999999994</c:v>
                </c:pt>
                <c:pt idx="1260">
                  <c:v>82.184172000000004</c:v>
                </c:pt>
                <c:pt idx="1261">
                  <c:v>82.184172000000004</c:v>
                </c:pt>
                <c:pt idx="1262">
                  <c:v>78.580212000000003</c:v>
                </c:pt>
                <c:pt idx="1263">
                  <c:v>78.580212000000003</c:v>
                </c:pt>
                <c:pt idx="1264">
                  <c:v>79.963059999999999</c:v>
                </c:pt>
                <c:pt idx="1265">
                  <c:v>82.708420000000004</c:v>
                </c:pt>
                <c:pt idx="1266">
                  <c:v>82.871108000000007</c:v>
                </c:pt>
                <c:pt idx="1267">
                  <c:v>81.325571999999994</c:v>
                </c:pt>
                <c:pt idx="1268">
                  <c:v>92.429156000000006</c:v>
                </c:pt>
                <c:pt idx="1269">
                  <c:v>92.429156000000006</c:v>
                </c:pt>
                <c:pt idx="1270">
                  <c:v>81.325571999999994</c:v>
                </c:pt>
                <c:pt idx="1271">
                  <c:v>81.325571999999994</c:v>
                </c:pt>
                <c:pt idx="1272">
                  <c:v>78.580212000000003</c:v>
                </c:pt>
                <c:pt idx="1273">
                  <c:v>78.580212000000003</c:v>
                </c:pt>
                <c:pt idx="1274">
                  <c:v>79.637748000000002</c:v>
                </c:pt>
                <c:pt idx="1275">
                  <c:v>81.737268</c:v>
                </c:pt>
                <c:pt idx="1276">
                  <c:v>81.861683999999997</c:v>
                </c:pt>
                <c:pt idx="1277">
                  <c:v>80.679732000000001</c:v>
                </c:pt>
                <c:pt idx="1278">
                  <c:v>89.171220000000005</c:v>
                </c:pt>
                <c:pt idx="1279">
                  <c:v>89.171220000000005</c:v>
                </c:pt>
                <c:pt idx="1280">
                  <c:v>80.679732000000001</c:v>
                </c:pt>
                <c:pt idx="1281">
                  <c:v>80.679732000000001</c:v>
                </c:pt>
                <c:pt idx="1282">
                  <c:v>78.580212000000003</c:v>
                </c:pt>
                <c:pt idx="1283">
                  <c:v>78.580212000000003</c:v>
                </c:pt>
                <c:pt idx="1284">
                  <c:v>79.402739999999994</c:v>
                </c:pt>
                <c:pt idx="1285">
                  <c:v>81.035700000000006</c:v>
                </c:pt>
                <c:pt idx="1286">
                  <c:v>81.132468000000003</c:v>
                </c:pt>
                <c:pt idx="1287">
                  <c:v>80.213172</c:v>
                </c:pt>
                <c:pt idx="1288">
                  <c:v>86.817875999999998</c:v>
                </c:pt>
                <c:pt idx="1289">
                  <c:v>86.817875999999998</c:v>
                </c:pt>
                <c:pt idx="1290">
                  <c:v>80.213172</c:v>
                </c:pt>
                <c:pt idx="1291">
                  <c:v>80.213172</c:v>
                </c:pt>
                <c:pt idx="1292">
                  <c:v>78.580212000000003</c:v>
                </c:pt>
                <c:pt idx="1293">
                  <c:v>78.580212000000003</c:v>
                </c:pt>
                <c:pt idx="1294">
                  <c:v>79.208532000000005</c:v>
                </c:pt>
                <c:pt idx="1295">
                  <c:v>80.455932000000004</c:v>
                </c:pt>
                <c:pt idx="1296">
                  <c:v>80.529852000000005</c:v>
                </c:pt>
                <c:pt idx="1297">
                  <c:v>79.827612000000002</c:v>
                </c:pt>
                <c:pt idx="1298">
                  <c:v>84.872891999999993</c:v>
                </c:pt>
                <c:pt idx="1299">
                  <c:v>84.872891999999993</c:v>
                </c:pt>
                <c:pt idx="1300">
                  <c:v>79.827612000000002</c:v>
                </c:pt>
                <c:pt idx="1301">
                  <c:v>79.827612000000002</c:v>
                </c:pt>
                <c:pt idx="1302">
                  <c:v>78.580212000000003</c:v>
                </c:pt>
                <c:pt idx="1303">
                  <c:v>78.580212000000003</c:v>
                </c:pt>
                <c:pt idx="1304">
                  <c:v>79.063283999999996</c:v>
                </c:pt>
                <c:pt idx="1305">
                  <c:v>80.022323999999998</c:v>
                </c:pt>
                <c:pt idx="1306">
                  <c:v>80.079155999999998</c:v>
                </c:pt>
                <c:pt idx="1307">
                  <c:v>79.539252000000005</c:v>
                </c:pt>
                <c:pt idx="1308">
                  <c:v>83.418227999999999</c:v>
                </c:pt>
                <c:pt idx="1309">
                  <c:v>83.418227999999999</c:v>
                </c:pt>
                <c:pt idx="1310">
                  <c:v>79.539252000000005</c:v>
                </c:pt>
                <c:pt idx="1311">
                  <c:v>79.539252000000005</c:v>
                </c:pt>
                <c:pt idx="1312">
                  <c:v>78.580212000000003</c:v>
                </c:pt>
                <c:pt idx="1313">
                  <c:v>78.580212000000003</c:v>
                </c:pt>
                <c:pt idx="1314">
                  <c:v>78.945779999999999</c:v>
                </c:pt>
                <c:pt idx="1315">
                  <c:v>79.671539999999993</c:v>
                </c:pt>
                <c:pt idx="1316">
                  <c:v>79.714547999999994</c:v>
                </c:pt>
                <c:pt idx="1317">
                  <c:v>79.305971999999997</c:v>
                </c:pt>
                <c:pt idx="1318">
                  <c:v>82.241556000000003</c:v>
                </c:pt>
                <c:pt idx="1319">
                  <c:v>82.241556000000003</c:v>
                </c:pt>
                <c:pt idx="1320">
                  <c:v>79.305971999999997</c:v>
                </c:pt>
                <c:pt idx="1321">
                  <c:v>79.305971999999997</c:v>
                </c:pt>
                <c:pt idx="1322">
                  <c:v>78.580212000000003</c:v>
                </c:pt>
                <c:pt idx="1323">
                  <c:v>78.580212000000003</c:v>
                </c:pt>
                <c:pt idx="1324">
                  <c:v>78.862003999999999</c:v>
                </c:pt>
                <c:pt idx="1325">
                  <c:v>79.421443999999994</c:v>
                </c:pt>
                <c:pt idx="1326">
                  <c:v>79.454595999999995</c:v>
                </c:pt>
                <c:pt idx="1327">
                  <c:v>79.139651999999998</c:v>
                </c:pt>
                <c:pt idx="1328">
                  <c:v>81.402628000000007</c:v>
                </c:pt>
                <c:pt idx="1329">
                  <c:v>81.402628000000007</c:v>
                </c:pt>
                <c:pt idx="1330">
                  <c:v>79.139651999999998</c:v>
                </c:pt>
                <c:pt idx="1331">
                  <c:v>79.139651999999998</c:v>
                </c:pt>
                <c:pt idx="1332">
                  <c:v>78.580212000000003</c:v>
                </c:pt>
                <c:pt idx="1333">
                  <c:v>78.580212000000003</c:v>
                </c:pt>
                <c:pt idx="1334">
                  <c:v>78.804612000000006</c:v>
                </c:pt>
                <c:pt idx="1335">
                  <c:v>79.250112000000001</c:v>
                </c:pt>
                <c:pt idx="1336">
                  <c:v>79.276511999999997</c:v>
                </c:pt>
                <c:pt idx="1337">
                  <c:v>79.025711999999999</c:v>
                </c:pt>
                <c:pt idx="1338">
                  <c:v>80.827631999999994</c:v>
                </c:pt>
                <c:pt idx="1339">
                  <c:v>80.827631999999994</c:v>
                </c:pt>
                <c:pt idx="1340">
                  <c:v>79.025711999999999</c:v>
                </c:pt>
                <c:pt idx="1341">
                  <c:v>79.025711999999999</c:v>
                </c:pt>
                <c:pt idx="1342">
                  <c:v>78.580212000000003</c:v>
                </c:pt>
                <c:pt idx="1343">
                  <c:v>78.580212000000003</c:v>
                </c:pt>
                <c:pt idx="1344">
                  <c:v>78.753748000000002</c:v>
                </c:pt>
                <c:pt idx="1345">
                  <c:v>79.098268000000004</c:v>
                </c:pt>
                <c:pt idx="1346">
                  <c:v>79.118684000000002</c:v>
                </c:pt>
                <c:pt idx="1347">
                  <c:v>78.924732000000006</c:v>
                </c:pt>
                <c:pt idx="1348">
                  <c:v>80.318299999999994</c:v>
                </c:pt>
                <c:pt idx="1349">
                  <c:v>80.318299999999994</c:v>
                </c:pt>
                <c:pt idx="1350">
                  <c:v>78.924732000000006</c:v>
                </c:pt>
                <c:pt idx="1351">
                  <c:v>78.924732000000006</c:v>
                </c:pt>
                <c:pt idx="1352">
                  <c:v>78.580212000000003</c:v>
                </c:pt>
                <c:pt idx="1353">
                  <c:v>78.580212000000003</c:v>
                </c:pt>
                <c:pt idx="1354">
                  <c:v>78.709412</c:v>
                </c:pt>
                <c:pt idx="1355">
                  <c:v>78.965912000000003</c:v>
                </c:pt>
                <c:pt idx="1356">
                  <c:v>78.981111999999996</c:v>
                </c:pt>
                <c:pt idx="1357">
                  <c:v>78.836712000000006</c:v>
                </c:pt>
                <c:pt idx="1358">
                  <c:v>79.874151999999995</c:v>
                </c:pt>
                <c:pt idx="1359">
                  <c:v>79.874151999999995</c:v>
                </c:pt>
                <c:pt idx="1360">
                  <c:v>78.836712000000006</c:v>
                </c:pt>
                <c:pt idx="1361">
                  <c:v>78.836712000000006</c:v>
                </c:pt>
                <c:pt idx="1362">
                  <c:v>78.580212000000003</c:v>
                </c:pt>
                <c:pt idx="1363">
                  <c:v>78.580212000000003</c:v>
                </c:pt>
                <c:pt idx="1364">
                  <c:v>78.681939999999997</c:v>
                </c:pt>
                <c:pt idx="1365">
                  <c:v>78.883899999999997</c:v>
                </c:pt>
                <c:pt idx="1366">
                  <c:v>78.895867999999993</c:v>
                </c:pt>
                <c:pt idx="1367">
                  <c:v>78.782172000000003</c:v>
                </c:pt>
                <c:pt idx="1368">
                  <c:v>79.599356</c:v>
                </c:pt>
                <c:pt idx="1369">
                  <c:v>79.599356</c:v>
                </c:pt>
                <c:pt idx="1370">
                  <c:v>78.782172000000003</c:v>
                </c:pt>
                <c:pt idx="1371">
                  <c:v>78.782172000000003</c:v>
                </c:pt>
                <c:pt idx="1372">
                  <c:v>78.580212000000003</c:v>
                </c:pt>
                <c:pt idx="1373">
                  <c:v>78.580212000000003</c:v>
                </c:pt>
                <c:pt idx="1374">
                  <c:v>78.661811999999998</c:v>
                </c:pt>
                <c:pt idx="1375">
                  <c:v>78.823812000000004</c:v>
                </c:pt>
                <c:pt idx="1376">
                  <c:v>78.833411999999996</c:v>
                </c:pt>
                <c:pt idx="1377">
                  <c:v>78.742211999999995</c:v>
                </c:pt>
                <c:pt idx="1378">
                  <c:v>79.397412000000003</c:v>
                </c:pt>
                <c:pt idx="1379">
                  <c:v>79.397412000000003</c:v>
                </c:pt>
                <c:pt idx="1380">
                  <c:v>78.742211999999995</c:v>
                </c:pt>
                <c:pt idx="1381">
                  <c:v>78.742211999999995</c:v>
                </c:pt>
                <c:pt idx="1382">
                  <c:v>78.580212000000003</c:v>
                </c:pt>
                <c:pt idx="1383">
                  <c:v>78.580212000000003</c:v>
                </c:pt>
                <c:pt idx="1384">
                  <c:v>78.644947999999999</c:v>
                </c:pt>
                <c:pt idx="1385">
                  <c:v>78.773467999999994</c:v>
                </c:pt>
                <c:pt idx="1386">
                  <c:v>78.781084000000007</c:v>
                </c:pt>
                <c:pt idx="1387">
                  <c:v>78.708731999999998</c:v>
                </c:pt>
                <c:pt idx="1388">
                  <c:v>79.228539999999995</c:v>
                </c:pt>
                <c:pt idx="1389">
                  <c:v>79.228539999999995</c:v>
                </c:pt>
                <c:pt idx="1390">
                  <c:v>78.708731999999998</c:v>
                </c:pt>
                <c:pt idx="1391">
                  <c:v>78.708731999999998</c:v>
                </c:pt>
                <c:pt idx="1392">
                  <c:v>78.580212000000003</c:v>
                </c:pt>
                <c:pt idx="1393">
                  <c:v>78.580212000000003</c:v>
                </c:pt>
                <c:pt idx="1394">
                  <c:v>78.629171999999997</c:v>
                </c:pt>
                <c:pt idx="1395">
                  <c:v>78.726371999999998</c:v>
                </c:pt>
                <c:pt idx="1396">
                  <c:v>78.732131999999993</c:v>
                </c:pt>
                <c:pt idx="1397">
                  <c:v>78.677412000000004</c:v>
                </c:pt>
                <c:pt idx="1398">
                  <c:v>79.070532</c:v>
                </c:pt>
                <c:pt idx="1399">
                  <c:v>79.070532</c:v>
                </c:pt>
                <c:pt idx="1400">
                  <c:v>78.677412000000004</c:v>
                </c:pt>
                <c:pt idx="1401">
                  <c:v>78.677412000000004</c:v>
                </c:pt>
                <c:pt idx="1402">
                  <c:v>78.580212000000003</c:v>
                </c:pt>
                <c:pt idx="1403">
                  <c:v>78.580212000000003</c:v>
                </c:pt>
                <c:pt idx="1404">
                  <c:v>78.622100000000003</c:v>
                </c:pt>
                <c:pt idx="1405">
                  <c:v>78.705259999999996</c:v>
                </c:pt>
                <c:pt idx="1406">
                  <c:v>78.710188000000002</c:v>
                </c:pt>
                <c:pt idx="1407">
                  <c:v>78.663371999999995</c:v>
                </c:pt>
                <c:pt idx="1408">
                  <c:v>78.999915999999999</c:v>
                </c:pt>
                <c:pt idx="1409">
                  <c:v>78.999915999999999</c:v>
                </c:pt>
                <c:pt idx="1410">
                  <c:v>78.663371999999995</c:v>
                </c:pt>
                <c:pt idx="1411">
                  <c:v>78.663371999999995</c:v>
                </c:pt>
                <c:pt idx="1412">
                  <c:v>78.580212000000003</c:v>
                </c:pt>
                <c:pt idx="1413">
                  <c:v>78.580212000000003</c:v>
                </c:pt>
                <c:pt idx="1414">
                  <c:v>78.612852000000004</c:v>
                </c:pt>
                <c:pt idx="1415">
                  <c:v>78.677651999999995</c:v>
                </c:pt>
                <c:pt idx="1416">
                  <c:v>78.681492000000006</c:v>
                </c:pt>
                <c:pt idx="1417">
                  <c:v>78.645011999999994</c:v>
                </c:pt>
                <c:pt idx="1418">
                  <c:v>78.907092000000006</c:v>
                </c:pt>
                <c:pt idx="1419">
                  <c:v>78.907092000000006</c:v>
                </c:pt>
                <c:pt idx="1420">
                  <c:v>78.645011999999994</c:v>
                </c:pt>
                <c:pt idx="1421">
                  <c:v>78.645011999999994</c:v>
                </c:pt>
                <c:pt idx="1422">
                  <c:v>78.580212000000003</c:v>
                </c:pt>
                <c:pt idx="1423">
                  <c:v>78.580212000000003</c:v>
                </c:pt>
                <c:pt idx="1424">
                  <c:v>78.607140000000001</c:v>
                </c:pt>
                <c:pt idx="1425">
                  <c:v>78.660600000000002</c:v>
                </c:pt>
                <c:pt idx="1426">
                  <c:v>78.663768000000005</c:v>
                </c:pt>
                <c:pt idx="1427">
                  <c:v>78.633672000000004</c:v>
                </c:pt>
                <c:pt idx="1428">
                  <c:v>78.850055999999995</c:v>
                </c:pt>
                <c:pt idx="1429">
                  <c:v>78.850055999999995</c:v>
                </c:pt>
                <c:pt idx="1430">
                  <c:v>78.633672000000004</c:v>
                </c:pt>
                <c:pt idx="1431">
                  <c:v>78.633672000000004</c:v>
                </c:pt>
                <c:pt idx="1432">
                  <c:v>78.580212000000003</c:v>
                </c:pt>
                <c:pt idx="1433">
                  <c:v>78.580212000000003</c:v>
                </c:pt>
                <c:pt idx="1434">
                  <c:v>78.601972000000004</c:v>
                </c:pt>
                <c:pt idx="1435">
                  <c:v>78.645172000000002</c:v>
                </c:pt>
                <c:pt idx="1436">
                  <c:v>78.647732000000005</c:v>
                </c:pt>
                <c:pt idx="1437">
                  <c:v>78.623412000000002</c:v>
                </c:pt>
                <c:pt idx="1438">
                  <c:v>78.798451999999997</c:v>
                </c:pt>
                <c:pt idx="1439">
                  <c:v>78.798451999999997</c:v>
                </c:pt>
                <c:pt idx="1440">
                  <c:v>78.623412000000002</c:v>
                </c:pt>
                <c:pt idx="1441">
                  <c:v>78.623412000000002</c:v>
                </c:pt>
                <c:pt idx="1442">
                  <c:v>78.580212000000003</c:v>
                </c:pt>
                <c:pt idx="1443">
                  <c:v>78.580212000000003</c:v>
                </c:pt>
                <c:pt idx="1444">
                  <c:v>83.956019999999995</c:v>
                </c:pt>
                <c:pt idx="1445">
                  <c:v>94.628579999999999</c:v>
                </c:pt>
                <c:pt idx="1446">
                  <c:v>95.261027999999996</c:v>
                </c:pt>
                <c:pt idx="1447">
                  <c:v>89.252771999999993</c:v>
                </c:pt>
                <c:pt idx="1448">
                  <c:v>132.41763599999999</c:v>
                </c:pt>
                <c:pt idx="1449">
                  <c:v>132.41763599999999</c:v>
                </c:pt>
                <c:pt idx="1450">
                  <c:v>89.252771999999993</c:v>
                </c:pt>
                <c:pt idx="1451">
                  <c:v>89.252771999999993</c:v>
                </c:pt>
                <c:pt idx="1452">
                  <c:v>78.580212000000003</c:v>
                </c:pt>
                <c:pt idx="1453">
                  <c:v>78.580212000000003</c:v>
                </c:pt>
                <c:pt idx="1454">
                  <c:v>82.683875999999998</c:v>
                </c:pt>
                <c:pt idx="1455">
                  <c:v>90.830855999999997</c:v>
                </c:pt>
                <c:pt idx="1456">
                  <c:v>91.313640000000007</c:v>
                </c:pt>
                <c:pt idx="1457">
                  <c:v>86.727192000000002</c:v>
                </c:pt>
                <c:pt idx="1458">
                  <c:v>119.677464</c:v>
                </c:pt>
                <c:pt idx="1459">
                  <c:v>119.677464</c:v>
                </c:pt>
                <c:pt idx="1460">
                  <c:v>86.727192000000002</c:v>
                </c:pt>
                <c:pt idx="1461">
                  <c:v>86.727192000000002</c:v>
                </c:pt>
                <c:pt idx="1462">
                  <c:v>78.580212000000003</c:v>
                </c:pt>
                <c:pt idx="1463">
                  <c:v>78.580212000000003</c:v>
                </c:pt>
                <c:pt idx="1464">
                  <c:v>81.69162</c:v>
                </c:pt>
                <c:pt idx="1465">
                  <c:v>87.868679999999998</c:v>
                </c:pt>
                <c:pt idx="1466">
                  <c:v>88.234728000000004</c:v>
                </c:pt>
                <c:pt idx="1467">
                  <c:v>84.757272</c:v>
                </c:pt>
                <c:pt idx="1468">
                  <c:v>109.740216</c:v>
                </c:pt>
                <c:pt idx="1469">
                  <c:v>109.740216</c:v>
                </c:pt>
                <c:pt idx="1470">
                  <c:v>84.757272</c:v>
                </c:pt>
                <c:pt idx="1471">
                  <c:v>84.757272</c:v>
                </c:pt>
                <c:pt idx="1472">
                  <c:v>78.580212000000003</c:v>
                </c:pt>
                <c:pt idx="1473">
                  <c:v>78.580212000000003</c:v>
                </c:pt>
                <c:pt idx="1474">
                  <c:v>80.959667999999994</c:v>
                </c:pt>
                <c:pt idx="1475">
                  <c:v>85.683588</c:v>
                </c:pt>
                <c:pt idx="1476">
                  <c:v>85.963524000000007</c:v>
                </c:pt>
                <c:pt idx="1477">
                  <c:v>83.304131999999996</c:v>
                </c:pt>
                <c:pt idx="1478">
                  <c:v>102.40985999999999</c:v>
                </c:pt>
                <c:pt idx="1479">
                  <c:v>102.40985999999999</c:v>
                </c:pt>
                <c:pt idx="1480">
                  <c:v>83.304131999999996</c:v>
                </c:pt>
                <c:pt idx="1481">
                  <c:v>83.304131999999996</c:v>
                </c:pt>
                <c:pt idx="1482">
                  <c:v>78.580212000000003</c:v>
                </c:pt>
                <c:pt idx="1483">
                  <c:v>78.580212000000003</c:v>
                </c:pt>
                <c:pt idx="1484">
                  <c:v>80.395539999999997</c:v>
                </c:pt>
                <c:pt idx="1485">
                  <c:v>83.999499999999998</c:v>
                </c:pt>
                <c:pt idx="1486">
                  <c:v>84.213068000000007</c:v>
                </c:pt>
                <c:pt idx="1487">
                  <c:v>82.184172000000004</c:v>
                </c:pt>
                <c:pt idx="1488">
                  <c:v>96.760555999999994</c:v>
                </c:pt>
                <c:pt idx="1489">
                  <c:v>96.760555999999994</c:v>
                </c:pt>
                <c:pt idx="1490">
                  <c:v>82.184172000000004</c:v>
                </c:pt>
                <c:pt idx="1491">
                  <c:v>82.184172000000004</c:v>
                </c:pt>
                <c:pt idx="1492">
                  <c:v>78.580212000000003</c:v>
                </c:pt>
                <c:pt idx="1493">
                  <c:v>78.580212000000003</c:v>
                </c:pt>
                <c:pt idx="1494">
                  <c:v>79.963059999999999</c:v>
                </c:pt>
                <c:pt idx="1495">
                  <c:v>82.708420000000004</c:v>
                </c:pt>
                <c:pt idx="1496">
                  <c:v>82.871108000000007</c:v>
                </c:pt>
                <c:pt idx="1497">
                  <c:v>81.325571999999994</c:v>
                </c:pt>
                <c:pt idx="1498">
                  <c:v>92.429156000000006</c:v>
                </c:pt>
                <c:pt idx="1499">
                  <c:v>92.429156000000006</c:v>
                </c:pt>
                <c:pt idx="1500">
                  <c:v>81.325571999999994</c:v>
                </c:pt>
                <c:pt idx="1501">
                  <c:v>81.325571999999994</c:v>
                </c:pt>
                <c:pt idx="1502">
                  <c:v>78.580212000000003</c:v>
                </c:pt>
                <c:pt idx="1503">
                  <c:v>78.580212000000003</c:v>
                </c:pt>
                <c:pt idx="1504">
                  <c:v>79.637748000000002</c:v>
                </c:pt>
                <c:pt idx="1505">
                  <c:v>81.737268</c:v>
                </c:pt>
                <c:pt idx="1506">
                  <c:v>81.861683999999997</c:v>
                </c:pt>
                <c:pt idx="1507">
                  <c:v>80.679732000000001</c:v>
                </c:pt>
                <c:pt idx="1508">
                  <c:v>89.171220000000005</c:v>
                </c:pt>
                <c:pt idx="1509">
                  <c:v>89.171220000000005</c:v>
                </c:pt>
                <c:pt idx="1510">
                  <c:v>80.679732000000001</c:v>
                </c:pt>
                <c:pt idx="1511">
                  <c:v>80.679732000000001</c:v>
                </c:pt>
                <c:pt idx="1512">
                  <c:v>78.580212000000003</c:v>
                </c:pt>
                <c:pt idx="1513">
                  <c:v>78.580212000000003</c:v>
                </c:pt>
                <c:pt idx="1514">
                  <c:v>79.402739999999994</c:v>
                </c:pt>
                <c:pt idx="1515">
                  <c:v>81.035700000000006</c:v>
                </c:pt>
                <c:pt idx="1516">
                  <c:v>81.132468000000003</c:v>
                </c:pt>
                <c:pt idx="1517">
                  <c:v>80.213172</c:v>
                </c:pt>
                <c:pt idx="1518">
                  <c:v>86.817875999999998</c:v>
                </c:pt>
                <c:pt idx="1519">
                  <c:v>86.817875999999998</c:v>
                </c:pt>
                <c:pt idx="1520">
                  <c:v>80.213172</c:v>
                </c:pt>
                <c:pt idx="1521">
                  <c:v>80.213172</c:v>
                </c:pt>
                <c:pt idx="1522">
                  <c:v>78.580212000000003</c:v>
                </c:pt>
                <c:pt idx="1523">
                  <c:v>78.580212000000003</c:v>
                </c:pt>
                <c:pt idx="1524">
                  <c:v>79.208532000000005</c:v>
                </c:pt>
                <c:pt idx="1525">
                  <c:v>80.455932000000004</c:v>
                </c:pt>
                <c:pt idx="1526">
                  <c:v>80.529852000000005</c:v>
                </c:pt>
                <c:pt idx="1527">
                  <c:v>79.827612000000002</c:v>
                </c:pt>
                <c:pt idx="1528">
                  <c:v>84.872891999999993</c:v>
                </c:pt>
                <c:pt idx="1529">
                  <c:v>84.872891999999993</c:v>
                </c:pt>
                <c:pt idx="1530">
                  <c:v>79.827612000000002</c:v>
                </c:pt>
                <c:pt idx="1531">
                  <c:v>79.827612000000002</c:v>
                </c:pt>
                <c:pt idx="1532">
                  <c:v>78.580212000000003</c:v>
                </c:pt>
                <c:pt idx="1533">
                  <c:v>78.580212000000003</c:v>
                </c:pt>
                <c:pt idx="1534">
                  <c:v>79.063283999999996</c:v>
                </c:pt>
                <c:pt idx="1535">
                  <c:v>80.022323999999998</c:v>
                </c:pt>
                <c:pt idx="1536">
                  <c:v>80.079155999999998</c:v>
                </c:pt>
                <c:pt idx="1537">
                  <c:v>79.539252000000005</c:v>
                </c:pt>
                <c:pt idx="1538">
                  <c:v>83.418227999999999</c:v>
                </c:pt>
                <c:pt idx="1539">
                  <c:v>83.418227999999999</c:v>
                </c:pt>
                <c:pt idx="1540">
                  <c:v>79.539252000000005</c:v>
                </c:pt>
                <c:pt idx="1541">
                  <c:v>79.539252000000005</c:v>
                </c:pt>
                <c:pt idx="1542">
                  <c:v>78.580212000000003</c:v>
                </c:pt>
                <c:pt idx="1543">
                  <c:v>78.580212000000003</c:v>
                </c:pt>
                <c:pt idx="1544">
                  <c:v>78.945779999999999</c:v>
                </c:pt>
                <c:pt idx="1545">
                  <c:v>79.671539999999993</c:v>
                </c:pt>
                <c:pt idx="1546">
                  <c:v>79.714547999999994</c:v>
                </c:pt>
                <c:pt idx="1547">
                  <c:v>79.305971999999997</c:v>
                </c:pt>
                <c:pt idx="1548">
                  <c:v>82.241556000000003</c:v>
                </c:pt>
                <c:pt idx="1549">
                  <c:v>82.241556000000003</c:v>
                </c:pt>
                <c:pt idx="1550">
                  <c:v>79.305971999999997</c:v>
                </c:pt>
                <c:pt idx="1551">
                  <c:v>79.305971999999997</c:v>
                </c:pt>
                <c:pt idx="1552">
                  <c:v>78.580212000000003</c:v>
                </c:pt>
                <c:pt idx="1553">
                  <c:v>78.580212000000003</c:v>
                </c:pt>
                <c:pt idx="1554">
                  <c:v>78.862003999999999</c:v>
                </c:pt>
                <c:pt idx="1555">
                  <c:v>79.421443999999994</c:v>
                </c:pt>
                <c:pt idx="1556">
                  <c:v>79.454595999999995</c:v>
                </c:pt>
                <c:pt idx="1557">
                  <c:v>79.139651999999998</c:v>
                </c:pt>
                <c:pt idx="1558">
                  <c:v>81.402628000000007</c:v>
                </c:pt>
                <c:pt idx="1559">
                  <c:v>81.402628000000007</c:v>
                </c:pt>
                <c:pt idx="1560">
                  <c:v>79.139651999999998</c:v>
                </c:pt>
                <c:pt idx="1561">
                  <c:v>79.139651999999998</c:v>
                </c:pt>
                <c:pt idx="1562">
                  <c:v>78.580212000000003</c:v>
                </c:pt>
                <c:pt idx="1563">
                  <c:v>78.580212000000003</c:v>
                </c:pt>
                <c:pt idx="1564">
                  <c:v>78.804612000000006</c:v>
                </c:pt>
                <c:pt idx="1565">
                  <c:v>79.250112000000001</c:v>
                </c:pt>
                <c:pt idx="1566">
                  <c:v>79.276511999999997</c:v>
                </c:pt>
                <c:pt idx="1567">
                  <c:v>79.025711999999999</c:v>
                </c:pt>
                <c:pt idx="1568">
                  <c:v>80.827631999999994</c:v>
                </c:pt>
                <c:pt idx="1569">
                  <c:v>80.827631999999994</c:v>
                </c:pt>
                <c:pt idx="1570">
                  <c:v>79.025711999999999</c:v>
                </c:pt>
                <c:pt idx="1571">
                  <c:v>79.025711999999999</c:v>
                </c:pt>
                <c:pt idx="1572">
                  <c:v>78.580212000000003</c:v>
                </c:pt>
                <c:pt idx="1573">
                  <c:v>78.580212000000003</c:v>
                </c:pt>
                <c:pt idx="1574">
                  <c:v>78.753748000000002</c:v>
                </c:pt>
                <c:pt idx="1575">
                  <c:v>79.098268000000004</c:v>
                </c:pt>
                <c:pt idx="1576">
                  <c:v>79.118684000000002</c:v>
                </c:pt>
                <c:pt idx="1577">
                  <c:v>78.924732000000006</c:v>
                </c:pt>
                <c:pt idx="1578">
                  <c:v>80.318299999999994</c:v>
                </c:pt>
                <c:pt idx="1579">
                  <c:v>80.318299999999994</c:v>
                </c:pt>
                <c:pt idx="1580">
                  <c:v>78.924732000000006</c:v>
                </c:pt>
                <c:pt idx="1581">
                  <c:v>78.924732000000006</c:v>
                </c:pt>
                <c:pt idx="1582">
                  <c:v>78.580212000000003</c:v>
                </c:pt>
                <c:pt idx="1583">
                  <c:v>78.580212000000003</c:v>
                </c:pt>
                <c:pt idx="1584">
                  <c:v>78.709412</c:v>
                </c:pt>
                <c:pt idx="1585">
                  <c:v>78.965912000000003</c:v>
                </c:pt>
                <c:pt idx="1586">
                  <c:v>78.981111999999996</c:v>
                </c:pt>
                <c:pt idx="1587">
                  <c:v>78.836712000000006</c:v>
                </c:pt>
                <c:pt idx="1588">
                  <c:v>79.874151999999995</c:v>
                </c:pt>
                <c:pt idx="1589">
                  <c:v>79.874151999999995</c:v>
                </c:pt>
                <c:pt idx="1590">
                  <c:v>78.836712000000006</c:v>
                </c:pt>
                <c:pt idx="1591">
                  <c:v>78.836712000000006</c:v>
                </c:pt>
                <c:pt idx="1592">
                  <c:v>78.580212000000003</c:v>
                </c:pt>
                <c:pt idx="1593">
                  <c:v>78.580212000000003</c:v>
                </c:pt>
                <c:pt idx="1594">
                  <c:v>78.681939999999997</c:v>
                </c:pt>
                <c:pt idx="1595">
                  <c:v>78.883899999999997</c:v>
                </c:pt>
                <c:pt idx="1596">
                  <c:v>78.895867999999993</c:v>
                </c:pt>
                <c:pt idx="1597">
                  <c:v>78.782172000000003</c:v>
                </c:pt>
                <c:pt idx="1598">
                  <c:v>79.599356</c:v>
                </c:pt>
                <c:pt idx="1599">
                  <c:v>79.599356</c:v>
                </c:pt>
                <c:pt idx="1600">
                  <c:v>78.782172000000003</c:v>
                </c:pt>
                <c:pt idx="1601">
                  <c:v>78.782172000000003</c:v>
                </c:pt>
                <c:pt idx="1602">
                  <c:v>78.580212000000003</c:v>
                </c:pt>
                <c:pt idx="1603">
                  <c:v>78.580212000000003</c:v>
                </c:pt>
                <c:pt idx="1604">
                  <c:v>78.661811999999998</c:v>
                </c:pt>
                <c:pt idx="1605">
                  <c:v>78.823812000000004</c:v>
                </c:pt>
                <c:pt idx="1606">
                  <c:v>78.833411999999996</c:v>
                </c:pt>
                <c:pt idx="1607">
                  <c:v>78.742211999999995</c:v>
                </c:pt>
                <c:pt idx="1608">
                  <c:v>79.397412000000003</c:v>
                </c:pt>
                <c:pt idx="1609">
                  <c:v>79.397412000000003</c:v>
                </c:pt>
                <c:pt idx="1610">
                  <c:v>78.742211999999995</c:v>
                </c:pt>
                <c:pt idx="1611">
                  <c:v>78.742211999999995</c:v>
                </c:pt>
                <c:pt idx="1612">
                  <c:v>78.580212000000003</c:v>
                </c:pt>
                <c:pt idx="1613">
                  <c:v>78.580212000000003</c:v>
                </c:pt>
                <c:pt idx="1614">
                  <c:v>78.644947999999999</c:v>
                </c:pt>
                <c:pt idx="1615">
                  <c:v>78.773467999999994</c:v>
                </c:pt>
                <c:pt idx="1616">
                  <c:v>78.781084000000007</c:v>
                </c:pt>
                <c:pt idx="1617">
                  <c:v>78.708731999999998</c:v>
                </c:pt>
                <c:pt idx="1618">
                  <c:v>79.228539999999995</c:v>
                </c:pt>
                <c:pt idx="1619">
                  <c:v>79.228539999999995</c:v>
                </c:pt>
                <c:pt idx="1620">
                  <c:v>78.708731999999998</c:v>
                </c:pt>
                <c:pt idx="1621">
                  <c:v>78.708731999999998</c:v>
                </c:pt>
                <c:pt idx="1622">
                  <c:v>78.580212000000003</c:v>
                </c:pt>
                <c:pt idx="1623">
                  <c:v>78.580212000000003</c:v>
                </c:pt>
                <c:pt idx="1624">
                  <c:v>78.629171999999997</c:v>
                </c:pt>
                <c:pt idx="1625">
                  <c:v>78.726371999999998</c:v>
                </c:pt>
                <c:pt idx="1626">
                  <c:v>78.732131999999993</c:v>
                </c:pt>
                <c:pt idx="1627">
                  <c:v>78.677412000000004</c:v>
                </c:pt>
                <c:pt idx="1628">
                  <c:v>79.070532</c:v>
                </c:pt>
                <c:pt idx="1629">
                  <c:v>79.070532</c:v>
                </c:pt>
                <c:pt idx="1630">
                  <c:v>78.677412000000004</c:v>
                </c:pt>
                <c:pt idx="1631">
                  <c:v>78.677412000000004</c:v>
                </c:pt>
                <c:pt idx="1632">
                  <c:v>78.580212000000003</c:v>
                </c:pt>
                <c:pt idx="1633">
                  <c:v>78.580212000000003</c:v>
                </c:pt>
                <c:pt idx="1634">
                  <c:v>78.622100000000003</c:v>
                </c:pt>
                <c:pt idx="1635">
                  <c:v>78.705259999999996</c:v>
                </c:pt>
                <c:pt idx="1636">
                  <c:v>78.710188000000002</c:v>
                </c:pt>
                <c:pt idx="1637">
                  <c:v>78.663371999999995</c:v>
                </c:pt>
                <c:pt idx="1638">
                  <c:v>78.999915999999999</c:v>
                </c:pt>
                <c:pt idx="1639">
                  <c:v>78.999915999999999</c:v>
                </c:pt>
                <c:pt idx="1640">
                  <c:v>78.663371999999995</c:v>
                </c:pt>
                <c:pt idx="1641">
                  <c:v>78.663371999999995</c:v>
                </c:pt>
                <c:pt idx="1642">
                  <c:v>78.580212000000003</c:v>
                </c:pt>
                <c:pt idx="1643">
                  <c:v>78.580212000000003</c:v>
                </c:pt>
                <c:pt idx="1644">
                  <c:v>78.612852000000004</c:v>
                </c:pt>
                <c:pt idx="1645">
                  <c:v>78.677651999999995</c:v>
                </c:pt>
                <c:pt idx="1646">
                  <c:v>78.681492000000006</c:v>
                </c:pt>
                <c:pt idx="1647">
                  <c:v>78.645011999999994</c:v>
                </c:pt>
                <c:pt idx="1648">
                  <c:v>78.907092000000006</c:v>
                </c:pt>
                <c:pt idx="1649">
                  <c:v>78.907092000000006</c:v>
                </c:pt>
                <c:pt idx="1650">
                  <c:v>78.645011999999994</c:v>
                </c:pt>
                <c:pt idx="1651">
                  <c:v>78.645011999999994</c:v>
                </c:pt>
                <c:pt idx="1652">
                  <c:v>78.580212000000003</c:v>
                </c:pt>
                <c:pt idx="1653">
                  <c:v>78.580212000000003</c:v>
                </c:pt>
                <c:pt idx="1654">
                  <c:v>78.607140000000001</c:v>
                </c:pt>
                <c:pt idx="1655">
                  <c:v>78.660600000000002</c:v>
                </c:pt>
                <c:pt idx="1656">
                  <c:v>78.663768000000005</c:v>
                </c:pt>
                <c:pt idx="1657">
                  <c:v>78.633672000000004</c:v>
                </c:pt>
                <c:pt idx="1658">
                  <c:v>78.850055999999995</c:v>
                </c:pt>
                <c:pt idx="1659">
                  <c:v>78.850055999999995</c:v>
                </c:pt>
                <c:pt idx="1660">
                  <c:v>78.633672000000004</c:v>
                </c:pt>
                <c:pt idx="1661">
                  <c:v>78.633672000000004</c:v>
                </c:pt>
                <c:pt idx="1662">
                  <c:v>78.580212000000003</c:v>
                </c:pt>
                <c:pt idx="1663">
                  <c:v>78.580212000000003</c:v>
                </c:pt>
                <c:pt idx="1664">
                  <c:v>78.601972000000004</c:v>
                </c:pt>
                <c:pt idx="1665">
                  <c:v>78.645172000000002</c:v>
                </c:pt>
                <c:pt idx="1666">
                  <c:v>78.647732000000005</c:v>
                </c:pt>
                <c:pt idx="1667">
                  <c:v>78.623412000000002</c:v>
                </c:pt>
                <c:pt idx="1668">
                  <c:v>78.798451999999997</c:v>
                </c:pt>
                <c:pt idx="1669">
                  <c:v>78.798451999999997</c:v>
                </c:pt>
                <c:pt idx="1670">
                  <c:v>78.623412000000002</c:v>
                </c:pt>
                <c:pt idx="1671">
                  <c:v>78.623412000000002</c:v>
                </c:pt>
                <c:pt idx="1672">
                  <c:v>78.580212000000003</c:v>
                </c:pt>
                <c:pt idx="1673">
                  <c:v>78.580212000000003</c:v>
                </c:pt>
                <c:pt idx="1674">
                  <c:v>83.956019999999995</c:v>
                </c:pt>
                <c:pt idx="1675">
                  <c:v>94.628579999999999</c:v>
                </c:pt>
                <c:pt idx="1676">
                  <c:v>95.261027999999996</c:v>
                </c:pt>
                <c:pt idx="1677">
                  <c:v>89.252771999999993</c:v>
                </c:pt>
                <c:pt idx="1678">
                  <c:v>132.41763599999999</c:v>
                </c:pt>
                <c:pt idx="1679">
                  <c:v>132.41763599999999</c:v>
                </c:pt>
                <c:pt idx="1680">
                  <c:v>89.252771999999993</c:v>
                </c:pt>
                <c:pt idx="1681">
                  <c:v>89.252771999999993</c:v>
                </c:pt>
                <c:pt idx="1682">
                  <c:v>78.580212000000003</c:v>
                </c:pt>
                <c:pt idx="1683">
                  <c:v>78.580212000000003</c:v>
                </c:pt>
                <c:pt idx="1684">
                  <c:v>82.683875999999998</c:v>
                </c:pt>
                <c:pt idx="1685">
                  <c:v>90.830855999999997</c:v>
                </c:pt>
                <c:pt idx="1686">
                  <c:v>91.313640000000007</c:v>
                </c:pt>
                <c:pt idx="1687">
                  <c:v>86.727192000000002</c:v>
                </c:pt>
                <c:pt idx="1688">
                  <c:v>119.677464</c:v>
                </c:pt>
                <c:pt idx="1689">
                  <c:v>119.677464</c:v>
                </c:pt>
                <c:pt idx="1690">
                  <c:v>86.727192000000002</c:v>
                </c:pt>
                <c:pt idx="1691">
                  <c:v>86.727192000000002</c:v>
                </c:pt>
                <c:pt idx="1692">
                  <c:v>78.580212000000003</c:v>
                </c:pt>
                <c:pt idx="1693">
                  <c:v>78.580212000000003</c:v>
                </c:pt>
                <c:pt idx="1694">
                  <c:v>81.69162</c:v>
                </c:pt>
                <c:pt idx="1695">
                  <c:v>87.868679999999998</c:v>
                </c:pt>
                <c:pt idx="1696">
                  <c:v>88.234728000000004</c:v>
                </c:pt>
                <c:pt idx="1697">
                  <c:v>84.757272</c:v>
                </c:pt>
                <c:pt idx="1698">
                  <c:v>109.740216</c:v>
                </c:pt>
                <c:pt idx="1699">
                  <c:v>109.740216</c:v>
                </c:pt>
                <c:pt idx="1700">
                  <c:v>84.757272</c:v>
                </c:pt>
                <c:pt idx="1701">
                  <c:v>84.757272</c:v>
                </c:pt>
                <c:pt idx="1702">
                  <c:v>78.580212000000003</c:v>
                </c:pt>
                <c:pt idx="1703">
                  <c:v>78.580212000000003</c:v>
                </c:pt>
                <c:pt idx="1704">
                  <c:v>80.959667999999994</c:v>
                </c:pt>
                <c:pt idx="1705">
                  <c:v>85.683588</c:v>
                </c:pt>
                <c:pt idx="1706">
                  <c:v>85.963524000000007</c:v>
                </c:pt>
                <c:pt idx="1707">
                  <c:v>83.304131999999996</c:v>
                </c:pt>
                <c:pt idx="1708">
                  <c:v>102.40985999999999</c:v>
                </c:pt>
                <c:pt idx="1709">
                  <c:v>102.40985999999999</c:v>
                </c:pt>
                <c:pt idx="1710">
                  <c:v>83.304131999999996</c:v>
                </c:pt>
                <c:pt idx="1711">
                  <c:v>83.304131999999996</c:v>
                </c:pt>
                <c:pt idx="1712">
                  <c:v>78.580212000000003</c:v>
                </c:pt>
                <c:pt idx="1713">
                  <c:v>78.580212000000003</c:v>
                </c:pt>
                <c:pt idx="1714">
                  <c:v>80.395539999999997</c:v>
                </c:pt>
                <c:pt idx="1715">
                  <c:v>83.999499999999998</c:v>
                </c:pt>
                <c:pt idx="1716">
                  <c:v>84.213068000000007</c:v>
                </c:pt>
                <c:pt idx="1717">
                  <c:v>82.184172000000004</c:v>
                </c:pt>
                <c:pt idx="1718">
                  <c:v>96.760555999999994</c:v>
                </c:pt>
                <c:pt idx="1719">
                  <c:v>96.760555999999994</c:v>
                </c:pt>
                <c:pt idx="1720">
                  <c:v>82.184172000000004</c:v>
                </c:pt>
                <c:pt idx="1721">
                  <c:v>82.184172000000004</c:v>
                </c:pt>
                <c:pt idx="1722">
                  <c:v>78.580212000000003</c:v>
                </c:pt>
                <c:pt idx="1723">
                  <c:v>78.580212000000003</c:v>
                </c:pt>
                <c:pt idx="1724">
                  <c:v>79.963059999999999</c:v>
                </c:pt>
                <c:pt idx="1725">
                  <c:v>82.708420000000004</c:v>
                </c:pt>
                <c:pt idx="1726">
                  <c:v>82.871108000000007</c:v>
                </c:pt>
                <c:pt idx="1727">
                  <c:v>81.325571999999994</c:v>
                </c:pt>
                <c:pt idx="1728">
                  <c:v>92.429156000000006</c:v>
                </c:pt>
                <c:pt idx="1729">
                  <c:v>92.429156000000006</c:v>
                </c:pt>
                <c:pt idx="1730">
                  <c:v>81.325571999999994</c:v>
                </c:pt>
                <c:pt idx="1731">
                  <c:v>81.325571999999994</c:v>
                </c:pt>
                <c:pt idx="1732">
                  <c:v>78.580212000000003</c:v>
                </c:pt>
                <c:pt idx="1733">
                  <c:v>78.580212000000003</c:v>
                </c:pt>
                <c:pt idx="1734">
                  <c:v>79.637748000000002</c:v>
                </c:pt>
                <c:pt idx="1735">
                  <c:v>81.737268</c:v>
                </c:pt>
                <c:pt idx="1736">
                  <c:v>81.861683999999997</c:v>
                </c:pt>
                <c:pt idx="1737">
                  <c:v>80.679732000000001</c:v>
                </c:pt>
                <c:pt idx="1738">
                  <c:v>89.171220000000005</c:v>
                </c:pt>
                <c:pt idx="1739">
                  <c:v>89.171220000000005</c:v>
                </c:pt>
                <c:pt idx="1740">
                  <c:v>80.679732000000001</c:v>
                </c:pt>
                <c:pt idx="1741">
                  <c:v>80.679732000000001</c:v>
                </c:pt>
                <c:pt idx="1742">
                  <c:v>78.580212000000003</c:v>
                </c:pt>
                <c:pt idx="1743">
                  <c:v>78.580212000000003</c:v>
                </c:pt>
                <c:pt idx="1744">
                  <c:v>79.402739999999994</c:v>
                </c:pt>
                <c:pt idx="1745">
                  <c:v>81.035700000000006</c:v>
                </c:pt>
                <c:pt idx="1746">
                  <c:v>81.132468000000003</c:v>
                </c:pt>
                <c:pt idx="1747">
                  <c:v>80.213172</c:v>
                </c:pt>
                <c:pt idx="1748">
                  <c:v>86.817875999999998</c:v>
                </c:pt>
                <c:pt idx="1749">
                  <c:v>86.817875999999998</c:v>
                </c:pt>
                <c:pt idx="1750">
                  <c:v>80.213172</c:v>
                </c:pt>
                <c:pt idx="1751">
                  <c:v>80.213172</c:v>
                </c:pt>
                <c:pt idx="1752">
                  <c:v>78.580212000000003</c:v>
                </c:pt>
                <c:pt idx="1753">
                  <c:v>78.580212000000003</c:v>
                </c:pt>
                <c:pt idx="1754">
                  <c:v>79.208532000000005</c:v>
                </c:pt>
                <c:pt idx="1755">
                  <c:v>80.455932000000004</c:v>
                </c:pt>
                <c:pt idx="1756">
                  <c:v>80.529852000000005</c:v>
                </c:pt>
                <c:pt idx="1757">
                  <c:v>79.827612000000002</c:v>
                </c:pt>
                <c:pt idx="1758">
                  <c:v>84.872891999999993</c:v>
                </c:pt>
                <c:pt idx="1759">
                  <c:v>84.872891999999993</c:v>
                </c:pt>
                <c:pt idx="1760">
                  <c:v>79.827612000000002</c:v>
                </c:pt>
                <c:pt idx="1761">
                  <c:v>79.827612000000002</c:v>
                </c:pt>
                <c:pt idx="1762">
                  <c:v>78.580212000000003</c:v>
                </c:pt>
                <c:pt idx="1763">
                  <c:v>78.580212000000003</c:v>
                </c:pt>
                <c:pt idx="1764">
                  <c:v>79.063283999999996</c:v>
                </c:pt>
                <c:pt idx="1765">
                  <c:v>80.022323999999998</c:v>
                </c:pt>
                <c:pt idx="1766">
                  <c:v>80.079155999999998</c:v>
                </c:pt>
                <c:pt idx="1767">
                  <c:v>79.539252000000005</c:v>
                </c:pt>
                <c:pt idx="1768">
                  <c:v>83.418227999999999</c:v>
                </c:pt>
                <c:pt idx="1769">
                  <c:v>83.418227999999999</c:v>
                </c:pt>
                <c:pt idx="1770">
                  <c:v>79.539252000000005</c:v>
                </c:pt>
                <c:pt idx="1771">
                  <c:v>79.539252000000005</c:v>
                </c:pt>
                <c:pt idx="1772">
                  <c:v>78.580212000000003</c:v>
                </c:pt>
                <c:pt idx="1773">
                  <c:v>78.580212000000003</c:v>
                </c:pt>
                <c:pt idx="1774">
                  <c:v>78.945779999999999</c:v>
                </c:pt>
                <c:pt idx="1775">
                  <c:v>79.671539999999993</c:v>
                </c:pt>
                <c:pt idx="1776">
                  <c:v>79.714547999999994</c:v>
                </c:pt>
                <c:pt idx="1777">
                  <c:v>79.305971999999997</c:v>
                </c:pt>
                <c:pt idx="1778">
                  <c:v>82.241556000000003</c:v>
                </c:pt>
                <c:pt idx="1779">
                  <c:v>82.241556000000003</c:v>
                </c:pt>
                <c:pt idx="1780">
                  <c:v>79.305971999999997</c:v>
                </c:pt>
                <c:pt idx="1781">
                  <c:v>79.305971999999997</c:v>
                </c:pt>
                <c:pt idx="1782">
                  <c:v>78.580212000000003</c:v>
                </c:pt>
                <c:pt idx="1783">
                  <c:v>78.580212000000003</c:v>
                </c:pt>
                <c:pt idx="1784">
                  <c:v>78.862003999999999</c:v>
                </c:pt>
                <c:pt idx="1785">
                  <c:v>79.421443999999994</c:v>
                </c:pt>
                <c:pt idx="1786">
                  <c:v>79.454595999999995</c:v>
                </c:pt>
                <c:pt idx="1787">
                  <c:v>79.139651999999998</c:v>
                </c:pt>
                <c:pt idx="1788">
                  <c:v>81.402628000000007</c:v>
                </c:pt>
                <c:pt idx="1789">
                  <c:v>81.402628000000007</c:v>
                </c:pt>
                <c:pt idx="1790">
                  <c:v>79.139651999999998</c:v>
                </c:pt>
                <c:pt idx="1791">
                  <c:v>79.139651999999998</c:v>
                </c:pt>
                <c:pt idx="1792">
                  <c:v>78.580212000000003</c:v>
                </c:pt>
                <c:pt idx="1793">
                  <c:v>78.580212000000003</c:v>
                </c:pt>
                <c:pt idx="1794">
                  <c:v>78.804612000000006</c:v>
                </c:pt>
                <c:pt idx="1795">
                  <c:v>79.250112000000001</c:v>
                </c:pt>
                <c:pt idx="1796">
                  <c:v>79.276511999999997</c:v>
                </c:pt>
                <c:pt idx="1797">
                  <c:v>79.025711999999999</c:v>
                </c:pt>
                <c:pt idx="1798">
                  <c:v>80.827631999999994</c:v>
                </c:pt>
                <c:pt idx="1799">
                  <c:v>80.827631999999994</c:v>
                </c:pt>
                <c:pt idx="1800">
                  <c:v>79.025711999999999</c:v>
                </c:pt>
                <c:pt idx="1801">
                  <c:v>79.025711999999999</c:v>
                </c:pt>
                <c:pt idx="1802">
                  <c:v>78.580212000000003</c:v>
                </c:pt>
                <c:pt idx="1803">
                  <c:v>78.580212000000003</c:v>
                </c:pt>
                <c:pt idx="1804">
                  <c:v>78.753748000000002</c:v>
                </c:pt>
                <c:pt idx="1805">
                  <c:v>79.098268000000004</c:v>
                </c:pt>
                <c:pt idx="1806">
                  <c:v>79.118684000000002</c:v>
                </c:pt>
                <c:pt idx="1807">
                  <c:v>78.924732000000006</c:v>
                </c:pt>
                <c:pt idx="1808">
                  <c:v>80.318299999999994</c:v>
                </c:pt>
                <c:pt idx="1809">
                  <c:v>80.318299999999994</c:v>
                </c:pt>
                <c:pt idx="1810">
                  <c:v>78.924732000000006</c:v>
                </c:pt>
                <c:pt idx="1811">
                  <c:v>78.924732000000006</c:v>
                </c:pt>
                <c:pt idx="1812">
                  <c:v>78.580212000000003</c:v>
                </c:pt>
                <c:pt idx="1813">
                  <c:v>78.580212000000003</c:v>
                </c:pt>
                <c:pt idx="1814">
                  <c:v>78.709412</c:v>
                </c:pt>
                <c:pt idx="1815">
                  <c:v>78.965912000000003</c:v>
                </c:pt>
                <c:pt idx="1816">
                  <c:v>78.981111999999996</c:v>
                </c:pt>
                <c:pt idx="1817">
                  <c:v>78.836712000000006</c:v>
                </c:pt>
                <c:pt idx="1818">
                  <c:v>79.874151999999995</c:v>
                </c:pt>
                <c:pt idx="1819">
                  <c:v>79.874151999999995</c:v>
                </c:pt>
                <c:pt idx="1820">
                  <c:v>78.836712000000006</c:v>
                </c:pt>
                <c:pt idx="1821">
                  <c:v>78.836712000000006</c:v>
                </c:pt>
                <c:pt idx="1822">
                  <c:v>78.580212000000003</c:v>
                </c:pt>
                <c:pt idx="1823">
                  <c:v>78.580212000000003</c:v>
                </c:pt>
                <c:pt idx="1824">
                  <c:v>78.681939999999997</c:v>
                </c:pt>
                <c:pt idx="1825">
                  <c:v>78.883899999999997</c:v>
                </c:pt>
                <c:pt idx="1826">
                  <c:v>78.895867999999993</c:v>
                </c:pt>
                <c:pt idx="1827">
                  <c:v>78.782172000000003</c:v>
                </c:pt>
                <c:pt idx="1828">
                  <c:v>79.599356</c:v>
                </c:pt>
                <c:pt idx="1829">
                  <c:v>79.599356</c:v>
                </c:pt>
                <c:pt idx="1830">
                  <c:v>78.782172000000003</c:v>
                </c:pt>
                <c:pt idx="1831">
                  <c:v>78.782172000000003</c:v>
                </c:pt>
                <c:pt idx="1832">
                  <c:v>78.580212000000003</c:v>
                </c:pt>
                <c:pt idx="1833">
                  <c:v>78.580212000000003</c:v>
                </c:pt>
                <c:pt idx="1834">
                  <c:v>78.661811999999998</c:v>
                </c:pt>
                <c:pt idx="1835">
                  <c:v>78.823812000000004</c:v>
                </c:pt>
                <c:pt idx="1836">
                  <c:v>78.833411999999996</c:v>
                </c:pt>
                <c:pt idx="1837">
                  <c:v>78.742211999999995</c:v>
                </c:pt>
                <c:pt idx="1838">
                  <c:v>79.397412000000003</c:v>
                </c:pt>
                <c:pt idx="1839">
                  <c:v>79.397412000000003</c:v>
                </c:pt>
                <c:pt idx="1840">
                  <c:v>78.742211999999995</c:v>
                </c:pt>
                <c:pt idx="1841">
                  <c:v>78.742211999999995</c:v>
                </c:pt>
                <c:pt idx="1842">
                  <c:v>78.580212000000003</c:v>
                </c:pt>
                <c:pt idx="1843">
                  <c:v>78.580212000000003</c:v>
                </c:pt>
                <c:pt idx="1844">
                  <c:v>78.644947999999999</c:v>
                </c:pt>
                <c:pt idx="1845">
                  <c:v>78.773467999999994</c:v>
                </c:pt>
                <c:pt idx="1846">
                  <c:v>78.781084000000007</c:v>
                </c:pt>
                <c:pt idx="1847">
                  <c:v>78.708731999999998</c:v>
                </c:pt>
                <c:pt idx="1848">
                  <c:v>79.228539999999995</c:v>
                </c:pt>
                <c:pt idx="1849">
                  <c:v>79.228539999999995</c:v>
                </c:pt>
                <c:pt idx="1850">
                  <c:v>78.708731999999998</c:v>
                </c:pt>
                <c:pt idx="1851">
                  <c:v>78.708731999999998</c:v>
                </c:pt>
                <c:pt idx="1852">
                  <c:v>78.580212000000003</c:v>
                </c:pt>
                <c:pt idx="1853">
                  <c:v>78.580212000000003</c:v>
                </c:pt>
                <c:pt idx="1854">
                  <c:v>78.629171999999997</c:v>
                </c:pt>
                <c:pt idx="1855">
                  <c:v>78.726371999999998</c:v>
                </c:pt>
                <c:pt idx="1856">
                  <c:v>78.732131999999993</c:v>
                </c:pt>
                <c:pt idx="1857">
                  <c:v>78.677412000000004</c:v>
                </c:pt>
                <c:pt idx="1858">
                  <c:v>79.070532</c:v>
                </c:pt>
                <c:pt idx="1859">
                  <c:v>79.070532</c:v>
                </c:pt>
                <c:pt idx="1860">
                  <c:v>78.677412000000004</c:v>
                </c:pt>
                <c:pt idx="1861">
                  <c:v>78.677412000000004</c:v>
                </c:pt>
                <c:pt idx="1862">
                  <c:v>78.580212000000003</c:v>
                </c:pt>
                <c:pt idx="1863">
                  <c:v>78.580212000000003</c:v>
                </c:pt>
                <c:pt idx="1864">
                  <c:v>78.622100000000003</c:v>
                </c:pt>
                <c:pt idx="1865">
                  <c:v>78.705259999999996</c:v>
                </c:pt>
                <c:pt idx="1866">
                  <c:v>78.710188000000002</c:v>
                </c:pt>
                <c:pt idx="1867">
                  <c:v>78.663371999999995</c:v>
                </c:pt>
                <c:pt idx="1868">
                  <c:v>78.999915999999999</c:v>
                </c:pt>
                <c:pt idx="1869">
                  <c:v>78.999915999999999</c:v>
                </c:pt>
                <c:pt idx="1870">
                  <c:v>78.663371999999995</c:v>
                </c:pt>
                <c:pt idx="1871">
                  <c:v>78.663371999999995</c:v>
                </c:pt>
                <c:pt idx="1872">
                  <c:v>78.580212000000003</c:v>
                </c:pt>
                <c:pt idx="1873">
                  <c:v>78.580212000000003</c:v>
                </c:pt>
                <c:pt idx="1874">
                  <c:v>78.612852000000004</c:v>
                </c:pt>
                <c:pt idx="1875">
                  <c:v>78.677651999999995</c:v>
                </c:pt>
                <c:pt idx="1876">
                  <c:v>78.681492000000006</c:v>
                </c:pt>
                <c:pt idx="1877">
                  <c:v>78.645011999999994</c:v>
                </c:pt>
                <c:pt idx="1878">
                  <c:v>78.907092000000006</c:v>
                </c:pt>
                <c:pt idx="1879">
                  <c:v>78.907092000000006</c:v>
                </c:pt>
                <c:pt idx="1880">
                  <c:v>78.645011999999994</c:v>
                </c:pt>
                <c:pt idx="1881">
                  <c:v>78.645011999999994</c:v>
                </c:pt>
                <c:pt idx="1882">
                  <c:v>78.580212000000003</c:v>
                </c:pt>
                <c:pt idx="1883">
                  <c:v>78.580212000000003</c:v>
                </c:pt>
                <c:pt idx="1884">
                  <c:v>78.607140000000001</c:v>
                </c:pt>
                <c:pt idx="1885">
                  <c:v>78.660600000000002</c:v>
                </c:pt>
                <c:pt idx="1886">
                  <c:v>78.663768000000005</c:v>
                </c:pt>
                <c:pt idx="1887">
                  <c:v>78.633672000000004</c:v>
                </c:pt>
                <c:pt idx="1888">
                  <c:v>78.850055999999995</c:v>
                </c:pt>
                <c:pt idx="1889">
                  <c:v>78.850055999999995</c:v>
                </c:pt>
                <c:pt idx="1890">
                  <c:v>78.633672000000004</c:v>
                </c:pt>
                <c:pt idx="1891">
                  <c:v>78.633672000000004</c:v>
                </c:pt>
                <c:pt idx="1892">
                  <c:v>78.580212000000003</c:v>
                </c:pt>
                <c:pt idx="1893">
                  <c:v>78.580212000000003</c:v>
                </c:pt>
                <c:pt idx="1894">
                  <c:v>78.601972000000004</c:v>
                </c:pt>
                <c:pt idx="1895">
                  <c:v>78.645172000000002</c:v>
                </c:pt>
                <c:pt idx="1896">
                  <c:v>78.647732000000005</c:v>
                </c:pt>
                <c:pt idx="1897">
                  <c:v>78.623412000000002</c:v>
                </c:pt>
                <c:pt idx="1898">
                  <c:v>78.798451999999997</c:v>
                </c:pt>
                <c:pt idx="1899">
                  <c:v>78.798451999999997</c:v>
                </c:pt>
                <c:pt idx="1900">
                  <c:v>78.623412000000002</c:v>
                </c:pt>
                <c:pt idx="1901">
                  <c:v>78.623412000000002</c:v>
                </c:pt>
                <c:pt idx="1902">
                  <c:v>78.580212000000003</c:v>
                </c:pt>
                <c:pt idx="1903">
                  <c:v>78.580212000000003</c:v>
                </c:pt>
                <c:pt idx="1904">
                  <c:v>83.956019999999995</c:v>
                </c:pt>
                <c:pt idx="1905">
                  <c:v>94.628579999999999</c:v>
                </c:pt>
                <c:pt idx="1906">
                  <c:v>95.261027999999996</c:v>
                </c:pt>
                <c:pt idx="1907">
                  <c:v>89.252771999999993</c:v>
                </c:pt>
                <c:pt idx="1908">
                  <c:v>132.41763599999999</c:v>
                </c:pt>
                <c:pt idx="1909">
                  <c:v>132.41763599999999</c:v>
                </c:pt>
                <c:pt idx="1910">
                  <c:v>89.252771999999993</c:v>
                </c:pt>
                <c:pt idx="1911">
                  <c:v>89.252771999999993</c:v>
                </c:pt>
                <c:pt idx="1912">
                  <c:v>78.580212000000003</c:v>
                </c:pt>
                <c:pt idx="1913">
                  <c:v>78.580212000000003</c:v>
                </c:pt>
                <c:pt idx="1914">
                  <c:v>82.683875999999998</c:v>
                </c:pt>
                <c:pt idx="1915">
                  <c:v>90.830855999999997</c:v>
                </c:pt>
                <c:pt idx="1916">
                  <c:v>91.313640000000007</c:v>
                </c:pt>
                <c:pt idx="1917">
                  <c:v>86.727192000000002</c:v>
                </c:pt>
                <c:pt idx="1918">
                  <c:v>119.677464</c:v>
                </c:pt>
                <c:pt idx="1919">
                  <c:v>119.677464</c:v>
                </c:pt>
                <c:pt idx="1920">
                  <c:v>86.727192000000002</c:v>
                </c:pt>
                <c:pt idx="1921">
                  <c:v>86.727192000000002</c:v>
                </c:pt>
                <c:pt idx="1922">
                  <c:v>78.580212000000003</c:v>
                </c:pt>
                <c:pt idx="1923">
                  <c:v>78.580212000000003</c:v>
                </c:pt>
                <c:pt idx="1924">
                  <c:v>81.69162</c:v>
                </c:pt>
                <c:pt idx="1925">
                  <c:v>87.868679999999998</c:v>
                </c:pt>
                <c:pt idx="1926">
                  <c:v>88.234728000000004</c:v>
                </c:pt>
                <c:pt idx="1927">
                  <c:v>84.757272</c:v>
                </c:pt>
                <c:pt idx="1928">
                  <c:v>109.740216</c:v>
                </c:pt>
                <c:pt idx="1929">
                  <c:v>109.740216</c:v>
                </c:pt>
                <c:pt idx="1930">
                  <c:v>84.757272</c:v>
                </c:pt>
                <c:pt idx="1931">
                  <c:v>84.757272</c:v>
                </c:pt>
                <c:pt idx="1932">
                  <c:v>78.580212000000003</c:v>
                </c:pt>
                <c:pt idx="1933">
                  <c:v>78.580212000000003</c:v>
                </c:pt>
                <c:pt idx="1934">
                  <c:v>80.959667999999994</c:v>
                </c:pt>
                <c:pt idx="1935">
                  <c:v>85.683588</c:v>
                </c:pt>
                <c:pt idx="1936">
                  <c:v>85.963524000000007</c:v>
                </c:pt>
                <c:pt idx="1937">
                  <c:v>83.304131999999996</c:v>
                </c:pt>
                <c:pt idx="1938">
                  <c:v>102.40985999999999</c:v>
                </c:pt>
                <c:pt idx="1939">
                  <c:v>102.40985999999999</c:v>
                </c:pt>
                <c:pt idx="1940">
                  <c:v>83.304131999999996</c:v>
                </c:pt>
                <c:pt idx="1941">
                  <c:v>83.304131999999996</c:v>
                </c:pt>
                <c:pt idx="1942">
                  <c:v>78.580212000000003</c:v>
                </c:pt>
                <c:pt idx="1943">
                  <c:v>78.580212000000003</c:v>
                </c:pt>
                <c:pt idx="1944">
                  <c:v>80.395539999999997</c:v>
                </c:pt>
                <c:pt idx="1945">
                  <c:v>83.999499999999998</c:v>
                </c:pt>
                <c:pt idx="1946">
                  <c:v>84.213068000000007</c:v>
                </c:pt>
                <c:pt idx="1947">
                  <c:v>82.184172000000004</c:v>
                </c:pt>
                <c:pt idx="1948">
                  <c:v>96.760555999999994</c:v>
                </c:pt>
                <c:pt idx="1949">
                  <c:v>96.760555999999994</c:v>
                </c:pt>
                <c:pt idx="1950">
                  <c:v>82.184172000000004</c:v>
                </c:pt>
                <c:pt idx="1951">
                  <c:v>82.184172000000004</c:v>
                </c:pt>
                <c:pt idx="1952">
                  <c:v>78.580212000000003</c:v>
                </c:pt>
                <c:pt idx="1953">
                  <c:v>78.580212000000003</c:v>
                </c:pt>
                <c:pt idx="1954">
                  <c:v>79.963059999999999</c:v>
                </c:pt>
                <c:pt idx="1955">
                  <c:v>82.708420000000004</c:v>
                </c:pt>
                <c:pt idx="1956">
                  <c:v>82.871108000000007</c:v>
                </c:pt>
                <c:pt idx="1957">
                  <c:v>81.325571999999994</c:v>
                </c:pt>
                <c:pt idx="1958">
                  <c:v>92.429156000000006</c:v>
                </c:pt>
                <c:pt idx="1959">
                  <c:v>92.429156000000006</c:v>
                </c:pt>
                <c:pt idx="1960">
                  <c:v>81.325571999999994</c:v>
                </c:pt>
                <c:pt idx="1961">
                  <c:v>81.325571999999994</c:v>
                </c:pt>
                <c:pt idx="1962">
                  <c:v>78.580212000000003</c:v>
                </c:pt>
                <c:pt idx="1963">
                  <c:v>78.580212000000003</c:v>
                </c:pt>
                <c:pt idx="1964">
                  <c:v>79.637748000000002</c:v>
                </c:pt>
                <c:pt idx="1965">
                  <c:v>81.737268</c:v>
                </c:pt>
                <c:pt idx="1966">
                  <c:v>81.861683999999997</c:v>
                </c:pt>
                <c:pt idx="1967">
                  <c:v>80.679732000000001</c:v>
                </c:pt>
                <c:pt idx="1968">
                  <c:v>89.171220000000005</c:v>
                </c:pt>
                <c:pt idx="1969">
                  <c:v>89.171220000000005</c:v>
                </c:pt>
                <c:pt idx="1970">
                  <c:v>80.679732000000001</c:v>
                </c:pt>
                <c:pt idx="1971">
                  <c:v>80.679732000000001</c:v>
                </c:pt>
                <c:pt idx="1972">
                  <c:v>78.580212000000003</c:v>
                </c:pt>
                <c:pt idx="1973">
                  <c:v>78.580212000000003</c:v>
                </c:pt>
                <c:pt idx="1974">
                  <c:v>79.402739999999994</c:v>
                </c:pt>
                <c:pt idx="1975">
                  <c:v>81.035700000000006</c:v>
                </c:pt>
                <c:pt idx="1976">
                  <c:v>81.132468000000003</c:v>
                </c:pt>
                <c:pt idx="1977">
                  <c:v>80.213172</c:v>
                </c:pt>
                <c:pt idx="1978">
                  <c:v>86.817875999999998</c:v>
                </c:pt>
                <c:pt idx="1979">
                  <c:v>86.817875999999998</c:v>
                </c:pt>
                <c:pt idx="1980">
                  <c:v>80.213172</c:v>
                </c:pt>
                <c:pt idx="1981">
                  <c:v>80.213172</c:v>
                </c:pt>
                <c:pt idx="1982">
                  <c:v>78.580212000000003</c:v>
                </c:pt>
                <c:pt idx="1983">
                  <c:v>78.580212000000003</c:v>
                </c:pt>
                <c:pt idx="1984">
                  <c:v>79.208532000000005</c:v>
                </c:pt>
                <c:pt idx="1985">
                  <c:v>80.455932000000004</c:v>
                </c:pt>
                <c:pt idx="1986">
                  <c:v>80.529852000000005</c:v>
                </c:pt>
                <c:pt idx="1987">
                  <c:v>79.827612000000002</c:v>
                </c:pt>
                <c:pt idx="1988">
                  <c:v>84.872891999999993</c:v>
                </c:pt>
                <c:pt idx="1989">
                  <c:v>84.872891999999993</c:v>
                </c:pt>
                <c:pt idx="1990">
                  <c:v>79.827612000000002</c:v>
                </c:pt>
                <c:pt idx="1991">
                  <c:v>79.827612000000002</c:v>
                </c:pt>
                <c:pt idx="1992">
                  <c:v>78.580212000000003</c:v>
                </c:pt>
                <c:pt idx="1993">
                  <c:v>78.580212000000003</c:v>
                </c:pt>
                <c:pt idx="1994">
                  <c:v>79.063283999999996</c:v>
                </c:pt>
                <c:pt idx="1995">
                  <c:v>80.022323999999998</c:v>
                </c:pt>
                <c:pt idx="1996">
                  <c:v>80.079155999999998</c:v>
                </c:pt>
                <c:pt idx="1997">
                  <c:v>79.539252000000005</c:v>
                </c:pt>
                <c:pt idx="1998">
                  <c:v>83.418227999999999</c:v>
                </c:pt>
                <c:pt idx="1999">
                  <c:v>83.418227999999999</c:v>
                </c:pt>
                <c:pt idx="2000">
                  <c:v>79.539252000000005</c:v>
                </c:pt>
                <c:pt idx="2001">
                  <c:v>79.539252000000005</c:v>
                </c:pt>
                <c:pt idx="2002">
                  <c:v>78.580212000000003</c:v>
                </c:pt>
                <c:pt idx="2003">
                  <c:v>78.580212000000003</c:v>
                </c:pt>
                <c:pt idx="2004">
                  <c:v>78.945779999999999</c:v>
                </c:pt>
                <c:pt idx="2005">
                  <c:v>79.671539999999993</c:v>
                </c:pt>
                <c:pt idx="2006">
                  <c:v>79.714547999999994</c:v>
                </c:pt>
                <c:pt idx="2007">
                  <c:v>79.305971999999997</c:v>
                </c:pt>
                <c:pt idx="2008">
                  <c:v>82.241556000000003</c:v>
                </c:pt>
                <c:pt idx="2009">
                  <c:v>82.241556000000003</c:v>
                </c:pt>
                <c:pt idx="2010">
                  <c:v>79.305971999999997</c:v>
                </c:pt>
                <c:pt idx="2011">
                  <c:v>79.305971999999997</c:v>
                </c:pt>
                <c:pt idx="2012">
                  <c:v>78.580212000000003</c:v>
                </c:pt>
                <c:pt idx="2013">
                  <c:v>78.580212000000003</c:v>
                </c:pt>
                <c:pt idx="2014">
                  <c:v>78.862003999999999</c:v>
                </c:pt>
                <c:pt idx="2015">
                  <c:v>79.421443999999994</c:v>
                </c:pt>
                <c:pt idx="2016">
                  <c:v>79.454595999999995</c:v>
                </c:pt>
                <c:pt idx="2017">
                  <c:v>79.139651999999998</c:v>
                </c:pt>
                <c:pt idx="2018">
                  <c:v>81.402628000000007</c:v>
                </c:pt>
                <c:pt idx="2019">
                  <c:v>81.402628000000007</c:v>
                </c:pt>
                <c:pt idx="2020">
                  <c:v>79.139651999999998</c:v>
                </c:pt>
                <c:pt idx="2021">
                  <c:v>79.139651999999998</c:v>
                </c:pt>
                <c:pt idx="2022">
                  <c:v>78.580212000000003</c:v>
                </c:pt>
                <c:pt idx="2023">
                  <c:v>78.580212000000003</c:v>
                </c:pt>
                <c:pt idx="2024">
                  <c:v>78.804612000000006</c:v>
                </c:pt>
                <c:pt idx="2025">
                  <c:v>79.250112000000001</c:v>
                </c:pt>
                <c:pt idx="2026">
                  <c:v>79.276511999999997</c:v>
                </c:pt>
                <c:pt idx="2027">
                  <c:v>79.025711999999999</c:v>
                </c:pt>
                <c:pt idx="2028">
                  <c:v>80.827631999999994</c:v>
                </c:pt>
                <c:pt idx="2029">
                  <c:v>80.827631999999994</c:v>
                </c:pt>
                <c:pt idx="2030">
                  <c:v>79.025711999999999</c:v>
                </c:pt>
                <c:pt idx="2031">
                  <c:v>79.025711999999999</c:v>
                </c:pt>
                <c:pt idx="2032">
                  <c:v>78.580212000000003</c:v>
                </c:pt>
                <c:pt idx="2033">
                  <c:v>78.580212000000003</c:v>
                </c:pt>
                <c:pt idx="2034">
                  <c:v>78.753748000000002</c:v>
                </c:pt>
                <c:pt idx="2035">
                  <c:v>79.098268000000004</c:v>
                </c:pt>
                <c:pt idx="2036">
                  <c:v>79.118684000000002</c:v>
                </c:pt>
                <c:pt idx="2037">
                  <c:v>78.924732000000006</c:v>
                </c:pt>
                <c:pt idx="2038">
                  <c:v>80.318299999999994</c:v>
                </c:pt>
                <c:pt idx="2039">
                  <c:v>80.318299999999994</c:v>
                </c:pt>
                <c:pt idx="2040">
                  <c:v>78.924732000000006</c:v>
                </c:pt>
                <c:pt idx="2041">
                  <c:v>78.924732000000006</c:v>
                </c:pt>
                <c:pt idx="2042">
                  <c:v>78.580212000000003</c:v>
                </c:pt>
                <c:pt idx="2043">
                  <c:v>78.580212000000003</c:v>
                </c:pt>
                <c:pt idx="2044">
                  <c:v>78.709412</c:v>
                </c:pt>
                <c:pt idx="2045">
                  <c:v>78.965912000000003</c:v>
                </c:pt>
                <c:pt idx="2046">
                  <c:v>78.981111999999996</c:v>
                </c:pt>
                <c:pt idx="2047">
                  <c:v>78.836712000000006</c:v>
                </c:pt>
                <c:pt idx="2048">
                  <c:v>79.874151999999995</c:v>
                </c:pt>
                <c:pt idx="2049">
                  <c:v>79.874151999999995</c:v>
                </c:pt>
                <c:pt idx="2050">
                  <c:v>78.836712000000006</c:v>
                </c:pt>
                <c:pt idx="2051">
                  <c:v>78.836712000000006</c:v>
                </c:pt>
                <c:pt idx="2052">
                  <c:v>78.580212000000003</c:v>
                </c:pt>
                <c:pt idx="2053">
                  <c:v>78.580212000000003</c:v>
                </c:pt>
                <c:pt idx="2054">
                  <c:v>78.681939999999997</c:v>
                </c:pt>
                <c:pt idx="2055">
                  <c:v>78.883899999999997</c:v>
                </c:pt>
                <c:pt idx="2056">
                  <c:v>78.895867999999993</c:v>
                </c:pt>
                <c:pt idx="2057">
                  <c:v>78.782172000000003</c:v>
                </c:pt>
                <c:pt idx="2058">
                  <c:v>79.599356</c:v>
                </c:pt>
                <c:pt idx="2059">
                  <c:v>79.599356</c:v>
                </c:pt>
                <c:pt idx="2060">
                  <c:v>78.782172000000003</c:v>
                </c:pt>
                <c:pt idx="2061">
                  <c:v>78.782172000000003</c:v>
                </c:pt>
                <c:pt idx="2062">
                  <c:v>78.580212000000003</c:v>
                </c:pt>
                <c:pt idx="2063">
                  <c:v>78.580212000000003</c:v>
                </c:pt>
                <c:pt idx="2064">
                  <c:v>78.661811999999998</c:v>
                </c:pt>
                <c:pt idx="2065">
                  <c:v>78.823812000000004</c:v>
                </c:pt>
                <c:pt idx="2066">
                  <c:v>78.833411999999996</c:v>
                </c:pt>
                <c:pt idx="2067">
                  <c:v>78.742211999999995</c:v>
                </c:pt>
                <c:pt idx="2068">
                  <c:v>79.397412000000003</c:v>
                </c:pt>
                <c:pt idx="2069">
                  <c:v>79.397412000000003</c:v>
                </c:pt>
                <c:pt idx="2070">
                  <c:v>78.742211999999995</c:v>
                </c:pt>
                <c:pt idx="2071">
                  <c:v>78.742211999999995</c:v>
                </c:pt>
                <c:pt idx="2072">
                  <c:v>78.580212000000003</c:v>
                </c:pt>
                <c:pt idx="2073">
                  <c:v>78.580212000000003</c:v>
                </c:pt>
                <c:pt idx="2074">
                  <c:v>78.644947999999999</c:v>
                </c:pt>
                <c:pt idx="2075">
                  <c:v>78.773467999999994</c:v>
                </c:pt>
                <c:pt idx="2076">
                  <c:v>78.781084000000007</c:v>
                </c:pt>
                <c:pt idx="2077">
                  <c:v>78.708731999999998</c:v>
                </c:pt>
                <c:pt idx="2078">
                  <c:v>79.228539999999995</c:v>
                </c:pt>
                <c:pt idx="2079">
                  <c:v>79.228539999999995</c:v>
                </c:pt>
                <c:pt idx="2080">
                  <c:v>78.708731999999998</c:v>
                </c:pt>
                <c:pt idx="2081">
                  <c:v>78.708731999999998</c:v>
                </c:pt>
                <c:pt idx="2082">
                  <c:v>78.580212000000003</c:v>
                </c:pt>
                <c:pt idx="2083">
                  <c:v>78.580212000000003</c:v>
                </c:pt>
                <c:pt idx="2084">
                  <c:v>78.629171999999997</c:v>
                </c:pt>
                <c:pt idx="2085">
                  <c:v>78.726371999999998</c:v>
                </c:pt>
                <c:pt idx="2086">
                  <c:v>78.732131999999993</c:v>
                </c:pt>
                <c:pt idx="2087">
                  <c:v>78.677412000000004</c:v>
                </c:pt>
                <c:pt idx="2088">
                  <c:v>79.070532</c:v>
                </c:pt>
                <c:pt idx="2089">
                  <c:v>79.070532</c:v>
                </c:pt>
                <c:pt idx="2090">
                  <c:v>78.677412000000004</c:v>
                </c:pt>
                <c:pt idx="2091">
                  <c:v>78.677412000000004</c:v>
                </c:pt>
                <c:pt idx="2092">
                  <c:v>78.580212000000003</c:v>
                </c:pt>
                <c:pt idx="2093">
                  <c:v>78.580212000000003</c:v>
                </c:pt>
                <c:pt idx="2094">
                  <c:v>78.622100000000003</c:v>
                </c:pt>
                <c:pt idx="2095">
                  <c:v>78.705259999999996</c:v>
                </c:pt>
                <c:pt idx="2096">
                  <c:v>78.710188000000002</c:v>
                </c:pt>
                <c:pt idx="2097">
                  <c:v>78.663371999999995</c:v>
                </c:pt>
                <c:pt idx="2098">
                  <c:v>78.999915999999999</c:v>
                </c:pt>
                <c:pt idx="2099">
                  <c:v>78.999915999999999</c:v>
                </c:pt>
                <c:pt idx="2100">
                  <c:v>78.663371999999995</c:v>
                </c:pt>
                <c:pt idx="2101">
                  <c:v>78.663371999999995</c:v>
                </c:pt>
                <c:pt idx="2102">
                  <c:v>78.580212000000003</c:v>
                </c:pt>
                <c:pt idx="2103">
                  <c:v>78.580212000000003</c:v>
                </c:pt>
                <c:pt idx="2104">
                  <c:v>78.612852000000004</c:v>
                </c:pt>
                <c:pt idx="2105">
                  <c:v>78.677651999999995</c:v>
                </c:pt>
                <c:pt idx="2106">
                  <c:v>78.681492000000006</c:v>
                </c:pt>
                <c:pt idx="2107">
                  <c:v>78.645011999999994</c:v>
                </c:pt>
                <c:pt idx="2108">
                  <c:v>78.907092000000006</c:v>
                </c:pt>
                <c:pt idx="2109">
                  <c:v>78.907092000000006</c:v>
                </c:pt>
                <c:pt idx="2110">
                  <c:v>78.645011999999994</c:v>
                </c:pt>
                <c:pt idx="2111">
                  <c:v>78.645011999999994</c:v>
                </c:pt>
                <c:pt idx="2112">
                  <c:v>78.580212000000003</c:v>
                </c:pt>
                <c:pt idx="2113">
                  <c:v>78.580212000000003</c:v>
                </c:pt>
                <c:pt idx="2114">
                  <c:v>78.607140000000001</c:v>
                </c:pt>
                <c:pt idx="2115">
                  <c:v>78.660600000000002</c:v>
                </c:pt>
                <c:pt idx="2116">
                  <c:v>78.663768000000005</c:v>
                </c:pt>
                <c:pt idx="2117">
                  <c:v>78.633672000000004</c:v>
                </c:pt>
                <c:pt idx="2118">
                  <c:v>78.850055999999995</c:v>
                </c:pt>
                <c:pt idx="2119">
                  <c:v>78.850055999999995</c:v>
                </c:pt>
                <c:pt idx="2120">
                  <c:v>78.633672000000004</c:v>
                </c:pt>
                <c:pt idx="2121">
                  <c:v>78.633672000000004</c:v>
                </c:pt>
                <c:pt idx="2122">
                  <c:v>78.580212000000003</c:v>
                </c:pt>
                <c:pt idx="2123">
                  <c:v>78.580212000000003</c:v>
                </c:pt>
                <c:pt idx="2124">
                  <c:v>78.601972000000004</c:v>
                </c:pt>
                <c:pt idx="2125">
                  <c:v>78.645172000000002</c:v>
                </c:pt>
                <c:pt idx="2126">
                  <c:v>78.647732000000005</c:v>
                </c:pt>
                <c:pt idx="2127">
                  <c:v>78.623412000000002</c:v>
                </c:pt>
                <c:pt idx="2128">
                  <c:v>78.798451999999997</c:v>
                </c:pt>
                <c:pt idx="2129">
                  <c:v>78.798451999999997</c:v>
                </c:pt>
                <c:pt idx="2130">
                  <c:v>78.623412000000002</c:v>
                </c:pt>
                <c:pt idx="2131">
                  <c:v>78.623412000000002</c:v>
                </c:pt>
                <c:pt idx="2132">
                  <c:v>78.580212000000003</c:v>
                </c:pt>
                <c:pt idx="2133">
                  <c:v>78.580212000000003</c:v>
                </c:pt>
                <c:pt idx="2134">
                  <c:v>83.956019999999995</c:v>
                </c:pt>
                <c:pt idx="2135">
                  <c:v>94.628579999999999</c:v>
                </c:pt>
                <c:pt idx="2136">
                  <c:v>95.261027999999996</c:v>
                </c:pt>
                <c:pt idx="2137">
                  <c:v>89.252771999999993</c:v>
                </c:pt>
                <c:pt idx="2138">
                  <c:v>132.41763599999999</c:v>
                </c:pt>
                <c:pt idx="2139">
                  <c:v>132.41763599999999</c:v>
                </c:pt>
                <c:pt idx="2140">
                  <c:v>89.252771999999993</c:v>
                </c:pt>
                <c:pt idx="2141">
                  <c:v>89.252771999999993</c:v>
                </c:pt>
                <c:pt idx="2142">
                  <c:v>78.580212000000003</c:v>
                </c:pt>
                <c:pt idx="2143">
                  <c:v>78.580212000000003</c:v>
                </c:pt>
                <c:pt idx="2144">
                  <c:v>82.683875999999998</c:v>
                </c:pt>
                <c:pt idx="2145">
                  <c:v>90.830855999999997</c:v>
                </c:pt>
                <c:pt idx="2146">
                  <c:v>91.313640000000007</c:v>
                </c:pt>
                <c:pt idx="2147">
                  <c:v>86.727192000000002</c:v>
                </c:pt>
                <c:pt idx="2148">
                  <c:v>119.677464</c:v>
                </c:pt>
                <c:pt idx="2149">
                  <c:v>119.677464</c:v>
                </c:pt>
                <c:pt idx="2150">
                  <c:v>86.727192000000002</c:v>
                </c:pt>
                <c:pt idx="2151">
                  <c:v>86.727192000000002</c:v>
                </c:pt>
                <c:pt idx="2152">
                  <c:v>78.580212000000003</c:v>
                </c:pt>
                <c:pt idx="2153">
                  <c:v>78.580212000000003</c:v>
                </c:pt>
                <c:pt idx="2154">
                  <c:v>81.69162</c:v>
                </c:pt>
                <c:pt idx="2155">
                  <c:v>87.868679999999998</c:v>
                </c:pt>
                <c:pt idx="2156">
                  <c:v>88.234728000000004</c:v>
                </c:pt>
                <c:pt idx="2157">
                  <c:v>84.757272</c:v>
                </c:pt>
                <c:pt idx="2158">
                  <c:v>109.740216</c:v>
                </c:pt>
                <c:pt idx="2159">
                  <c:v>109.740216</c:v>
                </c:pt>
                <c:pt idx="2160">
                  <c:v>84.757272</c:v>
                </c:pt>
                <c:pt idx="2161">
                  <c:v>84.757272</c:v>
                </c:pt>
                <c:pt idx="2162">
                  <c:v>78.580212000000003</c:v>
                </c:pt>
                <c:pt idx="2163">
                  <c:v>78.580212000000003</c:v>
                </c:pt>
                <c:pt idx="2164">
                  <c:v>80.959667999999994</c:v>
                </c:pt>
                <c:pt idx="2165">
                  <c:v>85.683588</c:v>
                </c:pt>
                <c:pt idx="2166">
                  <c:v>85.963524000000007</c:v>
                </c:pt>
                <c:pt idx="2167">
                  <c:v>83.304131999999996</c:v>
                </c:pt>
                <c:pt idx="2168">
                  <c:v>102.40985999999999</c:v>
                </c:pt>
                <c:pt idx="2169">
                  <c:v>102.40985999999999</c:v>
                </c:pt>
                <c:pt idx="2170">
                  <c:v>83.304131999999996</c:v>
                </c:pt>
                <c:pt idx="2171">
                  <c:v>83.304131999999996</c:v>
                </c:pt>
                <c:pt idx="2172">
                  <c:v>78.580212000000003</c:v>
                </c:pt>
                <c:pt idx="2173">
                  <c:v>78.580212000000003</c:v>
                </c:pt>
                <c:pt idx="2174">
                  <c:v>80.395539999999997</c:v>
                </c:pt>
                <c:pt idx="2175">
                  <c:v>83.999499999999998</c:v>
                </c:pt>
                <c:pt idx="2176">
                  <c:v>84.213068000000007</c:v>
                </c:pt>
                <c:pt idx="2177">
                  <c:v>82.184172000000004</c:v>
                </c:pt>
                <c:pt idx="2178">
                  <c:v>96.760555999999994</c:v>
                </c:pt>
                <c:pt idx="2179">
                  <c:v>96.760555999999994</c:v>
                </c:pt>
                <c:pt idx="2180">
                  <c:v>82.184172000000004</c:v>
                </c:pt>
                <c:pt idx="2181">
                  <c:v>82.184172000000004</c:v>
                </c:pt>
                <c:pt idx="2182">
                  <c:v>78.580212000000003</c:v>
                </c:pt>
                <c:pt idx="2183">
                  <c:v>78.580212000000003</c:v>
                </c:pt>
                <c:pt idx="2184">
                  <c:v>79.963059999999999</c:v>
                </c:pt>
                <c:pt idx="2185">
                  <c:v>82.708420000000004</c:v>
                </c:pt>
                <c:pt idx="2186">
                  <c:v>82.871108000000007</c:v>
                </c:pt>
                <c:pt idx="2187">
                  <c:v>81.325571999999994</c:v>
                </c:pt>
                <c:pt idx="2188">
                  <c:v>92.429156000000006</c:v>
                </c:pt>
                <c:pt idx="2189">
                  <c:v>92.429156000000006</c:v>
                </c:pt>
                <c:pt idx="2190">
                  <c:v>81.325571999999994</c:v>
                </c:pt>
                <c:pt idx="2191">
                  <c:v>81.325571999999994</c:v>
                </c:pt>
                <c:pt idx="2192">
                  <c:v>78.580212000000003</c:v>
                </c:pt>
                <c:pt idx="2193">
                  <c:v>78.580212000000003</c:v>
                </c:pt>
                <c:pt idx="2194">
                  <c:v>79.637748000000002</c:v>
                </c:pt>
                <c:pt idx="2195">
                  <c:v>81.737268</c:v>
                </c:pt>
                <c:pt idx="2196">
                  <c:v>81.861683999999997</c:v>
                </c:pt>
                <c:pt idx="2197">
                  <c:v>80.679732000000001</c:v>
                </c:pt>
                <c:pt idx="2198">
                  <c:v>89.171220000000005</c:v>
                </c:pt>
                <c:pt idx="2199">
                  <c:v>89.171220000000005</c:v>
                </c:pt>
                <c:pt idx="2200">
                  <c:v>80.679732000000001</c:v>
                </c:pt>
                <c:pt idx="2201">
                  <c:v>80.679732000000001</c:v>
                </c:pt>
                <c:pt idx="2202">
                  <c:v>78.580212000000003</c:v>
                </c:pt>
                <c:pt idx="2203">
                  <c:v>78.580212000000003</c:v>
                </c:pt>
                <c:pt idx="2204">
                  <c:v>79.402739999999994</c:v>
                </c:pt>
                <c:pt idx="2205">
                  <c:v>81.035700000000006</c:v>
                </c:pt>
                <c:pt idx="2206">
                  <c:v>81.132468000000003</c:v>
                </c:pt>
                <c:pt idx="2207">
                  <c:v>80.213172</c:v>
                </c:pt>
                <c:pt idx="2208">
                  <c:v>86.817875999999998</c:v>
                </c:pt>
                <c:pt idx="2209">
                  <c:v>86.817875999999998</c:v>
                </c:pt>
                <c:pt idx="2210">
                  <c:v>80.213172</c:v>
                </c:pt>
                <c:pt idx="2211">
                  <c:v>80.213172</c:v>
                </c:pt>
                <c:pt idx="2212">
                  <c:v>78.580212000000003</c:v>
                </c:pt>
                <c:pt idx="2213">
                  <c:v>78.580212000000003</c:v>
                </c:pt>
                <c:pt idx="2214">
                  <c:v>79.208532000000005</c:v>
                </c:pt>
                <c:pt idx="2215">
                  <c:v>80.455932000000004</c:v>
                </c:pt>
                <c:pt idx="2216">
                  <c:v>80.529852000000005</c:v>
                </c:pt>
                <c:pt idx="2217">
                  <c:v>79.827612000000002</c:v>
                </c:pt>
                <c:pt idx="2218">
                  <c:v>84.872891999999993</c:v>
                </c:pt>
                <c:pt idx="2219">
                  <c:v>84.872891999999993</c:v>
                </c:pt>
                <c:pt idx="2220">
                  <c:v>79.827612000000002</c:v>
                </c:pt>
                <c:pt idx="2221">
                  <c:v>79.827612000000002</c:v>
                </c:pt>
                <c:pt idx="2222">
                  <c:v>78.580212000000003</c:v>
                </c:pt>
                <c:pt idx="2223">
                  <c:v>78.580212000000003</c:v>
                </c:pt>
                <c:pt idx="2224">
                  <c:v>79.063283999999996</c:v>
                </c:pt>
                <c:pt idx="2225">
                  <c:v>80.022323999999998</c:v>
                </c:pt>
                <c:pt idx="2226">
                  <c:v>80.079155999999998</c:v>
                </c:pt>
                <c:pt idx="2227">
                  <c:v>79.539252000000005</c:v>
                </c:pt>
                <c:pt idx="2228">
                  <c:v>83.418227999999999</c:v>
                </c:pt>
                <c:pt idx="2229">
                  <c:v>83.418227999999999</c:v>
                </c:pt>
                <c:pt idx="2230">
                  <c:v>79.539252000000005</c:v>
                </c:pt>
                <c:pt idx="2231">
                  <c:v>79.539252000000005</c:v>
                </c:pt>
                <c:pt idx="2232">
                  <c:v>78.580212000000003</c:v>
                </c:pt>
                <c:pt idx="2233">
                  <c:v>78.580212000000003</c:v>
                </c:pt>
                <c:pt idx="2234">
                  <c:v>78.945779999999999</c:v>
                </c:pt>
                <c:pt idx="2235">
                  <c:v>79.671539999999993</c:v>
                </c:pt>
                <c:pt idx="2236">
                  <c:v>79.714547999999994</c:v>
                </c:pt>
                <c:pt idx="2237">
                  <c:v>79.305971999999997</c:v>
                </c:pt>
                <c:pt idx="2238">
                  <c:v>82.241556000000003</c:v>
                </c:pt>
                <c:pt idx="2239">
                  <c:v>82.241556000000003</c:v>
                </c:pt>
                <c:pt idx="2240">
                  <c:v>79.305971999999997</c:v>
                </c:pt>
                <c:pt idx="2241">
                  <c:v>79.305971999999997</c:v>
                </c:pt>
                <c:pt idx="2242">
                  <c:v>78.580212000000003</c:v>
                </c:pt>
                <c:pt idx="2243">
                  <c:v>78.580212000000003</c:v>
                </c:pt>
                <c:pt idx="2244">
                  <c:v>78.862003999999999</c:v>
                </c:pt>
                <c:pt idx="2245">
                  <c:v>79.421443999999994</c:v>
                </c:pt>
                <c:pt idx="2246">
                  <c:v>79.454595999999995</c:v>
                </c:pt>
                <c:pt idx="2247">
                  <c:v>79.139651999999998</c:v>
                </c:pt>
                <c:pt idx="2248">
                  <c:v>81.402628000000007</c:v>
                </c:pt>
                <c:pt idx="2249">
                  <c:v>81.402628000000007</c:v>
                </c:pt>
                <c:pt idx="2250">
                  <c:v>79.139651999999998</c:v>
                </c:pt>
                <c:pt idx="2251">
                  <c:v>79.139651999999998</c:v>
                </c:pt>
                <c:pt idx="2252">
                  <c:v>78.580212000000003</c:v>
                </c:pt>
                <c:pt idx="2253">
                  <c:v>78.580212000000003</c:v>
                </c:pt>
                <c:pt idx="2254">
                  <c:v>78.804612000000006</c:v>
                </c:pt>
                <c:pt idx="2255">
                  <c:v>79.250112000000001</c:v>
                </c:pt>
                <c:pt idx="2256">
                  <c:v>79.276511999999997</c:v>
                </c:pt>
                <c:pt idx="2257">
                  <c:v>79.025711999999999</c:v>
                </c:pt>
                <c:pt idx="2258">
                  <c:v>80.827631999999994</c:v>
                </c:pt>
                <c:pt idx="2259">
                  <c:v>80.827631999999994</c:v>
                </c:pt>
                <c:pt idx="2260">
                  <c:v>79.025711999999999</c:v>
                </c:pt>
                <c:pt idx="2261">
                  <c:v>79.025711999999999</c:v>
                </c:pt>
                <c:pt idx="2262">
                  <c:v>78.580212000000003</c:v>
                </c:pt>
                <c:pt idx="2263">
                  <c:v>78.580212000000003</c:v>
                </c:pt>
                <c:pt idx="2264">
                  <c:v>78.753748000000002</c:v>
                </c:pt>
                <c:pt idx="2265">
                  <c:v>79.098268000000004</c:v>
                </c:pt>
                <c:pt idx="2266">
                  <c:v>79.118684000000002</c:v>
                </c:pt>
                <c:pt idx="2267">
                  <c:v>78.924732000000006</c:v>
                </c:pt>
                <c:pt idx="2268">
                  <c:v>80.318299999999994</c:v>
                </c:pt>
                <c:pt idx="2269">
                  <c:v>80.318299999999994</c:v>
                </c:pt>
                <c:pt idx="2270">
                  <c:v>78.924732000000006</c:v>
                </c:pt>
                <c:pt idx="2271">
                  <c:v>78.924732000000006</c:v>
                </c:pt>
                <c:pt idx="2272">
                  <c:v>78.580212000000003</c:v>
                </c:pt>
                <c:pt idx="2273">
                  <c:v>78.580212000000003</c:v>
                </c:pt>
                <c:pt idx="2274">
                  <c:v>78.709412</c:v>
                </c:pt>
                <c:pt idx="2275">
                  <c:v>78.965912000000003</c:v>
                </c:pt>
                <c:pt idx="2276">
                  <c:v>78.981111999999996</c:v>
                </c:pt>
                <c:pt idx="2277">
                  <c:v>78.836712000000006</c:v>
                </c:pt>
                <c:pt idx="2278">
                  <c:v>79.874151999999995</c:v>
                </c:pt>
                <c:pt idx="2279">
                  <c:v>79.874151999999995</c:v>
                </c:pt>
                <c:pt idx="2280">
                  <c:v>78.836712000000006</c:v>
                </c:pt>
                <c:pt idx="2281">
                  <c:v>78.836712000000006</c:v>
                </c:pt>
                <c:pt idx="2282">
                  <c:v>78.580212000000003</c:v>
                </c:pt>
                <c:pt idx="2283">
                  <c:v>78.580212000000003</c:v>
                </c:pt>
                <c:pt idx="2284">
                  <c:v>78.681939999999997</c:v>
                </c:pt>
                <c:pt idx="2285">
                  <c:v>78.883899999999997</c:v>
                </c:pt>
                <c:pt idx="2286">
                  <c:v>78.895867999999993</c:v>
                </c:pt>
                <c:pt idx="2287">
                  <c:v>78.782172000000003</c:v>
                </c:pt>
                <c:pt idx="2288">
                  <c:v>79.599356</c:v>
                </c:pt>
                <c:pt idx="2289">
                  <c:v>79.599356</c:v>
                </c:pt>
                <c:pt idx="2290">
                  <c:v>78.782172000000003</c:v>
                </c:pt>
                <c:pt idx="2291">
                  <c:v>78.782172000000003</c:v>
                </c:pt>
                <c:pt idx="2292">
                  <c:v>78.580212000000003</c:v>
                </c:pt>
                <c:pt idx="2293">
                  <c:v>78.580212000000003</c:v>
                </c:pt>
                <c:pt idx="2294">
                  <c:v>78.661811999999998</c:v>
                </c:pt>
                <c:pt idx="2295">
                  <c:v>78.823812000000004</c:v>
                </c:pt>
                <c:pt idx="2296">
                  <c:v>78.833411999999996</c:v>
                </c:pt>
                <c:pt idx="2297">
                  <c:v>78.742211999999995</c:v>
                </c:pt>
                <c:pt idx="2298">
                  <c:v>79.397412000000003</c:v>
                </c:pt>
                <c:pt idx="2299">
                  <c:v>79.397412000000003</c:v>
                </c:pt>
                <c:pt idx="2300">
                  <c:v>78.742211999999995</c:v>
                </c:pt>
                <c:pt idx="2301">
                  <c:v>78.742211999999995</c:v>
                </c:pt>
                <c:pt idx="2302">
                  <c:v>78.580212000000003</c:v>
                </c:pt>
                <c:pt idx="2303">
                  <c:v>78.580212000000003</c:v>
                </c:pt>
                <c:pt idx="2304">
                  <c:v>78.644947999999999</c:v>
                </c:pt>
                <c:pt idx="2305">
                  <c:v>78.773467999999994</c:v>
                </c:pt>
                <c:pt idx="2306">
                  <c:v>78.781084000000007</c:v>
                </c:pt>
                <c:pt idx="2307">
                  <c:v>78.708731999999998</c:v>
                </c:pt>
                <c:pt idx="2308">
                  <c:v>79.228539999999995</c:v>
                </c:pt>
                <c:pt idx="2309">
                  <c:v>79.228539999999995</c:v>
                </c:pt>
                <c:pt idx="2310">
                  <c:v>78.708731999999998</c:v>
                </c:pt>
                <c:pt idx="2311">
                  <c:v>78.708731999999998</c:v>
                </c:pt>
                <c:pt idx="2312">
                  <c:v>78.580212000000003</c:v>
                </c:pt>
                <c:pt idx="2313">
                  <c:v>78.580212000000003</c:v>
                </c:pt>
                <c:pt idx="2314">
                  <c:v>78.629171999999997</c:v>
                </c:pt>
                <c:pt idx="2315">
                  <c:v>78.726371999999998</c:v>
                </c:pt>
                <c:pt idx="2316">
                  <c:v>78.732131999999993</c:v>
                </c:pt>
                <c:pt idx="2317">
                  <c:v>78.677412000000004</c:v>
                </c:pt>
                <c:pt idx="2318">
                  <c:v>79.070532</c:v>
                </c:pt>
                <c:pt idx="2319">
                  <c:v>79.070532</c:v>
                </c:pt>
                <c:pt idx="2320">
                  <c:v>78.677412000000004</c:v>
                </c:pt>
                <c:pt idx="2321">
                  <c:v>78.677412000000004</c:v>
                </c:pt>
                <c:pt idx="2322">
                  <c:v>78.580212000000003</c:v>
                </c:pt>
                <c:pt idx="2323">
                  <c:v>78.580212000000003</c:v>
                </c:pt>
                <c:pt idx="2324">
                  <c:v>78.622100000000003</c:v>
                </c:pt>
                <c:pt idx="2325">
                  <c:v>78.705259999999996</c:v>
                </c:pt>
                <c:pt idx="2326">
                  <c:v>78.710188000000002</c:v>
                </c:pt>
                <c:pt idx="2327">
                  <c:v>78.663371999999995</c:v>
                </c:pt>
                <c:pt idx="2328">
                  <c:v>78.999915999999999</c:v>
                </c:pt>
                <c:pt idx="2329">
                  <c:v>78.999915999999999</c:v>
                </c:pt>
                <c:pt idx="2330">
                  <c:v>78.663371999999995</c:v>
                </c:pt>
                <c:pt idx="2331">
                  <c:v>78.663371999999995</c:v>
                </c:pt>
                <c:pt idx="2332">
                  <c:v>78.580212000000003</c:v>
                </c:pt>
                <c:pt idx="2333">
                  <c:v>78.580212000000003</c:v>
                </c:pt>
                <c:pt idx="2334">
                  <c:v>78.612852000000004</c:v>
                </c:pt>
                <c:pt idx="2335">
                  <c:v>78.677651999999995</c:v>
                </c:pt>
                <c:pt idx="2336">
                  <c:v>78.681492000000006</c:v>
                </c:pt>
                <c:pt idx="2337">
                  <c:v>78.645011999999994</c:v>
                </c:pt>
                <c:pt idx="2338">
                  <c:v>78.907092000000006</c:v>
                </c:pt>
                <c:pt idx="2339">
                  <c:v>78.907092000000006</c:v>
                </c:pt>
                <c:pt idx="2340">
                  <c:v>78.645011999999994</c:v>
                </c:pt>
                <c:pt idx="2341">
                  <c:v>78.645011999999994</c:v>
                </c:pt>
                <c:pt idx="2342">
                  <c:v>78.580212000000003</c:v>
                </c:pt>
                <c:pt idx="2343">
                  <c:v>78.580212000000003</c:v>
                </c:pt>
                <c:pt idx="2344">
                  <c:v>78.607140000000001</c:v>
                </c:pt>
                <c:pt idx="2345">
                  <c:v>78.660600000000002</c:v>
                </c:pt>
                <c:pt idx="2346">
                  <c:v>78.663768000000005</c:v>
                </c:pt>
                <c:pt idx="2347">
                  <c:v>78.633672000000004</c:v>
                </c:pt>
                <c:pt idx="2348">
                  <c:v>78.850055999999995</c:v>
                </c:pt>
                <c:pt idx="2349">
                  <c:v>78.850055999999995</c:v>
                </c:pt>
                <c:pt idx="2350">
                  <c:v>78.633672000000004</c:v>
                </c:pt>
                <c:pt idx="2351">
                  <c:v>78.633672000000004</c:v>
                </c:pt>
                <c:pt idx="2352">
                  <c:v>78.580212000000003</c:v>
                </c:pt>
                <c:pt idx="2353">
                  <c:v>78.580212000000003</c:v>
                </c:pt>
                <c:pt idx="2354">
                  <c:v>78.601972000000004</c:v>
                </c:pt>
                <c:pt idx="2355">
                  <c:v>78.645172000000002</c:v>
                </c:pt>
                <c:pt idx="2356">
                  <c:v>78.647732000000005</c:v>
                </c:pt>
                <c:pt idx="2357">
                  <c:v>78.623412000000002</c:v>
                </c:pt>
                <c:pt idx="2358">
                  <c:v>78.798451999999997</c:v>
                </c:pt>
                <c:pt idx="2359">
                  <c:v>78.798451999999997</c:v>
                </c:pt>
                <c:pt idx="2360">
                  <c:v>78.623412000000002</c:v>
                </c:pt>
                <c:pt idx="2361">
                  <c:v>78.623412000000002</c:v>
                </c:pt>
                <c:pt idx="2362">
                  <c:v>78.580212000000003</c:v>
                </c:pt>
                <c:pt idx="2363">
                  <c:v>78.580212000000003</c:v>
                </c:pt>
                <c:pt idx="2364">
                  <c:v>83.956019999999995</c:v>
                </c:pt>
                <c:pt idx="2365">
                  <c:v>94.628579999999999</c:v>
                </c:pt>
                <c:pt idx="2366">
                  <c:v>95.261027999999996</c:v>
                </c:pt>
                <c:pt idx="2367">
                  <c:v>89.252771999999993</c:v>
                </c:pt>
                <c:pt idx="2368">
                  <c:v>132.41763599999999</c:v>
                </c:pt>
                <c:pt idx="2369">
                  <c:v>132.41763599999999</c:v>
                </c:pt>
                <c:pt idx="2370">
                  <c:v>89.252771999999993</c:v>
                </c:pt>
                <c:pt idx="2371">
                  <c:v>89.252771999999993</c:v>
                </c:pt>
                <c:pt idx="2372">
                  <c:v>78.580212000000003</c:v>
                </c:pt>
                <c:pt idx="2373">
                  <c:v>78.580212000000003</c:v>
                </c:pt>
                <c:pt idx="2374">
                  <c:v>82.683875999999998</c:v>
                </c:pt>
                <c:pt idx="2375">
                  <c:v>90.830855999999997</c:v>
                </c:pt>
                <c:pt idx="2376">
                  <c:v>91.313640000000007</c:v>
                </c:pt>
                <c:pt idx="2377">
                  <c:v>86.727192000000002</c:v>
                </c:pt>
                <c:pt idx="2378">
                  <c:v>119.677464</c:v>
                </c:pt>
                <c:pt idx="2379">
                  <c:v>119.677464</c:v>
                </c:pt>
                <c:pt idx="2380">
                  <c:v>86.727192000000002</c:v>
                </c:pt>
                <c:pt idx="2381">
                  <c:v>86.727192000000002</c:v>
                </c:pt>
                <c:pt idx="2382">
                  <c:v>78.580212000000003</c:v>
                </c:pt>
                <c:pt idx="2383">
                  <c:v>78.580212000000003</c:v>
                </c:pt>
                <c:pt idx="2384">
                  <c:v>81.69162</c:v>
                </c:pt>
                <c:pt idx="2385">
                  <c:v>87.868679999999998</c:v>
                </c:pt>
                <c:pt idx="2386">
                  <c:v>88.234728000000004</c:v>
                </c:pt>
                <c:pt idx="2387">
                  <c:v>84.757272</c:v>
                </c:pt>
                <c:pt idx="2388">
                  <c:v>109.740216</c:v>
                </c:pt>
                <c:pt idx="2389">
                  <c:v>109.740216</c:v>
                </c:pt>
                <c:pt idx="2390">
                  <c:v>84.757272</c:v>
                </c:pt>
                <c:pt idx="2391">
                  <c:v>84.757272</c:v>
                </c:pt>
                <c:pt idx="2392">
                  <c:v>78.580212000000003</c:v>
                </c:pt>
                <c:pt idx="2393">
                  <c:v>78.580212000000003</c:v>
                </c:pt>
                <c:pt idx="2394">
                  <c:v>80.959667999999994</c:v>
                </c:pt>
                <c:pt idx="2395">
                  <c:v>85.683588</c:v>
                </c:pt>
                <c:pt idx="2396">
                  <c:v>85.963524000000007</c:v>
                </c:pt>
                <c:pt idx="2397">
                  <c:v>83.304131999999996</c:v>
                </c:pt>
                <c:pt idx="2398">
                  <c:v>102.40985999999999</c:v>
                </c:pt>
                <c:pt idx="2399">
                  <c:v>102.40985999999999</c:v>
                </c:pt>
                <c:pt idx="2400">
                  <c:v>83.304131999999996</c:v>
                </c:pt>
                <c:pt idx="2401">
                  <c:v>83.304131999999996</c:v>
                </c:pt>
                <c:pt idx="2402">
                  <c:v>78.580212000000003</c:v>
                </c:pt>
                <c:pt idx="2403">
                  <c:v>78.580212000000003</c:v>
                </c:pt>
                <c:pt idx="2404">
                  <c:v>80.395539999999997</c:v>
                </c:pt>
                <c:pt idx="2405">
                  <c:v>83.999499999999998</c:v>
                </c:pt>
                <c:pt idx="2406">
                  <c:v>84.213068000000007</c:v>
                </c:pt>
                <c:pt idx="2407">
                  <c:v>82.184172000000004</c:v>
                </c:pt>
                <c:pt idx="2408">
                  <c:v>96.760555999999994</c:v>
                </c:pt>
                <c:pt idx="2409">
                  <c:v>96.760555999999994</c:v>
                </c:pt>
                <c:pt idx="2410">
                  <c:v>82.184172000000004</c:v>
                </c:pt>
                <c:pt idx="2411">
                  <c:v>82.184172000000004</c:v>
                </c:pt>
                <c:pt idx="2412">
                  <c:v>78.580212000000003</c:v>
                </c:pt>
                <c:pt idx="2413">
                  <c:v>78.580212000000003</c:v>
                </c:pt>
                <c:pt idx="2414">
                  <c:v>79.963059999999999</c:v>
                </c:pt>
                <c:pt idx="2415">
                  <c:v>82.708420000000004</c:v>
                </c:pt>
                <c:pt idx="2416">
                  <c:v>82.871108000000007</c:v>
                </c:pt>
                <c:pt idx="2417">
                  <c:v>81.325571999999994</c:v>
                </c:pt>
                <c:pt idx="2418">
                  <c:v>92.429156000000006</c:v>
                </c:pt>
                <c:pt idx="2419">
                  <c:v>92.429156000000006</c:v>
                </c:pt>
                <c:pt idx="2420">
                  <c:v>81.325571999999994</c:v>
                </c:pt>
                <c:pt idx="2421">
                  <c:v>81.325571999999994</c:v>
                </c:pt>
                <c:pt idx="2422">
                  <c:v>78.580212000000003</c:v>
                </c:pt>
                <c:pt idx="2423">
                  <c:v>78.580212000000003</c:v>
                </c:pt>
                <c:pt idx="2424">
                  <c:v>79.637748000000002</c:v>
                </c:pt>
                <c:pt idx="2425">
                  <c:v>81.737268</c:v>
                </c:pt>
                <c:pt idx="2426">
                  <c:v>81.861683999999997</c:v>
                </c:pt>
                <c:pt idx="2427">
                  <c:v>80.679732000000001</c:v>
                </c:pt>
                <c:pt idx="2428">
                  <c:v>89.171220000000005</c:v>
                </c:pt>
                <c:pt idx="2429">
                  <c:v>89.171220000000005</c:v>
                </c:pt>
                <c:pt idx="2430">
                  <c:v>80.679732000000001</c:v>
                </c:pt>
                <c:pt idx="2431">
                  <c:v>80.679732000000001</c:v>
                </c:pt>
                <c:pt idx="2432">
                  <c:v>78.580212000000003</c:v>
                </c:pt>
                <c:pt idx="2433">
                  <c:v>78.580212000000003</c:v>
                </c:pt>
                <c:pt idx="2434">
                  <c:v>79.402739999999994</c:v>
                </c:pt>
                <c:pt idx="2435">
                  <c:v>81.035700000000006</c:v>
                </c:pt>
                <c:pt idx="2436">
                  <c:v>81.132468000000003</c:v>
                </c:pt>
                <c:pt idx="2437">
                  <c:v>80.213172</c:v>
                </c:pt>
                <c:pt idx="2438">
                  <c:v>86.817875999999998</c:v>
                </c:pt>
                <c:pt idx="2439">
                  <c:v>86.817875999999998</c:v>
                </c:pt>
                <c:pt idx="2440">
                  <c:v>80.213172</c:v>
                </c:pt>
                <c:pt idx="2441">
                  <c:v>80.213172</c:v>
                </c:pt>
                <c:pt idx="2442">
                  <c:v>78.580212000000003</c:v>
                </c:pt>
                <c:pt idx="2443">
                  <c:v>78.580212000000003</c:v>
                </c:pt>
                <c:pt idx="2444">
                  <c:v>79.208532000000005</c:v>
                </c:pt>
                <c:pt idx="2445">
                  <c:v>80.455932000000004</c:v>
                </c:pt>
                <c:pt idx="2446">
                  <c:v>80.529852000000005</c:v>
                </c:pt>
                <c:pt idx="2447">
                  <c:v>79.827612000000002</c:v>
                </c:pt>
                <c:pt idx="2448">
                  <c:v>84.872891999999993</c:v>
                </c:pt>
                <c:pt idx="2449">
                  <c:v>84.872891999999993</c:v>
                </c:pt>
                <c:pt idx="2450">
                  <c:v>79.827612000000002</c:v>
                </c:pt>
                <c:pt idx="2451">
                  <c:v>79.827612000000002</c:v>
                </c:pt>
                <c:pt idx="2452">
                  <c:v>78.580212000000003</c:v>
                </c:pt>
                <c:pt idx="2453">
                  <c:v>78.580212000000003</c:v>
                </c:pt>
                <c:pt idx="2454">
                  <c:v>79.063283999999996</c:v>
                </c:pt>
                <c:pt idx="2455">
                  <c:v>80.022323999999998</c:v>
                </c:pt>
                <c:pt idx="2456">
                  <c:v>80.079155999999998</c:v>
                </c:pt>
                <c:pt idx="2457">
                  <c:v>79.539252000000005</c:v>
                </c:pt>
                <c:pt idx="2458">
                  <c:v>83.418227999999999</c:v>
                </c:pt>
                <c:pt idx="2459">
                  <c:v>83.418227999999999</c:v>
                </c:pt>
                <c:pt idx="2460">
                  <c:v>79.539252000000005</c:v>
                </c:pt>
                <c:pt idx="2461">
                  <c:v>79.539252000000005</c:v>
                </c:pt>
                <c:pt idx="2462">
                  <c:v>78.580212000000003</c:v>
                </c:pt>
                <c:pt idx="2463">
                  <c:v>78.580212000000003</c:v>
                </c:pt>
                <c:pt idx="2464">
                  <c:v>78.945779999999999</c:v>
                </c:pt>
                <c:pt idx="2465">
                  <c:v>79.671539999999993</c:v>
                </c:pt>
                <c:pt idx="2466">
                  <c:v>79.714547999999994</c:v>
                </c:pt>
                <c:pt idx="2467">
                  <c:v>79.305971999999997</c:v>
                </c:pt>
                <c:pt idx="2468">
                  <c:v>82.241556000000003</c:v>
                </c:pt>
                <c:pt idx="2469">
                  <c:v>82.241556000000003</c:v>
                </c:pt>
                <c:pt idx="2470">
                  <c:v>79.305971999999997</c:v>
                </c:pt>
                <c:pt idx="2471">
                  <c:v>79.305971999999997</c:v>
                </c:pt>
                <c:pt idx="2472">
                  <c:v>78.580212000000003</c:v>
                </c:pt>
                <c:pt idx="2473">
                  <c:v>78.580212000000003</c:v>
                </c:pt>
                <c:pt idx="2474">
                  <c:v>78.862003999999999</c:v>
                </c:pt>
                <c:pt idx="2475">
                  <c:v>79.421443999999994</c:v>
                </c:pt>
                <c:pt idx="2476">
                  <c:v>79.454595999999995</c:v>
                </c:pt>
                <c:pt idx="2477">
                  <c:v>79.139651999999998</c:v>
                </c:pt>
                <c:pt idx="2478">
                  <c:v>81.402628000000007</c:v>
                </c:pt>
                <c:pt idx="2479">
                  <c:v>81.402628000000007</c:v>
                </c:pt>
                <c:pt idx="2480">
                  <c:v>79.139651999999998</c:v>
                </c:pt>
                <c:pt idx="2481">
                  <c:v>79.139651999999998</c:v>
                </c:pt>
                <c:pt idx="2482">
                  <c:v>78.580212000000003</c:v>
                </c:pt>
                <c:pt idx="2483">
                  <c:v>78.580212000000003</c:v>
                </c:pt>
                <c:pt idx="2484">
                  <c:v>78.804612000000006</c:v>
                </c:pt>
                <c:pt idx="2485">
                  <c:v>79.250112000000001</c:v>
                </c:pt>
                <c:pt idx="2486">
                  <c:v>79.276511999999997</c:v>
                </c:pt>
                <c:pt idx="2487">
                  <c:v>79.025711999999999</c:v>
                </c:pt>
                <c:pt idx="2488">
                  <c:v>80.827631999999994</c:v>
                </c:pt>
                <c:pt idx="2489">
                  <c:v>80.827631999999994</c:v>
                </c:pt>
                <c:pt idx="2490">
                  <c:v>79.025711999999999</c:v>
                </c:pt>
                <c:pt idx="2491">
                  <c:v>79.025711999999999</c:v>
                </c:pt>
                <c:pt idx="2492">
                  <c:v>78.580212000000003</c:v>
                </c:pt>
                <c:pt idx="2493">
                  <c:v>78.580212000000003</c:v>
                </c:pt>
                <c:pt idx="2494">
                  <c:v>78.753748000000002</c:v>
                </c:pt>
                <c:pt idx="2495">
                  <c:v>79.098268000000004</c:v>
                </c:pt>
                <c:pt idx="2496">
                  <c:v>79.118684000000002</c:v>
                </c:pt>
                <c:pt idx="2497">
                  <c:v>78.924732000000006</c:v>
                </c:pt>
                <c:pt idx="2498">
                  <c:v>80.318299999999994</c:v>
                </c:pt>
                <c:pt idx="2499">
                  <c:v>80.318299999999994</c:v>
                </c:pt>
                <c:pt idx="2500">
                  <c:v>78.924732000000006</c:v>
                </c:pt>
                <c:pt idx="2501">
                  <c:v>78.924732000000006</c:v>
                </c:pt>
                <c:pt idx="2502">
                  <c:v>78.580212000000003</c:v>
                </c:pt>
                <c:pt idx="2503">
                  <c:v>78.580212000000003</c:v>
                </c:pt>
                <c:pt idx="2504">
                  <c:v>78.709412</c:v>
                </c:pt>
                <c:pt idx="2505">
                  <c:v>78.965912000000003</c:v>
                </c:pt>
                <c:pt idx="2506">
                  <c:v>78.981111999999996</c:v>
                </c:pt>
                <c:pt idx="2507">
                  <c:v>78.836712000000006</c:v>
                </c:pt>
                <c:pt idx="2508">
                  <c:v>79.874151999999995</c:v>
                </c:pt>
                <c:pt idx="2509">
                  <c:v>79.874151999999995</c:v>
                </c:pt>
                <c:pt idx="2510">
                  <c:v>78.836712000000006</c:v>
                </c:pt>
                <c:pt idx="2511">
                  <c:v>78.836712000000006</c:v>
                </c:pt>
                <c:pt idx="2512">
                  <c:v>78.580212000000003</c:v>
                </c:pt>
                <c:pt idx="2513">
                  <c:v>78.580212000000003</c:v>
                </c:pt>
                <c:pt idx="2514">
                  <c:v>78.681939999999997</c:v>
                </c:pt>
                <c:pt idx="2515">
                  <c:v>78.883899999999997</c:v>
                </c:pt>
                <c:pt idx="2516">
                  <c:v>78.895867999999993</c:v>
                </c:pt>
                <c:pt idx="2517">
                  <c:v>78.782172000000003</c:v>
                </c:pt>
                <c:pt idx="2518">
                  <c:v>79.599356</c:v>
                </c:pt>
                <c:pt idx="2519">
                  <c:v>79.599356</c:v>
                </c:pt>
                <c:pt idx="2520">
                  <c:v>78.782172000000003</c:v>
                </c:pt>
                <c:pt idx="2521">
                  <c:v>78.782172000000003</c:v>
                </c:pt>
                <c:pt idx="2522">
                  <c:v>78.580212000000003</c:v>
                </c:pt>
                <c:pt idx="2523">
                  <c:v>78.580212000000003</c:v>
                </c:pt>
                <c:pt idx="2524">
                  <c:v>78.661811999999998</c:v>
                </c:pt>
                <c:pt idx="2525">
                  <c:v>78.823812000000004</c:v>
                </c:pt>
                <c:pt idx="2526">
                  <c:v>78.833411999999996</c:v>
                </c:pt>
                <c:pt idx="2527">
                  <c:v>78.742211999999995</c:v>
                </c:pt>
                <c:pt idx="2528">
                  <c:v>79.397412000000003</c:v>
                </c:pt>
                <c:pt idx="2529">
                  <c:v>79.397412000000003</c:v>
                </c:pt>
                <c:pt idx="2530">
                  <c:v>78.742211999999995</c:v>
                </c:pt>
                <c:pt idx="2531">
                  <c:v>78.742211999999995</c:v>
                </c:pt>
                <c:pt idx="2532">
                  <c:v>78.580212000000003</c:v>
                </c:pt>
                <c:pt idx="2533">
                  <c:v>78.580212000000003</c:v>
                </c:pt>
                <c:pt idx="2534">
                  <c:v>78.644947999999999</c:v>
                </c:pt>
                <c:pt idx="2535">
                  <c:v>78.773467999999994</c:v>
                </c:pt>
                <c:pt idx="2536">
                  <c:v>78.781084000000007</c:v>
                </c:pt>
                <c:pt idx="2537">
                  <c:v>78.708731999999998</c:v>
                </c:pt>
                <c:pt idx="2538">
                  <c:v>79.228539999999995</c:v>
                </c:pt>
                <c:pt idx="2539">
                  <c:v>79.228539999999995</c:v>
                </c:pt>
                <c:pt idx="2540">
                  <c:v>78.708731999999998</c:v>
                </c:pt>
                <c:pt idx="2541">
                  <c:v>78.708731999999998</c:v>
                </c:pt>
                <c:pt idx="2542">
                  <c:v>78.580212000000003</c:v>
                </c:pt>
                <c:pt idx="2543">
                  <c:v>78.580212000000003</c:v>
                </c:pt>
                <c:pt idx="2544">
                  <c:v>78.629171999999997</c:v>
                </c:pt>
                <c:pt idx="2545">
                  <c:v>78.726371999999998</c:v>
                </c:pt>
                <c:pt idx="2546">
                  <c:v>78.732131999999993</c:v>
                </c:pt>
                <c:pt idx="2547">
                  <c:v>78.677412000000004</c:v>
                </c:pt>
                <c:pt idx="2548">
                  <c:v>79.070532</c:v>
                </c:pt>
                <c:pt idx="2549">
                  <c:v>79.070532</c:v>
                </c:pt>
                <c:pt idx="2550">
                  <c:v>78.677412000000004</c:v>
                </c:pt>
                <c:pt idx="2551">
                  <c:v>78.677412000000004</c:v>
                </c:pt>
                <c:pt idx="2552">
                  <c:v>78.580212000000003</c:v>
                </c:pt>
                <c:pt idx="2553">
                  <c:v>78.580212000000003</c:v>
                </c:pt>
                <c:pt idx="2554">
                  <c:v>78.622100000000003</c:v>
                </c:pt>
                <c:pt idx="2555">
                  <c:v>78.705259999999996</c:v>
                </c:pt>
                <c:pt idx="2556">
                  <c:v>78.710188000000002</c:v>
                </c:pt>
                <c:pt idx="2557">
                  <c:v>78.663371999999995</c:v>
                </c:pt>
                <c:pt idx="2558">
                  <c:v>78.999915999999999</c:v>
                </c:pt>
                <c:pt idx="2559">
                  <c:v>78.999915999999999</c:v>
                </c:pt>
                <c:pt idx="2560">
                  <c:v>78.663371999999995</c:v>
                </c:pt>
                <c:pt idx="2561">
                  <c:v>78.663371999999995</c:v>
                </c:pt>
                <c:pt idx="2562">
                  <c:v>78.580212000000003</c:v>
                </c:pt>
                <c:pt idx="2563">
                  <c:v>78.580212000000003</c:v>
                </c:pt>
                <c:pt idx="2564">
                  <c:v>78.612852000000004</c:v>
                </c:pt>
                <c:pt idx="2565">
                  <c:v>78.677651999999995</c:v>
                </c:pt>
                <c:pt idx="2566">
                  <c:v>78.681492000000006</c:v>
                </c:pt>
                <c:pt idx="2567">
                  <c:v>78.645011999999994</c:v>
                </c:pt>
                <c:pt idx="2568">
                  <c:v>78.907092000000006</c:v>
                </c:pt>
                <c:pt idx="2569">
                  <c:v>78.907092000000006</c:v>
                </c:pt>
                <c:pt idx="2570">
                  <c:v>78.645011999999994</c:v>
                </c:pt>
                <c:pt idx="2571">
                  <c:v>78.645011999999994</c:v>
                </c:pt>
                <c:pt idx="2572">
                  <c:v>78.580212000000003</c:v>
                </c:pt>
                <c:pt idx="2573">
                  <c:v>78.580212000000003</c:v>
                </c:pt>
                <c:pt idx="2574">
                  <c:v>78.607140000000001</c:v>
                </c:pt>
                <c:pt idx="2575">
                  <c:v>78.660600000000002</c:v>
                </c:pt>
                <c:pt idx="2576">
                  <c:v>78.663768000000005</c:v>
                </c:pt>
                <c:pt idx="2577">
                  <c:v>78.633672000000004</c:v>
                </c:pt>
                <c:pt idx="2578">
                  <c:v>78.850055999999995</c:v>
                </c:pt>
                <c:pt idx="2579">
                  <c:v>78.850055999999995</c:v>
                </c:pt>
                <c:pt idx="2580">
                  <c:v>78.633672000000004</c:v>
                </c:pt>
                <c:pt idx="2581">
                  <c:v>78.633672000000004</c:v>
                </c:pt>
                <c:pt idx="2582">
                  <c:v>78.580212000000003</c:v>
                </c:pt>
                <c:pt idx="2583">
                  <c:v>78.580212000000003</c:v>
                </c:pt>
                <c:pt idx="2584">
                  <c:v>78.601972000000004</c:v>
                </c:pt>
                <c:pt idx="2585">
                  <c:v>78.645172000000002</c:v>
                </c:pt>
                <c:pt idx="2586">
                  <c:v>78.647732000000005</c:v>
                </c:pt>
                <c:pt idx="2587">
                  <c:v>78.623412000000002</c:v>
                </c:pt>
                <c:pt idx="2588">
                  <c:v>78.798451999999997</c:v>
                </c:pt>
                <c:pt idx="2589">
                  <c:v>78.798451999999997</c:v>
                </c:pt>
                <c:pt idx="2590">
                  <c:v>78.623412000000002</c:v>
                </c:pt>
                <c:pt idx="2591">
                  <c:v>78.623412000000002</c:v>
                </c:pt>
                <c:pt idx="2592">
                  <c:v>78.580212000000003</c:v>
                </c:pt>
                <c:pt idx="2593">
                  <c:v>78.580212000000003</c:v>
                </c:pt>
                <c:pt idx="2594">
                  <c:v>83.956019999999995</c:v>
                </c:pt>
                <c:pt idx="2595">
                  <c:v>94.628579999999999</c:v>
                </c:pt>
                <c:pt idx="2596">
                  <c:v>95.261027999999996</c:v>
                </c:pt>
                <c:pt idx="2597">
                  <c:v>89.252771999999993</c:v>
                </c:pt>
                <c:pt idx="2598">
                  <c:v>132.41763599999999</c:v>
                </c:pt>
                <c:pt idx="2599">
                  <c:v>132.41763599999999</c:v>
                </c:pt>
                <c:pt idx="2600">
                  <c:v>89.252771999999993</c:v>
                </c:pt>
                <c:pt idx="2601">
                  <c:v>89.252771999999993</c:v>
                </c:pt>
                <c:pt idx="2602">
                  <c:v>78.580212000000003</c:v>
                </c:pt>
                <c:pt idx="2603">
                  <c:v>78.580212000000003</c:v>
                </c:pt>
                <c:pt idx="2604">
                  <c:v>82.683875999999998</c:v>
                </c:pt>
                <c:pt idx="2605">
                  <c:v>90.830855999999997</c:v>
                </c:pt>
                <c:pt idx="2606">
                  <c:v>91.313640000000007</c:v>
                </c:pt>
                <c:pt idx="2607">
                  <c:v>86.727192000000002</c:v>
                </c:pt>
                <c:pt idx="2608">
                  <c:v>119.677464</c:v>
                </c:pt>
                <c:pt idx="2609">
                  <c:v>119.677464</c:v>
                </c:pt>
                <c:pt idx="2610">
                  <c:v>86.727192000000002</c:v>
                </c:pt>
                <c:pt idx="2611">
                  <c:v>86.727192000000002</c:v>
                </c:pt>
                <c:pt idx="2612">
                  <c:v>78.580212000000003</c:v>
                </c:pt>
                <c:pt idx="2613">
                  <c:v>78.580212000000003</c:v>
                </c:pt>
                <c:pt idx="2614">
                  <c:v>81.69162</c:v>
                </c:pt>
                <c:pt idx="2615">
                  <c:v>87.868679999999998</c:v>
                </c:pt>
                <c:pt idx="2616">
                  <c:v>88.234728000000004</c:v>
                </c:pt>
                <c:pt idx="2617">
                  <c:v>84.757272</c:v>
                </c:pt>
                <c:pt idx="2618">
                  <c:v>109.740216</c:v>
                </c:pt>
                <c:pt idx="2619">
                  <c:v>109.740216</c:v>
                </c:pt>
                <c:pt idx="2620">
                  <c:v>84.757272</c:v>
                </c:pt>
                <c:pt idx="2621">
                  <c:v>84.757272</c:v>
                </c:pt>
                <c:pt idx="2622">
                  <c:v>78.580212000000003</c:v>
                </c:pt>
                <c:pt idx="2623">
                  <c:v>78.580212000000003</c:v>
                </c:pt>
                <c:pt idx="2624">
                  <c:v>80.959667999999994</c:v>
                </c:pt>
                <c:pt idx="2625">
                  <c:v>85.683588</c:v>
                </c:pt>
                <c:pt idx="2626">
                  <c:v>85.963524000000007</c:v>
                </c:pt>
                <c:pt idx="2627">
                  <c:v>83.304131999999996</c:v>
                </c:pt>
                <c:pt idx="2628">
                  <c:v>102.40985999999999</c:v>
                </c:pt>
                <c:pt idx="2629">
                  <c:v>102.40985999999999</c:v>
                </c:pt>
                <c:pt idx="2630">
                  <c:v>83.304131999999996</c:v>
                </c:pt>
                <c:pt idx="2631">
                  <c:v>83.304131999999996</c:v>
                </c:pt>
                <c:pt idx="2632">
                  <c:v>78.580212000000003</c:v>
                </c:pt>
                <c:pt idx="2633">
                  <c:v>78.580212000000003</c:v>
                </c:pt>
                <c:pt idx="2634">
                  <c:v>80.395539999999997</c:v>
                </c:pt>
                <c:pt idx="2635">
                  <c:v>83.999499999999998</c:v>
                </c:pt>
                <c:pt idx="2636">
                  <c:v>84.213068000000007</c:v>
                </c:pt>
                <c:pt idx="2637">
                  <c:v>82.184172000000004</c:v>
                </c:pt>
                <c:pt idx="2638">
                  <c:v>96.760555999999994</c:v>
                </c:pt>
                <c:pt idx="2639">
                  <c:v>96.760555999999994</c:v>
                </c:pt>
                <c:pt idx="2640">
                  <c:v>82.184172000000004</c:v>
                </c:pt>
                <c:pt idx="2641">
                  <c:v>82.184172000000004</c:v>
                </c:pt>
                <c:pt idx="2642">
                  <c:v>78.580212000000003</c:v>
                </c:pt>
                <c:pt idx="2643">
                  <c:v>78.580212000000003</c:v>
                </c:pt>
                <c:pt idx="2644">
                  <c:v>79.963059999999999</c:v>
                </c:pt>
                <c:pt idx="2645">
                  <c:v>82.708420000000004</c:v>
                </c:pt>
                <c:pt idx="2646">
                  <c:v>82.871108000000007</c:v>
                </c:pt>
                <c:pt idx="2647">
                  <c:v>81.325571999999994</c:v>
                </c:pt>
                <c:pt idx="2648">
                  <c:v>92.429156000000006</c:v>
                </c:pt>
                <c:pt idx="2649">
                  <c:v>92.429156000000006</c:v>
                </c:pt>
                <c:pt idx="2650">
                  <c:v>81.325571999999994</c:v>
                </c:pt>
                <c:pt idx="2651">
                  <c:v>81.325571999999994</c:v>
                </c:pt>
                <c:pt idx="2652">
                  <c:v>78.580212000000003</c:v>
                </c:pt>
                <c:pt idx="2653">
                  <c:v>78.580212000000003</c:v>
                </c:pt>
                <c:pt idx="2654">
                  <c:v>79.637748000000002</c:v>
                </c:pt>
                <c:pt idx="2655">
                  <c:v>81.737268</c:v>
                </c:pt>
                <c:pt idx="2656">
                  <c:v>81.861683999999997</c:v>
                </c:pt>
                <c:pt idx="2657">
                  <c:v>80.679732000000001</c:v>
                </c:pt>
                <c:pt idx="2658">
                  <c:v>89.171220000000005</c:v>
                </c:pt>
                <c:pt idx="2659">
                  <c:v>89.171220000000005</c:v>
                </c:pt>
                <c:pt idx="2660">
                  <c:v>80.679732000000001</c:v>
                </c:pt>
                <c:pt idx="2661">
                  <c:v>80.679732000000001</c:v>
                </c:pt>
                <c:pt idx="2662">
                  <c:v>78.580212000000003</c:v>
                </c:pt>
                <c:pt idx="2663">
                  <c:v>78.580212000000003</c:v>
                </c:pt>
                <c:pt idx="2664">
                  <c:v>79.402739999999994</c:v>
                </c:pt>
                <c:pt idx="2665">
                  <c:v>81.035700000000006</c:v>
                </c:pt>
                <c:pt idx="2666">
                  <c:v>81.132468000000003</c:v>
                </c:pt>
                <c:pt idx="2667">
                  <c:v>80.213172</c:v>
                </c:pt>
                <c:pt idx="2668">
                  <c:v>86.817875999999998</c:v>
                </c:pt>
                <c:pt idx="2669">
                  <c:v>86.817875999999998</c:v>
                </c:pt>
                <c:pt idx="2670">
                  <c:v>80.213172</c:v>
                </c:pt>
                <c:pt idx="2671">
                  <c:v>80.213172</c:v>
                </c:pt>
                <c:pt idx="2672">
                  <c:v>78.580212000000003</c:v>
                </c:pt>
                <c:pt idx="2673">
                  <c:v>78.580212000000003</c:v>
                </c:pt>
                <c:pt idx="2674">
                  <c:v>79.208532000000005</c:v>
                </c:pt>
                <c:pt idx="2675">
                  <c:v>80.455932000000004</c:v>
                </c:pt>
                <c:pt idx="2676">
                  <c:v>80.529852000000005</c:v>
                </c:pt>
                <c:pt idx="2677">
                  <c:v>79.827612000000002</c:v>
                </c:pt>
                <c:pt idx="2678">
                  <c:v>84.872891999999993</c:v>
                </c:pt>
                <c:pt idx="2679">
                  <c:v>84.872891999999993</c:v>
                </c:pt>
                <c:pt idx="2680">
                  <c:v>79.827612000000002</c:v>
                </c:pt>
                <c:pt idx="2681">
                  <c:v>79.827612000000002</c:v>
                </c:pt>
                <c:pt idx="2682">
                  <c:v>78.580212000000003</c:v>
                </c:pt>
                <c:pt idx="2683">
                  <c:v>78.580212000000003</c:v>
                </c:pt>
                <c:pt idx="2684">
                  <c:v>79.063283999999996</c:v>
                </c:pt>
                <c:pt idx="2685">
                  <c:v>80.022323999999998</c:v>
                </c:pt>
                <c:pt idx="2686">
                  <c:v>80.079155999999998</c:v>
                </c:pt>
                <c:pt idx="2687">
                  <c:v>79.539252000000005</c:v>
                </c:pt>
                <c:pt idx="2688">
                  <c:v>83.418227999999999</c:v>
                </c:pt>
                <c:pt idx="2689">
                  <c:v>83.418227999999999</c:v>
                </c:pt>
                <c:pt idx="2690">
                  <c:v>79.539252000000005</c:v>
                </c:pt>
                <c:pt idx="2691">
                  <c:v>79.539252000000005</c:v>
                </c:pt>
                <c:pt idx="2692">
                  <c:v>78.580212000000003</c:v>
                </c:pt>
                <c:pt idx="2693">
                  <c:v>78.580212000000003</c:v>
                </c:pt>
                <c:pt idx="2694">
                  <c:v>78.945779999999999</c:v>
                </c:pt>
                <c:pt idx="2695">
                  <c:v>79.671539999999993</c:v>
                </c:pt>
                <c:pt idx="2696">
                  <c:v>79.714547999999994</c:v>
                </c:pt>
                <c:pt idx="2697">
                  <c:v>79.305971999999997</c:v>
                </c:pt>
                <c:pt idx="2698">
                  <c:v>82.241556000000003</c:v>
                </c:pt>
                <c:pt idx="2699">
                  <c:v>82.241556000000003</c:v>
                </c:pt>
                <c:pt idx="2700">
                  <c:v>79.305971999999997</c:v>
                </c:pt>
                <c:pt idx="2701">
                  <c:v>79.305971999999997</c:v>
                </c:pt>
                <c:pt idx="2702">
                  <c:v>78.580212000000003</c:v>
                </c:pt>
                <c:pt idx="2703">
                  <c:v>78.580212000000003</c:v>
                </c:pt>
                <c:pt idx="2704">
                  <c:v>78.862003999999999</c:v>
                </c:pt>
                <c:pt idx="2705">
                  <c:v>79.421443999999994</c:v>
                </c:pt>
                <c:pt idx="2706">
                  <c:v>79.454595999999995</c:v>
                </c:pt>
                <c:pt idx="2707">
                  <c:v>79.139651999999998</c:v>
                </c:pt>
                <c:pt idx="2708">
                  <c:v>81.402628000000007</c:v>
                </c:pt>
                <c:pt idx="2709">
                  <c:v>81.402628000000007</c:v>
                </c:pt>
                <c:pt idx="2710">
                  <c:v>79.139651999999998</c:v>
                </c:pt>
                <c:pt idx="2711">
                  <c:v>79.139651999999998</c:v>
                </c:pt>
                <c:pt idx="2712">
                  <c:v>78.580212000000003</c:v>
                </c:pt>
                <c:pt idx="2713">
                  <c:v>78.580212000000003</c:v>
                </c:pt>
                <c:pt idx="2714">
                  <c:v>78.804612000000006</c:v>
                </c:pt>
                <c:pt idx="2715">
                  <c:v>79.250112000000001</c:v>
                </c:pt>
                <c:pt idx="2716">
                  <c:v>79.276511999999997</c:v>
                </c:pt>
                <c:pt idx="2717">
                  <c:v>79.025711999999999</c:v>
                </c:pt>
                <c:pt idx="2718">
                  <c:v>80.827631999999994</c:v>
                </c:pt>
                <c:pt idx="2719">
                  <c:v>80.827631999999994</c:v>
                </c:pt>
                <c:pt idx="2720">
                  <c:v>79.025711999999999</c:v>
                </c:pt>
                <c:pt idx="2721">
                  <c:v>79.025711999999999</c:v>
                </c:pt>
                <c:pt idx="2722">
                  <c:v>78.580212000000003</c:v>
                </c:pt>
                <c:pt idx="2723">
                  <c:v>78.580212000000003</c:v>
                </c:pt>
                <c:pt idx="2724">
                  <c:v>78.753748000000002</c:v>
                </c:pt>
                <c:pt idx="2725">
                  <c:v>79.098268000000004</c:v>
                </c:pt>
                <c:pt idx="2726">
                  <c:v>79.118684000000002</c:v>
                </c:pt>
                <c:pt idx="2727">
                  <c:v>78.924732000000006</c:v>
                </c:pt>
                <c:pt idx="2728">
                  <c:v>80.318299999999994</c:v>
                </c:pt>
                <c:pt idx="2729">
                  <c:v>80.318299999999994</c:v>
                </c:pt>
                <c:pt idx="2730">
                  <c:v>78.924732000000006</c:v>
                </c:pt>
                <c:pt idx="2731">
                  <c:v>78.924732000000006</c:v>
                </c:pt>
                <c:pt idx="2732">
                  <c:v>78.580212000000003</c:v>
                </c:pt>
                <c:pt idx="2733">
                  <c:v>78.580212000000003</c:v>
                </c:pt>
                <c:pt idx="2734">
                  <c:v>78.709412</c:v>
                </c:pt>
                <c:pt idx="2735">
                  <c:v>78.965912000000003</c:v>
                </c:pt>
                <c:pt idx="2736">
                  <c:v>78.981111999999996</c:v>
                </c:pt>
                <c:pt idx="2737">
                  <c:v>78.836712000000006</c:v>
                </c:pt>
                <c:pt idx="2738">
                  <c:v>79.874151999999995</c:v>
                </c:pt>
                <c:pt idx="2739">
                  <c:v>79.874151999999995</c:v>
                </c:pt>
                <c:pt idx="2740">
                  <c:v>78.836712000000006</c:v>
                </c:pt>
                <c:pt idx="2741">
                  <c:v>78.836712000000006</c:v>
                </c:pt>
                <c:pt idx="2742">
                  <c:v>78.580212000000003</c:v>
                </c:pt>
                <c:pt idx="2743">
                  <c:v>78.580212000000003</c:v>
                </c:pt>
                <c:pt idx="2744">
                  <c:v>78.681939999999997</c:v>
                </c:pt>
                <c:pt idx="2745">
                  <c:v>78.883899999999997</c:v>
                </c:pt>
                <c:pt idx="2746">
                  <c:v>78.895867999999993</c:v>
                </c:pt>
                <c:pt idx="2747">
                  <c:v>78.782172000000003</c:v>
                </c:pt>
                <c:pt idx="2748">
                  <c:v>79.599356</c:v>
                </c:pt>
                <c:pt idx="2749">
                  <c:v>79.599356</c:v>
                </c:pt>
                <c:pt idx="2750">
                  <c:v>78.782172000000003</c:v>
                </c:pt>
                <c:pt idx="2751">
                  <c:v>78.782172000000003</c:v>
                </c:pt>
                <c:pt idx="2752">
                  <c:v>78.580212000000003</c:v>
                </c:pt>
                <c:pt idx="2753">
                  <c:v>78.580212000000003</c:v>
                </c:pt>
                <c:pt idx="2754">
                  <c:v>78.661811999999998</c:v>
                </c:pt>
                <c:pt idx="2755">
                  <c:v>78.823812000000004</c:v>
                </c:pt>
                <c:pt idx="2756">
                  <c:v>78.833411999999996</c:v>
                </c:pt>
                <c:pt idx="2757">
                  <c:v>78.742211999999995</c:v>
                </c:pt>
                <c:pt idx="2758">
                  <c:v>79.397412000000003</c:v>
                </c:pt>
                <c:pt idx="2759">
                  <c:v>79.397412000000003</c:v>
                </c:pt>
                <c:pt idx="2760">
                  <c:v>78.742211999999995</c:v>
                </c:pt>
                <c:pt idx="2761">
                  <c:v>78.742211999999995</c:v>
                </c:pt>
                <c:pt idx="2762">
                  <c:v>78.580212000000003</c:v>
                </c:pt>
                <c:pt idx="2763">
                  <c:v>78.580212000000003</c:v>
                </c:pt>
                <c:pt idx="2764">
                  <c:v>78.644947999999999</c:v>
                </c:pt>
                <c:pt idx="2765">
                  <c:v>78.773467999999994</c:v>
                </c:pt>
                <c:pt idx="2766">
                  <c:v>78.781084000000007</c:v>
                </c:pt>
                <c:pt idx="2767">
                  <c:v>78.708731999999998</c:v>
                </c:pt>
                <c:pt idx="2768">
                  <c:v>79.228539999999995</c:v>
                </c:pt>
                <c:pt idx="2769">
                  <c:v>79.228539999999995</c:v>
                </c:pt>
                <c:pt idx="2770">
                  <c:v>78.708731999999998</c:v>
                </c:pt>
                <c:pt idx="2771">
                  <c:v>78.708731999999998</c:v>
                </c:pt>
                <c:pt idx="2772">
                  <c:v>78.580212000000003</c:v>
                </c:pt>
                <c:pt idx="2773">
                  <c:v>78.580212000000003</c:v>
                </c:pt>
                <c:pt idx="2774">
                  <c:v>78.629171999999997</c:v>
                </c:pt>
                <c:pt idx="2775">
                  <c:v>78.726371999999998</c:v>
                </c:pt>
                <c:pt idx="2776">
                  <c:v>78.732131999999993</c:v>
                </c:pt>
                <c:pt idx="2777">
                  <c:v>78.677412000000004</c:v>
                </c:pt>
                <c:pt idx="2778">
                  <c:v>79.070532</c:v>
                </c:pt>
                <c:pt idx="2779">
                  <c:v>79.070532</c:v>
                </c:pt>
                <c:pt idx="2780">
                  <c:v>78.677412000000004</c:v>
                </c:pt>
                <c:pt idx="2781">
                  <c:v>78.677412000000004</c:v>
                </c:pt>
                <c:pt idx="2782">
                  <c:v>78.580212000000003</c:v>
                </c:pt>
                <c:pt idx="2783">
                  <c:v>78.580212000000003</c:v>
                </c:pt>
                <c:pt idx="2784">
                  <c:v>78.622100000000003</c:v>
                </c:pt>
                <c:pt idx="2785">
                  <c:v>78.705259999999996</c:v>
                </c:pt>
                <c:pt idx="2786">
                  <c:v>78.710188000000002</c:v>
                </c:pt>
                <c:pt idx="2787">
                  <c:v>78.663371999999995</c:v>
                </c:pt>
                <c:pt idx="2788">
                  <c:v>78.999915999999999</c:v>
                </c:pt>
                <c:pt idx="2789">
                  <c:v>78.999915999999999</c:v>
                </c:pt>
                <c:pt idx="2790">
                  <c:v>78.663371999999995</c:v>
                </c:pt>
                <c:pt idx="2791">
                  <c:v>78.663371999999995</c:v>
                </c:pt>
                <c:pt idx="2792">
                  <c:v>78.580212000000003</c:v>
                </c:pt>
                <c:pt idx="2793">
                  <c:v>78.580212000000003</c:v>
                </c:pt>
                <c:pt idx="2794">
                  <c:v>78.612852000000004</c:v>
                </c:pt>
                <c:pt idx="2795">
                  <c:v>78.677651999999995</c:v>
                </c:pt>
                <c:pt idx="2796">
                  <c:v>78.681492000000006</c:v>
                </c:pt>
                <c:pt idx="2797">
                  <c:v>78.645011999999994</c:v>
                </c:pt>
                <c:pt idx="2798">
                  <c:v>78.907092000000006</c:v>
                </c:pt>
                <c:pt idx="2799">
                  <c:v>78.907092000000006</c:v>
                </c:pt>
                <c:pt idx="2800">
                  <c:v>78.645011999999994</c:v>
                </c:pt>
                <c:pt idx="2801">
                  <c:v>78.645011999999994</c:v>
                </c:pt>
                <c:pt idx="2802">
                  <c:v>78.580212000000003</c:v>
                </c:pt>
                <c:pt idx="2803">
                  <c:v>78.580212000000003</c:v>
                </c:pt>
                <c:pt idx="2804">
                  <c:v>78.607140000000001</c:v>
                </c:pt>
                <c:pt idx="2805">
                  <c:v>78.660600000000002</c:v>
                </c:pt>
                <c:pt idx="2806">
                  <c:v>78.663768000000005</c:v>
                </c:pt>
                <c:pt idx="2807">
                  <c:v>78.633672000000004</c:v>
                </c:pt>
                <c:pt idx="2808">
                  <c:v>78.850055999999995</c:v>
                </c:pt>
                <c:pt idx="2809">
                  <c:v>78.850055999999995</c:v>
                </c:pt>
                <c:pt idx="2810">
                  <c:v>78.633672000000004</c:v>
                </c:pt>
                <c:pt idx="2811">
                  <c:v>78.633672000000004</c:v>
                </c:pt>
                <c:pt idx="2812">
                  <c:v>78.580212000000003</c:v>
                </c:pt>
                <c:pt idx="2813">
                  <c:v>78.580212000000003</c:v>
                </c:pt>
                <c:pt idx="2814">
                  <c:v>78.601972000000004</c:v>
                </c:pt>
                <c:pt idx="2815">
                  <c:v>78.645172000000002</c:v>
                </c:pt>
                <c:pt idx="2816">
                  <c:v>78.647732000000005</c:v>
                </c:pt>
                <c:pt idx="2817">
                  <c:v>78.623412000000002</c:v>
                </c:pt>
                <c:pt idx="2818">
                  <c:v>78.798451999999997</c:v>
                </c:pt>
                <c:pt idx="2819">
                  <c:v>78.798451999999997</c:v>
                </c:pt>
                <c:pt idx="2820">
                  <c:v>78.623412000000002</c:v>
                </c:pt>
                <c:pt idx="2821">
                  <c:v>78.623412000000002</c:v>
                </c:pt>
                <c:pt idx="2822">
                  <c:v>78.580212000000003</c:v>
                </c:pt>
                <c:pt idx="2823">
                  <c:v>78.580212000000003</c:v>
                </c:pt>
                <c:pt idx="2824">
                  <c:v>81.663396000000006</c:v>
                </c:pt>
                <c:pt idx="2825">
                  <c:v>87.750708000000003</c:v>
                </c:pt>
                <c:pt idx="2826">
                  <c:v>88.383156</c:v>
                </c:pt>
                <c:pt idx="2827">
                  <c:v>84.667524</c:v>
                </c:pt>
                <c:pt idx="2828">
                  <c:v>109.49139599999999</c:v>
                </c:pt>
                <c:pt idx="2829">
                  <c:v>109.49139599999999</c:v>
                </c:pt>
                <c:pt idx="2830">
                  <c:v>84.667524</c:v>
                </c:pt>
                <c:pt idx="2831">
                  <c:v>84.667524</c:v>
                </c:pt>
                <c:pt idx="2832">
                  <c:v>78.580212000000003</c:v>
                </c:pt>
                <c:pt idx="2833">
                  <c:v>78.580212000000003</c:v>
                </c:pt>
                <c:pt idx="2834">
                  <c:v>80.933784000000003</c:v>
                </c:pt>
                <c:pt idx="2835">
                  <c:v>85.580579999999998</c:v>
                </c:pt>
                <c:pt idx="2836">
                  <c:v>86.063364000000007</c:v>
                </c:pt>
                <c:pt idx="2837">
                  <c:v>83.227007999999998</c:v>
                </c:pt>
                <c:pt idx="2838">
                  <c:v>102.17654400000001</c:v>
                </c:pt>
                <c:pt idx="2839">
                  <c:v>102.17654400000001</c:v>
                </c:pt>
                <c:pt idx="2840">
                  <c:v>83.227007999999998</c:v>
                </c:pt>
                <c:pt idx="2841">
                  <c:v>83.227007999999998</c:v>
                </c:pt>
                <c:pt idx="2842">
                  <c:v>78.580212000000003</c:v>
                </c:pt>
                <c:pt idx="2843">
                  <c:v>78.580212000000003</c:v>
                </c:pt>
                <c:pt idx="2844">
                  <c:v>80.364695999999995</c:v>
                </c:pt>
                <c:pt idx="2845">
                  <c:v>83.887907999999996</c:v>
                </c:pt>
                <c:pt idx="2846">
                  <c:v>84.253956000000002</c:v>
                </c:pt>
                <c:pt idx="2847">
                  <c:v>82.103424000000004</c:v>
                </c:pt>
                <c:pt idx="2848">
                  <c:v>96.470975999999993</c:v>
                </c:pt>
                <c:pt idx="2849">
                  <c:v>96.470975999999993</c:v>
                </c:pt>
                <c:pt idx="2850">
                  <c:v>82.103424000000004</c:v>
                </c:pt>
                <c:pt idx="2851">
                  <c:v>82.103424000000004</c:v>
                </c:pt>
                <c:pt idx="2852">
                  <c:v>78.580212000000003</c:v>
                </c:pt>
                <c:pt idx="2853">
                  <c:v>78.580212000000003</c:v>
                </c:pt>
                <c:pt idx="2854">
                  <c:v>79.944900000000004</c:v>
                </c:pt>
                <c:pt idx="2855">
                  <c:v>82.639284000000004</c:v>
                </c:pt>
                <c:pt idx="2856">
                  <c:v>82.919219999999996</c:v>
                </c:pt>
                <c:pt idx="2857">
                  <c:v>81.274596000000003</c:v>
                </c:pt>
                <c:pt idx="2858">
                  <c:v>92.262180000000001</c:v>
                </c:pt>
                <c:pt idx="2859">
                  <c:v>92.262180000000001</c:v>
                </c:pt>
                <c:pt idx="2860">
                  <c:v>81.274596000000003</c:v>
                </c:pt>
                <c:pt idx="2861">
                  <c:v>81.274596000000003</c:v>
                </c:pt>
                <c:pt idx="2862">
                  <c:v>78.580212000000003</c:v>
                </c:pt>
                <c:pt idx="2863">
                  <c:v>78.580212000000003</c:v>
                </c:pt>
                <c:pt idx="2864">
                  <c:v>79.621356000000006</c:v>
                </c:pt>
                <c:pt idx="2865">
                  <c:v>81.676947999999996</c:v>
                </c:pt>
                <c:pt idx="2866">
                  <c:v>81.890516000000005</c:v>
                </c:pt>
                <c:pt idx="2867">
                  <c:v>80.635803999999993</c:v>
                </c:pt>
                <c:pt idx="2868">
                  <c:v>89.018715999999998</c:v>
                </c:pt>
                <c:pt idx="2869">
                  <c:v>89.018715999999998</c:v>
                </c:pt>
                <c:pt idx="2870">
                  <c:v>80.635803999999993</c:v>
                </c:pt>
                <c:pt idx="2871">
                  <c:v>80.635803999999993</c:v>
                </c:pt>
                <c:pt idx="2872">
                  <c:v>78.580212000000003</c:v>
                </c:pt>
                <c:pt idx="2873">
                  <c:v>78.580212000000003</c:v>
                </c:pt>
                <c:pt idx="2874">
                  <c:v>79.373316000000003</c:v>
                </c:pt>
                <c:pt idx="2875">
                  <c:v>80.939188000000001</c:v>
                </c:pt>
                <c:pt idx="2876">
                  <c:v>81.101876000000004</c:v>
                </c:pt>
                <c:pt idx="2877">
                  <c:v>80.146084000000002</c:v>
                </c:pt>
                <c:pt idx="2878">
                  <c:v>86.531716000000003</c:v>
                </c:pt>
                <c:pt idx="2879">
                  <c:v>86.531716000000003</c:v>
                </c:pt>
                <c:pt idx="2880">
                  <c:v>80.146084000000002</c:v>
                </c:pt>
                <c:pt idx="2881">
                  <c:v>80.146084000000002</c:v>
                </c:pt>
                <c:pt idx="2882">
                  <c:v>78.580212000000003</c:v>
                </c:pt>
                <c:pt idx="2883">
                  <c:v>78.580212000000003</c:v>
                </c:pt>
                <c:pt idx="2884">
                  <c:v>79.18674</c:v>
                </c:pt>
                <c:pt idx="2885">
                  <c:v>80.384243999999995</c:v>
                </c:pt>
                <c:pt idx="2886">
                  <c:v>80.508660000000006</c:v>
                </c:pt>
                <c:pt idx="2887">
                  <c:v>79.777715999999998</c:v>
                </c:pt>
                <c:pt idx="2888">
                  <c:v>84.661140000000003</c:v>
                </c:pt>
                <c:pt idx="2889">
                  <c:v>84.661140000000003</c:v>
                </c:pt>
                <c:pt idx="2890">
                  <c:v>79.777715999999998</c:v>
                </c:pt>
                <c:pt idx="2891">
                  <c:v>79.777715999999998</c:v>
                </c:pt>
                <c:pt idx="2892">
                  <c:v>78.580212000000003</c:v>
                </c:pt>
                <c:pt idx="2893">
                  <c:v>78.580212000000003</c:v>
                </c:pt>
                <c:pt idx="2894">
                  <c:v>79.051956000000004</c:v>
                </c:pt>
                <c:pt idx="2895">
                  <c:v>79.983348000000007</c:v>
                </c:pt>
                <c:pt idx="2896">
                  <c:v>80.080116000000004</c:v>
                </c:pt>
                <c:pt idx="2897">
                  <c:v>79.511604000000005</c:v>
                </c:pt>
                <c:pt idx="2898">
                  <c:v>83.310035999999997</c:v>
                </c:pt>
                <c:pt idx="2899">
                  <c:v>83.310035999999997</c:v>
                </c:pt>
                <c:pt idx="2900">
                  <c:v>79.511604000000005</c:v>
                </c:pt>
                <c:pt idx="2901">
                  <c:v>79.511604000000005</c:v>
                </c:pt>
                <c:pt idx="2902">
                  <c:v>78.580212000000003</c:v>
                </c:pt>
                <c:pt idx="2903">
                  <c:v>78.580212000000003</c:v>
                </c:pt>
                <c:pt idx="2904">
                  <c:v>78.940572000000003</c:v>
                </c:pt>
                <c:pt idx="2905">
                  <c:v>79.652051999999998</c:v>
                </c:pt>
                <c:pt idx="2906">
                  <c:v>79.725971999999999</c:v>
                </c:pt>
                <c:pt idx="2907">
                  <c:v>79.291691999999998</c:v>
                </c:pt>
                <c:pt idx="2908">
                  <c:v>82.193292</c:v>
                </c:pt>
                <c:pt idx="2909">
                  <c:v>82.193292</c:v>
                </c:pt>
                <c:pt idx="2910">
                  <c:v>79.291691999999998</c:v>
                </c:pt>
                <c:pt idx="2911">
                  <c:v>79.291691999999998</c:v>
                </c:pt>
                <c:pt idx="2912">
                  <c:v>78.580212000000003</c:v>
                </c:pt>
                <c:pt idx="2913">
                  <c:v>78.580212000000003</c:v>
                </c:pt>
                <c:pt idx="2914">
                  <c:v>78.857268000000005</c:v>
                </c:pt>
                <c:pt idx="2915">
                  <c:v>79.404275999999996</c:v>
                </c:pt>
                <c:pt idx="2916">
                  <c:v>79.461107999999996</c:v>
                </c:pt>
                <c:pt idx="2917">
                  <c:v>79.127219999999994</c:v>
                </c:pt>
                <c:pt idx="2918">
                  <c:v>81.358068000000003</c:v>
                </c:pt>
                <c:pt idx="2919">
                  <c:v>81.358068000000003</c:v>
                </c:pt>
                <c:pt idx="2920">
                  <c:v>79.127219999999994</c:v>
                </c:pt>
                <c:pt idx="2921">
                  <c:v>79.127219999999994</c:v>
                </c:pt>
                <c:pt idx="2922">
                  <c:v>78.580212000000003</c:v>
                </c:pt>
                <c:pt idx="2923">
                  <c:v>78.580212000000003</c:v>
                </c:pt>
                <c:pt idx="2924">
                  <c:v>78.789876000000007</c:v>
                </c:pt>
                <c:pt idx="2925">
                  <c:v>79.203828000000001</c:v>
                </c:pt>
                <c:pt idx="2926">
                  <c:v>79.246836000000002</c:v>
                </c:pt>
                <c:pt idx="2927">
                  <c:v>78.994163999999998</c:v>
                </c:pt>
                <c:pt idx="2928">
                  <c:v>80.682516000000007</c:v>
                </c:pt>
                <c:pt idx="2929">
                  <c:v>80.682516000000007</c:v>
                </c:pt>
                <c:pt idx="2930">
                  <c:v>78.994163999999998</c:v>
                </c:pt>
                <c:pt idx="2931">
                  <c:v>78.994163999999998</c:v>
                </c:pt>
                <c:pt idx="2932">
                  <c:v>78.580212000000003</c:v>
                </c:pt>
                <c:pt idx="2933">
                  <c:v>78.580212000000003</c:v>
                </c:pt>
                <c:pt idx="2934">
                  <c:v>78.741827999999998</c:v>
                </c:pt>
                <c:pt idx="2935">
                  <c:v>79.060916000000006</c:v>
                </c:pt>
                <c:pt idx="2936">
                  <c:v>79.094067999999993</c:v>
                </c:pt>
                <c:pt idx="2937">
                  <c:v>78.899299999999997</c:v>
                </c:pt>
                <c:pt idx="2938">
                  <c:v>80.200868</c:v>
                </c:pt>
                <c:pt idx="2939">
                  <c:v>80.200868</c:v>
                </c:pt>
                <c:pt idx="2940">
                  <c:v>78.899299999999997</c:v>
                </c:pt>
                <c:pt idx="2941">
                  <c:v>78.899299999999997</c:v>
                </c:pt>
                <c:pt idx="2942">
                  <c:v>78.580212000000003</c:v>
                </c:pt>
                <c:pt idx="2943">
                  <c:v>78.580212000000003</c:v>
                </c:pt>
                <c:pt idx="2944">
                  <c:v>78.708911999999998</c:v>
                </c:pt>
                <c:pt idx="2945">
                  <c:v>78.963012000000006</c:v>
                </c:pt>
                <c:pt idx="2946">
                  <c:v>78.989412000000002</c:v>
                </c:pt>
                <c:pt idx="2947">
                  <c:v>78.834311999999997</c:v>
                </c:pt>
                <c:pt idx="2948">
                  <c:v>79.870632000000001</c:v>
                </c:pt>
                <c:pt idx="2949">
                  <c:v>79.870632000000001</c:v>
                </c:pt>
                <c:pt idx="2950">
                  <c:v>78.834311999999997</c:v>
                </c:pt>
                <c:pt idx="2951">
                  <c:v>78.834311999999997</c:v>
                </c:pt>
                <c:pt idx="2952">
                  <c:v>78.580212000000003</c:v>
                </c:pt>
                <c:pt idx="2953">
                  <c:v>78.580212000000003</c:v>
                </c:pt>
                <c:pt idx="2954">
                  <c:v>78.679739999999995</c:v>
                </c:pt>
                <c:pt idx="2955">
                  <c:v>78.876244</c:v>
                </c:pt>
                <c:pt idx="2956">
                  <c:v>78.896659999999997</c:v>
                </c:pt>
                <c:pt idx="2957">
                  <c:v>78.776715999999993</c:v>
                </c:pt>
                <c:pt idx="2958">
                  <c:v>79.578220000000002</c:v>
                </c:pt>
                <c:pt idx="2959">
                  <c:v>79.578220000000002</c:v>
                </c:pt>
                <c:pt idx="2960">
                  <c:v>78.776715999999993</c:v>
                </c:pt>
                <c:pt idx="2961">
                  <c:v>78.776715999999993</c:v>
                </c:pt>
                <c:pt idx="2962">
                  <c:v>78.580212000000003</c:v>
                </c:pt>
                <c:pt idx="2963">
                  <c:v>78.580212000000003</c:v>
                </c:pt>
                <c:pt idx="2964">
                  <c:v>78.654312000000004</c:v>
                </c:pt>
                <c:pt idx="2965">
                  <c:v>78.800612000000001</c:v>
                </c:pt>
                <c:pt idx="2966">
                  <c:v>78.815811999999994</c:v>
                </c:pt>
                <c:pt idx="2967">
                  <c:v>78.726512</c:v>
                </c:pt>
                <c:pt idx="2968">
                  <c:v>79.323151999999993</c:v>
                </c:pt>
                <c:pt idx="2969">
                  <c:v>79.323151999999993</c:v>
                </c:pt>
                <c:pt idx="2970">
                  <c:v>78.726512</c:v>
                </c:pt>
                <c:pt idx="2971">
                  <c:v>78.726512</c:v>
                </c:pt>
                <c:pt idx="2972">
                  <c:v>78.580212000000003</c:v>
                </c:pt>
                <c:pt idx="2973">
                  <c:v>78.580212000000003</c:v>
                </c:pt>
                <c:pt idx="2974">
                  <c:v>78.638555999999994</c:v>
                </c:pt>
                <c:pt idx="2975">
                  <c:v>78.753748000000002</c:v>
                </c:pt>
                <c:pt idx="2976">
                  <c:v>78.765715999999998</c:v>
                </c:pt>
                <c:pt idx="2977">
                  <c:v>78.695403999999996</c:v>
                </c:pt>
                <c:pt idx="2978">
                  <c:v>79.165515999999997</c:v>
                </c:pt>
                <c:pt idx="2979">
                  <c:v>79.165515999999997</c:v>
                </c:pt>
                <c:pt idx="2980">
                  <c:v>78.695403999999996</c:v>
                </c:pt>
                <c:pt idx="2981">
                  <c:v>78.695403999999996</c:v>
                </c:pt>
                <c:pt idx="2982">
                  <c:v>78.580212000000003</c:v>
                </c:pt>
                <c:pt idx="2983">
                  <c:v>78.580212000000003</c:v>
                </c:pt>
                <c:pt idx="2984">
                  <c:v>78.627011999999993</c:v>
                </c:pt>
                <c:pt idx="2985">
                  <c:v>78.719412000000005</c:v>
                </c:pt>
                <c:pt idx="2986">
                  <c:v>78.729011999999997</c:v>
                </c:pt>
                <c:pt idx="2987">
                  <c:v>78.672612000000001</c:v>
                </c:pt>
                <c:pt idx="2988">
                  <c:v>79.049412000000004</c:v>
                </c:pt>
                <c:pt idx="2989">
                  <c:v>79.049412000000004</c:v>
                </c:pt>
                <c:pt idx="2990">
                  <c:v>78.672612000000001</c:v>
                </c:pt>
                <c:pt idx="2991">
                  <c:v>78.672612000000001</c:v>
                </c:pt>
                <c:pt idx="2992">
                  <c:v>78.580212000000003</c:v>
                </c:pt>
                <c:pt idx="2993">
                  <c:v>78.580212000000003</c:v>
                </c:pt>
                <c:pt idx="2994">
                  <c:v>78.617339999999999</c:v>
                </c:pt>
                <c:pt idx="2995">
                  <c:v>78.690644000000006</c:v>
                </c:pt>
                <c:pt idx="2996">
                  <c:v>78.698260000000005</c:v>
                </c:pt>
                <c:pt idx="2997">
                  <c:v>78.653515999999996</c:v>
                </c:pt>
                <c:pt idx="2998">
                  <c:v>78.952460000000002</c:v>
                </c:pt>
                <c:pt idx="2999">
                  <c:v>78.952460000000002</c:v>
                </c:pt>
                <c:pt idx="3000">
                  <c:v>78.653515999999996</c:v>
                </c:pt>
                <c:pt idx="3001">
                  <c:v>78.653515999999996</c:v>
                </c:pt>
                <c:pt idx="3002">
                  <c:v>78.580212000000003</c:v>
                </c:pt>
                <c:pt idx="3003">
                  <c:v>78.580212000000003</c:v>
                </c:pt>
                <c:pt idx="3004">
                  <c:v>78.608292000000006</c:v>
                </c:pt>
                <c:pt idx="3005">
                  <c:v>78.663731999999996</c:v>
                </c:pt>
                <c:pt idx="3006">
                  <c:v>78.669492000000005</c:v>
                </c:pt>
                <c:pt idx="3007">
                  <c:v>78.635651999999993</c:v>
                </c:pt>
                <c:pt idx="3008">
                  <c:v>78.861732000000003</c:v>
                </c:pt>
                <c:pt idx="3009">
                  <c:v>78.861732000000003</c:v>
                </c:pt>
                <c:pt idx="3010">
                  <c:v>78.635651999999993</c:v>
                </c:pt>
                <c:pt idx="3011">
                  <c:v>78.635651999999993</c:v>
                </c:pt>
                <c:pt idx="3012">
                  <c:v>78.580212000000003</c:v>
                </c:pt>
                <c:pt idx="3013">
                  <c:v>78.580212000000003</c:v>
                </c:pt>
                <c:pt idx="3014">
                  <c:v>78.604236</c:v>
                </c:pt>
                <c:pt idx="3015">
                  <c:v>78.651668000000001</c:v>
                </c:pt>
                <c:pt idx="3016">
                  <c:v>78.656595999999993</c:v>
                </c:pt>
                <c:pt idx="3017">
                  <c:v>78.627644000000004</c:v>
                </c:pt>
                <c:pt idx="3018">
                  <c:v>78.821275999999997</c:v>
                </c:pt>
                <c:pt idx="3019">
                  <c:v>78.821275999999997</c:v>
                </c:pt>
                <c:pt idx="3020">
                  <c:v>78.627644000000004</c:v>
                </c:pt>
                <c:pt idx="3021">
                  <c:v>78.627644000000004</c:v>
                </c:pt>
                <c:pt idx="3022">
                  <c:v>78.580212000000003</c:v>
                </c:pt>
                <c:pt idx="3023">
                  <c:v>78.580212000000003</c:v>
                </c:pt>
                <c:pt idx="3024">
                  <c:v>78.598932000000005</c:v>
                </c:pt>
                <c:pt idx="3025">
                  <c:v>78.635891999999998</c:v>
                </c:pt>
                <c:pt idx="3026">
                  <c:v>78.639731999999995</c:v>
                </c:pt>
                <c:pt idx="3027">
                  <c:v>78.617171999999997</c:v>
                </c:pt>
                <c:pt idx="3028">
                  <c:v>78.767892000000003</c:v>
                </c:pt>
                <c:pt idx="3029">
                  <c:v>78.767892000000003</c:v>
                </c:pt>
                <c:pt idx="3030">
                  <c:v>78.617171999999997</c:v>
                </c:pt>
                <c:pt idx="3031">
                  <c:v>78.617171999999997</c:v>
                </c:pt>
                <c:pt idx="3032">
                  <c:v>78.580212000000003</c:v>
                </c:pt>
                <c:pt idx="3033">
                  <c:v>78.580212000000003</c:v>
                </c:pt>
                <c:pt idx="3034">
                  <c:v>78.595656000000005</c:v>
                </c:pt>
                <c:pt idx="3035">
                  <c:v>78.626148000000001</c:v>
                </c:pt>
                <c:pt idx="3036">
                  <c:v>78.629316000000003</c:v>
                </c:pt>
                <c:pt idx="3037">
                  <c:v>78.610703999999998</c:v>
                </c:pt>
                <c:pt idx="3038">
                  <c:v>78.735215999999994</c:v>
                </c:pt>
                <c:pt idx="3039">
                  <c:v>78.735215999999994</c:v>
                </c:pt>
                <c:pt idx="3040">
                  <c:v>78.610703999999998</c:v>
                </c:pt>
                <c:pt idx="3041">
                  <c:v>78.610703999999998</c:v>
                </c:pt>
                <c:pt idx="3042">
                  <c:v>78.580212000000003</c:v>
                </c:pt>
                <c:pt idx="3043">
                  <c:v>78.580212000000003</c:v>
                </c:pt>
                <c:pt idx="3044">
                  <c:v>78.592692</c:v>
                </c:pt>
                <c:pt idx="3045">
                  <c:v>78.617332000000005</c:v>
                </c:pt>
                <c:pt idx="3046">
                  <c:v>78.619891999999993</c:v>
                </c:pt>
                <c:pt idx="3047">
                  <c:v>78.604851999999994</c:v>
                </c:pt>
                <c:pt idx="3048">
                  <c:v>78.705652000000001</c:v>
                </c:pt>
                <c:pt idx="3049">
                  <c:v>78.705652000000001</c:v>
                </c:pt>
                <c:pt idx="3050">
                  <c:v>78.604851999999994</c:v>
                </c:pt>
                <c:pt idx="3051">
                  <c:v>78.604851999999994</c:v>
                </c:pt>
                <c:pt idx="3052">
                  <c:v>78.580212000000003</c:v>
                </c:pt>
                <c:pt idx="3053">
                  <c:v>78.580212000000003</c:v>
                </c:pt>
                <c:pt idx="3054">
                  <c:v>81.663396000000006</c:v>
                </c:pt>
                <c:pt idx="3055">
                  <c:v>87.750708000000003</c:v>
                </c:pt>
                <c:pt idx="3056">
                  <c:v>88.383156</c:v>
                </c:pt>
                <c:pt idx="3057">
                  <c:v>84.667524</c:v>
                </c:pt>
                <c:pt idx="3058">
                  <c:v>109.49139599999999</c:v>
                </c:pt>
                <c:pt idx="3059">
                  <c:v>109.49139599999999</c:v>
                </c:pt>
                <c:pt idx="3060">
                  <c:v>84.667524</c:v>
                </c:pt>
                <c:pt idx="3061">
                  <c:v>84.667524</c:v>
                </c:pt>
                <c:pt idx="3062">
                  <c:v>78.580212000000003</c:v>
                </c:pt>
                <c:pt idx="3063">
                  <c:v>78.580212000000003</c:v>
                </c:pt>
                <c:pt idx="3064">
                  <c:v>80.933784000000003</c:v>
                </c:pt>
                <c:pt idx="3065">
                  <c:v>85.580579999999998</c:v>
                </c:pt>
                <c:pt idx="3066">
                  <c:v>86.063364000000007</c:v>
                </c:pt>
                <c:pt idx="3067">
                  <c:v>83.227007999999998</c:v>
                </c:pt>
                <c:pt idx="3068">
                  <c:v>102.17654400000001</c:v>
                </c:pt>
                <c:pt idx="3069">
                  <c:v>102.17654400000001</c:v>
                </c:pt>
                <c:pt idx="3070">
                  <c:v>83.227007999999998</c:v>
                </c:pt>
                <c:pt idx="3071">
                  <c:v>83.227007999999998</c:v>
                </c:pt>
                <c:pt idx="3072">
                  <c:v>78.580212000000003</c:v>
                </c:pt>
                <c:pt idx="3073">
                  <c:v>78.580212000000003</c:v>
                </c:pt>
                <c:pt idx="3074">
                  <c:v>80.364695999999995</c:v>
                </c:pt>
                <c:pt idx="3075">
                  <c:v>83.887907999999996</c:v>
                </c:pt>
                <c:pt idx="3076">
                  <c:v>84.253956000000002</c:v>
                </c:pt>
                <c:pt idx="3077">
                  <c:v>82.103424000000004</c:v>
                </c:pt>
                <c:pt idx="3078">
                  <c:v>96.470975999999993</c:v>
                </c:pt>
                <c:pt idx="3079">
                  <c:v>96.470975999999993</c:v>
                </c:pt>
                <c:pt idx="3080">
                  <c:v>82.103424000000004</c:v>
                </c:pt>
                <c:pt idx="3081">
                  <c:v>82.103424000000004</c:v>
                </c:pt>
                <c:pt idx="3082">
                  <c:v>78.580212000000003</c:v>
                </c:pt>
                <c:pt idx="3083">
                  <c:v>78.580212000000003</c:v>
                </c:pt>
                <c:pt idx="3084">
                  <c:v>79.944900000000004</c:v>
                </c:pt>
                <c:pt idx="3085">
                  <c:v>82.639284000000004</c:v>
                </c:pt>
                <c:pt idx="3086">
                  <c:v>82.919219999999996</c:v>
                </c:pt>
                <c:pt idx="3087">
                  <c:v>81.274596000000003</c:v>
                </c:pt>
                <c:pt idx="3088">
                  <c:v>92.262180000000001</c:v>
                </c:pt>
                <c:pt idx="3089">
                  <c:v>92.262180000000001</c:v>
                </c:pt>
                <c:pt idx="3090">
                  <c:v>81.274596000000003</c:v>
                </c:pt>
                <c:pt idx="3091">
                  <c:v>81.274596000000003</c:v>
                </c:pt>
                <c:pt idx="3092">
                  <c:v>78.580212000000003</c:v>
                </c:pt>
                <c:pt idx="3093">
                  <c:v>78.580212000000003</c:v>
                </c:pt>
                <c:pt idx="3094">
                  <c:v>79.621356000000006</c:v>
                </c:pt>
                <c:pt idx="3095">
                  <c:v>81.676947999999996</c:v>
                </c:pt>
                <c:pt idx="3096">
                  <c:v>81.890516000000005</c:v>
                </c:pt>
                <c:pt idx="3097">
                  <c:v>80.635803999999993</c:v>
                </c:pt>
                <c:pt idx="3098">
                  <c:v>89.018715999999998</c:v>
                </c:pt>
                <c:pt idx="3099">
                  <c:v>89.018715999999998</c:v>
                </c:pt>
                <c:pt idx="3100">
                  <c:v>80.635803999999993</c:v>
                </c:pt>
                <c:pt idx="3101">
                  <c:v>80.635803999999993</c:v>
                </c:pt>
                <c:pt idx="3102">
                  <c:v>78.580212000000003</c:v>
                </c:pt>
                <c:pt idx="3103">
                  <c:v>78.580212000000003</c:v>
                </c:pt>
                <c:pt idx="3104">
                  <c:v>79.373316000000003</c:v>
                </c:pt>
                <c:pt idx="3105">
                  <c:v>80.939188000000001</c:v>
                </c:pt>
                <c:pt idx="3106">
                  <c:v>81.101876000000004</c:v>
                </c:pt>
                <c:pt idx="3107">
                  <c:v>80.146084000000002</c:v>
                </c:pt>
                <c:pt idx="3108">
                  <c:v>86.531716000000003</c:v>
                </c:pt>
                <c:pt idx="3109">
                  <c:v>86.531716000000003</c:v>
                </c:pt>
                <c:pt idx="3110">
                  <c:v>80.146084000000002</c:v>
                </c:pt>
                <c:pt idx="3111">
                  <c:v>80.146084000000002</c:v>
                </c:pt>
                <c:pt idx="3112">
                  <c:v>78.580212000000003</c:v>
                </c:pt>
                <c:pt idx="3113">
                  <c:v>78.580212000000003</c:v>
                </c:pt>
                <c:pt idx="3114">
                  <c:v>79.18674</c:v>
                </c:pt>
                <c:pt idx="3115">
                  <c:v>80.384243999999995</c:v>
                </c:pt>
                <c:pt idx="3116">
                  <c:v>80.508660000000006</c:v>
                </c:pt>
                <c:pt idx="3117">
                  <c:v>79.777715999999998</c:v>
                </c:pt>
                <c:pt idx="3118">
                  <c:v>84.661140000000003</c:v>
                </c:pt>
                <c:pt idx="3119">
                  <c:v>84.661140000000003</c:v>
                </c:pt>
                <c:pt idx="3120">
                  <c:v>79.777715999999998</c:v>
                </c:pt>
                <c:pt idx="3121">
                  <c:v>79.777715999999998</c:v>
                </c:pt>
                <c:pt idx="3122">
                  <c:v>78.580212000000003</c:v>
                </c:pt>
                <c:pt idx="3123">
                  <c:v>78.580212000000003</c:v>
                </c:pt>
                <c:pt idx="3124">
                  <c:v>79.051956000000004</c:v>
                </c:pt>
                <c:pt idx="3125">
                  <c:v>79.983348000000007</c:v>
                </c:pt>
                <c:pt idx="3126">
                  <c:v>80.080116000000004</c:v>
                </c:pt>
                <c:pt idx="3127">
                  <c:v>79.511604000000005</c:v>
                </c:pt>
                <c:pt idx="3128">
                  <c:v>83.310035999999997</c:v>
                </c:pt>
                <c:pt idx="3129">
                  <c:v>83.310035999999997</c:v>
                </c:pt>
                <c:pt idx="3130">
                  <c:v>79.511604000000005</c:v>
                </c:pt>
                <c:pt idx="3131">
                  <c:v>79.511604000000005</c:v>
                </c:pt>
                <c:pt idx="3132">
                  <c:v>78.580212000000003</c:v>
                </c:pt>
                <c:pt idx="3133">
                  <c:v>78.580212000000003</c:v>
                </c:pt>
                <c:pt idx="3134">
                  <c:v>78.940572000000003</c:v>
                </c:pt>
                <c:pt idx="3135">
                  <c:v>79.652051999999998</c:v>
                </c:pt>
                <c:pt idx="3136">
                  <c:v>79.725971999999999</c:v>
                </c:pt>
                <c:pt idx="3137">
                  <c:v>79.291691999999998</c:v>
                </c:pt>
                <c:pt idx="3138">
                  <c:v>82.193292</c:v>
                </c:pt>
                <c:pt idx="3139">
                  <c:v>82.193292</c:v>
                </c:pt>
                <c:pt idx="3140">
                  <c:v>79.291691999999998</c:v>
                </c:pt>
                <c:pt idx="3141">
                  <c:v>79.291691999999998</c:v>
                </c:pt>
                <c:pt idx="3142">
                  <c:v>78.580212000000003</c:v>
                </c:pt>
                <c:pt idx="3143">
                  <c:v>78.580212000000003</c:v>
                </c:pt>
                <c:pt idx="3144">
                  <c:v>78.857268000000005</c:v>
                </c:pt>
                <c:pt idx="3145">
                  <c:v>79.404275999999996</c:v>
                </c:pt>
                <c:pt idx="3146">
                  <c:v>79.461107999999996</c:v>
                </c:pt>
                <c:pt idx="3147">
                  <c:v>79.127219999999994</c:v>
                </c:pt>
                <c:pt idx="3148">
                  <c:v>81.358068000000003</c:v>
                </c:pt>
                <c:pt idx="3149">
                  <c:v>81.358068000000003</c:v>
                </c:pt>
                <c:pt idx="3150">
                  <c:v>79.127219999999994</c:v>
                </c:pt>
                <c:pt idx="3151">
                  <c:v>79.127219999999994</c:v>
                </c:pt>
                <c:pt idx="3152">
                  <c:v>78.580212000000003</c:v>
                </c:pt>
                <c:pt idx="3153">
                  <c:v>78.580212000000003</c:v>
                </c:pt>
                <c:pt idx="3154">
                  <c:v>78.789876000000007</c:v>
                </c:pt>
                <c:pt idx="3155">
                  <c:v>79.203828000000001</c:v>
                </c:pt>
                <c:pt idx="3156">
                  <c:v>79.246836000000002</c:v>
                </c:pt>
                <c:pt idx="3157">
                  <c:v>78.994163999999998</c:v>
                </c:pt>
                <c:pt idx="3158">
                  <c:v>80.682516000000007</c:v>
                </c:pt>
                <c:pt idx="3159">
                  <c:v>80.682516000000007</c:v>
                </c:pt>
                <c:pt idx="3160">
                  <c:v>78.994163999999998</c:v>
                </c:pt>
                <c:pt idx="3161">
                  <c:v>78.994163999999998</c:v>
                </c:pt>
                <c:pt idx="3162">
                  <c:v>78.580212000000003</c:v>
                </c:pt>
                <c:pt idx="3163">
                  <c:v>78.580212000000003</c:v>
                </c:pt>
                <c:pt idx="3164">
                  <c:v>78.741827999999998</c:v>
                </c:pt>
                <c:pt idx="3165">
                  <c:v>79.060916000000006</c:v>
                </c:pt>
                <c:pt idx="3166">
                  <c:v>79.094067999999993</c:v>
                </c:pt>
                <c:pt idx="3167">
                  <c:v>78.899299999999997</c:v>
                </c:pt>
                <c:pt idx="3168">
                  <c:v>80.200868</c:v>
                </c:pt>
                <c:pt idx="3169">
                  <c:v>80.200868</c:v>
                </c:pt>
                <c:pt idx="3170">
                  <c:v>78.899299999999997</c:v>
                </c:pt>
                <c:pt idx="3171">
                  <c:v>78.899299999999997</c:v>
                </c:pt>
                <c:pt idx="3172">
                  <c:v>78.580212000000003</c:v>
                </c:pt>
                <c:pt idx="3173">
                  <c:v>78.580212000000003</c:v>
                </c:pt>
                <c:pt idx="3174">
                  <c:v>78.708911999999998</c:v>
                </c:pt>
                <c:pt idx="3175">
                  <c:v>78.963012000000006</c:v>
                </c:pt>
                <c:pt idx="3176">
                  <c:v>78.989412000000002</c:v>
                </c:pt>
                <c:pt idx="3177">
                  <c:v>78.834311999999997</c:v>
                </c:pt>
                <c:pt idx="3178">
                  <c:v>79.870632000000001</c:v>
                </c:pt>
                <c:pt idx="3179">
                  <c:v>79.870632000000001</c:v>
                </c:pt>
                <c:pt idx="3180">
                  <c:v>78.834311999999997</c:v>
                </c:pt>
                <c:pt idx="3181">
                  <c:v>78.834311999999997</c:v>
                </c:pt>
                <c:pt idx="3182">
                  <c:v>78.580212000000003</c:v>
                </c:pt>
                <c:pt idx="3183">
                  <c:v>78.580212000000003</c:v>
                </c:pt>
                <c:pt idx="3184">
                  <c:v>78.679739999999995</c:v>
                </c:pt>
                <c:pt idx="3185">
                  <c:v>78.876244</c:v>
                </c:pt>
                <c:pt idx="3186">
                  <c:v>78.896659999999997</c:v>
                </c:pt>
                <c:pt idx="3187">
                  <c:v>78.776715999999993</c:v>
                </c:pt>
                <c:pt idx="3188">
                  <c:v>79.578220000000002</c:v>
                </c:pt>
                <c:pt idx="3189">
                  <c:v>79.578220000000002</c:v>
                </c:pt>
                <c:pt idx="3190">
                  <c:v>78.776715999999993</c:v>
                </c:pt>
                <c:pt idx="3191">
                  <c:v>78.776715999999993</c:v>
                </c:pt>
                <c:pt idx="3192">
                  <c:v>78.580212000000003</c:v>
                </c:pt>
                <c:pt idx="3193">
                  <c:v>78.580212000000003</c:v>
                </c:pt>
                <c:pt idx="3194">
                  <c:v>78.654312000000004</c:v>
                </c:pt>
                <c:pt idx="3195">
                  <c:v>78.800612000000001</c:v>
                </c:pt>
                <c:pt idx="3196">
                  <c:v>78.815811999999994</c:v>
                </c:pt>
                <c:pt idx="3197">
                  <c:v>78.726512</c:v>
                </c:pt>
                <c:pt idx="3198">
                  <c:v>79.323151999999993</c:v>
                </c:pt>
                <c:pt idx="3199">
                  <c:v>79.323151999999993</c:v>
                </c:pt>
                <c:pt idx="3200">
                  <c:v>78.726512</c:v>
                </c:pt>
                <c:pt idx="3201">
                  <c:v>78.726512</c:v>
                </c:pt>
                <c:pt idx="3202">
                  <c:v>78.580212000000003</c:v>
                </c:pt>
                <c:pt idx="3203">
                  <c:v>78.580212000000003</c:v>
                </c:pt>
                <c:pt idx="3204">
                  <c:v>78.638555999999994</c:v>
                </c:pt>
                <c:pt idx="3205">
                  <c:v>78.753748000000002</c:v>
                </c:pt>
                <c:pt idx="3206">
                  <c:v>78.765715999999998</c:v>
                </c:pt>
                <c:pt idx="3207">
                  <c:v>78.695403999999996</c:v>
                </c:pt>
                <c:pt idx="3208">
                  <c:v>79.165515999999997</c:v>
                </c:pt>
                <c:pt idx="3209">
                  <c:v>79.165515999999997</c:v>
                </c:pt>
                <c:pt idx="3210">
                  <c:v>78.695403999999996</c:v>
                </c:pt>
                <c:pt idx="3211">
                  <c:v>78.695403999999996</c:v>
                </c:pt>
                <c:pt idx="3212">
                  <c:v>78.580212000000003</c:v>
                </c:pt>
                <c:pt idx="3213">
                  <c:v>78.580212000000003</c:v>
                </c:pt>
                <c:pt idx="3214">
                  <c:v>78.627011999999993</c:v>
                </c:pt>
                <c:pt idx="3215">
                  <c:v>78.719412000000005</c:v>
                </c:pt>
                <c:pt idx="3216">
                  <c:v>78.729011999999997</c:v>
                </c:pt>
                <c:pt idx="3217">
                  <c:v>78.672612000000001</c:v>
                </c:pt>
                <c:pt idx="3218">
                  <c:v>79.049412000000004</c:v>
                </c:pt>
                <c:pt idx="3219">
                  <c:v>79.049412000000004</c:v>
                </c:pt>
                <c:pt idx="3220">
                  <c:v>78.672612000000001</c:v>
                </c:pt>
                <c:pt idx="3221">
                  <c:v>78.672612000000001</c:v>
                </c:pt>
                <c:pt idx="3222">
                  <c:v>78.580212000000003</c:v>
                </c:pt>
                <c:pt idx="3223">
                  <c:v>78.580212000000003</c:v>
                </c:pt>
                <c:pt idx="3224">
                  <c:v>78.617339999999999</c:v>
                </c:pt>
                <c:pt idx="3225">
                  <c:v>78.690644000000006</c:v>
                </c:pt>
                <c:pt idx="3226">
                  <c:v>78.698260000000005</c:v>
                </c:pt>
                <c:pt idx="3227">
                  <c:v>78.653515999999996</c:v>
                </c:pt>
                <c:pt idx="3228">
                  <c:v>78.952460000000002</c:v>
                </c:pt>
                <c:pt idx="3229">
                  <c:v>78.952460000000002</c:v>
                </c:pt>
                <c:pt idx="3230">
                  <c:v>78.653515999999996</c:v>
                </c:pt>
                <c:pt idx="3231">
                  <c:v>78.653515999999996</c:v>
                </c:pt>
                <c:pt idx="3232">
                  <c:v>78.580212000000003</c:v>
                </c:pt>
                <c:pt idx="3233">
                  <c:v>78.580212000000003</c:v>
                </c:pt>
                <c:pt idx="3234">
                  <c:v>78.608292000000006</c:v>
                </c:pt>
                <c:pt idx="3235">
                  <c:v>78.663731999999996</c:v>
                </c:pt>
                <c:pt idx="3236">
                  <c:v>78.669492000000005</c:v>
                </c:pt>
                <c:pt idx="3237">
                  <c:v>78.635651999999993</c:v>
                </c:pt>
                <c:pt idx="3238">
                  <c:v>78.861732000000003</c:v>
                </c:pt>
                <c:pt idx="3239">
                  <c:v>78.861732000000003</c:v>
                </c:pt>
                <c:pt idx="3240">
                  <c:v>78.635651999999993</c:v>
                </c:pt>
                <c:pt idx="3241">
                  <c:v>78.635651999999993</c:v>
                </c:pt>
                <c:pt idx="3242">
                  <c:v>78.580212000000003</c:v>
                </c:pt>
                <c:pt idx="3243">
                  <c:v>78.580212000000003</c:v>
                </c:pt>
                <c:pt idx="3244">
                  <c:v>78.604236</c:v>
                </c:pt>
                <c:pt idx="3245">
                  <c:v>78.651668000000001</c:v>
                </c:pt>
                <c:pt idx="3246">
                  <c:v>78.656595999999993</c:v>
                </c:pt>
                <c:pt idx="3247">
                  <c:v>78.627644000000004</c:v>
                </c:pt>
                <c:pt idx="3248">
                  <c:v>78.821275999999997</c:v>
                </c:pt>
                <c:pt idx="3249">
                  <c:v>78.821275999999997</c:v>
                </c:pt>
                <c:pt idx="3250">
                  <c:v>78.627644000000004</c:v>
                </c:pt>
                <c:pt idx="3251">
                  <c:v>78.627644000000004</c:v>
                </c:pt>
                <c:pt idx="3252">
                  <c:v>78.580212000000003</c:v>
                </c:pt>
                <c:pt idx="3253">
                  <c:v>78.580212000000003</c:v>
                </c:pt>
                <c:pt idx="3254">
                  <c:v>78.598932000000005</c:v>
                </c:pt>
                <c:pt idx="3255">
                  <c:v>78.635891999999998</c:v>
                </c:pt>
                <c:pt idx="3256">
                  <c:v>78.639731999999995</c:v>
                </c:pt>
                <c:pt idx="3257">
                  <c:v>78.617171999999997</c:v>
                </c:pt>
                <c:pt idx="3258">
                  <c:v>78.767892000000003</c:v>
                </c:pt>
                <c:pt idx="3259">
                  <c:v>78.767892000000003</c:v>
                </c:pt>
                <c:pt idx="3260">
                  <c:v>78.617171999999997</c:v>
                </c:pt>
                <c:pt idx="3261">
                  <c:v>78.617171999999997</c:v>
                </c:pt>
                <c:pt idx="3262">
                  <c:v>78.580212000000003</c:v>
                </c:pt>
                <c:pt idx="3263">
                  <c:v>78.580212000000003</c:v>
                </c:pt>
                <c:pt idx="3264">
                  <c:v>78.595656000000005</c:v>
                </c:pt>
                <c:pt idx="3265">
                  <c:v>78.626148000000001</c:v>
                </c:pt>
                <c:pt idx="3266">
                  <c:v>78.629316000000003</c:v>
                </c:pt>
                <c:pt idx="3267">
                  <c:v>78.610703999999998</c:v>
                </c:pt>
                <c:pt idx="3268">
                  <c:v>78.735215999999994</c:v>
                </c:pt>
                <c:pt idx="3269">
                  <c:v>78.735215999999994</c:v>
                </c:pt>
                <c:pt idx="3270">
                  <c:v>78.610703999999998</c:v>
                </c:pt>
                <c:pt idx="3271">
                  <c:v>78.610703999999998</c:v>
                </c:pt>
                <c:pt idx="3272">
                  <c:v>78.580212000000003</c:v>
                </c:pt>
                <c:pt idx="3273">
                  <c:v>78.580212000000003</c:v>
                </c:pt>
                <c:pt idx="3274">
                  <c:v>78.592692</c:v>
                </c:pt>
                <c:pt idx="3275">
                  <c:v>78.617332000000005</c:v>
                </c:pt>
                <c:pt idx="3276">
                  <c:v>78.619891999999993</c:v>
                </c:pt>
                <c:pt idx="3277">
                  <c:v>78.604851999999994</c:v>
                </c:pt>
                <c:pt idx="3278">
                  <c:v>78.705652000000001</c:v>
                </c:pt>
                <c:pt idx="3279">
                  <c:v>78.705652000000001</c:v>
                </c:pt>
                <c:pt idx="3280">
                  <c:v>78.604851999999994</c:v>
                </c:pt>
                <c:pt idx="3281">
                  <c:v>78.604851999999994</c:v>
                </c:pt>
                <c:pt idx="3282">
                  <c:v>78.580212000000003</c:v>
                </c:pt>
                <c:pt idx="3283">
                  <c:v>78.580212000000003</c:v>
                </c:pt>
                <c:pt idx="3284">
                  <c:v>81.663396000000006</c:v>
                </c:pt>
                <c:pt idx="3285">
                  <c:v>87.750708000000003</c:v>
                </c:pt>
                <c:pt idx="3286">
                  <c:v>88.383156</c:v>
                </c:pt>
                <c:pt idx="3287">
                  <c:v>84.667524</c:v>
                </c:pt>
                <c:pt idx="3288">
                  <c:v>109.49139599999999</c:v>
                </c:pt>
                <c:pt idx="3289">
                  <c:v>109.49139599999999</c:v>
                </c:pt>
                <c:pt idx="3290">
                  <c:v>84.667524</c:v>
                </c:pt>
                <c:pt idx="3291">
                  <c:v>84.667524</c:v>
                </c:pt>
                <c:pt idx="3292">
                  <c:v>78.580212000000003</c:v>
                </c:pt>
                <c:pt idx="3293">
                  <c:v>78.580212000000003</c:v>
                </c:pt>
                <c:pt idx="3294">
                  <c:v>80.933784000000003</c:v>
                </c:pt>
                <c:pt idx="3295">
                  <c:v>85.580579999999998</c:v>
                </c:pt>
                <c:pt idx="3296">
                  <c:v>86.063364000000007</c:v>
                </c:pt>
                <c:pt idx="3297">
                  <c:v>83.227007999999998</c:v>
                </c:pt>
                <c:pt idx="3298">
                  <c:v>102.17654400000001</c:v>
                </c:pt>
                <c:pt idx="3299">
                  <c:v>102.17654400000001</c:v>
                </c:pt>
                <c:pt idx="3300">
                  <c:v>83.227007999999998</c:v>
                </c:pt>
                <c:pt idx="3301">
                  <c:v>83.227007999999998</c:v>
                </c:pt>
                <c:pt idx="3302">
                  <c:v>78.580212000000003</c:v>
                </c:pt>
                <c:pt idx="3303">
                  <c:v>78.580212000000003</c:v>
                </c:pt>
                <c:pt idx="3304">
                  <c:v>80.364695999999995</c:v>
                </c:pt>
                <c:pt idx="3305">
                  <c:v>83.887907999999996</c:v>
                </c:pt>
                <c:pt idx="3306">
                  <c:v>84.253956000000002</c:v>
                </c:pt>
                <c:pt idx="3307">
                  <c:v>82.103424000000004</c:v>
                </c:pt>
                <c:pt idx="3308">
                  <c:v>96.470975999999993</c:v>
                </c:pt>
                <c:pt idx="3309">
                  <c:v>96.470975999999993</c:v>
                </c:pt>
                <c:pt idx="3310">
                  <c:v>82.103424000000004</c:v>
                </c:pt>
                <c:pt idx="3311">
                  <c:v>82.103424000000004</c:v>
                </c:pt>
                <c:pt idx="3312">
                  <c:v>78.580212000000003</c:v>
                </c:pt>
                <c:pt idx="3313">
                  <c:v>78.580212000000003</c:v>
                </c:pt>
                <c:pt idx="3314">
                  <c:v>79.944900000000004</c:v>
                </c:pt>
                <c:pt idx="3315">
                  <c:v>82.639284000000004</c:v>
                </c:pt>
                <c:pt idx="3316">
                  <c:v>82.919219999999996</c:v>
                </c:pt>
                <c:pt idx="3317">
                  <c:v>81.274596000000003</c:v>
                </c:pt>
                <c:pt idx="3318">
                  <c:v>92.262180000000001</c:v>
                </c:pt>
                <c:pt idx="3319">
                  <c:v>92.262180000000001</c:v>
                </c:pt>
                <c:pt idx="3320">
                  <c:v>81.274596000000003</c:v>
                </c:pt>
                <c:pt idx="3321">
                  <c:v>81.274596000000003</c:v>
                </c:pt>
                <c:pt idx="3322">
                  <c:v>78.580212000000003</c:v>
                </c:pt>
                <c:pt idx="3323">
                  <c:v>78.580212000000003</c:v>
                </c:pt>
                <c:pt idx="3324">
                  <c:v>79.621356000000006</c:v>
                </c:pt>
                <c:pt idx="3325">
                  <c:v>81.676947999999996</c:v>
                </c:pt>
                <c:pt idx="3326">
                  <c:v>81.890516000000005</c:v>
                </c:pt>
                <c:pt idx="3327">
                  <c:v>80.635803999999993</c:v>
                </c:pt>
                <c:pt idx="3328">
                  <c:v>89.018715999999998</c:v>
                </c:pt>
                <c:pt idx="3329">
                  <c:v>89.018715999999998</c:v>
                </c:pt>
                <c:pt idx="3330">
                  <c:v>80.635803999999993</c:v>
                </c:pt>
                <c:pt idx="3331">
                  <c:v>80.635803999999993</c:v>
                </c:pt>
                <c:pt idx="3332">
                  <c:v>78.580212000000003</c:v>
                </c:pt>
                <c:pt idx="3333">
                  <c:v>78.580212000000003</c:v>
                </c:pt>
                <c:pt idx="3334">
                  <c:v>79.373316000000003</c:v>
                </c:pt>
                <c:pt idx="3335">
                  <c:v>80.939188000000001</c:v>
                </c:pt>
                <c:pt idx="3336">
                  <c:v>81.101876000000004</c:v>
                </c:pt>
                <c:pt idx="3337">
                  <c:v>80.146084000000002</c:v>
                </c:pt>
                <c:pt idx="3338">
                  <c:v>86.531716000000003</c:v>
                </c:pt>
                <c:pt idx="3339">
                  <c:v>86.531716000000003</c:v>
                </c:pt>
                <c:pt idx="3340">
                  <c:v>80.146084000000002</c:v>
                </c:pt>
                <c:pt idx="3341">
                  <c:v>80.146084000000002</c:v>
                </c:pt>
                <c:pt idx="3342">
                  <c:v>78.580212000000003</c:v>
                </c:pt>
                <c:pt idx="3343">
                  <c:v>78.580212000000003</c:v>
                </c:pt>
                <c:pt idx="3344">
                  <c:v>79.18674</c:v>
                </c:pt>
                <c:pt idx="3345">
                  <c:v>80.384243999999995</c:v>
                </c:pt>
                <c:pt idx="3346">
                  <c:v>80.508660000000006</c:v>
                </c:pt>
                <c:pt idx="3347">
                  <c:v>79.777715999999998</c:v>
                </c:pt>
                <c:pt idx="3348">
                  <c:v>84.661140000000003</c:v>
                </c:pt>
                <c:pt idx="3349">
                  <c:v>84.661140000000003</c:v>
                </c:pt>
                <c:pt idx="3350">
                  <c:v>79.777715999999998</c:v>
                </c:pt>
                <c:pt idx="3351">
                  <c:v>79.777715999999998</c:v>
                </c:pt>
                <c:pt idx="3352">
                  <c:v>78.580212000000003</c:v>
                </c:pt>
                <c:pt idx="3353">
                  <c:v>78.580212000000003</c:v>
                </c:pt>
                <c:pt idx="3354">
                  <c:v>79.051956000000004</c:v>
                </c:pt>
                <c:pt idx="3355">
                  <c:v>79.983348000000007</c:v>
                </c:pt>
                <c:pt idx="3356">
                  <c:v>80.080116000000004</c:v>
                </c:pt>
                <c:pt idx="3357">
                  <c:v>79.511604000000005</c:v>
                </c:pt>
                <c:pt idx="3358">
                  <c:v>83.310035999999997</c:v>
                </c:pt>
                <c:pt idx="3359">
                  <c:v>83.310035999999997</c:v>
                </c:pt>
                <c:pt idx="3360">
                  <c:v>79.511604000000005</c:v>
                </c:pt>
                <c:pt idx="3361">
                  <c:v>79.511604000000005</c:v>
                </c:pt>
                <c:pt idx="3362">
                  <c:v>78.580212000000003</c:v>
                </c:pt>
                <c:pt idx="3363">
                  <c:v>78.580212000000003</c:v>
                </c:pt>
                <c:pt idx="3364">
                  <c:v>78.940572000000003</c:v>
                </c:pt>
                <c:pt idx="3365">
                  <c:v>79.652051999999998</c:v>
                </c:pt>
                <c:pt idx="3366">
                  <c:v>79.725971999999999</c:v>
                </c:pt>
                <c:pt idx="3367">
                  <c:v>79.291691999999998</c:v>
                </c:pt>
                <c:pt idx="3368">
                  <c:v>82.193292</c:v>
                </c:pt>
                <c:pt idx="3369">
                  <c:v>82.193292</c:v>
                </c:pt>
                <c:pt idx="3370">
                  <c:v>79.291691999999998</c:v>
                </c:pt>
                <c:pt idx="3371">
                  <c:v>79.291691999999998</c:v>
                </c:pt>
                <c:pt idx="3372">
                  <c:v>78.580212000000003</c:v>
                </c:pt>
                <c:pt idx="3373">
                  <c:v>78.580212000000003</c:v>
                </c:pt>
                <c:pt idx="3374">
                  <c:v>78.857268000000005</c:v>
                </c:pt>
                <c:pt idx="3375">
                  <c:v>79.404275999999996</c:v>
                </c:pt>
                <c:pt idx="3376">
                  <c:v>79.461107999999996</c:v>
                </c:pt>
                <c:pt idx="3377">
                  <c:v>79.127219999999994</c:v>
                </c:pt>
                <c:pt idx="3378">
                  <c:v>81.358068000000003</c:v>
                </c:pt>
                <c:pt idx="3379">
                  <c:v>81.358068000000003</c:v>
                </c:pt>
                <c:pt idx="3380">
                  <c:v>79.127219999999994</c:v>
                </c:pt>
                <c:pt idx="3381">
                  <c:v>79.127219999999994</c:v>
                </c:pt>
                <c:pt idx="3382">
                  <c:v>78.580212000000003</c:v>
                </c:pt>
                <c:pt idx="3383">
                  <c:v>78.580212000000003</c:v>
                </c:pt>
                <c:pt idx="3384">
                  <c:v>78.789876000000007</c:v>
                </c:pt>
                <c:pt idx="3385">
                  <c:v>79.203828000000001</c:v>
                </c:pt>
                <c:pt idx="3386">
                  <c:v>79.246836000000002</c:v>
                </c:pt>
                <c:pt idx="3387">
                  <c:v>78.994163999999998</c:v>
                </c:pt>
                <c:pt idx="3388">
                  <c:v>80.682516000000007</c:v>
                </c:pt>
                <c:pt idx="3389">
                  <c:v>80.682516000000007</c:v>
                </c:pt>
                <c:pt idx="3390">
                  <c:v>78.994163999999998</c:v>
                </c:pt>
                <c:pt idx="3391">
                  <c:v>78.994163999999998</c:v>
                </c:pt>
                <c:pt idx="3392">
                  <c:v>78.580212000000003</c:v>
                </c:pt>
                <c:pt idx="3393">
                  <c:v>78.580212000000003</c:v>
                </c:pt>
                <c:pt idx="3394">
                  <c:v>78.741827999999998</c:v>
                </c:pt>
                <c:pt idx="3395">
                  <c:v>79.060916000000006</c:v>
                </c:pt>
                <c:pt idx="3396">
                  <c:v>79.094067999999993</c:v>
                </c:pt>
                <c:pt idx="3397">
                  <c:v>78.899299999999997</c:v>
                </c:pt>
                <c:pt idx="3398">
                  <c:v>80.200868</c:v>
                </c:pt>
                <c:pt idx="3399">
                  <c:v>80.200868</c:v>
                </c:pt>
                <c:pt idx="3400">
                  <c:v>78.899299999999997</c:v>
                </c:pt>
                <c:pt idx="3401">
                  <c:v>78.899299999999997</c:v>
                </c:pt>
                <c:pt idx="3402">
                  <c:v>78.580212000000003</c:v>
                </c:pt>
                <c:pt idx="3403">
                  <c:v>78.580212000000003</c:v>
                </c:pt>
                <c:pt idx="3404">
                  <c:v>78.708911999999998</c:v>
                </c:pt>
                <c:pt idx="3405">
                  <c:v>78.963012000000006</c:v>
                </c:pt>
                <c:pt idx="3406">
                  <c:v>78.989412000000002</c:v>
                </c:pt>
                <c:pt idx="3407">
                  <c:v>78.834311999999997</c:v>
                </c:pt>
                <c:pt idx="3408">
                  <c:v>79.870632000000001</c:v>
                </c:pt>
                <c:pt idx="3409">
                  <c:v>79.870632000000001</c:v>
                </c:pt>
                <c:pt idx="3410">
                  <c:v>78.834311999999997</c:v>
                </c:pt>
                <c:pt idx="3411">
                  <c:v>78.834311999999997</c:v>
                </c:pt>
                <c:pt idx="3412">
                  <c:v>78.580212000000003</c:v>
                </c:pt>
                <c:pt idx="3413">
                  <c:v>78.580212000000003</c:v>
                </c:pt>
                <c:pt idx="3414">
                  <c:v>78.679739999999995</c:v>
                </c:pt>
                <c:pt idx="3415">
                  <c:v>78.876244</c:v>
                </c:pt>
                <c:pt idx="3416">
                  <c:v>78.896659999999997</c:v>
                </c:pt>
                <c:pt idx="3417">
                  <c:v>78.776715999999993</c:v>
                </c:pt>
                <c:pt idx="3418">
                  <c:v>79.578220000000002</c:v>
                </c:pt>
                <c:pt idx="3419">
                  <c:v>79.578220000000002</c:v>
                </c:pt>
                <c:pt idx="3420">
                  <c:v>78.776715999999993</c:v>
                </c:pt>
                <c:pt idx="3421">
                  <c:v>78.776715999999993</c:v>
                </c:pt>
                <c:pt idx="3422">
                  <c:v>78.580212000000003</c:v>
                </c:pt>
                <c:pt idx="3423">
                  <c:v>78.580212000000003</c:v>
                </c:pt>
                <c:pt idx="3424">
                  <c:v>78.654312000000004</c:v>
                </c:pt>
                <c:pt idx="3425">
                  <c:v>78.800612000000001</c:v>
                </c:pt>
                <c:pt idx="3426">
                  <c:v>78.815811999999994</c:v>
                </c:pt>
                <c:pt idx="3427">
                  <c:v>78.726512</c:v>
                </c:pt>
                <c:pt idx="3428">
                  <c:v>79.323151999999993</c:v>
                </c:pt>
                <c:pt idx="3429">
                  <c:v>79.323151999999993</c:v>
                </c:pt>
                <c:pt idx="3430">
                  <c:v>78.726512</c:v>
                </c:pt>
                <c:pt idx="3431">
                  <c:v>78.726512</c:v>
                </c:pt>
                <c:pt idx="3432">
                  <c:v>78.580212000000003</c:v>
                </c:pt>
                <c:pt idx="3433">
                  <c:v>78.580212000000003</c:v>
                </c:pt>
                <c:pt idx="3434">
                  <c:v>78.638555999999994</c:v>
                </c:pt>
                <c:pt idx="3435">
                  <c:v>78.753748000000002</c:v>
                </c:pt>
                <c:pt idx="3436">
                  <c:v>78.765715999999998</c:v>
                </c:pt>
                <c:pt idx="3437">
                  <c:v>78.695403999999996</c:v>
                </c:pt>
                <c:pt idx="3438">
                  <c:v>79.165515999999997</c:v>
                </c:pt>
                <c:pt idx="3439">
                  <c:v>79.165515999999997</c:v>
                </c:pt>
                <c:pt idx="3440">
                  <c:v>78.695403999999996</c:v>
                </c:pt>
                <c:pt idx="3441">
                  <c:v>78.695403999999996</c:v>
                </c:pt>
                <c:pt idx="3442">
                  <c:v>78.580212000000003</c:v>
                </c:pt>
                <c:pt idx="3443">
                  <c:v>78.580212000000003</c:v>
                </c:pt>
                <c:pt idx="3444">
                  <c:v>78.627011999999993</c:v>
                </c:pt>
                <c:pt idx="3445">
                  <c:v>78.719412000000005</c:v>
                </c:pt>
                <c:pt idx="3446">
                  <c:v>78.729011999999997</c:v>
                </c:pt>
                <c:pt idx="3447">
                  <c:v>78.672612000000001</c:v>
                </c:pt>
                <c:pt idx="3448">
                  <c:v>79.049412000000004</c:v>
                </c:pt>
                <c:pt idx="3449">
                  <c:v>79.049412000000004</c:v>
                </c:pt>
                <c:pt idx="3450">
                  <c:v>78.672612000000001</c:v>
                </c:pt>
                <c:pt idx="3451">
                  <c:v>78.672612000000001</c:v>
                </c:pt>
                <c:pt idx="3452">
                  <c:v>78.580212000000003</c:v>
                </c:pt>
                <c:pt idx="3453">
                  <c:v>78.580212000000003</c:v>
                </c:pt>
                <c:pt idx="3454">
                  <c:v>78.617339999999999</c:v>
                </c:pt>
                <c:pt idx="3455">
                  <c:v>78.690644000000006</c:v>
                </c:pt>
                <c:pt idx="3456">
                  <c:v>78.698260000000005</c:v>
                </c:pt>
                <c:pt idx="3457">
                  <c:v>78.653515999999996</c:v>
                </c:pt>
                <c:pt idx="3458">
                  <c:v>78.952460000000002</c:v>
                </c:pt>
                <c:pt idx="3459">
                  <c:v>78.952460000000002</c:v>
                </c:pt>
                <c:pt idx="3460">
                  <c:v>78.653515999999996</c:v>
                </c:pt>
                <c:pt idx="3461">
                  <c:v>78.653515999999996</c:v>
                </c:pt>
                <c:pt idx="3462">
                  <c:v>78.580212000000003</c:v>
                </c:pt>
                <c:pt idx="3463">
                  <c:v>78.580212000000003</c:v>
                </c:pt>
                <c:pt idx="3464">
                  <c:v>78.608292000000006</c:v>
                </c:pt>
                <c:pt idx="3465">
                  <c:v>78.663731999999996</c:v>
                </c:pt>
                <c:pt idx="3466">
                  <c:v>78.669492000000005</c:v>
                </c:pt>
                <c:pt idx="3467">
                  <c:v>78.635651999999993</c:v>
                </c:pt>
                <c:pt idx="3468">
                  <c:v>78.861732000000003</c:v>
                </c:pt>
                <c:pt idx="3469">
                  <c:v>78.861732000000003</c:v>
                </c:pt>
                <c:pt idx="3470">
                  <c:v>78.635651999999993</c:v>
                </c:pt>
                <c:pt idx="3471">
                  <c:v>78.635651999999993</c:v>
                </c:pt>
                <c:pt idx="3472">
                  <c:v>78.580212000000003</c:v>
                </c:pt>
                <c:pt idx="3473">
                  <c:v>78.580212000000003</c:v>
                </c:pt>
                <c:pt idx="3474">
                  <c:v>78.604236</c:v>
                </c:pt>
                <c:pt idx="3475">
                  <c:v>78.651668000000001</c:v>
                </c:pt>
                <c:pt idx="3476">
                  <c:v>78.656595999999993</c:v>
                </c:pt>
                <c:pt idx="3477">
                  <c:v>78.627644000000004</c:v>
                </c:pt>
                <c:pt idx="3478">
                  <c:v>78.821275999999997</c:v>
                </c:pt>
                <c:pt idx="3479">
                  <c:v>78.821275999999997</c:v>
                </c:pt>
                <c:pt idx="3480">
                  <c:v>78.627644000000004</c:v>
                </c:pt>
                <c:pt idx="3481">
                  <c:v>78.627644000000004</c:v>
                </c:pt>
                <c:pt idx="3482">
                  <c:v>78.580212000000003</c:v>
                </c:pt>
                <c:pt idx="3483">
                  <c:v>78.580212000000003</c:v>
                </c:pt>
                <c:pt idx="3484">
                  <c:v>78.598932000000005</c:v>
                </c:pt>
                <c:pt idx="3485">
                  <c:v>78.635891999999998</c:v>
                </c:pt>
                <c:pt idx="3486">
                  <c:v>78.639731999999995</c:v>
                </c:pt>
                <c:pt idx="3487">
                  <c:v>78.617171999999997</c:v>
                </c:pt>
                <c:pt idx="3488">
                  <c:v>78.767892000000003</c:v>
                </c:pt>
                <c:pt idx="3489">
                  <c:v>78.767892000000003</c:v>
                </c:pt>
                <c:pt idx="3490">
                  <c:v>78.617171999999997</c:v>
                </c:pt>
                <c:pt idx="3491">
                  <c:v>78.617171999999997</c:v>
                </c:pt>
                <c:pt idx="3492">
                  <c:v>78.580212000000003</c:v>
                </c:pt>
                <c:pt idx="3493">
                  <c:v>78.580212000000003</c:v>
                </c:pt>
                <c:pt idx="3494">
                  <c:v>78.595656000000005</c:v>
                </c:pt>
                <c:pt idx="3495">
                  <c:v>78.626148000000001</c:v>
                </c:pt>
                <c:pt idx="3496">
                  <c:v>78.629316000000003</c:v>
                </c:pt>
                <c:pt idx="3497">
                  <c:v>78.610703999999998</c:v>
                </c:pt>
                <c:pt idx="3498">
                  <c:v>78.735215999999994</c:v>
                </c:pt>
                <c:pt idx="3499">
                  <c:v>78.735215999999994</c:v>
                </c:pt>
                <c:pt idx="3500">
                  <c:v>78.610703999999998</c:v>
                </c:pt>
                <c:pt idx="3501">
                  <c:v>78.610703999999998</c:v>
                </c:pt>
                <c:pt idx="3502">
                  <c:v>78.580212000000003</c:v>
                </c:pt>
                <c:pt idx="3503">
                  <c:v>78.580212000000003</c:v>
                </c:pt>
                <c:pt idx="3504">
                  <c:v>78.592692</c:v>
                </c:pt>
                <c:pt idx="3505">
                  <c:v>78.617332000000005</c:v>
                </c:pt>
                <c:pt idx="3506">
                  <c:v>78.619891999999993</c:v>
                </c:pt>
                <c:pt idx="3507">
                  <c:v>78.604851999999994</c:v>
                </c:pt>
                <c:pt idx="3508">
                  <c:v>78.705652000000001</c:v>
                </c:pt>
                <c:pt idx="3509">
                  <c:v>78.705652000000001</c:v>
                </c:pt>
                <c:pt idx="3510">
                  <c:v>78.604851999999994</c:v>
                </c:pt>
                <c:pt idx="3511">
                  <c:v>78.604851999999994</c:v>
                </c:pt>
                <c:pt idx="3512">
                  <c:v>78.580212000000003</c:v>
                </c:pt>
                <c:pt idx="3513">
                  <c:v>78.580212000000003</c:v>
                </c:pt>
                <c:pt idx="3514">
                  <c:v>70.751688000000001</c:v>
                </c:pt>
                <c:pt idx="3515">
                  <c:v>70.751688000000001</c:v>
                </c:pt>
                <c:pt idx="3516">
                  <c:v>64.775255999999999</c:v>
                </c:pt>
                <c:pt idx="3517">
                  <c:v>64.775255999999999</c:v>
                </c:pt>
                <c:pt idx="3518">
                  <c:v>60.243431999999999</c:v>
                </c:pt>
                <c:pt idx="3519">
                  <c:v>60.243431999999999</c:v>
                </c:pt>
                <c:pt idx="3520">
                  <c:v>56.777244000000003</c:v>
                </c:pt>
                <c:pt idx="3521">
                  <c:v>56.777244000000003</c:v>
                </c:pt>
                <c:pt idx="3522">
                  <c:v>54.132359999999998</c:v>
                </c:pt>
                <c:pt idx="3523">
                  <c:v>54.132359999999998</c:v>
                </c:pt>
                <c:pt idx="3524">
                  <c:v>52.117116000000003</c:v>
                </c:pt>
                <c:pt idx="3525">
                  <c:v>52.117116000000003</c:v>
                </c:pt>
                <c:pt idx="3526">
                  <c:v>50.575488</c:v>
                </c:pt>
                <c:pt idx="3527">
                  <c:v>50.575488</c:v>
                </c:pt>
                <c:pt idx="3528">
                  <c:v>49.376004000000002</c:v>
                </c:pt>
                <c:pt idx="3529">
                  <c:v>49.376004000000002</c:v>
                </c:pt>
                <c:pt idx="3530">
                  <c:v>48.459263999999997</c:v>
                </c:pt>
                <c:pt idx="3531">
                  <c:v>48.459263999999997</c:v>
                </c:pt>
                <c:pt idx="3532">
                  <c:v>47.753988</c:v>
                </c:pt>
                <c:pt idx="3533">
                  <c:v>47.753988</c:v>
                </c:pt>
                <c:pt idx="3534">
                  <c:v>47.219783999999997</c:v>
                </c:pt>
                <c:pt idx="3535">
                  <c:v>47.219783999999997</c:v>
                </c:pt>
                <c:pt idx="3536">
                  <c:v>46.807547999999997</c:v>
                </c:pt>
                <c:pt idx="3537">
                  <c:v>46.807547999999997</c:v>
                </c:pt>
                <c:pt idx="3538">
                  <c:v>46.478867999999999</c:v>
                </c:pt>
                <c:pt idx="3539">
                  <c:v>46.478867999999999</c:v>
                </c:pt>
                <c:pt idx="3540">
                  <c:v>46.224240000000002</c:v>
                </c:pt>
                <c:pt idx="3541">
                  <c:v>46.224240000000002</c:v>
                </c:pt>
                <c:pt idx="3542">
                  <c:v>46.03416</c:v>
                </c:pt>
                <c:pt idx="3543">
                  <c:v>46.03416</c:v>
                </c:pt>
                <c:pt idx="3544">
                  <c:v>45.884076</c:v>
                </c:pt>
                <c:pt idx="3545">
                  <c:v>45.884076</c:v>
                </c:pt>
                <c:pt idx="3546">
                  <c:v>45.763295999999997</c:v>
                </c:pt>
                <c:pt idx="3547">
                  <c:v>45.763295999999997</c:v>
                </c:pt>
                <c:pt idx="3548">
                  <c:v>45.667068</c:v>
                </c:pt>
                <c:pt idx="3549">
                  <c:v>45.667068</c:v>
                </c:pt>
                <c:pt idx="3550">
                  <c:v>45.593808000000003</c:v>
                </c:pt>
                <c:pt idx="3551">
                  <c:v>45.593808000000003</c:v>
                </c:pt>
                <c:pt idx="3552">
                  <c:v>45.530844000000002</c:v>
                </c:pt>
                <c:pt idx="3553">
                  <c:v>45.530844000000002</c:v>
                </c:pt>
                <c:pt idx="3554">
                  <c:v>45.481344</c:v>
                </c:pt>
                <c:pt idx="3555">
                  <c:v>45.481344</c:v>
                </c:pt>
                <c:pt idx="3556">
                  <c:v>45.440159999999999</c:v>
                </c:pt>
                <c:pt idx="3557">
                  <c:v>45.440159999999999</c:v>
                </c:pt>
                <c:pt idx="3558">
                  <c:v>45.406500000000001</c:v>
                </c:pt>
                <c:pt idx="3559">
                  <c:v>45.406500000000001</c:v>
                </c:pt>
                <c:pt idx="3560">
                  <c:v>45.886499999999998</c:v>
                </c:pt>
                <c:pt idx="3561">
                  <c:v>45.886499999999998</c:v>
                </c:pt>
                <c:pt idx="3562">
                  <c:v>45.406500000000001</c:v>
                </c:pt>
                <c:pt idx="3563">
                  <c:v>45.406500000000001</c:v>
                </c:pt>
                <c:pt idx="3564">
                  <c:v>45.406500000000001</c:v>
                </c:pt>
                <c:pt idx="3565">
                  <c:v>45.406500000000001</c:v>
                </c:pt>
                <c:pt idx="3566">
                  <c:v>1.352868</c:v>
                </c:pt>
                <c:pt idx="3567">
                  <c:v>1.352868</c:v>
                </c:pt>
                <c:pt idx="3568">
                  <c:v>0</c:v>
                </c:pt>
              </c:numCache>
            </c:numRef>
          </c:yVal>
          <c:smooth val="0"/>
        </c:ser>
        <c:ser>
          <c:idx val="1"/>
          <c:order val="2"/>
          <c:tx>
            <c:strRef>
              <c:f>Φύλλο2!$D$1</c:f>
              <c:strCache>
                <c:ptCount val="1"/>
                <c:pt idx="0">
                  <c:v>FP Stage</c:v>
                </c:pt>
              </c:strCache>
            </c:strRef>
          </c:tx>
          <c:spPr>
            <a:ln w="19050">
              <a:solidFill>
                <a:srgbClr val="0070C0"/>
              </a:solidFill>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E$1:$E$3569</c:f>
              <c:numCache>
                <c:formatCode>General</c:formatCode>
                <c:ptCount val="3569"/>
                <c:pt idx="0">
                  <c:v>0</c:v>
                </c:pt>
                <c:pt idx="1">
                  <c:v>0</c:v>
                </c:pt>
                <c:pt idx="2">
                  <c:v>0</c:v>
                </c:pt>
                <c:pt idx="3">
                  <c:v>3.6863999999999999</c:v>
                </c:pt>
                <c:pt idx="4">
                  <c:v>3.6863999999999999</c:v>
                </c:pt>
                <c:pt idx="5">
                  <c:v>3.6863999999999999</c:v>
                </c:pt>
                <c:pt idx="6">
                  <c:v>3.6863999999999999</c:v>
                </c:pt>
                <c:pt idx="7">
                  <c:v>3.6863999999999999</c:v>
                </c:pt>
                <c:pt idx="8">
                  <c:v>3.6863999999999999</c:v>
                </c:pt>
                <c:pt idx="9">
                  <c:v>3.6863999999999999</c:v>
                </c:pt>
                <c:pt idx="10">
                  <c:v>3.6863999999999999</c:v>
                </c:pt>
                <c:pt idx="11">
                  <c:v>13.373951999999999</c:v>
                </c:pt>
                <c:pt idx="12">
                  <c:v>13.373951999999999</c:v>
                </c:pt>
                <c:pt idx="13">
                  <c:v>19.210751999999999</c:v>
                </c:pt>
                <c:pt idx="14">
                  <c:v>19.210751999999999</c:v>
                </c:pt>
                <c:pt idx="15">
                  <c:v>13.373951999999999</c:v>
                </c:pt>
                <c:pt idx="16">
                  <c:v>13.373951999999999</c:v>
                </c:pt>
                <c:pt idx="17">
                  <c:v>13.373951999999999</c:v>
                </c:pt>
                <c:pt idx="18">
                  <c:v>15.760384</c:v>
                </c:pt>
                <c:pt idx="19">
                  <c:v>15.760384</c:v>
                </c:pt>
                <c:pt idx="20">
                  <c:v>17.219584000000001</c:v>
                </c:pt>
                <c:pt idx="21">
                  <c:v>17.219584000000001</c:v>
                </c:pt>
                <c:pt idx="22">
                  <c:v>15.760384</c:v>
                </c:pt>
                <c:pt idx="23">
                  <c:v>15.760384</c:v>
                </c:pt>
                <c:pt idx="24">
                  <c:v>17.603584000000001</c:v>
                </c:pt>
                <c:pt idx="25">
                  <c:v>17.603584000000001</c:v>
                </c:pt>
                <c:pt idx="26">
                  <c:v>18.525183999999999</c:v>
                </c:pt>
                <c:pt idx="27">
                  <c:v>18.525183999999999</c:v>
                </c:pt>
                <c:pt idx="28">
                  <c:v>16.681984</c:v>
                </c:pt>
                <c:pt idx="29">
                  <c:v>16.681984</c:v>
                </c:pt>
                <c:pt idx="30">
                  <c:v>17.261056</c:v>
                </c:pt>
                <c:pt idx="31">
                  <c:v>17.261056</c:v>
                </c:pt>
                <c:pt idx="32">
                  <c:v>17.625855999999999</c:v>
                </c:pt>
                <c:pt idx="33">
                  <c:v>17.625855999999999</c:v>
                </c:pt>
                <c:pt idx="34">
                  <c:v>17.261056</c:v>
                </c:pt>
                <c:pt idx="35">
                  <c:v>17.261056</c:v>
                </c:pt>
                <c:pt idx="36">
                  <c:v>17.261056</c:v>
                </c:pt>
                <c:pt idx="37">
                  <c:v>17.261056</c:v>
                </c:pt>
                <c:pt idx="38">
                  <c:v>17.721855999999999</c:v>
                </c:pt>
                <c:pt idx="39">
                  <c:v>17.721855999999999</c:v>
                </c:pt>
                <c:pt idx="40">
                  <c:v>17.952255999999998</c:v>
                </c:pt>
                <c:pt idx="41">
                  <c:v>17.952255999999998</c:v>
                </c:pt>
                <c:pt idx="42">
                  <c:v>17.491455999999999</c:v>
                </c:pt>
                <c:pt idx="43">
                  <c:v>17.491455999999999</c:v>
                </c:pt>
                <c:pt idx="44">
                  <c:v>17.627648000000001</c:v>
                </c:pt>
                <c:pt idx="45">
                  <c:v>17.627648000000001</c:v>
                </c:pt>
                <c:pt idx="46">
                  <c:v>17.718848000000001</c:v>
                </c:pt>
                <c:pt idx="47">
                  <c:v>17.718848000000001</c:v>
                </c:pt>
                <c:pt idx="48">
                  <c:v>17.627648000000001</c:v>
                </c:pt>
                <c:pt idx="49">
                  <c:v>17.627648000000001</c:v>
                </c:pt>
                <c:pt idx="50">
                  <c:v>16.706047999999999</c:v>
                </c:pt>
                <c:pt idx="51">
                  <c:v>16.706047999999999</c:v>
                </c:pt>
                <c:pt idx="52">
                  <c:v>16.821248000000001</c:v>
                </c:pt>
                <c:pt idx="53">
                  <c:v>16.821248000000001</c:v>
                </c:pt>
                <c:pt idx="54">
                  <c:v>16.878848000000001</c:v>
                </c:pt>
                <c:pt idx="55">
                  <c:v>16.878848000000001</c:v>
                </c:pt>
                <c:pt idx="56">
                  <c:v>16.763648</c:v>
                </c:pt>
                <c:pt idx="57">
                  <c:v>16.763648</c:v>
                </c:pt>
                <c:pt idx="58">
                  <c:v>16.793600000000001</c:v>
                </c:pt>
                <c:pt idx="59">
                  <c:v>16.793600000000001</c:v>
                </c:pt>
                <c:pt idx="60">
                  <c:v>16.816400000000002</c:v>
                </c:pt>
                <c:pt idx="61">
                  <c:v>16.816400000000002</c:v>
                </c:pt>
                <c:pt idx="62">
                  <c:v>16.793600000000001</c:v>
                </c:pt>
                <c:pt idx="63">
                  <c:v>16.793600000000001</c:v>
                </c:pt>
                <c:pt idx="64">
                  <c:v>16.563199999999998</c:v>
                </c:pt>
                <c:pt idx="65">
                  <c:v>16.563199999999998</c:v>
                </c:pt>
                <c:pt idx="66">
                  <c:v>16.591999999999999</c:v>
                </c:pt>
                <c:pt idx="67">
                  <c:v>16.591999999999999</c:v>
                </c:pt>
                <c:pt idx="68">
                  <c:v>16.606400000000001</c:v>
                </c:pt>
                <c:pt idx="69">
                  <c:v>16.606400000000001</c:v>
                </c:pt>
                <c:pt idx="70">
                  <c:v>16.5776</c:v>
                </c:pt>
                <c:pt idx="71">
                  <c:v>16.5776</c:v>
                </c:pt>
                <c:pt idx="72">
                  <c:v>16.583743999999999</c:v>
                </c:pt>
                <c:pt idx="73">
                  <c:v>16.583743999999999</c:v>
                </c:pt>
                <c:pt idx="74">
                  <c:v>16.589824</c:v>
                </c:pt>
                <c:pt idx="75">
                  <c:v>16.589824</c:v>
                </c:pt>
                <c:pt idx="76">
                  <c:v>16.583743999999999</c:v>
                </c:pt>
                <c:pt idx="77">
                  <c:v>16.583743999999999</c:v>
                </c:pt>
                <c:pt idx="78">
                  <c:v>16.526143999999999</c:v>
                </c:pt>
                <c:pt idx="79">
                  <c:v>16.526143999999999</c:v>
                </c:pt>
                <c:pt idx="80">
                  <c:v>16.511744</c:v>
                </c:pt>
                <c:pt idx="81">
                  <c:v>16.511744</c:v>
                </c:pt>
                <c:pt idx="82">
                  <c:v>19.739191999999999</c:v>
                </c:pt>
                <c:pt idx="83">
                  <c:v>19.739191999999999</c:v>
                </c:pt>
                <c:pt idx="84">
                  <c:v>22.533104000000002</c:v>
                </c:pt>
                <c:pt idx="85">
                  <c:v>22.533104000000002</c:v>
                </c:pt>
                <c:pt idx="86">
                  <c:v>19.305655999999999</c:v>
                </c:pt>
                <c:pt idx="87">
                  <c:v>19.305655999999999</c:v>
                </c:pt>
                <c:pt idx="88">
                  <c:v>26.645047999999999</c:v>
                </c:pt>
                <c:pt idx="89">
                  <c:v>26.645047999999999</c:v>
                </c:pt>
                <c:pt idx="90">
                  <c:v>31.076684</c:v>
                </c:pt>
                <c:pt idx="91">
                  <c:v>31.076684</c:v>
                </c:pt>
                <c:pt idx="92">
                  <c:v>26.645047999999999</c:v>
                </c:pt>
                <c:pt idx="93">
                  <c:v>26.645047999999999</c:v>
                </c:pt>
                <c:pt idx="94">
                  <c:v>26.645047999999999</c:v>
                </c:pt>
                <c:pt idx="95">
                  <c:v>28.451256000000001</c:v>
                </c:pt>
                <c:pt idx="96">
                  <c:v>28.451256000000001</c:v>
                </c:pt>
                <c:pt idx="97">
                  <c:v>29.560476000000001</c:v>
                </c:pt>
                <c:pt idx="98">
                  <c:v>29.560476000000001</c:v>
                </c:pt>
                <c:pt idx="99">
                  <c:v>28.451256000000001</c:v>
                </c:pt>
                <c:pt idx="100">
                  <c:v>28.451256000000001</c:v>
                </c:pt>
                <c:pt idx="101">
                  <c:v>29.850719999999999</c:v>
                </c:pt>
                <c:pt idx="102">
                  <c:v>29.850719999999999</c:v>
                </c:pt>
                <c:pt idx="103">
                  <c:v>30.550452</c:v>
                </c:pt>
                <c:pt idx="104">
                  <c:v>30.550452</c:v>
                </c:pt>
                <c:pt idx="105">
                  <c:v>29.150988000000002</c:v>
                </c:pt>
                <c:pt idx="106">
                  <c:v>29.150988000000002</c:v>
                </c:pt>
                <c:pt idx="107">
                  <c:v>29.586188</c:v>
                </c:pt>
                <c:pt idx="108">
                  <c:v>29.586188</c:v>
                </c:pt>
                <c:pt idx="109">
                  <c:v>29.862828</c:v>
                </c:pt>
                <c:pt idx="110">
                  <c:v>29.862828</c:v>
                </c:pt>
                <c:pt idx="111">
                  <c:v>29.586188</c:v>
                </c:pt>
                <c:pt idx="112">
                  <c:v>29.586188</c:v>
                </c:pt>
                <c:pt idx="113">
                  <c:v>26.792276000000001</c:v>
                </c:pt>
                <c:pt idx="114">
                  <c:v>26.792276000000001</c:v>
                </c:pt>
                <c:pt idx="115">
                  <c:v>27.143395999999999</c:v>
                </c:pt>
                <c:pt idx="116">
                  <c:v>27.143395999999999</c:v>
                </c:pt>
                <c:pt idx="117">
                  <c:v>27.319796</c:v>
                </c:pt>
                <c:pt idx="118">
                  <c:v>27.319796</c:v>
                </c:pt>
                <c:pt idx="119">
                  <c:v>26.968675999999999</c:v>
                </c:pt>
                <c:pt idx="120">
                  <c:v>26.968675999999999</c:v>
                </c:pt>
                <c:pt idx="121">
                  <c:v>27.070052</c:v>
                </c:pt>
                <c:pt idx="122">
                  <c:v>27.070052</c:v>
                </c:pt>
                <c:pt idx="123">
                  <c:v>27.139212000000001</c:v>
                </c:pt>
                <c:pt idx="124">
                  <c:v>27.139212000000001</c:v>
                </c:pt>
                <c:pt idx="125">
                  <c:v>27.070052</c:v>
                </c:pt>
                <c:pt idx="126">
                  <c:v>27.070052</c:v>
                </c:pt>
                <c:pt idx="127">
                  <c:v>26.37032</c:v>
                </c:pt>
                <c:pt idx="128">
                  <c:v>26.37032</c:v>
                </c:pt>
                <c:pt idx="129">
                  <c:v>26.45852</c:v>
                </c:pt>
                <c:pt idx="130">
                  <c:v>26.45852</c:v>
                </c:pt>
                <c:pt idx="131">
                  <c:v>26.503039999999999</c:v>
                </c:pt>
                <c:pt idx="132">
                  <c:v>26.503039999999999</c:v>
                </c:pt>
                <c:pt idx="133">
                  <c:v>26.414840000000002</c:v>
                </c:pt>
                <c:pt idx="134">
                  <c:v>26.414840000000002</c:v>
                </c:pt>
                <c:pt idx="135">
                  <c:v>26.437367999999999</c:v>
                </c:pt>
                <c:pt idx="136">
                  <c:v>26.437367999999999</c:v>
                </c:pt>
                <c:pt idx="137">
                  <c:v>26.455151999999998</c:v>
                </c:pt>
                <c:pt idx="138">
                  <c:v>26.455151999999998</c:v>
                </c:pt>
                <c:pt idx="139">
                  <c:v>26.437367999999999</c:v>
                </c:pt>
                <c:pt idx="140">
                  <c:v>26.437367999999999</c:v>
                </c:pt>
                <c:pt idx="141">
                  <c:v>26.260967999999998</c:v>
                </c:pt>
                <c:pt idx="142">
                  <c:v>26.260967999999998</c:v>
                </c:pt>
                <c:pt idx="143">
                  <c:v>26.283228000000001</c:v>
                </c:pt>
                <c:pt idx="144">
                  <c:v>26.283228000000001</c:v>
                </c:pt>
                <c:pt idx="145">
                  <c:v>26.294568000000002</c:v>
                </c:pt>
                <c:pt idx="146">
                  <c:v>26.294568000000002</c:v>
                </c:pt>
                <c:pt idx="147">
                  <c:v>26.272307999999999</c:v>
                </c:pt>
                <c:pt idx="148">
                  <c:v>26.272307999999999</c:v>
                </c:pt>
                <c:pt idx="149">
                  <c:v>26.276788</c:v>
                </c:pt>
                <c:pt idx="150">
                  <c:v>26.276788</c:v>
                </c:pt>
                <c:pt idx="151">
                  <c:v>26.281576000000001</c:v>
                </c:pt>
                <c:pt idx="152">
                  <c:v>26.281576000000001</c:v>
                </c:pt>
                <c:pt idx="153">
                  <c:v>26.276788</c:v>
                </c:pt>
                <c:pt idx="154">
                  <c:v>26.276788</c:v>
                </c:pt>
                <c:pt idx="155">
                  <c:v>26.232268000000001</c:v>
                </c:pt>
                <c:pt idx="156">
                  <c:v>26.232268000000001</c:v>
                </c:pt>
                <c:pt idx="157">
                  <c:v>26.220928000000001</c:v>
                </c:pt>
                <c:pt idx="158">
                  <c:v>26.220928000000001</c:v>
                </c:pt>
                <c:pt idx="159">
                  <c:v>29.031928000000001</c:v>
                </c:pt>
                <c:pt idx="160">
                  <c:v>29.031928000000001</c:v>
                </c:pt>
                <c:pt idx="161">
                  <c:v>31.150407999999999</c:v>
                </c:pt>
                <c:pt idx="162">
                  <c:v>31.150407999999999</c:v>
                </c:pt>
                <c:pt idx="163">
                  <c:v>28.339407999999999</c:v>
                </c:pt>
                <c:pt idx="164">
                  <c:v>28.339407999999999</c:v>
                </c:pt>
                <c:pt idx="165">
                  <c:v>33.892048000000003</c:v>
                </c:pt>
                <c:pt idx="166">
                  <c:v>33.892048000000003</c:v>
                </c:pt>
                <c:pt idx="167">
                  <c:v>37.253224000000003</c:v>
                </c:pt>
                <c:pt idx="168">
                  <c:v>37.253224000000003</c:v>
                </c:pt>
                <c:pt idx="169">
                  <c:v>33.892048000000003</c:v>
                </c:pt>
                <c:pt idx="170">
                  <c:v>33.892048000000003</c:v>
                </c:pt>
                <c:pt idx="171">
                  <c:v>33.892048000000003</c:v>
                </c:pt>
                <c:pt idx="172">
                  <c:v>35.247695999999998</c:v>
                </c:pt>
                <c:pt idx="173">
                  <c:v>35.247695999999998</c:v>
                </c:pt>
                <c:pt idx="174">
                  <c:v>36.084532000000003</c:v>
                </c:pt>
                <c:pt idx="175">
                  <c:v>36.084532000000003</c:v>
                </c:pt>
                <c:pt idx="176">
                  <c:v>35.247695999999998</c:v>
                </c:pt>
                <c:pt idx="177">
                  <c:v>35.247695999999998</c:v>
                </c:pt>
                <c:pt idx="178">
                  <c:v>36.30912</c:v>
                </c:pt>
                <c:pt idx="179">
                  <c:v>36.30912</c:v>
                </c:pt>
                <c:pt idx="180">
                  <c:v>36.839832000000001</c:v>
                </c:pt>
                <c:pt idx="181">
                  <c:v>36.839832000000001</c:v>
                </c:pt>
                <c:pt idx="182">
                  <c:v>35.778407999999999</c:v>
                </c:pt>
                <c:pt idx="183">
                  <c:v>35.778407999999999</c:v>
                </c:pt>
                <c:pt idx="184">
                  <c:v>36.110695999999997</c:v>
                </c:pt>
                <c:pt idx="185">
                  <c:v>36.110695999999997</c:v>
                </c:pt>
                <c:pt idx="186">
                  <c:v>36.323951999999998</c:v>
                </c:pt>
                <c:pt idx="187">
                  <c:v>36.323951999999998</c:v>
                </c:pt>
                <c:pt idx="188">
                  <c:v>36.110695999999997</c:v>
                </c:pt>
                <c:pt idx="189">
                  <c:v>36.110695999999997</c:v>
                </c:pt>
                <c:pt idx="190">
                  <c:v>33.992215999999999</c:v>
                </c:pt>
                <c:pt idx="191">
                  <c:v>33.992215999999999</c:v>
                </c:pt>
                <c:pt idx="192">
                  <c:v>34.258664000000003</c:v>
                </c:pt>
                <c:pt idx="193">
                  <c:v>34.258664000000003</c:v>
                </c:pt>
                <c:pt idx="194">
                  <c:v>34.391888000000002</c:v>
                </c:pt>
                <c:pt idx="195">
                  <c:v>34.391888000000002</c:v>
                </c:pt>
                <c:pt idx="196">
                  <c:v>34.125439999999998</c:v>
                </c:pt>
                <c:pt idx="197">
                  <c:v>34.125439999999998</c:v>
                </c:pt>
                <c:pt idx="198">
                  <c:v>34.203392000000001</c:v>
                </c:pt>
                <c:pt idx="199">
                  <c:v>34.203392000000001</c:v>
                </c:pt>
                <c:pt idx="200">
                  <c:v>34.257579999999997</c:v>
                </c:pt>
                <c:pt idx="201">
                  <c:v>34.257579999999997</c:v>
                </c:pt>
                <c:pt idx="202">
                  <c:v>34.203392000000001</c:v>
                </c:pt>
                <c:pt idx="203">
                  <c:v>34.203392000000001</c:v>
                </c:pt>
                <c:pt idx="204">
                  <c:v>33.67268</c:v>
                </c:pt>
                <c:pt idx="205">
                  <c:v>33.67268</c:v>
                </c:pt>
                <c:pt idx="206">
                  <c:v>33.739291999999999</c:v>
                </c:pt>
                <c:pt idx="207">
                  <c:v>33.739291999999999</c:v>
                </c:pt>
                <c:pt idx="208">
                  <c:v>33.772964000000002</c:v>
                </c:pt>
                <c:pt idx="209">
                  <c:v>33.772964000000002</c:v>
                </c:pt>
                <c:pt idx="210">
                  <c:v>33.706352000000003</c:v>
                </c:pt>
                <c:pt idx="211">
                  <c:v>33.706352000000003</c:v>
                </c:pt>
                <c:pt idx="212">
                  <c:v>33.722991999999998</c:v>
                </c:pt>
                <c:pt idx="213">
                  <c:v>33.722991999999998</c:v>
                </c:pt>
                <c:pt idx="214">
                  <c:v>33.736671999999999</c:v>
                </c:pt>
                <c:pt idx="215">
                  <c:v>33.736671999999999</c:v>
                </c:pt>
                <c:pt idx="216">
                  <c:v>33.722991999999998</c:v>
                </c:pt>
                <c:pt idx="217">
                  <c:v>33.722991999999998</c:v>
                </c:pt>
                <c:pt idx="218">
                  <c:v>33.589767999999999</c:v>
                </c:pt>
                <c:pt idx="219">
                  <c:v>33.589767999999999</c:v>
                </c:pt>
                <c:pt idx="220">
                  <c:v>33.606879999999997</c:v>
                </c:pt>
                <c:pt idx="221">
                  <c:v>33.606879999999997</c:v>
                </c:pt>
                <c:pt idx="222">
                  <c:v>33.615436000000003</c:v>
                </c:pt>
                <c:pt idx="223">
                  <c:v>33.615436000000003</c:v>
                </c:pt>
                <c:pt idx="224">
                  <c:v>33.598323999999998</c:v>
                </c:pt>
                <c:pt idx="225">
                  <c:v>33.598323999999998</c:v>
                </c:pt>
                <c:pt idx="226">
                  <c:v>33.601396000000001</c:v>
                </c:pt>
                <c:pt idx="227">
                  <c:v>33.601396000000001</c:v>
                </c:pt>
                <c:pt idx="228">
                  <c:v>33.605043999999999</c:v>
                </c:pt>
                <c:pt idx="229">
                  <c:v>33.605043999999999</c:v>
                </c:pt>
                <c:pt idx="230">
                  <c:v>33.601396000000001</c:v>
                </c:pt>
                <c:pt idx="231">
                  <c:v>33.601396000000001</c:v>
                </c:pt>
                <c:pt idx="232">
                  <c:v>33.567723999999998</c:v>
                </c:pt>
                <c:pt idx="233">
                  <c:v>33.567723999999998</c:v>
                </c:pt>
                <c:pt idx="234">
                  <c:v>33.559168</c:v>
                </c:pt>
                <c:pt idx="235">
                  <c:v>33.559168</c:v>
                </c:pt>
                <c:pt idx="236">
                  <c:v>36.005775999999997</c:v>
                </c:pt>
                <c:pt idx="237">
                  <c:v>36.005775999999997</c:v>
                </c:pt>
                <c:pt idx="238">
                  <c:v>37.611063999999999</c:v>
                </c:pt>
                <c:pt idx="239">
                  <c:v>37.611063999999999</c:v>
                </c:pt>
                <c:pt idx="240">
                  <c:v>35.164456000000001</c:v>
                </c:pt>
                <c:pt idx="241">
                  <c:v>35.164456000000001</c:v>
                </c:pt>
                <c:pt idx="242">
                  <c:v>39.364519999999999</c:v>
                </c:pt>
                <c:pt idx="243">
                  <c:v>39.364519999999999</c:v>
                </c:pt>
                <c:pt idx="244">
                  <c:v>41.914243999999997</c:v>
                </c:pt>
                <c:pt idx="245">
                  <c:v>41.914243999999997</c:v>
                </c:pt>
                <c:pt idx="246">
                  <c:v>39.364519999999999</c:v>
                </c:pt>
                <c:pt idx="247">
                  <c:v>39.364519999999999</c:v>
                </c:pt>
                <c:pt idx="248">
                  <c:v>39.364519999999999</c:v>
                </c:pt>
                <c:pt idx="249">
                  <c:v>40.389544000000001</c:v>
                </c:pt>
                <c:pt idx="250">
                  <c:v>40.389544000000001</c:v>
                </c:pt>
                <c:pt idx="251">
                  <c:v>41.025967999999999</c:v>
                </c:pt>
                <c:pt idx="252">
                  <c:v>41.025967999999999</c:v>
                </c:pt>
                <c:pt idx="253">
                  <c:v>40.389544000000001</c:v>
                </c:pt>
                <c:pt idx="254">
                  <c:v>40.389544000000001</c:v>
                </c:pt>
                <c:pt idx="255">
                  <c:v>41.192188000000002</c:v>
                </c:pt>
                <c:pt idx="256">
                  <c:v>41.192188000000002</c:v>
                </c:pt>
                <c:pt idx="257">
                  <c:v>41.594776000000003</c:v>
                </c:pt>
                <c:pt idx="258">
                  <c:v>41.594776000000003</c:v>
                </c:pt>
                <c:pt idx="259">
                  <c:v>40.792132000000002</c:v>
                </c:pt>
                <c:pt idx="260">
                  <c:v>40.792132000000002</c:v>
                </c:pt>
                <c:pt idx="261">
                  <c:v>41.040196000000002</c:v>
                </c:pt>
                <c:pt idx="262">
                  <c:v>41.040196000000002</c:v>
                </c:pt>
                <c:pt idx="263">
                  <c:v>41.201315999999998</c:v>
                </c:pt>
                <c:pt idx="264">
                  <c:v>41.201315999999998</c:v>
                </c:pt>
                <c:pt idx="265">
                  <c:v>41.040196000000002</c:v>
                </c:pt>
                <c:pt idx="266">
                  <c:v>41.040196000000002</c:v>
                </c:pt>
                <c:pt idx="267">
                  <c:v>39.434908</c:v>
                </c:pt>
                <c:pt idx="268">
                  <c:v>39.434908</c:v>
                </c:pt>
                <c:pt idx="269">
                  <c:v>39.637155999999997</c:v>
                </c:pt>
                <c:pt idx="270">
                  <c:v>39.637155999999997</c:v>
                </c:pt>
                <c:pt idx="271">
                  <c:v>39.738916000000003</c:v>
                </c:pt>
                <c:pt idx="272">
                  <c:v>39.738916000000003</c:v>
                </c:pt>
                <c:pt idx="273">
                  <c:v>39.536667999999999</c:v>
                </c:pt>
                <c:pt idx="274">
                  <c:v>39.536667999999999</c:v>
                </c:pt>
                <c:pt idx="275">
                  <c:v>39.594268</c:v>
                </c:pt>
                <c:pt idx="276">
                  <c:v>39.594268</c:v>
                </c:pt>
                <c:pt idx="277">
                  <c:v>39.635308000000002</c:v>
                </c:pt>
                <c:pt idx="278">
                  <c:v>39.635308000000002</c:v>
                </c:pt>
                <c:pt idx="279">
                  <c:v>39.594268</c:v>
                </c:pt>
                <c:pt idx="280">
                  <c:v>39.594268</c:v>
                </c:pt>
                <c:pt idx="281">
                  <c:v>39.191679999999998</c:v>
                </c:pt>
                <c:pt idx="282">
                  <c:v>39.191679999999998</c:v>
                </c:pt>
                <c:pt idx="283">
                  <c:v>39.242559999999997</c:v>
                </c:pt>
                <c:pt idx="284">
                  <c:v>39.242559999999997</c:v>
                </c:pt>
                <c:pt idx="285">
                  <c:v>39.268000000000001</c:v>
                </c:pt>
                <c:pt idx="286">
                  <c:v>39.268000000000001</c:v>
                </c:pt>
                <c:pt idx="287">
                  <c:v>39.217120000000001</c:v>
                </c:pt>
                <c:pt idx="288">
                  <c:v>39.217120000000001</c:v>
                </c:pt>
                <c:pt idx="289">
                  <c:v>39.228383999999998</c:v>
                </c:pt>
                <c:pt idx="290">
                  <c:v>39.228383999999998</c:v>
                </c:pt>
                <c:pt idx="291">
                  <c:v>39.238264000000001</c:v>
                </c:pt>
                <c:pt idx="292">
                  <c:v>39.238264000000001</c:v>
                </c:pt>
                <c:pt idx="293">
                  <c:v>39.228383999999998</c:v>
                </c:pt>
                <c:pt idx="294">
                  <c:v>39.228383999999998</c:v>
                </c:pt>
                <c:pt idx="295">
                  <c:v>39.126624</c:v>
                </c:pt>
                <c:pt idx="296">
                  <c:v>39.126624</c:v>
                </c:pt>
                <c:pt idx="297">
                  <c:v>39.101184000000003</c:v>
                </c:pt>
                <c:pt idx="298">
                  <c:v>39.101184000000003</c:v>
                </c:pt>
                <c:pt idx="299">
                  <c:v>41.235455999999999</c:v>
                </c:pt>
                <c:pt idx="300">
                  <c:v>41.235455999999999</c:v>
                </c:pt>
                <c:pt idx="301">
                  <c:v>42.454272000000003</c:v>
                </c:pt>
                <c:pt idx="302">
                  <c:v>42.454272000000003</c:v>
                </c:pt>
                <c:pt idx="303">
                  <c:v>40.32</c:v>
                </c:pt>
                <c:pt idx="304">
                  <c:v>40.32</c:v>
                </c:pt>
                <c:pt idx="305">
                  <c:v>43.488256</c:v>
                </c:pt>
                <c:pt idx="306">
                  <c:v>43.488256</c:v>
                </c:pt>
                <c:pt idx="307">
                  <c:v>45.418047999999999</c:v>
                </c:pt>
                <c:pt idx="308">
                  <c:v>45.418047999999999</c:v>
                </c:pt>
                <c:pt idx="309">
                  <c:v>43.488256</c:v>
                </c:pt>
                <c:pt idx="310">
                  <c:v>43.488256</c:v>
                </c:pt>
                <c:pt idx="311">
                  <c:v>43.488256</c:v>
                </c:pt>
                <c:pt idx="312">
                  <c:v>44.260095999999997</c:v>
                </c:pt>
                <c:pt idx="313">
                  <c:v>44.260095999999997</c:v>
                </c:pt>
                <c:pt idx="314">
                  <c:v>44.742544000000002</c:v>
                </c:pt>
                <c:pt idx="315">
                  <c:v>44.742544000000002</c:v>
                </c:pt>
                <c:pt idx="316">
                  <c:v>44.260095999999997</c:v>
                </c:pt>
                <c:pt idx="317">
                  <c:v>44.260095999999997</c:v>
                </c:pt>
                <c:pt idx="318">
                  <c:v>44.869503999999999</c:v>
                </c:pt>
                <c:pt idx="319">
                  <c:v>44.869503999999999</c:v>
                </c:pt>
                <c:pt idx="320">
                  <c:v>45.174208</c:v>
                </c:pt>
                <c:pt idx="321">
                  <c:v>45.174208</c:v>
                </c:pt>
                <c:pt idx="322">
                  <c:v>44.564799999999998</c:v>
                </c:pt>
                <c:pt idx="323">
                  <c:v>44.564799999999998</c:v>
                </c:pt>
                <c:pt idx="324">
                  <c:v>44.750655999999999</c:v>
                </c:pt>
                <c:pt idx="325">
                  <c:v>44.750655999999999</c:v>
                </c:pt>
                <c:pt idx="326">
                  <c:v>44.873016</c:v>
                </c:pt>
                <c:pt idx="327">
                  <c:v>44.873016</c:v>
                </c:pt>
                <c:pt idx="328">
                  <c:v>44.750655999999999</c:v>
                </c:pt>
                <c:pt idx="329">
                  <c:v>44.750655999999999</c:v>
                </c:pt>
                <c:pt idx="330">
                  <c:v>43.531840000000003</c:v>
                </c:pt>
                <c:pt idx="331">
                  <c:v>43.531840000000003</c:v>
                </c:pt>
                <c:pt idx="332">
                  <c:v>43.684192000000003</c:v>
                </c:pt>
                <c:pt idx="333">
                  <c:v>43.684192000000003</c:v>
                </c:pt>
                <c:pt idx="334">
                  <c:v>43.760368</c:v>
                </c:pt>
                <c:pt idx="335">
                  <c:v>43.760368</c:v>
                </c:pt>
                <c:pt idx="336">
                  <c:v>43.608015999999999</c:v>
                </c:pt>
                <c:pt idx="337">
                  <c:v>43.608015999999999</c:v>
                </c:pt>
                <c:pt idx="338">
                  <c:v>43.648336</c:v>
                </c:pt>
                <c:pt idx="339">
                  <c:v>43.648336</c:v>
                </c:pt>
                <c:pt idx="340">
                  <c:v>43.678052000000001</c:v>
                </c:pt>
                <c:pt idx="341">
                  <c:v>43.678052000000001</c:v>
                </c:pt>
                <c:pt idx="342">
                  <c:v>43.648336</c:v>
                </c:pt>
                <c:pt idx="343">
                  <c:v>43.648336</c:v>
                </c:pt>
                <c:pt idx="344">
                  <c:v>43.343631999999999</c:v>
                </c:pt>
                <c:pt idx="345">
                  <c:v>43.343631999999999</c:v>
                </c:pt>
                <c:pt idx="346">
                  <c:v>43.381720000000001</c:v>
                </c:pt>
                <c:pt idx="347">
                  <c:v>43.381720000000001</c:v>
                </c:pt>
                <c:pt idx="348">
                  <c:v>43.401040000000002</c:v>
                </c:pt>
                <c:pt idx="349">
                  <c:v>43.401040000000002</c:v>
                </c:pt>
                <c:pt idx="350">
                  <c:v>43.362952</c:v>
                </c:pt>
                <c:pt idx="351">
                  <c:v>43.362952</c:v>
                </c:pt>
                <c:pt idx="352">
                  <c:v>43.371912000000002</c:v>
                </c:pt>
                <c:pt idx="353">
                  <c:v>43.371912000000002</c:v>
                </c:pt>
                <c:pt idx="354">
                  <c:v>43.380119999999998</c:v>
                </c:pt>
                <c:pt idx="355">
                  <c:v>43.380119999999998</c:v>
                </c:pt>
                <c:pt idx="356">
                  <c:v>43.371912000000002</c:v>
                </c:pt>
                <c:pt idx="357">
                  <c:v>43.371912000000002</c:v>
                </c:pt>
                <c:pt idx="358">
                  <c:v>43.295735999999998</c:v>
                </c:pt>
                <c:pt idx="359">
                  <c:v>43.295735999999998</c:v>
                </c:pt>
                <c:pt idx="360">
                  <c:v>43.276415999999998</c:v>
                </c:pt>
                <c:pt idx="361">
                  <c:v>43.276415999999998</c:v>
                </c:pt>
                <c:pt idx="362">
                  <c:v>43.276415999999998</c:v>
                </c:pt>
                <c:pt idx="363">
                  <c:v>43.276415999999998</c:v>
                </c:pt>
                <c:pt idx="364">
                  <c:v>33.588864000000001</c:v>
                </c:pt>
                <c:pt idx="365">
                  <c:v>33.588864000000001</c:v>
                </c:pt>
                <c:pt idx="366">
                  <c:v>33.588864000000001</c:v>
                </c:pt>
                <c:pt idx="367">
                  <c:v>33.588864000000001</c:v>
                </c:pt>
                <c:pt idx="368">
                  <c:v>26.249472000000001</c:v>
                </c:pt>
                <c:pt idx="369">
                  <c:v>26.249472000000001</c:v>
                </c:pt>
                <c:pt idx="370">
                  <c:v>26.249472000000001</c:v>
                </c:pt>
                <c:pt idx="371">
                  <c:v>26.249472000000001</c:v>
                </c:pt>
                <c:pt idx="372">
                  <c:v>20.696832000000001</c:v>
                </c:pt>
                <c:pt idx="373">
                  <c:v>20.696832000000001</c:v>
                </c:pt>
                <c:pt idx="374">
                  <c:v>20.696832000000001</c:v>
                </c:pt>
                <c:pt idx="375">
                  <c:v>20.696832000000001</c:v>
                </c:pt>
                <c:pt idx="376">
                  <c:v>16.496767999999999</c:v>
                </c:pt>
                <c:pt idx="377">
                  <c:v>16.496767999999999</c:v>
                </c:pt>
                <c:pt idx="378">
                  <c:v>16.496767999999999</c:v>
                </c:pt>
                <c:pt idx="379">
                  <c:v>16.496767999999999</c:v>
                </c:pt>
                <c:pt idx="380">
                  <c:v>13.328512</c:v>
                </c:pt>
                <c:pt idx="381">
                  <c:v>13.328512</c:v>
                </c:pt>
                <c:pt idx="382">
                  <c:v>13.328512</c:v>
                </c:pt>
                <c:pt idx="383">
                  <c:v>13.328512</c:v>
                </c:pt>
                <c:pt idx="384">
                  <c:v>10.942080000000001</c:v>
                </c:pt>
                <c:pt idx="385">
                  <c:v>10.942080000000001</c:v>
                </c:pt>
                <c:pt idx="386">
                  <c:v>10.942080000000001</c:v>
                </c:pt>
                <c:pt idx="387">
                  <c:v>10.942080000000001</c:v>
                </c:pt>
                <c:pt idx="388">
                  <c:v>9.1358720000000009</c:v>
                </c:pt>
                <c:pt idx="389">
                  <c:v>9.1358720000000009</c:v>
                </c:pt>
                <c:pt idx="390">
                  <c:v>9.1358720000000009</c:v>
                </c:pt>
                <c:pt idx="391">
                  <c:v>9.1358720000000009</c:v>
                </c:pt>
                <c:pt idx="392">
                  <c:v>7.7802239999999996</c:v>
                </c:pt>
                <c:pt idx="393">
                  <c:v>7.7802239999999996</c:v>
                </c:pt>
                <c:pt idx="394">
                  <c:v>7.7802239999999996</c:v>
                </c:pt>
                <c:pt idx="395">
                  <c:v>7.7802239999999996</c:v>
                </c:pt>
                <c:pt idx="396">
                  <c:v>6.7552000000000003</c:v>
                </c:pt>
                <c:pt idx="397">
                  <c:v>6.7552000000000003</c:v>
                </c:pt>
                <c:pt idx="398">
                  <c:v>6.7552000000000003</c:v>
                </c:pt>
                <c:pt idx="399">
                  <c:v>6.7552000000000003</c:v>
                </c:pt>
                <c:pt idx="400">
                  <c:v>5.9833600000000002</c:v>
                </c:pt>
                <c:pt idx="401">
                  <c:v>5.9833600000000002</c:v>
                </c:pt>
                <c:pt idx="402">
                  <c:v>5.9833600000000002</c:v>
                </c:pt>
                <c:pt idx="403">
                  <c:v>5.9833600000000002</c:v>
                </c:pt>
                <c:pt idx="404">
                  <c:v>5.4042880000000002</c:v>
                </c:pt>
                <c:pt idx="405">
                  <c:v>5.4042880000000002</c:v>
                </c:pt>
                <c:pt idx="406">
                  <c:v>5.4042880000000002</c:v>
                </c:pt>
                <c:pt idx="407">
                  <c:v>5.4042880000000002</c:v>
                </c:pt>
                <c:pt idx="408">
                  <c:v>4.9690880000000002</c:v>
                </c:pt>
                <c:pt idx="409">
                  <c:v>4.9690880000000002</c:v>
                </c:pt>
                <c:pt idx="410">
                  <c:v>4.9690880000000002</c:v>
                </c:pt>
                <c:pt idx="411">
                  <c:v>4.9690880000000002</c:v>
                </c:pt>
                <c:pt idx="412">
                  <c:v>4.6368</c:v>
                </c:pt>
                <c:pt idx="413">
                  <c:v>4.6368</c:v>
                </c:pt>
                <c:pt idx="414">
                  <c:v>4.6368</c:v>
                </c:pt>
                <c:pt idx="415">
                  <c:v>4.6368</c:v>
                </c:pt>
                <c:pt idx="416">
                  <c:v>4.3887359999999997</c:v>
                </c:pt>
                <c:pt idx="417">
                  <c:v>4.3887359999999997</c:v>
                </c:pt>
                <c:pt idx="418">
                  <c:v>4.3887359999999997</c:v>
                </c:pt>
                <c:pt idx="419">
                  <c:v>4.3887359999999997</c:v>
                </c:pt>
                <c:pt idx="420">
                  <c:v>4.2028800000000004</c:v>
                </c:pt>
                <c:pt idx="421">
                  <c:v>4.2028800000000004</c:v>
                </c:pt>
                <c:pt idx="422">
                  <c:v>4.2028800000000004</c:v>
                </c:pt>
                <c:pt idx="423">
                  <c:v>4.2028800000000004</c:v>
                </c:pt>
                <c:pt idx="424">
                  <c:v>4.0666880000000001</c:v>
                </c:pt>
                <c:pt idx="425">
                  <c:v>4.0666880000000001</c:v>
                </c:pt>
                <c:pt idx="426">
                  <c:v>4.0666880000000001</c:v>
                </c:pt>
                <c:pt idx="427">
                  <c:v>4.0666880000000001</c:v>
                </c:pt>
                <c:pt idx="428">
                  <c:v>3.9653119999999999</c:v>
                </c:pt>
                <c:pt idx="429">
                  <c:v>3.9653119999999999</c:v>
                </c:pt>
                <c:pt idx="430">
                  <c:v>3.9653119999999999</c:v>
                </c:pt>
                <c:pt idx="431">
                  <c:v>3.9653119999999999</c:v>
                </c:pt>
                <c:pt idx="432">
                  <c:v>3.8873600000000001</c:v>
                </c:pt>
                <c:pt idx="433">
                  <c:v>3.8873600000000001</c:v>
                </c:pt>
                <c:pt idx="434">
                  <c:v>3.8873600000000001</c:v>
                </c:pt>
                <c:pt idx="435">
                  <c:v>3.8873600000000001</c:v>
                </c:pt>
                <c:pt idx="436">
                  <c:v>3.8297599999999998</c:v>
                </c:pt>
                <c:pt idx="437">
                  <c:v>3.8297599999999998</c:v>
                </c:pt>
                <c:pt idx="438">
                  <c:v>3.8297599999999998</c:v>
                </c:pt>
                <c:pt idx="439">
                  <c:v>3.8297599999999998</c:v>
                </c:pt>
                <c:pt idx="440">
                  <c:v>3.7894399999999999</c:v>
                </c:pt>
                <c:pt idx="441">
                  <c:v>3.7894399999999999</c:v>
                </c:pt>
                <c:pt idx="442">
                  <c:v>3.7894399999999999</c:v>
                </c:pt>
                <c:pt idx="443">
                  <c:v>3.7894399999999999</c:v>
                </c:pt>
                <c:pt idx="444">
                  <c:v>3.7594880000000002</c:v>
                </c:pt>
                <c:pt idx="445">
                  <c:v>3.7594880000000002</c:v>
                </c:pt>
                <c:pt idx="446">
                  <c:v>3.7594880000000002</c:v>
                </c:pt>
                <c:pt idx="447">
                  <c:v>3.7594880000000002</c:v>
                </c:pt>
                <c:pt idx="448">
                  <c:v>3.7369599999999998</c:v>
                </c:pt>
                <c:pt idx="449">
                  <c:v>3.7369599999999998</c:v>
                </c:pt>
                <c:pt idx="450">
                  <c:v>3.7369599999999998</c:v>
                </c:pt>
                <c:pt idx="451">
                  <c:v>3.7369599999999998</c:v>
                </c:pt>
                <c:pt idx="452">
                  <c:v>3.7203200000000001</c:v>
                </c:pt>
                <c:pt idx="453">
                  <c:v>3.7203200000000001</c:v>
                </c:pt>
                <c:pt idx="454">
                  <c:v>3.7203200000000001</c:v>
                </c:pt>
                <c:pt idx="455">
                  <c:v>3.7203200000000001</c:v>
                </c:pt>
                <c:pt idx="456">
                  <c:v>3.7090559999999999</c:v>
                </c:pt>
                <c:pt idx="457">
                  <c:v>3.7090559999999999</c:v>
                </c:pt>
                <c:pt idx="458">
                  <c:v>3.7090559999999999</c:v>
                </c:pt>
                <c:pt idx="459">
                  <c:v>3.7090559999999999</c:v>
                </c:pt>
                <c:pt idx="460">
                  <c:v>3.7000959999999998</c:v>
                </c:pt>
                <c:pt idx="461">
                  <c:v>3.7000959999999998</c:v>
                </c:pt>
                <c:pt idx="462">
                  <c:v>3.7000959999999998</c:v>
                </c:pt>
                <c:pt idx="463">
                  <c:v>3.7000959999999998</c:v>
                </c:pt>
                <c:pt idx="464">
                  <c:v>3.6939519999999999</c:v>
                </c:pt>
                <c:pt idx="465">
                  <c:v>3.6939519999999999</c:v>
                </c:pt>
                <c:pt idx="466">
                  <c:v>3.6939519999999999</c:v>
                </c:pt>
                <c:pt idx="467">
                  <c:v>3.6939519999999999</c:v>
                </c:pt>
                <c:pt idx="468">
                  <c:v>3.6894719999999999</c:v>
                </c:pt>
                <c:pt idx="469">
                  <c:v>3.6894719999999999</c:v>
                </c:pt>
                <c:pt idx="470">
                  <c:v>3.6894719999999999</c:v>
                </c:pt>
                <c:pt idx="471">
                  <c:v>3.6894719999999999</c:v>
                </c:pt>
                <c:pt idx="472">
                  <c:v>3.6863999999999999</c:v>
                </c:pt>
                <c:pt idx="473">
                  <c:v>3.6863999999999999</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numCache>
            </c:numRef>
          </c:yVal>
          <c:smooth val="0"/>
        </c:ser>
        <c:ser>
          <c:idx val="6"/>
          <c:order val="3"/>
          <c:tx>
            <c:strRef>
              <c:f>Φύλλο2!$L$1</c:f>
              <c:strCache>
                <c:ptCount val="1"/>
                <c:pt idx="0">
                  <c:v>Backtrack Stage</c:v>
                </c:pt>
              </c:strCache>
            </c:strRef>
          </c:tx>
          <c:spPr>
            <a:ln w="19050">
              <a:solidFill>
                <a:srgbClr val="FFC000"/>
              </a:solidFill>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M$1:$M$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24.823872000000001</c:v>
                </c:pt>
                <c:pt idx="485">
                  <c:v>24.823872000000001</c:v>
                </c:pt>
                <c:pt idx="486">
                  <c:v>0</c:v>
                </c:pt>
                <c:pt idx="487">
                  <c:v>0</c:v>
                </c:pt>
                <c:pt idx="488">
                  <c:v>0</c:v>
                </c:pt>
                <c:pt idx="489">
                  <c:v>0</c:v>
                </c:pt>
                <c:pt idx="490">
                  <c:v>0</c:v>
                </c:pt>
                <c:pt idx="491">
                  <c:v>0</c:v>
                </c:pt>
                <c:pt idx="492">
                  <c:v>0</c:v>
                </c:pt>
                <c:pt idx="493">
                  <c:v>0</c:v>
                </c:pt>
                <c:pt idx="494">
                  <c:v>0</c:v>
                </c:pt>
                <c:pt idx="495">
                  <c:v>0</c:v>
                </c:pt>
                <c:pt idx="496">
                  <c:v>18.949535999999998</c:v>
                </c:pt>
                <c:pt idx="497">
                  <c:v>18.949535999999998</c:v>
                </c:pt>
                <c:pt idx="498">
                  <c:v>0</c:v>
                </c:pt>
                <c:pt idx="499">
                  <c:v>0</c:v>
                </c:pt>
                <c:pt idx="500">
                  <c:v>0</c:v>
                </c:pt>
                <c:pt idx="501">
                  <c:v>0</c:v>
                </c:pt>
                <c:pt idx="502">
                  <c:v>0</c:v>
                </c:pt>
                <c:pt idx="503">
                  <c:v>0</c:v>
                </c:pt>
                <c:pt idx="504">
                  <c:v>0</c:v>
                </c:pt>
                <c:pt idx="505">
                  <c:v>0</c:v>
                </c:pt>
                <c:pt idx="506">
                  <c:v>0</c:v>
                </c:pt>
                <c:pt idx="507">
                  <c:v>0</c:v>
                </c:pt>
                <c:pt idx="508">
                  <c:v>14.367552</c:v>
                </c:pt>
                <c:pt idx="509">
                  <c:v>14.367552</c:v>
                </c:pt>
                <c:pt idx="510">
                  <c:v>0</c:v>
                </c:pt>
                <c:pt idx="511">
                  <c:v>0</c:v>
                </c:pt>
                <c:pt idx="512">
                  <c:v>0</c:v>
                </c:pt>
                <c:pt idx="513">
                  <c:v>0</c:v>
                </c:pt>
                <c:pt idx="514">
                  <c:v>0</c:v>
                </c:pt>
                <c:pt idx="515">
                  <c:v>0</c:v>
                </c:pt>
                <c:pt idx="516">
                  <c:v>0</c:v>
                </c:pt>
                <c:pt idx="517">
                  <c:v>0</c:v>
                </c:pt>
                <c:pt idx="518">
                  <c:v>0</c:v>
                </c:pt>
                <c:pt idx="519">
                  <c:v>0</c:v>
                </c:pt>
                <c:pt idx="520">
                  <c:v>10.987584</c:v>
                </c:pt>
                <c:pt idx="521">
                  <c:v>10.987584</c:v>
                </c:pt>
                <c:pt idx="522">
                  <c:v>0</c:v>
                </c:pt>
                <c:pt idx="523">
                  <c:v>0</c:v>
                </c:pt>
                <c:pt idx="524">
                  <c:v>0</c:v>
                </c:pt>
                <c:pt idx="525">
                  <c:v>0</c:v>
                </c:pt>
                <c:pt idx="526">
                  <c:v>0</c:v>
                </c:pt>
                <c:pt idx="527">
                  <c:v>0</c:v>
                </c:pt>
                <c:pt idx="528">
                  <c:v>0</c:v>
                </c:pt>
                <c:pt idx="529">
                  <c:v>0</c:v>
                </c:pt>
                <c:pt idx="530">
                  <c:v>0</c:v>
                </c:pt>
                <c:pt idx="531">
                  <c:v>0</c:v>
                </c:pt>
                <c:pt idx="532">
                  <c:v>8.3829119999999993</c:v>
                </c:pt>
                <c:pt idx="533">
                  <c:v>8.3829119999999993</c:v>
                </c:pt>
                <c:pt idx="534">
                  <c:v>0</c:v>
                </c:pt>
                <c:pt idx="535">
                  <c:v>0</c:v>
                </c:pt>
                <c:pt idx="536">
                  <c:v>0</c:v>
                </c:pt>
                <c:pt idx="537">
                  <c:v>0</c:v>
                </c:pt>
                <c:pt idx="538">
                  <c:v>0</c:v>
                </c:pt>
                <c:pt idx="539">
                  <c:v>0</c:v>
                </c:pt>
                <c:pt idx="540">
                  <c:v>0</c:v>
                </c:pt>
                <c:pt idx="541">
                  <c:v>0</c:v>
                </c:pt>
                <c:pt idx="542">
                  <c:v>0</c:v>
                </c:pt>
                <c:pt idx="543">
                  <c:v>0</c:v>
                </c:pt>
                <c:pt idx="544">
                  <c:v>6.3856320000000002</c:v>
                </c:pt>
                <c:pt idx="545">
                  <c:v>6.3856320000000002</c:v>
                </c:pt>
                <c:pt idx="546">
                  <c:v>0</c:v>
                </c:pt>
                <c:pt idx="547">
                  <c:v>0</c:v>
                </c:pt>
                <c:pt idx="548">
                  <c:v>0</c:v>
                </c:pt>
                <c:pt idx="549">
                  <c:v>0</c:v>
                </c:pt>
                <c:pt idx="550">
                  <c:v>0</c:v>
                </c:pt>
                <c:pt idx="551">
                  <c:v>0</c:v>
                </c:pt>
                <c:pt idx="552">
                  <c:v>0</c:v>
                </c:pt>
                <c:pt idx="553">
                  <c:v>0</c:v>
                </c:pt>
                <c:pt idx="554">
                  <c:v>0</c:v>
                </c:pt>
                <c:pt idx="555">
                  <c:v>0</c:v>
                </c:pt>
                <c:pt idx="556">
                  <c:v>4.8834239999999998</c:v>
                </c:pt>
                <c:pt idx="557">
                  <c:v>4.8834239999999998</c:v>
                </c:pt>
                <c:pt idx="558">
                  <c:v>0</c:v>
                </c:pt>
                <c:pt idx="559">
                  <c:v>0</c:v>
                </c:pt>
                <c:pt idx="560">
                  <c:v>0</c:v>
                </c:pt>
                <c:pt idx="561">
                  <c:v>0</c:v>
                </c:pt>
                <c:pt idx="562">
                  <c:v>0</c:v>
                </c:pt>
                <c:pt idx="563">
                  <c:v>0</c:v>
                </c:pt>
                <c:pt idx="564">
                  <c:v>0</c:v>
                </c:pt>
                <c:pt idx="565">
                  <c:v>0</c:v>
                </c:pt>
                <c:pt idx="566">
                  <c:v>0</c:v>
                </c:pt>
                <c:pt idx="567">
                  <c:v>0</c:v>
                </c:pt>
                <c:pt idx="568">
                  <c:v>3.798432</c:v>
                </c:pt>
                <c:pt idx="569">
                  <c:v>3.798432</c:v>
                </c:pt>
                <c:pt idx="570">
                  <c:v>0</c:v>
                </c:pt>
                <c:pt idx="571">
                  <c:v>0</c:v>
                </c:pt>
                <c:pt idx="572">
                  <c:v>0</c:v>
                </c:pt>
                <c:pt idx="573">
                  <c:v>0</c:v>
                </c:pt>
                <c:pt idx="574">
                  <c:v>0</c:v>
                </c:pt>
                <c:pt idx="575">
                  <c:v>0</c:v>
                </c:pt>
                <c:pt idx="576">
                  <c:v>0</c:v>
                </c:pt>
                <c:pt idx="577">
                  <c:v>0</c:v>
                </c:pt>
                <c:pt idx="578">
                  <c:v>0</c:v>
                </c:pt>
                <c:pt idx="579">
                  <c:v>0</c:v>
                </c:pt>
                <c:pt idx="580">
                  <c:v>2.9016000000000002</c:v>
                </c:pt>
                <c:pt idx="581">
                  <c:v>2.9016000000000002</c:v>
                </c:pt>
                <c:pt idx="582">
                  <c:v>0</c:v>
                </c:pt>
                <c:pt idx="583">
                  <c:v>0</c:v>
                </c:pt>
                <c:pt idx="584">
                  <c:v>0</c:v>
                </c:pt>
                <c:pt idx="585">
                  <c:v>0</c:v>
                </c:pt>
                <c:pt idx="586">
                  <c:v>0</c:v>
                </c:pt>
                <c:pt idx="587">
                  <c:v>0</c:v>
                </c:pt>
                <c:pt idx="588">
                  <c:v>0</c:v>
                </c:pt>
                <c:pt idx="589">
                  <c:v>0</c:v>
                </c:pt>
                <c:pt idx="590">
                  <c:v>0</c:v>
                </c:pt>
                <c:pt idx="591">
                  <c:v>0</c:v>
                </c:pt>
                <c:pt idx="592">
                  <c:v>2.2308479999999999</c:v>
                </c:pt>
                <c:pt idx="593">
                  <c:v>2.2308479999999999</c:v>
                </c:pt>
                <c:pt idx="594">
                  <c:v>0</c:v>
                </c:pt>
                <c:pt idx="595">
                  <c:v>0</c:v>
                </c:pt>
                <c:pt idx="596">
                  <c:v>0</c:v>
                </c:pt>
                <c:pt idx="597">
                  <c:v>0</c:v>
                </c:pt>
                <c:pt idx="598">
                  <c:v>0</c:v>
                </c:pt>
                <c:pt idx="599">
                  <c:v>0</c:v>
                </c:pt>
                <c:pt idx="600">
                  <c:v>0</c:v>
                </c:pt>
                <c:pt idx="601">
                  <c:v>0</c:v>
                </c:pt>
                <c:pt idx="602">
                  <c:v>0</c:v>
                </c:pt>
                <c:pt idx="603">
                  <c:v>0</c:v>
                </c:pt>
                <c:pt idx="604">
                  <c:v>1.6883520000000001</c:v>
                </c:pt>
                <c:pt idx="605">
                  <c:v>1.6883520000000001</c:v>
                </c:pt>
                <c:pt idx="606">
                  <c:v>0</c:v>
                </c:pt>
                <c:pt idx="607">
                  <c:v>0</c:v>
                </c:pt>
                <c:pt idx="608">
                  <c:v>0</c:v>
                </c:pt>
                <c:pt idx="609">
                  <c:v>0</c:v>
                </c:pt>
                <c:pt idx="610">
                  <c:v>0</c:v>
                </c:pt>
                <c:pt idx="611">
                  <c:v>0</c:v>
                </c:pt>
                <c:pt idx="612">
                  <c:v>0</c:v>
                </c:pt>
                <c:pt idx="613">
                  <c:v>0</c:v>
                </c:pt>
                <c:pt idx="614">
                  <c:v>0</c:v>
                </c:pt>
                <c:pt idx="615">
                  <c:v>0</c:v>
                </c:pt>
                <c:pt idx="616">
                  <c:v>1.3015680000000001</c:v>
                </c:pt>
                <c:pt idx="617">
                  <c:v>1.3015680000000001</c:v>
                </c:pt>
                <c:pt idx="618">
                  <c:v>0</c:v>
                </c:pt>
                <c:pt idx="619">
                  <c:v>0</c:v>
                </c:pt>
                <c:pt idx="620">
                  <c:v>0</c:v>
                </c:pt>
                <c:pt idx="621">
                  <c:v>0</c:v>
                </c:pt>
                <c:pt idx="622">
                  <c:v>0</c:v>
                </c:pt>
                <c:pt idx="623">
                  <c:v>0</c:v>
                </c:pt>
                <c:pt idx="624">
                  <c:v>0</c:v>
                </c:pt>
                <c:pt idx="625">
                  <c:v>0</c:v>
                </c:pt>
                <c:pt idx="626">
                  <c:v>0</c:v>
                </c:pt>
                <c:pt idx="627">
                  <c:v>0</c:v>
                </c:pt>
                <c:pt idx="628">
                  <c:v>1.0363199999999999</c:v>
                </c:pt>
                <c:pt idx="629">
                  <c:v>1.0363199999999999</c:v>
                </c:pt>
                <c:pt idx="630">
                  <c:v>0</c:v>
                </c:pt>
                <c:pt idx="631">
                  <c:v>0</c:v>
                </c:pt>
                <c:pt idx="632">
                  <c:v>0</c:v>
                </c:pt>
                <c:pt idx="633">
                  <c:v>0</c:v>
                </c:pt>
                <c:pt idx="634">
                  <c:v>0</c:v>
                </c:pt>
                <c:pt idx="635">
                  <c:v>0</c:v>
                </c:pt>
                <c:pt idx="636">
                  <c:v>0</c:v>
                </c:pt>
                <c:pt idx="637">
                  <c:v>0</c:v>
                </c:pt>
                <c:pt idx="638">
                  <c:v>0</c:v>
                </c:pt>
                <c:pt idx="639">
                  <c:v>0</c:v>
                </c:pt>
                <c:pt idx="640">
                  <c:v>0.80150399999999999</c:v>
                </c:pt>
                <c:pt idx="641">
                  <c:v>0.80150399999999999</c:v>
                </c:pt>
                <c:pt idx="642">
                  <c:v>0</c:v>
                </c:pt>
                <c:pt idx="643">
                  <c:v>0</c:v>
                </c:pt>
                <c:pt idx="644">
                  <c:v>0</c:v>
                </c:pt>
                <c:pt idx="645">
                  <c:v>0</c:v>
                </c:pt>
                <c:pt idx="646">
                  <c:v>0</c:v>
                </c:pt>
                <c:pt idx="647">
                  <c:v>0</c:v>
                </c:pt>
                <c:pt idx="648">
                  <c:v>0</c:v>
                </c:pt>
                <c:pt idx="649">
                  <c:v>0</c:v>
                </c:pt>
                <c:pt idx="650">
                  <c:v>0</c:v>
                </c:pt>
                <c:pt idx="651">
                  <c:v>0</c:v>
                </c:pt>
                <c:pt idx="652">
                  <c:v>0.59663999999999995</c:v>
                </c:pt>
                <c:pt idx="653">
                  <c:v>0.59663999999999995</c:v>
                </c:pt>
                <c:pt idx="654">
                  <c:v>0</c:v>
                </c:pt>
                <c:pt idx="655">
                  <c:v>0</c:v>
                </c:pt>
                <c:pt idx="656">
                  <c:v>0</c:v>
                </c:pt>
                <c:pt idx="657">
                  <c:v>0</c:v>
                </c:pt>
                <c:pt idx="658">
                  <c:v>0</c:v>
                </c:pt>
                <c:pt idx="659">
                  <c:v>0</c:v>
                </c:pt>
                <c:pt idx="660">
                  <c:v>0</c:v>
                </c:pt>
                <c:pt idx="661">
                  <c:v>0</c:v>
                </c:pt>
                <c:pt idx="662">
                  <c:v>0</c:v>
                </c:pt>
                <c:pt idx="663">
                  <c:v>0</c:v>
                </c:pt>
                <c:pt idx="664">
                  <c:v>0.47011199999999997</c:v>
                </c:pt>
                <c:pt idx="665">
                  <c:v>0.47011199999999997</c:v>
                </c:pt>
                <c:pt idx="666">
                  <c:v>0</c:v>
                </c:pt>
                <c:pt idx="667">
                  <c:v>0</c:v>
                </c:pt>
                <c:pt idx="668">
                  <c:v>0</c:v>
                </c:pt>
                <c:pt idx="669">
                  <c:v>0</c:v>
                </c:pt>
                <c:pt idx="670">
                  <c:v>0</c:v>
                </c:pt>
                <c:pt idx="671">
                  <c:v>0</c:v>
                </c:pt>
                <c:pt idx="672">
                  <c:v>0</c:v>
                </c:pt>
                <c:pt idx="673">
                  <c:v>0</c:v>
                </c:pt>
                <c:pt idx="674">
                  <c:v>0</c:v>
                </c:pt>
                <c:pt idx="675">
                  <c:v>0</c:v>
                </c:pt>
                <c:pt idx="676">
                  <c:v>0.37680000000000002</c:v>
                </c:pt>
                <c:pt idx="677">
                  <c:v>0.37680000000000002</c:v>
                </c:pt>
                <c:pt idx="678">
                  <c:v>0</c:v>
                </c:pt>
                <c:pt idx="679">
                  <c:v>0</c:v>
                </c:pt>
                <c:pt idx="680">
                  <c:v>0</c:v>
                </c:pt>
                <c:pt idx="681">
                  <c:v>0</c:v>
                </c:pt>
                <c:pt idx="682">
                  <c:v>0</c:v>
                </c:pt>
                <c:pt idx="683">
                  <c:v>0</c:v>
                </c:pt>
                <c:pt idx="684">
                  <c:v>0</c:v>
                </c:pt>
                <c:pt idx="685">
                  <c:v>0</c:v>
                </c:pt>
                <c:pt idx="686">
                  <c:v>0</c:v>
                </c:pt>
                <c:pt idx="687">
                  <c:v>0</c:v>
                </c:pt>
                <c:pt idx="688">
                  <c:v>0.29894399999999999</c:v>
                </c:pt>
                <c:pt idx="689">
                  <c:v>0.29894399999999999</c:v>
                </c:pt>
                <c:pt idx="690">
                  <c:v>0</c:v>
                </c:pt>
                <c:pt idx="691">
                  <c:v>0</c:v>
                </c:pt>
                <c:pt idx="692">
                  <c:v>0</c:v>
                </c:pt>
                <c:pt idx="693">
                  <c:v>0</c:v>
                </c:pt>
                <c:pt idx="694">
                  <c:v>0</c:v>
                </c:pt>
                <c:pt idx="695">
                  <c:v>0</c:v>
                </c:pt>
                <c:pt idx="696">
                  <c:v>0</c:v>
                </c:pt>
                <c:pt idx="697">
                  <c:v>0</c:v>
                </c:pt>
                <c:pt idx="698">
                  <c:v>0</c:v>
                </c:pt>
                <c:pt idx="699">
                  <c:v>0</c:v>
                </c:pt>
                <c:pt idx="700">
                  <c:v>0.22608</c:v>
                </c:pt>
                <c:pt idx="701">
                  <c:v>0.22608</c:v>
                </c:pt>
                <c:pt idx="702">
                  <c:v>0</c:v>
                </c:pt>
                <c:pt idx="703">
                  <c:v>0</c:v>
                </c:pt>
                <c:pt idx="704">
                  <c:v>0</c:v>
                </c:pt>
                <c:pt idx="705">
                  <c:v>0</c:v>
                </c:pt>
                <c:pt idx="706">
                  <c:v>0</c:v>
                </c:pt>
                <c:pt idx="707">
                  <c:v>0</c:v>
                </c:pt>
                <c:pt idx="708">
                  <c:v>0</c:v>
                </c:pt>
                <c:pt idx="709">
                  <c:v>0</c:v>
                </c:pt>
                <c:pt idx="710">
                  <c:v>0</c:v>
                </c:pt>
                <c:pt idx="711">
                  <c:v>0</c:v>
                </c:pt>
                <c:pt idx="712">
                  <c:v>0.193632</c:v>
                </c:pt>
                <c:pt idx="713">
                  <c:v>0.193632</c:v>
                </c:pt>
                <c:pt idx="714">
                  <c:v>0</c:v>
                </c:pt>
                <c:pt idx="715">
                  <c:v>0</c:v>
                </c:pt>
                <c:pt idx="716">
                  <c:v>0</c:v>
                </c:pt>
                <c:pt idx="717">
                  <c:v>0</c:v>
                </c:pt>
                <c:pt idx="718">
                  <c:v>0</c:v>
                </c:pt>
                <c:pt idx="719">
                  <c:v>0</c:v>
                </c:pt>
                <c:pt idx="720">
                  <c:v>0</c:v>
                </c:pt>
                <c:pt idx="721">
                  <c:v>0</c:v>
                </c:pt>
                <c:pt idx="722">
                  <c:v>0</c:v>
                </c:pt>
                <c:pt idx="723">
                  <c:v>0</c:v>
                </c:pt>
                <c:pt idx="724">
                  <c:v>0.15071999999999999</c:v>
                </c:pt>
                <c:pt idx="725">
                  <c:v>0.15071999999999999</c:v>
                </c:pt>
                <c:pt idx="726">
                  <c:v>0</c:v>
                </c:pt>
                <c:pt idx="727">
                  <c:v>0</c:v>
                </c:pt>
                <c:pt idx="728">
                  <c:v>0</c:v>
                </c:pt>
                <c:pt idx="729">
                  <c:v>0</c:v>
                </c:pt>
                <c:pt idx="730">
                  <c:v>0</c:v>
                </c:pt>
                <c:pt idx="731">
                  <c:v>0</c:v>
                </c:pt>
                <c:pt idx="732">
                  <c:v>0</c:v>
                </c:pt>
                <c:pt idx="733">
                  <c:v>0</c:v>
                </c:pt>
                <c:pt idx="734">
                  <c:v>0</c:v>
                </c:pt>
                <c:pt idx="735">
                  <c:v>0</c:v>
                </c:pt>
                <c:pt idx="736">
                  <c:v>0.124512</c:v>
                </c:pt>
                <c:pt idx="737">
                  <c:v>0.124512</c:v>
                </c:pt>
                <c:pt idx="738">
                  <c:v>0</c:v>
                </c:pt>
                <c:pt idx="739">
                  <c:v>0</c:v>
                </c:pt>
                <c:pt idx="740">
                  <c:v>0</c:v>
                </c:pt>
                <c:pt idx="741">
                  <c:v>0</c:v>
                </c:pt>
                <c:pt idx="742">
                  <c:v>0</c:v>
                </c:pt>
                <c:pt idx="743">
                  <c:v>0</c:v>
                </c:pt>
                <c:pt idx="744">
                  <c:v>0</c:v>
                </c:pt>
                <c:pt idx="745">
                  <c:v>0</c:v>
                </c:pt>
                <c:pt idx="746">
                  <c:v>0</c:v>
                </c:pt>
                <c:pt idx="747">
                  <c:v>0</c:v>
                </c:pt>
                <c:pt idx="748">
                  <c:v>0.1008</c:v>
                </c:pt>
                <c:pt idx="749">
                  <c:v>0.1008</c:v>
                </c:pt>
                <c:pt idx="750">
                  <c:v>0</c:v>
                </c:pt>
                <c:pt idx="751">
                  <c:v>0</c:v>
                </c:pt>
                <c:pt idx="752">
                  <c:v>0</c:v>
                </c:pt>
                <c:pt idx="753">
                  <c:v>0</c:v>
                </c:pt>
                <c:pt idx="754">
                  <c:v>0</c:v>
                </c:pt>
                <c:pt idx="755">
                  <c:v>0</c:v>
                </c:pt>
                <c:pt idx="756">
                  <c:v>0</c:v>
                </c:pt>
                <c:pt idx="757">
                  <c:v>0</c:v>
                </c:pt>
                <c:pt idx="758">
                  <c:v>24.823872000000001</c:v>
                </c:pt>
                <c:pt idx="759">
                  <c:v>24.823872000000001</c:v>
                </c:pt>
                <c:pt idx="760">
                  <c:v>0</c:v>
                </c:pt>
                <c:pt idx="761">
                  <c:v>0</c:v>
                </c:pt>
                <c:pt idx="762">
                  <c:v>0</c:v>
                </c:pt>
                <c:pt idx="763">
                  <c:v>0</c:v>
                </c:pt>
                <c:pt idx="764">
                  <c:v>0</c:v>
                </c:pt>
                <c:pt idx="765">
                  <c:v>0</c:v>
                </c:pt>
                <c:pt idx="766">
                  <c:v>0</c:v>
                </c:pt>
                <c:pt idx="767">
                  <c:v>0</c:v>
                </c:pt>
                <c:pt idx="768">
                  <c:v>18.949535999999998</c:v>
                </c:pt>
                <c:pt idx="769">
                  <c:v>18.949535999999998</c:v>
                </c:pt>
                <c:pt idx="770">
                  <c:v>0</c:v>
                </c:pt>
                <c:pt idx="771">
                  <c:v>0</c:v>
                </c:pt>
                <c:pt idx="772">
                  <c:v>0</c:v>
                </c:pt>
                <c:pt idx="773">
                  <c:v>0</c:v>
                </c:pt>
                <c:pt idx="774">
                  <c:v>0</c:v>
                </c:pt>
                <c:pt idx="775">
                  <c:v>0</c:v>
                </c:pt>
                <c:pt idx="776">
                  <c:v>0</c:v>
                </c:pt>
                <c:pt idx="777">
                  <c:v>0</c:v>
                </c:pt>
                <c:pt idx="778">
                  <c:v>14.367552</c:v>
                </c:pt>
                <c:pt idx="779">
                  <c:v>14.367552</c:v>
                </c:pt>
                <c:pt idx="780">
                  <c:v>0</c:v>
                </c:pt>
                <c:pt idx="781">
                  <c:v>0</c:v>
                </c:pt>
                <c:pt idx="782">
                  <c:v>0</c:v>
                </c:pt>
                <c:pt idx="783">
                  <c:v>0</c:v>
                </c:pt>
                <c:pt idx="784">
                  <c:v>0</c:v>
                </c:pt>
                <c:pt idx="785">
                  <c:v>0</c:v>
                </c:pt>
                <c:pt idx="786">
                  <c:v>0</c:v>
                </c:pt>
                <c:pt idx="787">
                  <c:v>0</c:v>
                </c:pt>
                <c:pt idx="788">
                  <c:v>10.987584</c:v>
                </c:pt>
                <c:pt idx="789">
                  <c:v>10.987584</c:v>
                </c:pt>
                <c:pt idx="790">
                  <c:v>0</c:v>
                </c:pt>
                <c:pt idx="791">
                  <c:v>0</c:v>
                </c:pt>
                <c:pt idx="792">
                  <c:v>0</c:v>
                </c:pt>
                <c:pt idx="793">
                  <c:v>0</c:v>
                </c:pt>
                <c:pt idx="794">
                  <c:v>0</c:v>
                </c:pt>
                <c:pt idx="795">
                  <c:v>0</c:v>
                </c:pt>
                <c:pt idx="796">
                  <c:v>0</c:v>
                </c:pt>
                <c:pt idx="797">
                  <c:v>0</c:v>
                </c:pt>
                <c:pt idx="798">
                  <c:v>8.3829119999999993</c:v>
                </c:pt>
                <c:pt idx="799">
                  <c:v>8.3829119999999993</c:v>
                </c:pt>
                <c:pt idx="800">
                  <c:v>0</c:v>
                </c:pt>
                <c:pt idx="801">
                  <c:v>0</c:v>
                </c:pt>
                <c:pt idx="802">
                  <c:v>0</c:v>
                </c:pt>
                <c:pt idx="803">
                  <c:v>0</c:v>
                </c:pt>
                <c:pt idx="804">
                  <c:v>0</c:v>
                </c:pt>
                <c:pt idx="805">
                  <c:v>0</c:v>
                </c:pt>
                <c:pt idx="806">
                  <c:v>0</c:v>
                </c:pt>
                <c:pt idx="807">
                  <c:v>0</c:v>
                </c:pt>
                <c:pt idx="808">
                  <c:v>6.3856320000000002</c:v>
                </c:pt>
                <c:pt idx="809">
                  <c:v>6.3856320000000002</c:v>
                </c:pt>
                <c:pt idx="810">
                  <c:v>0</c:v>
                </c:pt>
                <c:pt idx="811">
                  <c:v>0</c:v>
                </c:pt>
                <c:pt idx="812">
                  <c:v>0</c:v>
                </c:pt>
                <c:pt idx="813">
                  <c:v>0</c:v>
                </c:pt>
                <c:pt idx="814">
                  <c:v>0</c:v>
                </c:pt>
                <c:pt idx="815">
                  <c:v>0</c:v>
                </c:pt>
                <c:pt idx="816">
                  <c:v>0</c:v>
                </c:pt>
                <c:pt idx="817">
                  <c:v>0</c:v>
                </c:pt>
                <c:pt idx="818">
                  <c:v>4.8834239999999998</c:v>
                </c:pt>
                <c:pt idx="819">
                  <c:v>4.8834239999999998</c:v>
                </c:pt>
                <c:pt idx="820">
                  <c:v>0</c:v>
                </c:pt>
                <c:pt idx="821">
                  <c:v>0</c:v>
                </c:pt>
                <c:pt idx="822">
                  <c:v>0</c:v>
                </c:pt>
                <c:pt idx="823">
                  <c:v>0</c:v>
                </c:pt>
                <c:pt idx="824">
                  <c:v>0</c:v>
                </c:pt>
                <c:pt idx="825">
                  <c:v>0</c:v>
                </c:pt>
                <c:pt idx="826">
                  <c:v>0</c:v>
                </c:pt>
                <c:pt idx="827">
                  <c:v>0</c:v>
                </c:pt>
                <c:pt idx="828">
                  <c:v>3.798432</c:v>
                </c:pt>
                <c:pt idx="829">
                  <c:v>3.798432</c:v>
                </c:pt>
                <c:pt idx="830">
                  <c:v>0</c:v>
                </c:pt>
                <c:pt idx="831">
                  <c:v>0</c:v>
                </c:pt>
                <c:pt idx="832">
                  <c:v>0</c:v>
                </c:pt>
                <c:pt idx="833">
                  <c:v>0</c:v>
                </c:pt>
                <c:pt idx="834">
                  <c:v>0</c:v>
                </c:pt>
                <c:pt idx="835">
                  <c:v>0</c:v>
                </c:pt>
                <c:pt idx="836">
                  <c:v>0</c:v>
                </c:pt>
                <c:pt idx="837">
                  <c:v>0</c:v>
                </c:pt>
                <c:pt idx="838">
                  <c:v>2.9016000000000002</c:v>
                </c:pt>
                <c:pt idx="839">
                  <c:v>2.9016000000000002</c:v>
                </c:pt>
                <c:pt idx="840">
                  <c:v>0</c:v>
                </c:pt>
                <c:pt idx="841">
                  <c:v>0</c:v>
                </c:pt>
                <c:pt idx="842">
                  <c:v>0</c:v>
                </c:pt>
                <c:pt idx="843">
                  <c:v>0</c:v>
                </c:pt>
                <c:pt idx="844">
                  <c:v>0</c:v>
                </c:pt>
                <c:pt idx="845">
                  <c:v>0</c:v>
                </c:pt>
                <c:pt idx="846">
                  <c:v>0</c:v>
                </c:pt>
                <c:pt idx="847">
                  <c:v>0</c:v>
                </c:pt>
                <c:pt idx="848">
                  <c:v>2.2308479999999999</c:v>
                </c:pt>
                <c:pt idx="849">
                  <c:v>2.2308479999999999</c:v>
                </c:pt>
                <c:pt idx="850">
                  <c:v>0</c:v>
                </c:pt>
                <c:pt idx="851">
                  <c:v>0</c:v>
                </c:pt>
                <c:pt idx="852">
                  <c:v>0</c:v>
                </c:pt>
                <c:pt idx="853">
                  <c:v>0</c:v>
                </c:pt>
                <c:pt idx="854">
                  <c:v>0</c:v>
                </c:pt>
                <c:pt idx="855">
                  <c:v>0</c:v>
                </c:pt>
                <c:pt idx="856">
                  <c:v>0</c:v>
                </c:pt>
                <c:pt idx="857">
                  <c:v>0</c:v>
                </c:pt>
                <c:pt idx="858">
                  <c:v>1.6883520000000001</c:v>
                </c:pt>
                <c:pt idx="859">
                  <c:v>1.6883520000000001</c:v>
                </c:pt>
                <c:pt idx="860">
                  <c:v>0</c:v>
                </c:pt>
                <c:pt idx="861">
                  <c:v>0</c:v>
                </c:pt>
                <c:pt idx="862">
                  <c:v>0</c:v>
                </c:pt>
                <c:pt idx="863">
                  <c:v>0</c:v>
                </c:pt>
                <c:pt idx="864">
                  <c:v>0</c:v>
                </c:pt>
                <c:pt idx="865">
                  <c:v>0</c:v>
                </c:pt>
                <c:pt idx="866">
                  <c:v>0</c:v>
                </c:pt>
                <c:pt idx="867">
                  <c:v>0</c:v>
                </c:pt>
                <c:pt idx="868">
                  <c:v>1.3015680000000001</c:v>
                </c:pt>
                <c:pt idx="869">
                  <c:v>1.3015680000000001</c:v>
                </c:pt>
                <c:pt idx="870">
                  <c:v>0</c:v>
                </c:pt>
                <c:pt idx="871">
                  <c:v>0</c:v>
                </c:pt>
                <c:pt idx="872">
                  <c:v>0</c:v>
                </c:pt>
                <c:pt idx="873">
                  <c:v>0</c:v>
                </c:pt>
                <c:pt idx="874">
                  <c:v>0</c:v>
                </c:pt>
                <c:pt idx="875">
                  <c:v>0</c:v>
                </c:pt>
                <c:pt idx="876">
                  <c:v>0</c:v>
                </c:pt>
                <c:pt idx="877">
                  <c:v>0</c:v>
                </c:pt>
                <c:pt idx="878">
                  <c:v>1.0363199999999999</c:v>
                </c:pt>
                <c:pt idx="879">
                  <c:v>1.0363199999999999</c:v>
                </c:pt>
                <c:pt idx="880">
                  <c:v>0</c:v>
                </c:pt>
                <c:pt idx="881">
                  <c:v>0</c:v>
                </c:pt>
                <c:pt idx="882">
                  <c:v>0</c:v>
                </c:pt>
                <c:pt idx="883">
                  <c:v>0</c:v>
                </c:pt>
                <c:pt idx="884">
                  <c:v>0</c:v>
                </c:pt>
                <c:pt idx="885">
                  <c:v>0</c:v>
                </c:pt>
                <c:pt idx="886">
                  <c:v>0</c:v>
                </c:pt>
                <c:pt idx="887">
                  <c:v>0</c:v>
                </c:pt>
                <c:pt idx="888">
                  <c:v>0.80150399999999999</c:v>
                </c:pt>
                <c:pt idx="889">
                  <c:v>0.80150399999999999</c:v>
                </c:pt>
                <c:pt idx="890">
                  <c:v>0</c:v>
                </c:pt>
                <c:pt idx="891">
                  <c:v>0</c:v>
                </c:pt>
                <c:pt idx="892">
                  <c:v>0</c:v>
                </c:pt>
                <c:pt idx="893">
                  <c:v>0</c:v>
                </c:pt>
                <c:pt idx="894">
                  <c:v>0</c:v>
                </c:pt>
                <c:pt idx="895">
                  <c:v>0</c:v>
                </c:pt>
                <c:pt idx="896">
                  <c:v>0</c:v>
                </c:pt>
                <c:pt idx="897">
                  <c:v>0</c:v>
                </c:pt>
                <c:pt idx="898">
                  <c:v>0.59663999999999995</c:v>
                </c:pt>
                <c:pt idx="899">
                  <c:v>0.59663999999999995</c:v>
                </c:pt>
                <c:pt idx="900">
                  <c:v>0</c:v>
                </c:pt>
                <c:pt idx="901">
                  <c:v>0</c:v>
                </c:pt>
                <c:pt idx="902">
                  <c:v>0</c:v>
                </c:pt>
                <c:pt idx="903">
                  <c:v>0</c:v>
                </c:pt>
                <c:pt idx="904">
                  <c:v>0</c:v>
                </c:pt>
                <c:pt idx="905">
                  <c:v>0</c:v>
                </c:pt>
                <c:pt idx="906">
                  <c:v>0</c:v>
                </c:pt>
                <c:pt idx="907">
                  <c:v>0</c:v>
                </c:pt>
                <c:pt idx="908">
                  <c:v>0.47011199999999997</c:v>
                </c:pt>
                <c:pt idx="909">
                  <c:v>0.47011199999999997</c:v>
                </c:pt>
                <c:pt idx="910">
                  <c:v>0</c:v>
                </c:pt>
                <c:pt idx="911">
                  <c:v>0</c:v>
                </c:pt>
                <c:pt idx="912">
                  <c:v>0</c:v>
                </c:pt>
                <c:pt idx="913">
                  <c:v>0</c:v>
                </c:pt>
                <c:pt idx="914">
                  <c:v>0</c:v>
                </c:pt>
                <c:pt idx="915">
                  <c:v>0</c:v>
                </c:pt>
                <c:pt idx="916">
                  <c:v>0</c:v>
                </c:pt>
                <c:pt idx="917">
                  <c:v>0</c:v>
                </c:pt>
                <c:pt idx="918">
                  <c:v>0.37680000000000002</c:v>
                </c:pt>
                <c:pt idx="919">
                  <c:v>0.37680000000000002</c:v>
                </c:pt>
                <c:pt idx="920">
                  <c:v>0</c:v>
                </c:pt>
                <c:pt idx="921">
                  <c:v>0</c:v>
                </c:pt>
                <c:pt idx="922">
                  <c:v>0</c:v>
                </c:pt>
                <c:pt idx="923">
                  <c:v>0</c:v>
                </c:pt>
                <c:pt idx="924">
                  <c:v>0</c:v>
                </c:pt>
                <c:pt idx="925">
                  <c:v>0</c:v>
                </c:pt>
                <c:pt idx="926">
                  <c:v>0</c:v>
                </c:pt>
                <c:pt idx="927">
                  <c:v>0</c:v>
                </c:pt>
                <c:pt idx="928">
                  <c:v>0.29894399999999999</c:v>
                </c:pt>
                <c:pt idx="929">
                  <c:v>0.29894399999999999</c:v>
                </c:pt>
                <c:pt idx="930">
                  <c:v>0</c:v>
                </c:pt>
                <c:pt idx="931">
                  <c:v>0</c:v>
                </c:pt>
                <c:pt idx="932">
                  <c:v>0</c:v>
                </c:pt>
                <c:pt idx="933">
                  <c:v>0</c:v>
                </c:pt>
                <c:pt idx="934">
                  <c:v>0</c:v>
                </c:pt>
                <c:pt idx="935">
                  <c:v>0</c:v>
                </c:pt>
                <c:pt idx="936">
                  <c:v>0</c:v>
                </c:pt>
                <c:pt idx="937">
                  <c:v>0</c:v>
                </c:pt>
                <c:pt idx="938">
                  <c:v>0.22608</c:v>
                </c:pt>
                <c:pt idx="939">
                  <c:v>0.22608</c:v>
                </c:pt>
                <c:pt idx="940">
                  <c:v>0</c:v>
                </c:pt>
                <c:pt idx="941">
                  <c:v>0</c:v>
                </c:pt>
                <c:pt idx="942">
                  <c:v>0</c:v>
                </c:pt>
                <c:pt idx="943">
                  <c:v>0</c:v>
                </c:pt>
                <c:pt idx="944">
                  <c:v>0</c:v>
                </c:pt>
                <c:pt idx="945">
                  <c:v>0</c:v>
                </c:pt>
                <c:pt idx="946">
                  <c:v>0</c:v>
                </c:pt>
                <c:pt idx="947">
                  <c:v>0</c:v>
                </c:pt>
                <c:pt idx="948">
                  <c:v>0.193632</c:v>
                </c:pt>
                <c:pt idx="949">
                  <c:v>0.193632</c:v>
                </c:pt>
                <c:pt idx="950">
                  <c:v>0</c:v>
                </c:pt>
                <c:pt idx="951">
                  <c:v>0</c:v>
                </c:pt>
                <c:pt idx="952">
                  <c:v>0</c:v>
                </c:pt>
                <c:pt idx="953">
                  <c:v>0</c:v>
                </c:pt>
                <c:pt idx="954">
                  <c:v>0</c:v>
                </c:pt>
                <c:pt idx="955">
                  <c:v>0</c:v>
                </c:pt>
                <c:pt idx="956">
                  <c:v>0</c:v>
                </c:pt>
                <c:pt idx="957">
                  <c:v>0</c:v>
                </c:pt>
                <c:pt idx="958">
                  <c:v>0.15071999999999999</c:v>
                </c:pt>
                <c:pt idx="959">
                  <c:v>0.15071999999999999</c:v>
                </c:pt>
                <c:pt idx="960">
                  <c:v>0</c:v>
                </c:pt>
                <c:pt idx="961">
                  <c:v>0</c:v>
                </c:pt>
                <c:pt idx="962">
                  <c:v>0</c:v>
                </c:pt>
                <c:pt idx="963">
                  <c:v>0</c:v>
                </c:pt>
                <c:pt idx="964">
                  <c:v>0</c:v>
                </c:pt>
                <c:pt idx="965">
                  <c:v>0</c:v>
                </c:pt>
                <c:pt idx="966">
                  <c:v>0</c:v>
                </c:pt>
                <c:pt idx="967">
                  <c:v>0</c:v>
                </c:pt>
                <c:pt idx="968">
                  <c:v>0.124512</c:v>
                </c:pt>
                <c:pt idx="969">
                  <c:v>0.124512</c:v>
                </c:pt>
                <c:pt idx="970">
                  <c:v>0</c:v>
                </c:pt>
                <c:pt idx="971">
                  <c:v>0</c:v>
                </c:pt>
                <c:pt idx="972">
                  <c:v>0</c:v>
                </c:pt>
                <c:pt idx="973">
                  <c:v>0</c:v>
                </c:pt>
                <c:pt idx="974">
                  <c:v>0</c:v>
                </c:pt>
                <c:pt idx="975">
                  <c:v>0</c:v>
                </c:pt>
                <c:pt idx="976">
                  <c:v>0</c:v>
                </c:pt>
                <c:pt idx="977">
                  <c:v>0</c:v>
                </c:pt>
                <c:pt idx="978">
                  <c:v>0.1008</c:v>
                </c:pt>
                <c:pt idx="979">
                  <c:v>0.1008</c:v>
                </c:pt>
                <c:pt idx="980">
                  <c:v>0</c:v>
                </c:pt>
                <c:pt idx="981">
                  <c:v>0</c:v>
                </c:pt>
                <c:pt idx="982">
                  <c:v>0</c:v>
                </c:pt>
                <c:pt idx="983">
                  <c:v>0</c:v>
                </c:pt>
                <c:pt idx="984">
                  <c:v>0</c:v>
                </c:pt>
                <c:pt idx="985">
                  <c:v>0</c:v>
                </c:pt>
                <c:pt idx="986">
                  <c:v>0</c:v>
                </c:pt>
                <c:pt idx="987">
                  <c:v>0</c:v>
                </c:pt>
                <c:pt idx="988">
                  <c:v>24.823872000000001</c:v>
                </c:pt>
                <c:pt idx="989">
                  <c:v>24.823872000000001</c:v>
                </c:pt>
                <c:pt idx="990">
                  <c:v>0</c:v>
                </c:pt>
                <c:pt idx="991">
                  <c:v>0</c:v>
                </c:pt>
                <c:pt idx="992">
                  <c:v>0</c:v>
                </c:pt>
                <c:pt idx="993">
                  <c:v>0</c:v>
                </c:pt>
                <c:pt idx="994">
                  <c:v>0</c:v>
                </c:pt>
                <c:pt idx="995">
                  <c:v>0</c:v>
                </c:pt>
                <c:pt idx="996">
                  <c:v>0</c:v>
                </c:pt>
                <c:pt idx="997">
                  <c:v>0</c:v>
                </c:pt>
                <c:pt idx="998">
                  <c:v>18.949535999999998</c:v>
                </c:pt>
                <c:pt idx="999">
                  <c:v>18.949535999999998</c:v>
                </c:pt>
                <c:pt idx="1000">
                  <c:v>0</c:v>
                </c:pt>
                <c:pt idx="1001">
                  <c:v>0</c:v>
                </c:pt>
                <c:pt idx="1002">
                  <c:v>0</c:v>
                </c:pt>
                <c:pt idx="1003">
                  <c:v>0</c:v>
                </c:pt>
                <c:pt idx="1004">
                  <c:v>0</c:v>
                </c:pt>
                <c:pt idx="1005">
                  <c:v>0</c:v>
                </c:pt>
                <c:pt idx="1006">
                  <c:v>0</c:v>
                </c:pt>
                <c:pt idx="1007">
                  <c:v>0</c:v>
                </c:pt>
                <c:pt idx="1008">
                  <c:v>14.367552</c:v>
                </c:pt>
                <c:pt idx="1009">
                  <c:v>14.367552</c:v>
                </c:pt>
                <c:pt idx="1010">
                  <c:v>0</c:v>
                </c:pt>
                <c:pt idx="1011">
                  <c:v>0</c:v>
                </c:pt>
                <c:pt idx="1012">
                  <c:v>0</c:v>
                </c:pt>
                <c:pt idx="1013">
                  <c:v>0</c:v>
                </c:pt>
                <c:pt idx="1014">
                  <c:v>0</c:v>
                </c:pt>
                <c:pt idx="1015">
                  <c:v>0</c:v>
                </c:pt>
                <c:pt idx="1016">
                  <c:v>0</c:v>
                </c:pt>
                <c:pt idx="1017">
                  <c:v>0</c:v>
                </c:pt>
                <c:pt idx="1018">
                  <c:v>10.987584</c:v>
                </c:pt>
                <c:pt idx="1019">
                  <c:v>10.987584</c:v>
                </c:pt>
                <c:pt idx="1020">
                  <c:v>0</c:v>
                </c:pt>
                <c:pt idx="1021">
                  <c:v>0</c:v>
                </c:pt>
                <c:pt idx="1022">
                  <c:v>0</c:v>
                </c:pt>
                <c:pt idx="1023">
                  <c:v>0</c:v>
                </c:pt>
                <c:pt idx="1024">
                  <c:v>0</c:v>
                </c:pt>
                <c:pt idx="1025">
                  <c:v>0</c:v>
                </c:pt>
                <c:pt idx="1026">
                  <c:v>0</c:v>
                </c:pt>
                <c:pt idx="1027">
                  <c:v>0</c:v>
                </c:pt>
                <c:pt idx="1028">
                  <c:v>8.3829119999999993</c:v>
                </c:pt>
                <c:pt idx="1029">
                  <c:v>8.3829119999999993</c:v>
                </c:pt>
                <c:pt idx="1030">
                  <c:v>0</c:v>
                </c:pt>
                <c:pt idx="1031">
                  <c:v>0</c:v>
                </c:pt>
                <c:pt idx="1032">
                  <c:v>0</c:v>
                </c:pt>
                <c:pt idx="1033">
                  <c:v>0</c:v>
                </c:pt>
                <c:pt idx="1034">
                  <c:v>0</c:v>
                </c:pt>
                <c:pt idx="1035">
                  <c:v>0</c:v>
                </c:pt>
                <c:pt idx="1036">
                  <c:v>0</c:v>
                </c:pt>
                <c:pt idx="1037">
                  <c:v>0</c:v>
                </c:pt>
                <c:pt idx="1038">
                  <c:v>6.3856320000000002</c:v>
                </c:pt>
                <c:pt idx="1039">
                  <c:v>6.3856320000000002</c:v>
                </c:pt>
                <c:pt idx="1040">
                  <c:v>0</c:v>
                </c:pt>
                <c:pt idx="1041">
                  <c:v>0</c:v>
                </c:pt>
                <c:pt idx="1042">
                  <c:v>0</c:v>
                </c:pt>
                <c:pt idx="1043">
                  <c:v>0</c:v>
                </c:pt>
                <c:pt idx="1044">
                  <c:v>0</c:v>
                </c:pt>
                <c:pt idx="1045">
                  <c:v>0</c:v>
                </c:pt>
                <c:pt idx="1046">
                  <c:v>0</c:v>
                </c:pt>
                <c:pt idx="1047">
                  <c:v>0</c:v>
                </c:pt>
                <c:pt idx="1048">
                  <c:v>4.8834239999999998</c:v>
                </c:pt>
                <c:pt idx="1049">
                  <c:v>4.8834239999999998</c:v>
                </c:pt>
                <c:pt idx="1050">
                  <c:v>0</c:v>
                </c:pt>
                <c:pt idx="1051">
                  <c:v>0</c:v>
                </c:pt>
                <c:pt idx="1052">
                  <c:v>0</c:v>
                </c:pt>
                <c:pt idx="1053">
                  <c:v>0</c:v>
                </c:pt>
                <c:pt idx="1054">
                  <c:v>0</c:v>
                </c:pt>
                <c:pt idx="1055">
                  <c:v>0</c:v>
                </c:pt>
                <c:pt idx="1056">
                  <c:v>0</c:v>
                </c:pt>
                <c:pt idx="1057">
                  <c:v>0</c:v>
                </c:pt>
                <c:pt idx="1058">
                  <c:v>3.798432</c:v>
                </c:pt>
                <c:pt idx="1059">
                  <c:v>3.798432</c:v>
                </c:pt>
                <c:pt idx="1060">
                  <c:v>0</c:v>
                </c:pt>
                <c:pt idx="1061">
                  <c:v>0</c:v>
                </c:pt>
                <c:pt idx="1062">
                  <c:v>0</c:v>
                </c:pt>
                <c:pt idx="1063">
                  <c:v>0</c:v>
                </c:pt>
                <c:pt idx="1064">
                  <c:v>0</c:v>
                </c:pt>
                <c:pt idx="1065">
                  <c:v>0</c:v>
                </c:pt>
                <c:pt idx="1066">
                  <c:v>0</c:v>
                </c:pt>
                <c:pt idx="1067">
                  <c:v>0</c:v>
                </c:pt>
                <c:pt idx="1068">
                  <c:v>2.9016000000000002</c:v>
                </c:pt>
                <c:pt idx="1069">
                  <c:v>2.9016000000000002</c:v>
                </c:pt>
                <c:pt idx="1070">
                  <c:v>0</c:v>
                </c:pt>
                <c:pt idx="1071">
                  <c:v>0</c:v>
                </c:pt>
                <c:pt idx="1072">
                  <c:v>0</c:v>
                </c:pt>
                <c:pt idx="1073">
                  <c:v>0</c:v>
                </c:pt>
                <c:pt idx="1074">
                  <c:v>0</c:v>
                </c:pt>
                <c:pt idx="1075">
                  <c:v>0</c:v>
                </c:pt>
                <c:pt idx="1076">
                  <c:v>0</c:v>
                </c:pt>
                <c:pt idx="1077">
                  <c:v>0</c:v>
                </c:pt>
                <c:pt idx="1078">
                  <c:v>2.2308479999999999</c:v>
                </c:pt>
                <c:pt idx="1079">
                  <c:v>2.2308479999999999</c:v>
                </c:pt>
                <c:pt idx="1080">
                  <c:v>0</c:v>
                </c:pt>
                <c:pt idx="1081">
                  <c:v>0</c:v>
                </c:pt>
                <c:pt idx="1082">
                  <c:v>0</c:v>
                </c:pt>
                <c:pt idx="1083">
                  <c:v>0</c:v>
                </c:pt>
                <c:pt idx="1084">
                  <c:v>0</c:v>
                </c:pt>
                <c:pt idx="1085">
                  <c:v>0</c:v>
                </c:pt>
                <c:pt idx="1086">
                  <c:v>0</c:v>
                </c:pt>
                <c:pt idx="1087">
                  <c:v>0</c:v>
                </c:pt>
                <c:pt idx="1088">
                  <c:v>1.6883520000000001</c:v>
                </c:pt>
                <c:pt idx="1089">
                  <c:v>1.6883520000000001</c:v>
                </c:pt>
                <c:pt idx="1090">
                  <c:v>0</c:v>
                </c:pt>
                <c:pt idx="1091">
                  <c:v>0</c:v>
                </c:pt>
                <c:pt idx="1092">
                  <c:v>0</c:v>
                </c:pt>
                <c:pt idx="1093">
                  <c:v>0</c:v>
                </c:pt>
                <c:pt idx="1094">
                  <c:v>0</c:v>
                </c:pt>
                <c:pt idx="1095">
                  <c:v>0</c:v>
                </c:pt>
                <c:pt idx="1096">
                  <c:v>0</c:v>
                </c:pt>
                <c:pt idx="1097">
                  <c:v>0</c:v>
                </c:pt>
                <c:pt idx="1098">
                  <c:v>1.3015680000000001</c:v>
                </c:pt>
                <c:pt idx="1099">
                  <c:v>1.3015680000000001</c:v>
                </c:pt>
                <c:pt idx="1100">
                  <c:v>0</c:v>
                </c:pt>
                <c:pt idx="1101">
                  <c:v>0</c:v>
                </c:pt>
                <c:pt idx="1102">
                  <c:v>0</c:v>
                </c:pt>
                <c:pt idx="1103">
                  <c:v>0</c:v>
                </c:pt>
                <c:pt idx="1104">
                  <c:v>0</c:v>
                </c:pt>
                <c:pt idx="1105">
                  <c:v>0</c:v>
                </c:pt>
                <c:pt idx="1106">
                  <c:v>0</c:v>
                </c:pt>
                <c:pt idx="1107">
                  <c:v>0</c:v>
                </c:pt>
                <c:pt idx="1108">
                  <c:v>1.0363199999999999</c:v>
                </c:pt>
                <c:pt idx="1109">
                  <c:v>1.0363199999999999</c:v>
                </c:pt>
                <c:pt idx="1110">
                  <c:v>0</c:v>
                </c:pt>
                <c:pt idx="1111">
                  <c:v>0</c:v>
                </c:pt>
                <c:pt idx="1112">
                  <c:v>0</c:v>
                </c:pt>
                <c:pt idx="1113">
                  <c:v>0</c:v>
                </c:pt>
                <c:pt idx="1114">
                  <c:v>0</c:v>
                </c:pt>
                <c:pt idx="1115">
                  <c:v>0</c:v>
                </c:pt>
                <c:pt idx="1116">
                  <c:v>0</c:v>
                </c:pt>
                <c:pt idx="1117">
                  <c:v>0</c:v>
                </c:pt>
                <c:pt idx="1118">
                  <c:v>0.80150399999999999</c:v>
                </c:pt>
                <c:pt idx="1119">
                  <c:v>0.80150399999999999</c:v>
                </c:pt>
                <c:pt idx="1120">
                  <c:v>0</c:v>
                </c:pt>
                <c:pt idx="1121">
                  <c:v>0</c:v>
                </c:pt>
                <c:pt idx="1122">
                  <c:v>0</c:v>
                </c:pt>
                <c:pt idx="1123">
                  <c:v>0</c:v>
                </c:pt>
                <c:pt idx="1124">
                  <c:v>0</c:v>
                </c:pt>
                <c:pt idx="1125">
                  <c:v>0</c:v>
                </c:pt>
                <c:pt idx="1126">
                  <c:v>0</c:v>
                </c:pt>
                <c:pt idx="1127">
                  <c:v>0</c:v>
                </c:pt>
                <c:pt idx="1128">
                  <c:v>0.59663999999999995</c:v>
                </c:pt>
                <c:pt idx="1129">
                  <c:v>0.59663999999999995</c:v>
                </c:pt>
                <c:pt idx="1130">
                  <c:v>0</c:v>
                </c:pt>
                <c:pt idx="1131">
                  <c:v>0</c:v>
                </c:pt>
                <c:pt idx="1132">
                  <c:v>0</c:v>
                </c:pt>
                <c:pt idx="1133">
                  <c:v>0</c:v>
                </c:pt>
                <c:pt idx="1134">
                  <c:v>0</c:v>
                </c:pt>
                <c:pt idx="1135">
                  <c:v>0</c:v>
                </c:pt>
                <c:pt idx="1136">
                  <c:v>0</c:v>
                </c:pt>
                <c:pt idx="1137">
                  <c:v>0</c:v>
                </c:pt>
                <c:pt idx="1138">
                  <c:v>0.47011199999999997</c:v>
                </c:pt>
                <c:pt idx="1139">
                  <c:v>0.47011199999999997</c:v>
                </c:pt>
                <c:pt idx="1140">
                  <c:v>0</c:v>
                </c:pt>
                <c:pt idx="1141">
                  <c:v>0</c:v>
                </c:pt>
                <c:pt idx="1142">
                  <c:v>0</c:v>
                </c:pt>
                <c:pt idx="1143">
                  <c:v>0</c:v>
                </c:pt>
                <c:pt idx="1144">
                  <c:v>0</c:v>
                </c:pt>
                <c:pt idx="1145">
                  <c:v>0</c:v>
                </c:pt>
                <c:pt idx="1146">
                  <c:v>0</c:v>
                </c:pt>
                <c:pt idx="1147">
                  <c:v>0</c:v>
                </c:pt>
                <c:pt idx="1148">
                  <c:v>0.37680000000000002</c:v>
                </c:pt>
                <c:pt idx="1149">
                  <c:v>0.37680000000000002</c:v>
                </c:pt>
                <c:pt idx="1150">
                  <c:v>0</c:v>
                </c:pt>
                <c:pt idx="1151">
                  <c:v>0</c:v>
                </c:pt>
                <c:pt idx="1152">
                  <c:v>0</c:v>
                </c:pt>
                <c:pt idx="1153">
                  <c:v>0</c:v>
                </c:pt>
                <c:pt idx="1154">
                  <c:v>0</c:v>
                </c:pt>
                <c:pt idx="1155">
                  <c:v>0</c:v>
                </c:pt>
                <c:pt idx="1156">
                  <c:v>0</c:v>
                </c:pt>
                <c:pt idx="1157">
                  <c:v>0</c:v>
                </c:pt>
                <c:pt idx="1158">
                  <c:v>0.29894399999999999</c:v>
                </c:pt>
                <c:pt idx="1159">
                  <c:v>0.29894399999999999</c:v>
                </c:pt>
                <c:pt idx="1160">
                  <c:v>0</c:v>
                </c:pt>
                <c:pt idx="1161">
                  <c:v>0</c:v>
                </c:pt>
                <c:pt idx="1162">
                  <c:v>0</c:v>
                </c:pt>
                <c:pt idx="1163">
                  <c:v>0</c:v>
                </c:pt>
                <c:pt idx="1164">
                  <c:v>0</c:v>
                </c:pt>
                <c:pt idx="1165">
                  <c:v>0</c:v>
                </c:pt>
                <c:pt idx="1166">
                  <c:v>0</c:v>
                </c:pt>
                <c:pt idx="1167">
                  <c:v>0</c:v>
                </c:pt>
                <c:pt idx="1168">
                  <c:v>0.22608</c:v>
                </c:pt>
                <c:pt idx="1169">
                  <c:v>0.22608</c:v>
                </c:pt>
                <c:pt idx="1170">
                  <c:v>0</c:v>
                </c:pt>
                <c:pt idx="1171">
                  <c:v>0</c:v>
                </c:pt>
                <c:pt idx="1172">
                  <c:v>0</c:v>
                </c:pt>
                <c:pt idx="1173">
                  <c:v>0</c:v>
                </c:pt>
                <c:pt idx="1174">
                  <c:v>0</c:v>
                </c:pt>
                <c:pt idx="1175">
                  <c:v>0</c:v>
                </c:pt>
                <c:pt idx="1176">
                  <c:v>0</c:v>
                </c:pt>
                <c:pt idx="1177">
                  <c:v>0</c:v>
                </c:pt>
                <c:pt idx="1178">
                  <c:v>0.193632</c:v>
                </c:pt>
                <c:pt idx="1179">
                  <c:v>0.193632</c:v>
                </c:pt>
                <c:pt idx="1180">
                  <c:v>0</c:v>
                </c:pt>
                <c:pt idx="1181">
                  <c:v>0</c:v>
                </c:pt>
                <c:pt idx="1182">
                  <c:v>0</c:v>
                </c:pt>
                <c:pt idx="1183">
                  <c:v>0</c:v>
                </c:pt>
                <c:pt idx="1184">
                  <c:v>0</c:v>
                </c:pt>
                <c:pt idx="1185">
                  <c:v>0</c:v>
                </c:pt>
                <c:pt idx="1186">
                  <c:v>0</c:v>
                </c:pt>
                <c:pt idx="1187">
                  <c:v>0</c:v>
                </c:pt>
                <c:pt idx="1188">
                  <c:v>0.15071999999999999</c:v>
                </c:pt>
                <c:pt idx="1189">
                  <c:v>0.15071999999999999</c:v>
                </c:pt>
                <c:pt idx="1190">
                  <c:v>0</c:v>
                </c:pt>
                <c:pt idx="1191">
                  <c:v>0</c:v>
                </c:pt>
                <c:pt idx="1192">
                  <c:v>0</c:v>
                </c:pt>
                <c:pt idx="1193">
                  <c:v>0</c:v>
                </c:pt>
                <c:pt idx="1194">
                  <c:v>0</c:v>
                </c:pt>
                <c:pt idx="1195">
                  <c:v>0</c:v>
                </c:pt>
                <c:pt idx="1196">
                  <c:v>0</c:v>
                </c:pt>
                <c:pt idx="1197">
                  <c:v>0</c:v>
                </c:pt>
                <c:pt idx="1198">
                  <c:v>0.124512</c:v>
                </c:pt>
                <c:pt idx="1199">
                  <c:v>0.124512</c:v>
                </c:pt>
                <c:pt idx="1200">
                  <c:v>0</c:v>
                </c:pt>
                <c:pt idx="1201">
                  <c:v>0</c:v>
                </c:pt>
                <c:pt idx="1202">
                  <c:v>0</c:v>
                </c:pt>
                <c:pt idx="1203">
                  <c:v>0</c:v>
                </c:pt>
                <c:pt idx="1204">
                  <c:v>0</c:v>
                </c:pt>
                <c:pt idx="1205">
                  <c:v>0</c:v>
                </c:pt>
                <c:pt idx="1206">
                  <c:v>0</c:v>
                </c:pt>
                <c:pt idx="1207">
                  <c:v>0</c:v>
                </c:pt>
                <c:pt idx="1208">
                  <c:v>0.1008</c:v>
                </c:pt>
                <c:pt idx="1209">
                  <c:v>0.1008</c:v>
                </c:pt>
                <c:pt idx="1210">
                  <c:v>0</c:v>
                </c:pt>
                <c:pt idx="1211">
                  <c:v>0</c:v>
                </c:pt>
                <c:pt idx="1212">
                  <c:v>0</c:v>
                </c:pt>
                <c:pt idx="1213">
                  <c:v>0</c:v>
                </c:pt>
                <c:pt idx="1214">
                  <c:v>0</c:v>
                </c:pt>
                <c:pt idx="1215">
                  <c:v>0</c:v>
                </c:pt>
                <c:pt idx="1216">
                  <c:v>0</c:v>
                </c:pt>
                <c:pt idx="1217">
                  <c:v>0</c:v>
                </c:pt>
                <c:pt idx="1218">
                  <c:v>43.164864000000001</c:v>
                </c:pt>
                <c:pt idx="1219">
                  <c:v>43.164864000000001</c:v>
                </c:pt>
                <c:pt idx="1220">
                  <c:v>0</c:v>
                </c:pt>
                <c:pt idx="1221">
                  <c:v>0</c:v>
                </c:pt>
                <c:pt idx="1222">
                  <c:v>0</c:v>
                </c:pt>
                <c:pt idx="1223">
                  <c:v>0</c:v>
                </c:pt>
                <c:pt idx="1224">
                  <c:v>0</c:v>
                </c:pt>
                <c:pt idx="1225">
                  <c:v>0</c:v>
                </c:pt>
                <c:pt idx="1226">
                  <c:v>0</c:v>
                </c:pt>
                <c:pt idx="1227">
                  <c:v>0</c:v>
                </c:pt>
                <c:pt idx="1228">
                  <c:v>32.950271999999998</c:v>
                </c:pt>
                <c:pt idx="1229">
                  <c:v>32.950271999999998</c:v>
                </c:pt>
                <c:pt idx="1230">
                  <c:v>0</c:v>
                </c:pt>
                <c:pt idx="1231">
                  <c:v>0</c:v>
                </c:pt>
                <c:pt idx="1232">
                  <c:v>0</c:v>
                </c:pt>
                <c:pt idx="1233">
                  <c:v>0</c:v>
                </c:pt>
                <c:pt idx="1234">
                  <c:v>0</c:v>
                </c:pt>
                <c:pt idx="1235">
                  <c:v>0</c:v>
                </c:pt>
                <c:pt idx="1236">
                  <c:v>0</c:v>
                </c:pt>
                <c:pt idx="1237">
                  <c:v>0</c:v>
                </c:pt>
                <c:pt idx="1238">
                  <c:v>24.982944</c:v>
                </c:pt>
                <c:pt idx="1239">
                  <c:v>24.982944</c:v>
                </c:pt>
                <c:pt idx="1240">
                  <c:v>0</c:v>
                </c:pt>
                <c:pt idx="1241">
                  <c:v>0</c:v>
                </c:pt>
                <c:pt idx="1242">
                  <c:v>0</c:v>
                </c:pt>
                <c:pt idx="1243">
                  <c:v>0</c:v>
                </c:pt>
                <c:pt idx="1244">
                  <c:v>0</c:v>
                </c:pt>
                <c:pt idx="1245">
                  <c:v>0</c:v>
                </c:pt>
                <c:pt idx="1246">
                  <c:v>0</c:v>
                </c:pt>
                <c:pt idx="1247">
                  <c:v>0</c:v>
                </c:pt>
                <c:pt idx="1248">
                  <c:v>19.105727999999999</c:v>
                </c:pt>
                <c:pt idx="1249">
                  <c:v>19.105727999999999</c:v>
                </c:pt>
                <c:pt idx="1250">
                  <c:v>0</c:v>
                </c:pt>
                <c:pt idx="1251">
                  <c:v>0</c:v>
                </c:pt>
                <c:pt idx="1252">
                  <c:v>0</c:v>
                </c:pt>
                <c:pt idx="1253">
                  <c:v>0</c:v>
                </c:pt>
                <c:pt idx="1254">
                  <c:v>0</c:v>
                </c:pt>
                <c:pt idx="1255">
                  <c:v>0</c:v>
                </c:pt>
                <c:pt idx="1256">
                  <c:v>0</c:v>
                </c:pt>
                <c:pt idx="1257">
                  <c:v>0</c:v>
                </c:pt>
                <c:pt idx="1258">
                  <c:v>14.576383999999999</c:v>
                </c:pt>
                <c:pt idx="1259">
                  <c:v>14.576383999999999</c:v>
                </c:pt>
                <c:pt idx="1260">
                  <c:v>0</c:v>
                </c:pt>
                <c:pt idx="1261">
                  <c:v>0</c:v>
                </c:pt>
                <c:pt idx="1262">
                  <c:v>0</c:v>
                </c:pt>
                <c:pt idx="1263">
                  <c:v>0</c:v>
                </c:pt>
                <c:pt idx="1264">
                  <c:v>0</c:v>
                </c:pt>
                <c:pt idx="1265">
                  <c:v>0</c:v>
                </c:pt>
                <c:pt idx="1266">
                  <c:v>0</c:v>
                </c:pt>
                <c:pt idx="1267">
                  <c:v>0</c:v>
                </c:pt>
                <c:pt idx="1268">
                  <c:v>11.103584</c:v>
                </c:pt>
                <c:pt idx="1269">
                  <c:v>11.103584</c:v>
                </c:pt>
                <c:pt idx="1270">
                  <c:v>0</c:v>
                </c:pt>
                <c:pt idx="1271">
                  <c:v>0</c:v>
                </c:pt>
                <c:pt idx="1272">
                  <c:v>0</c:v>
                </c:pt>
                <c:pt idx="1273">
                  <c:v>0</c:v>
                </c:pt>
                <c:pt idx="1274">
                  <c:v>0</c:v>
                </c:pt>
                <c:pt idx="1275">
                  <c:v>0</c:v>
                </c:pt>
                <c:pt idx="1276">
                  <c:v>0</c:v>
                </c:pt>
                <c:pt idx="1277">
                  <c:v>0</c:v>
                </c:pt>
                <c:pt idx="1278">
                  <c:v>8.4914880000000004</c:v>
                </c:pt>
                <c:pt idx="1279">
                  <c:v>8.4914880000000004</c:v>
                </c:pt>
                <c:pt idx="1280">
                  <c:v>0</c:v>
                </c:pt>
                <c:pt idx="1281">
                  <c:v>0</c:v>
                </c:pt>
                <c:pt idx="1282">
                  <c:v>0</c:v>
                </c:pt>
                <c:pt idx="1283">
                  <c:v>0</c:v>
                </c:pt>
                <c:pt idx="1284">
                  <c:v>0</c:v>
                </c:pt>
                <c:pt idx="1285">
                  <c:v>0</c:v>
                </c:pt>
                <c:pt idx="1286">
                  <c:v>0</c:v>
                </c:pt>
                <c:pt idx="1287">
                  <c:v>0</c:v>
                </c:pt>
                <c:pt idx="1288">
                  <c:v>6.6047039999999999</c:v>
                </c:pt>
                <c:pt idx="1289">
                  <c:v>6.6047039999999999</c:v>
                </c:pt>
                <c:pt idx="1290">
                  <c:v>0</c:v>
                </c:pt>
                <c:pt idx="1291">
                  <c:v>0</c:v>
                </c:pt>
                <c:pt idx="1292">
                  <c:v>0</c:v>
                </c:pt>
                <c:pt idx="1293">
                  <c:v>0</c:v>
                </c:pt>
                <c:pt idx="1294">
                  <c:v>0</c:v>
                </c:pt>
                <c:pt idx="1295">
                  <c:v>0</c:v>
                </c:pt>
                <c:pt idx="1296">
                  <c:v>0</c:v>
                </c:pt>
                <c:pt idx="1297">
                  <c:v>0</c:v>
                </c:pt>
                <c:pt idx="1298">
                  <c:v>5.04528</c:v>
                </c:pt>
                <c:pt idx="1299">
                  <c:v>5.04528</c:v>
                </c:pt>
                <c:pt idx="1300">
                  <c:v>0</c:v>
                </c:pt>
                <c:pt idx="1301">
                  <c:v>0</c:v>
                </c:pt>
                <c:pt idx="1302">
                  <c:v>0</c:v>
                </c:pt>
                <c:pt idx="1303">
                  <c:v>0</c:v>
                </c:pt>
                <c:pt idx="1304">
                  <c:v>0</c:v>
                </c:pt>
                <c:pt idx="1305">
                  <c:v>0</c:v>
                </c:pt>
                <c:pt idx="1306">
                  <c:v>0</c:v>
                </c:pt>
                <c:pt idx="1307">
                  <c:v>0</c:v>
                </c:pt>
                <c:pt idx="1308">
                  <c:v>3.8789760000000002</c:v>
                </c:pt>
                <c:pt idx="1309">
                  <c:v>3.8789760000000002</c:v>
                </c:pt>
                <c:pt idx="1310">
                  <c:v>0</c:v>
                </c:pt>
                <c:pt idx="1311">
                  <c:v>0</c:v>
                </c:pt>
                <c:pt idx="1312">
                  <c:v>0</c:v>
                </c:pt>
                <c:pt idx="1313">
                  <c:v>0</c:v>
                </c:pt>
                <c:pt idx="1314">
                  <c:v>0</c:v>
                </c:pt>
                <c:pt idx="1315">
                  <c:v>0</c:v>
                </c:pt>
                <c:pt idx="1316">
                  <c:v>0</c:v>
                </c:pt>
                <c:pt idx="1317">
                  <c:v>0</c:v>
                </c:pt>
                <c:pt idx="1318">
                  <c:v>2.935584</c:v>
                </c:pt>
                <c:pt idx="1319">
                  <c:v>2.935584</c:v>
                </c:pt>
                <c:pt idx="1320">
                  <c:v>0</c:v>
                </c:pt>
                <c:pt idx="1321">
                  <c:v>0</c:v>
                </c:pt>
                <c:pt idx="1322">
                  <c:v>0</c:v>
                </c:pt>
                <c:pt idx="1323">
                  <c:v>0</c:v>
                </c:pt>
                <c:pt idx="1324">
                  <c:v>0</c:v>
                </c:pt>
                <c:pt idx="1325">
                  <c:v>0</c:v>
                </c:pt>
                <c:pt idx="1326">
                  <c:v>0</c:v>
                </c:pt>
                <c:pt idx="1327">
                  <c:v>0</c:v>
                </c:pt>
                <c:pt idx="1328">
                  <c:v>2.2629760000000001</c:v>
                </c:pt>
                <c:pt idx="1329">
                  <c:v>2.2629760000000001</c:v>
                </c:pt>
                <c:pt idx="1330">
                  <c:v>0</c:v>
                </c:pt>
                <c:pt idx="1331">
                  <c:v>0</c:v>
                </c:pt>
                <c:pt idx="1332">
                  <c:v>0</c:v>
                </c:pt>
                <c:pt idx="1333">
                  <c:v>0</c:v>
                </c:pt>
                <c:pt idx="1334">
                  <c:v>0</c:v>
                </c:pt>
                <c:pt idx="1335">
                  <c:v>0</c:v>
                </c:pt>
                <c:pt idx="1336">
                  <c:v>0</c:v>
                </c:pt>
                <c:pt idx="1337">
                  <c:v>0</c:v>
                </c:pt>
                <c:pt idx="1338">
                  <c:v>1.80192</c:v>
                </c:pt>
                <c:pt idx="1339">
                  <c:v>1.80192</c:v>
                </c:pt>
                <c:pt idx="1340">
                  <c:v>0</c:v>
                </c:pt>
                <c:pt idx="1341">
                  <c:v>0</c:v>
                </c:pt>
                <c:pt idx="1342">
                  <c:v>0</c:v>
                </c:pt>
                <c:pt idx="1343">
                  <c:v>0</c:v>
                </c:pt>
                <c:pt idx="1344">
                  <c:v>0</c:v>
                </c:pt>
                <c:pt idx="1345">
                  <c:v>0</c:v>
                </c:pt>
                <c:pt idx="1346">
                  <c:v>0</c:v>
                </c:pt>
                <c:pt idx="1347">
                  <c:v>0</c:v>
                </c:pt>
                <c:pt idx="1348">
                  <c:v>1.3935679999999999</c:v>
                </c:pt>
                <c:pt idx="1349">
                  <c:v>1.3935679999999999</c:v>
                </c:pt>
                <c:pt idx="1350">
                  <c:v>0</c:v>
                </c:pt>
                <c:pt idx="1351">
                  <c:v>0</c:v>
                </c:pt>
                <c:pt idx="1352">
                  <c:v>0</c:v>
                </c:pt>
                <c:pt idx="1353">
                  <c:v>0</c:v>
                </c:pt>
                <c:pt idx="1354">
                  <c:v>0</c:v>
                </c:pt>
                <c:pt idx="1355">
                  <c:v>0</c:v>
                </c:pt>
                <c:pt idx="1356">
                  <c:v>0</c:v>
                </c:pt>
                <c:pt idx="1357">
                  <c:v>0</c:v>
                </c:pt>
                <c:pt idx="1358">
                  <c:v>1.0374399999999999</c:v>
                </c:pt>
                <c:pt idx="1359">
                  <c:v>1.0374399999999999</c:v>
                </c:pt>
                <c:pt idx="1360">
                  <c:v>0</c:v>
                </c:pt>
                <c:pt idx="1361">
                  <c:v>0</c:v>
                </c:pt>
                <c:pt idx="1362">
                  <c:v>0</c:v>
                </c:pt>
                <c:pt idx="1363">
                  <c:v>0</c:v>
                </c:pt>
                <c:pt idx="1364">
                  <c:v>0</c:v>
                </c:pt>
                <c:pt idx="1365">
                  <c:v>0</c:v>
                </c:pt>
                <c:pt idx="1366">
                  <c:v>0</c:v>
                </c:pt>
                <c:pt idx="1367">
                  <c:v>0</c:v>
                </c:pt>
                <c:pt idx="1368">
                  <c:v>0.81718400000000002</c:v>
                </c:pt>
                <c:pt idx="1369">
                  <c:v>0.81718400000000002</c:v>
                </c:pt>
                <c:pt idx="1370">
                  <c:v>0</c:v>
                </c:pt>
                <c:pt idx="1371">
                  <c:v>0</c:v>
                </c:pt>
                <c:pt idx="1372">
                  <c:v>0</c:v>
                </c:pt>
                <c:pt idx="1373">
                  <c:v>0</c:v>
                </c:pt>
                <c:pt idx="1374">
                  <c:v>0</c:v>
                </c:pt>
                <c:pt idx="1375">
                  <c:v>0</c:v>
                </c:pt>
                <c:pt idx="1376">
                  <c:v>0</c:v>
                </c:pt>
                <c:pt idx="1377">
                  <c:v>0</c:v>
                </c:pt>
                <c:pt idx="1378">
                  <c:v>0.6552</c:v>
                </c:pt>
                <c:pt idx="1379">
                  <c:v>0.6552</c:v>
                </c:pt>
                <c:pt idx="1380">
                  <c:v>0</c:v>
                </c:pt>
                <c:pt idx="1381">
                  <c:v>0</c:v>
                </c:pt>
                <c:pt idx="1382">
                  <c:v>0</c:v>
                </c:pt>
                <c:pt idx="1383">
                  <c:v>0</c:v>
                </c:pt>
                <c:pt idx="1384">
                  <c:v>0</c:v>
                </c:pt>
                <c:pt idx="1385">
                  <c:v>0</c:v>
                </c:pt>
                <c:pt idx="1386">
                  <c:v>0</c:v>
                </c:pt>
                <c:pt idx="1387">
                  <c:v>0</c:v>
                </c:pt>
                <c:pt idx="1388">
                  <c:v>0.51980800000000005</c:v>
                </c:pt>
                <c:pt idx="1389">
                  <c:v>0.51980800000000005</c:v>
                </c:pt>
                <c:pt idx="1390">
                  <c:v>0</c:v>
                </c:pt>
                <c:pt idx="1391">
                  <c:v>0</c:v>
                </c:pt>
                <c:pt idx="1392">
                  <c:v>0</c:v>
                </c:pt>
                <c:pt idx="1393">
                  <c:v>0</c:v>
                </c:pt>
                <c:pt idx="1394">
                  <c:v>0</c:v>
                </c:pt>
                <c:pt idx="1395">
                  <c:v>0</c:v>
                </c:pt>
                <c:pt idx="1396">
                  <c:v>0</c:v>
                </c:pt>
                <c:pt idx="1397">
                  <c:v>0</c:v>
                </c:pt>
                <c:pt idx="1398">
                  <c:v>0.39312000000000002</c:v>
                </c:pt>
                <c:pt idx="1399">
                  <c:v>0.39312000000000002</c:v>
                </c:pt>
                <c:pt idx="1400">
                  <c:v>0</c:v>
                </c:pt>
                <c:pt idx="1401">
                  <c:v>0</c:v>
                </c:pt>
                <c:pt idx="1402">
                  <c:v>0</c:v>
                </c:pt>
                <c:pt idx="1403">
                  <c:v>0</c:v>
                </c:pt>
                <c:pt idx="1404">
                  <c:v>0</c:v>
                </c:pt>
                <c:pt idx="1405">
                  <c:v>0</c:v>
                </c:pt>
                <c:pt idx="1406">
                  <c:v>0</c:v>
                </c:pt>
                <c:pt idx="1407">
                  <c:v>0</c:v>
                </c:pt>
                <c:pt idx="1408">
                  <c:v>0.33654400000000001</c:v>
                </c:pt>
                <c:pt idx="1409">
                  <c:v>0.33654400000000001</c:v>
                </c:pt>
                <c:pt idx="1410">
                  <c:v>0</c:v>
                </c:pt>
                <c:pt idx="1411">
                  <c:v>0</c:v>
                </c:pt>
                <c:pt idx="1412">
                  <c:v>0</c:v>
                </c:pt>
                <c:pt idx="1413">
                  <c:v>0</c:v>
                </c:pt>
                <c:pt idx="1414">
                  <c:v>0</c:v>
                </c:pt>
                <c:pt idx="1415">
                  <c:v>0</c:v>
                </c:pt>
                <c:pt idx="1416">
                  <c:v>0</c:v>
                </c:pt>
                <c:pt idx="1417">
                  <c:v>0</c:v>
                </c:pt>
                <c:pt idx="1418">
                  <c:v>0.26207999999999998</c:v>
                </c:pt>
                <c:pt idx="1419">
                  <c:v>0.26207999999999998</c:v>
                </c:pt>
                <c:pt idx="1420">
                  <c:v>0</c:v>
                </c:pt>
                <c:pt idx="1421">
                  <c:v>0</c:v>
                </c:pt>
                <c:pt idx="1422">
                  <c:v>0</c:v>
                </c:pt>
                <c:pt idx="1423">
                  <c:v>0</c:v>
                </c:pt>
                <c:pt idx="1424">
                  <c:v>0</c:v>
                </c:pt>
                <c:pt idx="1425">
                  <c:v>0</c:v>
                </c:pt>
                <c:pt idx="1426">
                  <c:v>0</c:v>
                </c:pt>
                <c:pt idx="1427">
                  <c:v>0</c:v>
                </c:pt>
                <c:pt idx="1428">
                  <c:v>0.21638399999999999</c:v>
                </c:pt>
                <c:pt idx="1429">
                  <c:v>0.21638399999999999</c:v>
                </c:pt>
                <c:pt idx="1430">
                  <c:v>0</c:v>
                </c:pt>
                <c:pt idx="1431">
                  <c:v>0</c:v>
                </c:pt>
                <c:pt idx="1432">
                  <c:v>0</c:v>
                </c:pt>
                <c:pt idx="1433">
                  <c:v>0</c:v>
                </c:pt>
                <c:pt idx="1434">
                  <c:v>0</c:v>
                </c:pt>
                <c:pt idx="1435">
                  <c:v>0</c:v>
                </c:pt>
                <c:pt idx="1436">
                  <c:v>0</c:v>
                </c:pt>
                <c:pt idx="1437">
                  <c:v>0</c:v>
                </c:pt>
                <c:pt idx="1438">
                  <c:v>0.17504</c:v>
                </c:pt>
                <c:pt idx="1439">
                  <c:v>0.17504</c:v>
                </c:pt>
                <c:pt idx="1440">
                  <c:v>0</c:v>
                </c:pt>
                <c:pt idx="1441">
                  <c:v>0</c:v>
                </c:pt>
                <c:pt idx="1442">
                  <c:v>0</c:v>
                </c:pt>
                <c:pt idx="1443">
                  <c:v>0</c:v>
                </c:pt>
                <c:pt idx="1444">
                  <c:v>0</c:v>
                </c:pt>
                <c:pt idx="1445">
                  <c:v>0</c:v>
                </c:pt>
                <c:pt idx="1446">
                  <c:v>0</c:v>
                </c:pt>
                <c:pt idx="1447">
                  <c:v>0</c:v>
                </c:pt>
                <c:pt idx="1448">
                  <c:v>43.164864000000001</c:v>
                </c:pt>
                <c:pt idx="1449">
                  <c:v>43.164864000000001</c:v>
                </c:pt>
                <c:pt idx="1450">
                  <c:v>0</c:v>
                </c:pt>
                <c:pt idx="1451">
                  <c:v>0</c:v>
                </c:pt>
                <c:pt idx="1452">
                  <c:v>0</c:v>
                </c:pt>
                <c:pt idx="1453">
                  <c:v>0</c:v>
                </c:pt>
                <c:pt idx="1454">
                  <c:v>0</c:v>
                </c:pt>
                <c:pt idx="1455">
                  <c:v>0</c:v>
                </c:pt>
                <c:pt idx="1456">
                  <c:v>0</c:v>
                </c:pt>
                <c:pt idx="1457">
                  <c:v>0</c:v>
                </c:pt>
                <c:pt idx="1458">
                  <c:v>32.950271999999998</c:v>
                </c:pt>
                <c:pt idx="1459">
                  <c:v>32.950271999999998</c:v>
                </c:pt>
                <c:pt idx="1460">
                  <c:v>0</c:v>
                </c:pt>
                <c:pt idx="1461">
                  <c:v>0</c:v>
                </c:pt>
                <c:pt idx="1462">
                  <c:v>0</c:v>
                </c:pt>
                <c:pt idx="1463">
                  <c:v>0</c:v>
                </c:pt>
                <c:pt idx="1464">
                  <c:v>0</c:v>
                </c:pt>
                <c:pt idx="1465">
                  <c:v>0</c:v>
                </c:pt>
                <c:pt idx="1466">
                  <c:v>0</c:v>
                </c:pt>
                <c:pt idx="1467">
                  <c:v>0</c:v>
                </c:pt>
                <c:pt idx="1468">
                  <c:v>24.982944</c:v>
                </c:pt>
                <c:pt idx="1469">
                  <c:v>24.982944</c:v>
                </c:pt>
                <c:pt idx="1470">
                  <c:v>0</c:v>
                </c:pt>
                <c:pt idx="1471">
                  <c:v>0</c:v>
                </c:pt>
                <c:pt idx="1472">
                  <c:v>0</c:v>
                </c:pt>
                <c:pt idx="1473">
                  <c:v>0</c:v>
                </c:pt>
                <c:pt idx="1474">
                  <c:v>0</c:v>
                </c:pt>
                <c:pt idx="1475">
                  <c:v>0</c:v>
                </c:pt>
                <c:pt idx="1476">
                  <c:v>0</c:v>
                </c:pt>
                <c:pt idx="1477">
                  <c:v>0</c:v>
                </c:pt>
                <c:pt idx="1478">
                  <c:v>19.105727999999999</c:v>
                </c:pt>
                <c:pt idx="1479">
                  <c:v>19.105727999999999</c:v>
                </c:pt>
                <c:pt idx="1480">
                  <c:v>0</c:v>
                </c:pt>
                <c:pt idx="1481">
                  <c:v>0</c:v>
                </c:pt>
                <c:pt idx="1482">
                  <c:v>0</c:v>
                </c:pt>
                <c:pt idx="1483">
                  <c:v>0</c:v>
                </c:pt>
                <c:pt idx="1484">
                  <c:v>0</c:v>
                </c:pt>
                <c:pt idx="1485">
                  <c:v>0</c:v>
                </c:pt>
                <c:pt idx="1486">
                  <c:v>0</c:v>
                </c:pt>
                <c:pt idx="1487">
                  <c:v>0</c:v>
                </c:pt>
                <c:pt idx="1488">
                  <c:v>14.576383999999999</c:v>
                </c:pt>
                <c:pt idx="1489">
                  <c:v>14.576383999999999</c:v>
                </c:pt>
                <c:pt idx="1490">
                  <c:v>0</c:v>
                </c:pt>
                <c:pt idx="1491">
                  <c:v>0</c:v>
                </c:pt>
                <c:pt idx="1492">
                  <c:v>0</c:v>
                </c:pt>
                <c:pt idx="1493">
                  <c:v>0</c:v>
                </c:pt>
                <c:pt idx="1494">
                  <c:v>0</c:v>
                </c:pt>
                <c:pt idx="1495">
                  <c:v>0</c:v>
                </c:pt>
                <c:pt idx="1496">
                  <c:v>0</c:v>
                </c:pt>
                <c:pt idx="1497">
                  <c:v>0</c:v>
                </c:pt>
                <c:pt idx="1498">
                  <c:v>11.103584</c:v>
                </c:pt>
                <c:pt idx="1499">
                  <c:v>11.103584</c:v>
                </c:pt>
                <c:pt idx="1500">
                  <c:v>0</c:v>
                </c:pt>
                <c:pt idx="1501">
                  <c:v>0</c:v>
                </c:pt>
                <c:pt idx="1502">
                  <c:v>0</c:v>
                </c:pt>
                <c:pt idx="1503">
                  <c:v>0</c:v>
                </c:pt>
                <c:pt idx="1504">
                  <c:v>0</c:v>
                </c:pt>
                <c:pt idx="1505">
                  <c:v>0</c:v>
                </c:pt>
                <c:pt idx="1506">
                  <c:v>0</c:v>
                </c:pt>
                <c:pt idx="1507">
                  <c:v>0</c:v>
                </c:pt>
                <c:pt idx="1508">
                  <c:v>8.4914880000000004</c:v>
                </c:pt>
                <c:pt idx="1509">
                  <c:v>8.4914880000000004</c:v>
                </c:pt>
                <c:pt idx="1510">
                  <c:v>0</c:v>
                </c:pt>
                <c:pt idx="1511">
                  <c:v>0</c:v>
                </c:pt>
                <c:pt idx="1512">
                  <c:v>0</c:v>
                </c:pt>
                <c:pt idx="1513">
                  <c:v>0</c:v>
                </c:pt>
                <c:pt idx="1514">
                  <c:v>0</c:v>
                </c:pt>
                <c:pt idx="1515">
                  <c:v>0</c:v>
                </c:pt>
                <c:pt idx="1516">
                  <c:v>0</c:v>
                </c:pt>
                <c:pt idx="1517">
                  <c:v>0</c:v>
                </c:pt>
                <c:pt idx="1518">
                  <c:v>6.6047039999999999</c:v>
                </c:pt>
                <c:pt idx="1519">
                  <c:v>6.6047039999999999</c:v>
                </c:pt>
                <c:pt idx="1520">
                  <c:v>0</c:v>
                </c:pt>
                <c:pt idx="1521">
                  <c:v>0</c:v>
                </c:pt>
                <c:pt idx="1522">
                  <c:v>0</c:v>
                </c:pt>
                <c:pt idx="1523">
                  <c:v>0</c:v>
                </c:pt>
                <c:pt idx="1524">
                  <c:v>0</c:v>
                </c:pt>
                <c:pt idx="1525">
                  <c:v>0</c:v>
                </c:pt>
                <c:pt idx="1526">
                  <c:v>0</c:v>
                </c:pt>
                <c:pt idx="1527">
                  <c:v>0</c:v>
                </c:pt>
                <c:pt idx="1528">
                  <c:v>5.04528</c:v>
                </c:pt>
                <c:pt idx="1529">
                  <c:v>5.04528</c:v>
                </c:pt>
                <c:pt idx="1530">
                  <c:v>0</c:v>
                </c:pt>
                <c:pt idx="1531">
                  <c:v>0</c:v>
                </c:pt>
                <c:pt idx="1532">
                  <c:v>0</c:v>
                </c:pt>
                <c:pt idx="1533">
                  <c:v>0</c:v>
                </c:pt>
                <c:pt idx="1534">
                  <c:v>0</c:v>
                </c:pt>
                <c:pt idx="1535">
                  <c:v>0</c:v>
                </c:pt>
                <c:pt idx="1536">
                  <c:v>0</c:v>
                </c:pt>
                <c:pt idx="1537">
                  <c:v>0</c:v>
                </c:pt>
                <c:pt idx="1538">
                  <c:v>3.8789760000000002</c:v>
                </c:pt>
                <c:pt idx="1539">
                  <c:v>3.8789760000000002</c:v>
                </c:pt>
                <c:pt idx="1540">
                  <c:v>0</c:v>
                </c:pt>
                <c:pt idx="1541">
                  <c:v>0</c:v>
                </c:pt>
                <c:pt idx="1542">
                  <c:v>0</c:v>
                </c:pt>
                <c:pt idx="1543">
                  <c:v>0</c:v>
                </c:pt>
                <c:pt idx="1544">
                  <c:v>0</c:v>
                </c:pt>
                <c:pt idx="1545">
                  <c:v>0</c:v>
                </c:pt>
                <c:pt idx="1546">
                  <c:v>0</c:v>
                </c:pt>
                <c:pt idx="1547">
                  <c:v>0</c:v>
                </c:pt>
                <c:pt idx="1548">
                  <c:v>2.935584</c:v>
                </c:pt>
                <c:pt idx="1549">
                  <c:v>2.935584</c:v>
                </c:pt>
                <c:pt idx="1550">
                  <c:v>0</c:v>
                </c:pt>
                <c:pt idx="1551">
                  <c:v>0</c:v>
                </c:pt>
                <c:pt idx="1552">
                  <c:v>0</c:v>
                </c:pt>
                <c:pt idx="1553">
                  <c:v>0</c:v>
                </c:pt>
                <c:pt idx="1554">
                  <c:v>0</c:v>
                </c:pt>
                <c:pt idx="1555">
                  <c:v>0</c:v>
                </c:pt>
                <c:pt idx="1556">
                  <c:v>0</c:v>
                </c:pt>
                <c:pt idx="1557">
                  <c:v>0</c:v>
                </c:pt>
                <c:pt idx="1558">
                  <c:v>2.2629760000000001</c:v>
                </c:pt>
                <c:pt idx="1559">
                  <c:v>2.2629760000000001</c:v>
                </c:pt>
                <c:pt idx="1560">
                  <c:v>0</c:v>
                </c:pt>
                <c:pt idx="1561">
                  <c:v>0</c:v>
                </c:pt>
                <c:pt idx="1562">
                  <c:v>0</c:v>
                </c:pt>
                <c:pt idx="1563">
                  <c:v>0</c:v>
                </c:pt>
                <c:pt idx="1564">
                  <c:v>0</c:v>
                </c:pt>
                <c:pt idx="1565">
                  <c:v>0</c:v>
                </c:pt>
                <c:pt idx="1566">
                  <c:v>0</c:v>
                </c:pt>
                <c:pt idx="1567">
                  <c:v>0</c:v>
                </c:pt>
                <c:pt idx="1568">
                  <c:v>1.80192</c:v>
                </c:pt>
                <c:pt idx="1569">
                  <c:v>1.80192</c:v>
                </c:pt>
                <c:pt idx="1570">
                  <c:v>0</c:v>
                </c:pt>
                <c:pt idx="1571">
                  <c:v>0</c:v>
                </c:pt>
                <c:pt idx="1572">
                  <c:v>0</c:v>
                </c:pt>
                <c:pt idx="1573">
                  <c:v>0</c:v>
                </c:pt>
                <c:pt idx="1574">
                  <c:v>0</c:v>
                </c:pt>
                <c:pt idx="1575">
                  <c:v>0</c:v>
                </c:pt>
                <c:pt idx="1576">
                  <c:v>0</c:v>
                </c:pt>
                <c:pt idx="1577">
                  <c:v>0</c:v>
                </c:pt>
                <c:pt idx="1578">
                  <c:v>1.3935679999999999</c:v>
                </c:pt>
                <c:pt idx="1579">
                  <c:v>1.3935679999999999</c:v>
                </c:pt>
                <c:pt idx="1580">
                  <c:v>0</c:v>
                </c:pt>
                <c:pt idx="1581">
                  <c:v>0</c:v>
                </c:pt>
                <c:pt idx="1582">
                  <c:v>0</c:v>
                </c:pt>
                <c:pt idx="1583">
                  <c:v>0</c:v>
                </c:pt>
                <c:pt idx="1584">
                  <c:v>0</c:v>
                </c:pt>
                <c:pt idx="1585">
                  <c:v>0</c:v>
                </c:pt>
                <c:pt idx="1586">
                  <c:v>0</c:v>
                </c:pt>
                <c:pt idx="1587">
                  <c:v>0</c:v>
                </c:pt>
                <c:pt idx="1588">
                  <c:v>1.0374399999999999</c:v>
                </c:pt>
                <c:pt idx="1589">
                  <c:v>1.0374399999999999</c:v>
                </c:pt>
                <c:pt idx="1590">
                  <c:v>0</c:v>
                </c:pt>
                <c:pt idx="1591">
                  <c:v>0</c:v>
                </c:pt>
                <c:pt idx="1592">
                  <c:v>0</c:v>
                </c:pt>
                <c:pt idx="1593">
                  <c:v>0</c:v>
                </c:pt>
                <c:pt idx="1594">
                  <c:v>0</c:v>
                </c:pt>
                <c:pt idx="1595">
                  <c:v>0</c:v>
                </c:pt>
                <c:pt idx="1596">
                  <c:v>0</c:v>
                </c:pt>
                <c:pt idx="1597">
                  <c:v>0</c:v>
                </c:pt>
                <c:pt idx="1598">
                  <c:v>0.81718400000000002</c:v>
                </c:pt>
                <c:pt idx="1599">
                  <c:v>0.81718400000000002</c:v>
                </c:pt>
                <c:pt idx="1600">
                  <c:v>0</c:v>
                </c:pt>
                <c:pt idx="1601">
                  <c:v>0</c:v>
                </c:pt>
                <c:pt idx="1602">
                  <c:v>0</c:v>
                </c:pt>
                <c:pt idx="1603">
                  <c:v>0</c:v>
                </c:pt>
                <c:pt idx="1604">
                  <c:v>0</c:v>
                </c:pt>
                <c:pt idx="1605">
                  <c:v>0</c:v>
                </c:pt>
                <c:pt idx="1606">
                  <c:v>0</c:v>
                </c:pt>
                <c:pt idx="1607">
                  <c:v>0</c:v>
                </c:pt>
                <c:pt idx="1608">
                  <c:v>0.6552</c:v>
                </c:pt>
                <c:pt idx="1609">
                  <c:v>0.6552</c:v>
                </c:pt>
                <c:pt idx="1610">
                  <c:v>0</c:v>
                </c:pt>
                <c:pt idx="1611">
                  <c:v>0</c:v>
                </c:pt>
                <c:pt idx="1612">
                  <c:v>0</c:v>
                </c:pt>
                <c:pt idx="1613">
                  <c:v>0</c:v>
                </c:pt>
                <c:pt idx="1614">
                  <c:v>0</c:v>
                </c:pt>
                <c:pt idx="1615">
                  <c:v>0</c:v>
                </c:pt>
                <c:pt idx="1616">
                  <c:v>0</c:v>
                </c:pt>
                <c:pt idx="1617">
                  <c:v>0</c:v>
                </c:pt>
                <c:pt idx="1618">
                  <c:v>0.51980800000000005</c:v>
                </c:pt>
                <c:pt idx="1619">
                  <c:v>0.51980800000000005</c:v>
                </c:pt>
                <c:pt idx="1620">
                  <c:v>0</c:v>
                </c:pt>
                <c:pt idx="1621">
                  <c:v>0</c:v>
                </c:pt>
                <c:pt idx="1622">
                  <c:v>0</c:v>
                </c:pt>
                <c:pt idx="1623">
                  <c:v>0</c:v>
                </c:pt>
                <c:pt idx="1624">
                  <c:v>0</c:v>
                </c:pt>
                <c:pt idx="1625">
                  <c:v>0</c:v>
                </c:pt>
                <c:pt idx="1626">
                  <c:v>0</c:v>
                </c:pt>
                <c:pt idx="1627">
                  <c:v>0</c:v>
                </c:pt>
                <c:pt idx="1628">
                  <c:v>0.39312000000000002</c:v>
                </c:pt>
                <c:pt idx="1629">
                  <c:v>0.39312000000000002</c:v>
                </c:pt>
                <c:pt idx="1630">
                  <c:v>0</c:v>
                </c:pt>
                <c:pt idx="1631">
                  <c:v>0</c:v>
                </c:pt>
                <c:pt idx="1632">
                  <c:v>0</c:v>
                </c:pt>
                <c:pt idx="1633">
                  <c:v>0</c:v>
                </c:pt>
                <c:pt idx="1634">
                  <c:v>0</c:v>
                </c:pt>
                <c:pt idx="1635">
                  <c:v>0</c:v>
                </c:pt>
                <c:pt idx="1636">
                  <c:v>0</c:v>
                </c:pt>
                <c:pt idx="1637">
                  <c:v>0</c:v>
                </c:pt>
                <c:pt idx="1638">
                  <c:v>0.33654400000000001</c:v>
                </c:pt>
                <c:pt idx="1639">
                  <c:v>0.33654400000000001</c:v>
                </c:pt>
                <c:pt idx="1640">
                  <c:v>0</c:v>
                </c:pt>
                <c:pt idx="1641">
                  <c:v>0</c:v>
                </c:pt>
                <c:pt idx="1642">
                  <c:v>0</c:v>
                </c:pt>
                <c:pt idx="1643">
                  <c:v>0</c:v>
                </c:pt>
                <c:pt idx="1644">
                  <c:v>0</c:v>
                </c:pt>
                <c:pt idx="1645">
                  <c:v>0</c:v>
                </c:pt>
                <c:pt idx="1646">
                  <c:v>0</c:v>
                </c:pt>
                <c:pt idx="1647">
                  <c:v>0</c:v>
                </c:pt>
                <c:pt idx="1648">
                  <c:v>0.26207999999999998</c:v>
                </c:pt>
                <c:pt idx="1649">
                  <c:v>0.26207999999999998</c:v>
                </c:pt>
                <c:pt idx="1650">
                  <c:v>0</c:v>
                </c:pt>
                <c:pt idx="1651">
                  <c:v>0</c:v>
                </c:pt>
                <c:pt idx="1652">
                  <c:v>0</c:v>
                </c:pt>
                <c:pt idx="1653">
                  <c:v>0</c:v>
                </c:pt>
                <c:pt idx="1654">
                  <c:v>0</c:v>
                </c:pt>
                <c:pt idx="1655">
                  <c:v>0</c:v>
                </c:pt>
                <c:pt idx="1656">
                  <c:v>0</c:v>
                </c:pt>
                <c:pt idx="1657">
                  <c:v>0</c:v>
                </c:pt>
                <c:pt idx="1658">
                  <c:v>0.21638399999999999</c:v>
                </c:pt>
                <c:pt idx="1659">
                  <c:v>0.21638399999999999</c:v>
                </c:pt>
                <c:pt idx="1660">
                  <c:v>0</c:v>
                </c:pt>
                <c:pt idx="1661">
                  <c:v>0</c:v>
                </c:pt>
                <c:pt idx="1662">
                  <c:v>0</c:v>
                </c:pt>
                <c:pt idx="1663">
                  <c:v>0</c:v>
                </c:pt>
                <c:pt idx="1664">
                  <c:v>0</c:v>
                </c:pt>
                <c:pt idx="1665">
                  <c:v>0</c:v>
                </c:pt>
                <c:pt idx="1666">
                  <c:v>0</c:v>
                </c:pt>
                <c:pt idx="1667">
                  <c:v>0</c:v>
                </c:pt>
                <c:pt idx="1668">
                  <c:v>0.17504</c:v>
                </c:pt>
                <c:pt idx="1669">
                  <c:v>0.17504</c:v>
                </c:pt>
                <c:pt idx="1670">
                  <c:v>0</c:v>
                </c:pt>
                <c:pt idx="1671">
                  <c:v>0</c:v>
                </c:pt>
                <c:pt idx="1672">
                  <c:v>0</c:v>
                </c:pt>
                <c:pt idx="1673">
                  <c:v>0</c:v>
                </c:pt>
                <c:pt idx="1674">
                  <c:v>0</c:v>
                </c:pt>
                <c:pt idx="1675">
                  <c:v>0</c:v>
                </c:pt>
                <c:pt idx="1676">
                  <c:v>0</c:v>
                </c:pt>
                <c:pt idx="1677">
                  <c:v>0</c:v>
                </c:pt>
                <c:pt idx="1678">
                  <c:v>43.164864000000001</c:v>
                </c:pt>
                <c:pt idx="1679">
                  <c:v>43.164864000000001</c:v>
                </c:pt>
                <c:pt idx="1680">
                  <c:v>0</c:v>
                </c:pt>
                <c:pt idx="1681">
                  <c:v>0</c:v>
                </c:pt>
                <c:pt idx="1682">
                  <c:v>0</c:v>
                </c:pt>
                <c:pt idx="1683">
                  <c:v>0</c:v>
                </c:pt>
                <c:pt idx="1684">
                  <c:v>0</c:v>
                </c:pt>
                <c:pt idx="1685">
                  <c:v>0</c:v>
                </c:pt>
                <c:pt idx="1686">
                  <c:v>0</c:v>
                </c:pt>
                <c:pt idx="1687">
                  <c:v>0</c:v>
                </c:pt>
                <c:pt idx="1688">
                  <c:v>32.950271999999998</c:v>
                </c:pt>
                <c:pt idx="1689">
                  <c:v>32.950271999999998</c:v>
                </c:pt>
                <c:pt idx="1690">
                  <c:v>0</c:v>
                </c:pt>
                <c:pt idx="1691">
                  <c:v>0</c:v>
                </c:pt>
                <c:pt idx="1692">
                  <c:v>0</c:v>
                </c:pt>
                <c:pt idx="1693">
                  <c:v>0</c:v>
                </c:pt>
                <c:pt idx="1694">
                  <c:v>0</c:v>
                </c:pt>
                <c:pt idx="1695">
                  <c:v>0</c:v>
                </c:pt>
                <c:pt idx="1696">
                  <c:v>0</c:v>
                </c:pt>
                <c:pt idx="1697">
                  <c:v>0</c:v>
                </c:pt>
                <c:pt idx="1698">
                  <c:v>24.982944</c:v>
                </c:pt>
                <c:pt idx="1699">
                  <c:v>24.982944</c:v>
                </c:pt>
                <c:pt idx="1700">
                  <c:v>0</c:v>
                </c:pt>
                <c:pt idx="1701">
                  <c:v>0</c:v>
                </c:pt>
                <c:pt idx="1702">
                  <c:v>0</c:v>
                </c:pt>
                <c:pt idx="1703">
                  <c:v>0</c:v>
                </c:pt>
                <c:pt idx="1704">
                  <c:v>0</c:v>
                </c:pt>
                <c:pt idx="1705">
                  <c:v>0</c:v>
                </c:pt>
                <c:pt idx="1706">
                  <c:v>0</c:v>
                </c:pt>
                <c:pt idx="1707">
                  <c:v>0</c:v>
                </c:pt>
                <c:pt idx="1708">
                  <c:v>19.105727999999999</c:v>
                </c:pt>
                <c:pt idx="1709">
                  <c:v>19.105727999999999</c:v>
                </c:pt>
                <c:pt idx="1710">
                  <c:v>0</c:v>
                </c:pt>
                <c:pt idx="1711">
                  <c:v>0</c:v>
                </c:pt>
                <c:pt idx="1712">
                  <c:v>0</c:v>
                </c:pt>
                <c:pt idx="1713">
                  <c:v>0</c:v>
                </c:pt>
                <c:pt idx="1714">
                  <c:v>0</c:v>
                </c:pt>
                <c:pt idx="1715">
                  <c:v>0</c:v>
                </c:pt>
                <c:pt idx="1716">
                  <c:v>0</c:v>
                </c:pt>
                <c:pt idx="1717">
                  <c:v>0</c:v>
                </c:pt>
                <c:pt idx="1718">
                  <c:v>14.576383999999999</c:v>
                </c:pt>
                <c:pt idx="1719">
                  <c:v>14.576383999999999</c:v>
                </c:pt>
                <c:pt idx="1720">
                  <c:v>0</c:v>
                </c:pt>
                <c:pt idx="1721">
                  <c:v>0</c:v>
                </c:pt>
                <c:pt idx="1722">
                  <c:v>0</c:v>
                </c:pt>
                <c:pt idx="1723">
                  <c:v>0</c:v>
                </c:pt>
                <c:pt idx="1724">
                  <c:v>0</c:v>
                </c:pt>
                <c:pt idx="1725">
                  <c:v>0</c:v>
                </c:pt>
                <c:pt idx="1726">
                  <c:v>0</c:v>
                </c:pt>
                <c:pt idx="1727">
                  <c:v>0</c:v>
                </c:pt>
                <c:pt idx="1728">
                  <c:v>11.103584</c:v>
                </c:pt>
                <c:pt idx="1729">
                  <c:v>11.103584</c:v>
                </c:pt>
                <c:pt idx="1730">
                  <c:v>0</c:v>
                </c:pt>
                <c:pt idx="1731">
                  <c:v>0</c:v>
                </c:pt>
                <c:pt idx="1732">
                  <c:v>0</c:v>
                </c:pt>
                <c:pt idx="1733">
                  <c:v>0</c:v>
                </c:pt>
                <c:pt idx="1734">
                  <c:v>0</c:v>
                </c:pt>
                <c:pt idx="1735">
                  <c:v>0</c:v>
                </c:pt>
                <c:pt idx="1736">
                  <c:v>0</c:v>
                </c:pt>
                <c:pt idx="1737">
                  <c:v>0</c:v>
                </c:pt>
                <c:pt idx="1738">
                  <c:v>8.4914880000000004</c:v>
                </c:pt>
                <c:pt idx="1739">
                  <c:v>8.4914880000000004</c:v>
                </c:pt>
                <c:pt idx="1740">
                  <c:v>0</c:v>
                </c:pt>
                <c:pt idx="1741">
                  <c:v>0</c:v>
                </c:pt>
                <c:pt idx="1742">
                  <c:v>0</c:v>
                </c:pt>
                <c:pt idx="1743">
                  <c:v>0</c:v>
                </c:pt>
                <c:pt idx="1744">
                  <c:v>0</c:v>
                </c:pt>
                <c:pt idx="1745">
                  <c:v>0</c:v>
                </c:pt>
                <c:pt idx="1746">
                  <c:v>0</c:v>
                </c:pt>
                <c:pt idx="1747">
                  <c:v>0</c:v>
                </c:pt>
                <c:pt idx="1748">
                  <c:v>6.6047039999999999</c:v>
                </c:pt>
                <c:pt idx="1749">
                  <c:v>6.6047039999999999</c:v>
                </c:pt>
                <c:pt idx="1750">
                  <c:v>0</c:v>
                </c:pt>
                <c:pt idx="1751">
                  <c:v>0</c:v>
                </c:pt>
                <c:pt idx="1752">
                  <c:v>0</c:v>
                </c:pt>
                <c:pt idx="1753">
                  <c:v>0</c:v>
                </c:pt>
                <c:pt idx="1754">
                  <c:v>0</c:v>
                </c:pt>
                <c:pt idx="1755">
                  <c:v>0</c:v>
                </c:pt>
                <c:pt idx="1756">
                  <c:v>0</c:v>
                </c:pt>
                <c:pt idx="1757">
                  <c:v>0</c:v>
                </c:pt>
                <c:pt idx="1758">
                  <c:v>5.04528</c:v>
                </c:pt>
                <c:pt idx="1759">
                  <c:v>5.04528</c:v>
                </c:pt>
                <c:pt idx="1760">
                  <c:v>0</c:v>
                </c:pt>
                <c:pt idx="1761">
                  <c:v>0</c:v>
                </c:pt>
                <c:pt idx="1762">
                  <c:v>0</c:v>
                </c:pt>
                <c:pt idx="1763">
                  <c:v>0</c:v>
                </c:pt>
                <c:pt idx="1764">
                  <c:v>0</c:v>
                </c:pt>
                <c:pt idx="1765">
                  <c:v>0</c:v>
                </c:pt>
                <c:pt idx="1766">
                  <c:v>0</c:v>
                </c:pt>
                <c:pt idx="1767">
                  <c:v>0</c:v>
                </c:pt>
                <c:pt idx="1768">
                  <c:v>3.8789760000000002</c:v>
                </c:pt>
                <c:pt idx="1769">
                  <c:v>3.8789760000000002</c:v>
                </c:pt>
                <c:pt idx="1770">
                  <c:v>0</c:v>
                </c:pt>
                <c:pt idx="1771">
                  <c:v>0</c:v>
                </c:pt>
                <c:pt idx="1772">
                  <c:v>0</c:v>
                </c:pt>
                <c:pt idx="1773">
                  <c:v>0</c:v>
                </c:pt>
                <c:pt idx="1774">
                  <c:v>0</c:v>
                </c:pt>
                <c:pt idx="1775">
                  <c:v>0</c:v>
                </c:pt>
                <c:pt idx="1776">
                  <c:v>0</c:v>
                </c:pt>
                <c:pt idx="1777">
                  <c:v>0</c:v>
                </c:pt>
                <c:pt idx="1778">
                  <c:v>2.935584</c:v>
                </c:pt>
                <c:pt idx="1779">
                  <c:v>2.935584</c:v>
                </c:pt>
                <c:pt idx="1780">
                  <c:v>0</c:v>
                </c:pt>
                <c:pt idx="1781">
                  <c:v>0</c:v>
                </c:pt>
                <c:pt idx="1782">
                  <c:v>0</c:v>
                </c:pt>
                <c:pt idx="1783">
                  <c:v>0</c:v>
                </c:pt>
                <c:pt idx="1784">
                  <c:v>0</c:v>
                </c:pt>
                <c:pt idx="1785">
                  <c:v>0</c:v>
                </c:pt>
                <c:pt idx="1786">
                  <c:v>0</c:v>
                </c:pt>
                <c:pt idx="1787">
                  <c:v>0</c:v>
                </c:pt>
                <c:pt idx="1788">
                  <c:v>2.2629760000000001</c:v>
                </c:pt>
                <c:pt idx="1789">
                  <c:v>2.2629760000000001</c:v>
                </c:pt>
                <c:pt idx="1790">
                  <c:v>0</c:v>
                </c:pt>
                <c:pt idx="1791">
                  <c:v>0</c:v>
                </c:pt>
                <c:pt idx="1792">
                  <c:v>0</c:v>
                </c:pt>
                <c:pt idx="1793">
                  <c:v>0</c:v>
                </c:pt>
                <c:pt idx="1794">
                  <c:v>0</c:v>
                </c:pt>
                <c:pt idx="1795">
                  <c:v>0</c:v>
                </c:pt>
                <c:pt idx="1796">
                  <c:v>0</c:v>
                </c:pt>
                <c:pt idx="1797">
                  <c:v>0</c:v>
                </c:pt>
                <c:pt idx="1798">
                  <c:v>1.80192</c:v>
                </c:pt>
                <c:pt idx="1799">
                  <c:v>1.80192</c:v>
                </c:pt>
                <c:pt idx="1800">
                  <c:v>0</c:v>
                </c:pt>
                <c:pt idx="1801">
                  <c:v>0</c:v>
                </c:pt>
                <c:pt idx="1802">
                  <c:v>0</c:v>
                </c:pt>
                <c:pt idx="1803">
                  <c:v>0</c:v>
                </c:pt>
                <c:pt idx="1804">
                  <c:v>0</c:v>
                </c:pt>
                <c:pt idx="1805">
                  <c:v>0</c:v>
                </c:pt>
                <c:pt idx="1806">
                  <c:v>0</c:v>
                </c:pt>
                <c:pt idx="1807">
                  <c:v>0</c:v>
                </c:pt>
                <c:pt idx="1808">
                  <c:v>1.3935679999999999</c:v>
                </c:pt>
                <c:pt idx="1809">
                  <c:v>1.3935679999999999</c:v>
                </c:pt>
                <c:pt idx="1810">
                  <c:v>0</c:v>
                </c:pt>
                <c:pt idx="1811">
                  <c:v>0</c:v>
                </c:pt>
                <c:pt idx="1812">
                  <c:v>0</c:v>
                </c:pt>
                <c:pt idx="1813">
                  <c:v>0</c:v>
                </c:pt>
                <c:pt idx="1814">
                  <c:v>0</c:v>
                </c:pt>
                <c:pt idx="1815">
                  <c:v>0</c:v>
                </c:pt>
                <c:pt idx="1816">
                  <c:v>0</c:v>
                </c:pt>
                <c:pt idx="1817">
                  <c:v>0</c:v>
                </c:pt>
                <c:pt idx="1818">
                  <c:v>1.0374399999999999</c:v>
                </c:pt>
                <c:pt idx="1819">
                  <c:v>1.0374399999999999</c:v>
                </c:pt>
                <c:pt idx="1820">
                  <c:v>0</c:v>
                </c:pt>
                <c:pt idx="1821">
                  <c:v>0</c:v>
                </c:pt>
                <c:pt idx="1822">
                  <c:v>0</c:v>
                </c:pt>
                <c:pt idx="1823">
                  <c:v>0</c:v>
                </c:pt>
                <c:pt idx="1824">
                  <c:v>0</c:v>
                </c:pt>
                <c:pt idx="1825">
                  <c:v>0</c:v>
                </c:pt>
                <c:pt idx="1826">
                  <c:v>0</c:v>
                </c:pt>
                <c:pt idx="1827">
                  <c:v>0</c:v>
                </c:pt>
                <c:pt idx="1828">
                  <c:v>0.81718400000000002</c:v>
                </c:pt>
                <c:pt idx="1829">
                  <c:v>0.81718400000000002</c:v>
                </c:pt>
                <c:pt idx="1830">
                  <c:v>0</c:v>
                </c:pt>
                <c:pt idx="1831">
                  <c:v>0</c:v>
                </c:pt>
                <c:pt idx="1832">
                  <c:v>0</c:v>
                </c:pt>
                <c:pt idx="1833">
                  <c:v>0</c:v>
                </c:pt>
                <c:pt idx="1834">
                  <c:v>0</c:v>
                </c:pt>
                <c:pt idx="1835">
                  <c:v>0</c:v>
                </c:pt>
                <c:pt idx="1836">
                  <c:v>0</c:v>
                </c:pt>
                <c:pt idx="1837">
                  <c:v>0</c:v>
                </c:pt>
                <c:pt idx="1838">
                  <c:v>0.6552</c:v>
                </c:pt>
                <c:pt idx="1839">
                  <c:v>0.6552</c:v>
                </c:pt>
                <c:pt idx="1840">
                  <c:v>0</c:v>
                </c:pt>
                <c:pt idx="1841">
                  <c:v>0</c:v>
                </c:pt>
                <c:pt idx="1842">
                  <c:v>0</c:v>
                </c:pt>
                <c:pt idx="1843">
                  <c:v>0</c:v>
                </c:pt>
                <c:pt idx="1844">
                  <c:v>0</c:v>
                </c:pt>
                <c:pt idx="1845">
                  <c:v>0</c:v>
                </c:pt>
                <c:pt idx="1846">
                  <c:v>0</c:v>
                </c:pt>
                <c:pt idx="1847">
                  <c:v>0</c:v>
                </c:pt>
                <c:pt idx="1848">
                  <c:v>0.51980800000000005</c:v>
                </c:pt>
                <c:pt idx="1849">
                  <c:v>0.51980800000000005</c:v>
                </c:pt>
                <c:pt idx="1850">
                  <c:v>0</c:v>
                </c:pt>
                <c:pt idx="1851">
                  <c:v>0</c:v>
                </c:pt>
                <c:pt idx="1852">
                  <c:v>0</c:v>
                </c:pt>
                <c:pt idx="1853">
                  <c:v>0</c:v>
                </c:pt>
                <c:pt idx="1854">
                  <c:v>0</c:v>
                </c:pt>
                <c:pt idx="1855">
                  <c:v>0</c:v>
                </c:pt>
                <c:pt idx="1856">
                  <c:v>0</c:v>
                </c:pt>
                <c:pt idx="1857">
                  <c:v>0</c:v>
                </c:pt>
                <c:pt idx="1858">
                  <c:v>0.39312000000000002</c:v>
                </c:pt>
                <c:pt idx="1859">
                  <c:v>0.39312000000000002</c:v>
                </c:pt>
                <c:pt idx="1860">
                  <c:v>0</c:v>
                </c:pt>
                <c:pt idx="1861">
                  <c:v>0</c:v>
                </c:pt>
                <c:pt idx="1862">
                  <c:v>0</c:v>
                </c:pt>
                <c:pt idx="1863">
                  <c:v>0</c:v>
                </c:pt>
                <c:pt idx="1864">
                  <c:v>0</c:v>
                </c:pt>
                <c:pt idx="1865">
                  <c:v>0</c:v>
                </c:pt>
                <c:pt idx="1866">
                  <c:v>0</c:v>
                </c:pt>
                <c:pt idx="1867">
                  <c:v>0</c:v>
                </c:pt>
                <c:pt idx="1868">
                  <c:v>0.33654400000000001</c:v>
                </c:pt>
                <c:pt idx="1869">
                  <c:v>0.33654400000000001</c:v>
                </c:pt>
                <c:pt idx="1870">
                  <c:v>0</c:v>
                </c:pt>
                <c:pt idx="1871">
                  <c:v>0</c:v>
                </c:pt>
                <c:pt idx="1872">
                  <c:v>0</c:v>
                </c:pt>
                <c:pt idx="1873">
                  <c:v>0</c:v>
                </c:pt>
                <c:pt idx="1874">
                  <c:v>0</c:v>
                </c:pt>
                <c:pt idx="1875">
                  <c:v>0</c:v>
                </c:pt>
                <c:pt idx="1876">
                  <c:v>0</c:v>
                </c:pt>
                <c:pt idx="1877">
                  <c:v>0</c:v>
                </c:pt>
                <c:pt idx="1878">
                  <c:v>0.26207999999999998</c:v>
                </c:pt>
                <c:pt idx="1879">
                  <c:v>0.26207999999999998</c:v>
                </c:pt>
                <c:pt idx="1880">
                  <c:v>0</c:v>
                </c:pt>
                <c:pt idx="1881">
                  <c:v>0</c:v>
                </c:pt>
                <c:pt idx="1882">
                  <c:v>0</c:v>
                </c:pt>
                <c:pt idx="1883">
                  <c:v>0</c:v>
                </c:pt>
                <c:pt idx="1884">
                  <c:v>0</c:v>
                </c:pt>
                <c:pt idx="1885">
                  <c:v>0</c:v>
                </c:pt>
                <c:pt idx="1886">
                  <c:v>0</c:v>
                </c:pt>
                <c:pt idx="1887">
                  <c:v>0</c:v>
                </c:pt>
                <c:pt idx="1888">
                  <c:v>0.21638399999999999</c:v>
                </c:pt>
                <c:pt idx="1889">
                  <c:v>0.21638399999999999</c:v>
                </c:pt>
                <c:pt idx="1890">
                  <c:v>0</c:v>
                </c:pt>
                <c:pt idx="1891">
                  <c:v>0</c:v>
                </c:pt>
                <c:pt idx="1892">
                  <c:v>0</c:v>
                </c:pt>
                <c:pt idx="1893">
                  <c:v>0</c:v>
                </c:pt>
                <c:pt idx="1894">
                  <c:v>0</c:v>
                </c:pt>
                <c:pt idx="1895">
                  <c:v>0</c:v>
                </c:pt>
                <c:pt idx="1896">
                  <c:v>0</c:v>
                </c:pt>
                <c:pt idx="1897">
                  <c:v>0</c:v>
                </c:pt>
                <c:pt idx="1898">
                  <c:v>0.17504</c:v>
                </c:pt>
                <c:pt idx="1899">
                  <c:v>0.17504</c:v>
                </c:pt>
                <c:pt idx="1900">
                  <c:v>0</c:v>
                </c:pt>
                <c:pt idx="1901">
                  <c:v>0</c:v>
                </c:pt>
                <c:pt idx="1902">
                  <c:v>0</c:v>
                </c:pt>
                <c:pt idx="1903">
                  <c:v>0</c:v>
                </c:pt>
                <c:pt idx="1904">
                  <c:v>0</c:v>
                </c:pt>
                <c:pt idx="1905">
                  <c:v>0</c:v>
                </c:pt>
                <c:pt idx="1906">
                  <c:v>0</c:v>
                </c:pt>
                <c:pt idx="1907">
                  <c:v>0</c:v>
                </c:pt>
                <c:pt idx="1908">
                  <c:v>43.164864000000001</c:v>
                </c:pt>
                <c:pt idx="1909">
                  <c:v>43.164864000000001</c:v>
                </c:pt>
                <c:pt idx="1910">
                  <c:v>0</c:v>
                </c:pt>
                <c:pt idx="1911">
                  <c:v>0</c:v>
                </c:pt>
                <c:pt idx="1912">
                  <c:v>0</c:v>
                </c:pt>
                <c:pt idx="1913">
                  <c:v>0</c:v>
                </c:pt>
                <c:pt idx="1914">
                  <c:v>0</c:v>
                </c:pt>
                <c:pt idx="1915">
                  <c:v>0</c:v>
                </c:pt>
                <c:pt idx="1916">
                  <c:v>0</c:v>
                </c:pt>
                <c:pt idx="1917">
                  <c:v>0</c:v>
                </c:pt>
                <c:pt idx="1918">
                  <c:v>32.950271999999998</c:v>
                </c:pt>
                <c:pt idx="1919">
                  <c:v>32.950271999999998</c:v>
                </c:pt>
                <c:pt idx="1920">
                  <c:v>0</c:v>
                </c:pt>
                <c:pt idx="1921">
                  <c:v>0</c:v>
                </c:pt>
                <c:pt idx="1922">
                  <c:v>0</c:v>
                </c:pt>
                <c:pt idx="1923">
                  <c:v>0</c:v>
                </c:pt>
                <c:pt idx="1924">
                  <c:v>0</c:v>
                </c:pt>
                <c:pt idx="1925">
                  <c:v>0</c:v>
                </c:pt>
                <c:pt idx="1926">
                  <c:v>0</c:v>
                </c:pt>
                <c:pt idx="1927">
                  <c:v>0</c:v>
                </c:pt>
                <c:pt idx="1928">
                  <c:v>24.982944</c:v>
                </c:pt>
                <c:pt idx="1929">
                  <c:v>24.982944</c:v>
                </c:pt>
                <c:pt idx="1930">
                  <c:v>0</c:v>
                </c:pt>
                <c:pt idx="1931">
                  <c:v>0</c:v>
                </c:pt>
                <c:pt idx="1932">
                  <c:v>0</c:v>
                </c:pt>
                <c:pt idx="1933">
                  <c:v>0</c:v>
                </c:pt>
                <c:pt idx="1934">
                  <c:v>0</c:v>
                </c:pt>
                <c:pt idx="1935">
                  <c:v>0</c:v>
                </c:pt>
                <c:pt idx="1936">
                  <c:v>0</c:v>
                </c:pt>
                <c:pt idx="1937">
                  <c:v>0</c:v>
                </c:pt>
                <c:pt idx="1938">
                  <c:v>19.105727999999999</c:v>
                </c:pt>
                <c:pt idx="1939">
                  <c:v>19.105727999999999</c:v>
                </c:pt>
                <c:pt idx="1940">
                  <c:v>0</c:v>
                </c:pt>
                <c:pt idx="1941">
                  <c:v>0</c:v>
                </c:pt>
                <c:pt idx="1942">
                  <c:v>0</c:v>
                </c:pt>
                <c:pt idx="1943">
                  <c:v>0</c:v>
                </c:pt>
                <c:pt idx="1944">
                  <c:v>0</c:v>
                </c:pt>
                <c:pt idx="1945">
                  <c:v>0</c:v>
                </c:pt>
                <c:pt idx="1946">
                  <c:v>0</c:v>
                </c:pt>
                <c:pt idx="1947">
                  <c:v>0</c:v>
                </c:pt>
                <c:pt idx="1948">
                  <c:v>14.576383999999999</c:v>
                </c:pt>
                <c:pt idx="1949">
                  <c:v>14.576383999999999</c:v>
                </c:pt>
                <c:pt idx="1950">
                  <c:v>0</c:v>
                </c:pt>
                <c:pt idx="1951">
                  <c:v>0</c:v>
                </c:pt>
                <c:pt idx="1952">
                  <c:v>0</c:v>
                </c:pt>
                <c:pt idx="1953">
                  <c:v>0</c:v>
                </c:pt>
                <c:pt idx="1954">
                  <c:v>0</c:v>
                </c:pt>
                <c:pt idx="1955">
                  <c:v>0</c:v>
                </c:pt>
                <c:pt idx="1956">
                  <c:v>0</c:v>
                </c:pt>
                <c:pt idx="1957">
                  <c:v>0</c:v>
                </c:pt>
                <c:pt idx="1958">
                  <c:v>11.103584</c:v>
                </c:pt>
                <c:pt idx="1959">
                  <c:v>11.103584</c:v>
                </c:pt>
                <c:pt idx="1960">
                  <c:v>0</c:v>
                </c:pt>
                <c:pt idx="1961">
                  <c:v>0</c:v>
                </c:pt>
                <c:pt idx="1962">
                  <c:v>0</c:v>
                </c:pt>
                <c:pt idx="1963">
                  <c:v>0</c:v>
                </c:pt>
                <c:pt idx="1964">
                  <c:v>0</c:v>
                </c:pt>
                <c:pt idx="1965">
                  <c:v>0</c:v>
                </c:pt>
                <c:pt idx="1966">
                  <c:v>0</c:v>
                </c:pt>
                <c:pt idx="1967">
                  <c:v>0</c:v>
                </c:pt>
                <c:pt idx="1968">
                  <c:v>8.4914880000000004</c:v>
                </c:pt>
                <c:pt idx="1969">
                  <c:v>8.4914880000000004</c:v>
                </c:pt>
                <c:pt idx="1970">
                  <c:v>0</c:v>
                </c:pt>
                <c:pt idx="1971">
                  <c:v>0</c:v>
                </c:pt>
                <c:pt idx="1972">
                  <c:v>0</c:v>
                </c:pt>
                <c:pt idx="1973">
                  <c:v>0</c:v>
                </c:pt>
                <c:pt idx="1974">
                  <c:v>0</c:v>
                </c:pt>
                <c:pt idx="1975">
                  <c:v>0</c:v>
                </c:pt>
                <c:pt idx="1976">
                  <c:v>0</c:v>
                </c:pt>
                <c:pt idx="1977">
                  <c:v>0</c:v>
                </c:pt>
                <c:pt idx="1978">
                  <c:v>6.6047039999999999</c:v>
                </c:pt>
                <c:pt idx="1979">
                  <c:v>6.6047039999999999</c:v>
                </c:pt>
                <c:pt idx="1980">
                  <c:v>0</c:v>
                </c:pt>
                <c:pt idx="1981">
                  <c:v>0</c:v>
                </c:pt>
                <c:pt idx="1982">
                  <c:v>0</c:v>
                </c:pt>
                <c:pt idx="1983">
                  <c:v>0</c:v>
                </c:pt>
                <c:pt idx="1984">
                  <c:v>0</c:v>
                </c:pt>
                <c:pt idx="1985">
                  <c:v>0</c:v>
                </c:pt>
                <c:pt idx="1986">
                  <c:v>0</c:v>
                </c:pt>
                <c:pt idx="1987">
                  <c:v>0</c:v>
                </c:pt>
                <c:pt idx="1988">
                  <c:v>5.04528</c:v>
                </c:pt>
                <c:pt idx="1989">
                  <c:v>5.04528</c:v>
                </c:pt>
                <c:pt idx="1990">
                  <c:v>0</c:v>
                </c:pt>
                <c:pt idx="1991">
                  <c:v>0</c:v>
                </c:pt>
                <c:pt idx="1992">
                  <c:v>0</c:v>
                </c:pt>
                <c:pt idx="1993">
                  <c:v>0</c:v>
                </c:pt>
                <c:pt idx="1994">
                  <c:v>0</c:v>
                </c:pt>
                <c:pt idx="1995">
                  <c:v>0</c:v>
                </c:pt>
                <c:pt idx="1996">
                  <c:v>0</c:v>
                </c:pt>
                <c:pt idx="1997">
                  <c:v>0</c:v>
                </c:pt>
                <c:pt idx="1998">
                  <c:v>3.8789760000000002</c:v>
                </c:pt>
                <c:pt idx="1999">
                  <c:v>3.8789760000000002</c:v>
                </c:pt>
                <c:pt idx="2000">
                  <c:v>0</c:v>
                </c:pt>
                <c:pt idx="2001">
                  <c:v>0</c:v>
                </c:pt>
                <c:pt idx="2002">
                  <c:v>0</c:v>
                </c:pt>
                <c:pt idx="2003">
                  <c:v>0</c:v>
                </c:pt>
                <c:pt idx="2004">
                  <c:v>0</c:v>
                </c:pt>
                <c:pt idx="2005">
                  <c:v>0</c:v>
                </c:pt>
                <c:pt idx="2006">
                  <c:v>0</c:v>
                </c:pt>
                <c:pt idx="2007">
                  <c:v>0</c:v>
                </c:pt>
                <c:pt idx="2008">
                  <c:v>2.935584</c:v>
                </c:pt>
                <c:pt idx="2009">
                  <c:v>2.935584</c:v>
                </c:pt>
                <c:pt idx="2010">
                  <c:v>0</c:v>
                </c:pt>
                <c:pt idx="2011">
                  <c:v>0</c:v>
                </c:pt>
                <c:pt idx="2012">
                  <c:v>0</c:v>
                </c:pt>
                <c:pt idx="2013">
                  <c:v>0</c:v>
                </c:pt>
                <c:pt idx="2014">
                  <c:v>0</c:v>
                </c:pt>
                <c:pt idx="2015">
                  <c:v>0</c:v>
                </c:pt>
                <c:pt idx="2016">
                  <c:v>0</c:v>
                </c:pt>
                <c:pt idx="2017">
                  <c:v>0</c:v>
                </c:pt>
                <c:pt idx="2018">
                  <c:v>2.2629760000000001</c:v>
                </c:pt>
                <c:pt idx="2019">
                  <c:v>2.2629760000000001</c:v>
                </c:pt>
                <c:pt idx="2020">
                  <c:v>0</c:v>
                </c:pt>
                <c:pt idx="2021">
                  <c:v>0</c:v>
                </c:pt>
                <c:pt idx="2022">
                  <c:v>0</c:v>
                </c:pt>
                <c:pt idx="2023">
                  <c:v>0</c:v>
                </c:pt>
                <c:pt idx="2024">
                  <c:v>0</c:v>
                </c:pt>
                <c:pt idx="2025">
                  <c:v>0</c:v>
                </c:pt>
                <c:pt idx="2026">
                  <c:v>0</c:v>
                </c:pt>
                <c:pt idx="2027">
                  <c:v>0</c:v>
                </c:pt>
                <c:pt idx="2028">
                  <c:v>1.80192</c:v>
                </c:pt>
                <c:pt idx="2029">
                  <c:v>1.80192</c:v>
                </c:pt>
                <c:pt idx="2030">
                  <c:v>0</c:v>
                </c:pt>
                <c:pt idx="2031">
                  <c:v>0</c:v>
                </c:pt>
                <c:pt idx="2032">
                  <c:v>0</c:v>
                </c:pt>
                <c:pt idx="2033">
                  <c:v>0</c:v>
                </c:pt>
                <c:pt idx="2034">
                  <c:v>0</c:v>
                </c:pt>
                <c:pt idx="2035">
                  <c:v>0</c:v>
                </c:pt>
                <c:pt idx="2036">
                  <c:v>0</c:v>
                </c:pt>
                <c:pt idx="2037">
                  <c:v>0</c:v>
                </c:pt>
                <c:pt idx="2038">
                  <c:v>1.3935679999999999</c:v>
                </c:pt>
                <c:pt idx="2039">
                  <c:v>1.3935679999999999</c:v>
                </c:pt>
                <c:pt idx="2040">
                  <c:v>0</c:v>
                </c:pt>
                <c:pt idx="2041">
                  <c:v>0</c:v>
                </c:pt>
                <c:pt idx="2042">
                  <c:v>0</c:v>
                </c:pt>
                <c:pt idx="2043">
                  <c:v>0</c:v>
                </c:pt>
                <c:pt idx="2044">
                  <c:v>0</c:v>
                </c:pt>
                <c:pt idx="2045">
                  <c:v>0</c:v>
                </c:pt>
                <c:pt idx="2046">
                  <c:v>0</c:v>
                </c:pt>
                <c:pt idx="2047">
                  <c:v>0</c:v>
                </c:pt>
                <c:pt idx="2048">
                  <c:v>1.0374399999999999</c:v>
                </c:pt>
                <c:pt idx="2049">
                  <c:v>1.0374399999999999</c:v>
                </c:pt>
                <c:pt idx="2050">
                  <c:v>0</c:v>
                </c:pt>
                <c:pt idx="2051">
                  <c:v>0</c:v>
                </c:pt>
                <c:pt idx="2052">
                  <c:v>0</c:v>
                </c:pt>
                <c:pt idx="2053">
                  <c:v>0</c:v>
                </c:pt>
                <c:pt idx="2054">
                  <c:v>0</c:v>
                </c:pt>
                <c:pt idx="2055">
                  <c:v>0</c:v>
                </c:pt>
                <c:pt idx="2056">
                  <c:v>0</c:v>
                </c:pt>
                <c:pt idx="2057">
                  <c:v>0</c:v>
                </c:pt>
                <c:pt idx="2058">
                  <c:v>0.81718400000000002</c:v>
                </c:pt>
                <c:pt idx="2059">
                  <c:v>0.81718400000000002</c:v>
                </c:pt>
                <c:pt idx="2060">
                  <c:v>0</c:v>
                </c:pt>
                <c:pt idx="2061">
                  <c:v>0</c:v>
                </c:pt>
                <c:pt idx="2062">
                  <c:v>0</c:v>
                </c:pt>
                <c:pt idx="2063">
                  <c:v>0</c:v>
                </c:pt>
                <c:pt idx="2064">
                  <c:v>0</c:v>
                </c:pt>
                <c:pt idx="2065">
                  <c:v>0</c:v>
                </c:pt>
                <c:pt idx="2066">
                  <c:v>0</c:v>
                </c:pt>
                <c:pt idx="2067">
                  <c:v>0</c:v>
                </c:pt>
                <c:pt idx="2068">
                  <c:v>0.6552</c:v>
                </c:pt>
                <c:pt idx="2069">
                  <c:v>0.6552</c:v>
                </c:pt>
                <c:pt idx="2070">
                  <c:v>0</c:v>
                </c:pt>
                <c:pt idx="2071">
                  <c:v>0</c:v>
                </c:pt>
                <c:pt idx="2072">
                  <c:v>0</c:v>
                </c:pt>
                <c:pt idx="2073">
                  <c:v>0</c:v>
                </c:pt>
                <c:pt idx="2074">
                  <c:v>0</c:v>
                </c:pt>
                <c:pt idx="2075">
                  <c:v>0</c:v>
                </c:pt>
                <c:pt idx="2076">
                  <c:v>0</c:v>
                </c:pt>
                <c:pt idx="2077">
                  <c:v>0</c:v>
                </c:pt>
                <c:pt idx="2078">
                  <c:v>0.51980800000000005</c:v>
                </c:pt>
                <c:pt idx="2079">
                  <c:v>0.51980800000000005</c:v>
                </c:pt>
                <c:pt idx="2080">
                  <c:v>0</c:v>
                </c:pt>
                <c:pt idx="2081">
                  <c:v>0</c:v>
                </c:pt>
                <c:pt idx="2082">
                  <c:v>0</c:v>
                </c:pt>
                <c:pt idx="2083">
                  <c:v>0</c:v>
                </c:pt>
                <c:pt idx="2084">
                  <c:v>0</c:v>
                </c:pt>
                <c:pt idx="2085">
                  <c:v>0</c:v>
                </c:pt>
                <c:pt idx="2086">
                  <c:v>0</c:v>
                </c:pt>
                <c:pt idx="2087">
                  <c:v>0</c:v>
                </c:pt>
                <c:pt idx="2088">
                  <c:v>0.39312000000000002</c:v>
                </c:pt>
                <c:pt idx="2089">
                  <c:v>0.39312000000000002</c:v>
                </c:pt>
                <c:pt idx="2090">
                  <c:v>0</c:v>
                </c:pt>
                <c:pt idx="2091">
                  <c:v>0</c:v>
                </c:pt>
                <c:pt idx="2092">
                  <c:v>0</c:v>
                </c:pt>
                <c:pt idx="2093">
                  <c:v>0</c:v>
                </c:pt>
                <c:pt idx="2094">
                  <c:v>0</c:v>
                </c:pt>
                <c:pt idx="2095">
                  <c:v>0</c:v>
                </c:pt>
                <c:pt idx="2096">
                  <c:v>0</c:v>
                </c:pt>
                <c:pt idx="2097">
                  <c:v>0</c:v>
                </c:pt>
                <c:pt idx="2098">
                  <c:v>0.33654400000000001</c:v>
                </c:pt>
                <c:pt idx="2099">
                  <c:v>0.33654400000000001</c:v>
                </c:pt>
                <c:pt idx="2100">
                  <c:v>0</c:v>
                </c:pt>
                <c:pt idx="2101">
                  <c:v>0</c:v>
                </c:pt>
                <c:pt idx="2102">
                  <c:v>0</c:v>
                </c:pt>
                <c:pt idx="2103">
                  <c:v>0</c:v>
                </c:pt>
                <c:pt idx="2104">
                  <c:v>0</c:v>
                </c:pt>
                <c:pt idx="2105">
                  <c:v>0</c:v>
                </c:pt>
                <c:pt idx="2106">
                  <c:v>0</c:v>
                </c:pt>
                <c:pt idx="2107">
                  <c:v>0</c:v>
                </c:pt>
                <c:pt idx="2108">
                  <c:v>0.26207999999999998</c:v>
                </c:pt>
                <c:pt idx="2109">
                  <c:v>0.26207999999999998</c:v>
                </c:pt>
                <c:pt idx="2110">
                  <c:v>0</c:v>
                </c:pt>
                <c:pt idx="2111">
                  <c:v>0</c:v>
                </c:pt>
                <c:pt idx="2112">
                  <c:v>0</c:v>
                </c:pt>
                <c:pt idx="2113">
                  <c:v>0</c:v>
                </c:pt>
                <c:pt idx="2114">
                  <c:v>0</c:v>
                </c:pt>
                <c:pt idx="2115">
                  <c:v>0</c:v>
                </c:pt>
                <c:pt idx="2116">
                  <c:v>0</c:v>
                </c:pt>
                <c:pt idx="2117">
                  <c:v>0</c:v>
                </c:pt>
                <c:pt idx="2118">
                  <c:v>0.21638399999999999</c:v>
                </c:pt>
                <c:pt idx="2119">
                  <c:v>0.21638399999999999</c:v>
                </c:pt>
                <c:pt idx="2120">
                  <c:v>0</c:v>
                </c:pt>
                <c:pt idx="2121">
                  <c:v>0</c:v>
                </c:pt>
                <c:pt idx="2122">
                  <c:v>0</c:v>
                </c:pt>
                <c:pt idx="2123">
                  <c:v>0</c:v>
                </c:pt>
                <c:pt idx="2124">
                  <c:v>0</c:v>
                </c:pt>
                <c:pt idx="2125">
                  <c:v>0</c:v>
                </c:pt>
                <c:pt idx="2126">
                  <c:v>0</c:v>
                </c:pt>
                <c:pt idx="2127">
                  <c:v>0</c:v>
                </c:pt>
                <c:pt idx="2128">
                  <c:v>0.17504</c:v>
                </c:pt>
                <c:pt idx="2129">
                  <c:v>0.17504</c:v>
                </c:pt>
                <c:pt idx="2130">
                  <c:v>0</c:v>
                </c:pt>
                <c:pt idx="2131">
                  <c:v>0</c:v>
                </c:pt>
                <c:pt idx="2132">
                  <c:v>0</c:v>
                </c:pt>
                <c:pt idx="2133">
                  <c:v>0</c:v>
                </c:pt>
                <c:pt idx="2134">
                  <c:v>0</c:v>
                </c:pt>
                <c:pt idx="2135">
                  <c:v>0</c:v>
                </c:pt>
                <c:pt idx="2136">
                  <c:v>0</c:v>
                </c:pt>
                <c:pt idx="2137">
                  <c:v>0</c:v>
                </c:pt>
                <c:pt idx="2138">
                  <c:v>43.164864000000001</c:v>
                </c:pt>
                <c:pt idx="2139">
                  <c:v>43.164864000000001</c:v>
                </c:pt>
                <c:pt idx="2140">
                  <c:v>0</c:v>
                </c:pt>
                <c:pt idx="2141">
                  <c:v>0</c:v>
                </c:pt>
                <c:pt idx="2142">
                  <c:v>0</c:v>
                </c:pt>
                <c:pt idx="2143">
                  <c:v>0</c:v>
                </c:pt>
                <c:pt idx="2144">
                  <c:v>0</c:v>
                </c:pt>
                <c:pt idx="2145">
                  <c:v>0</c:v>
                </c:pt>
                <c:pt idx="2146">
                  <c:v>0</c:v>
                </c:pt>
                <c:pt idx="2147">
                  <c:v>0</c:v>
                </c:pt>
                <c:pt idx="2148">
                  <c:v>32.950271999999998</c:v>
                </c:pt>
                <c:pt idx="2149">
                  <c:v>32.950271999999998</c:v>
                </c:pt>
                <c:pt idx="2150">
                  <c:v>0</c:v>
                </c:pt>
                <c:pt idx="2151">
                  <c:v>0</c:v>
                </c:pt>
                <c:pt idx="2152">
                  <c:v>0</c:v>
                </c:pt>
                <c:pt idx="2153">
                  <c:v>0</c:v>
                </c:pt>
                <c:pt idx="2154">
                  <c:v>0</c:v>
                </c:pt>
                <c:pt idx="2155">
                  <c:v>0</c:v>
                </c:pt>
                <c:pt idx="2156">
                  <c:v>0</c:v>
                </c:pt>
                <c:pt idx="2157">
                  <c:v>0</c:v>
                </c:pt>
                <c:pt idx="2158">
                  <c:v>24.982944</c:v>
                </c:pt>
                <c:pt idx="2159">
                  <c:v>24.982944</c:v>
                </c:pt>
                <c:pt idx="2160">
                  <c:v>0</c:v>
                </c:pt>
                <c:pt idx="2161">
                  <c:v>0</c:v>
                </c:pt>
                <c:pt idx="2162">
                  <c:v>0</c:v>
                </c:pt>
                <c:pt idx="2163">
                  <c:v>0</c:v>
                </c:pt>
                <c:pt idx="2164">
                  <c:v>0</c:v>
                </c:pt>
                <c:pt idx="2165">
                  <c:v>0</c:v>
                </c:pt>
                <c:pt idx="2166">
                  <c:v>0</c:v>
                </c:pt>
                <c:pt idx="2167">
                  <c:v>0</c:v>
                </c:pt>
                <c:pt idx="2168">
                  <c:v>19.105727999999999</c:v>
                </c:pt>
                <c:pt idx="2169">
                  <c:v>19.105727999999999</c:v>
                </c:pt>
                <c:pt idx="2170">
                  <c:v>0</c:v>
                </c:pt>
                <c:pt idx="2171">
                  <c:v>0</c:v>
                </c:pt>
                <c:pt idx="2172">
                  <c:v>0</c:v>
                </c:pt>
                <c:pt idx="2173">
                  <c:v>0</c:v>
                </c:pt>
                <c:pt idx="2174">
                  <c:v>0</c:v>
                </c:pt>
                <c:pt idx="2175">
                  <c:v>0</c:v>
                </c:pt>
                <c:pt idx="2176">
                  <c:v>0</c:v>
                </c:pt>
                <c:pt idx="2177">
                  <c:v>0</c:v>
                </c:pt>
                <c:pt idx="2178">
                  <c:v>14.576383999999999</c:v>
                </c:pt>
                <c:pt idx="2179">
                  <c:v>14.576383999999999</c:v>
                </c:pt>
                <c:pt idx="2180">
                  <c:v>0</c:v>
                </c:pt>
                <c:pt idx="2181">
                  <c:v>0</c:v>
                </c:pt>
                <c:pt idx="2182">
                  <c:v>0</c:v>
                </c:pt>
                <c:pt idx="2183">
                  <c:v>0</c:v>
                </c:pt>
                <c:pt idx="2184">
                  <c:v>0</c:v>
                </c:pt>
                <c:pt idx="2185">
                  <c:v>0</c:v>
                </c:pt>
                <c:pt idx="2186">
                  <c:v>0</c:v>
                </c:pt>
                <c:pt idx="2187">
                  <c:v>0</c:v>
                </c:pt>
                <c:pt idx="2188">
                  <c:v>11.103584</c:v>
                </c:pt>
                <c:pt idx="2189">
                  <c:v>11.103584</c:v>
                </c:pt>
                <c:pt idx="2190">
                  <c:v>0</c:v>
                </c:pt>
                <c:pt idx="2191">
                  <c:v>0</c:v>
                </c:pt>
                <c:pt idx="2192">
                  <c:v>0</c:v>
                </c:pt>
                <c:pt idx="2193">
                  <c:v>0</c:v>
                </c:pt>
                <c:pt idx="2194">
                  <c:v>0</c:v>
                </c:pt>
                <c:pt idx="2195">
                  <c:v>0</c:v>
                </c:pt>
                <c:pt idx="2196">
                  <c:v>0</c:v>
                </c:pt>
                <c:pt idx="2197">
                  <c:v>0</c:v>
                </c:pt>
                <c:pt idx="2198">
                  <c:v>8.4914880000000004</c:v>
                </c:pt>
                <c:pt idx="2199">
                  <c:v>8.4914880000000004</c:v>
                </c:pt>
                <c:pt idx="2200">
                  <c:v>0</c:v>
                </c:pt>
                <c:pt idx="2201">
                  <c:v>0</c:v>
                </c:pt>
                <c:pt idx="2202">
                  <c:v>0</c:v>
                </c:pt>
                <c:pt idx="2203">
                  <c:v>0</c:v>
                </c:pt>
                <c:pt idx="2204">
                  <c:v>0</c:v>
                </c:pt>
                <c:pt idx="2205">
                  <c:v>0</c:v>
                </c:pt>
                <c:pt idx="2206">
                  <c:v>0</c:v>
                </c:pt>
                <c:pt idx="2207">
                  <c:v>0</c:v>
                </c:pt>
                <c:pt idx="2208">
                  <c:v>6.6047039999999999</c:v>
                </c:pt>
                <c:pt idx="2209">
                  <c:v>6.6047039999999999</c:v>
                </c:pt>
                <c:pt idx="2210">
                  <c:v>0</c:v>
                </c:pt>
                <c:pt idx="2211">
                  <c:v>0</c:v>
                </c:pt>
                <c:pt idx="2212">
                  <c:v>0</c:v>
                </c:pt>
                <c:pt idx="2213">
                  <c:v>0</c:v>
                </c:pt>
                <c:pt idx="2214">
                  <c:v>0</c:v>
                </c:pt>
                <c:pt idx="2215">
                  <c:v>0</c:v>
                </c:pt>
                <c:pt idx="2216">
                  <c:v>0</c:v>
                </c:pt>
                <c:pt idx="2217">
                  <c:v>0</c:v>
                </c:pt>
                <c:pt idx="2218">
                  <c:v>5.04528</c:v>
                </c:pt>
                <c:pt idx="2219">
                  <c:v>5.04528</c:v>
                </c:pt>
                <c:pt idx="2220">
                  <c:v>0</c:v>
                </c:pt>
                <c:pt idx="2221">
                  <c:v>0</c:v>
                </c:pt>
                <c:pt idx="2222">
                  <c:v>0</c:v>
                </c:pt>
                <c:pt idx="2223">
                  <c:v>0</c:v>
                </c:pt>
                <c:pt idx="2224">
                  <c:v>0</c:v>
                </c:pt>
                <c:pt idx="2225">
                  <c:v>0</c:v>
                </c:pt>
                <c:pt idx="2226">
                  <c:v>0</c:v>
                </c:pt>
                <c:pt idx="2227">
                  <c:v>0</c:v>
                </c:pt>
                <c:pt idx="2228">
                  <c:v>3.8789760000000002</c:v>
                </c:pt>
                <c:pt idx="2229">
                  <c:v>3.8789760000000002</c:v>
                </c:pt>
                <c:pt idx="2230">
                  <c:v>0</c:v>
                </c:pt>
                <c:pt idx="2231">
                  <c:v>0</c:v>
                </c:pt>
                <c:pt idx="2232">
                  <c:v>0</c:v>
                </c:pt>
                <c:pt idx="2233">
                  <c:v>0</c:v>
                </c:pt>
                <c:pt idx="2234">
                  <c:v>0</c:v>
                </c:pt>
                <c:pt idx="2235">
                  <c:v>0</c:v>
                </c:pt>
                <c:pt idx="2236">
                  <c:v>0</c:v>
                </c:pt>
                <c:pt idx="2237">
                  <c:v>0</c:v>
                </c:pt>
                <c:pt idx="2238">
                  <c:v>2.935584</c:v>
                </c:pt>
                <c:pt idx="2239">
                  <c:v>2.935584</c:v>
                </c:pt>
                <c:pt idx="2240">
                  <c:v>0</c:v>
                </c:pt>
                <c:pt idx="2241">
                  <c:v>0</c:v>
                </c:pt>
                <c:pt idx="2242">
                  <c:v>0</c:v>
                </c:pt>
                <c:pt idx="2243">
                  <c:v>0</c:v>
                </c:pt>
                <c:pt idx="2244">
                  <c:v>0</c:v>
                </c:pt>
                <c:pt idx="2245">
                  <c:v>0</c:v>
                </c:pt>
                <c:pt idx="2246">
                  <c:v>0</c:v>
                </c:pt>
                <c:pt idx="2247">
                  <c:v>0</c:v>
                </c:pt>
                <c:pt idx="2248">
                  <c:v>2.2629760000000001</c:v>
                </c:pt>
                <c:pt idx="2249">
                  <c:v>2.2629760000000001</c:v>
                </c:pt>
                <c:pt idx="2250">
                  <c:v>0</c:v>
                </c:pt>
                <c:pt idx="2251">
                  <c:v>0</c:v>
                </c:pt>
                <c:pt idx="2252">
                  <c:v>0</c:v>
                </c:pt>
                <c:pt idx="2253">
                  <c:v>0</c:v>
                </c:pt>
                <c:pt idx="2254">
                  <c:v>0</c:v>
                </c:pt>
                <c:pt idx="2255">
                  <c:v>0</c:v>
                </c:pt>
                <c:pt idx="2256">
                  <c:v>0</c:v>
                </c:pt>
                <c:pt idx="2257">
                  <c:v>0</c:v>
                </c:pt>
                <c:pt idx="2258">
                  <c:v>1.80192</c:v>
                </c:pt>
                <c:pt idx="2259">
                  <c:v>1.80192</c:v>
                </c:pt>
                <c:pt idx="2260">
                  <c:v>0</c:v>
                </c:pt>
                <c:pt idx="2261">
                  <c:v>0</c:v>
                </c:pt>
                <c:pt idx="2262">
                  <c:v>0</c:v>
                </c:pt>
                <c:pt idx="2263">
                  <c:v>0</c:v>
                </c:pt>
                <c:pt idx="2264">
                  <c:v>0</c:v>
                </c:pt>
                <c:pt idx="2265">
                  <c:v>0</c:v>
                </c:pt>
                <c:pt idx="2266">
                  <c:v>0</c:v>
                </c:pt>
                <c:pt idx="2267">
                  <c:v>0</c:v>
                </c:pt>
                <c:pt idx="2268">
                  <c:v>1.3935679999999999</c:v>
                </c:pt>
                <c:pt idx="2269">
                  <c:v>1.3935679999999999</c:v>
                </c:pt>
                <c:pt idx="2270">
                  <c:v>0</c:v>
                </c:pt>
                <c:pt idx="2271">
                  <c:v>0</c:v>
                </c:pt>
                <c:pt idx="2272">
                  <c:v>0</c:v>
                </c:pt>
                <c:pt idx="2273">
                  <c:v>0</c:v>
                </c:pt>
                <c:pt idx="2274">
                  <c:v>0</c:v>
                </c:pt>
                <c:pt idx="2275">
                  <c:v>0</c:v>
                </c:pt>
                <c:pt idx="2276">
                  <c:v>0</c:v>
                </c:pt>
                <c:pt idx="2277">
                  <c:v>0</c:v>
                </c:pt>
                <c:pt idx="2278">
                  <c:v>1.0374399999999999</c:v>
                </c:pt>
                <c:pt idx="2279">
                  <c:v>1.0374399999999999</c:v>
                </c:pt>
                <c:pt idx="2280">
                  <c:v>0</c:v>
                </c:pt>
                <c:pt idx="2281">
                  <c:v>0</c:v>
                </c:pt>
                <c:pt idx="2282">
                  <c:v>0</c:v>
                </c:pt>
                <c:pt idx="2283">
                  <c:v>0</c:v>
                </c:pt>
                <c:pt idx="2284">
                  <c:v>0</c:v>
                </c:pt>
                <c:pt idx="2285">
                  <c:v>0</c:v>
                </c:pt>
                <c:pt idx="2286">
                  <c:v>0</c:v>
                </c:pt>
                <c:pt idx="2287">
                  <c:v>0</c:v>
                </c:pt>
                <c:pt idx="2288">
                  <c:v>0.81718400000000002</c:v>
                </c:pt>
                <c:pt idx="2289">
                  <c:v>0.81718400000000002</c:v>
                </c:pt>
                <c:pt idx="2290">
                  <c:v>0</c:v>
                </c:pt>
                <c:pt idx="2291">
                  <c:v>0</c:v>
                </c:pt>
                <c:pt idx="2292">
                  <c:v>0</c:v>
                </c:pt>
                <c:pt idx="2293">
                  <c:v>0</c:v>
                </c:pt>
                <c:pt idx="2294">
                  <c:v>0</c:v>
                </c:pt>
                <c:pt idx="2295">
                  <c:v>0</c:v>
                </c:pt>
                <c:pt idx="2296">
                  <c:v>0</c:v>
                </c:pt>
                <c:pt idx="2297">
                  <c:v>0</c:v>
                </c:pt>
                <c:pt idx="2298">
                  <c:v>0.6552</c:v>
                </c:pt>
                <c:pt idx="2299">
                  <c:v>0.6552</c:v>
                </c:pt>
                <c:pt idx="2300">
                  <c:v>0</c:v>
                </c:pt>
                <c:pt idx="2301">
                  <c:v>0</c:v>
                </c:pt>
                <c:pt idx="2302">
                  <c:v>0</c:v>
                </c:pt>
                <c:pt idx="2303">
                  <c:v>0</c:v>
                </c:pt>
                <c:pt idx="2304">
                  <c:v>0</c:v>
                </c:pt>
                <c:pt idx="2305">
                  <c:v>0</c:v>
                </c:pt>
                <c:pt idx="2306">
                  <c:v>0</c:v>
                </c:pt>
                <c:pt idx="2307">
                  <c:v>0</c:v>
                </c:pt>
                <c:pt idx="2308">
                  <c:v>0.51980800000000005</c:v>
                </c:pt>
                <c:pt idx="2309">
                  <c:v>0.51980800000000005</c:v>
                </c:pt>
                <c:pt idx="2310">
                  <c:v>0</c:v>
                </c:pt>
                <c:pt idx="2311">
                  <c:v>0</c:v>
                </c:pt>
                <c:pt idx="2312">
                  <c:v>0</c:v>
                </c:pt>
                <c:pt idx="2313">
                  <c:v>0</c:v>
                </c:pt>
                <c:pt idx="2314">
                  <c:v>0</c:v>
                </c:pt>
                <c:pt idx="2315">
                  <c:v>0</c:v>
                </c:pt>
                <c:pt idx="2316">
                  <c:v>0</c:v>
                </c:pt>
                <c:pt idx="2317">
                  <c:v>0</c:v>
                </c:pt>
                <c:pt idx="2318">
                  <c:v>0.39312000000000002</c:v>
                </c:pt>
                <c:pt idx="2319">
                  <c:v>0.39312000000000002</c:v>
                </c:pt>
                <c:pt idx="2320">
                  <c:v>0</c:v>
                </c:pt>
                <c:pt idx="2321">
                  <c:v>0</c:v>
                </c:pt>
                <c:pt idx="2322">
                  <c:v>0</c:v>
                </c:pt>
                <c:pt idx="2323">
                  <c:v>0</c:v>
                </c:pt>
                <c:pt idx="2324">
                  <c:v>0</c:v>
                </c:pt>
                <c:pt idx="2325">
                  <c:v>0</c:v>
                </c:pt>
                <c:pt idx="2326">
                  <c:v>0</c:v>
                </c:pt>
                <c:pt idx="2327">
                  <c:v>0</c:v>
                </c:pt>
                <c:pt idx="2328">
                  <c:v>0.33654400000000001</c:v>
                </c:pt>
                <c:pt idx="2329">
                  <c:v>0.33654400000000001</c:v>
                </c:pt>
                <c:pt idx="2330">
                  <c:v>0</c:v>
                </c:pt>
                <c:pt idx="2331">
                  <c:v>0</c:v>
                </c:pt>
                <c:pt idx="2332">
                  <c:v>0</c:v>
                </c:pt>
                <c:pt idx="2333">
                  <c:v>0</c:v>
                </c:pt>
                <c:pt idx="2334">
                  <c:v>0</c:v>
                </c:pt>
                <c:pt idx="2335">
                  <c:v>0</c:v>
                </c:pt>
                <c:pt idx="2336">
                  <c:v>0</c:v>
                </c:pt>
                <c:pt idx="2337">
                  <c:v>0</c:v>
                </c:pt>
                <c:pt idx="2338">
                  <c:v>0.26207999999999998</c:v>
                </c:pt>
                <c:pt idx="2339">
                  <c:v>0.26207999999999998</c:v>
                </c:pt>
                <c:pt idx="2340">
                  <c:v>0</c:v>
                </c:pt>
                <c:pt idx="2341">
                  <c:v>0</c:v>
                </c:pt>
                <c:pt idx="2342">
                  <c:v>0</c:v>
                </c:pt>
                <c:pt idx="2343">
                  <c:v>0</c:v>
                </c:pt>
                <c:pt idx="2344">
                  <c:v>0</c:v>
                </c:pt>
                <c:pt idx="2345">
                  <c:v>0</c:v>
                </c:pt>
                <c:pt idx="2346">
                  <c:v>0</c:v>
                </c:pt>
                <c:pt idx="2347">
                  <c:v>0</c:v>
                </c:pt>
                <c:pt idx="2348">
                  <c:v>0.21638399999999999</c:v>
                </c:pt>
                <c:pt idx="2349">
                  <c:v>0.21638399999999999</c:v>
                </c:pt>
                <c:pt idx="2350">
                  <c:v>0</c:v>
                </c:pt>
                <c:pt idx="2351">
                  <c:v>0</c:v>
                </c:pt>
                <c:pt idx="2352">
                  <c:v>0</c:v>
                </c:pt>
                <c:pt idx="2353">
                  <c:v>0</c:v>
                </c:pt>
                <c:pt idx="2354">
                  <c:v>0</c:v>
                </c:pt>
                <c:pt idx="2355">
                  <c:v>0</c:v>
                </c:pt>
                <c:pt idx="2356">
                  <c:v>0</c:v>
                </c:pt>
                <c:pt idx="2357">
                  <c:v>0</c:v>
                </c:pt>
                <c:pt idx="2358">
                  <c:v>0.17504</c:v>
                </c:pt>
                <c:pt idx="2359">
                  <c:v>0.17504</c:v>
                </c:pt>
                <c:pt idx="2360">
                  <c:v>0</c:v>
                </c:pt>
                <c:pt idx="2361">
                  <c:v>0</c:v>
                </c:pt>
                <c:pt idx="2362">
                  <c:v>0</c:v>
                </c:pt>
                <c:pt idx="2363">
                  <c:v>0</c:v>
                </c:pt>
                <c:pt idx="2364">
                  <c:v>0</c:v>
                </c:pt>
                <c:pt idx="2365">
                  <c:v>0</c:v>
                </c:pt>
                <c:pt idx="2366">
                  <c:v>0</c:v>
                </c:pt>
                <c:pt idx="2367">
                  <c:v>0</c:v>
                </c:pt>
                <c:pt idx="2368">
                  <c:v>43.164864000000001</c:v>
                </c:pt>
                <c:pt idx="2369">
                  <c:v>43.164864000000001</c:v>
                </c:pt>
                <c:pt idx="2370">
                  <c:v>0</c:v>
                </c:pt>
                <c:pt idx="2371">
                  <c:v>0</c:v>
                </c:pt>
                <c:pt idx="2372">
                  <c:v>0</c:v>
                </c:pt>
                <c:pt idx="2373">
                  <c:v>0</c:v>
                </c:pt>
                <c:pt idx="2374">
                  <c:v>0</c:v>
                </c:pt>
                <c:pt idx="2375">
                  <c:v>0</c:v>
                </c:pt>
                <c:pt idx="2376">
                  <c:v>0</c:v>
                </c:pt>
                <c:pt idx="2377">
                  <c:v>0</c:v>
                </c:pt>
                <c:pt idx="2378">
                  <c:v>32.950271999999998</c:v>
                </c:pt>
                <c:pt idx="2379">
                  <c:v>32.950271999999998</c:v>
                </c:pt>
                <c:pt idx="2380">
                  <c:v>0</c:v>
                </c:pt>
                <c:pt idx="2381">
                  <c:v>0</c:v>
                </c:pt>
                <c:pt idx="2382">
                  <c:v>0</c:v>
                </c:pt>
                <c:pt idx="2383">
                  <c:v>0</c:v>
                </c:pt>
                <c:pt idx="2384">
                  <c:v>0</c:v>
                </c:pt>
                <c:pt idx="2385">
                  <c:v>0</c:v>
                </c:pt>
                <c:pt idx="2386">
                  <c:v>0</c:v>
                </c:pt>
                <c:pt idx="2387">
                  <c:v>0</c:v>
                </c:pt>
                <c:pt idx="2388">
                  <c:v>24.982944</c:v>
                </c:pt>
                <c:pt idx="2389">
                  <c:v>24.982944</c:v>
                </c:pt>
                <c:pt idx="2390">
                  <c:v>0</c:v>
                </c:pt>
                <c:pt idx="2391">
                  <c:v>0</c:v>
                </c:pt>
                <c:pt idx="2392">
                  <c:v>0</c:v>
                </c:pt>
                <c:pt idx="2393">
                  <c:v>0</c:v>
                </c:pt>
                <c:pt idx="2394">
                  <c:v>0</c:v>
                </c:pt>
                <c:pt idx="2395">
                  <c:v>0</c:v>
                </c:pt>
                <c:pt idx="2396">
                  <c:v>0</c:v>
                </c:pt>
                <c:pt idx="2397">
                  <c:v>0</c:v>
                </c:pt>
                <c:pt idx="2398">
                  <c:v>19.105727999999999</c:v>
                </c:pt>
                <c:pt idx="2399">
                  <c:v>19.105727999999999</c:v>
                </c:pt>
                <c:pt idx="2400">
                  <c:v>0</c:v>
                </c:pt>
                <c:pt idx="2401">
                  <c:v>0</c:v>
                </c:pt>
                <c:pt idx="2402">
                  <c:v>0</c:v>
                </c:pt>
                <c:pt idx="2403">
                  <c:v>0</c:v>
                </c:pt>
                <c:pt idx="2404">
                  <c:v>0</c:v>
                </c:pt>
                <c:pt idx="2405">
                  <c:v>0</c:v>
                </c:pt>
                <c:pt idx="2406">
                  <c:v>0</c:v>
                </c:pt>
                <c:pt idx="2407">
                  <c:v>0</c:v>
                </c:pt>
                <c:pt idx="2408">
                  <c:v>14.576383999999999</c:v>
                </c:pt>
                <c:pt idx="2409">
                  <c:v>14.576383999999999</c:v>
                </c:pt>
                <c:pt idx="2410">
                  <c:v>0</c:v>
                </c:pt>
                <c:pt idx="2411">
                  <c:v>0</c:v>
                </c:pt>
                <c:pt idx="2412">
                  <c:v>0</c:v>
                </c:pt>
                <c:pt idx="2413">
                  <c:v>0</c:v>
                </c:pt>
                <c:pt idx="2414">
                  <c:v>0</c:v>
                </c:pt>
                <c:pt idx="2415">
                  <c:v>0</c:v>
                </c:pt>
                <c:pt idx="2416">
                  <c:v>0</c:v>
                </c:pt>
                <c:pt idx="2417">
                  <c:v>0</c:v>
                </c:pt>
                <c:pt idx="2418">
                  <c:v>11.103584</c:v>
                </c:pt>
                <c:pt idx="2419">
                  <c:v>11.103584</c:v>
                </c:pt>
                <c:pt idx="2420">
                  <c:v>0</c:v>
                </c:pt>
                <c:pt idx="2421">
                  <c:v>0</c:v>
                </c:pt>
                <c:pt idx="2422">
                  <c:v>0</c:v>
                </c:pt>
                <c:pt idx="2423">
                  <c:v>0</c:v>
                </c:pt>
                <c:pt idx="2424">
                  <c:v>0</c:v>
                </c:pt>
                <c:pt idx="2425">
                  <c:v>0</c:v>
                </c:pt>
                <c:pt idx="2426">
                  <c:v>0</c:v>
                </c:pt>
                <c:pt idx="2427">
                  <c:v>0</c:v>
                </c:pt>
                <c:pt idx="2428">
                  <c:v>8.4914880000000004</c:v>
                </c:pt>
                <c:pt idx="2429">
                  <c:v>8.4914880000000004</c:v>
                </c:pt>
                <c:pt idx="2430">
                  <c:v>0</c:v>
                </c:pt>
                <c:pt idx="2431">
                  <c:v>0</c:v>
                </c:pt>
                <c:pt idx="2432">
                  <c:v>0</c:v>
                </c:pt>
                <c:pt idx="2433">
                  <c:v>0</c:v>
                </c:pt>
                <c:pt idx="2434">
                  <c:v>0</c:v>
                </c:pt>
                <c:pt idx="2435">
                  <c:v>0</c:v>
                </c:pt>
                <c:pt idx="2436">
                  <c:v>0</c:v>
                </c:pt>
                <c:pt idx="2437">
                  <c:v>0</c:v>
                </c:pt>
                <c:pt idx="2438">
                  <c:v>6.6047039999999999</c:v>
                </c:pt>
                <c:pt idx="2439">
                  <c:v>6.6047039999999999</c:v>
                </c:pt>
                <c:pt idx="2440">
                  <c:v>0</c:v>
                </c:pt>
                <c:pt idx="2441">
                  <c:v>0</c:v>
                </c:pt>
                <c:pt idx="2442">
                  <c:v>0</c:v>
                </c:pt>
                <c:pt idx="2443">
                  <c:v>0</c:v>
                </c:pt>
                <c:pt idx="2444">
                  <c:v>0</c:v>
                </c:pt>
                <c:pt idx="2445">
                  <c:v>0</c:v>
                </c:pt>
                <c:pt idx="2446">
                  <c:v>0</c:v>
                </c:pt>
                <c:pt idx="2447">
                  <c:v>0</c:v>
                </c:pt>
                <c:pt idx="2448">
                  <c:v>5.04528</c:v>
                </c:pt>
                <c:pt idx="2449">
                  <c:v>5.04528</c:v>
                </c:pt>
                <c:pt idx="2450">
                  <c:v>0</c:v>
                </c:pt>
                <c:pt idx="2451">
                  <c:v>0</c:v>
                </c:pt>
                <c:pt idx="2452">
                  <c:v>0</c:v>
                </c:pt>
                <c:pt idx="2453">
                  <c:v>0</c:v>
                </c:pt>
                <c:pt idx="2454">
                  <c:v>0</c:v>
                </c:pt>
                <c:pt idx="2455">
                  <c:v>0</c:v>
                </c:pt>
                <c:pt idx="2456">
                  <c:v>0</c:v>
                </c:pt>
                <c:pt idx="2457">
                  <c:v>0</c:v>
                </c:pt>
                <c:pt idx="2458">
                  <c:v>3.8789760000000002</c:v>
                </c:pt>
                <c:pt idx="2459">
                  <c:v>3.8789760000000002</c:v>
                </c:pt>
                <c:pt idx="2460">
                  <c:v>0</c:v>
                </c:pt>
                <c:pt idx="2461">
                  <c:v>0</c:v>
                </c:pt>
                <c:pt idx="2462">
                  <c:v>0</c:v>
                </c:pt>
                <c:pt idx="2463">
                  <c:v>0</c:v>
                </c:pt>
                <c:pt idx="2464">
                  <c:v>0</c:v>
                </c:pt>
                <c:pt idx="2465">
                  <c:v>0</c:v>
                </c:pt>
                <c:pt idx="2466">
                  <c:v>0</c:v>
                </c:pt>
                <c:pt idx="2467">
                  <c:v>0</c:v>
                </c:pt>
                <c:pt idx="2468">
                  <c:v>2.935584</c:v>
                </c:pt>
                <c:pt idx="2469">
                  <c:v>2.935584</c:v>
                </c:pt>
                <c:pt idx="2470">
                  <c:v>0</c:v>
                </c:pt>
                <c:pt idx="2471">
                  <c:v>0</c:v>
                </c:pt>
                <c:pt idx="2472">
                  <c:v>0</c:v>
                </c:pt>
                <c:pt idx="2473">
                  <c:v>0</c:v>
                </c:pt>
                <c:pt idx="2474">
                  <c:v>0</c:v>
                </c:pt>
                <c:pt idx="2475">
                  <c:v>0</c:v>
                </c:pt>
                <c:pt idx="2476">
                  <c:v>0</c:v>
                </c:pt>
                <c:pt idx="2477">
                  <c:v>0</c:v>
                </c:pt>
                <c:pt idx="2478">
                  <c:v>2.2629760000000001</c:v>
                </c:pt>
                <c:pt idx="2479">
                  <c:v>2.2629760000000001</c:v>
                </c:pt>
                <c:pt idx="2480">
                  <c:v>0</c:v>
                </c:pt>
                <c:pt idx="2481">
                  <c:v>0</c:v>
                </c:pt>
                <c:pt idx="2482">
                  <c:v>0</c:v>
                </c:pt>
                <c:pt idx="2483">
                  <c:v>0</c:v>
                </c:pt>
                <c:pt idx="2484">
                  <c:v>0</c:v>
                </c:pt>
                <c:pt idx="2485">
                  <c:v>0</c:v>
                </c:pt>
                <c:pt idx="2486">
                  <c:v>0</c:v>
                </c:pt>
                <c:pt idx="2487">
                  <c:v>0</c:v>
                </c:pt>
                <c:pt idx="2488">
                  <c:v>1.80192</c:v>
                </c:pt>
                <c:pt idx="2489">
                  <c:v>1.80192</c:v>
                </c:pt>
                <c:pt idx="2490">
                  <c:v>0</c:v>
                </c:pt>
                <c:pt idx="2491">
                  <c:v>0</c:v>
                </c:pt>
                <c:pt idx="2492">
                  <c:v>0</c:v>
                </c:pt>
                <c:pt idx="2493">
                  <c:v>0</c:v>
                </c:pt>
                <c:pt idx="2494">
                  <c:v>0</c:v>
                </c:pt>
                <c:pt idx="2495">
                  <c:v>0</c:v>
                </c:pt>
                <c:pt idx="2496">
                  <c:v>0</c:v>
                </c:pt>
                <c:pt idx="2497">
                  <c:v>0</c:v>
                </c:pt>
                <c:pt idx="2498">
                  <c:v>1.3935679999999999</c:v>
                </c:pt>
                <c:pt idx="2499">
                  <c:v>1.3935679999999999</c:v>
                </c:pt>
                <c:pt idx="2500">
                  <c:v>0</c:v>
                </c:pt>
                <c:pt idx="2501">
                  <c:v>0</c:v>
                </c:pt>
                <c:pt idx="2502">
                  <c:v>0</c:v>
                </c:pt>
                <c:pt idx="2503">
                  <c:v>0</c:v>
                </c:pt>
                <c:pt idx="2504">
                  <c:v>0</c:v>
                </c:pt>
                <c:pt idx="2505">
                  <c:v>0</c:v>
                </c:pt>
                <c:pt idx="2506">
                  <c:v>0</c:v>
                </c:pt>
                <c:pt idx="2507">
                  <c:v>0</c:v>
                </c:pt>
                <c:pt idx="2508">
                  <c:v>1.0374399999999999</c:v>
                </c:pt>
                <c:pt idx="2509">
                  <c:v>1.0374399999999999</c:v>
                </c:pt>
                <c:pt idx="2510">
                  <c:v>0</c:v>
                </c:pt>
                <c:pt idx="2511">
                  <c:v>0</c:v>
                </c:pt>
                <c:pt idx="2512">
                  <c:v>0</c:v>
                </c:pt>
                <c:pt idx="2513">
                  <c:v>0</c:v>
                </c:pt>
                <c:pt idx="2514">
                  <c:v>0</c:v>
                </c:pt>
                <c:pt idx="2515">
                  <c:v>0</c:v>
                </c:pt>
                <c:pt idx="2516">
                  <c:v>0</c:v>
                </c:pt>
                <c:pt idx="2517">
                  <c:v>0</c:v>
                </c:pt>
                <c:pt idx="2518">
                  <c:v>0.81718400000000002</c:v>
                </c:pt>
                <c:pt idx="2519">
                  <c:v>0.81718400000000002</c:v>
                </c:pt>
                <c:pt idx="2520">
                  <c:v>0</c:v>
                </c:pt>
                <c:pt idx="2521">
                  <c:v>0</c:v>
                </c:pt>
                <c:pt idx="2522">
                  <c:v>0</c:v>
                </c:pt>
                <c:pt idx="2523">
                  <c:v>0</c:v>
                </c:pt>
                <c:pt idx="2524">
                  <c:v>0</c:v>
                </c:pt>
                <c:pt idx="2525">
                  <c:v>0</c:v>
                </c:pt>
                <c:pt idx="2526">
                  <c:v>0</c:v>
                </c:pt>
                <c:pt idx="2527">
                  <c:v>0</c:v>
                </c:pt>
                <c:pt idx="2528">
                  <c:v>0.6552</c:v>
                </c:pt>
                <c:pt idx="2529">
                  <c:v>0.6552</c:v>
                </c:pt>
                <c:pt idx="2530">
                  <c:v>0</c:v>
                </c:pt>
                <c:pt idx="2531">
                  <c:v>0</c:v>
                </c:pt>
                <c:pt idx="2532">
                  <c:v>0</c:v>
                </c:pt>
                <c:pt idx="2533">
                  <c:v>0</c:v>
                </c:pt>
                <c:pt idx="2534">
                  <c:v>0</c:v>
                </c:pt>
                <c:pt idx="2535">
                  <c:v>0</c:v>
                </c:pt>
                <c:pt idx="2536">
                  <c:v>0</c:v>
                </c:pt>
                <c:pt idx="2537">
                  <c:v>0</c:v>
                </c:pt>
                <c:pt idx="2538">
                  <c:v>0.51980800000000005</c:v>
                </c:pt>
                <c:pt idx="2539">
                  <c:v>0.51980800000000005</c:v>
                </c:pt>
                <c:pt idx="2540">
                  <c:v>0</c:v>
                </c:pt>
                <c:pt idx="2541">
                  <c:v>0</c:v>
                </c:pt>
                <c:pt idx="2542">
                  <c:v>0</c:v>
                </c:pt>
                <c:pt idx="2543">
                  <c:v>0</c:v>
                </c:pt>
                <c:pt idx="2544">
                  <c:v>0</c:v>
                </c:pt>
                <c:pt idx="2545">
                  <c:v>0</c:v>
                </c:pt>
                <c:pt idx="2546">
                  <c:v>0</c:v>
                </c:pt>
                <c:pt idx="2547">
                  <c:v>0</c:v>
                </c:pt>
                <c:pt idx="2548">
                  <c:v>0.39312000000000002</c:v>
                </c:pt>
                <c:pt idx="2549">
                  <c:v>0.39312000000000002</c:v>
                </c:pt>
                <c:pt idx="2550">
                  <c:v>0</c:v>
                </c:pt>
                <c:pt idx="2551">
                  <c:v>0</c:v>
                </c:pt>
                <c:pt idx="2552">
                  <c:v>0</c:v>
                </c:pt>
                <c:pt idx="2553">
                  <c:v>0</c:v>
                </c:pt>
                <c:pt idx="2554">
                  <c:v>0</c:v>
                </c:pt>
                <c:pt idx="2555">
                  <c:v>0</c:v>
                </c:pt>
                <c:pt idx="2556">
                  <c:v>0</c:v>
                </c:pt>
                <c:pt idx="2557">
                  <c:v>0</c:v>
                </c:pt>
                <c:pt idx="2558">
                  <c:v>0.33654400000000001</c:v>
                </c:pt>
                <c:pt idx="2559">
                  <c:v>0.33654400000000001</c:v>
                </c:pt>
                <c:pt idx="2560">
                  <c:v>0</c:v>
                </c:pt>
                <c:pt idx="2561">
                  <c:v>0</c:v>
                </c:pt>
                <c:pt idx="2562">
                  <c:v>0</c:v>
                </c:pt>
                <c:pt idx="2563">
                  <c:v>0</c:v>
                </c:pt>
                <c:pt idx="2564">
                  <c:v>0</c:v>
                </c:pt>
                <c:pt idx="2565">
                  <c:v>0</c:v>
                </c:pt>
                <c:pt idx="2566">
                  <c:v>0</c:v>
                </c:pt>
                <c:pt idx="2567">
                  <c:v>0</c:v>
                </c:pt>
                <c:pt idx="2568">
                  <c:v>0.26207999999999998</c:v>
                </c:pt>
                <c:pt idx="2569">
                  <c:v>0.26207999999999998</c:v>
                </c:pt>
                <c:pt idx="2570">
                  <c:v>0</c:v>
                </c:pt>
                <c:pt idx="2571">
                  <c:v>0</c:v>
                </c:pt>
                <c:pt idx="2572">
                  <c:v>0</c:v>
                </c:pt>
                <c:pt idx="2573">
                  <c:v>0</c:v>
                </c:pt>
                <c:pt idx="2574">
                  <c:v>0</c:v>
                </c:pt>
                <c:pt idx="2575">
                  <c:v>0</c:v>
                </c:pt>
                <c:pt idx="2576">
                  <c:v>0</c:v>
                </c:pt>
                <c:pt idx="2577">
                  <c:v>0</c:v>
                </c:pt>
                <c:pt idx="2578">
                  <c:v>0.21638399999999999</c:v>
                </c:pt>
                <c:pt idx="2579">
                  <c:v>0.21638399999999999</c:v>
                </c:pt>
                <c:pt idx="2580">
                  <c:v>0</c:v>
                </c:pt>
                <c:pt idx="2581">
                  <c:v>0</c:v>
                </c:pt>
                <c:pt idx="2582">
                  <c:v>0</c:v>
                </c:pt>
                <c:pt idx="2583">
                  <c:v>0</c:v>
                </c:pt>
                <c:pt idx="2584">
                  <c:v>0</c:v>
                </c:pt>
                <c:pt idx="2585">
                  <c:v>0</c:v>
                </c:pt>
                <c:pt idx="2586">
                  <c:v>0</c:v>
                </c:pt>
                <c:pt idx="2587">
                  <c:v>0</c:v>
                </c:pt>
                <c:pt idx="2588">
                  <c:v>0.17504</c:v>
                </c:pt>
                <c:pt idx="2589">
                  <c:v>0.17504</c:v>
                </c:pt>
                <c:pt idx="2590">
                  <c:v>0</c:v>
                </c:pt>
                <c:pt idx="2591">
                  <c:v>0</c:v>
                </c:pt>
                <c:pt idx="2592">
                  <c:v>0</c:v>
                </c:pt>
                <c:pt idx="2593">
                  <c:v>0</c:v>
                </c:pt>
                <c:pt idx="2594">
                  <c:v>0</c:v>
                </c:pt>
                <c:pt idx="2595">
                  <c:v>0</c:v>
                </c:pt>
                <c:pt idx="2596">
                  <c:v>0</c:v>
                </c:pt>
                <c:pt idx="2597">
                  <c:v>0</c:v>
                </c:pt>
                <c:pt idx="2598">
                  <c:v>43.164864000000001</c:v>
                </c:pt>
                <c:pt idx="2599">
                  <c:v>43.164864000000001</c:v>
                </c:pt>
                <c:pt idx="2600">
                  <c:v>0</c:v>
                </c:pt>
                <c:pt idx="2601">
                  <c:v>0</c:v>
                </c:pt>
                <c:pt idx="2602">
                  <c:v>0</c:v>
                </c:pt>
                <c:pt idx="2603">
                  <c:v>0</c:v>
                </c:pt>
                <c:pt idx="2604">
                  <c:v>0</c:v>
                </c:pt>
                <c:pt idx="2605">
                  <c:v>0</c:v>
                </c:pt>
                <c:pt idx="2606">
                  <c:v>0</c:v>
                </c:pt>
                <c:pt idx="2607">
                  <c:v>0</c:v>
                </c:pt>
                <c:pt idx="2608">
                  <c:v>32.950271999999998</c:v>
                </c:pt>
                <c:pt idx="2609">
                  <c:v>32.950271999999998</c:v>
                </c:pt>
                <c:pt idx="2610">
                  <c:v>0</c:v>
                </c:pt>
                <c:pt idx="2611">
                  <c:v>0</c:v>
                </c:pt>
                <c:pt idx="2612">
                  <c:v>0</c:v>
                </c:pt>
                <c:pt idx="2613">
                  <c:v>0</c:v>
                </c:pt>
                <c:pt idx="2614">
                  <c:v>0</c:v>
                </c:pt>
                <c:pt idx="2615">
                  <c:v>0</c:v>
                </c:pt>
                <c:pt idx="2616">
                  <c:v>0</c:v>
                </c:pt>
                <c:pt idx="2617">
                  <c:v>0</c:v>
                </c:pt>
                <c:pt idx="2618">
                  <c:v>24.982944</c:v>
                </c:pt>
                <c:pt idx="2619">
                  <c:v>24.982944</c:v>
                </c:pt>
                <c:pt idx="2620">
                  <c:v>0</c:v>
                </c:pt>
                <c:pt idx="2621">
                  <c:v>0</c:v>
                </c:pt>
                <c:pt idx="2622">
                  <c:v>0</c:v>
                </c:pt>
                <c:pt idx="2623">
                  <c:v>0</c:v>
                </c:pt>
                <c:pt idx="2624">
                  <c:v>0</c:v>
                </c:pt>
                <c:pt idx="2625">
                  <c:v>0</c:v>
                </c:pt>
                <c:pt idx="2626">
                  <c:v>0</c:v>
                </c:pt>
                <c:pt idx="2627">
                  <c:v>0</c:v>
                </c:pt>
                <c:pt idx="2628">
                  <c:v>19.105727999999999</c:v>
                </c:pt>
                <c:pt idx="2629">
                  <c:v>19.105727999999999</c:v>
                </c:pt>
                <c:pt idx="2630">
                  <c:v>0</c:v>
                </c:pt>
                <c:pt idx="2631">
                  <c:v>0</c:v>
                </c:pt>
                <c:pt idx="2632">
                  <c:v>0</c:v>
                </c:pt>
                <c:pt idx="2633">
                  <c:v>0</c:v>
                </c:pt>
                <c:pt idx="2634">
                  <c:v>0</c:v>
                </c:pt>
                <c:pt idx="2635">
                  <c:v>0</c:v>
                </c:pt>
                <c:pt idx="2636">
                  <c:v>0</c:v>
                </c:pt>
                <c:pt idx="2637">
                  <c:v>0</c:v>
                </c:pt>
                <c:pt idx="2638">
                  <c:v>14.576383999999999</c:v>
                </c:pt>
                <c:pt idx="2639">
                  <c:v>14.576383999999999</c:v>
                </c:pt>
                <c:pt idx="2640">
                  <c:v>0</c:v>
                </c:pt>
                <c:pt idx="2641">
                  <c:v>0</c:v>
                </c:pt>
                <c:pt idx="2642">
                  <c:v>0</c:v>
                </c:pt>
                <c:pt idx="2643">
                  <c:v>0</c:v>
                </c:pt>
                <c:pt idx="2644">
                  <c:v>0</c:v>
                </c:pt>
                <c:pt idx="2645">
                  <c:v>0</c:v>
                </c:pt>
                <c:pt idx="2646">
                  <c:v>0</c:v>
                </c:pt>
                <c:pt idx="2647">
                  <c:v>0</c:v>
                </c:pt>
                <c:pt idx="2648">
                  <c:v>11.103584</c:v>
                </c:pt>
                <c:pt idx="2649">
                  <c:v>11.103584</c:v>
                </c:pt>
                <c:pt idx="2650">
                  <c:v>0</c:v>
                </c:pt>
                <c:pt idx="2651">
                  <c:v>0</c:v>
                </c:pt>
                <c:pt idx="2652">
                  <c:v>0</c:v>
                </c:pt>
                <c:pt idx="2653">
                  <c:v>0</c:v>
                </c:pt>
                <c:pt idx="2654">
                  <c:v>0</c:v>
                </c:pt>
                <c:pt idx="2655">
                  <c:v>0</c:v>
                </c:pt>
                <c:pt idx="2656">
                  <c:v>0</c:v>
                </c:pt>
                <c:pt idx="2657">
                  <c:v>0</c:v>
                </c:pt>
                <c:pt idx="2658">
                  <c:v>8.4914880000000004</c:v>
                </c:pt>
                <c:pt idx="2659">
                  <c:v>8.4914880000000004</c:v>
                </c:pt>
                <c:pt idx="2660">
                  <c:v>0</c:v>
                </c:pt>
                <c:pt idx="2661">
                  <c:v>0</c:v>
                </c:pt>
                <c:pt idx="2662">
                  <c:v>0</c:v>
                </c:pt>
                <c:pt idx="2663">
                  <c:v>0</c:v>
                </c:pt>
                <c:pt idx="2664">
                  <c:v>0</c:v>
                </c:pt>
                <c:pt idx="2665">
                  <c:v>0</c:v>
                </c:pt>
                <c:pt idx="2666">
                  <c:v>0</c:v>
                </c:pt>
                <c:pt idx="2667">
                  <c:v>0</c:v>
                </c:pt>
                <c:pt idx="2668">
                  <c:v>6.6047039999999999</c:v>
                </c:pt>
                <c:pt idx="2669">
                  <c:v>6.6047039999999999</c:v>
                </c:pt>
                <c:pt idx="2670">
                  <c:v>0</c:v>
                </c:pt>
                <c:pt idx="2671">
                  <c:v>0</c:v>
                </c:pt>
                <c:pt idx="2672">
                  <c:v>0</c:v>
                </c:pt>
                <c:pt idx="2673">
                  <c:v>0</c:v>
                </c:pt>
                <c:pt idx="2674">
                  <c:v>0</c:v>
                </c:pt>
                <c:pt idx="2675">
                  <c:v>0</c:v>
                </c:pt>
                <c:pt idx="2676">
                  <c:v>0</c:v>
                </c:pt>
                <c:pt idx="2677">
                  <c:v>0</c:v>
                </c:pt>
                <c:pt idx="2678">
                  <c:v>5.04528</c:v>
                </c:pt>
                <c:pt idx="2679">
                  <c:v>5.04528</c:v>
                </c:pt>
                <c:pt idx="2680">
                  <c:v>0</c:v>
                </c:pt>
                <c:pt idx="2681">
                  <c:v>0</c:v>
                </c:pt>
                <c:pt idx="2682">
                  <c:v>0</c:v>
                </c:pt>
                <c:pt idx="2683">
                  <c:v>0</c:v>
                </c:pt>
                <c:pt idx="2684">
                  <c:v>0</c:v>
                </c:pt>
                <c:pt idx="2685">
                  <c:v>0</c:v>
                </c:pt>
                <c:pt idx="2686">
                  <c:v>0</c:v>
                </c:pt>
                <c:pt idx="2687">
                  <c:v>0</c:v>
                </c:pt>
                <c:pt idx="2688">
                  <c:v>3.8789760000000002</c:v>
                </c:pt>
                <c:pt idx="2689">
                  <c:v>3.8789760000000002</c:v>
                </c:pt>
                <c:pt idx="2690">
                  <c:v>0</c:v>
                </c:pt>
                <c:pt idx="2691">
                  <c:v>0</c:v>
                </c:pt>
                <c:pt idx="2692">
                  <c:v>0</c:v>
                </c:pt>
                <c:pt idx="2693">
                  <c:v>0</c:v>
                </c:pt>
                <c:pt idx="2694">
                  <c:v>0</c:v>
                </c:pt>
                <c:pt idx="2695">
                  <c:v>0</c:v>
                </c:pt>
                <c:pt idx="2696">
                  <c:v>0</c:v>
                </c:pt>
                <c:pt idx="2697">
                  <c:v>0</c:v>
                </c:pt>
                <c:pt idx="2698">
                  <c:v>2.935584</c:v>
                </c:pt>
                <c:pt idx="2699">
                  <c:v>2.935584</c:v>
                </c:pt>
                <c:pt idx="2700">
                  <c:v>0</c:v>
                </c:pt>
                <c:pt idx="2701">
                  <c:v>0</c:v>
                </c:pt>
                <c:pt idx="2702">
                  <c:v>0</c:v>
                </c:pt>
                <c:pt idx="2703">
                  <c:v>0</c:v>
                </c:pt>
                <c:pt idx="2704">
                  <c:v>0</c:v>
                </c:pt>
                <c:pt idx="2705">
                  <c:v>0</c:v>
                </c:pt>
                <c:pt idx="2706">
                  <c:v>0</c:v>
                </c:pt>
                <c:pt idx="2707">
                  <c:v>0</c:v>
                </c:pt>
                <c:pt idx="2708">
                  <c:v>2.2629760000000001</c:v>
                </c:pt>
                <c:pt idx="2709">
                  <c:v>2.2629760000000001</c:v>
                </c:pt>
                <c:pt idx="2710">
                  <c:v>0</c:v>
                </c:pt>
                <c:pt idx="2711">
                  <c:v>0</c:v>
                </c:pt>
                <c:pt idx="2712">
                  <c:v>0</c:v>
                </c:pt>
                <c:pt idx="2713">
                  <c:v>0</c:v>
                </c:pt>
                <c:pt idx="2714">
                  <c:v>0</c:v>
                </c:pt>
                <c:pt idx="2715">
                  <c:v>0</c:v>
                </c:pt>
                <c:pt idx="2716">
                  <c:v>0</c:v>
                </c:pt>
                <c:pt idx="2717">
                  <c:v>0</c:v>
                </c:pt>
                <c:pt idx="2718">
                  <c:v>1.80192</c:v>
                </c:pt>
                <c:pt idx="2719">
                  <c:v>1.80192</c:v>
                </c:pt>
                <c:pt idx="2720">
                  <c:v>0</c:v>
                </c:pt>
                <c:pt idx="2721">
                  <c:v>0</c:v>
                </c:pt>
                <c:pt idx="2722">
                  <c:v>0</c:v>
                </c:pt>
                <c:pt idx="2723">
                  <c:v>0</c:v>
                </c:pt>
                <c:pt idx="2724">
                  <c:v>0</c:v>
                </c:pt>
                <c:pt idx="2725">
                  <c:v>0</c:v>
                </c:pt>
                <c:pt idx="2726">
                  <c:v>0</c:v>
                </c:pt>
                <c:pt idx="2727">
                  <c:v>0</c:v>
                </c:pt>
                <c:pt idx="2728">
                  <c:v>1.3935679999999999</c:v>
                </c:pt>
                <c:pt idx="2729">
                  <c:v>1.3935679999999999</c:v>
                </c:pt>
                <c:pt idx="2730">
                  <c:v>0</c:v>
                </c:pt>
                <c:pt idx="2731">
                  <c:v>0</c:v>
                </c:pt>
                <c:pt idx="2732">
                  <c:v>0</c:v>
                </c:pt>
                <c:pt idx="2733">
                  <c:v>0</c:v>
                </c:pt>
                <c:pt idx="2734">
                  <c:v>0</c:v>
                </c:pt>
                <c:pt idx="2735">
                  <c:v>0</c:v>
                </c:pt>
                <c:pt idx="2736">
                  <c:v>0</c:v>
                </c:pt>
                <c:pt idx="2737">
                  <c:v>0</c:v>
                </c:pt>
                <c:pt idx="2738">
                  <c:v>1.0374399999999999</c:v>
                </c:pt>
                <c:pt idx="2739">
                  <c:v>1.0374399999999999</c:v>
                </c:pt>
                <c:pt idx="2740">
                  <c:v>0</c:v>
                </c:pt>
                <c:pt idx="2741">
                  <c:v>0</c:v>
                </c:pt>
                <c:pt idx="2742">
                  <c:v>0</c:v>
                </c:pt>
                <c:pt idx="2743">
                  <c:v>0</c:v>
                </c:pt>
                <c:pt idx="2744">
                  <c:v>0</c:v>
                </c:pt>
                <c:pt idx="2745">
                  <c:v>0</c:v>
                </c:pt>
                <c:pt idx="2746">
                  <c:v>0</c:v>
                </c:pt>
                <c:pt idx="2747">
                  <c:v>0</c:v>
                </c:pt>
                <c:pt idx="2748">
                  <c:v>0.81718400000000002</c:v>
                </c:pt>
                <c:pt idx="2749">
                  <c:v>0.81718400000000002</c:v>
                </c:pt>
                <c:pt idx="2750">
                  <c:v>0</c:v>
                </c:pt>
                <c:pt idx="2751">
                  <c:v>0</c:v>
                </c:pt>
                <c:pt idx="2752">
                  <c:v>0</c:v>
                </c:pt>
                <c:pt idx="2753">
                  <c:v>0</c:v>
                </c:pt>
                <c:pt idx="2754">
                  <c:v>0</c:v>
                </c:pt>
                <c:pt idx="2755">
                  <c:v>0</c:v>
                </c:pt>
                <c:pt idx="2756">
                  <c:v>0</c:v>
                </c:pt>
                <c:pt idx="2757">
                  <c:v>0</c:v>
                </c:pt>
                <c:pt idx="2758">
                  <c:v>0.6552</c:v>
                </c:pt>
                <c:pt idx="2759">
                  <c:v>0.6552</c:v>
                </c:pt>
                <c:pt idx="2760">
                  <c:v>0</c:v>
                </c:pt>
                <c:pt idx="2761">
                  <c:v>0</c:v>
                </c:pt>
                <c:pt idx="2762">
                  <c:v>0</c:v>
                </c:pt>
                <c:pt idx="2763">
                  <c:v>0</c:v>
                </c:pt>
                <c:pt idx="2764">
                  <c:v>0</c:v>
                </c:pt>
                <c:pt idx="2765">
                  <c:v>0</c:v>
                </c:pt>
                <c:pt idx="2766">
                  <c:v>0</c:v>
                </c:pt>
                <c:pt idx="2767">
                  <c:v>0</c:v>
                </c:pt>
                <c:pt idx="2768">
                  <c:v>0.51980800000000005</c:v>
                </c:pt>
                <c:pt idx="2769">
                  <c:v>0.51980800000000005</c:v>
                </c:pt>
                <c:pt idx="2770">
                  <c:v>0</c:v>
                </c:pt>
                <c:pt idx="2771">
                  <c:v>0</c:v>
                </c:pt>
                <c:pt idx="2772">
                  <c:v>0</c:v>
                </c:pt>
                <c:pt idx="2773">
                  <c:v>0</c:v>
                </c:pt>
                <c:pt idx="2774">
                  <c:v>0</c:v>
                </c:pt>
                <c:pt idx="2775">
                  <c:v>0</c:v>
                </c:pt>
                <c:pt idx="2776">
                  <c:v>0</c:v>
                </c:pt>
                <c:pt idx="2777">
                  <c:v>0</c:v>
                </c:pt>
                <c:pt idx="2778">
                  <c:v>0.39312000000000002</c:v>
                </c:pt>
                <c:pt idx="2779">
                  <c:v>0.39312000000000002</c:v>
                </c:pt>
                <c:pt idx="2780">
                  <c:v>0</c:v>
                </c:pt>
                <c:pt idx="2781">
                  <c:v>0</c:v>
                </c:pt>
                <c:pt idx="2782">
                  <c:v>0</c:v>
                </c:pt>
                <c:pt idx="2783">
                  <c:v>0</c:v>
                </c:pt>
                <c:pt idx="2784">
                  <c:v>0</c:v>
                </c:pt>
                <c:pt idx="2785">
                  <c:v>0</c:v>
                </c:pt>
                <c:pt idx="2786">
                  <c:v>0</c:v>
                </c:pt>
                <c:pt idx="2787">
                  <c:v>0</c:v>
                </c:pt>
                <c:pt idx="2788">
                  <c:v>0.33654400000000001</c:v>
                </c:pt>
                <c:pt idx="2789">
                  <c:v>0.33654400000000001</c:v>
                </c:pt>
                <c:pt idx="2790">
                  <c:v>0</c:v>
                </c:pt>
                <c:pt idx="2791">
                  <c:v>0</c:v>
                </c:pt>
                <c:pt idx="2792">
                  <c:v>0</c:v>
                </c:pt>
                <c:pt idx="2793">
                  <c:v>0</c:v>
                </c:pt>
                <c:pt idx="2794">
                  <c:v>0</c:v>
                </c:pt>
                <c:pt idx="2795">
                  <c:v>0</c:v>
                </c:pt>
                <c:pt idx="2796">
                  <c:v>0</c:v>
                </c:pt>
                <c:pt idx="2797">
                  <c:v>0</c:v>
                </c:pt>
                <c:pt idx="2798">
                  <c:v>0.26207999999999998</c:v>
                </c:pt>
                <c:pt idx="2799">
                  <c:v>0.26207999999999998</c:v>
                </c:pt>
                <c:pt idx="2800">
                  <c:v>0</c:v>
                </c:pt>
                <c:pt idx="2801">
                  <c:v>0</c:v>
                </c:pt>
                <c:pt idx="2802">
                  <c:v>0</c:v>
                </c:pt>
                <c:pt idx="2803">
                  <c:v>0</c:v>
                </c:pt>
                <c:pt idx="2804">
                  <c:v>0</c:v>
                </c:pt>
                <c:pt idx="2805">
                  <c:v>0</c:v>
                </c:pt>
                <c:pt idx="2806">
                  <c:v>0</c:v>
                </c:pt>
                <c:pt idx="2807">
                  <c:v>0</c:v>
                </c:pt>
                <c:pt idx="2808">
                  <c:v>0.21638399999999999</c:v>
                </c:pt>
                <c:pt idx="2809">
                  <c:v>0.21638399999999999</c:v>
                </c:pt>
                <c:pt idx="2810">
                  <c:v>0</c:v>
                </c:pt>
                <c:pt idx="2811">
                  <c:v>0</c:v>
                </c:pt>
                <c:pt idx="2812">
                  <c:v>0</c:v>
                </c:pt>
                <c:pt idx="2813">
                  <c:v>0</c:v>
                </c:pt>
                <c:pt idx="2814">
                  <c:v>0</c:v>
                </c:pt>
                <c:pt idx="2815">
                  <c:v>0</c:v>
                </c:pt>
                <c:pt idx="2816">
                  <c:v>0</c:v>
                </c:pt>
                <c:pt idx="2817">
                  <c:v>0</c:v>
                </c:pt>
                <c:pt idx="2818">
                  <c:v>0.17504</c:v>
                </c:pt>
                <c:pt idx="2819">
                  <c:v>0.17504</c:v>
                </c:pt>
                <c:pt idx="2820">
                  <c:v>0</c:v>
                </c:pt>
                <c:pt idx="2821">
                  <c:v>0</c:v>
                </c:pt>
                <c:pt idx="2822">
                  <c:v>0</c:v>
                </c:pt>
                <c:pt idx="2823">
                  <c:v>0</c:v>
                </c:pt>
                <c:pt idx="2824">
                  <c:v>0</c:v>
                </c:pt>
                <c:pt idx="2825">
                  <c:v>0</c:v>
                </c:pt>
                <c:pt idx="2826">
                  <c:v>0</c:v>
                </c:pt>
                <c:pt idx="2827">
                  <c:v>0</c:v>
                </c:pt>
                <c:pt idx="2828">
                  <c:v>24.823872000000001</c:v>
                </c:pt>
                <c:pt idx="2829">
                  <c:v>24.823872000000001</c:v>
                </c:pt>
                <c:pt idx="2830">
                  <c:v>0</c:v>
                </c:pt>
                <c:pt idx="2831">
                  <c:v>0</c:v>
                </c:pt>
                <c:pt idx="2832">
                  <c:v>0</c:v>
                </c:pt>
                <c:pt idx="2833">
                  <c:v>0</c:v>
                </c:pt>
                <c:pt idx="2834">
                  <c:v>0</c:v>
                </c:pt>
                <c:pt idx="2835">
                  <c:v>0</c:v>
                </c:pt>
                <c:pt idx="2836">
                  <c:v>0</c:v>
                </c:pt>
                <c:pt idx="2837">
                  <c:v>0</c:v>
                </c:pt>
                <c:pt idx="2838">
                  <c:v>18.949535999999998</c:v>
                </c:pt>
                <c:pt idx="2839">
                  <c:v>18.949535999999998</c:v>
                </c:pt>
                <c:pt idx="2840">
                  <c:v>0</c:v>
                </c:pt>
                <c:pt idx="2841">
                  <c:v>0</c:v>
                </c:pt>
                <c:pt idx="2842">
                  <c:v>0</c:v>
                </c:pt>
                <c:pt idx="2843">
                  <c:v>0</c:v>
                </c:pt>
                <c:pt idx="2844">
                  <c:v>0</c:v>
                </c:pt>
                <c:pt idx="2845">
                  <c:v>0</c:v>
                </c:pt>
                <c:pt idx="2846">
                  <c:v>0</c:v>
                </c:pt>
                <c:pt idx="2847">
                  <c:v>0</c:v>
                </c:pt>
                <c:pt idx="2848">
                  <c:v>14.367552</c:v>
                </c:pt>
                <c:pt idx="2849">
                  <c:v>14.367552</c:v>
                </c:pt>
                <c:pt idx="2850">
                  <c:v>0</c:v>
                </c:pt>
                <c:pt idx="2851">
                  <c:v>0</c:v>
                </c:pt>
                <c:pt idx="2852">
                  <c:v>0</c:v>
                </c:pt>
                <c:pt idx="2853">
                  <c:v>0</c:v>
                </c:pt>
                <c:pt idx="2854">
                  <c:v>0</c:v>
                </c:pt>
                <c:pt idx="2855">
                  <c:v>0</c:v>
                </c:pt>
                <c:pt idx="2856">
                  <c:v>0</c:v>
                </c:pt>
                <c:pt idx="2857">
                  <c:v>0</c:v>
                </c:pt>
                <c:pt idx="2858">
                  <c:v>10.987584</c:v>
                </c:pt>
                <c:pt idx="2859">
                  <c:v>10.987584</c:v>
                </c:pt>
                <c:pt idx="2860">
                  <c:v>0</c:v>
                </c:pt>
                <c:pt idx="2861">
                  <c:v>0</c:v>
                </c:pt>
                <c:pt idx="2862">
                  <c:v>0</c:v>
                </c:pt>
                <c:pt idx="2863">
                  <c:v>0</c:v>
                </c:pt>
                <c:pt idx="2864">
                  <c:v>0</c:v>
                </c:pt>
                <c:pt idx="2865">
                  <c:v>0</c:v>
                </c:pt>
                <c:pt idx="2866">
                  <c:v>0</c:v>
                </c:pt>
                <c:pt idx="2867">
                  <c:v>0</c:v>
                </c:pt>
                <c:pt idx="2868">
                  <c:v>8.3829119999999993</c:v>
                </c:pt>
                <c:pt idx="2869">
                  <c:v>8.3829119999999993</c:v>
                </c:pt>
                <c:pt idx="2870">
                  <c:v>0</c:v>
                </c:pt>
                <c:pt idx="2871">
                  <c:v>0</c:v>
                </c:pt>
                <c:pt idx="2872">
                  <c:v>0</c:v>
                </c:pt>
                <c:pt idx="2873">
                  <c:v>0</c:v>
                </c:pt>
                <c:pt idx="2874">
                  <c:v>0</c:v>
                </c:pt>
                <c:pt idx="2875">
                  <c:v>0</c:v>
                </c:pt>
                <c:pt idx="2876">
                  <c:v>0</c:v>
                </c:pt>
                <c:pt idx="2877">
                  <c:v>0</c:v>
                </c:pt>
                <c:pt idx="2878">
                  <c:v>6.3856320000000002</c:v>
                </c:pt>
                <c:pt idx="2879">
                  <c:v>6.3856320000000002</c:v>
                </c:pt>
                <c:pt idx="2880">
                  <c:v>0</c:v>
                </c:pt>
                <c:pt idx="2881">
                  <c:v>0</c:v>
                </c:pt>
                <c:pt idx="2882">
                  <c:v>0</c:v>
                </c:pt>
                <c:pt idx="2883">
                  <c:v>0</c:v>
                </c:pt>
                <c:pt idx="2884">
                  <c:v>0</c:v>
                </c:pt>
                <c:pt idx="2885">
                  <c:v>0</c:v>
                </c:pt>
                <c:pt idx="2886">
                  <c:v>0</c:v>
                </c:pt>
                <c:pt idx="2887">
                  <c:v>0</c:v>
                </c:pt>
                <c:pt idx="2888">
                  <c:v>4.8834239999999998</c:v>
                </c:pt>
                <c:pt idx="2889">
                  <c:v>4.8834239999999998</c:v>
                </c:pt>
                <c:pt idx="2890">
                  <c:v>0</c:v>
                </c:pt>
                <c:pt idx="2891">
                  <c:v>0</c:v>
                </c:pt>
                <c:pt idx="2892">
                  <c:v>0</c:v>
                </c:pt>
                <c:pt idx="2893">
                  <c:v>0</c:v>
                </c:pt>
                <c:pt idx="2894">
                  <c:v>0</c:v>
                </c:pt>
                <c:pt idx="2895">
                  <c:v>0</c:v>
                </c:pt>
                <c:pt idx="2896">
                  <c:v>0</c:v>
                </c:pt>
                <c:pt idx="2897">
                  <c:v>0</c:v>
                </c:pt>
                <c:pt idx="2898">
                  <c:v>3.798432</c:v>
                </c:pt>
                <c:pt idx="2899">
                  <c:v>3.798432</c:v>
                </c:pt>
                <c:pt idx="2900">
                  <c:v>0</c:v>
                </c:pt>
                <c:pt idx="2901">
                  <c:v>0</c:v>
                </c:pt>
                <c:pt idx="2902">
                  <c:v>0</c:v>
                </c:pt>
                <c:pt idx="2903">
                  <c:v>0</c:v>
                </c:pt>
                <c:pt idx="2904">
                  <c:v>0</c:v>
                </c:pt>
                <c:pt idx="2905">
                  <c:v>0</c:v>
                </c:pt>
                <c:pt idx="2906">
                  <c:v>0</c:v>
                </c:pt>
                <c:pt idx="2907">
                  <c:v>0</c:v>
                </c:pt>
                <c:pt idx="2908">
                  <c:v>2.9016000000000002</c:v>
                </c:pt>
                <c:pt idx="2909">
                  <c:v>2.9016000000000002</c:v>
                </c:pt>
                <c:pt idx="2910">
                  <c:v>0</c:v>
                </c:pt>
                <c:pt idx="2911">
                  <c:v>0</c:v>
                </c:pt>
                <c:pt idx="2912">
                  <c:v>0</c:v>
                </c:pt>
                <c:pt idx="2913">
                  <c:v>0</c:v>
                </c:pt>
                <c:pt idx="2914">
                  <c:v>0</c:v>
                </c:pt>
                <c:pt idx="2915">
                  <c:v>0</c:v>
                </c:pt>
                <c:pt idx="2916">
                  <c:v>0</c:v>
                </c:pt>
                <c:pt idx="2917">
                  <c:v>0</c:v>
                </c:pt>
                <c:pt idx="2918">
                  <c:v>2.2308479999999999</c:v>
                </c:pt>
                <c:pt idx="2919">
                  <c:v>2.2308479999999999</c:v>
                </c:pt>
                <c:pt idx="2920">
                  <c:v>0</c:v>
                </c:pt>
                <c:pt idx="2921">
                  <c:v>0</c:v>
                </c:pt>
                <c:pt idx="2922">
                  <c:v>0</c:v>
                </c:pt>
                <c:pt idx="2923">
                  <c:v>0</c:v>
                </c:pt>
                <c:pt idx="2924">
                  <c:v>0</c:v>
                </c:pt>
                <c:pt idx="2925">
                  <c:v>0</c:v>
                </c:pt>
                <c:pt idx="2926">
                  <c:v>0</c:v>
                </c:pt>
                <c:pt idx="2927">
                  <c:v>0</c:v>
                </c:pt>
                <c:pt idx="2928">
                  <c:v>1.6883520000000001</c:v>
                </c:pt>
                <c:pt idx="2929">
                  <c:v>1.6883520000000001</c:v>
                </c:pt>
                <c:pt idx="2930">
                  <c:v>0</c:v>
                </c:pt>
                <c:pt idx="2931">
                  <c:v>0</c:v>
                </c:pt>
                <c:pt idx="2932">
                  <c:v>0</c:v>
                </c:pt>
                <c:pt idx="2933">
                  <c:v>0</c:v>
                </c:pt>
                <c:pt idx="2934">
                  <c:v>0</c:v>
                </c:pt>
                <c:pt idx="2935">
                  <c:v>0</c:v>
                </c:pt>
                <c:pt idx="2936">
                  <c:v>0</c:v>
                </c:pt>
                <c:pt idx="2937">
                  <c:v>0</c:v>
                </c:pt>
                <c:pt idx="2938">
                  <c:v>1.3015680000000001</c:v>
                </c:pt>
                <c:pt idx="2939">
                  <c:v>1.3015680000000001</c:v>
                </c:pt>
                <c:pt idx="2940">
                  <c:v>0</c:v>
                </c:pt>
                <c:pt idx="2941">
                  <c:v>0</c:v>
                </c:pt>
                <c:pt idx="2942">
                  <c:v>0</c:v>
                </c:pt>
                <c:pt idx="2943">
                  <c:v>0</c:v>
                </c:pt>
                <c:pt idx="2944">
                  <c:v>0</c:v>
                </c:pt>
                <c:pt idx="2945">
                  <c:v>0</c:v>
                </c:pt>
                <c:pt idx="2946">
                  <c:v>0</c:v>
                </c:pt>
                <c:pt idx="2947">
                  <c:v>0</c:v>
                </c:pt>
                <c:pt idx="2948">
                  <c:v>1.0363199999999999</c:v>
                </c:pt>
                <c:pt idx="2949">
                  <c:v>1.0363199999999999</c:v>
                </c:pt>
                <c:pt idx="2950">
                  <c:v>0</c:v>
                </c:pt>
                <c:pt idx="2951">
                  <c:v>0</c:v>
                </c:pt>
                <c:pt idx="2952">
                  <c:v>0</c:v>
                </c:pt>
                <c:pt idx="2953">
                  <c:v>0</c:v>
                </c:pt>
                <c:pt idx="2954">
                  <c:v>0</c:v>
                </c:pt>
                <c:pt idx="2955">
                  <c:v>0</c:v>
                </c:pt>
                <c:pt idx="2956">
                  <c:v>0</c:v>
                </c:pt>
                <c:pt idx="2957">
                  <c:v>0</c:v>
                </c:pt>
                <c:pt idx="2958">
                  <c:v>0.80150399999999999</c:v>
                </c:pt>
                <c:pt idx="2959">
                  <c:v>0.80150399999999999</c:v>
                </c:pt>
                <c:pt idx="2960">
                  <c:v>0</c:v>
                </c:pt>
                <c:pt idx="2961">
                  <c:v>0</c:v>
                </c:pt>
                <c:pt idx="2962">
                  <c:v>0</c:v>
                </c:pt>
                <c:pt idx="2963">
                  <c:v>0</c:v>
                </c:pt>
                <c:pt idx="2964">
                  <c:v>0</c:v>
                </c:pt>
                <c:pt idx="2965">
                  <c:v>0</c:v>
                </c:pt>
                <c:pt idx="2966">
                  <c:v>0</c:v>
                </c:pt>
                <c:pt idx="2967">
                  <c:v>0</c:v>
                </c:pt>
                <c:pt idx="2968">
                  <c:v>0.59663999999999995</c:v>
                </c:pt>
                <c:pt idx="2969">
                  <c:v>0.59663999999999995</c:v>
                </c:pt>
                <c:pt idx="2970">
                  <c:v>0</c:v>
                </c:pt>
                <c:pt idx="2971">
                  <c:v>0</c:v>
                </c:pt>
                <c:pt idx="2972">
                  <c:v>0</c:v>
                </c:pt>
                <c:pt idx="2973">
                  <c:v>0</c:v>
                </c:pt>
                <c:pt idx="2974">
                  <c:v>0</c:v>
                </c:pt>
                <c:pt idx="2975">
                  <c:v>0</c:v>
                </c:pt>
                <c:pt idx="2976">
                  <c:v>0</c:v>
                </c:pt>
                <c:pt idx="2977">
                  <c:v>0</c:v>
                </c:pt>
                <c:pt idx="2978">
                  <c:v>0.47011199999999997</c:v>
                </c:pt>
                <c:pt idx="2979">
                  <c:v>0.47011199999999997</c:v>
                </c:pt>
                <c:pt idx="2980">
                  <c:v>0</c:v>
                </c:pt>
                <c:pt idx="2981">
                  <c:v>0</c:v>
                </c:pt>
                <c:pt idx="2982">
                  <c:v>0</c:v>
                </c:pt>
                <c:pt idx="2983">
                  <c:v>0</c:v>
                </c:pt>
                <c:pt idx="2984">
                  <c:v>0</c:v>
                </c:pt>
                <c:pt idx="2985">
                  <c:v>0</c:v>
                </c:pt>
                <c:pt idx="2986">
                  <c:v>0</c:v>
                </c:pt>
                <c:pt idx="2987">
                  <c:v>0</c:v>
                </c:pt>
                <c:pt idx="2988">
                  <c:v>0.37680000000000002</c:v>
                </c:pt>
                <c:pt idx="2989">
                  <c:v>0.37680000000000002</c:v>
                </c:pt>
                <c:pt idx="2990">
                  <c:v>0</c:v>
                </c:pt>
                <c:pt idx="2991">
                  <c:v>0</c:v>
                </c:pt>
                <c:pt idx="2992">
                  <c:v>0</c:v>
                </c:pt>
                <c:pt idx="2993">
                  <c:v>0</c:v>
                </c:pt>
                <c:pt idx="2994">
                  <c:v>0</c:v>
                </c:pt>
                <c:pt idx="2995">
                  <c:v>0</c:v>
                </c:pt>
                <c:pt idx="2996">
                  <c:v>0</c:v>
                </c:pt>
                <c:pt idx="2997">
                  <c:v>0</c:v>
                </c:pt>
                <c:pt idx="2998">
                  <c:v>0.29894399999999999</c:v>
                </c:pt>
                <c:pt idx="2999">
                  <c:v>0.29894399999999999</c:v>
                </c:pt>
                <c:pt idx="3000">
                  <c:v>0</c:v>
                </c:pt>
                <c:pt idx="3001">
                  <c:v>0</c:v>
                </c:pt>
                <c:pt idx="3002">
                  <c:v>0</c:v>
                </c:pt>
                <c:pt idx="3003">
                  <c:v>0</c:v>
                </c:pt>
                <c:pt idx="3004">
                  <c:v>0</c:v>
                </c:pt>
                <c:pt idx="3005">
                  <c:v>0</c:v>
                </c:pt>
                <c:pt idx="3006">
                  <c:v>0</c:v>
                </c:pt>
                <c:pt idx="3007">
                  <c:v>0</c:v>
                </c:pt>
                <c:pt idx="3008">
                  <c:v>0.22608</c:v>
                </c:pt>
                <c:pt idx="3009">
                  <c:v>0.22608</c:v>
                </c:pt>
                <c:pt idx="3010">
                  <c:v>0</c:v>
                </c:pt>
                <c:pt idx="3011">
                  <c:v>0</c:v>
                </c:pt>
                <c:pt idx="3012">
                  <c:v>0</c:v>
                </c:pt>
                <c:pt idx="3013">
                  <c:v>0</c:v>
                </c:pt>
                <c:pt idx="3014">
                  <c:v>0</c:v>
                </c:pt>
                <c:pt idx="3015">
                  <c:v>0</c:v>
                </c:pt>
                <c:pt idx="3016">
                  <c:v>0</c:v>
                </c:pt>
                <c:pt idx="3017">
                  <c:v>0</c:v>
                </c:pt>
                <c:pt idx="3018">
                  <c:v>0.193632</c:v>
                </c:pt>
                <c:pt idx="3019">
                  <c:v>0.193632</c:v>
                </c:pt>
                <c:pt idx="3020">
                  <c:v>0</c:v>
                </c:pt>
                <c:pt idx="3021">
                  <c:v>0</c:v>
                </c:pt>
                <c:pt idx="3022">
                  <c:v>0</c:v>
                </c:pt>
                <c:pt idx="3023">
                  <c:v>0</c:v>
                </c:pt>
                <c:pt idx="3024">
                  <c:v>0</c:v>
                </c:pt>
                <c:pt idx="3025">
                  <c:v>0</c:v>
                </c:pt>
                <c:pt idx="3026">
                  <c:v>0</c:v>
                </c:pt>
                <c:pt idx="3027">
                  <c:v>0</c:v>
                </c:pt>
                <c:pt idx="3028">
                  <c:v>0.15071999999999999</c:v>
                </c:pt>
                <c:pt idx="3029">
                  <c:v>0.15071999999999999</c:v>
                </c:pt>
                <c:pt idx="3030">
                  <c:v>0</c:v>
                </c:pt>
                <c:pt idx="3031">
                  <c:v>0</c:v>
                </c:pt>
                <c:pt idx="3032">
                  <c:v>0</c:v>
                </c:pt>
                <c:pt idx="3033">
                  <c:v>0</c:v>
                </c:pt>
                <c:pt idx="3034">
                  <c:v>0</c:v>
                </c:pt>
                <c:pt idx="3035">
                  <c:v>0</c:v>
                </c:pt>
                <c:pt idx="3036">
                  <c:v>0</c:v>
                </c:pt>
                <c:pt idx="3037">
                  <c:v>0</c:v>
                </c:pt>
                <c:pt idx="3038">
                  <c:v>0.124512</c:v>
                </c:pt>
                <c:pt idx="3039">
                  <c:v>0.124512</c:v>
                </c:pt>
                <c:pt idx="3040">
                  <c:v>0</c:v>
                </c:pt>
                <c:pt idx="3041">
                  <c:v>0</c:v>
                </c:pt>
                <c:pt idx="3042">
                  <c:v>0</c:v>
                </c:pt>
                <c:pt idx="3043">
                  <c:v>0</c:v>
                </c:pt>
                <c:pt idx="3044">
                  <c:v>0</c:v>
                </c:pt>
                <c:pt idx="3045">
                  <c:v>0</c:v>
                </c:pt>
                <c:pt idx="3046">
                  <c:v>0</c:v>
                </c:pt>
                <c:pt idx="3047">
                  <c:v>0</c:v>
                </c:pt>
                <c:pt idx="3048">
                  <c:v>0.1008</c:v>
                </c:pt>
                <c:pt idx="3049">
                  <c:v>0.1008</c:v>
                </c:pt>
                <c:pt idx="3050">
                  <c:v>0</c:v>
                </c:pt>
                <c:pt idx="3051">
                  <c:v>0</c:v>
                </c:pt>
                <c:pt idx="3052">
                  <c:v>0</c:v>
                </c:pt>
                <c:pt idx="3053">
                  <c:v>0</c:v>
                </c:pt>
                <c:pt idx="3054">
                  <c:v>0</c:v>
                </c:pt>
                <c:pt idx="3055">
                  <c:v>0</c:v>
                </c:pt>
                <c:pt idx="3056">
                  <c:v>0</c:v>
                </c:pt>
                <c:pt idx="3057">
                  <c:v>0</c:v>
                </c:pt>
                <c:pt idx="3058">
                  <c:v>24.823872000000001</c:v>
                </c:pt>
                <c:pt idx="3059">
                  <c:v>24.823872000000001</c:v>
                </c:pt>
                <c:pt idx="3060">
                  <c:v>0</c:v>
                </c:pt>
                <c:pt idx="3061">
                  <c:v>0</c:v>
                </c:pt>
                <c:pt idx="3062">
                  <c:v>0</c:v>
                </c:pt>
                <c:pt idx="3063">
                  <c:v>0</c:v>
                </c:pt>
                <c:pt idx="3064">
                  <c:v>0</c:v>
                </c:pt>
                <c:pt idx="3065">
                  <c:v>0</c:v>
                </c:pt>
                <c:pt idx="3066">
                  <c:v>0</c:v>
                </c:pt>
                <c:pt idx="3067">
                  <c:v>0</c:v>
                </c:pt>
                <c:pt idx="3068">
                  <c:v>18.949535999999998</c:v>
                </c:pt>
                <c:pt idx="3069">
                  <c:v>18.949535999999998</c:v>
                </c:pt>
                <c:pt idx="3070">
                  <c:v>0</c:v>
                </c:pt>
                <c:pt idx="3071">
                  <c:v>0</c:v>
                </c:pt>
                <c:pt idx="3072">
                  <c:v>0</c:v>
                </c:pt>
                <c:pt idx="3073">
                  <c:v>0</c:v>
                </c:pt>
                <c:pt idx="3074">
                  <c:v>0</c:v>
                </c:pt>
                <c:pt idx="3075">
                  <c:v>0</c:v>
                </c:pt>
                <c:pt idx="3076">
                  <c:v>0</c:v>
                </c:pt>
                <c:pt idx="3077">
                  <c:v>0</c:v>
                </c:pt>
                <c:pt idx="3078">
                  <c:v>14.367552</c:v>
                </c:pt>
                <c:pt idx="3079">
                  <c:v>14.367552</c:v>
                </c:pt>
                <c:pt idx="3080">
                  <c:v>0</c:v>
                </c:pt>
                <c:pt idx="3081">
                  <c:v>0</c:v>
                </c:pt>
                <c:pt idx="3082">
                  <c:v>0</c:v>
                </c:pt>
                <c:pt idx="3083">
                  <c:v>0</c:v>
                </c:pt>
                <c:pt idx="3084">
                  <c:v>0</c:v>
                </c:pt>
                <c:pt idx="3085">
                  <c:v>0</c:v>
                </c:pt>
                <c:pt idx="3086">
                  <c:v>0</c:v>
                </c:pt>
                <c:pt idx="3087">
                  <c:v>0</c:v>
                </c:pt>
                <c:pt idx="3088">
                  <c:v>10.987584</c:v>
                </c:pt>
                <c:pt idx="3089">
                  <c:v>10.987584</c:v>
                </c:pt>
                <c:pt idx="3090">
                  <c:v>0</c:v>
                </c:pt>
                <c:pt idx="3091">
                  <c:v>0</c:v>
                </c:pt>
                <c:pt idx="3092">
                  <c:v>0</c:v>
                </c:pt>
                <c:pt idx="3093">
                  <c:v>0</c:v>
                </c:pt>
                <c:pt idx="3094">
                  <c:v>0</c:v>
                </c:pt>
                <c:pt idx="3095">
                  <c:v>0</c:v>
                </c:pt>
                <c:pt idx="3096">
                  <c:v>0</c:v>
                </c:pt>
                <c:pt idx="3097">
                  <c:v>0</c:v>
                </c:pt>
                <c:pt idx="3098">
                  <c:v>8.3829119999999993</c:v>
                </c:pt>
                <c:pt idx="3099">
                  <c:v>8.3829119999999993</c:v>
                </c:pt>
                <c:pt idx="3100">
                  <c:v>0</c:v>
                </c:pt>
                <c:pt idx="3101">
                  <c:v>0</c:v>
                </c:pt>
                <c:pt idx="3102">
                  <c:v>0</c:v>
                </c:pt>
                <c:pt idx="3103">
                  <c:v>0</c:v>
                </c:pt>
                <c:pt idx="3104">
                  <c:v>0</c:v>
                </c:pt>
                <c:pt idx="3105">
                  <c:v>0</c:v>
                </c:pt>
                <c:pt idx="3106">
                  <c:v>0</c:v>
                </c:pt>
                <c:pt idx="3107">
                  <c:v>0</c:v>
                </c:pt>
                <c:pt idx="3108">
                  <c:v>6.3856320000000002</c:v>
                </c:pt>
                <c:pt idx="3109">
                  <c:v>6.3856320000000002</c:v>
                </c:pt>
                <c:pt idx="3110">
                  <c:v>0</c:v>
                </c:pt>
                <c:pt idx="3111">
                  <c:v>0</c:v>
                </c:pt>
                <c:pt idx="3112">
                  <c:v>0</c:v>
                </c:pt>
                <c:pt idx="3113">
                  <c:v>0</c:v>
                </c:pt>
                <c:pt idx="3114">
                  <c:v>0</c:v>
                </c:pt>
                <c:pt idx="3115">
                  <c:v>0</c:v>
                </c:pt>
                <c:pt idx="3116">
                  <c:v>0</c:v>
                </c:pt>
                <c:pt idx="3117">
                  <c:v>0</c:v>
                </c:pt>
                <c:pt idx="3118">
                  <c:v>4.8834239999999998</c:v>
                </c:pt>
                <c:pt idx="3119">
                  <c:v>4.8834239999999998</c:v>
                </c:pt>
                <c:pt idx="3120">
                  <c:v>0</c:v>
                </c:pt>
                <c:pt idx="3121">
                  <c:v>0</c:v>
                </c:pt>
                <c:pt idx="3122">
                  <c:v>0</c:v>
                </c:pt>
                <c:pt idx="3123">
                  <c:v>0</c:v>
                </c:pt>
                <c:pt idx="3124">
                  <c:v>0</c:v>
                </c:pt>
                <c:pt idx="3125">
                  <c:v>0</c:v>
                </c:pt>
                <c:pt idx="3126">
                  <c:v>0</c:v>
                </c:pt>
                <c:pt idx="3127">
                  <c:v>0</c:v>
                </c:pt>
                <c:pt idx="3128">
                  <c:v>3.798432</c:v>
                </c:pt>
                <c:pt idx="3129">
                  <c:v>3.798432</c:v>
                </c:pt>
                <c:pt idx="3130">
                  <c:v>0</c:v>
                </c:pt>
                <c:pt idx="3131">
                  <c:v>0</c:v>
                </c:pt>
                <c:pt idx="3132">
                  <c:v>0</c:v>
                </c:pt>
                <c:pt idx="3133">
                  <c:v>0</c:v>
                </c:pt>
                <c:pt idx="3134">
                  <c:v>0</c:v>
                </c:pt>
                <c:pt idx="3135">
                  <c:v>0</c:v>
                </c:pt>
                <c:pt idx="3136">
                  <c:v>0</c:v>
                </c:pt>
                <c:pt idx="3137">
                  <c:v>0</c:v>
                </c:pt>
                <c:pt idx="3138">
                  <c:v>2.9016000000000002</c:v>
                </c:pt>
                <c:pt idx="3139">
                  <c:v>2.9016000000000002</c:v>
                </c:pt>
                <c:pt idx="3140">
                  <c:v>0</c:v>
                </c:pt>
                <c:pt idx="3141">
                  <c:v>0</c:v>
                </c:pt>
                <c:pt idx="3142">
                  <c:v>0</c:v>
                </c:pt>
                <c:pt idx="3143">
                  <c:v>0</c:v>
                </c:pt>
                <c:pt idx="3144">
                  <c:v>0</c:v>
                </c:pt>
                <c:pt idx="3145">
                  <c:v>0</c:v>
                </c:pt>
                <c:pt idx="3146">
                  <c:v>0</c:v>
                </c:pt>
                <c:pt idx="3147">
                  <c:v>0</c:v>
                </c:pt>
                <c:pt idx="3148">
                  <c:v>2.2308479999999999</c:v>
                </c:pt>
                <c:pt idx="3149">
                  <c:v>2.2308479999999999</c:v>
                </c:pt>
                <c:pt idx="3150">
                  <c:v>0</c:v>
                </c:pt>
                <c:pt idx="3151">
                  <c:v>0</c:v>
                </c:pt>
                <c:pt idx="3152">
                  <c:v>0</c:v>
                </c:pt>
                <c:pt idx="3153">
                  <c:v>0</c:v>
                </c:pt>
                <c:pt idx="3154">
                  <c:v>0</c:v>
                </c:pt>
                <c:pt idx="3155">
                  <c:v>0</c:v>
                </c:pt>
                <c:pt idx="3156">
                  <c:v>0</c:v>
                </c:pt>
                <c:pt idx="3157">
                  <c:v>0</c:v>
                </c:pt>
                <c:pt idx="3158">
                  <c:v>1.6883520000000001</c:v>
                </c:pt>
                <c:pt idx="3159">
                  <c:v>1.6883520000000001</c:v>
                </c:pt>
                <c:pt idx="3160">
                  <c:v>0</c:v>
                </c:pt>
                <c:pt idx="3161">
                  <c:v>0</c:v>
                </c:pt>
                <c:pt idx="3162">
                  <c:v>0</c:v>
                </c:pt>
                <c:pt idx="3163">
                  <c:v>0</c:v>
                </c:pt>
                <c:pt idx="3164">
                  <c:v>0</c:v>
                </c:pt>
                <c:pt idx="3165">
                  <c:v>0</c:v>
                </c:pt>
                <c:pt idx="3166">
                  <c:v>0</c:v>
                </c:pt>
                <c:pt idx="3167">
                  <c:v>0</c:v>
                </c:pt>
                <c:pt idx="3168">
                  <c:v>1.3015680000000001</c:v>
                </c:pt>
                <c:pt idx="3169">
                  <c:v>1.3015680000000001</c:v>
                </c:pt>
                <c:pt idx="3170">
                  <c:v>0</c:v>
                </c:pt>
                <c:pt idx="3171">
                  <c:v>0</c:v>
                </c:pt>
                <c:pt idx="3172">
                  <c:v>0</c:v>
                </c:pt>
                <c:pt idx="3173">
                  <c:v>0</c:v>
                </c:pt>
                <c:pt idx="3174">
                  <c:v>0</c:v>
                </c:pt>
                <c:pt idx="3175">
                  <c:v>0</c:v>
                </c:pt>
                <c:pt idx="3176">
                  <c:v>0</c:v>
                </c:pt>
                <c:pt idx="3177">
                  <c:v>0</c:v>
                </c:pt>
                <c:pt idx="3178">
                  <c:v>1.0363199999999999</c:v>
                </c:pt>
                <c:pt idx="3179">
                  <c:v>1.0363199999999999</c:v>
                </c:pt>
                <c:pt idx="3180">
                  <c:v>0</c:v>
                </c:pt>
                <c:pt idx="3181">
                  <c:v>0</c:v>
                </c:pt>
                <c:pt idx="3182">
                  <c:v>0</c:v>
                </c:pt>
                <c:pt idx="3183">
                  <c:v>0</c:v>
                </c:pt>
                <c:pt idx="3184">
                  <c:v>0</c:v>
                </c:pt>
                <c:pt idx="3185">
                  <c:v>0</c:v>
                </c:pt>
                <c:pt idx="3186">
                  <c:v>0</c:v>
                </c:pt>
                <c:pt idx="3187">
                  <c:v>0</c:v>
                </c:pt>
                <c:pt idx="3188">
                  <c:v>0.80150399999999999</c:v>
                </c:pt>
                <c:pt idx="3189">
                  <c:v>0.80150399999999999</c:v>
                </c:pt>
                <c:pt idx="3190">
                  <c:v>0</c:v>
                </c:pt>
                <c:pt idx="3191">
                  <c:v>0</c:v>
                </c:pt>
                <c:pt idx="3192">
                  <c:v>0</c:v>
                </c:pt>
                <c:pt idx="3193">
                  <c:v>0</c:v>
                </c:pt>
                <c:pt idx="3194">
                  <c:v>0</c:v>
                </c:pt>
                <c:pt idx="3195">
                  <c:v>0</c:v>
                </c:pt>
                <c:pt idx="3196">
                  <c:v>0</c:v>
                </c:pt>
                <c:pt idx="3197">
                  <c:v>0</c:v>
                </c:pt>
                <c:pt idx="3198">
                  <c:v>0.59663999999999995</c:v>
                </c:pt>
                <c:pt idx="3199">
                  <c:v>0.59663999999999995</c:v>
                </c:pt>
                <c:pt idx="3200">
                  <c:v>0</c:v>
                </c:pt>
                <c:pt idx="3201">
                  <c:v>0</c:v>
                </c:pt>
                <c:pt idx="3202">
                  <c:v>0</c:v>
                </c:pt>
                <c:pt idx="3203">
                  <c:v>0</c:v>
                </c:pt>
                <c:pt idx="3204">
                  <c:v>0</c:v>
                </c:pt>
                <c:pt idx="3205">
                  <c:v>0</c:v>
                </c:pt>
                <c:pt idx="3206">
                  <c:v>0</c:v>
                </c:pt>
                <c:pt idx="3207">
                  <c:v>0</c:v>
                </c:pt>
                <c:pt idx="3208">
                  <c:v>0.47011199999999997</c:v>
                </c:pt>
                <c:pt idx="3209">
                  <c:v>0.47011199999999997</c:v>
                </c:pt>
                <c:pt idx="3210">
                  <c:v>0</c:v>
                </c:pt>
                <c:pt idx="3211">
                  <c:v>0</c:v>
                </c:pt>
                <c:pt idx="3212">
                  <c:v>0</c:v>
                </c:pt>
                <c:pt idx="3213">
                  <c:v>0</c:v>
                </c:pt>
                <c:pt idx="3214">
                  <c:v>0</c:v>
                </c:pt>
                <c:pt idx="3215">
                  <c:v>0</c:v>
                </c:pt>
                <c:pt idx="3216">
                  <c:v>0</c:v>
                </c:pt>
                <c:pt idx="3217">
                  <c:v>0</c:v>
                </c:pt>
                <c:pt idx="3218">
                  <c:v>0.37680000000000002</c:v>
                </c:pt>
                <c:pt idx="3219">
                  <c:v>0.37680000000000002</c:v>
                </c:pt>
                <c:pt idx="3220">
                  <c:v>0</c:v>
                </c:pt>
                <c:pt idx="3221">
                  <c:v>0</c:v>
                </c:pt>
                <c:pt idx="3222">
                  <c:v>0</c:v>
                </c:pt>
                <c:pt idx="3223">
                  <c:v>0</c:v>
                </c:pt>
                <c:pt idx="3224">
                  <c:v>0</c:v>
                </c:pt>
                <c:pt idx="3225">
                  <c:v>0</c:v>
                </c:pt>
                <c:pt idx="3226">
                  <c:v>0</c:v>
                </c:pt>
                <c:pt idx="3227">
                  <c:v>0</c:v>
                </c:pt>
                <c:pt idx="3228">
                  <c:v>0.29894399999999999</c:v>
                </c:pt>
                <c:pt idx="3229">
                  <c:v>0.29894399999999999</c:v>
                </c:pt>
                <c:pt idx="3230">
                  <c:v>0</c:v>
                </c:pt>
                <c:pt idx="3231">
                  <c:v>0</c:v>
                </c:pt>
                <c:pt idx="3232">
                  <c:v>0</c:v>
                </c:pt>
                <c:pt idx="3233">
                  <c:v>0</c:v>
                </c:pt>
                <c:pt idx="3234">
                  <c:v>0</c:v>
                </c:pt>
                <c:pt idx="3235">
                  <c:v>0</c:v>
                </c:pt>
                <c:pt idx="3236">
                  <c:v>0</c:v>
                </c:pt>
                <c:pt idx="3237">
                  <c:v>0</c:v>
                </c:pt>
                <c:pt idx="3238">
                  <c:v>0.22608</c:v>
                </c:pt>
                <c:pt idx="3239">
                  <c:v>0.22608</c:v>
                </c:pt>
                <c:pt idx="3240">
                  <c:v>0</c:v>
                </c:pt>
                <c:pt idx="3241">
                  <c:v>0</c:v>
                </c:pt>
                <c:pt idx="3242">
                  <c:v>0</c:v>
                </c:pt>
                <c:pt idx="3243">
                  <c:v>0</c:v>
                </c:pt>
                <c:pt idx="3244">
                  <c:v>0</c:v>
                </c:pt>
                <c:pt idx="3245">
                  <c:v>0</c:v>
                </c:pt>
                <c:pt idx="3246">
                  <c:v>0</c:v>
                </c:pt>
                <c:pt idx="3247">
                  <c:v>0</c:v>
                </c:pt>
                <c:pt idx="3248">
                  <c:v>0.193632</c:v>
                </c:pt>
                <c:pt idx="3249">
                  <c:v>0.193632</c:v>
                </c:pt>
                <c:pt idx="3250">
                  <c:v>0</c:v>
                </c:pt>
                <c:pt idx="3251">
                  <c:v>0</c:v>
                </c:pt>
                <c:pt idx="3252">
                  <c:v>0</c:v>
                </c:pt>
                <c:pt idx="3253">
                  <c:v>0</c:v>
                </c:pt>
                <c:pt idx="3254">
                  <c:v>0</c:v>
                </c:pt>
                <c:pt idx="3255">
                  <c:v>0</c:v>
                </c:pt>
                <c:pt idx="3256">
                  <c:v>0</c:v>
                </c:pt>
                <c:pt idx="3257">
                  <c:v>0</c:v>
                </c:pt>
                <c:pt idx="3258">
                  <c:v>0.15071999999999999</c:v>
                </c:pt>
                <c:pt idx="3259">
                  <c:v>0.15071999999999999</c:v>
                </c:pt>
                <c:pt idx="3260">
                  <c:v>0</c:v>
                </c:pt>
                <c:pt idx="3261">
                  <c:v>0</c:v>
                </c:pt>
                <c:pt idx="3262">
                  <c:v>0</c:v>
                </c:pt>
                <c:pt idx="3263">
                  <c:v>0</c:v>
                </c:pt>
                <c:pt idx="3264">
                  <c:v>0</c:v>
                </c:pt>
                <c:pt idx="3265">
                  <c:v>0</c:v>
                </c:pt>
                <c:pt idx="3266">
                  <c:v>0</c:v>
                </c:pt>
                <c:pt idx="3267">
                  <c:v>0</c:v>
                </c:pt>
                <c:pt idx="3268">
                  <c:v>0.124512</c:v>
                </c:pt>
                <c:pt idx="3269">
                  <c:v>0.124512</c:v>
                </c:pt>
                <c:pt idx="3270">
                  <c:v>0</c:v>
                </c:pt>
                <c:pt idx="3271">
                  <c:v>0</c:v>
                </c:pt>
                <c:pt idx="3272">
                  <c:v>0</c:v>
                </c:pt>
                <c:pt idx="3273">
                  <c:v>0</c:v>
                </c:pt>
                <c:pt idx="3274">
                  <c:v>0</c:v>
                </c:pt>
                <c:pt idx="3275">
                  <c:v>0</c:v>
                </c:pt>
                <c:pt idx="3276">
                  <c:v>0</c:v>
                </c:pt>
                <c:pt idx="3277">
                  <c:v>0</c:v>
                </c:pt>
                <c:pt idx="3278">
                  <c:v>0.1008</c:v>
                </c:pt>
                <c:pt idx="3279">
                  <c:v>0.1008</c:v>
                </c:pt>
                <c:pt idx="3280">
                  <c:v>0</c:v>
                </c:pt>
                <c:pt idx="3281">
                  <c:v>0</c:v>
                </c:pt>
                <c:pt idx="3282">
                  <c:v>0</c:v>
                </c:pt>
                <c:pt idx="3283">
                  <c:v>0</c:v>
                </c:pt>
                <c:pt idx="3284">
                  <c:v>0</c:v>
                </c:pt>
                <c:pt idx="3285">
                  <c:v>0</c:v>
                </c:pt>
                <c:pt idx="3286">
                  <c:v>0</c:v>
                </c:pt>
                <c:pt idx="3287">
                  <c:v>0</c:v>
                </c:pt>
                <c:pt idx="3288">
                  <c:v>24.823872000000001</c:v>
                </c:pt>
                <c:pt idx="3289">
                  <c:v>24.823872000000001</c:v>
                </c:pt>
                <c:pt idx="3290">
                  <c:v>0</c:v>
                </c:pt>
                <c:pt idx="3291">
                  <c:v>0</c:v>
                </c:pt>
                <c:pt idx="3292">
                  <c:v>0</c:v>
                </c:pt>
                <c:pt idx="3293">
                  <c:v>0</c:v>
                </c:pt>
                <c:pt idx="3294">
                  <c:v>0</c:v>
                </c:pt>
                <c:pt idx="3295">
                  <c:v>0</c:v>
                </c:pt>
                <c:pt idx="3296">
                  <c:v>0</c:v>
                </c:pt>
                <c:pt idx="3297">
                  <c:v>0</c:v>
                </c:pt>
                <c:pt idx="3298">
                  <c:v>18.949535999999998</c:v>
                </c:pt>
                <c:pt idx="3299">
                  <c:v>18.949535999999998</c:v>
                </c:pt>
                <c:pt idx="3300">
                  <c:v>0</c:v>
                </c:pt>
                <c:pt idx="3301">
                  <c:v>0</c:v>
                </c:pt>
                <c:pt idx="3302">
                  <c:v>0</c:v>
                </c:pt>
                <c:pt idx="3303">
                  <c:v>0</c:v>
                </c:pt>
                <c:pt idx="3304">
                  <c:v>0</c:v>
                </c:pt>
                <c:pt idx="3305">
                  <c:v>0</c:v>
                </c:pt>
                <c:pt idx="3306">
                  <c:v>0</c:v>
                </c:pt>
                <c:pt idx="3307">
                  <c:v>0</c:v>
                </c:pt>
                <c:pt idx="3308">
                  <c:v>14.367552</c:v>
                </c:pt>
                <c:pt idx="3309">
                  <c:v>14.367552</c:v>
                </c:pt>
                <c:pt idx="3310">
                  <c:v>0</c:v>
                </c:pt>
                <c:pt idx="3311">
                  <c:v>0</c:v>
                </c:pt>
                <c:pt idx="3312">
                  <c:v>0</c:v>
                </c:pt>
                <c:pt idx="3313">
                  <c:v>0</c:v>
                </c:pt>
                <c:pt idx="3314">
                  <c:v>0</c:v>
                </c:pt>
                <c:pt idx="3315">
                  <c:v>0</c:v>
                </c:pt>
                <c:pt idx="3316">
                  <c:v>0</c:v>
                </c:pt>
                <c:pt idx="3317">
                  <c:v>0</c:v>
                </c:pt>
                <c:pt idx="3318">
                  <c:v>10.987584</c:v>
                </c:pt>
                <c:pt idx="3319">
                  <c:v>10.987584</c:v>
                </c:pt>
                <c:pt idx="3320">
                  <c:v>0</c:v>
                </c:pt>
                <c:pt idx="3321">
                  <c:v>0</c:v>
                </c:pt>
                <c:pt idx="3322">
                  <c:v>0</c:v>
                </c:pt>
                <c:pt idx="3323">
                  <c:v>0</c:v>
                </c:pt>
                <c:pt idx="3324">
                  <c:v>0</c:v>
                </c:pt>
                <c:pt idx="3325">
                  <c:v>0</c:v>
                </c:pt>
                <c:pt idx="3326">
                  <c:v>0</c:v>
                </c:pt>
                <c:pt idx="3327">
                  <c:v>0</c:v>
                </c:pt>
                <c:pt idx="3328">
                  <c:v>8.3829119999999993</c:v>
                </c:pt>
                <c:pt idx="3329">
                  <c:v>8.3829119999999993</c:v>
                </c:pt>
                <c:pt idx="3330">
                  <c:v>0</c:v>
                </c:pt>
                <c:pt idx="3331">
                  <c:v>0</c:v>
                </c:pt>
                <c:pt idx="3332">
                  <c:v>0</c:v>
                </c:pt>
                <c:pt idx="3333">
                  <c:v>0</c:v>
                </c:pt>
                <c:pt idx="3334">
                  <c:v>0</c:v>
                </c:pt>
                <c:pt idx="3335">
                  <c:v>0</c:v>
                </c:pt>
                <c:pt idx="3336">
                  <c:v>0</c:v>
                </c:pt>
                <c:pt idx="3337">
                  <c:v>0</c:v>
                </c:pt>
                <c:pt idx="3338">
                  <c:v>6.3856320000000002</c:v>
                </c:pt>
                <c:pt idx="3339">
                  <c:v>6.3856320000000002</c:v>
                </c:pt>
                <c:pt idx="3340">
                  <c:v>0</c:v>
                </c:pt>
                <c:pt idx="3341">
                  <c:v>0</c:v>
                </c:pt>
                <c:pt idx="3342">
                  <c:v>0</c:v>
                </c:pt>
                <c:pt idx="3343">
                  <c:v>0</c:v>
                </c:pt>
                <c:pt idx="3344">
                  <c:v>0</c:v>
                </c:pt>
                <c:pt idx="3345">
                  <c:v>0</c:v>
                </c:pt>
                <c:pt idx="3346">
                  <c:v>0</c:v>
                </c:pt>
                <c:pt idx="3347">
                  <c:v>0</c:v>
                </c:pt>
                <c:pt idx="3348">
                  <c:v>4.8834239999999998</c:v>
                </c:pt>
                <c:pt idx="3349">
                  <c:v>4.8834239999999998</c:v>
                </c:pt>
                <c:pt idx="3350">
                  <c:v>0</c:v>
                </c:pt>
                <c:pt idx="3351">
                  <c:v>0</c:v>
                </c:pt>
                <c:pt idx="3352">
                  <c:v>0</c:v>
                </c:pt>
                <c:pt idx="3353">
                  <c:v>0</c:v>
                </c:pt>
                <c:pt idx="3354">
                  <c:v>0</c:v>
                </c:pt>
                <c:pt idx="3355">
                  <c:v>0</c:v>
                </c:pt>
                <c:pt idx="3356">
                  <c:v>0</c:v>
                </c:pt>
                <c:pt idx="3357">
                  <c:v>0</c:v>
                </c:pt>
                <c:pt idx="3358">
                  <c:v>3.798432</c:v>
                </c:pt>
                <c:pt idx="3359">
                  <c:v>3.798432</c:v>
                </c:pt>
                <c:pt idx="3360">
                  <c:v>0</c:v>
                </c:pt>
                <c:pt idx="3361">
                  <c:v>0</c:v>
                </c:pt>
                <c:pt idx="3362">
                  <c:v>0</c:v>
                </c:pt>
                <c:pt idx="3363">
                  <c:v>0</c:v>
                </c:pt>
                <c:pt idx="3364">
                  <c:v>0</c:v>
                </c:pt>
                <c:pt idx="3365">
                  <c:v>0</c:v>
                </c:pt>
                <c:pt idx="3366">
                  <c:v>0</c:v>
                </c:pt>
                <c:pt idx="3367">
                  <c:v>0</c:v>
                </c:pt>
                <c:pt idx="3368">
                  <c:v>2.9016000000000002</c:v>
                </c:pt>
                <c:pt idx="3369">
                  <c:v>2.9016000000000002</c:v>
                </c:pt>
                <c:pt idx="3370">
                  <c:v>0</c:v>
                </c:pt>
                <c:pt idx="3371">
                  <c:v>0</c:v>
                </c:pt>
                <c:pt idx="3372">
                  <c:v>0</c:v>
                </c:pt>
                <c:pt idx="3373">
                  <c:v>0</c:v>
                </c:pt>
                <c:pt idx="3374">
                  <c:v>0</c:v>
                </c:pt>
                <c:pt idx="3375">
                  <c:v>0</c:v>
                </c:pt>
                <c:pt idx="3376">
                  <c:v>0</c:v>
                </c:pt>
                <c:pt idx="3377">
                  <c:v>0</c:v>
                </c:pt>
                <c:pt idx="3378">
                  <c:v>2.2308479999999999</c:v>
                </c:pt>
                <c:pt idx="3379">
                  <c:v>2.2308479999999999</c:v>
                </c:pt>
                <c:pt idx="3380">
                  <c:v>0</c:v>
                </c:pt>
                <c:pt idx="3381">
                  <c:v>0</c:v>
                </c:pt>
                <c:pt idx="3382">
                  <c:v>0</c:v>
                </c:pt>
                <c:pt idx="3383">
                  <c:v>0</c:v>
                </c:pt>
                <c:pt idx="3384">
                  <c:v>0</c:v>
                </c:pt>
                <c:pt idx="3385">
                  <c:v>0</c:v>
                </c:pt>
                <c:pt idx="3386">
                  <c:v>0</c:v>
                </c:pt>
                <c:pt idx="3387">
                  <c:v>0</c:v>
                </c:pt>
                <c:pt idx="3388">
                  <c:v>1.6883520000000001</c:v>
                </c:pt>
                <c:pt idx="3389">
                  <c:v>1.6883520000000001</c:v>
                </c:pt>
                <c:pt idx="3390">
                  <c:v>0</c:v>
                </c:pt>
                <c:pt idx="3391">
                  <c:v>0</c:v>
                </c:pt>
                <c:pt idx="3392">
                  <c:v>0</c:v>
                </c:pt>
                <c:pt idx="3393">
                  <c:v>0</c:v>
                </c:pt>
                <c:pt idx="3394">
                  <c:v>0</c:v>
                </c:pt>
                <c:pt idx="3395">
                  <c:v>0</c:v>
                </c:pt>
                <c:pt idx="3396">
                  <c:v>0</c:v>
                </c:pt>
                <c:pt idx="3397">
                  <c:v>0</c:v>
                </c:pt>
                <c:pt idx="3398">
                  <c:v>1.3015680000000001</c:v>
                </c:pt>
                <c:pt idx="3399">
                  <c:v>1.3015680000000001</c:v>
                </c:pt>
                <c:pt idx="3400">
                  <c:v>0</c:v>
                </c:pt>
                <c:pt idx="3401">
                  <c:v>0</c:v>
                </c:pt>
                <c:pt idx="3402">
                  <c:v>0</c:v>
                </c:pt>
                <c:pt idx="3403">
                  <c:v>0</c:v>
                </c:pt>
                <c:pt idx="3404">
                  <c:v>0</c:v>
                </c:pt>
                <c:pt idx="3405">
                  <c:v>0</c:v>
                </c:pt>
                <c:pt idx="3406">
                  <c:v>0</c:v>
                </c:pt>
                <c:pt idx="3407">
                  <c:v>0</c:v>
                </c:pt>
                <c:pt idx="3408">
                  <c:v>1.0363199999999999</c:v>
                </c:pt>
                <c:pt idx="3409">
                  <c:v>1.0363199999999999</c:v>
                </c:pt>
                <c:pt idx="3410">
                  <c:v>0</c:v>
                </c:pt>
                <c:pt idx="3411">
                  <c:v>0</c:v>
                </c:pt>
                <c:pt idx="3412">
                  <c:v>0</c:v>
                </c:pt>
                <c:pt idx="3413">
                  <c:v>0</c:v>
                </c:pt>
                <c:pt idx="3414">
                  <c:v>0</c:v>
                </c:pt>
                <c:pt idx="3415">
                  <c:v>0</c:v>
                </c:pt>
                <c:pt idx="3416">
                  <c:v>0</c:v>
                </c:pt>
                <c:pt idx="3417">
                  <c:v>0</c:v>
                </c:pt>
                <c:pt idx="3418">
                  <c:v>0.80150399999999999</c:v>
                </c:pt>
                <c:pt idx="3419">
                  <c:v>0.80150399999999999</c:v>
                </c:pt>
                <c:pt idx="3420">
                  <c:v>0</c:v>
                </c:pt>
                <c:pt idx="3421">
                  <c:v>0</c:v>
                </c:pt>
                <c:pt idx="3422">
                  <c:v>0</c:v>
                </c:pt>
                <c:pt idx="3423">
                  <c:v>0</c:v>
                </c:pt>
                <c:pt idx="3424">
                  <c:v>0</c:v>
                </c:pt>
                <c:pt idx="3425">
                  <c:v>0</c:v>
                </c:pt>
                <c:pt idx="3426">
                  <c:v>0</c:v>
                </c:pt>
                <c:pt idx="3427">
                  <c:v>0</c:v>
                </c:pt>
                <c:pt idx="3428">
                  <c:v>0.59663999999999995</c:v>
                </c:pt>
                <c:pt idx="3429">
                  <c:v>0.59663999999999995</c:v>
                </c:pt>
                <c:pt idx="3430">
                  <c:v>0</c:v>
                </c:pt>
                <c:pt idx="3431">
                  <c:v>0</c:v>
                </c:pt>
                <c:pt idx="3432">
                  <c:v>0</c:v>
                </c:pt>
                <c:pt idx="3433">
                  <c:v>0</c:v>
                </c:pt>
                <c:pt idx="3434">
                  <c:v>0</c:v>
                </c:pt>
                <c:pt idx="3435">
                  <c:v>0</c:v>
                </c:pt>
                <c:pt idx="3436">
                  <c:v>0</c:v>
                </c:pt>
                <c:pt idx="3437">
                  <c:v>0</c:v>
                </c:pt>
                <c:pt idx="3438">
                  <c:v>0.47011199999999997</c:v>
                </c:pt>
                <c:pt idx="3439">
                  <c:v>0.47011199999999997</c:v>
                </c:pt>
                <c:pt idx="3440">
                  <c:v>0</c:v>
                </c:pt>
                <c:pt idx="3441">
                  <c:v>0</c:v>
                </c:pt>
                <c:pt idx="3442">
                  <c:v>0</c:v>
                </c:pt>
                <c:pt idx="3443">
                  <c:v>0</c:v>
                </c:pt>
                <c:pt idx="3444">
                  <c:v>0</c:v>
                </c:pt>
                <c:pt idx="3445">
                  <c:v>0</c:v>
                </c:pt>
                <c:pt idx="3446">
                  <c:v>0</c:v>
                </c:pt>
                <c:pt idx="3447">
                  <c:v>0</c:v>
                </c:pt>
                <c:pt idx="3448">
                  <c:v>0.37680000000000002</c:v>
                </c:pt>
                <c:pt idx="3449">
                  <c:v>0.37680000000000002</c:v>
                </c:pt>
                <c:pt idx="3450">
                  <c:v>0</c:v>
                </c:pt>
                <c:pt idx="3451">
                  <c:v>0</c:v>
                </c:pt>
                <c:pt idx="3452">
                  <c:v>0</c:v>
                </c:pt>
                <c:pt idx="3453">
                  <c:v>0</c:v>
                </c:pt>
                <c:pt idx="3454">
                  <c:v>0</c:v>
                </c:pt>
                <c:pt idx="3455">
                  <c:v>0</c:v>
                </c:pt>
                <c:pt idx="3456">
                  <c:v>0</c:v>
                </c:pt>
                <c:pt idx="3457">
                  <c:v>0</c:v>
                </c:pt>
                <c:pt idx="3458">
                  <c:v>0.29894399999999999</c:v>
                </c:pt>
                <c:pt idx="3459">
                  <c:v>0.29894399999999999</c:v>
                </c:pt>
                <c:pt idx="3460">
                  <c:v>0</c:v>
                </c:pt>
                <c:pt idx="3461">
                  <c:v>0</c:v>
                </c:pt>
                <c:pt idx="3462">
                  <c:v>0</c:v>
                </c:pt>
                <c:pt idx="3463">
                  <c:v>0</c:v>
                </c:pt>
                <c:pt idx="3464">
                  <c:v>0</c:v>
                </c:pt>
                <c:pt idx="3465">
                  <c:v>0</c:v>
                </c:pt>
                <c:pt idx="3466">
                  <c:v>0</c:v>
                </c:pt>
                <c:pt idx="3467">
                  <c:v>0</c:v>
                </c:pt>
                <c:pt idx="3468">
                  <c:v>0.22608</c:v>
                </c:pt>
                <c:pt idx="3469">
                  <c:v>0.22608</c:v>
                </c:pt>
                <c:pt idx="3470">
                  <c:v>0</c:v>
                </c:pt>
                <c:pt idx="3471">
                  <c:v>0</c:v>
                </c:pt>
                <c:pt idx="3472">
                  <c:v>0</c:v>
                </c:pt>
                <c:pt idx="3473">
                  <c:v>0</c:v>
                </c:pt>
                <c:pt idx="3474">
                  <c:v>0</c:v>
                </c:pt>
                <c:pt idx="3475">
                  <c:v>0</c:v>
                </c:pt>
                <c:pt idx="3476">
                  <c:v>0</c:v>
                </c:pt>
                <c:pt idx="3477">
                  <c:v>0</c:v>
                </c:pt>
                <c:pt idx="3478">
                  <c:v>0.193632</c:v>
                </c:pt>
                <c:pt idx="3479">
                  <c:v>0.193632</c:v>
                </c:pt>
                <c:pt idx="3480">
                  <c:v>0</c:v>
                </c:pt>
                <c:pt idx="3481">
                  <c:v>0</c:v>
                </c:pt>
                <c:pt idx="3482">
                  <c:v>0</c:v>
                </c:pt>
                <c:pt idx="3483">
                  <c:v>0</c:v>
                </c:pt>
                <c:pt idx="3484">
                  <c:v>0</c:v>
                </c:pt>
                <c:pt idx="3485">
                  <c:v>0</c:v>
                </c:pt>
                <c:pt idx="3486">
                  <c:v>0</c:v>
                </c:pt>
                <c:pt idx="3487">
                  <c:v>0</c:v>
                </c:pt>
                <c:pt idx="3488">
                  <c:v>0.15071999999999999</c:v>
                </c:pt>
                <c:pt idx="3489">
                  <c:v>0.15071999999999999</c:v>
                </c:pt>
                <c:pt idx="3490">
                  <c:v>0</c:v>
                </c:pt>
                <c:pt idx="3491">
                  <c:v>0</c:v>
                </c:pt>
                <c:pt idx="3492">
                  <c:v>0</c:v>
                </c:pt>
                <c:pt idx="3493">
                  <c:v>0</c:v>
                </c:pt>
                <c:pt idx="3494">
                  <c:v>0</c:v>
                </c:pt>
                <c:pt idx="3495">
                  <c:v>0</c:v>
                </c:pt>
                <c:pt idx="3496">
                  <c:v>0</c:v>
                </c:pt>
                <c:pt idx="3497">
                  <c:v>0</c:v>
                </c:pt>
                <c:pt idx="3498">
                  <c:v>0.124512</c:v>
                </c:pt>
                <c:pt idx="3499">
                  <c:v>0.124512</c:v>
                </c:pt>
                <c:pt idx="3500">
                  <c:v>0</c:v>
                </c:pt>
                <c:pt idx="3501">
                  <c:v>0</c:v>
                </c:pt>
                <c:pt idx="3502">
                  <c:v>0</c:v>
                </c:pt>
                <c:pt idx="3503">
                  <c:v>0</c:v>
                </c:pt>
                <c:pt idx="3504">
                  <c:v>0</c:v>
                </c:pt>
                <c:pt idx="3505">
                  <c:v>0</c:v>
                </c:pt>
                <c:pt idx="3506">
                  <c:v>0</c:v>
                </c:pt>
                <c:pt idx="3507">
                  <c:v>0</c:v>
                </c:pt>
                <c:pt idx="3508">
                  <c:v>0.1008</c:v>
                </c:pt>
                <c:pt idx="3509">
                  <c:v>0.1008</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numCache>
            </c:numRef>
          </c:yVal>
          <c:smooth val="0"/>
        </c:ser>
        <c:ser>
          <c:idx val="3"/>
          <c:order val="4"/>
          <c:tx>
            <c:strRef>
              <c:f>Φύλλο2!$H$1</c:f>
              <c:strCache>
                <c:ptCount val="1"/>
                <c:pt idx="0">
                  <c:v>DT Scores</c:v>
                </c:pt>
              </c:strCache>
            </c:strRef>
          </c:tx>
          <c:spPr>
            <a:ln w="19050">
              <a:solidFill>
                <a:srgbClr val="C00000"/>
              </a:solidFill>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I$1:$I$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6.0873119999999998</c:v>
                </c:pt>
                <c:pt idx="482">
                  <c:v>6.0873119999999998</c:v>
                </c:pt>
                <c:pt idx="483">
                  <c:v>6.0873119999999998</c:v>
                </c:pt>
                <c:pt idx="484">
                  <c:v>6.0873119999999998</c:v>
                </c:pt>
                <c:pt idx="485">
                  <c:v>6.0873119999999998</c:v>
                </c:pt>
                <c:pt idx="486">
                  <c:v>6.0873119999999998</c:v>
                </c:pt>
                <c:pt idx="487">
                  <c:v>6.0873119999999998</c:v>
                </c:pt>
                <c:pt idx="488">
                  <c:v>0</c:v>
                </c:pt>
                <c:pt idx="489">
                  <c:v>0</c:v>
                </c:pt>
                <c:pt idx="490">
                  <c:v>0</c:v>
                </c:pt>
                <c:pt idx="491">
                  <c:v>0</c:v>
                </c:pt>
                <c:pt idx="492">
                  <c:v>0</c:v>
                </c:pt>
                <c:pt idx="493">
                  <c:v>4.6467960000000001</c:v>
                </c:pt>
                <c:pt idx="494">
                  <c:v>4.6467960000000001</c:v>
                </c:pt>
                <c:pt idx="495">
                  <c:v>4.6467960000000001</c:v>
                </c:pt>
                <c:pt idx="496">
                  <c:v>4.6467960000000001</c:v>
                </c:pt>
                <c:pt idx="497">
                  <c:v>4.6467960000000001</c:v>
                </c:pt>
                <c:pt idx="498">
                  <c:v>4.6467960000000001</c:v>
                </c:pt>
                <c:pt idx="499">
                  <c:v>4.6467960000000001</c:v>
                </c:pt>
                <c:pt idx="500">
                  <c:v>0</c:v>
                </c:pt>
                <c:pt idx="501">
                  <c:v>0</c:v>
                </c:pt>
                <c:pt idx="502">
                  <c:v>0</c:v>
                </c:pt>
                <c:pt idx="503">
                  <c:v>0</c:v>
                </c:pt>
                <c:pt idx="504">
                  <c:v>0</c:v>
                </c:pt>
                <c:pt idx="505">
                  <c:v>3.523212</c:v>
                </c:pt>
                <c:pt idx="506">
                  <c:v>3.523212</c:v>
                </c:pt>
                <c:pt idx="507">
                  <c:v>3.523212</c:v>
                </c:pt>
                <c:pt idx="508">
                  <c:v>3.523212</c:v>
                </c:pt>
                <c:pt idx="509">
                  <c:v>3.523212</c:v>
                </c:pt>
                <c:pt idx="510">
                  <c:v>3.523212</c:v>
                </c:pt>
                <c:pt idx="511">
                  <c:v>3.523212</c:v>
                </c:pt>
                <c:pt idx="512">
                  <c:v>0</c:v>
                </c:pt>
                <c:pt idx="513">
                  <c:v>0</c:v>
                </c:pt>
                <c:pt idx="514">
                  <c:v>0</c:v>
                </c:pt>
                <c:pt idx="515">
                  <c:v>0</c:v>
                </c:pt>
                <c:pt idx="516">
                  <c:v>0</c:v>
                </c:pt>
                <c:pt idx="517">
                  <c:v>2.6943839999999999</c:v>
                </c:pt>
                <c:pt idx="518">
                  <c:v>2.6943839999999999</c:v>
                </c:pt>
                <c:pt idx="519">
                  <c:v>2.6943839999999999</c:v>
                </c:pt>
                <c:pt idx="520">
                  <c:v>2.6943839999999999</c:v>
                </c:pt>
                <c:pt idx="521">
                  <c:v>2.6943839999999999</c:v>
                </c:pt>
                <c:pt idx="522">
                  <c:v>2.6943839999999999</c:v>
                </c:pt>
                <c:pt idx="523">
                  <c:v>2.6943839999999999</c:v>
                </c:pt>
                <c:pt idx="524">
                  <c:v>0</c:v>
                </c:pt>
                <c:pt idx="525">
                  <c:v>0</c:v>
                </c:pt>
                <c:pt idx="526">
                  <c:v>0</c:v>
                </c:pt>
                <c:pt idx="527">
                  <c:v>0</c:v>
                </c:pt>
                <c:pt idx="528">
                  <c:v>0</c:v>
                </c:pt>
                <c:pt idx="529">
                  <c:v>2.0555919999999999</c:v>
                </c:pt>
                <c:pt idx="530">
                  <c:v>2.0555919999999999</c:v>
                </c:pt>
                <c:pt idx="531">
                  <c:v>2.0555919999999999</c:v>
                </c:pt>
                <c:pt idx="532">
                  <c:v>2.0555919999999999</c:v>
                </c:pt>
                <c:pt idx="533">
                  <c:v>2.0555919999999999</c:v>
                </c:pt>
                <c:pt idx="534">
                  <c:v>2.0555919999999999</c:v>
                </c:pt>
                <c:pt idx="535">
                  <c:v>2.0555919999999999</c:v>
                </c:pt>
                <c:pt idx="536">
                  <c:v>0</c:v>
                </c:pt>
                <c:pt idx="537">
                  <c:v>0</c:v>
                </c:pt>
                <c:pt idx="538">
                  <c:v>0</c:v>
                </c:pt>
                <c:pt idx="539">
                  <c:v>0</c:v>
                </c:pt>
                <c:pt idx="540">
                  <c:v>0</c:v>
                </c:pt>
                <c:pt idx="541">
                  <c:v>1.5658719999999999</c:v>
                </c:pt>
                <c:pt idx="542">
                  <c:v>1.5658719999999999</c:v>
                </c:pt>
                <c:pt idx="543">
                  <c:v>1.5658719999999999</c:v>
                </c:pt>
                <c:pt idx="544">
                  <c:v>1.5658719999999999</c:v>
                </c:pt>
                <c:pt idx="545">
                  <c:v>1.5658719999999999</c:v>
                </c:pt>
                <c:pt idx="546">
                  <c:v>1.5658719999999999</c:v>
                </c:pt>
                <c:pt idx="547">
                  <c:v>1.5658719999999999</c:v>
                </c:pt>
                <c:pt idx="548">
                  <c:v>0</c:v>
                </c:pt>
                <c:pt idx="549">
                  <c:v>0</c:v>
                </c:pt>
                <c:pt idx="550">
                  <c:v>0</c:v>
                </c:pt>
                <c:pt idx="551">
                  <c:v>0</c:v>
                </c:pt>
                <c:pt idx="552">
                  <c:v>0</c:v>
                </c:pt>
                <c:pt idx="553">
                  <c:v>1.1975039999999999</c:v>
                </c:pt>
                <c:pt idx="554">
                  <c:v>1.1975039999999999</c:v>
                </c:pt>
                <c:pt idx="555">
                  <c:v>1.1975039999999999</c:v>
                </c:pt>
                <c:pt idx="556">
                  <c:v>1.1975039999999999</c:v>
                </c:pt>
                <c:pt idx="557">
                  <c:v>1.1975039999999999</c:v>
                </c:pt>
                <c:pt idx="558">
                  <c:v>1.1975039999999999</c:v>
                </c:pt>
                <c:pt idx="559">
                  <c:v>1.1975039999999999</c:v>
                </c:pt>
                <c:pt idx="560">
                  <c:v>0</c:v>
                </c:pt>
                <c:pt idx="561">
                  <c:v>0</c:v>
                </c:pt>
                <c:pt idx="562">
                  <c:v>0</c:v>
                </c:pt>
                <c:pt idx="563">
                  <c:v>0</c:v>
                </c:pt>
                <c:pt idx="564">
                  <c:v>0</c:v>
                </c:pt>
                <c:pt idx="565">
                  <c:v>0.931392</c:v>
                </c:pt>
                <c:pt idx="566">
                  <c:v>0.931392</c:v>
                </c:pt>
                <c:pt idx="567">
                  <c:v>0.931392</c:v>
                </c:pt>
                <c:pt idx="568">
                  <c:v>0.931392</c:v>
                </c:pt>
                <c:pt idx="569">
                  <c:v>0.931392</c:v>
                </c:pt>
                <c:pt idx="570">
                  <c:v>0.931392</c:v>
                </c:pt>
                <c:pt idx="571">
                  <c:v>0.931392</c:v>
                </c:pt>
                <c:pt idx="572">
                  <c:v>0</c:v>
                </c:pt>
                <c:pt idx="573">
                  <c:v>0</c:v>
                </c:pt>
                <c:pt idx="574">
                  <c:v>0</c:v>
                </c:pt>
                <c:pt idx="575">
                  <c:v>0</c:v>
                </c:pt>
                <c:pt idx="576">
                  <c:v>0</c:v>
                </c:pt>
                <c:pt idx="577">
                  <c:v>0.71148</c:v>
                </c:pt>
                <c:pt idx="578">
                  <c:v>0.71148</c:v>
                </c:pt>
                <c:pt idx="579">
                  <c:v>0.71148</c:v>
                </c:pt>
                <c:pt idx="580">
                  <c:v>0.71148</c:v>
                </c:pt>
                <c:pt idx="581">
                  <c:v>0.71148</c:v>
                </c:pt>
                <c:pt idx="582">
                  <c:v>0.71148</c:v>
                </c:pt>
                <c:pt idx="583">
                  <c:v>0.71148</c:v>
                </c:pt>
                <c:pt idx="584">
                  <c:v>0</c:v>
                </c:pt>
                <c:pt idx="585">
                  <c:v>0</c:v>
                </c:pt>
                <c:pt idx="586">
                  <c:v>0</c:v>
                </c:pt>
                <c:pt idx="587">
                  <c:v>0</c:v>
                </c:pt>
                <c:pt idx="588">
                  <c:v>0</c:v>
                </c:pt>
                <c:pt idx="589">
                  <c:v>0.54700800000000005</c:v>
                </c:pt>
                <c:pt idx="590">
                  <c:v>0.54700800000000005</c:v>
                </c:pt>
                <c:pt idx="591">
                  <c:v>0.54700800000000005</c:v>
                </c:pt>
                <c:pt idx="592">
                  <c:v>0.54700800000000005</c:v>
                </c:pt>
                <c:pt idx="593">
                  <c:v>0.54700800000000005</c:v>
                </c:pt>
                <c:pt idx="594">
                  <c:v>0.54700800000000005</c:v>
                </c:pt>
                <c:pt idx="595">
                  <c:v>0.54700800000000005</c:v>
                </c:pt>
                <c:pt idx="596">
                  <c:v>0</c:v>
                </c:pt>
                <c:pt idx="597">
                  <c:v>0</c:v>
                </c:pt>
                <c:pt idx="598">
                  <c:v>0</c:v>
                </c:pt>
                <c:pt idx="599">
                  <c:v>0</c:v>
                </c:pt>
                <c:pt idx="600">
                  <c:v>0</c:v>
                </c:pt>
                <c:pt idx="601">
                  <c:v>0.41395199999999999</c:v>
                </c:pt>
                <c:pt idx="602">
                  <c:v>0.41395199999999999</c:v>
                </c:pt>
                <c:pt idx="603">
                  <c:v>0.41395199999999999</c:v>
                </c:pt>
                <c:pt idx="604">
                  <c:v>0.41395199999999999</c:v>
                </c:pt>
                <c:pt idx="605">
                  <c:v>0.41395199999999999</c:v>
                </c:pt>
                <c:pt idx="606">
                  <c:v>0.41395199999999999</c:v>
                </c:pt>
                <c:pt idx="607">
                  <c:v>0.41395199999999999</c:v>
                </c:pt>
                <c:pt idx="608">
                  <c:v>0</c:v>
                </c:pt>
                <c:pt idx="609">
                  <c:v>0</c:v>
                </c:pt>
                <c:pt idx="610">
                  <c:v>0</c:v>
                </c:pt>
                <c:pt idx="611">
                  <c:v>0</c:v>
                </c:pt>
                <c:pt idx="612">
                  <c:v>0</c:v>
                </c:pt>
                <c:pt idx="613">
                  <c:v>0.31908799999999998</c:v>
                </c:pt>
                <c:pt idx="614">
                  <c:v>0.31908799999999998</c:v>
                </c:pt>
                <c:pt idx="615">
                  <c:v>0.31908799999999998</c:v>
                </c:pt>
                <c:pt idx="616">
                  <c:v>0.31908799999999998</c:v>
                </c:pt>
                <c:pt idx="617">
                  <c:v>0.31908799999999998</c:v>
                </c:pt>
                <c:pt idx="618">
                  <c:v>0.31908799999999998</c:v>
                </c:pt>
                <c:pt idx="619">
                  <c:v>0.31908799999999998</c:v>
                </c:pt>
                <c:pt idx="620">
                  <c:v>0</c:v>
                </c:pt>
                <c:pt idx="621">
                  <c:v>0</c:v>
                </c:pt>
                <c:pt idx="622">
                  <c:v>0</c:v>
                </c:pt>
                <c:pt idx="623">
                  <c:v>0</c:v>
                </c:pt>
                <c:pt idx="624">
                  <c:v>0</c:v>
                </c:pt>
                <c:pt idx="625">
                  <c:v>0.25409999999999999</c:v>
                </c:pt>
                <c:pt idx="626">
                  <c:v>0.25409999999999999</c:v>
                </c:pt>
                <c:pt idx="627">
                  <c:v>0.25409999999999999</c:v>
                </c:pt>
                <c:pt idx="628">
                  <c:v>0.25409999999999999</c:v>
                </c:pt>
                <c:pt idx="629">
                  <c:v>0.25409999999999999</c:v>
                </c:pt>
                <c:pt idx="630">
                  <c:v>0.25409999999999999</c:v>
                </c:pt>
                <c:pt idx="631">
                  <c:v>0.25409999999999999</c:v>
                </c:pt>
                <c:pt idx="632">
                  <c:v>0</c:v>
                </c:pt>
                <c:pt idx="633">
                  <c:v>0</c:v>
                </c:pt>
                <c:pt idx="634">
                  <c:v>0</c:v>
                </c:pt>
                <c:pt idx="635">
                  <c:v>0</c:v>
                </c:pt>
                <c:pt idx="636">
                  <c:v>0</c:v>
                </c:pt>
                <c:pt idx="637">
                  <c:v>0.19650400000000001</c:v>
                </c:pt>
                <c:pt idx="638">
                  <c:v>0.19650400000000001</c:v>
                </c:pt>
                <c:pt idx="639">
                  <c:v>0.19650400000000001</c:v>
                </c:pt>
                <c:pt idx="640">
                  <c:v>0.19650400000000001</c:v>
                </c:pt>
                <c:pt idx="641">
                  <c:v>0.19650400000000001</c:v>
                </c:pt>
                <c:pt idx="642">
                  <c:v>0.19650400000000001</c:v>
                </c:pt>
                <c:pt idx="643">
                  <c:v>0.19650400000000001</c:v>
                </c:pt>
                <c:pt idx="644">
                  <c:v>0</c:v>
                </c:pt>
                <c:pt idx="645">
                  <c:v>0</c:v>
                </c:pt>
                <c:pt idx="646">
                  <c:v>0</c:v>
                </c:pt>
                <c:pt idx="647">
                  <c:v>0</c:v>
                </c:pt>
                <c:pt idx="648">
                  <c:v>0</c:v>
                </c:pt>
                <c:pt idx="649">
                  <c:v>0.14630000000000001</c:v>
                </c:pt>
                <c:pt idx="650">
                  <c:v>0.14630000000000001</c:v>
                </c:pt>
                <c:pt idx="651">
                  <c:v>0.14630000000000001</c:v>
                </c:pt>
                <c:pt idx="652">
                  <c:v>0.14630000000000001</c:v>
                </c:pt>
                <c:pt idx="653">
                  <c:v>0.14630000000000001</c:v>
                </c:pt>
                <c:pt idx="654">
                  <c:v>0.14630000000000001</c:v>
                </c:pt>
                <c:pt idx="655">
                  <c:v>0.14630000000000001</c:v>
                </c:pt>
                <c:pt idx="656">
                  <c:v>0</c:v>
                </c:pt>
                <c:pt idx="657">
                  <c:v>0</c:v>
                </c:pt>
                <c:pt idx="658">
                  <c:v>0</c:v>
                </c:pt>
                <c:pt idx="659">
                  <c:v>0</c:v>
                </c:pt>
                <c:pt idx="660">
                  <c:v>0</c:v>
                </c:pt>
                <c:pt idx="661">
                  <c:v>0.115192</c:v>
                </c:pt>
                <c:pt idx="662">
                  <c:v>0.115192</c:v>
                </c:pt>
                <c:pt idx="663">
                  <c:v>0.115192</c:v>
                </c:pt>
                <c:pt idx="664">
                  <c:v>0.115192</c:v>
                </c:pt>
                <c:pt idx="665">
                  <c:v>0.115192</c:v>
                </c:pt>
                <c:pt idx="666">
                  <c:v>0.115192</c:v>
                </c:pt>
                <c:pt idx="667">
                  <c:v>0.115192</c:v>
                </c:pt>
                <c:pt idx="668">
                  <c:v>0</c:v>
                </c:pt>
                <c:pt idx="669">
                  <c:v>0</c:v>
                </c:pt>
                <c:pt idx="670">
                  <c:v>0</c:v>
                </c:pt>
                <c:pt idx="671">
                  <c:v>0</c:v>
                </c:pt>
                <c:pt idx="672">
                  <c:v>0</c:v>
                </c:pt>
                <c:pt idx="673">
                  <c:v>9.2399999999999996E-2</c:v>
                </c:pt>
                <c:pt idx="674">
                  <c:v>9.2399999999999996E-2</c:v>
                </c:pt>
                <c:pt idx="675">
                  <c:v>9.2399999999999996E-2</c:v>
                </c:pt>
                <c:pt idx="676">
                  <c:v>9.2399999999999996E-2</c:v>
                </c:pt>
                <c:pt idx="677">
                  <c:v>9.2399999999999996E-2</c:v>
                </c:pt>
                <c:pt idx="678">
                  <c:v>9.2399999999999996E-2</c:v>
                </c:pt>
                <c:pt idx="679">
                  <c:v>9.2399999999999996E-2</c:v>
                </c:pt>
                <c:pt idx="680">
                  <c:v>0</c:v>
                </c:pt>
                <c:pt idx="681">
                  <c:v>0</c:v>
                </c:pt>
                <c:pt idx="682">
                  <c:v>0</c:v>
                </c:pt>
                <c:pt idx="683">
                  <c:v>0</c:v>
                </c:pt>
                <c:pt idx="684">
                  <c:v>0</c:v>
                </c:pt>
                <c:pt idx="685">
                  <c:v>7.3303999999999994E-2</c:v>
                </c:pt>
                <c:pt idx="686">
                  <c:v>7.3303999999999994E-2</c:v>
                </c:pt>
                <c:pt idx="687">
                  <c:v>7.3303999999999994E-2</c:v>
                </c:pt>
                <c:pt idx="688">
                  <c:v>7.3303999999999994E-2</c:v>
                </c:pt>
                <c:pt idx="689">
                  <c:v>7.3303999999999994E-2</c:v>
                </c:pt>
                <c:pt idx="690">
                  <c:v>7.3303999999999994E-2</c:v>
                </c:pt>
                <c:pt idx="691">
                  <c:v>7.3303999999999994E-2</c:v>
                </c:pt>
                <c:pt idx="692">
                  <c:v>0</c:v>
                </c:pt>
                <c:pt idx="693">
                  <c:v>0</c:v>
                </c:pt>
                <c:pt idx="694">
                  <c:v>0</c:v>
                </c:pt>
                <c:pt idx="695">
                  <c:v>0</c:v>
                </c:pt>
                <c:pt idx="696">
                  <c:v>0</c:v>
                </c:pt>
                <c:pt idx="697">
                  <c:v>5.5440000000000003E-2</c:v>
                </c:pt>
                <c:pt idx="698">
                  <c:v>5.5440000000000003E-2</c:v>
                </c:pt>
                <c:pt idx="699">
                  <c:v>5.5440000000000003E-2</c:v>
                </c:pt>
                <c:pt idx="700">
                  <c:v>5.5440000000000003E-2</c:v>
                </c:pt>
                <c:pt idx="701">
                  <c:v>5.5440000000000003E-2</c:v>
                </c:pt>
                <c:pt idx="702">
                  <c:v>5.5440000000000003E-2</c:v>
                </c:pt>
                <c:pt idx="703">
                  <c:v>5.5440000000000003E-2</c:v>
                </c:pt>
                <c:pt idx="704">
                  <c:v>0</c:v>
                </c:pt>
                <c:pt idx="705">
                  <c:v>0</c:v>
                </c:pt>
                <c:pt idx="706">
                  <c:v>0</c:v>
                </c:pt>
                <c:pt idx="707">
                  <c:v>0</c:v>
                </c:pt>
                <c:pt idx="708">
                  <c:v>0</c:v>
                </c:pt>
                <c:pt idx="709">
                  <c:v>4.7432000000000002E-2</c:v>
                </c:pt>
                <c:pt idx="710">
                  <c:v>4.7432000000000002E-2</c:v>
                </c:pt>
                <c:pt idx="711">
                  <c:v>4.7432000000000002E-2</c:v>
                </c:pt>
                <c:pt idx="712">
                  <c:v>4.7432000000000002E-2</c:v>
                </c:pt>
                <c:pt idx="713">
                  <c:v>4.7432000000000002E-2</c:v>
                </c:pt>
                <c:pt idx="714">
                  <c:v>4.7432000000000002E-2</c:v>
                </c:pt>
                <c:pt idx="715">
                  <c:v>4.7432000000000002E-2</c:v>
                </c:pt>
                <c:pt idx="716">
                  <c:v>0</c:v>
                </c:pt>
                <c:pt idx="717">
                  <c:v>0</c:v>
                </c:pt>
                <c:pt idx="718">
                  <c:v>0</c:v>
                </c:pt>
                <c:pt idx="719">
                  <c:v>0</c:v>
                </c:pt>
                <c:pt idx="720">
                  <c:v>0</c:v>
                </c:pt>
                <c:pt idx="721">
                  <c:v>3.696E-2</c:v>
                </c:pt>
                <c:pt idx="722">
                  <c:v>3.696E-2</c:v>
                </c:pt>
                <c:pt idx="723">
                  <c:v>3.696E-2</c:v>
                </c:pt>
                <c:pt idx="724">
                  <c:v>3.696E-2</c:v>
                </c:pt>
                <c:pt idx="725">
                  <c:v>3.696E-2</c:v>
                </c:pt>
                <c:pt idx="726">
                  <c:v>3.696E-2</c:v>
                </c:pt>
                <c:pt idx="727">
                  <c:v>3.696E-2</c:v>
                </c:pt>
                <c:pt idx="728">
                  <c:v>0</c:v>
                </c:pt>
                <c:pt idx="729">
                  <c:v>0</c:v>
                </c:pt>
                <c:pt idx="730">
                  <c:v>0</c:v>
                </c:pt>
                <c:pt idx="731">
                  <c:v>0</c:v>
                </c:pt>
                <c:pt idx="732">
                  <c:v>0</c:v>
                </c:pt>
                <c:pt idx="733">
                  <c:v>3.0491999999999998E-2</c:v>
                </c:pt>
                <c:pt idx="734">
                  <c:v>3.0491999999999998E-2</c:v>
                </c:pt>
                <c:pt idx="735">
                  <c:v>3.0491999999999998E-2</c:v>
                </c:pt>
                <c:pt idx="736">
                  <c:v>3.0491999999999998E-2</c:v>
                </c:pt>
                <c:pt idx="737">
                  <c:v>3.0491999999999998E-2</c:v>
                </c:pt>
                <c:pt idx="738">
                  <c:v>3.0491999999999998E-2</c:v>
                </c:pt>
                <c:pt idx="739">
                  <c:v>3.0491999999999998E-2</c:v>
                </c:pt>
                <c:pt idx="740">
                  <c:v>0</c:v>
                </c:pt>
                <c:pt idx="741">
                  <c:v>0</c:v>
                </c:pt>
                <c:pt idx="742">
                  <c:v>0</c:v>
                </c:pt>
                <c:pt idx="743">
                  <c:v>0</c:v>
                </c:pt>
                <c:pt idx="744">
                  <c:v>0</c:v>
                </c:pt>
                <c:pt idx="745">
                  <c:v>2.4639999999999999E-2</c:v>
                </c:pt>
                <c:pt idx="746">
                  <c:v>2.4639999999999999E-2</c:v>
                </c:pt>
                <c:pt idx="747">
                  <c:v>2.4639999999999999E-2</c:v>
                </c:pt>
                <c:pt idx="748">
                  <c:v>2.4639999999999999E-2</c:v>
                </c:pt>
                <c:pt idx="749">
                  <c:v>2.4639999999999999E-2</c:v>
                </c:pt>
                <c:pt idx="750">
                  <c:v>2.4639999999999999E-2</c:v>
                </c:pt>
                <c:pt idx="751">
                  <c:v>2.4639999999999999E-2</c:v>
                </c:pt>
                <c:pt idx="752">
                  <c:v>0</c:v>
                </c:pt>
                <c:pt idx="753">
                  <c:v>0</c:v>
                </c:pt>
                <c:pt idx="754">
                  <c:v>0</c:v>
                </c:pt>
                <c:pt idx="755">
                  <c:v>6.0873119999999998</c:v>
                </c:pt>
                <c:pt idx="756">
                  <c:v>6.0873119999999998</c:v>
                </c:pt>
                <c:pt idx="757">
                  <c:v>6.0873119999999998</c:v>
                </c:pt>
                <c:pt idx="758">
                  <c:v>6.0873119999999998</c:v>
                </c:pt>
                <c:pt idx="759">
                  <c:v>6.0873119999999998</c:v>
                </c:pt>
                <c:pt idx="760">
                  <c:v>6.0873119999999998</c:v>
                </c:pt>
                <c:pt idx="761">
                  <c:v>6.0873119999999998</c:v>
                </c:pt>
                <c:pt idx="762">
                  <c:v>0</c:v>
                </c:pt>
                <c:pt idx="763">
                  <c:v>0</c:v>
                </c:pt>
                <c:pt idx="764">
                  <c:v>0</c:v>
                </c:pt>
                <c:pt idx="765">
                  <c:v>4.6467960000000001</c:v>
                </c:pt>
                <c:pt idx="766">
                  <c:v>4.6467960000000001</c:v>
                </c:pt>
                <c:pt idx="767">
                  <c:v>4.6467960000000001</c:v>
                </c:pt>
                <c:pt idx="768">
                  <c:v>4.6467960000000001</c:v>
                </c:pt>
                <c:pt idx="769">
                  <c:v>4.6467960000000001</c:v>
                </c:pt>
                <c:pt idx="770">
                  <c:v>4.6467960000000001</c:v>
                </c:pt>
                <c:pt idx="771">
                  <c:v>4.6467960000000001</c:v>
                </c:pt>
                <c:pt idx="772">
                  <c:v>0</c:v>
                </c:pt>
                <c:pt idx="773">
                  <c:v>0</c:v>
                </c:pt>
                <c:pt idx="774">
                  <c:v>0</c:v>
                </c:pt>
                <c:pt idx="775">
                  <c:v>3.523212</c:v>
                </c:pt>
                <c:pt idx="776">
                  <c:v>3.523212</c:v>
                </c:pt>
                <c:pt idx="777">
                  <c:v>3.523212</c:v>
                </c:pt>
                <c:pt idx="778">
                  <c:v>3.523212</c:v>
                </c:pt>
                <c:pt idx="779">
                  <c:v>3.523212</c:v>
                </c:pt>
                <c:pt idx="780">
                  <c:v>3.523212</c:v>
                </c:pt>
                <c:pt idx="781">
                  <c:v>3.523212</c:v>
                </c:pt>
                <c:pt idx="782">
                  <c:v>0</c:v>
                </c:pt>
                <c:pt idx="783">
                  <c:v>0</c:v>
                </c:pt>
                <c:pt idx="784">
                  <c:v>0</c:v>
                </c:pt>
                <c:pt idx="785">
                  <c:v>2.6943839999999999</c:v>
                </c:pt>
                <c:pt idx="786">
                  <c:v>2.6943839999999999</c:v>
                </c:pt>
                <c:pt idx="787">
                  <c:v>2.6943839999999999</c:v>
                </c:pt>
                <c:pt idx="788">
                  <c:v>2.6943839999999999</c:v>
                </c:pt>
                <c:pt idx="789">
                  <c:v>2.6943839999999999</c:v>
                </c:pt>
                <c:pt idx="790">
                  <c:v>2.6943839999999999</c:v>
                </c:pt>
                <c:pt idx="791">
                  <c:v>2.6943839999999999</c:v>
                </c:pt>
                <c:pt idx="792">
                  <c:v>0</c:v>
                </c:pt>
                <c:pt idx="793">
                  <c:v>0</c:v>
                </c:pt>
                <c:pt idx="794">
                  <c:v>0</c:v>
                </c:pt>
                <c:pt idx="795">
                  <c:v>2.0555919999999999</c:v>
                </c:pt>
                <c:pt idx="796">
                  <c:v>2.0555919999999999</c:v>
                </c:pt>
                <c:pt idx="797">
                  <c:v>2.0555919999999999</c:v>
                </c:pt>
                <c:pt idx="798">
                  <c:v>2.0555919999999999</c:v>
                </c:pt>
                <c:pt idx="799">
                  <c:v>2.0555919999999999</c:v>
                </c:pt>
                <c:pt idx="800">
                  <c:v>2.0555919999999999</c:v>
                </c:pt>
                <c:pt idx="801">
                  <c:v>2.0555919999999999</c:v>
                </c:pt>
                <c:pt idx="802">
                  <c:v>0</c:v>
                </c:pt>
                <c:pt idx="803">
                  <c:v>0</c:v>
                </c:pt>
                <c:pt idx="804">
                  <c:v>0</c:v>
                </c:pt>
                <c:pt idx="805">
                  <c:v>1.5658719999999999</c:v>
                </c:pt>
                <c:pt idx="806">
                  <c:v>1.5658719999999999</c:v>
                </c:pt>
                <c:pt idx="807">
                  <c:v>1.5658719999999999</c:v>
                </c:pt>
                <c:pt idx="808">
                  <c:v>1.5658719999999999</c:v>
                </c:pt>
                <c:pt idx="809">
                  <c:v>1.5658719999999999</c:v>
                </c:pt>
                <c:pt idx="810">
                  <c:v>1.5658719999999999</c:v>
                </c:pt>
                <c:pt idx="811">
                  <c:v>1.5658719999999999</c:v>
                </c:pt>
                <c:pt idx="812">
                  <c:v>0</c:v>
                </c:pt>
                <c:pt idx="813">
                  <c:v>0</c:v>
                </c:pt>
                <c:pt idx="814">
                  <c:v>0</c:v>
                </c:pt>
                <c:pt idx="815">
                  <c:v>1.1975039999999999</c:v>
                </c:pt>
                <c:pt idx="816">
                  <c:v>1.1975039999999999</c:v>
                </c:pt>
                <c:pt idx="817">
                  <c:v>1.1975039999999999</c:v>
                </c:pt>
                <c:pt idx="818">
                  <c:v>1.1975039999999999</c:v>
                </c:pt>
                <c:pt idx="819">
                  <c:v>1.1975039999999999</c:v>
                </c:pt>
                <c:pt idx="820">
                  <c:v>1.1975039999999999</c:v>
                </c:pt>
                <c:pt idx="821">
                  <c:v>1.1975039999999999</c:v>
                </c:pt>
                <c:pt idx="822">
                  <c:v>0</c:v>
                </c:pt>
                <c:pt idx="823">
                  <c:v>0</c:v>
                </c:pt>
                <c:pt idx="824">
                  <c:v>0</c:v>
                </c:pt>
                <c:pt idx="825">
                  <c:v>0.931392</c:v>
                </c:pt>
                <c:pt idx="826">
                  <c:v>0.931392</c:v>
                </c:pt>
                <c:pt idx="827">
                  <c:v>0.931392</c:v>
                </c:pt>
                <c:pt idx="828">
                  <c:v>0.931392</c:v>
                </c:pt>
                <c:pt idx="829">
                  <c:v>0.931392</c:v>
                </c:pt>
                <c:pt idx="830">
                  <c:v>0.931392</c:v>
                </c:pt>
                <c:pt idx="831">
                  <c:v>0.931392</c:v>
                </c:pt>
                <c:pt idx="832">
                  <c:v>0</c:v>
                </c:pt>
                <c:pt idx="833">
                  <c:v>0</c:v>
                </c:pt>
                <c:pt idx="834">
                  <c:v>0</c:v>
                </c:pt>
                <c:pt idx="835">
                  <c:v>0.71148</c:v>
                </c:pt>
                <c:pt idx="836">
                  <c:v>0.71148</c:v>
                </c:pt>
                <c:pt idx="837">
                  <c:v>0.71148</c:v>
                </c:pt>
                <c:pt idx="838">
                  <c:v>0.71148</c:v>
                </c:pt>
                <c:pt idx="839">
                  <c:v>0.71148</c:v>
                </c:pt>
                <c:pt idx="840">
                  <c:v>0.71148</c:v>
                </c:pt>
                <c:pt idx="841">
                  <c:v>0.71148</c:v>
                </c:pt>
                <c:pt idx="842">
                  <c:v>0</c:v>
                </c:pt>
                <c:pt idx="843">
                  <c:v>0</c:v>
                </c:pt>
                <c:pt idx="844">
                  <c:v>0</c:v>
                </c:pt>
                <c:pt idx="845">
                  <c:v>0.54700800000000005</c:v>
                </c:pt>
                <c:pt idx="846">
                  <c:v>0.54700800000000005</c:v>
                </c:pt>
                <c:pt idx="847">
                  <c:v>0.54700800000000005</c:v>
                </c:pt>
                <c:pt idx="848">
                  <c:v>0.54700800000000005</c:v>
                </c:pt>
                <c:pt idx="849">
                  <c:v>0.54700800000000005</c:v>
                </c:pt>
                <c:pt idx="850">
                  <c:v>0.54700800000000005</c:v>
                </c:pt>
                <c:pt idx="851">
                  <c:v>0.54700800000000005</c:v>
                </c:pt>
                <c:pt idx="852">
                  <c:v>0</c:v>
                </c:pt>
                <c:pt idx="853">
                  <c:v>0</c:v>
                </c:pt>
                <c:pt idx="854">
                  <c:v>0</c:v>
                </c:pt>
                <c:pt idx="855">
                  <c:v>0.41395199999999999</c:v>
                </c:pt>
                <c:pt idx="856">
                  <c:v>0.41395199999999999</c:v>
                </c:pt>
                <c:pt idx="857">
                  <c:v>0.41395199999999999</c:v>
                </c:pt>
                <c:pt idx="858">
                  <c:v>0.41395199999999999</c:v>
                </c:pt>
                <c:pt idx="859">
                  <c:v>0.41395199999999999</c:v>
                </c:pt>
                <c:pt idx="860">
                  <c:v>0.41395199999999999</c:v>
                </c:pt>
                <c:pt idx="861">
                  <c:v>0.41395199999999999</c:v>
                </c:pt>
                <c:pt idx="862">
                  <c:v>0</c:v>
                </c:pt>
                <c:pt idx="863">
                  <c:v>0</c:v>
                </c:pt>
                <c:pt idx="864">
                  <c:v>0</c:v>
                </c:pt>
                <c:pt idx="865">
                  <c:v>0.31908799999999998</c:v>
                </c:pt>
                <c:pt idx="866">
                  <c:v>0.31908799999999998</c:v>
                </c:pt>
                <c:pt idx="867">
                  <c:v>0.31908799999999998</c:v>
                </c:pt>
                <c:pt idx="868">
                  <c:v>0.31908799999999998</c:v>
                </c:pt>
                <c:pt idx="869">
                  <c:v>0.31908799999999998</c:v>
                </c:pt>
                <c:pt idx="870">
                  <c:v>0.31908799999999998</c:v>
                </c:pt>
                <c:pt idx="871">
                  <c:v>0.31908799999999998</c:v>
                </c:pt>
                <c:pt idx="872">
                  <c:v>0</c:v>
                </c:pt>
                <c:pt idx="873">
                  <c:v>0</c:v>
                </c:pt>
                <c:pt idx="874">
                  <c:v>0</c:v>
                </c:pt>
                <c:pt idx="875">
                  <c:v>0.25409999999999999</c:v>
                </c:pt>
                <c:pt idx="876">
                  <c:v>0.25409999999999999</c:v>
                </c:pt>
                <c:pt idx="877">
                  <c:v>0.25409999999999999</c:v>
                </c:pt>
                <c:pt idx="878">
                  <c:v>0.25409999999999999</c:v>
                </c:pt>
                <c:pt idx="879">
                  <c:v>0.25409999999999999</c:v>
                </c:pt>
                <c:pt idx="880">
                  <c:v>0.25409999999999999</c:v>
                </c:pt>
                <c:pt idx="881">
                  <c:v>0.25409999999999999</c:v>
                </c:pt>
                <c:pt idx="882">
                  <c:v>0</c:v>
                </c:pt>
                <c:pt idx="883">
                  <c:v>0</c:v>
                </c:pt>
                <c:pt idx="884">
                  <c:v>0</c:v>
                </c:pt>
                <c:pt idx="885">
                  <c:v>0.19650400000000001</c:v>
                </c:pt>
                <c:pt idx="886">
                  <c:v>0.19650400000000001</c:v>
                </c:pt>
                <c:pt idx="887">
                  <c:v>0.19650400000000001</c:v>
                </c:pt>
                <c:pt idx="888">
                  <c:v>0.19650400000000001</c:v>
                </c:pt>
                <c:pt idx="889">
                  <c:v>0.19650400000000001</c:v>
                </c:pt>
                <c:pt idx="890">
                  <c:v>0.19650400000000001</c:v>
                </c:pt>
                <c:pt idx="891">
                  <c:v>0.19650400000000001</c:v>
                </c:pt>
                <c:pt idx="892">
                  <c:v>0</c:v>
                </c:pt>
                <c:pt idx="893">
                  <c:v>0</c:v>
                </c:pt>
                <c:pt idx="894">
                  <c:v>0</c:v>
                </c:pt>
                <c:pt idx="895">
                  <c:v>0.14630000000000001</c:v>
                </c:pt>
                <c:pt idx="896">
                  <c:v>0.14630000000000001</c:v>
                </c:pt>
                <c:pt idx="897">
                  <c:v>0.14630000000000001</c:v>
                </c:pt>
                <c:pt idx="898">
                  <c:v>0.14630000000000001</c:v>
                </c:pt>
                <c:pt idx="899">
                  <c:v>0.14630000000000001</c:v>
                </c:pt>
                <c:pt idx="900">
                  <c:v>0.14630000000000001</c:v>
                </c:pt>
                <c:pt idx="901">
                  <c:v>0.14630000000000001</c:v>
                </c:pt>
                <c:pt idx="902">
                  <c:v>0</c:v>
                </c:pt>
                <c:pt idx="903">
                  <c:v>0</c:v>
                </c:pt>
                <c:pt idx="904">
                  <c:v>0</c:v>
                </c:pt>
                <c:pt idx="905">
                  <c:v>0.115192</c:v>
                </c:pt>
                <c:pt idx="906">
                  <c:v>0.115192</c:v>
                </c:pt>
                <c:pt idx="907">
                  <c:v>0.115192</c:v>
                </c:pt>
                <c:pt idx="908">
                  <c:v>0.115192</c:v>
                </c:pt>
                <c:pt idx="909">
                  <c:v>0.115192</c:v>
                </c:pt>
                <c:pt idx="910">
                  <c:v>0.115192</c:v>
                </c:pt>
                <c:pt idx="911">
                  <c:v>0.115192</c:v>
                </c:pt>
                <c:pt idx="912">
                  <c:v>0</c:v>
                </c:pt>
                <c:pt idx="913">
                  <c:v>0</c:v>
                </c:pt>
                <c:pt idx="914">
                  <c:v>0</c:v>
                </c:pt>
                <c:pt idx="915">
                  <c:v>9.2399999999999996E-2</c:v>
                </c:pt>
                <c:pt idx="916">
                  <c:v>9.2399999999999996E-2</c:v>
                </c:pt>
                <c:pt idx="917">
                  <c:v>9.2399999999999996E-2</c:v>
                </c:pt>
                <c:pt idx="918">
                  <c:v>9.2399999999999996E-2</c:v>
                </c:pt>
                <c:pt idx="919">
                  <c:v>9.2399999999999996E-2</c:v>
                </c:pt>
                <c:pt idx="920">
                  <c:v>9.2399999999999996E-2</c:v>
                </c:pt>
                <c:pt idx="921">
                  <c:v>9.2399999999999996E-2</c:v>
                </c:pt>
                <c:pt idx="922">
                  <c:v>0</c:v>
                </c:pt>
                <c:pt idx="923">
                  <c:v>0</c:v>
                </c:pt>
                <c:pt idx="924">
                  <c:v>0</c:v>
                </c:pt>
                <c:pt idx="925">
                  <c:v>7.3303999999999994E-2</c:v>
                </c:pt>
                <c:pt idx="926">
                  <c:v>7.3303999999999994E-2</c:v>
                </c:pt>
                <c:pt idx="927">
                  <c:v>7.3303999999999994E-2</c:v>
                </c:pt>
                <c:pt idx="928">
                  <c:v>7.3303999999999994E-2</c:v>
                </c:pt>
                <c:pt idx="929">
                  <c:v>7.3303999999999994E-2</c:v>
                </c:pt>
                <c:pt idx="930">
                  <c:v>7.3303999999999994E-2</c:v>
                </c:pt>
                <c:pt idx="931">
                  <c:v>7.3303999999999994E-2</c:v>
                </c:pt>
                <c:pt idx="932">
                  <c:v>0</c:v>
                </c:pt>
                <c:pt idx="933">
                  <c:v>0</c:v>
                </c:pt>
                <c:pt idx="934">
                  <c:v>0</c:v>
                </c:pt>
                <c:pt idx="935">
                  <c:v>5.5440000000000003E-2</c:v>
                </c:pt>
                <c:pt idx="936">
                  <c:v>5.5440000000000003E-2</c:v>
                </c:pt>
                <c:pt idx="937">
                  <c:v>5.5440000000000003E-2</c:v>
                </c:pt>
                <c:pt idx="938">
                  <c:v>5.5440000000000003E-2</c:v>
                </c:pt>
                <c:pt idx="939">
                  <c:v>5.5440000000000003E-2</c:v>
                </c:pt>
                <c:pt idx="940">
                  <c:v>5.5440000000000003E-2</c:v>
                </c:pt>
                <c:pt idx="941">
                  <c:v>5.5440000000000003E-2</c:v>
                </c:pt>
                <c:pt idx="942">
                  <c:v>0</c:v>
                </c:pt>
                <c:pt idx="943">
                  <c:v>0</c:v>
                </c:pt>
                <c:pt idx="944">
                  <c:v>0</c:v>
                </c:pt>
                <c:pt idx="945">
                  <c:v>4.7432000000000002E-2</c:v>
                </c:pt>
                <c:pt idx="946">
                  <c:v>4.7432000000000002E-2</c:v>
                </c:pt>
                <c:pt idx="947">
                  <c:v>4.7432000000000002E-2</c:v>
                </c:pt>
                <c:pt idx="948">
                  <c:v>4.7432000000000002E-2</c:v>
                </c:pt>
                <c:pt idx="949">
                  <c:v>4.7432000000000002E-2</c:v>
                </c:pt>
                <c:pt idx="950">
                  <c:v>4.7432000000000002E-2</c:v>
                </c:pt>
                <c:pt idx="951">
                  <c:v>4.7432000000000002E-2</c:v>
                </c:pt>
                <c:pt idx="952">
                  <c:v>0</c:v>
                </c:pt>
                <c:pt idx="953">
                  <c:v>0</c:v>
                </c:pt>
                <c:pt idx="954">
                  <c:v>0</c:v>
                </c:pt>
                <c:pt idx="955">
                  <c:v>3.696E-2</c:v>
                </c:pt>
                <c:pt idx="956">
                  <c:v>3.696E-2</c:v>
                </c:pt>
                <c:pt idx="957">
                  <c:v>3.696E-2</c:v>
                </c:pt>
                <c:pt idx="958">
                  <c:v>3.696E-2</c:v>
                </c:pt>
                <c:pt idx="959">
                  <c:v>3.696E-2</c:v>
                </c:pt>
                <c:pt idx="960">
                  <c:v>3.696E-2</c:v>
                </c:pt>
                <c:pt idx="961">
                  <c:v>3.696E-2</c:v>
                </c:pt>
                <c:pt idx="962">
                  <c:v>0</c:v>
                </c:pt>
                <c:pt idx="963">
                  <c:v>0</c:v>
                </c:pt>
                <c:pt idx="964">
                  <c:v>0</c:v>
                </c:pt>
                <c:pt idx="965">
                  <c:v>3.0491999999999998E-2</c:v>
                </c:pt>
                <c:pt idx="966">
                  <c:v>3.0491999999999998E-2</c:v>
                </c:pt>
                <c:pt idx="967">
                  <c:v>3.0491999999999998E-2</c:v>
                </c:pt>
                <c:pt idx="968">
                  <c:v>3.0491999999999998E-2</c:v>
                </c:pt>
                <c:pt idx="969">
                  <c:v>3.0491999999999998E-2</c:v>
                </c:pt>
                <c:pt idx="970">
                  <c:v>3.0491999999999998E-2</c:v>
                </c:pt>
                <c:pt idx="971">
                  <c:v>3.0491999999999998E-2</c:v>
                </c:pt>
                <c:pt idx="972">
                  <c:v>0</c:v>
                </c:pt>
                <c:pt idx="973">
                  <c:v>0</c:v>
                </c:pt>
                <c:pt idx="974">
                  <c:v>0</c:v>
                </c:pt>
                <c:pt idx="975">
                  <c:v>2.4639999999999999E-2</c:v>
                </c:pt>
                <c:pt idx="976">
                  <c:v>2.4639999999999999E-2</c:v>
                </c:pt>
                <c:pt idx="977">
                  <c:v>2.4639999999999999E-2</c:v>
                </c:pt>
                <c:pt idx="978">
                  <c:v>2.4639999999999999E-2</c:v>
                </c:pt>
                <c:pt idx="979">
                  <c:v>2.4639999999999999E-2</c:v>
                </c:pt>
                <c:pt idx="980">
                  <c:v>2.4639999999999999E-2</c:v>
                </c:pt>
                <c:pt idx="981">
                  <c:v>2.4639999999999999E-2</c:v>
                </c:pt>
                <c:pt idx="982">
                  <c:v>0</c:v>
                </c:pt>
                <c:pt idx="983">
                  <c:v>0</c:v>
                </c:pt>
                <c:pt idx="984">
                  <c:v>0</c:v>
                </c:pt>
                <c:pt idx="985">
                  <c:v>6.0873119999999998</c:v>
                </c:pt>
                <c:pt idx="986">
                  <c:v>6.0873119999999998</c:v>
                </c:pt>
                <c:pt idx="987">
                  <c:v>6.0873119999999998</c:v>
                </c:pt>
                <c:pt idx="988">
                  <c:v>6.0873119999999998</c:v>
                </c:pt>
                <c:pt idx="989">
                  <c:v>6.0873119999999998</c:v>
                </c:pt>
                <c:pt idx="990">
                  <c:v>6.0873119999999998</c:v>
                </c:pt>
                <c:pt idx="991">
                  <c:v>6.0873119999999998</c:v>
                </c:pt>
                <c:pt idx="992">
                  <c:v>0</c:v>
                </c:pt>
                <c:pt idx="993">
                  <c:v>0</c:v>
                </c:pt>
                <c:pt idx="994">
                  <c:v>0</c:v>
                </c:pt>
                <c:pt idx="995">
                  <c:v>4.6467960000000001</c:v>
                </c:pt>
                <c:pt idx="996">
                  <c:v>4.6467960000000001</c:v>
                </c:pt>
                <c:pt idx="997">
                  <c:v>4.6467960000000001</c:v>
                </c:pt>
                <c:pt idx="998">
                  <c:v>4.6467960000000001</c:v>
                </c:pt>
                <c:pt idx="999">
                  <c:v>4.6467960000000001</c:v>
                </c:pt>
                <c:pt idx="1000">
                  <c:v>4.6467960000000001</c:v>
                </c:pt>
                <c:pt idx="1001">
                  <c:v>4.6467960000000001</c:v>
                </c:pt>
                <c:pt idx="1002">
                  <c:v>0</c:v>
                </c:pt>
                <c:pt idx="1003">
                  <c:v>0</c:v>
                </c:pt>
                <c:pt idx="1004">
                  <c:v>0</c:v>
                </c:pt>
                <c:pt idx="1005">
                  <c:v>3.523212</c:v>
                </c:pt>
                <c:pt idx="1006">
                  <c:v>3.523212</c:v>
                </c:pt>
                <c:pt idx="1007">
                  <c:v>3.523212</c:v>
                </c:pt>
                <c:pt idx="1008">
                  <c:v>3.523212</c:v>
                </c:pt>
                <c:pt idx="1009">
                  <c:v>3.523212</c:v>
                </c:pt>
                <c:pt idx="1010">
                  <c:v>3.523212</c:v>
                </c:pt>
                <c:pt idx="1011">
                  <c:v>3.523212</c:v>
                </c:pt>
                <c:pt idx="1012">
                  <c:v>0</c:v>
                </c:pt>
                <c:pt idx="1013">
                  <c:v>0</c:v>
                </c:pt>
                <c:pt idx="1014">
                  <c:v>0</c:v>
                </c:pt>
                <c:pt idx="1015">
                  <c:v>2.6943839999999999</c:v>
                </c:pt>
                <c:pt idx="1016">
                  <c:v>2.6943839999999999</c:v>
                </c:pt>
                <c:pt idx="1017">
                  <c:v>2.6943839999999999</c:v>
                </c:pt>
                <c:pt idx="1018">
                  <c:v>2.6943839999999999</c:v>
                </c:pt>
                <c:pt idx="1019">
                  <c:v>2.6943839999999999</c:v>
                </c:pt>
                <c:pt idx="1020">
                  <c:v>2.6943839999999999</c:v>
                </c:pt>
                <c:pt idx="1021">
                  <c:v>2.6943839999999999</c:v>
                </c:pt>
                <c:pt idx="1022">
                  <c:v>0</c:v>
                </c:pt>
                <c:pt idx="1023">
                  <c:v>0</c:v>
                </c:pt>
                <c:pt idx="1024">
                  <c:v>0</c:v>
                </c:pt>
                <c:pt idx="1025">
                  <c:v>2.0555919999999999</c:v>
                </c:pt>
                <c:pt idx="1026">
                  <c:v>2.0555919999999999</c:v>
                </c:pt>
                <c:pt idx="1027">
                  <c:v>2.0555919999999999</c:v>
                </c:pt>
                <c:pt idx="1028">
                  <c:v>2.0555919999999999</c:v>
                </c:pt>
                <c:pt idx="1029">
                  <c:v>2.0555919999999999</c:v>
                </c:pt>
                <c:pt idx="1030">
                  <c:v>2.0555919999999999</c:v>
                </c:pt>
                <c:pt idx="1031">
                  <c:v>2.0555919999999999</c:v>
                </c:pt>
                <c:pt idx="1032">
                  <c:v>0</c:v>
                </c:pt>
                <c:pt idx="1033">
                  <c:v>0</c:v>
                </c:pt>
                <c:pt idx="1034">
                  <c:v>0</c:v>
                </c:pt>
                <c:pt idx="1035">
                  <c:v>1.5658719999999999</c:v>
                </c:pt>
                <c:pt idx="1036">
                  <c:v>1.5658719999999999</c:v>
                </c:pt>
                <c:pt idx="1037">
                  <c:v>1.5658719999999999</c:v>
                </c:pt>
                <c:pt idx="1038">
                  <c:v>1.5658719999999999</c:v>
                </c:pt>
                <c:pt idx="1039">
                  <c:v>1.5658719999999999</c:v>
                </c:pt>
                <c:pt idx="1040">
                  <c:v>1.5658719999999999</c:v>
                </c:pt>
                <c:pt idx="1041">
                  <c:v>1.5658719999999999</c:v>
                </c:pt>
                <c:pt idx="1042">
                  <c:v>0</c:v>
                </c:pt>
                <c:pt idx="1043">
                  <c:v>0</c:v>
                </c:pt>
                <c:pt idx="1044">
                  <c:v>0</c:v>
                </c:pt>
                <c:pt idx="1045">
                  <c:v>1.1975039999999999</c:v>
                </c:pt>
                <c:pt idx="1046">
                  <c:v>1.1975039999999999</c:v>
                </c:pt>
                <c:pt idx="1047">
                  <c:v>1.1975039999999999</c:v>
                </c:pt>
                <c:pt idx="1048">
                  <c:v>1.1975039999999999</c:v>
                </c:pt>
                <c:pt idx="1049">
                  <c:v>1.1975039999999999</c:v>
                </c:pt>
                <c:pt idx="1050">
                  <c:v>1.1975039999999999</c:v>
                </c:pt>
                <c:pt idx="1051">
                  <c:v>1.1975039999999999</c:v>
                </c:pt>
                <c:pt idx="1052">
                  <c:v>0</c:v>
                </c:pt>
                <c:pt idx="1053">
                  <c:v>0</c:v>
                </c:pt>
                <c:pt idx="1054">
                  <c:v>0</c:v>
                </c:pt>
                <c:pt idx="1055">
                  <c:v>0.931392</c:v>
                </c:pt>
                <c:pt idx="1056">
                  <c:v>0.931392</c:v>
                </c:pt>
                <c:pt idx="1057">
                  <c:v>0.931392</c:v>
                </c:pt>
                <c:pt idx="1058">
                  <c:v>0.931392</c:v>
                </c:pt>
                <c:pt idx="1059">
                  <c:v>0.931392</c:v>
                </c:pt>
                <c:pt idx="1060">
                  <c:v>0.931392</c:v>
                </c:pt>
                <c:pt idx="1061">
                  <c:v>0.931392</c:v>
                </c:pt>
                <c:pt idx="1062">
                  <c:v>0</c:v>
                </c:pt>
                <c:pt idx="1063">
                  <c:v>0</c:v>
                </c:pt>
                <c:pt idx="1064">
                  <c:v>0</c:v>
                </c:pt>
                <c:pt idx="1065">
                  <c:v>0.71148</c:v>
                </c:pt>
                <c:pt idx="1066">
                  <c:v>0.71148</c:v>
                </c:pt>
                <c:pt idx="1067">
                  <c:v>0.71148</c:v>
                </c:pt>
                <c:pt idx="1068">
                  <c:v>0.71148</c:v>
                </c:pt>
                <c:pt idx="1069">
                  <c:v>0.71148</c:v>
                </c:pt>
                <c:pt idx="1070">
                  <c:v>0.71148</c:v>
                </c:pt>
                <c:pt idx="1071">
                  <c:v>0.71148</c:v>
                </c:pt>
                <c:pt idx="1072">
                  <c:v>0</c:v>
                </c:pt>
                <c:pt idx="1073">
                  <c:v>0</c:v>
                </c:pt>
                <c:pt idx="1074">
                  <c:v>0</c:v>
                </c:pt>
                <c:pt idx="1075">
                  <c:v>0.54700800000000005</c:v>
                </c:pt>
                <c:pt idx="1076">
                  <c:v>0.54700800000000005</c:v>
                </c:pt>
                <c:pt idx="1077">
                  <c:v>0.54700800000000005</c:v>
                </c:pt>
                <c:pt idx="1078">
                  <c:v>0.54700800000000005</c:v>
                </c:pt>
                <c:pt idx="1079">
                  <c:v>0.54700800000000005</c:v>
                </c:pt>
                <c:pt idx="1080">
                  <c:v>0.54700800000000005</c:v>
                </c:pt>
                <c:pt idx="1081">
                  <c:v>0.54700800000000005</c:v>
                </c:pt>
                <c:pt idx="1082">
                  <c:v>0</c:v>
                </c:pt>
                <c:pt idx="1083">
                  <c:v>0</c:v>
                </c:pt>
                <c:pt idx="1084">
                  <c:v>0</c:v>
                </c:pt>
                <c:pt idx="1085">
                  <c:v>0.41395199999999999</c:v>
                </c:pt>
                <c:pt idx="1086">
                  <c:v>0.41395199999999999</c:v>
                </c:pt>
                <c:pt idx="1087">
                  <c:v>0.41395199999999999</c:v>
                </c:pt>
                <c:pt idx="1088">
                  <c:v>0.41395199999999999</c:v>
                </c:pt>
                <c:pt idx="1089">
                  <c:v>0.41395199999999999</c:v>
                </c:pt>
                <c:pt idx="1090">
                  <c:v>0.41395199999999999</c:v>
                </c:pt>
                <c:pt idx="1091">
                  <c:v>0.41395199999999999</c:v>
                </c:pt>
                <c:pt idx="1092">
                  <c:v>0</c:v>
                </c:pt>
                <c:pt idx="1093">
                  <c:v>0</c:v>
                </c:pt>
                <c:pt idx="1094">
                  <c:v>0</c:v>
                </c:pt>
                <c:pt idx="1095">
                  <c:v>0.31908799999999998</c:v>
                </c:pt>
                <c:pt idx="1096">
                  <c:v>0.31908799999999998</c:v>
                </c:pt>
                <c:pt idx="1097">
                  <c:v>0.31908799999999998</c:v>
                </c:pt>
                <c:pt idx="1098">
                  <c:v>0.31908799999999998</c:v>
                </c:pt>
                <c:pt idx="1099">
                  <c:v>0.31908799999999998</c:v>
                </c:pt>
                <c:pt idx="1100">
                  <c:v>0.31908799999999998</c:v>
                </c:pt>
                <c:pt idx="1101">
                  <c:v>0.31908799999999998</c:v>
                </c:pt>
                <c:pt idx="1102">
                  <c:v>0</c:v>
                </c:pt>
                <c:pt idx="1103">
                  <c:v>0</c:v>
                </c:pt>
                <c:pt idx="1104">
                  <c:v>0</c:v>
                </c:pt>
                <c:pt idx="1105">
                  <c:v>0.25409999999999999</c:v>
                </c:pt>
                <c:pt idx="1106">
                  <c:v>0.25409999999999999</c:v>
                </c:pt>
                <c:pt idx="1107">
                  <c:v>0.25409999999999999</c:v>
                </c:pt>
                <c:pt idx="1108">
                  <c:v>0.25409999999999999</c:v>
                </c:pt>
                <c:pt idx="1109">
                  <c:v>0.25409999999999999</c:v>
                </c:pt>
                <c:pt idx="1110">
                  <c:v>0.25409999999999999</c:v>
                </c:pt>
                <c:pt idx="1111">
                  <c:v>0.25409999999999999</c:v>
                </c:pt>
                <c:pt idx="1112">
                  <c:v>0</c:v>
                </c:pt>
                <c:pt idx="1113">
                  <c:v>0</c:v>
                </c:pt>
                <c:pt idx="1114">
                  <c:v>0</c:v>
                </c:pt>
                <c:pt idx="1115">
                  <c:v>0.19650400000000001</c:v>
                </c:pt>
                <c:pt idx="1116">
                  <c:v>0.19650400000000001</c:v>
                </c:pt>
                <c:pt idx="1117">
                  <c:v>0.19650400000000001</c:v>
                </c:pt>
                <c:pt idx="1118">
                  <c:v>0.19650400000000001</c:v>
                </c:pt>
                <c:pt idx="1119">
                  <c:v>0.19650400000000001</c:v>
                </c:pt>
                <c:pt idx="1120">
                  <c:v>0.19650400000000001</c:v>
                </c:pt>
                <c:pt idx="1121">
                  <c:v>0.19650400000000001</c:v>
                </c:pt>
                <c:pt idx="1122">
                  <c:v>0</c:v>
                </c:pt>
                <c:pt idx="1123">
                  <c:v>0</c:v>
                </c:pt>
                <c:pt idx="1124">
                  <c:v>0</c:v>
                </c:pt>
                <c:pt idx="1125">
                  <c:v>0.14630000000000001</c:v>
                </c:pt>
                <c:pt idx="1126">
                  <c:v>0.14630000000000001</c:v>
                </c:pt>
                <c:pt idx="1127">
                  <c:v>0.14630000000000001</c:v>
                </c:pt>
                <c:pt idx="1128">
                  <c:v>0.14630000000000001</c:v>
                </c:pt>
                <c:pt idx="1129">
                  <c:v>0.14630000000000001</c:v>
                </c:pt>
                <c:pt idx="1130">
                  <c:v>0.14630000000000001</c:v>
                </c:pt>
                <c:pt idx="1131">
                  <c:v>0.14630000000000001</c:v>
                </c:pt>
                <c:pt idx="1132">
                  <c:v>0</c:v>
                </c:pt>
                <c:pt idx="1133">
                  <c:v>0</c:v>
                </c:pt>
                <c:pt idx="1134">
                  <c:v>0</c:v>
                </c:pt>
                <c:pt idx="1135">
                  <c:v>0.115192</c:v>
                </c:pt>
                <c:pt idx="1136">
                  <c:v>0.115192</c:v>
                </c:pt>
                <c:pt idx="1137">
                  <c:v>0.115192</c:v>
                </c:pt>
                <c:pt idx="1138">
                  <c:v>0.115192</c:v>
                </c:pt>
                <c:pt idx="1139">
                  <c:v>0.115192</c:v>
                </c:pt>
                <c:pt idx="1140">
                  <c:v>0.115192</c:v>
                </c:pt>
                <c:pt idx="1141">
                  <c:v>0.115192</c:v>
                </c:pt>
                <c:pt idx="1142">
                  <c:v>0</c:v>
                </c:pt>
                <c:pt idx="1143">
                  <c:v>0</c:v>
                </c:pt>
                <c:pt idx="1144">
                  <c:v>0</c:v>
                </c:pt>
                <c:pt idx="1145">
                  <c:v>9.2399999999999996E-2</c:v>
                </c:pt>
                <c:pt idx="1146">
                  <c:v>9.2399999999999996E-2</c:v>
                </c:pt>
                <c:pt idx="1147">
                  <c:v>9.2399999999999996E-2</c:v>
                </c:pt>
                <c:pt idx="1148">
                  <c:v>9.2399999999999996E-2</c:v>
                </c:pt>
                <c:pt idx="1149">
                  <c:v>9.2399999999999996E-2</c:v>
                </c:pt>
                <c:pt idx="1150">
                  <c:v>9.2399999999999996E-2</c:v>
                </c:pt>
                <c:pt idx="1151">
                  <c:v>9.2399999999999996E-2</c:v>
                </c:pt>
                <c:pt idx="1152">
                  <c:v>0</c:v>
                </c:pt>
                <c:pt idx="1153">
                  <c:v>0</c:v>
                </c:pt>
                <c:pt idx="1154">
                  <c:v>0</c:v>
                </c:pt>
                <c:pt idx="1155">
                  <c:v>7.3303999999999994E-2</c:v>
                </c:pt>
                <c:pt idx="1156">
                  <c:v>7.3303999999999994E-2</c:v>
                </c:pt>
                <c:pt idx="1157">
                  <c:v>7.3303999999999994E-2</c:v>
                </c:pt>
                <c:pt idx="1158">
                  <c:v>7.3303999999999994E-2</c:v>
                </c:pt>
                <c:pt idx="1159">
                  <c:v>7.3303999999999994E-2</c:v>
                </c:pt>
                <c:pt idx="1160">
                  <c:v>7.3303999999999994E-2</c:v>
                </c:pt>
                <c:pt idx="1161">
                  <c:v>7.3303999999999994E-2</c:v>
                </c:pt>
                <c:pt idx="1162">
                  <c:v>0</c:v>
                </c:pt>
                <c:pt idx="1163">
                  <c:v>0</c:v>
                </c:pt>
                <c:pt idx="1164">
                  <c:v>0</c:v>
                </c:pt>
                <c:pt idx="1165">
                  <c:v>5.5440000000000003E-2</c:v>
                </c:pt>
                <c:pt idx="1166">
                  <c:v>5.5440000000000003E-2</c:v>
                </c:pt>
                <c:pt idx="1167">
                  <c:v>5.5440000000000003E-2</c:v>
                </c:pt>
                <c:pt idx="1168">
                  <c:v>5.5440000000000003E-2</c:v>
                </c:pt>
                <c:pt idx="1169">
                  <c:v>5.5440000000000003E-2</c:v>
                </c:pt>
                <c:pt idx="1170">
                  <c:v>5.5440000000000003E-2</c:v>
                </c:pt>
                <c:pt idx="1171">
                  <c:v>5.5440000000000003E-2</c:v>
                </c:pt>
                <c:pt idx="1172">
                  <c:v>0</c:v>
                </c:pt>
                <c:pt idx="1173">
                  <c:v>0</c:v>
                </c:pt>
                <c:pt idx="1174">
                  <c:v>0</c:v>
                </c:pt>
                <c:pt idx="1175">
                  <c:v>4.7432000000000002E-2</c:v>
                </c:pt>
                <c:pt idx="1176">
                  <c:v>4.7432000000000002E-2</c:v>
                </c:pt>
                <c:pt idx="1177">
                  <c:v>4.7432000000000002E-2</c:v>
                </c:pt>
                <c:pt idx="1178">
                  <c:v>4.7432000000000002E-2</c:v>
                </c:pt>
                <c:pt idx="1179">
                  <c:v>4.7432000000000002E-2</c:v>
                </c:pt>
                <c:pt idx="1180">
                  <c:v>4.7432000000000002E-2</c:v>
                </c:pt>
                <c:pt idx="1181">
                  <c:v>4.7432000000000002E-2</c:v>
                </c:pt>
                <c:pt idx="1182">
                  <c:v>0</c:v>
                </c:pt>
                <c:pt idx="1183">
                  <c:v>0</c:v>
                </c:pt>
                <c:pt idx="1184">
                  <c:v>0</c:v>
                </c:pt>
                <c:pt idx="1185">
                  <c:v>3.696E-2</c:v>
                </c:pt>
                <c:pt idx="1186">
                  <c:v>3.696E-2</c:v>
                </c:pt>
                <c:pt idx="1187">
                  <c:v>3.696E-2</c:v>
                </c:pt>
                <c:pt idx="1188">
                  <c:v>3.696E-2</c:v>
                </c:pt>
                <c:pt idx="1189">
                  <c:v>3.696E-2</c:v>
                </c:pt>
                <c:pt idx="1190">
                  <c:v>3.696E-2</c:v>
                </c:pt>
                <c:pt idx="1191">
                  <c:v>3.696E-2</c:v>
                </c:pt>
                <c:pt idx="1192">
                  <c:v>0</c:v>
                </c:pt>
                <c:pt idx="1193">
                  <c:v>0</c:v>
                </c:pt>
                <c:pt idx="1194">
                  <c:v>0</c:v>
                </c:pt>
                <c:pt idx="1195">
                  <c:v>3.0491999999999998E-2</c:v>
                </c:pt>
                <c:pt idx="1196">
                  <c:v>3.0491999999999998E-2</c:v>
                </c:pt>
                <c:pt idx="1197">
                  <c:v>3.0491999999999998E-2</c:v>
                </c:pt>
                <c:pt idx="1198">
                  <c:v>3.0491999999999998E-2</c:v>
                </c:pt>
                <c:pt idx="1199">
                  <c:v>3.0491999999999998E-2</c:v>
                </c:pt>
                <c:pt idx="1200">
                  <c:v>3.0491999999999998E-2</c:v>
                </c:pt>
                <c:pt idx="1201">
                  <c:v>3.0491999999999998E-2</c:v>
                </c:pt>
                <c:pt idx="1202">
                  <c:v>0</c:v>
                </c:pt>
                <c:pt idx="1203">
                  <c:v>0</c:v>
                </c:pt>
                <c:pt idx="1204">
                  <c:v>0</c:v>
                </c:pt>
                <c:pt idx="1205">
                  <c:v>2.4639999999999999E-2</c:v>
                </c:pt>
                <c:pt idx="1206">
                  <c:v>2.4639999999999999E-2</c:v>
                </c:pt>
                <c:pt idx="1207">
                  <c:v>2.4639999999999999E-2</c:v>
                </c:pt>
                <c:pt idx="1208">
                  <c:v>2.4639999999999999E-2</c:v>
                </c:pt>
                <c:pt idx="1209">
                  <c:v>2.4639999999999999E-2</c:v>
                </c:pt>
                <c:pt idx="1210">
                  <c:v>2.4639999999999999E-2</c:v>
                </c:pt>
                <c:pt idx="1211">
                  <c:v>2.4639999999999999E-2</c:v>
                </c:pt>
                <c:pt idx="1212">
                  <c:v>0</c:v>
                </c:pt>
                <c:pt idx="1213">
                  <c:v>0</c:v>
                </c:pt>
                <c:pt idx="1214">
                  <c:v>0</c:v>
                </c:pt>
                <c:pt idx="1215">
                  <c:v>10.672560000000001</c:v>
                </c:pt>
                <c:pt idx="1216">
                  <c:v>10.672560000000001</c:v>
                </c:pt>
                <c:pt idx="1217">
                  <c:v>10.672560000000001</c:v>
                </c:pt>
                <c:pt idx="1218">
                  <c:v>10.672560000000001</c:v>
                </c:pt>
                <c:pt idx="1219">
                  <c:v>10.672560000000001</c:v>
                </c:pt>
                <c:pt idx="1220">
                  <c:v>10.672560000000001</c:v>
                </c:pt>
                <c:pt idx="1221">
                  <c:v>10.672560000000001</c:v>
                </c:pt>
                <c:pt idx="1222">
                  <c:v>0</c:v>
                </c:pt>
                <c:pt idx="1223">
                  <c:v>0</c:v>
                </c:pt>
                <c:pt idx="1224">
                  <c:v>0</c:v>
                </c:pt>
                <c:pt idx="1225">
                  <c:v>8.1469799999999992</c:v>
                </c:pt>
                <c:pt idx="1226">
                  <c:v>8.1469799999999992</c:v>
                </c:pt>
                <c:pt idx="1227">
                  <c:v>8.1469799999999992</c:v>
                </c:pt>
                <c:pt idx="1228">
                  <c:v>8.1469799999999992</c:v>
                </c:pt>
                <c:pt idx="1229">
                  <c:v>8.1469799999999992</c:v>
                </c:pt>
                <c:pt idx="1230">
                  <c:v>8.1469799999999992</c:v>
                </c:pt>
                <c:pt idx="1231">
                  <c:v>8.1469799999999992</c:v>
                </c:pt>
                <c:pt idx="1232">
                  <c:v>0</c:v>
                </c:pt>
                <c:pt idx="1233">
                  <c:v>0</c:v>
                </c:pt>
                <c:pt idx="1234">
                  <c:v>0</c:v>
                </c:pt>
                <c:pt idx="1235">
                  <c:v>6.17706</c:v>
                </c:pt>
                <c:pt idx="1236">
                  <c:v>6.17706</c:v>
                </c:pt>
                <c:pt idx="1237">
                  <c:v>6.17706</c:v>
                </c:pt>
                <c:pt idx="1238">
                  <c:v>6.17706</c:v>
                </c:pt>
                <c:pt idx="1239">
                  <c:v>6.17706</c:v>
                </c:pt>
                <c:pt idx="1240">
                  <c:v>6.17706</c:v>
                </c:pt>
                <c:pt idx="1241">
                  <c:v>6.17706</c:v>
                </c:pt>
                <c:pt idx="1242">
                  <c:v>0</c:v>
                </c:pt>
                <c:pt idx="1243">
                  <c:v>0</c:v>
                </c:pt>
                <c:pt idx="1244">
                  <c:v>0</c:v>
                </c:pt>
                <c:pt idx="1245">
                  <c:v>4.7239199999999997</c:v>
                </c:pt>
                <c:pt idx="1246">
                  <c:v>4.7239199999999997</c:v>
                </c:pt>
                <c:pt idx="1247">
                  <c:v>4.7239199999999997</c:v>
                </c:pt>
                <c:pt idx="1248">
                  <c:v>4.7239199999999997</c:v>
                </c:pt>
                <c:pt idx="1249">
                  <c:v>4.7239199999999997</c:v>
                </c:pt>
                <c:pt idx="1250">
                  <c:v>4.7239199999999997</c:v>
                </c:pt>
                <c:pt idx="1251">
                  <c:v>4.7239199999999997</c:v>
                </c:pt>
                <c:pt idx="1252">
                  <c:v>0</c:v>
                </c:pt>
                <c:pt idx="1253">
                  <c:v>0</c:v>
                </c:pt>
                <c:pt idx="1254">
                  <c:v>0</c:v>
                </c:pt>
                <c:pt idx="1255">
                  <c:v>3.6039599999999998</c:v>
                </c:pt>
                <c:pt idx="1256">
                  <c:v>3.6039599999999998</c:v>
                </c:pt>
                <c:pt idx="1257">
                  <c:v>3.6039599999999998</c:v>
                </c:pt>
                <c:pt idx="1258">
                  <c:v>3.6039599999999998</c:v>
                </c:pt>
                <c:pt idx="1259">
                  <c:v>3.6039599999999998</c:v>
                </c:pt>
                <c:pt idx="1260">
                  <c:v>3.6039599999999998</c:v>
                </c:pt>
                <c:pt idx="1261">
                  <c:v>3.6039599999999998</c:v>
                </c:pt>
                <c:pt idx="1262">
                  <c:v>0</c:v>
                </c:pt>
                <c:pt idx="1263">
                  <c:v>0</c:v>
                </c:pt>
                <c:pt idx="1264">
                  <c:v>0</c:v>
                </c:pt>
                <c:pt idx="1265">
                  <c:v>2.7453599999999998</c:v>
                </c:pt>
                <c:pt idx="1266">
                  <c:v>2.7453599999999998</c:v>
                </c:pt>
                <c:pt idx="1267">
                  <c:v>2.7453599999999998</c:v>
                </c:pt>
                <c:pt idx="1268">
                  <c:v>2.7453599999999998</c:v>
                </c:pt>
                <c:pt idx="1269">
                  <c:v>2.7453599999999998</c:v>
                </c:pt>
                <c:pt idx="1270">
                  <c:v>2.7453599999999998</c:v>
                </c:pt>
                <c:pt idx="1271">
                  <c:v>2.7453599999999998</c:v>
                </c:pt>
                <c:pt idx="1272">
                  <c:v>0</c:v>
                </c:pt>
                <c:pt idx="1273">
                  <c:v>0</c:v>
                </c:pt>
                <c:pt idx="1274">
                  <c:v>0</c:v>
                </c:pt>
                <c:pt idx="1275">
                  <c:v>2.0995200000000001</c:v>
                </c:pt>
                <c:pt idx="1276">
                  <c:v>2.0995200000000001</c:v>
                </c:pt>
                <c:pt idx="1277">
                  <c:v>2.0995200000000001</c:v>
                </c:pt>
                <c:pt idx="1278">
                  <c:v>2.0995200000000001</c:v>
                </c:pt>
                <c:pt idx="1279">
                  <c:v>2.0995200000000001</c:v>
                </c:pt>
                <c:pt idx="1280">
                  <c:v>2.0995200000000001</c:v>
                </c:pt>
                <c:pt idx="1281">
                  <c:v>2.0995200000000001</c:v>
                </c:pt>
                <c:pt idx="1282">
                  <c:v>0</c:v>
                </c:pt>
                <c:pt idx="1283">
                  <c:v>0</c:v>
                </c:pt>
                <c:pt idx="1284">
                  <c:v>0</c:v>
                </c:pt>
                <c:pt idx="1285">
                  <c:v>1.63296</c:v>
                </c:pt>
                <c:pt idx="1286">
                  <c:v>1.63296</c:v>
                </c:pt>
                <c:pt idx="1287">
                  <c:v>1.63296</c:v>
                </c:pt>
                <c:pt idx="1288">
                  <c:v>1.63296</c:v>
                </c:pt>
                <c:pt idx="1289">
                  <c:v>1.63296</c:v>
                </c:pt>
                <c:pt idx="1290">
                  <c:v>1.63296</c:v>
                </c:pt>
                <c:pt idx="1291">
                  <c:v>1.63296</c:v>
                </c:pt>
                <c:pt idx="1292">
                  <c:v>0</c:v>
                </c:pt>
                <c:pt idx="1293">
                  <c:v>0</c:v>
                </c:pt>
                <c:pt idx="1294">
                  <c:v>0</c:v>
                </c:pt>
                <c:pt idx="1295">
                  <c:v>1.2474000000000001</c:v>
                </c:pt>
                <c:pt idx="1296">
                  <c:v>1.2474000000000001</c:v>
                </c:pt>
                <c:pt idx="1297">
                  <c:v>1.2474000000000001</c:v>
                </c:pt>
                <c:pt idx="1298">
                  <c:v>1.2474000000000001</c:v>
                </c:pt>
                <c:pt idx="1299">
                  <c:v>1.2474000000000001</c:v>
                </c:pt>
                <c:pt idx="1300">
                  <c:v>1.2474000000000001</c:v>
                </c:pt>
                <c:pt idx="1301">
                  <c:v>1.2474000000000001</c:v>
                </c:pt>
                <c:pt idx="1302">
                  <c:v>0</c:v>
                </c:pt>
                <c:pt idx="1303">
                  <c:v>0</c:v>
                </c:pt>
                <c:pt idx="1304">
                  <c:v>0</c:v>
                </c:pt>
                <c:pt idx="1305">
                  <c:v>0.95904</c:v>
                </c:pt>
                <c:pt idx="1306">
                  <c:v>0.95904</c:v>
                </c:pt>
                <c:pt idx="1307">
                  <c:v>0.95904</c:v>
                </c:pt>
                <c:pt idx="1308">
                  <c:v>0.95904</c:v>
                </c:pt>
                <c:pt idx="1309">
                  <c:v>0.95904</c:v>
                </c:pt>
                <c:pt idx="1310">
                  <c:v>0.95904</c:v>
                </c:pt>
                <c:pt idx="1311">
                  <c:v>0.95904</c:v>
                </c:pt>
                <c:pt idx="1312">
                  <c:v>0</c:v>
                </c:pt>
                <c:pt idx="1313">
                  <c:v>0</c:v>
                </c:pt>
                <c:pt idx="1314">
                  <c:v>0</c:v>
                </c:pt>
                <c:pt idx="1315">
                  <c:v>0.72575999999999996</c:v>
                </c:pt>
                <c:pt idx="1316">
                  <c:v>0.72575999999999996</c:v>
                </c:pt>
                <c:pt idx="1317">
                  <c:v>0.72575999999999996</c:v>
                </c:pt>
                <c:pt idx="1318">
                  <c:v>0.72575999999999996</c:v>
                </c:pt>
                <c:pt idx="1319">
                  <c:v>0.72575999999999996</c:v>
                </c:pt>
                <c:pt idx="1320">
                  <c:v>0.72575999999999996</c:v>
                </c:pt>
                <c:pt idx="1321">
                  <c:v>0.72575999999999996</c:v>
                </c:pt>
                <c:pt idx="1322">
                  <c:v>0</c:v>
                </c:pt>
                <c:pt idx="1323">
                  <c:v>0</c:v>
                </c:pt>
                <c:pt idx="1324">
                  <c:v>0</c:v>
                </c:pt>
                <c:pt idx="1325">
                  <c:v>0.55944000000000005</c:v>
                </c:pt>
                <c:pt idx="1326">
                  <c:v>0.55944000000000005</c:v>
                </c:pt>
                <c:pt idx="1327">
                  <c:v>0.55944000000000005</c:v>
                </c:pt>
                <c:pt idx="1328">
                  <c:v>0.55944000000000005</c:v>
                </c:pt>
                <c:pt idx="1329">
                  <c:v>0.55944000000000005</c:v>
                </c:pt>
                <c:pt idx="1330">
                  <c:v>0.55944000000000005</c:v>
                </c:pt>
                <c:pt idx="1331">
                  <c:v>0.55944000000000005</c:v>
                </c:pt>
                <c:pt idx="1332">
                  <c:v>0</c:v>
                </c:pt>
                <c:pt idx="1333">
                  <c:v>0</c:v>
                </c:pt>
                <c:pt idx="1334">
                  <c:v>0</c:v>
                </c:pt>
                <c:pt idx="1335">
                  <c:v>0.44550000000000001</c:v>
                </c:pt>
                <c:pt idx="1336">
                  <c:v>0.44550000000000001</c:v>
                </c:pt>
                <c:pt idx="1337">
                  <c:v>0.44550000000000001</c:v>
                </c:pt>
                <c:pt idx="1338">
                  <c:v>0.44550000000000001</c:v>
                </c:pt>
                <c:pt idx="1339">
                  <c:v>0.44550000000000001</c:v>
                </c:pt>
                <c:pt idx="1340">
                  <c:v>0.44550000000000001</c:v>
                </c:pt>
                <c:pt idx="1341">
                  <c:v>0.44550000000000001</c:v>
                </c:pt>
                <c:pt idx="1342">
                  <c:v>0</c:v>
                </c:pt>
                <c:pt idx="1343">
                  <c:v>0</c:v>
                </c:pt>
                <c:pt idx="1344">
                  <c:v>0</c:v>
                </c:pt>
                <c:pt idx="1345">
                  <c:v>0.34451999999999999</c:v>
                </c:pt>
                <c:pt idx="1346">
                  <c:v>0.34451999999999999</c:v>
                </c:pt>
                <c:pt idx="1347">
                  <c:v>0.34451999999999999</c:v>
                </c:pt>
                <c:pt idx="1348">
                  <c:v>0.34451999999999999</c:v>
                </c:pt>
                <c:pt idx="1349">
                  <c:v>0.34451999999999999</c:v>
                </c:pt>
                <c:pt idx="1350">
                  <c:v>0.34451999999999999</c:v>
                </c:pt>
                <c:pt idx="1351">
                  <c:v>0.34451999999999999</c:v>
                </c:pt>
                <c:pt idx="1352">
                  <c:v>0</c:v>
                </c:pt>
                <c:pt idx="1353">
                  <c:v>0</c:v>
                </c:pt>
                <c:pt idx="1354">
                  <c:v>0</c:v>
                </c:pt>
                <c:pt idx="1355">
                  <c:v>0.25650000000000001</c:v>
                </c:pt>
                <c:pt idx="1356">
                  <c:v>0.25650000000000001</c:v>
                </c:pt>
                <c:pt idx="1357">
                  <c:v>0.25650000000000001</c:v>
                </c:pt>
                <c:pt idx="1358">
                  <c:v>0.25650000000000001</c:v>
                </c:pt>
                <c:pt idx="1359">
                  <c:v>0.25650000000000001</c:v>
                </c:pt>
                <c:pt idx="1360">
                  <c:v>0.25650000000000001</c:v>
                </c:pt>
                <c:pt idx="1361">
                  <c:v>0.25650000000000001</c:v>
                </c:pt>
                <c:pt idx="1362">
                  <c:v>0</c:v>
                </c:pt>
                <c:pt idx="1363">
                  <c:v>0</c:v>
                </c:pt>
                <c:pt idx="1364">
                  <c:v>0</c:v>
                </c:pt>
                <c:pt idx="1365">
                  <c:v>0.20196</c:v>
                </c:pt>
                <c:pt idx="1366">
                  <c:v>0.20196</c:v>
                </c:pt>
                <c:pt idx="1367">
                  <c:v>0.20196</c:v>
                </c:pt>
                <c:pt idx="1368">
                  <c:v>0.20196</c:v>
                </c:pt>
                <c:pt idx="1369">
                  <c:v>0.20196</c:v>
                </c:pt>
                <c:pt idx="1370">
                  <c:v>0.20196</c:v>
                </c:pt>
                <c:pt idx="1371">
                  <c:v>0.20196</c:v>
                </c:pt>
                <c:pt idx="1372">
                  <c:v>0</c:v>
                </c:pt>
                <c:pt idx="1373">
                  <c:v>0</c:v>
                </c:pt>
                <c:pt idx="1374">
                  <c:v>0</c:v>
                </c:pt>
                <c:pt idx="1375">
                  <c:v>0.16200000000000001</c:v>
                </c:pt>
                <c:pt idx="1376">
                  <c:v>0.16200000000000001</c:v>
                </c:pt>
                <c:pt idx="1377">
                  <c:v>0.16200000000000001</c:v>
                </c:pt>
                <c:pt idx="1378">
                  <c:v>0.16200000000000001</c:v>
                </c:pt>
                <c:pt idx="1379">
                  <c:v>0.16200000000000001</c:v>
                </c:pt>
                <c:pt idx="1380">
                  <c:v>0.16200000000000001</c:v>
                </c:pt>
                <c:pt idx="1381">
                  <c:v>0.16200000000000001</c:v>
                </c:pt>
                <c:pt idx="1382">
                  <c:v>0</c:v>
                </c:pt>
                <c:pt idx="1383">
                  <c:v>0</c:v>
                </c:pt>
                <c:pt idx="1384">
                  <c:v>0</c:v>
                </c:pt>
                <c:pt idx="1385">
                  <c:v>0.12852</c:v>
                </c:pt>
                <c:pt idx="1386">
                  <c:v>0.12852</c:v>
                </c:pt>
                <c:pt idx="1387">
                  <c:v>0.12852</c:v>
                </c:pt>
                <c:pt idx="1388">
                  <c:v>0.12852</c:v>
                </c:pt>
                <c:pt idx="1389">
                  <c:v>0.12852</c:v>
                </c:pt>
                <c:pt idx="1390">
                  <c:v>0.12852</c:v>
                </c:pt>
                <c:pt idx="1391">
                  <c:v>0.12852</c:v>
                </c:pt>
                <c:pt idx="1392">
                  <c:v>0</c:v>
                </c:pt>
                <c:pt idx="1393">
                  <c:v>0</c:v>
                </c:pt>
                <c:pt idx="1394">
                  <c:v>0</c:v>
                </c:pt>
                <c:pt idx="1395">
                  <c:v>9.7199999999999995E-2</c:v>
                </c:pt>
                <c:pt idx="1396">
                  <c:v>9.7199999999999995E-2</c:v>
                </c:pt>
                <c:pt idx="1397">
                  <c:v>9.7199999999999995E-2</c:v>
                </c:pt>
                <c:pt idx="1398">
                  <c:v>9.7199999999999995E-2</c:v>
                </c:pt>
                <c:pt idx="1399">
                  <c:v>9.7199999999999995E-2</c:v>
                </c:pt>
                <c:pt idx="1400">
                  <c:v>9.7199999999999995E-2</c:v>
                </c:pt>
                <c:pt idx="1401">
                  <c:v>9.7199999999999995E-2</c:v>
                </c:pt>
                <c:pt idx="1402">
                  <c:v>0</c:v>
                </c:pt>
                <c:pt idx="1403">
                  <c:v>0</c:v>
                </c:pt>
                <c:pt idx="1404">
                  <c:v>0</c:v>
                </c:pt>
                <c:pt idx="1405">
                  <c:v>8.3159999999999998E-2</c:v>
                </c:pt>
                <c:pt idx="1406">
                  <c:v>8.3159999999999998E-2</c:v>
                </c:pt>
                <c:pt idx="1407">
                  <c:v>8.3159999999999998E-2</c:v>
                </c:pt>
                <c:pt idx="1408">
                  <c:v>8.3159999999999998E-2</c:v>
                </c:pt>
                <c:pt idx="1409">
                  <c:v>8.3159999999999998E-2</c:v>
                </c:pt>
                <c:pt idx="1410">
                  <c:v>8.3159999999999998E-2</c:v>
                </c:pt>
                <c:pt idx="1411">
                  <c:v>8.3159999999999998E-2</c:v>
                </c:pt>
                <c:pt idx="1412">
                  <c:v>0</c:v>
                </c:pt>
                <c:pt idx="1413">
                  <c:v>0</c:v>
                </c:pt>
                <c:pt idx="1414">
                  <c:v>0</c:v>
                </c:pt>
                <c:pt idx="1415">
                  <c:v>6.4799999999999996E-2</c:v>
                </c:pt>
                <c:pt idx="1416">
                  <c:v>6.4799999999999996E-2</c:v>
                </c:pt>
                <c:pt idx="1417">
                  <c:v>6.4799999999999996E-2</c:v>
                </c:pt>
                <c:pt idx="1418">
                  <c:v>6.4799999999999996E-2</c:v>
                </c:pt>
                <c:pt idx="1419">
                  <c:v>6.4799999999999996E-2</c:v>
                </c:pt>
                <c:pt idx="1420">
                  <c:v>6.4799999999999996E-2</c:v>
                </c:pt>
                <c:pt idx="1421">
                  <c:v>6.4799999999999996E-2</c:v>
                </c:pt>
                <c:pt idx="1422">
                  <c:v>0</c:v>
                </c:pt>
                <c:pt idx="1423">
                  <c:v>0</c:v>
                </c:pt>
                <c:pt idx="1424">
                  <c:v>0</c:v>
                </c:pt>
                <c:pt idx="1425">
                  <c:v>5.3460000000000001E-2</c:v>
                </c:pt>
                <c:pt idx="1426">
                  <c:v>5.3460000000000001E-2</c:v>
                </c:pt>
                <c:pt idx="1427">
                  <c:v>5.3460000000000001E-2</c:v>
                </c:pt>
                <c:pt idx="1428">
                  <c:v>5.3460000000000001E-2</c:v>
                </c:pt>
                <c:pt idx="1429">
                  <c:v>5.3460000000000001E-2</c:v>
                </c:pt>
                <c:pt idx="1430">
                  <c:v>5.3460000000000001E-2</c:v>
                </c:pt>
                <c:pt idx="1431">
                  <c:v>5.3460000000000001E-2</c:v>
                </c:pt>
                <c:pt idx="1432">
                  <c:v>0</c:v>
                </c:pt>
                <c:pt idx="1433">
                  <c:v>0</c:v>
                </c:pt>
                <c:pt idx="1434">
                  <c:v>0</c:v>
                </c:pt>
                <c:pt idx="1435">
                  <c:v>4.3200000000000002E-2</c:v>
                </c:pt>
                <c:pt idx="1436">
                  <c:v>4.3200000000000002E-2</c:v>
                </c:pt>
                <c:pt idx="1437">
                  <c:v>4.3200000000000002E-2</c:v>
                </c:pt>
                <c:pt idx="1438">
                  <c:v>4.3200000000000002E-2</c:v>
                </c:pt>
                <c:pt idx="1439">
                  <c:v>4.3200000000000002E-2</c:v>
                </c:pt>
                <c:pt idx="1440">
                  <c:v>4.3200000000000002E-2</c:v>
                </c:pt>
                <c:pt idx="1441">
                  <c:v>4.3200000000000002E-2</c:v>
                </c:pt>
                <c:pt idx="1442">
                  <c:v>0</c:v>
                </c:pt>
                <c:pt idx="1443">
                  <c:v>0</c:v>
                </c:pt>
                <c:pt idx="1444">
                  <c:v>0</c:v>
                </c:pt>
                <c:pt idx="1445">
                  <c:v>10.672560000000001</c:v>
                </c:pt>
                <c:pt idx="1446">
                  <c:v>10.672560000000001</c:v>
                </c:pt>
                <c:pt idx="1447">
                  <c:v>10.672560000000001</c:v>
                </c:pt>
                <c:pt idx="1448">
                  <c:v>10.672560000000001</c:v>
                </c:pt>
                <c:pt idx="1449">
                  <c:v>10.672560000000001</c:v>
                </c:pt>
                <c:pt idx="1450">
                  <c:v>10.672560000000001</c:v>
                </c:pt>
                <c:pt idx="1451">
                  <c:v>10.672560000000001</c:v>
                </c:pt>
                <c:pt idx="1452">
                  <c:v>0</c:v>
                </c:pt>
                <c:pt idx="1453">
                  <c:v>0</c:v>
                </c:pt>
                <c:pt idx="1454">
                  <c:v>0</c:v>
                </c:pt>
                <c:pt idx="1455">
                  <c:v>8.1469799999999992</c:v>
                </c:pt>
                <c:pt idx="1456">
                  <c:v>8.1469799999999992</c:v>
                </c:pt>
                <c:pt idx="1457">
                  <c:v>8.1469799999999992</c:v>
                </c:pt>
                <c:pt idx="1458">
                  <c:v>8.1469799999999992</c:v>
                </c:pt>
                <c:pt idx="1459">
                  <c:v>8.1469799999999992</c:v>
                </c:pt>
                <c:pt idx="1460">
                  <c:v>8.1469799999999992</c:v>
                </c:pt>
                <c:pt idx="1461">
                  <c:v>8.1469799999999992</c:v>
                </c:pt>
                <c:pt idx="1462">
                  <c:v>0</c:v>
                </c:pt>
                <c:pt idx="1463">
                  <c:v>0</c:v>
                </c:pt>
                <c:pt idx="1464">
                  <c:v>0</c:v>
                </c:pt>
                <c:pt idx="1465">
                  <c:v>6.17706</c:v>
                </c:pt>
                <c:pt idx="1466">
                  <c:v>6.17706</c:v>
                </c:pt>
                <c:pt idx="1467">
                  <c:v>6.17706</c:v>
                </c:pt>
                <c:pt idx="1468">
                  <c:v>6.17706</c:v>
                </c:pt>
                <c:pt idx="1469">
                  <c:v>6.17706</c:v>
                </c:pt>
                <c:pt idx="1470">
                  <c:v>6.17706</c:v>
                </c:pt>
                <c:pt idx="1471">
                  <c:v>6.17706</c:v>
                </c:pt>
                <c:pt idx="1472">
                  <c:v>0</c:v>
                </c:pt>
                <c:pt idx="1473">
                  <c:v>0</c:v>
                </c:pt>
                <c:pt idx="1474">
                  <c:v>0</c:v>
                </c:pt>
                <c:pt idx="1475">
                  <c:v>4.7239199999999997</c:v>
                </c:pt>
                <c:pt idx="1476">
                  <c:v>4.7239199999999997</c:v>
                </c:pt>
                <c:pt idx="1477">
                  <c:v>4.7239199999999997</c:v>
                </c:pt>
                <c:pt idx="1478">
                  <c:v>4.7239199999999997</c:v>
                </c:pt>
                <c:pt idx="1479">
                  <c:v>4.7239199999999997</c:v>
                </c:pt>
                <c:pt idx="1480">
                  <c:v>4.7239199999999997</c:v>
                </c:pt>
                <c:pt idx="1481">
                  <c:v>4.7239199999999997</c:v>
                </c:pt>
                <c:pt idx="1482">
                  <c:v>0</c:v>
                </c:pt>
                <c:pt idx="1483">
                  <c:v>0</c:v>
                </c:pt>
                <c:pt idx="1484">
                  <c:v>0</c:v>
                </c:pt>
                <c:pt idx="1485">
                  <c:v>3.6039599999999998</c:v>
                </c:pt>
                <c:pt idx="1486">
                  <c:v>3.6039599999999998</c:v>
                </c:pt>
                <c:pt idx="1487">
                  <c:v>3.6039599999999998</c:v>
                </c:pt>
                <c:pt idx="1488">
                  <c:v>3.6039599999999998</c:v>
                </c:pt>
                <c:pt idx="1489">
                  <c:v>3.6039599999999998</c:v>
                </c:pt>
                <c:pt idx="1490">
                  <c:v>3.6039599999999998</c:v>
                </c:pt>
                <c:pt idx="1491">
                  <c:v>3.6039599999999998</c:v>
                </c:pt>
                <c:pt idx="1492">
                  <c:v>0</c:v>
                </c:pt>
                <c:pt idx="1493">
                  <c:v>0</c:v>
                </c:pt>
                <c:pt idx="1494">
                  <c:v>0</c:v>
                </c:pt>
                <c:pt idx="1495">
                  <c:v>2.7453599999999998</c:v>
                </c:pt>
                <c:pt idx="1496">
                  <c:v>2.7453599999999998</c:v>
                </c:pt>
                <c:pt idx="1497">
                  <c:v>2.7453599999999998</c:v>
                </c:pt>
                <c:pt idx="1498">
                  <c:v>2.7453599999999998</c:v>
                </c:pt>
                <c:pt idx="1499">
                  <c:v>2.7453599999999998</c:v>
                </c:pt>
                <c:pt idx="1500">
                  <c:v>2.7453599999999998</c:v>
                </c:pt>
                <c:pt idx="1501">
                  <c:v>2.7453599999999998</c:v>
                </c:pt>
                <c:pt idx="1502">
                  <c:v>0</c:v>
                </c:pt>
                <c:pt idx="1503">
                  <c:v>0</c:v>
                </c:pt>
                <c:pt idx="1504">
                  <c:v>0</c:v>
                </c:pt>
                <c:pt idx="1505">
                  <c:v>2.0995200000000001</c:v>
                </c:pt>
                <c:pt idx="1506">
                  <c:v>2.0995200000000001</c:v>
                </c:pt>
                <c:pt idx="1507">
                  <c:v>2.0995200000000001</c:v>
                </c:pt>
                <c:pt idx="1508">
                  <c:v>2.0995200000000001</c:v>
                </c:pt>
                <c:pt idx="1509">
                  <c:v>2.0995200000000001</c:v>
                </c:pt>
                <c:pt idx="1510">
                  <c:v>2.0995200000000001</c:v>
                </c:pt>
                <c:pt idx="1511">
                  <c:v>2.0995200000000001</c:v>
                </c:pt>
                <c:pt idx="1512">
                  <c:v>0</c:v>
                </c:pt>
                <c:pt idx="1513">
                  <c:v>0</c:v>
                </c:pt>
                <c:pt idx="1514">
                  <c:v>0</c:v>
                </c:pt>
                <c:pt idx="1515">
                  <c:v>1.63296</c:v>
                </c:pt>
                <c:pt idx="1516">
                  <c:v>1.63296</c:v>
                </c:pt>
                <c:pt idx="1517">
                  <c:v>1.63296</c:v>
                </c:pt>
                <c:pt idx="1518">
                  <c:v>1.63296</c:v>
                </c:pt>
                <c:pt idx="1519">
                  <c:v>1.63296</c:v>
                </c:pt>
                <c:pt idx="1520">
                  <c:v>1.63296</c:v>
                </c:pt>
                <c:pt idx="1521">
                  <c:v>1.63296</c:v>
                </c:pt>
                <c:pt idx="1522">
                  <c:v>0</c:v>
                </c:pt>
                <c:pt idx="1523">
                  <c:v>0</c:v>
                </c:pt>
                <c:pt idx="1524">
                  <c:v>0</c:v>
                </c:pt>
                <c:pt idx="1525">
                  <c:v>1.2474000000000001</c:v>
                </c:pt>
                <c:pt idx="1526">
                  <c:v>1.2474000000000001</c:v>
                </c:pt>
                <c:pt idx="1527">
                  <c:v>1.2474000000000001</c:v>
                </c:pt>
                <c:pt idx="1528">
                  <c:v>1.2474000000000001</c:v>
                </c:pt>
                <c:pt idx="1529">
                  <c:v>1.2474000000000001</c:v>
                </c:pt>
                <c:pt idx="1530">
                  <c:v>1.2474000000000001</c:v>
                </c:pt>
                <c:pt idx="1531">
                  <c:v>1.2474000000000001</c:v>
                </c:pt>
                <c:pt idx="1532">
                  <c:v>0</c:v>
                </c:pt>
                <c:pt idx="1533">
                  <c:v>0</c:v>
                </c:pt>
                <c:pt idx="1534">
                  <c:v>0</c:v>
                </c:pt>
                <c:pt idx="1535">
                  <c:v>0.95904</c:v>
                </c:pt>
                <c:pt idx="1536">
                  <c:v>0.95904</c:v>
                </c:pt>
                <c:pt idx="1537">
                  <c:v>0.95904</c:v>
                </c:pt>
                <c:pt idx="1538">
                  <c:v>0.95904</c:v>
                </c:pt>
                <c:pt idx="1539">
                  <c:v>0.95904</c:v>
                </c:pt>
                <c:pt idx="1540">
                  <c:v>0.95904</c:v>
                </c:pt>
                <c:pt idx="1541">
                  <c:v>0.95904</c:v>
                </c:pt>
                <c:pt idx="1542">
                  <c:v>0</c:v>
                </c:pt>
                <c:pt idx="1543">
                  <c:v>0</c:v>
                </c:pt>
                <c:pt idx="1544">
                  <c:v>0</c:v>
                </c:pt>
                <c:pt idx="1545">
                  <c:v>0.72575999999999996</c:v>
                </c:pt>
                <c:pt idx="1546">
                  <c:v>0.72575999999999996</c:v>
                </c:pt>
                <c:pt idx="1547">
                  <c:v>0.72575999999999996</c:v>
                </c:pt>
                <c:pt idx="1548">
                  <c:v>0.72575999999999996</c:v>
                </c:pt>
                <c:pt idx="1549">
                  <c:v>0.72575999999999996</c:v>
                </c:pt>
                <c:pt idx="1550">
                  <c:v>0.72575999999999996</c:v>
                </c:pt>
                <c:pt idx="1551">
                  <c:v>0.72575999999999996</c:v>
                </c:pt>
                <c:pt idx="1552">
                  <c:v>0</c:v>
                </c:pt>
                <c:pt idx="1553">
                  <c:v>0</c:v>
                </c:pt>
                <c:pt idx="1554">
                  <c:v>0</c:v>
                </c:pt>
                <c:pt idx="1555">
                  <c:v>0.55944000000000005</c:v>
                </c:pt>
                <c:pt idx="1556">
                  <c:v>0.55944000000000005</c:v>
                </c:pt>
                <c:pt idx="1557">
                  <c:v>0.55944000000000005</c:v>
                </c:pt>
                <c:pt idx="1558">
                  <c:v>0.55944000000000005</c:v>
                </c:pt>
                <c:pt idx="1559">
                  <c:v>0.55944000000000005</c:v>
                </c:pt>
                <c:pt idx="1560">
                  <c:v>0.55944000000000005</c:v>
                </c:pt>
                <c:pt idx="1561">
                  <c:v>0.55944000000000005</c:v>
                </c:pt>
                <c:pt idx="1562">
                  <c:v>0</c:v>
                </c:pt>
                <c:pt idx="1563">
                  <c:v>0</c:v>
                </c:pt>
                <c:pt idx="1564">
                  <c:v>0</c:v>
                </c:pt>
                <c:pt idx="1565">
                  <c:v>0.44550000000000001</c:v>
                </c:pt>
                <c:pt idx="1566">
                  <c:v>0.44550000000000001</c:v>
                </c:pt>
                <c:pt idx="1567">
                  <c:v>0.44550000000000001</c:v>
                </c:pt>
                <c:pt idx="1568">
                  <c:v>0.44550000000000001</c:v>
                </c:pt>
                <c:pt idx="1569">
                  <c:v>0.44550000000000001</c:v>
                </c:pt>
                <c:pt idx="1570">
                  <c:v>0.44550000000000001</c:v>
                </c:pt>
                <c:pt idx="1571">
                  <c:v>0.44550000000000001</c:v>
                </c:pt>
                <c:pt idx="1572">
                  <c:v>0</c:v>
                </c:pt>
                <c:pt idx="1573">
                  <c:v>0</c:v>
                </c:pt>
                <c:pt idx="1574">
                  <c:v>0</c:v>
                </c:pt>
                <c:pt idx="1575">
                  <c:v>0.34451999999999999</c:v>
                </c:pt>
                <c:pt idx="1576">
                  <c:v>0.34451999999999999</c:v>
                </c:pt>
                <c:pt idx="1577">
                  <c:v>0.34451999999999999</c:v>
                </c:pt>
                <c:pt idx="1578">
                  <c:v>0.34451999999999999</c:v>
                </c:pt>
                <c:pt idx="1579">
                  <c:v>0.34451999999999999</c:v>
                </c:pt>
                <c:pt idx="1580">
                  <c:v>0.34451999999999999</c:v>
                </c:pt>
                <c:pt idx="1581">
                  <c:v>0.34451999999999999</c:v>
                </c:pt>
                <c:pt idx="1582">
                  <c:v>0</c:v>
                </c:pt>
                <c:pt idx="1583">
                  <c:v>0</c:v>
                </c:pt>
                <c:pt idx="1584">
                  <c:v>0</c:v>
                </c:pt>
                <c:pt idx="1585">
                  <c:v>0.25650000000000001</c:v>
                </c:pt>
                <c:pt idx="1586">
                  <c:v>0.25650000000000001</c:v>
                </c:pt>
                <c:pt idx="1587">
                  <c:v>0.25650000000000001</c:v>
                </c:pt>
                <c:pt idx="1588">
                  <c:v>0.25650000000000001</c:v>
                </c:pt>
                <c:pt idx="1589">
                  <c:v>0.25650000000000001</c:v>
                </c:pt>
                <c:pt idx="1590">
                  <c:v>0.25650000000000001</c:v>
                </c:pt>
                <c:pt idx="1591">
                  <c:v>0.25650000000000001</c:v>
                </c:pt>
                <c:pt idx="1592">
                  <c:v>0</c:v>
                </c:pt>
                <c:pt idx="1593">
                  <c:v>0</c:v>
                </c:pt>
                <c:pt idx="1594">
                  <c:v>0</c:v>
                </c:pt>
                <c:pt idx="1595">
                  <c:v>0.20196</c:v>
                </c:pt>
                <c:pt idx="1596">
                  <c:v>0.20196</c:v>
                </c:pt>
                <c:pt idx="1597">
                  <c:v>0.20196</c:v>
                </c:pt>
                <c:pt idx="1598">
                  <c:v>0.20196</c:v>
                </c:pt>
                <c:pt idx="1599">
                  <c:v>0.20196</c:v>
                </c:pt>
                <c:pt idx="1600">
                  <c:v>0.20196</c:v>
                </c:pt>
                <c:pt idx="1601">
                  <c:v>0.20196</c:v>
                </c:pt>
                <c:pt idx="1602">
                  <c:v>0</c:v>
                </c:pt>
                <c:pt idx="1603">
                  <c:v>0</c:v>
                </c:pt>
                <c:pt idx="1604">
                  <c:v>0</c:v>
                </c:pt>
                <c:pt idx="1605">
                  <c:v>0.16200000000000001</c:v>
                </c:pt>
                <c:pt idx="1606">
                  <c:v>0.16200000000000001</c:v>
                </c:pt>
                <c:pt idx="1607">
                  <c:v>0.16200000000000001</c:v>
                </c:pt>
                <c:pt idx="1608">
                  <c:v>0.16200000000000001</c:v>
                </c:pt>
                <c:pt idx="1609">
                  <c:v>0.16200000000000001</c:v>
                </c:pt>
                <c:pt idx="1610">
                  <c:v>0.16200000000000001</c:v>
                </c:pt>
                <c:pt idx="1611">
                  <c:v>0.16200000000000001</c:v>
                </c:pt>
                <c:pt idx="1612">
                  <c:v>0</c:v>
                </c:pt>
                <c:pt idx="1613">
                  <c:v>0</c:v>
                </c:pt>
                <c:pt idx="1614">
                  <c:v>0</c:v>
                </c:pt>
                <c:pt idx="1615">
                  <c:v>0.12852</c:v>
                </c:pt>
                <c:pt idx="1616">
                  <c:v>0.12852</c:v>
                </c:pt>
                <c:pt idx="1617">
                  <c:v>0.12852</c:v>
                </c:pt>
                <c:pt idx="1618">
                  <c:v>0.12852</c:v>
                </c:pt>
                <c:pt idx="1619">
                  <c:v>0.12852</c:v>
                </c:pt>
                <c:pt idx="1620">
                  <c:v>0.12852</c:v>
                </c:pt>
                <c:pt idx="1621">
                  <c:v>0.12852</c:v>
                </c:pt>
                <c:pt idx="1622">
                  <c:v>0</c:v>
                </c:pt>
                <c:pt idx="1623">
                  <c:v>0</c:v>
                </c:pt>
                <c:pt idx="1624">
                  <c:v>0</c:v>
                </c:pt>
                <c:pt idx="1625">
                  <c:v>9.7199999999999995E-2</c:v>
                </c:pt>
                <c:pt idx="1626">
                  <c:v>9.7199999999999995E-2</c:v>
                </c:pt>
                <c:pt idx="1627">
                  <c:v>9.7199999999999995E-2</c:v>
                </c:pt>
                <c:pt idx="1628">
                  <c:v>9.7199999999999995E-2</c:v>
                </c:pt>
                <c:pt idx="1629">
                  <c:v>9.7199999999999995E-2</c:v>
                </c:pt>
                <c:pt idx="1630">
                  <c:v>9.7199999999999995E-2</c:v>
                </c:pt>
                <c:pt idx="1631">
                  <c:v>9.7199999999999995E-2</c:v>
                </c:pt>
                <c:pt idx="1632">
                  <c:v>0</c:v>
                </c:pt>
                <c:pt idx="1633">
                  <c:v>0</c:v>
                </c:pt>
                <c:pt idx="1634">
                  <c:v>0</c:v>
                </c:pt>
                <c:pt idx="1635">
                  <c:v>8.3159999999999998E-2</c:v>
                </c:pt>
                <c:pt idx="1636">
                  <c:v>8.3159999999999998E-2</c:v>
                </c:pt>
                <c:pt idx="1637">
                  <c:v>8.3159999999999998E-2</c:v>
                </c:pt>
                <c:pt idx="1638">
                  <c:v>8.3159999999999998E-2</c:v>
                </c:pt>
                <c:pt idx="1639">
                  <c:v>8.3159999999999998E-2</c:v>
                </c:pt>
                <c:pt idx="1640">
                  <c:v>8.3159999999999998E-2</c:v>
                </c:pt>
                <c:pt idx="1641">
                  <c:v>8.3159999999999998E-2</c:v>
                </c:pt>
                <c:pt idx="1642">
                  <c:v>0</c:v>
                </c:pt>
                <c:pt idx="1643">
                  <c:v>0</c:v>
                </c:pt>
                <c:pt idx="1644">
                  <c:v>0</c:v>
                </c:pt>
                <c:pt idx="1645">
                  <c:v>6.4799999999999996E-2</c:v>
                </c:pt>
                <c:pt idx="1646">
                  <c:v>6.4799999999999996E-2</c:v>
                </c:pt>
                <c:pt idx="1647">
                  <c:v>6.4799999999999996E-2</c:v>
                </c:pt>
                <c:pt idx="1648">
                  <c:v>6.4799999999999996E-2</c:v>
                </c:pt>
                <c:pt idx="1649">
                  <c:v>6.4799999999999996E-2</c:v>
                </c:pt>
                <c:pt idx="1650">
                  <c:v>6.4799999999999996E-2</c:v>
                </c:pt>
                <c:pt idx="1651">
                  <c:v>6.4799999999999996E-2</c:v>
                </c:pt>
                <c:pt idx="1652">
                  <c:v>0</c:v>
                </c:pt>
                <c:pt idx="1653">
                  <c:v>0</c:v>
                </c:pt>
                <c:pt idx="1654">
                  <c:v>0</c:v>
                </c:pt>
                <c:pt idx="1655">
                  <c:v>5.3460000000000001E-2</c:v>
                </c:pt>
                <c:pt idx="1656">
                  <c:v>5.3460000000000001E-2</c:v>
                </c:pt>
                <c:pt idx="1657">
                  <c:v>5.3460000000000001E-2</c:v>
                </c:pt>
                <c:pt idx="1658">
                  <c:v>5.3460000000000001E-2</c:v>
                </c:pt>
                <c:pt idx="1659">
                  <c:v>5.3460000000000001E-2</c:v>
                </c:pt>
                <c:pt idx="1660">
                  <c:v>5.3460000000000001E-2</c:v>
                </c:pt>
                <c:pt idx="1661">
                  <c:v>5.3460000000000001E-2</c:v>
                </c:pt>
                <c:pt idx="1662">
                  <c:v>0</c:v>
                </c:pt>
                <c:pt idx="1663">
                  <c:v>0</c:v>
                </c:pt>
                <c:pt idx="1664">
                  <c:v>0</c:v>
                </c:pt>
                <c:pt idx="1665">
                  <c:v>4.3200000000000002E-2</c:v>
                </c:pt>
                <c:pt idx="1666">
                  <c:v>4.3200000000000002E-2</c:v>
                </c:pt>
                <c:pt idx="1667">
                  <c:v>4.3200000000000002E-2</c:v>
                </c:pt>
                <c:pt idx="1668">
                  <c:v>4.3200000000000002E-2</c:v>
                </c:pt>
                <c:pt idx="1669">
                  <c:v>4.3200000000000002E-2</c:v>
                </c:pt>
                <c:pt idx="1670">
                  <c:v>4.3200000000000002E-2</c:v>
                </c:pt>
                <c:pt idx="1671">
                  <c:v>4.3200000000000002E-2</c:v>
                </c:pt>
                <c:pt idx="1672">
                  <c:v>0</c:v>
                </c:pt>
                <c:pt idx="1673">
                  <c:v>0</c:v>
                </c:pt>
                <c:pt idx="1674">
                  <c:v>0</c:v>
                </c:pt>
                <c:pt idx="1675">
                  <c:v>10.672560000000001</c:v>
                </c:pt>
                <c:pt idx="1676">
                  <c:v>10.672560000000001</c:v>
                </c:pt>
                <c:pt idx="1677">
                  <c:v>10.672560000000001</c:v>
                </c:pt>
                <c:pt idx="1678">
                  <c:v>10.672560000000001</c:v>
                </c:pt>
                <c:pt idx="1679">
                  <c:v>10.672560000000001</c:v>
                </c:pt>
                <c:pt idx="1680">
                  <c:v>10.672560000000001</c:v>
                </c:pt>
                <c:pt idx="1681">
                  <c:v>10.672560000000001</c:v>
                </c:pt>
                <c:pt idx="1682">
                  <c:v>0</c:v>
                </c:pt>
                <c:pt idx="1683">
                  <c:v>0</c:v>
                </c:pt>
                <c:pt idx="1684">
                  <c:v>0</c:v>
                </c:pt>
                <c:pt idx="1685">
                  <c:v>8.1469799999999992</c:v>
                </c:pt>
                <c:pt idx="1686">
                  <c:v>8.1469799999999992</c:v>
                </c:pt>
                <c:pt idx="1687">
                  <c:v>8.1469799999999992</c:v>
                </c:pt>
                <c:pt idx="1688">
                  <c:v>8.1469799999999992</c:v>
                </c:pt>
                <c:pt idx="1689">
                  <c:v>8.1469799999999992</c:v>
                </c:pt>
                <c:pt idx="1690">
                  <c:v>8.1469799999999992</c:v>
                </c:pt>
                <c:pt idx="1691">
                  <c:v>8.1469799999999992</c:v>
                </c:pt>
                <c:pt idx="1692">
                  <c:v>0</c:v>
                </c:pt>
                <c:pt idx="1693">
                  <c:v>0</c:v>
                </c:pt>
                <c:pt idx="1694">
                  <c:v>0</c:v>
                </c:pt>
                <c:pt idx="1695">
                  <c:v>6.17706</c:v>
                </c:pt>
                <c:pt idx="1696">
                  <c:v>6.17706</c:v>
                </c:pt>
                <c:pt idx="1697">
                  <c:v>6.17706</c:v>
                </c:pt>
                <c:pt idx="1698">
                  <c:v>6.17706</c:v>
                </c:pt>
                <c:pt idx="1699">
                  <c:v>6.17706</c:v>
                </c:pt>
                <c:pt idx="1700">
                  <c:v>6.17706</c:v>
                </c:pt>
                <c:pt idx="1701">
                  <c:v>6.17706</c:v>
                </c:pt>
                <c:pt idx="1702">
                  <c:v>0</c:v>
                </c:pt>
                <c:pt idx="1703">
                  <c:v>0</c:v>
                </c:pt>
                <c:pt idx="1704">
                  <c:v>0</c:v>
                </c:pt>
                <c:pt idx="1705">
                  <c:v>4.7239199999999997</c:v>
                </c:pt>
                <c:pt idx="1706">
                  <c:v>4.7239199999999997</c:v>
                </c:pt>
                <c:pt idx="1707">
                  <c:v>4.7239199999999997</c:v>
                </c:pt>
                <c:pt idx="1708">
                  <c:v>4.7239199999999997</c:v>
                </c:pt>
                <c:pt idx="1709">
                  <c:v>4.7239199999999997</c:v>
                </c:pt>
                <c:pt idx="1710">
                  <c:v>4.7239199999999997</c:v>
                </c:pt>
                <c:pt idx="1711">
                  <c:v>4.7239199999999997</c:v>
                </c:pt>
                <c:pt idx="1712">
                  <c:v>0</c:v>
                </c:pt>
                <c:pt idx="1713">
                  <c:v>0</c:v>
                </c:pt>
                <c:pt idx="1714">
                  <c:v>0</c:v>
                </c:pt>
                <c:pt idx="1715">
                  <c:v>3.6039599999999998</c:v>
                </c:pt>
                <c:pt idx="1716">
                  <c:v>3.6039599999999998</c:v>
                </c:pt>
                <c:pt idx="1717">
                  <c:v>3.6039599999999998</c:v>
                </c:pt>
                <c:pt idx="1718">
                  <c:v>3.6039599999999998</c:v>
                </c:pt>
                <c:pt idx="1719">
                  <c:v>3.6039599999999998</c:v>
                </c:pt>
                <c:pt idx="1720">
                  <c:v>3.6039599999999998</c:v>
                </c:pt>
                <c:pt idx="1721">
                  <c:v>3.6039599999999998</c:v>
                </c:pt>
                <c:pt idx="1722">
                  <c:v>0</c:v>
                </c:pt>
                <c:pt idx="1723">
                  <c:v>0</c:v>
                </c:pt>
                <c:pt idx="1724">
                  <c:v>0</c:v>
                </c:pt>
                <c:pt idx="1725">
                  <c:v>2.7453599999999998</c:v>
                </c:pt>
                <c:pt idx="1726">
                  <c:v>2.7453599999999998</c:v>
                </c:pt>
                <c:pt idx="1727">
                  <c:v>2.7453599999999998</c:v>
                </c:pt>
                <c:pt idx="1728">
                  <c:v>2.7453599999999998</c:v>
                </c:pt>
                <c:pt idx="1729">
                  <c:v>2.7453599999999998</c:v>
                </c:pt>
                <c:pt idx="1730">
                  <c:v>2.7453599999999998</c:v>
                </c:pt>
                <c:pt idx="1731">
                  <c:v>2.7453599999999998</c:v>
                </c:pt>
                <c:pt idx="1732">
                  <c:v>0</c:v>
                </c:pt>
                <c:pt idx="1733">
                  <c:v>0</c:v>
                </c:pt>
                <c:pt idx="1734">
                  <c:v>0</c:v>
                </c:pt>
                <c:pt idx="1735">
                  <c:v>2.0995200000000001</c:v>
                </c:pt>
                <c:pt idx="1736">
                  <c:v>2.0995200000000001</c:v>
                </c:pt>
                <c:pt idx="1737">
                  <c:v>2.0995200000000001</c:v>
                </c:pt>
                <c:pt idx="1738">
                  <c:v>2.0995200000000001</c:v>
                </c:pt>
                <c:pt idx="1739">
                  <c:v>2.0995200000000001</c:v>
                </c:pt>
                <c:pt idx="1740">
                  <c:v>2.0995200000000001</c:v>
                </c:pt>
                <c:pt idx="1741">
                  <c:v>2.0995200000000001</c:v>
                </c:pt>
                <c:pt idx="1742">
                  <c:v>0</c:v>
                </c:pt>
                <c:pt idx="1743">
                  <c:v>0</c:v>
                </c:pt>
                <c:pt idx="1744">
                  <c:v>0</c:v>
                </c:pt>
                <c:pt idx="1745">
                  <c:v>1.63296</c:v>
                </c:pt>
                <c:pt idx="1746">
                  <c:v>1.63296</c:v>
                </c:pt>
                <c:pt idx="1747">
                  <c:v>1.63296</c:v>
                </c:pt>
                <c:pt idx="1748">
                  <c:v>1.63296</c:v>
                </c:pt>
                <c:pt idx="1749">
                  <c:v>1.63296</c:v>
                </c:pt>
                <c:pt idx="1750">
                  <c:v>1.63296</c:v>
                </c:pt>
                <c:pt idx="1751">
                  <c:v>1.63296</c:v>
                </c:pt>
                <c:pt idx="1752">
                  <c:v>0</c:v>
                </c:pt>
                <c:pt idx="1753">
                  <c:v>0</c:v>
                </c:pt>
                <c:pt idx="1754">
                  <c:v>0</c:v>
                </c:pt>
                <c:pt idx="1755">
                  <c:v>1.2474000000000001</c:v>
                </c:pt>
                <c:pt idx="1756">
                  <c:v>1.2474000000000001</c:v>
                </c:pt>
                <c:pt idx="1757">
                  <c:v>1.2474000000000001</c:v>
                </c:pt>
                <c:pt idx="1758">
                  <c:v>1.2474000000000001</c:v>
                </c:pt>
                <c:pt idx="1759">
                  <c:v>1.2474000000000001</c:v>
                </c:pt>
                <c:pt idx="1760">
                  <c:v>1.2474000000000001</c:v>
                </c:pt>
                <c:pt idx="1761">
                  <c:v>1.2474000000000001</c:v>
                </c:pt>
                <c:pt idx="1762">
                  <c:v>0</c:v>
                </c:pt>
                <c:pt idx="1763">
                  <c:v>0</c:v>
                </c:pt>
                <c:pt idx="1764">
                  <c:v>0</c:v>
                </c:pt>
                <c:pt idx="1765">
                  <c:v>0.95904</c:v>
                </c:pt>
                <c:pt idx="1766">
                  <c:v>0.95904</c:v>
                </c:pt>
                <c:pt idx="1767">
                  <c:v>0.95904</c:v>
                </c:pt>
                <c:pt idx="1768">
                  <c:v>0.95904</c:v>
                </c:pt>
                <c:pt idx="1769">
                  <c:v>0.95904</c:v>
                </c:pt>
                <c:pt idx="1770">
                  <c:v>0.95904</c:v>
                </c:pt>
                <c:pt idx="1771">
                  <c:v>0.95904</c:v>
                </c:pt>
                <c:pt idx="1772">
                  <c:v>0</c:v>
                </c:pt>
                <c:pt idx="1773">
                  <c:v>0</c:v>
                </c:pt>
                <c:pt idx="1774">
                  <c:v>0</c:v>
                </c:pt>
                <c:pt idx="1775">
                  <c:v>0.72575999999999996</c:v>
                </c:pt>
                <c:pt idx="1776">
                  <c:v>0.72575999999999996</c:v>
                </c:pt>
                <c:pt idx="1777">
                  <c:v>0.72575999999999996</c:v>
                </c:pt>
                <c:pt idx="1778">
                  <c:v>0.72575999999999996</c:v>
                </c:pt>
                <c:pt idx="1779">
                  <c:v>0.72575999999999996</c:v>
                </c:pt>
                <c:pt idx="1780">
                  <c:v>0.72575999999999996</c:v>
                </c:pt>
                <c:pt idx="1781">
                  <c:v>0.72575999999999996</c:v>
                </c:pt>
                <c:pt idx="1782">
                  <c:v>0</c:v>
                </c:pt>
                <c:pt idx="1783">
                  <c:v>0</c:v>
                </c:pt>
                <c:pt idx="1784">
                  <c:v>0</c:v>
                </c:pt>
                <c:pt idx="1785">
                  <c:v>0.55944000000000005</c:v>
                </c:pt>
                <c:pt idx="1786">
                  <c:v>0.55944000000000005</c:v>
                </c:pt>
                <c:pt idx="1787">
                  <c:v>0.55944000000000005</c:v>
                </c:pt>
                <c:pt idx="1788">
                  <c:v>0.55944000000000005</c:v>
                </c:pt>
                <c:pt idx="1789">
                  <c:v>0.55944000000000005</c:v>
                </c:pt>
                <c:pt idx="1790">
                  <c:v>0.55944000000000005</c:v>
                </c:pt>
                <c:pt idx="1791">
                  <c:v>0.55944000000000005</c:v>
                </c:pt>
                <c:pt idx="1792">
                  <c:v>0</c:v>
                </c:pt>
                <c:pt idx="1793">
                  <c:v>0</c:v>
                </c:pt>
                <c:pt idx="1794">
                  <c:v>0</c:v>
                </c:pt>
                <c:pt idx="1795">
                  <c:v>0.44550000000000001</c:v>
                </c:pt>
                <c:pt idx="1796">
                  <c:v>0.44550000000000001</c:v>
                </c:pt>
                <c:pt idx="1797">
                  <c:v>0.44550000000000001</c:v>
                </c:pt>
                <c:pt idx="1798">
                  <c:v>0.44550000000000001</c:v>
                </c:pt>
                <c:pt idx="1799">
                  <c:v>0.44550000000000001</c:v>
                </c:pt>
                <c:pt idx="1800">
                  <c:v>0.44550000000000001</c:v>
                </c:pt>
                <c:pt idx="1801">
                  <c:v>0.44550000000000001</c:v>
                </c:pt>
                <c:pt idx="1802">
                  <c:v>0</c:v>
                </c:pt>
                <c:pt idx="1803">
                  <c:v>0</c:v>
                </c:pt>
                <c:pt idx="1804">
                  <c:v>0</c:v>
                </c:pt>
                <c:pt idx="1805">
                  <c:v>0.34451999999999999</c:v>
                </c:pt>
                <c:pt idx="1806">
                  <c:v>0.34451999999999999</c:v>
                </c:pt>
                <c:pt idx="1807">
                  <c:v>0.34451999999999999</c:v>
                </c:pt>
                <c:pt idx="1808">
                  <c:v>0.34451999999999999</c:v>
                </c:pt>
                <c:pt idx="1809">
                  <c:v>0.34451999999999999</c:v>
                </c:pt>
                <c:pt idx="1810">
                  <c:v>0.34451999999999999</c:v>
                </c:pt>
                <c:pt idx="1811">
                  <c:v>0.34451999999999999</c:v>
                </c:pt>
                <c:pt idx="1812">
                  <c:v>0</c:v>
                </c:pt>
                <c:pt idx="1813">
                  <c:v>0</c:v>
                </c:pt>
                <c:pt idx="1814">
                  <c:v>0</c:v>
                </c:pt>
                <c:pt idx="1815">
                  <c:v>0.25650000000000001</c:v>
                </c:pt>
                <c:pt idx="1816">
                  <c:v>0.25650000000000001</c:v>
                </c:pt>
                <c:pt idx="1817">
                  <c:v>0.25650000000000001</c:v>
                </c:pt>
                <c:pt idx="1818">
                  <c:v>0.25650000000000001</c:v>
                </c:pt>
                <c:pt idx="1819">
                  <c:v>0.25650000000000001</c:v>
                </c:pt>
                <c:pt idx="1820">
                  <c:v>0.25650000000000001</c:v>
                </c:pt>
                <c:pt idx="1821">
                  <c:v>0.25650000000000001</c:v>
                </c:pt>
                <c:pt idx="1822">
                  <c:v>0</c:v>
                </c:pt>
                <c:pt idx="1823">
                  <c:v>0</c:v>
                </c:pt>
                <c:pt idx="1824">
                  <c:v>0</c:v>
                </c:pt>
                <c:pt idx="1825">
                  <c:v>0.20196</c:v>
                </c:pt>
                <c:pt idx="1826">
                  <c:v>0.20196</c:v>
                </c:pt>
                <c:pt idx="1827">
                  <c:v>0.20196</c:v>
                </c:pt>
                <c:pt idx="1828">
                  <c:v>0.20196</c:v>
                </c:pt>
                <c:pt idx="1829">
                  <c:v>0.20196</c:v>
                </c:pt>
                <c:pt idx="1830">
                  <c:v>0.20196</c:v>
                </c:pt>
                <c:pt idx="1831">
                  <c:v>0.20196</c:v>
                </c:pt>
                <c:pt idx="1832">
                  <c:v>0</c:v>
                </c:pt>
                <c:pt idx="1833">
                  <c:v>0</c:v>
                </c:pt>
                <c:pt idx="1834">
                  <c:v>0</c:v>
                </c:pt>
                <c:pt idx="1835">
                  <c:v>0.16200000000000001</c:v>
                </c:pt>
                <c:pt idx="1836">
                  <c:v>0.16200000000000001</c:v>
                </c:pt>
                <c:pt idx="1837">
                  <c:v>0.16200000000000001</c:v>
                </c:pt>
                <c:pt idx="1838">
                  <c:v>0.16200000000000001</c:v>
                </c:pt>
                <c:pt idx="1839">
                  <c:v>0.16200000000000001</c:v>
                </c:pt>
                <c:pt idx="1840">
                  <c:v>0.16200000000000001</c:v>
                </c:pt>
                <c:pt idx="1841">
                  <c:v>0.16200000000000001</c:v>
                </c:pt>
                <c:pt idx="1842">
                  <c:v>0</c:v>
                </c:pt>
                <c:pt idx="1843">
                  <c:v>0</c:v>
                </c:pt>
                <c:pt idx="1844">
                  <c:v>0</c:v>
                </c:pt>
                <c:pt idx="1845">
                  <c:v>0.12852</c:v>
                </c:pt>
                <c:pt idx="1846">
                  <c:v>0.12852</c:v>
                </c:pt>
                <c:pt idx="1847">
                  <c:v>0.12852</c:v>
                </c:pt>
                <c:pt idx="1848">
                  <c:v>0.12852</c:v>
                </c:pt>
                <c:pt idx="1849">
                  <c:v>0.12852</c:v>
                </c:pt>
                <c:pt idx="1850">
                  <c:v>0.12852</c:v>
                </c:pt>
                <c:pt idx="1851">
                  <c:v>0.12852</c:v>
                </c:pt>
                <c:pt idx="1852">
                  <c:v>0</c:v>
                </c:pt>
                <c:pt idx="1853">
                  <c:v>0</c:v>
                </c:pt>
                <c:pt idx="1854">
                  <c:v>0</c:v>
                </c:pt>
                <c:pt idx="1855">
                  <c:v>9.7199999999999995E-2</c:v>
                </c:pt>
                <c:pt idx="1856">
                  <c:v>9.7199999999999995E-2</c:v>
                </c:pt>
                <c:pt idx="1857">
                  <c:v>9.7199999999999995E-2</c:v>
                </c:pt>
                <c:pt idx="1858">
                  <c:v>9.7199999999999995E-2</c:v>
                </c:pt>
                <c:pt idx="1859">
                  <c:v>9.7199999999999995E-2</c:v>
                </c:pt>
                <c:pt idx="1860">
                  <c:v>9.7199999999999995E-2</c:v>
                </c:pt>
                <c:pt idx="1861">
                  <c:v>9.7199999999999995E-2</c:v>
                </c:pt>
                <c:pt idx="1862">
                  <c:v>0</c:v>
                </c:pt>
                <c:pt idx="1863">
                  <c:v>0</c:v>
                </c:pt>
                <c:pt idx="1864">
                  <c:v>0</c:v>
                </c:pt>
                <c:pt idx="1865">
                  <c:v>8.3159999999999998E-2</c:v>
                </c:pt>
                <c:pt idx="1866">
                  <c:v>8.3159999999999998E-2</c:v>
                </c:pt>
                <c:pt idx="1867">
                  <c:v>8.3159999999999998E-2</c:v>
                </c:pt>
                <c:pt idx="1868">
                  <c:v>8.3159999999999998E-2</c:v>
                </c:pt>
                <c:pt idx="1869">
                  <c:v>8.3159999999999998E-2</c:v>
                </c:pt>
                <c:pt idx="1870">
                  <c:v>8.3159999999999998E-2</c:v>
                </c:pt>
                <c:pt idx="1871">
                  <c:v>8.3159999999999998E-2</c:v>
                </c:pt>
                <c:pt idx="1872">
                  <c:v>0</c:v>
                </c:pt>
                <c:pt idx="1873">
                  <c:v>0</c:v>
                </c:pt>
                <c:pt idx="1874">
                  <c:v>0</c:v>
                </c:pt>
                <c:pt idx="1875">
                  <c:v>6.4799999999999996E-2</c:v>
                </c:pt>
                <c:pt idx="1876">
                  <c:v>6.4799999999999996E-2</c:v>
                </c:pt>
                <c:pt idx="1877">
                  <c:v>6.4799999999999996E-2</c:v>
                </c:pt>
                <c:pt idx="1878">
                  <c:v>6.4799999999999996E-2</c:v>
                </c:pt>
                <c:pt idx="1879">
                  <c:v>6.4799999999999996E-2</c:v>
                </c:pt>
                <c:pt idx="1880">
                  <c:v>6.4799999999999996E-2</c:v>
                </c:pt>
                <c:pt idx="1881">
                  <c:v>6.4799999999999996E-2</c:v>
                </c:pt>
                <c:pt idx="1882">
                  <c:v>0</c:v>
                </c:pt>
                <c:pt idx="1883">
                  <c:v>0</c:v>
                </c:pt>
                <c:pt idx="1884">
                  <c:v>0</c:v>
                </c:pt>
                <c:pt idx="1885">
                  <c:v>5.3460000000000001E-2</c:v>
                </c:pt>
                <c:pt idx="1886">
                  <c:v>5.3460000000000001E-2</c:v>
                </c:pt>
                <c:pt idx="1887">
                  <c:v>5.3460000000000001E-2</c:v>
                </c:pt>
                <c:pt idx="1888">
                  <c:v>5.3460000000000001E-2</c:v>
                </c:pt>
                <c:pt idx="1889">
                  <c:v>5.3460000000000001E-2</c:v>
                </c:pt>
                <c:pt idx="1890">
                  <c:v>5.3460000000000001E-2</c:v>
                </c:pt>
                <c:pt idx="1891">
                  <c:v>5.3460000000000001E-2</c:v>
                </c:pt>
                <c:pt idx="1892">
                  <c:v>0</c:v>
                </c:pt>
                <c:pt idx="1893">
                  <c:v>0</c:v>
                </c:pt>
                <c:pt idx="1894">
                  <c:v>0</c:v>
                </c:pt>
                <c:pt idx="1895">
                  <c:v>4.3200000000000002E-2</c:v>
                </c:pt>
                <c:pt idx="1896">
                  <c:v>4.3200000000000002E-2</c:v>
                </c:pt>
                <c:pt idx="1897">
                  <c:v>4.3200000000000002E-2</c:v>
                </c:pt>
                <c:pt idx="1898">
                  <c:v>4.3200000000000002E-2</c:v>
                </c:pt>
                <c:pt idx="1899">
                  <c:v>4.3200000000000002E-2</c:v>
                </c:pt>
                <c:pt idx="1900">
                  <c:v>4.3200000000000002E-2</c:v>
                </c:pt>
                <c:pt idx="1901">
                  <c:v>4.3200000000000002E-2</c:v>
                </c:pt>
                <c:pt idx="1902">
                  <c:v>0</c:v>
                </c:pt>
                <c:pt idx="1903">
                  <c:v>0</c:v>
                </c:pt>
                <c:pt idx="1904">
                  <c:v>0</c:v>
                </c:pt>
                <c:pt idx="1905">
                  <c:v>10.672560000000001</c:v>
                </c:pt>
                <c:pt idx="1906">
                  <c:v>10.672560000000001</c:v>
                </c:pt>
                <c:pt idx="1907">
                  <c:v>10.672560000000001</c:v>
                </c:pt>
                <c:pt idx="1908">
                  <c:v>10.672560000000001</c:v>
                </c:pt>
                <c:pt idx="1909">
                  <c:v>10.672560000000001</c:v>
                </c:pt>
                <c:pt idx="1910">
                  <c:v>10.672560000000001</c:v>
                </c:pt>
                <c:pt idx="1911">
                  <c:v>10.672560000000001</c:v>
                </c:pt>
                <c:pt idx="1912">
                  <c:v>0</c:v>
                </c:pt>
                <c:pt idx="1913">
                  <c:v>0</c:v>
                </c:pt>
                <c:pt idx="1914">
                  <c:v>0</c:v>
                </c:pt>
                <c:pt idx="1915">
                  <c:v>8.1469799999999992</c:v>
                </c:pt>
                <c:pt idx="1916">
                  <c:v>8.1469799999999992</c:v>
                </c:pt>
                <c:pt idx="1917">
                  <c:v>8.1469799999999992</c:v>
                </c:pt>
                <c:pt idx="1918">
                  <c:v>8.1469799999999992</c:v>
                </c:pt>
                <c:pt idx="1919">
                  <c:v>8.1469799999999992</c:v>
                </c:pt>
                <c:pt idx="1920">
                  <c:v>8.1469799999999992</c:v>
                </c:pt>
                <c:pt idx="1921">
                  <c:v>8.1469799999999992</c:v>
                </c:pt>
                <c:pt idx="1922">
                  <c:v>0</c:v>
                </c:pt>
                <c:pt idx="1923">
                  <c:v>0</c:v>
                </c:pt>
                <c:pt idx="1924">
                  <c:v>0</c:v>
                </c:pt>
                <c:pt idx="1925">
                  <c:v>6.17706</c:v>
                </c:pt>
                <c:pt idx="1926">
                  <c:v>6.17706</c:v>
                </c:pt>
                <c:pt idx="1927">
                  <c:v>6.17706</c:v>
                </c:pt>
                <c:pt idx="1928">
                  <c:v>6.17706</c:v>
                </c:pt>
                <c:pt idx="1929">
                  <c:v>6.17706</c:v>
                </c:pt>
                <c:pt idx="1930">
                  <c:v>6.17706</c:v>
                </c:pt>
                <c:pt idx="1931">
                  <c:v>6.17706</c:v>
                </c:pt>
                <c:pt idx="1932">
                  <c:v>0</c:v>
                </c:pt>
                <c:pt idx="1933">
                  <c:v>0</c:v>
                </c:pt>
                <c:pt idx="1934">
                  <c:v>0</c:v>
                </c:pt>
                <c:pt idx="1935">
                  <c:v>4.7239199999999997</c:v>
                </c:pt>
                <c:pt idx="1936">
                  <c:v>4.7239199999999997</c:v>
                </c:pt>
                <c:pt idx="1937">
                  <c:v>4.7239199999999997</c:v>
                </c:pt>
                <c:pt idx="1938">
                  <c:v>4.7239199999999997</c:v>
                </c:pt>
                <c:pt idx="1939">
                  <c:v>4.7239199999999997</c:v>
                </c:pt>
                <c:pt idx="1940">
                  <c:v>4.7239199999999997</c:v>
                </c:pt>
                <c:pt idx="1941">
                  <c:v>4.7239199999999997</c:v>
                </c:pt>
                <c:pt idx="1942">
                  <c:v>0</c:v>
                </c:pt>
                <c:pt idx="1943">
                  <c:v>0</c:v>
                </c:pt>
                <c:pt idx="1944">
                  <c:v>0</c:v>
                </c:pt>
                <c:pt idx="1945">
                  <c:v>3.6039599999999998</c:v>
                </c:pt>
                <c:pt idx="1946">
                  <c:v>3.6039599999999998</c:v>
                </c:pt>
                <c:pt idx="1947">
                  <c:v>3.6039599999999998</c:v>
                </c:pt>
                <c:pt idx="1948">
                  <c:v>3.6039599999999998</c:v>
                </c:pt>
                <c:pt idx="1949">
                  <c:v>3.6039599999999998</c:v>
                </c:pt>
                <c:pt idx="1950">
                  <c:v>3.6039599999999998</c:v>
                </c:pt>
                <c:pt idx="1951">
                  <c:v>3.6039599999999998</c:v>
                </c:pt>
                <c:pt idx="1952">
                  <c:v>0</c:v>
                </c:pt>
                <c:pt idx="1953">
                  <c:v>0</c:v>
                </c:pt>
                <c:pt idx="1954">
                  <c:v>0</c:v>
                </c:pt>
                <c:pt idx="1955">
                  <c:v>2.7453599999999998</c:v>
                </c:pt>
                <c:pt idx="1956">
                  <c:v>2.7453599999999998</c:v>
                </c:pt>
                <c:pt idx="1957">
                  <c:v>2.7453599999999998</c:v>
                </c:pt>
                <c:pt idx="1958">
                  <c:v>2.7453599999999998</c:v>
                </c:pt>
                <c:pt idx="1959">
                  <c:v>2.7453599999999998</c:v>
                </c:pt>
                <c:pt idx="1960">
                  <c:v>2.7453599999999998</c:v>
                </c:pt>
                <c:pt idx="1961">
                  <c:v>2.7453599999999998</c:v>
                </c:pt>
                <c:pt idx="1962">
                  <c:v>0</c:v>
                </c:pt>
                <c:pt idx="1963">
                  <c:v>0</c:v>
                </c:pt>
                <c:pt idx="1964">
                  <c:v>0</c:v>
                </c:pt>
                <c:pt idx="1965">
                  <c:v>2.0995200000000001</c:v>
                </c:pt>
                <c:pt idx="1966">
                  <c:v>2.0995200000000001</c:v>
                </c:pt>
                <c:pt idx="1967">
                  <c:v>2.0995200000000001</c:v>
                </c:pt>
                <c:pt idx="1968">
                  <c:v>2.0995200000000001</c:v>
                </c:pt>
                <c:pt idx="1969">
                  <c:v>2.0995200000000001</c:v>
                </c:pt>
                <c:pt idx="1970">
                  <c:v>2.0995200000000001</c:v>
                </c:pt>
                <c:pt idx="1971">
                  <c:v>2.0995200000000001</c:v>
                </c:pt>
                <c:pt idx="1972">
                  <c:v>0</c:v>
                </c:pt>
                <c:pt idx="1973">
                  <c:v>0</c:v>
                </c:pt>
                <c:pt idx="1974">
                  <c:v>0</c:v>
                </c:pt>
                <c:pt idx="1975">
                  <c:v>1.63296</c:v>
                </c:pt>
                <c:pt idx="1976">
                  <c:v>1.63296</c:v>
                </c:pt>
                <c:pt idx="1977">
                  <c:v>1.63296</c:v>
                </c:pt>
                <c:pt idx="1978">
                  <c:v>1.63296</c:v>
                </c:pt>
                <c:pt idx="1979">
                  <c:v>1.63296</c:v>
                </c:pt>
                <c:pt idx="1980">
                  <c:v>1.63296</c:v>
                </c:pt>
                <c:pt idx="1981">
                  <c:v>1.63296</c:v>
                </c:pt>
                <c:pt idx="1982">
                  <c:v>0</c:v>
                </c:pt>
                <c:pt idx="1983">
                  <c:v>0</c:v>
                </c:pt>
                <c:pt idx="1984">
                  <c:v>0</c:v>
                </c:pt>
                <c:pt idx="1985">
                  <c:v>1.2474000000000001</c:v>
                </c:pt>
                <c:pt idx="1986">
                  <c:v>1.2474000000000001</c:v>
                </c:pt>
                <c:pt idx="1987">
                  <c:v>1.2474000000000001</c:v>
                </c:pt>
                <c:pt idx="1988">
                  <c:v>1.2474000000000001</c:v>
                </c:pt>
                <c:pt idx="1989">
                  <c:v>1.2474000000000001</c:v>
                </c:pt>
                <c:pt idx="1990">
                  <c:v>1.2474000000000001</c:v>
                </c:pt>
                <c:pt idx="1991">
                  <c:v>1.2474000000000001</c:v>
                </c:pt>
                <c:pt idx="1992">
                  <c:v>0</c:v>
                </c:pt>
                <c:pt idx="1993">
                  <c:v>0</c:v>
                </c:pt>
                <c:pt idx="1994">
                  <c:v>0</c:v>
                </c:pt>
                <c:pt idx="1995">
                  <c:v>0.95904</c:v>
                </c:pt>
                <c:pt idx="1996">
                  <c:v>0.95904</c:v>
                </c:pt>
                <c:pt idx="1997">
                  <c:v>0.95904</c:v>
                </c:pt>
                <c:pt idx="1998">
                  <c:v>0.95904</c:v>
                </c:pt>
                <c:pt idx="1999">
                  <c:v>0.95904</c:v>
                </c:pt>
                <c:pt idx="2000">
                  <c:v>0.95904</c:v>
                </c:pt>
                <c:pt idx="2001">
                  <c:v>0.95904</c:v>
                </c:pt>
                <c:pt idx="2002">
                  <c:v>0</c:v>
                </c:pt>
                <c:pt idx="2003">
                  <c:v>0</c:v>
                </c:pt>
                <c:pt idx="2004">
                  <c:v>0</c:v>
                </c:pt>
                <c:pt idx="2005">
                  <c:v>0.72575999999999996</c:v>
                </c:pt>
                <c:pt idx="2006">
                  <c:v>0.72575999999999996</c:v>
                </c:pt>
                <c:pt idx="2007">
                  <c:v>0.72575999999999996</c:v>
                </c:pt>
                <c:pt idx="2008">
                  <c:v>0.72575999999999996</c:v>
                </c:pt>
                <c:pt idx="2009">
                  <c:v>0.72575999999999996</c:v>
                </c:pt>
                <c:pt idx="2010">
                  <c:v>0.72575999999999996</c:v>
                </c:pt>
                <c:pt idx="2011">
                  <c:v>0.72575999999999996</c:v>
                </c:pt>
                <c:pt idx="2012">
                  <c:v>0</c:v>
                </c:pt>
                <c:pt idx="2013">
                  <c:v>0</c:v>
                </c:pt>
                <c:pt idx="2014">
                  <c:v>0</c:v>
                </c:pt>
                <c:pt idx="2015">
                  <c:v>0.55944000000000005</c:v>
                </c:pt>
                <c:pt idx="2016">
                  <c:v>0.55944000000000005</c:v>
                </c:pt>
                <c:pt idx="2017">
                  <c:v>0.55944000000000005</c:v>
                </c:pt>
                <c:pt idx="2018">
                  <c:v>0.55944000000000005</c:v>
                </c:pt>
                <c:pt idx="2019">
                  <c:v>0.55944000000000005</c:v>
                </c:pt>
                <c:pt idx="2020">
                  <c:v>0.55944000000000005</c:v>
                </c:pt>
                <c:pt idx="2021">
                  <c:v>0.55944000000000005</c:v>
                </c:pt>
                <c:pt idx="2022">
                  <c:v>0</c:v>
                </c:pt>
                <c:pt idx="2023">
                  <c:v>0</c:v>
                </c:pt>
                <c:pt idx="2024">
                  <c:v>0</c:v>
                </c:pt>
                <c:pt idx="2025">
                  <c:v>0.44550000000000001</c:v>
                </c:pt>
                <c:pt idx="2026">
                  <c:v>0.44550000000000001</c:v>
                </c:pt>
                <c:pt idx="2027">
                  <c:v>0.44550000000000001</c:v>
                </c:pt>
                <c:pt idx="2028">
                  <c:v>0.44550000000000001</c:v>
                </c:pt>
                <c:pt idx="2029">
                  <c:v>0.44550000000000001</c:v>
                </c:pt>
                <c:pt idx="2030">
                  <c:v>0.44550000000000001</c:v>
                </c:pt>
                <c:pt idx="2031">
                  <c:v>0.44550000000000001</c:v>
                </c:pt>
                <c:pt idx="2032">
                  <c:v>0</c:v>
                </c:pt>
                <c:pt idx="2033">
                  <c:v>0</c:v>
                </c:pt>
                <c:pt idx="2034">
                  <c:v>0</c:v>
                </c:pt>
                <c:pt idx="2035">
                  <c:v>0.34451999999999999</c:v>
                </c:pt>
                <c:pt idx="2036">
                  <c:v>0.34451999999999999</c:v>
                </c:pt>
                <c:pt idx="2037">
                  <c:v>0.34451999999999999</c:v>
                </c:pt>
                <c:pt idx="2038">
                  <c:v>0.34451999999999999</c:v>
                </c:pt>
                <c:pt idx="2039">
                  <c:v>0.34451999999999999</c:v>
                </c:pt>
                <c:pt idx="2040">
                  <c:v>0.34451999999999999</c:v>
                </c:pt>
                <c:pt idx="2041">
                  <c:v>0.34451999999999999</c:v>
                </c:pt>
                <c:pt idx="2042">
                  <c:v>0</c:v>
                </c:pt>
                <c:pt idx="2043">
                  <c:v>0</c:v>
                </c:pt>
                <c:pt idx="2044">
                  <c:v>0</c:v>
                </c:pt>
                <c:pt idx="2045">
                  <c:v>0.25650000000000001</c:v>
                </c:pt>
                <c:pt idx="2046">
                  <c:v>0.25650000000000001</c:v>
                </c:pt>
                <c:pt idx="2047">
                  <c:v>0.25650000000000001</c:v>
                </c:pt>
                <c:pt idx="2048">
                  <c:v>0.25650000000000001</c:v>
                </c:pt>
                <c:pt idx="2049">
                  <c:v>0.25650000000000001</c:v>
                </c:pt>
                <c:pt idx="2050">
                  <c:v>0.25650000000000001</c:v>
                </c:pt>
                <c:pt idx="2051">
                  <c:v>0.25650000000000001</c:v>
                </c:pt>
                <c:pt idx="2052">
                  <c:v>0</c:v>
                </c:pt>
                <c:pt idx="2053">
                  <c:v>0</c:v>
                </c:pt>
                <c:pt idx="2054">
                  <c:v>0</c:v>
                </c:pt>
                <c:pt idx="2055">
                  <c:v>0.20196</c:v>
                </c:pt>
                <c:pt idx="2056">
                  <c:v>0.20196</c:v>
                </c:pt>
                <c:pt idx="2057">
                  <c:v>0.20196</c:v>
                </c:pt>
                <c:pt idx="2058">
                  <c:v>0.20196</c:v>
                </c:pt>
                <c:pt idx="2059">
                  <c:v>0.20196</c:v>
                </c:pt>
                <c:pt idx="2060">
                  <c:v>0.20196</c:v>
                </c:pt>
                <c:pt idx="2061">
                  <c:v>0.20196</c:v>
                </c:pt>
                <c:pt idx="2062">
                  <c:v>0</c:v>
                </c:pt>
                <c:pt idx="2063">
                  <c:v>0</c:v>
                </c:pt>
                <c:pt idx="2064">
                  <c:v>0</c:v>
                </c:pt>
                <c:pt idx="2065">
                  <c:v>0.16200000000000001</c:v>
                </c:pt>
                <c:pt idx="2066">
                  <c:v>0.16200000000000001</c:v>
                </c:pt>
                <c:pt idx="2067">
                  <c:v>0.16200000000000001</c:v>
                </c:pt>
                <c:pt idx="2068">
                  <c:v>0.16200000000000001</c:v>
                </c:pt>
                <c:pt idx="2069">
                  <c:v>0.16200000000000001</c:v>
                </c:pt>
                <c:pt idx="2070">
                  <c:v>0.16200000000000001</c:v>
                </c:pt>
                <c:pt idx="2071">
                  <c:v>0.16200000000000001</c:v>
                </c:pt>
                <c:pt idx="2072">
                  <c:v>0</c:v>
                </c:pt>
                <c:pt idx="2073">
                  <c:v>0</c:v>
                </c:pt>
                <c:pt idx="2074">
                  <c:v>0</c:v>
                </c:pt>
                <c:pt idx="2075">
                  <c:v>0.12852</c:v>
                </c:pt>
                <c:pt idx="2076">
                  <c:v>0.12852</c:v>
                </c:pt>
                <c:pt idx="2077">
                  <c:v>0.12852</c:v>
                </c:pt>
                <c:pt idx="2078">
                  <c:v>0.12852</c:v>
                </c:pt>
                <c:pt idx="2079">
                  <c:v>0.12852</c:v>
                </c:pt>
                <c:pt idx="2080">
                  <c:v>0.12852</c:v>
                </c:pt>
                <c:pt idx="2081">
                  <c:v>0.12852</c:v>
                </c:pt>
                <c:pt idx="2082">
                  <c:v>0</c:v>
                </c:pt>
                <c:pt idx="2083">
                  <c:v>0</c:v>
                </c:pt>
                <c:pt idx="2084">
                  <c:v>0</c:v>
                </c:pt>
                <c:pt idx="2085">
                  <c:v>9.7199999999999995E-2</c:v>
                </c:pt>
                <c:pt idx="2086">
                  <c:v>9.7199999999999995E-2</c:v>
                </c:pt>
                <c:pt idx="2087">
                  <c:v>9.7199999999999995E-2</c:v>
                </c:pt>
                <c:pt idx="2088">
                  <c:v>9.7199999999999995E-2</c:v>
                </c:pt>
                <c:pt idx="2089">
                  <c:v>9.7199999999999995E-2</c:v>
                </c:pt>
                <c:pt idx="2090">
                  <c:v>9.7199999999999995E-2</c:v>
                </c:pt>
                <c:pt idx="2091">
                  <c:v>9.7199999999999995E-2</c:v>
                </c:pt>
                <c:pt idx="2092">
                  <c:v>0</c:v>
                </c:pt>
                <c:pt idx="2093">
                  <c:v>0</c:v>
                </c:pt>
                <c:pt idx="2094">
                  <c:v>0</c:v>
                </c:pt>
                <c:pt idx="2095">
                  <c:v>8.3159999999999998E-2</c:v>
                </c:pt>
                <c:pt idx="2096">
                  <c:v>8.3159999999999998E-2</c:v>
                </c:pt>
                <c:pt idx="2097">
                  <c:v>8.3159999999999998E-2</c:v>
                </c:pt>
                <c:pt idx="2098">
                  <c:v>8.3159999999999998E-2</c:v>
                </c:pt>
                <c:pt idx="2099">
                  <c:v>8.3159999999999998E-2</c:v>
                </c:pt>
                <c:pt idx="2100">
                  <c:v>8.3159999999999998E-2</c:v>
                </c:pt>
                <c:pt idx="2101">
                  <c:v>8.3159999999999998E-2</c:v>
                </c:pt>
                <c:pt idx="2102">
                  <c:v>0</c:v>
                </c:pt>
                <c:pt idx="2103">
                  <c:v>0</c:v>
                </c:pt>
                <c:pt idx="2104">
                  <c:v>0</c:v>
                </c:pt>
                <c:pt idx="2105">
                  <c:v>6.4799999999999996E-2</c:v>
                </c:pt>
                <c:pt idx="2106">
                  <c:v>6.4799999999999996E-2</c:v>
                </c:pt>
                <c:pt idx="2107">
                  <c:v>6.4799999999999996E-2</c:v>
                </c:pt>
                <c:pt idx="2108">
                  <c:v>6.4799999999999996E-2</c:v>
                </c:pt>
                <c:pt idx="2109">
                  <c:v>6.4799999999999996E-2</c:v>
                </c:pt>
                <c:pt idx="2110">
                  <c:v>6.4799999999999996E-2</c:v>
                </c:pt>
                <c:pt idx="2111">
                  <c:v>6.4799999999999996E-2</c:v>
                </c:pt>
                <c:pt idx="2112">
                  <c:v>0</c:v>
                </c:pt>
                <c:pt idx="2113">
                  <c:v>0</c:v>
                </c:pt>
                <c:pt idx="2114">
                  <c:v>0</c:v>
                </c:pt>
                <c:pt idx="2115">
                  <c:v>5.3460000000000001E-2</c:v>
                </c:pt>
                <c:pt idx="2116">
                  <c:v>5.3460000000000001E-2</c:v>
                </c:pt>
                <c:pt idx="2117">
                  <c:v>5.3460000000000001E-2</c:v>
                </c:pt>
                <c:pt idx="2118">
                  <c:v>5.3460000000000001E-2</c:v>
                </c:pt>
                <c:pt idx="2119">
                  <c:v>5.3460000000000001E-2</c:v>
                </c:pt>
                <c:pt idx="2120">
                  <c:v>5.3460000000000001E-2</c:v>
                </c:pt>
                <c:pt idx="2121">
                  <c:v>5.3460000000000001E-2</c:v>
                </c:pt>
                <c:pt idx="2122">
                  <c:v>0</c:v>
                </c:pt>
                <c:pt idx="2123">
                  <c:v>0</c:v>
                </c:pt>
                <c:pt idx="2124">
                  <c:v>0</c:v>
                </c:pt>
                <c:pt idx="2125">
                  <c:v>4.3200000000000002E-2</c:v>
                </c:pt>
                <c:pt idx="2126">
                  <c:v>4.3200000000000002E-2</c:v>
                </c:pt>
                <c:pt idx="2127">
                  <c:v>4.3200000000000002E-2</c:v>
                </c:pt>
                <c:pt idx="2128">
                  <c:v>4.3200000000000002E-2</c:v>
                </c:pt>
                <c:pt idx="2129">
                  <c:v>4.3200000000000002E-2</c:v>
                </c:pt>
                <c:pt idx="2130">
                  <c:v>4.3200000000000002E-2</c:v>
                </c:pt>
                <c:pt idx="2131">
                  <c:v>4.3200000000000002E-2</c:v>
                </c:pt>
                <c:pt idx="2132">
                  <c:v>0</c:v>
                </c:pt>
                <c:pt idx="2133">
                  <c:v>0</c:v>
                </c:pt>
                <c:pt idx="2134">
                  <c:v>0</c:v>
                </c:pt>
                <c:pt idx="2135">
                  <c:v>10.672560000000001</c:v>
                </c:pt>
                <c:pt idx="2136">
                  <c:v>10.672560000000001</c:v>
                </c:pt>
                <c:pt idx="2137">
                  <c:v>10.672560000000001</c:v>
                </c:pt>
                <c:pt idx="2138">
                  <c:v>10.672560000000001</c:v>
                </c:pt>
                <c:pt idx="2139">
                  <c:v>10.672560000000001</c:v>
                </c:pt>
                <c:pt idx="2140">
                  <c:v>10.672560000000001</c:v>
                </c:pt>
                <c:pt idx="2141">
                  <c:v>10.672560000000001</c:v>
                </c:pt>
                <c:pt idx="2142">
                  <c:v>0</c:v>
                </c:pt>
                <c:pt idx="2143">
                  <c:v>0</c:v>
                </c:pt>
                <c:pt idx="2144">
                  <c:v>0</c:v>
                </c:pt>
                <c:pt idx="2145">
                  <c:v>8.1469799999999992</c:v>
                </c:pt>
                <c:pt idx="2146">
                  <c:v>8.1469799999999992</c:v>
                </c:pt>
                <c:pt idx="2147">
                  <c:v>8.1469799999999992</c:v>
                </c:pt>
                <c:pt idx="2148">
                  <c:v>8.1469799999999992</c:v>
                </c:pt>
                <c:pt idx="2149">
                  <c:v>8.1469799999999992</c:v>
                </c:pt>
                <c:pt idx="2150">
                  <c:v>8.1469799999999992</c:v>
                </c:pt>
                <c:pt idx="2151">
                  <c:v>8.1469799999999992</c:v>
                </c:pt>
                <c:pt idx="2152">
                  <c:v>0</c:v>
                </c:pt>
                <c:pt idx="2153">
                  <c:v>0</c:v>
                </c:pt>
                <c:pt idx="2154">
                  <c:v>0</c:v>
                </c:pt>
                <c:pt idx="2155">
                  <c:v>6.17706</c:v>
                </c:pt>
                <c:pt idx="2156">
                  <c:v>6.17706</c:v>
                </c:pt>
                <c:pt idx="2157">
                  <c:v>6.17706</c:v>
                </c:pt>
                <c:pt idx="2158">
                  <c:v>6.17706</c:v>
                </c:pt>
                <c:pt idx="2159">
                  <c:v>6.17706</c:v>
                </c:pt>
                <c:pt idx="2160">
                  <c:v>6.17706</c:v>
                </c:pt>
                <c:pt idx="2161">
                  <c:v>6.17706</c:v>
                </c:pt>
                <c:pt idx="2162">
                  <c:v>0</c:v>
                </c:pt>
                <c:pt idx="2163">
                  <c:v>0</c:v>
                </c:pt>
                <c:pt idx="2164">
                  <c:v>0</c:v>
                </c:pt>
                <c:pt idx="2165">
                  <c:v>4.7239199999999997</c:v>
                </c:pt>
                <c:pt idx="2166">
                  <c:v>4.7239199999999997</c:v>
                </c:pt>
                <c:pt idx="2167">
                  <c:v>4.7239199999999997</c:v>
                </c:pt>
                <c:pt idx="2168">
                  <c:v>4.7239199999999997</c:v>
                </c:pt>
                <c:pt idx="2169">
                  <c:v>4.7239199999999997</c:v>
                </c:pt>
                <c:pt idx="2170">
                  <c:v>4.7239199999999997</c:v>
                </c:pt>
                <c:pt idx="2171">
                  <c:v>4.7239199999999997</c:v>
                </c:pt>
                <c:pt idx="2172">
                  <c:v>0</c:v>
                </c:pt>
                <c:pt idx="2173">
                  <c:v>0</c:v>
                </c:pt>
                <c:pt idx="2174">
                  <c:v>0</c:v>
                </c:pt>
                <c:pt idx="2175">
                  <c:v>3.6039599999999998</c:v>
                </c:pt>
                <c:pt idx="2176">
                  <c:v>3.6039599999999998</c:v>
                </c:pt>
                <c:pt idx="2177">
                  <c:v>3.6039599999999998</c:v>
                </c:pt>
                <c:pt idx="2178">
                  <c:v>3.6039599999999998</c:v>
                </c:pt>
                <c:pt idx="2179">
                  <c:v>3.6039599999999998</c:v>
                </c:pt>
                <c:pt idx="2180">
                  <c:v>3.6039599999999998</c:v>
                </c:pt>
                <c:pt idx="2181">
                  <c:v>3.6039599999999998</c:v>
                </c:pt>
                <c:pt idx="2182">
                  <c:v>0</c:v>
                </c:pt>
                <c:pt idx="2183">
                  <c:v>0</c:v>
                </c:pt>
                <c:pt idx="2184">
                  <c:v>0</c:v>
                </c:pt>
                <c:pt idx="2185">
                  <c:v>2.7453599999999998</c:v>
                </c:pt>
                <c:pt idx="2186">
                  <c:v>2.7453599999999998</c:v>
                </c:pt>
                <c:pt idx="2187">
                  <c:v>2.7453599999999998</c:v>
                </c:pt>
                <c:pt idx="2188">
                  <c:v>2.7453599999999998</c:v>
                </c:pt>
                <c:pt idx="2189">
                  <c:v>2.7453599999999998</c:v>
                </c:pt>
                <c:pt idx="2190">
                  <c:v>2.7453599999999998</c:v>
                </c:pt>
                <c:pt idx="2191">
                  <c:v>2.7453599999999998</c:v>
                </c:pt>
                <c:pt idx="2192">
                  <c:v>0</c:v>
                </c:pt>
                <c:pt idx="2193">
                  <c:v>0</c:v>
                </c:pt>
                <c:pt idx="2194">
                  <c:v>0</c:v>
                </c:pt>
                <c:pt idx="2195">
                  <c:v>2.0995200000000001</c:v>
                </c:pt>
                <c:pt idx="2196">
                  <c:v>2.0995200000000001</c:v>
                </c:pt>
                <c:pt idx="2197">
                  <c:v>2.0995200000000001</c:v>
                </c:pt>
                <c:pt idx="2198">
                  <c:v>2.0995200000000001</c:v>
                </c:pt>
                <c:pt idx="2199">
                  <c:v>2.0995200000000001</c:v>
                </c:pt>
                <c:pt idx="2200">
                  <c:v>2.0995200000000001</c:v>
                </c:pt>
                <c:pt idx="2201">
                  <c:v>2.0995200000000001</c:v>
                </c:pt>
                <c:pt idx="2202">
                  <c:v>0</c:v>
                </c:pt>
                <c:pt idx="2203">
                  <c:v>0</c:v>
                </c:pt>
                <c:pt idx="2204">
                  <c:v>0</c:v>
                </c:pt>
                <c:pt idx="2205">
                  <c:v>1.63296</c:v>
                </c:pt>
                <c:pt idx="2206">
                  <c:v>1.63296</c:v>
                </c:pt>
                <c:pt idx="2207">
                  <c:v>1.63296</c:v>
                </c:pt>
                <c:pt idx="2208">
                  <c:v>1.63296</c:v>
                </c:pt>
                <c:pt idx="2209">
                  <c:v>1.63296</c:v>
                </c:pt>
                <c:pt idx="2210">
                  <c:v>1.63296</c:v>
                </c:pt>
                <c:pt idx="2211">
                  <c:v>1.63296</c:v>
                </c:pt>
                <c:pt idx="2212">
                  <c:v>0</c:v>
                </c:pt>
                <c:pt idx="2213">
                  <c:v>0</c:v>
                </c:pt>
                <c:pt idx="2214">
                  <c:v>0</c:v>
                </c:pt>
                <c:pt idx="2215">
                  <c:v>1.2474000000000001</c:v>
                </c:pt>
                <c:pt idx="2216">
                  <c:v>1.2474000000000001</c:v>
                </c:pt>
                <c:pt idx="2217">
                  <c:v>1.2474000000000001</c:v>
                </c:pt>
                <c:pt idx="2218">
                  <c:v>1.2474000000000001</c:v>
                </c:pt>
                <c:pt idx="2219">
                  <c:v>1.2474000000000001</c:v>
                </c:pt>
                <c:pt idx="2220">
                  <c:v>1.2474000000000001</c:v>
                </c:pt>
                <c:pt idx="2221">
                  <c:v>1.2474000000000001</c:v>
                </c:pt>
                <c:pt idx="2222">
                  <c:v>0</c:v>
                </c:pt>
                <c:pt idx="2223">
                  <c:v>0</c:v>
                </c:pt>
                <c:pt idx="2224">
                  <c:v>0</c:v>
                </c:pt>
                <c:pt idx="2225">
                  <c:v>0.95904</c:v>
                </c:pt>
                <c:pt idx="2226">
                  <c:v>0.95904</c:v>
                </c:pt>
                <c:pt idx="2227">
                  <c:v>0.95904</c:v>
                </c:pt>
                <c:pt idx="2228">
                  <c:v>0.95904</c:v>
                </c:pt>
                <c:pt idx="2229">
                  <c:v>0.95904</c:v>
                </c:pt>
                <c:pt idx="2230">
                  <c:v>0.95904</c:v>
                </c:pt>
                <c:pt idx="2231">
                  <c:v>0.95904</c:v>
                </c:pt>
                <c:pt idx="2232">
                  <c:v>0</c:v>
                </c:pt>
                <c:pt idx="2233">
                  <c:v>0</c:v>
                </c:pt>
                <c:pt idx="2234">
                  <c:v>0</c:v>
                </c:pt>
                <c:pt idx="2235">
                  <c:v>0.72575999999999996</c:v>
                </c:pt>
                <c:pt idx="2236">
                  <c:v>0.72575999999999996</c:v>
                </c:pt>
                <c:pt idx="2237">
                  <c:v>0.72575999999999996</c:v>
                </c:pt>
                <c:pt idx="2238">
                  <c:v>0.72575999999999996</c:v>
                </c:pt>
                <c:pt idx="2239">
                  <c:v>0.72575999999999996</c:v>
                </c:pt>
                <c:pt idx="2240">
                  <c:v>0.72575999999999996</c:v>
                </c:pt>
                <c:pt idx="2241">
                  <c:v>0.72575999999999996</c:v>
                </c:pt>
                <c:pt idx="2242">
                  <c:v>0</c:v>
                </c:pt>
                <c:pt idx="2243">
                  <c:v>0</c:v>
                </c:pt>
                <c:pt idx="2244">
                  <c:v>0</c:v>
                </c:pt>
                <c:pt idx="2245">
                  <c:v>0.55944000000000005</c:v>
                </c:pt>
                <c:pt idx="2246">
                  <c:v>0.55944000000000005</c:v>
                </c:pt>
                <c:pt idx="2247">
                  <c:v>0.55944000000000005</c:v>
                </c:pt>
                <c:pt idx="2248">
                  <c:v>0.55944000000000005</c:v>
                </c:pt>
                <c:pt idx="2249">
                  <c:v>0.55944000000000005</c:v>
                </c:pt>
                <c:pt idx="2250">
                  <c:v>0.55944000000000005</c:v>
                </c:pt>
                <c:pt idx="2251">
                  <c:v>0.55944000000000005</c:v>
                </c:pt>
                <c:pt idx="2252">
                  <c:v>0</c:v>
                </c:pt>
                <c:pt idx="2253">
                  <c:v>0</c:v>
                </c:pt>
                <c:pt idx="2254">
                  <c:v>0</c:v>
                </c:pt>
                <c:pt idx="2255">
                  <c:v>0.44550000000000001</c:v>
                </c:pt>
                <c:pt idx="2256">
                  <c:v>0.44550000000000001</c:v>
                </c:pt>
                <c:pt idx="2257">
                  <c:v>0.44550000000000001</c:v>
                </c:pt>
                <c:pt idx="2258">
                  <c:v>0.44550000000000001</c:v>
                </c:pt>
                <c:pt idx="2259">
                  <c:v>0.44550000000000001</c:v>
                </c:pt>
                <c:pt idx="2260">
                  <c:v>0.44550000000000001</c:v>
                </c:pt>
                <c:pt idx="2261">
                  <c:v>0.44550000000000001</c:v>
                </c:pt>
                <c:pt idx="2262">
                  <c:v>0</c:v>
                </c:pt>
                <c:pt idx="2263">
                  <c:v>0</c:v>
                </c:pt>
                <c:pt idx="2264">
                  <c:v>0</c:v>
                </c:pt>
                <c:pt idx="2265">
                  <c:v>0.34451999999999999</c:v>
                </c:pt>
                <c:pt idx="2266">
                  <c:v>0.34451999999999999</c:v>
                </c:pt>
                <c:pt idx="2267">
                  <c:v>0.34451999999999999</c:v>
                </c:pt>
                <c:pt idx="2268">
                  <c:v>0.34451999999999999</c:v>
                </c:pt>
                <c:pt idx="2269">
                  <c:v>0.34451999999999999</c:v>
                </c:pt>
                <c:pt idx="2270">
                  <c:v>0.34451999999999999</c:v>
                </c:pt>
                <c:pt idx="2271">
                  <c:v>0.34451999999999999</c:v>
                </c:pt>
                <c:pt idx="2272">
                  <c:v>0</c:v>
                </c:pt>
                <c:pt idx="2273">
                  <c:v>0</c:v>
                </c:pt>
                <c:pt idx="2274">
                  <c:v>0</c:v>
                </c:pt>
                <c:pt idx="2275">
                  <c:v>0.25650000000000001</c:v>
                </c:pt>
                <c:pt idx="2276">
                  <c:v>0.25650000000000001</c:v>
                </c:pt>
                <c:pt idx="2277">
                  <c:v>0.25650000000000001</c:v>
                </c:pt>
                <c:pt idx="2278">
                  <c:v>0.25650000000000001</c:v>
                </c:pt>
                <c:pt idx="2279">
                  <c:v>0.25650000000000001</c:v>
                </c:pt>
                <c:pt idx="2280">
                  <c:v>0.25650000000000001</c:v>
                </c:pt>
                <c:pt idx="2281">
                  <c:v>0.25650000000000001</c:v>
                </c:pt>
                <c:pt idx="2282">
                  <c:v>0</c:v>
                </c:pt>
                <c:pt idx="2283">
                  <c:v>0</c:v>
                </c:pt>
                <c:pt idx="2284">
                  <c:v>0</c:v>
                </c:pt>
                <c:pt idx="2285">
                  <c:v>0.20196</c:v>
                </c:pt>
                <c:pt idx="2286">
                  <c:v>0.20196</c:v>
                </c:pt>
                <c:pt idx="2287">
                  <c:v>0.20196</c:v>
                </c:pt>
                <c:pt idx="2288">
                  <c:v>0.20196</c:v>
                </c:pt>
                <c:pt idx="2289">
                  <c:v>0.20196</c:v>
                </c:pt>
                <c:pt idx="2290">
                  <c:v>0.20196</c:v>
                </c:pt>
                <c:pt idx="2291">
                  <c:v>0.20196</c:v>
                </c:pt>
                <c:pt idx="2292">
                  <c:v>0</c:v>
                </c:pt>
                <c:pt idx="2293">
                  <c:v>0</c:v>
                </c:pt>
                <c:pt idx="2294">
                  <c:v>0</c:v>
                </c:pt>
                <c:pt idx="2295">
                  <c:v>0.16200000000000001</c:v>
                </c:pt>
                <c:pt idx="2296">
                  <c:v>0.16200000000000001</c:v>
                </c:pt>
                <c:pt idx="2297">
                  <c:v>0.16200000000000001</c:v>
                </c:pt>
                <c:pt idx="2298">
                  <c:v>0.16200000000000001</c:v>
                </c:pt>
                <c:pt idx="2299">
                  <c:v>0.16200000000000001</c:v>
                </c:pt>
                <c:pt idx="2300">
                  <c:v>0.16200000000000001</c:v>
                </c:pt>
                <c:pt idx="2301">
                  <c:v>0.16200000000000001</c:v>
                </c:pt>
                <c:pt idx="2302">
                  <c:v>0</c:v>
                </c:pt>
                <c:pt idx="2303">
                  <c:v>0</c:v>
                </c:pt>
                <c:pt idx="2304">
                  <c:v>0</c:v>
                </c:pt>
                <c:pt idx="2305">
                  <c:v>0.12852</c:v>
                </c:pt>
                <c:pt idx="2306">
                  <c:v>0.12852</c:v>
                </c:pt>
                <c:pt idx="2307">
                  <c:v>0.12852</c:v>
                </c:pt>
                <c:pt idx="2308">
                  <c:v>0.12852</c:v>
                </c:pt>
                <c:pt idx="2309">
                  <c:v>0.12852</c:v>
                </c:pt>
                <c:pt idx="2310">
                  <c:v>0.12852</c:v>
                </c:pt>
                <c:pt idx="2311">
                  <c:v>0.12852</c:v>
                </c:pt>
                <c:pt idx="2312">
                  <c:v>0</c:v>
                </c:pt>
                <c:pt idx="2313">
                  <c:v>0</c:v>
                </c:pt>
                <c:pt idx="2314">
                  <c:v>0</c:v>
                </c:pt>
                <c:pt idx="2315">
                  <c:v>9.7199999999999995E-2</c:v>
                </c:pt>
                <c:pt idx="2316">
                  <c:v>9.7199999999999995E-2</c:v>
                </c:pt>
                <c:pt idx="2317">
                  <c:v>9.7199999999999995E-2</c:v>
                </c:pt>
                <c:pt idx="2318">
                  <c:v>9.7199999999999995E-2</c:v>
                </c:pt>
                <c:pt idx="2319">
                  <c:v>9.7199999999999995E-2</c:v>
                </c:pt>
                <c:pt idx="2320">
                  <c:v>9.7199999999999995E-2</c:v>
                </c:pt>
                <c:pt idx="2321">
                  <c:v>9.7199999999999995E-2</c:v>
                </c:pt>
                <c:pt idx="2322">
                  <c:v>0</c:v>
                </c:pt>
                <c:pt idx="2323">
                  <c:v>0</c:v>
                </c:pt>
                <c:pt idx="2324">
                  <c:v>0</c:v>
                </c:pt>
                <c:pt idx="2325">
                  <c:v>8.3159999999999998E-2</c:v>
                </c:pt>
                <c:pt idx="2326">
                  <c:v>8.3159999999999998E-2</c:v>
                </c:pt>
                <c:pt idx="2327">
                  <c:v>8.3159999999999998E-2</c:v>
                </c:pt>
                <c:pt idx="2328">
                  <c:v>8.3159999999999998E-2</c:v>
                </c:pt>
                <c:pt idx="2329">
                  <c:v>8.3159999999999998E-2</c:v>
                </c:pt>
                <c:pt idx="2330">
                  <c:v>8.3159999999999998E-2</c:v>
                </c:pt>
                <c:pt idx="2331">
                  <c:v>8.3159999999999998E-2</c:v>
                </c:pt>
                <c:pt idx="2332">
                  <c:v>0</c:v>
                </c:pt>
                <c:pt idx="2333">
                  <c:v>0</c:v>
                </c:pt>
                <c:pt idx="2334">
                  <c:v>0</c:v>
                </c:pt>
                <c:pt idx="2335">
                  <c:v>6.4799999999999996E-2</c:v>
                </c:pt>
                <c:pt idx="2336">
                  <c:v>6.4799999999999996E-2</c:v>
                </c:pt>
                <c:pt idx="2337">
                  <c:v>6.4799999999999996E-2</c:v>
                </c:pt>
                <c:pt idx="2338">
                  <c:v>6.4799999999999996E-2</c:v>
                </c:pt>
                <c:pt idx="2339">
                  <c:v>6.4799999999999996E-2</c:v>
                </c:pt>
                <c:pt idx="2340">
                  <c:v>6.4799999999999996E-2</c:v>
                </c:pt>
                <c:pt idx="2341">
                  <c:v>6.4799999999999996E-2</c:v>
                </c:pt>
                <c:pt idx="2342">
                  <c:v>0</c:v>
                </c:pt>
                <c:pt idx="2343">
                  <c:v>0</c:v>
                </c:pt>
                <c:pt idx="2344">
                  <c:v>0</c:v>
                </c:pt>
                <c:pt idx="2345">
                  <c:v>5.3460000000000001E-2</c:v>
                </c:pt>
                <c:pt idx="2346">
                  <c:v>5.3460000000000001E-2</c:v>
                </c:pt>
                <c:pt idx="2347">
                  <c:v>5.3460000000000001E-2</c:v>
                </c:pt>
                <c:pt idx="2348">
                  <c:v>5.3460000000000001E-2</c:v>
                </c:pt>
                <c:pt idx="2349">
                  <c:v>5.3460000000000001E-2</c:v>
                </c:pt>
                <c:pt idx="2350">
                  <c:v>5.3460000000000001E-2</c:v>
                </c:pt>
                <c:pt idx="2351">
                  <c:v>5.3460000000000001E-2</c:v>
                </c:pt>
                <c:pt idx="2352">
                  <c:v>0</c:v>
                </c:pt>
                <c:pt idx="2353">
                  <c:v>0</c:v>
                </c:pt>
                <c:pt idx="2354">
                  <c:v>0</c:v>
                </c:pt>
                <c:pt idx="2355">
                  <c:v>4.3200000000000002E-2</c:v>
                </c:pt>
                <c:pt idx="2356">
                  <c:v>4.3200000000000002E-2</c:v>
                </c:pt>
                <c:pt idx="2357">
                  <c:v>4.3200000000000002E-2</c:v>
                </c:pt>
                <c:pt idx="2358">
                  <c:v>4.3200000000000002E-2</c:v>
                </c:pt>
                <c:pt idx="2359">
                  <c:v>4.3200000000000002E-2</c:v>
                </c:pt>
                <c:pt idx="2360">
                  <c:v>4.3200000000000002E-2</c:v>
                </c:pt>
                <c:pt idx="2361">
                  <c:v>4.3200000000000002E-2</c:v>
                </c:pt>
                <c:pt idx="2362">
                  <c:v>0</c:v>
                </c:pt>
                <c:pt idx="2363">
                  <c:v>0</c:v>
                </c:pt>
                <c:pt idx="2364">
                  <c:v>0</c:v>
                </c:pt>
                <c:pt idx="2365">
                  <c:v>10.672560000000001</c:v>
                </c:pt>
                <c:pt idx="2366">
                  <c:v>10.672560000000001</c:v>
                </c:pt>
                <c:pt idx="2367">
                  <c:v>10.672560000000001</c:v>
                </c:pt>
                <c:pt idx="2368">
                  <c:v>10.672560000000001</c:v>
                </c:pt>
                <c:pt idx="2369">
                  <c:v>10.672560000000001</c:v>
                </c:pt>
                <c:pt idx="2370">
                  <c:v>10.672560000000001</c:v>
                </c:pt>
                <c:pt idx="2371">
                  <c:v>10.672560000000001</c:v>
                </c:pt>
                <c:pt idx="2372">
                  <c:v>0</c:v>
                </c:pt>
                <c:pt idx="2373">
                  <c:v>0</c:v>
                </c:pt>
                <c:pt idx="2374">
                  <c:v>0</c:v>
                </c:pt>
                <c:pt idx="2375">
                  <c:v>8.1469799999999992</c:v>
                </c:pt>
                <c:pt idx="2376">
                  <c:v>8.1469799999999992</c:v>
                </c:pt>
                <c:pt idx="2377">
                  <c:v>8.1469799999999992</c:v>
                </c:pt>
                <c:pt idx="2378">
                  <c:v>8.1469799999999992</c:v>
                </c:pt>
                <c:pt idx="2379">
                  <c:v>8.1469799999999992</c:v>
                </c:pt>
                <c:pt idx="2380">
                  <c:v>8.1469799999999992</c:v>
                </c:pt>
                <c:pt idx="2381">
                  <c:v>8.1469799999999992</c:v>
                </c:pt>
                <c:pt idx="2382">
                  <c:v>0</c:v>
                </c:pt>
                <c:pt idx="2383">
                  <c:v>0</c:v>
                </c:pt>
                <c:pt idx="2384">
                  <c:v>0</c:v>
                </c:pt>
                <c:pt idx="2385">
                  <c:v>6.17706</c:v>
                </c:pt>
                <c:pt idx="2386">
                  <c:v>6.17706</c:v>
                </c:pt>
                <c:pt idx="2387">
                  <c:v>6.17706</c:v>
                </c:pt>
                <c:pt idx="2388">
                  <c:v>6.17706</c:v>
                </c:pt>
                <c:pt idx="2389">
                  <c:v>6.17706</c:v>
                </c:pt>
                <c:pt idx="2390">
                  <c:v>6.17706</c:v>
                </c:pt>
                <c:pt idx="2391">
                  <c:v>6.17706</c:v>
                </c:pt>
                <c:pt idx="2392">
                  <c:v>0</c:v>
                </c:pt>
                <c:pt idx="2393">
                  <c:v>0</c:v>
                </c:pt>
                <c:pt idx="2394">
                  <c:v>0</c:v>
                </c:pt>
                <c:pt idx="2395">
                  <c:v>4.7239199999999997</c:v>
                </c:pt>
                <c:pt idx="2396">
                  <c:v>4.7239199999999997</c:v>
                </c:pt>
                <c:pt idx="2397">
                  <c:v>4.7239199999999997</c:v>
                </c:pt>
                <c:pt idx="2398">
                  <c:v>4.7239199999999997</c:v>
                </c:pt>
                <c:pt idx="2399">
                  <c:v>4.7239199999999997</c:v>
                </c:pt>
                <c:pt idx="2400">
                  <c:v>4.7239199999999997</c:v>
                </c:pt>
                <c:pt idx="2401">
                  <c:v>4.7239199999999997</c:v>
                </c:pt>
                <c:pt idx="2402">
                  <c:v>0</c:v>
                </c:pt>
                <c:pt idx="2403">
                  <c:v>0</c:v>
                </c:pt>
                <c:pt idx="2404">
                  <c:v>0</c:v>
                </c:pt>
                <c:pt idx="2405">
                  <c:v>3.6039599999999998</c:v>
                </c:pt>
                <c:pt idx="2406">
                  <c:v>3.6039599999999998</c:v>
                </c:pt>
                <c:pt idx="2407">
                  <c:v>3.6039599999999998</c:v>
                </c:pt>
                <c:pt idx="2408">
                  <c:v>3.6039599999999998</c:v>
                </c:pt>
                <c:pt idx="2409">
                  <c:v>3.6039599999999998</c:v>
                </c:pt>
                <c:pt idx="2410">
                  <c:v>3.6039599999999998</c:v>
                </c:pt>
                <c:pt idx="2411">
                  <c:v>3.6039599999999998</c:v>
                </c:pt>
                <c:pt idx="2412">
                  <c:v>0</c:v>
                </c:pt>
                <c:pt idx="2413">
                  <c:v>0</c:v>
                </c:pt>
                <c:pt idx="2414">
                  <c:v>0</c:v>
                </c:pt>
                <c:pt idx="2415">
                  <c:v>2.7453599999999998</c:v>
                </c:pt>
                <c:pt idx="2416">
                  <c:v>2.7453599999999998</c:v>
                </c:pt>
                <c:pt idx="2417">
                  <c:v>2.7453599999999998</c:v>
                </c:pt>
                <c:pt idx="2418">
                  <c:v>2.7453599999999998</c:v>
                </c:pt>
                <c:pt idx="2419">
                  <c:v>2.7453599999999998</c:v>
                </c:pt>
                <c:pt idx="2420">
                  <c:v>2.7453599999999998</c:v>
                </c:pt>
                <c:pt idx="2421">
                  <c:v>2.7453599999999998</c:v>
                </c:pt>
                <c:pt idx="2422">
                  <c:v>0</c:v>
                </c:pt>
                <c:pt idx="2423">
                  <c:v>0</c:v>
                </c:pt>
                <c:pt idx="2424">
                  <c:v>0</c:v>
                </c:pt>
                <c:pt idx="2425">
                  <c:v>2.0995200000000001</c:v>
                </c:pt>
                <c:pt idx="2426">
                  <c:v>2.0995200000000001</c:v>
                </c:pt>
                <c:pt idx="2427">
                  <c:v>2.0995200000000001</c:v>
                </c:pt>
                <c:pt idx="2428">
                  <c:v>2.0995200000000001</c:v>
                </c:pt>
                <c:pt idx="2429">
                  <c:v>2.0995200000000001</c:v>
                </c:pt>
                <c:pt idx="2430">
                  <c:v>2.0995200000000001</c:v>
                </c:pt>
                <c:pt idx="2431">
                  <c:v>2.0995200000000001</c:v>
                </c:pt>
                <c:pt idx="2432">
                  <c:v>0</c:v>
                </c:pt>
                <c:pt idx="2433">
                  <c:v>0</c:v>
                </c:pt>
                <c:pt idx="2434">
                  <c:v>0</c:v>
                </c:pt>
                <c:pt idx="2435">
                  <c:v>1.63296</c:v>
                </c:pt>
                <c:pt idx="2436">
                  <c:v>1.63296</c:v>
                </c:pt>
                <c:pt idx="2437">
                  <c:v>1.63296</c:v>
                </c:pt>
                <c:pt idx="2438">
                  <c:v>1.63296</c:v>
                </c:pt>
                <c:pt idx="2439">
                  <c:v>1.63296</c:v>
                </c:pt>
                <c:pt idx="2440">
                  <c:v>1.63296</c:v>
                </c:pt>
                <c:pt idx="2441">
                  <c:v>1.63296</c:v>
                </c:pt>
                <c:pt idx="2442">
                  <c:v>0</c:v>
                </c:pt>
                <c:pt idx="2443">
                  <c:v>0</c:v>
                </c:pt>
                <c:pt idx="2444">
                  <c:v>0</c:v>
                </c:pt>
                <c:pt idx="2445">
                  <c:v>1.2474000000000001</c:v>
                </c:pt>
                <c:pt idx="2446">
                  <c:v>1.2474000000000001</c:v>
                </c:pt>
                <c:pt idx="2447">
                  <c:v>1.2474000000000001</c:v>
                </c:pt>
                <c:pt idx="2448">
                  <c:v>1.2474000000000001</c:v>
                </c:pt>
                <c:pt idx="2449">
                  <c:v>1.2474000000000001</c:v>
                </c:pt>
                <c:pt idx="2450">
                  <c:v>1.2474000000000001</c:v>
                </c:pt>
                <c:pt idx="2451">
                  <c:v>1.2474000000000001</c:v>
                </c:pt>
                <c:pt idx="2452">
                  <c:v>0</c:v>
                </c:pt>
                <c:pt idx="2453">
                  <c:v>0</c:v>
                </c:pt>
                <c:pt idx="2454">
                  <c:v>0</c:v>
                </c:pt>
                <c:pt idx="2455">
                  <c:v>0.95904</c:v>
                </c:pt>
                <c:pt idx="2456">
                  <c:v>0.95904</c:v>
                </c:pt>
                <c:pt idx="2457">
                  <c:v>0.95904</c:v>
                </c:pt>
                <c:pt idx="2458">
                  <c:v>0.95904</c:v>
                </c:pt>
                <c:pt idx="2459">
                  <c:v>0.95904</c:v>
                </c:pt>
                <c:pt idx="2460">
                  <c:v>0.95904</c:v>
                </c:pt>
                <c:pt idx="2461">
                  <c:v>0.95904</c:v>
                </c:pt>
                <c:pt idx="2462">
                  <c:v>0</c:v>
                </c:pt>
                <c:pt idx="2463">
                  <c:v>0</c:v>
                </c:pt>
                <c:pt idx="2464">
                  <c:v>0</c:v>
                </c:pt>
                <c:pt idx="2465">
                  <c:v>0.72575999999999996</c:v>
                </c:pt>
                <c:pt idx="2466">
                  <c:v>0.72575999999999996</c:v>
                </c:pt>
                <c:pt idx="2467">
                  <c:v>0.72575999999999996</c:v>
                </c:pt>
                <c:pt idx="2468">
                  <c:v>0.72575999999999996</c:v>
                </c:pt>
                <c:pt idx="2469">
                  <c:v>0.72575999999999996</c:v>
                </c:pt>
                <c:pt idx="2470">
                  <c:v>0.72575999999999996</c:v>
                </c:pt>
                <c:pt idx="2471">
                  <c:v>0.72575999999999996</c:v>
                </c:pt>
                <c:pt idx="2472">
                  <c:v>0</c:v>
                </c:pt>
                <c:pt idx="2473">
                  <c:v>0</c:v>
                </c:pt>
                <c:pt idx="2474">
                  <c:v>0</c:v>
                </c:pt>
                <c:pt idx="2475">
                  <c:v>0.55944000000000005</c:v>
                </c:pt>
                <c:pt idx="2476">
                  <c:v>0.55944000000000005</c:v>
                </c:pt>
                <c:pt idx="2477">
                  <c:v>0.55944000000000005</c:v>
                </c:pt>
                <c:pt idx="2478">
                  <c:v>0.55944000000000005</c:v>
                </c:pt>
                <c:pt idx="2479">
                  <c:v>0.55944000000000005</c:v>
                </c:pt>
                <c:pt idx="2480">
                  <c:v>0.55944000000000005</c:v>
                </c:pt>
                <c:pt idx="2481">
                  <c:v>0.55944000000000005</c:v>
                </c:pt>
                <c:pt idx="2482">
                  <c:v>0</c:v>
                </c:pt>
                <c:pt idx="2483">
                  <c:v>0</c:v>
                </c:pt>
                <c:pt idx="2484">
                  <c:v>0</c:v>
                </c:pt>
                <c:pt idx="2485">
                  <c:v>0.44550000000000001</c:v>
                </c:pt>
                <c:pt idx="2486">
                  <c:v>0.44550000000000001</c:v>
                </c:pt>
                <c:pt idx="2487">
                  <c:v>0.44550000000000001</c:v>
                </c:pt>
                <c:pt idx="2488">
                  <c:v>0.44550000000000001</c:v>
                </c:pt>
                <c:pt idx="2489">
                  <c:v>0.44550000000000001</c:v>
                </c:pt>
                <c:pt idx="2490">
                  <c:v>0.44550000000000001</c:v>
                </c:pt>
                <c:pt idx="2491">
                  <c:v>0.44550000000000001</c:v>
                </c:pt>
                <c:pt idx="2492">
                  <c:v>0</c:v>
                </c:pt>
                <c:pt idx="2493">
                  <c:v>0</c:v>
                </c:pt>
                <c:pt idx="2494">
                  <c:v>0</c:v>
                </c:pt>
                <c:pt idx="2495">
                  <c:v>0.34451999999999999</c:v>
                </c:pt>
                <c:pt idx="2496">
                  <c:v>0.34451999999999999</c:v>
                </c:pt>
                <c:pt idx="2497">
                  <c:v>0.34451999999999999</c:v>
                </c:pt>
                <c:pt idx="2498">
                  <c:v>0.34451999999999999</c:v>
                </c:pt>
                <c:pt idx="2499">
                  <c:v>0.34451999999999999</c:v>
                </c:pt>
                <c:pt idx="2500">
                  <c:v>0.34451999999999999</c:v>
                </c:pt>
                <c:pt idx="2501">
                  <c:v>0.34451999999999999</c:v>
                </c:pt>
                <c:pt idx="2502">
                  <c:v>0</c:v>
                </c:pt>
                <c:pt idx="2503">
                  <c:v>0</c:v>
                </c:pt>
                <c:pt idx="2504">
                  <c:v>0</c:v>
                </c:pt>
                <c:pt idx="2505">
                  <c:v>0.25650000000000001</c:v>
                </c:pt>
                <c:pt idx="2506">
                  <c:v>0.25650000000000001</c:v>
                </c:pt>
                <c:pt idx="2507">
                  <c:v>0.25650000000000001</c:v>
                </c:pt>
                <c:pt idx="2508">
                  <c:v>0.25650000000000001</c:v>
                </c:pt>
                <c:pt idx="2509">
                  <c:v>0.25650000000000001</c:v>
                </c:pt>
                <c:pt idx="2510">
                  <c:v>0.25650000000000001</c:v>
                </c:pt>
                <c:pt idx="2511">
                  <c:v>0.25650000000000001</c:v>
                </c:pt>
                <c:pt idx="2512">
                  <c:v>0</c:v>
                </c:pt>
                <c:pt idx="2513">
                  <c:v>0</c:v>
                </c:pt>
                <c:pt idx="2514">
                  <c:v>0</c:v>
                </c:pt>
                <c:pt idx="2515">
                  <c:v>0.20196</c:v>
                </c:pt>
                <c:pt idx="2516">
                  <c:v>0.20196</c:v>
                </c:pt>
                <c:pt idx="2517">
                  <c:v>0.20196</c:v>
                </c:pt>
                <c:pt idx="2518">
                  <c:v>0.20196</c:v>
                </c:pt>
                <c:pt idx="2519">
                  <c:v>0.20196</c:v>
                </c:pt>
                <c:pt idx="2520">
                  <c:v>0.20196</c:v>
                </c:pt>
                <c:pt idx="2521">
                  <c:v>0.20196</c:v>
                </c:pt>
                <c:pt idx="2522">
                  <c:v>0</c:v>
                </c:pt>
                <c:pt idx="2523">
                  <c:v>0</c:v>
                </c:pt>
                <c:pt idx="2524">
                  <c:v>0</c:v>
                </c:pt>
                <c:pt idx="2525">
                  <c:v>0.16200000000000001</c:v>
                </c:pt>
                <c:pt idx="2526">
                  <c:v>0.16200000000000001</c:v>
                </c:pt>
                <c:pt idx="2527">
                  <c:v>0.16200000000000001</c:v>
                </c:pt>
                <c:pt idx="2528">
                  <c:v>0.16200000000000001</c:v>
                </c:pt>
                <c:pt idx="2529">
                  <c:v>0.16200000000000001</c:v>
                </c:pt>
                <c:pt idx="2530">
                  <c:v>0.16200000000000001</c:v>
                </c:pt>
                <c:pt idx="2531">
                  <c:v>0.16200000000000001</c:v>
                </c:pt>
                <c:pt idx="2532">
                  <c:v>0</c:v>
                </c:pt>
                <c:pt idx="2533">
                  <c:v>0</c:v>
                </c:pt>
                <c:pt idx="2534">
                  <c:v>0</c:v>
                </c:pt>
                <c:pt idx="2535">
                  <c:v>0.12852</c:v>
                </c:pt>
                <c:pt idx="2536">
                  <c:v>0.12852</c:v>
                </c:pt>
                <c:pt idx="2537">
                  <c:v>0.12852</c:v>
                </c:pt>
                <c:pt idx="2538">
                  <c:v>0.12852</c:v>
                </c:pt>
                <c:pt idx="2539">
                  <c:v>0.12852</c:v>
                </c:pt>
                <c:pt idx="2540">
                  <c:v>0.12852</c:v>
                </c:pt>
                <c:pt idx="2541">
                  <c:v>0.12852</c:v>
                </c:pt>
                <c:pt idx="2542">
                  <c:v>0</c:v>
                </c:pt>
                <c:pt idx="2543">
                  <c:v>0</c:v>
                </c:pt>
                <c:pt idx="2544">
                  <c:v>0</c:v>
                </c:pt>
                <c:pt idx="2545">
                  <c:v>9.7199999999999995E-2</c:v>
                </c:pt>
                <c:pt idx="2546">
                  <c:v>9.7199999999999995E-2</c:v>
                </c:pt>
                <c:pt idx="2547">
                  <c:v>9.7199999999999995E-2</c:v>
                </c:pt>
                <c:pt idx="2548">
                  <c:v>9.7199999999999995E-2</c:v>
                </c:pt>
                <c:pt idx="2549">
                  <c:v>9.7199999999999995E-2</c:v>
                </c:pt>
                <c:pt idx="2550">
                  <c:v>9.7199999999999995E-2</c:v>
                </c:pt>
                <c:pt idx="2551">
                  <c:v>9.7199999999999995E-2</c:v>
                </c:pt>
                <c:pt idx="2552">
                  <c:v>0</c:v>
                </c:pt>
                <c:pt idx="2553">
                  <c:v>0</c:v>
                </c:pt>
                <c:pt idx="2554">
                  <c:v>0</c:v>
                </c:pt>
                <c:pt idx="2555">
                  <c:v>8.3159999999999998E-2</c:v>
                </c:pt>
                <c:pt idx="2556">
                  <c:v>8.3159999999999998E-2</c:v>
                </c:pt>
                <c:pt idx="2557">
                  <c:v>8.3159999999999998E-2</c:v>
                </c:pt>
                <c:pt idx="2558">
                  <c:v>8.3159999999999998E-2</c:v>
                </c:pt>
                <c:pt idx="2559">
                  <c:v>8.3159999999999998E-2</c:v>
                </c:pt>
                <c:pt idx="2560">
                  <c:v>8.3159999999999998E-2</c:v>
                </c:pt>
                <c:pt idx="2561">
                  <c:v>8.3159999999999998E-2</c:v>
                </c:pt>
                <c:pt idx="2562">
                  <c:v>0</c:v>
                </c:pt>
                <c:pt idx="2563">
                  <c:v>0</c:v>
                </c:pt>
                <c:pt idx="2564">
                  <c:v>0</c:v>
                </c:pt>
                <c:pt idx="2565">
                  <c:v>6.4799999999999996E-2</c:v>
                </c:pt>
                <c:pt idx="2566">
                  <c:v>6.4799999999999996E-2</c:v>
                </c:pt>
                <c:pt idx="2567">
                  <c:v>6.4799999999999996E-2</c:v>
                </c:pt>
                <c:pt idx="2568">
                  <c:v>6.4799999999999996E-2</c:v>
                </c:pt>
                <c:pt idx="2569">
                  <c:v>6.4799999999999996E-2</c:v>
                </c:pt>
                <c:pt idx="2570">
                  <c:v>6.4799999999999996E-2</c:v>
                </c:pt>
                <c:pt idx="2571">
                  <c:v>6.4799999999999996E-2</c:v>
                </c:pt>
                <c:pt idx="2572">
                  <c:v>0</c:v>
                </c:pt>
                <c:pt idx="2573">
                  <c:v>0</c:v>
                </c:pt>
                <c:pt idx="2574">
                  <c:v>0</c:v>
                </c:pt>
                <c:pt idx="2575">
                  <c:v>5.3460000000000001E-2</c:v>
                </c:pt>
                <c:pt idx="2576">
                  <c:v>5.3460000000000001E-2</c:v>
                </c:pt>
                <c:pt idx="2577">
                  <c:v>5.3460000000000001E-2</c:v>
                </c:pt>
                <c:pt idx="2578">
                  <c:v>5.3460000000000001E-2</c:v>
                </c:pt>
                <c:pt idx="2579">
                  <c:v>5.3460000000000001E-2</c:v>
                </c:pt>
                <c:pt idx="2580">
                  <c:v>5.3460000000000001E-2</c:v>
                </c:pt>
                <c:pt idx="2581">
                  <c:v>5.3460000000000001E-2</c:v>
                </c:pt>
                <c:pt idx="2582">
                  <c:v>0</c:v>
                </c:pt>
                <c:pt idx="2583">
                  <c:v>0</c:v>
                </c:pt>
                <c:pt idx="2584">
                  <c:v>0</c:v>
                </c:pt>
                <c:pt idx="2585">
                  <c:v>4.3200000000000002E-2</c:v>
                </c:pt>
                <c:pt idx="2586">
                  <c:v>4.3200000000000002E-2</c:v>
                </c:pt>
                <c:pt idx="2587">
                  <c:v>4.3200000000000002E-2</c:v>
                </c:pt>
                <c:pt idx="2588">
                  <c:v>4.3200000000000002E-2</c:v>
                </c:pt>
                <c:pt idx="2589">
                  <c:v>4.3200000000000002E-2</c:v>
                </c:pt>
                <c:pt idx="2590">
                  <c:v>4.3200000000000002E-2</c:v>
                </c:pt>
                <c:pt idx="2591">
                  <c:v>4.3200000000000002E-2</c:v>
                </c:pt>
                <c:pt idx="2592">
                  <c:v>0</c:v>
                </c:pt>
                <c:pt idx="2593">
                  <c:v>0</c:v>
                </c:pt>
                <c:pt idx="2594">
                  <c:v>0</c:v>
                </c:pt>
                <c:pt idx="2595">
                  <c:v>10.672560000000001</c:v>
                </c:pt>
                <c:pt idx="2596">
                  <c:v>10.672560000000001</c:v>
                </c:pt>
                <c:pt idx="2597">
                  <c:v>10.672560000000001</c:v>
                </c:pt>
                <c:pt idx="2598">
                  <c:v>10.672560000000001</c:v>
                </c:pt>
                <c:pt idx="2599">
                  <c:v>10.672560000000001</c:v>
                </c:pt>
                <c:pt idx="2600">
                  <c:v>10.672560000000001</c:v>
                </c:pt>
                <c:pt idx="2601">
                  <c:v>10.672560000000001</c:v>
                </c:pt>
                <c:pt idx="2602">
                  <c:v>0</c:v>
                </c:pt>
                <c:pt idx="2603">
                  <c:v>0</c:v>
                </c:pt>
                <c:pt idx="2604">
                  <c:v>0</c:v>
                </c:pt>
                <c:pt idx="2605">
                  <c:v>8.1469799999999992</c:v>
                </c:pt>
                <c:pt idx="2606">
                  <c:v>8.1469799999999992</c:v>
                </c:pt>
                <c:pt idx="2607">
                  <c:v>8.1469799999999992</c:v>
                </c:pt>
                <c:pt idx="2608">
                  <c:v>8.1469799999999992</c:v>
                </c:pt>
                <c:pt idx="2609">
                  <c:v>8.1469799999999992</c:v>
                </c:pt>
                <c:pt idx="2610">
                  <c:v>8.1469799999999992</c:v>
                </c:pt>
                <c:pt idx="2611">
                  <c:v>8.1469799999999992</c:v>
                </c:pt>
                <c:pt idx="2612">
                  <c:v>0</c:v>
                </c:pt>
                <c:pt idx="2613">
                  <c:v>0</c:v>
                </c:pt>
                <c:pt idx="2614">
                  <c:v>0</c:v>
                </c:pt>
                <c:pt idx="2615">
                  <c:v>6.17706</c:v>
                </c:pt>
                <c:pt idx="2616">
                  <c:v>6.17706</c:v>
                </c:pt>
                <c:pt idx="2617">
                  <c:v>6.17706</c:v>
                </c:pt>
                <c:pt idx="2618">
                  <c:v>6.17706</c:v>
                </c:pt>
                <c:pt idx="2619">
                  <c:v>6.17706</c:v>
                </c:pt>
                <c:pt idx="2620">
                  <c:v>6.17706</c:v>
                </c:pt>
                <c:pt idx="2621">
                  <c:v>6.17706</c:v>
                </c:pt>
                <c:pt idx="2622">
                  <c:v>0</c:v>
                </c:pt>
                <c:pt idx="2623">
                  <c:v>0</c:v>
                </c:pt>
                <c:pt idx="2624">
                  <c:v>0</c:v>
                </c:pt>
                <c:pt idx="2625">
                  <c:v>4.7239199999999997</c:v>
                </c:pt>
                <c:pt idx="2626">
                  <c:v>4.7239199999999997</c:v>
                </c:pt>
                <c:pt idx="2627">
                  <c:v>4.7239199999999997</c:v>
                </c:pt>
                <c:pt idx="2628">
                  <c:v>4.7239199999999997</c:v>
                </c:pt>
                <c:pt idx="2629">
                  <c:v>4.7239199999999997</c:v>
                </c:pt>
                <c:pt idx="2630">
                  <c:v>4.7239199999999997</c:v>
                </c:pt>
                <c:pt idx="2631">
                  <c:v>4.7239199999999997</c:v>
                </c:pt>
                <c:pt idx="2632">
                  <c:v>0</c:v>
                </c:pt>
                <c:pt idx="2633">
                  <c:v>0</c:v>
                </c:pt>
                <c:pt idx="2634">
                  <c:v>0</c:v>
                </c:pt>
                <c:pt idx="2635">
                  <c:v>3.6039599999999998</c:v>
                </c:pt>
                <c:pt idx="2636">
                  <c:v>3.6039599999999998</c:v>
                </c:pt>
                <c:pt idx="2637">
                  <c:v>3.6039599999999998</c:v>
                </c:pt>
                <c:pt idx="2638">
                  <c:v>3.6039599999999998</c:v>
                </c:pt>
                <c:pt idx="2639">
                  <c:v>3.6039599999999998</c:v>
                </c:pt>
                <c:pt idx="2640">
                  <c:v>3.6039599999999998</c:v>
                </c:pt>
                <c:pt idx="2641">
                  <c:v>3.6039599999999998</c:v>
                </c:pt>
                <c:pt idx="2642">
                  <c:v>0</c:v>
                </c:pt>
                <c:pt idx="2643">
                  <c:v>0</c:v>
                </c:pt>
                <c:pt idx="2644">
                  <c:v>0</c:v>
                </c:pt>
                <c:pt idx="2645">
                  <c:v>2.7453599999999998</c:v>
                </c:pt>
                <c:pt idx="2646">
                  <c:v>2.7453599999999998</c:v>
                </c:pt>
                <c:pt idx="2647">
                  <c:v>2.7453599999999998</c:v>
                </c:pt>
                <c:pt idx="2648">
                  <c:v>2.7453599999999998</c:v>
                </c:pt>
                <c:pt idx="2649">
                  <c:v>2.7453599999999998</c:v>
                </c:pt>
                <c:pt idx="2650">
                  <c:v>2.7453599999999998</c:v>
                </c:pt>
                <c:pt idx="2651">
                  <c:v>2.7453599999999998</c:v>
                </c:pt>
                <c:pt idx="2652">
                  <c:v>0</c:v>
                </c:pt>
                <c:pt idx="2653">
                  <c:v>0</c:v>
                </c:pt>
                <c:pt idx="2654">
                  <c:v>0</c:v>
                </c:pt>
                <c:pt idx="2655">
                  <c:v>2.0995200000000001</c:v>
                </c:pt>
                <c:pt idx="2656">
                  <c:v>2.0995200000000001</c:v>
                </c:pt>
                <c:pt idx="2657">
                  <c:v>2.0995200000000001</c:v>
                </c:pt>
                <c:pt idx="2658">
                  <c:v>2.0995200000000001</c:v>
                </c:pt>
                <c:pt idx="2659">
                  <c:v>2.0995200000000001</c:v>
                </c:pt>
                <c:pt idx="2660">
                  <c:v>2.0995200000000001</c:v>
                </c:pt>
                <c:pt idx="2661">
                  <c:v>2.0995200000000001</c:v>
                </c:pt>
                <c:pt idx="2662">
                  <c:v>0</c:v>
                </c:pt>
                <c:pt idx="2663">
                  <c:v>0</c:v>
                </c:pt>
                <c:pt idx="2664">
                  <c:v>0</c:v>
                </c:pt>
                <c:pt idx="2665">
                  <c:v>1.63296</c:v>
                </c:pt>
                <c:pt idx="2666">
                  <c:v>1.63296</c:v>
                </c:pt>
                <c:pt idx="2667">
                  <c:v>1.63296</c:v>
                </c:pt>
                <c:pt idx="2668">
                  <c:v>1.63296</c:v>
                </c:pt>
                <c:pt idx="2669">
                  <c:v>1.63296</c:v>
                </c:pt>
                <c:pt idx="2670">
                  <c:v>1.63296</c:v>
                </c:pt>
                <c:pt idx="2671">
                  <c:v>1.63296</c:v>
                </c:pt>
                <c:pt idx="2672">
                  <c:v>0</c:v>
                </c:pt>
                <c:pt idx="2673">
                  <c:v>0</c:v>
                </c:pt>
                <c:pt idx="2674">
                  <c:v>0</c:v>
                </c:pt>
                <c:pt idx="2675">
                  <c:v>1.2474000000000001</c:v>
                </c:pt>
                <c:pt idx="2676">
                  <c:v>1.2474000000000001</c:v>
                </c:pt>
                <c:pt idx="2677">
                  <c:v>1.2474000000000001</c:v>
                </c:pt>
                <c:pt idx="2678">
                  <c:v>1.2474000000000001</c:v>
                </c:pt>
                <c:pt idx="2679">
                  <c:v>1.2474000000000001</c:v>
                </c:pt>
                <c:pt idx="2680">
                  <c:v>1.2474000000000001</c:v>
                </c:pt>
                <c:pt idx="2681">
                  <c:v>1.2474000000000001</c:v>
                </c:pt>
                <c:pt idx="2682">
                  <c:v>0</c:v>
                </c:pt>
                <c:pt idx="2683">
                  <c:v>0</c:v>
                </c:pt>
                <c:pt idx="2684">
                  <c:v>0</c:v>
                </c:pt>
                <c:pt idx="2685">
                  <c:v>0.95904</c:v>
                </c:pt>
                <c:pt idx="2686">
                  <c:v>0.95904</c:v>
                </c:pt>
                <c:pt idx="2687">
                  <c:v>0.95904</c:v>
                </c:pt>
                <c:pt idx="2688">
                  <c:v>0.95904</c:v>
                </c:pt>
                <c:pt idx="2689">
                  <c:v>0.95904</c:v>
                </c:pt>
                <c:pt idx="2690">
                  <c:v>0.95904</c:v>
                </c:pt>
                <c:pt idx="2691">
                  <c:v>0.95904</c:v>
                </c:pt>
                <c:pt idx="2692">
                  <c:v>0</c:v>
                </c:pt>
                <c:pt idx="2693">
                  <c:v>0</c:v>
                </c:pt>
                <c:pt idx="2694">
                  <c:v>0</c:v>
                </c:pt>
                <c:pt idx="2695">
                  <c:v>0.72575999999999996</c:v>
                </c:pt>
                <c:pt idx="2696">
                  <c:v>0.72575999999999996</c:v>
                </c:pt>
                <c:pt idx="2697">
                  <c:v>0.72575999999999996</c:v>
                </c:pt>
                <c:pt idx="2698">
                  <c:v>0.72575999999999996</c:v>
                </c:pt>
                <c:pt idx="2699">
                  <c:v>0.72575999999999996</c:v>
                </c:pt>
                <c:pt idx="2700">
                  <c:v>0.72575999999999996</c:v>
                </c:pt>
                <c:pt idx="2701">
                  <c:v>0.72575999999999996</c:v>
                </c:pt>
                <c:pt idx="2702">
                  <c:v>0</c:v>
                </c:pt>
                <c:pt idx="2703">
                  <c:v>0</c:v>
                </c:pt>
                <c:pt idx="2704">
                  <c:v>0</c:v>
                </c:pt>
                <c:pt idx="2705">
                  <c:v>0.55944000000000005</c:v>
                </c:pt>
                <c:pt idx="2706">
                  <c:v>0.55944000000000005</c:v>
                </c:pt>
                <c:pt idx="2707">
                  <c:v>0.55944000000000005</c:v>
                </c:pt>
                <c:pt idx="2708">
                  <c:v>0.55944000000000005</c:v>
                </c:pt>
                <c:pt idx="2709">
                  <c:v>0.55944000000000005</c:v>
                </c:pt>
                <c:pt idx="2710">
                  <c:v>0.55944000000000005</c:v>
                </c:pt>
                <c:pt idx="2711">
                  <c:v>0.55944000000000005</c:v>
                </c:pt>
                <c:pt idx="2712">
                  <c:v>0</c:v>
                </c:pt>
                <c:pt idx="2713">
                  <c:v>0</c:v>
                </c:pt>
                <c:pt idx="2714">
                  <c:v>0</c:v>
                </c:pt>
                <c:pt idx="2715">
                  <c:v>0.44550000000000001</c:v>
                </c:pt>
                <c:pt idx="2716">
                  <c:v>0.44550000000000001</c:v>
                </c:pt>
                <c:pt idx="2717">
                  <c:v>0.44550000000000001</c:v>
                </c:pt>
                <c:pt idx="2718">
                  <c:v>0.44550000000000001</c:v>
                </c:pt>
                <c:pt idx="2719">
                  <c:v>0.44550000000000001</c:v>
                </c:pt>
                <c:pt idx="2720">
                  <c:v>0.44550000000000001</c:v>
                </c:pt>
                <c:pt idx="2721">
                  <c:v>0.44550000000000001</c:v>
                </c:pt>
                <c:pt idx="2722">
                  <c:v>0</c:v>
                </c:pt>
                <c:pt idx="2723">
                  <c:v>0</c:v>
                </c:pt>
                <c:pt idx="2724">
                  <c:v>0</c:v>
                </c:pt>
                <c:pt idx="2725">
                  <c:v>0.34451999999999999</c:v>
                </c:pt>
                <c:pt idx="2726">
                  <c:v>0.34451999999999999</c:v>
                </c:pt>
                <c:pt idx="2727">
                  <c:v>0.34451999999999999</c:v>
                </c:pt>
                <c:pt idx="2728">
                  <c:v>0.34451999999999999</c:v>
                </c:pt>
                <c:pt idx="2729">
                  <c:v>0.34451999999999999</c:v>
                </c:pt>
                <c:pt idx="2730">
                  <c:v>0.34451999999999999</c:v>
                </c:pt>
                <c:pt idx="2731">
                  <c:v>0.34451999999999999</c:v>
                </c:pt>
                <c:pt idx="2732">
                  <c:v>0</c:v>
                </c:pt>
                <c:pt idx="2733">
                  <c:v>0</c:v>
                </c:pt>
                <c:pt idx="2734">
                  <c:v>0</c:v>
                </c:pt>
                <c:pt idx="2735">
                  <c:v>0.25650000000000001</c:v>
                </c:pt>
                <c:pt idx="2736">
                  <c:v>0.25650000000000001</c:v>
                </c:pt>
                <c:pt idx="2737">
                  <c:v>0.25650000000000001</c:v>
                </c:pt>
                <c:pt idx="2738">
                  <c:v>0.25650000000000001</c:v>
                </c:pt>
                <c:pt idx="2739">
                  <c:v>0.25650000000000001</c:v>
                </c:pt>
                <c:pt idx="2740">
                  <c:v>0.25650000000000001</c:v>
                </c:pt>
                <c:pt idx="2741">
                  <c:v>0.25650000000000001</c:v>
                </c:pt>
                <c:pt idx="2742">
                  <c:v>0</c:v>
                </c:pt>
                <c:pt idx="2743">
                  <c:v>0</c:v>
                </c:pt>
                <c:pt idx="2744">
                  <c:v>0</c:v>
                </c:pt>
                <c:pt idx="2745">
                  <c:v>0.20196</c:v>
                </c:pt>
                <c:pt idx="2746">
                  <c:v>0.20196</c:v>
                </c:pt>
                <c:pt idx="2747">
                  <c:v>0.20196</c:v>
                </c:pt>
                <c:pt idx="2748">
                  <c:v>0.20196</c:v>
                </c:pt>
                <c:pt idx="2749">
                  <c:v>0.20196</c:v>
                </c:pt>
                <c:pt idx="2750">
                  <c:v>0.20196</c:v>
                </c:pt>
                <c:pt idx="2751">
                  <c:v>0.20196</c:v>
                </c:pt>
                <c:pt idx="2752">
                  <c:v>0</c:v>
                </c:pt>
                <c:pt idx="2753">
                  <c:v>0</c:v>
                </c:pt>
                <c:pt idx="2754">
                  <c:v>0</c:v>
                </c:pt>
                <c:pt idx="2755">
                  <c:v>0.16200000000000001</c:v>
                </c:pt>
                <c:pt idx="2756">
                  <c:v>0.16200000000000001</c:v>
                </c:pt>
                <c:pt idx="2757">
                  <c:v>0.16200000000000001</c:v>
                </c:pt>
                <c:pt idx="2758">
                  <c:v>0.16200000000000001</c:v>
                </c:pt>
                <c:pt idx="2759">
                  <c:v>0.16200000000000001</c:v>
                </c:pt>
                <c:pt idx="2760">
                  <c:v>0.16200000000000001</c:v>
                </c:pt>
                <c:pt idx="2761">
                  <c:v>0.16200000000000001</c:v>
                </c:pt>
                <c:pt idx="2762">
                  <c:v>0</c:v>
                </c:pt>
                <c:pt idx="2763">
                  <c:v>0</c:v>
                </c:pt>
                <c:pt idx="2764">
                  <c:v>0</c:v>
                </c:pt>
                <c:pt idx="2765">
                  <c:v>0.12852</c:v>
                </c:pt>
                <c:pt idx="2766">
                  <c:v>0.12852</c:v>
                </c:pt>
                <c:pt idx="2767">
                  <c:v>0.12852</c:v>
                </c:pt>
                <c:pt idx="2768">
                  <c:v>0.12852</c:v>
                </c:pt>
                <c:pt idx="2769">
                  <c:v>0.12852</c:v>
                </c:pt>
                <c:pt idx="2770">
                  <c:v>0.12852</c:v>
                </c:pt>
                <c:pt idx="2771">
                  <c:v>0.12852</c:v>
                </c:pt>
                <c:pt idx="2772">
                  <c:v>0</c:v>
                </c:pt>
                <c:pt idx="2773">
                  <c:v>0</c:v>
                </c:pt>
                <c:pt idx="2774">
                  <c:v>0</c:v>
                </c:pt>
                <c:pt idx="2775">
                  <c:v>9.7199999999999995E-2</c:v>
                </c:pt>
                <c:pt idx="2776">
                  <c:v>9.7199999999999995E-2</c:v>
                </c:pt>
                <c:pt idx="2777">
                  <c:v>9.7199999999999995E-2</c:v>
                </c:pt>
                <c:pt idx="2778">
                  <c:v>9.7199999999999995E-2</c:v>
                </c:pt>
                <c:pt idx="2779">
                  <c:v>9.7199999999999995E-2</c:v>
                </c:pt>
                <c:pt idx="2780">
                  <c:v>9.7199999999999995E-2</c:v>
                </c:pt>
                <c:pt idx="2781">
                  <c:v>9.7199999999999995E-2</c:v>
                </c:pt>
                <c:pt idx="2782">
                  <c:v>0</c:v>
                </c:pt>
                <c:pt idx="2783">
                  <c:v>0</c:v>
                </c:pt>
                <c:pt idx="2784">
                  <c:v>0</c:v>
                </c:pt>
                <c:pt idx="2785">
                  <c:v>8.3159999999999998E-2</c:v>
                </c:pt>
                <c:pt idx="2786">
                  <c:v>8.3159999999999998E-2</c:v>
                </c:pt>
                <c:pt idx="2787">
                  <c:v>8.3159999999999998E-2</c:v>
                </c:pt>
                <c:pt idx="2788">
                  <c:v>8.3159999999999998E-2</c:v>
                </c:pt>
                <c:pt idx="2789">
                  <c:v>8.3159999999999998E-2</c:v>
                </c:pt>
                <c:pt idx="2790">
                  <c:v>8.3159999999999998E-2</c:v>
                </c:pt>
                <c:pt idx="2791">
                  <c:v>8.3159999999999998E-2</c:v>
                </c:pt>
                <c:pt idx="2792">
                  <c:v>0</c:v>
                </c:pt>
                <c:pt idx="2793">
                  <c:v>0</c:v>
                </c:pt>
                <c:pt idx="2794">
                  <c:v>0</c:v>
                </c:pt>
                <c:pt idx="2795">
                  <c:v>6.4799999999999996E-2</c:v>
                </c:pt>
                <c:pt idx="2796">
                  <c:v>6.4799999999999996E-2</c:v>
                </c:pt>
                <c:pt idx="2797">
                  <c:v>6.4799999999999996E-2</c:v>
                </c:pt>
                <c:pt idx="2798">
                  <c:v>6.4799999999999996E-2</c:v>
                </c:pt>
                <c:pt idx="2799">
                  <c:v>6.4799999999999996E-2</c:v>
                </c:pt>
                <c:pt idx="2800">
                  <c:v>6.4799999999999996E-2</c:v>
                </c:pt>
                <c:pt idx="2801">
                  <c:v>6.4799999999999996E-2</c:v>
                </c:pt>
                <c:pt idx="2802">
                  <c:v>0</c:v>
                </c:pt>
                <c:pt idx="2803">
                  <c:v>0</c:v>
                </c:pt>
                <c:pt idx="2804">
                  <c:v>0</c:v>
                </c:pt>
                <c:pt idx="2805">
                  <c:v>5.3460000000000001E-2</c:v>
                </c:pt>
                <c:pt idx="2806">
                  <c:v>5.3460000000000001E-2</c:v>
                </c:pt>
                <c:pt idx="2807">
                  <c:v>5.3460000000000001E-2</c:v>
                </c:pt>
                <c:pt idx="2808">
                  <c:v>5.3460000000000001E-2</c:v>
                </c:pt>
                <c:pt idx="2809">
                  <c:v>5.3460000000000001E-2</c:v>
                </c:pt>
                <c:pt idx="2810">
                  <c:v>5.3460000000000001E-2</c:v>
                </c:pt>
                <c:pt idx="2811">
                  <c:v>5.3460000000000001E-2</c:v>
                </c:pt>
                <c:pt idx="2812">
                  <c:v>0</c:v>
                </c:pt>
                <c:pt idx="2813">
                  <c:v>0</c:v>
                </c:pt>
                <c:pt idx="2814">
                  <c:v>0</c:v>
                </c:pt>
                <c:pt idx="2815">
                  <c:v>4.3200000000000002E-2</c:v>
                </c:pt>
                <c:pt idx="2816">
                  <c:v>4.3200000000000002E-2</c:v>
                </c:pt>
                <c:pt idx="2817">
                  <c:v>4.3200000000000002E-2</c:v>
                </c:pt>
                <c:pt idx="2818">
                  <c:v>4.3200000000000002E-2</c:v>
                </c:pt>
                <c:pt idx="2819">
                  <c:v>4.3200000000000002E-2</c:v>
                </c:pt>
                <c:pt idx="2820">
                  <c:v>4.3200000000000002E-2</c:v>
                </c:pt>
                <c:pt idx="2821">
                  <c:v>4.3200000000000002E-2</c:v>
                </c:pt>
                <c:pt idx="2822">
                  <c:v>0</c:v>
                </c:pt>
                <c:pt idx="2823">
                  <c:v>0</c:v>
                </c:pt>
                <c:pt idx="2824">
                  <c:v>0</c:v>
                </c:pt>
                <c:pt idx="2825">
                  <c:v>6.0873119999999998</c:v>
                </c:pt>
                <c:pt idx="2826">
                  <c:v>6.0873119999999998</c:v>
                </c:pt>
                <c:pt idx="2827">
                  <c:v>6.0873119999999998</c:v>
                </c:pt>
                <c:pt idx="2828">
                  <c:v>6.0873119999999998</c:v>
                </c:pt>
                <c:pt idx="2829">
                  <c:v>6.0873119999999998</c:v>
                </c:pt>
                <c:pt idx="2830">
                  <c:v>6.0873119999999998</c:v>
                </c:pt>
                <c:pt idx="2831">
                  <c:v>6.0873119999999998</c:v>
                </c:pt>
                <c:pt idx="2832">
                  <c:v>0</c:v>
                </c:pt>
                <c:pt idx="2833">
                  <c:v>0</c:v>
                </c:pt>
                <c:pt idx="2834">
                  <c:v>0</c:v>
                </c:pt>
                <c:pt idx="2835">
                  <c:v>4.6467960000000001</c:v>
                </c:pt>
                <c:pt idx="2836">
                  <c:v>4.6467960000000001</c:v>
                </c:pt>
                <c:pt idx="2837">
                  <c:v>4.6467960000000001</c:v>
                </c:pt>
                <c:pt idx="2838">
                  <c:v>4.6467960000000001</c:v>
                </c:pt>
                <c:pt idx="2839">
                  <c:v>4.6467960000000001</c:v>
                </c:pt>
                <c:pt idx="2840">
                  <c:v>4.6467960000000001</c:v>
                </c:pt>
                <c:pt idx="2841">
                  <c:v>4.6467960000000001</c:v>
                </c:pt>
                <c:pt idx="2842">
                  <c:v>0</c:v>
                </c:pt>
                <c:pt idx="2843">
                  <c:v>0</c:v>
                </c:pt>
                <c:pt idx="2844">
                  <c:v>0</c:v>
                </c:pt>
                <c:pt idx="2845">
                  <c:v>3.523212</c:v>
                </c:pt>
                <c:pt idx="2846">
                  <c:v>3.523212</c:v>
                </c:pt>
                <c:pt idx="2847">
                  <c:v>3.523212</c:v>
                </c:pt>
                <c:pt idx="2848">
                  <c:v>3.523212</c:v>
                </c:pt>
                <c:pt idx="2849">
                  <c:v>3.523212</c:v>
                </c:pt>
                <c:pt idx="2850">
                  <c:v>3.523212</c:v>
                </c:pt>
                <c:pt idx="2851">
                  <c:v>3.523212</c:v>
                </c:pt>
                <c:pt idx="2852">
                  <c:v>0</c:v>
                </c:pt>
                <c:pt idx="2853">
                  <c:v>0</c:v>
                </c:pt>
                <c:pt idx="2854">
                  <c:v>0</c:v>
                </c:pt>
                <c:pt idx="2855">
                  <c:v>2.6943839999999999</c:v>
                </c:pt>
                <c:pt idx="2856">
                  <c:v>2.6943839999999999</c:v>
                </c:pt>
                <c:pt idx="2857">
                  <c:v>2.6943839999999999</c:v>
                </c:pt>
                <c:pt idx="2858">
                  <c:v>2.6943839999999999</c:v>
                </c:pt>
                <c:pt idx="2859">
                  <c:v>2.6943839999999999</c:v>
                </c:pt>
                <c:pt idx="2860">
                  <c:v>2.6943839999999999</c:v>
                </c:pt>
                <c:pt idx="2861">
                  <c:v>2.6943839999999999</c:v>
                </c:pt>
                <c:pt idx="2862">
                  <c:v>0</c:v>
                </c:pt>
                <c:pt idx="2863">
                  <c:v>0</c:v>
                </c:pt>
                <c:pt idx="2864">
                  <c:v>0</c:v>
                </c:pt>
                <c:pt idx="2865">
                  <c:v>2.0555919999999999</c:v>
                </c:pt>
                <c:pt idx="2866">
                  <c:v>2.0555919999999999</c:v>
                </c:pt>
                <c:pt idx="2867">
                  <c:v>2.0555919999999999</c:v>
                </c:pt>
                <c:pt idx="2868">
                  <c:v>2.0555919999999999</c:v>
                </c:pt>
                <c:pt idx="2869">
                  <c:v>2.0555919999999999</c:v>
                </c:pt>
                <c:pt idx="2870">
                  <c:v>2.0555919999999999</c:v>
                </c:pt>
                <c:pt idx="2871">
                  <c:v>2.0555919999999999</c:v>
                </c:pt>
                <c:pt idx="2872">
                  <c:v>0</c:v>
                </c:pt>
                <c:pt idx="2873">
                  <c:v>0</c:v>
                </c:pt>
                <c:pt idx="2874">
                  <c:v>0</c:v>
                </c:pt>
                <c:pt idx="2875">
                  <c:v>1.5658719999999999</c:v>
                </c:pt>
                <c:pt idx="2876">
                  <c:v>1.5658719999999999</c:v>
                </c:pt>
                <c:pt idx="2877">
                  <c:v>1.5658719999999999</c:v>
                </c:pt>
                <c:pt idx="2878">
                  <c:v>1.5658719999999999</c:v>
                </c:pt>
                <c:pt idx="2879">
                  <c:v>1.5658719999999999</c:v>
                </c:pt>
                <c:pt idx="2880">
                  <c:v>1.5658719999999999</c:v>
                </c:pt>
                <c:pt idx="2881">
                  <c:v>1.5658719999999999</c:v>
                </c:pt>
                <c:pt idx="2882">
                  <c:v>0</c:v>
                </c:pt>
                <c:pt idx="2883">
                  <c:v>0</c:v>
                </c:pt>
                <c:pt idx="2884">
                  <c:v>0</c:v>
                </c:pt>
                <c:pt idx="2885">
                  <c:v>1.1975039999999999</c:v>
                </c:pt>
                <c:pt idx="2886">
                  <c:v>1.1975039999999999</c:v>
                </c:pt>
                <c:pt idx="2887">
                  <c:v>1.1975039999999999</c:v>
                </c:pt>
                <c:pt idx="2888">
                  <c:v>1.1975039999999999</c:v>
                </c:pt>
                <c:pt idx="2889">
                  <c:v>1.1975039999999999</c:v>
                </c:pt>
                <c:pt idx="2890">
                  <c:v>1.1975039999999999</c:v>
                </c:pt>
                <c:pt idx="2891">
                  <c:v>1.1975039999999999</c:v>
                </c:pt>
                <c:pt idx="2892">
                  <c:v>0</c:v>
                </c:pt>
                <c:pt idx="2893">
                  <c:v>0</c:v>
                </c:pt>
                <c:pt idx="2894">
                  <c:v>0</c:v>
                </c:pt>
                <c:pt idx="2895">
                  <c:v>0.931392</c:v>
                </c:pt>
                <c:pt idx="2896">
                  <c:v>0.931392</c:v>
                </c:pt>
                <c:pt idx="2897">
                  <c:v>0.931392</c:v>
                </c:pt>
                <c:pt idx="2898">
                  <c:v>0.931392</c:v>
                </c:pt>
                <c:pt idx="2899">
                  <c:v>0.931392</c:v>
                </c:pt>
                <c:pt idx="2900">
                  <c:v>0.931392</c:v>
                </c:pt>
                <c:pt idx="2901">
                  <c:v>0.931392</c:v>
                </c:pt>
                <c:pt idx="2902">
                  <c:v>0</c:v>
                </c:pt>
                <c:pt idx="2903">
                  <c:v>0</c:v>
                </c:pt>
                <c:pt idx="2904">
                  <c:v>0</c:v>
                </c:pt>
                <c:pt idx="2905">
                  <c:v>0.71148</c:v>
                </c:pt>
                <c:pt idx="2906">
                  <c:v>0.71148</c:v>
                </c:pt>
                <c:pt idx="2907">
                  <c:v>0.71148</c:v>
                </c:pt>
                <c:pt idx="2908">
                  <c:v>0.71148</c:v>
                </c:pt>
                <c:pt idx="2909">
                  <c:v>0.71148</c:v>
                </c:pt>
                <c:pt idx="2910">
                  <c:v>0.71148</c:v>
                </c:pt>
                <c:pt idx="2911">
                  <c:v>0.71148</c:v>
                </c:pt>
                <c:pt idx="2912">
                  <c:v>0</c:v>
                </c:pt>
                <c:pt idx="2913">
                  <c:v>0</c:v>
                </c:pt>
                <c:pt idx="2914">
                  <c:v>0</c:v>
                </c:pt>
                <c:pt idx="2915">
                  <c:v>0.54700800000000005</c:v>
                </c:pt>
                <c:pt idx="2916">
                  <c:v>0.54700800000000005</c:v>
                </c:pt>
                <c:pt idx="2917">
                  <c:v>0.54700800000000005</c:v>
                </c:pt>
                <c:pt idx="2918">
                  <c:v>0.54700800000000005</c:v>
                </c:pt>
                <c:pt idx="2919">
                  <c:v>0.54700800000000005</c:v>
                </c:pt>
                <c:pt idx="2920">
                  <c:v>0.54700800000000005</c:v>
                </c:pt>
                <c:pt idx="2921">
                  <c:v>0.54700800000000005</c:v>
                </c:pt>
                <c:pt idx="2922">
                  <c:v>0</c:v>
                </c:pt>
                <c:pt idx="2923">
                  <c:v>0</c:v>
                </c:pt>
                <c:pt idx="2924">
                  <c:v>0</c:v>
                </c:pt>
                <c:pt idx="2925">
                  <c:v>0.41395199999999999</c:v>
                </c:pt>
                <c:pt idx="2926">
                  <c:v>0.41395199999999999</c:v>
                </c:pt>
                <c:pt idx="2927">
                  <c:v>0.41395199999999999</c:v>
                </c:pt>
                <c:pt idx="2928">
                  <c:v>0.41395199999999999</c:v>
                </c:pt>
                <c:pt idx="2929">
                  <c:v>0.41395199999999999</c:v>
                </c:pt>
                <c:pt idx="2930">
                  <c:v>0.41395199999999999</c:v>
                </c:pt>
                <c:pt idx="2931">
                  <c:v>0.41395199999999999</c:v>
                </c:pt>
                <c:pt idx="2932">
                  <c:v>0</c:v>
                </c:pt>
                <c:pt idx="2933">
                  <c:v>0</c:v>
                </c:pt>
                <c:pt idx="2934">
                  <c:v>0</c:v>
                </c:pt>
                <c:pt idx="2935">
                  <c:v>0.31908799999999998</c:v>
                </c:pt>
                <c:pt idx="2936">
                  <c:v>0.31908799999999998</c:v>
                </c:pt>
                <c:pt idx="2937">
                  <c:v>0.31908799999999998</c:v>
                </c:pt>
                <c:pt idx="2938">
                  <c:v>0.31908799999999998</c:v>
                </c:pt>
                <c:pt idx="2939">
                  <c:v>0.31908799999999998</c:v>
                </c:pt>
                <c:pt idx="2940">
                  <c:v>0.31908799999999998</c:v>
                </c:pt>
                <c:pt idx="2941">
                  <c:v>0.31908799999999998</c:v>
                </c:pt>
                <c:pt idx="2942">
                  <c:v>0</c:v>
                </c:pt>
                <c:pt idx="2943">
                  <c:v>0</c:v>
                </c:pt>
                <c:pt idx="2944">
                  <c:v>0</c:v>
                </c:pt>
                <c:pt idx="2945">
                  <c:v>0.25409999999999999</c:v>
                </c:pt>
                <c:pt idx="2946">
                  <c:v>0.25409999999999999</c:v>
                </c:pt>
                <c:pt idx="2947">
                  <c:v>0.25409999999999999</c:v>
                </c:pt>
                <c:pt idx="2948">
                  <c:v>0.25409999999999999</c:v>
                </c:pt>
                <c:pt idx="2949">
                  <c:v>0.25409999999999999</c:v>
                </c:pt>
                <c:pt idx="2950">
                  <c:v>0.25409999999999999</c:v>
                </c:pt>
                <c:pt idx="2951">
                  <c:v>0.25409999999999999</c:v>
                </c:pt>
                <c:pt idx="2952">
                  <c:v>0</c:v>
                </c:pt>
                <c:pt idx="2953">
                  <c:v>0</c:v>
                </c:pt>
                <c:pt idx="2954">
                  <c:v>0</c:v>
                </c:pt>
                <c:pt idx="2955">
                  <c:v>0.19650400000000001</c:v>
                </c:pt>
                <c:pt idx="2956">
                  <c:v>0.19650400000000001</c:v>
                </c:pt>
                <c:pt idx="2957">
                  <c:v>0.19650400000000001</c:v>
                </c:pt>
                <c:pt idx="2958">
                  <c:v>0.19650400000000001</c:v>
                </c:pt>
                <c:pt idx="2959">
                  <c:v>0.19650400000000001</c:v>
                </c:pt>
                <c:pt idx="2960">
                  <c:v>0.19650400000000001</c:v>
                </c:pt>
                <c:pt idx="2961">
                  <c:v>0.19650400000000001</c:v>
                </c:pt>
                <c:pt idx="2962">
                  <c:v>0</c:v>
                </c:pt>
                <c:pt idx="2963">
                  <c:v>0</c:v>
                </c:pt>
                <c:pt idx="2964">
                  <c:v>0</c:v>
                </c:pt>
                <c:pt idx="2965">
                  <c:v>0.14630000000000001</c:v>
                </c:pt>
                <c:pt idx="2966">
                  <c:v>0.14630000000000001</c:v>
                </c:pt>
                <c:pt idx="2967">
                  <c:v>0.14630000000000001</c:v>
                </c:pt>
                <c:pt idx="2968">
                  <c:v>0.14630000000000001</c:v>
                </c:pt>
                <c:pt idx="2969">
                  <c:v>0.14630000000000001</c:v>
                </c:pt>
                <c:pt idx="2970">
                  <c:v>0.14630000000000001</c:v>
                </c:pt>
                <c:pt idx="2971">
                  <c:v>0.14630000000000001</c:v>
                </c:pt>
                <c:pt idx="2972">
                  <c:v>0</c:v>
                </c:pt>
                <c:pt idx="2973">
                  <c:v>0</c:v>
                </c:pt>
                <c:pt idx="2974">
                  <c:v>0</c:v>
                </c:pt>
                <c:pt idx="2975">
                  <c:v>0.115192</c:v>
                </c:pt>
                <c:pt idx="2976">
                  <c:v>0.115192</c:v>
                </c:pt>
                <c:pt idx="2977">
                  <c:v>0.115192</c:v>
                </c:pt>
                <c:pt idx="2978">
                  <c:v>0.115192</c:v>
                </c:pt>
                <c:pt idx="2979">
                  <c:v>0.115192</c:v>
                </c:pt>
                <c:pt idx="2980">
                  <c:v>0.115192</c:v>
                </c:pt>
                <c:pt idx="2981">
                  <c:v>0.115192</c:v>
                </c:pt>
                <c:pt idx="2982">
                  <c:v>0</c:v>
                </c:pt>
                <c:pt idx="2983">
                  <c:v>0</c:v>
                </c:pt>
                <c:pt idx="2984">
                  <c:v>0</c:v>
                </c:pt>
                <c:pt idx="2985">
                  <c:v>9.2399999999999996E-2</c:v>
                </c:pt>
                <c:pt idx="2986">
                  <c:v>9.2399999999999996E-2</c:v>
                </c:pt>
                <c:pt idx="2987">
                  <c:v>9.2399999999999996E-2</c:v>
                </c:pt>
                <c:pt idx="2988">
                  <c:v>9.2399999999999996E-2</c:v>
                </c:pt>
                <c:pt idx="2989">
                  <c:v>9.2399999999999996E-2</c:v>
                </c:pt>
                <c:pt idx="2990">
                  <c:v>9.2399999999999996E-2</c:v>
                </c:pt>
                <c:pt idx="2991">
                  <c:v>9.2399999999999996E-2</c:v>
                </c:pt>
                <c:pt idx="2992">
                  <c:v>0</c:v>
                </c:pt>
                <c:pt idx="2993">
                  <c:v>0</c:v>
                </c:pt>
                <c:pt idx="2994">
                  <c:v>0</c:v>
                </c:pt>
                <c:pt idx="2995">
                  <c:v>7.3303999999999994E-2</c:v>
                </c:pt>
                <c:pt idx="2996">
                  <c:v>7.3303999999999994E-2</c:v>
                </c:pt>
                <c:pt idx="2997">
                  <c:v>7.3303999999999994E-2</c:v>
                </c:pt>
                <c:pt idx="2998">
                  <c:v>7.3303999999999994E-2</c:v>
                </c:pt>
                <c:pt idx="2999">
                  <c:v>7.3303999999999994E-2</c:v>
                </c:pt>
                <c:pt idx="3000">
                  <c:v>7.3303999999999994E-2</c:v>
                </c:pt>
                <c:pt idx="3001">
                  <c:v>7.3303999999999994E-2</c:v>
                </c:pt>
                <c:pt idx="3002">
                  <c:v>0</c:v>
                </c:pt>
                <c:pt idx="3003">
                  <c:v>0</c:v>
                </c:pt>
                <c:pt idx="3004">
                  <c:v>0</c:v>
                </c:pt>
                <c:pt idx="3005">
                  <c:v>5.5440000000000003E-2</c:v>
                </c:pt>
                <c:pt idx="3006">
                  <c:v>5.5440000000000003E-2</c:v>
                </c:pt>
                <c:pt idx="3007">
                  <c:v>5.5440000000000003E-2</c:v>
                </c:pt>
                <c:pt idx="3008">
                  <c:v>5.5440000000000003E-2</c:v>
                </c:pt>
                <c:pt idx="3009">
                  <c:v>5.5440000000000003E-2</c:v>
                </c:pt>
                <c:pt idx="3010">
                  <c:v>5.5440000000000003E-2</c:v>
                </c:pt>
                <c:pt idx="3011">
                  <c:v>5.5440000000000003E-2</c:v>
                </c:pt>
                <c:pt idx="3012">
                  <c:v>0</c:v>
                </c:pt>
                <c:pt idx="3013">
                  <c:v>0</c:v>
                </c:pt>
                <c:pt idx="3014">
                  <c:v>0</c:v>
                </c:pt>
                <c:pt idx="3015">
                  <c:v>4.7432000000000002E-2</c:v>
                </c:pt>
                <c:pt idx="3016">
                  <c:v>4.7432000000000002E-2</c:v>
                </c:pt>
                <c:pt idx="3017">
                  <c:v>4.7432000000000002E-2</c:v>
                </c:pt>
                <c:pt idx="3018">
                  <c:v>4.7432000000000002E-2</c:v>
                </c:pt>
                <c:pt idx="3019">
                  <c:v>4.7432000000000002E-2</c:v>
                </c:pt>
                <c:pt idx="3020">
                  <c:v>4.7432000000000002E-2</c:v>
                </c:pt>
                <c:pt idx="3021">
                  <c:v>4.7432000000000002E-2</c:v>
                </c:pt>
                <c:pt idx="3022">
                  <c:v>0</c:v>
                </c:pt>
                <c:pt idx="3023">
                  <c:v>0</c:v>
                </c:pt>
                <c:pt idx="3024">
                  <c:v>0</c:v>
                </c:pt>
                <c:pt idx="3025">
                  <c:v>3.696E-2</c:v>
                </c:pt>
                <c:pt idx="3026">
                  <c:v>3.696E-2</c:v>
                </c:pt>
                <c:pt idx="3027">
                  <c:v>3.696E-2</c:v>
                </c:pt>
                <c:pt idx="3028">
                  <c:v>3.696E-2</c:v>
                </c:pt>
                <c:pt idx="3029">
                  <c:v>3.696E-2</c:v>
                </c:pt>
                <c:pt idx="3030">
                  <c:v>3.696E-2</c:v>
                </c:pt>
                <c:pt idx="3031">
                  <c:v>3.696E-2</c:v>
                </c:pt>
                <c:pt idx="3032">
                  <c:v>0</c:v>
                </c:pt>
                <c:pt idx="3033">
                  <c:v>0</c:v>
                </c:pt>
                <c:pt idx="3034">
                  <c:v>0</c:v>
                </c:pt>
                <c:pt idx="3035">
                  <c:v>3.0491999999999998E-2</c:v>
                </c:pt>
                <c:pt idx="3036">
                  <c:v>3.0491999999999998E-2</c:v>
                </c:pt>
                <c:pt idx="3037">
                  <c:v>3.0491999999999998E-2</c:v>
                </c:pt>
                <c:pt idx="3038">
                  <c:v>3.0491999999999998E-2</c:v>
                </c:pt>
                <c:pt idx="3039">
                  <c:v>3.0491999999999998E-2</c:v>
                </c:pt>
                <c:pt idx="3040">
                  <c:v>3.0491999999999998E-2</c:v>
                </c:pt>
                <c:pt idx="3041">
                  <c:v>3.0491999999999998E-2</c:v>
                </c:pt>
                <c:pt idx="3042">
                  <c:v>0</c:v>
                </c:pt>
                <c:pt idx="3043">
                  <c:v>0</c:v>
                </c:pt>
                <c:pt idx="3044">
                  <c:v>0</c:v>
                </c:pt>
                <c:pt idx="3045">
                  <c:v>2.4639999999999999E-2</c:v>
                </c:pt>
                <c:pt idx="3046">
                  <c:v>2.4639999999999999E-2</c:v>
                </c:pt>
                <c:pt idx="3047">
                  <c:v>2.4639999999999999E-2</c:v>
                </c:pt>
                <c:pt idx="3048">
                  <c:v>2.4639999999999999E-2</c:v>
                </c:pt>
                <c:pt idx="3049">
                  <c:v>2.4639999999999999E-2</c:v>
                </c:pt>
                <c:pt idx="3050">
                  <c:v>2.4639999999999999E-2</c:v>
                </c:pt>
                <c:pt idx="3051">
                  <c:v>2.4639999999999999E-2</c:v>
                </c:pt>
                <c:pt idx="3052">
                  <c:v>0</c:v>
                </c:pt>
                <c:pt idx="3053">
                  <c:v>0</c:v>
                </c:pt>
                <c:pt idx="3054">
                  <c:v>0</c:v>
                </c:pt>
                <c:pt idx="3055">
                  <c:v>6.0873119999999998</c:v>
                </c:pt>
                <c:pt idx="3056">
                  <c:v>6.0873119999999998</c:v>
                </c:pt>
                <c:pt idx="3057">
                  <c:v>6.0873119999999998</c:v>
                </c:pt>
                <c:pt idx="3058">
                  <c:v>6.0873119999999998</c:v>
                </c:pt>
                <c:pt idx="3059">
                  <c:v>6.0873119999999998</c:v>
                </c:pt>
                <c:pt idx="3060">
                  <c:v>6.0873119999999998</c:v>
                </c:pt>
                <c:pt idx="3061">
                  <c:v>6.0873119999999998</c:v>
                </c:pt>
                <c:pt idx="3062">
                  <c:v>0</c:v>
                </c:pt>
                <c:pt idx="3063">
                  <c:v>0</c:v>
                </c:pt>
                <c:pt idx="3064">
                  <c:v>0</c:v>
                </c:pt>
                <c:pt idx="3065">
                  <c:v>4.6467960000000001</c:v>
                </c:pt>
                <c:pt idx="3066">
                  <c:v>4.6467960000000001</c:v>
                </c:pt>
                <c:pt idx="3067">
                  <c:v>4.6467960000000001</c:v>
                </c:pt>
                <c:pt idx="3068">
                  <c:v>4.6467960000000001</c:v>
                </c:pt>
                <c:pt idx="3069">
                  <c:v>4.6467960000000001</c:v>
                </c:pt>
                <c:pt idx="3070">
                  <c:v>4.6467960000000001</c:v>
                </c:pt>
                <c:pt idx="3071">
                  <c:v>4.6467960000000001</c:v>
                </c:pt>
                <c:pt idx="3072">
                  <c:v>0</c:v>
                </c:pt>
                <c:pt idx="3073">
                  <c:v>0</c:v>
                </c:pt>
                <c:pt idx="3074">
                  <c:v>0</c:v>
                </c:pt>
                <c:pt idx="3075">
                  <c:v>3.523212</c:v>
                </c:pt>
                <c:pt idx="3076">
                  <c:v>3.523212</c:v>
                </c:pt>
                <c:pt idx="3077">
                  <c:v>3.523212</c:v>
                </c:pt>
                <c:pt idx="3078">
                  <c:v>3.523212</c:v>
                </c:pt>
                <c:pt idx="3079">
                  <c:v>3.523212</c:v>
                </c:pt>
                <c:pt idx="3080">
                  <c:v>3.523212</c:v>
                </c:pt>
                <c:pt idx="3081">
                  <c:v>3.523212</c:v>
                </c:pt>
                <c:pt idx="3082">
                  <c:v>0</c:v>
                </c:pt>
                <c:pt idx="3083">
                  <c:v>0</c:v>
                </c:pt>
                <c:pt idx="3084">
                  <c:v>0</c:v>
                </c:pt>
                <c:pt idx="3085">
                  <c:v>2.6943839999999999</c:v>
                </c:pt>
                <c:pt idx="3086">
                  <c:v>2.6943839999999999</c:v>
                </c:pt>
                <c:pt idx="3087">
                  <c:v>2.6943839999999999</c:v>
                </c:pt>
                <c:pt idx="3088">
                  <c:v>2.6943839999999999</c:v>
                </c:pt>
                <c:pt idx="3089">
                  <c:v>2.6943839999999999</c:v>
                </c:pt>
                <c:pt idx="3090">
                  <c:v>2.6943839999999999</c:v>
                </c:pt>
                <c:pt idx="3091">
                  <c:v>2.6943839999999999</c:v>
                </c:pt>
                <c:pt idx="3092">
                  <c:v>0</c:v>
                </c:pt>
                <c:pt idx="3093">
                  <c:v>0</c:v>
                </c:pt>
                <c:pt idx="3094">
                  <c:v>0</c:v>
                </c:pt>
                <c:pt idx="3095">
                  <c:v>2.0555919999999999</c:v>
                </c:pt>
                <c:pt idx="3096">
                  <c:v>2.0555919999999999</c:v>
                </c:pt>
                <c:pt idx="3097">
                  <c:v>2.0555919999999999</c:v>
                </c:pt>
                <c:pt idx="3098">
                  <c:v>2.0555919999999999</c:v>
                </c:pt>
                <c:pt idx="3099">
                  <c:v>2.0555919999999999</c:v>
                </c:pt>
                <c:pt idx="3100">
                  <c:v>2.0555919999999999</c:v>
                </c:pt>
                <c:pt idx="3101">
                  <c:v>2.0555919999999999</c:v>
                </c:pt>
                <c:pt idx="3102">
                  <c:v>0</c:v>
                </c:pt>
                <c:pt idx="3103">
                  <c:v>0</c:v>
                </c:pt>
                <c:pt idx="3104">
                  <c:v>0</c:v>
                </c:pt>
                <c:pt idx="3105">
                  <c:v>1.5658719999999999</c:v>
                </c:pt>
                <c:pt idx="3106">
                  <c:v>1.5658719999999999</c:v>
                </c:pt>
                <c:pt idx="3107">
                  <c:v>1.5658719999999999</c:v>
                </c:pt>
                <c:pt idx="3108">
                  <c:v>1.5658719999999999</c:v>
                </c:pt>
                <c:pt idx="3109">
                  <c:v>1.5658719999999999</c:v>
                </c:pt>
                <c:pt idx="3110">
                  <c:v>1.5658719999999999</c:v>
                </c:pt>
                <c:pt idx="3111">
                  <c:v>1.5658719999999999</c:v>
                </c:pt>
                <c:pt idx="3112">
                  <c:v>0</c:v>
                </c:pt>
                <c:pt idx="3113">
                  <c:v>0</c:v>
                </c:pt>
                <c:pt idx="3114">
                  <c:v>0</c:v>
                </c:pt>
                <c:pt idx="3115">
                  <c:v>1.1975039999999999</c:v>
                </c:pt>
                <c:pt idx="3116">
                  <c:v>1.1975039999999999</c:v>
                </c:pt>
                <c:pt idx="3117">
                  <c:v>1.1975039999999999</c:v>
                </c:pt>
                <c:pt idx="3118">
                  <c:v>1.1975039999999999</c:v>
                </c:pt>
                <c:pt idx="3119">
                  <c:v>1.1975039999999999</c:v>
                </c:pt>
                <c:pt idx="3120">
                  <c:v>1.1975039999999999</c:v>
                </c:pt>
                <c:pt idx="3121">
                  <c:v>1.1975039999999999</c:v>
                </c:pt>
                <c:pt idx="3122">
                  <c:v>0</c:v>
                </c:pt>
                <c:pt idx="3123">
                  <c:v>0</c:v>
                </c:pt>
                <c:pt idx="3124">
                  <c:v>0</c:v>
                </c:pt>
                <c:pt idx="3125">
                  <c:v>0.931392</c:v>
                </c:pt>
                <c:pt idx="3126">
                  <c:v>0.931392</c:v>
                </c:pt>
                <c:pt idx="3127">
                  <c:v>0.931392</c:v>
                </c:pt>
                <c:pt idx="3128">
                  <c:v>0.931392</c:v>
                </c:pt>
                <c:pt idx="3129">
                  <c:v>0.931392</c:v>
                </c:pt>
                <c:pt idx="3130">
                  <c:v>0.931392</c:v>
                </c:pt>
                <c:pt idx="3131">
                  <c:v>0.931392</c:v>
                </c:pt>
                <c:pt idx="3132">
                  <c:v>0</c:v>
                </c:pt>
                <c:pt idx="3133">
                  <c:v>0</c:v>
                </c:pt>
                <c:pt idx="3134">
                  <c:v>0</c:v>
                </c:pt>
                <c:pt idx="3135">
                  <c:v>0.71148</c:v>
                </c:pt>
                <c:pt idx="3136">
                  <c:v>0.71148</c:v>
                </c:pt>
                <c:pt idx="3137">
                  <c:v>0.71148</c:v>
                </c:pt>
                <c:pt idx="3138">
                  <c:v>0.71148</c:v>
                </c:pt>
                <c:pt idx="3139">
                  <c:v>0.71148</c:v>
                </c:pt>
                <c:pt idx="3140">
                  <c:v>0.71148</c:v>
                </c:pt>
                <c:pt idx="3141">
                  <c:v>0.71148</c:v>
                </c:pt>
                <c:pt idx="3142">
                  <c:v>0</c:v>
                </c:pt>
                <c:pt idx="3143">
                  <c:v>0</c:v>
                </c:pt>
                <c:pt idx="3144">
                  <c:v>0</c:v>
                </c:pt>
                <c:pt idx="3145">
                  <c:v>0.54700800000000005</c:v>
                </c:pt>
                <c:pt idx="3146">
                  <c:v>0.54700800000000005</c:v>
                </c:pt>
                <c:pt idx="3147">
                  <c:v>0.54700800000000005</c:v>
                </c:pt>
                <c:pt idx="3148">
                  <c:v>0.54700800000000005</c:v>
                </c:pt>
                <c:pt idx="3149">
                  <c:v>0.54700800000000005</c:v>
                </c:pt>
                <c:pt idx="3150">
                  <c:v>0.54700800000000005</c:v>
                </c:pt>
                <c:pt idx="3151">
                  <c:v>0.54700800000000005</c:v>
                </c:pt>
                <c:pt idx="3152">
                  <c:v>0</c:v>
                </c:pt>
                <c:pt idx="3153">
                  <c:v>0</c:v>
                </c:pt>
                <c:pt idx="3154">
                  <c:v>0</c:v>
                </c:pt>
                <c:pt idx="3155">
                  <c:v>0.41395199999999999</c:v>
                </c:pt>
                <c:pt idx="3156">
                  <c:v>0.41395199999999999</c:v>
                </c:pt>
                <c:pt idx="3157">
                  <c:v>0.41395199999999999</c:v>
                </c:pt>
                <c:pt idx="3158">
                  <c:v>0.41395199999999999</c:v>
                </c:pt>
                <c:pt idx="3159">
                  <c:v>0.41395199999999999</c:v>
                </c:pt>
                <c:pt idx="3160">
                  <c:v>0.41395199999999999</c:v>
                </c:pt>
                <c:pt idx="3161">
                  <c:v>0.41395199999999999</c:v>
                </c:pt>
                <c:pt idx="3162">
                  <c:v>0</c:v>
                </c:pt>
                <c:pt idx="3163">
                  <c:v>0</c:v>
                </c:pt>
                <c:pt idx="3164">
                  <c:v>0</c:v>
                </c:pt>
                <c:pt idx="3165">
                  <c:v>0.31908799999999998</c:v>
                </c:pt>
                <c:pt idx="3166">
                  <c:v>0.31908799999999998</c:v>
                </c:pt>
                <c:pt idx="3167">
                  <c:v>0.31908799999999998</c:v>
                </c:pt>
                <c:pt idx="3168">
                  <c:v>0.31908799999999998</c:v>
                </c:pt>
                <c:pt idx="3169">
                  <c:v>0.31908799999999998</c:v>
                </c:pt>
                <c:pt idx="3170">
                  <c:v>0.31908799999999998</c:v>
                </c:pt>
                <c:pt idx="3171">
                  <c:v>0.31908799999999998</c:v>
                </c:pt>
                <c:pt idx="3172">
                  <c:v>0</c:v>
                </c:pt>
                <c:pt idx="3173">
                  <c:v>0</c:v>
                </c:pt>
                <c:pt idx="3174">
                  <c:v>0</c:v>
                </c:pt>
                <c:pt idx="3175">
                  <c:v>0.25409999999999999</c:v>
                </c:pt>
                <c:pt idx="3176">
                  <c:v>0.25409999999999999</c:v>
                </c:pt>
                <c:pt idx="3177">
                  <c:v>0.25409999999999999</c:v>
                </c:pt>
                <c:pt idx="3178">
                  <c:v>0.25409999999999999</c:v>
                </c:pt>
                <c:pt idx="3179">
                  <c:v>0.25409999999999999</c:v>
                </c:pt>
                <c:pt idx="3180">
                  <c:v>0.25409999999999999</c:v>
                </c:pt>
                <c:pt idx="3181">
                  <c:v>0.25409999999999999</c:v>
                </c:pt>
                <c:pt idx="3182">
                  <c:v>0</c:v>
                </c:pt>
                <c:pt idx="3183">
                  <c:v>0</c:v>
                </c:pt>
                <c:pt idx="3184">
                  <c:v>0</c:v>
                </c:pt>
                <c:pt idx="3185">
                  <c:v>0.19650400000000001</c:v>
                </c:pt>
                <c:pt idx="3186">
                  <c:v>0.19650400000000001</c:v>
                </c:pt>
                <c:pt idx="3187">
                  <c:v>0.19650400000000001</c:v>
                </c:pt>
                <c:pt idx="3188">
                  <c:v>0.19650400000000001</c:v>
                </c:pt>
                <c:pt idx="3189">
                  <c:v>0.19650400000000001</c:v>
                </c:pt>
                <c:pt idx="3190">
                  <c:v>0.19650400000000001</c:v>
                </c:pt>
                <c:pt idx="3191">
                  <c:v>0.19650400000000001</c:v>
                </c:pt>
                <c:pt idx="3192">
                  <c:v>0</c:v>
                </c:pt>
                <c:pt idx="3193">
                  <c:v>0</c:v>
                </c:pt>
                <c:pt idx="3194">
                  <c:v>0</c:v>
                </c:pt>
                <c:pt idx="3195">
                  <c:v>0.14630000000000001</c:v>
                </c:pt>
                <c:pt idx="3196">
                  <c:v>0.14630000000000001</c:v>
                </c:pt>
                <c:pt idx="3197">
                  <c:v>0.14630000000000001</c:v>
                </c:pt>
                <c:pt idx="3198">
                  <c:v>0.14630000000000001</c:v>
                </c:pt>
                <c:pt idx="3199">
                  <c:v>0.14630000000000001</c:v>
                </c:pt>
                <c:pt idx="3200">
                  <c:v>0.14630000000000001</c:v>
                </c:pt>
                <c:pt idx="3201">
                  <c:v>0.14630000000000001</c:v>
                </c:pt>
                <c:pt idx="3202">
                  <c:v>0</c:v>
                </c:pt>
                <c:pt idx="3203">
                  <c:v>0</c:v>
                </c:pt>
                <c:pt idx="3204">
                  <c:v>0</c:v>
                </c:pt>
                <c:pt idx="3205">
                  <c:v>0.115192</c:v>
                </c:pt>
                <c:pt idx="3206">
                  <c:v>0.115192</c:v>
                </c:pt>
                <c:pt idx="3207">
                  <c:v>0.115192</c:v>
                </c:pt>
                <c:pt idx="3208">
                  <c:v>0.115192</c:v>
                </c:pt>
                <c:pt idx="3209">
                  <c:v>0.115192</c:v>
                </c:pt>
                <c:pt idx="3210">
                  <c:v>0.115192</c:v>
                </c:pt>
                <c:pt idx="3211">
                  <c:v>0.115192</c:v>
                </c:pt>
                <c:pt idx="3212">
                  <c:v>0</c:v>
                </c:pt>
                <c:pt idx="3213">
                  <c:v>0</c:v>
                </c:pt>
                <c:pt idx="3214">
                  <c:v>0</c:v>
                </c:pt>
                <c:pt idx="3215">
                  <c:v>9.2399999999999996E-2</c:v>
                </c:pt>
                <c:pt idx="3216">
                  <c:v>9.2399999999999996E-2</c:v>
                </c:pt>
                <c:pt idx="3217">
                  <c:v>9.2399999999999996E-2</c:v>
                </c:pt>
                <c:pt idx="3218">
                  <c:v>9.2399999999999996E-2</c:v>
                </c:pt>
                <c:pt idx="3219">
                  <c:v>9.2399999999999996E-2</c:v>
                </c:pt>
                <c:pt idx="3220">
                  <c:v>9.2399999999999996E-2</c:v>
                </c:pt>
                <c:pt idx="3221">
                  <c:v>9.2399999999999996E-2</c:v>
                </c:pt>
                <c:pt idx="3222">
                  <c:v>0</c:v>
                </c:pt>
                <c:pt idx="3223">
                  <c:v>0</c:v>
                </c:pt>
                <c:pt idx="3224">
                  <c:v>0</c:v>
                </c:pt>
                <c:pt idx="3225">
                  <c:v>7.3303999999999994E-2</c:v>
                </c:pt>
                <c:pt idx="3226">
                  <c:v>7.3303999999999994E-2</c:v>
                </c:pt>
                <c:pt idx="3227">
                  <c:v>7.3303999999999994E-2</c:v>
                </c:pt>
                <c:pt idx="3228">
                  <c:v>7.3303999999999994E-2</c:v>
                </c:pt>
                <c:pt idx="3229">
                  <c:v>7.3303999999999994E-2</c:v>
                </c:pt>
                <c:pt idx="3230">
                  <c:v>7.3303999999999994E-2</c:v>
                </c:pt>
                <c:pt idx="3231">
                  <c:v>7.3303999999999994E-2</c:v>
                </c:pt>
                <c:pt idx="3232">
                  <c:v>0</c:v>
                </c:pt>
                <c:pt idx="3233">
                  <c:v>0</c:v>
                </c:pt>
                <c:pt idx="3234">
                  <c:v>0</c:v>
                </c:pt>
                <c:pt idx="3235">
                  <c:v>5.5440000000000003E-2</c:v>
                </c:pt>
                <c:pt idx="3236">
                  <c:v>5.5440000000000003E-2</c:v>
                </c:pt>
                <c:pt idx="3237">
                  <c:v>5.5440000000000003E-2</c:v>
                </c:pt>
                <c:pt idx="3238">
                  <c:v>5.5440000000000003E-2</c:v>
                </c:pt>
                <c:pt idx="3239">
                  <c:v>5.5440000000000003E-2</c:v>
                </c:pt>
                <c:pt idx="3240">
                  <c:v>5.5440000000000003E-2</c:v>
                </c:pt>
                <c:pt idx="3241">
                  <c:v>5.5440000000000003E-2</c:v>
                </c:pt>
                <c:pt idx="3242">
                  <c:v>0</c:v>
                </c:pt>
                <c:pt idx="3243">
                  <c:v>0</c:v>
                </c:pt>
                <c:pt idx="3244">
                  <c:v>0</c:v>
                </c:pt>
                <c:pt idx="3245">
                  <c:v>4.7432000000000002E-2</c:v>
                </c:pt>
                <c:pt idx="3246">
                  <c:v>4.7432000000000002E-2</c:v>
                </c:pt>
                <c:pt idx="3247">
                  <c:v>4.7432000000000002E-2</c:v>
                </c:pt>
                <c:pt idx="3248">
                  <c:v>4.7432000000000002E-2</c:v>
                </c:pt>
                <c:pt idx="3249">
                  <c:v>4.7432000000000002E-2</c:v>
                </c:pt>
                <c:pt idx="3250">
                  <c:v>4.7432000000000002E-2</c:v>
                </c:pt>
                <c:pt idx="3251">
                  <c:v>4.7432000000000002E-2</c:v>
                </c:pt>
                <c:pt idx="3252">
                  <c:v>0</c:v>
                </c:pt>
                <c:pt idx="3253">
                  <c:v>0</c:v>
                </c:pt>
                <c:pt idx="3254">
                  <c:v>0</c:v>
                </c:pt>
                <c:pt idx="3255">
                  <c:v>3.696E-2</c:v>
                </c:pt>
                <c:pt idx="3256">
                  <c:v>3.696E-2</c:v>
                </c:pt>
                <c:pt idx="3257">
                  <c:v>3.696E-2</c:v>
                </c:pt>
                <c:pt idx="3258">
                  <c:v>3.696E-2</c:v>
                </c:pt>
                <c:pt idx="3259">
                  <c:v>3.696E-2</c:v>
                </c:pt>
                <c:pt idx="3260">
                  <c:v>3.696E-2</c:v>
                </c:pt>
                <c:pt idx="3261">
                  <c:v>3.696E-2</c:v>
                </c:pt>
                <c:pt idx="3262">
                  <c:v>0</c:v>
                </c:pt>
                <c:pt idx="3263">
                  <c:v>0</c:v>
                </c:pt>
                <c:pt idx="3264">
                  <c:v>0</c:v>
                </c:pt>
                <c:pt idx="3265">
                  <c:v>3.0491999999999998E-2</c:v>
                </c:pt>
                <c:pt idx="3266">
                  <c:v>3.0491999999999998E-2</c:v>
                </c:pt>
                <c:pt idx="3267">
                  <c:v>3.0491999999999998E-2</c:v>
                </c:pt>
                <c:pt idx="3268">
                  <c:v>3.0491999999999998E-2</c:v>
                </c:pt>
                <c:pt idx="3269">
                  <c:v>3.0491999999999998E-2</c:v>
                </c:pt>
                <c:pt idx="3270">
                  <c:v>3.0491999999999998E-2</c:v>
                </c:pt>
                <c:pt idx="3271">
                  <c:v>3.0491999999999998E-2</c:v>
                </c:pt>
                <c:pt idx="3272">
                  <c:v>0</c:v>
                </c:pt>
                <c:pt idx="3273">
                  <c:v>0</c:v>
                </c:pt>
                <c:pt idx="3274">
                  <c:v>0</c:v>
                </c:pt>
                <c:pt idx="3275">
                  <c:v>2.4639999999999999E-2</c:v>
                </c:pt>
                <c:pt idx="3276">
                  <c:v>2.4639999999999999E-2</c:v>
                </c:pt>
                <c:pt idx="3277">
                  <c:v>2.4639999999999999E-2</c:v>
                </c:pt>
                <c:pt idx="3278">
                  <c:v>2.4639999999999999E-2</c:v>
                </c:pt>
                <c:pt idx="3279">
                  <c:v>2.4639999999999999E-2</c:v>
                </c:pt>
                <c:pt idx="3280">
                  <c:v>2.4639999999999999E-2</c:v>
                </c:pt>
                <c:pt idx="3281">
                  <c:v>2.4639999999999999E-2</c:v>
                </c:pt>
                <c:pt idx="3282">
                  <c:v>0</c:v>
                </c:pt>
                <c:pt idx="3283">
                  <c:v>0</c:v>
                </c:pt>
                <c:pt idx="3284">
                  <c:v>0</c:v>
                </c:pt>
                <c:pt idx="3285">
                  <c:v>6.0873119999999998</c:v>
                </c:pt>
                <c:pt idx="3286">
                  <c:v>6.0873119999999998</c:v>
                </c:pt>
                <c:pt idx="3287">
                  <c:v>6.0873119999999998</c:v>
                </c:pt>
                <c:pt idx="3288">
                  <c:v>6.0873119999999998</c:v>
                </c:pt>
                <c:pt idx="3289">
                  <c:v>6.0873119999999998</c:v>
                </c:pt>
                <c:pt idx="3290">
                  <c:v>6.0873119999999998</c:v>
                </c:pt>
                <c:pt idx="3291">
                  <c:v>6.0873119999999998</c:v>
                </c:pt>
                <c:pt idx="3292">
                  <c:v>0</c:v>
                </c:pt>
                <c:pt idx="3293">
                  <c:v>0</c:v>
                </c:pt>
                <c:pt idx="3294">
                  <c:v>0</c:v>
                </c:pt>
                <c:pt idx="3295">
                  <c:v>4.6467960000000001</c:v>
                </c:pt>
                <c:pt idx="3296">
                  <c:v>4.6467960000000001</c:v>
                </c:pt>
                <c:pt idx="3297">
                  <c:v>4.6467960000000001</c:v>
                </c:pt>
                <c:pt idx="3298">
                  <c:v>4.6467960000000001</c:v>
                </c:pt>
                <c:pt idx="3299">
                  <c:v>4.6467960000000001</c:v>
                </c:pt>
                <c:pt idx="3300">
                  <c:v>4.6467960000000001</c:v>
                </c:pt>
                <c:pt idx="3301">
                  <c:v>4.6467960000000001</c:v>
                </c:pt>
                <c:pt idx="3302">
                  <c:v>0</c:v>
                </c:pt>
                <c:pt idx="3303">
                  <c:v>0</c:v>
                </c:pt>
                <c:pt idx="3304">
                  <c:v>0</c:v>
                </c:pt>
                <c:pt idx="3305">
                  <c:v>3.523212</c:v>
                </c:pt>
                <c:pt idx="3306">
                  <c:v>3.523212</c:v>
                </c:pt>
                <c:pt idx="3307">
                  <c:v>3.523212</c:v>
                </c:pt>
                <c:pt idx="3308">
                  <c:v>3.523212</c:v>
                </c:pt>
                <c:pt idx="3309">
                  <c:v>3.523212</c:v>
                </c:pt>
                <c:pt idx="3310">
                  <c:v>3.523212</c:v>
                </c:pt>
                <c:pt idx="3311">
                  <c:v>3.523212</c:v>
                </c:pt>
                <c:pt idx="3312">
                  <c:v>0</c:v>
                </c:pt>
                <c:pt idx="3313">
                  <c:v>0</c:v>
                </c:pt>
                <c:pt idx="3314">
                  <c:v>0</c:v>
                </c:pt>
                <c:pt idx="3315">
                  <c:v>2.6943839999999999</c:v>
                </c:pt>
                <c:pt idx="3316">
                  <c:v>2.6943839999999999</c:v>
                </c:pt>
                <c:pt idx="3317">
                  <c:v>2.6943839999999999</c:v>
                </c:pt>
                <c:pt idx="3318">
                  <c:v>2.6943839999999999</c:v>
                </c:pt>
                <c:pt idx="3319">
                  <c:v>2.6943839999999999</c:v>
                </c:pt>
                <c:pt idx="3320">
                  <c:v>2.6943839999999999</c:v>
                </c:pt>
                <c:pt idx="3321">
                  <c:v>2.6943839999999999</c:v>
                </c:pt>
                <c:pt idx="3322">
                  <c:v>0</c:v>
                </c:pt>
                <c:pt idx="3323">
                  <c:v>0</c:v>
                </c:pt>
                <c:pt idx="3324">
                  <c:v>0</c:v>
                </c:pt>
                <c:pt idx="3325">
                  <c:v>2.0555919999999999</c:v>
                </c:pt>
                <c:pt idx="3326">
                  <c:v>2.0555919999999999</c:v>
                </c:pt>
                <c:pt idx="3327">
                  <c:v>2.0555919999999999</c:v>
                </c:pt>
                <c:pt idx="3328">
                  <c:v>2.0555919999999999</c:v>
                </c:pt>
                <c:pt idx="3329">
                  <c:v>2.0555919999999999</c:v>
                </c:pt>
                <c:pt idx="3330">
                  <c:v>2.0555919999999999</c:v>
                </c:pt>
                <c:pt idx="3331">
                  <c:v>2.0555919999999999</c:v>
                </c:pt>
                <c:pt idx="3332">
                  <c:v>0</c:v>
                </c:pt>
                <c:pt idx="3333">
                  <c:v>0</c:v>
                </c:pt>
                <c:pt idx="3334">
                  <c:v>0</c:v>
                </c:pt>
                <c:pt idx="3335">
                  <c:v>1.5658719999999999</c:v>
                </c:pt>
                <c:pt idx="3336">
                  <c:v>1.5658719999999999</c:v>
                </c:pt>
                <c:pt idx="3337">
                  <c:v>1.5658719999999999</c:v>
                </c:pt>
                <c:pt idx="3338">
                  <c:v>1.5658719999999999</c:v>
                </c:pt>
                <c:pt idx="3339">
                  <c:v>1.5658719999999999</c:v>
                </c:pt>
                <c:pt idx="3340">
                  <c:v>1.5658719999999999</c:v>
                </c:pt>
                <c:pt idx="3341">
                  <c:v>1.5658719999999999</c:v>
                </c:pt>
                <c:pt idx="3342">
                  <c:v>0</c:v>
                </c:pt>
                <c:pt idx="3343">
                  <c:v>0</c:v>
                </c:pt>
                <c:pt idx="3344">
                  <c:v>0</c:v>
                </c:pt>
                <c:pt idx="3345">
                  <c:v>1.1975039999999999</c:v>
                </c:pt>
                <c:pt idx="3346">
                  <c:v>1.1975039999999999</c:v>
                </c:pt>
                <c:pt idx="3347">
                  <c:v>1.1975039999999999</c:v>
                </c:pt>
                <c:pt idx="3348">
                  <c:v>1.1975039999999999</c:v>
                </c:pt>
                <c:pt idx="3349">
                  <c:v>1.1975039999999999</c:v>
                </c:pt>
                <c:pt idx="3350">
                  <c:v>1.1975039999999999</c:v>
                </c:pt>
                <c:pt idx="3351">
                  <c:v>1.1975039999999999</c:v>
                </c:pt>
                <c:pt idx="3352">
                  <c:v>0</c:v>
                </c:pt>
                <c:pt idx="3353">
                  <c:v>0</c:v>
                </c:pt>
                <c:pt idx="3354">
                  <c:v>0</c:v>
                </c:pt>
                <c:pt idx="3355">
                  <c:v>0.931392</c:v>
                </c:pt>
                <c:pt idx="3356">
                  <c:v>0.931392</c:v>
                </c:pt>
                <c:pt idx="3357">
                  <c:v>0.931392</c:v>
                </c:pt>
                <c:pt idx="3358">
                  <c:v>0.931392</c:v>
                </c:pt>
                <c:pt idx="3359">
                  <c:v>0.931392</c:v>
                </c:pt>
                <c:pt idx="3360">
                  <c:v>0.931392</c:v>
                </c:pt>
                <c:pt idx="3361">
                  <c:v>0.931392</c:v>
                </c:pt>
                <c:pt idx="3362">
                  <c:v>0</c:v>
                </c:pt>
                <c:pt idx="3363">
                  <c:v>0</c:v>
                </c:pt>
                <c:pt idx="3364">
                  <c:v>0</c:v>
                </c:pt>
                <c:pt idx="3365">
                  <c:v>0.71148</c:v>
                </c:pt>
                <c:pt idx="3366">
                  <c:v>0.71148</c:v>
                </c:pt>
                <c:pt idx="3367">
                  <c:v>0.71148</c:v>
                </c:pt>
                <c:pt idx="3368">
                  <c:v>0.71148</c:v>
                </c:pt>
                <c:pt idx="3369">
                  <c:v>0.71148</c:v>
                </c:pt>
                <c:pt idx="3370">
                  <c:v>0.71148</c:v>
                </c:pt>
                <c:pt idx="3371">
                  <c:v>0.71148</c:v>
                </c:pt>
                <c:pt idx="3372">
                  <c:v>0</c:v>
                </c:pt>
                <c:pt idx="3373">
                  <c:v>0</c:v>
                </c:pt>
                <c:pt idx="3374">
                  <c:v>0</c:v>
                </c:pt>
                <c:pt idx="3375">
                  <c:v>0.54700800000000005</c:v>
                </c:pt>
                <c:pt idx="3376">
                  <c:v>0.54700800000000005</c:v>
                </c:pt>
                <c:pt idx="3377">
                  <c:v>0.54700800000000005</c:v>
                </c:pt>
                <c:pt idx="3378">
                  <c:v>0.54700800000000005</c:v>
                </c:pt>
                <c:pt idx="3379">
                  <c:v>0.54700800000000005</c:v>
                </c:pt>
                <c:pt idx="3380">
                  <c:v>0.54700800000000005</c:v>
                </c:pt>
                <c:pt idx="3381">
                  <c:v>0.54700800000000005</c:v>
                </c:pt>
                <c:pt idx="3382">
                  <c:v>0</c:v>
                </c:pt>
                <c:pt idx="3383">
                  <c:v>0</c:v>
                </c:pt>
                <c:pt idx="3384">
                  <c:v>0</c:v>
                </c:pt>
                <c:pt idx="3385">
                  <c:v>0.41395199999999999</c:v>
                </c:pt>
                <c:pt idx="3386">
                  <c:v>0.41395199999999999</c:v>
                </c:pt>
                <c:pt idx="3387">
                  <c:v>0.41395199999999999</c:v>
                </c:pt>
                <c:pt idx="3388">
                  <c:v>0.41395199999999999</c:v>
                </c:pt>
                <c:pt idx="3389">
                  <c:v>0.41395199999999999</c:v>
                </c:pt>
                <c:pt idx="3390">
                  <c:v>0.41395199999999999</c:v>
                </c:pt>
                <c:pt idx="3391">
                  <c:v>0.41395199999999999</c:v>
                </c:pt>
                <c:pt idx="3392">
                  <c:v>0</c:v>
                </c:pt>
                <c:pt idx="3393">
                  <c:v>0</c:v>
                </c:pt>
                <c:pt idx="3394">
                  <c:v>0</c:v>
                </c:pt>
                <c:pt idx="3395">
                  <c:v>0.31908799999999998</c:v>
                </c:pt>
                <c:pt idx="3396">
                  <c:v>0.31908799999999998</c:v>
                </c:pt>
                <c:pt idx="3397">
                  <c:v>0.31908799999999998</c:v>
                </c:pt>
                <c:pt idx="3398">
                  <c:v>0.31908799999999998</c:v>
                </c:pt>
                <c:pt idx="3399">
                  <c:v>0.31908799999999998</c:v>
                </c:pt>
                <c:pt idx="3400">
                  <c:v>0.31908799999999998</c:v>
                </c:pt>
                <c:pt idx="3401">
                  <c:v>0.31908799999999998</c:v>
                </c:pt>
                <c:pt idx="3402">
                  <c:v>0</c:v>
                </c:pt>
                <c:pt idx="3403">
                  <c:v>0</c:v>
                </c:pt>
                <c:pt idx="3404">
                  <c:v>0</c:v>
                </c:pt>
                <c:pt idx="3405">
                  <c:v>0.25409999999999999</c:v>
                </c:pt>
                <c:pt idx="3406">
                  <c:v>0.25409999999999999</c:v>
                </c:pt>
                <c:pt idx="3407">
                  <c:v>0.25409999999999999</c:v>
                </c:pt>
                <c:pt idx="3408">
                  <c:v>0.25409999999999999</c:v>
                </c:pt>
                <c:pt idx="3409">
                  <c:v>0.25409999999999999</c:v>
                </c:pt>
                <c:pt idx="3410">
                  <c:v>0.25409999999999999</c:v>
                </c:pt>
                <c:pt idx="3411">
                  <c:v>0.25409999999999999</c:v>
                </c:pt>
                <c:pt idx="3412">
                  <c:v>0</c:v>
                </c:pt>
                <c:pt idx="3413">
                  <c:v>0</c:v>
                </c:pt>
                <c:pt idx="3414">
                  <c:v>0</c:v>
                </c:pt>
                <c:pt idx="3415">
                  <c:v>0.19650400000000001</c:v>
                </c:pt>
                <c:pt idx="3416">
                  <c:v>0.19650400000000001</c:v>
                </c:pt>
                <c:pt idx="3417">
                  <c:v>0.19650400000000001</c:v>
                </c:pt>
                <c:pt idx="3418">
                  <c:v>0.19650400000000001</c:v>
                </c:pt>
                <c:pt idx="3419">
                  <c:v>0.19650400000000001</c:v>
                </c:pt>
                <c:pt idx="3420">
                  <c:v>0.19650400000000001</c:v>
                </c:pt>
                <c:pt idx="3421">
                  <c:v>0.19650400000000001</c:v>
                </c:pt>
                <c:pt idx="3422">
                  <c:v>0</c:v>
                </c:pt>
                <c:pt idx="3423">
                  <c:v>0</c:v>
                </c:pt>
                <c:pt idx="3424">
                  <c:v>0</c:v>
                </c:pt>
                <c:pt idx="3425">
                  <c:v>0.14630000000000001</c:v>
                </c:pt>
                <c:pt idx="3426">
                  <c:v>0.14630000000000001</c:v>
                </c:pt>
                <c:pt idx="3427">
                  <c:v>0.14630000000000001</c:v>
                </c:pt>
                <c:pt idx="3428">
                  <c:v>0.14630000000000001</c:v>
                </c:pt>
                <c:pt idx="3429">
                  <c:v>0.14630000000000001</c:v>
                </c:pt>
                <c:pt idx="3430">
                  <c:v>0.14630000000000001</c:v>
                </c:pt>
                <c:pt idx="3431">
                  <c:v>0.14630000000000001</c:v>
                </c:pt>
                <c:pt idx="3432">
                  <c:v>0</c:v>
                </c:pt>
                <c:pt idx="3433">
                  <c:v>0</c:v>
                </c:pt>
                <c:pt idx="3434">
                  <c:v>0</c:v>
                </c:pt>
                <c:pt idx="3435">
                  <c:v>0.115192</c:v>
                </c:pt>
                <c:pt idx="3436">
                  <c:v>0.115192</c:v>
                </c:pt>
                <c:pt idx="3437">
                  <c:v>0.115192</c:v>
                </c:pt>
                <c:pt idx="3438">
                  <c:v>0.115192</c:v>
                </c:pt>
                <c:pt idx="3439">
                  <c:v>0.115192</c:v>
                </c:pt>
                <c:pt idx="3440">
                  <c:v>0.115192</c:v>
                </c:pt>
                <c:pt idx="3441">
                  <c:v>0.115192</c:v>
                </c:pt>
                <c:pt idx="3442">
                  <c:v>0</c:v>
                </c:pt>
                <c:pt idx="3443">
                  <c:v>0</c:v>
                </c:pt>
                <c:pt idx="3444">
                  <c:v>0</c:v>
                </c:pt>
                <c:pt idx="3445">
                  <c:v>9.2399999999999996E-2</c:v>
                </c:pt>
                <c:pt idx="3446">
                  <c:v>9.2399999999999996E-2</c:v>
                </c:pt>
                <c:pt idx="3447">
                  <c:v>9.2399999999999996E-2</c:v>
                </c:pt>
                <c:pt idx="3448">
                  <c:v>9.2399999999999996E-2</c:v>
                </c:pt>
                <c:pt idx="3449">
                  <c:v>9.2399999999999996E-2</c:v>
                </c:pt>
                <c:pt idx="3450">
                  <c:v>9.2399999999999996E-2</c:v>
                </c:pt>
                <c:pt idx="3451">
                  <c:v>9.2399999999999996E-2</c:v>
                </c:pt>
                <c:pt idx="3452">
                  <c:v>0</c:v>
                </c:pt>
                <c:pt idx="3453">
                  <c:v>0</c:v>
                </c:pt>
                <c:pt idx="3454">
                  <c:v>0</c:v>
                </c:pt>
                <c:pt idx="3455">
                  <c:v>7.3303999999999994E-2</c:v>
                </c:pt>
                <c:pt idx="3456">
                  <c:v>7.3303999999999994E-2</c:v>
                </c:pt>
                <c:pt idx="3457">
                  <c:v>7.3303999999999994E-2</c:v>
                </c:pt>
                <c:pt idx="3458">
                  <c:v>7.3303999999999994E-2</c:v>
                </c:pt>
                <c:pt idx="3459">
                  <c:v>7.3303999999999994E-2</c:v>
                </c:pt>
                <c:pt idx="3460">
                  <c:v>7.3303999999999994E-2</c:v>
                </c:pt>
                <c:pt idx="3461">
                  <c:v>7.3303999999999994E-2</c:v>
                </c:pt>
                <c:pt idx="3462">
                  <c:v>0</c:v>
                </c:pt>
                <c:pt idx="3463">
                  <c:v>0</c:v>
                </c:pt>
                <c:pt idx="3464">
                  <c:v>0</c:v>
                </c:pt>
                <c:pt idx="3465">
                  <c:v>5.5440000000000003E-2</c:v>
                </c:pt>
                <c:pt idx="3466">
                  <c:v>5.5440000000000003E-2</c:v>
                </c:pt>
                <c:pt idx="3467">
                  <c:v>5.5440000000000003E-2</c:v>
                </c:pt>
                <c:pt idx="3468">
                  <c:v>5.5440000000000003E-2</c:v>
                </c:pt>
                <c:pt idx="3469">
                  <c:v>5.5440000000000003E-2</c:v>
                </c:pt>
                <c:pt idx="3470">
                  <c:v>5.5440000000000003E-2</c:v>
                </c:pt>
                <c:pt idx="3471">
                  <c:v>5.5440000000000003E-2</c:v>
                </c:pt>
                <c:pt idx="3472">
                  <c:v>0</c:v>
                </c:pt>
                <c:pt idx="3473">
                  <c:v>0</c:v>
                </c:pt>
                <c:pt idx="3474">
                  <c:v>0</c:v>
                </c:pt>
                <c:pt idx="3475">
                  <c:v>4.7432000000000002E-2</c:v>
                </c:pt>
                <c:pt idx="3476">
                  <c:v>4.7432000000000002E-2</c:v>
                </c:pt>
                <c:pt idx="3477">
                  <c:v>4.7432000000000002E-2</c:v>
                </c:pt>
                <c:pt idx="3478">
                  <c:v>4.7432000000000002E-2</c:v>
                </c:pt>
                <c:pt idx="3479">
                  <c:v>4.7432000000000002E-2</c:v>
                </c:pt>
                <c:pt idx="3480">
                  <c:v>4.7432000000000002E-2</c:v>
                </c:pt>
                <c:pt idx="3481">
                  <c:v>4.7432000000000002E-2</c:v>
                </c:pt>
                <c:pt idx="3482">
                  <c:v>0</c:v>
                </c:pt>
                <c:pt idx="3483">
                  <c:v>0</c:v>
                </c:pt>
                <c:pt idx="3484">
                  <c:v>0</c:v>
                </c:pt>
                <c:pt idx="3485">
                  <c:v>3.696E-2</c:v>
                </c:pt>
                <c:pt idx="3486">
                  <c:v>3.696E-2</c:v>
                </c:pt>
                <c:pt idx="3487">
                  <c:v>3.696E-2</c:v>
                </c:pt>
                <c:pt idx="3488">
                  <c:v>3.696E-2</c:v>
                </c:pt>
                <c:pt idx="3489">
                  <c:v>3.696E-2</c:v>
                </c:pt>
                <c:pt idx="3490">
                  <c:v>3.696E-2</c:v>
                </c:pt>
                <c:pt idx="3491">
                  <c:v>3.696E-2</c:v>
                </c:pt>
                <c:pt idx="3492">
                  <c:v>0</c:v>
                </c:pt>
                <c:pt idx="3493">
                  <c:v>0</c:v>
                </c:pt>
                <c:pt idx="3494">
                  <c:v>0</c:v>
                </c:pt>
                <c:pt idx="3495">
                  <c:v>3.0491999999999998E-2</c:v>
                </c:pt>
                <c:pt idx="3496">
                  <c:v>3.0491999999999998E-2</c:v>
                </c:pt>
                <c:pt idx="3497">
                  <c:v>3.0491999999999998E-2</c:v>
                </c:pt>
                <c:pt idx="3498">
                  <c:v>3.0491999999999998E-2</c:v>
                </c:pt>
                <c:pt idx="3499">
                  <c:v>3.0491999999999998E-2</c:v>
                </c:pt>
                <c:pt idx="3500">
                  <c:v>3.0491999999999998E-2</c:v>
                </c:pt>
                <c:pt idx="3501">
                  <c:v>3.0491999999999998E-2</c:v>
                </c:pt>
                <c:pt idx="3502">
                  <c:v>0</c:v>
                </c:pt>
                <c:pt idx="3503">
                  <c:v>0</c:v>
                </c:pt>
                <c:pt idx="3504">
                  <c:v>0</c:v>
                </c:pt>
                <c:pt idx="3505">
                  <c:v>2.4639999999999999E-2</c:v>
                </c:pt>
                <c:pt idx="3506">
                  <c:v>2.4639999999999999E-2</c:v>
                </c:pt>
                <c:pt idx="3507">
                  <c:v>2.4639999999999999E-2</c:v>
                </c:pt>
                <c:pt idx="3508">
                  <c:v>2.4639999999999999E-2</c:v>
                </c:pt>
                <c:pt idx="3509">
                  <c:v>2.4639999999999999E-2</c:v>
                </c:pt>
                <c:pt idx="3510">
                  <c:v>2.4639999999999999E-2</c:v>
                </c:pt>
                <c:pt idx="3511">
                  <c:v>2.4639999999999999E-2</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numCache>
            </c:numRef>
          </c:yVal>
          <c:smooth val="0"/>
        </c:ser>
        <c:ser>
          <c:idx val="4"/>
          <c:order val="5"/>
          <c:tx>
            <c:strRef>
              <c:f>Φύλλο2!$J$1</c:f>
              <c:strCache>
                <c:ptCount val="1"/>
                <c:pt idx="0">
                  <c:v>DT Stage</c:v>
                </c:pt>
              </c:strCache>
            </c:strRef>
          </c:tx>
          <c:spPr>
            <a:ln w="19050">
              <a:solidFill>
                <a:srgbClr val="FF0000"/>
              </a:solidFill>
              <a:prstDash val="solid"/>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K$1:$K$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3.0831840000000001</c:v>
                </c:pt>
                <c:pt idx="481">
                  <c:v>3.0831840000000001</c:v>
                </c:pt>
                <c:pt idx="482">
                  <c:v>3.7156319999999998</c:v>
                </c:pt>
                <c:pt idx="483">
                  <c:v>0</c:v>
                </c:pt>
                <c:pt idx="484">
                  <c:v>0</c:v>
                </c:pt>
                <c:pt idx="485">
                  <c:v>0</c:v>
                </c:pt>
                <c:pt idx="486">
                  <c:v>0</c:v>
                </c:pt>
                <c:pt idx="487">
                  <c:v>0</c:v>
                </c:pt>
                <c:pt idx="488">
                  <c:v>0</c:v>
                </c:pt>
                <c:pt idx="489">
                  <c:v>0</c:v>
                </c:pt>
                <c:pt idx="490">
                  <c:v>0</c:v>
                </c:pt>
                <c:pt idx="491">
                  <c:v>0</c:v>
                </c:pt>
                <c:pt idx="492">
                  <c:v>2.3535720000000002</c:v>
                </c:pt>
                <c:pt idx="493">
                  <c:v>2.3535720000000002</c:v>
                </c:pt>
                <c:pt idx="494">
                  <c:v>2.8363559999999999</c:v>
                </c:pt>
                <c:pt idx="495">
                  <c:v>0</c:v>
                </c:pt>
                <c:pt idx="496">
                  <c:v>0</c:v>
                </c:pt>
                <c:pt idx="497">
                  <c:v>0</c:v>
                </c:pt>
                <c:pt idx="498">
                  <c:v>0</c:v>
                </c:pt>
                <c:pt idx="499">
                  <c:v>0</c:v>
                </c:pt>
                <c:pt idx="500">
                  <c:v>0</c:v>
                </c:pt>
                <c:pt idx="501">
                  <c:v>0</c:v>
                </c:pt>
                <c:pt idx="502">
                  <c:v>0</c:v>
                </c:pt>
                <c:pt idx="503">
                  <c:v>0</c:v>
                </c:pt>
                <c:pt idx="504">
                  <c:v>1.784484</c:v>
                </c:pt>
                <c:pt idx="505">
                  <c:v>1.784484</c:v>
                </c:pt>
                <c:pt idx="506">
                  <c:v>2.1505320000000001</c:v>
                </c:pt>
                <c:pt idx="507">
                  <c:v>0</c:v>
                </c:pt>
                <c:pt idx="508">
                  <c:v>0</c:v>
                </c:pt>
                <c:pt idx="509">
                  <c:v>0</c:v>
                </c:pt>
                <c:pt idx="510">
                  <c:v>0</c:v>
                </c:pt>
                <c:pt idx="511">
                  <c:v>0</c:v>
                </c:pt>
                <c:pt idx="512">
                  <c:v>0</c:v>
                </c:pt>
                <c:pt idx="513">
                  <c:v>0</c:v>
                </c:pt>
                <c:pt idx="514">
                  <c:v>0</c:v>
                </c:pt>
                <c:pt idx="515">
                  <c:v>0</c:v>
                </c:pt>
                <c:pt idx="516">
                  <c:v>1.3646879999999999</c:v>
                </c:pt>
                <c:pt idx="517">
                  <c:v>1.3646879999999999</c:v>
                </c:pt>
                <c:pt idx="518">
                  <c:v>1.6446240000000001</c:v>
                </c:pt>
                <c:pt idx="519">
                  <c:v>0</c:v>
                </c:pt>
                <c:pt idx="520">
                  <c:v>0</c:v>
                </c:pt>
                <c:pt idx="521">
                  <c:v>0</c:v>
                </c:pt>
                <c:pt idx="522">
                  <c:v>0</c:v>
                </c:pt>
                <c:pt idx="523">
                  <c:v>0</c:v>
                </c:pt>
                <c:pt idx="524">
                  <c:v>0</c:v>
                </c:pt>
                <c:pt idx="525">
                  <c:v>0</c:v>
                </c:pt>
                <c:pt idx="526">
                  <c:v>0</c:v>
                </c:pt>
                <c:pt idx="527">
                  <c:v>0</c:v>
                </c:pt>
                <c:pt idx="528">
                  <c:v>1.0411440000000001</c:v>
                </c:pt>
                <c:pt idx="529">
                  <c:v>1.0411440000000001</c:v>
                </c:pt>
                <c:pt idx="530">
                  <c:v>1.254712</c:v>
                </c:pt>
                <c:pt idx="531">
                  <c:v>0</c:v>
                </c:pt>
                <c:pt idx="532">
                  <c:v>0</c:v>
                </c:pt>
                <c:pt idx="533">
                  <c:v>0</c:v>
                </c:pt>
                <c:pt idx="534">
                  <c:v>0</c:v>
                </c:pt>
                <c:pt idx="535">
                  <c:v>0</c:v>
                </c:pt>
                <c:pt idx="536">
                  <c:v>0</c:v>
                </c:pt>
                <c:pt idx="537">
                  <c:v>0</c:v>
                </c:pt>
                <c:pt idx="538">
                  <c:v>0</c:v>
                </c:pt>
                <c:pt idx="539">
                  <c:v>0</c:v>
                </c:pt>
                <c:pt idx="540">
                  <c:v>0.79310400000000003</c:v>
                </c:pt>
                <c:pt idx="541">
                  <c:v>0.79310400000000003</c:v>
                </c:pt>
                <c:pt idx="542">
                  <c:v>0.95579199999999997</c:v>
                </c:pt>
                <c:pt idx="543">
                  <c:v>0</c:v>
                </c:pt>
                <c:pt idx="544">
                  <c:v>0</c:v>
                </c:pt>
                <c:pt idx="545">
                  <c:v>0</c:v>
                </c:pt>
                <c:pt idx="546">
                  <c:v>0</c:v>
                </c:pt>
                <c:pt idx="547">
                  <c:v>0</c:v>
                </c:pt>
                <c:pt idx="548">
                  <c:v>0</c:v>
                </c:pt>
                <c:pt idx="549">
                  <c:v>0</c:v>
                </c:pt>
                <c:pt idx="550">
                  <c:v>0</c:v>
                </c:pt>
                <c:pt idx="551">
                  <c:v>0</c:v>
                </c:pt>
                <c:pt idx="552">
                  <c:v>0.60652799999999996</c:v>
                </c:pt>
                <c:pt idx="553">
                  <c:v>0.60652799999999996</c:v>
                </c:pt>
                <c:pt idx="554">
                  <c:v>0.73094400000000004</c:v>
                </c:pt>
                <c:pt idx="555">
                  <c:v>0</c:v>
                </c:pt>
                <c:pt idx="556">
                  <c:v>0</c:v>
                </c:pt>
                <c:pt idx="557">
                  <c:v>0</c:v>
                </c:pt>
                <c:pt idx="558">
                  <c:v>0</c:v>
                </c:pt>
                <c:pt idx="559">
                  <c:v>0</c:v>
                </c:pt>
                <c:pt idx="560">
                  <c:v>0</c:v>
                </c:pt>
                <c:pt idx="561">
                  <c:v>0</c:v>
                </c:pt>
                <c:pt idx="562">
                  <c:v>0</c:v>
                </c:pt>
                <c:pt idx="563">
                  <c:v>0</c:v>
                </c:pt>
                <c:pt idx="564">
                  <c:v>0.471744</c:v>
                </c:pt>
                <c:pt idx="565">
                  <c:v>0.471744</c:v>
                </c:pt>
                <c:pt idx="566">
                  <c:v>0.56851200000000002</c:v>
                </c:pt>
                <c:pt idx="567">
                  <c:v>0</c:v>
                </c:pt>
                <c:pt idx="568">
                  <c:v>0</c:v>
                </c:pt>
                <c:pt idx="569">
                  <c:v>0</c:v>
                </c:pt>
                <c:pt idx="570">
                  <c:v>0</c:v>
                </c:pt>
                <c:pt idx="571">
                  <c:v>0</c:v>
                </c:pt>
                <c:pt idx="572">
                  <c:v>0</c:v>
                </c:pt>
                <c:pt idx="573">
                  <c:v>0</c:v>
                </c:pt>
                <c:pt idx="574">
                  <c:v>0</c:v>
                </c:pt>
                <c:pt idx="575">
                  <c:v>0</c:v>
                </c:pt>
                <c:pt idx="576">
                  <c:v>0.36036000000000001</c:v>
                </c:pt>
                <c:pt idx="577">
                  <c:v>0.36036000000000001</c:v>
                </c:pt>
                <c:pt idx="578">
                  <c:v>0.43428</c:v>
                </c:pt>
                <c:pt idx="579">
                  <c:v>0</c:v>
                </c:pt>
                <c:pt idx="580">
                  <c:v>0</c:v>
                </c:pt>
                <c:pt idx="581">
                  <c:v>0</c:v>
                </c:pt>
                <c:pt idx="582">
                  <c:v>0</c:v>
                </c:pt>
                <c:pt idx="583">
                  <c:v>0</c:v>
                </c:pt>
                <c:pt idx="584">
                  <c:v>0</c:v>
                </c:pt>
                <c:pt idx="585">
                  <c:v>0</c:v>
                </c:pt>
                <c:pt idx="586">
                  <c:v>0</c:v>
                </c:pt>
                <c:pt idx="587">
                  <c:v>0</c:v>
                </c:pt>
                <c:pt idx="588">
                  <c:v>0.27705600000000002</c:v>
                </c:pt>
                <c:pt idx="589">
                  <c:v>0.27705600000000002</c:v>
                </c:pt>
                <c:pt idx="590">
                  <c:v>0.33388800000000002</c:v>
                </c:pt>
                <c:pt idx="591">
                  <c:v>0</c:v>
                </c:pt>
                <c:pt idx="592">
                  <c:v>0</c:v>
                </c:pt>
                <c:pt idx="593">
                  <c:v>0</c:v>
                </c:pt>
                <c:pt idx="594">
                  <c:v>0</c:v>
                </c:pt>
                <c:pt idx="595">
                  <c:v>0</c:v>
                </c:pt>
                <c:pt idx="596">
                  <c:v>0</c:v>
                </c:pt>
                <c:pt idx="597">
                  <c:v>0</c:v>
                </c:pt>
                <c:pt idx="598">
                  <c:v>0</c:v>
                </c:pt>
                <c:pt idx="599">
                  <c:v>0</c:v>
                </c:pt>
                <c:pt idx="600">
                  <c:v>0.20966399999999999</c:v>
                </c:pt>
                <c:pt idx="601">
                  <c:v>0.20966399999999999</c:v>
                </c:pt>
                <c:pt idx="602">
                  <c:v>0.25267200000000001</c:v>
                </c:pt>
                <c:pt idx="603">
                  <c:v>0</c:v>
                </c:pt>
                <c:pt idx="604">
                  <c:v>0</c:v>
                </c:pt>
                <c:pt idx="605">
                  <c:v>0</c:v>
                </c:pt>
                <c:pt idx="606">
                  <c:v>0</c:v>
                </c:pt>
                <c:pt idx="607">
                  <c:v>0</c:v>
                </c:pt>
                <c:pt idx="608">
                  <c:v>0</c:v>
                </c:pt>
                <c:pt idx="609">
                  <c:v>0</c:v>
                </c:pt>
                <c:pt idx="610">
                  <c:v>0</c:v>
                </c:pt>
                <c:pt idx="611">
                  <c:v>0</c:v>
                </c:pt>
                <c:pt idx="612">
                  <c:v>0.16161600000000001</c:v>
                </c:pt>
                <c:pt idx="613">
                  <c:v>0.16161600000000001</c:v>
                </c:pt>
                <c:pt idx="614">
                  <c:v>0.194768</c:v>
                </c:pt>
                <c:pt idx="615">
                  <c:v>0</c:v>
                </c:pt>
                <c:pt idx="616">
                  <c:v>0</c:v>
                </c:pt>
                <c:pt idx="617">
                  <c:v>0</c:v>
                </c:pt>
                <c:pt idx="618">
                  <c:v>0</c:v>
                </c:pt>
                <c:pt idx="619">
                  <c:v>0</c:v>
                </c:pt>
                <c:pt idx="620">
                  <c:v>0</c:v>
                </c:pt>
                <c:pt idx="621">
                  <c:v>0</c:v>
                </c:pt>
                <c:pt idx="622">
                  <c:v>0</c:v>
                </c:pt>
                <c:pt idx="623">
                  <c:v>0</c:v>
                </c:pt>
                <c:pt idx="624">
                  <c:v>0.12870000000000001</c:v>
                </c:pt>
                <c:pt idx="625">
                  <c:v>0.12870000000000001</c:v>
                </c:pt>
                <c:pt idx="626">
                  <c:v>0.15509999999999999</c:v>
                </c:pt>
                <c:pt idx="627">
                  <c:v>0</c:v>
                </c:pt>
                <c:pt idx="628">
                  <c:v>0</c:v>
                </c:pt>
                <c:pt idx="629">
                  <c:v>0</c:v>
                </c:pt>
                <c:pt idx="630">
                  <c:v>0</c:v>
                </c:pt>
                <c:pt idx="631">
                  <c:v>0</c:v>
                </c:pt>
                <c:pt idx="632">
                  <c:v>0</c:v>
                </c:pt>
                <c:pt idx="633">
                  <c:v>0</c:v>
                </c:pt>
                <c:pt idx="634">
                  <c:v>0</c:v>
                </c:pt>
                <c:pt idx="635">
                  <c:v>0</c:v>
                </c:pt>
                <c:pt idx="636">
                  <c:v>9.9528000000000005E-2</c:v>
                </c:pt>
                <c:pt idx="637">
                  <c:v>9.9528000000000005E-2</c:v>
                </c:pt>
                <c:pt idx="638">
                  <c:v>0.119944</c:v>
                </c:pt>
                <c:pt idx="639">
                  <c:v>0</c:v>
                </c:pt>
                <c:pt idx="640">
                  <c:v>0</c:v>
                </c:pt>
                <c:pt idx="641">
                  <c:v>0</c:v>
                </c:pt>
                <c:pt idx="642">
                  <c:v>0</c:v>
                </c:pt>
                <c:pt idx="643">
                  <c:v>0</c:v>
                </c:pt>
                <c:pt idx="644">
                  <c:v>0</c:v>
                </c:pt>
                <c:pt idx="645">
                  <c:v>0</c:v>
                </c:pt>
                <c:pt idx="646">
                  <c:v>0</c:v>
                </c:pt>
                <c:pt idx="647">
                  <c:v>0</c:v>
                </c:pt>
                <c:pt idx="648">
                  <c:v>7.4099999999999999E-2</c:v>
                </c:pt>
                <c:pt idx="649">
                  <c:v>7.4099999999999999E-2</c:v>
                </c:pt>
                <c:pt idx="650">
                  <c:v>8.9300000000000004E-2</c:v>
                </c:pt>
                <c:pt idx="651">
                  <c:v>0</c:v>
                </c:pt>
                <c:pt idx="652">
                  <c:v>0</c:v>
                </c:pt>
                <c:pt idx="653">
                  <c:v>0</c:v>
                </c:pt>
                <c:pt idx="654">
                  <c:v>0</c:v>
                </c:pt>
                <c:pt idx="655">
                  <c:v>0</c:v>
                </c:pt>
                <c:pt idx="656">
                  <c:v>0</c:v>
                </c:pt>
                <c:pt idx="657">
                  <c:v>0</c:v>
                </c:pt>
                <c:pt idx="658">
                  <c:v>0</c:v>
                </c:pt>
                <c:pt idx="659">
                  <c:v>0</c:v>
                </c:pt>
                <c:pt idx="660">
                  <c:v>5.8344E-2</c:v>
                </c:pt>
                <c:pt idx="661">
                  <c:v>5.8344E-2</c:v>
                </c:pt>
                <c:pt idx="662">
                  <c:v>7.0311999999999999E-2</c:v>
                </c:pt>
                <c:pt idx="663">
                  <c:v>0</c:v>
                </c:pt>
                <c:pt idx="664">
                  <c:v>0</c:v>
                </c:pt>
                <c:pt idx="665">
                  <c:v>0</c:v>
                </c:pt>
                <c:pt idx="666">
                  <c:v>0</c:v>
                </c:pt>
                <c:pt idx="667">
                  <c:v>0</c:v>
                </c:pt>
                <c:pt idx="668">
                  <c:v>0</c:v>
                </c:pt>
                <c:pt idx="669">
                  <c:v>0</c:v>
                </c:pt>
                <c:pt idx="670">
                  <c:v>0</c:v>
                </c:pt>
                <c:pt idx="671">
                  <c:v>0</c:v>
                </c:pt>
                <c:pt idx="672">
                  <c:v>4.6800000000000001E-2</c:v>
                </c:pt>
                <c:pt idx="673">
                  <c:v>4.6800000000000001E-2</c:v>
                </c:pt>
                <c:pt idx="674">
                  <c:v>5.6399999999999999E-2</c:v>
                </c:pt>
                <c:pt idx="675">
                  <c:v>0</c:v>
                </c:pt>
                <c:pt idx="676">
                  <c:v>0</c:v>
                </c:pt>
                <c:pt idx="677">
                  <c:v>0</c:v>
                </c:pt>
                <c:pt idx="678">
                  <c:v>0</c:v>
                </c:pt>
                <c:pt idx="679">
                  <c:v>0</c:v>
                </c:pt>
                <c:pt idx="680">
                  <c:v>0</c:v>
                </c:pt>
                <c:pt idx="681">
                  <c:v>0</c:v>
                </c:pt>
                <c:pt idx="682">
                  <c:v>0</c:v>
                </c:pt>
                <c:pt idx="683">
                  <c:v>0</c:v>
                </c:pt>
                <c:pt idx="684">
                  <c:v>3.7128000000000001E-2</c:v>
                </c:pt>
                <c:pt idx="685">
                  <c:v>3.7128000000000001E-2</c:v>
                </c:pt>
                <c:pt idx="686">
                  <c:v>4.4743999999999999E-2</c:v>
                </c:pt>
                <c:pt idx="687">
                  <c:v>0</c:v>
                </c:pt>
                <c:pt idx="688">
                  <c:v>0</c:v>
                </c:pt>
                <c:pt idx="689">
                  <c:v>0</c:v>
                </c:pt>
                <c:pt idx="690">
                  <c:v>0</c:v>
                </c:pt>
                <c:pt idx="691">
                  <c:v>0</c:v>
                </c:pt>
                <c:pt idx="692">
                  <c:v>0</c:v>
                </c:pt>
                <c:pt idx="693">
                  <c:v>0</c:v>
                </c:pt>
                <c:pt idx="694">
                  <c:v>0</c:v>
                </c:pt>
                <c:pt idx="695">
                  <c:v>0</c:v>
                </c:pt>
                <c:pt idx="696">
                  <c:v>2.8080000000000001E-2</c:v>
                </c:pt>
                <c:pt idx="697">
                  <c:v>2.8080000000000001E-2</c:v>
                </c:pt>
                <c:pt idx="698">
                  <c:v>3.3840000000000002E-2</c:v>
                </c:pt>
                <c:pt idx="699">
                  <c:v>0</c:v>
                </c:pt>
                <c:pt idx="700">
                  <c:v>0</c:v>
                </c:pt>
                <c:pt idx="701">
                  <c:v>0</c:v>
                </c:pt>
                <c:pt idx="702">
                  <c:v>0</c:v>
                </c:pt>
                <c:pt idx="703">
                  <c:v>0</c:v>
                </c:pt>
                <c:pt idx="704">
                  <c:v>0</c:v>
                </c:pt>
                <c:pt idx="705">
                  <c:v>0</c:v>
                </c:pt>
                <c:pt idx="706">
                  <c:v>0</c:v>
                </c:pt>
                <c:pt idx="707">
                  <c:v>0</c:v>
                </c:pt>
                <c:pt idx="708">
                  <c:v>2.4024E-2</c:v>
                </c:pt>
                <c:pt idx="709">
                  <c:v>2.4024E-2</c:v>
                </c:pt>
                <c:pt idx="710">
                  <c:v>2.8951999999999999E-2</c:v>
                </c:pt>
                <c:pt idx="711">
                  <c:v>0</c:v>
                </c:pt>
                <c:pt idx="712">
                  <c:v>0</c:v>
                </c:pt>
                <c:pt idx="713">
                  <c:v>0</c:v>
                </c:pt>
                <c:pt idx="714">
                  <c:v>0</c:v>
                </c:pt>
                <c:pt idx="715">
                  <c:v>0</c:v>
                </c:pt>
                <c:pt idx="716">
                  <c:v>0</c:v>
                </c:pt>
                <c:pt idx="717">
                  <c:v>0</c:v>
                </c:pt>
                <c:pt idx="718">
                  <c:v>0</c:v>
                </c:pt>
                <c:pt idx="719">
                  <c:v>0</c:v>
                </c:pt>
                <c:pt idx="720">
                  <c:v>1.8720000000000001E-2</c:v>
                </c:pt>
                <c:pt idx="721">
                  <c:v>1.8720000000000001E-2</c:v>
                </c:pt>
                <c:pt idx="722">
                  <c:v>2.256E-2</c:v>
                </c:pt>
                <c:pt idx="723">
                  <c:v>0</c:v>
                </c:pt>
                <c:pt idx="724">
                  <c:v>0</c:v>
                </c:pt>
                <c:pt idx="725">
                  <c:v>0</c:v>
                </c:pt>
                <c:pt idx="726">
                  <c:v>0</c:v>
                </c:pt>
                <c:pt idx="727">
                  <c:v>0</c:v>
                </c:pt>
                <c:pt idx="728">
                  <c:v>0</c:v>
                </c:pt>
                <c:pt idx="729">
                  <c:v>0</c:v>
                </c:pt>
                <c:pt idx="730">
                  <c:v>0</c:v>
                </c:pt>
                <c:pt idx="731">
                  <c:v>0</c:v>
                </c:pt>
                <c:pt idx="732">
                  <c:v>1.5443999999999999E-2</c:v>
                </c:pt>
                <c:pt idx="733">
                  <c:v>1.5443999999999999E-2</c:v>
                </c:pt>
                <c:pt idx="734">
                  <c:v>1.8612E-2</c:v>
                </c:pt>
                <c:pt idx="735">
                  <c:v>0</c:v>
                </c:pt>
                <c:pt idx="736">
                  <c:v>0</c:v>
                </c:pt>
                <c:pt idx="737">
                  <c:v>0</c:v>
                </c:pt>
                <c:pt idx="738">
                  <c:v>0</c:v>
                </c:pt>
                <c:pt idx="739">
                  <c:v>0</c:v>
                </c:pt>
                <c:pt idx="740">
                  <c:v>0</c:v>
                </c:pt>
                <c:pt idx="741">
                  <c:v>0</c:v>
                </c:pt>
                <c:pt idx="742">
                  <c:v>0</c:v>
                </c:pt>
                <c:pt idx="743">
                  <c:v>0</c:v>
                </c:pt>
                <c:pt idx="744">
                  <c:v>1.248E-2</c:v>
                </c:pt>
                <c:pt idx="745">
                  <c:v>1.248E-2</c:v>
                </c:pt>
                <c:pt idx="746">
                  <c:v>1.504E-2</c:v>
                </c:pt>
                <c:pt idx="747">
                  <c:v>0</c:v>
                </c:pt>
                <c:pt idx="748">
                  <c:v>0</c:v>
                </c:pt>
                <c:pt idx="749">
                  <c:v>0</c:v>
                </c:pt>
                <c:pt idx="750">
                  <c:v>0</c:v>
                </c:pt>
                <c:pt idx="751">
                  <c:v>0</c:v>
                </c:pt>
                <c:pt idx="752">
                  <c:v>0</c:v>
                </c:pt>
                <c:pt idx="753">
                  <c:v>0</c:v>
                </c:pt>
                <c:pt idx="754">
                  <c:v>3.0831840000000001</c:v>
                </c:pt>
                <c:pt idx="755">
                  <c:v>3.0831840000000001</c:v>
                </c:pt>
                <c:pt idx="756">
                  <c:v>3.7156319999999998</c:v>
                </c:pt>
                <c:pt idx="757">
                  <c:v>0</c:v>
                </c:pt>
                <c:pt idx="758">
                  <c:v>0</c:v>
                </c:pt>
                <c:pt idx="759">
                  <c:v>0</c:v>
                </c:pt>
                <c:pt idx="760">
                  <c:v>0</c:v>
                </c:pt>
                <c:pt idx="761">
                  <c:v>0</c:v>
                </c:pt>
                <c:pt idx="762">
                  <c:v>0</c:v>
                </c:pt>
                <c:pt idx="763">
                  <c:v>0</c:v>
                </c:pt>
                <c:pt idx="764">
                  <c:v>2.3535720000000002</c:v>
                </c:pt>
                <c:pt idx="765">
                  <c:v>2.3535720000000002</c:v>
                </c:pt>
                <c:pt idx="766">
                  <c:v>2.8363559999999999</c:v>
                </c:pt>
                <c:pt idx="767">
                  <c:v>0</c:v>
                </c:pt>
                <c:pt idx="768">
                  <c:v>0</c:v>
                </c:pt>
                <c:pt idx="769">
                  <c:v>0</c:v>
                </c:pt>
                <c:pt idx="770">
                  <c:v>0</c:v>
                </c:pt>
                <c:pt idx="771">
                  <c:v>0</c:v>
                </c:pt>
                <c:pt idx="772">
                  <c:v>0</c:v>
                </c:pt>
                <c:pt idx="773">
                  <c:v>0</c:v>
                </c:pt>
                <c:pt idx="774">
                  <c:v>1.784484</c:v>
                </c:pt>
                <c:pt idx="775">
                  <c:v>1.784484</c:v>
                </c:pt>
                <c:pt idx="776">
                  <c:v>2.1505320000000001</c:v>
                </c:pt>
                <c:pt idx="777">
                  <c:v>0</c:v>
                </c:pt>
                <c:pt idx="778">
                  <c:v>0</c:v>
                </c:pt>
                <c:pt idx="779">
                  <c:v>0</c:v>
                </c:pt>
                <c:pt idx="780">
                  <c:v>0</c:v>
                </c:pt>
                <c:pt idx="781">
                  <c:v>0</c:v>
                </c:pt>
                <c:pt idx="782">
                  <c:v>0</c:v>
                </c:pt>
                <c:pt idx="783">
                  <c:v>0</c:v>
                </c:pt>
                <c:pt idx="784">
                  <c:v>1.3646879999999999</c:v>
                </c:pt>
                <c:pt idx="785">
                  <c:v>1.3646879999999999</c:v>
                </c:pt>
                <c:pt idx="786">
                  <c:v>1.6446240000000001</c:v>
                </c:pt>
                <c:pt idx="787">
                  <c:v>0</c:v>
                </c:pt>
                <c:pt idx="788">
                  <c:v>0</c:v>
                </c:pt>
                <c:pt idx="789">
                  <c:v>0</c:v>
                </c:pt>
                <c:pt idx="790">
                  <c:v>0</c:v>
                </c:pt>
                <c:pt idx="791">
                  <c:v>0</c:v>
                </c:pt>
                <c:pt idx="792">
                  <c:v>0</c:v>
                </c:pt>
                <c:pt idx="793">
                  <c:v>0</c:v>
                </c:pt>
                <c:pt idx="794">
                  <c:v>1.0411440000000001</c:v>
                </c:pt>
                <c:pt idx="795">
                  <c:v>1.0411440000000001</c:v>
                </c:pt>
                <c:pt idx="796">
                  <c:v>1.254712</c:v>
                </c:pt>
                <c:pt idx="797">
                  <c:v>0</c:v>
                </c:pt>
                <c:pt idx="798">
                  <c:v>0</c:v>
                </c:pt>
                <c:pt idx="799">
                  <c:v>0</c:v>
                </c:pt>
                <c:pt idx="800">
                  <c:v>0</c:v>
                </c:pt>
                <c:pt idx="801">
                  <c:v>0</c:v>
                </c:pt>
                <c:pt idx="802">
                  <c:v>0</c:v>
                </c:pt>
                <c:pt idx="803">
                  <c:v>0</c:v>
                </c:pt>
                <c:pt idx="804">
                  <c:v>0.79310400000000003</c:v>
                </c:pt>
                <c:pt idx="805">
                  <c:v>0.79310400000000003</c:v>
                </c:pt>
                <c:pt idx="806">
                  <c:v>0.95579199999999997</c:v>
                </c:pt>
                <c:pt idx="807">
                  <c:v>0</c:v>
                </c:pt>
                <c:pt idx="808">
                  <c:v>0</c:v>
                </c:pt>
                <c:pt idx="809">
                  <c:v>0</c:v>
                </c:pt>
                <c:pt idx="810">
                  <c:v>0</c:v>
                </c:pt>
                <c:pt idx="811">
                  <c:v>0</c:v>
                </c:pt>
                <c:pt idx="812">
                  <c:v>0</c:v>
                </c:pt>
                <c:pt idx="813">
                  <c:v>0</c:v>
                </c:pt>
                <c:pt idx="814">
                  <c:v>0.60652799999999996</c:v>
                </c:pt>
                <c:pt idx="815">
                  <c:v>0.60652799999999996</c:v>
                </c:pt>
                <c:pt idx="816">
                  <c:v>0.73094400000000004</c:v>
                </c:pt>
                <c:pt idx="817">
                  <c:v>0</c:v>
                </c:pt>
                <c:pt idx="818">
                  <c:v>0</c:v>
                </c:pt>
                <c:pt idx="819">
                  <c:v>0</c:v>
                </c:pt>
                <c:pt idx="820">
                  <c:v>0</c:v>
                </c:pt>
                <c:pt idx="821">
                  <c:v>0</c:v>
                </c:pt>
                <c:pt idx="822">
                  <c:v>0</c:v>
                </c:pt>
                <c:pt idx="823">
                  <c:v>0</c:v>
                </c:pt>
                <c:pt idx="824">
                  <c:v>0.471744</c:v>
                </c:pt>
                <c:pt idx="825">
                  <c:v>0.471744</c:v>
                </c:pt>
                <c:pt idx="826">
                  <c:v>0.56851200000000002</c:v>
                </c:pt>
                <c:pt idx="827">
                  <c:v>0</c:v>
                </c:pt>
                <c:pt idx="828">
                  <c:v>0</c:v>
                </c:pt>
                <c:pt idx="829">
                  <c:v>0</c:v>
                </c:pt>
                <c:pt idx="830">
                  <c:v>0</c:v>
                </c:pt>
                <c:pt idx="831">
                  <c:v>0</c:v>
                </c:pt>
                <c:pt idx="832">
                  <c:v>0</c:v>
                </c:pt>
                <c:pt idx="833">
                  <c:v>0</c:v>
                </c:pt>
                <c:pt idx="834">
                  <c:v>0.36036000000000001</c:v>
                </c:pt>
                <c:pt idx="835">
                  <c:v>0.36036000000000001</c:v>
                </c:pt>
                <c:pt idx="836">
                  <c:v>0.43428</c:v>
                </c:pt>
                <c:pt idx="837">
                  <c:v>0</c:v>
                </c:pt>
                <c:pt idx="838">
                  <c:v>0</c:v>
                </c:pt>
                <c:pt idx="839">
                  <c:v>0</c:v>
                </c:pt>
                <c:pt idx="840">
                  <c:v>0</c:v>
                </c:pt>
                <c:pt idx="841">
                  <c:v>0</c:v>
                </c:pt>
                <c:pt idx="842">
                  <c:v>0</c:v>
                </c:pt>
                <c:pt idx="843">
                  <c:v>0</c:v>
                </c:pt>
                <c:pt idx="844">
                  <c:v>0.27705600000000002</c:v>
                </c:pt>
                <c:pt idx="845">
                  <c:v>0.27705600000000002</c:v>
                </c:pt>
                <c:pt idx="846">
                  <c:v>0.33388800000000002</c:v>
                </c:pt>
                <c:pt idx="847">
                  <c:v>0</c:v>
                </c:pt>
                <c:pt idx="848">
                  <c:v>0</c:v>
                </c:pt>
                <c:pt idx="849">
                  <c:v>0</c:v>
                </c:pt>
                <c:pt idx="850">
                  <c:v>0</c:v>
                </c:pt>
                <c:pt idx="851">
                  <c:v>0</c:v>
                </c:pt>
                <c:pt idx="852">
                  <c:v>0</c:v>
                </c:pt>
                <c:pt idx="853">
                  <c:v>0</c:v>
                </c:pt>
                <c:pt idx="854">
                  <c:v>0.20966399999999999</c:v>
                </c:pt>
                <c:pt idx="855">
                  <c:v>0.20966399999999999</c:v>
                </c:pt>
                <c:pt idx="856">
                  <c:v>0.25267200000000001</c:v>
                </c:pt>
                <c:pt idx="857">
                  <c:v>0</c:v>
                </c:pt>
                <c:pt idx="858">
                  <c:v>0</c:v>
                </c:pt>
                <c:pt idx="859">
                  <c:v>0</c:v>
                </c:pt>
                <c:pt idx="860">
                  <c:v>0</c:v>
                </c:pt>
                <c:pt idx="861">
                  <c:v>0</c:v>
                </c:pt>
                <c:pt idx="862">
                  <c:v>0</c:v>
                </c:pt>
                <c:pt idx="863">
                  <c:v>0</c:v>
                </c:pt>
                <c:pt idx="864">
                  <c:v>0.16161600000000001</c:v>
                </c:pt>
                <c:pt idx="865">
                  <c:v>0.16161600000000001</c:v>
                </c:pt>
                <c:pt idx="866">
                  <c:v>0.194768</c:v>
                </c:pt>
                <c:pt idx="867">
                  <c:v>0</c:v>
                </c:pt>
                <c:pt idx="868">
                  <c:v>0</c:v>
                </c:pt>
                <c:pt idx="869">
                  <c:v>0</c:v>
                </c:pt>
                <c:pt idx="870">
                  <c:v>0</c:v>
                </c:pt>
                <c:pt idx="871">
                  <c:v>0</c:v>
                </c:pt>
                <c:pt idx="872">
                  <c:v>0</c:v>
                </c:pt>
                <c:pt idx="873">
                  <c:v>0</c:v>
                </c:pt>
                <c:pt idx="874">
                  <c:v>0.12870000000000001</c:v>
                </c:pt>
                <c:pt idx="875">
                  <c:v>0.12870000000000001</c:v>
                </c:pt>
                <c:pt idx="876">
                  <c:v>0.15509999999999999</c:v>
                </c:pt>
                <c:pt idx="877">
                  <c:v>0</c:v>
                </c:pt>
                <c:pt idx="878">
                  <c:v>0</c:v>
                </c:pt>
                <c:pt idx="879">
                  <c:v>0</c:v>
                </c:pt>
                <c:pt idx="880">
                  <c:v>0</c:v>
                </c:pt>
                <c:pt idx="881">
                  <c:v>0</c:v>
                </c:pt>
                <c:pt idx="882">
                  <c:v>0</c:v>
                </c:pt>
                <c:pt idx="883">
                  <c:v>0</c:v>
                </c:pt>
                <c:pt idx="884">
                  <c:v>9.9528000000000005E-2</c:v>
                </c:pt>
                <c:pt idx="885">
                  <c:v>9.9528000000000005E-2</c:v>
                </c:pt>
                <c:pt idx="886">
                  <c:v>0.119944</c:v>
                </c:pt>
                <c:pt idx="887">
                  <c:v>0</c:v>
                </c:pt>
                <c:pt idx="888">
                  <c:v>0</c:v>
                </c:pt>
                <c:pt idx="889">
                  <c:v>0</c:v>
                </c:pt>
                <c:pt idx="890">
                  <c:v>0</c:v>
                </c:pt>
                <c:pt idx="891">
                  <c:v>0</c:v>
                </c:pt>
                <c:pt idx="892">
                  <c:v>0</c:v>
                </c:pt>
                <c:pt idx="893">
                  <c:v>0</c:v>
                </c:pt>
                <c:pt idx="894">
                  <c:v>7.4099999999999999E-2</c:v>
                </c:pt>
                <c:pt idx="895">
                  <c:v>7.4099999999999999E-2</c:v>
                </c:pt>
                <c:pt idx="896">
                  <c:v>8.9300000000000004E-2</c:v>
                </c:pt>
                <c:pt idx="897">
                  <c:v>0</c:v>
                </c:pt>
                <c:pt idx="898">
                  <c:v>0</c:v>
                </c:pt>
                <c:pt idx="899">
                  <c:v>0</c:v>
                </c:pt>
                <c:pt idx="900">
                  <c:v>0</c:v>
                </c:pt>
                <c:pt idx="901">
                  <c:v>0</c:v>
                </c:pt>
                <c:pt idx="902">
                  <c:v>0</c:v>
                </c:pt>
                <c:pt idx="903">
                  <c:v>0</c:v>
                </c:pt>
                <c:pt idx="904">
                  <c:v>5.8344E-2</c:v>
                </c:pt>
                <c:pt idx="905">
                  <c:v>5.8344E-2</c:v>
                </c:pt>
                <c:pt idx="906">
                  <c:v>7.0311999999999999E-2</c:v>
                </c:pt>
                <c:pt idx="907">
                  <c:v>0</c:v>
                </c:pt>
                <c:pt idx="908">
                  <c:v>0</c:v>
                </c:pt>
                <c:pt idx="909">
                  <c:v>0</c:v>
                </c:pt>
                <c:pt idx="910">
                  <c:v>0</c:v>
                </c:pt>
                <c:pt idx="911">
                  <c:v>0</c:v>
                </c:pt>
                <c:pt idx="912">
                  <c:v>0</c:v>
                </c:pt>
                <c:pt idx="913">
                  <c:v>0</c:v>
                </c:pt>
                <c:pt idx="914">
                  <c:v>4.6800000000000001E-2</c:v>
                </c:pt>
                <c:pt idx="915">
                  <c:v>4.6800000000000001E-2</c:v>
                </c:pt>
                <c:pt idx="916">
                  <c:v>5.6399999999999999E-2</c:v>
                </c:pt>
                <c:pt idx="917">
                  <c:v>0</c:v>
                </c:pt>
                <c:pt idx="918">
                  <c:v>0</c:v>
                </c:pt>
                <c:pt idx="919">
                  <c:v>0</c:v>
                </c:pt>
                <c:pt idx="920">
                  <c:v>0</c:v>
                </c:pt>
                <c:pt idx="921">
                  <c:v>0</c:v>
                </c:pt>
                <c:pt idx="922">
                  <c:v>0</c:v>
                </c:pt>
                <c:pt idx="923">
                  <c:v>0</c:v>
                </c:pt>
                <c:pt idx="924">
                  <c:v>3.7128000000000001E-2</c:v>
                </c:pt>
                <c:pt idx="925">
                  <c:v>3.7128000000000001E-2</c:v>
                </c:pt>
                <c:pt idx="926">
                  <c:v>4.4743999999999999E-2</c:v>
                </c:pt>
                <c:pt idx="927">
                  <c:v>0</c:v>
                </c:pt>
                <c:pt idx="928">
                  <c:v>0</c:v>
                </c:pt>
                <c:pt idx="929">
                  <c:v>0</c:v>
                </c:pt>
                <c:pt idx="930">
                  <c:v>0</c:v>
                </c:pt>
                <c:pt idx="931">
                  <c:v>0</c:v>
                </c:pt>
                <c:pt idx="932">
                  <c:v>0</c:v>
                </c:pt>
                <c:pt idx="933">
                  <c:v>0</c:v>
                </c:pt>
                <c:pt idx="934">
                  <c:v>2.8080000000000001E-2</c:v>
                </c:pt>
                <c:pt idx="935">
                  <c:v>2.8080000000000001E-2</c:v>
                </c:pt>
                <c:pt idx="936">
                  <c:v>3.3840000000000002E-2</c:v>
                </c:pt>
                <c:pt idx="937">
                  <c:v>0</c:v>
                </c:pt>
                <c:pt idx="938">
                  <c:v>0</c:v>
                </c:pt>
                <c:pt idx="939">
                  <c:v>0</c:v>
                </c:pt>
                <c:pt idx="940">
                  <c:v>0</c:v>
                </c:pt>
                <c:pt idx="941">
                  <c:v>0</c:v>
                </c:pt>
                <c:pt idx="942">
                  <c:v>0</c:v>
                </c:pt>
                <c:pt idx="943">
                  <c:v>0</c:v>
                </c:pt>
                <c:pt idx="944">
                  <c:v>2.4024E-2</c:v>
                </c:pt>
                <c:pt idx="945">
                  <c:v>2.4024E-2</c:v>
                </c:pt>
                <c:pt idx="946">
                  <c:v>2.8951999999999999E-2</c:v>
                </c:pt>
                <c:pt idx="947">
                  <c:v>0</c:v>
                </c:pt>
                <c:pt idx="948">
                  <c:v>0</c:v>
                </c:pt>
                <c:pt idx="949">
                  <c:v>0</c:v>
                </c:pt>
                <c:pt idx="950">
                  <c:v>0</c:v>
                </c:pt>
                <c:pt idx="951">
                  <c:v>0</c:v>
                </c:pt>
                <c:pt idx="952">
                  <c:v>0</c:v>
                </c:pt>
                <c:pt idx="953">
                  <c:v>0</c:v>
                </c:pt>
                <c:pt idx="954">
                  <c:v>1.8720000000000001E-2</c:v>
                </c:pt>
                <c:pt idx="955">
                  <c:v>1.8720000000000001E-2</c:v>
                </c:pt>
                <c:pt idx="956">
                  <c:v>2.256E-2</c:v>
                </c:pt>
                <c:pt idx="957">
                  <c:v>0</c:v>
                </c:pt>
                <c:pt idx="958">
                  <c:v>0</c:v>
                </c:pt>
                <c:pt idx="959">
                  <c:v>0</c:v>
                </c:pt>
                <c:pt idx="960">
                  <c:v>0</c:v>
                </c:pt>
                <c:pt idx="961">
                  <c:v>0</c:v>
                </c:pt>
                <c:pt idx="962">
                  <c:v>0</c:v>
                </c:pt>
                <c:pt idx="963">
                  <c:v>0</c:v>
                </c:pt>
                <c:pt idx="964">
                  <c:v>1.5443999999999999E-2</c:v>
                </c:pt>
                <c:pt idx="965">
                  <c:v>1.5443999999999999E-2</c:v>
                </c:pt>
                <c:pt idx="966">
                  <c:v>1.8612E-2</c:v>
                </c:pt>
                <c:pt idx="967">
                  <c:v>0</c:v>
                </c:pt>
                <c:pt idx="968">
                  <c:v>0</c:v>
                </c:pt>
                <c:pt idx="969">
                  <c:v>0</c:v>
                </c:pt>
                <c:pt idx="970">
                  <c:v>0</c:v>
                </c:pt>
                <c:pt idx="971">
                  <c:v>0</c:v>
                </c:pt>
                <c:pt idx="972">
                  <c:v>0</c:v>
                </c:pt>
                <c:pt idx="973">
                  <c:v>0</c:v>
                </c:pt>
                <c:pt idx="974">
                  <c:v>1.248E-2</c:v>
                </c:pt>
                <c:pt idx="975">
                  <c:v>1.248E-2</c:v>
                </c:pt>
                <c:pt idx="976">
                  <c:v>1.504E-2</c:v>
                </c:pt>
                <c:pt idx="977">
                  <c:v>0</c:v>
                </c:pt>
                <c:pt idx="978">
                  <c:v>0</c:v>
                </c:pt>
                <c:pt idx="979">
                  <c:v>0</c:v>
                </c:pt>
                <c:pt idx="980">
                  <c:v>0</c:v>
                </c:pt>
                <c:pt idx="981">
                  <c:v>0</c:v>
                </c:pt>
                <c:pt idx="982">
                  <c:v>0</c:v>
                </c:pt>
                <c:pt idx="983">
                  <c:v>0</c:v>
                </c:pt>
                <c:pt idx="984">
                  <c:v>3.0831840000000001</c:v>
                </c:pt>
                <c:pt idx="985">
                  <c:v>3.0831840000000001</c:v>
                </c:pt>
                <c:pt idx="986">
                  <c:v>3.7156319999999998</c:v>
                </c:pt>
                <c:pt idx="987">
                  <c:v>0</c:v>
                </c:pt>
                <c:pt idx="988">
                  <c:v>0</c:v>
                </c:pt>
                <c:pt idx="989">
                  <c:v>0</c:v>
                </c:pt>
                <c:pt idx="990">
                  <c:v>0</c:v>
                </c:pt>
                <c:pt idx="991">
                  <c:v>0</c:v>
                </c:pt>
                <c:pt idx="992">
                  <c:v>0</c:v>
                </c:pt>
                <c:pt idx="993">
                  <c:v>0</c:v>
                </c:pt>
                <c:pt idx="994">
                  <c:v>2.3535720000000002</c:v>
                </c:pt>
                <c:pt idx="995">
                  <c:v>2.3535720000000002</c:v>
                </c:pt>
                <c:pt idx="996">
                  <c:v>2.8363559999999999</c:v>
                </c:pt>
                <c:pt idx="997">
                  <c:v>0</c:v>
                </c:pt>
                <c:pt idx="998">
                  <c:v>0</c:v>
                </c:pt>
                <c:pt idx="999">
                  <c:v>0</c:v>
                </c:pt>
                <c:pt idx="1000">
                  <c:v>0</c:v>
                </c:pt>
                <c:pt idx="1001">
                  <c:v>0</c:v>
                </c:pt>
                <c:pt idx="1002">
                  <c:v>0</c:v>
                </c:pt>
                <c:pt idx="1003">
                  <c:v>0</c:v>
                </c:pt>
                <c:pt idx="1004">
                  <c:v>1.784484</c:v>
                </c:pt>
                <c:pt idx="1005">
                  <c:v>1.784484</c:v>
                </c:pt>
                <c:pt idx="1006">
                  <c:v>2.1505320000000001</c:v>
                </c:pt>
                <c:pt idx="1007">
                  <c:v>0</c:v>
                </c:pt>
                <c:pt idx="1008">
                  <c:v>0</c:v>
                </c:pt>
                <c:pt idx="1009">
                  <c:v>0</c:v>
                </c:pt>
                <c:pt idx="1010">
                  <c:v>0</c:v>
                </c:pt>
                <c:pt idx="1011">
                  <c:v>0</c:v>
                </c:pt>
                <c:pt idx="1012">
                  <c:v>0</c:v>
                </c:pt>
                <c:pt idx="1013">
                  <c:v>0</c:v>
                </c:pt>
                <c:pt idx="1014">
                  <c:v>1.3646879999999999</c:v>
                </c:pt>
                <c:pt idx="1015">
                  <c:v>1.3646879999999999</c:v>
                </c:pt>
                <c:pt idx="1016">
                  <c:v>1.6446240000000001</c:v>
                </c:pt>
                <c:pt idx="1017">
                  <c:v>0</c:v>
                </c:pt>
                <c:pt idx="1018">
                  <c:v>0</c:v>
                </c:pt>
                <c:pt idx="1019">
                  <c:v>0</c:v>
                </c:pt>
                <c:pt idx="1020">
                  <c:v>0</c:v>
                </c:pt>
                <c:pt idx="1021">
                  <c:v>0</c:v>
                </c:pt>
                <c:pt idx="1022">
                  <c:v>0</c:v>
                </c:pt>
                <c:pt idx="1023">
                  <c:v>0</c:v>
                </c:pt>
                <c:pt idx="1024">
                  <c:v>1.0411440000000001</c:v>
                </c:pt>
                <c:pt idx="1025">
                  <c:v>1.0411440000000001</c:v>
                </c:pt>
                <c:pt idx="1026">
                  <c:v>1.254712</c:v>
                </c:pt>
                <c:pt idx="1027">
                  <c:v>0</c:v>
                </c:pt>
                <c:pt idx="1028">
                  <c:v>0</c:v>
                </c:pt>
                <c:pt idx="1029">
                  <c:v>0</c:v>
                </c:pt>
                <c:pt idx="1030">
                  <c:v>0</c:v>
                </c:pt>
                <c:pt idx="1031">
                  <c:v>0</c:v>
                </c:pt>
                <c:pt idx="1032">
                  <c:v>0</c:v>
                </c:pt>
                <c:pt idx="1033">
                  <c:v>0</c:v>
                </c:pt>
                <c:pt idx="1034">
                  <c:v>0.79310400000000003</c:v>
                </c:pt>
                <c:pt idx="1035">
                  <c:v>0.79310400000000003</c:v>
                </c:pt>
                <c:pt idx="1036">
                  <c:v>0.95579199999999997</c:v>
                </c:pt>
                <c:pt idx="1037">
                  <c:v>0</c:v>
                </c:pt>
                <c:pt idx="1038">
                  <c:v>0</c:v>
                </c:pt>
                <c:pt idx="1039">
                  <c:v>0</c:v>
                </c:pt>
                <c:pt idx="1040">
                  <c:v>0</c:v>
                </c:pt>
                <c:pt idx="1041">
                  <c:v>0</c:v>
                </c:pt>
                <c:pt idx="1042">
                  <c:v>0</c:v>
                </c:pt>
                <c:pt idx="1043">
                  <c:v>0</c:v>
                </c:pt>
                <c:pt idx="1044">
                  <c:v>0.60652799999999996</c:v>
                </c:pt>
                <c:pt idx="1045">
                  <c:v>0.60652799999999996</c:v>
                </c:pt>
                <c:pt idx="1046">
                  <c:v>0.73094400000000004</c:v>
                </c:pt>
                <c:pt idx="1047">
                  <c:v>0</c:v>
                </c:pt>
                <c:pt idx="1048">
                  <c:v>0</c:v>
                </c:pt>
                <c:pt idx="1049">
                  <c:v>0</c:v>
                </c:pt>
                <c:pt idx="1050">
                  <c:v>0</c:v>
                </c:pt>
                <c:pt idx="1051">
                  <c:v>0</c:v>
                </c:pt>
                <c:pt idx="1052">
                  <c:v>0</c:v>
                </c:pt>
                <c:pt idx="1053">
                  <c:v>0</c:v>
                </c:pt>
                <c:pt idx="1054">
                  <c:v>0.471744</c:v>
                </c:pt>
                <c:pt idx="1055">
                  <c:v>0.471744</c:v>
                </c:pt>
                <c:pt idx="1056">
                  <c:v>0.56851200000000002</c:v>
                </c:pt>
                <c:pt idx="1057">
                  <c:v>0</c:v>
                </c:pt>
                <c:pt idx="1058">
                  <c:v>0</c:v>
                </c:pt>
                <c:pt idx="1059">
                  <c:v>0</c:v>
                </c:pt>
                <c:pt idx="1060">
                  <c:v>0</c:v>
                </c:pt>
                <c:pt idx="1061">
                  <c:v>0</c:v>
                </c:pt>
                <c:pt idx="1062">
                  <c:v>0</c:v>
                </c:pt>
                <c:pt idx="1063">
                  <c:v>0</c:v>
                </c:pt>
                <c:pt idx="1064">
                  <c:v>0.36036000000000001</c:v>
                </c:pt>
                <c:pt idx="1065">
                  <c:v>0.36036000000000001</c:v>
                </c:pt>
                <c:pt idx="1066">
                  <c:v>0.43428</c:v>
                </c:pt>
                <c:pt idx="1067">
                  <c:v>0</c:v>
                </c:pt>
                <c:pt idx="1068">
                  <c:v>0</c:v>
                </c:pt>
                <c:pt idx="1069">
                  <c:v>0</c:v>
                </c:pt>
                <c:pt idx="1070">
                  <c:v>0</c:v>
                </c:pt>
                <c:pt idx="1071">
                  <c:v>0</c:v>
                </c:pt>
                <c:pt idx="1072">
                  <c:v>0</c:v>
                </c:pt>
                <c:pt idx="1073">
                  <c:v>0</c:v>
                </c:pt>
                <c:pt idx="1074">
                  <c:v>0.27705600000000002</c:v>
                </c:pt>
                <c:pt idx="1075">
                  <c:v>0.27705600000000002</c:v>
                </c:pt>
                <c:pt idx="1076">
                  <c:v>0.33388800000000002</c:v>
                </c:pt>
                <c:pt idx="1077">
                  <c:v>0</c:v>
                </c:pt>
                <c:pt idx="1078">
                  <c:v>0</c:v>
                </c:pt>
                <c:pt idx="1079">
                  <c:v>0</c:v>
                </c:pt>
                <c:pt idx="1080">
                  <c:v>0</c:v>
                </c:pt>
                <c:pt idx="1081">
                  <c:v>0</c:v>
                </c:pt>
                <c:pt idx="1082">
                  <c:v>0</c:v>
                </c:pt>
                <c:pt idx="1083">
                  <c:v>0</c:v>
                </c:pt>
                <c:pt idx="1084">
                  <c:v>0.20966399999999999</c:v>
                </c:pt>
                <c:pt idx="1085">
                  <c:v>0.20966399999999999</c:v>
                </c:pt>
                <c:pt idx="1086">
                  <c:v>0.25267200000000001</c:v>
                </c:pt>
                <c:pt idx="1087">
                  <c:v>0</c:v>
                </c:pt>
                <c:pt idx="1088">
                  <c:v>0</c:v>
                </c:pt>
                <c:pt idx="1089">
                  <c:v>0</c:v>
                </c:pt>
                <c:pt idx="1090">
                  <c:v>0</c:v>
                </c:pt>
                <c:pt idx="1091">
                  <c:v>0</c:v>
                </c:pt>
                <c:pt idx="1092">
                  <c:v>0</c:v>
                </c:pt>
                <c:pt idx="1093">
                  <c:v>0</c:v>
                </c:pt>
                <c:pt idx="1094">
                  <c:v>0.16161600000000001</c:v>
                </c:pt>
                <c:pt idx="1095">
                  <c:v>0.16161600000000001</c:v>
                </c:pt>
                <c:pt idx="1096">
                  <c:v>0.194768</c:v>
                </c:pt>
                <c:pt idx="1097">
                  <c:v>0</c:v>
                </c:pt>
                <c:pt idx="1098">
                  <c:v>0</c:v>
                </c:pt>
                <c:pt idx="1099">
                  <c:v>0</c:v>
                </c:pt>
                <c:pt idx="1100">
                  <c:v>0</c:v>
                </c:pt>
                <c:pt idx="1101">
                  <c:v>0</c:v>
                </c:pt>
                <c:pt idx="1102">
                  <c:v>0</c:v>
                </c:pt>
                <c:pt idx="1103">
                  <c:v>0</c:v>
                </c:pt>
                <c:pt idx="1104">
                  <c:v>0.12870000000000001</c:v>
                </c:pt>
                <c:pt idx="1105">
                  <c:v>0.12870000000000001</c:v>
                </c:pt>
                <c:pt idx="1106">
                  <c:v>0.15509999999999999</c:v>
                </c:pt>
                <c:pt idx="1107">
                  <c:v>0</c:v>
                </c:pt>
                <c:pt idx="1108">
                  <c:v>0</c:v>
                </c:pt>
                <c:pt idx="1109">
                  <c:v>0</c:v>
                </c:pt>
                <c:pt idx="1110">
                  <c:v>0</c:v>
                </c:pt>
                <c:pt idx="1111">
                  <c:v>0</c:v>
                </c:pt>
                <c:pt idx="1112">
                  <c:v>0</c:v>
                </c:pt>
                <c:pt idx="1113">
                  <c:v>0</c:v>
                </c:pt>
                <c:pt idx="1114">
                  <c:v>9.9528000000000005E-2</c:v>
                </c:pt>
                <c:pt idx="1115">
                  <c:v>9.9528000000000005E-2</c:v>
                </c:pt>
                <c:pt idx="1116">
                  <c:v>0.119944</c:v>
                </c:pt>
                <c:pt idx="1117">
                  <c:v>0</c:v>
                </c:pt>
                <c:pt idx="1118">
                  <c:v>0</c:v>
                </c:pt>
                <c:pt idx="1119">
                  <c:v>0</c:v>
                </c:pt>
                <c:pt idx="1120">
                  <c:v>0</c:v>
                </c:pt>
                <c:pt idx="1121">
                  <c:v>0</c:v>
                </c:pt>
                <c:pt idx="1122">
                  <c:v>0</c:v>
                </c:pt>
                <c:pt idx="1123">
                  <c:v>0</c:v>
                </c:pt>
                <c:pt idx="1124">
                  <c:v>7.4099999999999999E-2</c:v>
                </c:pt>
                <c:pt idx="1125">
                  <c:v>7.4099999999999999E-2</c:v>
                </c:pt>
                <c:pt idx="1126">
                  <c:v>8.9300000000000004E-2</c:v>
                </c:pt>
                <c:pt idx="1127">
                  <c:v>0</c:v>
                </c:pt>
                <c:pt idx="1128">
                  <c:v>0</c:v>
                </c:pt>
                <c:pt idx="1129">
                  <c:v>0</c:v>
                </c:pt>
                <c:pt idx="1130">
                  <c:v>0</c:v>
                </c:pt>
                <c:pt idx="1131">
                  <c:v>0</c:v>
                </c:pt>
                <c:pt idx="1132">
                  <c:v>0</c:v>
                </c:pt>
                <c:pt idx="1133">
                  <c:v>0</c:v>
                </c:pt>
                <c:pt idx="1134">
                  <c:v>5.8344E-2</c:v>
                </c:pt>
                <c:pt idx="1135">
                  <c:v>5.8344E-2</c:v>
                </c:pt>
                <c:pt idx="1136">
                  <c:v>7.0311999999999999E-2</c:v>
                </c:pt>
                <c:pt idx="1137">
                  <c:v>0</c:v>
                </c:pt>
                <c:pt idx="1138">
                  <c:v>0</c:v>
                </c:pt>
                <c:pt idx="1139">
                  <c:v>0</c:v>
                </c:pt>
                <c:pt idx="1140">
                  <c:v>0</c:v>
                </c:pt>
                <c:pt idx="1141">
                  <c:v>0</c:v>
                </c:pt>
                <c:pt idx="1142">
                  <c:v>0</c:v>
                </c:pt>
                <c:pt idx="1143">
                  <c:v>0</c:v>
                </c:pt>
                <c:pt idx="1144">
                  <c:v>4.6800000000000001E-2</c:v>
                </c:pt>
                <c:pt idx="1145">
                  <c:v>4.6800000000000001E-2</c:v>
                </c:pt>
                <c:pt idx="1146">
                  <c:v>5.6399999999999999E-2</c:v>
                </c:pt>
                <c:pt idx="1147">
                  <c:v>0</c:v>
                </c:pt>
                <c:pt idx="1148">
                  <c:v>0</c:v>
                </c:pt>
                <c:pt idx="1149">
                  <c:v>0</c:v>
                </c:pt>
                <c:pt idx="1150">
                  <c:v>0</c:v>
                </c:pt>
                <c:pt idx="1151">
                  <c:v>0</c:v>
                </c:pt>
                <c:pt idx="1152">
                  <c:v>0</c:v>
                </c:pt>
                <c:pt idx="1153">
                  <c:v>0</c:v>
                </c:pt>
                <c:pt idx="1154">
                  <c:v>3.7128000000000001E-2</c:v>
                </c:pt>
                <c:pt idx="1155">
                  <c:v>3.7128000000000001E-2</c:v>
                </c:pt>
                <c:pt idx="1156">
                  <c:v>4.4743999999999999E-2</c:v>
                </c:pt>
                <c:pt idx="1157">
                  <c:v>0</c:v>
                </c:pt>
                <c:pt idx="1158">
                  <c:v>0</c:v>
                </c:pt>
                <c:pt idx="1159">
                  <c:v>0</c:v>
                </c:pt>
                <c:pt idx="1160">
                  <c:v>0</c:v>
                </c:pt>
                <c:pt idx="1161">
                  <c:v>0</c:v>
                </c:pt>
                <c:pt idx="1162">
                  <c:v>0</c:v>
                </c:pt>
                <c:pt idx="1163">
                  <c:v>0</c:v>
                </c:pt>
                <c:pt idx="1164">
                  <c:v>2.8080000000000001E-2</c:v>
                </c:pt>
                <c:pt idx="1165">
                  <c:v>2.8080000000000001E-2</c:v>
                </c:pt>
                <c:pt idx="1166">
                  <c:v>3.3840000000000002E-2</c:v>
                </c:pt>
                <c:pt idx="1167">
                  <c:v>0</c:v>
                </c:pt>
                <c:pt idx="1168">
                  <c:v>0</c:v>
                </c:pt>
                <c:pt idx="1169">
                  <c:v>0</c:v>
                </c:pt>
                <c:pt idx="1170">
                  <c:v>0</c:v>
                </c:pt>
                <c:pt idx="1171">
                  <c:v>0</c:v>
                </c:pt>
                <c:pt idx="1172">
                  <c:v>0</c:v>
                </c:pt>
                <c:pt idx="1173">
                  <c:v>0</c:v>
                </c:pt>
                <c:pt idx="1174">
                  <c:v>2.4024E-2</c:v>
                </c:pt>
                <c:pt idx="1175">
                  <c:v>2.4024E-2</c:v>
                </c:pt>
                <c:pt idx="1176">
                  <c:v>2.8951999999999999E-2</c:v>
                </c:pt>
                <c:pt idx="1177">
                  <c:v>0</c:v>
                </c:pt>
                <c:pt idx="1178">
                  <c:v>0</c:v>
                </c:pt>
                <c:pt idx="1179">
                  <c:v>0</c:v>
                </c:pt>
                <c:pt idx="1180">
                  <c:v>0</c:v>
                </c:pt>
                <c:pt idx="1181">
                  <c:v>0</c:v>
                </c:pt>
                <c:pt idx="1182">
                  <c:v>0</c:v>
                </c:pt>
                <c:pt idx="1183">
                  <c:v>0</c:v>
                </c:pt>
                <c:pt idx="1184">
                  <c:v>1.8720000000000001E-2</c:v>
                </c:pt>
                <c:pt idx="1185">
                  <c:v>1.8720000000000001E-2</c:v>
                </c:pt>
                <c:pt idx="1186">
                  <c:v>2.256E-2</c:v>
                </c:pt>
                <c:pt idx="1187">
                  <c:v>0</c:v>
                </c:pt>
                <c:pt idx="1188">
                  <c:v>0</c:v>
                </c:pt>
                <c:pt idx="1189">
                  <c:v>0</c:v>
                </c:pt>
                <c:pt idx="1190">
                  <c:v>0</c:v>
                </c:pt>
                <c:pt idx="1191">
                  <c:v>0</c:v>
                </c:pt>
                <c:pt idx="1192">
                  <c:v>0</c:v>
                </c:pt>
                <c:pt idx="1193">
                  <c:v>0</c:v>
                </c:pt>
                <c:pt idx="1194">
                  <c:v>1.5443999999999999E-2</c:v>
                </c:pt>
                <c:pt idx="1195">
                  <c:v>1.5443999999999999E-2</c:v>
                </c:pt>
                <c:pt idx="1196">
                  <c:v>1.8612E-2</c:v>
                </c:pt>
                <c:pt idx="1197">
                  <c:v>0</c:v>
                </c:pt>
                <c:pt idx="1198">
                  <c:v>0</c:v>
                </c:pt>
                <c:pt idx="1199">
                  <c:v>0</c:v>
                </c:pt>
                <c:pt idx="1200">
                  <c:v>0</c:v>
                </c:pt>
                <c:pt idx="1201">
                  <c:v>0</c:v>
                </c:pt>
                <c:pt idx="1202">
                  <c:v>0</c:v>
                </c:pt>
                <c:pt idx="1203">
                  <c:v>0</c:v>
                </c:pt>
                <c:pt idx="1204">
                  <c:v>1.248E-2</c:v>
                </c:pt>
                <c:pt idx="1205">
                  <c:v>1.248E-2</c:v>
                </c:pt>
                <c:pt idx="1206">
                  <c:v>1.504E-2</c:v>
                </c:pt>
                <c:pt idx="1207">
                  <c:v>0</c:v>
                </c:pt>
                <c:pt idx="1208">
                  <c:v>0</c:v>
                </c:pt>
                <c:pt idx="1209">
                  <c:v>0</c:v>
                </c:pt>
                <c:pt idx="1210">
                  <c:v>0</c:v>
                </c:pt>
                <c:pt idx="1211">
                  <c:v>0</c:v>
                </c:pt>
                <c:pt idx="1212">
                  <c:v>0</c:v>
                </c:pt>
                <c:pt idx="1213">
                  <c:v>0</c:v>
                </c:pt>
                <c:pt idx="1214">
                  <c:v>5.3758080000000001</c:v>
                </c:pt>
                <c:pt idx="1215">
                  <c:v>5.3758080000000001</c:v>
                </c:pt>
                <c:pt idx="1216">
                  <c:v>6.0082560000000003</c:v>
                </c:pt>
                <c:pt idx="1217">
                  <c:v>0</c:v>
                </c:pt>
                <c:pt idx="1218">
                  <c:v>0</c:v>
                </c:pt>
                <c:pt idx="1219">
                  <c:v>0</c:v>
                </c:pt>
                <c:pt idx="1220">
                  <c:v>0</c:v>
                </c:pt>
                <c:pt idx="1221">
                  <c:v>0</c:v>
                </c:pt>
                <c:pt idx="1222">
                  <c:v>0</c:v>
                </c:pt>
                <c:pt idx="1223">
                  <c:v>0</c:v>
                </c:pt>
                <c:pt idx="1224">
                  <c:v>4.1036640000000002</c:v>
                </c:pt>
                <c:pt idx="1225">
                  <c:v>4.1036640000000002</c:v>
                </c:pt>
                <c:pt idx="1226">
                  <c:v>4.5864479999999999</c:v>
                </c:pt>
                <c:pt idx="1227">
                  <c:v>0</c:v>
                </c:pt>
                <c:pt idx="1228">
                  <c:v>0</c:v>
                </c:pt>
                <c:pt idx="1229">
                  <c:v>0</c:v>
                </c:pt>
                <c:pt idx="1230">
                  <c:v>0</c:v>
                </c:pt>
                <c:pt idx="1231">
                  <c:v>0</c:v>
                </c:pt>
                <c:pt idx="1232">
                  <c:v>0</c:v>
                </c:pt>
                <c:pt idx="1233">
                  <c:v>0</c:v>
                </c:pt>
                <c:pt idx="1234">
                  <c:v>3.111408</c:v>
                </c:pt>
                <c:pt idx="1235">
                  <c:v>3.111408</c:v>
                </c:pt>
                <c:pt idx="1236">
                  <c:v>3.4774560000000001</c:v>
                </c:pt>
                <c:pt idx="1237">
                  <c:v>0</c:v>
                </c:pt>
                <c:pt idx="1238">
                  <c:v>0</c:v>
                </c:pt>
                <c:pt idx="1239">
                  <c:v>0</c:v>
                </c:pt>
                <c:pt idx="1240">
                  <c:v>0</c:v>
                </c:pt>
                <c:pt idx="1241">
                  <c:v>0</c:v>
                </c:pt>
                <c:pt idx="1242">
                  <c:v>0</c:v>
                </c:pt>
                <c:pt idx="1243">
                  <c:v>0</c:v>
                </c:pt>
                <c:pt idx="1244">
                  <c:v>2.3794559999999998</c:v>
                </c:pt>
                <c:pt idx="1245">
                  <c:v>2.3794559999999998</c:v>
                </c:pt>
                <c:pt idx="1246">
                  <c:v>2.659392</c:v>
                </c:pt>
                <c:pt idx="1247">
                  <c:v>0</c:v>
                </c:pt>
                <c:pt idx="1248">
                  <c:v>0</c:v>
                </c:pt>
                <c:pt idx="1249">
                  <c:v>0</c:v>
                </c:pt>
                <c:pt idx="1250">
                  <c:v>0</c:v>
                </c:pt>
                <c:pt idx="1251">
                  <c:v>0</c:v>
                </c:pt>
                <c:pt idx="1252">
                  <c:v>0</c:v>
                </c:pt>
                <c:pt idx="1253">
                  <c:v>0</c:v>
                </c:pt>
                <c:pt idx="1254">
                  <c:v>1.8153280000000001</c:v>
                </c:pt>
                <c:pt idx="1255">
                  <c:v>1.8153280000000001</c:v>
                </c:pt>
                <c:pt idx="1256">
                  <c:v>2.028896</c:v>
                </c:pt>
                <c:pt idx="1257">
                  <c:v>0</c:v>
                </c:pt>
                <c:pt idx="1258">
                  <c:v>0</c:v>
                </c:pt>
                <c:pt idx="1259">
                  <c:v>0</c:v>
                </c:pt>
                <c:pt idx="1260">
                  <c:v>0</c:v>
                </c:pt>
                <c:pt idx="1261">
                  <c:v>0</c:v>
                </c:pt>
                <c:pt idx="1262">
                  <c:v>0</c:v>
                </c:pt>
                <c:pt idx="1263">
                  <c:v>0</c:v>
                </c:pt>
                <c:pt idx="1264">
                  <c:v>1.3828480000000001</c:v>
                </c:pt>
                <c:pt idx="1265">
                  <c:v>1.3828480000000001</c:v>
                </c:pt>
                <c:pt idx="1266">
                  <c:v>1.545536</c:v>
                </c:pt>
                <c:pt idx="1267">
                  <c:v>0</c:v>
                </c:pt>
                <c:pt idx="1268">
                  <c:v>0</c:v>
                </c:pt>
                <c:pt idx="1269">
                  <c:v>0</c:v>
                </c:pt>
                <c:pt idx="1270">
                  <c:v>0</c:v>
                </c:pt>
                <c:pt idx="1271">
                  <c:v>0</c:v>
                </c:pt>
                <c:pt idx="1272">
                  <c:v>0</c:v>
                </c:pt>
                <c:pt idx="1273">
                  <c:v>0</c:v>
                </c:pt>
                <c:pt idx="1274">
                  <c:v>1.057536</c:v>
                </c:pt>
                <c:pt idx="1275">
                  <c:v>1.057536</c:v>
                </c:pt>
                <c:pt idx="1276">
                  <c:v>1.1819519999999999</c:v>
                </c:pt>
                <c:pt idx="1277">
                  <c:v>0</c:v>
                </c:pt>
                <c:pt idx="1278">
                  <c:v>0</c:v>
                </c:pt>
                <c:pt idx="1279">
                  <c:v>0</c:v>
                </c:pt>
                <c:pt idx="1280">
                  <c:v>0</c:v>
                </c:pt>
                <c:pt idx="1281">
                  <c:v>0</c:v>
                </c:pt>
                <c:pt idx="1282">
                  <c:v>0</c:v>
                </c:pt>
                <c:pt idx="1283">
                  <c:v>0</c:v>
                </c:pt>
                <c:pt idx="1284">
                  <c:v>0.82252800000000004</c:v>
                </c:pt>
                <c:pt idx="1285">
                  <c:v>0.82252800000000004</c:v>
                </c:pt>
                <c:pt idx="1286">
                  <c:v>0.919296</c:v>
                </c:pt>
                <c:pt idx="1287">
                  <c:v>0</c:v>
                </c:pt>
                <c:pt idx="1288">
                  <c:v>0</c:v>
                </c:pt>
                <c:pt idx="1289">
                  <c:v>0</c:v>
                </c:pt>
                <c:pt idx="1290">
                  <c:v>0</c:v>
                </c:pt>
                <c:pt idx="1291">
                  <c:v>0</c:v>
                </c:pt>
                <c:pt idx="1292">
                  <c:v>0</c:v>
                </c:pt>
                <c:pt idx="1293">
                  <c:v>0</c:v>
                </c:pt>
                <c:pt idx="1294">
                  <c:v>0.62831999999999999</c:v>
                </c:pt>
                <c:pt idx="1295">
                  <c:v>0.62831999999999999</c:v>
                </c:pt>
                <c:pt idx="1296">
                  <c:v>0.70223999999999998</c:v>
                </c:pt>
                <c:pt idx="1297">
                  <c:v>0</c:v>
                </c:pt>
                <c:pt idx="1298">
                  <c:v>0</c:v>
                </c:pt>
                <c:pt idx="1299">
                  <c:v>0</c:v>
                </c:pt>
                <c:pt idx="1300">
                  <c:v>0</c:v>
                </c:pt>
                <c:pt idx="1301">
                  <c:v>0</c:v>
                </c:pt>
                <c:pt idx="1302">
                  <c:v>0</c:v>
                </c:pt>
                <c:pt idx="1303">
                  <c:v>0</c:v>
                </c:pt>
                <c:pt idx="1304">
                  <c:v>0.483072</c:v>
                </c:pt>
                <c:pt idx="1305">
                  <c:v>0.483072</c:v>
                </c:pt>
                <c:pt idx="1306">
                  <c:v>0.53990400000000005</c:v>
                </c:pt>
                <c:pt idx="1307">
                  <c:v>0</c:v>
                </c:pt>
                <c:pt idx="1308">
                  <c:v>0</c:v>
                </c:pt>
                <c:pt idx="1309">
                  <c:v>0</c:v>
                </c:pt>
                <c:pt idx="1310">
                  <c:v>0</c:v>
                </c:pt>
                <c:pt idx="1311">
                  <c:v>0</c:v>
                </c:pt>
                <c:pt idx="1312">
                  <c:v>0</c:v>
                </c:pt>
                <c:pt idx="1313">
                  <c:v>0</c:v>
                </c:pt>
                <c:pt idx="1314">
                  <c:v>0.365568</c:v>
                </c:pt>
                <c:pt idx="1315">
                  <c:v>0.365568</c:v>
                </c:pt>
                <c:pt idx="1316">
                  <c:v>0.40857599999999999</c:v>
                </c:pt>
                <c:pt idx="1317">
                  <c:v>0</c:v>
                </c:pt>
                <c:pt idx="1318">
                  <c:v>0</c:v>
                </c:pt>
                <c:pt idx="1319">
                  <c:v>0</c:v>
                </c:pt>
                <c:pt idx="1320">
                  <c:v>0</c:v>
                </c:pt>
                <c:pt idx="1321">
                  <c:v>0</c:v>
                </c:pt>
                <c:pt idx="1322">
                  <c:v>0</c:v>
                </c:pt>
                <c:pt idx="1323">
                  <c:v>0</c:v>
                </c:pt>
                <c:pt idx="1324">
                  <c:v>0.28179199999999999</c:v>
                </c:pt>
                <c:pt idx="1325">
                  <c:v>0.28179199999999999</c:v>
                </c:pt>
                <c:pt idx="1326">
                  <c:v>0.314944</c:v>
                </c:pt>
                <c:pt idx="1327">
                  <c:v>0</c:v>
                </c:pt>
                <c:pt idx="1328">
                  <c:v>0</c:v>
                </c:pt>
                <c:pt idx="1329">
                  <c:v>0</c:v>
                </c:pt>
                <c:pt idx="1330">
                  <c:v>0</c:v>
                </c:pt>
                <c:pt idx="1331">
                  <c:v>0</c:v>
                </c:pt>
                <c:pt idx="1332">
                  <c:v>0</c:v>
                </c:pt>
                <c:pt idx="1333">
                  <c:v>0</c:v>
                </c:pt>
                <c:pt idx="1334">
                  <c:v>0.22439999999999999</c:v>
                </c:pt>
                <c:pt idx="1335">
                  <c:v>0.22439999999999999</c:v>
                </c:pt>
                <c:pt idx="1336">
                  <c:v>0.25080000000000002</c:v>
                </c:pt>
                <c:pt idx="1337">
                  <c:v>0</c:v>
                </c:pt>
                <c:pt idx="1338">
                  <c:v>0</c:v>
                </c:pt>
                <c:pt idx="1339">
                  <c:v>0</c:v>
                </c:pt>
                <c:pt idx="1340">
                  <c:v>0</c:v>
                </c:pt>
                <c:pt idx="1341">
                  <c:v>0</c:v>
                </c:pt>
                <c:pt idx="1342">
                  <c:v>0</c:v>
                </c:pt>
                <c:pt idx="1343">
                  <c:v>0</c:v>
                </c:pt>
                <c:pt idx="1344">
                  <c:v>0.173536</c:v>
                </c:pt>
                <c:pt idx="1345">
                  <c:v>0.173536</c:v>
                </c:pt>
                <c:pt idx="1346">
                  <c:v>0.19395200000000001</c:v>
                </c:pt>
                <c:pt idx="1347">
                  <c:v>0</c:v>
                </c:pt>
                <c:pt idx="1348">
                  <c:v>0</c:v>
                </c:pt>
                <c:pt idx="1349">
                  <c:v>0</c:v>
                </c:pt>
                <c:pt idx="1350">
                  <c:v>0</c:v>
                </c:pt>
                <c:pt idx="1351">
                  <c:v>0</c:v>
                </c:pt>
                <c:pt idx="1352">
                  <c:v>0</c:v>
                </c:pt>
                <c:pt idx="1353">
                  <c:v>0</c:v>
                </c:pt>
                <c:pt idx="1354">
                  <c:v>0.12920000000000001</c:v>
                </c:pt>
                <c:pt idx="1355">
                  <c:v>0.12920000000000001</c:v>
                </c:pt>
                <c:pt idx="1356">
                  <c:v>0.1444</c:v>
                </c:pt>
                <c:pt idx="1357">
                  <c:v>0</c:v>
                </c:pt>
                <c:pt idx="1358">
                  <c:v>0</c:v>
                </c:pt>
                <c:pt idx="1359">
                  <c:v>0</c:v>
                </c:pt>
                <c:pt idx="1360">
                  <c:v>0</c:v>
                </c:pt>
                <c:pt idx="1361">
                  <c:v>0</c:v>
                </c:pt>
                <c:pt idx="1362">
                  <c:v>0</c:v>
                </c:pt>
                <c:pt idx="1363">
                  <c:v>0</c:v>
                </c:pt>
                <c:pt idx="1364">
                  <c:v>0.101728</c:v>
                </c:pt>
                <c:pt idx="1365">
                  <c:v>0.101728</c:v>
                </c:pt>
                <c:pt idx="1366">
                  <c:v>0.11369600000000001</c:v>
                </c:pt>
                <c:pt idx="1367">
                  <c:v>0</c:v>
                </c:pt>
                <c:pt idx="1368">
                  <c:v>0</c:v>
                </c:pt>
                <c:pt idx="1369">
                  <c:v>0</c:v>
                </c:pt>
                <c:pt idx="1370">
                  <c:v>0</c:v>
                </c:pt>
                <c:pt idx="1371">
                  <c:v>0</c:v>
                </c:pt>
                <c:pt idx="1372">
                  <c:v>0</c:v>
                </c:pt>
                <c:pt idx="1373">
                  <c:v>0</c:v>
                </c:pt>
                <c:pt idx="1374">
                  <c:v>8.1600000000000006E-2</c:v>
                </c:pt>
                <c:pt idx="1375">
                  <c:v>8.1600000000000006E-2</c:v>
                </c:pt>
                <c:pt idx="1376">
                  <c:v>9.1200000000000003E-2</c:v>
                </c:pt>
                <c:pt idx="1377">
                  <c:v>0</c:v>
                </c:pt>
                <c:pt idx="1378">
                  <c:v>0</c:v>
                </c:pt>
                <c:pt idx="1379">
                  <c:v>0</c:v>
                </c:pt>
                <c:pt idx="1380">
                  <c:v>0</c:v>
                </c:pt>
                <c:pt idx="1381">
                  <c:v>0</c:v>
                </c:pt>
                <c:pt idx="1382">
                  <c:v>0</c:v>
                </c:pt>
                <c:pt idx="1383">
                  <c:v>0</c:v>
                </c:pt>
                <c:pt idx="1384">
                  <c:v>6.4736000000000002E-2</c:v>
                </c:pt>
                <c:pt idx="1385">
                  <c:v>6.4736000000000002E-2</c:v>
                </c:pt>
                <c:pt idx="1386">
                  <c:v>7.2352E-2</c:v>
                </c:pt>
                <c:pt idx="1387">
                  <c:v>0</c:v>
                </c:pt>
                <c:pt idx="1388">
                  <c:v>0</c:v>
                </c:pt>
                <c:pt idx="1389">
                  <c:v>0</c:v>
                </c:pt>
                <c:pt idx="1390">
                  <c:v>0</c:v>
                </c:pt>
                <c:pt idx="1391">
                  <c:v>0</c:v>
                </c:pt>
                <c:pt idx="1392">
                  <c:v>0</c:v>
                </c:pt>
                <c:pt idx="1393">
                  <c:v>0</c:v>
                </c:pt>
                <c:pt idx="1394">
                  <c:v>4.8959999999999997E-2</c:v>
                </c:pt>
                <c:pt idx="1395">
                  <c:v>4.8959999999999997E-2</c:v>
                </c:pt>
                <c:pt idx="1396">
                  <c:v>5.4719999999999998E-2</c:v>
                </c:pt>
                <c:pt idx="1397">
                  <c:v>0</c:v>
                </c:pt>
                <c:pt idx="1398">
                  <c:v>0</c:v>
                </c:pt>
                <c:pt idx="1399">
                  <c:v>0</c:v>
                </c:pt>
                <c:pt idx="1400">
                  <c:v>0</c:v>
                </c:pt>
                <c:pt idx="1401">
                  <c:v>0</c:v>
                </c:pt>
                <c:pt idx="1402">
                  <c:v>0</c:v>
                </c:pt>
                <c:pt idx="1403">
                  <c:v>0</c:v>
                </c:pt>
                <c:pt idx="1404">
                  <c:v>4.1888000000000002E-2</c:v>
                </c:pt>
                <c:pt idx="1405">
                  <c:v>4.1888000000000002E-2</c:v>
                </c:pt>
                <c:pt idx="1406">
                  <c:v>4.6816000000000003E-2</c:v>
                </c:pt>
                <c:pt idx="1407">
                  <c:v>0</c:v>
                </c:pt>
                <c:pt idx="1408">
                  <c:v>0</c:v>
                </c:pt>
                <c:pt idx="1409">
                  <c:v>0</c:v>
                </c:pt>
                <c:pt idx="1410">
                  <c:v>0</c:v>
                </c:pt>
                <c:pt idx="1411">
                  <c:v>0</c:v>
                </c:pt>
                <c:pt idx="1412">
                  <c:v>0</c:v>
                </c:pt>
                <c:pt idx="1413">
                  <c:v>0</c:v>
                </c:pt>
                <c:pt idx="1414">
                  <c:v>3.2640000000000002E-2</c:v>
                </c:pt>
                <c:pt idx="1415">
                  <c:v>3.2640000000000002E-2</c:v>
                </c:pt>
                <c:pt idx="1416">
                  <c:v>3.6479999999999999E-2</c:v>
                </c:pt>
                <c:pt idx="1417">
                  <c:v>0</c:v>
                </c:pt>
                <c:pt idx="1418">
                  <c:v>0</c:v>
                </c:pt>
                <c:pt idx="1419">
                  <c:v>0</c:v>
                </c:pt>
                <c:pt idx="1420">
                  <c:v>0</c:v>
                </c:pt>
                <c:pt idx="1421">
                  <c:v>0</c:v>
                </c:pt>
                <c:pt idx="1422">
                  <c:v>0</c:v>
                </c:pt>
                <c:pt idx="1423">
                  <c:v>0</c:v>
                </c:pt>
                <c:pt idx="1424">
                  <c:v>2.6928000000000001E-2</c:v>
                </c:pt>
                <c:pt idx="1425">
                  <c:v>2.6928000000000001E-2</c:v>
                </c:pt>
                <c:pt idx="1426">
                  <c:v>3.0096000000000001E-2</c:v>
                </c:pt>
                <c:pt idx="1427">
                  <c:v>0</c:v>
                </c:pt>
                <c:pt idx="1428">
                  <c:v>0</c:v>
                </c:pt>
                <c:pt idx="1429">
                  <c:v>0</c:v>
                </c:pt>
                <c:pt idx="1430">
                  <c:v>0</c:v>
                </c:pt>
                <c:pt idx="1431">
                  <c:v>0</c:v>
                </c:pt>
                <c:pt idx="1432">
                  <c:v>0</c:v>
                </c:pt>
                <c:pt idx="1433">
                  <c:v>0</c:v>
                </c:pt>
                <c:pt idx="1434">
                  <c:v>2.1760000000000002E-2</c:v>
                </c:pt>
                <c:pt idx="1435">
                  <c:v>2.1760000000000002E-2</c:v>
                </c:pt>
                <c:pt idx="1436">
                  <c:v>2.4320000000000001E-2</c:v>
                </c:pt>
                <c:pt idx="1437">
                  <c:v>0</c:v>
                </c:pt>
                <c:pt idx="1438">
                  <c:v>0</c:v>
                </c:pt>
                <c:pt idx="1439">
                  <c:v>0</c:v>
                </c:pt>
                <c:pt idx="1440">
                  <c:v>0</c:v>
                </c:pt>
                <c:pt idx="1441">
                  <c:v>0</c:v>
                </c:pt>
                <c:pt idx="1442">
                  <c:v>0</c:v>
                </c:pt>
                <c:pt idx="1443">
                  <c:v>0</c:v>
                </c:pt>
                <c:pt idx="1444">
                  <c:v>5.3758080000000001</c:v>
                </c:pt>
                <c:pt idx="1445">
                  <c:v>5.3758080000000001</c:v>
                </c:pt>
                <c:pt idx="1446">
                  <c:v>6.0082560000000003</c:v>
                </c:pt>
                <c:pt idx="1447">
                  <c:v>0</c:v>
                </c:pt>
                <c:pt idx="1448">
                  <c:v>0</c:v>
                </c:pt>
                <c:pt idx="1449">
                  <c:v>0</c:v>
                </c:pt>
                <c:pt idx="1450">
                  <c:v>0</c:v>
                </c:pt>
                <c:pt idx="1451">
                  <c:v>0</c:v>
                </c:pt>
                <c:pt idx="1452">
                  <c:v>0</c:v>
                </c:pt>
                <c:pt idx="1453">
                  <c:v>0</c:v>
                </c:pt>
                <c:pt idx="1454">
                  <c:v>4.1036640000000002</c:v>
                </c:pt>
                <c:pt idx="1455">
                  <c:v>4.1036640000000002</c:v>
                </c:pt>
                <c:pt idx="1456">
                  <c:v>4.5864479999999999</c:v>
                </c:pt>
                <c:pt idx="1457">
                  <c:v>0</c:v>
                </c:pt>
                <c:pt idx="1458">
                  <c:v>0</c:v>
                </c:pt>
                <c:pt idx="1459">
                  <c:v>0</c:v>
                </c:pt>
                <c:pt idx="1460">
                  <c:v>0</c:v>
                </c:pt>
                <c:pt idx="1461">
                  <c:v>0</c:v>
                </c:pt>
                <c:pt idx="1462">
                  <c:v>0</c:v>
                </c:pt>
                <c:pt idx="1463">
                  <c:v>0</c:v>
                </c:pt>
                <c:pt idx="1464">
                  <c:v>3.111408</c:v>
                </c:pt>
                <c:pt idx="1465">
                  <c:v>3.111408</c:v>
                </c:pt>
                <c:pt idx="1466">
                  <c:v>3.4774560000000001</c:v>
                </c:pt>
                <c:pt idx="1467">
                  <c:v>0</c:v>
                </c:pt>
                <c:pt idx="1468">
                  <c:v>0</c:v>
                </c:pt>
                <c:pt idx="1469">
                  <c:v>0</c:v>
                </c:pt>
                <c:pt idx="1470">
                  <c:v>0</c:v>
                </c:pt>
                <c:pt idx="1471">
                  <c:v>0</c:v>
                </c:pt>
                <c:pt idx="1472">
                  <c:v>0</c:v>
                </c:pt>
                <c:pt idx="1473">
                  <c:v>0</c:v>
                </c:pt>
                <c:pt idx="1474">
                  <c:v>2.3794559999999998</c:v>
                </c:pt>
                <c:pt idx="1475">
                  <c:v>2.3794559999999998</c:v>
                </c:pt>
                <c:pt idx="1476">
                  <c:v>2.659392</c:v>
                </c:pt>
                <c:pt idx="1477">
                  <c:v>0</c:v>
                </c:pt>
                <c:pt idx="1478">
                  <c:v>0</c:v>
                </c:pt>
                <c:pt idx="1479">
                  <c:v>0</c:v>
                </c:pt>
                <c:pt idx="1480">
                  <c:v>0</c:v>
                </c:pt>
                <c:pt idx="1481">
                  <c:v>0</c:v>
                </c:pt>
                <c:pt idx="1482">
                  <c:v>0</c:v>
                </c:pt>
                <c:pt idx="1483">
                  <c:v>0</c:v>
                </c:pt>
                <c:pt idx="1484">
                  <c:v>1.8153280000000001</c:v>
                </c:pt>
                <c:pt idx="1485">
                  <c:v>1.8153280000000001</c:v>
                </c:pt>
                <c:pt idx="1486">
                  <c:v>2.028896</c:v>
                </c:pt>
                <c:pt idx="1487">
                  <c:v>0</c:v>
                </c:pt>
                <c:pt idx="1488">
                  <c:v>0</c:v>
                </c:pt>
                <c:pt idx="1489">
                  <c:v>0</c:v>
                </c:pt>
                <c:pt idx="1490">
                  <c:v>0</c:v>
                </c:pt>
                <c:pt idx="1491">
                  <c:v>0</c:v>
                </c:pt>
                <c:pt idx="1492">
                  <c:v>0</c:v>
                </c:pt>
                <c:pt idx="1493">
                  <c:v>0</c:v>
                </c:pt>
                <c:pt idx="1494">
                  <c:v>1.3828480000000001</c:v>
                </c:pt>
                <c:pt idx="1495">
                  <c:v>1.3828480000000001</c:v>
                </c:pt>
                <c:pt idx="1496">
                  <c:v>1.545536</c:v>
                </c:pt>
                <c:pt idx="1497">
                  <c:v>0</c:v>
                </c:pt>
                <c:pt idx="1498">
                  <c:v>0</c:v>
                </c:pt>
                <c:pt idx="1499">
                  <c:v>0</c:v>
                </c:pt>
                <c:pt idx="1500">
                  <c:v>0</c:v>
                </c:pt>
                <c:pt idx="1501">
                  <c:v>0</c:v>
                </c:pt>
                <c:pt idx="1502">
                  <c:v>0</c:v>
                </c:pt>
                <c:pt idx="1503">
                  <c:v>0</c:v>
                </c:pt>
                <c:pt idx="1504">
                  <c:v>1.057536</c:v>
                </c:pt>
                <c:pt idx="1505">
                  <c:v>1.057536</c:v>
                </c:pt>
                <c:pt idx="1506">
                  <c:v>1.1819519999999999</c:v>
                </c:pt>
                <c:pt idx="1507">
                  <c:v>0</c:v>
                </c:pt>
                <c:pt idx="1508">
                  <c:v>0</c:v>
                </c:pt>
                <c:pt idx="1509">
                  <c:v>0</c:v>
                </c:pt>
                <c:pt idx="1510">
                  <c:v>0</c:v>
                </c:pt>
                <c:pt idx="1511">
                  <c:v>0</c:v>
                </c:pt>
                <c:pt idx="1512">
                  <c:v>0</c:v>
                </c:pt>
                <c:pt idx="1513">
                  <c:v>0</c:v>
                </c:pt>
                <c:pt idx="1514">
                  <c:v>0.82252800000000004</c:v>
                </c:pt>
                <c:pt idx="1515">
                  <c:v>0.82252800000000004</c:v>
                </c:pt>
                <c:pt idx="1516">
                  <c:v>0.919296</c:v>
                </c:pt>
                <c:pt idx="1517">
                  <c:v>0</c:v>
                </c:pt>
                <c:pt idx="1518">
                  <c:v>0</c:v>
                </c:pt>
                <c:pt idx="1519">
                  <c:v>0</c:v>
                </c:pt>
                <c:pt idx="1520">
                  <c:v>0</c:v>
                </c:pt>
                <c:pt idx="1521">
                  <c:v>0</c:v>
                </c:pt>
                <c:pt idx="1522">
                  <c:v>0</c:v>
                </c:pt>
                <c:pt idx="1523">
                  <c:v>0</c:v>
                </c:pt>
                <c:pt idx="1524">
                  <c:v>0.62831999999999999</c:v>
                </c:pt>
                <c:pt idx="1525">
                  <c:v>0.62831999999999999</c:v>
                </c:pt>
                <c:pt idx="1526">
                  <c:v>0.70223999999999998</c:v>
                </c:pt>
                <c:pt idx="1527">
                  <c:v>0</c:v>
                </c:pt>
                <c:pt idx="1528">
                  <c:v>0</c:v>
                </c:pt>
                <c:pt idx="1529">
                  <c:v>0</c:v>
                </c:pt>
                <c:pt idx="1530">
                  <c:v>0</c:v>
                </c:pt>
                <c:pt idx="1531">
                  <c:v>0</c:v>
                </c:pt>
                <c:pt idx="1532">
                  <c:v>0</c:v>
                </c:pt>
                <c:pt idx="1533">
                  <c:v>0</c:v>
                </c:pt>
                <c:pt idx="1534">
                  <c:v>0.483072</c:v>
                </c:pt>
                <c:pt idx="1535">
                  <c:v>0.483072</c:v>
                </c:pt>
                <c:pt idx="1536">
                  <c:v>0.53990400000000005</c:v>
                </c:pt>
                <c:pt idx="1537">
                  <c:v>0</c:v>
                </c:pt>
                <c:pt idx="1538">
                  <c:v>0</c:v>
                </c:pt>
                <c:pt idx="1539">
                  <c:v>0</c:v>
                </c:pt>
                <c:pt idx="1540">
                  <c:v>0</c:v>
                </c:pt>
                <c:pt idx="1541">
                  <c:v>0</c:v>
                </c:pt>
                <c:pt idx="1542">
                  <c:v>0</c:v>
                </c:pt>
                <c:pt idx="1543">
                  <c:v>0</c:v>
                </c:pt>
                <c:pt idx="1544">
                  <c:v>0.365568</c:v>
                </c:pt>
                <c:pt idx="1545">
                  <c:v>0.365568</c:v>
                </c:pt>
                <c:pt idx="1546">
                  <c:v>0.40857599999999999</c:v>
                </c:pt>
                <c:pt idx="1547">
                  <c:v>0</c:v>
                </c:pt>
                <c:pt idx="1548">
                  <c:v>0</c:v>
                </c:pt>
                <c:pt idx="1549">
                  <c:v>0</c:v>
                </c:pt>
                <c:pt idx="1550">
                  <c:v>0</c:v>
                </c:pt>
                <c:pt idx="1551">
                  <c:v>0</c:v>
                </c:pt>
                <c:pt idx="1552">
                  <c:v>0</c:v>
                </c:pt>
                <c:pt idx="1553">
                  <c:v>0</c:v>
                </c:pt>
                <c:pt idx="1554">
                  <c:v>0.28179199999999999</c:v>
                </c:pt>
                <c:pt idx="1555">
                  <c:v>0.28179199999999999</c:v>
                </c:pt>
                <c:pt idx="1556">
                  <c:v>0.314944</c:v>
                </c:pt>
                <c:pt idx="1557">
                  <c:v>0</c:v>
                </c:pt>
                <c:pt idx="1558">
                  <c:v>0</c:v>
                </c:pt>
                <c:pt idx="1559">
                  <c:v>0</c:v>
                </c:pt>
                <c:pt idx="1560">
                  <c:v>0</c:v>
                </c:pt>
                <c:pt idx="1561">
                  <c:v>0</c:v>
                </c:pt>
                <c:pt idx="1562">
                  <c:v>0</c:v>
                </c:pt>
                <c:pt idx="1563">
                  <c:v>0</c:v>
                </c:pt>
                <c:pt idx="1564">
                  <c:v>0.22439999999999999</c:v>
                </c:pt>
                <c:pt idx="1565">
                  <c:v>0.22439999999999999</c:v>
                </c:pt>
                <c:pt idx="1566">
                  <c:v>0.25080000000000002</c:v>
                </c:pt>
                <c:pt idx="1567">
                  <c:v>0</c:v>
                </c:pt>
                <c:pt idx="1568">
                  <c:v>0</c:v>
                </c:pt>
                <c:pt idx="1569">
                  <c:v>0</c:v>
                </c:pt>
                <c:pt idx="1570">
                  <c:v>0</c:v>
                </c:pt>
                <c:pt idx="1571">
                  <c:v>0</c:v>
                </c:pt>
                <c:pt idx="1572">
                  <c:v>0</c:v>
                </c:pt>
                <c:pt idx="1573">
                  <c:v>0</c:v>
                </c:pt>
                <c:pt idx="1574">
                  <c:v>0.173536</c:v>
                </c:pt>
                <c:pt idx="1575">
                  <c:v>0.173536</c:v>
                </c:pt>
                <c:pt idx="1576">
                  <c:v>0.19395200000000001</c:v>
                </c:pt>
                <c:pt idx="1577">
                  <c:v>0</c:v>
                </c:pt>
                <c:pt idx="1578">
                  <c:v>0</c:v>
                </c:pt>
                <c:pt idx="1579">
                  <c:v>0</c:v>
                </c:pt>
                <c:pt idx="1580">
                  <c:v>0</c:v>
                </c:pt>
                <c:pt idx="1581">
                  <c:v>0</c:v>
                </c:pt>
                <c:pt idx="1582">
                  <c:v>0</c:v>
                </c:pt>
                <c:pt idx="1583">
                  <c:v>0</c:v>
                </c:pt>
                <c:pt idx="1584">
                  <c:v>0.12920000000000001</c:v>
                </c:pt>
                <c:pt idx="1585">
                  <c:v>0.12920000000000001</c:v>
                </c:pt>
                <c:pt idx="1586">
                  <c:v>0.1444</c:v>
                </c:pt>
                <c:pt idx="1587">
                  <c:v>0</c:v>
                </c:pt>
                <c:pt idx="1588">
                  <c:v>0</c:v>
                </c:pt>
                <c:pt idx="1589">
                  <c:v>0</c:v>
                </c:pt>
                <c:pt idx="1590">
                  <c:v>0</c:v>
                </c:pt>
                <c:pt idx="1591">
                  <c:v>0</c:v>
                </c:pt>
                <c:pt idx="1592">
                  <c:v>0</c:v>
                </c:pt>
                <c:pt idx="1593">
                  <c:v>0</c:v>
                </c:pt>
                <c:pt idx="1594">
                  <c:v>0.101728</c:v>
                </c:pt>
                <c:pt idx="1595">
                  <c:v>0.101728</c:v>
                </c:pt>
                <c:pt idx="1596">
                  <c:v>0.11369600000000001</c:v>
                </c:pt>
                <c:pt idx="1597">
                  <c:v>0</c:v>
                </c:pt>
                <c:pt idx="1598">
                  <c:v>0</c:v>
                </c:pt>
                <c:pt idx="1599">
                  <c:v>0</c:v>
                </c:pt>
                <c:pt idx="1600">
                  <c:v>0</c:v>
                </c:pt>
                <c:pt idx="1601">
                  <c:v>0</c:v>
                </c:pt>
                <c:pt idx="1602">
                  <c:v>0</c:v>
                </c:pt>
                <c:pt idx="1603">
                  <c:v>0</c:v>
                </c:pt>
                <c:pt idx="1604">
                  <c:v>8.1600000000000006E-2</c:v>
                </c:pt>
                <c:pt idx="1605">
                  <c:v>8.1600000000000006E-2</c:v>
                </c:pt>
                <c:pt idx="1606">
                  <c:v>9.1200000000000003E-2</c:v>
                </c:pt>
                <c:pt idx="1607">
                  <c:v>0</c:v>
                </c:pt>
                <c:pt idx="1608">
                  <c:v>0</c:v>
                </c:pt>
                <c:pt idx="1609">
                  <c:v>0</c:v>
                </c:pt>
                <c:pt idx="1610">
                  <c:v>0</c:v>
                </c:pt>
                <c:pt idx="1611">
                  <c:v>0</c:v>
                </c:pt>
                <c:pt idx="1612">
                  <c:v>0</c:v>
                </c:pt>
                <c:pt idx="1613">
                  <c:v>0</c:v>
                </c:pt>
                <c:pt idx="1614">
                  <c:v>6.4736000000000002E-2</c:v>
                </c:pt>
                <c:pt idx="1615">
                  <c:v>6.4736000000000002E-2</c:v>
                </c:pt>
                <c:pt idx="1616">
                  <c:v>7.2352E-2</c:v>
                </c:pt>
                <c:pt idx="1617">
                  <c:v>0</c:v>
                </c:pt>
                <c:pt idx="1618">
                  <c:v>0</c:v>
                </c:pt>
                <c:pt idx="1619">
                  <c:v>0</c:v>
                </c:pt>
                <c:pt idx="1620">
                  <c:v>0</c:v>
                </c:pt>
                <c:pt idx="1621">
                  <c:v>0</c:v>
                </c:pt>
                <c:pt idx="1622">
                  <c:v>0</c:v>
                </c:pt>
                <c:pt idx="1623">
                  <c:v>0</c:v>
                </c:pt>
                <c:pt idx="1624">
                  <c:v>4.8959999999999997E-2</c:v>
                </c:pt>
                <c:pt idx="1625">
                  <c:v>4.8959999999999997E-2</c:v>
                </c:pt>
                <c:pt idx="1626">
                  <c:v>5.4719999999999998E-2</c:v>
                </c:pt>
                <c:pt idx="1627">
                  <c:v>0</c:v>
                </c:pt>
                <c:pt idx="1628">
                  <c:v>0</c:v>
                </c:pt>
                <c:pt idx="1629">
                  <c:v>0</c:v>
                </c:pt>
                <c:pt idx="1630">
                  <c:v>0</c:v>
                </c:pt>
                <c:pt idx="1631">
                  <c:v>0</c:v>
                </c:pt>
                <c:pt idx="1632">
                  <c:v>0</c:v>
                </c:pt>
                <c:pt idx="1633">
                  <c:v>0</c:v>
                </c:pt>
                <c:pt idx="1634">
                  <c:v>4.1888000000000002E-2</c:v>
                </c:pt>
                <c:pt idx="1635">
                  <c:v>4.1888000000000002E-2</c:v>
                </c:pt>
                <c:pt idx="1636">
                  <c:v>4.6816000000000003E-2</c:v>
                </c:pt>
                <c:pt idx="1637">
                  <c:v>0</c:v>
                </c:pt>
                <c:pt idx="1638">
                  <c:v>0</c:v>
                </c:pt>
                <c:pt idx="1639">
                  <c:v>0</c:v>
                </c:pt>
                <c:pt idx="1640">
                  <c:v>0</c:v>
                </c:pt>
                <c:pt idx="1641">
                  <c:v>0</c:v>
                </c:pt>
                <c:pt idx="1642">
                  <c:v>0</c:v>
                </c:pt>
                <c:pt idx="1643">
                  <c:v>0</c:v>
                </c:pt>
                <c:pt idx="1644">
                  <c:v>3.2640000000000002E-2</c:v>
                </c:pt>
                <c:pt idx="1645">
                  <c:v>3.2640000000000002E-2</c:v>
                </c:pt>
                <c:pt idx="1646">
                  <c:v>3.6479999999999999E-2</c:v>
                </c:pt>
                <c:pt idx="1647">
                  <c:v>0</c:v>
                </c:pt>
                <c:pt idx="1648">
                  <c:v>0</c:v>
                </c:pt>
                <c:pt idx="1649">
                  <c:v>0</c:v>
                </c:pt>
                <c:pt idx="1650">
                  <c:v>0</c:v>
                </c:pt>
                <c:pt idx="1651">
                  <c:v>0</c:v>
                </c:pt>
                <c:pt idx="1652">
                  <c:v>0</c:v>
                </c:pt>
                <c:pt idx="1653">
                  <c:v>0</c:v>
                </c:pt>
                <c:pt idx="1654">
                  <c:v>2.6928000000000001E-2</c:v>
                </c:pt>
                <c:pt idx="1655">
                  <c:v>2.6928000000000001E-2</c:v>
                </c:pt>
                <c:pt idx="1656">
                  <c:v>3.0096000000000001E-2</c:v>
                </c:pt>
                <c:pt idx="1657">
                  <c:v>0</c:v>
                </c:pt>
                <c:pt idx="1658">
                  <c:v>0</c:v>
                </c:pt>
                <c:pt idx="1659">
                  <c:v>0</c:v>
                </c:pt>
                <c:pt idx="1660">
                  <c:v>0</c:v>
                </c:pt>
                <c:pt idx="1661">
                  <c:v>0</c:v>
                </c:pt>
                <c:pt idx="1662">
                  <c:v>0</c:v>
                </c:pt>
                <c:pt idx="1663">
                  <c:v>0</c:v>
                </c:pt>
                <c:pt idx="1664">
                  <c:v>2.1760000000000002E-2</c:v>
                </c:pt>
                <c:pt idx="1665">
                  <c:v>2.1760000000000002E-2</c:v>
                </c:pt>
                <c:pt idx="1666">
                  <c:v>2.4320000000000001E-2</c:v>
                </c:pt>
                <c:pt idx="1667">
                  <c:v>0</c:v>
                </c:pt>
                <c:pt idx="1668">
                  <c:v>0</c:v>
                </c:pt>
                <c:pt idx="1669">
                  <c:v>0</c:v>
                </c:pt>
                <c:pt idx="1670">
                  <c:v>0</c:v>
                </c:pt>
                <c:pt idx="1671">
                  <c:v>0</c:v>
                </c:pt>
                <c:pt idx="1672">
                  <c:v>0</c:v>
                </c:pt>
                <c:pt idx="1673">
                  <c:v>0</c:v>
                </c:pt>
                <c:pt idx="1674">
                  <c:v>5.3758080000000001</c:v>
                </c:pt>
                <c:pt idx="1675">
                  <c:v>5.3758080000000001</c:v>
                </c:pt>
                <c:pt idx="1676">
                  <c:v>6.0082560000000003</c:v>
                </c:pt>
                <c:pt idx="1677">
                  <c:v>0</c:v>
                </c:pt>
                <c:pt idx="1678">
                  <c:v>0</c:v>
                </c:pt>
                <c:pt idx="1679">
                  <c:v>0</c:v>
                </c:pt>
                <c:pt idx="1680">
                  <c:v>0</c:v>
                </c:pt>
                <c:pt idx="1681">
                  <c:v>0</c:v>
                </c:pt>
                <c:pt idx="1682">
                  <c:v>0</c:v>
                </c:pt>
                <c:pt idx="1683">
                  <c:v>0</c:v>
                </c:pt>
                <c:pt idx="1684">
                  <c:v>4.1036640000000002</c:v>
                </c:pt>
                <c:pt idx="1685">
                  <c:v>4.1036640000000002</c:v>
                </c:pt>
                <c:pt idx="1686">
                  <c:v>4.5864479999999999</c:v>
                </c:pt>
                <c:pt idx="1687">
                  <c:v>0</c:v>
                </c:pt>
                <c:pt idx="1688">
                  <c:v>0</c:v>
                </c:pt>
                <c:pt idx="1689">
                  <c:v>0</c:v>
                </c:pt>
                <c:pt idx="1690">
                  <c:v>0</c:v>
                </c:pt>
                <c:pt idx="1691">
                  <c:v>0</c:v>
                </c:pt>
                <c:pt idx="1692">
                  <c:v>0</c:v>
                </c:pt>
                <c:pt idx="1693">
                  <c:v>0</c:v>
                </c:pt>
                <c:pt idx="1694">
                  <c:v>3.111408</c:v>
                </c:pt>
                <c:pt idx="1695">
                  <c:v>3.111408</c:v>
                </c:pt>
                <c:pt idx="1696">
                  <c:v>3.4774560000000001</c:v>
                </c:pt>
                <c:pt idx="1697">
                  <c:v>0</c:v>
                </c:pt>
                <c:pt idx="1698">
                  <c:v>0</c:v>
                </c:pt>
                <c:pt idx="1699">
                  <c:v>0</c:v>
                </c:pt>
                <c:pt idx="1700">
                  <c:v>0</c:v>
                </c:pt>
                <c:pt idx="1701">
                  <c:v>0</c:v>
                </c:pt>
                <c:pt idx="1702">
                  <c:v>0</c:v>
                </c:pt>
                <c:pt idx="1703">
                  <c:v>0</c:v>
                </c:pt>
                <c:pt idx="1704">
                  <c:v>2.3794559999999998</c:v>
                </c:pt>
                <c:pt idx="1705">
                  <c:v>2.3794559999999998</c:v>
                </c:pt>
                <c:pt idx="1706">
                  <c:v>2.659392</c:v>
                </c:pt>
                <c:pt idx="1707">
                  <c:v>0</c:v>
                </c:pt>
                <c:pt idx="1708">
                  <c:v>0</c:v>
                </c:pt>
                <c:pt idx="1709">
                  <c:v>0</c:v>
                </c:pt>
                <c:pt idx="1710">
                  <c:v>0</c:v>
                </c:pt>
                <c:pt idx="1711">
                  <c:v>0</c:v>
                </c:pt>
                <c:pt idx="1712">
                  <c:v>0</c:v>
                </c:pt>
                <c:pt idx="1713">
                  <c:v>0</c:v>
                </c:pt>
                <c:pt idx="1714">
                  <c:v>1.8153280000000001</c:v>
                </c:pt>
                <c:pt idx="1715">
                  <c:v>1.8153280000000001</c:v>
                </c:pt>
                <c:pt idx="1716">
                  <c:v>2.028896</c:v>
                </c:pt>
                <c:pt idx="1717">
                  <c:v>0</c:v>
                </c:pt>
                <c:pt idx="1718">
                  <c:v>0</c:v>
                </c:pt>
                <c:pt idx="1719">
                  <c:v>0</c:v>
                </c:pt>
                <c:pt idx="1720">
                  <c:v>0</c:v>
                </c:pt>
                <c:pt idx="1721">
                  <c:v>0</c:v>
                </c:pt>
                <c:pt idx="1722">
                  <c:v>0</c:v>
                </c:pt>
                <c:pt idx="1723">
                  <c:v>0</c:v>
                </c:pt>
                <c:pt idx="1724">
                  <c:v>1.3828480000000001</c:v>
                </c:pt>
                <c:pt idx="1725">
                  <c:v>1.3828480000000001</c:v>
                </c:pt>
                <c:pt idx="1726">
                  <c:v>1.545536</c:v>
                </c:pt>
                <c:pt idx="1727">
                  <c:v>0</c:v>
                </c:pt>
                <c:pt idx="1728">
                  <c:v>0</c:v>
                </c:pt>
                <c:pt idx="1729">
                  <c:v>0</c:v>
                </c:pt>
                <c:pt idx="1730">
                  <c:v>0</c:v>
                </c:pt>
                <c:pt idx="1731">
                  <c:v>0</c:v>
                </c:pt>
                <c:pt idx="1732">
                  <c:v>0</c:v>
                </c:pt>
                <c:pt idx="1733">
                  <c:v>0</c:v>
                </c:pt>
                <c:pt idx="1734">
                  <c:v>1.057536</c:v>
                </c:pt>
                <c:pt idx="1735">
                  <c:v>1.057536</c:v>
                </c:pt>
                <c:pt idx="1736">
                  <c:v>1.1819519999999999</c:v>
                </c:pt>
                <c:pt idx="1737">
                  <c:v>0</c:v>
                </c:pt>
                <c:pt idx="1738">
                  <c:v>0</c:v>
                </c:pt>
                <c:pt idx="1739">
                  <c:v>0</c:v>
                </c:pt>
                <c:pt idx="1740">
                  <c:v>0</c:v>
                </c:pt>
                <c:pt idx="1741">
                  <c:v>0</c:v>
                </c:pt>
                <c:pt idx="1742">
                  <c:v>0</c:v>
                </c:pt>
                <c:pt idx="1743">
                  <c:v>0</c:v>
                </c:pt>
                <c:pt idx="1744">
                  <c:v>0.82252800000000004</c:v>
                </c:pt>
                <c:pt idx="1745">
                  <c:v>0.82252800000000004</c:v>
                </c:pt>
                <c:pt idx="1746">
                  <c:v>0.919296</c:v>
                </c:pt>
                <c:pt idx="1747">
                  <c:v>0</c:v>
                </c:pt>
                <c:pt idx="1748">
                  <c:v>0</c:v>
                </c:pt>
                <c:pt idx="1749">
                  <c:v>0</c:v>
                </c:pt>
                <c:pt idx="1750">
                  <c:v>0</c:v>
                </c:pt>
                <c:pt idx="1751">
                  <c:v>0</c:v>
                </c:pt>
                <c:pt idx="1752">
                  <c:v>0</c:v>
                </c:pt>
                <c:pt idx="1753">
                  <c:v>0</c:v>
                </c:pt>
                <c:pt idx="1754">
                  <c:v>0.62831999999999999</c:v>
                </c:pt>
                <c:pt idx="1755">
                  <c:v>0.62831999999999999</c:v>
                </c:pt>
                <c:pt idx="1756">
                  <c:v>0.70223999999999998</c:v>
                </c:pt>
                <c:pt idx="1757">
                  <c:v>0</c:v>
                </c:pt>
                <c:pt idx="1758">
                  <c:v>0</c:v>
                </c:pt>
                <c:pt idx="1759">
                  <c:v>0</c:v>
                </c:pt>
                <c:pt idx="1760">
                  <c:v>0</c:v>
                </c:pt>
                <c:pt idx="1761">
                  <c:v>0</c:v>
                </c:pt>
                <c:pt idx="1762">
                  <c:v>0</c:v>
                </c:pt>
                <c:pt idx="1763">
                  <c:v>0</c:v>
                </c:pt>
                <c:pt idx="1764">
                  <c:v>0.483072</c:v>
                </c:pt>
                <c:pt idx="1765">
                  <c:v>0.483072</c:v>
                </c:pt>
                <c:pt idx="1766">
                  <c:v>0.53990400000000005</c:v>
                </c:pt>
                <c:pt idx="1767">
                  <c:v>0</c:v>
                </c:pt>
                <c:pt idx="1768">
                  <c:v>0</c:v>
                </c:pt>
                <c:pt idx="1769">
                  <c:v>0</c:v>
                </c:pt>
                <c:pt idx="1770">
                  <c:v>0</c:v>
                </c:pt>
                <c:pt idx="1771">
                  <c:v>0</c:v>
                </c:pt>
                <c:pt idx="1772">
                  <c:v>0</c:v>
                </c:pt>
                <c:pt idx="1773">
                  <c:v>0</c:v>
                </c:pt>
                <c:pt idx="1774">
                  <c:v>0.365568</c:v>
                </c:pt>
                <c:pt idx="1775">
                  <c:v>0.365568</c:v>
                </c:pt>
                <c:pt idx="1776">
                  <c:v>0.40857599999999999</c:v>
                </c:pt>
                <c:pt idx="1777">
                  <c:v>0</c:v>
                </c:pt>
                <c:pt idx="1778">
                  <c:v>0</c:v>
                </c:pt>
                <c:pt idx="1779">
                  <c:v>0</c:v>
                </c:pt>
                <c:pt idx="1780">
                  <c:v>0</c:v>
                </c:pt>
                <c:pt idx="1781">
                  <c:v>0</c:v>
                </c:pt>
                <c:pt idx="1782">
                  <c:v>0</c:v>
                </c:pt>
                <c:pt idx="1783">
                  <c:v>0</c:v>
                </c:pt>
                <c:pt idx="1784">
                  <c:v>0.28179199999999999</c:v>
                </c:pt>
                <c:pt idx="1785">
                  <c:v>0.28179199999999999</c:v>
                </c:pt>
                <c:pt idx="1786">
                  <c:v>0.314944</c:v>
                </c:pt>
                <c:pt idx="1787">
                  <c:v>0</c:v>
                </c:pt>
                <c:pt idx="1788">
                  <c:v>0</c:v>
                </c:pt>
                <c:pt idx="1789">
                  <c:v>0</c:v>
                </c:pt>
                <c:pt idx="1790">
                  <c:v>0</c:v>
                </c:pt>
                <c:pt idx="1791">
                  <c:v>0</c:v>
                </c:pt>
                <c:pt idx="1792">
                  <c:v>0</c:v>
                </c:pt>
                <c:pt idx="1793">
                  <c:v>0</c:v>
                </c:pt>
                <c:pt idx="1794">
                  <c:v>0.22439999999999999</c:v>
                </c:pt>
                <c:pt idx="1795">
                  <c:v>0.22439999999999999</c:v>
                </c:pt>
                <c:pt idx="1796">
                  <c:v>0.25080000000000002</c:v>
                </c:pt>
                <c:pt idx="1797">
                  <c:v>0</c:v>
                </c:pt>
                <c:pt idx="1798">
                  <c:v>0</c:v>
                </c:pt>
                <c:pt idx="1799">
                  <c:v>0</c:v>
                </c:pt>
                <c:pt idx="1800">
                  <c:v>0</c:v>
                </c:pt>
                <c:pt idx="1801">
                  <c:v>0</c:v>
                </c:pt>
                <c:pt idx="1802">
                  <c:v>0</c:v>
                </c:pt>
                <c:pt idx="1803">
                  <c:v>0</c:v>
                </c:pt>
                <c:pt idx="1804">
                  <c:v>0.173536</c:v>
                </c:pt>
                <c:pt idx="1805">
                  <c:v>0.173536</c:v>
                </c:pt>
                <c:pt idx="1806">
                  <c:v>0.19395200000000001</c:v>
                </c:pt>
                <c:pt idx="1807">
                  <c:v>0</c:v>
                </c:pt>
                <c:pt idx="1808">
                  <c:v>0</c:v>
                </c:pt>
                <c:pt idx="1809">
                  <c:v>0</c:v>
                </c:pt>
                <c:pt idx="1810">
                  <c:v>0</c:v>
                </c:pt>
                <c:pt idx="1811">
                  <c:v>0</c:v>
                </c:pt>
                <c:pt idx="1812">
                  <c:v>0</c:v>
                </c:pt>
                <c:pt idx="1813">
                  <c:v>0</c:v>
                </c:pt>
                <c:pt idx="1814">
                  <c:v>0.12920000000000001</c:v>
                </c:pt>
                <c:pt idx="1815">
                  <c:v>0.12920000000000001</c:v>
                </c:pt>
                <c:pt idx="1816">
                  <c:v>0.1444</c:v>
                </c:pt>
                <c:pt idx="1817">
                  <c:v>0</c:v>
                </c:pt>
                <c:pt idx="1818">
                  <c:v>0</c:v>
                </c:pt>
                <c:pt idx="1819">
                  <c:v>0</c:v>
                </c:pt>
                <c:pt idx="1820">
                  <c:v>0</c:v>
                </c:pt>
                <c:pt idx="1821">
                  <c:v>0</c:v>
                </c:pt>
                <c:pt idx="1822">
                  <c:v>0</c:v>
                </c:pt>
                <c:pt idx="1823">
                  <c:v>0</c:v>
                </c:pt>
                <c:pt idx="1824">
                  <c:v>0.101728</c:v>
                </c:pt>
                <c:pt idx="1825">
                  <c:v>0.101728</c:v>
                </c:pt>
                <c:pt idx="1826">
                  <c:v>0.11369600000000001</c:v>
                </c:pt>
                <c:pt idx="1827">
                  <c:v>0</c:v>
                </c:pt>
                <c:pt idx="1828">
                  <c:v>0</c:v>
                </c:pt>
                <c:pt idx="1829">
                  <c:v>0</c:v>
                </c:pt>
                <c:pt idx="1830">
                  <c:v>0</c:v>
                </c:pt>
                <c:pt idx="1831">
                  <c:v>0</c:v>
                </c:pt>
                <c:pt idx="1832">
                  <c:v>0</c:v>
                </c:pt>
                <c:pt idx="1833">
                  <c:v>0</c:v>
                </c:pt>
                <c:pt idx="1834">
                  <c:v>8.1600000000000006E-2</c:v>
                </c:pt>
                <c:pt idx="1835">
                  <c:v>8.1600000000000006E-2</c:v>
                </c:pt>
                <c:pt idx="1836">
                  <c:v>9.1200000000000003E-2</c:v>
                </c:pt>
                <c:pt idx="1837">
                  <c:v>0</c:v>
                </c:pt>
                <c:pt idx="1838">
                  <c:v>0</c:v>
                </c:pt>
                <c:pt idx="1839">
                  <c:v>0</c:v>
                </c:pt>
                <c:pt idx="1840">
                  <c:v>0</c:v>
                </c:pt>
                <c:pt idx="1841">
                  <c:v>0</c:v>
                </c:pt>
                <c:pt idx="1842">
                  <c:v>0</c:v>
                </c:pt>
                <c:pt idx="1843">
                  <c:v>0</c:v>
                </c:pt>
                <c:pt idx="1844">
                  <c:v>6.4736000000000002E-2</c:v>
                </c:pt>
                <c:pt idx="1845">
                  <c:v>6.4736000000000002E-2</c:v>
                </c:pt>
                <c:pt idx="1846">
                  <c:v>7.2352E-2</c:v>
                </c:pt>
                <c:pt idx="1847">
                  <c:v>0</c:v>
                </c:pt>
                <c:pt idx="1848">
                  <c:v>0</c:v>
                </c:pt>
                <c:pt idx="1849">
                  <c:v>0</c:v>
                </c:pt>
                <c:pt idx="1850">
                  <c:v>0</c:v>
                </c:pt>
                <c:pt idx="1851">
                  <c:v>0</c:v>
                </c:pt>
                <c:pt idx="1852">
                  <c:v>0</c:v>
                </c:pt>
                <c:pt idx="1853">
                  <c:v>0</c:v>
                </c:pt>
                <c:pt idx="1854">
                  <c:v>4.8959999999999997E-2</c:v>
                </c:pt>
                <c:pt idx="1855">
                  <c:v>4.8959999999999997E-2</c:v>
                </c:pt>
                <c:pt idx="1856">
                  <c:v>5.4719999999999998E-2</c:v>
                </c:pt>
                <c:pt idx="1857">
                  <c:v>0</c:v>
                </c:pt>
                <c:pt idx="1858">
                  <c:v>0</c:v>
                </c:pt>
                <c:pt idx="1859">
                  <c:v>0</c:v>
                </c:pt>
                <c:pt idx="1860">
                  <c:v>0</c:v>
                </c:pt>
                <c:pt idx="1861">
                  <c:v>0</c:v>
                </c:pt>
                <c:pt idx="1862">
                  <c:v>0</c:v>
                </c:pt>
                <c:pt idx="1863">
                  <c:v>0</c:v>
                </c:pt>
                <c:pt idx="1864">
                  <c:v>4.1888000000000002E-2</c:v>
                </c:pt>
                <c:pt idx="1865">
                  <c:v>4.1888000000000002E-2</c:v>
                </c:pt>
                <c:pt idx="1866">
                  <c:v>4.6816000000000003E-2</c:v>
                </c:pt>
                <c:pt idx="1867">
                  <c:v>0</c:v>
                </c:pt>
                <c:pt idx="1868">
                  <c:v>0</c:v>
                </c:pt>
                <c:pt idx="1869">
                  <c:v>0</c:v>
                </c:pt>
                <c:pt idx="1870">
                  <c:v>0</c:v>
                </c:pt>
                <c:pt idx="1871">
                  <c:v>0</c:v>
                </c:pt>
                <c:pt idx="1872">
                  <c:v>0</c:v>
                </c:pt>
                <c:pt idx="1873">
                  <c:v>0</c:v>
                </c:pt>
                <c:pt idx="1874">
                  <c:v>3.2640000000000002E-2</c:v>
                </c:pt>
                <c:pt idx="1875">
                  <c:v>3.2640000000000002E-2</c:v>
                </c:pt>
                <c:pt idx="1876">
                  <c:v>3.6479999999999999E-2</c:v>
                </c:pt>
                <c:pt idx="1877">
                  <c:v>0</c:v>
                </c:pt>
                <c:pt idx="1878">
                  <c:v>0</c:v>
                </c:pt>
                <c:pt idx="1879">
                  <c:v>0</c:v>
                </c:pt>
                <c:pt idx="1880">
                  <c:v>0</c:v>
                </c:pt>
                <c:pt idx="1881">
                  <c:v>0</c:v>
                </c:pt>
                <c:pt idx="1882">
                  <c:v>0</c:v>
                </c:pt>
                <c:pt idx="1883">
                  <c:v>0</c:v>
                </c:pt>
                <c:pt idx="1884">
                  <c:v>2.6928000000000001E-2</c:v>
                </c:pt>
                <c:pt idx="1885">
                  <c:v>2.6928000000000001E-2</c:v>
                </c:pt>
                <c:pt idx="1886">
                  <c:v>3.0096000000000001E-2</c:v>
                </c:pt>
                <c:pt idx="1887">
                  <c:v>0</c:v>
                </c:pt>
                <c:pt idx="1888">
                  <c:v>0</c:v>
                </c:pt>
                <c:pt idx="1889">
                  <c:v>0</c:v>
                </c:pt>
                <c:pt idx="1890">
                  <c:v>0</c:v>
                </c:pt>
                <c:pt idx="1891">
                  <c:v>0</c:v>
                </c:pt>
                <c:pt idx="1892">
                  <c:v>0</c:v>
                </c:pt>
                <c:pt idx="1893">
                  <c:v>0</c:v>
                </c:pt>
                <c:pt idx="1894">
                  <c:v>2.1760000000000002E-2</c:v>
                </c:pt>
                <c:pt idx="1895">
                  <c:v>2.1760000000000002E-2</c:v>
                </c:pt>
                <c:pt idx="1896">
                  <c:v>2.4320000000000001E-2</c:v>
                </c:pt>
                <c:pt idx="1897">
                  <c:v>0</c:v>
                </c:pt>
                <c:pt idx="1898">
                  <c:v>0</c:v>
                </c:pt>
                <c:pt idx="1899">
                  <c:v>0</c:v>
                </c:pt>
                <c:pt idx="1900">
                  <c:v>0</c:v>
                </c:pt>
                <c:pt idx="1901">
                  <c:v>0</c:v>
                </c:pt>
                <c:pt idx="1902">
                  <c:v>0</c:v>
                </c:pt>
                <c:pt idx="1903">
                  <c:v>0</c:v>
                </c:pt>
                <c:pt idx="1904">
                  <c:v>5.3758080000000001</c:v>
                </c:pt>
                <c:pt idx="1905">
                  <c:v>5.3758080000000001</c:v>
                </c:pt>
                <c:pt idx="1906">
                  <c:v>6.0082560000000003</c:v>
                </c:pt>
                <c:pt idx="1907">
                  <c:v>0</c:v>
                </c:pt>
                <c:pt idx="1908">
                  <c:v>0</c:v>
                </c:pt>
                <c:pt idx="1909">
                  <c:v>0</c:v>
                </c:pt>
                <c:pt idx="1910">
                  <c:v>0</c:v>
                </c:pt>
                <c:pt idx="1911">
                  <c:v>0</c:v>
                </c:pt>
                <c:pt idx="1912">
                  <c:v>0</c:v>
                </c:pt>
                <c:pt idx="1913">
                  <c:v>0</c:v>
                </c:pt>
                <c:pt idx="1914">
                  <c:v>4.1036640000000002</c:v>
                </c:pt>
                <c:pt idx="1915">
                  <c:v>4.1036640000000002</c:v>
                </c:pt>
                <c:pt idx="1916">
                  <c:v>4.5864479999999999</c:v>
                </c:pt>
                <c:pt idx="1917">
                  <c:v>0</c:v>
                </c:pt>
                <c:pt idx="1918">
                  <c:v>0</c:v>
                </c:pt>
                <c:pt idx="1919">
                  <c:v>0</c:v>
                </c:pt>
                <c:pt idx="1920">
                  <c:v>0</c:v>
                </c:pt>
                <c:pt idx="1921">
                  <c:v>0</c:v>
                </c:pt>
                <c:pt idx="1922">
                  <c:v>0</c:v>
                </c:pt>
                <c:pt idx="1923">
                  <c:v>0</c:v>
                </c:pt>
                <c:pt idx="1924">
                  <c:v>3.111408</c:v>
                </c:pt>
                <c:pt idx="1925">
                  <c:v>3.111408</c:v>
                </c:pt>
                <c:pt idx="1926">
                  <c:v>3.4774560000000001</c:v>
                </c:pt>
                <c:pt idx="1927">
                  <c:v>0</c:v>
                </c:pt>
                <c:pt idx="1928">
                  <c:v>0</c:v>
                </c:pt>
                <c:pt idx="1929">
                  <c:v>0</c:v>
                </c:pt>
                <c:pt idx="1930">
                  <c:v>0</c:v>
                </c:pt>
                <c:pt idx="1931">
                  <c:v>0</c:v>
                </c:pt>
                <c:pt idx="1932">
                  <c:v>0</c:v>
                </c:pt>
                <c:pt idx="1933">
                  <c:v>0</c:v>
                </c:pt>
                <c:pt idx="1934">
                  <c:v>2.3794559999999998</c:v>
                </c:pt>
                <c:pt idx="1935">
                  <c:v>2.3794559999999998</c:v>
                </c:pt>
                <c:pt idx="1936">
                  <c:v>2.659392</c:v>
                </c:pt>
                <c:pt idx="1937">
                  <c:v>0</c:v>
                </c:pt>
                <c:pt idx="1938">
                  <c:v>0</c:v>
                </c:pt>
                <c:pt idx="1939">
                  <c:v>0</c:v>
                </c:pt>
                <c:pt idx="1940">
                  <c:v>0</c:v>
                </c:pt>
                <c:pt idx="1941">
                  <c:v>0</c:v>
                </c:pt>
                <c:pt idx="1942">
                  <c:v>0</c:v>
                </c:pt>
                <c:pt idx="1943">
                  <c:v>0</c:v>
                </c:pt>
                <c:pt idx="1944">
                  <c:v>1.8153280000000001</c:v>
                </c:pt>
                <c:pt idx="1945">
                  <c:v>1.8153280000000001</c:v>
                </c:pt>
                <c:pt idx="1946">
                  <c:v>2.028896</c:v>
                </c:pt>
                <c:pt idx="1947">
                  <c:v>0</c:v>
                </c:pt>
                <c:pt idx="1948">
                  <c:v>0</c:v>
                </c:pt>
                <c:pt idx="1949">
                  <c:v>0</c:v>
                </c:pt>
                <c:pt idx="1950">
                  <c:v>0</c:v>
                </c:pt>
                <c:pt idx="1951">
                  <c:v>0</c:v>
                </c:pt>
                <c:pt idx="1952">
                  <c:v>0</c:v>
                </c:pt>
                <c:pt idx="1953">
                  <c:v>0</c:v>
                </c:pt>
                <c:pt idx="1954">
                  <c:v>1.3828480000000001</c:v>
                </c:pt>
                <c:pt idx="1955">
                  <c:v>1.3828480000000001</c:v>
                </c:pt>
                <c:pt idx="1956">
                  <c:v>1.545536</c:v>
                </c:pt>
                <c:pt idx="1957">
                  <c:v>0</c:v>
                </c:pt>
                <c:pt idx="1958">
                  <c:v>0</c:v>
                </c:pt>
                <c:pt idx="1959">
                  <c:v>0</c:v>
                </c:pt>
                <c:pt idx="1960">
                  <c:v>0</c:v>
                </c:pt>
                <c:pt idx="1961">
                  <c:v>0</c:v>
                </c:pt>
                <c:pt idx="1962">
                  <c:v>0</c:v>
                </c:pt>
                <c:pt idx="1963">
                  <c:v>0</c:v>
                </c:pt>
                <c:pt idx="1964">
                  <c:v>1.057536</c:v>
                </c:pt>
                <c:pt idx="1965">
                  <c:v>1.057536</c:v>
                </c:pt>
                <c:pt idx="1966">
                  <c:v>1.1819519999999999</c:v>
                </c:pt>
                <c:pt idx="1967">
                  <c:v>0</c:v>
                </c:pt>
                <c:pt idx="1968">
                  <c:v>0</c:v>
                </c:pt>
                <c:pt idx="1969">
                  <c:v>0</c:v>
                </c:pt>
                <c:pt idx="1970">
                  <c:v>0</c:v>
                </c:pt>
                <c:pt idx="1971">
                  <c:v>0</c:v>
                </c:pt>
                <c:pt idx="1972">
                  <c:v>0</c:v>
                </c:pt>
                <c:pt idx="1973">
                  <c:v>0</c:v>
                </c:pt>
                <c:pt idx="1974">
                  <c:v>0.82252800000000004</c:v>
                </c:pt>
                <c:pt idx="1975">
                  <c:v>0.82252800000000004</c:v>
                </c:pt>
                <c:pt idx="1976">
                  <c:v>0.919296</c:v>
                </c:pt>
                <c:pt idx="1977">
                  <c:v>0</c:v>
                </c:pt>
                <c:pt idx="1978">
                  <c:v>0</c:v>
                </c:pt>
                <c:pt idx="1979">
                  <c:v>0</c:v>
                </c:pt>
                <c:pt idx="1980">
                  <c:v>0</c:v>
                </c:pt>
                <c:pt idx="1981">
                  <c:v>0</c:v>
                </c:pt>
                <c:pt idx="1982">
                  <c:v>0</c:v>
                </c:pt>
                <c:pt idx="1983">
                  <c:v>0</c:v>
                </c:pt>
                <c:pt idx="1984">
                  <c:v>0.62831999999999999</c:v>
                </c:pt>
                <c:pt idx="1985">
                  <c:v>0.62831999999999999</c:v>
                </c:pt>
                <c:pt idx="1986">
                  <c:v>0.70223999999999998</c:v>
                </c:pt>
                <c:pt idx="1987">
                  <c:v>0</c:v>
                </c:pt>
                <c:pt idx="1988">
                  <c:v>0</c:v>
                </c:pt>
                <c:pt idx="1989">
                  <c:v>0</c:v>
                </c:pt>
                <c:pt idx="1990">
                  <c:v>0</c:v>
                </c:pt>
                <c:pt idx="1991">
                  <c:v>0</c:v>
                </c:pt>
                <c:pt idx="1992">
                  <c:v>0</c:v>
                </c:pt>
                <c:pt idx="1993">
                  <c:v>0</c:v>
                </c:pt>
                <c:pt idx="1994">
                  <c:v>0.483072</c:v>
                </c:pt>
                <c:pt idx="1995">
                  <c:v>0.483072</c:v>
                </c:pt>
                <c:pt idx="1996">
                  <c:v>0.53990400000000005</c:v>
                </c:pt>
                <c:pt idx="1997">
                  <c:v>0</c:v>
                </c:pt>
                <c:pt idx="1998">
                  <c:v>0</c:v>
                </c:pt>
                <c:pt idx="1999">
                  <c:v>0</c:v>
                </c:pt>
                <c:pt idx="2000">
                  <c:v>0</c:v>
                </c:pt>
                <c:pt idx="2001">
                  <c:v>0</c:v>
                </c:pt>
                <c:pt idx="2002">
                  <c:v>0</c:v>
                </c:pt>
                <c:pt idx="2003">
                  <c:v>0</c:v>
                </c:pt>
                <c:pt idx="2004">
                  <c:v>0.365568</c:v>
                </c:pt>
                <c:pt idx="2005">
                  <c:v>0.365568</c:v>
                </c:pt>
                <c:pt idx="2006">
                  <c:v>0.40857599999999999</c:v>
                </c:pt>
                <c:pt idx="2007">
                  <c:v>0</c:v>
                </c:pt>
                <c:pt idx="2008">
                  <c:v>0</c:v>
                </c:pt>
                <c:pt idx="2009">
                  <c:v>0</c:v>
                </c:pt>
                <c:pt idx="2010">
                  <c:v>0</c:v>
                </c:pt>
                <c:pt idx="2011">
                  <c:v>0</c:v>
                </c:pt>
                <c:pt idx="2012">
                  <c:v>0</c:v>
                </c:pt>
                <c:pt idx="2013">
                  <c:v>0</c:v>
                </c:pt>
                <c:pt idx="2014">
                  <c:v>0.28179199999999999</c:v>
                </c:pt>
                <c:pt idx="2015">
                  <c:v>0.28179199999999999</c:v>
                </c:pt>
                <c:pt idx="2016">
                  <c:v>0.314944</c:v>
                </c:pt>
                <c:pt idx="2017">
                  <c:v>0</c:v>
                </c:pt>
                <c:pt idx="2018">
                  <c:v>0</c:v>
                </c:pt>
                <c:pt idx="2019">
                  <c:v>0</c:v>
                </c:pt>
                <c:pt idx="2020">
                  <c:v>0</c:v>
                </c:pt>
                <c:pt idx="2021">
                  <c:v>0</c:v>
                </c:pt>
                <c:pt idx="2022">
                  <c:v>0</c:v>
                </c:pt>
                <c:pt idx="2023">
                  <c:v>0</c:v>
                </c:pt>
                <c:pt idx="2024">
                  <c:v>0.22439999999999999</c:v>
                </c:pt>
                <c:pt idx="2025">
                  <c:v>0.22439999999999999</c:v>
                </c:pt>
                <c:pt idx="2026">
                  <c:v>0.25080000000000002</c:v>
                </c:pt>
                <c:pt idx="2027">
                  <c:v>0</c:v>
                </c:pt>
                <c:pt idx="2028">
                  <c:v>0</c:v>
                </c:pt>
                <c:pt idx="2029">
                  <c:v>0</c:v>
                </c:pt>
                <c:pt idx="2030">
                  <c:v>0</c:v>
                </c:pt>
                <c:pt idx="2031">
                  <c:v>0</c:v>
                </c:pt>
                <c:pt idx="2032">
                  <c:v>0</c:v>
                </c:pt>
                <c:pt idx="2033">
                  <c:v>0</c:v>
                </c:pt>
                <c:pt idx="2034">
                  <c:v>0.173536</c:v>
                </c:pt>
                <c:pt idx="2035">
                  <c:v>0.173536</c:v>
                </c:pt>
                <c:pt idx="2036">
                  <c:v>0.19395200000000001</c:v>
                </c:pt>
                <c:pt idx="2037">
                  <c:v>0</c:v>
                </c:pt>
                <c:pt idx="2038">
                  <c:v>0</c:v>
                </c:pt>
                <c:pt idx="2039">
                  <c:v>0</c:v>
                </c:pt>
                <c:pt idx="2040">
                  <c:v>0</c:v>
                </c:pt>
                <c:pt idx="2041">
                  <c:v>0</c:v>
                </c:pt>
                <c:pt idx="2042">
                  <c:v>0</c:v>
                </c:pt>
                <c:pt idx="2043">
                  <c:v>0</c:v>
                </c:pt>
                <c:pt idx="2044">
                  <c:v>0.12920000000000001</c:v>
                </c:pt>
                <c:pt idx="2045">
                  <c:v>0.12920000000000001</c:v>
                </c:pt>
                <c:pt idx="2046">
                  <c:v>0.1444</c:v>
                </c:pt>
                <c:pt idx="2047">
                  <c:v>0</c:v>
                </c:pt>
                <c:pt idx="2048">
                  <c:v>0</c:v>
                </c:pt>
                <c:pt idx="2049">
                  <c:v>0</c:v>
                </c:pt>
                <c:pt idx="2050">
                  <c:v>0</c:v>
                </c:pt>
                <c:pt idx="2051">
                  <c:v>0</c:v>
                </c:pt>
                <c:pt idx="2052">
                  <c:v>0</c:v>
                </c:pt>
                <c:pt idx="2053">
                  <c:v>0</c:v>
                </c:pt>
                <c:pt idx="2054">
                  <c:v>0.101728</c:v>
                </c:pt>
                <c:pt idx="2055">
                  <c:v>0.101728</c:v>
                </c:pt>
                <c:pt idx="2056">
                  <c:v>0.11369600000000001</c:v>
                </c:pt>
                <c:pt idx="2057">
                  <c:v>0</c:v>
                </c:pt>
                <c:pt idx="2058">
                  <c:v>0</c:v>
                </c:pt>
                <c:pt idx="2059">
                  <c:v>0</c:v>
                </c:pt>
                <c:pt idx="2060">
                  <c:v>0</c:v>
                </c:pt>
                <c:pt idx="2061">
                  <c:v>0</c:v>
                </c:pt>
                <c:pt idx="2062">
                  <c:v>0</c:v>
                </c:pt>
                <c:pt idx="2063">
                  <c:v>0</c:v>
                </c:pt>
                <c:pt idx="2064">
                  <c:v>8.1600000000000006E-2</c:v>
                </c:pt>
                <c:pt idx="2065">
                  <c:v>8.1600000000000006E-2</c:v>
                </c:pt>
                <c:pt idx="2066">
                  <c:v>9.1200000000000003E-2</c:v>
                </c:pt>
                <c:pt idx="2067">
                  <c:v>0</c:v>
                </c:pt>
                <c:pt idx="2068">
                  <c:v>0</c:v>
                </c:pt>
                <c:pt idx="2069">
                  <c:v>0</c:v>
                </c:pt>
                <c:pt idx="2070">
                  <c:v>0</c:v>
                </c:pt>
                <c:pt idx="2071">
                  <c:v>0</c:v>
                </c:pt>
                <c:pt idx="2072">
                  <c:v>0</c:v>
                </c:pt>
                <c:pt idx="2073">
                  <c:v>0</c:v>
                </c:pt>
                <c:pt idx="2074">
                  <c:v>6.4736000000000002E-2</c:v>
                </c:pt>
                <c:pt idx="2075">
                  <c:v>6.4736000000000002E-2</c:v>
                </c:pt>
                <c:pt idx="2076">
                  <c:v>7.2352E-2</c:v>
                </c:pt>
                <c:pt idx="2077">
                  <c:v>0</c:v>
                </c:pt>
                <c:pt idx="2078">
                  <c:v>0</c:v>
                </c:pt>
                <c:pt idx="2079">
                  <c:v>0</c:v>
                </c:pt>
                <c:pt idx="2080">
                  <c:v>0</c:v>
                </c:pt>
                <c:pt idx="2081">
                  <c:v>0</c:v>
                </c:pt>
                <c:pt idx="2082">
                  <c:v>0</c:v>
                </c:pt>
                <c:pt idx="2083">
                  <c:v>0</c:v>
                </c:pt>
                <c:pt idx="2084">
                  <c:v>4.8959999999999997E-2</c:v>
                </c:pt>
                <c:pt idx="2085">
                  <c:v>4.8959999999999997E-2</c:v>
                </c:pt>
                <c:pt idx="2086">
                  <c:v>5.4719999999999998E-2</c:v>
                </c:pt>
                <c:pt idx="2087">
                  <c:v>0</c:v>
                </c:pt>
                <c:pt idx="2088">
                  <c:v>0</c:v>
                </c:pt>
                <c:pt idx="2089">
                  <c:v>0</c:v>
                </c:pt>
                <c:pt idx="2090">
                  <c:v>0</c:v>
                </c:pt>
                <c:pt idx="2091">
                  <c:v>0</c:v>
                </c:pt>
                <c:pt idx="2092">
                  <c:v>0</c:v>
                </c:pt>
                <c:pt idx="2093">
                  <c:v>0</c:v>
                </c:pt>
                <c:pt idx="2094">
                  <c:v>4.1888000000000002E-2</c:v>
                </c:pt>
                <c:pt idx="2095">
                  <c:v>4.1888000000000002E-2</c:v>
                </c:pt>
                <c:pt idx="2096">
                  <c:v>4.6816000000000003E-2</c:v>
                </c:pt>
                <c:pt idx="2097">
                  <c:v>0</c:v>
                </c:pt>
                <c:pt idx="2098">
                  <c:v>0</c:v>
                </c:pt>
                <c:pt idx="2099">
                  <c:v>0</c:v>
                </c:pt>
                <c:pt idx="2100">
                  <c:v>0</c:v>
                </c:pt>
                <c:pt idx="2101">
                  <c:v>0</c:v>
                </c:pt>
                <c:pt idx="2102">
                  <c:v>0</c:v>
                </c:pt>
                <c:pt idx="2103">
                  <c:v>0</c:v>
                </c:pt>
                <c:pt idx="2104">
                  <c:v>3.2640000000000002E-2</c:v>
                </c:pt>
                <c:pt idx="2105">
                  <c:v>3.2640000000000002E-2</c:v>
                </c:pt>
                <c:pt idx="2106">
                  <c:v>3.6479999999999999E-2</c:v>
                </c:pt>
                <c:pt idx="2107">
                  <c:v>0</c:v>
                </c:pt>
                <c:pt idx="2108">
                  <c:v>0</c:v>
                </c:pt>
                <c:pt idx="2109">
                  <c:v>0</c:v>
                </c:pt>
                <c:pt idx="2110">
                  <c:v>0</c:v>
                </c:pt>
                <c:pt idx="2111">
                  <c:v>0</c:v>
                </c:pt>
                <c:pt idx="2112">
                  <c:v>0</c:v>
                </c:pt>
                <c:pt idx="2113">
                  <c:v>0</c:v>
                </c:pt>
                <c:pt idx="2114">
                  <c:v>2.6928000000000001E-2</c:v>
                </c:pt>
                <c:pt idx="2115">
                  <c:v>2.6928000000000001E-2</c:v>
                </c:pt>
                <c:pt idx="2116">
                  <c:v>3.0096000000000001E-2</c:v>
                </c:pt>
                <c:pt idx="2117">
                  <c:v>0</c:v>
                </c:pt>
                <c:pt idx="2118">
                  <c:v>0</c:v>
                </c:pt>
                <c:pt idx="2119">
                  <c:v>0</c:v>
                </c:pt>
                <c:pt idx="2120">
                  <c:v>0</c:v>
                </c:pt>
                <c:pt idx="2121">
                  <c:v>0</c:v>
                </c:pt>
                <c:pt idx="2122">
                  <c:v>0</c:v>
                </c:pt>
                <c:pt idx="2123">
                  <c:v>0</c:v>
                </c:pt>
                <c:pt idx="2124">
                  <c:v>2.1760000000000002E-2</c:v>
                </c:pt>
                <c:pt idx="2125">
                  <c:v>2.1760000000000002E-2</c:v>
                </c:pt>
                <c:pt idx="2126">
                  <c:v>2.4320000000000001E-2</c:v>
                </c:pt>
                <c:pt idx="2127">
                  <c:v>0</c:v>
                </c:pt>
                <c:pt idx="2128">
                  <c:v>0</c:v>
                </c:pt>
                <c:pt idx="2129">
                  <c:v>0</c:v>
                </c:pt>
                <c:pt idx="2130">
                  <c:v>0</c:v>
                </c:pt>
                <c:pt idx="2131">
                  <c:v>0</c:v>
                </c:pt>
                <c:pt idx="2132">
                  <c:v>0</c:v>
                </c:pt>
                <c:pt idx="2133">
                  <c:v>0</c:v>
                </c:pt>
                <c:pt idx="2134">
                  <c:v>5.3758080000000001</c:v>
                </c:pt>
                <c:pt idx="2135">
                  <c:v>5.3758080000000001</c:v>
                </c:pt>
                <c:pt idx="2136">
                  <c:v>6.0082560000000003</c:v>
                </c:pt>
                <c:pt idx="2137">
                  <c:v>0</c:v>
                </c:pt>
                <c:pt idx="2138">
                  <c:v>0</c:v>
                </c:pt>
                <c:pt idx="2139">
                  <c:v>0</c:v>
                </c:pt>
                <c:pt idx="2140">
                  <c:v>0</c:v>
                </c:pt>
                <c:pt idx="2141">
                  <c:v>0</c:v>
                </c:pt>
                <c:pt idx="2142">
                  <c:v>0</c:v>
                </c:pt>
                <c:pt idx="2143">
                  <c:v>0</c:v>
                </c:pt>
                <c:pt idx="2144">
                  <c:v>4.1036640000000002</c:v>
                </c:pt>
                <c:pt idx="2145">
                  <c:v>4.1036640000000002</c:v>
                </c:pt>
                <c:pt idx="2146">
                  <c:v>4.5864479999999999</c:v>
                </c:pt>
                <c:pt idx="2147">
                  <c:v>0</c:v>
                </c:pt>
                <c:pt idx="2148">
                  <c:v>0</c:v>
                </c:pt>
                <c:pt idx="2149">
                  <c:v>0</c:v>
                </c:pt>
                <c:pt idx="2150">
                  <c:v>0</c:v>
                </c:pt>
                <c:pt idx="2151">
                  <c:v>0</c:v>
                </c:pt>
                <c:pt idx="2152">
                  <c:v>0</c:v>
                </c:pt>
                <c:pt idx="2153">
                  <c:v>0</c:v>
                </c:pt>
                <c:pt idx="2154">
                  <c:v>3.111408</c:v>
                </c:pt>
                <c:pt idx="2155">
                  <c:v>3.111408</c:v>
                </c:pt>
                <c:pt idx="2156">
                  <c:v>3.4774560000000001</c:v>
                </c:pt>
                <c:pt idx="2157">
                  <c:v>0</c:v>
                </c:pt>
                <c:pt idx="2158">
                  <c:v>0</c:v>
                </c:pt>
                <c:pt idx="2159">
                  <c:v>0</c:v>
                </c:pt>
                <c:pt idx="2160">
                  <c:v>0</c:v>
                </c:pt>
                <c:pt idx="2161">
                  <c:v>0</c:v>
                </c:pt>
                <c:pt idx="2162">
                  <c:v>0</c:v>
                </c:pt>
                <c:pt idx="2163">
                  <c:v>0</c:v>
                </c:pt>
                <c:pt idx="2164">
                  <c:v>2.3794559999999998</c:v>
                </c:pt>
                <c:pt idx="2165">
                  <c:v>2.3794559999999998</c:v>
                </c:pt>
                <c:pt idx="2166">
                  <c:v>2.659392</c:v>
                </c:pt>
                <c:pt idx="2167">
                  <c:v>0</c:v>
                </c:pt>
                <c:pt idx="2168">
                  <c:v>0</c:v>
                </c:pt>
                <c:pt idx="2169">
                  <c:v>0</c:v>
                </c:pt>
                <c:pt idx="2170">
                  <c:v>0</c:v>
                </c:pt>
                <c:pt idx="2171">
                  <c:v>0</c:v>
                </c:pt>
                <c:pt idx="2172">
                  <c:v>0</c:v>
                </c:pt>
                <c:pt idx="2173">
                  <c:v>0</c:v>
                </c:pt>
                <c:pt idx="2174">
                  <c:v>1.8153280000000001</c:v>
                </c:pt>
                <c:pt idx="2175">
                  <c:v>1.8153280000000001</c:v>
                </c:pt>
                <c:pt idx="2176">
                  <c:v>2.028896</c:v>
                </c:pt>
                <c:pt idx="2177">
                  <c:v>0</c:v>
                </c:pt>
                <c:pt idx="2178">
                  <c:v>0</c:v>
                </c:pt>
                <c:pt idx="2179">
                  <c:v>0</c:v>
                </c:pt>
                <c:pt idx="2180">
                  <c:v>0</c:v>
                </c:pt>
                <c:pt idx="2181">
                  <c:v>0</c:v>
                </c:pt>
                <c:pt idx="2182">
                  <c:v>0</c:v>
                </c:pt>
                <c:pt idx="2183">
                  <c:v>0</c:v>
                </c:pt>
                <c:pt idx="2184">
                  <c:v>1.3828480000000001</c:v>
                </c:pt>
                <c:pt idx="2185">
                  <c:v>1.3828480000000001</c:v>
                </c:pt>
                <c:pt idx="2186">
                  <c:v>1.545536</c:v>
                </c:pt>
                <c:pt idx="2187">
                  <c:v>0</c:v>
                </c:pt>
                <c:pt idx="2188">
                  <c:v>0</c:v>
                </c:pt>
                <c:pt idx="2189">
                  <c:v>0</c:v>
                </c:pt>
                <c:pt idx="2190">
                  <c:v>0</c:v>
                </c:pt>
                <c:pt idx="2191">
                  <c:v>0</c:v>
                </c:pt>
                <c:pt idx="2192">
                  <c:v>0</c:v>
                </c:pt>
                <c:pt idx="2193">
                  <c:v>0</c:v>
                </c:pt>
                <c:pt idx="2194">
                  <c:v>1.057536</c:v>
                </c:pt>
                <c:pt idx="2195">
                  <c:v>1.057536</c:v>
                </c:pt>
                <c:pt idx="2196">
                  <c:v>1.1819519999999999</c:v>
                </c:pt>
                <c:pt idx="2197">
                  <c:v>0</c:v>
                </c:pt>
                <c:pt idx="2198">
                  <c:v>0</c:v>
                </c:pt>
                <c:pt idx="2199">
                  <c:v>0</c:v>
                </c:pt>
                <c:pt idx="2200">
                  <c:v>0</c:v>
                </c:pt>
                <c:pt idx="2201">
                  <c:v>0</c:v>
                </c:pt>
                <c:pt idx="2202">
                  <c:v>0</c:v>
                </c:pt>
                <c:pt idx="2203">
                  <c:v>0</c:v>
                </c:pt>
                <c:pt idx="2204">
                  <c:v>0.82252800000000004</c:v>
                </c:pt>
                <c:pt idx="2205">
                  <c:v>0.82252800000000004</c:v>
                </c:pt>
                <c:pt idx="2206">
                  <c:v>0.919296</c:v>
                </c:pt>
                <c:pt idx="2207">
                  <c:v>0</c:v>
                </c:pt>
                <c:pt idx="2208">
                  <c:v>0</c:v>
                </c:pt>
                <c:pt idx="2209">
                  <c:v>0</c:v>
                </c:pt>
                <c:pt idx="2210">
                  <c:v>0</c:v>
                </c:pt>
                <c:pt idx="2211">
                  <c:v>0</c:v>
                </c:pt>
                <c:pt idx="2212">
                  <c:v>0</c:v>
                </c:pt>
                <c:pt idx="2213">
                  <c:v>0</c:v>
                </c:pt>
                <c:pt idx="2214">
                  <c:v>0.62831999999999999</c:v>
                </c:pt>
                <c:pt idx="2215">
                  <c:v>0.62831999999999999</c:v>
                </c:pt>
                <c:pt idx="2216">
                  <c:v>0.70223999999999998</c:v>
                </c:pt>
                <c:pt idx="2217">
                  <c:v>0</c:v>
                </c:pt>
                <c:pt idx="2218">
                  <c:v>0</c:v>
                </c:pt>
                <c:pt idx="2219">
                  <c:v>0</c:v>
                </c:pt>
                <c:pt idx="2220">
                  <c:v>0</c:v>
                </c:pt>
                <c:pt idx="2221">
                  <c:v>0</c:v>
                </c:pt>
                <c:pt idx="2222">
                  <c:v>0</c:v>
                </c:pt>
                <c:pt idx="2223">
                  <c:v>0</c:v>
                </c:pt>
                <c:pt idx="2224">
                  <c:v>0.483072</c:v>
                </c:pt>
                <c:pt idx="2225">
                  <c:v>0.483072</c:v>
                </c:pt>
                <c:pt idx="2226">
                  <c:v>0.53990400000000005</c:v>
                </c:pt>
                <c:pt idx="2227">
                  <c:v>0</c:v>
                </c:pt>
                <c:pt idx="2228">
                  <c:v>0</c:v>
                </c:pt>
                <c:pt idx="2229">
                  <c:v>0</c:v>
                </c:pt>
                <c:pt idx="2230">
                  <c:v>0</c:v>
                </c:pt>
                <c:pt idx="2231">
                  <c:v>0</c:v>
                </c:pt>
                <c:pt idx="2232">
                  <c:v>0</c:v>
                </c:pt>
                <c:pt idx="2233">
                  <c:v>0</c:v>
                </c:pt>
                <c:pt idx="2234">
                  <c:v>0.365568</c:v>
                </c:pt>
                <c:pt idx="2235">
                  <c:v>0.365568</c:v>
                </c:pt>
                <c:pt idx="2236">
                  <c:v>0.40857599999999999</c:v>
                </c:pt>
                <c:pt idx="2237">
                  <c:v>0</c:v>
                </c:pt>
                <c:pt idx="2238">
                  <c:v>0</c:v>
                </c:pt>
                <c:pt idx="2239">
                  <c:v>0</c:v>
                </c:pt>
                <c:pt idx="2240">
                  <c:v>0</c:v>
                </c:pt>
                <c:pt idx="2241">
                  <c:v>0</c:v>
                </c:pt>
                <c:pt idx="2242">
                  <c:v>0</c:v>
                </c:pt>
                <c:pt idx="2243">
                  <c:v>0</c:v>
                </c:pt>
                <c:pt idx="2244">
                  <c:v>0.28179199999999999</c:v>
                </c:pt>
                <c:pt idx="2245">
                  <c:v>0.28179199999999999</c:v>
                </c:pt>
                <c:pt idx="2246">
                  <c:v>0.314944</c:v>
                </c:pt>
                <c:pt idx="2247">
                  <c:v>0</c:v>
                </c:pt>
                <c:pt idx="2248">
                  <c:v>0</c:v>
                </c:pt>
                <c:pt idx="2249">
                  <c:v>0</c:v>
                </c:pt>
                <c:pt idx="2250">
                  <c:v>0</c:v>
                </c:pt>
                <c:pt idx="2251">
                  <c:v>0</c:v>
                </c:pt>
                <c:pt idx="2252">
                  <c:v>0</c:v>
                </c:pt>
                <c:pt idx="2253">
                  <c:v>0</c:v>
                </c:pt>
                <c:pt idx="2254">
                  <c:v>0.22439999999999999</c:v>
                </c:pt>
                <c:pt idx="2255">
                  <c:v>0.22439999999999999</c:v>
                </c:pt>
                <c:pt idx="2256">
                  <c:v>0.25080000000000002</c:v>
                </c:pt>
                <c:pt idx="2257">
                  <c:v>0</c:v>
                </c:pt>
                <c:pt idx="2258">
                  <c:v>0</c:v>
                </c:pt>
                <c:pt idx="2259">
                  <c:v>0</c:v>
                </c:pt>
                <c:pt idx="2260">
                  <c:v>0</c:v>
                </c:pt>
                <c:pt idx="2261">
                  <c:v>0</c:v>
                </c:pt>
                <c:pt idx="2262">
                  <c:v>0</c:v>
                </c:pt>
                <c:pt idx="2263">
                  <c:v>0</c:v>
                </c:pt>
                <c:pt idx="2264">
                  <c:v>0.173536</c:v>
                </c:pt>
                <c:pt idx="2265">
                  <c:v>0.173536</c:v>
                </c:pt>
                <c:pt idx="2266">
                  <c:v>0.19395200000000001</c:v>
                </c:pt>
                <c:pt idx="2267">
                  <c:v>0</c:v>
                </c:pt>
                <c:pt idx="2268">
                  <c:v>0</c:v>
                </c:pt>
                <c:pt idx="2269">
                  <c:v>0</c:v>
                </c:pt>
                <c:pt idx="2270">
                  <c:v>0</c:v>
                </c:pt>
                <c:pt idx="2271">
                  <c:v>0</c:v>
                </c:pt>
                <c:pt idx="2272">
                  <c:v>0</c:v>
                </c:pt>
                <c:pt idx="2273">
                  <c:v>0</c:v>
                </c:pt>
                <c:pt idx="2274">
                  <c:v>0.12920000000000001</c:v>
                </c:pt>
                <c:pt idx="2275">
                  <c:v>0.12920000000000001</c:v>
                </c:pt>
                <c:pt idx="2276">
                  <c:v>0.1444</c:v>
                </c:pt>
                <c:pt idx="2277">
                  <c:v>0</c:v>
                </c:pt>
                <c:pt idx="2278">
                  <c:v>0</c:v>
                </c:pt>
                <c:pt idx="2279">
                  <c:v>0</c:v>
                </c:pt>
                <c:pt idx="2280">
                  <c:v>0</c:v>
                </c:pt>
                <c:pt idx="2281">
                  <c:v>0</c:v>
                </c:pt>
                <c:pt idx="2282">
                  <c:v>0</c:v>
                </c:pt>
                <c:pt idx="2283">
                  <c:v>0</c:v>
                </c:pt>
                <c:pt idx="2284">
                  <c:v>0.101728</c:v>
                </c:pt>
                <c:pt idx="2285">
                  <c:v>0.101728</c:v>
                </c:pt>
                <c:pt idx="2286">
                  <c:v>0.11369600000000001</c:v>
                </c:pt>
                <c:pt idx="2287">
                  <c:v>0</c:v>
                </c:pt>
                <c:pt idx="2288">
                  <c:v>0</c:v>
                </c:pt>
                <c:pt idx="2289">
                  <c:v>0</c:v>
                </c:pt>
                <c:pt idx="2290">
                  <c:v>0</c:v>
                </c:pt>
                <c:pt idx="2291">
                  <c:v>0</c:v>
                </c:pt>
                <c:pt idx="2292">
                  <c:v>0</c:v>
                </c:pt>
                <c:pt idx="2293">
                  <c:v>0</c:v>
                </c:pt>
                <c:pt idx="2294">
                  <c:v>8.1600000000000006E-2</c:v>
                </c:pt>
                <c:pt idx="2295">
                  <c:v>8.1600000000000006E-2</c:v>
                </c:pt>
                <c:pt idx="2296">
                  <c:v>9.1200000000000003E-2</c:v>
                </c:pt>
                <c:pt idx="2297">
                  <c:v>0</c:v>
                </c:pt>
                <c:pt idx="2298">
                  <c:v>0</c:v>
                </c:pt>
                <c:pt idx="2299">
                  <c:v>0</c:v>
                </c:pt>
                <c:pt idx="2300">
                  <c:v>0</c:v>
                </c:pt>
                <c:pt idx="2301">
                  <c:v>0</c:v>
                </c:pt>
                <c:pt idx="2302">
                  <c:v>0</c:v>
                </c:pt>
                <c:pt idx="2303">
                  <c:v>0</c:v>
                </c:pt>
                <c:pt idx="2304">
                  <c:v>6.4736000000000002E-2</c:v>
                </c:pt>
                <c:pt idx="2305">
                  <c:v>6.4736000000000002E-2</c:v>
                </c:pt>
                <c:pt idx="2306">
                  <c:v>7.2352E-2</c:v>
                </c:pt>
                <c:pt idx="2307">
                  <c:v>0</c:v>
                </c:pt>
                <c:pt idx="2308">
                  <c:v>0</c:v>
                </c:pt>
                <c:pt idx="2309">
                  <c:v>0</c:v>
                </c:pt>
                <c:pt idx="2310">
                  <c:v>0</c:v>
                </c:pt>
                <c:pt idx="2311">
                  <c:v>0</c:v>
                </c:pt>
                <c:pt idx="2312">
                  <c:v>0</c:v>
                </c:pt>
                <c:pt idx="2313">
                  <c:v>0</c:v>
                </c:pt>
                <c:pt idx="2314">
                  <c:v>4.8959999999999997E-2</c:v>
                </c:pt>
                <c:pt idx="2315">
                  <c:v>4.8959999999999997E-2</c:v>
                </c:pt>
                <c:pt idx="2316">
                  <c:v>5.4719999999999998E-2</c:v>
                </c:pt>
                <c:pt idx="2317">
                  <c:v>0</c:v>
                </c:pt>
                <c:pt idx="2318">
                  <c:v>0</c:v>
                </c:pt>
                <c:pt idx="2319">
                  <c:v>0</c:v>
                </c:pt>
                <c:pt idx="2320">
                  <c:v>0</c:v>
                </c:pt>
                <c:pt idx="2321">
                  <c:v>0</c:v>
                </c:pt>
                <c:pt idx="2322">
                  <c:v>0</c:v>
                </c:pt>
                <c:pt idx="2323">
                  <c:v>0</c:v>
                </c:pt>
                <c:pt idx="2324">
                  <c:v>4.1888000000000002E-2</c:v>
                </c:pt>
                <c:pt idx="2325">
                  <c:v>4.1888000000000002E-2</c:v>
                </c:pt>
                <c:pt idx="2326">
                  <c:v>4.6816000000000003E-2</c:v>
                </c:pt>
                <c:pt idx="2327">
                  <c:v>0</c:v>
                </c:pt>
                <c:pt idx="2328">
                  <c:v>0</c:v>
                </c:pt>
                <c:pt idx="2329">
                  <c:v>0</c:v>
                </c:pt>
                <c:pt idx="2330">
                  <c:v>0</c:v>
                </c:pt>
                <c:pt idx="2331">
                  <c:v>0</c:v>
                </c:pt>
                <c:pt idx="2332">
                  <c:v>0</c:v>
                </c:pt>
                <c:pt idx="2333">
                  <c:v>0</c:v>
                </c:pt>
                <c:pt idx="2334">
                  <c:v>3.2640000000000002E-2</c:v>
                </c:pt>
                <c:pt idx="2335">
                  <c:v>3.2640000000000002E-2</c:v>
                </c:pt>
                <c:pt idx="2336">
                  <c:v>3.6479999999999999E-2</c:v>
                </c:pt>
                <c:pt idx="2337">
                  <c:v>0</c:v>
                </c:pt>
                <c:pt idx="2338">
                  <c:v>0</c:v>
                </c:pt>
                <c:pt idx="2339">
                  <c:v>0</c:v>
                </c:pt>
                <c:pt idx="2340">
                  <c:v>0</c:v>
                </c:pt>
                <c:pt idx="2341">
                  <c:v>0</c:v>
                </c:pt>
                <c:pt idx="2342">
                  <c:v>0</c:v>
                </c:pt>
                <c:pt idx="2343">
                  <c:v>0</c:v>
                </c:pt>
                <c:pt idx="2344">
                  <c:v>2.6928000000000001E-2</c:v>
                </c:pt>
                <c:pt idx="2345">
                  <c:v>2.6928000000000001E-2</c:v>
                </c:pt>
                <c:pt idx="2346">
                  <c:v>3.0096000000000001E-2</c:v>
                </c:pt>
                <c:pt idx="2347">
                  <c:v>0</c:v>
                </c:pt>
                <c:pt idx="2348">
                  <c:v>0</c:v>
                </c:pt>
                <c:pt idx="2349">
                  <c:v>0</c:v>
                </c:pt>
                <c:pt idx="2350">
                  <c:v>0</c:v>
                </c:pt>
                <c:pt idx="2351">
                  <c:v>0</c:v>
                </c:pt>
                <c:pt idx="2352">
                  <c:v>0</c:v>
                </c:pt>
                <c:pt idx="2353">
                  <c:v>0</c:v>
                </c:pt>
                <c:pt idx="2354">
                  <c:v>2.1760000000000002E-2</c:v>
                </c:pt>
                <c:pt idx="2355">
                  <c:v>2.1760000000000002E-2</c:v>
                </c:pt>
                <c:pt idx="2356">
                  <c:v>2.4320000000000001E-2</c:v>
                </c:pt>
                <c:pt idx="2357">
                  <c:v>0</c:v>
                </c:pt>
                <c:pt idx="2358">
                  <c:v>0</c:v>
                </c:pt>
                <c:pt idx="2359">
                  <c:v>0</c:v>
                </c:pt>
                <c:pt idx="2360">
                  <c:v>0</c:v>
                </c:pt>
                <c:pt idx="2361">
                  <c:v>0</c:v>
                </c:pt>
                <c:pt idx="2362">
                  <c:v>0</c:v>
                </c:pt>
                <c:pt idx="2363">
                  <c:v>0</c:v>
                </c:pt>
                <c:pt idx="2364">
                  <c:v>5.3758080000000001</c:v>
                </c:pt>
                <c:pt idx="2365">
                  <c:v>5.3758080000000001</c:v>
                </c:pt>
                <c:pt idx="2366">
                  <c:v>6.0082560000000003</c:v>
                </c:pt>
                <c:pt idx="2367">
                  <c:v>0</c:v>
                </c:pt>
                <c:pt idx="2368">
                  <c:v>0</c:v>
                </c:pt>
                <c:pt idx="2369">
                  <c:v>0</c:v>
                </c:pt>
                <c:pt idx="2370">
                  <c:v>0</c:v>
                </c:pt>
                <c:pt idx="2371">
                  <c:v>0</c:v>
                </c:pt>
                <c:pt idx="2372">
                  <c:v>0</c:v>
                </c:pt>
                <c:pt idx="2373">
                  <c:v>0</c:v>
                </c:pt>
                <c:pt idx="2374">
                  <c:v>4.1036640000000002</c:v>
                </c:pt>
                <c:pt idx="2375">
                  <c:v>4.1036640000000002</c:v>
                </c:pt>
                <c:pt idx="2376">
                  <c:v>4.5864479999999999</c:v>
                </c:pt>
                <c:pt idx="2377">
                  <c:v>0</c:v>
                </c:pt>
                <c:pt idx="2378">
                  <c:v>0</c:v>
                </c:pt>
                <c:pt idx="2379">
                  <c:v>0</c:v>
                </c:pt>
                <c:pt idx="2380">
                  <c:v>0</c:v>
                </c:pt>
                <c:pt idx="2381">
                  <c:v>0</c:v>
                </c:pt>
                <c:pt idx="2382">
                  <c:v>0</c:v>
                </c:pt>
                <c:pt idx="2383">
                  <c:v>0</c:v>
                </c:pt>
                <c:pt idx="2384">
                  <c:v>3.111408</c:v>
                </c:pt>
                <c:pt idx="2385">
                  <c:v>3.111408</c:v>
                </c:pt>
                <c:pt idx="2386">
                  <c:v>3.4774560000000001</c:v>
                </c:pt>
                <c:pt idx="2387">
                  <c:v>0</c:v>
                </c:pt>
                <c:pt idx="2388">
                  <c:v>0</c:v>
                </c:pt>
                <c:pt idx="2389">
                  <c:v>0</c:v>
                </c:pt>
                <c:pt idx="2390">
                  <c:v>0</c:v>
                </c:pt>
                <c:pt idx="2391">
                  <c:v>0</c:v>
                </c:pt>
                <c:pt idx="2392">
                  <c:v>0</c:v>
                </c:pt>
                <c:pt idx="2393">
                  <c:v>0</c:v>
                </c:pt>
                <c:pt idx="2394">
                  <c:v>2.3794559999999998</c:v>
                </c:pt>
                <c:pt idx="2395">
                  <c:v>2.3794559999999998</c:v>
                </c:pt>
                <c:pt idx="2396">
                  <c:v>2.659392</c:v>
                </c:pt>
                <c:pt idx="2397">
                  <c:v>0</c:v>
                </c:pt>
                <c:pt idx="2398">
                  <c:v>0</c:v>
                </c:pt>
                <c:pt idx="2399">
                  <c:v>0</c:v>
                </c:pt>
                <c:pt idx="2400">
                  <c:v>0</c:v>
                </c:pt>
                <c:pt idx="2401">
                  <c:v>0</c:v>
                </c:pt>
                <c:pt idx="2402">
                  <c:v>0</c:v>
                </c:pt>
                <c:pt idx="2403">
                  <c:v>0</c:v>
                </c:pt>
                <c:pt idx="2404">
                  <c:v>1.8153280000000001</c:v>
                </c:pt>
                <c:pt idx="2405">
                  <c:v>1.8153280000000001</c:v>
                </c:pt>
                <c:pt idx="2406">
                  <c:v>2.028896</c:v>
                </c:pt>
                <c:pt idx="2407">
                  <c:v>0</c:v>
                </c:pt>
                <c:pt idx="2408">
                  <c:v>0</c:v>
                </c:pt>
                <c:pt idx="2409">
                  <c:v>0</c:v>
                </c:pt>
                <c:pt idx="2410">
                  <c:v>0</c:v>
                </c:pt>
                <c:pt idx="2411">
                  <c:v>0</c:v>
                </c:pt>
                <c:pt idx="2412">
                  <c:v>0</c:v>
                </c:pt>
                <c:pt idx="2413">
                  <c:v>0</c:v>
                </c:pt>
                <c:pt idx="2414">
                  <c:v>1.3828480000000001</c:v>
                </c:pt>
                <c:pt idx="2415">
                  <c:v>1.3828480000000001</c:v>
                </c:pt>
                <c:pt idx="2416">
                  <c:v>1.545536</c:v>
                </c:pt>
                <c:pt idx="2417">
                  <c:v>0</c:v>
                </c:pt>
                <c:pt idx="2418">
                  <c:v>0</c:v>
                </c:pt>
                <c:pt idx="2419">
                  <c:v>0</c:v>
                </c:pt>
                <c:pt idx="2420">
                  <c:v>0</c:v>
                </c:pt>
                <c:pt idx="2421">
                  <c:v>0</c:v>
                </c:pt>
                <c:pt idx="2422">
                  <c:v>0</c:v>
                </c:pt>
                <c:pt idx="2423">
                  <c:v>0</c:v>
                </c:pt>
                <c:pt idx="2424">
                  <c:v>1.057536</c:v>
                </c:pt>
                <c:pt idx="2425">
                  <c:v>1.057536</c:v>
                </c:pt>
                <c:pt idx="2426">
                  <c:v>1.1819519999999999</c:v>
                </c:pt>
                <c:pt idx="2427">
                  <c:v>0</c:v>
                </c:pt>
                <c:pt idx="2428">
                  <c:v>0</c:v>
                </c:pt>
                <c:pt idx="2429">
                  <c:v>0</c:v>
                </c:pt>
                <c:pt idx="2430">
                  <c:v>0</c:v>
                </c:pt>
                <c:pt idx="2431">
                  <c:v>0</c:v>
                </c:pt>
                <c:pt idx="2432">
                  <c:v>0</c:v>
                </c:pt>
                <c:pt idx="2433">
                  <c:v>0</c:v>
                </c:pt>
                <c:pt idx="2434">
                  <c:v>0.82252800000000004</c:v>
                </c:pt>
                <c:pt idx="2435">
                  <c:v>0.82252800000000004</c:v>
                </c:pt>
                <c:pt idx="2436">
                  <c:v>0.919296</c:v>
                </c:pt>
                <c:pt idx="2437">
                  <c:v>0</c:v>
                </c:pt>
                <c:pt idx="2438">
                  <c:v>0</c:v>
                </c:pt>
                <c:pt idx="2439">
                  <c:v>0</c:v>
                </c:pt>
                <c:pt idx="2440">
                  <c:v>0</c:v>
                </c:pt>
                <c:pt idx="2441">
                  <c:v>0</c:v>
                </c:pt>
                <c:pt idx="2442">
                  <c:v>0</c:v>
                </c:pt>
                <c:pt idx="2443">
                  <c:v>0</c:v>
                </c:pt>
                <c:pt idx="2444">
                  <c:v>0.62831999999999999</c:v>
                </c:pt>
                <c:pt idx="2445">
                  <c:v>0.62831999999999999</c:v>
                </c:pt>
                <c:pt idx="2446">
                  <c:v>0.70223999999999998</c:v>
                </c:pt>
                <c:pt idx="2447">
                  <c:v>0</c:v>
                </c:pt>
                <c:pt idx="2448">
                  <c:v>0</c:v>
                </c:pt>
                <c:pt idx="2449">
                  <c:v>0</c:v>
                </c:pt>
                <c:pt idx="2450">
                  <c:v>0</c:v>
                </c:pt>
                <c:pt idx="2451">
                  <c:v>0</c:v>
                </c:pt>
                <c:pt idx="2452">
                  <c:v>0</c:v>
                </c:pt>
                <c:pt idx="2453">
                  <c:v>0</c:v>
                </c:pt>
                <c:pt idx="2454">
                  <c:v>0.483072</c:v>
                </c:pt>
                <c:pt idx="2455">
                  <c:v>0.483072</c:v>
                </c:pt>
                <c:pt idx="2456">
                  <c:v>0.53990400000000005</c:v>
                </c:pt>
                <c:pt idx="2457">
                  <c:v>0</c:v>
                </c:pt>
                <c:pt idx="2458">
                  <c:v>0</c:v>
                </c:pt>
                <c:pt idx="2459">
                  <c:v>0</c:v>
                </c:pt>
                <c:pt idx="2460">
                  <c:v>0</c:v>
                </c:pt>
                <c:pt idx="2461">
                  <c:v>0</c:v>
                </c:pt>
                <c:pt idx="2462">
                  <c:v>0</c:v>
                </c:pt>
                <c:pt idx="2463">
                  <c:v>0</c:v>
                </c:pt>
                <c:pt idx="2464">
                  <c:v>0.365568</c:v>
                </c:pt>
                <c:pt idx="2465">
                  <c:v>0.365568</c:v>
                </c:pt>
                <c:pt idx="2466">
                  <c:v>0.40857599999999999</c:v>
                </c:pt>
                <c:pt idx="2467">
                  <c:v>0</c:v>
                </c:pt>
                <c:pt idx="2468">
                  <c:v>0</c:v>
                </c:pt>
                <c:pt idx="2469">
                  <c:v>0</c:v>
                </c:pt>
                <c:pt idx="2470">
                  <c:v>0</c:v>
                </c:pt>
                <c:pt idx="2471">
                  <c:v>0</c:v>
                </c:pt>
                <c:pt idx="2472">
                  <c:v>0</c:v>
                </c:pt>
                <c:pt idx="2473">
                  <c:v>0</c:v>
                </c:pt>
                <c:pt idx="2474">
                  <c:v>0.28179199999999999</c:v>
                </c:pt>
                <c:pt idx="2475">
                  <c:v>0.28179199999999999</c:v>
                </c:pt>
                <c:pt idx="2476">
                  <c:v>0.314944</c:v>
                </c:pt>
                <c:pt idx="2477">
                  <c:v>0</c:v>
                </c:pt>
                <c:pt idx="2478">
                  <c:v>0</c:v>
                </c:pt>
                <c:pt idx="2479">
                  <c:v>0</c:v>
                </c:pt>
                <c:pt idx="2480">
                  <c:v>0</c:v>
                </c:pt>
                <c:pt idx="2481">
                  <c:v>0</c:v>
                </c:pt>
                <c:pt idx="2482">
                  <c:v>0</c:v>
                </c:pt>
                <c:pt idx="2483">
                  <c:v>0</c:v>
                </c:pt>
                <c:pt idx="2484">
                  <c:v>0.22439999999999999</c:v>
                </c:pt>
                <c:pt idx="2485">
                  <c:v>0.22439999999999999</c:v>
                </c:pt>
                <c:pt idx="2486">
                  <c:v>0.25080000000000002</c:v>
                </c:pt>
                <c:pt idx="2487">
                  <c:v>0</c:v>
                </c:pt>
                <c:pt idx="2488">
                  <c:v>0</c:v>
                </c:pt>
                <c:pt idx="2489">
                  <c:v>0</c:v>
                </c:pt>
                <c:pt idx="2490">
                  <c:v>0</c:v>
                </c:pt>
                <c:pt idx="2491">
                  <c:v>0</c:v>
                </c:pt>
                <c:pt idx="2492">
                  <c:v>0</c:v>
                </c:pt>
                <c:pt idx="2493">
                  <c:v>0</c:v>
                </c:pt>
                <c:pt idx="2494">
                  <c:v>0.173536</c:v>
                </c:pt>
                <c:pt idx="2495">
                  <c:v>0.173536</c:v>
                </c:pt>
                <c:pt idx="2496">
                  <c:v>0.19395200000000001</c:v>
                </c:pt>
                <c:pt idx="2497">
                  <c:v>0</c:v>
                </c:pt>
                <c:pt idx="2498">
                  <c:v>0</c:v>
                </c:pt>
                <c:pt idx="2499">
                  <c:v>0</c:v>
                </c:pt>
                <c:pt idx="2500">
                  <c:v>0</c:v>
                </c:pt>
                <c:pt idx="2501">
                  <c:v>0</c:v>
                </c:pt>
                <c:pt idx="2502">
                  <c:v>0</c:v>
                </c:pt>
                <c:pt idx="2503">
                  <c:v>0</c:v>
                </c:pt>
                <c:pt idx="2504">
                  <c:v>0.12920000000000001</c:v>
                </c:pt>
                <c:pt idx="2505">
                  <c:v>0.12920000000000001</c:v>
                </c:pt>
                <c:pt idx="2506">
                  <c:v>0.1444</c:v>
                </c:pt>
                <c:pt idx="2507">
                  <c:v>0</c:v>
                </c:pt>
                <c:pt idx="2508">
                  <c:v>0</c:v>
                </c:pt>
                <c:pt idx="2509">
                  <c:v>0</c:v>
                </c:pt>
                <c:pt idx="2510">
                  <c:v>0</c:v>
                </c:pt>
                <c:pt idx="2511">
                  <c:v>0</c:v>
                </c:pt>
                <c:pt idx="2512">
                  <c:v>0</c:v>
                </c:pt>
                <c:pt idx="2513">
                  <c:v>0</c:v>
                </c:pt>
                <c:pt idx="2514">
                  <c:v>0.101728</c:v>
                </c:pt>
                <c:pt idx="2515">
                  <c:v>0.101728</c:v>
                </c:pt>
                <c:pt idx="2516">
                  <c:v>0.11369600000000001</c:v>
                </c:pt>
                <c:pt idx="2517">
                  <c:v>0</c:v>
                </c:pt>
                <c:pt idx="2518">
                  <c:v>0</c:v>
                </c:pt>
                <c:pt idx="2519">
                  <c:v>0</c:v>
                </c:pt>
                <c:pt idx="2520">
                  <c:v>0</c:v>
                </c:pt>
                <c:pt idx="2521">
                  <c:v>0</c:v>
                </c:pt>
                <c:pt idx="2522">
                  <c:v>0</c:v>
                </c:pt>
                <c:pt idx="2523">
                  <c:v>0</c:v>
                </c:pt>
                <c:pt idx="2524">
                  <c:v>8.1600000000000006E-2</c:v>
                </c:pt>
                <c:pt idx="2525">
                  <c:v>8.1600000000000006E-2</c:v>
                </c:pt>
                <c:pt idx="2526">
                  <c:v>9.1200000000000003E-2</c:v>
                </c:pt>
                <c:pt idx="2527">
                  <c:v>0</c:v>
                </c:pt>
                <c:pt idx="2528">
                  <c:v>0</c:v>
                </c:pt>
                <c:pt idx="2529">
                  <c:v>0</c:v>
                </c:pt>
                <c:pt idx="2530">
                  <c:v>0</c:v>
                </c:pt>
                <c:pt idx="2531">
                  <c:v>0</c:v>
                </c:pt>
                <c:pt idx="2532">
                  <c:v>0</c:v>
                </c:pt>
                <c:pt idx="2533">
                  <c:v>0</c:v>
                </c:pt>
                <c:pt idx="2534">
                  <c:v>6.4736000000000002E-2</c:v>
                </c:pt>
                <c:pt idx="2535">
                  <c:v>6.4736000000000002E-2</c:v>
                </c:pt>
                <c:pt idx="2536">
                  <c:v>7.2352E-2</c:v>
                </c:pt>
                <c:pt idx="2537">
                  <c:v>0</c:v>
                </c:pt>
                <c:pt idx="2538">
                  <c:v>0</c:v>
                </c:pt>
                <c:pt idx="2539">
                  <c:v>0</c:v>
                </c:pt>
                <c:pt idx="2540">
                  <c:v>0</c:v>
                </c:pt>
                <c:pt idx="2541">
                  <c:v>0</c:v>
                </c:pt>
                <c:pt idx="2542">
                  <c:v>0</c:v>
                </c:pt>
                <c:pt idx="2543">
                  <c:v>0</c:v>
                </c:pt>
                <c:pt idx="2544">
                  <c:v>4.8959999999999997E-2</c:v>
                </c:pt>
                <c:pt idx="2545">
                  <c:v>4.8959999999999997E-2</c:v>
                </c:pt>
                <c:pt idx="2546">
                  <c:v>5.4719999999999998E-2</c:v>
                </c:pt>
                <c:pt idx="2547">
                  <c:v>0</c:v>
                </c:pt>
                <c:pt idx="2548">
                  <c:v>0</c:v>
                </c:pt>
                <c:pt idx="2549">
                  <c:v>0</c:v>
                </c:pt>
                <c:pt idx="2550">
                  <c:v>0</c:v>
                </c:pt>
                <c:pt idx="2551">
                  <c:v>0</c:v>
                </c:pt>
                <c:pt idx="2552">
                  <c:v>0</c:v>
                </c:pt>
                <c:pt idx="2553">
                  <c:v>0</c:v>
                </c:pt>
                <c:pt idx="2554">
                  <c:v>4.1888000000000002E-2</c:v>
                </c:pt>
                <c:pt idx="2555">
                  <c:v>4.1888000000000002E-2</c:v>
                </c:pt>
                <c:pt idx="2556">
                  <c:v>4.6816000000000003E-2</c:v>
                </c:pt>
                <c:pt idx="2557">
                  <c:v>0</c:v>
                </c:pt>
                <c:pt idx="2558">
                  <c:v>0</c:v>
                </c:pt>
                <c:pt idx="2559">
                  <c:v>0</c:v>
                </c:pt>
                <c:pt idx="2560">
                  <c:v>0</c:v>
                </c:pt>
                <c:pt idx="2561">
                  <c:v>0</c:v>
                </c:pt>
                <c:pt idx="2562">
                  <c:v>0</c:v>
                </c:pt>
                <c:pt idx="2563">
                  <c:v>0</c:v>
                </c:pt>
                <c:pt idx="2564">
                  <c:v>3.2640000000000002E-2</c:v>
                </c:pt>
                <c:pt idx="2565">
                  <c:v>3.2640000000000002E-2</c:v>
                </c:pt>
                <c:pt idx="2566">
                  <c:v>3.6479999999999999E-2</c:v>
                </c:pt>
                <c:pt idx="2567">
                  <c:v>0</c:v>
                </c:pt>
                <c:pt idx="2568">
                  <c:v>0</c:v>
                </c:pt>
                <c:pt idx="2569">
                  <c:v>0</c:v>
                </c:pt>
                <c:pt idx="2570">
                  <c:v>0</c:v>
                </c:pt>
                <c:pt idx="2571">
                  <c:v>0</c:v>
                </c:pt>
                <c:pt idx="2572">
                  <c:v>0</c:v>
                </c:pt>
                <c:pt idx="2573">
                  <c:v>0</c:v>
                </c:pt>
                <c:pt idx="2574">
                  <c:v>2.6928000000000001E-2</c:v>
                </c:pt>
                <c:pt idx="2575">
                  <c:v>2.6928000000000001E-2</c:v>
                </c:pt>
                <c:pt idx="2576">
                  <c:v>3.0096000000000001E-2</c:v>
                </c:pt>
                <c:pt idx="2577">
                  <c:v>0</c:v>
                </c:pt>
                <c:pt idx="2578">
                  <c:v>0</c:v>
                </c:pt>
                <c:pt idx="2579">
                  <c:v>0</c:v>
                </c:pt>
                <c:pt idx="2580">
                  <c:v>0</c:v>
                </c:pt>
                <c:pt idx="2581">
                  <c:v>0</c:v>
                </c:pt>
                <c:pt idx="2582">
                  <c:v>0</c:v>
                </c:pt>
                <c:pt idx="2583">
                  <c:v>0</c:v>
                </c:pt>
                <c:pt idx="2584">
                  <c:v>2.1760000000000002E-2</c:v>
                </c:pt>
                <c:pt idx="2585">
                  <c:v>2.1760000000000002E-2</c:v>
                </c:pt>
                <c:pt idx="2586">
                  <c:v>2.4320000000000001E-2</c:v>
                </c:pt>
                <c:pt idx="2587">
                  <c:v>0</c:v>
                </c:pt>
                <c:pt idx="2588">
                  <c:v>0</c:v>
                </c:pt>
                <c:pt idx="2589">
                  <c:v>0</c:v>
                </c:pt>
                <c:pt idx="2590">
                  <c:v>0</c:v>
                </c:pt>
                <c:pt idx="2591">
                  <c:v>0</c:v>
                </c:pt>
                <c:pt idx="2592">
                  <c:v>0</c:v>
                </c:pt>
                <c:pt idx="2593">
                  <c:v>0</c:v>
                </c:pt>
                <c:pt idx="2594">
                  <c:v>5.3758080000000001</c:v>
                </c:pt>
                <c:pt idx="2595">
                  <c:v>5.3758080000000001</c:v>
                </c:pt>
                <c:pt idx="2596">
                  <c:v>6.0082560000000003</c:v>
                </c:pt>
                <c:pt idx="2597">
                  <c:v>0</c:v>
                </c:pt>
                <c:pt idx="2598">
                  <c:v>0</c:v>
                </c:pt>
                <c:pt idx="2599">
                  <c:v>0</c:v>
                </c:pt>
                <c:pt idx="2600">
                  <c:v>0</c:v>
                </c:pt>
                <c:pt idx="2601">
                  <c:v>0</c:v>
                </c:pt>
                <c:pt idx="2602">
                  <c:v>0</c:v>
                </c:pt>
                <c:pt idx="2603">
                  <c:v>0</c:v>
                </c:pt>
                <c:pt idx="2604">
                  <c:v>4.1036640000000002</c:v>
                </c:pt>
                <c:pt idx="2605">
                  <c:v>4.1036640000000002</c:v>
                </c:pt>
                <c:pt idx="2606">
                  <c:v>4.5864479999999999</c:v>
                </c:pt>
                <c:pt idx="2607">
                  <c:v>0</c:v>
                </c:pt>
                <c:pt idx="2608">
                  <c:v>0</c:v>
                </c:pt>
                <c:pt idx="2609">
                  <c:v>0</c:v>
                </c:pt>
                <c:pt idx="2610">
                  <c:v>0</c:v>
                </c:pt>
                <c:pt idx="2611">
                  <c:v>0</c:v>
                </c:pt>
                <c:pt idx="2612">
                  <c:v>0</c:v>
                </c:pt>
                <c:pt idx="2613">
                  <c:v>0</c:v>
                </c:pt>
                <c:pt idx="2614">
                  <c:v>3.111408</c:v>
                </c:pt>
                <c:pt idx="2615">
                  <c:v>3.111408</c:v>
                </c:pt>
                <c:pt idx="2616">
                  <c:v>3.4774560000000001</c:v>
                </c:pt>
                <c:pt idx="2617">
                  <c:v>0</c:v>
                </c:pt>
                <c:pt idx="2618">
                  <c:v>0</c:v>
                </c:pt>
                <c:pt idx="2619">
                  <c:v>0</c:v>
                </c:pt>
                <c:pt idx="2620">
                  <c:v>0</c:v>
                </c:pt>
                <c:pt idx="2621">
                  <c:v>0</c:v>
                </c:pt>
                <c:pt idx="2622">
                  <c:v>0</c:v>
                </c:pt>
                <c:pt idx="2623">
                  <c:v>0</c:v>
                </c:pt>
                <c:pt idx="2624">
                  <c:v>2.3794559999999998</c:v>
                </c:pt>
                <c:pt idx="2625">
                  <c:v>2.3794559999999998</c:v>
                </c:pt>
                <c:pt idx="2626">
                  <c:v>2.659392</c:v>
                </c:pt>
                <c:pt idx="2627">
                  <c:v>0</c:v>
                </c:pt>
                <c:pt idx="2628">
                  <c:v>0</c:v>
                </c:pt>
                <c:pt idx="2629">
                  <c:v>0</c:v>
                </c:pt>
                <c:pt idx="2630">
                  <c:v>0</c:v>
                </c:pt>
                <c:pt idx="2631">
                  <c:v>0</c:v>
                </c:pt>
                <c:pt idx="2632">
                  <c:v>0</c:v>
                </c:pt>
                <c:pt idx="2633">
                  <c:v>0</c:v>
                </c:pt>
                <c:pt idx="2634">
                  <c:v>1.8153280000000001</c:v>
                </c:pt>
                <c:pt idx="2635">
                  <c:v>1.8153280000000001</c:v>
                </c:pt>
                <c:pt idx="2636">
                  <c:v>2.028896</c:v>
                </c:pt>
                <c:pt idx="2637">
                  <c:v>0</c:v>
                </c:pt>
                <c:pt idx="2638">
                  <c:v>0</c:v>
                </c:pt>
                <c:pt idx="2639">
                  <c:v>0</c:v>
                </c:pt>
                <c:pt idx="2640">
                  <c:v>0</c:v>
                </c:pt>
                <c:pt idx="2641">
                  <c:v>0</c:v>
                </c:pt>
                <c:pt idx="2642">
                  <c:v>0</c:v>
                </c:pt>
                <c:pt idx="2643">
                  <c:v>0</c:v>
                </c:pt>
                <c:pt idx="2644">
                  <c:v>1.3828480000000001</c:v>
                </c:pt>
                <c:pt idx="2645">
                  <c:v>1.3828480000000001</c:v>
                </c:pt>
                <c:pt idx="2646">
                  <c:v>1.545536</c:v>
                </c:pt>
                <c:pt idx="2647">
                  <c:v>0</c:v>
                </c:pt>
                <c:pt idx="2648">
                  <c:v>0</c:v>
                </c:pt>
                <c:pt idx="2649">
                  <c:v>0</c:v>
                </c:pt>
                <c:pt idx="2650">
                  <c:v>0</c:v>
                </c:pt>
                <c:pt idx="2651">
                  <c:v>0</c:v>
                </c:pt>
                <c:pt idx="2652">
                  <c:v>0</c:v>
                </c:pt>
                <c:pt idx="2653">
                  <c:v>0</c:v>
                </c:pt>
                <c:pt idx="2654">
                  <c:v>1.057536</c:v>
                </c:pt>
                <c:pt idx="2655">
                  <c:v>1.057536</c:v>
                </c:pt>
                <c:pt idx="2656">
                  <c:v>1.1819519999999999</c:v>
                </c:pt>
                <c:pt idx="2657">
                  <c:v>0</c:v>
                </c:pt>
                <c:pt idx="2658">
                  <c:v>0</c:v>
                </c:pt>
                <c:pt idx="2659">
                  <c:v>0</c:v>
                </c:pt>
                <c:pt idx="2660">
                  <c:v>0</c:v>
                </c:pt>
                <c:pt idx="2661">
                  <c:v>0</c:v>
                </c:pt>
                <c:pt idx="2662">
                  <c:v>0</c:v>
                </c:pt>
                <c:pt idx="2663">
                  <c:v>0</c:v>
                </c:pt>
                <c:pt idx="2664">
                  <c:v>0.82252800000000004</c:v>
                </c:pt>
                <c:pt idx="2665">
                  <c:v>0.82252800000000004</c:v>
                </c:pt>
                <c:pt idx="2666">
                  <c:v>0.919296</c:v>
                </c:pt>
                <c:pt idx="2667">
                  <c:v>0</c:v>
                </c:pt>
                <c:pt idx="2668">
                  <c:v>0</c:v>
                </c:pt>
                <c:pt idx="2669">
                  <c:v>0</c:v>
                </c:pt>
                <c:pt idx="2670">
                  <c:v>0</c:v>
                </c:pt>
                <c:pt idx="2671">
                  <c:v>0</c:v>
                </c:pt>
                <c:pt idx="2672">
                  <c:v>0</c:v>
                </c:pt>
                <c:pt idx="2673">
                  <c:v>0</c:v>
                </c:pt>
                <c:pt idx="2674">
                  <c:v>0.62831999999999999</c:v>
                </c:pt>
                <c:pt idx="2675">
                  <c:v>0.62831999999999999</c:v>
                </c:pt>
                <c:pt idx="2676">
                  <c:v>0.70223999999999998</c:v>
                </c:pt>
                <c:pt idx="2677">
                  <c:v>0</c:v>
                </c:pt>
                <c:pt idx="2678">
                  <c:v>0</c:v>
                </c:pt>
                <c:pt idx="2679">
                  <c:v>0</c:v>
                </c:pt>
                <c:pt idx="2680">
                  <c:v>0</c:v>
                </c:pt>
                <c:pt idx="2681">
                  <c:v>0</c:v>
                </c:pt>
                <c:pt idx="2682">
                  <c:v>0</c:v>
                </c:pt>
                <c:pt idx="2683">
                  <c:v>0</c:v>
                </c:pt>
                <c:pt idx="2684">
                  <c:v>0.483072</c:v>
                </c:pt>
                <c:pt idx="2685">
                  <c:v>0.483072</c:v>
                </c:pt>
                <c:pt idx="2686">
                  <c:v>0.53990400000000005</c:v>
                </c:pt>
                <c:pt idx="2687">
                  <c:v>0</c:v>
                </c:pt>
                <c:pt idx="2688">
                  <c:v>0</c:v>
                </c:pt>
                <c:pt idx="2689">
                  <c:v>0</c:v>
                </c:pt>
                <c:pt idx="2690">
                  <c:v>0</c:v>
                </c:pt>
                <c:pt idx="2691">
                  <c:v>0</c:v>
                </c:pt>
                <c:pt idx="2692">
                  <c:v>0</c:v>
                </c:pt>
                <c:pt idx="2693">
                  <c:v>0</c:v>
                </c:pt>
                <c:pt idx="2694">
                  <c:v>0.365568</c:v>
                </c:pt>
                <c:pt idx="2695">
                  <c:v>0.365568</c:v>
                </c:pt>
                <c:pt idx="2696">
                  <c:v>0.40857599999999999</c:v>
                </c:pt>
                <c:pt idx="2697">
                  <c:v>0</c:v>
                </c:pt>
                <c:pt idx="2698">
                  <c:v>0</c:v>
                </c:pt>
                <c:pt idx="2699">
                  <c:v>0</c:v>
                </c:pt>
                <c:pt idx="2700">
                  <c:v>0</c:v>
                </c:pt>
                <c:pt idx="2701">
                  <c:v>0</c:v>
                </c:pt>
                <c:pt idx="2702">
                  <c:v>0</c:v>
                </c:pt>
                <c:pt idx="2703">
                  <c:v>0</c:v>
                </c:pt>
                <c:pt idx="2704">
                  <c:v>0.28179199999999999</c:v>
                </c:pt>
                <c:pt idx="2705">
                  <c:v>0.28179199999999999</c:v>
                </c:pt>
                <c:pt idx="2706">
                  <c:v>0.314944</c:v>
                </c:pt>
                <c:pt idx="2707">
                  <c:v>0</c:v>
                </c:pt>
                <c:pt idx="2708">
                  <c:v>0</c:v>
                </c:pt>
                <c:pt idx="2709">
                  <c:v>0</c:v>
                </c:pt>
                <c:pt idx="2710">
                  <c:v>0</c:v>
                </c:pt>
                <c:pt idx="2711">
                  <c:v>0</c:v>
                </c:pt>
                <c:pt idx="2712">
                  <c:v>0</c:v>
                </c:pt>
                <c:pt idx="2713">
                  <c:v>0</c:v>
                </c:pt>
                <c:pt idx="2714">
                  <c:v>0.22439999999999999</c:v>
                </c:pt>
                <c:pt idx="2715">
                  <c:v>0.22439999999999999</c:v>
                </c:pt>
                <c:pt idx="2716">
                  <c:v>0.25080000000000002</c:v>
                </c:pt>
                <c:pt idx="2717">
                  <c:v>0</c:v>
                </c:pt>
                <c:pt idx="2718">
                  <c:v>0</c:v>
                </c:pt>
                <c:pt idx="2719">
                  <c:v>0</c:v>
                </c:pt>
                <c:pt idx="2720">
                  <c:v>0</c:v>
                </c:pt>
                <c:pt idx="2721">
                  <c:v>0</c:v>
                </c:pt>
                <c:pt idx="2722">
                  <c:v>0</c:v>
                </c:pt>
                <c:pt idx="2723">
                  <c:v>0</c:v>
                </c:pt>
                <c:pt idx="2724">
                  <c:v>0.173536</c:v>
                </c:pt>
                <c:pt idx="2725">
                  <c:v>0.173536</c:v>
                </c:pt>
                <c:pt idx="2726">
                  <c:v>0.19395200000000001</c:v>
                </c:pt>
                <c:pt idx="2727">
                  <c:v>0</c:v>
                </c:pt>
                <c:pt idx="2728">
                  <c:v>0</c:v>
                </c:pt>
                <c:pt idx="2729">
                  <c:v>0</c:v>
                </c:pt>
                <c:pt idx="2730">
                  <c:v>0</c:v>
                </c:pt>
                <c:pt idx="2731">
                  <c:v>0</c:v>
                </c:pt>
                <c:pt idx="2732">
                  <c:v>0</c:v>
                </c:pt>
                <c:pt idx="2733">
                  <c:v>0</c:v>
                </c:pt>
                <c:pt idx="2734">
                  <c:v>0.12920000000000001</c:v>
                </c:pt>
                <c:pt idx="2735">
                  <c:v>0.12920000000000001</c:v>
                </c:pt>
                <c:pt idx="2736">
                  <c:v>0.1444</c:v>
                </c:pt>
                <c:pt idx="2737">
                  <c:v>0</c:v>
                </c:pt>
                <c:pt idx="2738">
                  <c:v>0</c:v>
                </c:pt>
                <c:pt idx="2739">
                  <c:v>0</c:v>
                </c:pt>
                <c:pt idx="2740">
                  <c:v>0</c:v>
                </c:pt>
                <c:pt idx="2741">
                  <c:v>0</c:v>
                </c:pt>
                <c:pt idx="2742">
                  <c:v>0</c:v>
                </c:pt>
                <c:pt idx="2743">
                  <c:v>0</c:v>
                </c:pt>
                <c:pt idx="2744">
                  <c:v>0.101728</c:v>
                </c:pt>
                <c:pt idx="2745">
                  <c:v>0.101728</c:v>
                </c:pt>
                <c:pt idx="2746">
                  <c:v>0.11369600000000001</c:v>
                </c:pt>
                <c:pt idx="2747">
                  <c:v>0</c:v>
                </c:pt>
                <c:pt idx="2748">
                  <c:v>0</c:v>
                </c:pt>
                <c:pt idx="2749">
                  <c:v>0</c:v>
                </c:pt>
                <c:pt idx="2750">
                  <c:v>0</c:v>
                </c:pt>
                <c:pt idx="2751">
                  <c:v>0</c:v>
                </c:pt>
                <c:pt idx="2752">
                  <c:v>0</c:v>
                </c:pt>
                <c:pt idx="2753">
                  <c:v>0</c:v>
                </c:pt>
                <c:pt idx="2754">
                  <c:v>8.1600000000000006E-2</c:v>
                </c:pt>
                <c:pt idx="2755">
                  <c:v>8.1600000000000006E-2</c:v>
                </c:pt>
                <c:pt idx="2756">
                  <c:v>9.1200000000000003E-2</c:v>
                </c:pt>
                <c:pt idx="2757">
                  <c:v>0</c:v>
                </c:pt>
                <c:pt idx="2758">
                  <c:v>0</c:v>
                </c:pt>
                <c:pt idx="2759">
                  <c:v>0</c:v>
                </c:pt>
                <c:pt idx="2760">
                  <c:v>0</c:v>
                </c:pt>
                <c:pt idx="2761">
                  <c:v>0</c:v>
                </c:pt>
                <c:pt idx="2762">
                  <c:v>0</c:v>
                </c:pt>
                <c:pt idx="2763">
                  <c:v>0</c:v>
                </c:pt>
                <c:pt idx="2764">
                  <c:v>6.4736000000000002E-2</c:v>
                </c:pt>
                <c:pt idx="2765">
                  <c:v>6.4736000000000002E-2</c:v>
                </c:pt>
                <c:pt idx="2766">
                  <c:v>7.2352E-2</c:v>
                </c:pt>
                <c:pt idx="2767">
                  <c:v>0</c:v>
                </c:pt>
                <c:pt idx="2768">
                  <c:v>0</c:v>
                </c:pt>
                <c:pt idx="2769">
                  <c:v>0</c:v>
                </c:pt>
                <c:pt idx="2770">
                  <c:v>0</c:v>
                </c:pt>
                <c:pt idx="2771">
                  <c:v>0</c:v>
                </c:pt>
                <c:pt idx="2772">
                  <c:v>0</c:v>
                </c:pt>
                <c:pt idx="2773">
                  <c:v>0</c:v>
                </c:pt>
                <c:pt idx="2774">
                  <c:v>4.8959999999999997E-2</c:v>
                </c:pt>
                <c:pt idx="2775">
                  <c:v>4.8959999999999997E-2</c:v>
                </c:pt>
                <c:pt idx="2776">
                  <c:v>5.4719999999999998E-2</c:v>
                </c:pt>
                <c:pt idx="2777">
                  <c:v>0</c:v>
                </c:pt>
                <c:pt idx="2778">
                  <c:v>0</c:v>
                </c:pt>
                <c:pt idx="2779">
                  <c:v>0</c:v>
                </c:pt>
                <c:pt idx="2780">
                  <c:v>0</c:v>
                </c:pt>
                <c:pt idx="2781">
                  <c:v>0</c:v>
                </c:pt>
                <c:pt idx="2782">
                  <c:v>0</c:v>
                </c:pt>
                <c:pt idx="2783">
                  <c:v>0</c:v>
                </c:pt>
                <c:pt idx="2784">
                  <c:v>4.1888000000000002E-2</c:v>
                </c:pt>
                <c:pt idx="2785">
                  <c:v>4.1888000000000002E-2</c:v>
                </c:pt>
                <c:pt idx="2786">
                  <c:v>4.6816000000000003E-2</c:v>
                </c:pt>
                <c:pt idx="2787">
                  <c:v>0</c:v>
                </c:pt>
                <c:pt idx="2788">
                  <c:v>0</c:v>
                </c:pt>
                <c:pt idx="2789">
                  <c:v>0</c:v>
                </c:pt>
                <c:pt idx="2790">
                  <c:v>0</c:v>
                </c:pt>
                <c:pt idx="2791">
                  <c:v>0</c:v>
                </c:pt>
                <c:pt idx="2792">
                  <c:v>0</c:v>
                </c:pt>
                <c:pt idx="2793">
                  <c:v>0</c:v>
                </c:pt>
                <c:pt idx="2794">
                  <c:v>3.2640000000000002E-2</c:v>
                </c:pt>
                <c:pt idx="2795">
                  <c:v>3.2640000000000002E-2</c:v>
                </c:pt>
                <c:pt idx="2796">
                  <c:v>3.6479999999999999E-2</c:v>
                </c:pt>
                <c:pt idx="2797">
                  <c:v>0</c:v>
                </c:pt>
                <c:pt idx="2798">
                  <c:v>0</c:v>
                </c:pt>
                <c:pt idx="2799">
                  <c:v>0</c:v>
                </c:pt>
                <c:pt idx="2800">
                  <c:v>0</c:v>
                </c:pt>
                <c:pt idx="2801">
                  <c:v>0</c:v>
                </c:pt>
                <c:pt idx="2802">
                  <c:v>0</c:v>
                </c:pt>
                <c:pt idx="2803">
                  <c:v>0</c:v>
                </c:pt>
                <c:pt idx="2804">
                  <c:v>2.6928000000000001E-2</c:v>
                </c:pt>
                <c:pt idx="2805">
                  <c:v>2.6928000000000001E-2</c:v>
                </c:pt>
                <c:pt idx="2806">
                  <c:v>3.0096000000000001E-2</c:v>
                </c:pt>
                <c:pt idx="2807">
                  <c:v>0</c:v>
                </c:pt>
                <c:pt idx="2808">
                  <c:v>0</c:v>
                </c:pt>
                <c:pt idx="2809">
                  <c:v>0</c:v>
                </c:pt>
                <c:pt idx="2810">
                  <c:v>0</c:v>
                </c:pt>
                <c:pt idx="2811">
                  <c:v>0</c:v>
                </c:pt>
                <c:pt idx="2812">
                  <c:v>0</c:v>
                </c:pt>
                <c:pt idx="2813">
                  <c:v>0</c:v>
                </c:pt>
                <c:pt idx="2814">
                  <c:v>2.1760000000000002E-2</c:v>
                </c:pt>
                <c:pt idx="2815">
                  <c:v>2.1760000000000002E-2</c:v>
                </c:pt>
                <c:pt idx="2816">
                  <c:v>2.4320000000000001E-2</c:v>
                </c:pt>
                <c:pt idx="2817">
                  <c:v>0</c:v>
                </c:pt>
                <c:pt idx="2818">
                  <c:v>0</c:v>
                </c:pt>
                <c:pt idx="2819">
                  <c:v>0</c:v>
                </c:pt>
                <c:pt idx="2820">
                  <c:v>0</c:v>
                </c:pt>
                <c:pt idx="2821">
                  <c:v>0</c:v>
                </c:pt>
                <c:pt idx="2822">
                  <c:v>0</c:v>
                </c:pt>
                <c:pt idx="2823">
                  <c:v>0</c:v>
                </c:pt>
                <c:pt idx="2824">
                  <c:v>3.0831840000000001</c:v>
                </c:pt>
                <c:pt idx="2825">
                  <c:v>3.0831840000000001</c:v>
                </c:pt>
                <c:pt idx="2826">
                  <c:v>3.7156319999999998</c:v>
                </c:pt>
                <c:pt idx="2827">
                  <c:v>0</c:v>
                </c:pt>
                <c:pt idx="2828">
                  <c:v>0</c:v>
                </c:pt>
                <c:pt idx="2829">
                  <c:v>0</c:v>
                </c:pt>
                <c:pt idx="2830">
                  <c:v>0</c:v>
                </c:pt>
                <c:pt idx="2831">
                  <c:v>0</c:v>
                </c:pt>
                <c:pt idx="2832">
                  <c:v>0</c:v>
                </c:pt>
                <c:pt idx="2833">
                  <c:v>0</c:v>
                </c:pt>
                <c:pt idx="2834">
                  <c:v>2.3535720000000002</c:v>
                </c:pt>
                <c:pt idx="2835">
                  <c:v>2.3535720000000002</c:v>
                </c:pt>
                <c:pt idx="2836">
                  <c:v>2.8363559999999999</c:v>
                </c:pt>
                <c:pt idx="2837">
                  <c:v>0</c:v>
                </c:pt>
                <c:pt idx="2838">
                  <c:v>0</c:v>
                </c:pt>
                <c:pt idx="2839">
                  <c:v>0</c:v>
                </c:pt>
                <c:pt idx="2840">
                  <c:v>0</c:v>
                </c:pt>
                <c:pt idx="2841">
                  <c:v>0</c:v>
                </c:pt>
                <c:pt idx="2842">
                  <c:v>0</c:v>
                </c:pt>
                <c:pt idx="2843">
                  <c:v>0</c:v>
                </c:pt>
                <c:pt idx="2844">
                  <c:v>1.784484</c:v>
                </c:pt>
                <c:pt idx="2845">
                  <c:v>1.784484</c:v>
                </c:pt>
                <c:pt idx="2846">
                  <c:v>2.1505320000000001</c:v>
                </c:pt>
                <c:pt idx="2847">
                  <c:v>0</c:v>
                </c:pt>
                <c:pt idx="2848">
                  <c:v>0</c:v>
                </c:pt>
                <c:pt idx="2849">
                  <c:v>0</c:v>
                </c:pt>
                <c:pt idx="2850">
                  <c:v>0</c:v>
                </c:pt>
                <c:pt idx="2851">
                  <c:v>0</c:v>
                </c:pt>
                <c:pt idx="2852">
                  <c:v>0</c:v>
                </c:pt>
                <c:pt idx="2853">
                  <c:v>0</c:v>
                </c:pt>
                <c:pt idx="2854">
                  <c:v>1.3646879999999999</c:v>
                </c:pt>
                <c:pt idx="2855">
                  <c:v>1.3646879999999999</c:v>
                </c:pt>
                <c:pt idx="2856">
                  <c:v>1.6446240000000001</c:v>
                </c:pt>
                <c:pt idx="2857">
                  <c:v>0</c:v>
                </c:pt>
                <c:pt idx="2858">
                  <c:v>0</c:v>
                </c:pt>
                <c:pt idx="2859">
                  <c:v>0</c:v>
                </c:pt>
                <c:pt idx="2860">
                  <c:v>0</c:v>
                </c:pt>
                <c:pt idx="2861">
                  <c:v>0</c:v>
                </c:pt>
                <c:pt idx="2862">
                  <c:v>0</c:v>
                </c:pt>
                <c:pt idx="2863">
                  <c:v>0</c:v>
                </c:pt>
                <c:pt idx="2864">
                  <c:v>1.0411440000000001</c:v>
                </c:pt>
                <c:pt idx="2865">
                  <c:v>1.0411440000000001</c:v>
                </c:pt>
                <c:pt idx="2866">
                  <c:v>1.254712</c:v>
                </c:pt>
                <c:pt idx="2867">
                  <c:v>0</c:v>
                </c:pt>
                <c:pt idx="2868">
                  <c:v>0</c:v>
                </c:pt>
                <c:pt idx="2869">
                  <c:v>0</c:v>
                </c:pt>
                <c:pt idx="2870">
                  <c:v>0</c:v>
                </c:pt>
                <c:pt idx="2871">
                  <c:v>0</c:v>
                </c:pt>
                <c:pt idx="2872">
                  <c:v>0</c:v>
                </c:pt>
                <c:pt idx="2873">
                  <c:v>0</c:v>
                </c:pt>
                <c:pt idx="2874">
                  <c:v>0.79310400000000003</c:v>
                </c:pt>
                <c:pt idx="2875">
                  <c:v>0.79310400000000003</c:v>
                </c:pt>
                <c:pt idx="2876">
                  <c:v>0.95579199999999997</c:v>
                </c:pt>
                <c:pt idx="2877">
                  <c:v>0</c:v>
                </c:pt>
                <c:pt idx="2878">
                  <c:v>0</c:v>
                </c:pt>
                <c:pt idx="2879">
                  <c:v>0</c:v>
                </c:pt>
                <c:pt idx="2880">
                  <c:v>0</c:v>
                </c:pt>
                <c:pt idx="2881">
                  <c:v>0</c:v>
                </c:pt>
                <c:pt idx="2882">
                  <c:v>0</c:v>
                </c:pt>
                <c:pt idx="2883">
                  <c:v>0</c:v>
                </c:pt>
                <c:pt idx="2884">
                  <c:v>0.60652799999999996</c:v>
                </c:pt>
                <c:pt idx="2885">
                  <c:v>0.60652799999999996</c:v>
                </c:pt>
                <c:pt idx="2886">
                  <c:v>0.73094400000000004</c:v>
                </c:pt>
                <c:pt idx="2887">
                  <c:v>0</c:v>
                </c:pt>
                <c:pt idx="2888">
                  <c:v>0</c:v>
                </c:pt>
                <c:pt idx="2889">
                  <c:v>0</c:v>
                </c:pt>
                <c:pt idx="2890">
                  <c:v>0</c:v>
                </c:pt>
                <c:pt idx="2891">
                  <c:v>0</c:v>
                </c:pt>
                <c:pt idx="2892">
                  <c:v>0</c:v>
                </c:pt>
                <c:pt idx="2893">
                  <c:v>0</c:v>
                </c:pt>
                <c:pt idx="2894">
                  <c:v>0.471744</c:v>
                </c:pt>
                <c:pt idx="2895">
                  <c:v>0.471744</c:v>
                </c:pt>
                <c:pt idx="2896">
                  <c:v>0.56851200000000002</c:v>
                </c:pt>
                <c:pt idx="2897">
                  <c:v>0</c:v>
                </c:pt>
                <c:pt idx="2898">
                  <c:v>0</c:v>
                </c:pt>
                <c:pt idx="2899">
                  <c:v>0</c:v>
                </c:pt>
                <c:pt idx="2900">
                  <c:v>0</c:v>
                </c:pt>
                <c:pt idx="2901">
                  <c:v>0</c:v>
                </c:pt>
                <c:pt idx="2902">
                  <c:v>0</c:v>
                </c:pt>
                <c:pt idx="2903">
                  <c:v>0</c:v>
                </c:pt>
                <c:pt idx="2904">
                  <c:v>0.36036000000000001</c:v>
                </c:pt>
                <c:pt idx="2905">
                  <c:v>0.36036000000000001</c:v>
                </c:pt>
                <c:pt idx="2906">
                  <c:v>0.43428</c:v>
                </c:pt>
                <c:pt idx="2907">
                  <c:v>0</c:v>
                </c:pt>
                <c:pt idx="2908">
                  <c:v>0</c:v>
                </c:pt>
                <c:pt idx="2909">
                  <c:v>0</c:v>
                </c:pt>
                <c:pt idx="2910">
                  <c:v>0</c:v>
                </c:pt>
                <c:pt idx="2911">
                  <c:v>0</c:v>
                </c:pt>
                <c:pt idx="2912">
                  <c:v>0</c:v>
                </c:pt>
                <c:pt idx="2913">
                  <c:v>0</c:v>
                </c:pt>
                <c:pt idx="2914">
                  <c:v>0.27705600000000002</c:v>
                </c:pt>
                <c:pt idx="2915">
                  <c:v>0.27705600000000002</c:v>
                </c:pt>
                <c:pt idx="2916">
                  <c:v>0.33388800000000002</c:v>
                </c:pt>
                <c:pt idx="2917">
                  <c:v>0</c:v>
                </c:pt>
                <c:pt idx="2918">
                  <c:v>0</c:v>
                </c:pt>
                <c:pt idx="2919">
                  <c:v>0</c:v>
                </c:pt>
                <c:pt idx="2920">
                  <c:v>0</c:v>
                </c:pt>
                <c:pt idx="2921">
                  <c:v>0</c:v>
                </c:pt>
                <c:pt idx="2922">
                  <c:v>0</c:v>
                </c:pt>
                <c:pt idx="2923">
                  <c:v>0</c:v>
                </c:pt>
                <c:pt idx="2924">
                  <c:v>0.20966399999999999</c:v>
                </c:pt>
                <c:pt idx="2925">
                  <c:v>0.20966399999999999</c:v>
                </c:pt>
                <c:pt idx="2926">
                  <c:v>0.25267200000000001</c:v>
                </c:pt>
                <c:pt idx="2927">
                  <c:v>0</c:v>
                </c:pt>
                <c:pt idx="2928">
                  <c:v>0</c:v>
                </c:pt>
                <c:pt idx="2929">
                  <c:v>0</c:v>
                </c:pt>
                <c:pt idx="2930">
                  <c:v>0</c:v>
                </c:pt>
                <c:pt idx="2931">
                  <c:v>0</c:v>
                </c:pt>
                <c:pt idx="2932">
                  <c:v>0</c:v>
                </c:pt>
                <c:pt idx="2933">
                  <c:v>0</c:v>
                </c:pt>
                <c:pt idx="2934">
                  <c:v>0.16161600000000001</c:v>
                </c:pt>
                <c:pt idx="2935">
                  <c:v>0.16161600000000001</c:v>
                </c:pt>
                <c:pt idx="2936">
                  <c:v>0.194768</c:v>
                </c:pt>
                <c:pt idx="2937">
                  <c:v>0</c:v>
                </c:pt>
                <c:pt idx="2938">
                  <c:v>0</c:v>
                </c:pt>
                <c:pt idx="2939">
                  <c:v>0</c:v>
                </c:pt>
                <c:pt idx="2940">
                  <c:v>0</c:v>
                </c:pt>
                <c:pt idx="2941">
                  <c:v>0</c:v>
                </c:pt>
                <c:pt idx="2942">
                  <c:v>0</c:v>
                </c:pt>
                <c:pt idx="2943">
                  <c:v>0</c:v>
                </c:pt>
                <c:pt idx="2944">
                  <c:v>0.12870000000000001</c:v>
                </c:pt>
                <c:pt idx="2945">
                  <c:v>0.12870000000000001</c:v>
                </c:pt>
                <c:pt idx="2946">
                  <c:v>0.15509999999999999</c:v>
                </c:pt>
                <c:pt idx="2947">
                  <c:v>0</c:v>
                </c:pt>
                <c:pt idx="2948">
                  <c:v>0</c:v>
                </c:pt>
                <c:pt idx="2949">
                  <c:v>0</c:v>
                </c:pt>
                <c:pt idx="2950">
                  <c:v>0</c:v>
                </c:pt>
                <c:pt idx="2951">
                  <c:v>0</c:v>
                </c:pt>
                <c:pt idx="2952">
                  <c:v>0</c:v>
                </c:pt>
                <c:pt idx="2953">
                  <c:v>0</c:v>
                </c:pt>
                <c:pt idx="2954">
                  <c:v>9.9528000000000005E-2</c:v>
                </c:pt>
                <c:pt idx="2955">
                  <c:v>9.9528000000000005E-2</c:v>
                </c:pt>
                <c:pt idx="2956">
                  <c:v>0.119944</c:v>
                </c:pt>
                <c:pt idx="2957">
                  <c:v>0</c:v>
                </c:pt>
                <c:pt idx="2958">
                  <c:v>0</c:v>
                </c:pt>
                <c:pt idx="2959">
                  <c:v>0</c:v>
                </c:pt>
                <c:pt idx="2960">
                  <c:v>0</c:v>
                </c:pt>
                <c:pt idx="2961">
                  <c:v>0</c:v>
                </c:pt>
                <c:pt idx="2962">
                  <c:v>0</c:v>
                </c:pt>
                <c:pt idx="2963">
                  <c:v>0</c:v>
                </c:pt>
                <c:pt idx="2964">
                  <c:v>7.4099999999999999E-2</c:v>
                </c:pt>
                <c:pt idx="2965">
                  <c:v>7.4099999999999999E-2</c:v>
                </c:pt>
                <c:pt idx="2966">
                  <c:v>8.9300000000000004E-2</c:v>
                </c:pt>
                <c:pt idx="2967">
                  <c:v>0</c:v>
                </c:pt>
                <c:pt idx="2968">
                  <c:v>0</c:v>
                </c:pt>
                <c:pt idx="2969">
                  <c:v>0</c:v>
                </c:pt>
                <c:pt idx="2970">
                  <c:v>0</c:v>
                </c:pt>
                <c:pt idx="2971">
                  <c:v>0</c:v>
                </c:pt>
                <c:pt idx="2972">
                  <c:v>0</c:v>
                </c:pt>
                <c:pt idx="2973">
                  <c:v>0</c:v>
                </c:pt>
                <c:pt idx="2974">
                  <c:v>5.8344E-2</c:v>
                </c:pt>
                <c:pt idx="2975">
                  <c:v>5.8344E-2</c:v>
                </c:pt>
                <c:pt idx="2976">
                  <c:v>7.0311999999999999E-2</c:v>
                </c:pt>
                <c:pt idx="2977">
                  <c:v>0</c:v>
                </c:pt>
                <c:pt idx="2978">
                  <c:v>0</c:v>
                </c:pt>
                <c:pt idx="2979">
                  <c:v>0</c:v>
                </c:pt>
                <c:pt idx="2980">
                  <c:v>0</c:v>
                </c:pt>
                <c:pt idx="2981">
                  <c:v>0</c:v>
                </c:pt>
                <c:pt idx="2982">
                  <c:v>0</c:v>
                </c:pt>
                <c:pt idx="2983">
                  <c:v>0</c:v>
                </c:pt>
                <c:pt idx="2984">
                  <c:v>4.6800000000000001E-2</c:v>
                </c:pt>
                <c:pt idx="2985">
                  <c:v>4.6800000000000001E-2</c:v>
                </c:pt>
                <c:pt idx="2986">
                  <c:v>5.6399999999999999E-2</c:v>
                </c:pt>
                <c:pt idx="2987">
                  <c:v>0</c:v>
                </c:pt>
                <c:pt idx="2988">
                  <c:v>0</c:v>
                </c:pt>
                <c:pt idx="2989">
                  <c:v>0</c:v>
                </c:pt>
                <c:pt idx="2990">
                  <c:v>0</c:v>
                </c:pt>
                <c:pt idx="2991">
                  <c:v>0</c:v>
                </c:pt>
                <c:pt idx="2992">
                  <c:v>0</c:v>
                </c:pt>
                <c:pt idx="2993">
                  <c:v>0</c:v>
                </c:pt>
                <c:pt idx="2994">
                  <c:v>3.7128000000000001E-2</c:v>
                </c:pt>
                <c:pt idx="2995">
                  <c:v>3.7128000000000001E-2</c:v>
                </c:pt>
                <c:pt idx="2996">
                  <c:v>4.4743999999999999E-2</c:v>
                </c:pt>
                <c:pt idx="2997">
                  <c:v>0</c:v>
                </c:pt>
                <c:pt idx="2998">
                  <c:v>0</c:v>
                </c:pt>
                <c:pt idx="2999">
                  <c:v>0</c:v>
                </c:pt>
                <c:pt idx="3000">
                  <c:v>0</c:v>
                </c:pt>
                <c:pt idx="3001">
                  <c:v>0</c:v>
                </c:pt>
                <c:pt idx="3002">
                  <c:v>0</c:v>
                </c:pt>
                <c:pt idx="3003">
                  <c:v>0</c:v>
                </c:pt>
                <c:pt idx="3004">
                  <c:v>2.8080000000000001E-2</c:v>
                </c:pt>
                <c:pt idx="3005">
                  <c:v>2.8080000000000001E-2</c:v>
                </c:pt>
                <c:pt idx="3006">
                  <c:v>3.3840000000000002E-2</c:v>
                </c:pt>
                <c:pt idx="3007">
                  <c:v>0</c:v>
                </c:pt>
                <c:pt idx="3008">
                  <c:v>0</c:v>
                </c:pt>
                <c:pt idx="3009">
                  <c:v>0</c:v>
                </c:pt>
                <c:pt idx="3010">
                  <c:v>0</c:v>
                </c:pt>
                <c:pt idx="3011">
                  <c:v>0</c:v>
                </c:pt>
                <c:pt idx="3012">
                  <c:v>0</c:v>
                </c:pt>
                <c:pt idx="3013">
                  <c:v>0</c:v>
                </c:pt>
                <c:pt idx="3014">
                  <c:v>2.4024E-2</c:v>
                </c:pt>
                <c:pt idx="3015">
                  <c:v>2.4024E-2</c:v>
                </c:pt>
                <c:pt idx="3016">
                  <c:v>2.8951999999999999E-2</c:v>
                </c:pt>
                <c:pt idx="3017">
                  <c:v>0</c:v>
                </c:pt>
                <c:pt idx="3018">
                  <c:v>0</c:v>
                </c:pt>
                <c:pt idx="3019">
                  <c:v>0</c:v>
                </c:pt>
                <c:pt idx="3020">
                  <c:v>0</c:v>
                </c:pt>
                <c:pt idx="3021">
                  <c:v>0</c:v>
                </c:pt>
                <c:pt idx="3022">
                  <c:v>0</c:v>
                </c:pt>
                <c:pt idx="3023">
                  <c:v>0</c:v>
                </c:pt>
                <c:pt idx="3024">
                  <c:v>1.8720000000000001E-2</c:v>
                </c:pt>
                <c:pt idx="3025">
                  <c:v>1.8720000000000001E-2</c:v>
                </c:pt>
                <c:pt idx="3026">
                  <c:v>2.256E-2</c:v>
                </c:pt>
                <c:pt idx="3027">
                  <c:v>0</c:v>
                </c:pt>
                <c:pt idx="3028">
                  <c:v>0</c:v>
                </c:pt>
                <c:pt idx="3029">
                  <c:v>0</c:v>
                </c:pt>
                <c:pt idx="3030">
                  <c:v>0</c:v>
                </c:pt>
                <c:pt idx="3031">
                  <c:v>0</c:v>
                </c:pt>
                <c:pt idx="3032">
                  <c:v>0</c:v>
                </c:pt>
                <c:pt idx="3033">
                  <c:v>0</c:v>
                </c:pt>
                <c:pt idx="3034">
                  <c:v>1.5443999999999999E-2</c:v>
                </c:pt>
                <c:pt idx="3035">
                  <c:v>1.5443999999999999E-2</c:v>
                </c:pt>
                <c:pt idx="3036">
                  <c:v>1.8612E-2</c:v>
                </c:pt>
                <c:pt idx="3037">
                  <c:v>0</c:v>
                </c:pt>
                <c:pt idx="3038">
                  <c:v>0</c:v>
                </c:pt>
                <c:pt idx="3039">
                  <c:v>0</c:v>
                </c:pt>
                <c:pt idx="3040">
                  <c:v>0</c:v>
                </c:pt>
                <c:pt idx="3041">
                  <c:v>0</c:v>
                </c:pt>
                <c:pt idx="3042">
                  <c:v>0</c:v>
                </c:pt>
                <c:pt idx="3043">
                  <c:v>0</c:v>
                </c:pt>
                <c:pt idx="3044">
                  <c:v>1.248E-2</c:v>
                </c:pt>
                <c:pt idx="3045">
                  <c:v>1.248E-2</c:v>
                </c:pt>
                <c:pt idx="3046">
                  <c:v>1.504E-2</c:v>
                </c:pt>
                <c:pt idx="3047">
                  <c:v>0</c:v>
                </c:pt>
                <c:pt idx="3048">
                  <c:v>0</c:v>
                </c:pt>
                <c:pt idx="3049">
                  <c:v>0</c:v>
                </c:pt>
                <c:pt idx="3050">
                  <c:v>0</c:v>
                </c:pt>
                <c:pt idx="3051">
                  <c:v>0</c:v>
                </c:pt>
                <c:pt idx="3052">
                  <c:v>0</c:v>
                </c:pt>
                <c:pt idx="3053">
                  <c:v>0</c:v>
                </c:pt>
                <c:pt idx="3054">
                  <c:v>3.0831840000000001</c:v>
                </c:pt>
                <c:pt idx="3055">
                  <c:v>3.0831840000000001</c:v>
                </c:pt>
                <c:pt idx="3056">
                  <c:v>3.7156319999999998</c:v>
                </c:pt>
                <c:pt idx="3057">
                  <c:v>0</c:v>
                </c:pt>
                <c:pt idx="3058">
                  <c:v>0</c:v>
                </c:pt>
                <c:pt idx="3059">
                  <c:v>0</c:v>
                </c:pt>
                <c:pt idx="3060">
                  <c:v>0</c:v>
                </c:pt>
                <c:pt idx="3061">
                  <c:v>0</c:v>
                </c:pt>
                <c:pt idx="3062">
                  <c:v>0</c:v>
                </c:pt>
                <c:pt idx="3063">
                  <c:v>0</c:v>
                </c:pt>
                <c:pt idx="3064">
                  <c:v>2.3535720000000002</c:v>
                </c:pt>
                <c:pt idx="3065">
                  <c:v>2.3535720000000002</c:v>
                </c:pt>
                <c:pt idx="3066">
                  <c:v>2.8363559999999999</c:v>
                </c:pt>
                <c:pt idx="3067">
                  <c:v>0</c:v>
                </c:pt>
                <c:pt idx="3068">
                  <c:v>0</c:v>
                </c:pt>
                <c:pt idx="3069">
                  <c:v>0</c:v>
                </c:pt>
                <c:pt idx="3070">
                  <c:v>0</c:v>
                </c:pt>
                <c:pt idx="3071">
                  <c:v>0</c:v>
                </c:pt>
                <c:pt idx="3072">
                  <c:v>0</c:v>
                </c:pt>
                <c:pt idx="3073">
                  <c:v>0</c:v>
                </c:pt>
                <c:pt idx="3074">
                  <c:v>1.784484</c:v>
                </c:pt>
                <c:pt idx="3075">
                  <c:v>1.784484</c:v>
                </c:pt>
                <c:pt idx="3076">
                  <c:v>2.1505320000000001</c:v>
                </c:pt>
                <c:pt idx="3077">
                  <c:v>0</c:v>
                </c:pt>
                <c:pt idx="3078">
                  <c:v>0</c:v>
                </c:pt>
                <c:pt idx="3079">
                  <c:v>0</c:v>
                </c:pt>
                <c:pt idx="3080">
                  <c:v>0</c:v>
                </c:pt>
                <c:pt idx="3081">
                  <c:v>0</c:v>
                </c:pt>
                <c:pt idx="3082">
                  <c:v>0</c:v>
                </c:pt>
                <c:pt idx="3083">
                  <c:v>0</c:v>
                </c:pt>
                <c:pt idx="3084">
                  <c:v>1.3646879999999999</c:v>
                </c:pt>
                <c:pt idx="3085">
                  <c:v>1.3646879999999999</c:v>
                </c:pt>
                <c:pt idx="3086">
                  <c:v>1.6446240000000001</c:v>
                </c:pt>
                <c:pt idx="3087">
                  <c:v>0</c:v>
                </c:pt>
                <c:pt idx="3088">
                  <c:v>0</c:v>
                </c:pt>
                <c:pt idx="3089">
                  <c:v>0</c:v>
                </c:pt>
                <c:pt idx="3090">
                  <c:v>0</c:v>
                </c:pt>
                <c:pt idx="3091">
                  <c:v>0</c:v>
                </c:pt>
                <c:pt idx="3092">
                  <c:v>0</c:v>
                </c:pt>
                <c:pt idx="3093">
                  <c:v>0</c:v>
                </c:pt>
                <c:pt idx="3094">
                  <c:v>1.0411440000000001</c:v>
                </c:pt>
                <c:pt idx="3095">
                  <c:v>1.0411440000000001</c:v>
                </c:pt>
                <c:pt idx="3096">
                  <c:v>1.254712</c:v>
                </c:pt>
                <c:pt idx="3097">
                  <c:v>0</c:v>
                </c:pt>
                <c:pt idx="3098">
                  <c:v>0</c:v>
                </c:pt>
                <c:pt idx="3099">
                  <c:v>0</c:v>
                </c:pt>
                <c:pt idx="3100">
                  <c:v>0</c:v>
                </c:pt>
                <c:pt idx="3101">
                  <c:v>0</c:v>
                </c:pt>
                <c:pt idx="3102">
                  <c:v>0</c:v>
                </c:pt>
                <c:pt idx="3103">
                  <c:v>0</c:v>
                </c:pt>
                <c:pt idx="3104">
                  <c:v>0.79310400000000003</c:v>
                </c:pt>
                <c:pt idx="3105">
                  <c:v>0.79310400000000003</c:v>
                </c:pt>
                <c:pt idx="3106">
                  <c:v>0.95579199999999997</c:v>
                </c:pt>
                <c:pt idx="3107">
                  <c:v>0</c:v>
                </c:pt>
                <c:pt idx="3108">
                  <c:v>0</c:v>
                </c:pt>
                <c:pt idx="3109">
                  <c:v>0</c:v>
                </c:pt>
                <c:pt idx="3110">
                  <c:v>0</c:v>
                </c:pt>
                <c:pt idx="3111">
                  <c:v>0</c:v>
                </c:pt>
                <c:pt idx="3112">
                  <c:v>0</c:v>
                </c:pt>
                <c:pt idx="3113">
                  <c:v>0</c:v>
                </c:pt>
                <c:pt idx="3114">
                  <c:v>0.60652799999999996</c:v>
                </c:pt>
                <c:pt idx="3115">
                  <c:v>0.60652799999999996</c:v>
                </c:pt>
                <c:pt idx="3116">
                  <c:v>0.73094400000000004</c:v>
                </c:pt>
                <c:pt idx="3117">
                  <c:v>0</c:v>
                </c:pt>
                <c:pt idx="3118">
                  <c:v>0</c:v>
                </c:pt>
                <c:pt idx="3119">
                  <c:v>0</c:v>
                </c:pt>
                <c:pt idx="3120">
                  <c:v>0</c:v>
                </c:pt>
                <c:pt idx="3121">
                  <c:v>0</c:v>
                </c:pt>
                <c:pt idx="3122">
                  <c:v>0</c:v>
                </c:pt>
                <c:pt idx="3123">
                  <c:v>0</c:v>
                </c:pt>
                <c:pt idx="3124">
                  <c:v>0.471744</c:v>
                </c:pt>
                <c:pt idx="3125">
                  <c:v>0.471744</c:v>
                </c:pt>
                <c:pt idx="3126">
                  <c:v>0.56851200000000002</c:v>
                </c:pt>
                <c:pt idx="3127">
                  <c:v>0</c:v>
                </c:pt>
                <c:pt idx="3128">
                  <c:v>0</c:v>
                </c:pt>
                <c:pt idx="3129">
                  <c:v>0</c:v>
                </c:pt>
                <c:pt idx="3130">
                  <c:v>0</c:v>
                </c:pt>
                <c:pt idx="3131">
                  <c:v>0</c:v>
                </c:pt>
                <c:pt idx="3132">
                  <c:v>0</c:v>
                </c:pt>
                <c:pt idx="3133">
                  <c:v>0</c:v>
                </c:pt>
                <c:pt idx="3134">
                  <c:v>0.36036000000000001</c:v>
                </c:pt>
                <c:pt idx="3135">
                  <c:v>0.36036000000000001</c:v>
                </c:pt>
                <c:pt idx="3136">
                  <c:v>0.43428</c:v>
                </c:pt>
                <c:pt idx="3137">
                  <c:v>0</c:v>
                </c:pt>
                <c:pt idx="3138">
                  <c:v>0</c:v>
                </c:pt>
                <c:pt idx="3139">
                  <c:v>0</c:v>
                </c:pt>
                <c:pt idx="3140">
                  <c:v>0</c:v>
                </c:pt>
                <c:pt idx="3141">
                  <c:v>0</c:v>
                </c:pt>
                <c:pt idx="3142">
                  <c:v>0</c:v>
                </c:pt>
                <c:pt idx="3143">
                  <c:v>0</c:v>
                </c:pt>
                <c:pt idx="3144">
                  <c:v>0.27705600000000002</c:v>
                </c:pt>
                <c:pt idx="3145">
                  <c:v>0.27705600000000002</c:v>
                </c:pt>
                <c:pt idx="3146">
                  <c:v>0.33388800000000002</c:v>
                </c:pt>
                <c:pt idx="3147">
                  <c:v>0</c:v>
                </c:pt>
                <c:pt idx="3148">
                  <c:v>0</c:v>
                </c:pt>
                <c:pt idx="3149">
                  <c:v>0</c:v>
                </c:pt>
                <c:pt idx="3150">
                  <c:v>0</c:v>
                </c:pt>
                <c:pt idx="3151">
                  <c:v>0</c:v>
                </c:pt>
                <c:pt idx="3152">
                  <c:v>0</c:v>
                </c:pt>
                <c:pt idx="3153">
                  <c:v>0</c:v>
                </c:pt>
                <c:pt idx="3154">
                  <c:v>0.20966399999999999</c:v>
                </c:pt>
                <c:pt idx="3155">
                  <c:v>0.20966399999999999</c:v>
                </c:pt>
                <c:pt idx="3156">
                  <c:v>0.25267200000000001</c:v>
                </c:pt>
                <c:pt idx="3157">
                  <c:v>0</c:v>
                </c:pt>
                <c:pt idx="3158">
                  <c:v>0</c:v>
                </c:pt>
                <c:pt idx="3159">
                  <c:v>0</c:v>
                </c:pt>
                <c:pt idx="3160">
                  <c:v>0</c:v>
                </c:pt>
                <c:pt idx="3161">
                  <c:v>0</c:v>
                </c:pt>
                <c:pt idx="3162">
                  <c:v>0</c:v>
                </c:pt>
                <c:pt idx="3163">
                  <c:v>0</c:v>
                </c:pt>
                <c:pt idx="3164">
                  <c:v>0.16161600000000001</c:v>
                </c:pt>
                <c:pt idx="3165">
                  <c:v>0.16161600000000001</c:v>
                </c:pt>
                <c:pt idx="3166">
                  <c:v>0.194768</c:v>
                </c:pt>
                <c:pt idx="3167">
                  <c:v>0</c:v>
                </c:pt>
                <c:pt idx="3168">
                  <c:v>0</c:v>
                </c:pt>
                <c:pt idx="3169">
                  <c:v>0</c:v>
                </c:pt>
                <c:pt idx="3170">
                  <c:v>0</c:v>
                </c:pt>
                <c:pt idx="3171">
                  <c:v>0</c:v>
                </c:pt>
                <c:pt idx="3172">
                  <c:v>0</c:v>
                </c:pt>
                <c:pt idx="3173">
                  <c:v>0</c:v>
                </c:pt>
                <c:pt idx="3174">
                  <c:v>0.12870000000000001</c:v>
                </c:pt>
                <c:pt idx="3175">
                  <c:v>0.12870000000000001</c:v>
                </c:pt>
                <c:pt idx="3176">
                  <c:v>0.15509999999999999</c:v>
                </c:pt>
                <c:pt idx="3177">
                  <c:v>0</c:v>
                </c:pt>
                <c:pt idx="3178">
                  <c:v>0</c:v>
                </c:pt>
                <c:pt idx="3179">
                  <c:v>0</c:v>
                </c:pt>
                <c:pt idx="3180">
                  <c:v>0</c:v>
                </c:pt>
                <c:pt idx="3181">
                  <c:v>0</c:v>
                </c:pt>
                <c:pt idx="3182">
                  <c:v>0</c:v>
                </c:pt>
                <c:pt idx="3183">
                  <c:v>0</c:v>
                </c:pt>
                <c:pt idx="3184">
                  <c:v>9.9528000000000005E-2</c:v>
                </c:pt>
                <c:pt idx="3185">
                  <c:v>9.9528000000000005E-2</c:v>
                </c:pt>
                <c:pt idx="3186">
                  <c:v>0.119944</c:v>
                </c:pt>
                <c:pt idx="3187">
                  <c:v>0</c:v>
                </c:pt>
                <c:pt idx="3188">
                  <c:v>0</c:v>
                </c:pt>
                <c:pt idx="3189">
                  <c:v>0</c:v>
                </c:pt>
                <c:pt idx="3190">
                  <c:v>0</c:v>
                </c:pt>
                <c:pt idx="3191">
                  <c:v>0</c:v>
                </c:pt>
                <c:pt idx="3192">
                  <c:v>0</c:v>
                </c:pt>
                <c:pt idx="3193">
                  <c:v>0</c:v>
                </c:pt>
                <c:pt idx="3194">
                  <c:v>7.4099999999999999E-2</c:v>
                </c:pt>
                <c:pt idx="3195">
                  <c:v>7.4099999999999999E-2</c:v>
                </c:pt>
                <c:pt idx="3196">
                  <c:v>8.9300000000000004E-2</c:v>
                </c:pt>
                <c:pt idx="3197">
                  <c:v>0</c:v>
                </c:pt>
                <c:pt idx="3198">
                  <c:v>0</c:v>
                </c:pt>
                <c:pt idx="3199">
                  <c:v>0</c:v>
                </c:pt>
                <c:pt idx="3200">
                  <c:v>0</c:v>
                </c:pt>
                <c:pt idx="3201">
                  <c:v>0</c:v>
                </c:pt>
                <c:pt idx="3202">
                  <c:v>0</c:v>
                </c:pt>
                <c:pt idx="3203">
                  <c:v>0</c:v>
                </c:pt>
                <c:pt idx="3204">
                  <c:v>5.8344E-2</c:v>
                </c:pt>
                <c:pt idx="3205">
                  <c:v>5.8344E-2</c:v>
                </c:pt>
                <c:pt idx="3206">
                  <c:v>7.0311999999999999E-2</c:v>
                </c:pt>
                <c:pt idx="3207">
                  <c:v>0</c:v>
                </c:pt>
                <c:pt idx="3208">
                  <c:v>0</c:v>
                </c:pt>
                <c:pt idx="3209">
                  <c:v>0</c:v>
                </c:pt>
                <c:pt idx="3210">
                  <c:v>0</c:v>
                </c:pt>
                <c:pt idx="3211">
                  <c:v>0</c:v>
                </c:pt>
                <c:pt idx="3212">
                  <c:v>0</c:v>
                </c:pt>
                <c:pt idx="3213">
                  <c:v>0</c:v>
                </c:pt>
                <c:pt idx="3214">
                  <c:v>4.6800000000000001E-2</c:v>
                </c:pt>
                <c:pt idx="3215">
                  <c:v>4.6800000000000001E-2</c:v>
                </c:pt>
                <c:pt idx="3216">
                  <c:v>5.6399999999999999E-2</c:v>
                </c:pt>
                <c:pt idx="3217">
                  <c:v>0</c:v>
                </c:pt>
                <c:pt idx="3218">
                  <c:v>0</c:v>
                </c:pt>
                <c:pt idx="3219">
                  <c:v>0</c:v>
                </c:pt>
                <c:pt idx="3220">
                  <c:v>0</c:v>
                </c:pt>
                <c:pt idx="3221">
                  <c:v>0</c:v>
                </c:pt>
                <c:pt idx="3222">
                  <c:v>0</c:v>
                </c:pt>
                <c:pt idx="3223">
                  <c:v>0</c:v>
                </c:pt>
                <c:pt idx="3224">
                  <c:v>3.7128000000000001E-2</c:v>
                </c:pt>
                <c:pt idx="3225">
                  <c:v>3.7128000000000001E-2</c:v>
                </c:pt>
                <c:pt idx="3226">
                  <c:v>4.4743999999999999E-2</c:v>
                </c:pt>
                <c:pt idx="3227">
                  <c:v>0</c:v>
                </c:pt>
                <c:pt idx="3228">
                  <c:v>0</c:v>
                </c:pt>
                <c:pt idx="3229">
                  <c:v>0</c:v>
                </c:pt>
                <c:pt idx="3230">
                  <c:v>0</c:v>
                </c:pt>
                <c:pt idx="3231">
                  <c:v>0</c:v>
                </c:pt>
                <c:pt idx="3232">
                  <c:v>0</c:v>
                </c:pt>
                <c:pt idx="3233">
                  <c:v>0</c:v>
                </c:pt>
                <c:pt idx="3234">
                  <c:v>2.8080000000000001E-2</c:v>
                </c:pt>
                <c:pt idx="3235">
                  <c:v>2.8080000000000001E-2</c:v>
                </c:pt>
                <c:pt idx="3236">
                  <c:v>3.3840000000000002E-2</c:v>
                </c:pt>
                <c:pt idx="3237">
                  <c:v>0</c:v>
                </c:pt>
                <c:pt idx="3238">
                  <c:v>0</c:v>
                </c:pt>
                <c:pt idx="3239">
                  <c:v>0</c:v>
                </c:pt>
                <c:pt idx="3240">
                  <c:v>0</c:v>
                </c:pt>
                <c:pt idx="3241">
                  <c:v>0</c:v>
                </c:pt>
                <c:pt idx="3242">
                  <c:v>0</c:v>
                </c:pt>
                <c:pt idx="3243">
                  <c:v>0</c:v>
                </c:pt>
                <c:pt idx="3244">
                  <c:v>2.4024E-2</c:v>
                </c:pt>
                <c:pt idx="3245">
                  <c:v>2.4024E-2</c:v>
                </c:pt>
                <c:pt idx="3246">
                  <c:v>2.8951999999999999E-2</c:v>
                </c:pt>
                <c:pt idx="3247">
                  <c:v>0</c:v>
                </c:pt>
                <c:pt idx="3248">
                  <c:v>0</c:v>
                </c:pt>
                <c:pt idx="3249">
                  <c:v>0</c:v>
                </c:pt>
                <c:pt idx="3250">
                  <c:v>0</c:v>
                </c:pt>
                <c:pt idx="3251">
                  <c:v>0</c:v>
                </c:pt>
                <c:pt idx="3252">
                  <c:v>0</c:v>
                </c:pt>
                <c:pt idx="3253">
                  <c:v>0</c:v>
                </c:pt>
                <c:pt idx="3254">
                  <c:v>1.8720000000000001E-2</c:v>
                </c:pt>
                <c:pt idx="3255">
                  <c:v>1.8720000000000001E-2</c:v>
                </c:pt>
                <c:pt idx="3256">
                  <c:v>2.256E-2</c:v>
                </c:pt>
                <c:pt idx="3257">
                  <c:v>0</c:v>
                </c:pt>
                <c:pt idx="3258">
                  <c:v>0</c:v>
                </c:pt>
                <c:pt idx="3259">
                  <c:v>0</c:v>
                </c:pt>
                <c:pt idx="3260">
                  <c:v>0</c:v>
                </c:pt>
                <c:pt idx="3261">
                  <c:v>0</c:v>
                </c:pt>
                <c:pt idx="3262">
                  <c:v>0</c:v>
                </c:pt>
                <c:pt idx="3263">
                  <c:v>0</c:v>
                </c:pt>
                <c:pt idx="3264">
                  <c:v>1.5443999999999999E-2</c:v>
                </c:pt>
                <c:pt idx="3265">
                  <c:v>1.5443999999999999E-2</c:v>
                </c:pt>
                <c:pt idx="3266">
                  <c:v>1.8612E-2</c:v>
                </c:pt>
                <c:pt idx="3267">
                  <c:v>0</c:v>
                </c:pt>
                <c:pt idx="3268">
                  <c:v>0</c:v>
                </c:pt>
                <c:pt idx="3269">
                  <c:v>0</c:v>
                </c:pt>
                <c:pt idx="3270">
                  <c:v>0</c:v>
                </c:pt>
                <c:pt idx="3271">
                  <c:v>0</c:v>
                </c:pt>
                <c:pt idx="3272">
                  <c:v>0</c:v>
                </c:pt>
                <c:pt idx="3273">
                  <c:v>0</c:v>
                </c:pt>
                <c:pt idx="3274">
                  <c:v>1.248E-2</c:v>
                </c:pt>
                <c:pt idx="3275">
                  <c:v>1.248E-2</c:v>
                </c:pt>
                <c:pt idx="3276">
                  <c:v>1.504E-2</c:v>
                </c:pt>
                <c:pt idx="3277">
                  <c:v>0</c:v>
                </c:pt>
                <c:pt idx="3278">
                  <c:v>0</c:v>
                </c:pt>
                <c:pt idx="3279">
                  <c:v>0</c:v>
                </c:pt>
                <c:pt idx="3280">
                  <c:v>0</c:v>
                </c:pt>
                <c:pt idx="3281">
                  <c:v>0</c:v>
                </c:pt>
                <c:pt idx="3282">
                  <c:v>0</c:v>
                </c:pt>
                <c:pt idx="3283">
                  <c:v>0</c:v>
                </c:pt>
                <c:pt idx="3284">
                  <c:v>3.0831840000000001</c:v>
                </c:pt>
                <c:pt idx="3285">
                  <c:v>3.0831840000000001</c:v>
                </c:pt>
                <c:pt idx="3286">
                  <c:v>3.7156319999999998</c:v>
                </c:pt>
                <c:pt idx="3287">
                  <c:v>0</c:v>
                </c:pt>
                <c:pt idx="3288">
                  <c:v>0</c:v>
                </c:pt>
                <c:pt idx="3289">
                  <c:v>0</c:v>
                </c:pt>
                <c:pt idx="3290">
                  <c:v>0</c:v>
                </c:pt>
                <c:pt idx="3291">
                  <c:v>0</c:v>
                </c:pt>
                <c:pt idx="3292">
                  <c:v>0</c:v>
                </c:pt>
                <c:pt idx="3293">
                  <c:v>0</c:v>
                </c:pt>
                <c:pt idx="3294">
                  <c:v>2.3535720000000002</c:v>
                </c:pt>
                <c:pt idx="3295">
                  <c:v>2.3535720000000002</c:v>
                </c:pt>
                <c:pt idx="3296">
                  <c:v>2.8363559999999999</c:v>
                </c:pt>
                <c:pt idx="3297">
                  <c:v>0</c:v>
                </c:pt>
                <c:pt idx="3298">
                  <c:v>0</c:v>
                </c:pt>
                <c:pt idx="3299">
                  <c:v>0</c:v>
                </c:pt>
                <c:pt idx="3300">
                  <c:v>0</c:v>
                </c:pt>
                <c:pt idx="3301">
                  <c:v>0</c:v>
                </c:pt>
                <c:pt idx="3302">
                  <c:v>0</c:v>
                </c:pt>
                <c:pt idx="3303">
                  <c:v>0</c:v>
                </c:pt>
                <c:pt idx="3304">
                  <c:v>1.784484</c:v>
                </c:pt>
                <c:pt idx="3305">
                  <c:v>1.784484</c:v>
                </c:pt>
                <c:pt idx="3306">
                  <c:v>2.1505320000000001</c:v>
                </c:pt>
                <c:pt idx="3307">
                  <c:v>0</c:v>
                </c:pt>
                <c:pt idx="3308">
                  <c:v>0</c:v>
                </c:pt>
                <c:pt idx="3309">
                  <c:v>0</c:v>
                </c:pt>
                <c:pt idx="3310">
                  <c:v>0</c:v>
                </c:pt>
                <c:pt idx="3311">
                  <c:v>0</c:v>
                </c:pt>
                <c:pt idx="3312">
                  <c:v>0</c:v>
                </c:pt>
                <c:pt idx="3313">
                  <c:v>0</c:v>
                </c:pt>
                <c:pt idx="3314">
                  <c:v>1.3646879999999999</c:v>
                </c:pt>
                <c:pt idx="3315">
                  <c:v>1.3646879999999999</c:v>
                </c:pt>
                <c:pt idx="3316">
                  <c:v>1.6446240000000001</c:v>
                </c:pt>
                <c:pt idx="3317">
                  <c:v>0</c:v>
                </c:pt>
                <c:pt idx="3318">
                  <c:v>0</c:v>
                </c:pt>
                <c:pt idx="3319">
                  <c:v>0</c:v>
                </c:pt>
                <c:pt idx="3320">
                  <c:v>0</c:v>
                </c:pt>
                <c:pt idx="3321">
                  <c:v>0</c:v>
                </c:pt>
                <c:pt idx="3322">
                  <c:v>0</c:v>
                </c:pt>
                <c:pt idx="3323">
                  <c:v>0</c:v>
                </c:pt>
                <c:pt idx="3324">
                  <c:v>1.0411440000000001</c:v>
                </c:pt>
                <c:pt idx="3325">
                  <c:v>1.0411440000000001</c:v>
                </c:pt>
                <c:pt idx="3326">
                  <c:v>1.254712</c:v>
                </c:pt>
                <c:pt idx="3327">
                  <c:v>0</c:v>
                </c:pt>
                <c:pt idx="3328">
                  <c:v>0</c:v>
                </c:pt>
                <c:pt idx="3329">
                  <c:v>0</c:v>
                </c:pt>
                <c:pt idx="3330">
                  <c:v>0</c:v>
                </c:pt>
                <c:pt idx="3331">
                  <c:v>0</c:v>
                </c:pt>
                <c:pt idx="3332">
                  <c:v>0</c:v>
                </c:pt>
                <c:pt idx="3333">
                  <c:v>0</c:v>
                </c:pt>
                <c:pt idx="3334">
                  <c:v>0.79310400000000003</c:v>
                </c:pt>
                <c:pt idx="3335">
                  <c:v>0.79310400000000003</c:v>
                </c:pt>
                <c:pt idx="3336">
                  <c:v>0.95579199999999997</c:v>
                </c:pt>
                <c:pt idx="3337">
                  <c:v>0</c:v>
                </c:pt>
                <c:pt idx="3338">
                  <c:v>0</c:v>
                </c:pt>
                <c:pt idx="3339">
                  <c:v>0</c:v>
                </c:pt>
                <c:pt idx="3340">
                  <c:v>0</c:v>
                </c:pt>
                <c:pt idx="3341">
                  <c:v>0</c:v>
                </c:pt>
                <c:pt idx="3342">
                  <c:v>0</c:v>
                </c:pt>
                <c:pt idx="3343">
                  <c:v>0</c:v>
                </c:pt>
                <c:pt idx="3344">
                  <c:v>0.60652799999999996</c:v>
                </c:pt>
                <c:pt idx="3345">
                  <c:v>0.60652799999999996</c:v>
                </c:pt>
                <c:pt idx="3346">
                  <c:v>0.73094400000000004</c:v>
                </c:pt>
                <c:pt idx="3347">
                  <c:v>0</c:v>
                </c:pt>
                <c:pt idx="3348">
                  <c:v>0</c:v>
                </c:pt>
                <c:pt idx="3349">
                  <c:v>0</c:v>
                </c:pt>
                <c:pt idx="3350">
                  <c:v>0</c:v>
                </c:pt>
                <c:pt idx="3351">
                  <c:v>0</c:v>
                </c:pt>
                <c:pt idx="3352">
                  <c:v>0</c:v>
                </c:pt>
                <c:pt idx="3353">
                  <c:v>0</c:v>
                </c:pt>
                <c:pt idx="3354">
                  <c:v>0.471744</c:v>
                </c:pt>
                <c:pt idx="3355">
                  <c:v>0.471744</c:v>
                </c:pt>
                <c:pt idx="3356">
                  <c:v>0.56851200000000002</c:v>
                </c:pt>
                <c:pt idx="3357">
                  <c:v>0</c:v>
                </c:pt>
                <c:pt idx="3358">
                  <c:v>0</c:v>
                </c:pt>
                <c:pt idx="3359">
                  <c:v>0</c:v>
                </c:pt>
                <c:pt idx="3360">
                  <c:v>0</c:v>
                </c:pt>
                <c:pt idx="3361">
                  <c:v>0</c:v>
                </c:pt>
                <c:pt idx="3362">
                  <c:v>0</c:v>
                </c:pt>
                <c:pt idx="3363">
                  <c:v>0</c:v>
                </c:pt>
                <c:pt idx="3364">
                  <c:v>0.36036000000000001</c:v>
                </c:pt>
                <c:pt idx="3365">
                  <c:v>0.36036000000000001</c:v>
                </c:pt>
                <c:pt idx="3366">
                  <c:v>0.43428</c:v>
                </c:pt>
                <c:pt idx="3367">
                  <c:v>0</c:v>
                </c:pt>
                <c:pt idx="3368">
                  <c:v>0</c:v>
                </c:pt>
                <c:pt idx="3369">
                  <c:v>0</c:v>
                </c:pt>
                <c:pt idx="3370">
                  <c:v>0</c:v>
                </c:pt>
                <c:pt idx="3371">
                  <c:v>0</c:v>
                </c:pt>
                <c:pt idx="3372">
                  <c:v>0</c:v>
                </c:pt>
                <c:pt idx="3373">
                  <c:v>0</c:v>
                </c:pt>
                <c:pt idx="3374">
                  <c:v>0.27705600000000002</c:v>
                </c:pt>
                <c:pt idx="3375">
                  <c:v>0.27705600000000002</c:v>
                </c:pt>
                <c:pt idx="3376">
                  <c:v>0.33388800000000002</c:v>
                </c:pt>
                <c:pt idx="3377">
                  <c:v>0</c:v>
                </c:pt>
                <c:pt idx="3378">
                  <c:v>0</c:v>
                </c:pt>
                <c:pt idx="3379">
                  <c:v>0</c:v>
                </c:pt>
                <c:pt idx="3380">
                  <c:v>0</c:v>
                </c:pt>
                <c:pt idx="3381">
                  <c:v>0</c:v>
                </c:pt>
                <c:pt idx="3382">
                  <c:v>0</c:v>
                </c:pt>
                <c:pt idx="3383">
                  <c:v>0</c:v>
                </c:pt>
                <c:pt idx="3384">
                  <c:v>0.20966399999999999</c:v>
                </c:pt>
                <c:pt idx="3385">
                  <c:v>0.20966399999999999</c:v>
                </c:pt>
                <c:pt idx="3386">
                  <c:v>0.25267200000000001</c:v>
                </c:pt>
                <c:pt idx="3387">
                  <c:v>0</c:v>
                </c:pt>
                <c:pt idx="3388">
                  <c:v>0</c:v>
                </c:pt>
                <c:pt idx="3389">
                  <c:v>0</c:v>
                </c:pt>
                <c:pt idx="3390">
                  <c:v>0</c:v>
                </c:pt>
                <c:pt idx="3391">
                  <c:v>0</c:v>
                </c:pt>
                <c:pt idx="3392">
                  <c:v>0</c:v>
                </c:pt>
                <c:pt idx="3393">
                  <c:v>0</c:v>
                </c:pt>
                <c:pt idx="3394">
                  <c:v>0.16161600000000001</c:v>
                </c:pt>
                <c:pt idx="3395">
                  <c:v>0.16161600000000001</c:v>
                </c:pt>
                <c:pt idx="3396">
                  <c:v>0.194768</c:v>
                </c:pt>
                <c:pt idx="3397">
                  <c:v>0</c:v>
                </c:pt>
                <c:pt idx="3398">
                  <c:v>0</c:v>
                </c:pt>
                <c:pt idx="3399">
                  <c:v>0</c:v>
                </c:pt>
                <c:pt idx="3400">
                  <c:v>0</c:v>
                </c:pt>
                <c:pt idx="3401">
                  <c:v>0</c:v>
                </c:pt>
                <c:pt idx="3402">
                  <c:v>0</c:v>
                </c:pt>
                <c:pt idx="3403">
                  <c:v>0</c:v>
                </c:pt>
                <c:pt idx="3404">
                  <c:v>0.12870000000000001</c:v>
                </c:pt>
                <c:pt idx="3405">
                  <c:v>0.12870000000000001</c:v>
                </c:pt>
                <c:pt idx="3406">
                  <c:v>0.15509999999999999</c:v>
                </c:pt>
                <c:pt idx="3407">
                  <c:v>0</c:v>
                </c:pt>
                <c:pt idx="3408">
                  <c:v>0</c:v>
                </c:pt>
                <c:pt idx="3409">
                  <c:v>0</c:v>
                </c:pt>
                <c:pt idx="3410">
                  <c:v>0</c:v>
                </c:pt>
                <c:pt idx="3411">
                  <c:v>0</c:v>
                </c:pt>
                <c:pt idx="3412">
                  <c:v>0</c:v>
                </c:pt>
                <c:pt idx="3413">
                  <c:v>0</c:v>
                </c:pt>
                <c:pt idx="3414">
                  <c:v>9.9528000000000005E-2</c:v>
                </c:pt>
                <c:pt idx="3415">
                  <c:v>9.9528000000000005E-2</c:v>
                </c:pt>
                <c:pt idx="3416">
                  <c:v>0.119944</c:v>
                </c:pt>
                <c:pt idx="3417">
                  <c:v>0</c:v>
                </c:pt>
                <c:pt idx="3418">
                  <c:v>0</c:v>
                </c:pt>
                <c:pt idx="3419">
                  <c:v>0</c:v>
                </c:pt>
                <c:pt idx="3420">
                  <c:v>0</c:v>
                </c:pt>
                <c:pt idx="3421">
                  <c:v>0</c:v>
                </c:pt>
                <c:pt idx="3422">
                  <c:v>0</c:v>
                </c:pt>
                <c:pt idx="3423">
                  <c:v>0</c:v>
                </c:pt>
                <c:pt idx="3424">
                  <c:v>7.4099999999999999E-2</c:v>
                </c:pt>
                <c:pt idx="3425">
                  <c:v>7.4099999999999999E-2</c:v>
                </c:pt>
                <c:pt idx="3426">
                  <c:v>8.9300000000000004E-2</c:v>
                </c:pt>
                <c:pt idx="3427">
                  <c:v>0</c:v>
                </c:pt>
                <c:pt idx="3428">
                  <c:v>0</c:v>
                </c:pt>
                <c:pt idx="3429">
                  <c:v>0</c:v>
                </c:pt>
                <c:pt idx="3430">
                  <c:v>0</c:v>
                </c:pt>
                <c:pt idx="3431">
                  <c:v>0</c:v>
                </c:pt>
                <c:pt idx="3432">
                  <c:v>0</c:v>
                </c:pt>
                <c:pt idx="3433">
                  <c:v>0</c:v>
                </c:pt>
                <c:pt idx="3434">
                  <c:v>5.8344E-2</c:v>
                </c:pt>
                <c:pt idx="3435">
                  <c:v>5.8344E-2</c:v>
                </c:pt>
                <c:pt idx="3436">
                  <c:v>7.0311999999999999E-2</c:v>
                </c:pt>
                <c:pt idx="3437">
                  <c:v>0</c:v>
                </c:pt>
                <c:pt idx="3438">
                  <c:v>0</c:v>
                </c:pt>
                <c:pt idx="3439">
                  <c:v>0</c:v>
                </c:pt>
                <c:pt idx="3440">
                  <c:v>0</c:v>
                </c:pt>
                <c:pt idx="3441">
                  <c:v>0</c:v>
                </c:pt>
                <c:pt idx="3442">
                  <c:v>0</c:v>
                </c:pt>
                <c:pt idx="3443">
                  <c:v>0</c:v>
                </c:pt>
                <c:pt idx="3444">
                  <c:v>4.6800000000000001E-2</c:v>
                </c:pt>
                <c:pt idx="3445">
                  <c:v>4.6800000000000001E-2</c:v>
                </c:pt>
                <c:pt idx="3446">
                  <c:v>5.6399999999999999E-2</c:v>
                </c:pt>
                <c:pt idx="3447">
                  <c:v>0</c:v>
                </c:pt>
                <c:pt idx="3448">
                  <c:v>0</c:v>
                </c:pt>
                <c:pt idx="3449">
                  <c:v>0</c:v>
                </c:pt>
                <c:pt idx="3450">
                  <c:v>0</c:v>
                </c:pt>
                <c:pt idx="3451">
                  <c:v>0</c:v>
                </c:pt>
                <c:pt idx="3452">
                  <c:v>0</c:v>
                </c:pt>
                <c:pt idx="3453">
                  <c:v>0</c:v>
                </c:pt>
                <c:pt idx="3454">
                  <c:v>3.7128000000000001E-2</c:v>
                </c:pt>
                <c:pt idx="3455">
                  <c:v>3.7128000000000001E-2</c:v>
                </c:pt>
                <c:pt idx="3456">
                  <c:v>4.4743999999999999E-2</c:v>
                </c:pt>
                <c:pt idx="3457">
                  <c:v>0</c:v>
                </c:pt>
                <c:pt idx="3458">
                  <c:v>0</c:v>
                </c:pt>
                <c:pt idx="3459">
                  <c:v>0</c:v>
                </c:pt>
                <c:pt idx="3460">
                  <c:v>0</c:v>
                </c:pt>
                <c:pt idx="3461">
                  <c:v>0</c:v>
                </c:pt>
                <c:pt idx="3462">
                  <c:v>0</c:v>
                </c:pt>
                <c:pt idx="3463">
                  <c:v>0</c:v>
                </c:pt>
                <c:pt idx="3464">
                  <c:v>2.8080000000000001E-2</c:v>
                </c:pt>
                <c:pt idx="3465">
                  <c:v>2.8080000000000001E-2</c:v>
                </c:pt>
                <c:pt idx="3466">
                  <c:v>3.3840000000000002E-2</c:v>
                </c:pt>
                <c:pt idx="3467">
                  <c:v>0</c:v>
                </c:pt>
                <c:pt idx="3468">
                  <c:v>0</c:v>
                </c:pt>
                <c:pt idx="3469">
                  <c:v>0</c:v>
                </c:pt>
                <c:pt idx="3470">
                  <c:v>0</c:v>
                </c:pt>
                <c:pt idx="3471">
                  <c:v>0</c:v>
                </c:pt>
                <c:pt idx="3472">
                  <c:v>0</c:v>
                </c:pt>
                <c:pt idx="3473">
                  <c:v>0</c:v>
                </c:pt>
                <c:pt idx="3474">
                  <c:v>2.4024E-2</c:v>
                </c:pt>
                <c:pt idx="3475">
                  <c:v>2.4024E-2</c:v>
                </c:pt>
                <c:pt idx="3476">
                  <c:v>2.8951999999999999E-2</c:v>
                </c:pt>
                <c:pt idx="3477">
                  <c:v>0</c:v>
                </c:pt>
                <c:pt idx="3478">
                  <c:v>0</c:v>
                </c:pt>
                <c:pt idx="3479">
                  <c:v>0</c:v>
                </c:pt>
                <c:pt idx="3480">
                  <c:v>0</c:v>
                </c:pt>
                <c:pt idx="3481">
                  <c:v>0</c:v>
                </c:pt>
                <c:pt idx="3482">
                  <c:v>0</c:v>
                </c:pt>
                <c:pt idx="3483">
                  <c:v>0</c:v>
                </c:pt>
                <c:pt idx="3484">
                  <c:v>1.8720000000000001E-2</c:v>
                </c:pt>
                <c:pt idx="3485">
                  <c:v>1.8720000000000001E-2</c:v>
                </c:pt>
                <c:pt idx="3486">
                  <c:v>2.256E-2</c:v>
                </c:pt>
                <c:pt idx="3487">
                  <c:v>0</c:v>
                </c:pt>
                <c:pt idx="3488">
                  <c:v>0</c:v>
                </c:pt>
                <c:pt idx="3489">
                  <c:v>0</c:v>
                </c:pt>
                <c:pt idx="3490">
                  <c:v>0</c:v>
                </c:pt>
                <c:pt idx="3491">
                  <c:v>0</c:v>
                </c:pt>
                <c:pt idx="3492">
                  <c:v>0</c:v>
                </c:pt>
                <c:pt idx="3493">
                  <c:v>0</c:v>
                </c:pt>
                <c:pt idx="3494">
                  <c:v>1.5443999999999999E-2</c:v>
                </c:pt>
                <c:pt idx="3495">
                  <c:v>1.5443999999999999E-2</c:v>
                </c:pt>
                <c:pt idx="3496">
                  <c:v>1.8612E-2</c:v>
                </c:pt>
                <c:pt idx="3497">
                  <c:v>0</c:v>
                </c:pt>
                <c:pt idx="3498">
                  <c:v>0</c:v>
                </c:pt>
                <c:pt idx="3499">
                  <c:v>0</c:v>
                </c:pt>
                <c:pt idx="3500">
                  <c:v>0</c:v>
                </c:pt>
                <c:pt idx="3501">
                  <c:v>0</c:v>
                </c:pt>
                <c:pt idx="3502">
                  <c:v>0</c:v>
                </c:pt>
                <c:pt idx="3503">
                  <c:v>0</c:v>
                </c:pt>
                <c:pt idx="3504">
                  <c:v>1.248E-2</c:v>
                </c:pt>
                <c:pt idx="3505">
                  <c:v>1.248E-2</c:v>
                </c:pt>
                <c:pt idx="3506">
                  <c:v>1.504E-2</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numCache>
            </c:numRef>
          </c:yVal>
          <c:smooth val="0"/>
        </c:ser>
        <c:ser>
          <c:idx val="2"/>
          <c:order val="6"/>
          <c:tx>
            <c:strRef>
              <c:f>Φύλλο2!$F$1</c:f>
              <c:strCache>
                <c:ptCount val="1"/>
                <c:pt idx="0">
                  <c:v>Filters Responses</c:v>
                </c:pt>
              </c:strCache>
            </c:strRef>
          </c:tx>
          <c:spPr>
            <a:ln w="19050">
              <a:solidFill>
                <a:srgbClr val="00B050"/>
              </a:solidFill>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G$1:$G$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7.8285239999999998</c:v>
                </c:pt>
                <c:pt idx="479">
                  <c:v>7.8285239999999998</c:v>
                </c:pt>
                <c:pt idx="480">
                  <c:v>7.8285239999999998</c:v>
                </c:pt>
                <c:pt idx="481">
                  <c:v>7.8285239999999998</c:v>
                </c:pt>
                <c:pt idx="482">
                  <c:v>7.8285239999999998</c:v>
                </c:pt>
                <c:pt idx="483">
                  <c:v>7.8285239999999998</c:v>
                </c:pt>
                <c:pt idx="484">
                  <c:v>7.8285239999999998</c:v>
                </c:pt>
                <c:pt idx="485">
                  <c:v>7.8285239999999998</c:v>
                </c:pt>
                <c:pt idx="486">
                  <c:v>7.8285239999999998</c:v>
                </c:pt>
                <c:pt idx="487">
                  <c:v>7.8285239999999998</c:v>
                </c:pt>
                <c:pt idx="488">
                  <c:v>7.8285239999999998</c:v>
                </c:pt>
                <c:pt idx="489">
                  <c:v>7.8285239999999998</c:v>
                </c:pt>
                <c:pt idx="490">
                  <c:v>13.804956000000001</c:v>
                </c:pt>
                <c:pt idx="491">
                  <c:v>13.804956000000001</c:v>
                </c:pt>
                <c:pt idx="492">
                  <c:v>13.804956000000001</c:v>
                </c:pt>
                <c:pt idx="493">
                  <c:v>13.804956000000001</c:v>
                </c:pt>
                <c:pt idx="494">
                  <c:v>13.804956000000001</c:v>
                </c:pt>
                <c:pt idx="495">
                  <c:v>13.804956000000001</c:v>
                </c:pt>
                <c:pt idx="496">
                  <c:v>13.804956000000001</c:v>
                </c:pt>
                <c:pt idx="497">
                  <c:v>13.804956000000001</c:v>
                </c:pt>
                <c:pt idx="498">
                  <c:v>13.804956000000001</c:v>
                </c:pt>
                <c:pt idx="499">
                  <c:v>13.804956000000001</c:v>
                </c:pt>
                <c:pt idx="500">
                  <c:v>13.804956000000001</c:v>
                </c:pt>
                <c:pt idx="501">
                  <c:v>13.804956000000001</c:v>
                </c:pt>
                <c:pt idx="502">
                  <c:v>18.336780000000001</c:v>
                </c:pt>
                <c:pt idx="503">
                  <c:v>18.336780000000001</c:v>
                </c:pt>
                <c:pt idx="504">
                  <c:v>18.336780000000001</c:v>
                </c:pt>
                <c:pt idx="505">
                  <c:v>18.336780000000001</c:v>
                </c:pt>
                <c:pt idx="506">
                  <c:v>18.336780000000001</c:v>
                </c:pt>
                <c:pt idx="507">
                  <c:v>18.336780000000001</c:v>
                </c:pt>
                <c:pt idx="508">
                  <c:v>18.336780000000001</c:v>
                </c:pt>
                <c:pt idx="509">
                  <c:v>18.336780000000001</c:v>
                </c:pt>
                <c:pt idx="510">
                  <c:v>18.336780000000001</c:v>
                </c:pt>
                <c:pt idx="511">
                  <c:v>18.336780000000001</c:v>
                </c:pt>
                <c:pt idx="512">
                  <c:v>18.336780000000001</c:v>
                </c:pt>
                <c:pt idx="513">
                  <c:v>18.336780000000001</c:v>
                </c:pt>
                <c:pt idx="514">
                  <c:v>21.802968</c:v>
                </c:pt>
                <c:pt idx="515">
                  <c:v>21.802968</c:v>
                </c:pt>
                <c:pt idx="516">
                  <c:v>21.802968</c:v>
                </c:pt>
                <c:pt idx="517">
                  <c:v>21.802968</c:v>
                </c:pt>
                <c:pt idx="518">
                  <c:v>21.802968</c:v>
                </c:pt>
                <c:pt idx="519">
                  <c:v>21.802968</c:v>
                </c:pt>
                <c:pt idx="520">
                  <c:v>21.802968</c:v>
                </c:pt>
                <c:pt idx="521">
                  <c:v>21.802968</c:v>
                </c:pt>
                <c:pt idx="522">
                  <c:v>21.802968</c:v>
                </c:pt>
                <c:pt idx="523">
                  <c:v>21.802968</c:v>
                </c:pt>
                <c:pt idx="524">
                  <c:v>21.802968</c:v>
                </c:pt>
                <c:pt idx="525">
                  <c:v>21.802968</c:v>
                </c:pt>
                <c:pt idx="526">
                  <c:v>24.447852000000001</c:v>
                </c:pt>
                <c:pt idx="527">
                  <c:v>24.447852000000001</c:v>
                </c:pt>
                <c:pt idx="528">
                  <c:v>24.447852000000001</c:v>
                </c:pt>
                <c:pt idx="529">
                  <c:v>24.447852000000001</c:v>
                </c:pt>
                <c:pt idx="530">
                  <c:v>24.447852000000001</c:v>
                </c:pt>
                <c:pt idx="531">
                  <c:v>24.447852000000001</c:v>
                </c:pt>
                <c:pt idx="532">
                  <c:v>24.447852000000001</c:v>
                </c:pt>
                <c:pt idx="533">
                  <c:v>24.447852000000001</c:v>
                </c:pt>
                <c:pt idx="534">
                  <c:v>24.447852000000001</c:v>
                </c:pt>
                <c:pt idx="535">
                  <c:v>24.447852000000001</c:v>
                </c:pt>
                <c:pt idx="536">
                  <c:v>24.447852000000001</c:v>
                </c:pt>
                <c:pt idx="537">
                  <c:v>24.447852000000001</c:v>
                </c:pt>
                <c:pt idx="538">
                  <c:v>26.463096</c:v>
                </c:pt>
                <c:pt idx="539">
                  <c:v>26.463096</c:v>
                </c:pt>
                <c:pt idx="540">
                  <c:v>26.463096</c:v>
                </c:pt>
                <c:pt idx="541">
                  <c:v>26.463096</c:v>
                </c:pt>
                <c:pt idx="542">
                  <c:v>26.463096</c:v>
                </c:pt>
                <c:pt idx="543">
                  <c:v>26.463096</c:v>
                </c:pt>
                <c:pt idx="544">
                  <c:v>26.463096</c:v>
                </c:pt>
                <c:pt idx="545">
                  <c:v>26.463096</c:v>
                </c:pt>
                <c:pt idx="546">
                  <c:v>26.463096</c:v>
                </c:pt>
                <c:pt idx="547">
                  <c:v>26.463096</c:v>
                </c:pt>
                <c:pt idx="548">
                  <c:v>26.463096</c:v>
                </c:pt>
                <c:pt idx="549">
                  <c:v>26.463096</c:v>
                </c:pt>
                <c:pt idx="550">
                  <c:v>28.004724</c:v>
                </c:pt>
                <c:pt idx="551">
                  <c:v>28.004724</c:v>
                </c:pt>
                <c:pt idx="552">
                  <c:v>28.004724</c:v>
                </c:pt>
                <c:pt idx="553">
                  <c:v>28.004724</c:v>
                </c:pt>
                <c:pt idx="554">
                  <c:v>28.004724</c:v>
                </c:pt>
                <c:pt idx="555">
                  <c:v>28.004724</c:v>
                </c:pt>
                <c:pt idx="556">
                  <c:v>28.004724</c:v>
                </c:pt>
                <c:pt idx="557">
                  <c:v>28.004724</c:v>
                </c:pt>
                <c:pt idx="558">
                  <c:v>28.004724</c:v>
                </c:pt>
                <c:pt idx="559">
                  <c:v>28.004724</c:v>
                </c:pt>
                <c:pt idx="560">
                  <c:v>28.004724</c:v>
                </c:pt>
                <c:pt idx="561">
                  <c:v>28.004724</c:v>
                </c:pt>
                <c:pt idx="562">
                  <c:v>29.204208000000001</c:v>
                </c:pt>
                <c:pt idx="563">
                  <c:v>29.204208000000001</c:v>
                </c:pt>
                <c:pt idx="564">
                  <c:v>29.204208000000001</c:v>
                </c:pt>
                <c:pt idx="565">
                  <c:v>29.204208000000001</c:v>
                </c:pt>
                <c:pt idx="566">
                  <c:v>29.204208000000001</c:v>
                </c:pt>
                <c:pt idx="567">
                  <c:v>29.204208000000001</c:v>
                </c:pt>
                <c:pt idx="568">
                  <c:v>29.204208000000001</c:v>
                </c:pt>
                <c:pt idx="569">
                  <c:v>29.204208000000001</c:v>
                </c:pt>
                <c:pt idx="570">
                  <c:v>29.204208000000001</c:v>
                </c:pt>
                <c:pt idx="571">
                  <c:v>29.204208000000001</c:v>
                </c:pt>
                <c:pt idx="572">
                  <c:v>29.204208000000001</c:v>
                </c:pt>
                <c:pt idx="573">
                  <c:v>29.204208000000001</c:v>
                </c:pt>
                <c:pt idx="574">
                  <c:v>30.120947999999999</c:v>
                </c:pt>
                <c:pt idx="575">
                  <c:v>30.120947999999999</c:v>
                </c:pt>
                <c:pt idx="576">
                  <c:v>30.120947999999999</c:v>
                </c:pt>
                <c:pt idx="577">
                  <c:v>30.120947999999999</c:v>
                </c:pt>
                <c:pt idx="578">
                  <c:v>30.120947999999999</c:v>
                </c:pt>
                <c:pt idx="579">
                  <c:v>30.120947999999999</c:v>
                </c:pt>
                <c:pt idx="580">
                  <c:v>30.120947999999999</c:v>
                </c:pt>
                <c:pt idx="581">
                  <c:v>30.120947999999999</c:v>
                </c:pt>
                <c:pt idx="582">
                  <c:v>30.120947999999999</c:v>
                </c:pt>
                <c:pt idx="583">
                  <c:v>30.120947999999999</c:v>
                </c:pt>
                <c:pt idx="584">
                  <c:v>30.120947999999999</c:v>
                </c:pt>
                <c:pt idx="585">
                  <c:v>30.120947999999999</c:v>
                </c:pt>
                <c:pt idx="586">
                  <c:v>30.826224</c:v>
                </c:pt>
                <c:pt idx="587">
                  <c:v>30.826224</c:v>
                </c:pt>
                <c:pt idx="588">
                  <c:v>30.826224</c:v>
                </c:pt>
                <c:pt idx="589">
                  <c:v>30.826224</c:v>
                </c:pt>
                <c:pt idx="590">
                  <c:v>30.826224</c:v>
                </c:pt>
                <c:pt idx="591">
                  <c:v>30.826224</c:v>
                </c:pt>
                <c:pt idx="592">
                  <c:v>30.826224</c:v>
                </c:pt>
                <c:pt idx="593">
                  <c:v>30.826224</c:v>
                </c:pt>
                <c:pt idx="594">
                  <c:v>30.826224</c:v>
                </c:pt>
                <c:pt idx="595">
                  <c:v>30.826224</c:v>
                </c:pt>
                <c:pt idx="596">
                  <c:v>30.826224</c:v>
                </c:pt>
                <c:pt idx="597">
                  <c:v>30.826224</c:v>
                </c:pt>
                <c:pt idx="598">
                  <c:v>31.360427999999999</c:v>
                </c:pt>
                <c:pt idx="599">
                  <c:v>31.360427999999999</c:v>
                </c:pt>
                <c:pt idx="600">
                  <c:v>31.360427999999999</c:v>
                </c:pt>
                <c:pt idx="601">
                  <c:v>31.360427999999999</c:v>
                </c:pt>
                <c:pt idx="602">
                  <c:v>31.360427999999999</c:v>
                </c:pt>
                <c:pt idx="603">
                  <c:v>31.360427999999999</c:v>
                </c:pt>
                <c:pt idx="604">
                  <c:v>31.360427999999999</c:v>
                </c:pt>
                <c:pt idx="605">
                  <c:v>31.360427999999999</c:v>
                </c:pt>
                <c:pt idx="606">
                  <c:v>31.360427999999999</c:v>
                </c:pt>
                <c:pt idx="607">
                  <c:v>31.360427999999999</c:v>
                </c:pt>
                <c:pt idx="608">
                  <c:v>31.360427999999999</c:v>
                </c:pt>
                <c:pt idx="609">
                  <c:v>31.360427999999999</c:v>
                </c:pt>
                <c:pt idx="610">
                  <c:v>31.772663999999999</c:v>
                </c:pt>
                <c:pt idx="611">
                  <c:v>31.772663999999999</c:v>
                </c:pt>
                <c:pt idx="612">
                  <c:v>31.772663999999999</c:v>
                </c:pt>
                <c:pt idx="613">
                  <c:v>31.772663999999999</c:v>
                </c:pt>
                <c:pt idx="614">
                  <c:v>31.772663999999999</c:v>
                </c:pt>
                <c:pt idx="615">
                  <c:v>31.772663999999999</c:v>
                </c:pt>
                <c:pt idx="616">
                  <c:v>31.772663999999999</c:v>
                </c:pt>
                <c:pt idx="617">
                  <c:v>31.772663999999999</c:v>
                </c:pt>
                <c:pt idx="618">
                  <c:v>31.772663999999999</c:v>
                </c:pt>
                <c:pt idx="619">
                  <c:v>31.772663999999999</c:v>
                </c:pt>
                <c:pt idx="620">
                  <c:v>31.772663999999999</c:v>
                </c:pt>
                <c:pt idx="621">
                  <c:v>31.772663999999999</c:v>
                </c:pt>
                <c:pt idx="622">
                  <c:v>32.101343999999997</c:v>
                </c:pt>
                <c:pt idx="623">
                  <c:v>32.101343999999997</c:v>
                </c:pt>
                <c:pt idx="624">
                  <c:v>32.101343999999997</c:v>
                </c:pt>
                <c:pt idx="625">
                  <c:v>32.101343999999997</c:v>
                </c:pt>
                <c:pt idx="626">
                  <c:v>32.101343999999997</c:v>
                </c:pt>
                <c:pt idx="627">
                  <c:v>32.101343999999997</c:v>
                </c:pt>
                <c:pt idx="628">
                  <c:v>32.101343999999997</c:v>
                </c:pt>
                <c:pt idx="629">
                  <c:v>32.101343999999997</c:v>
                </c:pt>
                <c:pt idx="630">
                  <c:v>32.101343999999997</c:v>
                </c:pt>
                <c:pt idx="631">
                  <c:v>32.101343999999997</c:v>
                </c:pt>
                <c:pt idx="632">
                  <c:v>32.101343999999997</c:v>
                </c:pt>
                <c:pt idx="633">
                  <c:v>32.101343999999997</c:v>
                </c:pt>
                <c:pt idx="634">
                  <c:v>32.355972000000001</c:v>
                </c:pt>
                <c:pt idx="635">
                  <c:v>32.355972000000001</c:v>
                </c:pt>
                <c:pt idx="636">
                  <c:v>32.355972000000001</c:v>
                </c:pt>
                <c:pt idx="637">
                  <c:v>32.355972000000001</c:v>
                </c:pt>
                <c:pt idx="638">
                  <c:v>32.355972000000001</c:v>
                </c:pt>
                <c:pt idx="639">
                  <c:v>32.355972000000001</c:v>
                </c:pt>
                <c:pt idx="640">
                  <c:v>32.355972000000001</c:v>
                </c:pt>
                <c:pt idx="641">
                  <c:v>32.355972000000001</c:v>
                </c:pt>
                <c:pt idx="642">
                  <c:v>32.355972000000001</c:v>
                </c:pt>
                <c:pt idx="643">
                  <c:v>32.355972000000001</c:v>
                </c:pt>
                <c:pt idx="644">
                  <c:v>32.355972000000001</c:v>
                </c:pt>
                <c:pt idx="645">
                  <c:v>32.355972000000001</c:v>
                </c:pt>
                <c:pt idx="646">
                  <c:v>32.546052000000003</c:v>
                </c:pt>
                <c:pt idx="647">
                  <c:v>32.546052000000003</c:v>
                </c:pt>
                <c:pt idx="648">
                  <c:v>32.546052000000003</c:v>
                </c:pt>
                <c:pt idx="649">
                  <c:v>32.546052000000003</c:v>
                </c:pt>
                <c:pt idx="650">
                  <c:v>32.546052000000003</c:v>
                </c:pt>
                <c:pt idx="651">
                  <c:v>32.546052000000003</c:v>
                </c:pt>
                <c:pt idx="652">
                  <c:v>32.546052000000003</c:v>
                </c:pt>
                <c:pt idx="653">
                  <c:v>32.546052000000003</c:v>
                </c:pt>
                <c:pt idx="654">
                  <c:v>32.546052000000003</c:v>
                </c:pt>
                <c:pt idx="655">
                  <c:v>32.546052000000003</c:v>
                </c:pt>
                <c:pt idx="656">
                  <c:v>32.546052000000003</c:v>
                </c:pt>
                <c:pt idx="657">
                  <c:v>32.546052000000003</c:v>
                </c:pt>
                <c:pt idx="658">
                  <c:v>32.696136000000003</c:v>
                </c:pt>
                <c:pt idx="659">
                  <c:v>32.696136000000003</c:v>
                </c:pt>
                <c:pt idx="660">
                  <c:v>32.696136000000003</c:v>
                </c:pt>
                <c:pt idx="661">
                  <c:v>32.696136000000003</c:v>
                </c:pt>
                <c:pt idx="662">
                  <c:v>32.696136000000003</c:v>
                </c:pt>
                <c:pt idx="663">
                  <c:v>32.696136000000003</c:v>
                </c:pt>
                <c:pt idx="664">
                  <c:v>32.696136000000003</c:v>
                </c:pt>
                <c:pt idx="665">
                  <c:v>32.696136000000003</c:v>
                </c:pt>
                <c:pt idx="666">
                  <c:v>32.696136000000003</c:v>
                </c:pt>
                <c:pt idx="667">
                  <c:v>32.696136000000003</c:v>
                </c:pt>
                <c:pt idx="668">
                  <c:v>32.696136000000003</c:v>
                </c:pt>
                <c:pt idx="669">
                  <c:v>32.696136000000003</c:v>
                </c:pt>
                <c:pt idx="670">
                  <c:v>32.816915999999999</c:v>
                </c:pt>
                <c:pt idx="671">
                  <c:v>32.816915999999999</c:v>
                </c:pt>
                <c:pt idx="672">
                  <c:v>32.816915999999999</c:v>
                </c:pt>
                <c:pt idx="673">
                  <c:v>32.816915999999999</c:v>
                </c:pt>
                <c:pt idx="674">
                  <c:v>32.816915999999999</c:v>
                </c:pt>
                <c:pt idx="675">
                  <c:v>32.816915999999999</c:v>
                </c:pt>
                <c:pt idx="676">
                  <c:v>32.816915999999999</c:v>
                </c:pt>
                <c:pt idx="677">
                  <c:v>32.816915999999999</c:v>
                </c:pt>
                <c:pt idx="678">
                  <c:v>32.816915999999999</c:v>
                </c:pt>
                <c:pt idx="679">
                  <c:v>32.816915999999999</c:v>
                </c:pt>
                <c:pt idx="680">
                  <c:v>32.816915999999999</c:v>
                </c:pt>
                <c:pt idx="681">
                  <c:v>32.816915999999999</c:v>
                </c:pt>
                <c:pt idx="682">
                  <c:v>32.913144000000003</c:v>
                </c:pt>
                <c:pt idx="683">
                  <c:v>32.913144000000003</c:v>
                </c:pt>
                <c:pt idx="684">
                  <c:v>32.913144000000003</c:v>
                </c:pt>
                <c:pt idx="685">
                  <c:v>32.913144000000003</c:v>
                </c:pt>
                <c:pt idx="686">
                  <c:v>32.913144000000003</c:v>
                </c:pt>
                <c:pt idx="687">
                  <c:v>32.913144000000003</c:v>
                </c:pt>
                <c:pt idx="688">
                  <c:v>32.913144000000003</c:v>
                </c:pt>
                <c:pt idx="689">
                  <c:v>32.913144000000003</c:v>
                </c:pt>
                <c:pt idx="690">
                  <c:v>32.913144000000003</c:v>
                </c:pt>
                <c:pt idx="691">
                  <c:v>32.913144000000003</c:v>
                </c:pt>
                <c:pt idx="692">
                  <c:v>32.913144000000003</c:v>
                </c:pt>
                <c:pt idx="693">
                  <c:v>32.913144000000003</c:v>
                </c:pt>
                <c:pt idx="694">
                  <c:v>32.986404</c:v>
                </c:pt>
                <c:pt idx="695">
                  <c:v>32.986404</c:v>
                </c:pt>
                <c:pt idx="696">
                  <c:v>32.986404</c:v>
                </c:pt>
                <c:pt idx="697">
                  <c:v>32.986404</c:v>
                </c:pt>
                <c:pt idx="698">
                  <c:v>32.986404</c:v>
                </c:pt>
                <c:pt idx="699">
                  <c:v>32.986404</c:v>
                </c:pt>
                <c:pt idx="700">
                  <c:v>32.986404</c:v>
                </c:pt>
                <c:pt idx="701">
                  <c:v>32.986404</c:v>
                </c:pt>
                <c:pt idx="702">
                  <c:v>32.986404</c:v>
                </c:pt>
                <c:pt idx="703">
                  <c:v>32.986404</c:v>
                </c:pt>
                <c:pt idx="704">
                  <c:v>32.986404</c:v>
                </c:pt>
                <c:pt idx="705">
                  <c:v>32.986404</c:v>
                </c:pt>
                <c:pt idx="706">
                  <c:v>33.049368000000001</c:v>
                </c:pt>
                <c:pt idx="707">
                  <c:v>33.049368000000001</c:v>
                </c:pt>
                <c:pt idx="708">
                  <c:v>33.049368000000001</c:v>
                </c:pt>
                <c:pt idx="709">
                  <c:v>33.049368000000001</c:v>
                </c:pt>
                <c:pt idx="710">
                  <c:v>33.049368000000001</c:v>
                </c:pt>
                <c:pt idx="711">
                  <c:v>33.049368000000001</c:v>
                </c:pt>
                <c:pt idx="712">
                  <c:v>33.049368000000001</c:v>
                </c:pt>
                <c:pt idx="713">
                  <c:v>33.049368000000001</c:v>
                </c:pt>
                <c:pt idx="714">
                  <c:v>33.049368000000001</c:v>
                </c:pt>
                <c:pt idx="715">
                  <c:v>33.049368000000001</c:v>
                </c:pt>
                <c:pt idx="716">
                  <c:v>33.049368000000001</c:v>
                </c:pt>
                <c:pt idx="717">
                  <c:v>33.049368000000001</c:v>
                </c:pt>
                <c:pt idx="718">
                  <c:v>33.098868000000003</c:v>
                </c:pt>
                <c:pt idx="719">
                  <c:v>33.098868000000003</c:v>
                </c:pt>
                <c:pt idx="720">
                  <c:v>33.098868000000003</c:v>
                </c:pt>
                <c:pt idx="721">
                  <c:v>33.098868000000003</c:v>
                </c:pt>
                <c:pt idx="722">
                  <c:v>33.098868000000003</c:v>
                </c:pt>
                <c:pt idx="723">
                  <c:v>33.098868000000003</c:v>
                </c:pt>
                <c:pt idx="724">
                  <c:v>33.098868000000003</c:v>
                </c:pt>
                <c:pt idx="725">
                  <c:v>33.098868000000003</c:v>
                </c:pt>
                <c:pt idx="726">
                  <c:v>33.098868000000003</c:v>
                </c:pt>
                <c:pt idx="727">
                  <c:v>33.098868000000003</c:v>
                </c:pt>
                <c:pt idx="728">
                  <c:v>33.098868000000003</c:v>
                </c:pt>
                <c:pt idx="729">
                  <c:v>33.098868000000003</c:v>
                </c:pt>
                <c:pt idx="730">
                  <c:v>33.140051999999997</c:v>
                </c:pt>
                <c:pt idx="731">
                  <c:v>33.140051999999997</c:v>
                </c:pt>
                <c:pt idx="732">
                  <c:v>33.140051999999997</c:v>
                </c:pt>
                <c:pt idx="733">
                  <c:v>33.140051999999997</c:v>
                </c:pt>
                <c:pt idx="734">
                  <c:v>33.140051999999997</c:v>
                </c:pt>
                <c:pt idx="735">
                  <c:v>33.140051999999997</c:v>
                </c:pt>
                <c:pt idx="736">
                  <c:v>33.140051999999997</c:v>
                </c:pt>
                <c:pt idx="737">
                  <c:v>33.140051999999997</c:v>
                </c:pt>
                <c:pt idx="738">
                  <c:v>33.140051999999997</c:v>
                </c:pt>
                <c:pt idx="739">
                  <c:v>33.140051999999997</c:v>
                </c:pt>
                <c:pt idx="740">
                  <c:v>33.140051999999997</c:v>
                </c:pt>
                <c:pt idx="741">
                  <c:v>33.140051999999997</c:v>
                </c:pt>
                <c:pt idx="742">
                  <c:v>33.173712000000002</c:v>
                </c:pt>
                <c:pt idx="743">
                  <c:v>33.173712000000002</c:v>
                </c:pt>
                <c:pt idx="744">
                  <c:v>33.173712000000002</c:v>
                </c:pt>
                <c:pt idx="745">
                  <c:v>33.173712000000002</c:v>
                </c:pt>
                <c:pt idx="746">
                  <c:v>33.173712000000002</c:v>
                </c:pt>
                <c:pt idx="747">
                  <c:v>33.173712000000002</c:v>
                </c:pt>
                <c:pt idx="748">
                  <c:v>33.173712000000002</c:v>
                </c:pt>
                <c:pt idx="749">
                  <c:v>33.173712000000002</c:v>
                </c:pt>
                <c:pt idx="750">
                  <c:v>33.173712000000002</c:v>
                </c:pt>
                <c:pt idx="751">
                  <c:v>33.173712000000002</c:v>
                </c:pt>
                <c:pt idx="752">
                  <c:v>33.173712000000002</c:v>
                </c:pt>
                <c:pt idx="753">
                  <c:v>33.173712000000002</c:v>
                </c:pt>
                <c:pt idx="754">
                  <c:v>33.173712000000002</c:v>
                </c:pt>
                <c:pt idx="755">
                  <c:v>33.173712000000002</c:v>
                </c:pt>
                <c:pt idx="756">
                  <c:v>33.173712000000002</c:v>
                </c:pt>
                <c:pt idx="757">
                  <c:v>33.173712000000002</c:v>
                </c:pt>
                <c:pt idx="758">
                  <c:v>33.173712000000002</c:v>
                </c:pt>
                <c:pt idx="759">
                  <c:v>33.173712000000002</c:v>
                </c:pt>
                <c:pt idx="760">
                  <c:v>33.173712000000002</c:v>
                </c:pt>
                <c:pt idx="761">
                  <c:v>33.173712000000002</c:v>
                </c:pt>
                <c:pt idx="762">
                  <c:v>33.173712000000002</c:v>
                </c:pt>
                <c:pt idx="763">
                  <c:v>33.173712000000002</c:v>
                </c:pt>
                <c:pt idx="764">
                  <c:v>33.173712000000002</c:v>
                </c:pt>
                <c:pt idx="765">
                  <c:v>33.173712000000002</c:v>
                </c:pt>
                <c:pt idx="766">
                  <c:v>33.173712000000002</c:v>
                </c:pt>
                <c:pt idx="767">
                  <c:v>33.173712000000002</c:v>
                </c:pt>
                <c:pt idx="768">
                  <c:v>33.173712000000002</c:v>
                </c:pt>
                <c:pt idx="769">
                  <c:v>33.173712000000002</c:v>
                </c:pt>
                <c:pt idx="770">
                  <c:v>33.173712000000002</c:v>
                </c:pt>
                <c:pt idx="771">
                  <c:v>33.173712000000002</c:v>
                </c:pt>
                <c:pt idx="772">
                  <c:v>33.173712000000002</c:v>
                </c:pt>
                <c:pt idx="773">
                  <c:v>33.173712000000002</c:v>
                </c:pt>
                <c:pt idx="774">
                  <c:v>33.173712000000002</c:v>
                </c:pt>
                <c:pt idx="775">
                  <c:v>33.173712000000002</c:v>
                </c:pt>
                <c:pt idx="776">
                  <c:v>33.173712000000002</c:v>
                </c:pt>
                <c:pt idx="777">
                  <c:v>33.173712000000002</c:v>
                </c:pt>
                <c:pt idx="778">
                  <c:v>33.173712000000002</c:v>
                </c:pt>
                <c:pt idx="779">
                  <c:v>33.173712000000002</c:v>
                </c:pt>
                <c:pt idx="780">
                  <c:v>33.173712000000002</c:v>
                </c:pt>
                <c:pt idx="781">
                  <c:v>33.173712000000002</c:v>
                </c:pt>
                <c:pt idx="782">
                  <c:v>33.173712000000002</c:v>
                </c:pt>
                <c:pt idx="783">
                  <c:v>33.173712000000002</c:v>
                </c:pt>
                <c:pt idx="784">
                  <c:v>33.173712000000002</c:v>
                </c:pt>
                <c:pt idx="785">
                  <c:v>33.173712000000002</c:v>
                </c:pt>
                <c:pt idx="786">
                  <c:v>33.173712000000002</c:v>
                </c:pt>
                <c:pt idx="787">
                  <c:v>33.173712000000002</c:v>
                </c:pt>
                <c:pt idx="788">
                  <c:v>33.173712000000002</c:v>
                </c:pt>
                <c:pt idx="789">
                  <c:v>33.173712000000002</c:v>
                </c:pt>
                <c:pt idx="790">
                  <c:v>33.173712000000002</c:v>
                </c:pt>
                <c:pt idx="791">
                  <c:v>33.173712000000002</c:v>
                </c:pt>
                <c:pt idx="792">
                  <c:v>33.173712000000002</c:v>
                </c:pt>
                <c:pt idx="793">
                  <c:v>33.173712000000002</c:v>
                </c:pt>
                <c:pt idx="794">
                  <c:v>33.173712000000002</c:v>
                </c:pt>
                <c:pt idx="795">
                  <c:v>33.173712000000002</c:v>
                </c:pt>
                <c:pt idx="796">
                  <c:v>33.173712000000002</c:v>
                </c:pt>
                <c:pt idx="797">
                  <c:v>33.173712000000002</c:v>
                </c:pt>
                <c:pt idx="798">
                  <c:v>33.173712000000002</c:v>
                </c:pt>
                <c:pt idx="799">
                  <c:v>33.173712000000002</c:v>
                </c:pt>
                <c:pt idx="800">
                  <c:v>33.173712000000002</c:v>
                </c:pt>
                <c:pt idx="801">
                  <c:v>33.173712000000002</c:v>
                </c:pt>
                <c:pt idx="802">
                  <c:v>33.173712000000002</c:v>
                </c:pt>
                <c:pt idx="803">
                  <c:v>33.173712000000002</c:v>
                </c:pt>
                <c:pt idx="804">
                  <c:v>33.173712000000002</c:v>
                </c:pt>
                <c:pt idx="805">
                  <c:v>33.173712000000002</c:v>
                </c:pt>
                <c:pt idx="806">
                  <c:v>33.173712000000002</c:v>
                </c:pt>
                <c:pt idx="807">
                  <c:v>33.173712000000002</c:v>
                </c:pt>
                <c:pt idx="808">
                  <c:v>33.173712000000002</c:v>
                </c:pt>
                <c:pt idx="809">
                  <c:v>33.173712000000002</c:v>
                </c:pt>
                <c:pt idx="810">
                  <c:v>33.173712000000002</c:v>
                </c:pt>
                <c:pt idx="811">
                  <c:v>33.173712000000002</c:v>
                </c:pt>
                <c:pt idx="812">
                  <c:v>33.173712000000002</c:v>
                </c:pt>
                <c:pt idx="813">
                  <c:v>33.173712000000002</c:v>
                </c:pt>
                <c:pt idx="814">
                  <c:v>33.173712000000002</c:v>
                </c:pt>
                <c:pt idx="815">
                  <c:v>33.173712000000002</c:v>
                </c:pt>
                <c:pt idx="816">
                  <c:v>33.173712000000002</c:v>
                </c:pt>
                <c:pt idx="817">
                  <c:v>33.173712000000002</c:v>
                </c:pt>
                <c:pt idx="818">
                  <c:v>33.173712000000002</c:v>
                </c:pt>
                <c:pt idx="819">
                  <c:v>33.173712000000002</c:v>
                </c:pt>
                <c:pt idx="820">
                  <c:v>33.173712000000002</c:v>
                </c:pt>
                <c:pt idx="821">
                  <c:v>33.173712000000002</c:v>
                </c:pt>
                <c:pt idx="822">
                  <c:v>33.173712000000002</c:v>
                </c:pt>
                <c:pt idx="823">
                  <c:v>33.173712000000002</c:v>
                </c:pt>
                <c:pt idx="824">
                  <c:v>33.173712000000002</c:v>
                </c:pt>
                <c:pt idx="825">
                  <c:v>33.173712000000002</c:v>
                </c:pt>
                <c:pt idx="826">
                  <c:v>33.173712000000002</c:v>
                </c:pt>
                <c:pt idx="827">
                  <c:v>33.173712000000002</c:v>
                </c:pt>
                <c:pt idx="828">
                  <c:v>33.173712000000002</c:v>
                </c:pt>
                <c:pt idx="829">
                  <c:v>33.173712000000002</c:v>
                </c:pt>
                <c:pt idx="830">
                  <c:v>33.173712000000002</c:v>
                </c:pt>
                <c:pt idx="831">
                  <c:v>33.173712000000002</c:v>
                </c:pt>
                <c:pt idx="832">
                  <c:v>33.173712000000002</c:v>
                </c:pt>
                <c:pt idx="833">
                  <c:v>33.173712000000002</c:v>
                </c:pt>
                <c:pt idx="834">
                  <c:v>33.173712000000002</c:v>
                </c:pt>
                <c:pt idx="835">
                  <c:v>33.173712000000002</c:v>
                </c:pt>
                <c:pt idx="836">
                  <c:v>33.173712000000002</c:v>
                </c:pt>
                <c:pt idx="837">
                  <c:v>33.173712000000002</c:v>
                </c:pt>
                <c:pt idx="838">
                  <c:v>33.173712000000002</c:v>
                </c:pt>
                <c:pt idx="839">
                  <c:v>33.173712000000002</c:v>
                </c:pt>
                <c:pt idx="840">
                  <c:v>33.173712000000002</c:v>
                </c:pt>
                <c:pt idx="841">
                  <c:v>33.173712000000002</c:v>
                </c:pt>
                <c:pt idx="842">
                  <c:v>33.173712000000002</c:v>
                </c:pt>
                <c:pt idx="843">
                  <c:v>33.173712000000002</c:v>
                </c:pt>
                <c:pt idx="844">
                  <c:v>33.173712000000002</c:v>
                </c:pt>
                <c:pt idx="845">
                  <c:v>33.173712000000002</c:v>
                </c:pt>
                <c:pt idx="846">
                  <c:v>33.173712000000002</c:v>
                </c:pt>
                <c:pt idx="847">
                  <c:v>33.173712000000002</c:v>
                </c:pt>
                <c:pt idx="848">
                  <c:v>33.173712000000002</c:v>
                </c:pt>
                <c:pt idx="849">
                  <c:v>33.173712000000002</c:v>
                </c:pt>
                <c:pt idx="850">
                  <c:v>33.173712000000002</c:v>
                </c:pt>
                <c:pt idx="851">
                  <c:v>33.173712000000002</c:v>
                </c:pt>
                <c:pt idx="852">
                  <c:v>33.173712000000002</c:v>
                </c:pt>
                <c:pt idx="853">
                  <c:v>33.173712000000002</c:v>
                </c:pt>
                <c:pt idx="854">
                  <c:v>33.173712000000002</c:v>
                </c:pt>
                <c:pt idx="855">
                  <c:v>33.173712000000002</c:v>
                </c:pt>
                <c:pt idx="856">
                  <c:v>33.173712000000002</c:v>
                </c:pt>
                <c:pt idx="857">
                  <c:v>33.173712000000002</c:v>
                </c:pt>
                <c:pt idx="858">
                  <c:v>33.173712000000002</c:v>
                </c:pt>
                <c:pt idx="859">
                  <c:v>33.173712000000002</c:v>
                </c:pt>
                <c:pt idx="860">
                  <c:v>33.173712000000002</c:v>
                </c:pt>
                <c:pt idx="861">
                  <c:v>33.173712000000002</c:v>
                </c:pt>
                <c:pt idx="862">
                  <c:v>33.173712000000002</c:v>
                </c:pt>
                <c:pt idx="863">
                  <c:v>33.173712000000002</c:v>
                </c:pt>
                <c:pt idx="864">
                  <c:v>33.173712000000002</c:v>
                </c:pt>
                <c:pt idx="865">
                  <c:v>33.173712000000002</c:v>
                </c:pt>
                <c:pt idx="866">
                  <c:v>33.173712000000002</c:v>
                </c:pt>
                <c:pt idx="867">
                  <c:v>33.173712000000002</c:v>
                </c:pt>
                <c:pt idx="868">
                  <c:v>33.173712000000002</c:v>
                </c:pt>
                <c:pt idx="869">
                  <c:v>33.173712000000002</c:v>
                </c:pt>
                <c:pt idx="870">
                  <c:v>33.173712000000002</c:v>
                </c:pt>
                <c:pt idx="871">
                  <c:v>33.173712000000002</c:v>
                </c:pt>
                <c:pt idx="872">
                  <c:v>33.173712000000002</c:v>
                </c:pt>
                <c:pt idx="873">
                  <c:v>33.173712000000002</c:v>
                </c:pt>
                <c:pt idx="874">
                  <c:v>33.173712000000002</c:v>
                </c:pt>
                <c:pt idx="875">
                  <c:v>33.173712000000002</c:v>
                </c:pt>
                <c:pt idx="876">
                  <c:v>33.173712000000002</c:v>
                </c:pt>
                <c:pt idx="877">
                  <c:v>33.173712000000002</c:v>
                </c:pt>
                <c:pt idx="878">
                  <c:v>33.173712000000002</c:v>
                </c:pt>
                <c:pt idx="879">
                  <c:v>33.173712000000002</c:v>
                </c:pt>
                <c:pt idx="880">
                  <c:v>33.173712000000002</c:v>
                </c:pt>
                <c:pt idx="881">
                  <c:v>33.173712000000002</c:v>
                </c:pt>
                <c:pt idx="882">
                  <c:v>33.173712000000002</c:v>
                </c:pt>
                <c:pt idx="883">
                  <c:v>33.173712000000002</c:v>
                </c:pt>
                <c:pt idx="884">
                  <c:v>33.173712000000002</c:v>
                </c:pt>
                <c:pt idx="885">
                  <c:v>33.173712000000002</c:v>
                </c:pt>
                <c:pt idx="886">
                  <c:v>33.173712000000002</c:v>
                </c:pt>
                <c:pt idx="887">
                  <c:v>33.173712000000002</c:v>
                </c:pt>
                <c:pt idx="888">
                  <c:v>33.173712000000002</c:v>
                </c:pt>
                <c:pt idx="889">
                  <c:v>33.173712000000002</c:v>
                </c:pt>
                <c:pt idx="890">
                  <c:v>33.173712000000002</c:v>
                </c:pt>
                <c:pt idx="891">
                  <c:v>33.173712000000002</c:v>
                </c:pt>
                <c:pt idx="892">
                  <c:v>33.173712000000002</c:v>
                </c:pt>
                <c:pt idx="893">
                  <c:v>33.173712000000002</c:v>
                </c:pt>
                <c:pt idx="894">
                  <c:v>33.173712000000002</c:v>
                </c:pt>
                <c:pt idx="895">
                  <c:v>33.173712000000002</c:v>
                </c:pt>
                <c:pt idx="896">
                  <c:v>33.173712000000002</c:v>
                </c:pt>
                <c:pt idx="897">
                  <c:v>33.173712000000002</c:v>
                </c:pt>
                <c:pt idx="898">
                  <c:v>33.173712000000002</c:v>
                </c:pt>
                <c:pt idx="899">
                  <c:v>33.173712000000002</c:v>
                </c:pt>
                <c:pt idx="900">
                  <c:v>33.173712000000002</c:v>
                </c:pt>
                <c:pt idx="901">
                  <c:v>33.173712000000002</c:v>
                </c:pt>
                <c:pt idx="902">
                  <c:v>33.173712000000002</c:v>
                </c:pt>
                <c:pt idx="903">
                  <c:v>33.173712000000002</c:v>
                </c:pt>
                <c:pt idx="904">
                  <c:v>33.173712000000002</c:v>
                </c:pt>
                <c:pt idx="905">
                  <c:v>33.173712000000002</c:v>
                </c:pt>
                <c:pt idx="906">
                  <c:v>33.173712000000002</c:v>
                </c:pt>
                <c:pt idx="907">
                  <c:v>33.173712000000002</c:v>
                </c:pt>
                <c:pt idx="908">
                  <c:v>33.173712000000002</c:v>
                </c:pt>
                <c:pt idx="909">
                  <c:v>33.173712000000002</c:v>
                </c:pt>
                <c:pt idx="910">
                  <c:v>33.173712000000002</c:v>
                </c:pt>
                <c:pt idx="911">
                  <c:v>33.173712000000002</c:v>
                </c:pt>
                <c:pt idx="912">
                  <c:v>33.173712000000002</c:v>
                </c:pt>
                <c:pt idx="913">
                  <c:v>33.173712000000002</c:v>
                </c:pt>
                <c:pt idx="914">
                  <c:v>33.173712000000002</c:v>
                </c:pt>
                <c:pt idx="915">
                  <c:v>33.173712000000002</c:v>
                </c:pt>
                <c:pt idx="916">
                  <c:v>33.173712000000002</c:v>
                </c:pt>
                <c:pt idx="917">
                  <c:v>33.173712000000002</c:v>
                </c:pt>
                <c:pt idx="918">
                  <c:v>33.173712000000002</c:v>
                </c:pt>
                <c:pt idx="919">
                  <c:v>33.173712000000002</c:v>
                </c:pt>
                <c:pt idx="920">
                  <c:v>33.173712000000002</c:v>
                </c:pt>
                <c:pt idx="921">
                  <c:v>33.173712000000002</c:v>
                </c:pt>
                <c:pt idx="922">
                  <c:v>33.173712000000002</c:v>
                </c:pt>
                <c:pt idx="923">
                  <c:v>33.173712000000002</c:v>
                </c:pt>
                <c:pt idx="924">
                  <c:v>33.173712000000002</c:v>
                </c:pt>
                <c:pt idx="925">
                  <c:v>33.173712000000002</c:v>
                </c:pt>
                <c:pt idx="926">
                  <c:v>33.173712000000002</c:v>
                </c:pt>
                <c:pt idx="927">
                  <c:v>33.173712000000002</c:v>
                </c:pt>
                <c:pt idx="928">
                  <c:v>33.173712000000002</c:v>
                </c:pt>
                <c:pt idx="929">
                  <c:v>33.173712000000002</c:v>
                </c:pt>
                <c:pt idx="930">
                  <c:v>33.173712000000002</c:v>
                </c:pt>
                <c:pt idx="931">
                  <c:v>33.173712000000002</c:v>
                </c:pt>
                <c:pt idx="932">
                  <c:v>33.173712000000002</c:v>
                </c:pt>
                <c:pt idx="933">
                  <c:v>33.173712000000002</c:v>
                </c:pt>
                <c:pt idx="934">
                  <c:v>33.173712000000002</c:v>
                </c:pt>
                <c:pt idx="935">
                  <c:v>33.173712000000002</c:v>
                </c:pt>
                <c:pt idx="936">
                  <c:v>33.173712000000002</c:v>
                </c:pt>
                <c:pt idx="937">
                  <c:v>33.173712000000002</c:v>
                </c:pt>
                <c:pt idx="938">
                  <c:v>33.173712000000002</c:v>
                </c:pt>
                <c:pt idx="939">
                  <c:v>33.173712000000002</c:v>
                </c:pt>
                <c:pt idx="940">
                  <c:v>33.173712000000002</c:v>
                </c:pt>
                <c:pt idx="941">
                  <c:v>33.173712000000002</c:v>
                </c:pt>
                <c:pt idx="942">
                  <c:v>33.173712000000002</c:v>
                </c:pt>
                <c:pt idx="943">
                  <c:v>33.173712000000002</c:v>
                </c:pt>
                <c:pt idx="944">
                  <c:v>33.173712000000002</c:v>
                </c:pt>
                <c:pt idx="945">
                  <c:v>33.173712000000002</c:v>
                </c:pt>
                <c:pt idx="946">
                  <c:v>33.173712000000002</c:v>
                </c:pt>
                <c:pt idx="947">
                  <c:v>33.173712000000002</c:v>
                </c:pt>
                <c:pt idx="948">
                  <c:v>33.173712000000002</c:v>
                </c:pt>
                <c:pt idx="949">
                  <c:v>33.173712000000002</c:v>
                </c:pt>
                <c:pt idx="950">
                  <c:v>33.173712000000002</c:v>
                </c:pt>
                <c:pt idx="951">
                  <c:v>33.173712000000002</c:v>
                </c:pt>
                <c:pt idx="952">
                  <c:v>33.173712000000002</c:v>
                </c:pt>
                <c:pt idx="953">
                  <c:v>33.173712000000002</c:v>
                </c:pt>
                <c:pt idx="954">
                  <c:v>33.173712000000002</c:v>
                </c:pt>
                <c:pt idx="955">
                  <c:v>33.173712000000002</c:v>
                </c:pt>
                <c:pt idx="956">
                  <c:v>33.173712000000002</c:v>
                </c:pt>
                <c:pt idx="957">
                  <c:v>33.173712000000002</c:v>
                </c:pt>
                <c:pt idx="958">
                  <c:v>33.173712000000002</c:v>
                </c:pt>
                <c:pt idx="959">
                  <c:v>33.173712000000002</c:v>
                </c:pt>
                <c:pt idx="960">
                  <c:v>33.173712000000002</c:v>
                </c:pt>
                <c:pt idx="961">
                  <c:v>33.173712000000002</c:v>
                </c:pt>
                <c:pt idx="962">
                  <c:v>33.173712000000002</c:v>
                </c:pt>
                <c:pt idx="963">
                  <c:v>33.173712000000002</c:v>
                </c:pt>
                <c:pt idx="964">
                  <c:v>33.173712000000002</c:v>
                </c:pt>
                <c:pt idx="965">
                  <c:v>33.173712000000002</c:v>
                </c:pt>
                <c:pt idx="966">
                  <c:v>33.173712000000002</c:v>
                </c:pt>
                <c:pt idx="967">
                  <c:v>33.173712000000002</c:v>
                </c:pt>
                <c:pt idx="968">
                  <c:v>33.173712000000002</c:v>
                </c:pt>
                <c:pt idx="969">
                  <c:v>33.173712000000002</c:v>
                </c:pt>
                <c:pt idx="970">
                  <c:v>33.173712000000002</c:v>
                </c:pt>
                <c:pt idx="971">
                  <c:v>33.173712000000002</c:v>
                </c:pt>
                <c:pt idx="972">
                  <c:v>33.173712000000002</c:v>
                </c:pt>
                <c:pt idx="973">
                  <c:v>33.173712000000002</c:v>
                </c:pt>
                <c:pt idx="974">
                  <c:v>33.173712000000002</c:v>
                </c:pt>
                <c:pt idx="975">
                  <c:v>33.173712000000002</c:v>
                </c:pt>
                <c:pt idx="976">
                  <c:v>33.173712000000002</c:v>
                </c:pt>
                <c:pt idx="977">
                  <c:v>33.173712000000002</c:v>
                </c:pt>
                <c:pt idx="978">
                  <c:v>33.173712000000002</c:v>
                </c:pt>
                <c:pt idx="979">
                  <c:v>33.173712000000002</c:v>
                </c:pt>
                <c:pt idx="980">
                  <c:v>33.173712000000002</c:v>
                </c:pt>
                <c:pt idx="981">
                  <c:v>33.173712000000002</c:v>
                </c:pt>
                <c:pt idx="982">
                  <c:v>33.173712000000002</c:v>
                </c:pt>
                <c:pt idx="983">
                  <c:v>33.173712000000002</c:v>
                </c:pt>
                <c:pt idx="984">
                  <c:v>33.173712000000002</c:v>
                </c:pt>
                <c:pt idx="985">
                  <c:v>33.173712000000002</c:v>
                </c:pt>
                <c:pt idx="986">
                  <c:v>33.173712000000002</c:v>
                </c:pt>
                <c:pt idx="987">
                  <c:v>33.173712000000002</c:v>
                </c:pt>
                <c:pt idx="988">
                  <c:v>33.173712000000002</c:v>
                </c:pt>
                <c:pt idx="989">
                  <c:v>33.173712000000002</c:v>
                </c:pt>
                <c:pt idx="990">
                  <c:v>33.173712000000002</c:v>
                </c:pt>
                <c:pt idx="991">
                  <c:v>33.173712000000002</c:v>
                </c:pt>
                <c:pt idx="992">
                  <c:v>33.173712000000002</c:v>
                </c:pt>
                <c:pt idx="993">
                  <c:v>33.173712000000002</c:v>
                </c:pt>
                <c:pt idx="994">
                  <c:v>33.173712000000002</c:v>
                </c:pt>
                <c:pt idx="995">
                  <c:v>33.173712000000002</c:v>
                </c:pt>
                <c:pt idx="996">
                  <c:v>33.173712000000002</c:v>
                </c:pt>
                <c:pt idx="997">
                  <c:v>33.173712000000002</c:v>
                </c:pt>
                <c:pt idx="998">
                  <c:v>33.173712000000002</c:v>
                </c:pt>
                <c:pt idx="999">
                  <c:v>33.173712000000002</c:v>
                </c:pt>
                <c:pt idx="1000">
                  <c:v>33.173712000000002</c:v>
                </c:pt>
                <c:pt idx="1001">
                  <c:v>33.173712000000002</c:v>
                </c:pt>
                <c:pt idx="1002">
                  <c:v>33.173712000000002</c:v>
                </c:pt>
                <c:pt idx="1003">
                  <c:v>33.173712000000002</c:v>
                </c:pt>
                <c:pt idx="1004">
                  <c:v>33.173712000000002</c:v>
                </c:pt>
                <c:pt idx="1005">
                  <c:v>33.173712000000002</c:v>
                </c:pt>
                <c:pt idx="1006">
                  <c:v>33.173712000000002</c:v>
                </c:pt>
                <c:pt idx="1007">
                  <c:v>33.173712000000002</c:v>
                </c:pt>
                <c:pt idx="1008">
                  <c:v>33.173712000000002</c:v>
                </c:pt>
                <c:pt idx="1009">
                  <c:v>33.173712000000002</c:v>
                </c:pt>
                <c:pt idx="1010">
                  <c:v>33.173712000000002</c:v>
                </c:pt>
                <c:pt idx="1011">
                  <c:v>33.173712000000002</c:v>
                </c:pt>
                <c:pt idx="1012">
                  <c:v>33.173712000000002</c:v>
                </c:pt>
                <c:pt idx="1013">
                  <c:v>33.173712000000002</c:v>
                </c:pt>
                <c:pt idx="1014">
                  <c:v>33.173712000000002</c:v>
                </c:pt>
                <c:pt idx="1015">
                  <c:v>33.173712000000002</c:v>
                </c:pt>
                <c:pt idx="1016">
                  <c:v>33.173712000000002</c:v>
                </c:pt>
                <c:pt idx="1017">
                  <c:v>33.173712000000002</c:v>
                </c:pt>
                <c:pt idx="1018">
                  <c:v>33.173712000000002</c:v>
                </c:pt>
                <c:pt idx="1019">
                  <c:v>33.173712000000002</c:v>
                </c:pt>
                <c:pt idx="1020">
                  <c:v>33.173712000000002</c:v>
                </c:pt>
                <c:pt idx="1021">
                  <c:v>33.173712000000002</c:v>
                </c:pt>
                <c:pt idx="1022">
                  <c:v>33.173712000000002</c:v>
                </c:pt>
                <c:pt idx="1023">
                  <c:v>33.173712000000002</c:v>
                </c:pt>
                <c:pt idx="1024">
                  <c:v>33.173712000000002</c:v>
                </c:pt>
                <c:pt idx="1025">
                  <c:v>33.173712000000002</c:v>
                </c:pt>
                <c:pt idx="1026">
                  <c:v>33.173712000000002</c:v>
                </c:pt>
                <c:pt idx="1027">
                  <c:v>33.173712000000002</c:v>
                </c:pt>
                <c:pt idx="1028">
                  <c:v>33.173712000000002</c:v>
                </c:pt>
                <c:pt idx="1029">
                  <c:v>33.173712000000002</c:v>
                </c:pt>
                <c:pt idx="1030">
                  <c:v>33.173712000000002</c:v>
                </c:pt>
                <c:pt idx="1031">
                  <c:v>33.173712000000002</c:v>
                </c:pt>
                <c:pt idx="1032">
                  <c:v>33.173712000000002</c:v>
                </c:pt>
                <c:pt idx="1033">
                  <c:v>33.173712000000002</c:v>
                </c:pt>
                <c:pt idx="1034">
                  <c:v>33.173712000000002</c:v>
                </c:pt>
                <c:pt idx="1035">
                  <c:v>33.173712000000002</c:v>
                </c:pt>
                <c:pt idx="1036">
                  <c:v>33.173712000000002</c:v>
                </c:pt>
                <c:pt idx="1037">
                  <c:v>33.173712000000002</c:v>
                </c:pt>
                <c:pt idx="1038">
                  <c:v>33.173712000000002</c:v>
                </c:pt>
                <c:pt idx="1039">
                  <c:v>33.173712000000002</c:v>
                </c:pt>
                <c:pt idx="1040">
                  <c:v>33.173712000000002</c:v>
                </c:pt>
                <c:pt idx="1041">
                  <c:v>33.173712000000002</c:v>
                </c:pt>
                <c:pt idx="1042">
                  <c:v>33.173712000000002</c:v>
                </c:pt>
                <c:pt idx="1043">
                  <c:v>33.173712000000002</c:v>
                </c:pt>
                <c:pt idx="1044">
                  <c:v>33.173712000000002</c:v>
                </c:pt>
                <c:pt idx="1045">
                  <c:v>33.173712000000002</c:v>
                </c:pt>
                <c:pt idx="1046">
                  <c:v>33.173712000000002</c:v>
                </c:pt>
                <c:pt idx="1047">
                  <c:v>33.173712000000002</c:v>
                </c:pt>
                <c:pt idx="1048">
                  <c:v>33.173712000000002</c:v>
                </c:pt>
                <c:pt idx="1049">
                  <c:v>33.173712000000002</c:v>
                </c:pt>
                <c:pt idx="1050">
                  <c:v>33.173712000000002</c:v>
                </c:pt>
                <c:pt idx="1051">
                  <c:v>33.173712000000002</c:v>
                </c:pt>
                <c:pt idx="1052">
                  <c:v>33.173712000000002</c:v>
                </c:pt>
                <c:pt idx="1053">
                  <c:v>33.173712000000002</c:v>
                </c:pt>
                <c:pt idx="1054">
                  <c:v>33.173712000000002</c:v>
                </c:pt>
                <c:pt idx="1055">
                  <c:v>33.173712000000002</c:v>
                </c:pt>
                <c:pt idx="1056">
                  <c:v>33.173712000000002</c:v>
                </c:pt>
                <c:pt idx="1057">
                  <c:v>33.173712000000002</c:v>
                </c:pt>
                <c:pt idx="1058">
                  <c:v>33.173712000000002</c:v>
                </c:pt>
                <c:pt idx="1059">
                  <c:v>33.173712000000002</c:v>
                </c:pt>
                <c:pt idx="1060">
                  <c:v>33.173712000000002</c:v>
                </c:pt>
                <c:pt idx="1061">
                  <c:v>33.173712000000002</c:v>
                </c:pt>
                <c:pt idx="1062">
                  <c:v>33.173712000000002</c:v>
                </c:pt>
                <c:pt idx="1063">
                  <c:v>33.173712000000002</c:v>
                </c:pt>
                <c:pt idx="1064">
                  <c:v>33.173712000000002</c:v>
                </c:pt>
                <c:pt idx="1065">
                  <c:v>33.173712000000002</c:v>
                </c:pt>
                <c:pt idx="1066">
                  <c:v>33.173712000000002</c:v>
                </c:pt>
                <c:pt idx="1067">
                  <c:v>33.173712000000002</c:v>
                </c:pt>
                <c:pt idx="1068">
                  <c:v>33.173712000000002</c:v>
                </c:pt>
                <c:pt idx="1069">
                  <c:v>33.173712000000002</c:v>
                </c:pt>
                <c:pt idx="1070">
                  <c:v>33.173712000000002</c:v>
                </c:pt>
                <c:pt idx="1071">
                  <c:v>33.173712000000002</c:v>
                </c:pt>
                <c:pt idx="1072">
                  <c:v>33.173712000000002</c:v>
                </c:pt>
                <c:pt idx="1073">
                  <c:v>33.173712000000002</c:v>
                </c:pt>
                <c:pt idx="1074">
                  <c:v>33.173712000000002</c:v>
                </c:pt>
                <c:pt idx="1075">
                  <c:v>33.173712000000002</c:v>
                </c:pt>
                <c:pt idx="1076">
                  <c:v>33.173712000000002</c:v>
                </c:pt>
                <c:pt idx="1077">
                  <c:v>33.173712000000002</c:v>
                </c:pt>
                <c:pt idx="1078">
                  <c:v>33.173712000000002</c:v>
                </c:pt>
                <c:pt idx="1079">
                  <c:v>33.173712000000002</c:v>
                </c:pt>
                <c:pt idx="1080">
                  <c:v>33.173712000000002</c:v>
                </c:pt>
                <c:pt idx="1081">
                  <c:v>33.173712000000002</c:v>
                </c:pt>
                <c:pt idx="1082">
                  <c:v>33.173712000000002</c:v>
                </c:pt>
                <c:pt idx="1083">
                  <c:v>33.173712000000002</c:v>
                </c:pt>
                <c:pt idx="1084">
                  <c:v>33.173712000000002</c:v>
                </c:pt>
                <c:pt idx="1085">
                  <c:v>33.173712000000002</c:v>
                </c:pt>
                <c:pt idx="1086">
                  <c:v>33.173712000000002</c:v>
                </c:pt>
                <c:pt idx="1087">
                  <c:v>33.173712000000002</c:v>
                </c:pt>
                <c:pt idx="1088">
                  <c:v>33.173712000000002</c:v>
                </c:pt>
                <c:pt idx="1089">
                  <c:v>33.173712000000002</c:v>
                </c:pt>
                <c:pt idx="1090">
                  <c:v>33.173712000000002</c:v>
                </c:pt>
                <c:pt idx="1091">
                  <c:v>33.173712000000002</c:v>
                </c:pt>
                <c:pt idx="1092">
                  <c:v>33.173712000000002</c:v>
                </c:pt>
                <c:pt idx="1093">
                  <c:v>33.173712000000002</c:v>
                </c:pt>
                <c:pt idx="1094">
                  <c:v>33.173712000000002</c:v>
                </c:pt>
                <c:pt idx="1095">
                  <c:v>33.173712000000002</c:v>
                </c:pt>
                <c:pt idx="1096">
                  <c:v>33.173712000000002</c:v>
                </c:pt>
                <c:pt idx="1097">
                  <c:v>33.173712000000002</c:v>
                </c:pt>
                <c:pt idx="1098">
                  <c:v>33.173712000000002</c:v>
                </c:pt>
                <c:pt idx="1099">
                  <c:v>33.173712000000002</c:v>
                </c:pt>
                <c:pt idx="1100">
                  <c:v>33.173712000000002</c:v>
                </c:pt>
                <c:pt idx="1101">
                  <c:v>33.173712000000002</c:v>
                </c:pt>
                <c:pt idx="1102">
                  <c:v>33.173712000000002</c:v>
                </c:pt>
                <c:pt idx="1103">
                  <c:v>33.173712000000002</c:v>
                </c:pt>
                <c:pt idx="1104">
                  <c:v>33.173712000000002</c:v>
                </c:pt>
                <c:pt idx="1105">
                  <c:v>33.173712000000002</c:v>
                </c:pt>
                <c:pt idx="1106">
                  <c:v>33.173712000000002</c:v>
                </c:pt>
                <c:pt idx="1107">
                  <c:v>33.173712000000002</c:v>
                </c:pt>
                <c:pt idx="1108">
                  <c:v>33.173712000000002</c:v>
                </c:pt>
                <c:pt idx="1109">
                  <c:v>33.173712000000002</c:v>
                </c:pt>
                <c:pt idx="1110">
                  <c:v>33.173712000000002</c:v>
                </c:pt>
                <c:pt idx="1111">
                  <c:v>33.173712000000002</c:v>
                </c:pt>
                <c:pt idx="1112">
                  <c:v>33.173712000000002</c:v>
                </c:pt>
                <c:pt idx="1113">
                  <c:v>33.173712000000002</c:v>
                </c:pt>
                <c:pt idx="1114">
                  <c:v>33.173712000000002</c:v>
                </c:pt>
                <c:pt idx="1115">
                  <c:v>33.173712000000002</c:v>
                </c:pt>
                <c:pt idx="1116">
                  <c:v>33.173712000000002</c:v>
                </c:pt>
                <c:pt idx="1117">
                  <c:v>33.173712000000002</c:v>
                </c:pt>
                <c:pt idx="1118">
                  <c:v>33.173712000000002</c:v>
                </c:pt>
                <c:pt idx="1119">
                  <c:v>33.173712000000002</c:v>
                </c:pt>
                <c:pt idx="1120">
                  <c:v>33.173712000000002</c:v>
                </c:pt>
                <c:pt idx="1121">
                  <c:v>33.173712000000002</c:v>
                </c:pt>
                <c:pt idx="1122">
                  <c:v>33.173712000000002</c:v>
                </c:pt>
                <c:pt idx="1123">
                  <c:v>33.173712000000002</c:v>
                </c:pt>
                <c:pt idx="1124">
                  <c:v>33.173712000000002</c:v>
                </c:pt>
                <c:pt idx="1125">
                  <c:v>33.173712000000002</c:v>
                </c:pt>
                <c:pt idx="1126">
                  <c:v>33.173712000000002</c:v>
                </c:pt>
                <c:pt idx="1127">
                  <c:v>33.173712000000002</c:v>
                </c:pt>
                <c:pt idx="1128">
                  <c:v>33.173712000000002</c:v>
                </c:pt>
                <c:pt idx="1129">
                  <c:v>33.173712000000002</c:v>
                </c:pt>
                <c:pt idx="1130">
                  <c:v>33.173712000000002</c:v>
                </c:pt>
                <c:pt idx="1131">
                  <c:v>33.173712000000002</c:v>
                </c:pt>
                <c:pt idx="1132">
                  <c:v>33.173712000000002</c:v>
                </c:pt>
                <c:pt idx="1133">
                  <c:v>33.173712000000002</c:v>
                </c:pt>
                <c:pt idx="1134">
                  <c:v>33.173712000000002</c:v>
                </c:pt>
                <c:pt idx="1135">
                  <c:v>33.173712000000002</c:v>
                </c:pt>
                <c:pt idx="1136">
                  <c:v>33.173712000000002</c:v>
                </c:pt>
                <c:pt idx="1137">
                  <c:v>33.173712000000002</c:v>
                </c:pt>
                <c:pt idx="1138">
                  <c:v>33.173712000000002</c:v>
                </c:pt>
                <c:pt idx="1139">
                  <c:v>33.173712000000002</c:v>
                </c:pt>
                <c:pt idx="1140">
                  <c:v>33.173712000000002</c:v>
                </c:pt>
                <c:pt idx="1141">
                  <c:v>33.173712000000002</c:v>
                </c:pt>
                <c:pt idx="1142">
                  <c:v>33.173712000000002</c:v>
                </c:pt>
                <c:pt idx="1143">
                  <c:v>33.173712000000002</c:v>
                </c:pt>
                <c:pt idx="1144">
                  <c:v>33.173712000000002</c:v>
                </c:pt>
                <c:pt idx="1145">
                  <c:v>33.173712000000002</c:v>
                </c:pt>
                <c:pt idx="1146">
                  <c:v>33.173712000000002</c:v>
                </c:pt>
                <c:pt idx="1147">
                  <c:v>33.173712000000002</c:v>
                </c:pt>
                <c:pt idx="1148">
                  <c:v>33.173712000000002</c:v>
                </c:pt>
                <c:pt idx="1149">
                  <c:v>33.173712000000002</c:v>
                </c:pt>
                <c:pt idx="1150">
                  <c:v>33.173712000000002</c:v>
                </c:pt>
                <c:pt idx="1151">
                  <c:v>33.173712000000002</c:v>
                </c:pt>
                <c:pt idx="1152">
                  <c:v>33.173712000000002</c:v>
                </c:pt>
                <c:pt idx="1153">
                  <c:v>33.173712000000002</c:v>
                </c:pt>
                <c:pt idx="1154">
                  <c:v>33.173712000000002</c:v>
                </c:pt>
                <c:pt idx="1155">
                  <c:v>33.173712000000002</c:v>
                </c:pt>
                <c:pt idx="1156">
                  <c:v>33.173712000000002</c:v>
                </c:pt>
                <c:pt idx="1157">
                  <c:v>33.173712000000002</c:v>
                </c:pt>
                <c:pt idx="1158">
                  <c:v>33.173712000000002</c:v>
                </c:pt>
                <c:pt idx="1159">
                  <c:v>33.173712000000002</c:v>
                </c:pt>
                <c:pt idx="1160">
                  <c:v>33.173712000000002</c:v>
                </c:pt>
                <c:pt idx="1161">
                  <c:v>33.173712000000002</c:v>
                </c:pt>
                <c:pt idx="1162">
                  <c:v>33.173712000000002</c:v>
                </c:pt>
                <c:pt idx="1163">
                  <c:v>33.173712000000002</c:v>
                </c:pt>
                <c:pt idx="1164">
                  <c:v>33.173712000000002</c:v>
                </c:pt>
                <c:pt idx="1165">
                  <c:v>33.173712000000002</c:v>
                </c:pt>
                <c:pt idx="1166">
                  <c:v>33.173712000000002</c:v>
                </c:pt>
                <c:pt idx="1167">
                  <c:v>33.173712000000002</c:v>
                </c:pt>
                <c:pt idx="1168">
                  <c:v>33.173712000000002</c:v>
                </c:pt>
                <c:pt idx="1169">
                  <c:v>33.173712000000002</c:v>
                </c:pt>
                <c:pt idx="1170">
                  <c:v>33.173712000000002</c:v>
                </c:pt>
                <c:pt idx="1171">
                  <c:v>33.173712000000002</c:v>
                </c:pt>
                <c:pt idx="1172">
                  <c:v>33.173712000000002</c:v>
                </c:pt>
                <c:pt idx="1173">
                  <c:v>33.173712000000002</c:v>
                </c:pt>
                <c:pt idx="1174">
                  <c:v>33.173712000000002</c:v>
                </c:pt>
                <c:pt idx="1175">
                  <c:v>33.173712000000002</c:v>
                </c:pt>
                <c:pt idx="1176">
                  <c:v>33.173712000000002</c:v>
                </c:pt>
                <c:pt idx="1177">
                  <c:v>33.173712000000002</c:v>
                </c:pt>
                <c:pt idx="1178">
                  <c:v>33.173712000000002</c:v>
                </c:pt>
                <c:pt idx="1179">
                  <c:v>33.173712000000002</c:v>
                </c:pt>
                <c:pt idx="1180">
                  <c:v>33.173712000000002</c:v>
                </c:pt>
                <c:pt idx="1181">
                  <c:v>33.173712000000002</c:v>
                </c:pt>
                <c:pt idx="1182">
                  <c:v>33.173712000000002</c:v>
                </c:pt>
                <c:pt idx="1183">
                  <c:v>33.173712000000002</c:v>
                </c:pt>
                <c:pt idx="1184">
                  <c:v>33.173712000000002</c:v>
                </c:pt>
                <c:pt idx="1185">
                  <c:v>33.173712000000002</c:v>
                </c:pt>
                <c:pt idx="1186">
                  <c:v>33.173712000000002</c:v>
                </c:pt>
                <c:pt idx="1187">
                  <c:v>33.173712000000002</c:v>
                </c:pt>
                <c:pt idx="1188">
                  <c:v>33.173712000000002</c:v>
                </c:pt>
                <c:pt idx="1189">
                  <c:v>33.173712000000002</c:v>
                </c:pt>
                <c:pt idx="1190">
                  <c:v>33.173712000000002</c:v>
                </c:pt>
                <c:pt idx="1191">
                  <c:v>33.173712000000002</c:v>
                </c:pt>
                <c:pt idx="1192">
                  <c:v>33.173712000000002</c:v>
                </c:pt>
                <c:pt idx="1193">
                  <c:v>33.173712000000002</c:v>
                </c:pt>
                <c:pt idx="1194">
                  <c:v>33.173712000000002</c:v>
                </c:pt>
                <c:pt idx="1195">
                  <c:v>33.173712000000002</c:v>
                </c:pt>
                <c:pt idx="1196">
                  <c:v>33.173712000000002</c:v>
                </c:pt>
                <c:pt idx="1197">
                  <c:v>33.173712000000002</c:v>
                </c:pt>
                <c:pt idx="1198">
                  <c:v>33.173712000000002</c:v>
                </c:pt>
                <c:pt idx="1199">
                  <c:v>33.173712000000002</c:v>
                </c:pt>
                <c:pt idx="1200">
                  <c:v>33.173712000000002</c:v>
                </c:pt>
                <c:pt idx="1201">
                  <c:v>33.173712000000002</c:v>
                </c:pt>
                <c:pt idx="1202">
                  <c:v>33.173712000000002</c:v>
                </c:pt>
                <c:pt idx="1203">
                  <c:v>33.173712000000002</c:v>
                </c:pt>
                <c:pt idx="1204">
                  <c:v>33.173712000000002</c:v>
                </c:pt>
                <c:pt idx="1205">
                  <c:v>33.173712000000002</c:v>
                </c:pt>
                <c:pt idx="1206">
                  <c:v>33.173712000000002</c:v>
                </c:pt>
                <c:pt idx="1207">
                  <c:v>33.173712000000002</c:v>
                </c:pt>
                <c:pt idx="1208">
                  <c:v>33.173712000000002</c:v>
                </c:pt>
                <c:pt idx="1209">
                  <c:v>33.173712000000002</c:v>
                </c:pt>
                <c:pt idx="1210">
                  <c:v>33.173712000000002</c:v>
                </c:pt>
                <c:pt idx="1211">
                  <c:v>33.173712000000002</c:v>
                </c:pt>
                <c:pt idx="1212">
                  <c:v>33.173712000000002</c:v>
                </c:pt>
                <c:pt idx="1213">
                  <c:v>33.173712000000002</c:v>
                </c:pt>
                <c:pt idx="1214">
                  <c:v>33.173712000000002</c:v>
                </c:pt>
                <c:pt idx="1215">
                  <c:v>33.173712000000002</c:v>
                </c:pt>
                <c:pt idx="1216">
                  <c:v>33.173712000000002</c:v>
                </c:pt>
                <c:pt idx="1217">
                  <c:v>33.173712000000002</c:v>
                </c:pt>
                <c:pt idx="1218">
                  <c:v>33.173712000000002</c:v>
                </c:pt>
                <c:pt idx="1219">
                  <c:v>33.173712000000002</c:v>
                </c:pt>
                <c:pt idx="1220">
                  <c:v>33.173712000000002</c:v>
                </c:pt>
                <c:pt idx="1221">
                  <c:v>33.173712000000002</c:v>
                </c:pt>
                <c:pt idx="1222">
                  <c:v>33.173712000000002</c:v>
                </c:pt>
                <c:pt idx="1223">
                  <c:v>33.173712000000002</c:v>
                </c:pt>
                <c:pt idx="1224">
                  <c:v>33.173712000000002</c:v>
                </c:pt>
                <c:pt idx="1225">
                  <c:v>33.173712000000002</c:v>
                </c:pt>
                <c:pt idx="1226">
                  <c:v>33.173712000000002</c:v>
                </c:pt>
                <c:pt idx="1227">
                  <c:v>33.173712000000002</c:v>
                </c:pt>
                <c:pt idx="1228">
                  <c:v>33.173712000000002</c:v>
                </c:pt>
                <c:pt idx="1229">
                  <c:v>33.173712000000002</c:v>
                </c:pt>
                <c:pt idx="1230">
                  <c:v>33.173712000000002</c:v>
                </c:pt>
                <c:pt idx="1231">
                  <c:v>33.173712000000002</c:v>
                </c:pt>
                <c:pt idx="1232">
                  <c:v>33.173712000000002</c:v>
                </c:pt>
                <c:pt idx="1233">
                  <c:v>33.173712000000002</c:v>
                </c:pt>
                <c:pt idx="1234">
                  <c:v>33.173712000000002</c:v>
                </c:pt>
                <c:pt idx="1235">
                  <c:v>33.173712000000002</c:v>
                </c:pt>
                <c:pt idx="1236">
                  <c:v>33.173712000000002</c:v>
                </c:pt>
                <c:pt idx="1237">
                  <c:v>33.173712000000002</c:v>
                </c:pt>
                <c:pt idx="1238">
                  <c:v>33.173712000000002</c:v>
                </c:pt>
                <c:pt idx="1239">
                  <c:v>33.173712000000002</c:v>
                </c:pt>
                <c:pt idx="1240">
                  <c:v>33.173712000000002</c:v>
                </c:pt>
                <c:pt idx="1241">
                  <c:v>33.173712000000002</c:v>
                </c:pt>
                <c:pt idx="1242">
                  <c:v>33.173712000000002</c:v>
                </c:pt>
                <c:pt idx="1243">
                  <c:v>33.173712000000002</c:v>
                </c:pt>
                <c:pt idx="1244">
                  <c:v>33.173712000000002</c:v>
                </c:pt>
                <c:pt idx="1245">
                  <c:v>33.173712000000002</c:v>
                </c:pt>
                <c:pt idx="1246">
                  <c:v>33.173712000000002</c:v>
                </c:pt>
                <c:pt idx="1247">
                  <c:v>33.173712000000002</c:v>
                </c:pt>
                <c:pt idx="1248">
                  <c:v>33.173712000000002</c:v>
                </c:pt>
                <c:pt idx="1249">
                  <c:v>33.173712000000002</c:v>
                </c:pt>
                <c:pt idx="1250">
                  <c:v>33.173712000000002</c:v>
                </c:pt>
                <c:pt idx="1251">
                  <c:v>33.173712000000002</c:v>
                </c:pt>
                <c:pt idx="1252">
                  <c:v>33.173712000000002</c:v>
                </c:pt>
                <c:pt idx="1253">
                  <c:v>33.173712000000002</c:v>
                </c:pt>
                <c:pt idx="1254">
                  <c:v>33.173712000000002</c:v>
                </c:pt>
                <c:pt idx="1255">
                  <c:v>33.173712000000002</c:v>
                </c:pt>
                <c:pt idx="1256">
                  <c:v>33.173712000000002</c:v>
                </c:pt>
                <c:pt idx="1257">
                  <c:v>33.173712000000002</c:v>
                </c:pt>
                <c:pt idx="1258">
                  <c:v>33.173712000000002</c:v>
                </c:pt>
                <c:pt idx="1259">
                  <c:v>33.173712000000002</c:v>
                </c:pt>
                <c:pt idx="1260">
                  <c:v>33.173712000000002</c:v>
                </c:pt>
                <c:pt idx="1261">
                  <c:v>33.173712000000002</c:v>
                </c:pt>
                <c:pt idx="1262">
                  <c:v>33.173712000000002</c:v>
                </c:pt>
                <c:pt idx="1263">
                  <c:v>33.173712000000002</c:v>
                </c:pt>
                <c:pt idx="1264">
                  <c:v>33.173712000000002</c:v>
                </c:pt>
                <c:pt idx="1265">
                  <c:v>33.173712000000002</c:v>
                </c:pt>
                <c:pt idx="1266">
                  <c:v>33.173712000000002</c:v>
                </c:pt>
                <c:pt idx="1267">
                  <c:v>33.173712000000002</c:v>
                </c:pt>
                <c:pt idx="1268">
                  <c:v>33.173712000000002</c:v>
                </c:pt>
                <c:pt idx="1269">
                  <c:v>33.173712000000002</c:v>
                </c:pt>
                <c:pt idx="1270">
                  <c:v>33.173712000000002</c:v>
                </c:pt>
                <c:pt idx="1271">
                  <c:v>33.173712000000002</c:v>
                </c:pt>
                <c:pt idx="1272">
                  <c:v>33.173712000000002</c:v>
                </c:pt>
                <c:pt idx="1273">
                  <c:v>33.173712000000002</c:v>
                </c:pt>
                <c:pt idx="1274">
                  <c:v>33.173712000000002</c:v>
                </c:pt>
                <c:pt idx="1275">
                  <c:v>33.173712000000002</c:v>
                </c:pt>
                <c:pt idx="1276">
                  <c:v>33.173712000000002</c:v>
                </c:pt>
                <c:pt idx="1277">
                  <c:v>33.173712000000002</c:v>
                </c:pt>
                <c:pt idx="1278">
                  <c:v>33.173712000000002</c:v>
                </c:pt>
                <c:pt idx="1279">
                  <c:v>33.173712000000002</c:v>
                </c:pt>
                <c:pt idx="1280">
                  <c:v>33.173712000000002</c:v>
                </c:pt>
                <c:pt idx="1281">
                  <c:v>33.173712000000002</c:v>
                </c:pt>
                <c:pt idx="1282">
                  <c:v>33.173712000000002</c:v>
                </c:pt>
                <c:pt idx="1283">
                  <c:v>33.173712000000002</c:v>
                </c:pt>
                <c:pt idx="1284">
                  <c:v>33.173712000000002</c:v>
                </c:pt>
                <c:pt idx="1285">
                  <c:v>33.173712000000002</c:v>
                </c:pt>
                <c:pt idx="1286">
                  <c:v>33.173712000000002</c:v>
                </c:pt>
                <c:pt idx="1287">
                  <c:v>33.173712000000002</c:v>
                </c:pt>
                <c:pt idx="1288">
                  <c:v>33.173712000000002</c:v>
                </c:pt>
                <c:pt idx="1289">
                  <c:v>33.173712000000002</c:v>
                </c:pt>
                <c:pt idx="1290">
                  <c:v>33.173712000000002</c:v>
                </c:pt>
                <c:pt idx="1291">
                  <c:v>33.173712000000002</c:v>
                </c:pt>
                <c:pt idx="1292">
                  <c:v>33.173712000000002</c:v>
                </c:pt>
                <c:pt idx="1293">
                  <c:v>33.173712000000002</c:v>
                </c:pt>
                <c:pt idx="1294">
                  <c:v>33.173712000000002</c:v>
                </c:pt>
                <c:pt idx="1295">
                  <c:v>33.173712000000002</c:v>
                </c:pt>
                <c:pt idx="1296">
                  <c:v>33.173712000000002</c:v>
                </c:pt>
                <c:pt idx="1297">
                  <c:v>33.173712000000002</c:v>
                </c:pt>
                <c:pt idx="1298">
                  <c:v>33.173712000000002</c:v>
                </c:pt>
                <c:pt idx="1299">
                  <c:v>33.173712000000002</c:v>
                </c:pt>
                <c:pt idx="1300">
                  <c:v>33.173712000000002</c:v>
                </c:pt>
                <c:pt idx="1301">
                  <c:v>33.173712000000002</c:v>
                </c:pt>
                <c:pt idx="1302">
                  <c:v>33.173712000000002</c:v>
                </c:pt>
                <c:pt idx="1303">
                  <c:v>33.173712000000002</c:v>
                </c:pt>
                <c:pt idx="1304">
                  <c:v>33.173712000000002</c:v>
                </c:pt>
                <c:pt idx="1305">
                  <c:v>33.173712000000002</c:v>
                </c:pt>
                <c:pt idx="1306">
                  <c:v>33.173712000000002</c:v>
                </c:pt>
                <c:pt idx="1307">
                  <c:v>33.173712000000002</c:v>
                </c:pt>
                <c:pt idx="1308">
                  <c:v>33.173712000000002</c:v>
                </c:pt>
                <c:pt idx="1309">
                  <c:v>33.173712000000002</c:v>
                </c:pt>
                <c:pt idx="1310">
                  <c:v>33.173712000000002</c:v>
                </c:pt>
                <c:pt idx="1311">
                  <c:v>33.173712000000002</c:v>
                </c:pt>
                <c:pt idx="1312">
                  <c:v>33.173712000000002</c:v>
                </c:pt>
                <c:pt idx="1313">
                  <c:v>33.173712000000002</c:v>
                </c:pt>
                <c:pt idx="1314">
                  <c:v>33.173712000000002</c:v>
                </c:pt>
                <c:pt idx="1315">
                  <c:v>33.173712000000002</c:v>
                </c:pt>
                <c:pt idx="1316">
                  <c:v>33.173712000000002</c:v>
                </c:pt>
                <c:pt idx="1317">
                  <c:v>33.173712000000002</c:v>
                </c:pt>
                <c:pt idx="1318">
                  <c:v>33.173712000000002</c:v>
                </c:pt>
                <c:pt idx="1319">
                  <c:v>33.173712000000002</c:v>
                </c:pt>
                <c:pt idx="1320">
                  <c:v>33.173712000000002</c:v>
                </c:pt>
                <c:pt idx="1321">
                  <c:v>33.173712000000002</c:v>
                </c:pt>
                <c:pt idx="1322">
                  <c:v>33.173712000000002</c:v>
                </c:pt>
                <c:pt idx="1323">
                  <c:v>33.173712000000002</c:v>
                </c:pt>
                <c:pt idx="1324">
                  <c:v>33.173712000000002</c:v>
                </c:pt>
                <c:pt idx="1325">
                  <c:v>33.173712000000002</c:v>
                </c:pt>
                <c:pt idx="1326">
                  <c:v>33.173712000000002</c:v>
                </c:pt>
                <c:pt idx="1327">
                  <c:v>33.173712000000002</c:v>
                </c:pt>
                <c:pt idx="1328">
                  <c:v>33.173712000000002</c:v>
                </c:pt>
                <c:pt idx="1329">
                  <c:v>33.173712000000002</c:v>
                </c:pt>
                <c:pt idx="1330">
                  <c:v>33.173712000000002</c:v>
                </c:pt>
                <c:pt idx="1331">
                  <c:v>33.173712000000002</c:v>
                </c:pt>
                <c:pt idx="1332">
                  <c:v>33.173712000000002</c:v>
                </c:pt>
                <c:pt idx="1333">
                  <c:v>33.173712000000002</c:v>
                </c:pt>
                <c:pt idx="1334">
                  <c:v>33.173712000000002</c:v>
                </c:pt>
                <c:pt idx="1335">
                  <c:v>33.173712000000002</c:v>
                </c:pt>
                <c:pt idx="1336">
                  <c:v>33.173712000000002</c:v>
                </c:pt>
                <c:pt idx="1337">
                  <c:v>33.173712000000002</c:v>
                </c:pt>
                <c:pt idx="1338">
                  <c:v>33.173712000000002</c:v>
                </c:pt>
                <c:pt idx="1339">
                  <c:v>33.173712000000002</c:v>
                </c:pt>
                <c:pt idx="1340">
                  <c:v>33.173712000000002</c:v>
                </c:pt>
                <c:pt idx="1341">
                  <c:v>33.173712000000002</c:v>
                </c:pt>
                <c:pt idx="1342">
                  <c:v>33.173712000000002</c:v>
                </c:pt>
                <c:pt idx="1343">
                  <c:v>33.173712000000002</c:v>
                </c:pt>
                <c:pt idx="1344">
                  <c:v>33.173712000000002</c:v>
                </c:pt>
                <c:pt idx="1345">
                  <c:v>33.173712000000002</c:v>
                </c:pt>
                <c:pt idx="1346">
                  <c:v>33.173712000000002</c:v>
                </c:pt>
                <c:pt idx="1347">
                  <c:v>33.173712000000002</c:v>
                </c:pt>
                <c:pt idx="1348">
                  <c:v>33.173712000000002</c:v>
                </c:pt>
                <c:pt idx="1349">
                  <c:v>33.173712000000002</c:v>
                </c:pt>
                <c:pt idx="1350">
                  <c:v>33.173712000000002</c:v>
                </c:pt>
                <c:pt idx="1351">
                  <c:v>33.173712000000002</c:v>
                </c:pt>
                <c:pt idx="1352">
                  <c:v>33.173712000000002</c:v>
                </c:pt>
                <c:pt idx="1353">
                  <c:v>33.173712000000002</c:v>
                </c:pt>
                <c:pt idx="1354">
                  <c:v>33.173712000000002</c:v>
                </c:pt>
                <c:pt idx="1355">
                  <c:v>33.173712000000002</c:v>
                </c:pt>
                <c:pt idx="1356">
                  <c:v>33.173712000000002</c:v>
                </c:pt>
                <c:pt idx="1357">
                  <c:v>33.173712000000002</c:v>
                </c:pt>
                <c:pt idx="1358">
                  <c:v>33.173712000000002</c:v>
                </c:pt>
                <c:pt idx="1359">
                  <c:v>33.173712000000002</c:v>
                </c:pt>
                <c:pt idx="1360">
                  <c:v>33.173712000000002</c:v>
                </c:pt>
                <c:pt idx="1361">
                  <c:v>33.173712000000002</c:v>
                </c:pt>
                <c:pt idx="1362">
                  <c:v>33.173712000000002</c:v>
                </c:pt>
                <c:pt idx="1363">
                  <c:v>33.173712000000002</c:v>
                </c:pt>
                <c:pt idx="1364">
                  <c:v>33.173712000000002</c:v>
                </c:pt>
                <c:pt idx="1365">
                  <c:v>33.173712000000002</c:v>
                </c:pt>
                <c:pt idx="1366">
                  <c:v>33.173712000000002</c:v>
                </c:pt>
                <c:pt idx="1367">
                  <c:v>33.173712000000002</c:v>
                </c:pt>
                <c:pt idx="1368">
                  <c:v>33.173712000000002</c:v>
                </c:pt>
                <c:pt idx="1369">
                  <c:v>33.173712000000002</c:v>
                </c:pt>
                <c:pt idx="1370">
                  <c:v>33.173712000000002</c:v>
                </c:pt>
                <c:pt idx="1371">
                  <c:v>33.173712000000002</c:v>
                </c:pt>
                <c:pt idx="1372">
                  <c:v>33.173712000000002</c:v>
                </c:pt>
                <c:pt idx="1373">
                  <c:v>33.173712000000002</c:v>
                </c:pt>
                <c:pt idx="1374">
                  <c:v>33.173712000000002</c:v>
                </c:pt>
                <c:pt idx="1375">
                  <c:v>33.173712000000002</c:v>
                </c:pt>
                <c:pt idx="1376">
                  <c:v>33.173712000000002</c:v>
                </c:pt>
                <c:pt idx="1377">
                  <c:v>33.173712000000002</c:v>
                </c:pt>
                <c:pt idx="1378">
                  <c:v>33.173712000000002</c:v>
                </c:pt>
                <c:pt idx="1379">
                  <c:v>33.173712000000002</c:v>
                </c:pt>
                <c:pt idx="1380">
                  <c:v>33.173712000000002</c:v>
                </c:pt>
                <c:pt idx="1381">
                  <c:v>33.173712000000002</c:v>
                </c:pt>
                <c:pt idx="1382">
                  <c:v>33.173712000000002</c:v>
                </c:pt>
                <c:pt idx="1383">
                  <c:v>33.173712000000002</c:v>
                </c:pt>
                <c:pt idx="1384">
                  <c:v>33.173712000000002</c:v>
                </c:pt>
                <c:pt idx="1385">
                  <c:v>33.173712000000002</c:v>
                </c:pt>
                <c:pt idx="1386">
                  <c:v>33.173712000000002</c:v>
                </c:pt>
                <c:pt idx="1387">
                  <c:v>33.173712000000002</c:v>
                </c:pt>
                <c:pt idx="1388">
                  <c:v>33.173712000000002</c:v>
                </c:pt>
                <c:pt idx="1389">
                  <c:v>33.173712000000002</c:v>
                </c:pt>
                <c:pt idx="1390">
                  <c:v>33.173712000000002</c:v>
                </c:pt>
                <c:pt idx="1391">
                  <c:v>33.173712000000002</c:v>
                </c:pt>
                <c:pt idx="1392">
                  <c:v>33.173712000000002</c:v>
                </c:pt>
                <c:pt idx="1393">
                  <c:v>33.173712000000002</c:v>
                </c:pt>
                <c:pt idx="1394">
                  <c:v>33.173712000000002</c:v>
                </c:pt>
                <c:pt idx="1395">
                  <c:v>33.173712000000002</c:v>
                </c:pt>
                <c:pt idx="1396">
                  <c:v>33.173712000000002</c:v>
                </c:pt>
                <c:pt idx="1397">
                  <c:v>33.173712000000002</c:v>
                </c:pt>
                <c:pt idx="1398">
                  <c:v>33.173712000000002</c:v>
                </c:pt>
                <c:pt idx="1399">
                  <c:v>33.173712000000002</c:v>
                </c:pt>
                <c:pt idx="1400">
                  <c:v>33.173712000000002</c:v>
                </c:pt>
                <c:pt idx="1401">
                  <c:v>33.173712000000002</c:v>
                </c:pt>
                <c:pt idx="1402">
                  <c:v>33.173712000000002</c:v>
                </c:pt>
                <c:pt idx="1403">
                  <c:v>33.173712000000002</c:v>
                </c:pt>
                <c:pt idx="1404">
                  <c:v>33.173712000000002</c:v>
                </c:pt>
                <c:pt idx="1405">
                  <c:v>33.173712000000002</c:v>
                </c:pt>
                <c:pt idx="1406">
                  <c:v>33.173712000000002</c:v>
                </c:pt>
                <c:pt idx="1407">
                  <c:v>33.173712000000002</c:v>
                </c:pt>
                <c:pt idx="1408">
                  <c:v>33.173712000000002</c:v>
                </c:pt>
                <c:pt idx="1409">
                  <c:v>33.173712000000002</c:v>
                </c:pt>
                <c:pt idx="1410">
                  <c:v>33.173712000000002</c:v>
                </c:pt>
                <c:pt idx="1411">
                  <c:v>33.173712000000002</c:v>
                </c:pt>
                <c:pt idx="1412">
                  <c:v>33.173712000000002</c:v>
                </c:pt>
                <c:pt idx="1413">
                  <c:v>33.173712000000002</c:v>
                </c:pt>
                <c:pt idx="1414">
                  <c:v>33.173712000000002</c:v>
                </c:pt>
                <c:pt idx="1415">
                  <c:v>33.173712000000002</c:v>
                </c:pt>
                <c:pt idx="1416">
                  <c:v>33.173712000000002</c:v>
                </c:pt>
                <c:pt idx="1417">
                  <c:v>33.173712000000002</c:v>
                </c:pt>
                <c:pt idx="1418">
                  <c:v>33.173712000000002</c:v>
                </c:pt>
                <c:pt idx="1419">
                  <c:v>33.173712000000002</c:v>
                </c:pt>
                <c:pt idx="1420">
                  <c:v>33.173712000000002</c:v>
                </c:pt>
                <c:pt idx="1421">
                  <c:v>33.173712000000002</c:v>
                </c:pt>
                <c:pt idx="1422">
                  <c:v>33.173712000000002</c:v>
                </c:pt>
                <c:pt idx="1423">
                  <c:v>33.173712000000002</c:v>
                </c:pt>
                <c:pt idx="1424">
                  <c:v>33.173712000000002</c:v>
                </c:pt>
                <c:pt idx="1425">
                  <c:v>33.173712000000002</c:v>
                </c:pt>
                <c:pt idx="1426">
                  <c:v>33.173712000000002</c:v>
                </c:pt>
                <c:pt idx="1427">
                  <c:v>33.173712000000002</c:v>
                </c:pt>
                <c:pt idx="1428">
                  <c:v>33.173712000000002</c:v>
                </c:pt>
                <c:pt idx="1429">
                  <c:v>33.173712000000002</c:v>
                </c:pt>
                <c:pt idx="1430">
                  <c:v>33.173712000000002</c:v>
                </c:pt>
                <c:pt idx="1431">
                  <c:v>33.173712000000002</c:v>
                </c:pt>
                <c:pt idx="1432">
                  <c:v>33.173712000000002</c:v>
                </c:pt>
                <c:pt idx="1433">
                  <c:v>33.173712000000002</c:v>
                </c:pt>
                <c:pt idx="1434">
                  <c:v>33.173712000000002</c:v>
                </c:pt>
                <c:pt idx="1435">
                  <c:v>33.173712000000002</c:v>
                </c:pt>
                <c:pt idx="1436">
                  <c:v>33.173712000000002</c:v>
                </c:pt>
                <c:pt idx="1437">
                  <c:v>33.173712000000002</c:v>
                </c:pt>
                <c:pt idx="1438">
                  <c:v>33.173712000000002</c:v>
                </c:pt>
                <c:pt idx="1439">
                  <c:v>33.173712000000002</c:v>
                </c:pt>
                <c:pt idx="1440">
                  <c:v>33.173712000000002</c:v>
                </c:pt>
                <c:pt idx="1441">
                  <c:v>33.173712000000002</c:v>
                </c:pt>
                <c:pt idx="1442">
                  <c:v>33.173712000000002</c:v>
                </c:pt>
                <c:pt idx="1443">
                  <c:v>33.173712000000002</c:v>
                </c:pt>
                <c:pt idx="1444">
                  <c:v>33.173712000000002</c:v>
                </c:pt>
                <c:pt idx="1445">
                  <c:v>33.173712000000002</c:v>
                </c:pt>
                <c:pt idx="1446">
                  <c:v>33.173712000000002</c:v>
                </c:pt>
                <c:pt idx="1447">
                  <c:v>33.173712000000002</c:v>
                </c:pt>
                <c:pt idx="1448">
                  <c:v>33.173712000000002</c:v>
                </c:pt>
                <c:pt idx="1449">
                  <c:v>33.173712000000002</c:v>
                </c:pt>
                <c:pt idx="1450">
                  <c:v>33.173712000000002</c:v>
                </c:pt>
                <c:pt idx="1451">
                  <c:v>33.173712000000002</c:v>
                </c:pt>
                <c:pt idx="1452">
                  <c:v>33.173712000000002</c:v>
                </c:pt>
                <c:pt idx="1453">
                  <c:v>33.173712000000002</c:v>
                </c:pt>
                <c:pt idx="1454">
                  <c:v>33.173712000000002</c:v>
                </c:pt>
                <c:pt idx="1455">
                  <c:v>33.173712000000002</c:v>
                </c:pt>
                <c:pt idx="1456">
                  <c:v>33.173712000000002</c:v>
                </c:pt>
                <c:pt idx="1457">
                  <c:v>33.173712000000002</c:v>
                </c:pt>
                <c:pt idx="1458">
                  <c:v>33.173712000000002</c:v>
                </c:pt>
                <c:pt idx="1459">
                  <c:v>33.173712000000002</c:v>
                </c:pt>
                <c:pt idx="1460">
                  <c:v>33.173712000000002</c:v>
                </c:pt>
                <c:pt idx="1461">
                  <c:v>33.173712000000002</c:v>
                </c:pt>
                <c:pt idx="1462">
                  <c:v>33.173712000000002</c:v>
                </c:pt>
                <c:pt idx="1463">
                  <c:v>33.173712000000002</c:v>
                </c:pt>
                <c:pt idx="1464">
                  <c:v>33.173712000000002</c:v>
                </c:pt>
                <c:pt idx="1465">
                  <c:v>33.173712000000002</c:v>
                </c:pt>
                <c:pt idx="1466">
                  <c:v>33.173712000000002</c:v>
                </c:pt>
                <c:pt idx="1467">
                  <c:v>33.173712000000002</c:v>
                </c:pt>
                <c:pt idx="1468">
                  <c:v>33.173712000000002</c:v>
                </c:pt>
                <c:pt idx="1469">
                  <c:v>33.173712000000002</c:v>
                </c:pt>
                <c:pt idx="1470">
                  <c:v>33.173712000000002</c:v>
                </c:pt>
                <c:pt idx="1471">
                  <c:v>33.173712000000002</c:v>
                </c:pt>
                <c:pt idx="1472">
                  <c:v>33.173712000000002</c:v>
                </c:pt>
                <c:pt idx="1473">
                  <c:v>33.173712000000002</c:v>
                </c:pt>
                <c:pt idx="1474">
                  <c:v>33.173712000000002</c:v>
                </c:pt>
                <c:pt idx="1475">
                  <c:v>33.173712000000002</c:v>
                </c:pt>
                <c:pt idx="1476">
                  <c:v>33.173712000000002</c:v>
                </c:pt>
                <c:pt idx="1477">
                  <c:v>33.173712000000002</c:v>
                </c:pt>
                <c:pt idx="1478">
                  <c:v>33.173712000000002</c:v>
                </c:pt>
                <c:pt idx="1479">
                  <c:v>33.173712000000002</c:v>
                </c:pt>
                <c:pt idx="1480">
                  <c:v>33.173712000000002</c:v>
                </c:pt>
                <c:pt idx="1481">
                  <c:v>33.173712000000002</c:v>
                </c:pt>
                <c:pt idx="1482">
                  <c:v>33.173712000000002</c:v>
                </c:pt>
                <c:pt idx="1483">
                  <c:v>33.173712000000002</c:v>
                </c:pt>
                <c:pt idx="1484">
                  <c:v>33.173712000000002</c:v>
                </c:pt>
                <c:pt idx="1485">
                  <c:v>33.173712000000002</c:v>
                </c:pt>
                <c:pt idx="1486">
                  <c:v>33.173712000000002</c:v>
                </c:pt>
                <c:pt idx="1487">
                  <c:v>33.173712000000002</c:v>
                </c:pt>
                <c:pt idx="1488">
                  <c:v>33.173712000000002</c:v>
                </c:pt>
                <c:pt idx="1489">
                  <c:v>33.173712000000002</c:v>
                </c:pt>
                <c:pt idx="1490">
                  <c:v>33.173712000000002</c:v>
                </c:pt>
                <c:pt idx="1491">
                  <c:v>33.173712000000002</c:v>
                </c:pt>
                <c:pt idx="1492">
                  <c:v>33.173712000000002</c:v>
                </c:pt>
                <c:pt idx="1493">
                  <c:v>33.173712000000002</c:v>
                </c:pt>
                <c:pt idx="1494">
                  <c:v>33.173712000000002</c:v>
                </c:pt>
                <c:pt idx="1495">
                  <c:v>33.173712000000002</c:v>
                </c:pt>
                <c:pt idx="1496">
                  <c:v>33.173712000000002</c:v>
                </c:pt>
                <c:pt idx="1497">
                  <c:v>33.173712000000002</c:v>
                </c:pt>
                <c:pt idx="1498">
                  <c:v>33.173712000000002</c:v>
                </c:pt>
                <c:pt idx="1499">
                  <c:v>33.173712000000002</c:v>
                </c:pt>
                <c:pt idx="1500">
                  <c:v>33.173712000000002</c:v>
                </c:pt>
                <c:pt idx="1501">
                  <c:v>33.173712000000002</c:v>
                </c:pt>
                <c:pt idx="1502">
                  <c:v>33.173712000000002</c:v>
                </c:pt>
                <c:pt idx="1503">
                  <c:v>33.173712000000002</c:v>
                </c:pt>
                <c:pt idx="1504">
                  <c:v>33.173712000000002</c:v>
                </c:pt>
                <c:pt idx="1505">
                  <c:v>33.173712000000002</c:v>
                </c:pt>
                <c:pt idx="1506">
                  <c:v>33.173712000000002</c:v>
                </c:pt>
                <c:pt idx="1507">
                  <c:v>33.173712000000002</c:v>
                </c:pt>
                <c:pt idx="1508">
                  <c:v>33.173712000000002</c:v>
                </c:pt>
                <c:pt idx="1509">
                  <c:v>33.173712000000002</c:v>
                </c:pt>
                <c:pt idx="1510">
                  <c:v>33.173712000000002</c:v>
                </c:pt>
                <c:pt idx="1511">
                  <c:v>33.173712000000002</c:v>
                </c:pt>
                <c:pt idx="1512">
                  <c:v>33.173712000000002</c:v>
                </c:pt>
                <c:pt idx="1513">
                  <c:v>33.173712000000002</c:v>
                </c:pt>
                <c:pt idx="1514">
                  <c:v>33.173712000000002</c:v>
                </c:pt>
                <c:pt idx="1515">
                  <c:v>33.173712000000002</c:v>
                </c:pt>
                <c:pt idx="1516">
                  <c:v>33.173712000000002</c:v>
                </c:pt>
                <c:pt idx="1517">
                  <c:v>33.173712000000002</c:v>
                </c:pt>
                <c:pt idx="1518">
                  <c:v>33.173712000000002</c:v>
                </c:pt>
                <c:pt idx="1519">
                  <c:v>33.173712000000002</c:v>
                </c:pt>
                <c:pt idx="1520">
                  <c:v>33.173712000000002</c:v>
                </c:pt>
                <c:pt idx="1521">
                  <c:v>33.173712000000002</c:v>
                </c:pt>
                <c:pt idx="1522">
                  <c:v>33.173712000000002</c:v>
                </c:pt>
                <c:pt idx="1523">
                  <c:v>33.173712000000002</c:v>
                </c:pt>
                <c:pt idx="1524">
                  <c:v>33.173712000000002</c:v>
                </c:pt>
                <c:pt idx="1525">
                  <c:v>33.173712000000002</c:v>
                </c:pt>
                <c:pt idx="1526">
                  <c:v>33.173712000000002</c:v>
                </c:pt>
                <c:pt idx="1527">
                  <c:v>33.173712000000002</c:v>
                </c:pt>
                <c:pt idx="1528">
                  <c:v>33.173712000000002</c:v>
                </c:pt>
                <c:pt idx="1529">
                  <c:v>33.173712000000002</c:v>
                </c:pt>
                <c:pt idx="1530">
                  <c:v>33.173712000000002</c:v>
                </c:pt>
                <c:pt idx="1531">
                  <c:v>33.173712000000002</c:v>
                </c:pt>
                <c:pt idx="1532">
                  <c:v>33.173712000000002</c:v>
                </c:pt>
                <c:pt idx="1533">
                  <c:v>33.173712000000002</c:v>
                </c:pt>
                <c:pt idx="1534">
                  <c:v>33.173712000000002</c:v>
                </c:pt>
                <c:pt idx="1535">
                  <c:v>33.173712000000002</c:v>
                </c:pt>
                <c:pt idx="1536">
                  <c:v>33.173712000000002</c:v>
                </c:pt>
                <c:pt idx="1537">
                  <c:v>33.173712000000002</c:v>
                </c:pt>
                <c:pt idx="1538">
                  <c:v>33.173712000000002</c:v>
                </c:pt>
                <c:pt idx="1539">
                  <c:v>33.173712000000002</c:v>
                </c:pt>
                <c:pt idx="1540">
                  <c:v>33.173712000000002</c:v>
                </c:pt>
                <c:pt idx="1541">
                  <c:v>33.173712000000002</c:v>
                </c:pt>
                <c:pt idx="1542">
                  <c:v>33.173712000000002</c:v>
                </c:pt>
                <c:pt idx="1543">
                  <c:v>33.173712000000002</c:v>
                </c:pt>
                <c:pt idx="1544">
                  <c:v>33.173712000000002</c:v>
                </c:pt>
                <c:pt idx="1545">
                  <c:v>33.173712000000002</c:v>
                </c:pt>
                <c:pt idx="1546">
                  <c:v>33.173712000000002</c:v>
                </c:pt>
                <c:pt idx="1547">
                  <c:v>33.173712000000002</c:v>
                </c:pt>
                <c:pt idx="1548">
                  <c:v>33.173712000000002</c:v>
                </c:pt>
                <c:pt idx="1549">
                  <c:v>33.173712000000002</c:v>
                </c:pt>
                <c:pt idx="1550">
                  <c:v>33.173712000000002</c:v>
                </c:pt>
                <c:pt idx="1551">
                  <c:v>33.173712000000002</c:v>
                </c:pt>
                <c:pt idx="1552">
                  <c:v>33.173712000000002</c:v>
                </c:pt>
                <c:pt idx="1553">
                  <c:v>33.173712000000002</c:v>
                </c:pt>
                <c:pt idx="1554">
                  <c:v>33.173712000000002</c:v>
                </c:pt>
                <c:pt idx="1555">
                  <c:v>33.173712000000002</c:v>
                </c:pt>
                <c:pt idx="1556">
                  <c:v>33.173712000000002</c:v>
                </c:pt>
                <c:pt idx="1557">
                  <c:v>33.173712000000002</c:v>
                </c:pt>
                <c:pt idx="1558">
                  <c:v>33.173712000000002</c:v>
                </c:pt>
                <c:pt idx="1559">
                  <c:v>33.173712000000002</c:v>
                </c:pt>
                <c:pt idx="1560">
                  <c:v>33.173712000000002</c:v>
                </c:pt>
                <c:pt idx="1561">
                  <c:v>33.173712000000002</c:v>
                </c:pt>
                <c:pt idx="1562">
                  <c:v>33.173712000000002</c:v>
                </c:pt>
                <c:pt idx="1563">
                  <c:v>33.173712000000002</c:v>
                </c:pt>
                <c:pt idx="1564">
                  <c:v>33.173712000000002</c:v>
                </c:pt>
                <c:pt idx="1565">
                  <c:v>33.173712000000002</c:v>
                </c:pt>
                <c:pt idx="1566">
                  <c:v>33.173712000000002</c:v>
                </c:pt>
                <c:pt idx="1567">
                  <c:v>33.173712000000002</c:v>
                </c:pt>
                <c:pt idx="1568">
                  <c:v>33.173712000000002</c:v>
                </c:pt>
                <c:pt idx="1569">
                  <c:v>33.173712000000002</c:v>
                </c:pt>
                <c:pt idx="1570">
                  <c:v>33.173712000000002</c:v>
                </c:pt>
                <c:pt idx="1571">
                  <c:v>33.173712000000002</c:v>
                </c:pt>
                <c:pt idx="1572">
                  <c:v>33.173712000000002</c:v>
                </c:pt>
                <c:pt idx="1573">
                  <c:v>33.173712000000002</c:v>
                </c:pt>
                <c:pt idx="1574">
                  <c:v>33.173712000000002</c:v>
                </c:pt>
                <c:pt idx="1575">
                  <c:v>33.173712000000002</c:v>
                </c:pt>
                <c:pt idx="1576">
                  <c:v>33.173712000000002</c:v>
                </c:pt>
                <c:pt idx="1577">
                  <c:v>33.173712000000002</c:v>
                </c:pt>
                <c:pt idx="1578">
                  <c:v>33.173712000000002</c:v>
                </c:pt>
                <c:pt idx="1579">
                  <c:v>33.173712000000002</c:v>
                </c:pt>
                <c:pt idx="1580">
                  <c:v>33.173712000000002</c:v>
                </c:pt>
                <c:pt idx="1581">
                  <c:v>33.173712000000002</c:v>
                </c:pt>
                <c:pt idx="1582">
                  <c:v>33.173712000000002</c:v>
                </c:pt>
                <c:pt idx="1583">
                  <c:v>33.173712000000002</c:v>
                </c:pt>
                <c:pt idx="1584">
                  <c:v>33.173712000000002</c:v>
                </c:pt>
                <c:pt idx="1585">
                  <c:v>33.173712000000002</c:v>
                </c:pt>
                <c:pt idx="1586">
                  <c:v>33.173712000000002</c:v>
                </c:pt>
                <c:pt idx="1587">
                  <c:v>33.173712000000002</c:v>
                </c:pt>
                <c:pt idx="1588">
                  <c:v>33.173712000000002</c:v>
                </c:pt>
                <c:pt idx="1589">
                  <c:v>33.173712000000002</c:v>
                </c:pt>
                <c:pt idx="1590">
                  <c:v>33.173712000000002</c:v>
                </c:pt>
                <c:pt idx="1591">
                  <c:v>33.173712000000002</c:v>
                </c:pt>
                <c:pt idx="1592">
                  <c:v>33.173712000000002</c:v>
                </c:pt>
                <c:pt idx="1593">
                  <c:v>33.173712000000002</c:v>
                </c:pt>
                <c:pt idx="1594">
                  <c:v>33.173712000000002</c:v>
                </c:pt>
                <c:pt idx="1595">
                  <c:v>33.173712000000002</c:v>
                </c:pt>
                <c:pt idx="1596">
                  <c:v>33.173712000000002</c:v>
                </c:pt>
                <c:pt idx="1597">
                  <c:v>33.173712000000002</c:v>
                </c:pt>
                <c:pt idx="1598">
                  <c:v>33.173712000000002</c:v>
                </c:pt>
                <c:pt idx="1599">
                  <c:v>33.173712000000002</c:v>
                </c:pt>
                <c:pt idx="1600">
                  <c:v>33.173712000000002</c:v>
                </c:pt>
                <c:pt idx="1601">
                  <c:v>33.173712000000002</c:v>
                </c:pt>
                <c:pt idx="1602">
                  <c:v>33.173712000000002</c:v>
                </c:pt>
                <c:pt idx="1603">
                  <c:v>33.173712000000002</c:v>
                </c:pt>
                <c:pt idx="1604">
                  <c:v>33.173712000000002</c:v>
                </c:pt>
                <c:pt idx="1605">
                  <c:v>33.173712000000002</c:v>
                </c:pt>
                <c:pt idx="1606">
                  <c:v>33.173712000000002</c:v>
                </c:pt>
                <c:pt idx="1607">
                  <c:v>33.173712000000002</c:v>
                </c:pt>
                <c:pt idx="1608">
                  <c:v>33.173712000000002</c:v>
                </c:pt>
                <c:pt idx="1609">
                  <c:v>33.173712000000002</c:v>
                </c:pt>
                <c:pt idx="1610">
                  <c:v>33.173712000000002</c:v>
                </c:pt>
                <c:pt idx="1611">
                  <c:v>33.173712000000002</c:v>
                </c:pt>
                <c:pt idx="1612">
                  <c:v>33.173712000000002</c:v>
                </c:pt>
                <c:pt idx="1613">
                  <c:v>33.173712000000002</c:v>
                </c:pt>
                <c:pt idx="1614">
                  <c:v>33.173712000000002</c:v>
                </c:pt>
                <c:pt idx="1615">
                  <c:v>33.173712000000002</c:v>
                </c:pt>
                <c:pt idx="1616">
                  <c:v>33.173712000000002</c:v>
                </c:pt>
                <c:pt idx="1617">
                  <c:v>33.173712000000002</c:v>
                </c:pt>
                <c:pt idx="1618">
                  <c:v>33.173712000000002</c:v>
                </c:pt>
                <c:pt idx="1619">
                  <c:v>33.173712000000002</c:v>
                </c:pt>
                <c:pt idx="1620">
                  <c:v>33.173712000000002</c:v>
                </c:pt>
                <c:pt idx="1621">
                  <c:v>33.173712000000002</c:v>
                </c:pt>
                <c:pt idx="1622">
                  <c:v>33.173712000000002</c:v>
                </c:pt>
                <c:pt idx="1623">
                  <c:v>33.173712000000002</c:v>
                </c:pt>
                <c:pt idx="1624">
                  <c:v>33.173712000000002</c:v>
                </c:pt>
                <c:pt idx="1625">
                  <c:v>33.173712000000002</c:v>
                </c:pt>
                <c:pt idx="1626">
                  <c:v>33.173712000000002</c:v>
                </c:pt>
                <c:pt idx="1627">
                  <c:v>33.173712000000002</c:v>
                </c:pt>
                <c:pt idx="1628">
                  <c:v>33.173712000000002</c:v>
                </c:pt>
                <c:pt idx="1629">
                  <c:v>33.173712000000002</c:v>
                </c:pt>
                <c:pt idx="1630">
                  <c:v>33.173712000000002</c:v>
                </c:pt>
                <c:pt idx="1631">
                  <c:v>33.173712000000002</c:v>
                </c:pt>
                <c:pt idx="1632">
                  <c:v>33.173712000000002</c:v>
                </c:pt>
                <c:pt idx="1633">
                  <c:v>33.173712000000002</c:v>
                </c:pt>
                <c:pt idx="1634">
                  <c:v>33.173712000000002</c:v>
                </c:pt>
                <c:pt idx="1635">
                  <c:v>33.173712000000002</c:v>
                </c:pt>
                <c:pt idx="1636">
                  <c:v>33.173712000000002</c:v>
                </c:pt>
                <c:pt idx="1637">
                  <c:v>33.173712000000002</c:v>
                </c:pt>
                <c:pt idx="1638">
                  <c:v>33.173712000000002</c:v>
                </c:pt>
                <c:pt idx="1639">
                  <c:v>33.173712000000002</c:v>
                </c:pt>
                <c:pt idx="1640">
                  <c:v>33.173712000000002</c:v>
                </c:pt>
                <c:pt idx="1641">
                  <c:v>33.173712000000002</c:v>
                </c:pt>
                <c:pt idx="1642">
                  <c:v>33.173712000000002</c:v>
                </c:pt>
                <c:pt idx="1643">
                  <c:v>33.173712000000002</c:v>
                </c:pt>
                <c:pt idx="1644">
                  <c:v>33.173712000000002</c:v>
                </c:pt>
                <c:pt idx="1645">
                  <c:v>33.173712000000002</c:v>
                </c:pt>
                <c:pt idx="1646">
                  <c:v>33.173712000000002</c:v>
                </c:pt>
                <c:pt idx="1647">
                  <c:v>33.173712000000002</c:v>
                </c:pt>
                <c:pt idx="1648">
                  <c:v>33.173712000000002</c:v>
                </c:pt>
                <c:pt idx="1649">
                  <c:v>33.173712000000002</c:v>
                </c:pt>
                <c:pt idx="1650">
                  <c:v>33.173712000000002</c:v>
                </c:pt>
                <c:pt idx="1651">
                  <c:v>33.173712000000002</c:v>
                </c:pt>
                <c:pt idx="1652">
                  <c:v>33.173712000000002</c:v>
                </c:pt>
                <c:pt idx="1653">
                  <c:v>33.173712000000002</c:v>
                </c:pt>
                <c:pt idx="1654">
                  <c:v>33.173712000000002</c:v>
                </c:pt>
                <c:pt idx="1655">
                  <c:v>33.173712000000002</c:v>
                </c:pt>
                <c:pt idx="1656">
                  <c:v>33.173712000000002</c:v>
                </c:pt>
                <c:pt idx="1657">
                  <c:v>33.173712000000002</c:v>
                </c:pt>
                <c:pt idx="1658">
                  <c:v>33.173712000000002</c:v>
                </c:pt>
                <c:pt idx="1659">
                  <c:v>33.173712000000002</c:v>
                </c:pt>
                <c:pt idx="1660">
                  <c:v>33.173712000000002</c:v>
                </c:pt>
                <c:pt idx="1661">
                  <c:v>33.173712000000002</c:v>
                </c:pt>
                <c:pt idx="1662">
                  <c:v>33.173712000000002</c:v>
                </c:pt>
                <c:pt idx="1663">
                  <c:v>33.173712000000002</c:v>
                </c:pt>
                <c:pt idx="1664">
                  <c:v>33.173712000000002</c:v>
                </c:pt>
                <c:pt idx="1665">
                  <c:v>33.173712000000002</c:v>
                </c:pt>
                <c:pt idx="1666">
                  <c:v>33.173712000000002</c:v>
                </c:pt>
                <c:pt idx="1667">
                  <c:v>33.173712000000002</c:v>
                </c:pt>
                <c:pt idx="1668">
                  <c:v>33.173712000000002</c:v>
                </c:pt>
                <c:pt idx="1669">
                  <c:v>33.173712000000002</c:v>
                </c:pt>
                <c:pt idx="1670">
                  <c:v>33.173712000000002</c:v>
                </c:pt>
                <c:pt idx="1671">
                  <c:v>33.173712000000002</c:v>
                </c:pt>
                <c:pt idx="1672">
                  <c:v>33.173712000000002</c:v>
                </c:pt>
                <c:pt idx="1673">
                  <c:v>33.173712000000002</c:v>
                </c:pt>
                <c:pt idx="1674">
                  <c:v>33.173712000000002</c:v>
                </c:pt>
                <c:pt idx="1675">
                  <c:v>33.173712000000002</c:v>
                </c:pt>
                <c:pt idx="1676">
                  <c:v>33.173712000000002</c:v>
                </c:pt>
                <c:pt idx="1677">
                  <c:v>33.173712000000002</c:v>
                </c:pt>
                <c:pt idx="1678">
                  <c:v>33.173712000000002</c:v>
                </c:pt>
                <c:pt idx="1679">
                  <c:v>33.173712000000002</c:v>
                </c:pt>
                <c:pt idx="1680">
                  <c:v>33.173712000000002</c:v>
                </c:pt>
                <c:pt idx="1681">
                  <c:v>33.173712000000002</c:v>
                </c:pt>
                <c:pt idx="1682">
                  <c:v>33.173712000000002</c:v>
                </c:pt>
                <c:pt idx="1683">
                  <c:v>33.173712000000002</c:v>
                </c:pt>
                <c:pt idx="1684">
                  <c:v>33.173712000000002</c:v>
                </c:pt>
                <c:pt idx="1685">
                  <c:v>33.173712000000002</c:v>
                </c:pt>
                <c:pt idx="1686">
                  <c:v>33.173712000000002</c:v>
                </c:pt>
                <c:pt idx="1687">
                  <c:v>33.173712000000002</c:v>
                </c:pt>
                <c:pt idx="1688">
                  <c:v>33.173712000000002</c:v>
                </c:pt>
                <c:pt idx="1689">
                  <c:v>33.173712000000002</c:v>
                </c:pt>
                <c:pt idx="1690">
                  <c:v>33.173712000000002</c:v>
                </c:pt>
                <c:pt idx="1691">
                  <c:v>33.173712000000002</c:v>
                </c:pt>
                <c:pt idx="1692">
                  <c:v>33.173712000000002</c:v>
                </c:pt>
                <c:pt idx="1693">
                  <c:v>33.173712000000002</c:v>
                </c:pt>
                <c:pt idx="1694">
                  <c:v>33.173712000000002</c:v>
                </c:pt>
                <c:pt idx="1695">
                  <c:v>33.173712000000002</c:v>
                </c:pt>
                <c:pt idx="1696">
                  <c:v>33.173712000000002</c:v>
                </c:pt>
                <c:pt idx="1697">
                  <c:v>33.173712000000002</c:v>
                </c:pt>
                <c:pt idx="1698">
                  <c:v>33.173712000000002</c:v>
                </c:pt>
                <c:pt idx="1699">
                  <c:v>33.173712000000002</c:v>
                </c:pt>
                <c:pt idx="1700">
                  <c:v>33.173712000000002</c:v>
                </c:pt>
                <c:pt idx="1701">
                  <c:v>33.173712000000002</c:v>
                </c:pt>
                <c:pt idx="1702">
                  <c:v>33.173712000000002</c:v>
                </c:pt>
                <c:pt idx="1703">
                  <c:v>33.173712000000002</c:v>
                </c:pt>
                <c:pt idx="1704">
                  <c:v>33.173712000000002</c:v>
                </c:pt>
                <c:pt idx="1705">
                  <c:v>33.173712000000002</c:v>
                </c:pt>
                <c:pt idx="1706">
                  <c:v>33.173712000000002</c:v>
                </c:pt>
                <c:pt idx="1707">
                  <c:v>33.173712000000002</c:v>
                </c:pt>
                <c:pt idx="1708">
                  <c:v>33.173712000000002</c:v>
                </c:pt>
                <c:pt idx="1709">
                  <c:v>33.173712000000002</c:v>
                </c:pt>
                <c:pt idx="1710">
                  <c:v>33.173712000000002</c:v>
                </c:pt>
                <c:pt idx="1711">
                  <c:v>33.173712000000002</c:v>
                </c:pt>
                <c:pt idx="1712">
                  <c:v>33.173712000000002</c:v>
                </c:pt>
                <c:pt idx="1713">
                  <c:v>33.173712000000002</c:v>
                </c:pt>
                <c:pt idx="1714">
                  <c:v>33.173712000000002</c:v>
                </c:pt>
                <c:pt idx="1715">
                  <c:v>33.173712000000002</c:v>
                </c:pt>
                <c:pt idx="1716">
                  <c:v>33.173712000000002</c:v>
                </c:pt>
                <c:pt idx="1717">
                  <c:v>33.173712000000002</c:v>
                </c:pt>
                <c:pt idx="1718">
                  <c:v>33.173712000000002</c:v>
                </c:pt>
                <c:pt idx="1719">
                  <c:v>33.173712000000002</c:v>
                </c:pt>
                <c:pt idx="1720">
                  <c:v>33.173712000000002</c:v>
                </c:pt>
                <c:pt idx="1721">
                  <c:v>33.173712000000002</c:v>
                </c:pt>
                <c:pt idx="1722">
                  <c:v>33.173712000000002</c:v>
                </c:pt>
                <c:pt idx="1723">
                  <c:v>33.173712000000002</c:v>
                </c:pt>
                <c:pt idx="1724">
                  <c:v>33.173712000000002</c:v>
                </c:pt>
                <c:pt idx="1725">
                  <c:v>33.173712000000002</c:v>
                </c:pt>
                <c:pt idx="1726">
                  <c:v>33.173712000000002</c:v>
                </c:pt>
                <c:pt idx="1727">
                  <c:v>33.173712000000002</c:v>
                </c:pt>
                <c:pt idx="1728">
                  <c:v>33.173712000000002</c:v>
                </c:pt>
                <c:pt idx="1729">
                  <c:v>33.173712000000002</c:v>
                </c:pt>
                <c:pt idx="1730">
                  <c:v>33.173712000000002</c:v>
                </c:pt>
                <c:pt idx="1731">
                  <c:v>33.173712000000002</c:v>
                </c:pt>
                <c:pt idx="1732">
                  <c:v>33.173712000000002</c:v>
                </c:pt>
                <c:pt idx="1733">
                  <c:v>33.173712000000002</c:v>
                </c:pt>
                <c:pt idx="1734">
                  <c:v>33.173712000000002</c:v>
                </c:pt>
                <c:pt idx="1735">
                  <c:v>33.173712000000002</c:v>
                </c:pt>
                <c:pt idx="1736">
                  <c:v>33.173712000000002</c:v>
                </c:pt>
                <c:pt idx="1737">
                  <c:v>33.173712000000002</c:v>
                </c:pt>
                <c:pt idx="1738">
                  <c:v>33.173712000000002</c:v>
                </c:pt>
                <c:pt idx="1739">
                  <c:v>33.173712000000002</c:v>
                </c:pt>
                <c:pt idx="1740">
                  <c:v>33.173712000000002</c:v>
                </c:pt>
                <c:pt idx="1741">
                  <c:v>33.173712000000002</c:v>
                </c:pt>
                <c:pt idx="1742">
                  <c:v>33.173712000000002</c:v>
                </c:pt>
                <c:pt idx="1743">
                  <c:v>33.173712000000002</c:v>
                </c:pt>
                <c:pt idx="1744">
                  <c:v>33.173712000000002</c:v>
                </c:pt>
                <c:pt idx="1745">
                  <c:v>33.173712000000002</c:v>
                </c:pt>
                <c:pt idx="1746">
                  <c:v>33.173712000000002</c:v>
                </c:pt>
                <c:pt idx="1747">
                  <c:v>33.173712000000002</c:v>
                </c:pt>
                <c:pt idx="1748">
                  <c:v>33.173712000000002</c:v>
                </c:pt>
                <c:pt idx="1749">
                  <c:v>33.173712000000002</c:v>
                </c:pt>
                <c:pt idx="1750">
                  <c:v>33.173712000000002</c:v>
                </c:pt>
                <c:pt idx="1751">
                  <c:v>33.173712000000002</c:v>
                </c:pt>
                <c:pt idx="1752">
                  <c:v>33.173712000000002</c:v>
                </c:pt>
                <c:pt idx="1753">
                  <c:v>33.173712000000002</c:v>
                </c:pt>
                <c:pt idx="1754">
                  <c:v>33.173712000000002</c:v>
                </c:pt>
                <c:pt idx="1755">
                  <c:v>33.173712000000002</c:v>
                </c:pt>
                <c:pt idx="1756">
                  <c:v>33.173712000000002</c:v>
                </c:pt>
                <c:pt idx="1757">
                  <c:v>33.173712000000002</c:v>
                </c:pt>
                <c:pt idx="1758">
                  <c:v>33.173712000000002</c:v>
                </c:pt>
                <c:pt idx="1759">
                  <c:v>33.173712000000002</c:v>
                </c:pt>
                <c:pt idx="1760">
                  <c:v>33.173712000000002</c:v>
                </c:pt>
                <c:pt idx="1761">
                  <c:v>33.173712000000002</c:v>
                </c:pt>
                <c:pt idx="1762">
                  <c:v>33.173712000000002</c:v>
                </c:pt>
                <c:pt idx="1763">
                  <c:v>33.173712000000002</c:v>
                </c:pt>
                <c:pt idx="1764">
                  <c:v>33.173712000000002</c:v>
                </c:pt>
                <c:pt idx="1765">
                  <c:v>33.173712000000002</c:v>
                </c:pt>
                <c:pt idx="1766">
                  <c:v>33.173712000000002</c:v>
                </c:pt>
                <c:pt idx="1767">
                  <c:v>33.173712000000002</c:v>
                </c:pt>
                <c:pt idx="1768">
                  <c:v>33.173712000000002</c:v>
                </c:pt>
                <c:pt idx="1769">
                  <c:v>33.173712000000002</c:v>
                </c:pt>
                <c:pt idx="1770">
                  <c:v>33.173712000000002</c:v>
                </c:pt>
                <c:pt idx="1771">
                  <c:v>33.173712000000002</c:v>
                </c:pt>
                <c:pt idx="1772">
                  <c:v>33.173712000000002</c:v>
                </c:pt>
                <c:pt idx="1773">
                  <c:v>33.173712000000002</c:v>
                </c:pt>
                <c:pt idx="1774">
                  <c:v>33.173712000000002</c:v>
                </c:pt>
                <c:pt idx="1775">
                  <c:v>33.173712000000002</c:v>
                </c:pt>
                <c:pt idx="1776">
                  <c:v>33.173712000000002</c:v>
                </c:pt>
                <c:pt idx="1777">
                  <c:v>33.173712000000002</c:v>
                </c:pt>
                <c:pt idx="1778">
                  <c:v>33.173712000000002</c:v>
                </c:pt>
                <c:pt idx="1779">
                  <c:v>33.173712000000002</c:v>
                </c:pt>
                <c:pt idx="1780">
                  <c:v>33.173712000000002</c:v>
                </c:pt>
                <c:pt idx="1781">
                  <c:v>33.173712000000002</c:v>
                </c:pt>
                <c:pt idx="1782">
                  <c:v>33.173712000000002</c:v>
                </c:pt>
                <c:pt idx="1783">
                  <c:v>33.173712000000002</c:v>
                </c:pt>
                <c:pt idx="1784">
                  <c:v>33.173712000000002</c:v>
                </c:pt>
                <c:pt idx="1785">
                  <c:v>33.173712000000002</c:v>
                </c:pt>
                <c:pt idx="1786">
                  <c:v>33.173712000000002</c:v>
                </c:pt>
                <c:pt idx="1787">
                  <c:v>33.173712000000002</c:v>
                </c:pt>
                <c:pt idx="1788">
                  <c:v>33.173712000000002</c:v>
                </c:pt>
                <c:pt idx="1789">
                  <c:v>33.173712000000002</c:v>
                </c:pt>
                <c:pt idx="1790">
                  <c:v>33.173712000000002</c:v>
                </c:pt>
                <c:pt idx="1791">
                  <c:v>33.173712000000002</c:v>
                </c:pt>
                <c:pt idx="1792">
                  <c:v>33.173712000000002</c:v>
                </c:pt>
                <c:pt idx="1793">
                  <c:v>33.173712000000002</c:v>
                </c:pt>
                <c:pt idx="1794">
                  <c:v>33.173712000000002</c:v>
                </c:pt>
                <c:pt idx="1795">
                  <c:v>33.173712000000002</c:v>
                </c:pt>
                <c:pt idx="1796">
                  <c:v>33.173712000000002</c:v>
                </c:pt>
                <c:pt idx="1797">
                  <c:v>33.173712000000002</c:v>
                </c:pt>
                <c:pt idx="1798">
                  <c:v>33.173712000000002</c:v>
                </c:pt>
                <c:pt idx="1799">
                  <c:v>33.173712000000002</c:v>
                </c:pt>
                <c:pt idx="1800">
                  <c:v>33.173712000000002</c:v>
                </c:pt>
                <c:pt idx="1801">
                  <c:v>33.173712000000002</c:v>
                </c:pt>
                <c:pt idx="1802">
                  <c:v>33.173712000000002</c:v>
                </c:pt>
                <c:pt idx="1803">
                  <c:v>33.173712000000002</c:v>
                </c:pt>
                <c:pt idx="1804">
                  <c:v>33.173712000000002</c:v>
                </c:pt>
                <c:pt idx="1805">
                  <c:v>33.173712000000002</c:v>
                </c:pt>
                <c:pt idx="1806">
                  <c:v>33.173712000000002</c:v>
                </c:pt>
                <c:pt idx="1807">
                  <c:v>33.173712000000002</c:v>
                </c:pt>
                <c:pt idx="1808">
                  <c:v>33.173712000000002</c:v>
                </c:pt>
                <c:pt idx="1809">
                  <c:v>33.173712000000002</c:v>
                </c:pt>
                <c:pt idx="1810">
                  <c:v>33.173712000000002</c:v>
                </c:pt>
                <c:pt idx="1811">
                  <c:v>33.173712000000002</c:v>
                </c:pt>
                <c:pt idx="1812">
                  <c:v>33.173712000000002</c:v>
                </c:pt>
                <c:pt idx="1813">
                  <c:v>33.173712000000002</c:v>
                </c:pt>
                <c:pt idx="1814">
                  <c:v>33.173712000000002</c:v>
                </c:pt>
                <c:pt idx="1815">
                  <c:v>33.173712000000002</c:v>
                </c:pt>
                <c:pt idx="1816">
                  <c:v>33.173712000000002</c:v>
                </c:pt>
                <c:pt idx="1817">
                  <c:v>33.173712000000002</c:v>
                </c:pt>
                <c:pt idx="1818">
                  <c:v>33.173712000000002</c:v>
                </c:pt>
                <c:pt idx="1819">
                  <c:v>33.173712000000002</c:v>
                </c:pt>
                <c:pt idx="1820">
                  <c:v>33.173712000000002</c:v>
                </c:pt>
                <c:pt idx="1821">
                  <c:v>33.173712000000002</c:v>
                </c:pt>
                <c:pt idx="1822">
                  <c:v>33.173712000000002</c:v>
                </c:pt>
                <c:pt idx="1823">
                  <c:v>33.173712000000002</c:v>
                </c:pt>
                <c:pt idx="1824">
                  <c:v>33.173712000000002</c:v>
                </c:pt>
                <c:pt idx="1825">
                  <c:v>33.173712000000002</c:v>
                </c:pt>
                <c:pt idx="1826">
                  <c:v>33.173712000000002</c:v>
                </c:pt>
                <c:pt idx="1827">
                  <c:v>33.173712000000002</c:v>
                </c:pt>
                <c:pt idx="1828">
                  <c:v>33.173712000000002</c:v>
                </c:pt>
                <c:pt idx="1829">
                  <c:v>33.173712000000002</c:v>
                </c:pt>
                <c:pt idx="1830">
                  <c:v>33.173712000000002</c:v>
                </c:pt>
                <c:pt idx="1831">
                  <c:v>33.173712000000002</c:v>
                </c:pt>
                <c:pt idx="1832">
                  <c:v>33.173712000000002</c:v>
                </c:pt>
                <c:pt idx="1833">
                  <c:v>33.173712000000002</c:v>
                </c:pt>
                <c:pt idx="1834">
                  <c:v>33.173712000000002</c:v>
                </c:pt>
                <c:pt idx="1835">
                  <c:v>33.173712000000002</c:v>
                </c:pt>
                <c:pt idx="1836">
                  <c:v>33.173712000000002</c:v>
                </c:pt>
                <c:pt idx="1837">
                  <c:v>33.173712000000002</c:v>
                </c:pt>
                <c:pt idx="1838">
                  <c:v>33.173712000000002</c:v>
                </c:pt>
                <c:pt idx="1839">
                  <c:v>33.173712000000002</c:v>
                </c:pt>
                <c:pt idx="1840">
                  <c:v>33.173712000000002</c:v>
                </c:pt>
                <c:pt idx="1841">
                  <c:v>33.173712000000002</c:v>
                </c:pt>
                <c:pt idx="1842">
                  <c:v>33.173712000000002</c:v>
                </c:pt>
                <c:pt idx="1843">
                  <c:v>33.173712000000002</c:v>
                </c:pt>
                <c:pt idx="1844">
                  <c:v>33.173712000000002</c:v>
                </c:pt>
                <c:pt idx="1845">
                  <c:v>33.173712000000002</c:v>
                </c:pt>
                <c:pt idx="1846">
                  <c:v>33.173712000000002</c:v>
                </c:pt>
                <c:pt idx="1847">
                  <c:v>33.173712000000002</c:v>
                </c:pt>
                <c:pt idx="1848">
                  <c:v>33.173712000000002</c:v>
                </c:pt>
                <c:pt idx="1849">
                  <c:v>33.173712000000002</c:v>
                </c:pt>
                <c:pt idx="1850">
                  <c:v>33.173712000000002</c:v>
                </c:pt>
                <c:pt idx="1851">
                  <c:v>33.173712000000002</c:v>
                </c:pt>
                <c:pt idx="1852">
                  <c:v>33.173712000000002</c:v>
                </c:pt>
                <c:pt idx="1853">
                  <c:v>33.173712000000002</c:v>
                </c:pt>
                <c:pt idx="1854">
                  <c:v>33.173712000000002</c:v>
                </c:pt>
                <c:pt idx="1855">
                  <c:v>33.173712000000002</c:v>
                </c:pt>
                <c:pt idx="1856">
                  <c:v>33.173712000000002</c:v>
                </c:pt>
                <c:pt idx="1857">
                  <c:v>33.173712000000002</c:v>
                </c:pt>
                <c:pt idx="1858">
                  <c:v>33.173712000000002</c:v>
                </c:pt>
                <c:pt idx="1859">
                  <c:v>33.173712000000002</c:v>
                </c:pt>
                <c:pt idx="1860">
                  <c:v>33.173712000000002</c:v>
                </c:pt>
                <c:pt idx="1861">
                  <c:v>33.173712000000002</c:v>
                </c:pt>
                <c:pt idx="1862">
                  <c:v>33.173712000000002</c:v>
                </c:pt>
                <c:pt idx="1863">
                  <c:v>33.173712000000002</c:v>
                </c:pt>
                <c:pt idx="1864">
                  <c:v>33.173712000000002</c:v>
                </c:pt>
                <c:pt idx="1865">
                  <c:v>33.173712000000002</c:v>
                </c:pt>
                <c:pt idx="1866">
                  <c:v>33.173712000000002</c:v>
                </c:pt>
                <c:pt idx="1867">
                  <c:v>33.173712000000002</c:v>
                </c:pt>
                <c:pt idx="1868">
                  <c:v>33.173712000000002</c:v>
                </c:pt>
                <c:pt idx="1869">
                  <c:v>33.173712000000002</c:v>
                </c:pt>
                <c:pt idx="1870">
                  <c:v>33.173712000000002</c:v>
                </c:pt>
                <c:pt idx="1871">
                  <c:v>33.173712000000002</c:v>
                </c:pt>
                <c:pt idx="1872">
                  <c:v>33.173712000000002</c:v>
                </c:pt>
                <c:pt idx="1873">
                  <c:v>33.173712000000002</c:v>
                </c:pt>
                <c:pt idx="1874">
                  <c:v>33.173712000000002</c:v>
                </c:pt>
                <c:pt idx="1875">
                  <c:v>33.173712000000002</c:v>
                </c:pt>
                <c:pt idx="1876">
                  <c:v>33.173712000000002</c:v>
                </c:pt>
                <c:pt idx="1877">
                  <c:v>33.173712000000002</c:v>
                </c:pt>
                <c:pt idx="1878">
                  <c:v>33.173712000000002</c:v>
                </c:pt>
                <c:pt idx="1879">
                  <c:v>33.173712000000002</c:v>
                </c:pt>
                <c:pt idx="1880">
                  <c:v>33.173712000000002</c:v>
                </c:pt>
                <c:pt idx="1881">
                  <c:v>33.173712000000002</c:v>
                </c:pt>
                <c:pt idx="1882">
                  <c:v>33.173712000000002</c:v>
                </c:pt>
                <c:pt idx="1883">
                  <c:v>33.173712000000002</c:v>
                </c:pt>
                <c:pt idx="1884">
                  <c:v>33.173712000000002</c:v>
                </c:pt>
                <c:pt idx="1885">
                  <c:v>33.173712000000002</c:v>
                </c:pt>
                <c:pt idx="1886">
                  <c:v>33.173712000000002</c:v>
                </c:pt>
                <c:pt idx="1887">
                  <c:v>33.173712000000002</c:v>
                </c:pt>
                <c:pt idx="1888">
                  <c:v>33.173712000000002</c:v>
                </c:pt>
                <c:pt idx="1889">
                  <c:v>33.173712000000002</c:v>
                </c:pt>
                <c:pt idx="1890">
                  <c:v>33.173712000000002</c:v>
                </c:pt>
                <c:pt idx="1891">
                  <c:v>33.173712000000002</c:v>
                </c:pt>
                <c:pt idx="1892">
                  <c:v>33.173712000000002</c:v>
                </c:pt>
                <c:pt idx="1893">
                  <c:v>33.173712000000002</c:v>
                </c:pt>
                <c:pt idx="1894">
                  <c:v>33.173712000000002</c:v>
                </c:pt>
                <c:pt idx="1895">
                  <c:v>33.173712000000002</c:v>
                </c:pt>
                <c:pt idx="1896">
                  <c:v>33.173712000000002</c:v>
                </c:pt>
                <c:pt idx="1897">
                  <c:v>33.173712000000002</c:v>
                </c:pt>
                <c:pt idx="1898">
                  <c:v>33.173712000000002</c:v>
                </c:pt>
                <c:pt idx="1899">
                  <c:v>33.173712000000002</c:v>
                </c:pt>
                <c:pt idx="1900">
                  <c:v>33.173712000000002</c:v>
                </c:pt>
                <c:pt idx="1901">
                  <c:v>33.173712000000002</c:v>
                </c:pt>
                <c:pt idx="1902">
                  <c:v>33.173712000000002</c:v>
                </c:pt>
                <c:pt idx="1903">
                  <c:v>33.173712000000002</c:v>
                </c:pt>
                <c:pt idx="1904">
                  <c:v>33.173712000000002</c:v>
                </c:pt>
                <c:pt idx="1905">
                  <c:v>33.173712000000002</c:v>
                </c:pt>
                <c:pt idx="1906">
                  <c:v>33.173712000000002</c:v>
                </c:pt>
                <c:pt idx="1907">
                  <c:v>33.173712000000002</c:v>
                </c:pt>
                <c:pt idx="1908">
                  <c:v>33.173712000000002</c:v>
                </c:pt>
                <c:pt idx="1909">
                  <c:v>33.173712000000002</c:v>
                </c:pt>
                <c:pt idx="1910">
                  <c:v>33.173712000000002</c:v>
                </c:pt>
                <c:pt idx="1911">
                  <c:v>33.173712000000002</c:v>
                </c:pt>
                <c:pt idx="1912">
                  <c:v>33.173712000000002</c:v>
                </c:pt>
                <c:pt idx="1913">
                  <c:v>33.173712000000002</c:v>
                </c:pt>
                <c:pt idx="1914">
                  <c:v>33.173712000000002</c:v>
                </c:pt>
                <c:pt idx="1915">
                  <c:v>33.173712000000002</c:v>
                </c:pt>
                <c:pt idx="1916">
                  <c:v>33.173712000000002</c:v>
                </c:pt>
                <c:pt idx="1917">
                  <c:v>33.173712000000002</c:v>
                </c:pt>
                <c:pt idx="1918">
                  <c:v>33.173712000000002</c:v>
                </c:pt>
                <c:pt idx="1919">
                  <c:v>33.173712000000002</c:v>
                </c:pt>
                <c:pt idx="1920">
                  <c:v>33.173712000000002</c:v>
                </c:pt>
                <c:pt idx="1921">
                  <c:v>33.173712000000002</c:v>
                </c:pt>
                <c:pt idx="1922">
                  <c:v>33.173712000000002</c:v>
                </c:pt>
                <c:pt idx="1923">
                  <c:v>33.173712000000002</c:v>
                </c:pt>
                <c:pt idx="1924">
                  <c:v>33.173712000000002</c:v>
                </c:pt>
                <c:pt idx="1925">
                  <c:v>33.173712000000002</c:v>
                </c:pt>
                <c:pt idx="1926">
                  <c:v>33.173712000000002</c:v>
                </c:pt>
                <c:pt idx="1927">
                  <c:v>33.173712000000002</c:v>
                </c:pt>
                <c:pt idx="1928">
                  <c:v>33.173712000000002</c:v>
                </c:pt>
                <c:pt idx="1929">
                  <c:v>33.173712000000002</c:v>
                </c:pt>
                <c:pt idx="1930">
                  <c:v>33.173712000000002</c:v>
                </c:pt>
                <c:pt idx="1931">
                  <c:v>33.173712000000002</c:v>
                </c:pt>
                <c:pt idx="1932">
                  <c:v>33.173712000000002</c:v>
                </c:pt>
                <c:pt idx="1933">
                  <c:v>33.173712000000002</c:v>
                </c:pt>
                <c:pt idx="1934">
                  <c:v>33.173712000000002</c:v>
                </c:pt>
                <c:pt idx="1935">
                  <c:v>33.173712000000002</c:v>
                </c:pt>
                <c:pt idx="1936">
                  <c:v>33.173712000000002</c:v>
                </c:pt>
                <c:pt idx="1937">
                  <c:v>33.173712000000002</c:v>
                </c:pt>
                <c:pt idx="1938">
                  <c:v>33.173712000000002</c:v>
                </c:pt>
                <c:pt idx="1939">
                  <c:v>33.173712000000002</c:v>
                </c:pt>
                <c:pt idx="1940">
                  <c:v>33.173712000000002</c:v>
                </c:pt>
                <c:pt idx="1941">
                  <c:v>33.173712000000002</c:v>
                </c:pt>
                <c:pt idx="1942">
                  <c:v>33.173712000000002</c:v>
                </c:pt>
                <c:pt idx="1943">
                  <c:v>33.173712000000002</c:v>
                </c:pt>
                <c:pt idx="1944">
                  <c:v>33.173712000000002</c:v>
                </c:pt>
                <c:pt idx="1945">
                  <c:v>33.173712000000002</c:v>
                </c:pt>
                <c:pt idx="1946">
                  <c:v>33.173712000000002</c:v>
                </c:pt>
                <c:pt idx="1947">
                  <c:v>33.173712000000002</c:v>
                </c:pt>
                <c:pt idx="1948">
                  <c:v>33.173712000000002</c:v>
                </c:pt>
                <c:pt idx="1949">
                  <c:v>33.173712000000002</c:v>
                </c:pt>
                <c:pt idx="1950">
                  <c:v>33.173712000000002</c:v>
                </c:pt>
                <c:pt idx="1951">
                  <c:v>33.173712000000002</c:v>
                </c:pt>
                <c:pt idx="1952">
                  <c:v>33.173712000000002</c:v>
                </c:pt>
                <c:pt idx="1953">
                  <c:v>33.173712000000002</c:v>
                </c:pt>
                <c:pt idx="1954">
                  <c:v>33.173712000000002</c:v>
                </c:pt>
                <c:pt idx="1955">
                  <c:v>33.173712000000002</c:v>
                </c:pt>
                <c:pt idx="1956">
                  <c:v>33.173712000000002</c:v>
                </c:pt>
                <c:pt idx="1957">
                  <c:v>33.173712000000002</c:v>
                </c:pt>
                <c:pt idx="1958">
                  <c:v>33.173712000000002</c:v>
                </c:pt>
                <c:pt idx="1959">
                  <c:v>33.173712000000002</c:v>
                </c:pt>
                <c:pt idx="1960">
                  <c:v>33.173712000000002</c:v>
                </c:pt>
                <c:pt idx="1961">
                  <c:v>33.173712000000002</c:v>
                </c:pt>
                <c:pt idx="1962">
                  <c:v>33.173712000000002</c:v>
                </c:pt>
                <c:pt idx="1963">
                  <c:v>33.173712000000002</c:v>
                </c:pt>
                <c:pt idx="1964">
                  <c:v>33.173712000000002</c:v>
                </c:pt>
                <c:pt idx="1965">
                  <c:v>33.173712000000002</c:v>
                </c:pt>
                <c:pt idx="1966">
                  <c:v>33.173712000000002</c:v>
                </c:pt>
                <c:pt idx="1967">
                  <c:v>33.173712000000002</c:v>
                </c:pt>
                <c:pt idx="1968">
                  <c:v>33.173712000000002</c:v>
                </c:pt>
                <c:pt idx="1969">
                  <c:v>33.173712000000002</c:v>
                </c:pt>
                <c:pt idx="1970">
                  <c:v>33.173712000000002</c:v>
                </c:pt>
                <c:pt idx="1971">
                  <c:v>33.173712000000002</c:v>
                </c:pt>
                <c:pt idx="1972">
                  <c:v>33.173712000000002</c:v>
                </c:pt>
                <c:pt idx="1973">
                  <c:v>33.173712000000002</c:v>
                </c:pt>
                <c:pt idx="1974">
                  <c:v>33.173712000000002</c:v>
                </c:pt>
                <c:pt idx="1975">
                  <c:v>33.173712000000002</c:v>
                </c:pt>
                <c:pt idx="1976">
                  <c:v>33.173712000000002</c:v>
                </c:pt>
                <c:pt idx="1977">
                  <c:v>33.173712000000002</c:v>
                </c:pt>
                <c:pt idx="1978">
                  <c:v>33.173712000000002</c:v>
                </c:pt>
                <c:pt idx="1979">
                  <c:v>33.173712000000002</c:v>
                </c:pt>
                <c:pt idx="1980">
                  <c:v>33.173712000000002</c:v>
                </c:pt>
                <c:pt idx="1981">
                  <c:v>33.173712000000002</c:v>
                </c:pt>
                <c:pt idx="1982">
                  <c:v>33.173712000000002</c:v>
                </c:pt>
                <c:pt idx="1983">
                  <c:v>33.173712000000002</c:v>
                </c:pt>
                <c:pt idx="1984">
                  <c:v>33.173712000000002</c:v>
                </c:pt>
                <c:pt idx="1985">
                  <c:v>33.173712000000002</c:v>
                </c:pt>
                <c:pt idx="1986">
                  <c:v>33.173712000000002</c:v>
                </c:pt>
                <c:pt idx="1987">
                  <c:v>33.173712000000002</c:v>
                </c:pt>
                <c:pt idx="1988">
                  <c:v>33.173712000000002</c:v>
                </c:pt>
                <c:pt idx="1989">
                  <c:v>33.173712000000002</c:v>
                </c:pt>
                <c:pt idx="1990">
                  <c:v>33.173712000000002</c:v>
                </c:pt>
                <c:pt idx="1991">
                  <c:v>33.173712000000002</c:v>
                </c:pt>
                <c:pt idx="1992">
                  <c:v>33.173712000000002</c:v>
                </c:pt>
                <c:pt idx="1993">
                  <c:v>33.173712000000002</c:v>
                </c:pt>
                <c:pt idx="1994">
                  <c:v>33.173712000000002</c:v>
                </c:pt>
                <c:pt idx="1995">
                  <c:v>33.173712000000002</c:v>
                </c:pt>
                <c:pt idx="1996">
                  <c:v>33.173712000000002</c:v>
                </c:pt>
                <c:pt idx="1997">
                  <c:v>33.173712000000002</c:v>
                </c:pt>
                <c:pt idx="1998">
                  <c:v>33.173712000000002</c:v>
                </c:pt>
                <c:pt idx="1999">
                  <c:v>33.173712000000002</c:v>
                </c:pt>
                <c:pt idx="2000">
                  <c:v>33.173712000000002</c:v>
                </c:pt>
                <c:pt idx="2001">
                  <c:v>33.173712000000002</c:v>
                </c:pt>
                <c:pt idx="2002">
                  <c:v>33.173712000000002</c:v>
                </c:pt>
                <c:pt idx="2003">
                  <c:v>33.173712000000002</c:v>
                </c:pt>
                <c:pt idx="2004">
                  <c:v>33.173712000000002</c:v>
                </c:pt>
                <c:pt idx="2005">
                  <c:v>33.173712000000002</c:v>
                </c:pt>
                <c:pt idx="2006">
                  <c:v>33.173712000000002</c:v>
                </c:pt>
                <c:pt idx="2007">
                  <c:v>33.173712000000002</c:v>
                </c:pt>
                <c:pt idx="2008">
                  <c:v>33.173712000000002</c:v>
                </c:pt>
                <c:pt idx="2009">
                  <c:v>33.173712000000002</c:v>
                </c:pt>
                <c:pt idx="2010">
                  <c:v>33.173712000000002</c:v>
                </c:pt>
                <c:pt idx="2011">
                  <c:v>33.173712000000002</c:v>
                </c:pt>
                <c:pt idx="2012">
                  <c:v>33.173712000000002</c:v>
                </c:pt>
                <c:pt idx="2013">
                  <c:v>33.173712000000002</c:v>
                </c:pt>
                <c:pt idx="2014">
                  <c:v>33.173712000000002</c:v>
                </c:pt>
                <c:pt idx="2015">
                  <c:v>33.173712000000002</c:v>
                </c:pt>
                <c:pt idx="2016">
                  <c:v>33.173712000000002</c:v>
                </c:pt>
                <c:pt idx="2017">
                  <c:v>33.173712000000002</c:v>
                </c:pt>
                <c:pt idx="2018">
                  <c:v>33.173712000000002</c:v>
                </c:pt>
                <c:pt idx="2019">
                  <c:v>33.173712000000002</c:v>
                </c:pt>
                <c:pt idx="2020">
                  <c:v>33.173712000000002</c:v>
                </c:pt>
                <c:pt idx="2021">
                  <c:v>33.173712000000002</c:v>
                </c:pt>
                <c:pt idx="2022">
                  <c:v>33.173712000000002</c:v>
                </c:pt>
                <c:pt idx="2023">
                  <c:v>33.173712000000002</c:v>
                </c:pt>
                <c:pt idx="2024">
                  <c:v>33.173712000000002</c:v>
                </c:pt>
                <c:pt idx="2025">
                  <c:v>33.173712000000002</c:v>
                </c:pt>
                <c:pt idx="2026">
                  <c:v>33.173712000000002</c:v>
                </c:pt>
                <c:pt idx="2027">
                  <c:v>33.173712000000002</c:v>
                </c:pt>
                <c:pt idx="2028">
                  <c:v>33.173712000000002</c:v>
                </c:pt>
                <c:pt idx="2029">
                  <c:v>33.173712000000002</c:v>
                </c:pt>
                <c:pt idx="2030">
                  <c:v>33.173712000000002</c:v>
                </c:pt>
                <c:pt idx="2031">
                  <c:v>33.173712000000002</c:v>
                </c:pt>
                <c:pt idx="2032">
                  <c:v>33.173712000000002</c:v>
                </c:pt>
                <c:pt idx="2033">
                  <c:v>33.173712000000002</c:v>
                </c:pt>
                <c:pt idx="2034">
                  <c:v>33.173712000000002</c:v>
                </c:pt>
                <c:pt idx="2035">
                  <c:v>33.173712000000002</c:v>
                </c:pt>
                <c:pt idx="2036">
                  <c:v>33.173712000000002</c:v>
                </c:pt>
                <c:pt idx="2037">
                  <c:v>33.173712000000002</c:v>
                </c:pt>
                <c:pt idx="2038">
                  <c:v>33.173712000000002</c:v>
                </c:pt>
                <c:pt idx="2039">
                  <c:v>33.173712000000002</c:v>
                </c:pt>
                <c:pt idx="2040">
                  <c:v>33.173712000000002</c:v>
                </c:pt>
                <c:pt idx="2041">
                  <c:v>33.173712000000002</c:v>
                </c:pt>
                <c:pt idx="2042">
                  <c:v>33.173712000000002</c:v>
                </c:pt>
                <c:pt idx="2043">
                  <c:v>33.173712000000002</c:v>
                </c:pt>
                <c:pt idx="2044">
                  <c:v>33.173712000000002</c:v>
                </c:pt>
                <c:pt idx="2045">
                  <c:v>33.173712000000002</c:v>
                </c:pt>
                <c:pt idx="2046">
                  <c:v>33.173712000000002</c:v>
                </c:pt>
                <c:pt idx="2047">
                  <c:v>33.173712000000002</c:v>
                </c:pt>
                <c:pt idx="2048">
                  <c:v>33.173712000000002</c:v>
                </c:pt>
                <c:pt idx="2049">
                  <c:v>33.173712000000002</c:v>
                </c:pt>
                <c:pt idx="2050">
                  <c:v>33.173712000000002</c:v>
                </c:pt>
                <c:pt idx="2051">
                  <c:v>33.173712000000002</c:v>
                </c:pt>
                <c:pt idx="2052">
                  <c:v>33.173712000000002</c:v>
                </c:pt>
                <c:pt idx="2053">
                  <c:v>33.173712000000002</c:v>
                </c:pt>
                <c:pt idx="2054">
                  <c:v>33.173712000000002</c:v>
                </c:pt>
                <c:pt idx="2055">
                  <c:v>33.173712000000002</c:v>
                </c:pt>
                <c:pt idx="2056">
                  <c:v>33.173712000000002</c:v>
                </c:pt>
                <c:pt idx="2057">
                  <c:v>33.173712000000002</c:v>
                </c:pt>
                <c:pt idx="2058">
                  <c:v>33.173712000000002</c:v>
                </c:pt>
                <c:pt idx="2059">
                  <c:v>33.173712000000002</c:v>
                </c:pt>
                <c:pt idx="2060">
                  <c:v>33.173712000000002</c:v>
                </c:pt>
                <c:pt idx="2061">
                  <c:v>33.173712000000002</c:v>
                </c:pt>
                <c:pt idx="2062">
                  <c:v>33.173712000000002</c:v>
                </c:pt>
                <c:pt idx="2063">
                  <c:v>33.173712000000002</c:v>
                </c:pt>
                <c:pt idx="2064">
                  <c:v>33.173712000000002</c:v>
                </c:pt>
                <c:pt idx="2065">
                  <c:v>33.173712000000002</c:v>
                </c:pt>
                <c:pt idx="2066">
                  <c:v>33.173712000000002</c:v>
                </c:pt>
                <c:pt idx="2067">
                  <c:v>33.173712000000002</c:v>
                </c:pt>
                <c:pt idx="2068">
                  <c:v>33.173712000000002</c:v>
                </c:pt>
                <c:pt idx="2069">
                  <c:v>33.173712000000002</c:v>
                </c:pt>
                <c:pt idx="2070">
                  <c:v>33.173712000000002</c:v>
                </c:pt>
                <c:pt idx="2071">
                  <c:v>33.173712000000002</c:v>
                </c:pt>
                <c:pt idx="2072">
                  <c:v>33.173712000000002</c:v>
                </c:pt>
                <c:pt idx="2073">
                  <c:v>33.173712000000002</c:v>
                </c:pt>
                <c:pt idx="2074">
                  <c:v>33.173712000000002</c:v>
                </c:pt>
                <c:pt idx="2075">
                  <c:v>33.173712000000002</c:v>
                </c:pt>
                <c:pt idx="2076">
                  <c:v>33.173712000000002</c:v>
                </c:pt>
                <c:pt idx="2077">
                  <c:v>33.173712000000002</c:v>
                </c:pt>
                <c:pt idx="2078">
                  <c:v>33.173712000000002</c:v>
                </c:pt>
                <c:pt idx="2079">
                  <c:v>33.173712000000002</c:v>
                </c:pt>
                <c:pt idx="2080">
                  <c:v>33.173712000000002</c:v>
                </c:pt>
                <c:pt idx="2081">
                  <c:v>33.173712000000002</c:v>
                </c:pt>
                <c:pt idx="2082">
                  <c:v>33.173712000000002</c:v>
                </c:pt>
                <c:pt idx="2083">
                  <c:v>33.173712000000002</c:v>
                </c:pt>
                <c:pt idx="2084">
                  <c:v>33.173712000000002</c:v>
                </c:pt>
                <c:pt idx="2085">
                  <c:v>33.173712000000002</c:v>
                </c:pt>
                <c:pt idx="2086">
                  <c:v>33.173712000000002</c:v>
                </c:pt>
                <c:pt idx="2087">
                  <c:v>33.173712000000002</c:v>
                </c:pt>
                <c:pt idx="2088">
                  <c:v>33.173712000000002</c:v>
                </c:pt>
                <c:pt idx="2089">
                  <c:v>33.173712000000002</c:v>
                </c:pt>
                <c:pt idx="2090">
                  <c:v>33.173712000000002</c:v>
                </c:pt>
                <c:pt idx="2091">
                  <c:v>33.173712000000002</c:v>
                </c:pt>
                <c:pt idx="2092">
                  <c:v>33.173712000000002</c:v>
                </c:pt>
                <c:pt idx="2093">
                  <c:v>33.173712000000002</c:v>
                </c:pt>
                <c:pt idx="2094">
                  <c:v>33.173712000000002</c:v>
                </c:pt>
                <c:pt idx="2095">
                  <c:v>33.173712000000002</c:v>
                </c:pt>
                <c:pt idx="2096">
                  <c:v>33.173712000000002</c:v>
                </c:pt>
                <c:pt idx="2097">
                  <c:v>33.173712000000002</c:v>
                </c:pt>
                <c:pt idx="2098">
                  <c:v>33.173712000000002</c:v>
                </c:pt>
                <c:pt idx="2099">
                  <c:v>33.173712000000002</c:v>
                </c:pt>
                <c:pt idx="2100">
                  <c:v>33.173712000000002</c:v>
                </c:pt>
                <c:pt idx="2101">
                  <c:v>33.173712000000002</c:v>
                </c:pt>
                <c:pt idx="2102">
                  <c:v>33.173712000000002</c:v>
                </c:pt>
                <c:pt idx="2103">
                  <c:v>33.173712000000002</c:v>
                </c:pt>
                <c:pt idx="2104">
                  <c:v>33.173712000000002</c:v>
                </c:pt>
                <c:pt idx="2105">
                  <c:v>33.173712000000002</c:v>
                </c:pt>
                <c:pt idx="2106">
                  <c:v>33.173712000000002</c:v>
                </c:pt>
                <c:pt idx="2107">
                  <c:v>33.173712000000002</c:v>
                </c:pt>
                <c:pt idx="2108">
                  <c:v>33.173712000000002</c:v>
                </c:pt>
                <c:pt idx="2109">
                  <c:v>33.173712000000002</c:v>
                </c:pt>
                <c:pt idx="2110">
                  <c:v>33.173712000000002</c:v>
                </c:pt>
                <c:pt idx="2111">
                  <c:v>33.173712000000002</c:v>
                </c:pt>
                <c:pt idx="2112">
                  <c:v>33.173712000000002</c:v>
                </c:pt>
                <c:pt idx="2113">
                  <c:v>33.173712000000002</c:v>
                </c:pt>
                <c:pt idx="2114">
                  <c:v>33.173712000000002</c:v>
                </c:pt>
                <c:pt idx="2115">
                  <c:v>33.173712000000002</c:v>
                </c:pt>
                <c:pt idx="2116">
                  <c:v>33.173712000000002</c:v>
                </c:pt>
                <c:pt idx="2117">
                  <c:v>33.173712000000002</c:v>
                </c:pt>
                <c:pt idx="2118">
                  <c:v>33.173712000000002</c:v>
                </c:pt>
                <c:pt idx="2119">
                  <c:v>33.173712000000002</c:v>
                </c:pt>
                <c:pt idx="2120">
                  <c:v>33.173712000000002</c:v>
                </c:pt>
                <c:pt idx="2121">
                  <c:v>33.173712000000002</c:v>
                </c:pt>
                <c:pt idx="2122">
                  <c:v>33.173712000000002</c:v>
                </c:pt>
                <c:pt idx="2123">
                  <c:v>33.173712000000002</c:v>
                </c:pt>
                <c:pt idx="2124">
                  <c:v>33.173712000000002</c:v>
                </c:pt>
                <c:pt idx="2125">
                  <c:v>33.173712000000002</c:v>
                </c:pt>
                <c:pt idx="2126">
                  <c:v>33.173712000000002</c:v>
                </c:pt>
                <c:pt idx="2127">
                  <c:v>33.173712000000002</c:v>
                </c:pt>
                <c:pt idx="2128">
                  <c:v>33.173712000000002</c:v>
                </c:pt>
                <c:pt idx="2129">
                  <c:v>33.173712000000002</c:v>
                </c:pt>
                <c:pt idx="2130">
                  <c:v>33.173712000000002</c:v>
                </c:pt>
                <c:pt idx="2131">
                  <c:v>33.173712000000002</c:v>
                </c:pt>
                <c:pt idx="2132">
                  <c:v>33.173712000000002</c:v>
                </c:pt>
                <c:pt idx="2133">
                  <c:v>33.173712000000002</c:v>
                </c:pt>
                <c:pt idx="2134">
                  <c:v>33.173712000000002</c:v>
                </c:pt>
                <c:pt idx="2135">
                  <c:v>33.173712000000002</c:v>
                </c:pt>
                <c:pt idx="2136">
                  <c:v>33.173712000000002</c:v>
                </c:pt>
                <c:pt idx="2137">
                  <c:v>33.173712000000002</c:v>
                </c:pt>
                <c:pt idx="2138">
                  <c:v>33.173712000000002</c:v>
                </c:pt>
                <c:pt idx="2139">
                  <c:v>33.173712000000002</c:v>
                </c:pt>
                <c:pt idx="2140">
                  <c:v>33.173712000000002</c:v>
                </c:pt>
                <c:pt idx="2141">
                  <c:v>33.173712000000002</c:v>
                </c:pt>
                <c:pt idx="2142">
                  <c:v>33.173712000000002</c:v>
                </c:pt>
                <c:pt idx="2143">
                  <c:v>33.173712000000002</c:v>
                </c:pt>
                <c:pt idx="2144">
                  <c:v>33.173712000000002</c:v>
                </c:pt>
                <c:pt idx="2145">
                  <c:v>33.173712000000002</c:v>
                </c:pt>
                <c:pt idx="2146">
                  <c:v>33.173712000000002</c:v>
                </c:pt>
                <c:pt idx="2147">
                  <c:v>33.173712000000002</c:v>
                </c:pt>
                <c:pt idx="2148">
                  <c:v>33.173712000000002</c:v>
                </c:pt>
                <c:pt idx="2149">
                  <c:v>33.173712000000002</c:v>
                </c:pt>
                <c:pt idx="2150">
                  <c:v>33.173712000000002</c:v>
                </c:pt>
                <c:pt idx="2151">
                  <c:v>33.173712000000002</c:v>
                </c:pt>
                <c:pt idx="2152">
                  <c:v>33.173712000000002</c:v>
                </c:pt>
                <c:pt idx="2153">
                  <c:v>33.173712000000002</c:v>
                </c:pt>
                <c:pt idx="2154">
                  <c:v>33.173712000000002</c:v>
                </c:pt>
                <c:pt idx="2155">
                  <c:v>33.173712000000002</c:v>
                </c:pt>
                <c:pt idx="2156">
                  <c:v>33.173712000000002</c:v>
                </c:pt>
                <c:pt idx="2157">
                  <c:v>33.173712000000002</c:v>
                </c:pt>
                <c:pt idx="2158">
                  <c:v>33.173712000000002</c:v>
                </c:pt>
                <c:pt idx="2159">
                  <c:v>33.173712000000002</c:v>
                </c:pt>
                <c:pt idx="2160">
                  <c:v>33.173712000000002</c:v>
                </c:pt>
                <c:pt idx="2161">
                  <c:v>33.173712000000002</c:v>
                </c:pt>
                <c:pt idx="2162">
                  <c:v>33.173712000000002</c:v>
                </c:pt>
                <c:pt idx="2163">
                  <c:v>33.173712000000002</c:v>
                </c:pt>
                <c:pt idx="2164">
                  <c:v>33.173712000000002</c:v>
                </c:pt>
                <c:pt idx="2165">
                  <c:v>33.173712000000002</c:v>
                </c:pt>
                <c:pt idx="2166">
                  <c:v>33.173712000000002</c:v>
                </c:pt>
                <c:pt idx="2167">
                  <c:v>33.173712000000002</c:v>
                </c:pt>
                <c:pt idx="2168">
                  <c:v>33.173712000000002</c:v>
                </c:pt>
                <c:pt idx="2169">
                  <c:v>33.173712000000002</c:v>
                </c:pt>
                <c:pt idx="2170">
                  <c:v>33.173712000000002</c:v>
                </c:pt>
                <c:pt idx="2171">
                  <c:v>33.173712000000002</c:v>
                </c:pt>
                <c:pt idx="2172">
                  <c:v>33.173712000000002</c:v>
                </c:pt>
                <c:pt idx="2173">
                  <c:v>33.173712000000002</c:v>
                </c:pt>
                <c:pt idx="2174">
                  <c:v>33.173712000000002</c:v>
                </c:pt>
                <c:pt idx="2175">
                  <c:v>33.173712000000002</c:v>
                </c:pt>
                <c:pt idx="2176">
                  <c:v>33.173712000000002</c:v>
                </c:pt>
                <c:pt idx="2177">
                  <c:v>33.173712000000002</c:v>
                </c:pt>
                <c:pt idx="2178">
                  <c:v>33.173712000000002</c:v>
                </c:pt>
                <c:pt idx="2179">
                  <c:v>33.173712000000002</c:v>
                </c:pt>
                <c:pt idx="2180">
                  <c:v>33.173712000000002</c:v>
                </c:pt>
                <c:pt idx="2181">
                  <c:v>33.173712000000002</c:v>
                </c:pt>
                <c:pt idx="2182">
                  <c:v>33.173712000000002</c:v>
                </c:pt>
                <c:pt idx="2183">
                  <c:v>33.173712000000002</c:v>
                </c:pt>
                <c:pt idx="2184">
                  <c:v>33.173712000000002</c:v>
                </c:pt>
                <c:pt idx="2185">
                  <c:v>33.173712000000002</c:v>
                </c:pt>
                <c:pt idx="2186">
                  <c:v>33.173712000000002</c:v>
                </c:pt>
                <c:pt idx="2187">
                  <c:v>33.173712000000002</c:v>
                </c:pt>
                <c:pt idx="2188">
                  <c:v>33.173712000000002</c:v>
                </c:pt>
                <c:pt idx="2189">
                  <c:v>33.173712000000002</c:v>
                </c:pt>
                <c:pt idx="2190">
                  <c:v>33.173712000000002</c:v>
                </c:pt>
                <c:pt idx="2191">
                  <c:v>33.173712000000002</c:v>
                </c:pt>
                <c:pt idx="2192">
                  <c:v>33.173712000000002</c:v>
                </c:pt>
                <c:pt idx="2193">
                  <c:v>33.173712000000002</c:v>
                </c:pt>
                <c:pt idx="2194">
                  <c:v>33.173712000000002</c:v>
                </c:pt>
                <c:pt idx="2195">
                  <c:v>33.173712000000002</c:v>
                </c:pt>
                <c:pt idx="2196">
                  <c:v>33.173712000000002</c:v>
                </c:pt>
                <c:pt idx="2197">
                  <c:v>33.173712000000002</c:v>
                </c:pt>
                <c:pt idx="2198">
                  <c:v>33.173712000000002</c:v>
                </c:pt>
                <c:pt idx="2199">
                  <c:v>33.173712000000002</c:v>
                </c:pt>
                <c:pt idx="2200">
                  <c:v>33.173712000000002</c:v>
                </c:pt>
                <c:pt idx="2201">
                  <c:v>33.173712000000002</c:v>
                </c:pt>
                <c:pt idx="2202">
                  <c:v>33.173712000000002</c:v>
                </c:pt>
                <c:pt idx="2203">
                  <c:v>33.173712000000002</c:v>
                </c:pt>
                <c:pt idx="2204">
                  <c:v>33.173712000000002</c:v>
                </c:pt>
                <c:pt idx="2205">
                  <c:v>33.173712000000002</c:v>
                </c:pt>
                <c:pt idx="2206">
                  <c:v>33.173712000000002</c:v>
                </c:pt>
                <c:pt idx="2207">
                  <c:v>33.173712000000002</c:v>
                </c:pt>
                <c:pt idx="2208">
                  <c:v>33.173712000000002</c:v>
                </c:pt>
                <c:pt idx="2209">
                  <c:v>33.173712000000002</c:v>
                </c:pt>
                <c:pt idx="2210">
                  <c:v>33.173712000000002</c:v>
                </c:pt>
                <c:pt idx="2211">
                  <c:v>33.173712000000002</c:v>
                </c:pt>
                <c:pt idx="2212">
                  <c:v>33.173712000000002</c:v>
                </c:pt>
                <c:pt idx="2213">
                  <c:v>33.173712000000002</c:v>
                </c:pt>
                <c:pt idx="2214">
                  <c:v>33.173712000000002</c:v>
                </c:pt>
                <c:pt idx="2215">
                  <c:v>33.173712000000002</c:v>
                </c:pt>
                <c:pt idx="2216">
                  <c:v>33.173712000000002</c:v>
                </c:pt>
                <c:pt idx="2217">
                  <c:v>33.173712000000002</c:v>
                </c:pt>
                <c:pt idx="2218">
                  <c:v>33.173712000000002</c:v>
                </c:pt>
                <c:pt idx="2219">
                  <c:v>33.173712000000002</c:v>
                </c:pt>
                <c:pt idx="2220">
                  <c:v>33.173712000000002</c:v>
                </c:pt>
                <c:pt idx="2221">
                  <c:v>33.173712000000002</c:v>
                </c:pt>
                <c:pt idx="2222">
                  <c:v>33.173712000000002</c:v>
                </c:pt>
                <c:pt idx="2223">
                  <c:v>33.173712000000002</c:v>
                </c:pt>
                <c:pt idx="2224">
                  <c:v>33.173712000000002</c:v>
                </c:pt>
                <c:pt idx="2225">
                  <c:v>33.173712000000002</c:v>
                </c:pt>
                <c:pt idx="2226">
                  <c:v>33.173712000000002</c:v>
                </c:pt>
                <c:pt idx="2227">
                  <c:v>33.173712000000002</c:v>
                </c:pt>
                <c:pt idx="2228">
                  <c:v>33.173712000000002</c:v>
                </c:pt>
                <c:pt idx="2229">
                  <c:v>33.173712000000002</c:v>
                </c:pt>
                <c:pt idx="2230">
                  <c:v>33.173712000000002</c:v>
                </c:pt>
                <c:pt idx="2231">
                  <c:v>33.173712000000002</c:v>
                </c:pt>
                <c:pt idx="2232">
                  <c:v>33.173712000000002</c:v>
                </c:pt>
                <c:pt idx="2233">
                  <c:v>33.173712000000002</c:v>
                </c:pt>
                <c:pt idx="2234">
                  <c:v>33.173712000000002</c:v>
                </c:pt>
                <c:pt idx="2235">
                  <c:v>33.173712000000002</c:v>
                </c:pt>
                <c:pt idx="2236">
                  <c:v>33.173712000000002</c:v>
                </c:pt>
                <c:pt idx="2237">
                  <c:v>33.173712000000002</c:v>
                </c:pt>
                <c:pt idx="2238">
                  <c:v>33.173712000000002</c:v>
                </c:pt>
                <c:pt idx="2239">
                  <c:v>33.173712000000002</c:v>
                </c:pt>
                <c:pt idx="2240">
                  <c:v>33.173712000000002</c:v>
                </c:pt>
                <c:pt idx="2241">
                  <c:v>33.173712000000002</c:v>
                </c:pt>
                <c:pt idx="2242">
                  <c:v>33.173712000000002</c:v>
                </c:pt>
                <c:pt idx="2243">
                  <c:v>33.173712000000002</c:v>
                </c:pt>
                <c:pt idx="2244">
                  <c:v>33.173712000000002</c:v>
                </c:pt>
                <c:pt idx="2245">
                  <c:v>33.173712000000002</c:v>
                </c:pt>
                <c:pt idx="2246">
                  <c:v>33.173712000000002</c:v>
                </c:pt>
                <c:pt idx="2247">
                  <c:v>33.173712000000002</c:v>
                </c:pt>
                <c:pt idx="2248">
                  <c:v>33.173712000000002</c:v>
                </c:pt>
                <c:pt idx="2249">
                  <c:v>33.173712000000002</c:v>
                </c:pt>
                <c:pt idx="2250">
                  <c:v>33.173712000000002</c:v>
                </c:pt>
                <c:pt idx="2251">
                  <c:v>33.173712000000002</c:v>
                </c:pt>
                <c:pt idx="2252">
                  <c:v>33.173712000000002</c:v>
                </c:pt>
                <c:pt idx="2253">
                  <c:v>33.173712000000002</c:v>
                </c:pt>
                <c:pt idx="2254">
                  <c:v>33.173712000000002</c:v>
                </c:pt>
                <c:pt idx="2255">
                  <c:v>33.173712000000002</c:v>
                </c:pt>
                <c:pt idx="2256">
                  <c:v>33.173712000000002</c:v>
                </c:pt>
                <c:pt idx="2257">
                  <c:v>33.173712000000002</c:v>
                </c:pt>
                <c:pt idx="2258">
                  <c:v>33.173712000000002</c:v>
                </c:pt>
                <c:pt idx="2259">
                  <c:v>33.173712000000002</c:v>
                </c:pt>
                <c:pt idx="2260">
                  <c:v>33.173712000000002</c:v>
                </c:pt>
                <c:pt idx="2261">
                  <c:v>33.173712000000002</c:v>
                </c:pt>
                <c:pt idx="2262">
                  <c:v>33.173712000000002</c:v>
                </c:pt>
                <c:pt idx="2263">
                  <c:v>33.173712000000002</c:v>
                </c:pt>
                <c:pt idx="2264">
                  <c:v>33.173712000000002</c:v>
                </c:pt>
                <c:pt idx="2265">
                  <c:v>33.173712000000002</c:v>
                </c:pt>
                <c:pt idx="2266">
                  <c:v>33.173712000000002</c:v>
                </c:pt>
                <c:pt idx="2267">
                  <c:v>33.173712000000002</c:v>
                </c:pt>
                <c:pt idx="2268">
                  <c:v>33.173712000000002</c:v>
                </c:pt>
                <c:pt idx="2269">
                  <c:v>33.173712000000002</c:v>
                </c:pt>
                <c:pt idx="2270">
                  <c:v>33.173712000000002</c:v>
                </c:pt>
                <c:pt idx="2271">
                  <c:v>33.173712000000002</c:v>
                </c:pt>
                <c:pt idx="2272">
                  <c:v>33.173712000000002</c:v>
                </c:pt>
                <c:pt idx="2273">
                  <c:v>33.173712000000002</c:v>
                </c:pt>
                <c:pt idx="2274">
                  <c:v>33.173712000000002</c:v>
                </c:pt>
                <c:pt idx="2275">
                  <c:v>33.173712000000002</c:v>
                </c:pt>
                <c:pt idx="2276">
                  <c:v>33.173712000000002</c:v>
                </c:pt>
                <c:pt idx="2277">
                  <c:v>33.173712000000002</c:v>
                </c:pt>
                <c:pt idx="2278">
                  <c:v>33.173712000000002</c:v>
                </c:pt>
                <c:pt idx="2279">
                  <c:v>33.173712000000002</c:v>
                </c:pt>
                <c:pt idx="2280">
                  <c:v>33.173712000000002</c:v>
                </c:pt>
                <c:pt idx="2281">
                  <c:v>33.173712000000002</c:v>
                </c:pt>
                <c:pt idx="2282">
                  <c:v>33.173712000000002</c:v>
                </c:pt>
                <c:pt idx="2283">
                  <c:v>33.173712000000002</c:v>
                </c:pt>
                <c:pt idx="2284">
                  <c:v>33.173712000000002</c:v>
                </c:pt>
                <c:pt idx="2285">
                  <c:v>33.173712000000002</c:v>
                </c:pt>
                <c:pt idx="2286">
                  <c:v>33.173712000000002</c:v>
                </c:pt>
                <c:pt idx="2287">
                  <c:v>33.173712000000002</c:v>
                </c:pt>
                <c:pt idx="2288">
                  <c:v>33.173712000000002</c:v>
                </c:pt>
                <c:pt idx="2289">
                  <c:v>33.173712000000002</c:v>
                </c:pt>
                <c:pt idx="2290">
                  <c:v>33.173712000000002</c:v>
                </c:pt>
                <c:pt idx="2291">
                  <c:v>33.173712000000002</c:v>
                </c:pt>
                <c:pt idx="2292">
                  <c:v>33.173712000000002</c:v>
                </c:pt>
                <c:pt idx="2293">
                  <c:v>33.173712000000002</c:v>
                </c:pt>
                <c:pt idx="2294">
                  <c:v>33.173712000000002</c:v>
                </c:pt>
                <c:pt idx="2295">
                  <c:v>33.173712000000002</c:v>
                </c:pt>
                <c:pt idx="2296">
                  <c:v>33.173712000000002</c:v>
                </c:pt>
                <c:pt idx="2297">
                  <c:v>33.173712000000002</c:v>
                </c:pt>
                <c:pt idx="2298">
                  <c:v>33.173712000000002</c:v>
                </c:pt>
                <c:pt idx="2299">
                  <c:v>33.173712000000002</c:v>
                </c:pt>
                <c:pt idx="2300">
                  <c:v>33.173712000000002</c:v>
                </c:pt>
                <c:pt idx="2301">
                  <c:v>33.173712000000002</c:v>
                </c:pt>
                <c:pt idx="2302">
                  <c:v>33.173712000000002</c:v>
                </c:pt>
                <c:pt idx="2303">
                  <c:v>33.173712000000002</c:v>
                </c:pt>
                <c:pt idx="2304">
                  <c:v>33.173712000000002</c:v>
                </c:pt>
                <c:pt idx="2305">
                  <c:v>33.173712000000002</c:v>
                </c:pt>
                <c:pt idx="2306">
                  <c:v>33.173712000000002</c:v>
                </c:pt>
                <c:pt idx="2307">
                  <c:v>33.173712000000002</c:v>
                </c:pt>
                <c:pt idx="2308">
                  <c:v>33.173712000000002</c:v>
                </c:pt>
                <c:pt idx="2309">
                  <c:v>33.173712000000002</c:v>
                </c:pt>
                <c:pt idx="2310">
                  <c:v>33.173712000000002</c:v>
                </c:pt>
                <c:pt idx="2311">
                  <c:v>33.173712000000002</c:v>
                </c:pt>
                <c:pt idx="2312">
                  <c:v>33.173712000000002</c:v>
                </c:pt>
                <c:pt idx="2313">
                  <c:v>33.173712000000002</c:v>
                </c:pt>
                <c:pt idx="2314">
                  <c:v>33.173712000000002</c:v>
                </c:pt>
                <c:pt idx="2315">
                  <c:v>33.173712000000002</c:v>
                </c:pt>
                <c:pt idx="2316">
                  <c:v>33.173712000000002</c:v>
                </c:pt>
                <c:pt idx="2317">
                  <c:v>33.173712000000002</c:v>
                </c:pt>
                <c:pt idx="2318">
                  <c:v>33.173712000000002</c:v>
                </c:pt>
                <c:pt idx="2319">
                  <c:v>33.173712000000002</c:v>
                </c:pt>
                <c:pt idx="2320">
                  <c:v>33.173712000000002</c:v>
                </c:pt>
                <c:pt idx="2321">
                  <c:v>33.173712000000002</c:v>
                </c:pt>
                <c:pt idx="2322">
                  <c:v>33.173712000000002</c:v>
                </c:pt>
                <c:pt idx="2323">
                  <c:v>33.173712000000002</c:v>
                </c:pt>
                <c:pt idx="2324">
                  <c:v>33.173712000000002</c:v>
                </c:pt>
                <c:pt idx="2325">
                  <c:v>33.173712000000002</c:v>
                </c:pt>
                <c:pt idx="2326">
                  <c:v>33.173712000000002</c:v>
                </c:pt>
                <c:pt idx="2327">
                  <c:v>33.173712000000002</c:v>
                </c:pt>
                <c:pt idx="2328">
                  <c:v>33.173712000000002</c:v>
                </c:pt>
                <c:pt idx="2329">
                  <c:v>33.173712000000002</c:v>
                </c:pt>
                <c:pt idx="2330">
                  <c:v>33.173712000000002</c:v>
                </c:pt>
                <c:pt idx="2331">
                  <c:v>33.173712000000002</c:v>
                </c:pt>
                <c:pt idx="2332">
                  <c:v>33.173712000000002</c:v>
                </c:pt>
                <c:pt idx="2333">
                  <c:v>33.173712000000002</c:v>
                </c:pt>
                <c:pt idx="2334">
                  <c:v>33.173712000000002</c:v>
                </c:pt>
                <c:pt idx="2335">
                  <c:v>33.173712000000002</c:v>
                </c:pt>
                <c:pt idx="2336">
                  <c:v>33.173712000000002</c:v>
                </c:pt>
                <c:pt idx="2337">
                  <c:v>33.173712000000002</c:v>
                </c:pt>
                <c:pt idx="2338">
                  <c:v>33.173712000000002</c:v>
                </c:pt>
                <c:pt idx="2339">
                  <c:v>33.173712000000002</c:v>
                </c:pt>
                <c:pt idx="2340">
                  <c:v>33.173712000000002</c:v>
                </c:pt>
                <c:pt idx="2341">
                  <c:v>33.173712000000002</c:v>
                </c:pt>
                <c:pt idx="2342">
                  <c:v>33.173712000000002</c:v>
                </c:pt>
                <c:pt idx="2343">
                  <c:v>33.173712000000002</c:v>
                </c:pt>
                <c:pt idx="2344">
                  <c:v>33.173712000000002</c:v>
                </c:pt>
                <c:pt idx="2345">
                  <c:v>33.173712000000002</c:v>
                </c:pt>
                <c:pt idx="2346">
                  <c:v>33.173712000000002</c:v>
                </c:pt>
                <c:pt idx="2347">
                  <c:v>33.173712000000002</c:v>
                </c:pt>
                <c:pt idx="2348">
                  <c:v>33.173712000000002</c:v>
                </c:pt>
                <c:pt idx="2349">
                  <c:v>33.173712000000002</c:v>
                </c:pt>
                <c:pt idx="2350">
                  <c:v>33.173712000000002</c:v>
                </c:pt>
                <c:pt idx="2351">
                  <c:v>33.173712000000002</c:v>
                </c:pt>
                <c:pt idx="2352">
                  <c:v>33.173712000000002</c:v>
                </c:pt>
                <c:pt idx="2353">
                  <c:v>33.173712000000002</c:v>
                </c:pt>
                <c:pt idx="2354">
                  <c:v>33.173712000000002</c:v>
                </c:pt>
                <c:pt idx="2355">
                  <c:v>33.173712000000002</c:v>
                </c:pt>
                <c:pt idx="2356">
                  <c:v>33.173712000000002</c:v>
                </c:pt>
                <c:pt idx="2357">
                  <c:v>33.173712000000002</c:v>
                </c:pt>
                <c:pt idx="2358">
                  <c:v>33.173712000000002</c:v>
                </c:pt>
                <c:pt idx="2359">
                  <c:v>33.173712000000002</c:v>
                </c:pt>
                <c:pt idx="2360">
                  <c:v>33.173712000000002</c:v>
                </c:pt>
                <c:pt idx="2361">
                  <c:v>33.173712000000002</c:v>
                </c:pt>
                <c:pt idx="2362">
                  <c:v>33.173712000000002</c:v>
                </c:pt>
                <c:pt idx="2363">
                  <c:v>33.173712000000002</c:v>
                </c:pt>
                <c:pt idx="2364">
                  <c:v>33.173712000000002</c:v>
                </c:pt>
                <c:pt idx="2365">
                  <c:v>33.173712000000002</c:v>
                </c:pt>
                <c:pt idx="2366">
                  <c:v>33.173712000000002</c:v>
                </c:pt>
                <c:pt idx="2367">
                  <c:v>33.173712000000002</c:v>
                </c:pt>
                <c:pt idx="2368">
                  <c:v>33.173712000000002</c:v>
                </c:pt>
                <c:pt idx="2369">
                  <c:v>33.173712000000002</c:v>
                </c:pt>
                <c:pt idx="2370">
                  <c:v>33.173712000000002</c:v>
                </c:pt>
                <c:pt idx="2371">
                  <c:v>33.173712000000002</c:v>
                </c:pt>
                <c:pt idx="2372">
                  <c:v>33.173712000000002</c:v>
                </c:pt>
                <c:pt idx="2373">
                  <c:v>33.173712000000002</c:v>
                </c:pt>
                <c:pt idx="2374">
                  <c:v>33.173712000000002</c:v>
                </c:pt>
                <c:pt idx="2375">
                  <c:v>33.173712000000002</c:v>
                </c:pt>
                <c:pt idx="2376">
                  <c:v>33.173712000000002</c:v>
                </c:pt>
                <c:pt idx="2377">
                  <c:v>33.173712000000002</c:v>
                </c:pt>
                <c:pt idx="2378">
                  <c:v>33.173712000000002</c:v>
                </c:pt>
                <c:pt idx="2379">
                  <c:v>33.173712000000002</c:v>
                </c:pt>
                <c:pt idx="2380">
                  <c:v>33.173712000000002</c:v>
                </c:pt>
                <c:pt idx="2381">
                  <c:v>33.173712000000002</c:v>
                </c:pt>
                <c:pt idx="2382">
                  <c:v>33.173712000000002</c:v>
                </c:pt>
                <c:pt idx="2383">
                  <c:v>33.173712000000002</c:v>
                </c:pt>
                <c:pt idx="2384">
                  <c:v>33.173712000000002</c:v>
                </c:pt>
                <c:pt idx="2385">
                  <c:v>33.173712000000002</c:v>
                </c:pt>
                <c:pt idx="2386">
                  <c:v>33.173712000000002</c:v>
                </c:pt>
                <c:pt idx="2387">
                  <c:v>33.173712000000002</c:v>
                </c:pt>
                <c:pt idx="2388">
                  <c:v>33.173712000000002</c:v>
                </c:pt>
                <c:pt idx="2389">
                  <c:v>33.173712000000002</c:v>
                </c:pt>
                <c:pt idx="2390">
                  <c:v>33.173712000000002</c:v>
                </c:pt>
                <c:pt idx="2391">
                  <c:v>33.173712000000002</c:v>
                </c:pt>
                <c:pt idx="2392">
                  <c:v>33.173712000000002</c:v>
                </c:pt>
                <c:pt idx="2393">
                  <c:v>33.173712000000002</c:v>
                </c:pt>
                <c:pt idx="2394">
                  <c:v>33.173712000000002</c:v>
                </c:pt>
                <c:pt idx="2395">
                  <c:v>33.173712000000002</c:v>
                </c:pt>
                <c:pt idx="2396">
                  <c:v>33.173712000000002</c:v>
                </c:pt>
                <c:pt idx="2397">
                  <c:v>33.173712000000002</c:v>
                </c:pt>
                <c:pt idx="2398">
                  <c:v>33.173712000000002</c:v>
                </c:pt>
                <c:pt idx="2399">
                  <c:v>33.173712000000002</c:v>
                </c:pt>
                <c:pt idx="2400">
                  <c:v>33.173712000000002</c:v>
                </c:pt>
                <c:pt idx="2401">
                  <c:v>33.173712000000002</c:v>
                </c:pt>
                <c:pt idx="2402">
                  <c:v>33.173712000000002</c:v>
                </c:pt>
                <c:pt idx="2403">
                  <c:v>33.173712000000002</c:v>
                </c:pt>
                <c:pt idx="2404">
                  <c:v>33.173712000000002</c:v>
                </c:pt>
                <c:pt idx="2405">
                  <c:v>33.173712000000002</c:v>
                </c:pt>
                <c:pt idx="2406">
                  <c:v>33.173712000000002</c:v>
                </c:pt>
                <c:pt idx="2407">
                  <c:v>33.173712000000002</c:v>
                </c:pt>
                <c:pt idx="2408">
                  <c:v>33.173712000000002</c:v>
                </c:pt>
                <c:pt idx="2409">
                  <c:v>33.173712000000002</c:v>
                </c:pt>
                <c:pt idx="2410">
                  <c:v>33.173712000000002</c:v>
                </c:pt>
                <c:pt idx="2411">
                  <c:v>33.173712000000002</c:v>
                </c:pt>
                <c:pt idx="2412">
                  <c:v>33.173712000000002</c:v>
                </c:pt>
                <c:pt idx="2413">
                  <c:v>33.173712000000002</c:v>
                </c:pt>
                <c:pt idx="2414">
                  <c:v>33.173712000000002</c:v>
                </c:pt>
                <c:pt idx="2415">
                  <c:v>33.173712000000002</c:v>
                </c:pt>
                <c:pt idx="2416">
                  <c:v>33.173712000000002</c:v>
                </c:pt>
                <c:pt idx="2417">
                  <c:v>33.173712000000002</c:v>
                </c:pt>
                <c:pt idx="2418">
                  <c:v>33.173712000000002</c:v>
                </c:pt>
                <c:pt idx="2419">
                  <c:v>33.173712000000002</c:v>
                </c:pt>
                <c:pt idx="2420">
                  <c:v>33.173712000000002</c:v>
                </c:pt>
                <c:pt idx="2421">
                  <c:v>33.173712000000002</c:v>
                </c:pt>
                <c:pt idx="2422">
                  <c:v>33.173712000000002</c:v>
                </c:pt>
                <c:pt idx="2423">
                  <c:v>33.173712000000002</c:v>
                </c:pt>
                <c:pt idx="2424">
                  <c:v>33.173712000000002</c:v>
                </c:pt>
                <c:pt idx="2425">
                  <c:v>33.173712000000002</c:v>
                </c:pt>
                <c:pt idx="2426">
                  <c:v>33.173712000000002</c:v>
                </c:pt>
                <c:pt idx="2427">
                  <c:v>33.173712000000002</c:v>
                </c:pt>
                <c:pt idx="2428">
                  <c:v>33.173712000000002</c:v>
                </c:pt>
                <c:pt idx="2429">
                  <c:v>33.173712000000002</c:v>
                </c:pt>
                <c:pt idx="2430">
                  <c:v>33.173712000000002</c:v>
                </c:pt>
                <c:pt idx="2431">
                  <c:v>33.173712000000002</c:v>
                </c:pt>
                <c:pt idx="2432">
                  <c:v>33.173712000000002</c:v>
                </c:pt>
                <c:pt idx="2433">
                  <c:v>33.173712000000002</c:v>
                </c:pt>
                <c:pt idx="2434">
                  <c:v>33.173712000000002</c:v>
                </c:pt>
                <c:pt idx="2435">
                  <c:v>33.173712000000002</c:v>
                </c:pt>
                <c:pt idx="2436">
                  <c:v>33.173712000000002</c:v>
                </c:pt>
                <c:pt idx="2437">
                  <c:v>33.173712000000002</c:v>
                </c:pt>
                <c:pt idx="2438">
                  <c:v>33.173712000000002</c:v>
                </c:pt>
                <c:pt idx="2439">
                  <c:v>33.173712000000002</c:v>
                </c:pt>
                <c:pt idx="2440">
                  <c:v>33.173712000000002</c:v>
                </c:pt>
                <c:pt idx="2441">
                  <c:v>33.173712000000002</c:v>
                </c:pt>
                <c:pt idx="2442">
                  <c:v>33.173712000000002</c:v>
                </c:pt>
                <c:pt idx="2443">
                  <c:v>33.173712000000002</c:v>
                </c:pt>
                <c:pt idx="2444">
                  <c:v>33.173712000000002</c:v>
                </c:pt>
                <c:pt idx="2445">
                  <c:v>33.173712000000002</c:v>
                </c:pt>
                <c:pt idx="2446">
                  <c:v>33.173712000000002</c:v>
                </c:pt>
                <c:pt idx="2447">
                  <c:v>33.173712000000002</c:v>
                </c:pt>
                <c:pt idx="2448">
                  <c:v>33.173712000000002</c:v>
                </c:pt>
                <c:pt idx="2449">
                  <c:v>33.173712000000002</c:v>
                </c:pt>
                <c:pt idx="2450">
                  <c:v>33.173712000000002</c:v>
                </c:pt>
                <c:pt idx="2451">
                  <c:v>33.173712000000002</c:v>
                </c:pt>
                <c:pt idx="2452">
                  <c:v>33.173712000000002</c:v>
                </c:pt>
                <c:pt idx="2453">
                  <c:v>33.173712000000002</c:v>
                </c:pt>
                <c:pt idx="2454">
                  <c:v>33.173712000000002</c:v>
                </c:pt>
                <c:pt idx="2455">
                  <c:v>33.173712000000002</c:v>
                </c:pt>
                <c:pt idx="2456">
                  <c:v>33.173712000000002</c:v>
                </c:pt>
                <c:pt idx="2457">
                  <c:v>33.173712000000002</c:v>
                </c:pt>
                <c:pt idx="2458">
                  <c:v>33.173712000000002</c:v>
                </c:pt>
                <c:pt idx="2459">
                  <c:v>33.173712000000002</c:v>
                </c:pt>
                <c:pt idx="2460">
                  <c:v>33.173712000000002</c:v>
                </c:pt>
                <c:pt idx="2461">
                  <c:v>33.173712000000002</c:v>
                </c:pt>
                <c:pt idx="2462">
                  <c:v>33.173712000000002</c:v>
                </c:pt>
                <c:pt idx="2463">
                  <c:v>33.173712000000002</c:v>
                </c:pt>
                <c:pt idx="2464">
                  <c:v>33.173712000000002</c:v>
                </c:pt>
                <c:pt idx="2465">
                  <c:v>33.173712000000002</c:v>
                </c:pt>
                <c:pt idx="2466">
                  <c:v>33.173712000000002</c:v>
                </c:pt>
                <c:pt idx="2467">
                  <c:v>33.173712000000002</c:v>
                </c:pt>
                <c:pt idx="2468">
                  <c:v>33.173712000000002</c:v>
                </c:pt>
                <c:pt idx="2469">
                  <c:v>33.173712000000002</c:v>
                </c:pt>
                <c:pt idx="2470">
                  <c:v>33.173712000000002</c:v>
                </c:pt>
                <c:pt idx="2471">
                  <c:v>33.173712000000002</c:v>
                </c:pt>
                <c:pt idx="2472">
                  <c:v>33.173712000000002</c:v>
                </c:pt>
                <c:pt idx="2473">
                  <c:v>33.173712000000002</c:v>
                </c:pt>
                <c:pt idx="2474">
                  <c:v>33.173712000000002</c:v>
                </c:pt>
                <c:pt idx="2475">
                  <c:v>33.173712000000002</c:v>
                </c:pt>
                <c:pt idx="2476">
                  <c:v>33.173712000000002</c:v>
                </c:pt>
                <c:pt idx="2477">
                  <c:v>33.173712000000002</c:v>
                </c:pt>
                <c:pt idx="2478">
                  <c:v>33.173712000000002</c:v>
                </c:pt>
                <c:pt idx="2479">
                  <c:v>33.173712000000002</c:v>
                </c:pt>
                <c:pt idx="2480">
                  <c:v>33.173712000000002</c:v>
                </c:pt>
                <c:pt idx="2481">
                  <c:v>33.173712000000002</c:v>
                </c:pt>
                <c:pt idx="2482">
                  <c:v>33.173712000000002</c:v>
                </c:pt>
                <c:pt idx="2483">
                  <c:v>33.173712000000002</c:v>
                </c:pt>
                <c:pt idx="2484">
                  <c:v>33.173712000000002</c:v>
                </c:pt>
                <c:pt idx="2485">
                  <c:v>33.173712000000002</c:v>
                </c:pt>
                <c:pt idx="2486">
                  <c:v>33.173712000000002</c:v>
                </c:pt>
                <c:pt idx="2487">
                  <c:v>33.173712000000002</c:v>
                </c:pt>
                <c:pt idx="2488">
                  <c:v>33.173712000000002</c:v>
                </c:pt>
                <c:pt idx="2489">
                  <c:v>33.173712000000002</c:v>
                </c:pt>
                <c:pt idx="2490">
                  <c:v>33.173712000000002</c:v>
                </c:pt>
                <c:pt idx="2491">
                  <c:v>33.173712000000002</c:v>
                </c:pt>
                <c:pt idx="2492">
                  <c:v>33.173712000000002</c:v>
                </c:pt>
                <c:pt idx="2493">
                  <c:v>33.173712000000002</c:v>
                </c:pt>
                <c:pt idx="2494">
                  <c:v>33.173712000000002</c:v>
                </c:pt>
                <c:pt idx="2495">
                  <c:v>33.173712000000002</c:v>
                </c:pt>
                <c:pt idx="2496">
                  <c:v>33.173712000000002</c:v>
                </c:pt>
                <c:pt idx="2497">
                  <c:v>33.173712000000002</c:v>
                </c:pt>
                <c:pt idx="2498">
                  <c:v>33.173712000000002</c:v>
                </c:pt>
                <c:pt idx="2499">
                  <c:v>33.173712000000002</c:v>
                </c:pt>
                <c:pt idx="2500">
                  <c:v>33.173712000000002</c:v>
                </c:pt>
                <c:pt idx="2501">
                  <c:v>33.173712000000002</c:v>
                </c:pt>
                <c:pt idx="2502">
                  <c:v>33.173712000000002</c:v>
                </c:pt>
                <c:pt idx="2503">
                  <c:v>33.173712000000002</c:v>
                </c:pt>
                <c:pt idx="2504">
                  <c:v>33.173712000000002</c:v>
                </c:pt>
                <c:pt idx="2505">
                  <c:v>33.173712000000002</c:v>
                </c:pt>
                <c:pt idx="2506">
                  <c:v>33.173712000000002</c:v>
                </c:pt>
                <c:pt idx="2507">
                  <c:v>33.173712000000002</c:v>
                </c:pt>
                <c:pt idx="2508">
                  <c:v>33.173712000000002</c:v>
                </c:pt>
                <c:pt idx="2509">
                  <c:v>33.173712000000002</c:v>
                </c:pt>
                <c:pt idx="2510">
                  <c:v>33.173712000000002</c:v>
                </c:pt>
                <c:pt idx="2511">
                  <c:v>33.173712000000002</c:v>
                </c:pt>
                <c:pt idx="2512">
                  <c:v>33.173712000000002</c:v>
                </c:pt>
                <c:pt idx="2513">
                  <c:v>33.173712000000002</c:v>
                </c:pt>
                <c:pt idx="2514">
                  <c:v>33.173712000000002</c:v>
                </c:pt>
                <c:pt idx="2515">
                  <c:v>33.173712000000002</c:v>
                </c:pt>
                <c:pt idx="2516">
                  <c:v>33.173712000000002</c:v>
                </c:pt>
                <c:pt idx="2517">
                  <c:v>33.173712000000002</c:v>
                </c:pt>
                <c:pt idx="2518">
                  <c:v>33.173712000000002</c:v>
                </c:pt>
                <c:pt idx="2519">
                  <c:v>33.173712000000002</c:v>
                </c:pt>
                <c:pt idx="2520">
                  <c:v>33.173712000000002</c:v>
                </c:pt>
                <c:pt idx="2521">
                  <c:v>33.173712000000002</c:v>
                </c:pt>
                <c:pt idx="2522">
                  <c:v>33.173712000000002</c:v>
                </c:pt>
                <c:pt idx="2523">
                  <c:v>33.173712000000002</c:v>
                </c:pt>
                <c:pt idx="2524">
                  <c:v>33.173712000000002</c:v>
                </c:pt>
                <c:pt idx="2525">
                  <c:v>33.173712000000002</c:v>
                </c:pt>
                <c:pt idx="2526">
                  <c:v>33.173712000000002</c:v>
                </c:pt>
                <c:pt idx="2527">
                  <c:v>33.173712000000002</c:v>
                </c:pt>
                <c:pt idx="2528">
                  <c:v>33.173712000000002</c:v>
                </c:pt>
                <c:pt idx="2529">
                  <c:v>33.173712000000002</c:v>
                </c:pt>
                <c:pt idx="2530">
                  <c:v>33.173712000000002</c:v>
                </c:pt>
                <c:pt idx="2531">
                  <c:v>33.173712000000002</c:v>
                </c:pt>
                <c:pt idx="2532">
                  <c:v>33.173712000000002</c:v>
                </c:pt>
                <c:pt idx="2533">
                  <c:v>33.173712000000002</c:v>
                </c:pt>
                <c:pt idx="2534">
                  <c:v>33.173712000000002</c:v>
                </c:pt>
                <c:pt idx="2535">
                  <c:v>33.173712000000002</c:v>
                </c:pt>
                <c:pt idx="2536">
                  <c:v>33.173712000000002</c:v>
                </c:pt>
                <c:pt idx="2537">
                  <c:v>33.173712000000002</c:v>
                </c:pt>
                <c:pt idx="2538">
                  <c:v>33.173712000000002</c:v>
                </c:pt>
                <c:pt idx="2539">
                  <c:v>33.173712000000002</c:v>
                </c:pt>
                <c:pt idx="2540">
                  <c:v>33.173712000000002</c:v>
                </c:pt>
                <c:pt idx="2541">
                  <c:v>33.173712000000002</c:v>
                </c:pt>
                <c:pt idx="2542">
                  <c:v>33.173712000000002</c:v>
                </c:pt>
                <c:pt idx="2543">
                  <c:v>33.173712000000002</c:v>
                </c:pt>
                <c:pt idx="2544">
                  <c:v>33.173712000000002</c:v>
                </c:pt>
                <c:pt idx="2545">
                  <c:v>33.173712000000002</c:v>
                </c:pt>
                <c:pt idx="2546">
                  <c:v>33.173712000000002</c:v>
                </c:pt>
                <c:pt idx="2547">
                  <c:v>33.173712000000002</c:v>
                </c:pt>
                <c:pt idx="2548">
                  <c:v>33.173712000000002</c:v>
                </c:pt>
                <c:pt idx="2549">
                  <c:v>33.173712000000002</c:v>
                </c:pt>
                <c:pt idx="2550">
                  <c:v>33.173712000000002</c:v>
                </c:pt>
                <c:pt idx="2551">
                  <c:v>33.173712000000002</c:v>
                </c:pt>
                <c:pt idx="2552">
                  <c:v>33.173712000000002</c:v>
                </c:pt>
                <c:pt idx="2553">
                  <c:v>33.173712000000002</c:v>
                </c:pt>
                <c:pt idx="2554">
                  <c:v>33.173712000000002</c:v>
                </c:pt>
                <c:pt idx="2555">
                  <c:v>33.173712000000002</c:v>
                </c:pt>
                <c:pt idx="2556">
                  <c:v>33.173712000000002</c:v>
                </c:pt>
                <c:pt idx="2557">
                  <c:v>33.173712000000002</c:v>
                </c:pt>
                <c:pt idx="2558">
                  <c:v>33.173712000000002</c:v>
                </c:pt>
                <c:pt idx="2559">
                  <c:v>33.173712000000002</c:v>
                </c:pt>
                <c:pt idx="2560">
                  <c:v>33.173712000000002</c:v>
                </c:pt>
                <c:pt idx="2561">
                  <c:v>33.173712000000002</c:v>
                </c:pt>
                <c:pt idx="2562">
                  <c:v>33.173712000000002</c:v>
                </c:pt>
                <c:pt idx="2563">
                  <c:v>33.173712000000002</c:v>
                </c:pt>
                <c:pt idx="2564">
                  <c:v>33.173712000000002</c:v>
                </c:pt>
                <c:pt idx="2565">
                  <c:v>33.173712000000002</c:v>
                </c:pt>
                <c:pt idx="2566">
                  <c:v>33.173712000000002</c:v>
                </c:pt>
                <c:pt idx="2567">
                  <c:v>33.173712000000002</c:v>
                </c:pt>
                <c:pt idx="2568">
                  <c:v>33.173712000000002</c:v>
                </c:pt>
                <c:pt idx="2569">
                  <c:v>33.173712000000002</c:v>
                </c:pt>
                <c:pt idx="2570">
                  <c:v>33.173712000000002</c:v>
                </c:pt>
                <c:pt idx="2571">
                  <c:v>33.173712000000002</c:v>
                </c:pt>
                <c:pt idx="2572">
                  <c:v>33.173712000000002</c:v>
                </c:pt>
                <c:pt idx="2573">
                  <c:v>33.173712000000002</c:v>
                </c:pt>
                <c:pt idx="2574">
                  <c:v>33.173712000000002</c:v>
                </c:pt>
                <c:pt idx="2575">
                  <c:v>33.173712000000002</c:v>
                </c:pt>
                <c:pt idx="2576">
                  <c:v>33.173712000000002</c:v>
                </c:pt>
                <c:pt idx="2577">
                  <c:v>33.173712000000002</c:v>
                </c:pt>
                <c:pt idx="2578">
                  <c:v>33.173712000000002</c:v>
                </c:pt>
                <c:pt idx="2579">
                  <c:v>33.173712000000002</c:v>
                </c:pt>
                <c:pt idx="2580">
                  <c:v>33.173712000000002</c:v>
                </c:pt>
                <c:pt idx="2581">
                  <c:v>33.173712000000002</c:v>
                </c:pt>
                <c:pt idx="2582">
                  <c:v>33.173712000000002</c:v>
                </c:pt>
                <c:pt idx="2583">
                  <c:v>33.173712000000002</c:v>
                </c:pt>
                <c:pt idx="2584">
                  <c:v>33.173712000000002</c:v>
                </c:pt>
                <c:pt idx="2585">
                  <c:v>33.173712000000002</c:v>
                </c:pt>
                <c:pt idx="2586">
                  <c:v>33.173712000000002</c:v>
                </c:pt>
                <c:pt idx="2587">
                  <c:v>33.173712000000002</c:v>
                </c:pt>
                <c:pt idx="2588">
                  <c:v>33.173712000000002</c:v>
                </c:pt>
                <c:pt idx="2589">
                  <c:v>33.173712000000002</c:v>
                </c:pt>
                <c:pt idx="2590">
                  <c:v>33.173712000000002</c:v>
                </c:pt>
                <c:pt idx="2591">
                  <c:v>33.173712000000002</c:v>
                </c:pt>
                <c:pt idx="2592">
                  <c:v>33.173712000000002</c:v>
                </c:pt>
                <c:pt idx="2593">
                  <c:v>33.173712000000002</c:v>
                </c:pt>
                <c:pt idx="2594">
                  <c:v>33.173712000000002</c:v>
                </c:pt>
                <c:pt idx="2595">
                  <c:v>33.173712000000002</c:v>
                </c:pt>
                <c:pt idx="2596">
                  <c:v>33.173712000000002</c:v>
                </c:pt>
                <c:pt idx="2597">
                  <c:v>33.173712000000002</c:v>
                </c:pt>
                <c:pt idx="2598">
                  <c:v>33.173712000000002</c:v>
                </c:pt>
                <c:pt idx="2599">
                  <c:v>33.173712000000002</c:v>
                </c:pt>
                <c:pt idx="2600">
                  <c:v>33.173712000000002</c:v>
                </c:pt>
                <c:pt idx="2601">
                  <c:v>33.173712000000002</c:v>
                </c:pt>
                <c:pt idx="2602">
                  <c:v>33.173712000000002</c:v>
                </c:pt>
                <c:pt idx="2603">
                  <c:v>33.173712000000002</c:v>
                </c:pt>
                <c:pt idx="2604">
                  <c:v>33.173712000000002</c:v>
                </c:pt>
                <c:pt idx="2605">
                  <c:v>33.173712000000002</c:v>
                </c:pt>
                <c:pt idx="2606">
                  <c:v>33.173712000000002</c:v>
                </c:pt>
                <c:pt idx="2607">
                  <c:v>33.173712000000002</c:v>
                </c:pt>
                <c:pt idx="2608">
                  <c:v>33.173712000000002</c:v>
                </c:pt>
                <c:pt idx="2609">
                  <c:v>33.173712000000002</c:v>
                </c:pt>
                <c:pt idx="2610">
                  <c:v>33.173712000000002</c:v>
                </c:pt>
                <c:pt idx="2611">
                  <c:v>33.173712000000002</c:v>
                </c:pt>
                <c:pt idx="2612">
                  <c:v>33.173712000000002</c:v>
                </c:pt>
                <c:pt idx="2613">
                  <c:v>33.173712000000002</c:v>
                </c:pt>
                <c:pt idx="2614">
                  <c:v>33.173712000000002</c:v>
                </c:pt>
                <c:pt idx="2615">
                  <c:v>33.173712000000002</c:v>
                </c:pt>
                <c:pt idx="2616">
                  <c:v>33.173712000000002</c:v>
                </c:pt>
                <c:pt idx="2617">
                  <c:v>33.173712000000002</c:v>
                </c:pt>
                <c:pt idx="2618">
                  <c:v>33.173712000000002</c:v>
                </c:pt>
                <c:pt idx="2619">
                  <c:v>33.173712000000002</c:v>
                </c:pt>
                <c:pt idx="2620">
                  <c:v>33.173712000000002</c:v>
                </c:pt>
                <c:pt idx="2621">
                  <c:v>33.173712000000002</c:v>
                </c:pt>
                <c:pt idx="2622">
                  <c:v>33.173712000000002</c:v>
                </c:pt>
                <c:pt idx="2623">
                  <c:v>33.173712000000002</c:v>
                </c:pt>
                <c:pt idx="2624">
                  <c:v>33.173712000000002</c:v>
                </c:pt>
                <c:pt idx="2625">
                  <c:v>33.173712000000002</c:v>
                </c:pt>
                <c:pt idx="2626">
                  <c:v>33.173712000000002</c:v>
                </c:pt>
                <c:pt idx="2627">
                  <c:v>33.173712000000002</c:v>
                </c:pt>
                <c:pt idx="2628">
                  <c:v>33.173712000000002</c:v>
                </c:pt>
                <c:pt idx="2629">
                  <c:v>33.173712000000002</c:v>
                </c:pt>
                <c:pt idx="2630">
                  <c:v>33.173712000000002</c:v>
                </c:pt>
                <c:pt idx="2631">
                  <c:v>33.173712000000002</c:v>
                </c:pt>
                <c:pt idx="2632">
                  <c:v>33.173712000000002</c:v>
                </c:pt>
                <c:pt idx="2633">
                  <c:v>33.173712000000002</c:v>
                </c:pt>
                <c:pt idx="2634">
                  <c:v>33.173712000000002</c:v>
                </c:pt>
                <c:pt idx="2635">
                  <c:v>33.173712000000002</c:v>
                </c:pt>
                <c:pt idx="2636">
                  <c:v>33.173712000000002</c:v>
                </c:pt>
                <c:pt idx="2637">
                  <c:v>33.173712000000002</c:v>
                </c:pt>
                <c:pt idx="2638">
                  <c:v>33.173712000000002</c:v>
                </c:pt>
                <c:pt idx="2639">
                  <c:v>33.173712000000002</c:v>
                </c:pt>
                <c:pt idx="2640">
                  <c:v>33.173712000000002</c:v>
                </c:pt>
                <c:pt idx="2641">
                  <c:v>33.173712000000002</c:v>
                </c:pt>
                <c:pt idx="2642">
                  <c:v>33.173712000000002</c:v>
                </c:pt>
                <c:pt idx="2643">
                  <c:v>33.173712000000002</c:v>
                </c:pt>
                <c:pt idx="2644">
                  <c:v>33.173712000000002</c:v>
                </c:pt>
                <c:pt idx="2645">
                  <c:v>33.173712000000002</c:v>
                </c:pt>
                <c:pt idx="2646">
                  <c:v>33.173712000000002</c:v>
                </c:pt>
                <c:pt idx="2647">
                  <c:v>33.173712000000002</c:v>
                </c:pt>
                <c:pt idx="2648">
                  <c:v>33.173712000000002</c:v>
                </c:pt>
                <c:pt idx="2649">
                  <c:v>33.173712000000002</c:v>
                </c:pt>
                <c:pt idx="2650">
                  <c:v>33.173712000000002</c:v>
                </c:pt>
                <c:pt idx="2651">
                  <c:v>33.173712000000002</c:v>
                </c:pt>
                <c:pt idx="2652">
                  <c:v>33.173712000000002</c:v>
                </c:pt>
                <c:pt idx="2653">
                  <c:v>33.173712000000002</c:v>
                </c:pt>
                <c:pt idx="2654">
                  <c:v>33.173712000000002</c:v>
                </c:pt>
                <c:pt idx="2655">
                  <c:v>33.173712000000002</c:v>
                </c:pt>
                <c:pt idx="2656">
                  <c:v>33.173712000000002</c:v>
                </c:pt>
                <c:pt idx="2657">
                  <c:v>33.173712000000002</c:v>
                </c:pt>
                <c:pt idx="2658">
                  <c:v>33.173712000000002</c:v>
                </c:pt>
                <c:pt idx="2659">
                  <c:v>33.173712000000002</c:v>
                </c:pt>
                <c:pt idx="2660">
                  <c:v>33.173712000000002</c:v>
                </c:pt>
                <c:pt idx="2661">
                  <c:v>33.173712000000002</c:v>
                </c:pt>
                <c:pt idx="2662">
                  <c:v>33.173712000000002</c:v>
                </c:pt>
                <c:pt idx="2663">
                  <c:v>33.173712000000002</c:v>
                </c:pt>
                <c:pt idx="2664">
                  <c:v>33.173712000000002</c:v>
                </c:pt>
                <c:pt idx="2665">
                  <c:v>33.173712000000002</c:v>
                </c:pt>
                <c:pt idx="2666">
                  <c:v>33.173712000000002</c:v>
                </c:pt>
                <c:pt idx="2667">
                  <c:v>33.173712000000002</c:v>
                </c:pt>
                <c:pt idx="2668">
                  <c:v>33.173712000000002</c:v>
                </c:pt>
                <c:pt idx="2669">
                  <c:v>33.173712000000002</c:v>
                </c:pt>
                <c:pt idx="2670">
                  <c:v>33.173712000000002</c:v>
                </c:pt>
                <c:pt idx="2671">
                  <c:v>33.173712000000002</c:v>
                </c:pt>
                <c:pt idx="2672">
                  <c:v>33.173712000000002</c:v>
                </c:pt>
                <c:pt idx="2673">
                  <c:v>33.173712000000002</c:v>
                </c:pt>
                <c:pt idx="2674">
                  <c:v>33.173712000000002</c:v>
                </c:pt>
                <c:pt idx="2675">
                  <c:v>33.173712000000002</c:v>
                </c:pt>
                <c:pt idx="2676">
                  <c:v>33.173712000000002</c:v>
                </c:pt>
                <c:pt idx="2677">
                  <c:v>33.173712000000002</c:v>
                </c:pt>
                <c:pt idx="2678">
                  <c:v>33.173712000000002</c:v>
                </c:pt>
                <c:pt idx="2679">
                  <c:v>33.173712000000002</c:v>
                </c:pt>
                <c:pt idx="2680">
                  <c:v>33.173712000000002</c:v>
                </c:pt>
                <c:pt idx="2681">
                  <c:v>33.173712000000002</c:v>
                </c:pt>
                <c:pt idx="2682">
                  <c:v>33.173712000000002</c:v>
                </c:pt>
                <c:pt idx="2683">
                  <c:v>33.173712000000002</c:v>
                </c:pt>
                <c:pt idx="2684">
                  <c:v>33.173712000000002</c:v>
                </c:pt>
                <c:pt idx="2685">
                  <c:v>33.173712000000002</c:v>
                </c:pt>
                <c:pt idx="2686">
                  <c:v>33.173712000000002</c:v>
                </c:pt>
                <c:pt idx="2687">
                  <c:v>33.173712000000002</c:v>
                </c:pt>
                <c:pt idx="2688">
                  <c:v>33.173712000000002</c:v>
                </c:pt>
                <c:pt idx="2689">
                  <c:v>33.173712000000002</c:v>
                </c:pt>
                <c:pt idx="2690">
                  <c:v>33.173712000000002</c:v>
                </c:pt>
                <c:pt idx="2691">
                  <c:v>33.173712000000002</c:v>
                </c:pt>
                <c:pt idx="2692">
                  <c:v>33.173712000000002</c:v>
                </c:pt>
                <c:pt idx="2693">
                  <c:v>33.173712000000002</c:v>
                </c:pt>
                <c:pt idx="2694">
                  <c:v>33.173712000000002</c:v>
                </c:pt>
                <c:pt idx="2695">
                  <c:v>33.173712000000002</c:v>
                </c:pt>
                <c:pt idx="2696">
                  <c:v>33.173712000000002</c:v>
                </c:pt>
                <c:pt idx="2697">
                  <c:v>33.173712000000002</c:v>
                </c:pt>
                <c:pt idx="2698">
                  <c:v>33.173712000000002</c:v>
                </c:pt>
                <c:pt idx="2699">
                  <c:v>33.173712000000002</c:v>
                </c:pt>
                <c:pt idx="2700">
                  <c:v>33.173712000000002</c:v>
                </c:pt>
                <c:pt idx="2701">
                  <c:v>33.173712000000002</c:v>
                </c:pt>
                <c:pt idx="2702">
                  <c:v>33.173712000000002</c:v>
                </c:pt>
                <c:pt idx="2703">
                  <c:v>33.173712000000002</c:v>
                </c:pt>
                <c:pt idx="2704">
                  <c:v>33.173712000000002</c:v>
                </c:pt>
                <c:pt idx="2705">
                  <c:v>33.173712000000002</c:v>
                </c:pt>
                <c:pt idx="2706">
                  <c:v>33.173712000000002</c:v>
                </c:pt>
                <c:pt idx="2707">
                  <c:v>33.173712000000002</c:v>
                </c:pt>
                <c:pt idx="2708">
                  <c:v>33.173712000000002</c:v>
                </c:pt>
                <c:pt idx="2709">
                  <c:v>33.173712000000002</c:v>
                </c:pt>
                <c:pt idx="2710">
                  <c:v>33.173712000000002</c:v>
                </c:pt>
                <c:pt idx="2711">
                  <c:v>33.173712000000002</c:v>
                </c:pt>
                <c:pt idx="2712">
                  <c:v>33.173712000000002</c:v>
                </c:pt>
                <c:pt idx="2713">
                  <c:v>33.173712000000002</c:v>
                </c:pt>
                <c:pt idx="2714">
                  <c:v>33.173712000000002</c:v>
                </c:pt>
                <c:pt idx="2715">
                  <c:v>33.173712000000002</c:v>
                </c:pt>
                <c:pt idx="2716">
                  <c:v>33.173712000000002</c:v>
                </c:pt>
                <c:pt idx="2717">
                  <c:v>33.173712000000002</c:v>
                </c:pt>
                <c:pt idx="2718">
                  <c:v>33.173712000000002</c:v>
                </c:pt>
                <c:pt idx="2719">
                  <c:v>33.173712000000002</c:v>
                </c:pt>
                <c:pt idx="2720">
                  <c:v>33.173712000000002</c:v>
                </c:pt>
                <c:pt idx="2721">
                  <c:v>33.173712000000002</c:v>
                </c:pt>
                <c:pt idx="2722">
                  <c:v>33.173712000000002</c:v>
                </c:pt>
                <c:pt idx="2723">
                  <c:v>33.173712000000002</c:v>
                </c:pt>
                <c:pt idx="2724">
                  <c:v>33.173712000000002</c:v>
                </c:pt>
                <c:pt idx="2725">
                  <c:v>33.173712000000002</c:v>
                </c:pt>
                <c:pt idx="2726">
                  <c:v>33.173712000000002</c:v>
                </c:pt>
                <c:pt idx="2727">
                  <c:v>33.173712000000002</c:v>
                </c:pt>
                <c:pt idx="2728">
                  <c:v>33.173712000000002</c:v>
                </c:pt>
                <c:pt idx="2729">
                  <c:v>33.173712000000002</c:v>
                </c:pt>
                <c:pt idx="2730">
                  <c:v>33.173712000000002</c:v>
                </c:pt>
                <c:pt idx="2731">
                  <c:v>33.173712000000002</c:v>
                </c:pt>
                <c:pt idx="2732">
                  <c:v>33.173712000000002</c:v>
                </c:pt>
                <c:pt idx="2733">
                  <c:v>33.173712000000002</c:v>
                </c:pt>
                <c:pt idx="2734">
                  <c:v>33.173712000000002</c:v>
                </c:pt>
                <c:pt idx="2735">
                  <c:v>33.173712000000002</c:v>
                </c:pt>
                <c:pt idx="2736">
                  <c:v>33.173712000000002</c:v>
                </c:pt>
                <c:pt idx="2737">
                  <c:v>33.173712000000002</c:v>
                </c:pt>
                <c:pt idx="2738">
                  <c:v>33.173712000000002</c:v>
                </c:pt>
                <c:pt idx="2739">
                  <c:v>33.173712000000002</c:v>
                </c:pt>
                <c:pt idx="2740">
                  <c:v>33.173712000000002</c:v>
                </c:pt>
                <c:pt idx="2741">
                  <c:v>33.173712000000002</c:v>
                </c:pt>
                <c:pt idx="2742">
                  <c:v>33.173712000000002</c:v>
                </c:pt>
                <c:pt idx="2743">
                  <c:v>33.173712000000002</c:v>
                </c:pt>
                <c:pt idx="2744">
                  <c:v>33.173712000000002</c:v>
                </c:pt>
                <c:pt idx="2745">
                  <c:v>33.173712000000002</c:v>
                </c:pt>
                <c:pt idx="2746">
                  <c:v>33.173712000000002</c:v>
                </c:pt>
                <c:pt idx="2747">
                  <c:v>33.173712000000002</c:v>
                </c:pt>
                <c:pt idx="2748">
                  <c:v>33.173712000000002</c:v>
                </c:pt>
                <c:pt idx="2749">
                  <c:v>33.173712000000002</c:v>
                </c:pt>
                <c:pt idx="2750">
                  <c:v>33.173712000000002</c:v>
                </c:pt>
                <c:pt idx="2751">
                  <c:v>33.173712000000002</c:v>
                </c:pt>
                <c:pt idx="2752">
                  <c:v>33.173712000000002</c:v>
                </c:pt>
                <c:pt idx="2753">
                  <c:v>33.173712000000002</c:v>
                </c:pt>
                <c:pt idx="2754">
                  <c:v>33.173712000000002</c:v>
                </c:pt>
                <c:pt idx="2755">
                  <c:v>33.173712000000002</c:v>
                </c:pt>
                <c:pt idx="2756">
                  <c:v>33.173712000000002</c:v>
                </c:pt>
                <c:pt idx="2757">
                  <c:v>33.173712000000002</c:v>
                </c:pt>
                <c:pt idx="2758">
                  <c:v>33.173712000000002</c:v>
                </c:pt>
                <c:pt idx="2759">
                  <c:v>33.173712000000002</c:v>
                </c:pt>
                <c:pt idx="2760">
                  <c:v>33.173712000000002</c:v>
                </c:pt>
                <c:pt idx="2761">
                  <c:v>33.173712000000002</c:v>
                </c:pt>
                <c:pt idx="2762">
                  <c:v>33.173712000000002</c:v>
                </c:pt>
                <c:pt idx="2763">
                  <c:v>33.173712000000002</c:v>
                </c:pt>
                <c:pt idx="2764">
                  <c:v>33.173712000000002</c:v>
                </c:pt>
                <c:pt idx="2765">
                  <c:v>33.173712000000002</c:v>
                </c:pt>
                <c:pt idx="2766">
                  <c:v>33.173712000000002</c:v>
                </c:pt>
                <c:pt idx="2767">
                  <c:v>33.173712000000002</c:v>
                </c:pt>
                <c:pt idx="2768">
                  <c:v>33.173712000000002</c:v>
                </c:pt>
                <c:pt idx="2769">
                  <c:v>33.173712000000002</c:v>
                </c:pt>
                <c:pt idx="2770">
                  <c:v>33.173712000000002</c:v>
                </c:pt>
                <c:pt idx="2771">
                  <c:v>33.173712000000002</c:v>
                </c:pt>
                <c:pt idx="2772">
                  <c:v>33.173712000000002</c:v>
                </c:pt>
                <c:pt idx="2773">
                  <c:v>33.173712000000002</c:v>
                </c:pt>
                <c:pt idx="2774">
                  <c:v>33.173712000000002</c:v>
                </c:pt>
                <c:pt idx="2775">
                  <c:v>33.173712000000002</c:v>
                </c:pt>
                <c:pt idx="2776">
                  <c:v>33.173712000000002</c:v>
                </c:pt>
                <c:pt idx="2777">
                  <c:v>33.173712000000002</c:v>
                </c:pt>
                <c:pt idx="2778">
                  <c:v>33.173712000000002</c:v>
                </c:pt>
                <c:pt idx="2779">
                  <c:v>33.173712000000002</c:v>
                </c:pt>
                <c:pt idx="2780">
                  <c:v>33.173712000000002</c:v>
                </c:pt>
                <c:pt idx="2781">
                  <c:v>33.173712000000002</c:v>
                </c:pt>
                <c:pt idx="2782">
                  <c:v>33.173712000000002</c:v>
                </c:pt>
                <c:pt idx="2783">
                  <c:v>33.173712000000002</c:v>
                </c:pt>
                <c:pt idx="2784">
                  <c:v>33.173712000000002</c:v>
                </c:pt>
                <c:pt idx="2785">
                  <c:v>33.173712000000002</c:v>
                </c:pt>
                <c:pt idx="2786">
                  <c:v>33.173712000000002</c:v>
                </c:pt>
                <c:pt idx="2787">
                  <c:v>33.173712000000002</c:v>
                </c:pt>
                <c:pt idx="2788">
                  <c:v>33.173712000000002</c:v>
                </c:pt>
                <c:pt idx="2789">
                  <c:v>33.173712000000002</c:v>
                </c:pt>
                <c:pt idx="2790">
                  <c:v>33.173712000000002</c:v>
                </c:pt>
                <c:pt idx="2791">
                  <c:v>33.173712000000002</c:v>
                </c:pt>
                <c:pt idx="2792">
                  <c:v>33.173712000000002</c:v>
                </c:pt>
                <c:pt idx="2793">
                  <c:v>33.173712000000002</c:v>
                </c:pt>
                <c:pt idx="2794">
                  <c:v>33.173712000000002</c:v>
                </c:pt>
                <c:pt idx="2795">
                  <c:v>33.173712000000002</c:v>
                </c:pt>
                <c:pt idx="2796">
                  <c:v>33.173712000000002</c:v>
                </c:pt>
                <c:pt idx="2797">
                  <c:v>33.173712000000002</c:v>
                </c:pt>
                <c:pt idx="2798">
                  <c:v>33.173712000000002</c:v>
                </c:pt>
                <c:pt idx="2799">
                  <c:v>33.173712000000002</c:v>
                </c:pt>
                <c:pt idx="2800">
                  <c:v>33.173712000000002</c:v>
                </c:pt>
                <c:pt idx="2801">
                  <c:v>33.173712000000002</c:v>
                </c:pt>
                <c:pt idx="2802">
                  <c:v>33.173712000000002</c:v>
                </c:pt>
                <c:pt idx="2803">
                  <c:v>33.173712000000002</c:v>
                </c:pt>
                <c:pt idx="2804">
                  <c:v>33.173712000000002</c:v>
                </c:pt>
                <c:pt idx="2805">
                  <c:v>33.173712000000002</c:v>
                </c:pt>
                <c:pt idx="2806">
                  <c:v>33.173712000000002</c:v>
                </c:pt>
                <c:pt idx="2807">
                  <c:v>33.173712000000002</c:v>
                </c:pt>
                <c:pt idx="2808">
                  <c:v>33.173712000000002</c:v>
                </c:pt>
                <c:pt idx="2809">
                  <c:v>33.173712000000002</c:v>
                </c:pt>
                <c:pt idx="2810">
                  <c:v>33.173712000000002</c:v>
                </c:pt>
                <c:pt idx="2811">
                  <c:v>33.173712000000002</c:v>
                </c:pt>
                <c:pt idx="2812">
                  <c:v>33.173712000000002</c:v>
                </c:pt>
                <c:pt idx="2813">
                  <c:v>33.173712000000002</c:v>
                </c:pt>
                <c:pt idx="2814">
                  <c:v>33.173712000000002</c:v>
                </c:pt>
                <c:pt idx="2815">
                  <c:v>33.173712000000002</c:v>
                </c:pt>
                <c:pt idx="2816">
                  <c:v>33.173712000000002</c:v>
                </c:pt>
                <c:pt idx="2817">
                  <c:v>33.173712000000002</c:v>
                </c:pt>
                <c:pt idx="2818">
                  <c:v>33.173712000000002</c:v>
                </c:pt>
                <c:pt idx="2819">
                  <c:v>33.173712000000002</c:v>
                </c:pt>
                <c:pt idx="2820">
                  <c:v>33.173712000000002</c:v>
                </c:pt>
                <c:pt idx="2821">
                  <c:v>33.173712000000002</c:v>
                </c:pt>
                <c:pt idx="2822">
                  <c:v>33.173712000000002</c:v>
                </c:pt>
                <c:pt idx="2823">
                  <c:v>33.173712000000002</c:v>
                </c:pt>
                <c:pt idx="2824">
                  <c:v>33.173712000000002</c:v>
                </c:pt>
                <c:pt idx="2825">
                  <c:v>33.173712000000002</c:v>
                </c:pt>
                <c:pt idx="2826">
                  <c:v>33.173712000000002</c:v>
                </c:pt>
                <c:pt idx="2827">
                  <c:v>33.173712000000002</c:v>
                </c:pt>
                <c:pt idx="2828">
                  <c:v>33.173712000000002</c:v>
                </c:pt>
                <c:pt idx="2829">
                  <c:v>33.173712000000002</c:v>
                </c:pt>
                <c:pt idx="2830">
                  <c:v>33.173712000000002</c:v>
                </c:pt>
                <c:pt idx="2831">
                  <c:v>33.173712000000002</c:v>
                </c:pt>
                <c:pt idx="2832">
                  <c:v>33.173712000000002</c:v>
                </c:pt>
                <c:pt idx="2833">
                  <c:v>33.173712000000002</c:v>
                </c:pt>
                <c:pt idx="2834">
                  <c:v>33.173712000000002</c:v>
                </c:pt>
                <c:pt idx="2835">
                  <c:v>33.173712000000002</c:v>
                </c:pt>
                <c:pt idx="2836">
                  <c:v>33.173712000000002</c:v>
                </c:pt>
                <c:pt idx="2837">
                  <c:v>33.173712000000002</c:v>
                </c:pt>
                <c:pt idx="2838">
                  <c:v>33.173712000000002</c:v>
                </c:pt>
                <c:pt idx="2839">
                  <c:v>33.173712000000002</c:v>
                </c:pt>
                <c:pt idx="2840">
                  <c:v>33.173712000000002</c:v>
                </c:pt>
                <c:pt idx="2841">
                  <c:v>33.173712000000002</c:v>
                </c:pt>
                <c:pt idx="2842">
                  <c:v>33.173712000000002</c:v>
                </c:pt>
                <c:pt idx="2843">
                  <c:v>33.173712000000002</c:v>
                </c:pt>
                <c:pt idx="2844">
                  <c:v>33.173712000000002</c:v>
                </c:pt>
                <c:pt idx="2845">
                  <c:v>33.173712000000002</c:v>
                </c:pt>
                <c:pt idx="2846">
                  <c:v>33.173712000000002</c:v>
                </c:pt>
                <c:pt idx="2847">
                  <c:v>33.173712000000002</c:v>
                </c:pt>
                <c:pt idx="2848">
                  <c:v>33.173712000000002</c:v>
                </c:pt>
                <c:pt idx="2849">
                  <c:v>33.173712000000002</c:v>
                </c:pt>
                <c:pt idx="2850">
                  <c:v>33.173712000000002</c:v>
                </c:pt>
                <c:pt idx="2851">
                  <c:v>33.173712000000002</c:v>
                </c:pt>
                <c:pt idx="2852">
                  <c:v>33.173712000000002</c:v>
                </c:pt>
                <c:pt idx="2853">
                  <c:v>33.173712000000002</c:v>
                </c:pt>
                <c:pt idx="2854">
                  <c:v>33.173712000000002</c:v>
                </c:pt>
                <c:pt idx="2855">
                  <c:v>33.173712000000002</c:v>
                </c:pt>
                <c:pt idx="2856">
                  <c:v>33.173712000000002</c:v>
                </c:pt>
                <c:pt idx="2857">
                  <c:v>33.173712000000002</c:v>
                </c:pt>
                <c:pt idx="2858">
                  <c:v>33.173712000000002</c:v>
                </c:pt>
                <c:pt idx="2859">
                  <c:v>33.173712000000002</c:v>
                </c:pt>
                <c:pt idx="2860">
                  <c:v>33.173712000000002</c:v>
                </c:pt>
                <c:pt idx="2861">
                  <c:v>33.173712000000002</c:v>
                </c:pt>
                <c:pt idx="2862">
                  <c:v>33.173712000000002</c:v>
                </c:pt>
                <c:pt idx="2863">
                  <c:v>33.173712000000002</c:v>
                </c:pt>
                <c:pt idx="2864">
                  <c:v>33.173712000000002</c:v>
                </c:pt>
                <c:pt idx="2865">
                  <c:v>33.173712000000002</c:v>
                </c:pt>
                <c:pt idx="2866">
                  <c:v>33.173712000000002</c:v>
                </c:pt>
                <c:pt idx="2867">
                  <c:v>33.173712000000002</c:v>
                </c:pt>
                <c:pt idx="2868">
                  <c:v>33.173712000000002</c:v>
                </c:pt>
                <c:pt idx="2869">
                  <c:v>33.173712000000002</c:v>
                </c:pt>
                <c:pt idx="2870">
                  <c:v>33.173712000000002</c:v>
                </c:pt>
                <c:pt idx="2871">
                  <c:v>33.173712000000002</c:v>
                </c:pt>
                <c:pt idx="2872">
                  <c:v>33.173712000000002</c:v>
                </c:pt>
                <c:pt idx="2873">
                  <c:v>33.173712000000002</c:v>
                </c:pt>
                <c:pt idx="2874">
                  <c:v>33.173712000000002</c:v>
                </c:pt>
                <c:pt idx="2875">
                  <c:v>33.173712000000002</c:v>
                </c:pt>
                <c:pt idx="2876">
                  <c:v>33.173712000000002</c:v>
                </c:pt>
                <c:pt idx="2877">
                  <c:v>33.173712000000002</c:v>
                </c:pt>
                <c:pt idx="2878">
                  <c:v>33.173712000000002</c:v>
                </c:pt>
                <c:pt idx="2879">
                  <c:v>33.173712000000002</c:v>
                </c:pt>
                <c:pt idx="2880">
                  <c:v>33.173712000000002</c:v>
                </c:pt>
                <c:pt idx="2881">
                  <c:v>33.173712000000002</c:v>
                </c:pt>
                <c:pt idx="2882">
                  <c:v>33.173712000000002</c:v>
                </c:pt>
                <c:pt idx="2883">
                  <c:v>33.173712000000002</c:v>
                </c:pt>
                <c:pt idx="2884">
                  <c:v>33.173712000000002</c:v>
                </c:pt>
                <c:pt idx="2885">
                  <c:v>33.173712000000002</c:v>
                </c:pt>
                <c:pt idx="2886">
                  <c:v>33.173712000000002</c:v>
                </c:pt>
                <c:pt idx="2887">
                  <c:v>33.173712000000002</c:v>
                </c:pt>
                <c:pt idx="2888">
                  <c:v>33.173712000000002</c:v>
                </c:pt>
                <c:pt idx="2889">
                  <c:v>33.173712000000002</c:v>
                </c:pt>
                <c:pt idx="2890">
                  <c:v>33.173712000000002</c:v>
                </c:pt>
                <c:pt idx="2891">
                  <c:v>33.173712000000002</c:v>
                </c:pt>
                <c:pt idx="2892">
                  <c:v>33.173712000000002</c:v>
                </c:pt>
                <c:pt idx="2893">
                  <c:v>33.173712000000002</c:v>
                </c:pt>
                <c:pt idx="2894">
                  <c:v>33.173712000000002</c:v>
                </c:pt>
                <c:pt idx="2895">
                  <c:v>33.173712000000002</c:v>
                </c:pt>
                <c:pt idx="2896">
                  <c:v>33.173712000000002</c:v>
                </c:pt>
                <c:pt idx="2897">
                  <c:v>33.173712000000002</c:v>
                </c:pt>
                <c:pt idx="2898">
                  <c:v>33.173712000000002</c:v>
                </c:pt>
                <c:pt idx="2899">
                  <c:v>33.173712000000002</c:v>
                </c:pt>
                <c:pt idx="2900">
                  <c:v>33.173712000000002</c:v>
                </c:pt>
                <c:pt idx="2901">
                  <c:v>33.173712000000002</c:v>
                </c:pt>
                <c:pt idx="2902">
                  <c:v>33.173712000000002</c:v>
                </c:pt>
                <c:pt idx="2903">
                  <c:v>33.173712000000002</c:v>
                </c:pt>
                <c:pt idx="2904">
                  <c:v>33.173712000000002</c:v>
                </c:pt>
                <c:pt idx="2905">
                  <c:v>33.173712000000002</c:v>
                </c:pt>
                <c:pt idx="2906">
                  <c:v>33.173712000000002</c:v>
                </c:pt>
                <c:pt idx="2907">
                  <c:v>33.173712000000002</c:v>
                </c:pt>
                <c:pt idx="2908">
                  <c:v>33.173712000000002</c:v>
                </c:pt>
                <c:pt idx="2909">
                  <c:v>33.173712000000002</c:v>
                </c:pt>
                <c:pt idx="2910">
                  <c:v>33.173712000000002</c:v>
                </c:pt>
                <c:pt idx="2911">
                  <c:v>33.173712000000002</c:v>
                </c:pt>
                <c:pt idx="2912">
                  <c:v>33.173712000000002</c:v>
                </c:pt>
                <c:pt idx="2913">
                  <c:v>33.173712000000002</c:v>
                </c:pt>
                <c:pt idx="2914">
                  <c:v>33.173712000000002</c:v>
                </c:pt>
                <c:pt idx="2915">
                  <c:v>33.173712000000002</c:v>
                </c:pt>
                <c:pt idx="2916">
                  <c:v>33.173712000000002</c:v>
                </c:pt>
                <c:pt idx="2917">
                  <c:v>33.173712000000002</c:v>
                </c:pt>
                <c:pt idx="2918">
                  <c:v>33.173712000000002</c:v>
                </c:pt>
                <c:pt idx="2919">
                  <c:v>33.173712000000002</c:v>
                </c:pt>
                <c:pt idx="2920">
                  <c:v>33.173712000000002</c:v>
                </c:pt>
                <c:pt idx="2921">
                  <c:v>33.173712000000002</c:v>
                </c:pt>
                <c:pt idx="2922">
                  <c:v>33.173712000000002</c:v>
                </c:pt>
                <c:pt idx="2923">
                  <c:v>33.173712000000002</c:v>
                </c:pt>
                <c:pt idx="2924">
                  <c:v>33.173712000000002</c:v>
                </c:pt>
                <c:pt idx="2925">
                  <c:v>33.173712000000002</c:v>
                </c:pt>
                <c:pt idx="2926">
                  <c:v>33.173712000000002</c:v>
                </c:pt>
                <c:pt idx="2927">
                  <c:v>33.173712000000002</c:v>
                </c:pt>
                <c:pt idx="2928">
                  <c:v>33.173712000000002</c:v>
                </c:pt>
                <c:pt idx="2929">
                  <c:v>33.173712000000002</c:v>
                </c:pt>
                <c:pt idx="2930">
                  <c:v>33.173712000000002</c:v>
                </c:pt>
                <c:pt idx="2931">
                  <c:v>33.173712000000002</c:v>
                </c:pt>
                <c:pt idx="2932">
                  <c:v>33.173712000000002</c:v>
                </c:pt>
                <c:pt idx="2933">
                  <c:v>33.173712000000002</c:v>
                </c:pt>
                <c:pt idx="2934">
                  <c:v>33.173712000000002</c:v>
                </c:pt>
                <c:pt idx="2935">
                  <c:v>33.173712000000002</c:v>
                </c:pt>
                <c:pt idx="2936">
                  <c:v>33.173712000000002</c:v>
                </c:pt>
                <c:pt idx="2937">
                  <c:v>33.173712000000002</c:v>
                </c:pt>
                <c:pt idx="2938">
                  <c:v>33.173712000000002</c:v>
                </c:pt>
                <c:pt idx="2939">
                  <c:v>33.173712000000002</c:v>
                </c:pt>
                <c:pt idx="2940">
                  <c:v>33.173712000000002</c:v>
                </c:pt>
                <c:pt idx="2941">
                  <c:v>33.173712000000002</c:v>
                </c:pt>
                <c:pt idx="2942">
                  <c:v>33.173712000000002</c:v>
                </c:pt>
                <c:pt idx="2943">
                  <c:v>33.173712000000002</c:v>
                </c:pt>
                <c:pt idx="2944">
                  <c:v>33.173712000000002</c:v>
                </c:pt>
                <c:pt idx="2945">
                  <c:v>33.173712000000002</c:v>
                </c:pt>
                <c:pt idx="2946">
                  <c:v>33.173712000000002</c:v>
                </c:pt>
                <c:pt idx="2947">
                  <c:v>33.173712000000002</c:v>
                </c:pt>
                <c:pt idx="2948">
                  <c:v>33.173712000000002</c:v>
                </c:pt>
                <c:pt idx="2949">
                  <c:v>33.173712000000002</c:v>
                </c:pt>
                <c:pt idx="2950">
                  <c:v>33.173712000000002</c:v>
                </c:pt>
                <c:pt idx="2951">
                  <c:v>33.173712000000002</c:v>
                </c:pt>
                <c:pt idx="2952">
                  <c:v>33.173712000000002</c:v>
                </c:pt>
                <c:pt idx="2953">
                  <c:v>33.173712000000002</c:v>
                </c:pt>
                <c:pt idx="2954">
                  <c:v>33.173712000000002</c:v>
                </c:pt>
                <c:pt idx="2955">
                  <c:v>33.173712000000002</c:v>
                </c:pt>
                <c:pt idx="2956">
                  <c:v>33.173712000000002</c:v>
                </c:pt>
                <c:pt idx="2957">
                  <c:v>33.173712000000002</c:v>
                </c:pt>
                <c:pt idx="2958">
                  <c:v>33.173712000000002</c:v>
                </c:pt>
                <c:pt idx="2959">
                  <c:v>33.173712000000002</c:v>
                </c:pt>
                <c:pt idx="2960">
                  <c:v>33.173712000000002</c:v>
                </c:pt>
                <c:pt idx="2961">
                  <c:v>33.173712000000002</c:v>
                </c:pt>
                <c:pt idx="2962">
                  <c:v>33.173712000000002</c:v>
                </c:pt>
                <c:pt idx="2963">
                  <c:v>33.173712000000002</c:v>
                </c:pt>
                <c:pt idx="2964">
                  <c:v>33.173712000000002</c:v>
                </c:pt>
                <c:pt idx="2965">
                  <c:v>33.173712000000002</c:v>
                </c:pt>
                <c:pt idx="2966">
                  <c:v>33.173712000000002</c:v>
                </c:pt>
                <c:pt idx="2967">
                  <c:v>33.173712000000002</c:v>
                </c:pt>
                <c:pt idx="2968">
                  <c:v>33.173712000000002</c:v>
                </c:pt>
                <c:pt idx="2969">
                  <c:v>33.173712000000002</c:v>
                </c:pt>
                <c:pt idx="2970">
                  <c:v>33.173712000000002</c:v>
                </c:pt>
                <c:pt idx="2971">
                  <c:v>33.173712000000002</c:v>
                </c:pt>
                <c:pt idx="2972">
                  <c:v>33.173712000000002</c:v>
                </c:pt>
                <c:pt idx="2973">
                  <c:v>33.173712000000002</c:v>
                </c:pt>
                <c:pt idx="2974">
                  <c:v>33.173712000000002</c:v>
                </c:pt>
                <c:pt idx="2975">
                  <c:v>33.173712000000002</c:v>
                </c:pt>
                <c:pt idx="2976">
                  <c:v>33.173712000000002</c:v>
                </c:pt>
                <c:pt idx="2977">
                  <c:v>33.173712000000002</c:v>
                </c:pt>
                <c:pt idx="2978">
                  <c:v>33.173712000000002</c:v>
                </c:pt>
                <c:pt idx="2979">
                  <c:v>33.173712000000002</c:v>
                </c:pt>
                <c:pt idx="2980">
                  <c:v>33.173712000000002</c:v>
                </c:pt>
                <c:pt idx="2981">
                  <c:v>33.173712000000002</c:v>
                </c:pt>
                <c:pt idx="2982">
                  <c:v>33.173712000000002</c:v>
                </c:pt>
                <c:pt idx="2983">
                  <c:v>33.173712000000002</c:v>
                </c:pt>
                <c:pt idx="2984">
                  <c:v>33.173712000000002</c:v>
                </c:pt>
                <c:pt idx="2985">
                  <c:v>33.173712000000002</c:v>
                </c:pt>
                <c:pt idx="2986">
                  <c:v>33.173712000000002</c:v>
                </c:pt>
                <c:pt idx="2987">
                  <c:v>33.173712000000002</c:v>
                </c:pt>
                <c:pt idx="2988">
                  <c:v>33.173712000000002</c:v>
                </c:pt>
                <c:pt idx="2989">
                  <c:v>33.173712000000002</c:v>
                </c:pt>
                <c:pt idx="2990">
                  <c:v>33.173712000000002</c:v>
                </c:pt>
                <c:pt idx="2991">
                  <c:v>33.173712000000002</c:v>
                </c:pt>
                <c:pt idx="2992">
                  <c:v>33.173712000000002</c:v>
                </c:pt>
                <c:pt idx="2993">
                  <c:v>33.173712000000002</c:v>
                </c:pt>
                <c:pt idx="2994">
                  <c:v>33.173712000000002</c:v>
                </c:pt>
                <c:pt idx="2995">
                  <c:v>33.173712000000002</c:v>
                </c:pt>
                <c:pt idx="2996">
                  <c:v>33.173712000000002</c:v>
                </c:pt>
                <c:pt idx="2997">
                  <c:v>33.173712000000002</c:v>
                </c:pt>
                <c:pt idx="2998">
                  <c:v>33.173712000000002</c:v>
                </c:pt>
                <c:pt idx="2999">
                  <c:v>33.173712000000002</c:v>
                </c:pt>
                <c:pt idx="3000">
                  <c:v>33.173712000000002</c:v>
                </c:pt>
                <c:pt idx="3001">
                  <c:v>33.173712000000002</c:v>
                </c:pt>
                <c:pt idx="3002">
                  <c:v>33.173712000000002</c:v>
                </c:pt>
                <c:pt idx="3003">
                  <c:v>33.173712000000002</c:v>
                </c:pt>
                <c:pt idx="3004">
                  <c:v>33.173712000000002</c:v>
                </c:pt>
                <c:pt idx="3005">
                  <c:v>33.173712000000002</c:v>
                </c:pt>
                <c:pt idx="3006">
                  <c:v>33.173712000000002</c:v>
                </c:pt>
                <c:pt idx="3007">
                  <c:v>33.173712000000002</c:v>
                </c:pt>
                <c:pt idx="3008">
                  <c:v>33.173712000000002</c:v>
                </c:pt>
                <c:pt idx="3009">
                  <c:v>33.173712000000002</c:v>
                </c:pt>
                <c:pt idx="3010">
                  <c:v>33.173712000000002</c:v>
                </c:pt>
                <c:pt idx="3011">
                  <c:v>33.173712000000002</c:v>
                </c:pt>
                <c:pt idx="3012">
                  <c:v>33.173712000000002</c:v>
                </c:pt>
                <c:pt idx="3013">
                  <c:v>33.173712000000002</c:v>
                </c:pt>
                <c:pt idx="3014">
                  <c:v>33.173712000000002</c:v>
                </c:pt>
                <c:pt idx="3015">
                  <c:v>33.173712000000002</c:v>
                </c:pt>
                <c:pt idx="3016">
                  <c:v>33.173712000000002</c:v>
                </c:pt>
                <c:pt idx="3017">
                  <c:v>33.173712000000002</c:v>
                </c:pt>
                <c:pt idx="3018">
                  <c:v>33.173712000000002</c:v>
                </c:pt>
                <c:pt idx="3019">
                  <c:v>33.173712000000002</c:v>
                </c:pt>
                <c:pt idx="3020">
                  <c:v>33.173712000000002</c:v>
                </c:pt>
                <c:pt idx="3021">
                  <c:v>33.173712000000002</c:v>
                </c:pt>
                <c:pt idx="3022">
                  <c:v>33.173712000000002</c:v>
                </c:pt>
                <c:pt idx="3023">
                  <c:v>33.173712000000002</c:v>
                </c:pt>
                <c:pt idx="3024">
                  <c:v>33.173712000000002</c:v>
                </c:pt>
                <c:pt idx="3025">
                  <c:v>33.173712000000002</c:v>
                </c:pt>
                <c:pt idx="3026">
                  <c:v>33.173712000000002</c:v>
                </c:pt>
                <c:pt idx="3027">
                  <c:v>33.173712000000002</c:v>
                </c:pt>
                <c:pt idx="3028">
                  <c:v>33.173712000000002</c:v>
                </c:pt>
                <c:pt idx="3029">
                  <c:v>33.173712000000002</c:v>
                </c:pt>
                <c:pt idx="3030">
                  <c:v>33.173712000000002</c:v>
                </c:pt>
                <c:pt idx="3031">
                  <c:v>33.173712000000002</c:v>
                </c:pt>
                <c:pt idx="3032">
                  <c:v>33.173712000000002</c:v>
                </c:pt>
                <c:pt idx="3033">
                  <c:v>33.173712000000002</c:v>
                </c:pt>
                <c:pt idx="3034">
                  <c:v>33.173712000000002</c:v>
                </c:pt>
                <c:pt idx="3035">
                  <c:v>33.173712000000002</c:v>
                </c:pt>
                <c:pt idx="3036">
                  <c:v>33.173712000000002</c:v>
                </c:pt>
                <c:pt idx="3037">
                  <c:v>33.173712000000002</c:v>
                </c:pt>
                <c:pt idx="3038">
                  <c:v>33.173712000000002</c:v>
                </c:pt>
                <c:pt idx="3039">
                  <c:v>33.173712000000002</c:v>
                </c:pt>
                <c:pt idx="3040">
                  <c:v>33.173712000000002</c:v>
                </c:pt>
                <c:pt idx="3041">
                  <c:v>33.173712000000002</c:v>
                </c:pt>
                <c:pt idx="3042">
                  <c:v>33.173712000000002</c:v>
                </c:pt>
                <c:pt idx="3043">
                  <c:v>33.173712000000002</c:v>
                </c:pt>
                <c:pt idx="3044">
                  <c:v>33.173712000000002</c:v>
                </c:pt>
                <c:pt idx="3045">
                  <c:v>33.173712000000002</c:v>
                </c:pt>
                <c:pt idx="3046">
                  <c:v>33.173712000000002</c:v>
                </c:pt>
                <c:pt idx="3047">
                  <c:v>33.173712000000002</c:v>
                </c:pt>
                <c:pt idx="3048">
                  <c:v>33.173712000000002</c:v>
                </c:pt>
                <c:pt idx="3049">
                  <c:v>33.173712000000002</c:v>
                </c:pt>
                <c:pt idx="3050">
                  <c:v>33.173712000000002</c:v>
                </c:pt>
                <c:pt idx="3051">
                  <c:v>33.173712000000002</c:v>
                </c:pt>
                <c:pt idx="3052">
                  <c:v>33.173712000000002</c:v>
                </c:pt>
                <c:pt idx="3053">
                  <c:v>33.173712000000002</c:v>
                </c:pt>
                <c:pt idx="3054">
                  <c:v>33.173712000000002</c:v>
                </c:pt>
                <c:pt idx="3055">
                  <c:v>33.173712000000002</c:v>
                </c:pt>
                <c:pt idx="3056">
                  <c:v>33.173712000000002</c:v>
                </c:pt>
                <c:pt idx="3057">
                  <c:v>33.173712000000002</c:v>
                </c:pt>
                <c:pt idx="3058">
                  <c:v>33.173712000000002</c:v>
                </c:pt>
                <c:pt idx="3059">
                  <c:v>33.173712000000002</c:v>
                </c:pt>
                <c:pt idx="3060">
                  <c:v>33.173712000000002</c:v>
                </c:pt>
                <c:pt idx="3061">
                  <c:v>33.173712000000002</c:v>
                </c:pt>
                <c:pt idx="3062">
                  <c:v>33.173712000000002</c:v>
                </c:pt>
                <c:pt idx="3063">
                  <c:v>33.173712000000002</c:v>
                </c:pt>
                <c:pt idx="3064">
                  <c:v>33.173712000000002</c:v>
                </c:pt>
                <c:pt idx="3065">
                  <c:v>33.173712000000002</c:v>
                </c:pt>
                <c:pt idx="3066">
                  <c:v>33.173712000000002</c:v>
                </c:pt>
                <c:pt idx="3067">
                  <c:v>33.173712000000002</c:v>
                </c:pt>
                <c:pt idx="3068">
                  <c:v>33.173712000000002</c:v>
                </c:pt>
                <c:pt idx="3069">
                  <c:v>33.173712000000002</c:v>
                </c:pt>
                <c:pt idx="3070">
                  <c:v>33.173712000000002</c:v>
                </c:pt>
                <c:pt idx="3071">
                  <c:v>33.173712000000002</c:v>
                </c:pt>
                <c:pt idx="3072">
                  <c:v>33.173712000000002</c:v>
                </c:pt>
                <c:pt idx="3073">
                  <c:v>33.173712000000002</c:v>
                </c:pt>
                <c:pt idx="3074">
                  <c:v>33.173712000000002</c:v>
                </c:pt>
                <c:pt idx="3075">
                  <c:v>33.173712000000002</c:v>
                </c:pt>
                <c:pt idx="3076">
                  <c:v>33.173712000000002</c:v>
                </c:pt>
                <c:pt idx="3077">
                  <c:v>33.173712000000002</c:v>
                </c:pt>
                <c:pt idx="3078">
                  <c:v>33.173712000000002</c:v>
                </c:pt>
                <c:pt idx="3079">
                  <c:v>33.173712000000002</c:v>
                </c:pt>
                <c:pt idx="3080">
                  <c:v>33.173712000000002</c:v>
                </c:pt>
                <c:pt idx="3081">
                  <c:v>33.173712000000002</c:v>
                </c:pt>
                <c:pt idx="3082">
                  <c:v>33.173712000000002</c:v>
                </c:pt>
                <c:pt idx="3083">
                  <c:v>33.173712000000002</c:v>
                </c:pt>
                <c:pt idx="3084">
                  <c:v>33.173712000000002</c:v>
                </c:pt>
                <c:pt idx="3085">
                  <c:v>33.173712000000002</c:v>
                </c:pt>
                <c:pt idx="3086">
                  <c:v>33.173712000000002</c:v>
                </c:pt>
                <c:pt idx="3087">
                  <c:v>33.173712000000002</c:v>
                </c:pt>
                <c:pt idx="3088">
                  <c:v>33.173712000000002</c:v>
                </c:pt>
                <c:pt idx="3089">
                  <c:v>33.173712000000002</c:v>
                </c:pt>
                <c:pt idx="3090">
                  <c:v>33.173712000000002</c:v>
                </c:pt>
                <c:pt idx="3091">
                  <c:v>33.173712000000002</c:v>
                </c:pt>
                <c:pt idx="3092">
                  <c:v>33.173712000000002</c:v>
                </c:pt>
                <c:pt idx="3093">
                  <c:v>33.173712000000002</c:v>
                </c:pt>
                <c:pt idx="3094">
                  <c:v>33.173712000000002</c:v>
                </c:pt>
                <c:pt idx="3095">
                  <c:v>33.173712000000002</c:v>
                </c:pt>
                <c:pt idx="3096">
                  <c:v>33.173712000000002</c:v>
                </c:pt>
                <c:pt idx="3097">
                  <c:v>33.173712000000002</c:v>
                </c:pt>
                <c:pt idx="3098">
                  <c:v>33.173712000000002</c:v>
                </c:pt>
                <c:pt idx="3099">
                  <c:v>33.173712000000002</c:v>
                </c:pt>
                <c:pt idx="3100">
                  <c:v>33.173712000000002</c:v>
                </c:pt>
                <c:pt idx="3101">
                  <c:v>33.173712000000002</c:v>
                </c:pt>
                <c:pt idx="3102">
                  <c:v>33.173712000000002</c:v>
                </c:pt>
                <c:pt idx="3103">
                  <c:v>33.173712000000002</c:v>
                </c:pt>
                <c:pt idx="3104">
                  <c:v>33.173712000000002</c:v>
                </c:pt>
                <c:pt idx="3105">
                  <c:v>33.173712000000002</c:v>
                </c:pt>
                <c:pt idx="3106">
                  <c:v>33.173712000000002</c:v>
                </c:pt>
                <c:pt idx="3107">
                  <c:v>33.173712000000002</c:v>
                </c:pt>
                <c:pt idx="3108">
                  <c:v>33.173712000000002</c:v>
                </c:pt>
                <c:pt idx="3109">
                  <c:v>33.173712000000002</c:v>
                </c:pt>
                <c:pt idx="3110">
                  <c:v>33.173712000000002</c:v>
                </c:pt>
                <c:pt idx="3111">
                  <c:v>33.173712000000002</c:v>
                </c:pt>
                <c:pt idx="3112">
                  <c:v>33.173712000000002</c:v>
                </c:pt>
                <c:pt idx="3113">
                  <c:v>33.173712000000002</c:v>
                </c:pt>
                <c:pt idx="3114">
                  <c:v>33.173712000000002</c:v>
                </c:pt>
                <c:pt idx="3115">
                  <c:v>33.173712000000002</c:v>
                </c:pt>
                <c:pt idx="3116">
                  <c:v>33.173712000000002</c:v>
                </c:pt>
                <c:pt idx="3117">
                  <c:v>33.173712000000002</c:v>
                </c:pt>
                <c:pt idx="3118">
                  <c:v>33.173712000000002</c:v>
                </c:pt>
                <c:pt idx="3119">
                  <c:v>33.173712000000002</c:v>
                </c:pt>
                <c:pt idx="3120">
                  <c:v>33.173712000000002</c:v>
                </c:pt>
                <c:pt idx="3121">
                  <c:v>33.173712000000002</c:v>
                </c:pt>
                <c:pt idx="3122">
                  <c:v>33.173712000000002</c:v>
                </c:pt>
                <c:pt idx="3123">
                  <c:v>33.173712000000002</c:v>
                </c:pt>
                <c:pt idx="3124">
                  <c:v>33.173712000000002</c:v>
                </c:pt>
                <c:pt idx="3125">
                  <c:v>33.173712000000002</c:v>
                </c:pt>
                <c:pt idx="3126">
                  <c:v>33.173712000000002</c:v>
                </c:pt>
                <c:pt idx="3127">
                  <c:v>33.173712000000002</c:v>
                </c:pt>
                <c:pt idx="3128">
                  <c:v>33.173712000000002</c:v>
                </c:pt>
                <c:pt idx="3129">
                  <c:v>33.173712000000002</c:v>
                </c:pt>
                <c:pt idx="3130">
                  <c:v>33.173712000000002</c:v>
                </c:pt>
                <c:pt idx="3131">
                  <c:v>33.173712000000002</c:v>
                </c:pt>
                <c:pt idx="3132">
                  <c:v>33.173712000000002</c:v>
                </c:pt>
                <c:pt idx="3133">
                  <c:v>33.173712000000002</c:v>
                </c:pt>
                <c:pt idx="3134">
                  <c:v>33.173712000000002</c:v>
                </c:pt>
                <c:pt idx="3135">
                  <c:v>33.173712000000002</c:v>
                </c:pt>
                <c:pt idx="3136">
                  <c:v>33.173712000000002</c:v>
                </c:pt>
                <c:pt idx="3137">
                  <c:v>33.173712000000002</c:v>
                </c:pt>
                <c:pt idx="3138">
                  <c:v>33.173712000000002</c:v>
                </c:pt>
                <c:pt idx="3139">
                  <c:v>33.173712000000002</c:v>
                </c:pt>
                <c:pt idx="3140">
                  <c:v>33.173712000000002</c:v>
                </c:pt>
                <c:pt idx="3141">
                  <c:v>33.173712000000002</c:v>
                </c:pt>
                <c:pt idx="3142">
                  <c:v>33.173712000000002</c:v>
                </c:pt>
                <c:pt idx="3143">
                  <c:v>33.173712000000002</c:v>
                </c:pt>
                <c:pt idx="3144">
                  <c:v>33.173712000000002</c:v>
                </c:pt>
                <c:pt idx="3145">
                  <c:v>33.173712000000002</c:v>
                </c:pt>
                <c:pt idx="3146">
                  <c:v>33.173712000000002</c:v>
                </c:pt>
                <c:pt idx="3147">
                  <c:v>33.173712000000002</c:v>
                </c:pt>
                <c:pt idx="3148">
                  <c:v>33.173712000000002</c:v>
                </c:pt>
                <c:pt idx="3149">
                  <c:v>33.173712000000002</c:v>
                </c:pt>
                <c:pt idx="3150">
                  <c:v>33.173712000000002</c:v>
                </c:pt>
                <c:pt idx="3151">
                  <c:v>33.173712000000002</c:v>
                </c:pt>
                <c:pt idx="3152">
                  <c:v>33.173712000000002</c:v>
                </c:pt>
                <c:pt idx="3153">
                  <c:v>33.173712000000002</c:v>
                </c:pt>
                <c:pt idx="3154">
                  <c:v>33.173712000000002</c:v>
                </c:pt>
                <c:pt idx="3155">
                  <c:v>33.173712000000002</c:v>
                </c:pt>
                <c:pt idx="3156">
                  <c:v>33.173712000000002</c:v>
                </c:pt>
                <c:pt idx="3157">
                  <c:v>33.173712000000002</c:v>
                </c:pt>
                <c:pt idx="3158">
                  <c:v>33.173712000000002</c:v>
                </c:pt>
                <c:pt idx="3159">
                  <c:v>33.173712000000002</c:v>
                </c:pt>
                <c:pt idx="3160">
                  <c:v>33.173712000000002</c:v>
                </c:pt>
                <c:pt idx="3161">
                  <c:v>33.173712000000002</c:v>
                </c:pt>
                <c:pt idx="3162">
                  <c:v>33.173712000000002</c:v>
                </c:pt>
                <c:pt idx="3163">
                  <c:v>33.173712000000002</c:v>
                </c:pt>
                <c:pt idx="3164">
                  <c:v>33.173712000000002</c:v>
                </c:pt>
                <c:pt idx="3165">
                  <c:v>33.173712000000002</c:v>
                </c:pt>
                <c:pt idx="3166">
                  <c:v>33.173712000000002</c:v>
                </c:pt>
                <c:pt idx="3167">
                  <c:v>33.173712000000002</c:v>
                </c:pt>
                <c:pt idx="3168">
                  <c:v>33.173712000000002</c:v>
                </c:pt>
                <c:pt idx="3169">
                  <c:v>33.173712000000002</c:v>
                </c:pt>
                <c:pt idx="3170">
                  <c:v>33.173712000000002</c:v>
                </c:pt>
                <c:pt idx="3171">
                  <c:v>33.173712000000002</c:v>
                </c:pt>
                <c:pt idx="3172">
                  <c:v>33.173712000000002</c:v>
                </c:pt>
                <c:pt idx="3173">
                  <c:v>33.173712000000002</c:v>
                </c:pt>
                <c:pt idx="3174">
                  <c:v>33.173712000000002</c:v>
                </c:pt>
                <c:pt idx="3175">
                  <c:v>33.173712000000002</c:v>
                </c:pt>
                <c:pt idx="3176">
                  <c:v>33.173712000000002</c:v>
                </c:pt>
                <c:pt idx="3177">
                  <c:v>33.173712000000002</c:v>
                </c:pt>
                <c:pt idx="3178">
                  <c:v>33.173712000000002</c:v>
                </c:pt>
                <c:pt idx="3179">
                  <c:v>33.173712000000002</c:v>
                </c:pt>
                <c:pt idx="3180">
                  <c:v>33.173712000000002</c:v>
                </c:pt>
                <c:pt idx="3181">
                  <c:v>33.173712000000002</c:v>
                </c:pt>
                <c:pt idx="3182">
                  <c:v>33.173712000000002</c:v>
                </c:pt>
                <c:pt idx="3183">
                  <c:v>33.173712000000002</c:v>
                </c:pt>
                <c:pt idx="3184">
                  <c:v>33.173712000000002</c:v>
                </c:pt>
                <c:pt idx="3185">
                  <c:v>33.173712000000002</c:v>
                </c:pt>
                <c:pt idx="3186">
                  <c:v>33.173712000000002</c:v>
                </c:pt>
                <c:pt idx="3187">
                  <c:v>33.173712000000002</c:v>
                </c:pt>
                <c:pt idx="3188">
                  <c:v>33.173712000000002</c:v>
                </c:pt>
                <c:pt idx="3189">
                  <c:v>33.173712000000002</c:v>
                </c:pt>
                <c:pt idx="3190">
                  <c:v>33.173712000000002</c:v>
                </c:pt>
                <c:pt idx="3191">
                  <c:v>33.173712000000002</c:v>
                </c:pt>
                <c:pt idx="3192">
                  <c:v>33.173712000000002</c:v>
                </c:pt>
                <c:pt idx="3193">
                  <c:v>33.173712000000002</c:v>
                </c:pt>
                <c:pt idx="3194">
                  <c:v>33.173712000000002</c:v>
                </c:pt>
                <c:pt idx="3195">
                  <c:v>33.173712000000002</c:v>
                </c:pt>
                <c:pt idx="3196">
                  <c:v>33.173712000000002</c:v>
                </c:pt>
                <c:pt idx="3197">
                  <c:v>33.173712000000002</c:v>
                </c:pt>
                <c:pt idx="3198">
                  <c:v>33.173712000000002</c:v>
                </c:pt>
                <c:pt idx="3199">
                  <c:v>33.173712000000002</c:v>
                </c:pt>
                <c:pt idx="3200">
                  <c:v>33.173712000000002</c:v>
                </c:pt>
                <c:pt idx="3201">
                  <c:v>33.173712000000002</c:v>
                </c:pt>
                <c:pt idx="3202">
                  <c:v>33.173712000000002</c:v>
                </c:pt>
                <c:pt idx="3203">
                  <c:v>33.173712000000002</c:v>
                </c:pt>
                <c:pt idx="3204">
                  <c:v>33.173712000000002</c:v>
                </c:pt>
                <c:pt idx="3205">
                  <c:v>33.173712000000002</c:v>
                </c:pt>
                <c:pt idx="3206">
                  <c:v>33.173712000000002</c:v>
                </c:pt>
                <c:pt idx="3207">
                  <c:v>33.173712000000002</c:v>
                </c:pt>
                <c:pt idx="3208">
                  <c:v>33.173712000000002</c:v>
                </c:pt>
                <c:pt idx="3209">
                  <c:v>33.173712000000002</c:v>
                </c:pt>
                <c:pt idx="3210">
                  <c:v>33.173712000000002</c:v>
                </c:pt>
                <c:pt idx="3211">
                  <c:v>33.173712000000002</c:v>
                </c:pt>
                <c:pt idx="3212">
                  <c:v>33.173712000000002</c:v>
                </c:pt>
                <c:pt idx="3213">
                  <c:v>33.173712000000002</c:v>
                </c:pt>
                <c:pt idx="3214">
                  <c:v>33.173712000000002</c:v>
                </c:pt>
                <c:pt idx="3215">
                  <c:v>33.173712000000002</c:v>
                </c:pt>
                <c:pt idx="3216">
                  <c:v>33.173712000000002</c:v>
                </c:pt>
                <c:pt idx="3217">
                  <c:v>33.173712000000002</c:v>
                </c:pt>
                <c:pt idx="3218">
                  <c:v>33.173712000000002</c:v>
                </c:pt>
                <c:pt idx="3219">
                  <c:v>33.173712000000002</c:v>
                </c:pt>
                <c:pt idx="3220">
                  <c:v>33.173712000000002</c:v>
                </c:pt>
                <c:pt idx="3221">
                  <c:v>33.173712000000002</c:v>
                </c:pt>
                <c:pt idx="3222">
                  <c:v>33.173712000000002</c:v>
                </c:pt>
                <c:pt idx="3223">
                  <c:v>33.173712000000002</c:v>
                </c:pt>
                <c:pt idx="3224">
                  <c:v>33.173712000000002</c:v>
                </c:pt>
                <c:pt idx="3225">
                  <c:v>33.173712000000002</c:v>
                </c:pt>
                <c:pt idx="3226">
                  <c:v>33.173712000000002</c:v>
                </c:pt>
                <c:pt idx="3227">
                  <c:v>33.173712000000002</c:v>
                </c:pt>
                <c:pt idx="3228">
                  <c:v>33.173712000000002</c:v>
                </c:pt>
                <c:pt idx="3229">
                  <c:v>33.173712000000002</c:v>
                </c:pt>
                <c:pt idx="3230">
                  <c:v>33.173712000000002</c:v>
                </c:pt>
                <c:pt idx="3231">
                  <c:v>33.173712000000002</c:v>
                </c:pt>
                <c:pt idx="3232">
                  <c:v>33.173712000000002</c:v>
                </c:pt>
                <c:pt idx="3233">
                  <c:v>33.173712000000002</c:v>
                </c:pt>
                <c:pt idx="3234">
                  <c:v>33.173712000000002</c:v>
                </c:pt>
                <c:pt idx="3235">
                  <c:v>33.173712000000002</c:v>
                </c:pt>
                <c:pt idx="3236">
                  <c:v>33.173712000000002</c:v>
                </c:pt>
                <c:pt idx="3237">
                  <c:v>33.173712000000002</c:v>
                </c:pt>
                <c:pt idx="3238">
                  <c:v>33.173712000000002</c:v>
                </c:pt>
                <c:pt idx="3239">
                  <c:v>33.173712000000002</c:v>
                </c:pt>
                <c:pt idx="3240">
                  <c:v>33.173712000000002</c:v>
                </c:pt>
                <c:pt idx="3241">
                  <c:v>33.173712000000002</c:v>
                </c:pt>
                <c:pt idx="3242">
                  <c:v>33.173712000000002</c:v>
                </c:pt>
                <c:pt idx="3243">
                  <c:v>33.173712000000002</c:v>
                </c:pt>
                <c:pt idx="3244">
                  <c:v>33.173712000000002</c:v>
                </c:pt>
                <c:pt idx="3245">
                  <c:v>33.173712000000002</c:v>
                </c:pt>
                <c:pt idx="3246">
                  <c:v>33.173712000000002</c:v>
                </c:pt>
                <c:pt idx="3247">
                  <c:v>33.173712000000002</c:v>
                </c:pt>
                <c:pt idx="3248">
                  <c:v>33.173712000000002</c:v>
                </c:pt>
                <c:pt idx="3249">
                  <c:v>33.173712000000002</c:v>
                </c:pt>
                <c:pt idx="3250">
                  <c:v>33.173712000000002</c:v>
                </c:pt>
                <c:pt idx="3251">
                  <c:v>33.173712000000002</c:v>
                </c:pt>
                <c:pt idx="3252">
                  <c:v>33.173712000000002</c:v>
                </c:pt>
                <c:pt idx="3253">
                  <c:v>33.173712000000002</c:v>
                </c:pt>
                <c:pt idx="3254">
                  <c:v>33.173712000000002</c:v>
                </c:pt>
                <c:pt idx="3255">
                  <c:v>33.173712000000002</c:v>
                </c:pt>
                <c:pt idx="3256">
                  <c:v>33.173712000000002</c:v>
                </c:pt>
                <c:pt idx="3257">
                  <c:v>33.173712000000002</c:v>
                </c:pt>
                <c:pt idx="3258">
                  <c:v>33.173712000000002</c:v>
                </c:pt>
                <c:pt idx="3259">
                  <c:v>33.173712000000002</c:v>
                </c:pt>
                <c:pt idx="3260">
                  <c:v>33.173712000000002</c:v>
                </c:pt>
                <c:pt idx="3261">
                  <c:v>33.173712000000002</c:v>
                </c:pt>
                <c:pt idx="3262">
                  <c:v>33.173712000000002</c:v>
                </c:pt>
                <c:pt idx="3263">
                  <c:v>33.173712000000002</c:v>
                </c:pt>
                <c:pt idx="3264">
                  <c:v>33.173712000000002</c:v>
                </c:pt>
                <c:pt idx="3265">
                  <c:v>33.173712000000002</c:v>
                </c:pt>
                <c:pt idx="3266">
                  <c:v>33.173712000000002</c:v>
                </c:pt>
                <c:pt idx="3267">
                  <c:v>33.173712000000002</c:v>
                </c:pt>
                <c:pt idx="3268">
                  <c:v>33.173712000000002</c:v>
                </c:pt>
                <c:pt idx="3269">
                  <c:v>33.173712000000002</c:v>
                </c:pt>
                <c:pt idx="3270">
                  <c:v>33.173712000000002</c:v>
                </c:pt>
                <c:pt idx="3271">
                  <c:v>33.173712000000002</c:v>
                </c:pt>
                <c:pt idx="3272">
                  <c:v>33.173712000000002</c:v>
                </c:pt>
                <c:pt idx="3273">
                  <c:v>33.173712000000002</c:v>
                </c:pt>
                <c:pt idx="3274">
                  <c:v>33.173712000000002</c:v>
                </c:pt>
                <c:pt idx="3275">
                  <c:v>33.173712000000002</c:v>
                </c:pt>
                <c:pt idx="3276">
                  <c:v>33.173712000000002</c:v>
                </c:pt>
                <c:pt idx="3277">
                  <c:v>33.173712000000002</c:v>
                </c:pt>
                <c:pt idx="3278">
                  <c:v>33.173712000000002</c:v>
                </c:pt>
                <c:pt idx="3279">
                  <c:v>33.173712000000002</c:v>
                </c:pt>
                <c:pt idx="3280">
                  <c:v>33.173712000000002</c:v>
                </c:pt>
                <c:pt idx="3281">
                  <c:v>33.173712000000002</c:v>
                </c:pt>
                <c:pt idx="3282">
                  <c:v>33.173712000000002</c:v>
                </c:pt>
                <c:pt idx="3283">
                  <c:v>33.173712000000002</c:v>
                </c:pt>
                <c:pt idx="3284">
                  <c:v>33.173712000000002</c:v>
                </c:pt>
                <c:pt idx="3285">
                  <c:v>33.173712000000002</c:v>
                </c:pt>
                <c:pt idx="3286">
                  <c:v>33.173712000000002</c:v>
                </c:pt>
                <c:pt idx="3287">
                  <c:v>33.173712000000002</c:v>
                </c:pt>
                <c:pt idx="3288">
                  <c:v>33.173712000000002</c:v>
                </c:pt>
                <c:pt idx="3289">
                  <c:v>33.173712000000002</c:v>
                </c:pt>
                <c:pt idx="3290">
                  <c:v>33.173712000000002</c:v>
                </c:pt>
                <c:pt idx="3291">
                  <c:v>33.173712000000002</c:v>
                </c:pt>
                <c:pt idx="3292">
                  <c:v>33.173712000000002</c:v>
                </c:pt>
                <c:pt idx="3293">
                  <c:v>33.173712000000002</c:v>
                </c:pt>
                <c:pt idx="3294">
                  <c:v>33.173712000000002</c:v>
                </c:pt>
                <c:pt idx="3295">
                  <c:v>33.173712000000002</c:v>
                </c:pt>
                <c:pt idx="3296">
                  <c:v>33.173712000000002</c:v>
                </c:pt>
                <c:pt idx="3297">
                  <c:v>33.173712000000002</c:v>
                </c:pt>
                <c:pt idx="3298">
                  <c:v>33.173712000000002</c:v>
                </c:pt>
                <c:pt idx="3299">
                  <c:v>33.173712000000002</c:v>
                </c:pt>
                <c:pt idx="3300">
                  <c:v>33.173712000000002</c:v>
                </c:pt>
                <c:pt idx="3301">
                  <c:v>33.173712000000002</c:v>
                </c:pt>
                <c:pt idx="3302">
                  <c:v>33.173712000000002</c:v>
                </c:pt>
                <c:pt idx="3303">
                  <c:v>33.173712000000002</c:v>
                </c:pt>
                <c:pt idx="3304">
                  <c:v>33.173712000000002</c:v>
                </c:pt>
                <c:pt idx="3305">
                  <c:v>33.173712000000002</c:v>
                </c:pt>
                <c:pt idx="3306">
                  <c:v>33.173712000000002</c:v>
                </c:pt>
                <c:pt idx="3307">
                  <c:v>33.173712000000002</c:v>
                </c:pt>
                <c:pt idx="3308">
                  <c:v>33.173712000000002</c:v>
                </c:pt>
                <c:pt idx="3309">
                  <c:v>33.173712000000002</c:v>
                </c:pt>
                <c:pt idx="3310">
                  <c:v>33.173712000000002</c:v>
                </c:pt>
                <c:pt idx="3311">
                  <c:v>33.173712000000002</c:v>
                </c:pt>
                <c:pt idx="3312">
                  <c:v>33.173712000000002</c:v>
                </c:pt>
                <c:pt idx="3313">
                  <c:v>33.173712000000002</c:v>
                </c:pt>
                <c:pt idx="3314">
                  <c:v>33.173712000000002</c:v>
                </c:pt>
                <c:pt idx="3315">
                  <c:v>33.173712000000002</c:v>
                </c:pt>
                <c:pt idx="3316">
                  <c:v>33.173712000000002</c:v>
                </c:pt>
                <c:pt idx="3317">
                  <c:v>33.173712000000002</c:v>
                </c:pt>
                <c:pt idx="3318">
                  <c:v>33.173712000000002</c:v>
                </c:pt>
                <c:pt idx="3319">
                  <c:v>33.173712000000002</c:v>
                </c:pt>
                <c:pt idx="3320">
                  <c:v>33.173712000000002</c:v>
                </c:pt>
                <c:pt idx="3321">
                  <c:v>33.173712000000002</c:v>
                </c:pt>
                <c:pt idx="3322">
                  <c:v>33.173712000000002</c:v>
                </c:pt>
                <c:pt idx="3323">
                  <c:v>33.173712000000002</c:v>
                </c:pt>
                <c:pt idx="3324">
                  <c:v>33.173712000000002</c:v>
                </c:pt>
                <c:pt idx="3325">
                  <c:v>33.173712000000002</c:v>
                </c:pt>
                <c:pt idx="3326">
                  <c:v>33.173712000000002</c:v>
                </c:pt>
                <c:pt idx="3327">
                  <c:v>33.173712000000002</c:v>
                </c:pt>
                <c:pt idx="3328">
                  <c:v>33.173712000000002</c:v>
                </c:pt>
                <c:pt idx="3329">
                  <c:v>33.173712000000002</c:v>
                </c:pt>
                <c:pt idx="3330">
                  <c:v>33.173712000000002</c:v>
                </c:pt>
                <c:pt idx="3331">
                  <c:v>33.173712000000002</c:v>
                </c:pt>
                <c:pt idx="3332">
                  <c:v>33.173712000000002</c:v>
                </c:pt>
                <c:pt idx="3333">
                  <c:v>33.173712000000002</c:v>
                </c:pt>
                <c:pt idx="3334">
                  <c:v>33.173712000000002</c:v>
                </c:pt>
                <c:pt idx="3335">
                  <c:v>33.173712000000002</c:v>
                </c:pt>
                <c:pt idx="3336">
                  <c:v>33.173712000000002</c:v>
                </c:pt>
                <c:pt idx="3337">
                  <c:v>33.173712000000002</c:v>
                </c:pt>
                <c:pt idx="3338">
                  <c:v>33.173712000000002</c:v>
                </c:pt>
                <c:pt idx="3339">
                  <c:v>33.173712000000002</c:v>
                </c:pt>
                <c:pt idx="3340">
                  <c:v>33.173712000000002</c:v>
                </c:pt>
                <c:pt idx="3341">
                  <c:v>33.173712000000002</c:v>
                </c:pt>
                <c:pt idx="3342">
                  <c:v>33.173712000000002</c:v>
                </c:pt>
                <c:pt idx="3343">
                  <c:v>33.173712000000002</c:v>
                </c:pt>
                <c:pt idx="3344">
                  <c:v>33.173712000000002</c:v>
                </c:pt>
                <c:pt idx="3345">
                  <c:v>33.173712000000002</c:v>
                </c:pt>
                <c:pt idx="3346">
                  <c:v>33.173712000000002</c:v>
                </c:pt>
                <c:pt idx="3347">
                  <c:v>33.173712000000002</c:v>
                </c:pt>
                <c:pt idx="3348">
                  <c:v>33.173712000000002</c:v>
                </c:pt>
                <c:pt idx="3349">
                  <c:v>33.173712000000002</c:v>
                </c:pt>
                <c:pt idx="3350">
                  <c:v>33.173712000000002</c:v>
                </c:pt>
                <c:pt idx="3351">
                  <c:v>33.173712000000002</c:v>
                </c:pt>
                <c:pt idx="3352">
                  <c:v>33.173712000000002</c:v>
                </c:pt>
                <c:pt idx="3353">
                  <c:v>33.173712000000002</c:v>
                </c:pt>
                <c:pt idx="3354">
                  <c:v>33.173712000000002</c:v>
                </c:pt>
                <c:pt idx="3355">
                  <c:v>33.173712000000002</c:v>
                </c:pt>
                <c:pt idx="3356">
                  <c:v>33.173712000000002</c:v>
                </c:pt>
                <c:pt idx="3357">
                  <c:v>33.173712000000002</c:v>
                </c:pt>
                <c:pt idx="3358">
                  <c:v>33.173712000000002</c:v>
                </c:pt>
                <c:pt idx="3359">
                  <c:v>33.173712000000002</c:v>
                </c:pt>
                <c:pt idx="3360">
                  <c:v>33.173712000000002</c:v>
                </c:pt>
                <c:pt idx="3361">
                  <c:v>33.173712000000002</c:v>
                </c:pt>
                <c:pt idx="3362">
                  <c:v>33.173712000000002</c:v>
                </c:pt>
                <c:pt idx="3363">
                  <c:v>33.173712000000002</c:v>
                </c:pt>
                <c:pt idx="3364">
                  <c:v>33.173712000000002</c:v>
                </c:pt>
                <c:pt idx="3365">
                  <c:v>33.173712000000002</c:v>
                </c:pt>
                <c:pt idx="3366">
                  <c:v>33.173712000000002</c:v>
                </c:pt>
                <c:pt idx="3367">
                  <c:v>33.173712000000002</c:v>
                </c:pt>
                <c:pt idx="3368">
                  <c:v>33.173712000000002</c:v>
                </c:pt>
                <c:pt idx="3369">
                  <c:v>33.173712000000002</c:v>
                </c:pt>
                <c:pt idx="3370">
                  <c:v>33.173712000000002</c:v>
                </c:pt>
                <c:pt idx="3371">
                  <c:v>33.173712000000002</c:v>
                </c:pt>
                <c:pt idx="3372">
                  <c:v>33.173712000000002</c:v>
                </c:pt>
                <c:pt idx="3373">
                  <c:v>33.173712000000002</c:v>
                </c:pt>
                <c:pt idx="3374">
                  <c:v>33.173712000000002</c:v>
                </c:pt>
                <c:pt idx="3375">
                  <c:v>33.173712000000002</c:v>
                </c:pt>
                <c:pt idx="3376">
                  <c:v>33.173712000000002</c:v>
                </c:pt>
                <c:pt idx="3377">
                  <c:v>33.173712000000002</c:v>
                </c:pt>
                <c:pt idx="3378">
                  <c:v>33.173712000000002</c:v>
                </c:pt>
                <c:pt idx="3379">
                  <c:v>33.173712000000002</c:v>
                </c:pt>
                <c:pt idx="3380">
                  <c:v>33.173712000000002</c:v>
                </c:pt>
                <c:pt idx="3381">
                  <c:v>33.173712000000002</c:v>
                </c:pt>
                <c:pt idx="3382">
                  <c:v>33.173712000000002</c:v>
                </c:pt>
                <c:pt idx="3383">
                  <c:v>33.173712000000002</c:v>
                </c:pt>
                <c:pt idx="3384">
                  <c:v>33.173712000000002</c:v>
                </c:pt>
                <c:pt idx="3385">
                  <c:v>33.173712000000002</c:v>
                </c:pt>
                <c:pt idx="3386">
                  <c:v>33.173712000000002</c:v>
                </c:pt>
                <c:pt idx="3387">
                  <c:v>33.173712000000002</c:v>
                </c:pt>
                <c:pt idx="3388">
                  <c:v>33.173712000000002</c:v>
                </c:pt>
                <c:pt idx="3389">
                  <c:v>33.173712000000002</c:v>
                </c:pt>
                <c:pt idx="3390">
                  <c:v>33.173712000000002</c:v>
                </c:pt>
                <c:pt idx="3391">
                  <c:v>33.173712000000002</c:v>
                </c:pt>
                <c:pt idx="3392">
                  <c:v>33.173712000000002</c:v>
                </c:pt>
                <c:pt idx="3393">
                  <c:v>33.173712000000002</c:v>
                </c:pt>
                <c:pt idx="3394">
                  <c:v>33.173712000000002</c:v>
                </c:pt>
                <c:pt idx="3395">
                  <c:v>33.173712000000002</c:v>
                </c:pt>
                <c:pt idx="3396">
                  <c:v>33.173712000000002</c:v>
                </c:pt>
                <c:pt idx="3397">
                  <c:v>33.173712000000002</c:v>
                </c:pt>
                <c:pt idx="3398">
                  <c:v>33.173712000000002</c:v>
                </c:pt>
                <c:pt idx="3399">
                  <c:v>33.173712000000002</c:v>
                </c:pt>
                <c:pt idx="3400">
                  <c:v>33.173712000000002</c:v>
                </c:pt>
                <c:pt idx="3401">
                  <c:v>33.173712000000002</c:v>
                </c:pt>
                <c:pt idx="3402">
                  <c:v>33.173712000000002</c:v>
                </c:pt>
                <c:pt idx="3403">
                  <c:v>33.173712000000002</c:v>
                </c:pt>
                <c:pt idx="3404">
                  <c:v>33.173712000000002</c:v>
                </c:pt>
                <c:pt idx="3405">
                  <c:v>33.173712000000002</c:v>
                </c:pt>
                <c:pt idx="3406">
                  <c:v>33.173712000000002</c:v>
                </c:pt>
                <c:pt idx="3407">
                  <c:v>33.173712000000002</c:v>
                </c:pt>
                <c:pt idx="3408">
                  <c:v>33.173712000000002</c:v>
                </c:pt>
                <c:pt idx="3409">
                  <c:v>33.173712000000002</c:v>
                </c:pt>
                <c:pt idx="3410">
                  <c:v>33.173712000000002</c:v>
                </c:pt>
                <c:pt idx="3411">
                  <c:v>33.173712000000002</c:v>
                </c:pt>
                <c:pt idx="3412">
                  <c:v>33.173712000000002</c:v>
                </c:pt>
                <c:pt idx="3413">
                  <c:v>33.173712000000002</c:v>
                </c:pt>
                <c:pt idx="3414">
                  <c:v>33.173712000000002</c:v>
                </c:pt>
                <c:pt idx="3415">
                  <c:v>33.173712000000002</c:v>
                </c:pt>
                <c:pt idx="3416">
                  <c:v>33.173712000000002</c:v>
                </c:pt>
                <c:pt idx="3417">
                  <c:v>33.173712000000002</c:v>
                </c:pt>
                <c:pt idx="3418">
                  <c:v>33.173712000000002</c:v>
                </c:pt>
                <c:pt idx="3419">
                  <c:v>33.173712000000002</c:v>
                </c:pt>
                <c:pt idx="3420">
                  <c:v>33.173712000000002</c:v>
                </c:pt>
                <c:pt idx="3421">
                  <c:v>33.173712000000002</c:v>
                </c:pt>
                <c:pt idx="3422">
                  <c:v>33.173712000000002</c:v>
                </c:pt>
                <c:pt idx="3423">
                  <c:v>33.173712000000002</c:v>
                </c:pt>
                <c:pt idx="3424">
                  <c:v>33.173712000000002</c:v>
                </c:pt>
                <c:pt idx="3425">
                  <c:v>33.173712000000002</c:v>
                </c:pt>
                <c:pt idx="3426">
                  <c:v>33.173712000000002</c:v>
                </c:pt>
                <c:pt idx="3427">
                  <c:v>33.173712000000002</c:v>
                </c:pt>
                <c:pt idx="3428">
                  <c:v>33.173712000000002</c:v>
                </c:pt>
                <c:pt idx="3429">
                  <c:v>33.173712000000002</c:v>
                </c:pt>
                <c:pt idx="3430">
                  <c:v>33.173712000000002</c:v>
                </c:pt>
                <c:pt idx="3431">
                  <c:v>33.173712000000002</c:v>
                </c:pt>
                <c:pt idx="3432">
                  <c:v>33.173712000000002</c:v>
                </c:pt>
                <c:pt idx="3433">
                  <c:v>33.173712000000002</c:v>
                </c:pt>
                <c:pt idx="3434">
                  <c:v>33.173712000000002</c:v>
                </c:pt>
                <c:pt idx="3435">
                  <c:v>33.173712000000002</c:v>
                </c:pt>
                <c:pt idx="3436">
                  <c:v>33.173712000000002</c:v>
                </c:pt>
                <c:pt idx="3437">
                  <c:v>33.173712000000002</c:v>
                </c:pt>
                <c:pt idx="3438">
                  <c:v>33.173712000000002</c:v>
                </c:pt>
                <c:pt idx="3439">
                  <c:v>33.173712000000002</c:v>
                </c:pt>
                <c:pt idx="3440">
                  <c:v>33.173712000000002</c:v>
                </c:pt>
                <c:pt idx="3441">
                  <c:v>33.173712000000002</c:v>
                </c:pt>
                <c:pt idx="3442">
                  <c:v>33.173712000000002</c:v>
                </c:pt>
                <c:pt idx="3443">
                  <c:v>33.173712000000002</c:v>
                </c:pt>
                <c:pt idx="3444">
                  <c:v>33.173712000000002</c:v>
                </c:pt>
                <c:pt idx="3445">
                  <c:v>33.173712000000002</c:v>
                </c:pt>
                <c:pt idx="3446">
                  <c:v>33.173712000000002</c:v>
                </c:pt>
                <c:pt idx="3447">
                  <c:v>33.173712000000002</c:v>
                </c:pt>
                <c:pt idx="3448">
                  <c:v>33.173712000000002</c:v>
                </c:pt>
                <c:pt idx="3449">
                  <c:v>33.173712000000002</c:v>
                </c:pt>
                <c:pt idx="3450">
                  <c:v>33.173712000000002</c:v>
                </c:pt>
                <c:pt idx="3451">
                  <c:v>33.173712000000002</c:v>
                </c:pt>
                <c:pt idx="3452">
                  <c:v>33.173712000000002</c:v>
                </c:pt>
                <c:pt idx="3453">
                  <c:v>33.173712000000002</c:v>
                </c:pt>
                <c:pt idx="3454">
                  <c:v>33.173712000000002</c:v>
                </c:pt>
                <c:pt idx="3455">
                  <c:v>33.173712000000002</c:v>
                </c:pt>
                <c:pt idx="3456">
                  <c:v>33.173712000000002</c:v>
                </c:pt>
                <c:pt idx="3457">
                  <c:v>33.173712000000002</c:v>
                </c:pt>
                <c:pt idx="3458">
                  <c:v>33.173712000000002</c:v>
                </c:pt>
                <c:pt idx="3459">
                  <c:v>33.173712000000002</c:v>
                </c:pt>
                <c:pt idx="3460">
                  <c:v>33.173712000000002</c:v>
                </c:pt>
                <c:pt idx="3461">
                  <c:v>33.173712000000002</c:v>
                </c:pt>
                <c:pt idx="3462">
                  <c:v>33.173712000000002</c:v>
                </c:pt>
                <c:pt idx="3463">
                  <c:v>33.173712000000002</c:v>
                </c:pt>
                <c:pt idx="3464">
                  <c:v>33.173712000000002</c:v>
                </c:pt>
                <c:pt idx="3465">
                  <c:v>33.173712000000002</c:v>
                </c:pt>
                <c:pt idx="3466">
                  <c:v>33.173712000000002</c:v>
                </c:pt>
                <c:pt idx="3467">
                  <c:v>33.173712000000002</c:v>
                </c:pt>
                <c:pt idx="3468">
                  <c:v>33.173712000000002</c:v>
                </c:pt>
                <c:pt idx="3469">
                  <c:v>33.173712000000002</c:v>
                </c:pt>
                <c:pt idx="3470">
                  <c:v>33.173712000000002</c:v>
                </c:pt>
                <c:pt idx="3471">
                  <c:v>33.173712000000002</c:v>
                </c:pt>
                <c:pt idx="3472">
                  <c:v>33.173712000000002</c:v>
                </c:pt>
                <c:pt idx="3473">
                  <c:v>33.173712000000002</c:v>
                </c:pt>
                <c:pt idx="3474">
                  <c:v>33.173712000000002</c:v>
                </c:pt>
                <c:pt idx="3475">
                  <c:v>33.173712000000002</c:v>
                </c:pt>
                <c:pt idx="3476">
                  <c:v>33.173712000000002</c:v>
                </c:pt>
                <c:pt idx="3477">
                  <c:v>33.173712000000002</c:v>
                </c:pt>
                <c:pt idx="3478">
                  <c:v>33.173712000000002</c:v>
                </c:pt>
                <c:pt idx="3479">
                  <c:v>33.173712000000002</c:v>
                </c:pt>
                <c:pt idx="3480">
                  <c:v>33.173712000000002</c:v>
                </c:pt>
                <c:pt idx="3481">
                  <c:v>33.173712000000002</c:v>
                </c:pt>
                <c:pt idx="3482">
                  <c:v>33.173712000000002</c:v>
                </c:pt>
                <c:pt idx="3483">
                  <c:v>33.173712000000002</c:v>
                </c:pt>
                <c:pt idx="3484">
                  <c:v>33.173712000000002</c:v>
                </c:pt>
                <c:pt idx="3485">
                  <c:v>33.173712000000002</c:v>
                </c:pt>
                <c:pt idx="3486">
                  <c:v>33.173712000000002</c:v>
                </c:pt>
                <c:pt idx="3487">
                  <c:v>33.173712000000002</c:v>
                </c:pt>
                <c:pt idx="3488">
                  <c:v>33.173712000000002</c:v>
                </c:pt>
                <c:pt idx="3489">
                  <c:v>33.173712000000002</c:v>
                </c:pt>
                <c:pt idx="3490">
                  <c:v>33.173712000000002</c:v>
                </c:pt>
                <c:pt idx="3491">
                  <c:v>33.173712000000002</c:v>
                </c:pt>
                <c:pt idx="3492">
                  <c:v>33.173712000000002</c:v>
                </c:pt>
                <c:pt idx="3493">
                  <c:v>33.173712000000002</c:v>
                </c:pt>
                <c:pt idx="3494">
                  <c:v>33.173712000000002</c:v>
                </c:pt>
                <c:pt idx="3495">
                  <c:v>33.173712000000002</c:v>
                </c:pt>
                <c:pt idx="3496">
                  <c:v>33.173712000000002</c:v>
                </c:pt>
                <c:pt idx="3497">
                  <c:v>33.173712000000002</c:v>
                </c:pt>
                <c:pt idx="3498">
                  <c:v>33.173712000000002</c:v>
                </c:pt>
                <c:pt idx="3499">
                  <c:v>33.173712000000002</c:v>
                </c:pt>
                <c:pt idx="3500">
                  <c:v>33.173712000000002</c:v>
                </c:pt>
                <c:pt idx="3501">
                  <c:v>33.173712000000002</c:v>
                </c:pt>
                <c:pt idx="3502">
                  <c:v>33.173712000000002</c:v>
                </c:pt>
                <c:pt idx="3503">
                  <c:v>33.173712000000002</c:v>
                </c:pt>
                <c:pt idx="3504">
                  <c:v>33.173712000000002</c:v>
                </c:pt>
                <c:pt idx="3505">
                  <c:v>33.173712000000002</c:v>
                </c:pt>
                <c:pt idx="3506">
                  <c:v>33.173712000000002</c:v>
                </c:pt>
                <c:pt idx="3507">
                  <c:v>33.173712000000002</c:v>
                </c:pt>
                <c:pt idx="3508">
                  <c:v>33.173712000000002</c:v>
                </c:pt>
                <c:pt idx="3509">
                  <c:v>33.173712000000002</c:v>
                </c:pt>
                <c:pt idx="3510">
                  <c:v>33.173712000000002</c:v>
                </c:pt>
                <c:pt idx="3511">
                  <c:v>33.173712000000002</c:v>
                </c:pt>
                <c:pt idx="3512">
                  <c:v>33.173712000000002</c:v>
                </c:pt>
                <c:pt idx="3513">
                  <c:v>33.173712000000002</c:v>
                </c:pt>
                <c:pt idx="3514">
                  <c:v>25.345188</c:v>
                </c:pt>
                <c:pt idx="3515">
                  <c:v>25.345188</c:v>
                </c:pt>
                <c:pt idx="3516">
                  <c:v>19.368756000000001</c:v>
                </c:pt>
                <c:pt idx="3517">
                  <c:v>19.368756000000001</c:v>
                </c:pt>
                <c:pt idx="3518">
                  <c:v>14.836931999999999</c:v>
                </c:pt>
                <c:pt idx="3519">
                  <c:v>14.836931999999999</c:v>
                </c:pt>
                <c:pt idx="3520">
                  <c:v>11.370744</c:v>
                </c:pt>
                <c:pt idx="3521">
                  <c:v>11.370744</c:v>
                </c:pt>
                <c:pt idx="3522">
                  <c:v>8.7258600000000008</c:v>
                </c:pt>
                <c:pt idx="3523">
                  <c:v>8.7258600000000008</c:v>
                </c:pt>
                <c:pt idx="3524">
                  <c:v>6.7106159999999999</c:v>
                </c:pt>
                <c:pt idx="3525">
                  <c:v>6.7106159999999999</c:v>
                </c:pt>
                <c:pt idx="3526">
                  <c:v>5.1689879999999997</c:v>
                </c:pt>
                <c:pt idx="3527">
                  <c:v>5.1689879999999997</c:v>
                </c:pt>
                <c:pt idx="3528">
                  <c:v>3.9695040000000001</c:v>
                </c:pt>
                <c:pt idx="3529">
                  <c:v>3.9695040000000001</c:v>
                </c:pt>
                <c:pt idx="3530">
                  <c:v>3.0527639999999998</c:v>
                </c:pt>
                <c:pt idx="3531">
                  <c:v>3.0527639999999998</c:v>
                </c:pt>
                <c:pt idx="3532">
                  <c:v>2.3474879999999998</c:v>
                </c:pt>
                <c:pt idx="3533">
                  <c:v>2.3474879999999998</c:v>
                </c:pt>
                <c:pt idx="3534">
                  <c:v>1.8132839999999999</c:v>
                </c:pt>
                <c:pt idx="3535">
                  <c:v>1.8132839999999999</c:v>
                </c:pt>
                <c:pt idx="3536">
                  <c:v>1.4010480000000001</c:v>
                </c:pt>
                <c:pt idx="3537">
                  <c:v>1.4010480000000001</c:v>
                </c:pt>
                <c:pt idx="3538">
                  <c:v>1.072368</c:v>
                </c:pt>
                <c:pt idx="3539">
                  <c:v>1.072368</c:v>
                </c:pt>
                <c:pt idx="3540">
                  <c:v>0.81774000000000002</c:v>
                </c:pt>
                <c:pt idx="3541">
                  <c:v>0.81774000000000002</c:v>
                </c:pt>
                <c:pt idx="3542">
                  <c:v>0.62766</c:v>
                </c:pt>
                <c:pt idx="3543">
                  <c:v>0.62766</c:v>
                </c:pt>
                <c:pt idx="3544">
                  <c:v>0.477576</c:v>
                </c:pt>
                <c:pt idx="3545">
                  <c:v>0.477576</c:v>
                </c:pt>
                <c:pt idx="3546">
                  <c:v>0.356796</c:v>
                </c:pt>
                <c:pt idx="3547">
                  <c:v>0.356796</c:v>
                </c:pt>
                <c:pt idx="3548">
                  <c:v>0.26056800000000002</c:v>
                </c:pt>
                <c:pt idx="3549">
                  <c:v>0.26056800000000002</c:v>
                </c:pt>
                <c:pt idx="3550">
                  <c:v>0.187308</c:v>
                </c:pt>
                <c:pt idx="3551">
                  <c:v>0.187308</c:v>
                </c:pt>
                <c:pt idx="3552">
                  <c:v>0.124344</c:v>
                </c:pt>
                <c:pt idx="3553">
                  <c:v>0.124344</c:v>
                </c:pt>
                <c:pt idx="3554">
                  <c:v>7.4843999999999994E-2</c:v>
                </c:pt>
                <c:pt idx="3555">
                  <c:v>7.4843999999999994E-2</c:v>
                </c:pt>
                <c:pt idx="3556">
                  <c:v>3.3660000000000002E-2</c:v>
                </c:pt>
                <c:pt idx="3557">
                  <c:v>3.3660000000000002E-2</c:v>
                </c:pt>
                <c:pt idx="3558">
                  <c:v>0</c:v>
                </c:pt>
                <c:pt idx="3559">
                  <c:v>0</c:v>
                </c:pt>
                <c:pt idx="3560">
                  <c:v>0</c:v>
                </c:pt>
                <c:pt idx="3561">
                  <c:v>0</c:v>
                </c:pt>
                <c:pt idx="3562">
                  <c:v>0</c:v>
                </c:pt>
                <c:pt idx="3563">
                  <c:v>0</c:v>
                </c:pt>
                <c:pt idx="3564">
                  <c:v>0</c:v>
                </c:pt>
                <c:pt idx="3565">
                  <c:v>0</c:v>
                </c:pt>
                <c:pt idx="3566">
                  <c:v>0</c:v>
                </c:pt>
                <c:pt idx="3567">
                  <c:v>0</c:v>
                </c:pt>
                <c:pt idx="3568">
                  <c:v>0</c:v>
                </c:pt>
              </c:numCache>
            </c:numRef>
          </c:yVal>
          <c:smooth val="0"/>
        </c:ser>
        <c:ser>
          <c:idx val="7"/>
          <c:order val="7"/>
          <c:tx>
            <c:strRef>
              <c:f>Φύλλο2!$N$1</c:f>
              <c:strCache>
                <c:ptCount val="1"/>
                <c:pt idx="0">
                  <c:v>Results Cache</c:v>
                </c:pt>
              </c:strCache>
            </c:strRef>
          </c:tx>
          <c:spPr>
            <a:ln w="19050">
              <a:solidFill>
                <a:srgbClr val="00B0F0"/>
              </a:solidFill>
              <a:prstDash val="solid"/>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O$1:$O$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36</c:v>
                </c:pt>
                <c:pt idx="477">
                  <c:v>0.36</c:v>
                </c:pt>
                <c:pt idx="478">
                  <c:v>0.36</c:v>
                </c:pt>
                <c:pt idx="479">
                  <c:v>0.36</c:v>
                </c:pt>
                <c:pt idx="480">
                  <c:v>0.36</c:v>
                </c:pt>
                <c:pt idx="481">
                  <c:v>0.36</c:v>
                </c:pt>
                <c:pt idx="482">
                  <c:v>0.36</c:v>
                </c:pt>
                <c:pt idx="483">
                  <c:v>0.36</c:v>
                </c:pt>
                <c:pt idx="484">
                  <c:v>0.36</c:v>
                </c:pt>
                <c:pt idx="485">
                  <c:v>11.24</c:v>
                </c:pt>
                <c:pt idx="486">
                  <c:v>11.24</c:v>
                </c:pt>
                <c:pt idx="487">
                  <c:v>11.24</c:v>
                </c:pt>
                <c:pt idx="488">
                  <c:v>11.24</c:v>
                </c:pt>
                <c:pt idx="489">
                  <c:v>11.24</c:v>
                </c:pt>
                <c:pt idx="490">
                  <c:v>11.24</c:v>
                </c:pt>
                <c:pt idx="491">
                  <c:v>11.24</c:v>
                </c:pt>
                <c:pt idx="492">
                  <c:v>11.24</c:v>
                </c:pt>
                <c:pt idx="493">
                  <c:v>11.24</c:v>
                </c:pt>
                <c:pt idx="494">
                  <c:v>11.24</c:v>
                </c:pt>
                <c:pt idx="495">
                  <c:v>11.24</c:v>
                </c:pt>
                <c:pt idx="496">
                  <c:v>11.24</c:v>
                </c:pt>
                <c:pt idx="497">
                  <c:v>11.24</c:v>
                </c:pt>
                <c:pt idx="498">
                  <c:v>11.24</c:v>
                </c:pt>
                <c:pt idx="499">
                  <c:v>11.24</c:v>
                </c:pt>
                <c:pt idx="500">
                  <c:v>11.24</c:v>
                </c:pt>
                <c:pt idx="501">
                  <c:v>11.24</c:v>
                </c:pt>
                <c:pt idx="502">
                  <c:v>11.24</c:v>
                </c:pt>
                <c:pt idx="503">
                  <c:v>11.24</c:v>
                </c:pt>
                <c:pt idx="504">
                  <c:v>11.24</c:v>
                </c:pt>
                <c:pt idx="505">
                  <c:v>11.24</c:v>
                </c:pt>
                <c:pt idx="506">
                  <c:v>11.24</c:v>
                </c:pt>
                <c:pt idx="507">
                  <c:v>11.24</c:v>
                </c:pt>
                <c:pt idx="508">
                  <c:v>11.24</c:v>
                </c:pt>
                <c:pt idx="509">
                  <c:v>11.24</c:v>
                </c:pt>
                <c:pt idx="510">
                  <c:v>11.24</c:v>
                </c:pt>
                <c:pt idx="511">
                  <c:v>11.24</c:v>
                </c:pt>
                <c:pt idx="512">
                  <c:v>11.24</c:v>
                </c:pt>
                <c:pt idx="513">
                  <c:v>11.24</c:v>
                </c:pt>
                <c:pt idx="514">
                  <c:v>11.24</c:v>
                </c:pt>
                <c:pt idx="515">
                  <c:v>11.24</c:v>
                </c:pt>
                <c:pt idx="516">
                  <c:v>11.24</c:v>
                </c:pt>
                <c:pt idx="517">
                  <c:v>11.24</c:v>
                </c:pt>
                <c:pt idx="518">
                  <c:v>11.24</c:v>
                </c:pt>
                <c:pt idx="519">
                  <c:v>11.24</c:v>
                </c:pt>
                <c:pt idx="520">
                  <c:v>11.24</c:v>
                </c:pt>
                <c:pt idx="521">
                  <c:v>11.24</c:v>
                </c:pt>
                <c:pt idx="522">
                  <c:v>11.24</c:v>
                </c:pt>
                <c:pt idx="523">
                  <c:v>11.24</c:v>
                </c:pt>
                <c:pt idx="524">
                  <c:v>11.24</c:v>
                </c:pt>
                <c:pt idx="525">
                  <c:v>11.24</c:v>
                </c:pt>
                <c:pt idx="526">
                  <c:v>11.24</c:v>
                </c:pt>
                <c:pt idx="527">
                  <c:v>11.24</c:v>
                </c:pt>
                <c:pt idx="528">
                  <c:v>11.24</c:v>
                </c:pt>
                <c:pt idx="529">
                  <c:v>11.24</c:v>
                </c:pt>
                <c:pt idx="530">
                  <c:v>11.24</c:v>
                </c:pt>
                <c:pt idx="531">
                  <c:v>11.24</c:v>
                </c:pt>
                <c:pt idx="532">
                  <c:v>11.24</c:v>
                </c:pt>
                <c:pt idx="533">
                  <c:v>11.24</c:v>
                </c:pt>
                <c:pt idx="534">
                  <c:v>11.24</c:v>
                </c:pt>
                <c:pt idx="535">
                  <c:v>11.24</c:v>
                </c:pt>
                <c:pt idx="536">
                  <c:v>11.24</c:v>
                </c:pt>
                <c:pt idx="537">
                  <c:v>11.24</c:v>
                </c:pt>
                <c:pt idx="538">
                  <c:v>11.24</c:v>
                </c:pt>
                <c:pt idx="539">
                  <c:v>11.24</c:v>
                </c:pt>
                <c:pt idx="540">
                  <c:v>11.24</c:v>
                </c:pt>
                <c:pt idx="541">
                  <c:v>11.24</c:v>
                </c:pt>
                <c:pt idx="542">
                  <c:v>11.24</c:v>
                </c:pt>
                <c:pt idx="543">
                  <c:v>11.24</c:v>
                </c:pt>
                <c:pt idx="544">
                  <c:v>11.24</c:v>
                </c:pt>
                <c:pt idx="545">
                  <c:v>11.24</c:v>
                </c:pt>
                <c:pt idx="546">
                  <c:v>11.24</c:v>
                </c:pt>
                <c:pt idx="547">
                  <c:v>11.24</c:v>
                </c:pt>
                <c:pt idx="548">
                  <c:v>11.24</c:v>
                </c:pt>
                <c:pt idx="549">
                  <c:v>11.24</c:v>
                </c:pt>
                <c:pt idx="550">
                  <c:v>11.24</c:v>
                </c:pt>
                <c:pt idx="551">
                  <c:v>11.24</c:v>
                </c:pt>
                <c:pt idx="552">
                  <c:v>11.24</c:v>
                </c:pt>
                <c:pt idx="553">
                  <c:v>11.24</c:v>
                </c:pt>
                <c:pt idx="554">
                  <c:v>11.24</c:v>
                </c:pt>
                <c:pt idx="555">
                  <c:v>11.24</c:v>
                </c:pt>
                <c:pt idx="556">
                  <c:v>11.24</c:v>
                </c:pt>
                <c:pt idx="557">
                  <c:v>11.24</c:v>
                </c:pt>
                <c:pt idx="558">
                  <c:v>11.24</c:v>
                </c:pt>
                <c:pt idx="559">
                  <c:v>11.24</c:v>
                </c:pt>
                <c:pt idx="560">
                  <c:v>11.24</c:v>
                </c:pt>
                <c:pt idx="561">
                  <c:v>11.24</c:v>
                </c:pt>
                <c:pt idx="562">
                  <c:v>11.24</c:v>
                </c:pt>
                <c:pt idx="563">
                  <c:v>11.24</c:v>
                </c:pt>
                <c:pt idx="564">
                  <c:v>11.24</c:v>
                </c:pt>
                <c:pt idx="565">
                  <c:v>11.24</c:v>
                </c:pt>
                <c:pt idx="566">
                  <c:v>11.24</c:v>
                </c:pt>
                <c:pt idx="567">
                  <c:v>11.24</c:v>
                </c:pt>
                <c:pt idx="568">
                  <c:v>11.24</c:v>
                </c:pt>
                <c:pt idx="569">
                  <c:v>11.24</c:v>
                </c:pt>
                <c:pt idx="570">
                  <c:v>11.24</c:v>
                </c:pt>
                <c:pt idx="571">
                  <c:v>11.24</c:v>
                </c:pt>
                <c:pt idx="572">
                  <c:v>11.24</c:v>
                </c:pt>
                <c:pt idx="573">
                  <c:v>11.24</c:v>
                </c:pt>
                <c:pt idx="574">
                  <c:v>11.24</c:v>
                </c:pt>
                <c:pt idx="575">
                  <c:v>11.24</c:v>
                </c:pt>
                <c:pt idx="576">
                  <c:v>11.24</c:v>
                </c:pt>
                <c:pt idx="577">
                  <c:v>11.24</c:v>
                </c:pt>
                <c:pt idx="578">
                  <c:v>11.24</c:v>
                </c:pt>
                <c:pt idx="579">
                  <c:v>11.24</c:v>
                </c:pt>
                <c:pt idx="580">
                  <c:v>11.24</c:v>
                </c:pt>
                <c:pt idx="581">
                  <c:v>11.24</c:v>
                </c:pt>
                <c:pt idx="582">
                  <c:v>11.24</c:v>
                </c:pt>
                <c:pt idx="583">
                  <c:v>11.24</c:v>
                </c:pt>
                <c:pt idx="584">
                  <c:v>11.24</c:v>
                </c:pt>
                <c:pt idx="585">
                  <c:v>11.24</c:v>
                </c:pt>
                <c:pt idx="586">
                  <c:v>11.24</c:v>
                </c:pt>
                <c:pt idx="587">
                  <c:v>11.24</c:v>
                </c:pt>
                <c:pt idx="588">
                  <c:v>11.24</c:v>
                </c:pt>
                <c:pt idx="589">
                  <c:v>11.24</c:v>
                </c:pt>
                <c:pt idx="590">
                  <c:v>11.24</c:v>
                </c:pt>
                <c:pt idx="591">
                  <c:v>11.24</c:v>
                </c:pt>
                <c:pt idx="592">
                  <c:v>11.24</c:v>
                </c:pt>
                <c:pt idx="593">
                  <c:v>11.24</c:v>
                </c:pt>
                <c:pt idx="594">
                  <c:v>11.24</c:v>
                </c:pt>
                <c:pt idx="595">
                  <c:v>11.24</c:v>
                </c:pt>
                <c:pt idx="596">
                  <c:v>11.24</c:v>
                </c:pt>
                <c:pt idx="597">
                  <c:v>11.24</c:v>
                </c:pt>
                <c:pt idx="598">
                  <c:v>11.24</c:v>
                </c:pt>
                <c:pt idx="599">
                  <c:v>11.24</c:v>
                </c:pt>
                <c:pt idx="600">
                  <c:v>11.24</c:v>
                </c:pt>
                <c:pt idx="601">
                  <c:v>11.24</c:v>
                </c:pt>
                <c:pt idx="602">
                  <c:v>11.24</c:v>
                </c:pt>
                <c:pt idx="603">
                  <c:v>11.24</c:v>
                </c:pt>
                <c:pt idx="604">
                  <c:v>11.24</c:v>
                </c:pt>
                <c:pt idx="605">
                  <c:v>11.24</c:v>
                </c:pt>
                <c:pt idx="606">
                  <c:v>11.24</c:v>
                </c:pt>
                <c:pt idx="607">
                  <c:v>11.24</c:v>
                </c:pt>
                <c:pt idx="608">
                  <c:v>11.24</c:v>
                </c:pt>
                <c:pt idx="609">
                  <c:v>11.24</c:v>
                </c:pt>
                <c:pt idx="610">
                  <c:v>11.24</c:v>
                </c:pt>
                <c:pt idx="611">
                  <c:v>11.24</c:v>
                </c:pt>
                <c:pt idx="612">
                  <c:v>11.24</c:v>
                </c:pt>
                <c:pt idx="613">
                  <c:v>11.24</c:v>
                </c:pt>
                <c:pt idx="614">
                  <c:v>11.24</c:v>
                </c:pt>
                <c:pt idx="615">
                  <c:v>11.24</c:v>
                </c:pt>
                <c:pt idx="616">
                  <c:v>11.24</c:v>
                </c:pt>
                <c:pt idx="617">
                  <c:v>11.24</c:v>
                </c:pt>
                <c:pt idx="618">
                  <c:v>11.24</c:v>
                </c:pt>
                <c:pt idx="619">
                  <c:v>11.24</c:v>
                </c:pt>
                <c:pt idx="620">
                  <c:v>11.24</c:v>
                </c:pt>
                <c:pt idx="621">
                  <c:v>11.24</c:v>
                </c:pt>
                <c:pt idx="622">
                  <c:v>11.24</c:v>
                </c:pt>
                <c:pt idx="623">
                  <c:v>11.24</c:v>
                </c:pt>
                <c:pt idx="624">
                  <c:v>11.24</c:v>
                </c:pt>
                <c:pt idx="625">
                  <c:v>11.24</c:v>
                </c:pt>
                <c:pt idx="626">
                  <c:v>11.24</c:v>
                </c:pt>
                <c:pt idx="627">
                  <c:v>11.24</c:v>
                </c:pt>
                <c:pt idx="628">
                  <c:v>11.24</c:v>
                </c:pt>
                <c:pt idx="629">
                  <c:v>11.24</c:v>
                </c:pt>
                <c:pt idx="630">
                  <c:v>11.24</c:v>
                </c:pt>
                <c:pt idx="631">
                  <c:v>11.24</c:v>
                </c:pt>
                <c:pt idx="632">
                  <c:v>11.24</c:v>
                </c:pt>
                <c:pt idx="633">
                  <c:v>11.24</c:v>
                </c:pt>
                <c:pt idx="634">
                  <c:v>11.24</c:v>
                </c:pt>
                <c:pt idx="635">
                  <c:v>11.24</c:v>
                </c:pt>
                <c:pt idx="636">
                  <c:v>11.24</c:v>
                </c:pt>
                <c:pt idx="637">
                  <c:v>11.24</c:v>
                </c:pt>
                <c:pt idx="638">
                  <c:v>11.24</c:v>
                </c:pt>
                <c:pt idx="639">
                  <c:v>11.24</c:v>
                </c:pt>
                <c:pt idx="640">
                  <c:v>11.24</c:v>
                </c:pt>
                <c:pt idx="641">
                  <c:v>11.24</c:v>
                </c:pt>
                <c:pt idx="642">
                  <c:v>11.24</c:v>
                </c:pt>
                <c:pt idx="643">
                  <c:v>11.24</c:v>
                </c:pt>
                <c:pt idx="644">
                  <c:v>11.24</c:v>
                </c:pt>
                <c:pt idx="645">
                  <c:v>11.24</c:v>
                </c:pt>
                <c:pt idx="646">
                  <c:v>11.24</c:v>
                </c:pt>
                <c:pt idx="647">
                  <c:v>11.24</c:v>
                </c:pt>
                <c:pt idx="648">
                  <c:v>11.24</c:v>
                </c:pt>
                <c:pt idx="649">
                  <c:v>11.24</c:v>
                </c:pt>
                <c:pt idx="650">
                  <c:v>11.24</c:v>
                </c:pt>
                <c:pt idx="651">
                  <c:v>11.24</c:v>
                </c:pt>
                <c:pt idx="652">
                  <c:v>11.24</c:v>
                </c:pt>
                <c:pt idx="653">
                  <c:v>11.24</c:v>
                </c:pt>
                <c:pt idx="654">
                  <c:v>11.24</c:v>
                </c:pt>
                <c:pt idx="655">
                  <c:v>11.24</c:v>
                </c:pt>
                <c:pt idx="656">
                  <c:v>11.24</c:v>
                </c:pt>
                <c:pt idx="657">
                  <c:v>11.24</c:v>
                </c:pt>
                <c:pt idx="658">
                  <c:v>11.24</c:v>
                </c:pt>
                <c:pt idx="659">
                  <c:v>11.24</c:v>
                </c:pt>
                <c:pt idx="660">
                  <c:v>11.24</c:v>
                </c:pt>
                <c:pt idx="661">
                  <c:v>11.24</c:v>
                </c:pt>
                <c:pt idx="662">
                  <c:v>11.24</c:v>
                </c:pt>
                <c:pt idx="663">
                  <c:v>11.24</c:v>
                </c:pt>
                <c:pt idx="664">
                  <c:v>11.24</c:v>
                </c:pt>
                <c:pt idx="665">
                  <c:v>11.24</c:v>
                </c:pt>
                <c:pt idx="666">
                  <c:v>11.24</c:v>
                </c:pt>
                <c:pt idx="667">
                  <c:v>11.24</c:v>
                </c:pt>
                <c:pt idx="668">
                  <c:v>11.24</c:v>
                </c:pt>
                <c:pt idx="669">
                  <c:v>11.24</c:v>
                </c:pt>
                <c:pt idx="670">
                  <c:v>11.24</c:v>
                </c:pt>
                <c:pt idx="671">
                  <c:v>11.24</c:v>
                </c:pt>
                <c:pt idx="672">
                  <c:v>11.24</c:v>
                </c:pt>
                <c:pt idx="673">
                  <c:v>11.24</c:v>
                </c:pt>
                <c:pt idx="674">
                  <c:v>11.24</c:v>
                </c:pt>
                <c:pt idx="675">
                  <c:v>11.24</c:v>
                </c:pt>
                <c:pt idx="676">
                  <c:v>11.24</c:v>
                </c:pt>
                <c:pt idx="677">
                  <c:v>11.24</c:v>
                </c:pt>
                <c:pt idx="678">
                  <c:v>11.24</c:v>
                </c:pt>
                <c:pt idx="679">
                  <c:v>11.24</c:v>
                </c:pt>
                <c:pt idx="680">
                  <c:v>11.24</c:v>
                </c:pt>
                <c:pt idx="681">
                  <c:v>11.24</c:v>
                </c:pt>
                <c:pt idx="682">
                  <c:v>11.24</c:v>
                </c:pt>
                <c:pt idx="683">
                  <c:v>11.24</c:v>
                </c:pt>
                <c:pt idx="684">
                  <c:v>11.24</c:v>
                </c:pt>
                <c:pt idx="685">
                  <c:v>11.24</c:v>
                </c:pt>
                <c:pt idx="686">
                  <c:v>11.24</c:v>
                </c:pt>
                <c:pt idx="687">
                  <c:v>11.24</c:v>
                </c:pt>
                <c:pt idx="688">
                  <c:v>11.24</c:v>
                </c:pt>
                <c:pt idx="689">
                  <c:v>11.24</c:v>
                </c:pt>
                <c:pt idx="690">
                  <c:v>11.24</c:v>
                </c:pt>
                <c:pt idx="691">
                  <c:v>11.24</c:v>
                </c:pt>
                <c:pt idx="692">
                  <c:v>11.24</c:v>
                </c:pt>
                <c:pt idx="693">
                  <c:v>11.24</c:v>
                </c:pt>
                <c:pt idx="694">
                  <c:v>11.24</c:v>
                </c:pt>
                <c:pt idx="695">
                  <c:v>11.24</c:v>
                </c:pt>
                <c:pt idx="696">
                  <c:v>11.24</c:v>
                </c:pt>
                <c:pt idx="697">
                  <c:v>11.24</c:v>
                </c:pt>
                <c:pt idx="698">
                  <c:v>11.24</c:v>
                </c:pt>
                <c:pt idx="699">
                  <c:v>11.24</c:v>
                </c:pt>
                <c:pt idx="700">
                  <c:v>11.24</c:v>
                </c:pt>
                <c:pt idx="701">
                  <c:v>11.24</c:v>
                </c:pt>
                <c:pt idx="702">
                  <c:v>11.24</c:v>
                </c:pt>
                <c:pt idx="703">
                  <c:v>11.24</c:v>
                </c:pt>
                <c:pt idx="704">
                  <c:v>11.24</c:v>
                </c:pt>
                <c:pt idx="705">
                  <c:v>11.24</c:v>
                </c:pt>
                <c:pt idx="706">
                  <c:v>11.24</c:v>
                </c:pt>
                <c:pt idx="707">
                  <c:v>11.24</c:v>
                </c:pt>
                <c:pt idx="708">
                  <c:v>11.24</c:v>
                </c:pt>
                <c:pt idx="709">
                  <c:v>11.24</c:v>
                </c:pt>
                <c:pt idx="710">
                  <c:v>11.24</c:v>
                </c:pt>
                <c:pt idx="711">
                  <c:v>11.24</c:v>
                </c:pt>
                <c:pt idx="712">
                  <c:v>11.24</c:v>
                </c:pt>
                <c:pt idx="713">
                  <c:v>11.24</c:v>
                </c:pt>
                <c:pt idx="714">
                  <c:v>11.24</c:v>
                </c:pt>
                <c:pt idx="715">
                  <c:v>11.24</c:v>
                </c:pt>
                <c:pt idx="716">
                  <c:v>11.24</c:v>
                </c:pt>
                <c:pt idx="717">
                  <c:v>11.24</c:v>
                </c:pt>
                <c:pt idx="718">
                  <c:v>11.24</c:v>
                </c:pt>
                <c:pt idx="719">
                  <c:v>11.24</c:v>
                </c:pt>
                <c:pt idx="720">
                  <c:v>11.24</c:v>
                </c:pt>
                <c:pt idx="721">
                  <c:v>11.24</c:v>
                </c:pt>
                <c:pt idx="722">
                  <c:v>11.24</c:v>
                </c:pt>
                <c:pt idx="723">
                  <c:v>11.24</c:v>
                </c:pt>
                <c:pt idx="724">
                  <c:v>11.24</c:v>
                </c:pt>
                <c:pt idx="725">
                  <c:v>11.24</c:v>
                </c:pt>
                <c:pt idx="726">
                  <c:v>11.24</c:v>
                </c:pt>
                <c:pt idx="727">
                  <c:v>11.24</c:v>
                </c:pt>
                <c:pt idx="728">
                  <c:v>11.24</c:v>
                </c:pt>
                <c:pt idx="729">
                  <c:v>11.24</c:v>
                </c:pt>
                <c:pt idx="730">
                  <c:v>11.24</c:v>
                </c:pt>
                <c:pt idx="731">
                  <c:v>11.24</c:v>
                </c:pt>
                <c:pt idx="732">
                  <c:v>11.24</c:v>
                </c:pt>
                <c:pt idx="733">
                  <c:v>11.24</c:v>
                </c:pt>
                <c:pt idx="734">
                  <c:v>11.24</c:v>
                </c:pt>
                <c:pt idx="735">
                  <c:v>11.24</c:v>
                </c:pt>
                <c:pt idx="736">
                  <c:v>11.24</c:v>
                </c:pt>
                <c:pt idx="737">
                  <c:v>11.24</c:v>
                </c:pt>
                <c:pt idx="738">
                  <c:v>11.24</c:v>
                </c:pt>
                <c:pt idx="739">
                  <c:v>11.24</c:v>
                </c:pt>
                <c:pt idx="740">
                  <c:v>11.24</c:v>
                </c:pt>
                <c:pt idx="741">
                  <c:v>11.24</c:v>
                </c:pt>
                <c:pt idx="742">
                  <c:v>11.24</c:v>
                </c:pt>
                <c:pt idx="743">
                  <c:v>11.24</c:v>
                </c:pt>
                <c:pt idx="744">
                  <c:v>11.24</c:v>
                </c:pt>
                <c:pt idx="745">
                  <c:v>11.24</c:v>
                </c:pt>
                <c:pt idx="746">
                  <c:v>11.24</c:v>
                </c:pt>
                <c:pt idx="747">
                  <c:v>11.24</c:v>
                </c:pt>
                <c:pt idx="748">
                  <c:v>11.24</c:v>
                </c:pt>
                <c:pt idx="749">
                  <c:v>11.24</c:v>
                </c:pt>
                <c:pt idx="750">
                  <c:v>11.24</c:v>
                </c:pt>
                <c:pt idx="751">
                  <c:v>11.24</c:v>
                </c:pt>
                <c:pt idx="752">
                  <c:v>11.24</c:v>
                </c:pt>
                <c:pt idx="753">
                  <c:v>11.24</c:v>
                </c:pt>
                <c:pt idx="754">
                  <c:v>11.24</c:v>
                </c:pt>
                <c:pt idx="755">
                  <c:v>11.24</c:v>
                </c:pt>
                <c:pt idx="756">
                  <c:v>11.24</c:v>
                </c:pt>
                <c:pt idx="757">
                  <c:v>11.24</c:v>
                </c:pt>
                <c:pt idx="758">
                  <c:v>11.24</c:v>
                </c:pt>
                <c:pt idx="759">
                  <c:v>11.24</c:v>
                </c:pt>
                <c:pt idx="760">
                  <c:v>11.24</c:v>
                </c:pt>
                <c:pt idx="761">
                  <c:v>11.24</c:v>
                </c:pt>
                <c:pt idx="762">
                  <c:v>11.24</c:v>
                </c:pt>
                <c:pt idx="763">
                  <c:v>11.24</c:v>
                </c:pt>
                <c:pt idx="764">
                  <c:v>11.24</c:v>
                </c:pt>
                <c:pt idx="765">
                  <c:v>11.24</c:v>
                </c:pt>
                <c:pt idx="766">
                  <c:v>11.24</c:v>
                </c:pt>
                <c:pt idx="767">
                  <c:v>11.24</c:v>
                </c:pt>
                <c:pt idx="768">
                  <c:v>11.24</c:v>
                </c:pt>
                <c:pt idx="769">
                  <c:v>11.24</c:v>
                </c:pt>
                <c:pt idx="770">
                  <c:v>11.24</c:v>
                </c:pt>
                <c:pt idx="771">
                  <c:v>11.24</c:v>
                </c:pt>
                <c:pt idx="772">
                  <c:v>11.24</c:v>
                </c:pt>
                <c:pt idx="773">
                  <c:v>11.24</c:v>
                </c:pt>
                <c:pt idx="774">
                  <c:v>11.24</c:v>
                </c:pt>
                <c:pt idx="775">
                  <c:v>11.24</c:v>
                </c:pt>
                <c:pt idx="776">
                  <c:v>11.24</c:v>
                </c:pt>
                <c:pt idx="777">
                  <c:v>11.24</c:v>
                </c:pt>
                <c:pt idx="778">
                  <c:v>11.24</c:v>
                </c:pt>
                <c:pt idx="779">
                  <c:v>11.24</c:v>
                </c:pt>
                <c:pt idx="780">
                  <c:v>11.24</c:v>
                </c:pt>
                <c:pt idx="781">
                  <c:v>11.24</c:v>
                </c:pt>
                <c:pt idx="782">
                  <c:v>11.24</c:v>
                </c:pt>
                <c:pt idx="783">
                  <c:v>11.24</c:v>
                </c:pt>
                <c:pt idx="784">
                  <c:v>11.24</c:v>
                </c:pt>
                <c:pt idx="785">
                  <c:v>11.24</c:v>
                </c:pt>
                <c:pt idx="786">
                  <c:v>11.24</c:v>
                </c:pt>
                <c:pt idx="787">
                  <c:v>11.24</c:v>
                </c:pt>
                <c:pt idx="788">
                  <c:v>11.24</c:v>
                </c:pt>
                <c:pt idx="789">
                  <c:v>11.24</c:v>
                </c:pt>
                <c:pt idx="790">
                  <c:v>11.24</c:v>
                </c:pt>
                <c:pt idx="791">
                  <c:v>11.24</c:v>
                </c:pt>
                <c:pt idx="792">
                  <c:v>11.24</c:v>
                </c:pt>
                <c:pt idx="793">
                  <c:v>11.24</c:v>
                </c:pt>
                <c:pt idx="794">
                  <c:v>11.24</c:v>
                </c:pt>
                <c:pt idx="795">
                  <c:v>11.24</c:v>
                </c:pt>
                <c:pt idx="796">
                  <c:v>11.24</c:v>
                </c:pt>
                <c:pt idx="797">
                  <c:v>11.24</c:v>
                </c:pt>
                <c:pt idx="798">
                  <c:v>11.24</c:v>
                </c:pt>
                <c:pt idx="799">
                  <c:v>11.24</c:v>
                </c:pt>
                <c:pt idx="800">
                  <c:v>11.24</c:v>
                </c:pt>
                <c:pt idx="801">
                  <c:v>11.24</c:v>
                </c:pt>
                <c:pt idx="802">
                  <c:v>11.24</c:v>
                </c:pt>
                <c:pt idx="803">
                  <c:v>11.24</c:v>
                </c:pt>
                <c:pt idx="804">
                  <c:v>11.24</c:v>
                </c:pt>
                <c:pt idx="805">
                  <c:v>11.24</c:v>
                </c:pt>
                <c:pt idx="806">
                  <c:v>11.24</c:v>
                </c:pt>
                <c:pt idx="807">
                  <c:v>11.24</c:v>
                </c:pt>
                <c:pt idx="808">
                  <c:v>11.24</c:v>
                </c:pt>
                <c:pt idx="809">
                  <c:v>11.24</c:v>
                </c:pt>
                <c:pt idx="810">
                  <c:v>11.24</c:v>
                </c:pt>
                <c:pt idx="811">
                  <c:v>11.24</c:v>
                </c:pt>
                <c:pt idx="812">
                  <c:v>11.24</c:v>
                </c:pt>
                <c:pt idx="813">
                  <c:v>11.24</c:v>
                </c:pt>
                <c:pt idx="814">
                  <c:v>11.24</c:v>
                </c:pt>
                <c:pt idx="815">
                  <c:v>11.24</c:v>
                </c:pt>
                <c:pt idx="816">
                  <c:v>11.24</c:v>
                </c:pt>
                <c:pt idx="817">
                  <c:v>11.24</c:v>
                </c:pt>
                <c:pt idx="818">
                  <c:v>11.24</c:v>
                </c:pt>
                <c:pt idx="819">
                  <c:v>11.24</c:v>
                </c:pt>
                <c:pt idx="820">
                  <c:v>11.24</c:v>
                </c:pt>
                <c:pt idx="821">
                  <c:v>11.24</c:v>
                </c:pt>
                <c:pt idx="822">
                  <c:v>11.24</c:v>
                </c:pt>
                <c:pt idx="823">
                  <c:v>11.24</c:v>
                </c:pt>
                <c:pt idx="824">
                  <c:v>11.24</c:v>
                </c:pt>
                <c:pt idx="825">
                  <c:v>11.24</c:v>
                </c:pt>
                <c:pt idx="826">
                  <c:v>11.24</c:v>
                </c:pt>
                <c:pt idx="827">
                  <c:v>11.24</c:v>
                </c:pt>
                <c:pt idx="828">
                  <c:v>11.24</c:v>
                </c:pt>
                <c:pt idx="829">
                  <c:v>11.24</c:v>
                </c:pt>
                <c:pt idx="830">
                  <c:v>11.24</c:v>
                </c:pt>
                <c:pt idx="831">
                  <c:v>11.24</c:v>
                </c:pt>
                <c:pt idx="832">
                  <c:v>11.24</c:v>
                </c:pt>
                <c:pt idx="833">
                  <c:v>11.24</c:v>
                </c:pt>
                <c:pt idx="834">
                  <c:v>11.24</c:v>
                </c:pt>
                <c:pt idx="835">
                  <c:v>11.24</c:v>
                </c:pt>
                <c:pt idx="836">
                  <c:v>11.24</c:v>
                </c:pt>
                <c:pt idx="837">
                  <c:v>11.24</c:v>
                </c:pt>
                <c:pt idx="838">
                  <c:v>11.24</c:v>
                </c:pt>
                <c:pt idx="839">
                  <c:v>11.24</c:v>
                </c:pt>
                <c:pt idx="840">
                  <c:v>11.24</c:v>
                </c:pt>
                <c:pt idx="841">
                  <c:v>11.24</c:v>
                </c:pt>
                <c:pt idx="842">
                  <c:v>11.24</c:v>
                </c:pt>
                <c:pt idx="843">
                  <c:v>11.24</c:v>
                </c:pt>
                <c:pt idx="844">
                  <c:v>11.24</c:v>
                </c:pt>
                <c:pt idx="845">
                  <c:v>11.24</c:v>
                </c:pt>
                <c:pt idx="846">
                  <c:v>11.24</c:v>
                </c:pt>
                <c:pt idx="847">
                  <c:v>11.24</c:v>
                </c:pt>
                <c:pt idx="848">
                  <c:v>11.24</c:v>
                </c:pt>
                <c:pt idx="849">
                  <c:v>11.24</c:v>
                </c:pt>
                <c:pt idx="850">
                  <c:v>11.24</c:v>
                </c:pt>
                <c:pt idx="851">
                  <c:v>11.24</c:v>
                </c:pt>
                <c:pt idx="852">
                  <c:v>11.24</c:v>
                </c:pt>
                <c:pt idx="853">
                  <c:v>11.24</c:v>
                </c:pt>
                <c:pt idx="854">
                  <c:v>11.24</c:v>
                </c:pt>
                <c:pt idx="855">
                  <c:v>11.24</c:v>
                </c:pt>
                <c:pt idx="856">
                  <c:v>11.24</c:v>
                </c:pt>
                <c:pt idx="857">
                  <c:v>11.24</c:v>
                </c:pt>
                <c:pt idx="858">
                  <c:v>11.24</c:v>
                </c:pt>
                <c:pt idx="859">
                  <c:v>11.24</c:v>
                </c:pt>
                <c:pt idx="860">
                  <c:v>11.24</c:v>
                </c:pt>
                <c:pt idx="861">
                  <c:v>11.24</c:v>
                </c:pt>
                <c:pt idx="862">
                  <c:v>11.24</c:v>
                </c:pt>
                <c:pt idx="863">
                  <c:v>11.24</c:v>
                </c:pt>
                <c:pt idx="864">
                  <c:v>11.24</c:v>
                </c:pt>
                <c:pt idx="865">
                  <c:v>11.24</c:v>
                </c:pt>
                <c:pt idx="866">
                  <c:v>11.24</c:v>
                </c:pt>
                <c:pt idx="867">
                  <c:v>11.24</c:v>
                </c:pt>
                <c:pt idx="868">
                  <c:v>11.24</c:v>
                </c:pt>
                <c:pt idx="869">
                  <c:v>11.24</c:v>
                </c:pt>
                <c:pt idx="870">
                  <c:v>11.24</c:v>
                </c:pt>
                <c:pt idx="871">
                  <c:v>11.24</c:v>
                </c:pt>
                <c:pt idx="872">
                  <c:v>11.24</c:v>
                </c:pt>
                <c:pt idx="873">
                  <c:v>11.24</c:v>
                </c:pt>
                <c:pt idx="874">
                  <c:v>11.24</c:v>
                </c:pt>
                <c:pt idx="875">
                  <c:v>11.24</c:v>
                </c:pt>
                <c:pt idx="876">
                  <c:v>11.24</c:v>
                </c:pt>
                <c:pt idx="877">
                  <c:v>11.24</c:v>
                </c:pt>
                <c:pt idx="878">
                  <c:v>11.24</c:v>
                </c:pt>
                <c:pt idx="879">
                  <c:v>11.24</c:v>
                </c:pt>
                <c:pt idx="880">
                  <c:v>11.24</c:v>
                </c:pt>
                <c:pt idx="881">
                  <c:v>11.24</c:v>
                </c:pt>
                <c:pt idx="882">
                  <c:v>11.24</c:v>
                </c:pt>
                <c:pt idx="883">
                  <c:v>11.24</c:v>
                </c:pt>
                <c:pt idx="884">
                  <c:v>11.24</c:v>
                </c:pt>
                <c:pt idx="885">
                  <c:v>11.24</c:v>
                </c:pt>
                <c:pt idx="886">
                  <c:v>11.24</c:v>
                </c:pt>
                <c:pt idx="887">
                  <c:v>11.24</c:v>
                </c:pt>
                <c:pt idx="888">
                  <c:v>11.24</c:v>
                </c:pt>
                <c:pt idx="889">
                  <c:v>11.24</c:v>
                </c:pt>
                <c:pt idx="890">
                  <c:v>11.24</c:v>
                </c:pt>
                <c:pt idx="891">
                  <c:v>11.24</c:v>
                </c:pt>
                <c:pt idx="892">
                  <c:v>11.24</c:v>
                </c:pt>
                <c:pt idx="893">
                  <c:v>11.24</c:v>
                </c:pt>
                <c:pt idx="894">
                  <c:v>11.24</c:v>
                </c:pt>
                <c:pt idx="895">
                  <c:v>11.24</c:v>
                </c:pt>
                <c:pt idx="896">
                  <c:v>11.24</c:v>
                </c:pt>
                <c:pt idx="897">
                  <c:v>11.24</c:v>
                </c:pt>
                <c:pt idx="898">
                  <c:v>11.24</c:v>
                </c:pt>
                <c:pt idx="899">
                  <c:v>11.24</c:v>
                </c:pt>
                <c:pt idx="900">
                  <c:v>11.24</c:v>
                </c:pt>
                <c:pt idx="901">
                  <c:v>11.24</c:v>
                </c:pt>
                <c:pt idx="902">
                  <c:v>11.24</c:v>
                </c:pt>
                <c:pt idx="903">
                  <c:v>11.24</c:v>
                </c:pt>
                <c:pt idx="904">
                  <c:v>11.24</c:v>
                </c:pt>
                <c:pt idx="905">
                  <c:v>11.24</c:v>
                </c:pt>
                <c:pt idx="906">
                  <c:v>11.24</c:v>
                </c:pt>
                <c:pt idx="907">
                  <c:v>11.24</c:v>
                </c:pt>
                <c:pt idx="908">
                  <c:v>11.24</c:v>
                </c:pt>
                <c:pt idx="909">
                  <c:v>11.24</c:v>
                </c:pt>
                <c:pt idx="910">
                  <c:v>11.24</c:v>
                </c:pt>
                <c:pt idx="911">
                  <c:v>11.24</c:v>
                </c:pt>
                <c:pt idx="912">
                  <c:v>11.24</c:v>
                </c:pt>
                <c:pt idx="913">
                  <c:v>11.24</c:v>
                </c:pt>
                <c:pt idx="914">
                  <c:v>11.24</c:v>
                </c:pt>
                <c:pt idx="915">
                  <c:v>11.24</c:v>
                </c:pt>
                <c:pt idx="916">
                  <c:v>11.24</c:v>
                </c:pt>
                <c:pt idx="917">
                  <c:v>11.24</c:v>
                </c:pt>
                <c:pt idx="918">
                  <c:v>11.24</c:v>
                </c:pt>
                <c:pt idx="919">
                  <c:v>11.24</c:v>
                </c:pt>
                <c:pt idx="920">
                  <c:v>11.24</c:v>
                </c:pt>
                <c:pt idx="921">
                  <c:v>11.24</c:v>
                </c:pt>
                <c:pt idx="922">
                  <c:v>11.24</c:v>
                </c:pt>
                <c:pt idx="923">
                  <c:v>11.24</c:v>
                </c:pt>
                <c:pt idx="924">
                  <c:v>11.24</c:v>
                </c:pt>
                <c:pt idx="925">
                  <c:v>11.24</c:v>
                </c:pt>
                <c:pt idx="926">
                  <c:v>11.24</c:v>
                </c:pt>
                <c:pt idx="927">
                  <c:v>11.24</c:v>
                </c:pt>
                <c:pt idx="928">
                  <c:v>11.24</c:v>
                </c:pt>
                <c:pt idx="929">
                  <c:v>11.24</c:v>
                </c:pt>
                <c:pt idx="930">
                  <c:v>11.24</c:v>
                </c:pt>
                <c:pt idx="931">
                  <c:v>11.24</c:v>
                </c:pt>
                <c:pt idx="932">
                  <c:v>11.24</c:v>
                </c:pt>
                <c:pt idx="933">
                  <c:v>11.24</c:v>
                </c:pt>
                <c:pt idx="934">
                  <c:v>11.24</c:v>
                </c:pt>
                <c:pt idx="935">
                  <c:v>11.24</c:v>
                </c:pt>
                <c:pt idx="936">
                  <c:v>11.24</c:v>
                </c:pt>
                <c:pt idx="937">
                  <c:v>11.24</c:v>
                </c:pt>
                <c:pt idx="938">
                  <c:v>11.24</c:v>
                </c:pt>
                <c:pt idx="939">
                  <c:v>11.24</c:v>
                </c:pt>
                <c:pt idx="940">
                  <c:v>11.24</c:v>
                </c:pt>
                <c:pt idx="941">
                  <c:v>11.24</c:v>
                </c:pt>
                <c:pt idx="942">
                  <c:v>11.24</c:v>
                </c:pt>
                <c:pt idx="943">
                  <c:v>11.24</c:v>
                </c:pt>
                <c:pt idx="944">
                  <c:v>11.24</c:v>
                </c:pt>
                <c:pt idx="945">
                  <c:v>11.24</c:v>
                </c:pt>
                <c:pt idx="946">
                  <c:v>11.24</c:v>
                </c:pt>
                <c:pt idx="947">
                  <c:v>11.24</c:v>
                </c:pt>
                <c:pt idx="948">
                  <c:v>11.24</c:v>
                </c:pt>
                <c:pt idx="949">
                  <c:v>11.24</c:v>
                </c:pt>
                <c:pt idx="950">
                  <c:v>11.24</c:v>
                </c:pt>
                <c:pt idx="951">
                  <c:v>11.24</c:v>
                </c:pt>
                <c:pt idx="952">
                  <c:v>11.24</c:v>
                </c:pt>
                <c:pt idx="953">
                  <c:v>11.24</c:v>
                </c:pt>
                <c:pt idx="954">
                  <c:v>11.24</c:v>
                </c:pt>
                <c:pt idx="955">
                  <c:v>11.24</c:v>
                </c:pt>
                <c:pt idx="956">
                  <c:v>11.24</c:v>
                </c:pt>
                <c:pt idx="957">
                  <c:v>11.24</c:v>
                </c:pt>
                <c:pt idx="958">
                  <c:v>11.24</c:v>
                </c:pt>
                <c:pt idx="959">
                  <c:v>11.24</c:v>
                </c:pt>
                <c:pt idx="960">
                  <c:v>11.24</c:v>
                </c:pt>
                <c:pt idx="961">
                  <c:v>11.24</c:v>
                </c:pt>
                <c:pt idx="962">
                  <c:v>11.24</c:v>
                </c:pt>
                <c:pt idx="963">
                  <c:v>11.24</c:v>
                </c:pt>
                <c:pt idx="964">
                  <c:v>11.24</c:v>
                </c:pt>
                <c:pt idx="965">
                  <c:v>11.24</c:v>
                </c:pt>
                <c:pt idx="966">
                  <c:v>11.24</c:v>
                </c:pt>
                <c:pt idx="967">
                  <c:v>11.24</c:v>
                </c:pt>
                <c:pt idx="968">
                  <c:v>11.24</c:v>
                </c:pt>
                <c:pt idx="969">
                  <c:v>11.24</c:v>
                </c:pt>
                <c:pt idx="970">
                  <c:v>11.24</c:v>
                </c:pt>
                <c:pt idx="971">
                  <c:v>11.24</c:v>
                </c:pt>
                <c:pt idx="972">
                  <c:v>11.24</c:v>
                </c:pt>
                <c:pt idx="973">
                  <c:v>11.24</c:v>
                </c:pt>
                <c:pt idx="974">
                  <c:v>11.24</c:v>
                </c:pt>
                <c:pt idx="975">
                  <c:v>11.24</c:v>
                </c:pt>
                <c:pt idx="976">
                  <c:v>11.24</c:v>
                </c:pt>
                <c:pt idx="977">
                  <c:v>11.24</c:v>
                </c:pt>
                <c:pt idx="978">
                  <c:v>11.24</c:v>
                </c:pt>
                <c:pt idx="979">
                  <c:v>11.24</c:v>
                </c:pt>
                <c:pt idx="980">
                  <c:v>11.24</c:v>
                </c:pt>
                <c:pt idx="981">
                  <c:v>11.24</c:v>
                </c:pt>
                <c:pt idx="982">
                  <c:v>11.24</c:v>
                </c:pt>
                <c:pt idx="983">
                  <c:v>11.24</c:v>
                </c:pt>
                <c:pt idx="984">
                  <c:v>11.24</c:v>
                </c:pt>
                <c:pt idx="985">
                  <c:v>11.24</c:v>
                </c:pt>
                <c:pt idx="986">
                  <c:v>11.24</c:v>
                </c:pt>
                <c:pt idx="987">
                  <c:v>11.24</c:v>
                </c:pt>
                <c:pt idx="988">
                  <c:v>11.24</c:v>
                </c:pt>
                <c:pt idx="989">
                  <c:v>11.24</c:v>
                </c:pt>
                <c:pt idx="990">
                  <c:v>11.24</c:v>
                </c:pt>
                <c:pt idx="991">
                  <c:v>11.24</c:v>
                </c:pt>
                <c:pt idx="992">
                  <c:v>11.24</c:v>
                </c:pt>
                <c:pt idx="993">
                  <c:v>11.24</c:v>
                </c:pt>
                <c:pt idx="994">
                  <c:v>11.24</c:v>
                </c:pt>
                <c:pt idx="995">
                  <c:v>11.24</c:v>
                </c:pt>
                <c:pt idx="996">
                  <c:v>11.24</c:v>
                </c:pt>
                <c:pt idx="997">
                  <c:v>11.24</c:v>
                </c:pt>
                <c:pt idx="998">
                  <c:v>11.24</c:v>
                </c:pt>
                <c:pt idx="999">
                  <c:v>11.24</c:v>
                </c:pt>
                <c:pt idx="1000">
                  <c:v>11.24</c:v>
                </c:pt>
                <c:pt idx="1001">
                  <c:v>11.24</c:v>
                </c:pt>
                <c:pt idx="1002">
                  <c:v>11.24</c:v>
                </c:pt>
                <c:pt idx="1003">
                  <c:v>11.24</c:v>
                </c:pt>
                <c:pt idx="1004">
                  <c:v>11.24</c:v>
                </c:pt>
                <c:pt idx="1005">
                  <c:v>11.24</c:v>
                </c:pt>
                <c:pt idx="1006">
                  <c:v>11.24</c:v>
                </c:pt>
                <c:pt idx="1007">
                  <c:v>11.24</c:v>
                </c:pt>
                <c:pt idx="1008">
                  <c:v>11.24</c:v>
                </c:pt>
                <c:pt idx="1009">
                  <c:v>11.24</c:v>
                </c:pt>
                <c:pt idx="1010">
                  <c:v>11.24</c:v>
                </c:pt>
                <c:pt idx="1011">
                  <c:v>11.24</c:v>
                </c:pt>
                <c:pt idx="1012">
                  <c:v>11.24</c:v>
                </c:pt>
                <c:pt idx="1013">
                  <c:v>11.24</c:v>
                </c:pt>
                <c:pt idx="1014">
                  <c:v>11.24</c:v>
                </c:pt>
                <c:pt idx="1015">
                  <c:v>11.24</c:v>
                </c:pt>
                <c:pt idx="1016">
                  <c:v>11.24</c:v>
                </c:pt>
                <c:pt idx="1017">
                  <c:v>11.24</c:v>
                </c:pt>
                <c:pt idx="1018">
                  <c:v>11.24</c:v>
                </c:pt>
                <c:pt idx="1019">
                  <c:v>11.24</c:v>
                </c:pt>
                <c:pt idx="1020">
                  <c:v>11.24</c:v>
                </c:pt>
                <c:pt idx="1021">
                  <c:v>11.24</c:v>
                </c:pt>
                <c:pt idx="1022">
                  <c:v>11.24</c:v>
                </c:pt>
                <c:pt idx="1023">
                  <c:v>11.24</c:v>
                </c:pt>
                <c:pt idx="1024">
                  <c:v>11.24</c:v>
                </c:pt>
                <c:pt idx="1025">
                  <c:v>11.24</c:v>
                </c:pt>
                <c:pt idx="1026">
                  <c:v>11.24</c:v>
                </c:pt>
                <c:pt idx="1027">
                  <c:v>11.24</c:v>
                </c:pt>
                <c:pt idx="1028">
                  <c:v>11.24</c:v>
                </c:pt>
                <c:pt idx="1029">
                  <c:v>11.24</c:v>
                </c:pt>
                <c:pt idx="1030">
                  <c:v>11.24</c:v>
                </c:pt>
                <c:pt idx="1031">
                  <c:v>11.24</c:v>
                </c:pt>
                <c:pt idx="1032">
                  <c:v>11.24</c:v>
                </c:pt>
                <c:pt idx="1033">
                  <c:v>11.24</c:v>
                </c:pt>
                <c:pt idx="1034">
                  <c:v>11.24</c:v>
                </c:pt>
                <c:pt idx="1035">
                  <c:v>11.24</c:v>
                </c:pt>
                <c:pt idx="1036">
                  <c:v>11.24</c:v>
                </c:pt>
                <c:pt idx="1037">
                  <c:v>11.24</c:v>
                </c:pt>
                <c:pt idx="1038">
                  <c:v>11.24</c:v>
                </c:pt>
                <c:pt idx="1039">
                  <c:v>11.24</c:v>
                </c:pt>
                <c:pt idx="1040">
                  <c:v>11.24</c:v>
                </c:pt>
                <c:pt idx="1041">
                  <c:v>11.24</c:v>
                </c:pt>
                <c:pt idx="1042">
                  <c:v>11.24</c:v>
                </c:pt>
                <c:pt idx="1043">
                  <c:v>11.24</c:v>
                </c:pt>
                <c:pt idx="1044">
                  <c:v>11.24</c:v>
                </c:pt>
                <c:pt idx="1045">
                  <c:v>11.24</c:v>
                </c:pt>
                <c:pt idx="1046">
                  <c:v>11.24</c:v>
                </c:pt>
                <c:pt idx="1047">
                  <c:v>11.24</c:v>
                </c:pt>
                <c:pt idx="1048">
                  <c:v>11.24</c:v>
                </c:pt>
                <c:pt idx="1049">
                  <c:v>11.24</c:v>
                </c:pt>
                <c:pt idx="1050">
                  <c:v>11.24</c:v>
                </c:pt>
                <c:pt idx="1051">
                  <c:v>11.24</c:v>
                </c:pt>
                <c:pt idx="1052">
                  <c:v>11.24</c:v>
                </c:pt>
                <c:pt idx="1053">
                  <c:v>11.24</c:v>
                </c:pt>
                <c:pt idx="1054">
                  <c:v>11.24</c:v>
                </c:pt>
                <c:pt idx="1055">
                  <c:v>11.24</c:v>
                </c:pt>
                <c:pt idx="1056">
                  <c:v>11.24</c:v>
                </c:pt>
                <c:pt idx="1057">
                  <c:v>11.24</c:v>
                </c:pt>
                <c:pt idx="1058">
                  <c:v>11.24</c:v>
                </c:pt>
                <c:pt idx="1059">
                  <c:v>11.24</c:v>
                </c:pt>
                <c:pt idx="1060">
                  <c:v>11.24</c:v>
                </c:pt>
                <c:pt idx="1061">
                  <c:v>11.24</c:v>
                </c:pt>
                <c:pt idx="1062">
                  <c:v>11.24</c:v>
                </c:pt>
                <c:pt idx="1063">
                  <c:v>11.24</c:v>
                </c:pt>
                <c:pt idx="1064">
                  <c:v>11.24</c:v>
                </c:pt>
                <c:pt idx="1065">
                  <c:v>11.24</c:v>
                </c:pt>
                <c:pt idx="1066">
                  <c:v>11.24</c:v>
                </c:pt>
                <c:pt idx="1067">
                  <c:v>11.24</c:v>
                </c:pt>
                <c:pt idx="1068">
                  <c:v>11.24</c:v>
                </c:pt>
                <c:pt idx="1069">
                  <c:v>11.24</c:v>
                </c:pt>
                <c:pt idx="1070">
                  <c:v>11.24</c:v>
                </c:pt>
                <c:pt idx="1071">
                  <c:v>11.24</c:v>
                </c:pt>
                <c:pt idx="1072">
                  <c:v>11.24</c:v>
                </c:pt>
                <c:pt idx="1073">
                  <c:v>11.24</c:v>
                </c:pt>
                <c:pt idx="1074">
                  <c:v>11.24</c:v>
                </c:pt>
                <c:pt idx="1075">
                  <c:v>11.24</c:v>
                </c:pt>
                <c:pt idx="1076">
                  <c:v>11.24</c:v>
                </c:pt>
                <c:pt idx="1077">
                  <c:v>11.24</c:v>
                </c:pt>
                <c:pt idx="1078">
                  <c:v>11.24</c:v>
                </c:pt>
                <c:pt idx="1079">
                  <c:v>11.24</c:v>
                </c:pt>
                <c:pt idx="1080">
                  <c:v>11.24</c:v>
                </c:pt>
                <c:pt idx="1081">
                  <c:v>11.24</c:v>
                </c:pt>
                <c:pt idx="1082">
                  <c:v>11.24</c:v>
                </c:pt>
                <c:pt idx="1083">
                  <c:v>11.24</c:v>
                </c:pt>
                <c:pt idx="1084">
                  <c:v>11.24</c:v>
                </c:pt>
                <c:pt idx="1085">
                  <c:v>11.24</c:v>
                </c:pt>
                <c:pt idx="1086">
                  <c:v>11.24</c:v>
                </c:pt>
                <c:pt idx="1087">
                  <c:v>11.24</c:v>
                </c:pt>
                <c:pt idx="1088">
                  <c:v>11.24</c:v>
                </c:pt>
                <c:pt idx="1089">
                  <c:v>11.24</c:v>
                </c:pt>
                <c:pt idx="1090">
                  <c:v>11.24</c:v>
                </c:pt>
                <c:pt idx="1091">
                  <c:v>11.24</c:v>
                </c:pt>
                <c:pt idx="1092">
                  <c:v>11.24</c:v>
                </c:pt>
                <c:pt idx="1093">
                  <c:v>11.24</c:v>
                </c:pt>
                <c:pt idx="1094">
                  <c:v>11.24</c:v>
                </c:pt>
                <c:pt idx="1095">
                  <c:v>11.24</c:v>
                </c:pt>
                <c:pt idx="1096">
                  <c:v>11.24</c:v>
                </c:pt>
                <c:pt idx="1097">
                  <c:v>11.24</c:v>
                </c:pt>
                <c:pt idx="1098">
                  <c:v>11.24</c:v>
                </c:pt>
                <c:pt idx="1099">
                  <c:v>11.24</c:v>
                </c:pt>
                <c:pt idx="1100">
                  <c:v>11.24</c:v>
                </c:pt>
                <c:pt idx="1101">
                  <c:v>11.24</c:v>
                </c:pt>
                <c:pt idx="1102">
                  <c:v>11.24</c:v>
                </c:pt>
                <c:pt idx="1103">
                  <c:v>11.24</c:v>
                </c:pt>
                <c:pt idx="1104">
                  <c:v>11.24</c:v>
                </c:pt>
                <c:pt idx="1105">
                  <c:v>11.24</c:v>
                </c:pt>
                <c:pt idx="1106">
                  <c:v>11.24</c:v>
                </c:pt>
                <c:pt idx="1107">
                  <c:v>11.24</c:v>
                </c:pt>
                <c:pt idx="1108">
                  <c:v>11.24</c:v>
                </c:pt>
                <c:pt idx="1109">
                  <c:v>11.24</c:v>
                </c:pt>
                <c:pt idx="1110">
                  <c:v>11.24</c:v>
                </c:pt>
                <c:pt idx="1111">
                  <c:v>11.24</c:v>
                </c:pt>
                <c:pt idx="1112">
                  <c:v>11.24</c:v>
                </c:pt>
                <c:pt idx="1113">
                  <c:v>11.24</c:v>
                </c:pt>
                <c:pt idx="1114">
                  <c:v>11.24</c:v>
                </c:pt>
                <c:pt idx="1115">
                  <c:v>11.24</c:v>
                </c:pt>
                <c:pt idx="1116">
                  <c:v>11.24</c:v>
                </c:pt>
                <c:pt idx="1117">
                  <c:v>11.24</c:v>
                </c:pt>
                <c:pt idx="1118">
                  <c:v>11.24</c:v>
                </c:pt>
                <c:pt idx="1119">
                  <c:v>11.24</c:v>
                </c:pt>
                <c:pt idx="1120">
                  <c:v>11.24</c:v>
                </c:pt>
                <c:pt idx="1121">
                  <c:v>11.24</c:v>
                </c:pt>
                <c:pt idx="1122">
                  <c:v>11.24</c:v>
                </c:pt>
                <c:pt idx="1123">
                  <c:v>11.24</c:v>
                </c:pt>
                <c:pt idx="1124">
                  <c:v>11.24</c:v>
                </c:pt>
                <c:pt idx="1125">
                  <c:v>11.24</c:v>
                </c:pt>
                <c:pt idx="1126">
                  <c:v>11.24</c:v>
                </c:pt>
                <c:pt idx="1127">
                  <c:v>11.24</c:v>
                </c:pt>
                <c:pt idx="1128">
                  <c:v>11.24</c:v>
                </c:pt>
                <c:pt idx="1129">
                  <c:v>11.24</c:v>
                </c:pt>
                <c:pt idx="1130">
                  <c:v>11.24</c:v>
                </c:pt>
                <c:pt idx="1131">
                  <c:v>11.24</c:v>
                </c:pt>
                <c:pt idx="1132">
                  <c:v>11.24</c:v>
                </c:pt>
                <c:pt idx="1133">
                  <c:v>11.24</c:v>
                </c:pt>
                <c:pt idx="1134">
                  <c:v>11.24</c:v>
                </c:pt>
                <c:pt idx="1135">
                  <c:v>11.24</c:v>
                </c:pt>
                <c:pt idx="1136">
                  <c:v>11.24</c:v>
                </c:pt>
                <c:pt idx="1137">
                  <c:v>11.24</c:v>
                </c:pt>
                <c:pt idx="1138">
                  <c:v>11.24</c:v>
                </c:pt>
                <c:pt idx="1139">
                  <c:v>11.24</c:v>
                </c:pt>
                <c:pt idx="1140">
                  <c:v>11.24</c:v>
                </c:pt>
                <c:pt idx="1141">
                  <c:v>11.24</c:v>
                </c:pt>
                <c:pt idx="1142">
                  <c:v>11.24</c:v>
                </c:pt>
                <c:pt idx="1143">
                  <c:v>11.24</c:v>
                </c:pt>
                <c:pt idx="1144">
                  <c:v>11.24</c:v>
                </c:pt>
                <c:pt idx="1145">
                  <c:v>11.24</c:v>
                </c:pt>
                <c:pt idx="1146">
                  <c:v>11.24</c:v>
                </c:pt>
                <c:pt idx="1147">
                  <c:v>11.24</c:v>
                </c:pt>
                <c:pt idx="1148">
                  <c:v>11.24</c:v>
                </c:pt>
                <c:pt idx="1149">
                  <c:v>11.24</c:v>
                </c:pt>
                <c:pt idx="1150">
                  <c:v>11.24</c:v>
                </c:pt>
                <c:pt idx="1151">
                  <c:v>11.24</c:v>
                </c:pt>
                <c:pt idx="1152">
                  <c:v>11.24</c:v>
                </c:pt>
                <c:pt idx="1153">
                  <c:v>11.24</c:v>
                </c:pt>
                <c:pt idx="1154">
                  <c:v>11.24</c:v>
                </c:pt>
                <c:pt idx="1155">
                  <c:v>11.24</c:v>
                </c:pt>
                <c:pt idx="1156">
                  <c:v>11.24</c:v>
                </c:pt>
                <c:pt idx="1157">
                  <c:v>11.24</c:v>
                </c:pt>
                <c:pt idx="1158">
                  <c:v>11.24</c:v>
                </c:pt>
                <c:pt idx="1159">
                  <c:v>11.24</c:v>
                </c:pt>
                <c:pt idx="1160">
                  <c:v>11.24</c:v>
                </c:pt>
                <c:pt idx="1161">
                  <c:v>11.24</c:v>
                </c:pt>
                <c:pt idx="1162">
                  <c:v>11.24</c:v>
                </c:pt>
                <c:pt idx="1163">
                  <c:v>11.24</c:v>
                </c:pt>
                <c:pt idx="1164">
                  <c:v>11.24</c:v>
                </c:pt>
                <c:pt idx="1165">
                  <c:v>11.24</c:v>
                </c:pt>
                <c:pt idx="1166">
                  <c:v>11.24</c:v>
                </c:pt>
                <c:pt idx="1167">
                  <c:v>11.24</c:v>
                </c:pt>
                <c:pt idx="1168">
                  <c:v>11.24</c:v>
                </c:pt>
                <c:pt idx="1169">
                  <c:v>11.24</c:v>
                </c:pt>
                <c:pt idx="1170">
                  <c:v>11.24</c:v>
                </c:pt>
                <c:pt idx="1171">
                  <c:v>11.24</c:v>
                </c:pt>
                <c:pt idx="1172">
                  <c:v>11.24</c:v>
                </c:pt>
                <c:pt idx="1173">
                  <c:v>11.24</c:v>
                </c:pt>
                <c:pt idx="1174">
                  <c:v>11.24</c:v>
                </c:pt>
                <c:pt idx="1175">
                  <c:v>11.24</c:v>
                </c:pt>
                <c:pt idx="1176">
                  <c:v>11.24</c:v>
                </c:pt>
                <c:pt idx="1177">
                  <c:v>11.24</c:v>
                </c:pt>
                <c:pt idx="1178">
                  <c:v>11.24</c:v>
                </c:pt>
                <c:pt idx="1179">
                  <c:v>11.24</c:v>
                </c:pt>
                <c:pt idx="1180">
                  <c:v>11.24</c:v>
                </c:pt>
                <c:pt idx="1181">
                  <c:v>11.24</c:v>
                </c:pt>
                <c:pt idx="1182">
                  <c:v>11.24</c:v>
                </c:pt>
                <c:pt idx="1183">
                  <c:v>11.24</c:v>
                </c:pt>
                <c:pt idx="1184">
                  <c:v>11.24</c:v>
                </c:pt>
                <c:pt idx="1185">
                  <c:v>11.24</c:v>
                </c:pt>
                <c:pt idx="1186">
                  <c:v>11.24</c:v>
                </c:pt>
                <c:pt idx="1187">
                  <c:v>11.24</c:v>
                </c:pt>
                <c:pt idx="1188">
                  <c:v>11.24</c:v>
                </c:pt>
                <c:pt idx="1189">
                  <c:v>11.24</c:v>
                </c:pt>
                <c:pt idx="1190">
                  <c:v>11.24</c:v>
                </c:pt>
                <c:pt idx="1191">
                  <c:v>11.24</c:v>
                </c:pt>
                <c:pt idx="1192">
                  <c:v>11.24</c:v>
                </c:pt>
                <c:pt idx="1193">
                  <c:v>11.24</c:v>
                </c:pt>
                <c:pt idx="1194">
                  <c:v>11.24</c:v>
                </c:pt>
                <c:pt idx="1195">
                  <c:v>11.24</c:v>
                </c:pt>
                <c:pt idx="1196">
                  <c:v>11.24</c:v>
                </c:pt>
                <c:pt idx="1197">
                  <c:v>11.24</c:v>
                </c:pt>
                <c:pt idx="1198">
                  <c:v>11.24</c:v>
                </c:pt>
                <c:pt idx="1199">
                  <c:v>11.24</c:v>
                </c:pt>
                <c:pt idx="1200">
                  <c:v>11.24</c:v>
                </c:pt>
                <c:pt idx="1201">
                  <c:v>11.24</c:v>
                </c:pt>
                <c:pt idx="1202">
                  <c:v>11.24</c:v>
                </c:pt>
                <c:pt idx="1203">
                  <c:v>11.24</c:v>
                </c:pt>
                <c:pt idx="1204">
                  <c:v>11.24</c:v>
                </c:pt>
                <c:pt idx="1205">
                  <c:v>11.24</c:v>
                </c:pt>
                <c:pt idx="1206">
                  <c:v>11.24</c:v>
                </c:pt>
                <c:pt idx="1207">
                  <c:v>11.24</c:v>
                </c:pt>
                <c:pt idx="1208">
                  <c:v>11.24</c:v>
                </c:pt>
                <c:pt idx="1209">
                  <c:v>11.24</c:v>
                </c:pt>
                <c:pt idx="1210">
                  <c:v>11.24</c:v>
                </c:pt>
                <c:pt idx="1211">
                  <c:v>11.24</c:v>
                </c:pt>
                <c:pt idx="1212">
                  <c:v>11.24</c:v>
                </c:pt>
                <c:pt idx="1213">
                  <c:v>11.24</c:v>
                </c:pt>
                <c:pt idx="1214">
                  <c:v>11.24</c:v>
                </c:pt>
                <c:pt idx="1215">
                  <c:v>11.24</c:v>
                </c:pt>
                <c:pt idx="1216">
                  <c:v>11.24</c:v>
                </c:pt>
                <c:pt idx="1217">
                  <c:v>11.24</c:v>
                </c:pt>
                <c:pt idx="1218">
                  <c:v>11.24</c:v>
                </c:pt>
                <c:pt idx="1219">
                  <c:v>11.24</c:v>
                </c:pt>
                <c:pt idx="1220">
                  <c:v>11.24</c:v>
                </c:pt>
                <c:pt idx="1221">
                  <c:v>11.24</c:v>
                </c:pt>
                <c:pt idx="1222">
                  <c:v>11.24</c:v>
                </c:pt>
                <c:pt idx="1223">
                  <c:v>11.24</c:v>
                </c:pt>
                <c:pt idx="1224">
                  <c:v>11.24</c:v>
                </c:pt>
                <c:pt idx="1225">
                  <c:v>11.24</c:v>
                </c:pt>
                <c:pt idx="1226">
                  <c:v>11.24</c:v>
                </c:pt>
                <c:pt idx="1227">
                  <c:v>11.24</c:v>
                </c:pt>
                <c:pt idx="1228">
                  <c:v>11.24</c:v>
                </c:pt>
                <c:pt idx="1229">
                  <c:v>11.24</c:v>
                </c:pt>
                <c:pt idx="1230">
                  <c:v>11.24</c:v>
                </c:pt>
                <c:pt idx="1231">
                  <c:v>11.24</c:v>
                </c:pt>
                <c:pt idx="1232">
                  <c:v>11.24</c:v>
                </c:pt>
                <c:pt idx="1233">
                  <c:v>11.24</c:v>
                </c:pt>
                <c:pt idx="1234">
                  <c:v>11.24</c:v>
                </c:pt>
                <c:pt idx="1235">
                  <c:v>11.24</c:v>
                </c:pt>
                <c:pt idx="1236">
                  <c:v>11.24</c:v>
                </c:pt>
                <c:pt idx="1237">
                  <c:v>11.24</c:v>
                </c:pt>
                <c:pt idx="1238">
                  <c:v>11.24</c:v>
                </c:pt>
                <c:pt idx="1239">
                  <c:v>11.24</c:v>
                </c:pt>
                <c:pt idx="1240">
                  <c:v>11.24</c:v>
                </c:pt>
                <c:pt idx="1241">
                  <c:v>11.24</c:v>
                </c:pt>
                <c:pt idx="1242">
                  <c:v>11.24</c:v>
                </c:pt>
                <c:pt idx="1243">
                  <c:v>11.24</c:v>
                </c:pt>
                <c:pt idx="1244">
                  <c:v>11.24</c:v>
                </c:pt>
                <c:pt idx="1245">
                  <c:v>11.24</c:v>
                </c:pt>
                <c:pt idx="1246">
                  <c:v>11.24</c:v>
                </c:pt>
                <c:pt idx="1247">
                  <c:v>11.24</c:v>
                </c:pt>
                <c:pt idx="1248">
                  <c:v>11.24</c:v>
                </c:pt>
                <c:pt idx="1249">
                  <c:v>11.24</c:v>
                </c:pt>
                <c:pt idx="1250">
                  <c:v>11.24</c:v>
                </c:pt>
                <c:pt idx="1251">
                  <c:v>11.24</c:v>
                </c:pt>
                <c:pt idx="1252">
                  <c:v>11.24</c:v>
                </c:pt>
                <c:pt idx="1253">
                  <c:v>11.24</c:v>
                </c:pt>
                <c:pt idx="1254">
                  <c:v>11.24</c:v>
                </c:pt>
                <c:pt idx="1255">
                  <c:v>11.24</c:v>
                </c:pt>
                <c:pt idx="1256">
                  <c:v>11.24</c:v>
                </c:pt>
                <c:pt idx="1257">
                  <c:v>11.24</c:v>
                </c:pt>
                <c:pt idx="1258">
                  <c:v>11.24</c:v>
                </c:pt>
                <c:pt idx="1259">
                  <c:v>11.24</c:v>
                </c:pt>
                <c:pt idx="1260">
                  <c:v>11.24</c:v>
                </c:pt>
                <c:pt idx="1261">
                  <c:v>11.24</c:v>
                </c:pt>
                <c:pt idx="1262">
                  <c:v>11.24</c:v>
                </c:pt>
                <c:pt idx="1263">
                  <c:v>11.24</c:v>
                </c:pt>
                <c:pt idx="1264">
                  <c:v>11.24</c:v>
                </c:pt>
                <c:pt idx="1265">
                  <c:v>11.24</c:v>
                </c:pt>
                <c:pt idx="1266">
                  <c:v>11.24</c:v>
                </c:pt>
                <c:pt idx="1267">
                  <c:v>11.24</c:v>
                </c:pt>
                <c:pt idx="1268">
                  <c:v>11.24</c:v>
                </c:pt>
                <c:pt idx="1269">
                  <c:v>11.24</c:v>
                </c:pt>
                <c:pt idx="1270">
                  <c:v>11.24</c:v>
                </c:pt>
                <c:pt idx="1271">
                  <c:v>11.24</c:v>
                </c:pt>
                <c:pt idx="1272">
                  <c:v>11.24</c:v>
                </c:pt>
                <c:pt idx="1273">
                  <c:v>11.24</c:v>
                </c:pt>
                <c:pt idx="1274">
                  <c:v>11.24</c:v>
                </c:pt>
                <c:pt idx="1275">
                  <c:v>11.24</c:v>
                </c:pt>
                <c:pt idx="1276">
                  <c:v>11.24</c:v>
                </c:pt>
                <c:pt idx="1277">
                  <c:v>11.24</c:v>
                </c:pt>
                <c:pt idx="1278">
                  <c:v>11.24</c:v>
                </c:pt>
                <c:pt idx="1279">
                  <c:v>11.24</c:v>
                </c:pt>
                <c:pt idx="1280">
                  <c:v>11.24</c:v>
                </c:pt>
                <c:pt idx="1281">
                  <c:v>11.24</c:v>
                </c:pt>
                <c:pt idx="1282">
                  <c:v>11.24</c:v>
                </c:pt>
                <c:pt idx="1283">
                  <c:v>11.24</c:v>
                </c:pt>
                <c:pt idx="1284">
                  <c:v>11.24</c:v>
                </c:pt>
                <c:pt idx="1285">
                  <c:v>11.24</c:v>
                </c:pt>
                <c:pt idx="1286">
                  <c:v>11.24</c:v>
                </c:pt>
                <c:pt idx="1287">
                  <c:v>11.24</c:v>
                </c:pt>
                <c:pt idx="1288">
                  <c:v>11.24</c:v>
                </c:pt>
                <c:pt idx="1289">
                  <c:v>11.24</c:v>
                </c:pt>
                <c:pt idx="1290">
                  <c:v>11.24</c:v>
                </c:pt>
                <c:pt idx="1291">
                  <c:v>11.24</c:v>
                </c:pt>
                <c:pt idx="1292">
                  <c:v>11.24</c:v>
                </c:pt>
                <c:pt idx="1293">
                  <c:v>11.24</c:v>
                </c:pt>
                <c:pt idx="1294">
                  <c:v>11.24</c:v>
                </c:pt>
                <c:pt idx="1295">
                  <c:v>11.24</c:v>
                </c:pt>
                <c:pt idx="1296">
                  <c:v>11.24</c:v>
                </c:pt>
                <c:pt idx="1297">
                  <c:v>11.24</c:v>
                </c:pt>
                <c:pt idx="1298">
                  <c:v>11.24</c:v>
                </c:pt>
                <c:pt idx="1299">
                  <c:v>11.24</c:v>
                </c:pt>
                <c:pt idx="1300">
                  <c:v>11.24</c:v>
                </c:pt>
                <c:pt idx="1301">
                  <c:v>11.24</c:v>
                </c:pt>
                <c:pt idx="1302">
                  <c:v>11.24</c:v>
                </c:pt>
                <c:pt idx="1303">
                  <c:v>11.24</c:v>
                </c:pt>
                <c:pt idx="1304">
                  <c:v>11.24</c:v>
                </c:pt>
                <c:pt idx="1305">
                  <c:v>11.24</c:v>
                </c:pt>
                <c:pt idx="1306">
                  <c:v>11.24</c:v>
                </c:pt>
                <c:pt idx="1307">
                  <c:v>11.24</c:v>
                </c:pt>
                <c:pt idx="1308">
                  <c:v>11.24</c:v>
                </c:pt>
                <c:pt idx="1309">
                  <c:v>11.24</c:v>
                </c:pt>
                <c:pt idx="1310">
                  <c:v>11.24</c:v>
                </c:pt>
                <c:pt idx="1311">
                  <c:v>11.24</c:v>
                </c:pt>
                <c:pt idx="1312">
                  <c:v>11.24</c:v>
                </c:pt>
                <c:pt idx="1313">
                  <c:v>11.24</c:v>
                </c:pt>
                <c:pt idx="1314">
                  <c:v>11.24</c:v>
                </c:pt>
                <c:pt idx="1315">
                  <c:v>11.24</c:v>
                </c:pt>
                <c:pt idx="1316">
                  <c:v>11.24</c:v>
                </c:pt>
                <c:pt idx="1317">
                  <c:v>11.24</c:v>
                </c:pt>
                <c:pt idx="1318">
                  <c:v>11.24</c:v>
                </c:pt>
                <c:pt idx="1319">
                  <c:v>11.24</c:v>
                </c:pt>
                <c:pt idx="1320">
                  <c:v>11.24</c:v>
                </c:pt>
                <c:pt idx="1321">
                  <c:v>11.24</c:v>
                </c:pt>
                <c:pt idx="1322">
                  <c:v>11.24</c:v>
                </c:pt>
                <c:pt idx="1323">
                  <c:v>11.24</c:v>
                </c:pt>
                <c:pt idx="1324">
                  <c:v>11.24</c:v>
                </c:pt>
                <c:pt idx="1325">
                  <c:v>11.24</c:v>
                </c:pt>
                <c:pt idx="1326">
                  <c:v>11.24</c:v>
                </c:pt>
                <c:pt idx="1327">
                  <c:v>11.24</c:v>
                </c:pt>
                <c:pt idx="1328">
                  <c:v>11.24</c:v>
                </c:pt>
                <c:pt idx="1329">
                  <c:v>11.24</c:v>
                </c:pt>
                <c:pt idx="1330">
                  <c:v>11.24</c:v>
                </c:pt>
                <c:pt idx="1331">
                  <c:v>11.24</c:v>
                </c:pt>
                <c:pt idx="1332">
                  <c:v>11.24</c:v>
                </c:pt>
                <c:pt idx="1333">
                  <c:v>11.24</c:v>
                </c:pt>
                <c:pt idx="1334">
                  <c:v>11.24</c:v>
                </c:pt>
                <c:pt idx="1335">
                  <c:v>11.24</c:v>
                </c:pt>
                <c:pt idx="1336">
                  <c:v>11.24</c:v>
                </c:pt>
                <c:pt idx="1337">
                  <c:v>11.24</c:v>
                </c:pt>
                <c:pt idx="1338">
                  <c:v>11.24</c:v>
                </c:pt>
                <c:pt idx="1339">
                  <c:v>11.24</c:v>
                </c:pt>
                <c:pt idx="1340">
                  <c:v>11.24</c:v>
                </c:pt>
                <c:pt idx="1341">
                  <c:v>11.24</c:v>
                </c:pt>
                <c:pt idx="1342">
                  <c:v>11.24</c:v>
                </c:pt>
                <c:pt idx="1343">
                  <c:v>11.24</c:v>
                </c:pt>
                <c:pt idx="1344">
                  <c:v>11.24</c:v>
                </c:pt>
                <c:pt idx="1345">
                  <c:v>11.24</c:v>
                </c:pt>
                <c:pt idx="1346">
                  <c:v>11.24</c:v>
                </c:pt>
                <c:pt idx="1347">
                  <c:v>11.24</c:v>
                </c:pt>
                <c:pt idx="1348">
                  <c:v>11.24</c:v>
                </c:pt>
                <c:pt idx="1349">
                  <c:v>11.24</c:v>
                </c:pt>
                <c:pt idx="1350">
                  <c:v>11.24</c:v>
                </c:pt>
                <c:pt idx="1351">
                  <c:v>11.24</c:v>
                </c:pt>
                <c:pt idx="1352">
                  <c:v>11.24</c:v>
                </c:pt>
                <c:pt idx="1353">
                  <c:v>11.24</c:v>
                </c:pt>
                <c:pt idx="1354">
                  <c:v>11.24</c:v>
                </c:pt>
                <c:pt idx="1355">
                  <c:v>11.24</c:v>
                </c:pt>
                <c:pt idx="1356">
                  <c:v>11.24</c:v>
                </c:pt>
                <c:pt idx="1357">
                  <c:v>11.24</c:v>
                </c:pt>
                <c:pt idx="1358">
                  <c:v>11.24</c:v>
                </c:pt>
                <c:pt idx="1359">
                  <c:v>11.24</c:v>
                </c:pt>
                <c:pt idx="1360">
                  <c:v>11.24</c:v>
                </c:pt>
                <c:pt idx="1361">
                  <c:v>11.24</c:v>
                </c:pt>
                <c:pt idx="1362">
                  <c:v>11.24</c:v>
                </c:pt>
                <c:pt idx="1363">
                  <c:v>11.24</c:v>
                </c:pt>
                <c:pt idx="1364">
                  <c:v>11.24</c:v>
                </c:pt>
                <c:pt idx="1365">
                  <c:v>11.24</c:v>
                </c:pt>
                <c:pt idx="1366">
                  <c:v>11.24</c:v>
                </c:pt>
                <c:pt idx="1367">
                  <c:v>11.24</c:v>
                </c:pt>
                <c:pt idx="1368">
                  <c:v>11.24</c:v>
                </c:pt>
                <c:pt idx="1369">
                  <c:v>11.24</c:v>
                </c:pt>
                <c:pt idx="1370">
                  <c:v>11.24</c:v>
                </c:pt>
                <c:pt idx="1371">
                  <c:v>11.24</c:v>
                </c:pt>
                <c:pt idx="1372">
                  <c:v>11.24</c:v>
                </c:pt>
                <c:pt idx="1373">
                  <c:v>11.24</c:v>
                </c:pt>
                <c:pt idx="1374">
                  <c:v>11.24</c:v>
                </c:pt>
                <c:pt idx="1375">
                  <c:v>11.24</c:v>
                </c:pt>
                <c:pt idx="1376">
                  <c:v>11.24</c:v>
                </c:pt>
                <c:pt idx="1377">
                  <c:v>11.24</c:v>
                </c:pt>
                <c:pt idx="1378">
                  <c:v>11.24</c:v>
                </c:pt>
                <c:pt idx="1379">
                  <c:v>11.24</c:v>
                </c:pt>
                <c:pt idx="1380">
                  <c:v>11.24</c:v>
                </c:pt>
                <c:pt idx="1381">
                  <c:v>11.24</c:v>
                </c:pt>
                <c:pt idx="1382">
                  <c:v>11.24</c:v>
                </c:pt>
                <c:pt idx="1383">
                  <c:v>11.24</c:v>
                </c:pt>
                <c:pt idx="1384">
                  <c:v>11.24</c:v>
                </c:pt>
                <c:pt idx="1385">
                  <c:v>11.24</c:v>
                </c:pt>
                <c:pt idx="1386">
                  <c:v>11.24</c:v>
                </c:pt>
                <c:pt idx="1387">
                  <c:v>11.24</c:v>
                </c:pt>
                <c:pt idx="1388">
                  <c:v>11.24</c:v>
                </c:pt>
                <c:pt idx="1389">
                  <c:v>11.24</c:v>
                </c:pt>
                <c:pt idx="1390">
                  <c:v>11.24</c:v>
                </c:pt>
                <c:pt idx="1391">
                  <c:v>11.24</c:v>
                </c:pt>
                <c:pt idx="1392">
                  <c:v>11.24</c:v>
                </c:pt>
                <c:pt idx="1393">
                  <c:v>11.24</c:v>
                </c:pt>
                <c:pt idx="1394">
                  <c:v>11.24</c:v>
                </c:pt>
                <c:pt idx="1395">
                  <c:v>11.24</c:v>
                </c:pt>
                <c:pt idx="1396">
                  <c:v>11.24</c:v>
                </c:pt>
                <c:pt idx="1397">
                  <c:v>11.24</c:v>
                </c:pt>
                <c:pt idx="1398">
                  <c:v>11.24</c:v>
                </c:pt>
                <c:pt idx="1399">
                  <c:v>11.24</c:v>
                </c:pt>
                <c:pt idx="1400">
                  <c:v>11.24</c:v>
                </c:pt>
                <c:pt idx="1401">
                  <c:v>11.24</c:v>
                </c:pt>
                <c:pt idx="1402">
                  <c:v>11.24</c:v>
                </c:pt>
                <c:pt idx="1403">
                  <c:v>11.24</c:v>
                </c:pt>
                <c:pt idx="1404">
                  <c:v>11.24</c:v>
                </c:pt>
                <c:pt idx="1405">
                  <c:v>11.24</c:v>
                </c:pt>
                <c:pt idx="1406">
                  <c:v>11.24</c:v>
                </c:pt>
                <c:pt idx="1407">
                  <c:v>11.24</c:v>
                </c:pt>
                <c:pt idx="1408">
                  <c:v>11.24</c:v>
                </c:pt>
                <c:pt idx="1409">
                  <c:v>11.24</c:v>
                </c:pt>
                <c:pt idx="1410">
                  <c:v>11.24</c:v>
                </c:pt>
                <c:pt idx="1411">
                  <c:v>11.24</c:v>
                </c:pt>
                <c:pt idx="1412">
                  <c:v>11.24</c:v>
                </c:pt>
                <c:pt idx="1413">
                  <c:v>11.24</c:v>
                </c:pt>
                <c:pt idx="1414">
                  <c:v>11.24</c:v>
                </c:pt>
                <c:pt idx="1415">
                  <c:v>11.24</c:v>
                </c:pt>
                <c:pt idx="1416">
                  <c:v>11.24</c:v>
                </c:pt>
                <c:pt idx="1417">
                  <c:v>11.24</c:v>
                </c:pt>
                <c:pt idx="1418">
                  <c:v>11.24</c:v>
                </c:pt>
                <c:pt idx="1419">
                  <c:v>11.24</c:v>
                </c:pt>
                <c:pt idx="1420">
                  <c:v>11.24</c:v>
                </c:pt>
                <c:pt idx="1421">
                  <c:v>11.24</c:v>
                </c:pt>
                <c:pt idx="1422">
                  <c:v>11.24</c:v>
                </c:pt>
                <c:pt idx="1423">
                  <c:v>11.24</c:v>
                </c:pt>
                <c:pt idx="1424">
                  <c:v>11.24</c:v>
                </c:pt>
                <c:pt idx="1425">
                  <c:v>11.24</c:v>
                </c:pt>
                <c:pt idx="1426">
                  <c:v>11.24</c:v>
                </c:pt>
                <c:pt idx="1427">
                  <c:v>11.24</c:v>
                </c:pt>
                <c:pt idx="1428">
                  <c:v>11.24</c:v>
                </c:pt>
                <c:pt idx="1429">
                  <c:v>11.24</c:v>
                </c:pt>
                <c:pt idx="1430">
                  <c:v>11.24</c:v>
                </c:pt>
                <c:pt idx="1431">
                  <c:v>11.24</c:v>
                </c:pt>
                <c:pt idx="1432">
                  <c:v>11.24</c:v>
                </c:pt>
                <c:pt idx="1433">
                  <c:v>11.24</c:v>
                </c:pt>
                <c:pt idx="1434">
                  <c:v>11.24</c:v>
                </c:pt>
                <c:pt idx="1435">
                  <c:v>11.24</c:v>
                </c:pt>
                <c:pt idx="1436">
                  <c:v>11.24</c:v>
                </c:pt>
                <c:pt idx="1437">
                  <c:v>11.24</c:v>
                </c:pt>
                <c:pt idx="1438">
                  <c:v>11.24</c:v>
                </c:pt>
                <c:pt idx="1439">
                  <c:v>11.24</c:v>
                </c:pt>
                <c:pt idx="1440">
                  <c:v>11.24</c:v>
                </c:pt>
                <c:pt idx="1441">
                  <c:v>11.24</c:v>
                </c:pt>
                <c:pt idx="1442">
                  <c:v>11.24</c:v>
                </c:pt>
                <c:pt idx="1443">
                  <c:v>11.24</c:v>
                </c:pt>
                <c:pt idx="1444">
                  <c:v>11.24</c:v>
                </c:pt>
                <c:pt idx="1445">
                  <c:v>11.24</c:v>
                </c:pt>
                <c:pt idx="1446">
                  <c:v>11.24</c:v>
                </c:pt>
                <c:pt idx="1447">
                  <c:v>11.24</c:v>
                </c:pt>
                <c:pt idx="1448">
                  <c:v>11.24</c:v>
                </c:pt>
                <c:pt idx="1449">
                  <c:v>11.24</c:v>
                </c:pt>
                <c:pt idx="1450">
                  <c:v>11.24</c:v>
                </c:pt>
                <c:pt idx="1451">
                  <c:v>11.24</c:v>
                </c:pt>
                <c:pt idx="1452">
                  <c:v>11.24</c:v>
                </c:pt>
                <c:pt idx="1453">
                  <c:v>11.24</c:v>
                </c:pt>
                <c:pt idx="1454">
                  <c:v>11.24</c:v>
                </c:pt>
                <c:pt idx="1455">
                  <c:v>11.24</c:v>
                </c:pt>
                <c:pt idx="1456">
                  <c:v>11.24</c:v>
                </c:pt>
                <c:pt idx="1457">
                  <c:v>11.24</c:v>
                </c:pt>
                <c:pt idx="1458">
                  <c:v>11.24</c:v>
                </c:pt>
                <c:pt idx="1459">
                  <c:v>11.24</c:v>
                </c:pt>
                <c:pt idx="1460">
                  <c:v>11.24</c:v>
                </c:pt>
                <c:pt idx="1461">
                  <c:v>11.24</c:v>
                </c:pt>
                <c:pt idx="1462">
                  <c:v>11.24</c:v>
                </c:pt>
                <c:pt idx="1463">
                  <c:v>11.24</c:v>
                </c:pt>
                <c:pt idx="1464">
                  <c:v>11.24</c:v>
                </c:pt>
                <c:pt idx="1465">
                  <c:v>11.24</c:v>
                </c:pt>
                <c:pt idx="1466">
                  <c:v>11.24</c:v>
                </c:pt>
                <c:pt idx="1467">
                  <c:v>11.24</c:v>
                </c:pt>
                <c:pt idx="1468">
                  <c:v>11.24</c:v>
                </c:pt>
                <c:pt idx="1469">
                  <c:v>11.24</c:v>
                </c:pt>
                <c:pt idx="1470">
                  <c:v>11.24</c:v>
                </c:pt>
                <c:pt idx="1471">
                  <c:v>11.24</c:v>
                </c:pt>
                <c:pt idx="1472">
                  <c:v>11.24</c:v>
                </c:pt>
                <c:pt idx="1473">
                  <c:v>11.24</c:v>
                </c:pt>
                <c:pt idx="1474">
                  <c:v>11.24</c:v>
                </c:pt>
                <c:pt idx="1475">
                  <c:v>11.24</c:v>
                </c:pt>
                <c:pt idx="1476">
                  <c:v>11.24</c:v>
                </c:pt>
                <c:pt idx="1477">
                  <c:v>11.24</c:v>
                </c:pt>
                <c:pt idx="1478">
                  <c:v>11.24</c:v>
                </c:pt>
                <c:pt idx="1479">
                  <c:v>11.24</c:v>
                </c:pt>
                <c:pt idx="1480">
                  <c:v>11.24</c:v>
                </c:pt>
                <c:pt idx="1481">
                  <c:v>11.24</c:v>
                </c:pt>
                <c:pt idx="1482">
                  <c:v>11.24</c:v>
                </c:pt>
                <c:pt idx="1483">
                  <c:v>11.24</c:v>
                </c:pt>
                <c:pt idx="1484">
                  <c:v>11.24</c:v>
                </c:pt>
                <c:pt idx="1485">
                  <c:v>11.24</c:v>
                </c:pt>
                <c:pt idx="1486">
                  <c:v>11.24</c:v>
                </c:pt>
                <c:pt idx="1487">
                  <c:v>11.24</c:v>
                </c:pt>
                <c:pt idx="1488">
                  <c:v>11.24</c:v>
                </c:pt>
                <c:pt idx="1489">
                  <c:v>11.24</c:v>
                </c:pt>
                <c:pt idx="1490">
                  <c:v>11.24</c:v>
                </c:pt>
                <c:pt idx="1491">
                  <c:v>11.24</c:v>
                </c:pt>
                <c:pt idx="1492">
                  <c:v>11.24</c:v>
                </c:pt>
                <c:pt idx="1493">
                  <c:v>11.24</c:v>
                </c:pt>
                <c:pt idx="1494">
                  <c:v>11.24</c:v>
                </c:pt>
                <c:pt idx="1495">
                  <c:v>11.24</c:v>
                </c:pt>
                <c:pt idx="1496">
                  <c:v>11.24</c:v>
                </c:pt>
                <c:pt idx="1497">
                  <c:v>11.24</c:v>
                </c:pt>
                <c:pt idx="1498">
                  <c:v>11.24</c:v>
                </c:pt>
                <c:pt idx="1499">
                  <c:v>11.24</c:v>
                </c:pt>
                <c:pt idx="1500">
                  <c:v>11.24</c:v>
                </c:pt>
                <c:pt idx="1501">
                  <c:v>11.24</c:v>
                </c:pt>
                <c:pt idx="1502">
                  <c:v>11.24</c:v>
                </c:pt>
                <c:pt idx="1503">
                  <c:v>11.24</c:v>
                </c:pt>
                <c:pt idx="1504">
                  <c:v>11.24</c:v>
                </c:pt>
                <c:pt idx="1505">
                  <c:v>11.24</c:v>
                </c:pt>
                <c:pt idx="1506">
                  <c:v>11.24</c:v>
                </c:pt>
                <c:pt idx="1507">
                  <c:v>11.24</c:v>
                </c:pt>
                <c:pt idx="1508">
                  <c:v>11.24</c:v>
                </c:pt>
                <c:pt idx="1509">
                  <c:v>11.24</c:v>
                </c:pt>
                <c:pt idx="1510">
                  <c:v>11.24</c:v>
                </c:pt>
                <c:pt idx="1511">
                  <c:v>11.24</c:v>
                </c:pt>
                <c:pt idx="1512">
                  <c:v>11.24</c:v>
                </c:pt>
                <c:pt idx="1513">
                  <c:v>11.24</c:v>
                </c:pt>
                <c:pt idx="1514">
                  <c:v>11.24</c:v>
                </c:pt>
                <c:pt idx="1515">
                  <c:v>11.24</c:v>
                </c:pt>
                <c:pt idx="1516">
                  <c:v>11.24</c:v>
                </c:pt>
                <c:pt idx="1517">
                  <c:v>11.24</c:v>
                </c:pt>
                <c:pt idx="1518">
                  <c:v>11.24</c:v>
                </c:pt>
                <c:pt idx="1519">
                  <c:v>11.24</c:v>
                </c:pt>
                <c:pt idx="1520">
                  <c:v>11.24</c:v>
                </c:pt>
                <c:pt idx="1521">
                  <c:v>11.24</c:v>
                </c:pt>
                <c:pt idx="1522">
                  <c:v>11.24</c:v>
                </c:pt>
                <c:pt idx="1523">
                  <c:v>11.24</c:v>
                </c:pt>
                <c:pt idx="1524">
                  <c:v>11.24</c:v>
                </c:pt>
                <c:pt idx="1525">
                  <c:v>11.24</c:v>
                </c:pt>
                <c:pt idx="1526">
                  <c:v>11.24</c:v>
                </c:pt>
                <c:pt idx="1527">
                  <c:v>11.24</c:v>
                </c:pt>
                <c:pt idx="1528">
                  <c:v>11.24</c:v>
                </c:pt>
                <c:pt idx="1529">
                  <c:v>11.24</c:v>
                </c:pt>
                <c:pt idx="1530">
                  <c:v>11.24</c:v>
                </c:pt>
                <c:pt idx="1531">
                  <c:v>11.24</c:v>
                </c:pt>
                <c:pt idx="1532">
                  <c:v>11.24</c:v>
                </c:pt>
                <c:pt idx="1533">
                  <c:v>11.24</c:v>
                </c:pt>
                <c:pt idx="1534">
                  <c:v>11.24</c:v>
                </c:pt>
                <c:pt idx="1535">
                  <c:v>11.24</c:v>
                </c:pt>
                <c:pt idx="1536">
                  <c:v>11.24</c:v>
                </c:pt>
                <c:pt idx="1537">
                  <c:v>11.24</c:v>
                </c:pt>
                <c:pt idx="1538">
                  <c:v>11.24</c:v>
                </c:pt>
                <c:pt idx="1539">
                  <c:v>11.24</c:v>
                </c:pt>
                <c:pt idx="1540">
                  <c:v>11.24</c:v>
                </c:pt>
                <c:pt idx="1541">
                  <c:v>11.24</c:v>
                </c:pt>
                <c:pt idx="1542">
                  <c:v>11.24</c:v>
                </c:pt>
                <c:pt idx="1543">
                  <c:v>11.24</c:v>
                </c:pt>
                <c:pt idx="1544">
                  <c:v>11.24</c:v>
                </c:pt>
                <c:pt idx="1545">
                  <c:v>11.24</c:v>
                </c:pt>
                <c:pt idx="1546">
                  <c:v>11.24</c:v>
                </c:pt>
                <c:pt idx="1547">
                  <c:v>11.24</c:v>
                </c:pt>
                <c:pt idx="1548">
                  <c:v>11.24</c:v>
                </c:pt>
                <c:pt idx="1549">
                  <c:v>11.24</c:v>
                </c:pt>
                <c:pt idx="1550">
                  <c:v>11.24</c:v>
                </c:pt>
                <c:pt idx="1551">
                  <c:v>11.24</c:v>
                </c:pt>
                <c:pt idx="1552">
                  <c:v>11.24</c:v>
                </c:pt>
                <c:pt idx="1553">
                  <c:v>11.24</c:v>
                </c:pt>
                <c:pt idx="1554">
                  <c:v>11.24</c:v>
                </c:pt>
                <c:pt idx="1555">
                  <c:v>11.24</c:v>
                </c:pt>
                <c:pt idx="1556">
                  <c:v>11.24</c:v>
                </c:pt>
                <c:pt idx="1557">
                  <c:v>11.24</c:v>
                </c:pt>
                <c:pt idx="1558">
                  <c:v>11.24</c:v>
                </c:pt>
                <c:pt idx="1559">
                  <c:v>11.24</c:v>
                </c:pt>
                <c:pt idx="1560">
                  <c:v>11.24</c:v>
                </c:pt>
                <c:pt idx="1561">
                  <c:v>11.24</c:v>
                </c:pt>
                <c:pt idx="1562">
                  <c:v>11.24</c:v>
                </c:pt>
                <c:pt idx="1563">
                  <c:v>11.24</c:v>
                </c:pt>
                <c:pt idx="1564">
                  <c:v>11.24</c:v>
                </c:pt>
                <c:pt idx="1565">
                  <c:v>11.24</c:v>
                </c:pt>
                <c:pt idx="1566">
                  <c:v>11.24</c:v>
                </c:pt>
                <c:pt idx="1567">
                  <c:v>11.24</c:v>
                </c:pt>
                <c:pt idx="1568">
                  <c:v>11.24</c:v>
                </c:pt>
                <c:pt idx="1569">
                  <c:v>11.24</c:v>
                </c:pt>
                <c:pt idx="1570">
                  <c:v>11.24</c:v>
                </c:pt>
                <c:pt idx="1571">
                  <c:v>11.24</c:v>
                </c:pt>
                <c:pt idx="1572">
                  <c:v>11.24</c:v>
                </c:pt>
                <c:pt idx="1573">
                  <c:v>11.24</c:v>
                </c:pt>
                <c:pt idx="1574">
                  <c:v>11.24</c:v>
                </c:pt>
                <c:pt idx="1575">
                  <c:v>11.24</c:v>
                </c:pt>
                <c:pt idx="1576">
                  <c:v>11.24</c:v>
                </c:pt>
                <c:pt idx="1577">
                  <c:v>11.24</c:v>
                </c:pt>
                <c:pt idx="1578">
                  <c:v>11.24</c:v>
                </c:pt>
                <c:pt idx="1579">
                  <c:v>11.24</c:v>
                </c:pt>
                <c:pt idx="1580">
                  <c:v>11.24</c:v>
                </c:pt>
                <c:pt idx="1581">
                  <c:v>11.24</c:v>
                </c:pt>
                <c:pt idx="1582">
                  <c:v>11.24</c:v>
                </c:pt>
                <c:pt idx="1583">
                  <c:v>11.24</c:v>
                </c:pt>
                <c:pt idx="1584">
                  <c:v>11.24</c:v>
                </c:pt>
                <c:pt idx="1585">
                  <c:v>11.24</c:v>
                </c:pt>
                <c:pt idx="1586">
                  <c:v>11.24</c:v>
                </c:pt>
                <c:pt idx="1587">
                  <c:v>11.24</c:v>
                </c:pt>
                <c:pt idx="1588">
                  <c:v>11.24</c:v>
                </c:pt>
                <c:pt idx="1589">
                  <c:v>11.24</c:v>
                </c:pt>
                <c:pt idx="1590">
                  <c:v>11.24</c:v>
                </c:pt>
                <c:pt idx="1591">
                  <c:v>11.24</c:v>
                </c:pt>
                <c:pt idx="1592">
                  <c:v>11.24</c:v>
                </c:pt>
                <c:pt idx="1593">
                  <c:v>11.24</c:v>
                </c:pt>
                <c:pt idx="1594">
                  <c:v>11.24</c:v>
                </c:pt>
                <c:pt idx="1595">
                  <c:v>11.24</c:v>
                </c:pt>
                <c:pt idx="1596">
                  <c:v>11.24</c:v>
                </c:pt>
                <c:pt idx="1597">
                  <c:v>11.24</c:v>
                </c:pt>
                <c:pt idx="1598">
                  <c:v>11.24</c:v>
                </c:pt>
                <c:pt idx="1599">
                  <c:v>11.24</c:v>
                </c:pt>
                <c:pt idx="1600">
                  <c:v>11.24</c:v>
                </c:pt>
                <c:pt idx="1601">
                  <c:v>11.24</c:v>
                </c:pt>
                <c:pt idx="1602">
                  <c:v>11.24</c:v>
                </c:pt>
                <c:pt idx="1603">
                  <c:v>11.24</c:v>
                </c:pt>
                <c:pt idx="1604">
                  <c:v>11.24</c:v>
                </c:pt>
                <c:pt idx="1605">
                  <c:v>11.24</c:v>
                </c:pt>
                <c:pt idx="1606">
                  <c:v>11.24</c:v>
                </c:pt>
                <c:pt idx="1607">
                  <c:v>11.24</c:v>
                </c:pt>
                <c:pt idx="1608">
                  <c:v>11.24</c:v>
                </c:pt>
                <c:pt idx="1609">
                  <c:v>11.24</c:v>
                </c:pt>
                <c:pt idx="1610">
                  <c:v>11.24</c:v>
                </c:pt>
                <c:pt idx="1611">
                  <c:v>11.24</c:v>
                </c:pt>
                <c:pt idx="1612">
                  <c:v>11.24</c:v>
                </c:pt>
                <c:pt idx="1613">
                  <c:v>11.24</c:v>
                </c:pt>
                <c:pt idx="1614">
                  <c:v>11.24</c:v>
                </c:pt>
                <c:pt idx="1615">
                  <c:v>11.24</c:v>
                </c:pt>
                <c:pt idx="1616">
                  <c:v>11.24</c:v>
                </c:pt>
                <c:pt idx="1617">
                  <c:v>11.24</c:v>
                </c:pt>
                <c:pt idx="1618">
                  <c:v>11.24</c:v>
                </c:pt>
                <c:pt idx="1619">
                  <c:v>11.24</c:v>
                </c:pt>
                <c:pt idx="1620">
                  <c:v>11.24</c:v>
                </c:pt>
                <c:pt idx="1621">
                  <c:v>11.24</c:v>
                </c:pt>
                <c:pt idx="1622">
                  <c:v>11.24</c:v>
                </c:pt>
                <c:pt idx="1623">
                  <c:v>11.24</c:v>
                </c:pt>
                <c:pt idx="1624">
                  <c:v>11.24</c:v>
                </c:pt>
                <c:pt idx="1625">
                  <c:v>11.24</c:v>
                </c:pt>
                <c:pt idx="1626">
                  <c:v>11.24</c:v>
                </c:pt>
                <c:pt idx="1627">
                  <c:v>11.24</c:v>
                </c:pt>
                <c:pt idx="1628">
                  <c:v>11.24</c:v>
                </c:pt>
                <c:pt idx="1629">
                  <c:v>11.24</c:v>
                </c:pt>
                <c:pt idx="1630">
                  <c:v>11.24</c:v>
                </c:pt>
                <c:pt idx="1631">
                  <c:v>11.24</c:v>
                </c:pt>
                <c:pt idx="1632">
                  <c:v>11.24</c:v>
                </c:pt>
                <c:pt idx="1633">
                  <c:v>11.24</c:v>
                </c:pt>
                <c:pt idx="1634">
                  <c:v>11.24</c:v>
                </c:pt>
                <c:pt idx="1635">
                  <c:v>11.24</c:v>
                </c:pt>
                <c:pt idx="1636">
                  <c:v>11.24</c:v>
                </c:pt>
                <c:pt idx="1637">
                  <c:v>11.24</c:v>
                </c:pt>
                <c:pt idx="1638">
                  <c:v>11.24</c:v>
                </c:pt>
                <c:pt idx="1639">
                  <c:v>11.24</c:v>
                </c:pt>
                <c:pt idx="1640">
                  <c:v>11.24</c:v>
                </c:pt>
                <c:pt idx="1641">
                  <c:v>11.24</c:v>
                </c:pt>
                <c:pt idx="1642">
                  <c:v>11.24</c:v>
                </c:pt>
                <c:pt idx="1643">
                  <c:v>11.24</c:v>
                </c:pt>
                <c:pt idx="1644">
                  <c:v>11.24</c:v>
                </c:pt>
                <c:pt idx="1645">
                  <c:v>11.24</c:v>
                </c:pt>
                <c:pt idx="1646">
                  <c:v>11.24</c:v>
                </c:pt>
                <c:pt idx="1647">
                  <c:v>11.24</c:v>
                </c:pt>
                <c:pt idx="1648">
                  <c:v>11.24</c:v>
                </c:pt>
                <c:pt idx="1649">
                  <c:v>11.24</c:v>
                </c:pt>
                <c:pt idx="1650">
                  <c:v>11.24</c:v>
                </c:pt>
                <c:pt idx="1651">
                  <c:v>11.24</c:v>
                </c:pt>
                <c:pt idx="1652">
                  <c:v>11.24</c:v>
                </c:pt>
                <c:pt idx="1653">
                  <c:v>11.24</c:v>
                </c:pt>
                <c:pt idx="1654">
                  <c:v>11.24</c:v>
                </c:pt>
                <c:pt idx="1655">
                  <c:v>11.24</c:v>
                </c:pt>
                <c:pt idx="1656">
                  <c:v>11.24</c:v>
                </c:pt>
                <c:pt idx="1657">
                  <c:v>11.24</c:v>
                </c:pt>
                <c:pt idx="1658">
                  <c:v>11.24</c:v>
                </c:pt>
                <c:pt idx="1659">
                  <c:v>11.24</c:v>
                </c:pt>
                <c:pt idx="1660">
                  <c:v>11.24</c:v>
                </c:pt>
                <c:pt idx="1661">
                  <c:v>11.24</c:v>
                </c:pt>
                <c:pt idx="1662">
                  <c:v>11.24</c:v>
                </c:pt>
                <c:pt idx="1663">
                  <c:v>11.24</c:v>
                </c:pt>
                <c:pt idx="1664">
                  <c:v>11.24</c:v>
                </c:pt>
                <c:pt idx="1665">
                  <c:v>11.24</c:v>
                </c:pt>
                <c:pt idx="1666">
                  <c:v>11.24</c:v>
                </c:pt>
                <c:pt idx="1667">
                  <c:v>11.24</c:v>
                </c:pt>
                <c:pt idx="1668">
                  <c:v>11.24</c:v>
                </c:pt>
                <c:pt idx="1669">
                  <c:v>11.24</c:v>
                </c:pt>
                <c:pt idx="1670">
                  <c:v>11.24</c:v>
                </c:pt>
                <c:pt idx="1671">
                  <c:v>11.24</c:v>
                </c:pt>
                <c:pt idx="1672">
                  <c:v>11.24</c:v>
                </c:pt>
                <c:pt idx="1673">
                  <c:v>11.24</c:v>
                </c:pt>
                <c:pt idx="1674">
                  <c:v>11.24</c:v>
                </c:pt>
                <c:pt idx="1675">
                  <c:v>11.24</c:v>
                </c:pt>
                <c:pt idx="1676">
                  <c:v>11.24</c:v>
                </c:pt>
                <c:pt idx="1677">
                  <c:v>11.24</c:v>
                </c:pt>
                <c:pt idx="1678">
                  <c:v>11.24</c:v>
                </c:pt>
                <c:pt idx="1679">
                  <c:v>11.24</c:v>
                </c:pt>
                <c:pt idx="1680">
                  <c:v>11.24</c:v>
                </c:pt>
                <c:pt idx="1681">
                  <c:v>11.24</c:v>
                </c:pt>
                <c:pt idx="1682">
                  <c:v>11.24</c:v>
                </c:pt>
                <c:pt idx="1683">
                  <c:v>11.24</c:v>
                </c:pt>
                <c:pt idx="1684">
                  <c:v>11.24</c:v>
                </c:pt>
                <c:pt idx="1685">
                  <c:v>11.24</c:v>
                </c:pt>
                <c:pt idx="1686">
                  <c:v>11.24</c:v>
                </c:pt>
                <c:pt idx="1687">
                  <c:v>11.24</c:v>
                </c:pt>
                <c:pt idx="1688">
                  <c:v>11.24</c:v>
                </c:pt>
                <c:pt idx="1689">
                  <c:v>11.24</c:v>
                </c:pt>
                <c:pt idx="1690">
                  <c:v>11.24</c:v>
                </c:pt>
                <c:pt idx="1691">
                  <c:v>11.24</c:v>
                </c:pt>
                <c:pt idx="1692">
                  <c:v>11.24</c:v>
                </c:pt>
                <c:pt idx="1693">
                  <c:v>11.24</c:v>
                </c:pt>
                <c:pt idx="1694">
                  <c:v>11.24</c:v>
                </c:pt>
                <c:pt idx="1695">
                  <c:v>11.24</c:v>
                </c:pt>
                <c:pt idx="1696">
                  <c:v>11.24</c:v>
                </c:pt>
                <c:pt idx="1697">
                  <c:v>11.24</c:v>
                </c:pt>
                <c:pt idx="1698">
                  <c:v>11.24</c:v>
                </c:pt>
                <c:pt idx="1699">
                  <c:v>11.24</c:v>
                </c:pt>
                <c:pt idx="1700">
                  <c:v>11.24</c:v>
                </c:pt>
                <c:pt idx="1701">
                  <c:v>11.24</c:v>
                </c:pt>
                <c:pt idx="1702">
                  <c:v>11.24</c:v>
                </c:pt>
                <c:pt idx="1703">
                  <c:v>11.24</c:v>
                </c:pt>
                <c:pt idx="1704">
                  <c:v>11.24</c:v>
                </c:pt>
                <c:pt idx="1705">
                  <c:v>11.24</c:v>
                </c:pt>
                <c:pt idx="1706">
                  <c:v>11.24</c:v>
                </c:pt>
                <c:pt idx="1707">
                  <c:v>11.24</c:v>
                </c:pt>
                <c:pt idx="1708">
                  <c:v>11.24</c:v>
                </c:pt>
                <c:pt idx="1709">
                  <c:v>11.24</c:v>
                </c:pt>
                <c:pt idx="1710">
                  <c:v>11.24</c:v>
                </c:pt>
                <c:pt idx="1711">
                  <c:v>11.24</c:v>
                </c:pt>
                <c:pt idx="1712">
                  <c:v>11.24</c:v>
                </c:pt>
                <c:pt idx="1713">
                  <c:v>11.24</c:v>
                </c:pt>
                <c:pt idx="1714">
                  <c:v>11.24</c:v>
                </c:pt>
                <c:pt idx="1715">
                  <c:v>11.24</c:v>
                </c:pt>
                <c:pt idx="1716">
                  <c:v>11.24</c:v>
                </c:pt>
                <c:pt idx="1717">
                  <c:v>11.24</c:v>
                </c:pt>
                <c:pt idx="1718">
                  <c:v>11.24</c:v>
                </c:pt>
                <c:pt idx="1719">
                  <c:v>11.24</c:v>
                </c:pt>
                <c:pt idx="1720">
                  <c:v>11.24</c:v>
                </c:pt>
                <c:pt idx="1721">
                  <c:v>11.24</c:v>
                </c:pt>
                <c:pt idx="1722">
                  <c:v>11.24</c:v>
                </c:pt>
                <c:pt idx="1723">
                  <c:v>11.24</c:v>
                </c:pt>
                <c:pt idx="1724">
                  <c:v>11.24</c:v>
                </c:pt>
                <c:pt idx="1725">
                  <c:v>11.24</c:v>
                </c:pt>
                <c:pt idx="1726">
                  <c:v>11.24</c:v>
                </c:pt>
                <c:pt idx="1727">
                  <c:v>11.24</c:v>
                </c:pt>
                <c:pt idx="1728">
                  <c:v>11.24</c:v>
                </c:pt>
                <c:pt idx="1729">
                  <c:v>11.24</c:v>
                </c:pt>
                <c:pt idx="1730">
                  <c:v>11.24</c:v>
                </c:pt>
                <c:pt idx="1731">
                  <c:v>11.24</c:v>
                </c:pt>
                <c:pt idx="1732">
                  <c:v>11.24</c:v>
                </c:pt>
                <c:pt idx="1733">
                  <c:v>11.24</c:v>
                </c:pt>
                <c:pt idx="1734">
                  <c:v>11.24</c:v>
                </c:pt>
                <c:pt idx="1735">
                  <c:v>11.24</c:v>
                </c:pt>
                <c:pt idx="1736">
                  <c:v>11.24</c:v>
                </c:pt>
                <c:pt idx="1737">
                  <c:v>11.24</c:v>
                </c:pt>
                <c:pt idx="1738">
                  <c:v>11.24</c:v>
                </c:pt>
                <c:pt idx="1739">
                  <c:v>11.24</c:v>
                </c:pt>
                <c:pt idx="1740">
                  <c:v>11.24</c:v>
                </c:pt>
                <c:pt idx="1741">
                  <c:v>11.24</c:v>
                </c:pt>
                <c:pt idx="1742">
                  <c:v>11.24</c:v>
                </c:pt>
                <c:pt idx="1743">
                  <c:v>11.24</c:v>
                </c:pt>
                <c:pt idx="1744">
                  <c:v>11.24</c:v>
                </c:pt>
                <c:pt idx="1745">
                  <c:v>11.24</c:v>
                </c:pt>
                <c:pt idx="1746">
                  <c:v>11.24</c:v>
                </c:pt>
                <c:pt idx="1747">
                  <c:v>11.24</c:v>
                </c:pt>
                <c:pt idx="1748">
                  <c:v>11.24</c:v>
                </c:pt>
                <c:pt idx="1749">
                  <c:v>11.24</c:v>
                </c:pt>
                <c:pt idx="1750">
                  <c:v>11.24</c:v>
                </c:pt>
                <c:pt idx="1751">
                  <c:v>11.24</c:v>
                </c:pt>
                <c:pt idx="1752">
                  <c:v>11.24</c:v>
                </c:pt>
                <c:pt idx="1753">
                  <c:v>11.24</c:v>
                </c:pt>
                <c:pt idx="1754">
                  <c:v>11.24</c:v>
                </c:pt>
                <c:pt idx="1755">
                  <c:v>11.24</c:v>
                </c:pt>
                <c:pt idx="1756">
                  <c:v>11.24</c:v>
                </c:pt>
                <c:pt idx="1757">
                  <c:v>11.24</c:v>
                </c:pt>
                <c:pt idx="1758">
                  <c:v>11.24</c:v>
                </c:pt>
                <c:pt idx="1759">
                  <c:v>11.24</c:v>
                </c:pt>
                <c:pt idx="1760">
                  <c:v>11.24</c:v>
                </c:pt>
                <c:pt idx="1761">
                  <c:v>11.24</c:v>
                </c:pt>
                <c:pt idx="1762">
                  <c:v>11.24</c:v>
                </c:pt>
                <c:pt idx="1763">
                  <c:v>11.24</c:v>
                </c:pt>
                <c:pt idx="1764">
                  <c:v>11.24</c:v>
                </c:pt>
                <c:pt idx="1765">
                  <c:v>11.24</c:v>
                </c:pt>
                <c:pt idx="1766">
                  <c:v>11.24</c:v>
                </c:pt>
                <c:pt idx="1767">
                  <c:v>11.24</c:v>
                </c:pt>
                <c:pt idx="1768">
                  <c:v>11.24</c:v>
                </c:pt>
                <c:pt idx="1769">
                  <c:v>11.24</c:v>
                </c:pt>
                <c:pt idx="1770">
                  <c:v>11.24</c:v>
                </c:pt>
                <c:pt idx="1771">
                  <c:v>11.24</c:v>
                </c:pt>
                <c:pt idx="1772">
                  <c:v>11.24</c:v>
                </c:pt>
                <c:pt idx="1773">
                  <c:v>11.24</c:v>
                </c:pt>
                <c:pt idx="1774">
                  <c:v>11.24</c:v>
                </c:pt>
                <c:pt idx="1775">
                  <c:v>11.24</c:v>
                </c:pt>
                <c:pt idx="1776">
                  <c:v>11.24</c:v>
                </c:pt>
                <c:pt idx="1777">
                  <c:v>11.24</c:v>
                </c:pt>
                <c:pt idx="1778">
                  <c:v>11.24</c:v>
                </c:pt>
                <c:pt idx="1779">
                  <c:v>11.24</c:v>
                </c:pt>
                <c:pt idx="1780">
                  <c:v>11.24</c:v>
                </c:pt>
                <c:pt idx="1781">
                  <c:v>11.24</c:v>
                </c:pt>
                <c:pt idx="1782">
                  <c:v>11.24</c:v>
                </c:pt>
                <c:pt idx="1783">
                  <c:v>11.24</c:v>
                </c:pt>
                <c:pt idx="1784">
                  <c:v>11.24</c:v>
                </c:pt>
                <c:pt idx="1785">
                  <c:v>11.24</c:v>
                </c:pt>
                <c:pt idx="1786">
                  <c:v>11.24</c:v>
                </c:pt>
                <c:pt idx="1787">
                  <c:v>11.24</c:v>
                </c:pt>
                <c:pt idx="1788">
                  <c:v>11.24</c:v>
                </c:pt>
                <c:pt idx="1789">
                  <c:v>11.24</c:v>
                </c:pt>
                <c:pt idx="1790">
                  <c:v>11.24</c:v>
                </c:pt>
                <c:pt idx="1791">
                  <c:v>11.24</c:v>
                </c:pt>
                <c:pt idx="1792">
                  <c:v>11.24</c:v>
                </c:pt>
                <c:pt idx="1793">
                  <c:v>11.24</c:v>
                </c:pt>
                <c:pt idx="1794">
                  <c:v>11.24</c:v>
                </c:pt>
                <c:pt idx="1795">
                  <c:v>11.24</c:v>
                </c:pt>
                <c:pt idx="1796">
                  <c:v>11.24</c:v>
                </c:pt>
                <c:pt idx="1797">
                  <c:v>11.24</c:v>
                </c:pt>
                <c:pt idx="1798">
                  <c:v>11.24</c:v>
                </c:pt>
                <c:pt idx="1799">
                  <c:v>11.24</c:v>
                </c:pt>
                <c:pt idx="1800">
                  <c:v>11.24</c:v>
                </c:pt>
                <c:pt idx="1801">
                  <c:v>11.24</c:v>
                </c:pt>
                <c:pt idx="1802">
                  <c:v>11.24</c:v>
                </c:pt>
                <c:pt idx="1803">
                  <c:v>11.24</c:v>
                </c:pt>
                <c:pt idx="1804">
                  <c:v>11.24</c:v>
                </c:pt>
                <c:pt idx="1805">
                  <c:v>11.24</c:v>
                </c:pt>
                <c:pt idx="1806">
                  <c:v>11.24</c:v>
                </c:pt>
                <c:pt idx="1807">
                  <c:v>11.24</c:v>
                </c:pt>
                <c:pt idx="1808">
                  <c:v>11.24</c:v>
                </c:pt>
                <c:pt idx="1809">
                  <c:v>11.24</c:v>
                </c:pt>
                <c:pt idx="1810">
                  <c:v>11.24</c:v>
                </c:pt>
                <c:pt idx="1811">
                  <c:v>11.24</c:v>
                </c:pt>
                <c:pt idx="1812">
                  <c:v>11.24</c:v>
                </c:pt>
                <c:pt idx="1813">
                  <c:v>11.24</c:v>
                </c:pt>
                <c:pt idx="1814">
                  <c:v>11.24</c:v>
                </c:pt>
                <c:pt idx="1815">
                  <c:v>11.24</c:v>
                </c:pt>
                <c:pt idx="1816">
                  <c:v>11.24</c:v>
                </c:pt>
                <c:pt idx="1817">
                  <c:v>11.24</c:v>
                </c:pt>
                <c:pt idx="1818">
                  <c:v>11.24</c:v>
                </c:pt>
                <c:pt idx="1819">
                  <c:v>11.24</c:v>
                </c:pt>
                <c:pt idx="1820">
                  <c:v>11.24</c:v>
                </c:pt>
                <c:pt idx="1821">
                  <c:v>11.24</c:v>
                </c:pt>
                <c:pt idx="1822">
                  <c:v>11.24</c:v>
                </c:pt>
                <c:pt idx="1823">
                  <c:v>11.24</c:v>
                </c:pt>
                <c:pt idx="1824">
                  <c:v>11.24</c:v>
                </c:pt>
                <c:pt idx="1825">
                  <c:v>11.24</c:v>
                </c:pt>
                <c:pt idx="1826">
                  <c:v>11.24</c:v>
                </c:pt>
                <c:pt idx="1827">
                  <c:v>11.24</c:v>
                </c:pt>
                <c:pt idx="1828">
                  <c:v>11.24</c:v>
                </c:pt>
                <c:pt idx="1829">
                  <c:v>11.24</c:v>
                </c:pt>
                <c:pt idx="1830">
                  <c:v>11.24</c:v>
                </c:pt>
                <c:pt idx="1831">
                  <c:v>11.24</c:v>
                </c:pt>
                <c:pt idx="1832">
                  <c:v>11.24</c:v>
                </c:pt>
                <c:pt idx="1833">
                  <c:v>11.24</c:v>
                </c:pt>
                <c:pt idx="1834">
                  <c:v>11.24</c:v>
                </c:pt>
                <c:pt idx="1835">
                  <c:v>11.24</c:v>
                </c:pt>
                <c:pt idx="1836">
                  <c:v>11.24</c:v>
                </c:pt>
                <c:pt idx="1837">
                  <c:v>11.24</c:v>
                </c:pt>
                <c:pt idx="1838">
                  <c:v>11.24</c:v>
                </c:pt>
                <c:pt idx="1839">
                  <c:v>11.24</c:v>
                </c:pt>
                <c:pt idx="1840">
                  <c:v>11.24</c:v>
                </c:pt>
                <c:pt idx="1841">
                  <c:v>11.24</c:v>
                </c:pt>
                <c:pt idx="1842">
                  <c:v>11.24</c:v>
                </c:pt>
                <c:pt idx="1843">
                  <c:v>11.24</c:v>
                </c:pt>
                <c:pt idx="1844">
                  <c:v>11.24</c:v>
                </c:pt>
                <c:pt idx="1845">
                  <c:v>11.24</c:v>
                </c:pt>
                <c:pt idx="1846">
                  <c:v>11.24</c:v>
                </c:pt>
                <c:pt idx="1847">
                  <c:v>11.24</c:v>
                </c:pt>
                <c:pt idx="1848">
                  <c:v>11.24</c:v>
                </c:pt>
                <c:pt idx="1849">
                  <c:v>11.24</c:v>
                </c:pt>
                <c:pt idx="1850">
                  <c:v>11.24</c:v>
                </c:pt>
                <c:pt idx="1851">
                  <c:v>11.24</c:v>
                </c:pt>
                <c:pt idx="1852">
                  <c:v>11.24</c:v>
                </c:pt>
                <c:pt idx="1853">
                  <c:v>11.24</c:v>
                </c:pt>
                <c:pt idx="1854">
                  <c:v>11.24</c:v>
                </c:pt>
                <c:pt idx="1855">
                  <c:v>11.24</c:v>
                </c:pt>
                <c:pt idx="1856">
                  <c:v>11.24</c:v>
                </c:pt>
                <c:pt idx="1857">
                  <c:v>11.24</c:v>
                </c:pt>
                <c:pt idx="1858">
                  <c:v>11.24</c:v>
                </c:pt>
                <c:pt idx="1859">
                  <c:v>11.24</c:v>
                </c:pt>
                <c:pt idx="1860">
                  <c:v>11.24</c:v>
                </c:pt>
                <c:pt idx="1861">
                  <c:v>11.24</c:v>
                </c:pt>
                <c:pt idx="1862">
                  <c:v>11.24</c:v>
                </c:pt>
                <c:pt idx="1863">
                  <c:v>11.24</c:v>
                </c:pt>
                <c:pt idx="1864">
                  <c:v>11.24</c:v>
                </c:pt>
                <c:pt idx="1865">
                  <c:v>11.24</c:v>
                </c:pt>
                <c:pt idx="1866">
                  <c:v>11.24</c:v>
                </c:pt>
                <c:pt idx="1867">
                  <c:v>11.24</c:v>
                </c:pt>
                <c:pt idx="1868">
                  <c:v>11.24</c:v>
                </c:pt>
                <c:pt idx="1869">
                  <c:v>11.24</c:v>
                </c:pt>
                <c:pt idx="1870">
                  <c:v>11.24</c:v>
                </c:pt>
                <c:pt idx="1871">
                  <c:v>11.24</c:v>
                </c:pt>
                <c:pt idx="1872">
                  <c:v>11.24</c:v>
                </c:pt>
                <c:pt idx="1873">
                  <c:v>11.24</c:v>
                </c:pt>
                <c:pt idx="1874">
                  <c:v>11.24</c:v>
                </c:pt>
                <c:pt idx="1875">
                  <c:v>11.24</c:v>
                </c:pt>
                <c:pt idx="1876">
                  <c:v>11.24</c:v>
                </c:pt>
                <c:pt idx="1877">
                  <c:v>11.24</c:v>
                </c:pt>
                <c:pt idx="1878">
                  <c:v>11.24</c:v>
                </c:pt>
                <c:pt idx="1879">
                  <c:v>11.24</c:v>
                </c:pt>
                <c:pt idx="1880">
                  <c:v>11.24</c:v>
                </c:pt>
                <c:pt idx="1881">
                  <c:v>11.24</c:v>
                </c:pt>
                <c:pt idx="1882">
                  <c:v>11.24</c:v>
                </c:pt>
                <c:pt idx="1883">
                  <c:v>11.24</c:v>
                </c:pt>
                <c:pt idx="1884">
                  <c:v>11.24</c:v>
                </c:pt>
                <c:pt idx="1885">
                  <c:v>11.24</c:v>
                </c:pt>
                <c:pt idx="1886">
                  <c:v>11.24</c:v>
                </c:pt>
                <c:pt idx="1887">
                  <c:v>11.24</c:v>
                </c:pt>
                <c:pt idx="1888">
                  <c:v>11.24</c:v>
                </c:pt>
                <c:pt idx="1889">
                  <c:v>11.24</c:v>
                </c:pt>
                <c:pt idx="1890">
                  <c:v>11.24</c:v>
                </c:pt>
                <c:pt idx="1891">
                  <c:v>11.24</c:v>
                </c:pt>
                <c:pt idx="1892">
                  <c:v>11.24</c:v>
                </c:pt>
                <c:pt idx="1893">
                  <c:v>11.24</c:v>
                </c:pt>
                <c:pt idx="1894">
                  <c:v>11.24</c:v>
                </c:pt>
                <c:pt idx="1895">
                  <c:v>11.24</c:v>
                </c:pt>
                <c:pt idx="1896">
                  <c:v>11.24</c:v>
                </c:pt>
                <c:pt idx="1897">
                  <c:v>11.24</c:v>
                </c:pt>
                <c:pt idx="1898">
                  <c:v>11.24</c:v>
                </c:pt>
                <c:pt idx="1899">
                  <c:v>11.24</c:v>
                </c:pt>
                <c:pt idx="1900">
                  <c:v>11.24</c:v>
                </c:pt>
                <c:pt idx="1901">
                  <c:v>11.24</c:v>
                </c:pt>
                <c:pt idx="1902">
                  <c:v>11.24</c:v>
                </c:pt>
                <c:pt idx="1903">
                  <c:v>11.24</c:v>
                </c:pt>
                <c:pt idx="1904">
                  <c:v>11.24</c:v>
                </c:pt>
                <c:pt idx="1905">
                  <c:v>11.24</c:v>
                </c:pt>
                <c:pt idx="1906">
                  <c:v>11.24</c:v>
                </c:pt>
                <c:pt idx="1907">
                  <c:v>11.24</c:v>
                </c:pt>
                <c:pt idx="1908">
                  <c:v>11.24</c:v>
                </c:pt>
                <c:pt idx="1909">
                  <c:v>11.24</c:v>
                </c:pt>
                <c:pt idx="1910">
                  <c:v>11.24</c:v>
                </c:pt>
                <c:pt idx="1911">
                  <c:v>11.24</c:v>
                </c:pt>
                <c:pt idx="1912">
                  <c:v>11.24</c:v>
                </c:pt>
                <c:pt idx="1913">
                  <c:v>11.24</c:v>
                </c:pt>
                <c:pt idx="1914">
                  <c:v>11.24</c:v>
                </c:pt>
                <c:pt idx="1915">
                  <c:v>11.24</c:v>
                </c:pt>
                <c:pt idx="1916">
                  <c:v>11.24</c:v>
                </c:pt>
                <c:pt idx="1917">
                  <c:v>11.24</c:v>
                </c:pt>
                <c:pt idx="1918">
                  <c:v>11.24</c:v>
                </c:pt>
                <c:pt idx="1919">
                  <c:v>11.24</c:v>
                </c:pt>
                <c:pt idx="1920">
                  <c:v>11.24</c:v>
                </c:pt>
                <c:pt idx="1921">
                  <c:v>11.24</c:v>
                </c:pt>
                <c:pt idx="1922">
                  <c:v>11.24</c:v>
                </c:pt>
                <c:pt idx="1923">
                  <c:v>11.24</c:v>
                </c:pt>
                <c:pt idx="1924">
                  <c:v>11.24</c:v>
                </c:pt>
                <c:pt idx="1925">
                  <c:v>11.24</c:v>
                </c:pt>
                <c:pt idx="1926">
                  <c:v>11.24</c:v>
                </c:pt>
                <c:pt idx="1927">
                  <c:v>11.24</c:v>
                </c:pt>
                <c:pt idx="1928">
                  <c:v>11.24</c:v>
                </c:pt>
                <c:pt idx="1929">
                  <c:v>11.24</c:v>
                </c:pt>
                <c:pt idx="1930">
                  <c:v>11.24</c:v>
                </c:pt>
                <c:pt idx="1931">
                  <c:v>11.24</c:v>
                </c:pt>
                <c:pt idx="1932">
                  <c:v>11.24</c:v>
                </c:pt>
                <c:pt idx="1933">
                  <c:v>11.24</c:v>
                </c:pt>
                <c:pt idx="1934">
                  <c:v>11.24</c:v>
                </c:pt>
                <c:pt idx="1935">
                  <c:v>11.24</c:v>
                </c:pt>
                <c:pt idx="1936">
                  <c:v>11.24</c:v>
                </c:pt>
                <c:pt idx="1937">
                  <c:v>11.24</c:v>
                </c:pt>
                <c:pt idx="1938">
                  <c:v>11.24</c:v>
                </c:pt>
                <c:pt idx="1939">
                  <c:v>11.24</c:v>
                </c:pt>
                <c:pt idx="1940">
                  <c:v>11.24</c:v>
                </c:pt>
                <c:pt idx="1941">
                  <c:v>11.24</c:v>
                </c:pt>
                <c:pt idx="1942">
                  <c:v>11.24</c:v>
                </c:pt>
                <c:pt idx="1943">
                  <c:v>11.24</c:v>
                </c:pt>
                <c:pt idx="1944">
                  <c:v>11.24</c:v>
                </c:pt>
                <c:pt idx="1945">
                  <c:v>11.24</c:v>
                </c:pt>
                <c:pt idx="1946">
                  <c:v>11.24</c:v>
                </c:pt>
                <c:pt idx="1947">
                  <c:v>11.24</c:v>
                </c:pt>
                <c:pt idx="1948">
                  <c:v>11.24</c:v>
                </c:pt>
                <c:pt idx="1949">
                  <c:v>11.24</c:v>
                </c:pt>
                <c:pt idx="1950">
                  <c:v>11.24</c:v>
                </c:pt>
                <c:pt idx="1951">
                  <c:v>11.24</c:v>
                </c:pt>
                <c:pt idx="1952">
                  <c:v>11.24</c:v>
                </c:pt>
                <c:pt idx="1953">
                  <c:v>11.24</c:v>
                </c:pt>
                <c:pt idx="1954">
                  <c:v>11.24</c:v>
                </c:pt>
                <c:pt idx="1955">
                  <c:v>11.24</c:v>
                </c:pt>
                <c:pt idx="1956">
                  <c:v>11.24</c:v>
                </c:pt>
                <c:pt idx="1957">
                  <c:v>11.24</c:v>
                </c:pt>
                <c:pt idx="1958">
                  <c:v>11.24</c:v>
                </c:pt>
                <c:pt idx="1959">
                  <c:v>11.24</c:v>
                </c:pt>
                <c:pt idx="1960">
                  <c:v>11.24</c:v>
                </c:pt>
                <c:pt idx="1961">
                  <c:v>11.24</c:v>
                </c:pt>
                <c:pt idx="1962">
                  <c:v>11.24</c:v>
                </c:pt>
                <c:pt idx="1963">
                  <c:v>11.24</c:v>
                </c:pt>
                <c:pt idx="1964">
                  <c:v>11.24</c:v>
                </c:pt>
                <c:pt idx="1965">
                  <c:v>11.24</c:v>
                </c:pt>
                <c:pt idx="1966">
                  <c:v>11.24</c:v>
                </c:pt>
                <c:pt idx="1967">
                  <c:v>11.24</c:v>
                </c:pt>
                <c:pt idx="1968">
                  <c:v>11.24</c:v>
                </c:pt>
                <c:pt idx="1969">
                  <c:v>11.24</c:v>
                </c:pt>
                <c:pt idx="1970">
                  <c:v>11.24</c:v>
                </c:pt>
                <c:pt idx="1971">
                  <c:v>11.24</c:v>
                </c:pt>
                <c:pt idx="1972">
                  <c:v>11.24</c:v>
                </c:pt>
                <c:pt idx="1973">
                  <c:v>11.24</c:v>
                </c:pt>
                <c:pt idx="1974">
                  <c:v>11.24</c:v>
                </c:pt>
                <c:pt idx="1975">
                  <c:v>11.24</c:v>
                </c:pt>
                <c:pt idx="1976">
                  <c:v>11.24</c:v>
                </c:pt>
                <c:pt idx="1977">
                  <c:v>11.24</c:v>
                </c:pt>
                <c:pt idx="1978">
                  <c:v>11.24</c:v>
                </c:pt>
                <c:pt idx="1979">
                  <c:v>11.24</c:v>
                </c:pt>
                <c:pt idx="1980">
                  <c:v>11.24</c:v>
                </c:pt>
                <c:pt idx="1981">
                  <c:v>11.24</c:v>
                </c:pt>
                <c:pt idx="1982">
                  <c:v>11.24</c:v>
                </c:pt>
                <c:pt idx="1983">
                  <c:v>11.24</c:v>
                </c:pt>
                <c:pt idx="1984">
                  <c:v>11.24</c:v>
                </c:pt>
                <c:pt idx="1985">
                  <c:v>11.24</c:v>
                </c:pt>
                <c:pt idx="1986">
                  <c:v>11.24</c:v>
                </c:pt>
                <c:pt idx="1987">
                  <c:v>11.24</c:v>
                </c:pt>
                <c:pt idx="1988">
                  <c:v>11.24</c:v>
                </c:pt>
                <c:pt idx="1989">
                  <c:v>11.24</c:v>
                </c:pt>
                <c:pt idx="1990">
                  <c:v>11.24</c:v>
                </c:pt>
                <c:pt idx="1991">
                  <c:v>11.24</c:v>
                </c:pt>
                <c:pt idx="1992">
                  <c:v>11.24</c:v>
                </c:pt>
                <c:pt idx="1993">
                  <c:v>11.24</c:v>
                </c:pt>
                <c:pt idx="1994">
                  <c:v>11.24</c:v>
                </c:pt>
                <c:pt idx="1995">
                  <c:v>11.24</c:v>
                </c:pt>
                <c:pt idx="1996">
                  <c:v>11.24</c:v>
                </c:pt>
                <c:pt idx="1997">
                  <c:v>11.24</c:v>
                </c:pt>
                <c:pt idx="1998">
                  <c:v>11.24</c:v>
                </c:pt>
                <c:pt idx="1999">
                  <c:v>11.24</c:v>
                </c:pt>
                <c:pt idx="2000">
                  <c:v>11.24</c:v>
                </c:pt>
                <c:pt idx="2001">
                  <c:v>11.24</c:v>
                </c:pt>
                <c:pt idx="2002">
                  <c:v>11.24</c:v>
                </c:pt>
                <c:pt idx="2003">
                  <c:v>11.24</c:v>
                </c:pt>
                <c:pt idx="2004">
                  <c:v>11.24</c:v>
                </c:pt>
                <c:pt idx="2005">
                  <c:v>11.24</c:v>
                </c:pt>
                <c:pt idx="2006">
                  <c:v>11.24</c:v>
                </c:pt>
                <c:pt idx="2007">
                  <c:v>11.24</c:v>
                </c:pt>
                <c:pt idx="2008">
                  <c:v>11.24</c:v>
                </c:pt>
                <c:pt idx="2009">
                  <c:v>11.24</c:v>
                </c:pt>
                <c:pt idx="2010">
                  <c:v>11.24</c:v>
                </c:pt>
                <c:pt idx="2011">
                  <c:v>11.24</c:v>
                </c:pt>
                <c:pt idx="2012">
                  <c:v>11.24</c:v>
                </c:pt>
                <c:pt idx="2013">
                  <c:v>11.24</c:v>
                </c:pt>
                <c:pt idx="2014">
                  <c:v>11.24</c:v>
                </c:pt>
                <c:pt idx="2015">
                  <c:v>11.24</c:v>
                </c:pt>
                <c:pt idx="2016">
                  <c:v>11.24</c:v>
                </c:pt>
                <c:pt idx="2017">
                  <c:v>11.24</c:v>
                </c:pt>
                <c:pt idx="2018">
                  <c:v>11.24</c:v>
                </c:pt>
                <c:pt idx="2019">
                  <c:v>11.24</c:v>
                </c:pt>
                <c:pt idx="2020">
                  <c:v>11.24</c:v>
                </c:pt>
                <c:pt idx="2021">
                  <c:v>11.24</c:v>
                </c:pt>
                <c:pt idx="2022">
                  <c:v>11.24</c:v>
                </c:pt>
                <c:pt idx="2023">
                  <c:v>11.24</c:v>
                </c:pt>
                <c:pt idx="2024">
                  <c:v>11.24</c:v>
                </c:pt>
                <c:pt idx="2025">
                  <c:v>11.24</c:v>
                </c:pt>
                <c:pt idx="2026">
                  <c:v>11.24</c:v>
                </c:pt>
                <c:pt idx="2027">
                  <c:v>11.24</c:v>
                </c:pt>
                <c:pt idx="2028">
                  <c:v>11.24</c:v>
                </c:pt>
                <c:pt idx="2029">
                  <c:v>11.24</c:v>
                </c:pt>
                <c:pt idx="2030">
                  <c:v>11.24</c:v>
                </c:pt>
                <c:pt idx="2031">
                  <c:v>11.24</c:v>
                </c:pt>
                <c:pt idx="2032">
                  <c:v>11.24</c:v>
                </c:pt>
                <c:pt idx="2033">
                  <c:v>11.24</c:v>
                </c:pt>
                <c:pt idx="2034">
                  <c:v>11.24</c:v>
                </c:pt>
                <c:pt idx="2035">
                  <c:v>11.24</c:v>
                </c:pt>
                <c:pt idx="2036">
                  <c:v>11.24</c:v>
                </c:pt>
                <c:pt idx="2037">
                  <c:v>11.24</c:v>
                </c:pt>
                <c:pt idx="2038">
                  <c:v>11.24</c:v>
                </c:pt>
                <c:pt idx="2039">
                  <c:v>11.24</c:v>
                </c:pt>
                <c:pt idx="2040">
                  <c:v>11.24</c:v>
                </c:pt>
                <c:pt idx="2041">
                  <c:v>11.24</c:v>
                </c:pt>
                <c:pt idx="2042">
                  <c:v>11.24</c:v>
                </c:pt>
                <c:pt idx="2043">
                  <c:v>11.24</c:v>
                </c:pt>
                <c:pt idx="2044">
                  <c:v>11.24</c:v>
                </c:pt>
                <c:pt idx="2045">
                  <c:v>11.24</c:v>
                </c:pt>
                <c:pt idx="2046">
                  <c:v>11.24</c:v>
                </c:pt>
                <c:pt idx="2047">
                  <c:v>11.24</c:v>
                </c:pt>
                <c:pt idx="2048">
                  <c:v>11.24</c:v>
                </c:pt>
                <c:pt idx="2049">
                  <c:v>11.24</c:v>
                </c:pt>
                <c:pt idx="2050">
                  <c:v>11.24</c:v>
                </c:pt>
                <c:pt idx="2051">
                  <c:v>11.24</c:v>
                </c:pt>
                <c:pt idx="2052">
                  <c:v>11.24</c:v>
                </c:pt>
                <c:pt idx="2053">
                  <c:v>11.24</c:v>
                </c:pt>
                <c:pt idx="2054">
                  <c:v>11.24</c:v>
                </c:pt>
                <c:pt idx="2055">
                  <c:v>11.24</c:v>
                </c:pt>
                <c:pt idx="2056">
                  <c:v>11.24</c:v>
                </c:pt>
                <c:pt idx="2057">
                  <c:v>11.24</c:v>
                </c:pt>
                <c:pt idx="2058">
                  <c:v>11.24</c:v>
                </c:pt>
                <c:pt idx="2059">
                  <c:v>11.24</c:v>
                </c:pt>
                <c:pt idx="2060">
                  <c:v>11.24</c:v>
                </c:pt>
                <c:pt idx="2061">
                  <c:v>11.24</c:v>
                </c:pt>
                <c:pt idx="2062">
                  <c:v>11.24</c:v>
                </c:pt>
                <c:pt idx="2063">
                  <c:v>11.24</c:v>
                </c:pt>
                <c:pt idx="2064">
                  <c:v>11.24</c:v>
                </c:pt>
                <c:pt idx="2065">
                  <c:v>11.24</c:v>
                </c:pt>
                <c:pt idx="2066">
                  <c:v>11.24</c:v>
                </c:pt>
                <c:pt idx="2067">
                  <c:v>11.24</c:v>
                </c:pt>
                <c:pt idx="2068">
                  <c:v>11.24</c:v>
                </c:pt>
                <c:pt idx="2069">
                  <c:v>11.24</c:v>
                </c:pt>
                <c:pt idx="2070">
                  <c:v>11.24</c:v>
                </c:pt>
                <c:pt idx="2071">
                  <c:v>11.24</c:v>
                </c:pt>
                <c:pt idx="2072">
                  <c:v>11.24</c:v>
                </c:pt>
                <c:pt idx="2073">
                  <c:v>11.24</c:v>
                </c:pt>
                <c:pt idx="2074">
                  <c:v>11.24</c:v>
                </c:pt>
                <c:pt idx="2075">
                  <c:v>11.24</c:v>
                </c:pt>
                <c:pt idx="2076">
                  <c:v>11.24</c:v>
                </c:pt>
                <c:pt idx="2077">
                  <c:v>11.24</c:v>
                </c:pt>
                <c:pt idx="2078">
                  <c:v>11.24</c:v>
                </c:pt>
                <c:pt idx="2079">
                  <c:v>11.24</c:v>
                </c:pt>
                <c:pt idx="2080">
                  <c:v>11.24</c:v>
                </c:pt>
                <c:pt idx="2081">
                  <c:v>11.24</c:v>
                </c:pt>
                <c:pt idx="2082">
                  <c:v>11.24</c:v>
                </c:pt>
                <c:pt idx="2083">
                  <c:v>11.24</c:v>
                </c:pt>
                <c:pt idx="2084">
                  <c:v>11.24</c:v>
                </c:pt>
                <c:pt idx="2085">
                  <c:v>11.24</c:v>
                </c:pt>
                <c:pt idx="2086">
                  <c:v>11.24</c:v>
                </c:pt>
                <c:pt idx="2087">
                  <c:v>11.24</c:v>
                </c:pt>
                <c:pt idx="2088">
                  <c:v>11.24</c:v>
                </c:pt>
                <c:pt idx="2089">
                  <c:v>11.24</c:v>
                </c:pt>
                <c:pt idx="2090">
                  <c:v>11.24</c:v>
                </c:pt>
                <c:pt idx="2091">
                  <c:v>11.24</c:v>
                </c:pt>
                <c:pt idx="2092">
                  <c:v>11.24</c:v>
                </c:pt>
                <c:pt idx="2093">
                  <c:v>11.24</c:v>
                </c:pt>
                <c:pt idx="2094">
                  <c:v>11.24</c:v>
                </c:pt>
                <c:pt idx="2095">
                  <c:v>11.24</c:v>
                </c:pt>
                <c:pt idx="2096">
                  <c:v>11.24</c:v>
                </c:pt>
                <c:pt idx="2097">
                  <c:v>11.24</c:v>
                </c:pt>
                <c:pt idx="2098">
                  <c:v>11.24</c:v>
                </c:pt>
                <c:pt idx="2099">
                  <c:v>11.24</c:v>
                </c:pt>
                <c:pt idx="2100">
                  <c:v>11.24</c:v>
                </c:pt>
                <c:pt idx="2101">
                  <c:v>11.24</c:v>
                </c:pt>
                <c:pt idx="2102">
                  <c:v>11.24</c:v>
                </c:pt>
                <c:pt idx="2103">
                  <c:v>11.24</c:v>
                </c:pt>
                <c:pt idx="2104">
                  <c:v>11.24</c:v>
                </c:pt>
                <c:pt idx="2105">
                  <c:v>11.24</c:v>
                </c:pt>
                <c:pt idx="2106">
                  <c:v>11.24</c:v>
                </c:pt>
                <c:pt idx="2107">
                  <c:v>11.24</c:v>
                </c:pt>
                <c:pt idx="2108">
                  <c:v>11.24</c:v>
                </c:pt>
                <c:pt idx="2109">
                  <c:v>11.24</c:v>
                </c:pt>
                <c:pt idx="2110">
                  <c:v>11.24</c:v>
                </c:pt>
                <c:pt idx="2111">
                  <c:v>11.24</c:v>
                </c:pt>
                <c:pt idx="2112">
                  <c:v>11.24</c:v>
                </c:pt>
                <c:pt idx="2113">
                  <c:v>11.24</c:v>
                </c:pt>
                <c:pt idx="2114">
                  <c:v>11.24</c:v>
                </c:pt>
                <c:pt idx="2115">
                  <c:v>11.24</c:v>
                </c:pt>
                <c:pt idx="2116">
                  <c:v>11.24</c:v>
                </c:pt>
                <c:pt idx="2117">
                  <c:v>11.24</c:v>
                </c:pt>
                <c:pt idx="2118">
                  <c:v>11.24</c:v>
                </c:pt>
                <c:pt idx="2119">
                  <c:v>11.24</c:v>
                </c:pt>
                <c:pt idx="2120">
                  <c:v>11.24</c:v>
                </c:pt>
                <c:pt idx="2121">
                  <c:v>11.24</c:v>
                </c:pt>
                <c:pt idx="2122">
                  <c:v>11.24</c:v>
                </c:pt>
                <c:pt idx="2123">
                  <c:v>11.24</c:v>
                </c:pt>
                <c:pt idx="2124">
                  <c:v>11.24</c:v>
                </c:pt>
                <c:pt idx="2125">
                  <c:v>11.24</c:v>
                </c:pt>
                <c:pt idx="2126">
                  <c:v>11.24</c:v>
                </c:pt>
                <c:pt idx="2127">
                  <c:v>11.24</c:v>
                </c:pt>
                <c:pt idx="2128">
                  <c:v>11.24</c:v>
                </c:pt>
                <c:pt idx="2129">
                  <c:v>11.24</c:v>
                </c:pt>
                <c:pt idx="2130">
                  <c:v>11.24</c:v>
                </c:pt>
                <c:pt idx="2131">
                  <c:v>11.24</c:v>
                </c:pt>
                <c:pt idx="2132">
                  <c:v>11.24</c:v>
                </c:pt>
                <c:pt idx="2133">
                  <c:v>11.24</c:v>
                </c:pt>
                <c:pt idx="2134">
                  <c:v>11.24</c:v>
                </c:pt>
                <c:pt idx="2135">
                  <c:v>11.24</c:v>
                </c:pt>
                <c:pt idx="2136">
                  <c:v>11.24</c:v>
                </c:pt>
                <c:pt idx="2137">
                  <c:v>11.24</c:v>
                </c:pt>
                <c:pt idx="2138">
                  <c:v>11.24</c:v>
                </c:pt>
                <c:pt idx="2139">
                  <c:v>11.24</c:v>
                </c:pt>
                <c:pt idx="2140">
                  <c:v>11.24</c:v>
                </c:pt>
                <c:pt idx="2141">
                  <c:v>11.24</c:v>
                </c:pt>
                <c:pt idx="2142">
                  <c:v>11.24</c:v>
                </c:pt>
                <c:pt idx="2143">
                  <c:v>11.24</c:v>
                </c:pt>
                <c:pt idx="2144">
                  <c:v>11.24</c:v>
                </c:pt>
                <c:pt idx="2145">
                  <c:v>11.24</c:v>
                </c:pt>
                <c:pt idx="2146">
                  <c:v>11.24</c:v>
                </c:pt>
                <c:pt idx="2147">
                  <c:v>11.24</c:v>
                </c:pt>
                <c:pt idx="2148">
                  <c:v>11.24</c:v>
                </c:pt>
                <c:pt idx="2149">
                  <c:v>11.24</c:v>
                </c:pt>
                <c:pt idx="2150">
                  <c:v>11.24</c:v>
                </c:pt>
                <c:pt idx="2151">
                  <c:v>11.24</c:v>
                </c:pt>
                <c:pt idx="2152">
                  <c:v>11.24</c:v>
                </c:pt>
                <c:pt idx="2153">
                  <c:v>11.24</c:v>
                </c:pt>
                <c:pt idx="2154">
                  <c:v>11.24</c:v>
                </c:pt>
                <c:pt idx="2155">
                  <c:v>11.24</c:v>
                </c:pt>
                <c:pt idx="2156">
                  <c:v>11.24</c:v>
                </c:pt>
                <c:pt idx="2157">
                  <c:v>11.24</c:v>
                </c:pt>
                <c:pt idx="2158">
                  <c:v>11.24</c:v>
                </c:pt>
                <c:pt idx="2159">
                  <c:v>11.24</c:v>
                </c:pt>
                <c:pt idx="2160">
                  <c:v>11.24</c:v>
                </c:pt>
                <c:pt idx="2161">
                  <c:v>11.24</c:v>
                </c:pt>
                <c:pt idx="2162">
                  <c:v>11.24</c:v>
                </c:pt>
                <c:pt idx="2163">
                  <c:v>11.24</c:v>
                </c:pt>
                <c:pt idx="2164">
                  <c:v>11.24</c:v>
                </c:pt>
                <c:pt idx="2165">
                  <c:v>11.24</c:v>
                </c:pt>
                <c:pt idx="2166">
                  <c:v>11.24</c:v>
                </c:pt>
                <c:pt idx="2167">
                  <c:v>11.24</c:v>
                </c:pt>
                <c:pt idx="2168">
                  <c:v>11.24</c:v>
                </c:pt>
                <c:pt idx="2169">
                  <c:v>11.24</c:v>
                </c:pt>
                <c:pt idx="2170">
                  <c:v>11.24</c:v>
                </c:pt>
                <c:pt idx="2171">
                  <c:v>11.24</c:v>
                </c:pt>
                <c:pt idx="2172">
                  <c:v>11.24</c:v>
                </c:pt>
                <c:pt idx="2173">
                  <c:v>11.24</c:v>
                </c:pt>
                <c:pt idx="2174">
                  <c:v>11.24</c:v>
                </c:pt>
                <c:pt idx="2175">
                  <c:v>11.24</c:v>
                </c:pt>
                <c:pt idx="2176">
                  <c:v>11.24</c:v>
                </c:pt>
                <c:pt idx="2177">
                  <c:v>11.24</c:v>
                </c:pt>
                <c:pt idx="2178">
                  <c:v>11.24</c:v>
                </c:pt>
                <c:pt idx="2179">
                  <c:v>11.24</c:v>
                </c:pt>
                <c:pt idx="2180">
                  <c:v>11.24</c:v>
                </c:pt>
                <c:pt idx="2181">
                  <c:v>11.24</c:v>
                </c:pt>
                <c:pt idx="2182">
                  <c:v>11.24</c:v>
                </c:pt>
                <c:pt idx="2183">
                  <c:v>11.24</c:v>
                </c:pt>
                <c:pt idx="2184">
                  <c:v>11.24</c:v>
                </c:pt>
                <c:pt idx="2185">
                  <c:v>11.24</c:v>
                </c:pt>
                <c:pt idx="2186">
                  <c:v>11.24</c:v>
                </c:pt>
                <c:pt idx="2187">
                  <c:v>11.24</c:v>
                </c:pt>
                <c:pt idx="2188">
                  <c:v>11.24</c:v>
                </c:pt>
                <c:pt idx="2189">
                  <c:v>11.24</c:v>
                </c:pt>
                <c:pt idx="2190">
                  <c:v>11.24</c:v>
                </c:pt>
                <c:pt idx="2191">
                  <c:v>11.24</c:v>
                </c:pt>
                <c:pt idx="2192">
                  <c:v>11.24</c:v>
                </c:pt>
                <c:pt idx="2193">
                  <c:v>11.24</c:v>
                </c:pt>
                <c:pt idx="2194">
                  <c:v>11.24</c:v>
                </c:pt>
                <c:pt idx="2195">
                  <c:v>11.24</c:v>
                </c:pt>
                <c:pt idx="2196">
                  <c:v>11.24</c:v>
                </c:pt>
                <c:pt idx="2197">
                  <c:v>11.24</c:v>
                </c:pt>
                <c:pt idx="2198">
                  <c:v>11.24</c:v>
                </c:pt>
                <c:pt idx="2199">
                  <c:v>11.24</c:v>
                </c:pt>
                <c:pt idx="2200">
                  <c:v>11.24</c:v>
                </c:pt>
                <c:pt idx="2201">
                  <c:v>11.24</c:v>
                </c:pt>
                <c:pt idx="2202">
                  <c:v>11.24</c:v>
                </c:pt>
                <c:pt idx="2203">
                  <c:v>11.24</c:v>
                </c:pt>
                <c:pt idx="2204">
                  <c:v>11.24</c:v>
                </c:pt>
                <c:pt idx="2205">
                  <c:v>11.24</c:v>
                </c:pt>
                <c:pt idx="2206">
                  <c:v>11.24</c:v>
                </c:pt>
                <c:pt idx="2207">
                  <c:v>11.24</c:v>
                </c:pt>
                <c:pt idx="2208">
                  <c:v>11.24</c:v>
                </c:pt>
                <c:pt idx="2209">
                  <c:v>11.24</c:v>
                </c:pt>
                <c:pt idx="2210">
                  <c:v>11.24</c:v>
                </c:pt>
                <c:pt idx="2211">
                  <c:v>11.24</c:v>
                </c:pt>
                <c:pt idx="2212">
                  <c:v>11.24</c:v>
                </c:pt>
                <c:pt idx="2213">
                  <c:v>11.24</c:v>
                </c:pt>
                <c:pt idx="2214">
                  <c:v>11.24</c:v>
                </c:pt>
                <c:pt idx="2215">
                  <c:v>11.24</c:v>
                </c:pt>
                <c:pt idx="2216">
                  <c:v>11.24</c:v>
                </c:pt>
                <c:pt idx="2217">
                  <c:v>11.24</c:v>
                </c:pt>
                <c:pt idx="2218">
                  <c:v>11.24</c:v>
                </c:pt>
                <c:pt idx="2219">
                  <c:v>11.24</c:v>
                </c:pt>
                <c:pt idx="2220">
                  <c:v>11.24</c:v>
                </c:pt>
                <c:pt idx="2221">
                  <c:v>11.24</c:v>
                </c:pt>
                <c:pt idx="2222">
                  <c:v>11.24</c:v>
                </c:pt>
                <c:pt idx="2223">
                  <c:v>11.24</c:v>
                </c:pt>
                <c:pt idx="2224">
                  <c:v>11.24</c:v>
                </c:pt>
                <c:pt idx="2225">
                  <c:v>11.24</c:v>
                </c:pt>
                <c:pt idx="2226">
                  <c:v>11.24</c:v>
                </c:pt>
                <c:pt idx="2227">
                  <c:v>11.24</c:v>
                </c:pt>
                <c:pt idx="2228">
                  <c:v>11.24</c:v>
                </c:pt>
                <c:pt idx="2229">
                  <c:v>11.24</c:v>
                </c:pt>
                <c:pt idx="2230">
                  <c:v>11.24</c:v>
                </c:pt>
                <c:pt idx="2231">
                  <c:v>11.24</c:v>
                </c:pt>
                <c:pt idx="2232">
                  <c:v>11.24</c:v>
                </c:pt>
                <c:pt idx="2233">
                  <c:v>11.24</c:v>
                </c:pt>
                <c:pt idx="2234">
                  <c:v>11.24</c:v>
                </c:pt>
                <c:pt idx="2235">
                  <c:v>11.24</c:v>
                </c:pt>
                <c:pt idx="2236">
                  <c:v>11.24</c:v>
                </c:pt>
                <c:pt idx="2237">
                  <c:v>11.24</c:v>
                </c:pt>
                <c:pt idx="2238">
                  <c:v>11.24</c:v>
                </c:pt>
                <c:pt idx="2239">
                  <c:v>11.24</c:v>
                </c:pt>
                <c:pt idx="2240">
                  <c:v>11.24</c:v>
                </c:pt>
                <c:pt idx="2241">
                  <c:v>11.24</c:v>
                </c:pt>
                <c:pt idx="2242">
                  <c:v>11.24</c:v>
                </c:pt>
                <c:pt idx="2243">
                  <c:v>11.24</c:v>
                </c:pt>
                <c:pt idx="2244">
                  <c:v>11.24</c:v>
                </c:pt>
                <c:pt idx="2245">
                  <c:v>11.24</c:v>
                </c:pt>
                <c:pt idx="2246">
                  <c:v>11.24</c:v>
                </c:pt>
                <c:pt idx="2247">
                  <c:v>11.24</c:v>
                </c:pt>
                <c:pt idx="2248">
                  <c:v>11.24</c:v>
                </c:pt>
                <c:pt idx="2249">
                  <c:v>11.24</c:v>
                </c:pt>
                <c:pt idx="2250">
                  <c:v>11.24</c:v>
                </c:pt>
                <c:pt idx="2251">
                  <c:v>11.24</c:v>
                </c:pt>
                <c:pt idx="2252">
                  <c:v>11.24</c:v>
                </c:pt>
                <c:pt idx="2253">
                  <c:v>11.24</c:v>
                </c:pt>
                <c:pt idx="2254">
                  <c:v>11.24</c:v>
                </c:pt>
                <c:pt idx="2255">
                  <c:v>11.24</c:v>
                </c:pt>
                <c:pt idx="2256">
                  <c:v>11.24</c:v>
                </c:pt>
                <c:pt idx="2257">
                  <c:v>11.24</c:v>
                </c:pt>
                <c:pt idx="2258">
                  <c:v>11.24</c:v>
                </c:pt>
                <c:pt idx="2259">
                  <c:v>11.24</c:v>
                </c:pt>
                <c:pt idx="2260">
                  <c:v>11.24</c:v>
                </c:pt>
                <c:pt idx="2261">
                  <c:v>11.24</c:v>
                </c:pt>
                <c:pt idx="2262">
                  <c:v>11.24</c:v>
                </c:pt>
                <c:pt idx="2263">
                  <c:v>11.24</c:v>
                </c:pt>
                <c:pt idx="2264">
                  <c:v>11.24</c:v>
                </c:pt>
                <c:pt idx="2265">
                  <c:v>11.24</c:v>
                </c:pt>
                <c:pt idx="2266">
                  <c:v>11.24</c:v>
                </c:pt>
                <c:pt idx="2267">
                  <c:v>11.24</c:v>
                </c:pt>
                <c:pt idx="2268">
                  <c:v>11.24</c:v>
                </c:pt>
                <c:pt idx="2269">
                  <c:v>11.24</c:v>
                </c:pt>
                <c:pt idx="2270">
                  <c:v>11.24</c:v>
                </c:pt>
                <c:pt idx="2271">
                  <c:v>11.24</c:v>
                </c:pt>
                <c:pt idx="2272">
                  <c:v>11.24</c:v>
                </c:pt>
                <c:pt idx="2273">
                  <c:v>11.24</c:v>
                </c:pt>
                <c:pt idx="2274">
                  <c:v>11.24</c:v>
                </c:pt>
                <c:pt idx="2275">
                  <c:v>11.24</c:v>
                </c:pt>
                <c:pt idx="2276">
                  <c:v>11.24</c:v>
                </c:pt>
                <c:pt idx="2277">
                  <c:v>11.24</c:v>
                </c:pt>
                <c:pt idx="2278">
                  <c:v>11.24</c:v>
                </c:pt>
                <c:pt idx="2279">
                  <c:v>11.24</c:v>
                </c:pt>
                <c:pt idx="2280">
                  <c:v>11.24</c:v>
                </c:pt>
                <c:pt idx="2281">
                  <c:v>11.24</c:v>
                </c:pt>
                <c:pt idx="2282">
                  <c:v>11.24</c:v>
                </c:pt>
                <c:pt idx="2283">
                  <c:v>11.24</c:v>
                </c:pt>
                <c:pt idx="2284">
                  <c:v>11.24</c:v>
                </c:pt>
                <c:pt idx="2285">
                  <c:v>11.24</c:v>
                </c:pt>
                <c:pt idx="2286">
                  <c:v>11.24</c:v>
                </c:pt>
                <c:pt idx="2287">
                  <c:v>11.24</c:v>
                </c:pt>
                <c:pt idx="2288">
                  <c:v>11.24</c:v>
                </c:pt>
                <c:pt idx="2289">
                  <c:v>11.24</c:v>
                </c:pt>
                <c:pt idx="2290">
                  <c:v>11.24</c:v>
                </c:pt>
                <c:pt idx="2291">
                  <c:v>11.24</c:v>
                </c:pt>
                <c:pt idx="2292">
                  <c:v>11.24</c:v>
                </c:pt>
                <c:pt idx="2293">
                  <c:v>11.24</c:v>
                </c:pt>
                <c:pt idx="2294">
                  <c:v>11.24</c:v>
                </c:pt>
                <c:pt idx="2295">
                  <c:v>11.24</c:v>
                </c:pt>
                <c:pt idx="2296">
                  <c:v>11.24</c:v>
                </c:pt>
                <c:pt idx="2297">
                  <c:v>11.24</c:v>
                </c:pt>
                <c:pt idx="2298">
                  <c:v>11.24</c:v>
                </c:pt>
                <c:pt idx="2299">
                  <c:v>11.24</c:v>
                </c:pt>
                <c:pt idx="2300">
                  <c:v>11.24</c:v>
                </c:pt>
                <c:pt idx="2301">
                  <c:v>11.24</c:v>
                </c:pt>
                <c:pt idx="2302">
                  <c:v>11.24</c:v>
                </c:pt>
                <c:pt idx="2303">
                  <c:v>11.24</c:v>
                </c:pt>
                <c:pt idx="2304">
                  <c:v>11.24</c:v>
                </c:pt>
                <c:pt idx="2305">
                  <c:v>11.24</c:v>
                </c:pt>
                <c:pt idx="2306">
                  <c:v>11.24</c:v>
                </c:pt>
                <c:pt idx="2307">
                  <c:v>11.24</c:v>
                </c:pt>
                <c:pt idx="2308">
                  <c:v>11.24</c:v>
                </c:pt>
                <c:pt idx="2309">
                  <c:v>11.24</c:v>
                </c:pt>
                <c:pt idx="2310">
                  <c:v>11.24</c:v>
                </c:pt>
                <c:pt idx="2311">
                  <c:v>11.24</c:v>
                </c:pt>
                <c:pt idx="2312">
                  <c:v>11.24</c:v>
                </c:pt>
                <c:pt idx="2313">
                  <c:v>11.24</c:v>
                </c:pt>
                <c:pt idx="2314">
                  <c:v>11.24</c:v>
                </c:pt>
                <c:pt idx="2315">
                  <c:v>11.24</c:v>
                </c:pt>
                <c:pt idx="2316">
                  <c:v>11.24</c:v>
                </c:pt>
                <c:pt idx="2317">
                  <c:v>11.24</c:v>
                </c:pt>
                <c:pt idx="2318">
                  <c:v>11.24</c:v>
                </c:pt>
                <c:pt idx="2319">
                  <c:v>11.24</c:v>
                </c:pt>
                <c:pt idx="2320">
                  <c:v>11.24</c:v>
                </c:pt>
                <c:pt idx="2321">
                  <c:v>11.24</c:v>
                </c:pt>
                <c:pt idx="2322">
                  <c:v>11.24</c:v>
                </c:pt>
                <c:pt idx="2323">
                  <c:v>11.24</c:v>
                </c:pt>
                <c:pt idx="2324">
                  <c:v>11.24</c:v>
                </c:pt>
                <c:pt idx="2325">
                  <c:v>11.24</c:v>
                </c:pt>
                <c:pt idx="2326">
                  <c:v>11.24</c:v>
                </c:pt>
                <c:pt idx="2327">
                  <c:v>11.24</c:v>
                </c:pt>
                <c:pt idx="2328">
                  <c:v>11.24</c:v>
                </c:pt>
                <c:pt idx="2329">
                  <c:v>11.24</c:v>
                </c:pt>
                <c:pt idx="2330">
                  <c:v>11.24</c:v>
                </c:pt>
                <c:pt idx="2331">
                  <c:v>11.24</c:v>
                </c:pt>
                <c:pt idx="2332">
                  <c:v>11.24</c:v>
                </c:pt>
                <c:pt idx="2333">
                  <c:v>11.24</c:v>
                </c:pt>
                <c:pt idx="2334">
                  <c:v>11.24</c:v>
                </c:pt>
                <c:pt idx="2335">
                  <c:v>11.24</c:v>
                </c:pt>
                <c:pt idx="2336">
                  <c:v>11.24</c:v>
                </c:pt>
                <c:pt idx="2337">
                  <c:v>11.24</c:v>
                </c:pt>
                <c:pt idx="2338">
                  <c:v>11.24</c:v>
                </c:pt>
                <c:pt idx="2339">
                  <c:v>11.24</c:v>
                </c:pt>
                <c:pt idx="2340">
                  <c:v>11.24</c:v>
                </c:pt>
                <c:pt idx="2341">
                  <c:v>11.24</c:v>
                </c:pt>
                <c:pt idx="2342">
                  <c:v>11.24</c:v>
                </c:pt>
                <c:pt idx="2343">
                  <c:v>11.24</c:v>
                </c:pt>
                <c:pt idx="2344">
                  <c:v>11.24</c:v>
                </c:pt>
                <c:pt idx="2345">
                  <c:v>11.24</c:v>
                </c:pt>
                <c:pt idx="2346">
                  <c:v>11.24</c:v>
                </c:pt>
                <c:pt idx="2347">
                  <c:v>11.24</c:v>
                </c:pt>
                <c:pt idx="2348">
                  <c:v>11.24</c:v>
                </c:pt>
                <c:pt idx="2349">
                  <c:v>11.24</c:v>
                </c:pt>
                <c:pt idx="2350">
                  <c:v>11.24</c:v>
                </c:pt>
                <c:pt idx="2351">
                  <c:v>11.24</c:v>
                </c:pt>
                <c:pt idx="2352">
                  <c:v>11.24</c:v>
                </c:pt>
                <c:pt idx="2353">
                  <c:v>11.24</c:v>
                </c:pt>
                <c:pt idx="2354">
                  <c:v>11.24</c:v>
                </c:pt>
                <c:pt idx="2355">
                  <c:v>11.24</c:v>
                </c:pt>
                <c:pt idx="2356">
                  <c:v>11.24</c:v>
                </c:pt>
                <c:pt idx="2357">
                  <c:v>11.24</c:v>
                </c:pt>
                <c:pt idx="2358">
                  <c:v>11.24</c:v>
                </c:pt>
                <c:pt idx="2359">
                  <c:v>11.24</c:v>
                </c:pt>
                <c:pt idx="2360">
                  <c:v>11.24</c:v>
                </c:pt>
                <c:pt idx="2361">
                  <c:v>11.24</c:v>
                </c:pt>
                <c:pt idx="2362">
                  <c:v>11.24</c:v>
                </c:pt>
                <c:pt idx="2363">
                  <c:v>11.24</c:v>
                </c:pt>
                <c:pt idx="2364">
                  <c:v>11.24</c:v>
                </c:pt>
                <c:pt idx="2365">
                  <c:v>11.24</c:v>
                </c:pt>
                <c:pt idx="2366">
                  <c:v>11.24</c:v>
                </c:pt>
                <c:pt idx="2367">
                  <c:v>11.24</c:v>
                </c:pt>
                <c:pt idx="2368">
                  <c:v>11.24</c:v>
                </c:pt>
                <c:pt idx="2369">
                  <c:v>11.24</c:v>
                </c:pt>
                <c:pt idx="2370">
                  <c:v>11.24</c:v>
                </c:pt>
                <c:pt idx="2371">
                  <c:v>11.24</c:v>
                </c:pt>
                <c:pt idx="2372">
                  <c:v>11.24</c:v>
                </c:pt>
                <c:pt idx="2373">
                  <c:v>11.24</c:v>
                </c:pt>
                <c:pt idx="2374">
                  <c:v>11.24</c:v>
                </c:pt>
                <c:pt idx="2375">
                  <c:v>11.24</c:v>
                </c:pt>
                <c:pt idx="2376">
                  <c:v>11.24</c:v>
                </c:pt>
                <c:pt idx="2377">
                  <c:v>11.24</c:v>
                </c:pt>
                <c:pt idx="2378">
                  <c:v>11.24</c:v>
                </c:pt>
                <c:pt idx="2379">
                  <c:v>11.24</c:v>
                </c:pt>
                <c:pt idx="2380">
                  <c:v>11.24</c:v>
                </c:pt>
                <c:pt idx="2381">
                  <c:v>11.24</c:v>
                </c:pt>
                <c:pt idx="2382">
                  <c:v>11.24</c:v>
                </c:pt>
                <c:pt idx="2383">
                  <c:v>11.24</c:v>
                </c:pt>
                <c:pt idx="2384">
                  <c:v>11.24</c:v>
                </c:pt>
                <c:pt idx="2385">
                  <c:v>11.24</c:v>
                </c:pt>
                <c:pt idx="2386">
                  <c:v>11.24</c:v>
                </c:pt>
                <c:pt idx="2387">
                  <c:v>11.24</c:v>
                </c:pt>
                <c:pt idx="2388">
                  <c:v>11.24</c:v>
                </c:pt>
                <c:pt idx="2389">
                  <c:v>11.24</c:v>
                </c:pt>
                <c:pt idx="2390">
                  <c:v>11.24</c:v>
                </c:pt>
                <c:pt idx="2391">
                  <c:v>11.24</c:v>
                </c:pt>
                <c:pt idx="2392">
                  <c:v>11.24</c:v>
                </c:pt>
                <c:pt idx="2393">
                  <c:v>11.24</c:v>
                </c:pt>
                <c:pt idx="2394">
                  <c:v>11.24</c:v>
                </c:pt>
                <c:pt idx="2395">
                  <c:v>11.24</c:v>
                </c:pt>
                <c:pt idx="2396">
                  <c:v>11.24</c:v>
                </c:pt>
                <c:pt idx="2397">
                  <c:v>11.24</c:v>
                </c:pt>
                <c:pt idx="2398">
                  <c:v>11.24</c:v>
                </c:pt>
                <c:pt idx="2399">
                  <c:v>11.24</c:v>
                </c:pt>
                <c:pt idx="2400">
                  <c:v>11.24</c:v>
                </c:pt>
                <c:pt idx="2401">
                  <c:v>11.24</c:v>
                </c:pt>
                <c:pt idx="2402">
                  <c:v>11.24</c:v>
                </c:pt>
                <c:pt idx="2403">
                  <c:v>11.24</c:v>
                </c:pt>
                <c:pt idx="2404">
                  <c:v>11.24</c:v>
                </c:pt>
                <c:pt idx="2405">
                  <c:v>11.24</c:v>
                </c:pt>
                <c:pt idx="2406">
                  <c:v>11.24</c:v>
                </c:pt>
                <c:pt idx="2407">
                  <c:v>11.24</c:v>
                </c:pt>
                <c:pt idx="2408">
                  <c:v>11.24</c:v>
                </c:pt>
                <c:pt idx="2409">
                  <c:v>11.24</c:v>
                </c:pt>
                <c:pt idx="2410">
                  <c:v>11.24</c:v>
                </c:pt>
                <c:pt idx="2411">
                  <c:v>11.24</c:v>
                </c:pt>
                <c:pt idx="2412">
                  <c:v>11.24</c:v>
                </c:pt>
                <c:pt idx="2413">
                  <c:v>11.24</c:v>
                </c:pt>
                <c:pt idx="2414">
                  <c:v>11.24</c:v>
                </c:pt>
                <c:pt idx="2415">
                  <c:v>11.24</c:v>
                </c:pt>
                <c:pt idx="2416">
                  <c:v>11.24</c:v>
                </c:pt>
                <c:pt idx="2417">
                  <c:v>11.24</c:v>
                </c:pt>
                <c:pt idx="2418">
                  <c:v>11.24</c:v>
                </c:pt>
                <c:pt idx="2419">
                  <c:v>11.24</c:v>
                </c:pt>
                <c:pt idx="2420">
                  <c:v>11.24</c:v>
                </c:pt>
                <c:pt idx="2421">
                  <c:v>11.24</c:v>
                </c:pt>
                <c:pt idx="2422">
                  <c:v>11.24</c:v>
                </c:pt>
                <c:pt idx="2423">
                  <c:v>11.24</c:v>
                </c:pt>
                <c:pt idx="2424">
                  <c:v>11.24</c:v>
                </c:pt>
                <c:pt idx="2425">
                  <c:v>11.24</c:v>
                </c:pt>
                <c:pt idx="2426">
                  <c:v>11.24</c:v>
                </c:pt>
                <c:pt idx="2427">
                  <c:v>11.24</c:v>
                </c:pt>
                <c:pt idx="2428">
                  <c:v>11.24</c:v>
                </c:pt>
                <c:pt idx="2429">
                  <c:v>11.24</c:v>
                </c:pt>
                <c:pt idx="2430">
                  <c:v>11.24</c:v>
                </c:pt>
                <c:pt idx="2431">
                  <c:v>11.24</c:v>
                </c:pt>
                <c:pt idx="2432">
                  <c:v>11.24</c:v>
                </c:pt>
                <c:pt idx="2433">
                  <c:v>11.24</c:v>
                </c:pt>
                <c:pt idx="2434">
                  <c:v>11.24</c:v>
                </c:pt>
                <c:pt idx="2435">
                  <c:v>11.24</c:v>
                </c:pt>
                <c:pt idx="2436">
                  <c:v>11.24</c:v>
                </c:pt>
                <c:pt idx="2437">
                  <c:v>11.24</c:v>
                </c:pt>
                <c:pt idx="2438">
                  <c:v>11.24</c:v>
                </c:pt>
                <c:pt idx="2439">
                  <c:v>11.24</c:v>
                </c:pt>
                <c:pt idx="2440">
                  <c:v>11.24</c:v>
                </c:pt>
                <c:pt idx="2441">
                  <c:v>11.24</c:v>
                </c:pt>
                <c:pt idx="2442">
                  <c:v>11.24</c:v>
                </c:pt>
                <c:pt idx="2443">
                  <c:v>11.24</c:v>
                </c:pt>
                <c:pt idx="2444">
                  <c:v>11.24</c:v>
                </c:pt>
                <c:pt idx="2445">
                  <c:v>11.24</c:v>
                </c:pt>
                <c:pt idx="2446">
                  <c:v>11.24</c:v>
                </c:pt>
                <c:pt idx="2447">
                  <c:v>11.24</c:v>
                </c:pt>
                <c:pt idx="2448">
                  <c:v>11.24</c:v>
                </c:pt>
                <c:pt idx="2449">
                  <c:v>11.24</c:v>
                </c:pt>
                <c:pt idx="2450">
                  <c:v>11.24</c:v>
                </c:pt>
                <c:pt idx="2451">
                  <c:v>11.24</c:v>
                </c:pt>
                <c:pt idx="2452">
                  <c:v>11.24</c:v>
                </c:pt>
                <c:pt idx="2453">
                  <c:v>11.24</c:v>
                </c:pt>
                <c:pt idx="2454">
                  <c:v>11.24</c:v>
                </c:pt>
                <c:pt idx="2455">
                  <c:v>11.24</c:v>
                </c:pt>
                <c:pt idx="2456">
                  <c:v>11.24</c:v>
                </c:pt>
                <c:pt idx="2457">
                  <c:v>11.24</c:v>
                </c:pt>
                <c:pt idx="2458">
                  <c:v>11.24</c:v>
                </c:pt>
                <c:pt idx="2459">
                  <c:v>11.24</c:v>
                </c:pt>
                <c:pt idx="2460">
                  <c:v>11.24</c:v>
                </c:pt>
                <c:pt idx="2461">
                  <c:v>11.24</c:v>
                </c:pt>
                <c:pt idx="2462">
                  <c:v>11.24</c:v>
                </c:pt>
                <c:pt idx="2463">
                  <c:v>11.24</c:v>
                </c:pt>
                <c:pt idx="2464">
                  <c:v>11.24</c:v>
                </c:pt>
                <c:pt idx="2465">
                  <c:v>11.24</c:v>
                </c:pt>
                <c:pt idx="2466">
                  <c:v>11.24</c:v>
                </c:pt>
                <c:pt idx="2467">
                  <c:v>11.24</c:v>
                </c:pt>
                <c:pt idx="2468">
                  <c:v>11.24</c:v>
                </c:pt>
                <c:pt idx="2469">
                  <c:v>11.24</c:v>
                </c:pt>
                <c:pt idx="2470">
                  <c:v>11.24</c:v>
                </c:pt>
                <c:pt idx="2471">
                  <c:v>11.24</c:v>
                </c:pt>
                <c:pt idx="2472">
                  <c:v>11.24</c:v>
                </c:pt>
                <c:pt idx="2473">
                  <c:v>11.24</c:v>
                </c:pt>
                <c:pt idx="2474">
                  <c:v>11.24</c:v>
                </c:pt>
                <c:pt idx="2475">
                  <c:v>11.24</c:v>
                </c:pt>
                <c:pt idx="2476">
                  <c:v>11.24</c:v>
                </c:pt>
                <c:pt idx="2477">
                  <c:v>11.24</c:v>
                </c:pt>
                <c:pt idx="2478">
                  <c:v>11.24</c:v>
                </c:pt>
                <c:pt idx="2479">
                  <c:v>11.24</c:v>
                </c:pt>
                <c:pt idx="2480">
                  <c:v>11.24</c:v>
                </c:pt>
                <c:pt idx="2481">
                  <c:v>11.24</c:v>
                </c:pt>
                <c:pt idx="2482">
                  <c:v>11.24</c:v>
                </c:pt>
                <c:pt idx="2483">
                  <c:v>11.24</c:v>
                </c:pt>
                <c:pt idx="2484">
                  <c:v>11.24</c:v>
                </c:pt>
                <c:pt idx="2485">
                  <c:v>11.24</c:v>
                </c:pt>
                <c:pt idx="2486">
                  <c:v>11.24</c:v>
                </c:pt>
                <c:pt idx="2487">
                  <c:v>11.24</c:v>
                </c:pt>
                <c:pt idx="2488">
                  <c:v>11.24</c:v>
                </c:pt>
                <c:pt idx="2489">
                  <c:v>11.24</c:v>
                </c:pt>
                <c:pt idx="2490">
                  <c:v>11.24</c:v>
                </c:pt>
                <c:pt idx="2491">
                  <c:v>11.24</c:v>
                </c:pt>
                <c:pt idx="2492">
                  <c:v>11.24</c:v>
                </c:pt>
                <c:pt idx="2493">
                  <c:v>11.24</c:v>
                </c:pt>
                <c:pt idx="2494">
                  <c:v>11.24</c:v>
                </c:pt>
                <c:pt idx="2495">
                  <c:v>11.24</c:v>
                </c:pt>
                <c:pt idx="2496">
                  <c:v>11.24</c:v>
                </c:pt>
                <c:pt idx="2497">
                  <c:v>11.24</c:v>
                </c:pt>
                <c:pt idx="2498">
                  <c:v>11.24</c:v>
                </c:pt>
                <c:pt idx="2499">
                  <c:v>11.24</c:v>
                </c:pt>
                <c:pt idx="2500">
                  <c:v>11.24</c:v>
                </c:pt>
                <c:pt idx="2501">
                  <c:v>11.24</c:v>
                </c:pt>
                <c:pt idx="2502">
                  <c:v>11.24</c:v>
                </c:pt>
                <c:pt idx="2503">
                  <c:v>11.24</c:v>
                </c:pt>
                <c:pt idx="2504">
                  <c:v>11.24</c:v>
                </c:pt>
                <c:pt idx="2505">
                  <c:v>11.24</c:v>
                </c:pt>
                <c:pt idx="2506">
                  <c:v>11.24</c:v>
                </c:pt>
                <c:pt idx="2507">
                  <c:v>11.24</c:v>
                </c:pt>
                <c:pt idx="2508">
                  <c:v>11.24</c:v>
                </c:pt>
                <c:pt idx="2509">
                  <c:v>11.24</c:v>
                </c:pt>
                <c:pt idx="2510">
                  <c:v>11.24</c:v>
                </c:pt>
                <c:pt idx="2511">
                  <c:v>11.24</c:v>
                </c:pt>
                <c:pt idx="2512">
                  <c:v>11.24</c:v>
                </c:pt>
                <c:pt idx="2513">
                  <c:v>11.24</c:v>
                </c:pt>
                <c:pt idx="2514">
                  <c:v>11.24</c:v>
                </c:pt>
                <c:pt idx="2515">
                  <c:v>11.24</c:v>
                </c:pt>
                <c:pt idx="2516">
                  <c:v>11.24</c:v>
                </c:pt>
                <c:pt idx="2517">
                  <c:v>11.24</c:v>
                </c:pt>
                <c:pt idx="2518">
                  <c:v>11.24</c:v>
                </c:pt>
                <c:pt idx="2519">
                  <c:v>11.24</c:v>
                </c:pt>
                <c:pt idx="2520">
                  <c:v>11.24</c:v>
                </c:pt>
                <c:pt idx="2521">
                  <c:v>11.24</c:v>
                </c:pt>
                <c:pt idx="2522">
                  <c:v>11.24</c:v>
                </c:pt>
                <c:pt idx="2523">
                  <c:v>11.24</c:v>
                </c:pt>
                <c:pt idx="2524">
                  <c:v>11.24</c:v>
                </c:pt>
                <c:pt idx="2525">
                  <c:v>11.24</c:v>
                </c:pt>
                <c:pt idx="2526">
                  <c:v>11.24</c:v>
                </c:pt>
                <c:pt idx="2527">
                  <c:v>11.24</c:v>
                </c:pt>
                <c:pt idx="2528">
                  <c:v>11.24</c:v>
                </c:pt>
                <c:pt idx="2529">
                  <c:v>11.24</c:v>
                </c:pt>
                <c:pt idx="2530">
                  <c:v>11.24</c:v>
                </c:pt>
                <c:pt idx="2531">
                  <c:v>11.24</c:v>
                </c:pt>
                <c:pt idx="2532">
                  <c:v>11.24</c:v>
                </c:pt>
                <c:pt idx="2533">
                  <c:v>11.24</c:v>
                </c:pt>
                <c:pt idx="2534">
                  <c:v>11.24</c:v>
                </c:pt>
                <c:pt idx="2535">
                  <c:v>11.24</c:v>
                </c:pt>
                <c:pt idx="2536">
                  <c:v>11.24</c:v>
                </c:pt>
                <c:pt idx="2537">
                  <c:v>11.24</c:v>
                </c:pt>
                <c:pt idx="2538">
                  <c:v>11.24</c:v>
                </c:pt>
                <c:pt idx="2539">
                  <c:v>11.24</c:v>
                </c:pt>
                <c:pt idx="2540">
                  <c:v>11.24</c:v>
                </c:pt>
                <c:pt idx="2541">
                  <c:v>11.24</c:v>
                </c:pt>
                <c:pt idx="2542">
                  <c:v>11.24</c:v>
                </c:pt>
                <c:pt idx="2543">
                  <c:v>11.24</c:v>
                </c:pt>
                <c:pt idx="2544">
                  <c:v>11.24</c:v>
                </c:pt>
                <c:pt idx="2545">
                  <c:v>11.24</c:v>
                </c:pt>
                <c:pt idx="2546">
                  <c:v>11.24</c:v>
                </c:pt>
                <c:pt idx="2547">
                  <c:v>11.24</c:v>
                </c:pt>
                <c:pt idx="2548">
                  <c:v>11.24</c:v>
                </c:pt>
                <c:pt idx="2549">
                  <c:v>11.24</c:v>
                </c:pt>
                <c:pt idx="2550">
                  <c:v>11.24</c:v>
                </c:pt>
                <c:pt idx="2551">
                  <c:v>11.24</c:v>
                </c:pt>
                <c:pt idx="2552">
                  <c:v>11.24</c:v>
                </c:pt>
                <c:pt idx="2553">
                  <c:v>11.24</c:v>
                </c:pt>
                <c:pt idx="2554">
                  <c:v>11.24</c:v>
                </c:pt>
                <c:pt idx="2555">
                  <c:v>11.24</c:v>
                </c:pt>
                <c:pt idx="2556">
                  <c:v>11.24</c:v>
                </c:pt>
                <c:pt idx="2557">
                  <c:v>11.24</c:v>
                </c:pt>
                <c:pt idx="2558">
                  <c:v>11.24</c:v>
                </c:pt>
                <c:pt idx="2559">
                  <c:v>11.24</c:v>
                </c:pt>
                <c:pt idx="2560">
                  <c:v>11.24</c:v>
                </c:pt>
                <c:pt idx="2561">
                  <c:v>11.24</c:v>
                </c:pt>
                <c:pt idx="2562">
                  <c:v>11.24</c:v>
                </c:pt>
                <c:pt idx="2563">
                  <c:v>11.24</c:v>
                </c:pt>
                <c:pt idx="2564">
                  <c:v>11.24</c:v>
                </c:pt>
                <c:pt idx="2565">
                  <c:v>11.24</c:v>
                </c:pt>
                <c:pt idx="2566">
                  <c:v>11.24</c:v>
                </c:pt>
                <c:pt idx="2567">
                  <c:v>11.24</c:v>
                </c:pt>
                <c:pt idx="2568">
                  <c:v>11.24</c:v>
                </c:pt>
                <c:pt idx="2569">
                  <c:v>11.24</c:v>
                </c:pt>
                <c:pt idx="2570">
                  <c:v>11.24</c:v>
                </c:pt>
                <c:pt idx="2571">
                  <c:v>11.24</c:v>
                </c:pt>
                <c:pt idx="2572">
                  <c:v>11.24</c:v>
                </c:pt>
                <c:pt idx="2573">
                  <c:v>11.24</c:v>
                </c:pt>
                <c:pt idx="2574">
                  <c:v>11.24</c:v>
                </c:pt>
                <c:pt idx="2575">
                  <c:v>11.24</c:v>
                </c:pt>
                <c:pt idx="2576">
                  <c:v>11.24</c:v>
                </c:pt>
                <c:pt idx="2577">
                  <c:v>11.24</c:v>
                </c:pt>
                <c:pt idx="2578">
                  <c:v>11.24</c:v>
                </c:pt>
                <c:pt idx="2579">
                  <c:v>11.24</c:v>
                </c:pt>
                <c:pt idx="2580">
                  <c:v>11.24</c:v>
                </c:pt>
                <c:pt idx="2581">
                  <c:v>11.24</c:v>
                </c:pt>
                <c:pt idx="2582">
                  <c:v>11.24</c:v>
                </c:pt>
                <c:pt idx="2583">
                  <c:v>11.24</c:v>
                </c:pt>
                <c:pt idx="2584">
                  <c:v>11.24</c:v>
                </c:pt>
                <c:pt idx="2585">
                  <c:v>11.24</c:v>
                </c:pt>
                <c:pt idx="2586">
                  <c:v>11.24</c:v>
                </c:pt>
                <c:pt idx="2587">
                  <c:v>11.24</c:v>
                </c:pt>
                <c:pt idx="2588">
                  <c:v>11.24</c:v>
                </c:pt>
                <c:pt idx="2589">
                  <c:v>11.24</c:v>
                </c:pt>
                <c:pt idx="2590">
                  <c:v>11.24</c:v>
                </c:pt>
                <c:pt idx="2591">
                  <c:v>11.24</c:v>
                </c:pt>
                <c:pt idx="2592">
                  <c:v>11.24</c:v>
                </c:pt>
                <c:pt idx="2593">
                  <c:v>11.24</c:v>
                </c:pt>
                <c:pt idx="2594">
                  <c:v>11.24</c:v>
                </c:pt>
                <c:pt idx="2595">
                  <c:v>11.24</c:v>
                </c:pt>
                <c:pt idx="2596">
                  <c:v>11.24</c:v>
                </c:pt>
                <c:pt idx="2597">
                  <c:v>11.24</c:v>
                </c:pt>
                <c:pt idx="2598">
                  <c:v>11.24</c:v>
                </c:pt>
                <c:pt idx="2599">
                  <c:v>11.24</c:v>
                </c:pt>
                <c:pt idx="2600">
                  <c:v>11.24</c:v>
                </c:pt>
                <c:pt idx="2601">
                  <c:v>11.24</c:v>
                </c:pt>
                <c:pt idx="2602">
                  <c:v>11.24</c:v>
                </c:pt>
                <c:pt idx="2603">
                  <c:v>11.24</c:v>
                </c:pt>
                <c:pt idx="2604">
                  <c:v>11.24</c:v>
                </c:pt>
                <c:pt idx="2605">
                  <c:v>11.24</c:v>
                </c:pt>
                <c:pt idx="2606">
                  <c:v>11.24</c:v>
                </c:pt>
                <c:pt idx="2607">
                  <c:v>11.24</c:v>
                </c:pt>
                <c:pt idx="2608">
                  <c:v>11.24</c:v>
                </c:pt>
                <c:pt idx="2609">
                  <c:v>11.24</c:v>
                </c:pt>
                <c:pt idx="2610">
                  <c:v>11.24</c:v>
                </c:pt>
                <c:pt idx="2611">
                  <c:v>11.24</c:v>
                </c:pt>
                <c:pt idx="2612">
                  <c:v>11.24</c:v>
                </c:pt>
                <c:pt idx="2613">
                  <c:v>11.24</c:v>
                </c:pt>
                <c:pt idx="2614">
                  <c:v>11.24</c:v>
                </c:pt>
                <c:pt idx="2615">
                  <c:v>11.24</c:v>
                </c:pt>
                <c:pt idx="2616">
                  <c:v>11.24</c:v>
                </c:pt>
                <c:pt idx="2617">
                  <c:v>11.24</c:v>
                </c:pt>
                <c:pt idx="2618">
                  <c:v>11.24</c:v>
                </c:pt>
                <c:pt idx="2619">
                  <c:v>11.24</c:v>
                </c:pt>
                <c:pt idx="2620">
                  <c:v>11.24</c:v>
                </c:pt>
                <c:pt idx="2621">
                  <c:v>11.24</c:v>
                </c:pt>
                <c:pt idx="2622">
                  <c:v>11.24</c:v>
                </c:pt>
                <c:pt idx="2623">
                  <c:v>11.24</c:v>
                </c:pt>
                <c:pt idx="2624">
                  <c:v>11.24</c:v>
                </c:pt>
                <c:pt idx="2625">
                  <c:v>11.24</c:v>
                </c:pt>
                <c:pt idx="2626">
                  <c:v>11.24</c:v>
                </c:pt>
                <c:pt idx="2627">
                  <c:v>11.24</c:v>
                </c:pt>
                <c:pt idx="2628">
                  <c:v>11.24</c:v>
                </c:pt>
                <c:pt idx="2629">
                  <c:v>11.24</c:v>
                </c:pt>
                <c:pt idx="2630">
                  <c:v>11.24</c:v>
                </c:pt>
                <c:pt idx="2631">
                  <c:v>11.24</c:v>
                </c:pt>
                <c:pt idx="2632">
                  <c:v>11.24</c:v>
                </c:pt>
                <c:pt idx="2633">
                  <c:v>11.24</c:v>
                </c:pt>
                <c:pt idx="2634">
                  <c:v>11.24</c:v>
                </c:pt>
                <c:pt idx="2635">
                  <c:v>11.24</c:v>
                </c:pt>
                <c:pt idx="2636">
                  <c:v>11.24</c:v>
                </c:pt>
                <c:pt idx="2637">
                  <c:v>11.24</c:v>
                </c:pt>
                <c:pt idx="2638">
                  <c:v>11.24</c:v>
                </c:pt>
                <c:pt idx="2639">
                  <c:v>11.24</c:v>
                </c:pt>
                <c:pt idx="2640">
                  <c:v>11.24</c:v>
                </c:pt>
                <c:pt idx="2641">
                  <c:v>11.24</c:v>
                </c:pt>
                <c:pt idx="2642">
                  <c:v>11.24</c:v>
                </c:pt>
                <c:pt idx="2643">
                  <c:v>11.24</c:v>
                </c:pt>
                <c:pt idx="2644">
                  <c:v>11.24</c:v>
                </c:pt>
                <c:pt idx="2645">
                  <c:v>11.24</c:v>
                </c:pt>
                <c:pt idx="2646">
                  <c:v>11.24</c:v>
                </c:pt>
                <c:pt idx="2647">
                  <c:v>11.24</c:v>
                </c:pt>
                <c:pt idx="2648">
                  <c:v>11.24</c:v>
                </c:pt>
                <c:pt idx="2649">
                  <c:v>11.24</c:v>
                </c:pt>
                <c:pt idx="2650">
                  <c:v>11.24</c:v>
                </c:pt>
                <c:pt idx="2651">
                  <c:v>11.24</c:v>
                </c:pt>
                <c:pt idx="2652">
                  <c:v>11.24</c:v>
                </c:pt>
                <c:pt idx="2653">
                  <c:v>11.24</c:v>
                </c:pt>
                <c:pt idx="2654">
                  <c:v>11.24</c:v>
                </c:pt>
                <c:pt idx="2655">
                  <c:v>11.24</c:v>
                </c:pt>
                <c:pt idx="2656">
                  <c:v>11.24</c:v>
                </c:pt>
                <c:pt idx="2657">
                  <c:v>11.24</c:v>
                </c:pt>
                <c:pt idx="2658">
                  <c:v>11.24</c:v>
                </c:pt>
                <c:pt idx="2659">
                  <c:v>11.24</c:v>
                </c:pt>
                <c:pt idx="2660">
                  <c:v>11.24</c:v>
                </c:pt>
                <c:pt idx="2661">
                  <c:v>11.24</c:v>
                </c:pt>
                <c:pt idx="2662">
                  <c:v>11.24</c:v>
                </c:pt>
                <c:pt idx="2663">
                  <c:v>11.24</c:v>
                </c:pt>
                <c:pt idx="2664">
                  <c:v>11.24</c:v>
                </c:pt>
                <c:pt idx="2665">
                  <c:v>11.24</c:v>
                </c:pt>
                <c:pt idx="2666">
                  <c:v>11.24</c:v>
                </c:pt>
                <c:pt idx="2667">
                  <c:v>11.24</c:v>
                </c:pt>
                <c:pt idx="2668">
                  <c:v>11.24</c:v>
                </c:pt>
                <c:pt idx="2669">
                  <c:v>11.24</c:v>
                </c:pt>
                <c:pt idx="2670">
                  <c:v>11.24</c:v>
                </c:pt>
                <c:pt idx="2671">
                  <c:v>11.24</c:v>
                </c:pt>
                <c:pt idx="2672">
                  <c:v>11.24</c:v>
                </c:pt>
                <c:pt idx="2673">
                  <c:v>11.24</c:v>
                </c:pt>
                <c:pt idx="2674">
                  <c:v>11.24</c:v>
                </c:pt>
                <c:pt idx="2675">
                  <c:v>11.24</c:v>
                </c:pt>
                <c:pt idx="2676">
                  <c:v>11.24</c:v>
                </c:pt>
                <c:pt idx="2677">
                  <c:v>11.24</c:v>
                </c:pt>
                <c:pt idx="2678">
                  <c:v>11.24</c:v>
                </c:pt>
                <c:pt idx="2679">
                  <c:v>11.24</c:v>
                </c:pt>
                <c:pt idx="2680">
                  <c:v>11.24</c:v>
                </c:pt>
                <c:pt idx="2681">
                  <c:v>11.24</c:v>
                </c:pt>
                <c:pt idx="2682">
                  <c:v>11.24</c:v>
                </c:pt>
                <c:pt idx="2683">
                  <c:v>11.24</c:v>
                </c:pt>
                <c:pt idx="2684">
                  <c:v>11.24</c:v>
                </c:pt>
                <c:pt idx="2685">
                  <c:v>11.24</c:v>
                </c:pt>
                <c:pt idx="2686">
                  <c:v>11.24</c:v>
                </c:pt>
                <c:pt idx="2687">
                  <c:v>11.24</c:v>
                </c:pt>
                <c:pt idx="2688">
                  <c:v>11.24</c:v>
                </c:pt>
                <c:pt idx="2689">
                  <c:v>11.24</c:v>
                </c:pt>
                <c:pt idx="2690">
                  <c:v>11.24</c:v>
                </c:pt>
                <c:pt idx="2691">
                  <c:v>11.24</c:v>
                </c:pt>
                <c:pt idx="2692">
                  <c:v>11.24</c:v>
                </c:pt>
                <c:pt idx="2693">
                  <c:v>11.24</c:v>
                </c:pt>
                <c:pt idx="2694">
                  <c:v>11.24</c:v>
                </c:pt>
                <c:pt idx="2695">
                  <c:v>11.24</c:v>
                </c:pt>
                <c:pt idx="2696">
                  <c:v>11.24</c:v>
                </c:pt>
                <c:pt idx="2697">
                  <c:v>11.24</c:v>
                </c:pt>
                <c:pt idx="2698">
                  <c:v>11.24</c:v>
                </c:pt>
                <c:pt idx="2699">
                  <c:v>11.24</c:v>
                </c:pt>
                <c:pt idx="2700">
                  <c:v>11.24</c:v>
                </c:pt>
                <c:pt idx="2701">
                  <c:v>11.24</c:v>
                </c:pt>
                <c:pt idx="2702">
                  <c:v>11.24</c:v>
                </c:pt>
                <c:pt idx="2703">
                  <c:v>11.24</c:v>
                </c:pt>
                <c:pt idx="2704">
                  <c:v>11.24</c:v>
                </c:pt>
                <c:pt idx="2705">
                  <c:v>11.24</c:v>
                </c:pt>
                <c:pt idx="2706">
                  <c:v>11.24</c:v>
                </c:pt>
                <c:pt idx="2707">
                  <c:v>11.24</c:v>
                </c:pt>
                <c:pt idx="2708">
                  <c:v>11.24</c:v>
                </c:pt>
                <c:pt idx="2709">
                  <c:v>11.24</c:v>
                </c:pt>
                <c:pt idx="2710">
                  <c:v>11.24</c:v>
                </c:pt>
                <c:pt idx="2711">
                  <c:v>11.24</c:v>
                </c:pt>
                <c:pt idx="2712">
                  <c:v>11.24</c:v>
                </c:pt>
                <c:pt idx="2713">
                  <c:v>11.24</c:v>
                </c:pt>
                <c:pt idx="2714">
                  <c:v>11.24</c:v>
                </c:pt>
                <c:pt idx="2715">
                  <c:v>11.24</c:v>
                </c:pt>
                <c:pt idx="2716">
                  <c:v>11.24</c:v>
                </c:pt>
                <c:pt idx="2717">
                  <c:v>11.24</c:v>
                </c:pt>
                <c:pt idx="2718">
                  <c:v>11.24</c:v>
                </c:pt>
                <c:pt idx="2719">
                  <c:v>11.24</c:v>
                </c:pt>
                <c:pt idx="2720">
                  <c:v>11.24</c:v>
                </c:pt>
                <c:pt idx="2721">
                  <c:v>11.24</c:v>
                </c:pt>
                <c:pt idx="2722">
                  <c:v>11.24</c:v>
                </c:pt>
                <c:pt idx="2723">
                  <c:v>11.24</c:v>
                </c:pt>
                <c:pt idx="2724">
                  <c:v>11.24</c:v>
                </c:pt>
                <c:pt idx="2725">
                  <c:v>11.24</c:v>
                </c:pt>
                <c:pt idx="2726">
                  <c:v>11.24</c:v>
                </c:pt>
                <c:pt idx="2727">
                  <c:v>11.24</c:v>
                </c:pt>
                <c:pt idx="2728">
                  <c:v>11.24</c:v>
                </c:pt>
                <c:pt idx="2729">
                  <c:v>11.24</c:v>
                </c:pt>
                <c:pt idx="2730">
                  <c:v>11.24</c:v>
                </c:pt>
                <c:pt idx="2731">
                  <c:v>11.24</c:v>
                </c:pt>
                <c:pt idx="2732">
                  <c:v>11.24</c:v>
                </c:pt>
                <c:pt idx="2733">
                  <c:v>11.24</c:v>
                </c:pt>
                <c:pt idx="2734">
                  <c:v>11.24</c:v>
                </c:pt>
                <c:pt idx="2735">
                  <c:v>11.24</c:v>
                </c:pt>
                <c:pt idx="2736">
                  <c:v>11.24</c:v>
                </c:pt>
                <c:pt idx="2737">
                  <c:v>11.24</c:v>
                </c:pt>
                <c:pt idx="2738">
                  <c:v>11.24</c:v>
                </c:pt>
                <c:pt idx="2739">
                  <c:v>11.24</c:v>
                </c:pt>
                <c:pt idx="2740">
                  <c:v>11.24</c:v>
                </c:pt>
                <c:pt idx="2741">
                  <c:v>11.24</c:v>
                </c:pt>
                <c:pt idx="2742">
                  <c:v>11.24</c:v>
                </c:pt>
                <c:pt idx="2743">
                  <c:v>11.24</c:v>
                </c:pt>
                <c:pt idx="2744">
                  <c:v>11.24</c:v>
                </c:pt>
                <c:pt idx="2745">
                  <c:v>11.24</c:v>
                </c:pt>
                <c:pt idx="2746">
                  <c:v>11.24</c:v>
                </c:pt>
                <c:pt idx="2747">
                  <c:v>11.24</c:v>
                </c:pt>
                <c:pt idx="2748">
                  <c:v>11.24</c:v>
                </c:pt>
                <c:pt idx="2749">
                  <c:v>11.24</c:v>
                </c:pt>
                <c:pt idx="2750">
                  <c:v>11.24</c:v>
                </c:pt>
                <c:pt idx="2751">
                  <c:v>11.24</c:v>
                </c:pt>
                <c:pt idx="2752">
                  <c:v>11.24</c:v>
                </c:pt>
                <c:pt idx="2753">
                  <c:v>11.24</c:v>
                </c:pt>
                <c:pt idx="2754">
                  <c:v>11.24</c:v>
                </c:pt>
                <c:pt idx="2755">
                  <c:v>11.24</c:v>
                </c:pt>
                <c:pt idx="2756">
                  <c:v>11.24</c:v>
                </c:pt>
                <c:pt idx="2757">
                  <c:v>11.24</c:v>
                </c:pt>
                <c:pt idx="2758">
                  <c:v>11.24</c:v>
                </c:pt>
                <c:pt idx="2759">
                  <c:v>11.24</c:v>
                </c:pt>
                <c:pt idx="2760">
                  <c:v>11.24</c:v>
                </c:pt>
                <c:pt idx="2761">
                  <c:v>11.24</c:v>
                </c:pt>
                <c:pt idx="2762">
                  <c:v>11.24</c:v>
                </c:pt>
                <c:pt idx="2763">
                  <c:v>11.24</c:v>
                </c:pt>
                <c:pt idx="2764">
                  <c:v>11.24</c:v>
                </c:pt>
                <c:pt idx="2765">
                  <c:v>11.24</c:v>
                </c:pt>
                <c:pt idx="2766">
                  <c:v>11.24</c:v>
                </c:pt>
                <c:pt idx="2767">
                  <c:v>11.24</c:v>
                </c:pt>
                <c:pt idx="2768">
                  <c:v>11.24</c:v>
                </c:pt>
                <c:pt idx="2769">
                  <c:v>11.24</c:v>
                </c:pt>
                <c:pt idx="2770">
                  <c:v>11.24</c:v>
                </c:pt>
                <c:pt idx="2771">
                  <c:v>11.24</c:v>
                </c:pt>
                <c:pt idx="2772">
                  <c:v>11.24</c:v>
                </c:pt>
                <c:pt idx="2773">
                  <c:v>11.24</c:v>
                </c:pt>
                <c:pt idx="2774">
                  <c:v>11.24</c:v>
                </c:pt>
                <c:pt idx="2775">
                  <c:v>11.24</c:v>
                </c:pt>
                <c:pt idx="2776">
                  <c:v>11.24</c:v>
                </c:pt>
                <c:pt idx="2777">
                  <c:v>11.24</c:v>
                </c:pt>
                <c:pt idx="2778">
                  <c:v>11.24</c:v>
                </c:pt>
                <c:pt idx="2779">
                  <c:v>11.24</c:v>
                </c:pt>
                <c:pt idx="2780">
                  <c:v>11.24</c:v>
                </c:pt>
                <c:pt idx="2781">
                  <c:v>11.24</c:v>
                </c:pt>
                <c:pt idx="2782">
                  <c:v>11.24</c:v>
                </c:pt>
                <c:pt idx="2783">
                  <c:v>11.24</c:v>
                </c:pt>
                <c:pt idx="2784">
                  <c:v>11.24</c:v>
                </c:pt>
                <c:pt idx="2785">
                  <c:v>11.24</c:v>
                </c:pt>
                <c:pt idx="2786">
                  <c:v>11.24</c:v>
                </c:pt>
                <c:pt idx="2787">
                  <c:v>11.24</c:v>
                </c:pt>
                <c:pt idx="2788">
                  <c:v>11.24</c:v>
                </c:pt>
                <c:pt idx="2789">
                  <c:v>11.24</c:v>
                </c:pt>
                <c:pt idx="2790">
                  <c:v>11.24</c:v>
                </c:pt>
                <c:pt idx="2791">
                  <c:v>11.24</c:v>
                </c:pt>
                <c:pt idx="2792">
                  <c:v>11.24</c:v>
                </c:pt>
                <c:pt idx="2793">
                  <c:v>11.24</c:v>
                </c:pt>
                <c:pt idx="2794">
                  <c:v>11.24</c:v>
                </c:pt>
                <c:pt idx="2795">
                  <c:v>11.24</c:v>
                </c:pt>
                <c:pt idx="2796">
                  <c:v>11.24</c:v>
                </c:pt>
                <c:pt idx="2797">
                  <c:v>11.24</c:v>
                </c:pt>
                <c:pt idx="2798">
                  <c:v>11.24</c:v>
                </c:pt>
                <c:pt idx="2799">
                  <c:v>11.24</c:v>
                </c:pt>
                <c:pt idx="2800">
                  <c:v>11.24</c:v>
                </c:pt>
                <c:pt idx="2801">
                  <c:v>11.24</c:v>
                </c:pt>
                <c:pt idx="2802">
                  <c:v>11.24</c:v>
                </c:pt>
                <c:pt idx="2803">
                  <c:v>11.24</c:v>
                </c:pt>
                <c:pt idx="2804">
                  <c:v>11.24</c:v>
                </c:pt>
                <c:pt idx="2805">
                  <c:v>11.24</c:v>
                </c:pt>
                <c:pt idx="2806">
                  <c:v>11.24</c:v>
                </c:pt>
                <c:pt idx="2807">
                  <c:v>11.24</c:v>
                </c:pt>
                <c:pt idx="2808">
                  <c:v>11.24</c:v>
                </c:pt>
                <c:pt idx="2809">
                  <c:v>11.24</c:v>
                </c:pt>
                <c:pt idx="2810">
                  <c:v>11.24</c:v>
                </c:pt>
                <c:pt idx="2811">
                  <c:v>11.24</c:v>
                </c:pt>
                <c:pt idx="2812">
                  <c:v>11.24</c:v>
                </c:pt>
                <c:pt idx="2813">
                  <c:v>11.24</c:v>
                </c:pt>
                <c:pt idx="2814">
                  <c:v>11.24</c:v>
                </c:pt>
                <c:pt idx="2815">
                  <c:v>11.24</c:v>
                </c:pt>
                <c:pt idx="2816">
                  <c:v>11.24</c:v>
                </c:pt>
                <c:pt idx="2817">
                  <c:v>11.24</c:v>
                </c:pt>
                <c:pt idx="2818">
                  <c:v>11.24</c:v>
                </c:pt>
                <c:pt idx="2819">
                  <c:v>11.24</c:v>
                </c:pt>
                <c:pt idx="2820">
                  <c:v>11.24</c:v>
                </c:pt>
                <c:pt idx="2821">
                  <c:v>11.24</c:v>
                </c:pt>
                <c:pt idx="2822">
                  <c:v>11.24</c:v>
                </c:pt>
                <c:pt idx="2823">
                  <c:v>11.24</c:v>
                </c:pt>
                <c:pt idx="2824">
                  <c:v>11.24</c:v>
                </c:pt>
                <c:pt idx="2825">
                  <c:v>11.24</c:v>
                </c:pt>
                <c:pt idx="2826">
                  <c:v>11.24</c:v>
                </c:pt>
                <c:pt idx="2827">
                  <c:v>11.24</c:v>
                </c:pt>
                <c:pt idx="2828">
                  <c:v>11.24</c:v>
                </c:pt>
                <c:pt idx="2829">
                  <c:v>11.24</c:v>
                </c:pt>
                <c:pt idx="2830">
                  <c:v>11.24</c:v>
                </c:pt>
                <c:pt idx="2831">
                  <c:v>11.24</c:v>
                </c:pt>
                <c:pt idx="2832">
                  <c:v>11.24</c:v>
                </c:pt>
                <c:pt idx="2833">
                  <c:v>11.24</c:v>
                </c:pt>
                <c:pt idx="2834">
                  <c:v>11.24</c:v>
                </c:pt>
                <c:pt idx="2835">
                  <c:v>11.24</c:v>
                </c:pt>
                <c:pt idx="2836">
                  <c:v>11.24</c:v>
                </c:pt>
                <c:pt idx="2837">
                  <c:v>11.24</c:v>
                </c:pt>
                <c:pt idx="2838">
                  <c:v>11.24</c:v>
                </c:pt>
                <c:pt idx="2839">
                  <c:v>11.24</c:v>
                </c:pt>
                <c:pt idx="2840">
                  <c:v>11.24</c:v>
                </c:pt>
                <c:pt idx="2841">
                  <c:v>11.24</c:v>
                </c:pt>
                <c:pt idx="2842">
                  <c:v>11.24</c:v>
                </c:pt>
                <c:pt idx="2843">
                  <c:v>11.24</c:v>
                </c:pt>
                <c:pt idx="2844">
                  <c:v>11.24</c:v>
                </c:pt>
                <c:pt idx="2845">
                  <c:v>11.24</c:v>
                </c:pt>
                <c:pt idx="2846">
                  <c:v>11.24</c:v>
                </c:pt>
                <c:pt idx="2847">
                  <c:v>11.24</c:v>
                </c:pt>
                <c:pt idx="2848">
                  <c:v>11.24</c:v>
                </c:pt>
                <c:pt idx="2849">
                  <c:v>11.24</c:v>
                </c:pt>
                <c:pt idx="2850">
                  <c:v>11.24</c:v>
                </c:pt>
                <c:pt idx="2851">
                  <c:v>11.24</c:v>
                </c:pt>
                <c:pt idx="2852">
                  <c:v>11.24</c:v>
                </c:pt>
                <c:pt idx="2853">
                  <c:v>11.24</c:v>
                </c:pt>
                <c:pt idx="2854">
                  <c:v>11.24</c:v>
                </c:pt>
                <c:pt idx="2855">
                  <c:v>11.24</c:v>
                </c:pt>
                <c:pt idx="2856">
                  <c:v>11.24</c:v>
                </c:pt>
                <c:pt idx="2857">
                  <c:v>11.24</c:v>
                </c:pt>
                <c:pt idx="2858">
                  <c:v>11.24</c:v>
                </c:pt>
                <c:pt idx="2859">
                  <c:v>11.24</c:v>
                </c:pt>
                <c:pt idx="2860">
                  <c:v>11.24</c:v>
                </c:pt>
                <c:pt idx="2861">
                  <c:v>11.24</c:v>
                </c:pt>
                <c:pt idx="2862">
                  <c:v>11.24</c:v>
                </c:pt>
                <c:pt idx="2863">
                  <c:v>11.24</c:v>
                </c:pt>
                <c:pt idx="2864">
                  <c:v>11.24</c:v>
                </c:pt>
                <c:pt idx="2865">
                  <c:v>11.24</c:v>
                </c:pt>
                <c:pt idx="2866">
                  <c:v>11.24</c:v>
                </c:pt>
                <c:pt idx="2867">
                  <c:v>11.24</c:v>
                </c:pt>
                <c:pt idx="2868">
                  <c:v>11.24</c:v>
                </c:pt>
                <c:pt idx="2869">
                  <c:v>11.24</c:v>
                </c:pt>
                <c:pt idx="2870">
                  <c:v>11.24</c:v>
                </c:pt>
                <c:pt idx="2871">
                  <c:v>11.24</c:v>
                </c:pt>
                <c:pt idx="2872">
                  <c:v>11.24</c:v>
                </c:pt>
                <c:pt idx="2873">
                  <c:v>11.24</c:v>
                </c:pt>
                <c:pt idx="2874">
                  <c:v>11.24</c:v>
                </c:pt>
                <c:pt idx="2875">
                  <c:v>11.24</c:v>
                </c:pt>
                <c:pt idx="2876">
                  <c:v>11.24</c:v>
                </c:pt>
                <c:pt idx="2877">
                  <c:v>11.24</c:v>
                </c:pt>
                <c:pt idx="2878">
                  <c:v>11.24</c:v>
                </c:pt>
                <c:pt idx="2879">
                  <c:v>11.24</c:v>
                </c:pt>
                <c:pt idx="2880">
                  <c:v>11.24</c:v>
                </c:pt>
                <c:pt idx="2881">
                  <c:v>11.24</c:v>
                </c:pt>
                <c:pt idx="2882">
                  <c:v>11.24</c:v>
                </c:pt>
                <c:pt idx="2883">
                  <c:v>11.24</c:v>
                </c:pt>
                <c:pt idx="2884">
                  <c:v>11.24</c:v>
                </c:pt>
                <c:pt idx="2885">
                  <c:v>11.24</c:v>
                </c:pt>
                <c:pt idx="2886">
                  <c:v>11.24</c:v>
                </c:pt>
                <c:pt idx="2887">
                  <c:v>11.24</c:v>
                </c:pt>
                <c:pt idx="2888">
                  <c:v>11.24</c:v>
                </c:pt>
                <c:pt idx="2889">
                  <c:v>11.24</c:v>
                </c:pt>
                <c:pt idx="2890">
                  <c:v>11.24</c:v>
                </c:pt>
                <c:pt idx="2891">
                  <c:v>11.24</c:v>
                </c:pt>
                <c:pt idx="2892">
                  <c:v>11.24</c:v>
                </c:pt>
                <c:pt idx="2893">
                  <c:v>11.24</c:v>
                </c:pt>
                <c:pt idx="2894">
                  <c:v>11.24</c:v>
                </c:pt>
                <c:pt idx="2895">
                  <c:v>11.24</c:v>
                </c:pt>
                <c:pt idx="2896">
                  <c:v>11.24</c:v>
                </c:pt>
                <c:pt idx="2897">
                  <c:v>11.24</c:v>
                </c:pt>
                <c:pt idx="2898">
                  <c:v>11.24</c:v>
                </c:pt>
                <c:pt idx="2899">
                  <c:v>11.24</c:v>
                </c:pt>
                <c:pt idx="2900">
                  <c:v>11.24</c:v>
                </c:pt>
                <c:pt idx="2901">
                  <c:v>11.24</c:v>
                </c:pt>
                <c:pt idx="2902">
                  <c:v>11.24</c:v>
                </c:pt>
                <c:pt idx="2903">
                  <c:v>11.24</c:v>
                </c:pt>
                <c:pt idx="2904">
                  <c:v>11.24</c:v>
                </c:pt>
                <c:pt idx="2905">
                  <c:v>11.24</c:v>
                </c:pt>
                <c:pt idx="2906">
                  <c:v>11.24</c:v>
                </c:pt>
                <c:pt idx="2907">
                  <c:v>11.24</c:v>
                </c:pt>
                <c:pt idx="2908">
                  <c:v>11.24</c:v>
                </c:pt>
                <c:pt idx="2909">
                  <c:v>11.24</c:v>
                </c:pt>
                <c:pt idx="2910">
                  <c:v>11.24</c:v>
                </c:pt>
                <c:pt idx="2911">
                  <c:v>11.24</c:v>
                </c:pt>
                <c:pt idx="2912">
                  <c:v>11.24</c:v>
                </c:pt>
                <c:pt idx="2913">
                  <c:v>11.24</c:v>
                </c:pt>
                <c:pt idx="2914">
                  <c:v>11.24</c:v>
                </c:pt>
                <c:pt idx="2915">
                  <c:v>11.24</c:v>
                </c:pt>
                <c:pt idx="2916">
                  <c:v>11.24</c:v>
                </c:pt>
                <c:pt idx="2917">
                  <c:v>11.24</c:v>
                </c:pt>
                <c:pt idx="2918">
                  <c:v>11.24</c:v>
                </c:pt>
                <c:pt idx="2919">
                  <c:v>11.24</c:v>
                </c:pt>
                <c:pt idx="2920">
                  <c:v>11.24</c:v>
                </c:pt>
                <c:pt idx="2921">
                  <c:v>11.24</c:v>
                </c:pt>
                <c:pt idx="2922">
                  <c:v>11.24</c:v>
                </c:pt>
                <c:pt idx="2923">
                  <c:v>11.24</c:v>
                </c:pt>
                <c:pt idx="2924">
                  <c:v>11.24</c:v>
                </c:pt>
                <c:pt idx="2925">
                  <c:v>11.24</c:v>
                </c:pt>
                <c:pt idx="2926">
                  <c:v>11.24</c:v>
                </c:pt>
                <c:pt idx="2927">
                  <c:v>11.24</c:v>
                </c:pt>
                <c:pt idx="2928">
                  <c:v>11.24</c:v>
                </c:pt>
                <c:pt idx="2929">
                  <c:v>11.24</c:v>
                </c:pt>
                <c:pt idx="2930">
                  <c:v>11.24</c:v>
                </c:pt>
                <c:pt idx="2931">
                  <c:v>11.24</c:v>
                </c:pt>
                <c:pt idx="2932">
                  <c:v>11.24</c:v>
                </c:pt>
                <c:pt idx="2933">
                  <c:v>11.24</c:v>
                </c:pt>
                <c:pt idx="2934">
                  <c:v>11.24</c:v>
                </c:pt>
                <c:pt idx="2935">
                  <c:v>11.24</c:v>
                </c:pt>
                <c:pt idx="2936">
                  <c:v>11.24</c:v>
                </c:pt>
                <c:pt idx="2937">
                  <c:v>11.24</c:v>
                </c:pt>
                <c:pt idx="2938">
                  <c:v>11.24</c:v>
                </c:pt>
                <c:pt idx="2939">
                  <c:v>11.24</c:v>
                </c:pt>
                <c:pt idx="2940">
                  <c:v>11.24</c:v>
                </c:pt>
                <c:pt idx="2941">
                  <c:v>11.24</c:v>
                </c:pt>
                <c:pt idx="2942">
                  <c:v>11.24</c:v>
                </c:pt>
                <c:pt idx="2943">
                  <c:v>11.24</c:v>
                </c:pt>
                <c:pt idx="2944">
                  <c:v>11.24</c:v>
                </c:pt>
                <c:pt idx="2945">
                  <c:v>11.24</c:v>
                </c:pt>
                <c:pt idx="2946">
                  <c:v>11.24</c:v>
                </c:pt>
                <c:pt idx="2947">
                  <c:v>11.24</c:v>
                </c:pt>
                <c:pt idx="2948">
                  <c:v>11.24</c:v>
                </c:pt>
                <c:pt idx="2949">
                  <c:v>11.24</c:v>
                </c:pt>
                <c:pt idx="2950">
                  <c:v>11.24</c:v>
                </c:pt>
                <c:pt idx="2951">
                  <c:v>11.24</c:v>
                </c:pt>
                <c:pt idx="2952">
                  <c:v>11.24</c:v>
                </c:pt>
                <c:pt idx="2953">
                  <c:v>11.24</c:v>
                </c:pt>
                <c:pt idx="2954">
                  <c:v>11.24</c:v>
                </c:pt>
                <c:pt idx="2955">
                  <c:v>11.24</c:v>
                </c:pt>
                <c:pt idx="2956">
                  <c:v>11.24</c:v>
                </c:pt>
                <c:pt idx="2957">
                  <c:v>11.24</c:v>
                </c:pt>
                <c:pt idx="2958">
                  <c:v>11.24</c:v>
                </c:pt>
                <c:pt idx="2959">
                  <c:v>11.24</c:v>
                </c:pt>
                <c:pt idx="2960">
                  <c:v>11.24</c:v>
                </c:pt>
                <c:pt idx="2961">
                  <c:v>11.24</c:v>
                </c:pt>
                <c:pt idx="2962">
                  <c:v>11.24</c:v>
                </c:pt>
                <c:pt idx="2963">
                  <c:v>11.24</c:v>
                </c:pt>
                <c:pt idx="2964">
                  <c:v>11.24</c:v>
                </c:pt>
                <c:pt idx="2965">
                  <c:v>11.24</c:v>
                </c:pt>
                <c:pt idx="2966">
                  <c:v>11.24</c:v>
                </c:pt>
                <c:pt idx="2967">
                  <c:v>11.24</c:v>
                </c:pt>
                <c:pt idx="2968">
                  <c:v>11.24</c:v>
                </c:pt>
                <c:pt idx="2969">
                  <c:v>11.24</c:v>
                </c:pt>
                <c:pt idx="2970">
                  <c:v>11.24</c:v>
                </c:pt>
                <c:pt idx="2971">
                  <c:v>11.24</c:v>
                </c:pt>
                <c:pt idx="2972">
                  <c:v>11.24</c:v>
                </c:pt>
                <c:pt idx="2973">
                  <c:v>11.24</c:v>
                </c:pt>
                <c:pt idx="2974">
                  <c:v>11.24</c:v>
                </c:pt>
                <c:pt idx="2975">
                  <c:v>11.24</c:v>
                </c:pt>
                <c:pt idx="2976">
                  <c:v>11.24</c:v>
                </c:pt>
                <c:pt idx="2977">
                  <c:v>11.24</c:v>
                </c:pt>
                <c:pt idx="2978">
                  <c:v>11.24</c:v>
                </c:pt>
                <c:pt idx="2979">
                  <c:v>11.24</c:v>
                </c:pt>
                <c:pt idx="2980">
                  <c:v>11.24</c:v>
                </c:pt>
                <c:pt idx="2981">
                  <c:v>11.24</c:v>
                </c:pt>
                <c:pt idx="2982">
                  <c:v>11.24</c:v>
                </c:pt>
                <c:pt idx="2983">
                  <c:v>11.24</c:v>
                </c:pt>
                <c:pt idx="2984">
                  <c:v>11.24</c:v>
                </c:pt>
                <c:pt idx="2985">
                  <c:v>11.24</c:v>
                </c:pt>
                <c:pt idx="2986">
                  <c:v>11.24</c:v>
                </c:pt>
                <c:pt idx="2987">
                  <c:v>11.24</c:v>
                </c:pt>
                <c:pt idx="2988">
                  <c:v>11.24</c:v>
                </c:pt>
                <c:pt idx="2989">
                  <c:v>11.24</c:v>
                </c:pt>
                <c:pt idx="2990">
                  <c:v>11.24</c:v>
                </c:pt>
                <c:pt idx="2991">
                  <c:v>11.24</c:v>
                </c:pt>
                <c:pt idx="2992">
                  <c:v>11.24</c:v>
                </c:pt>
                <c:pt idx="2993">
                  <c:v>11.24</c:v>
                </c:pt>
                <c:pt idx="2994">
                  <c:v>11.24</c:v>
                </c:pt>
                <c:pt idx="2995">
                  <c:v>11.24</c:v>
                </c:pt>
                <c:pt idx="2996">
                  <c:v>11.24</c:v>
                </c:pt>
                <c:pt idx="2997">
                  <c:v>11.24</c:v>
                </c:pt>
                <c:pt idx="2998">
                  <c:v>11.24</c:v>
                </c:pt>
                <c:pt idx="2999">
                  <c:v>11.24</c:v>
                </c:pt>
                <c:pt idx="3000">
                  <c:v>11.24</c:v>
                </c:pt>
                <c:pt idx="3001">
                  <c:v>11.24</c:v>
                </c:pt>
                <c:pt idx="3002">
                  <c:v>11.24</c:v>
                </c:pt>
                <c:pt idx="3003">
                  <c:v>11.24</c:v>
                </c:pt>
                <c:pt idx="3004">
                  <c:v>11.24</c:v>
                </c:pt>
                <c:pt idx="3005">
                  <c:v>11.24</c:v>
                </c:pt>
                <c:pt idx="3006">
                  <c:v>11.24</c:v>
                </c:pt>
                <c:pt idx="3007">
                  <c:v>11.24</c:v>
                </c:pt>
                <c:pt idx="3008">
                  <c:v>11.24</c:v>
                </c:pt>
                <c:pt idx="3009">
                  <c:v>11.24</c:v>
                </c:pt>
                <c:pt idx="3010">
                  <c:v>11.24</c:v>
                </c:pt>
                <c:pt idx="3011">
                  <c:v>11.24</c:v>
                </c:pt>
                <c:pt idx="3012">
                  <c:v>11.24</c:v>
                </c:pt>
                <c:pt idx="3013">
                  <c:v>11.24</c:v>
                </c:pt>
                <c:pt idx="3014">
                  <c:v>11.24</c:v>
                </c:pt>
                <c:pt idx="3015">
                  <c:v>11.24</c:v>
                </c:pt>
                <c:pt idx="3016">
                  <c:v>11.24</c:v>
                </c:pt>
                <c:pt idx="3017">
                  <c:v>11.24</c:v>
                </c:pt>
                <c:pt idx="3018">
                  <c:v>11.24</c:v>
                </c:pt>
                <c:pt idx="3019">
                  <c:v>11.24</c:v>
                </c:pt>
                <c:pt idx="3020">
                  <c:v>11.24</c:v>
                </c:pt>
                <c:pt idx="3021">
                  <c:v>11.24</c:v>
                </c:pt>
                <c:pt idx="3022">
                  <c:v>11.24</c:v>
                </c:pt>
                <c:pt idx="3023">
                  <c:v>11.24</c:v>
                </c:pt>
                <c:pt idx="3024">
                  <c:v>11.24</c:v>
                </c:pt>
                <c:pt idx="3025">
                  <c:v>11.24</c:v>
                </c:pt>
                <c:pt idx="3026">
                  <c:v>11.24</c:v>
                </c:pt>
                <c:pt idx="3027">
                  <c:v>11.24</c:v>
                </c:pt>
                <c:pt idx="3028">
                  <c:v>11.24</c:v>
                </c:pt>
                <c:pt idx="3029">
                  <c:v>11.24</c:v>
                </c:pt>
                <c:pt idx="3030">
                  <c:v>11.24</c:v>
                </c:pt>
                <c:pt idx="3031">
                  <c:v>11.24</c:v>
                </c:pt>
                <c:pt idx="3032">
                  <c:v>11.24</c:v>
                </c:pt>
                <c:pt idx="3033">
                  <c:v>11.24</c:v>
                </c:pt>
                <c:pt idx="3034">
                  <c:v>11.24</c:v>
                </c:pt>
                <c:pt idx="3035">
                  <c:v>11.24</c:v>
                </c:pt>
                <c:pt idx="3036">
                  <c:v>11.24</c:v>
                </c:pt>
                <c:pt idx="3037">
                  <c:v>11.24</c:v>
                </c:pt>
                <c:pt idx="3038">
                  <c:v>11.24</c:v>
                </c:pt>
                <c:pt idx="3039">
                  <c:v>11.24</c:v>
                </c:pt>
                <c:pt idx="3040">
                  <c:v>11.24</c:v>
                </c:pt>
                <c:pt idx="3041">
                  <c:v>11.24</c:v>
                </c:pt>
                <c:pt idx="3042">
                  <c:v>11.24</c:v>
                </c:pt>
                <c:pt idx="3043">
                  <c:v>11.24</c:v>
                </c:pt>
                <c:pt idx="3044">
                  <c:v>11.24</c:v>
                </c:pt>
                <c:pt idx="3045">
                  <c:v>11.24</c:v>
                </c:pt>
                <c:pt idx="3046">
                  <c:v>11.24</c:v>
                </c:pt>
                <c:pt idx="3047">
                  <c:v>11.24</c:v>
                </c:pt>
                <c:pt idx="3048">
                  <c:v>11.24</c:v>
                </c:pt>
                <c:pt idx="3049">
                  <c:v>11.24</c:v>
                </c:pt>
                <c:pt idx="3050">
                  <c:v>11.24</c:v>
                </c:pt>
                <c:pt idx="3051">
                  <c:v>11.24</c:v>
                </c:pt>
                <c:pt idx="3052">
                  <c:v>11.24</c:v>
                </c:pt>
                <c:pt idx="3053">
                  <c:v>11.24</c:v>
                </c:pt>
                <c:pt idx="3054">
                  <c:v>11.24</c:v>
                </c:pt>
                <c:pt idx="3055">
                  <c:v>11.24</c:v>
                </c:pt>
                <c:pt idx="3056">
                  <c:v>11.24</c:v>
                </c:pt>
                <c:pt idx="3057">
                  <c:v>11.24</c:v>
                </c:pt>
                <c:pt idx="3058">
                  <c:v>11.24</c:v>
                </c:pt>
                <c:pt idx="3059">
                  <c:v>11.24</c:v>
                </c:pt>
                <c:pt idx="3060">
                  <c:v>11.24</c:v>
                </c:pt>
                <c:pt idx="3061">
                  <c:v>11.24</c:v>
                </c:pt>
                <c:pt idx="3062">
                  <c:v>11.24</c:v>
                </c:pt>
                <c:pt idx="3063">
                  <c:v>11.24</c:v>
                </c:pt>
                <c:pt idx="3064">
                  <c:v>11.24</c:v>
                </c:pt>
                <c:pt idx="3065">
                  <c:v>11.24</c:v>
                </c:pt>
                <c:pt idx="3066">
                  <c:v>11.24</c:v>
                </c:pt>
                <c:pt idx="3067">
                  <c:v>11.24</c:v>
                </c:pt>
                <c:pt idx="3068">
                  <c:v>11.24</c:v>
                </c:pt>
                <c:pt idx="3069">
                  <c:v>11.24</c:v>
                </c:pt>
                <c:pt idx="3070">
                  <c:v>11.24</c:v>
                </c:pt>
                <c:pt idx="3071">
                  <c:v>11.24</c:v>
                </c:pt>
                <c:pt idx="3072">
                  <c:v>11.24</c:v>
                </c:pt>
                <c:pt idx="3073">
                  <c:v>11.24</c:v>
                </c:pt>
                <c:pt idx="3074">
                  <c:v>11.24</c:v>
                </c:pt>
                <c:pt idx="3075">
                  <c:v>11.24</c:v>
                </c:pt>
                <c:pt idx="3076">
                  <c:v>11.24</c:v>
                </c:pt>
                <c:pt idx="3077">
                  <c:v>11.24</c:v>
                </c:pt>
                <c:pt idx="3078">
                  <c:v>11.24</c:v>
                </c:pt>
                <c:pt idx="3079">
                  <c:v>11.24</c:v>
                </c:pt>
                <c:pt idx="3080">
                  <c:v>11.24</c:v>
                </c:pt>
                <c:pt idx="3081">
                  <c:v>11.24</c:v>
                </c:pt>
                <c:pt idx="3082">
                  <c:v>11.24</c:v>
                </c:pt>
                <c:pt idx="3083">
                  <c:v>11.24</c:v>
                </c:pt>
                <c:pt idx="3084">
                  <c:v>11.24</c:v>
                </c:pt>
                <c:pt idx="3085">
                  <c:v>11.24</c:v>
                </c:pt>
                <c:pt idx="3086">
                  <c:v>11.24</c:v>
                </c:pt>
                <c:pt idx="3087">
                  <c:v>11.24</c:v>
                </c:pt>
                <c:pt idx="3088">
                  <c:v>11.24</c:v>
                </c:pt>
                <c:pt idx="3089">
                  <c:v>11.24</c:v>
                </c:pt>
                <c:pt idx="3090">
                  <c:v>11.24</c:v>
                </c:pt>
                <c:pt idx="3091">
                  <c:v>11.24</c:v>
                </c:pt>
                <c:pt idx="3092">
                  <c:v>11.24</c:v>
                </c:pt>
                <c:pt idx="3093">
                  <c:v>11.24</c:v>
                </c:pt>
                <c:pt idx="3094">
                  <c:v>11.24</c:v>
                </c:pt>
                <c:pt idx="3095">
                  <c:v>11.24</c:v>
                </c:pt>
                <c:pt idx="3096">
                  <c:v>11.24</c:v>
                </c:pt>
                <c:pt idx="3097">
                  <c:v>11.24</c:v>
                </c:pt>
                <c:pt idx="3098">
                  <c:v>11.24</c:v>
                </c:pt>
                <c:pt idx="3099">
                  <c:v>11.24</c:v>
                </c:pt>
                <c:pt idx="3100">
                  <c:v>11.24</c:v>
                </c:pt>
                <c:pt idx="3101">
                  <c:v>11.24</c:v>
                </c:pt>
                <c:pt idx="3102">
                  <c:v>11.24</c:v>
                </c:pt>
                <c:pt idx="3103">
                  <c:v>11.24</c:v>
                </c:pt>
                <c:pt idx="3104">
                  <c:v>11.24</c:v>
                </c:pt>
                <c:pt idx="3105">
                  <c:v>11.24</c:v>
                </c:pt>
                <c:pt idx="3106">
                  <c:v>11.24</c:v>
                </c:pt>
                <c:pt idx="3107">
                  <c:v>11.24</c:v>
                </c:pt>
                <c:pt idx="3108">
                  <c:v>11.24</c:v>
                </c:pt>
                <c:pt idx="3109">
                  <c:v>11.24</c:v>
                </c:pt>
                <c:pt idx="3110">
                  <c:v>11.24</c:v>
                </c:pt>
                <c:pt idx="3111">
                  <c:v>11.24</c:v>
                </c:pt>
                <c:pt idx="3112">
                  <c:v>11.24</c:v>
                </c:pt>
                <c:pt idx="3113">
                  <c:v>11.24</c:v>
                </c:pt>
                <c:pt idx="3114">
                  <c:v>11.24</c:v>
                </c:pt>
                <c:pt idx="3115">
                  <c:v>11.24</c:v>
                </c:pt>
                <c:pt idx="3116">
                  <c:v>11.24</c:v>
                </c:pt>
                <c:pt idx="3117">
                  <c:v>11.24</c:v>
                </c:pt>
                <c:pt idx="3118">
                  <c:v>11.24</c:v>
                </c:pt>
                <c:pt idx="3119">
                  <c:v>11.24</c:v>
                </c:pt>
                <c:pt idx="3120">
                  <c:v>11.24</c:v>
                </c:pt>
                <c:pt idx="3121">
                  <c:v>11.24</c:v>
                </c:pt>
                <c:pt idx="3122">
                  <c:v>11.24</c:v>
                </c:pt>
                <c:pt idx="3123">
                  <c:v>11.24</c:v>
                </c:pt>
                <c:pt idx="3124">
                  <c:v>11.24</c:v>
                </c:pt>
                <c:pt idx="3125">
                  <c:v>11.24</c:v>
                </c:pt>
                <c:pt idx="3126">
                  <c:v>11.24</c:v>
                </c:pt>
                <c:pt idx="3127">
                  <c:v>11.24</c:v>
                </c:pt>
                <c:pt idx="3128">
                  <c:v>11.24</c:v>
                </c:pt>
                <c:pt idx="3129">
                  <c:v>11.24</c:v>
                </c:pt>
                <c:pt idx="3130">
                  <c:v>11.24</c:v>
                </c:pt>
                <c:pt idx="3131">
                  <c:v>11.24</c:v>
                </c:pt>
                <c:pt idx="3132">
                  <c:v>11.24</c:v>
                </c:pt>
                <c:pt idx="3133">
                  <c:v>11.24</c:v>
                </c:pt>
                <c:pt idx="3134">
                  <c:v>11.24</c:v>
                </c:pt>
                <c:pt idx="3135">
                  <c:v>11.24</c:v>
                </c:pt>
                <c:pt idx="3136">
                  <c:v>11.24</c:v>
                </c:pt>
                <c:pt idx="3137">
                  <c:v>11.24</c:v>
                </c:pt>
                <c:pt idx="3138">
                  <c:v>11.24</c:v>
                </c:pt>
                <c:pt idx="3139">
                  <c:v>11.24</c:v>
                </c:pt>
                <c:pt idx="3140">
                  <c:v>11.24</c:v>
                </c:pt>
                <c:pt idx="3141">
                  <c:v>11.24</c:v>
                </c:pt>
                <c:pt idx="3142">
                  <c:v>11.24</c:v>
                </c:pt>
                <c:pt idx="3143">
                  <c:v>11.24</c:v>
                </c:pt>
                <c:pt idx="3144">
                  <c:v>11.24</c:v>
                </c:pt>
                <c:pt idx="3145">
                  <c:v>11.24</c:v>
                </c:pt>
                <c:pt idx="3146">
                  <c:v>11.24</c:v>
                </c:pt>
                <c:pt idx="3147">
                  <c:v>11.24</c:v>
                </c:pt>
                <c:pt idx="3148">
                  <c:v>11.24</c:v>
                </c:pt>
                <c:pt idx="3149">
                  <c:v>11.24</c:v>
                </c:pt>
                <c:pt idx="3150">
                  <c:v>11.24</c:v>
                </c:pt>
                <c:pt idx="3151">
                  <c:v>11.24</c:v>
                </c:pt>
                <c:pt idx="3152">
                  <c:v>11.24</c:v>
                </c:pt>
                <c:pt idx="3153">
                  <c:v>11.24</c:v>
                </c:pt>
                <c:pt idx="3154">
                  <c:v>11.24</c:v>
                </c:pt>
                <c:pt idx="3155">
                  <c:v>11.24</c:v>
                </c:pt>
                <c:pt idx="3156">
                  <c:v>11.24</c:v>
                </c:pt>
                <c:pt idx="3157">
                  <c:v>11.24</c:v>
                </c:pt>
                <c:pt idx="3158">
                  <c:v>11.24</c:v>
                </c:pt>
                <c:pt idx="3159">
                  <c:v>11.24</c:v>
                </c:pt>
                <c:pt idx="3160">
                  <c:v>11.24</c:v>
                </c:pt>
                <c:pt idx="3161">
                  <c:v>11.24</c:v>
                </c:pt>
                <c:pt idx="3162">
                  <c:v>11.24</c:v>
                </c:pt>
                <c:pt idx="3163">
                  <c:v>11.24</c:v>
                </c:pt>
                <c:pt idx="3164">
                  <c:v>11.24</c:v>
                </c:pt>
                <c:pt idx="3165">
                  <c:v>11.24</c:v>
                </c:pt>
                <c:pt idx="3166">
                  <c:v>11.24</c:v>
                </c:pt>
                <c:pt idx="3167">
                  <c:v>11.24</c:v>
                </c:pt>
                <c:pt idx="3168">
                  <c:v>11.24</c:v>
                </c:pt>
                <c:pt idx="3169">
                  <c:v>11.24</c:v>
                </c:pt>
                <c:pt idx="3170">
                  <c:v>11.24</c:v>
                </c:pt>
                <c:pt idx="3171">
                  <c:v>11.24</c:v>
                </c:pt>
                <c:pt idx="3172">
                  <c:v>11.24</c:v>
                </c:pt>
                <c:pt idx="3173">
                  <c:v>11.24</c:v>
                </c:pt>
                <c:pt idx="3174">
                  <c:v>11.24</c:v>
                </c:pt>
                <c:pt idx="3175">
                  <c:v>11.24</c:v>
                </c:pt>
                <c:pt idx="3176">
                  <c:v>11.24</c:v>
                </c:pt>
                <c:pt idx="3177">
                  <c:v>11.24</c:v>
                </c:pt>
                <c:pt idx="3178">
                  <c:v>11.24</c:v>
                </c:pt>
                <c:pt idx="3179">
                  <c:v>11.24</c:v>
                </c:pt>
                <c:pt idx="3180">
                  <c:v>11.24</c:v>
                </c:pt>
                <c:pt idx="3181">
                  <c:v>11.24</c:v>
                </c:pt>
                <c:pt idx="3182">
                  <c:v>11.24</c:v>
                </c:pt>
                <c:pt idx="3183">
                  <c:v>11.24</c:v>
                </c:pt>
                <c:pt idx="3184">
                  <c:v>11.24</c:v>
                </c:pt>
                <c:pt idx="3185">
                  <c:v>11.24</c:v>
                </c:pt>
                <c:pt idx="3186">
                  <c:v>11.24</c:v>
                </c:pt>
                <c:pt idx="3187">
                  <c:v>11.24</c:v>
                </c:pt>
                <c:pt idx="3188">
                  <c:v>11.24</c:v>
                </c:pt>
                <c:pt idx="3189">
                  <c:v>11.24</c:v>
                </c:pt>
                <c:pt idx="3190">
                  <c:v>11.24</c:v>
                </c:pt>
                <c:pt idx="3191">
                  <c:v>11.24</c:v>
                </c:pt>
                <c:pt idx="3192">
                  <c:v>11.24</c:v>
                </c:pt>
                <c:pt idx="3193">
                  <c:v>11.24</c:v>
                </c:pt>
                <c:pt idx="3194">
                  <c:v>11.24</c:v>
                </c:pt>
                <c:pt idx="3195">
                  <c:v>11.24</c:v>
                </c:pt>
                <c:pt idx="3196">
                  <c:v>11.24</c:v>
                </c:pt>
                <c:pt idx="3197">
                  <c:v>11.24</c:v>
                </c:pt>
                <c:pt idx="3198">
                  <c:v>11.24</c:v>
                </c:pt>
                <c:pt idx="3199">
                  <c:v>11.24</c:v>
                </c:pt>
                <c:pt idx="3200">
                  <c:v>11.24</c:v>
                </c:pt>
                <c:pt idx="3201">
                  <c:v>11.24</c:v>
                </c:pt>
                <c:pt idx="3202">
                  <c:v>11.24</c:v>
                </c:pt>
                <c:pt idx="3203">
                  <c:v>11.24</c:v>
                </c:pt>
                <c:pt idx="3204">
                  <c:v>11.24</c:v>
                </c:pt>
                <c:pt idx="3205">
                  <c:v>11.24</c:v>
                </c:pt>
                <c:pt idx="3206">
                  <c:v>11.24</c:v>
                </c:pt>
                <c:pt idx="3207">
                  <c:v>11.24</c:v>
                </c:pt>
                <c:pt idx="3208">
                  <c:v>11.24</c:v>
                </c:pt>
                <c:pt idx="3209">
                  <c:v>11.24</c:v>
                </c:pt>
                <c:pt idx="3210">
                  <c:v>11.24</c:v>
                </c:pt>
                <c:pt idx="3211">
                  <c:v>11.24</c:v>
                </c:pt>
                <c:pt idx="3212">
                  <c:v>11.24</c:v>
                </c:pt>
                <c:pt idx="3213">
                  <c:v>11.24</c:v>
                </c:pt>
                <c:pt idx="3214">
                  <c:v>11.24</c:v>
                </c:pt>
                <c:pt idx="3215">
                  <c:v>11.24</c:v>
                </c:pt>
                <c:pt idx="3216">
                  <c:v>11.24</c:v>
                </c:pt>
                <c:pt idx="3217">
                  <c:v>11.24</c:v>
                </c:pt>
                <c:pt idx="3218">
                  <c:v>11.24</c:v>
                </c:pt>
                <c:pt idx="3219">
                  <c:v>11.24</c:v>
                </c:pt>
                <c:pt idx="3220">
                  <c:v>11.24</c:v>
                </c:pt>
                <c:pt idx="3221">
                  <c:v>11.24</c:v>
                </c:pt>
                <c:pt idx="3222">
                  <c:v>11.24</c:v>
                </c:pt>
                <c:pt idx="3223">
                  <c:v>11.24</c:v>
                </c:pt>
                <c:pt idx="3224">
                  <c:v>11.24</c:v>
                </c:pt>
                <c:pt idx="3225">
                  <c:v>11.24</c:v>
                </c:pt>
                <c:pt idx="3226">
                  <c:v>11.24</c:v>
                </c:pt>
                <c:pt idx="3227">
                  <c:v>11.24</c:v>
                </c:pt>
                <c:pt idx="3228">
                  <c:v>11.24</c:v>
                </c:pt>
                <c:pt idx="3229">
                  <c:v>11.24</c:v>
                </c:pt>
                <c:pt idx="3230">
                  <c:v>11.24</c:v>
                </c:pt>
                <c:pt idx="3231">
                  <c:v>11.24</c:v>
                </c:pt>
                <c:pt idx="3232">
                  <c:v>11.24</c:v>
                </c:pt>
                <c:pt idx="3233">
                  <c:v>11.24</c:v>
                </c:pt>
                <c:pt idx="3234">
                  <c:v>11.24</c:v>
                </c:pt>
                <c:pt idx="3235">
                  <c:v>11.24</c:v>
                </c:pt>
                <c:pt idx="3236">
                  <c:v>11.24</c:v>
                </c:pt>
                <c:pt idx="3237">
                  <c:v>11.24</c:v>
                </c:pt>
                <c:pt idx="3238">
                  <c:v>11.24</c:v>
                </c:pt>
                <c:pt idx="3239">
                  <c:v>11.24</c:v>
                </c:pt>
                <c:pt idx="3240">
                  <c:v>11.24</c:v>
                </c:pt>
                <c:pt idx="3241">
                  <c:v>11.24</c:v>
                </c:pt>
                <c:pt idx="3242">
                  <c:v>11.24</c:v>
                </c:pt>
                <c:pt idx="3243">
                  <c:v>11.24</c:v>
                </c:pt>
                <c:pt idx="3244">
                  <c:v>11.24</c:v>
                </c:pt>
                <c:pt idx="3245">
                  <c:v>11.24</c:v>
                </c:pt>
                <c:pt idx="3246">
                  <c:v>11.24</c:v>
                </c:pt>
                <c:pt idx="3247">
                  <c:v>11.24</c:v>
                </c:pt>
                <c:pt idx="3248">
                  <c:v>11.24</c:v>
                </c:pt>
                <c:pt idx="3249">
                  <c:v>11.24</c:v>
                </c:pt>
                <c:pt idx="3250">
                  <c:v>11.24</c:v>
                </c:pt>
                <c:pt idx="3251">
                  <c:v>11.24</c:v>
                </c:pt>
                <c:pt idx="3252">
                  <c:v>11.24</c:v>
                </c:pt>
                <c:pt idx="3253">
                  <c:v>11.24</c:v>
                </c:pt>
                <c:pt idx="3254">
                  <c:v>11.24</c:v>
                </c:pt>
                <c:pt idx="3255">
                  <c:v>11.24</c:v>
                </c:pt>
                <c:pt idx="3256">
                  <c:v>11.24</c:v>
                </c:pt>
                <c:pt idx="3257">
                  <c:v>11.24</c:v>
                </c:pt>
                <c:pt idx="3258">
                  <c:v>11.24</c:v>
                </c:pt>
                <c:pt idx="3259">
                  <c:v>11.24</c:v>
                </c:pt>
                <c:pt idx="3260">
                  <c:v>11.24</c:v>
                </c:pt>
                <c:pt idx="3261">
                  <c:v>11.24</c:v>
                </c:pt>
                <c:pt idx="3262">
                  <c:v>11.24</c:v>
                </c:pt>
                <c:pt idx="3263">
                  <c:v>11.24</c:v>
                </c:pt>
                <c:pt idx="3264">
                  <c:v>11.24</c:v>
                </c:pt>
                <c:pt idx="3265">
                  <c:v>11.24</c:v>
                </c:pt>
                <c:pt idx="3266">
                  <c:v>11.24</c:v>
                </c:pt>
                <c:pt idx="3267">
                  <c:v>11.24</c:v>
                </c:pt>
                <c:pt idx="3268">
                  <c:v>11.24</c:v>
                </c:pt>
                <c:pt idx="3269">
                  <c:v>11.24</c:v>
                </c:pt>
                <c:pt idx="3270">
                  <c:v>11.24</c:v>
                </c:pt>
                <c:pt idx="3271">
                  <c:v>11.24</c:v>
                </c:pt>
                <c:pt idx="3272">
                  <c:v>11.24</c:v>
                </c:pt>
                <c:pt idx="3273">
                  <c:v>11.24</c:v>
                </c:pt>
                <c:pt idx="3274">
                  <c:v>11.24</c:v>
                </c:pt>
                <c:pt idx="3275">
                  <c:v>11.24</c:v>
                </c:pt>
                <c:pt idx="3276">
                  <c:v>11.24</c:v>
                </c:pt>
                <c:pt idx="3277">
                  <c:v>11.24</c:v>
                </c:pt>
                <c:pt idx="3278">
                  <c:v>11.24</c:v>
                </c:pt>
                <c:pt idx="3279">
                  <c:v>11.24</c:v>
                </c:pt>
                <c:pt idx="3280">
                  <c:v>11.24</c:v>
                </c:pt>
                <c:pt idx="3281">
                  <c:v>11.24</c:v>
                </c:pt>
                <c:pt idx="3282">
                  <c:v>11.24</c:v>
                </c:pt>
                <c:pt idx="3283">
                  <c:v>11.24</c:v>
                </c:pt>
                <c:pt idx="3284">
                  <c:v>11.24</c:v>
                </c:pt>
                <c:pt idx="3285">
                  <c:v>11.24</c:v>
                </c:pt>
                <c:pt idx="3286">
                  <c:v>11.24</c:v>
                </c:pt>
                <c:pt idx="3287">
                  <c:v>11.24</c:v>
                </c:pt>
                <c:pt idx="3288">
                  <c:v>11.24</c:v>
                </c:pt>
                <c:pt idx="3289">
                  <c:v>11.24</c:v>
                </c:pt>
                <c:pt idx="3290">
                  <c:v>11.24</c:v>
                </c:pt>
                <c:pt idx="3291">
                  <c:v>11.24</c:v>
                </c:pt>
                <c:pt idx="3292">
                  <c:v>11.24</c:v>
                </c:pt>
                <c:pt idx="3293">
                  <c:v>11.24</c:v>
                </c:pt>
                <c:pt idx="3294">
                  <c:v>11.24</c:v>
                </c:pt>
                <c:pt idx="3295">
                  <c:v>11.24</c:v>
                </c:pt>
                <c:pt idx="3296">
                  <c:v>11.24</c:v>
                </c:pt>
                <c:pt idx="3297">
                  <c:v>11.24</c:v>
                </c:pt>
                <c:pt idx="3298">
                  <c:v>11.24</c:v>
                </c:pt>
                <c:pt idx="3299">
                  <c:v>11.24</c:v>
                </c:pt>
                <c:pt idx="3300">
                  <c:v>11.24</c:v>
                </c:pt>
                <c:pt idx="3301">
                  <c:v>11.24</c:v>
                </c:pt>
                <c:pt idx="3302">
                  <c:v>11.24</c:v>
                </c:pt>
                <c:pt idx="3303">
                  <c:v>11.24</c:v>
                </c:pt>
                <c:pt idx="3304">
                  <c:v>11.24</c:v>
                </c:pt>
                <c:pt idx="3305">
                  <c:v>11.24</c:v>
                </c:pt>
                <c:pt idx="3306">
                  <c:v>11.24</c:v>
                </c:pt>
                <c:pt idx="3307">
                  <c:v>11.24</c:v>
                </c:pt>
                <c:pt idx="3308">
                  <c:v>11.24</c:v>
                </c:pt>
                <c:pt idx="3309">
                  <c:v>11.24</c:v>
                </c:pt>
                <c:pt idx="3310">
                  <c:v>11.24</c:v>
                </c:pt>
                <c:pt idx="3311">
                  <c:v>11.24</c:v>
                </c:pt>
                <c:pt idx="3312">
                  <c:v>11.24</c:v>
                </c:pt>
                <c:pt idx="3313">
                  <c:v>11.24</c:v>
                </c:pt>
                <c:pt idx="3314">
                  <c:v>11.24</c:v>
                </c:pt>
                <c:pt idx="3315">
                  <c:v>11.24</c:v>
                </c:pt>
                <c:pt idx="3316">
                  <c:v>11.24</c:v>
                </c:pt>
                <c:pt idx="3317">
                  <c:v>11.24</c:v>
                </c:pt>
                <c:pt idx="3318">
                  <c:v>11.24</c:v>
                </c:pt>
                <c:pt idx="3319">
                  <c:v>11.24</c:v>
                </c:pt>
                <c:pt idx="3320">
                  <c:v>11.24</c:v>
                </c:pt>
                <c:pt idx="3321">
                  <c:v>11.24</c:v>
                </c:pt>
                <c:pt idx="3322">
                  <c:v>11.24</c:v>
                </c:pt>
                <c:pt idx="3323">
                  <c:v>11.24</c:v>
                </c:pt>
                <c:pt idx="3324">
                  <c:v>11.24</c:v>
                </c:pt>
                <c:pt idx="3325">
                  <c:v>11.24</c:v>
                </c:pt>
                <c:pt idx="3326">
                  <c:v>11.24</c:v>
                </c:pt>
                <c:pt idx="3327">
                  <c:v>11.24</c:v>
                </c:pt>
                <c:pt idx="3328">
                  <c:v>11.24</c:v>
                </c:pt>
                <c:pt idx="3329">
                  <c:v>11.24</c:v>
                </c:pt>
                <c:pt idx="3330">
                  <c:v>11.24</c:v>
                </c:pt>
                <c:pt idx="3331">
                  <c:v>11.24</c:v>
                </c:pt>
                <c:pt idx="3332">
                  <c:v>11.24</c:v>
                </c:pt>
                <c:pt idx="3333">
                  <c:v>11.24</c:v>
                </c:pt>
                <c:pt idx="3334">
                  <c:v>11.24</c:v>
                </c:pt>
                <c:pt idx="3335">
                  <c:v>11.24</c:v>
                </c:pt>
                <c:pt idx="3336">
                  <c:v>11.24</c:v>
                </c:pt>
                <c:pt idx="3337">
                  <c:v>11.24</c:v>
                </c:pt>
                <c:pt idx="3338">
                  <c:v>11.24</c:v>
                </c:pt>
                <c:pt idx="3339">
                  <c:v>11.24</c:v>
                </c:pt>
                <c:pt idx="3340">
                  <c:v>11.24</c:v>
                </c:pt>
                <c:pt idx="3341">
                  <c:v>11.24</c:v>
                </c:pt>
                <c:pt idx="3342">
                  <c:v>11.24</c:v>
                </c:pt>
                <c:pt idx="3343">
                  <c:v>11.24</c:v>
                </c:pt>
                <c:pt idx="3344">
                  <c:v>11.24</c:v>
                </c:pt>
                <c:pt idx="3345">
                  <c:v>11.24</c:v>
                </c:pt>
                <c:pt idx="3346">
                  <c:v>11.24</c:v>
                </c:pt>
                <c:pt idx="3347">
                  <c:v>11.24</c:v>
                </c:pt>
                <c:pt idx="3348">
                  <c:v>11.24</c:v>
                </c:pt>
                <c:pt idx="3349">
                  <c:v>11.24</c:v>
                </c:pt>
                <c:pt idx="3350">
                  <c:v>11.24</c:v>
                </c:pt>
                <c:pt idx="3351">
                  <c:v>11.24</c:v>
                </c:pt>
                <c:pt idx="3352">
                  <c:v>11.24</c:v>
                </c:pt>
                <c:pt idx="3353">
                  <c:v>11.24</c:v>
                </c:pt>
                <c:pt idx="3354">
                  <c:v>11.24</c:v>
                </c:pt>
                <c:pt idx="3355">
                  <c:v>11.24</c:v>
                </c:pt>
                <c:pt idx="3356">
                  <c:v>11.24</c:v>
                </c:pt>
                <c:pt idx="3357">
                  <c:v>11.24</c:v>
                </c:pt>
                <c:pt idx="3358">
                  <c:v>11.24</c:v>
                </c:pt>
                <c:pt idx="3359">
                  <c:v>11.24</c:v>
                </c:pt>
                <c:pt idx="3360">
                  <c:v>11.24</c:v>
                </c:pt>
                <c:pt idx="3361">
                  <c:v>11.24</c:v>
                </c:pt>
                <c:pt idx="3362">
                  <c:v>11.24</c:v>
                </c:pt>
                <c:pt idx="3363">
                  <c:v>11.24</c:v>
                </c:pt>
                <c:pt idx="3364">
                  <c:v>11.24</c:v>
                </c:pt>
                <c:pt idx="3365">
                  <c:v>11.24</c:v>
                </c:pt>
                <c:pt idx="3366">
                  <c:v>11.24</c:v>
                </c:pt>
                <c:pt idx="3367">
                  <c:v>11.24</c:v>
                </c:pt>
                <c:pt idx="3368">
                  <c:v>11.24</c:v>
                </c:pt>
                <c:pt idx="3369">
                  <c:v>11.24</c:v>
                </c:pt>
                <c:pt idx="3370">
                  <c:v>11.24</c:v>
                </c:pt>
                <c:pt idx="3371">
                  <c:v>11.24</c:v>
                </c:pt>
                <c:pt idx="3372">
                  <c:v>11.24</c:v>
                </c:pt>
                <c:pt idx="3373">
                  <c:v>11.24</c:v>
                </c:pt>
                <c:pt idx="3374">
                  <c:v>11.24</c:v>
                </c:pt>
                <c:pt idx="3375">
                  <c:v>11.24</c:v>
                </c:pt>
                <c:pt idx="3376">
                  <c:v>11.24</c:v>
                </c:pt>
                <c:pt idx="3377">
                  <c:v>11.24</c:v>
                </c:pt>
                <c:pt idx="3378">
                  <c:v>11.24</c:v>
                </c:pt>
                <c:pt idx="3379">
                  <c:v>11.24</c:v>
                </c:pt>
                <c:pt idx="3380">
                  <c:v>11.24</c:v>
                </c:pt>
                <c:pt idx="3381">
                  <c:v>11.24</c:v>
                </c:pt>
                <c:pt idx="3382">
                  <c:v>11.24</c:v>
                </c:pt>
                <c:pt idx="3383">
                  <c:v>11.24</c:v>
                </c:pt>
                <c:pt idx="3384">
                  <c:v>11.24</c:v>
                </c:pt>
                <c:pt idx="3385">
                  <c:v>11.24</c:v>
                </c:pt>
                <c:pt idx="3386">
                  <c:v>11.24</c:v>
                </c:pt>
                <c:pt idx="3387">
                  <c:v>11.24</c:v>
                </c:pt>
                <c:pt idx="3388">
                  <c:v>11.24</c:v>
                </c:pt>
                <c:pt idx="3389">
                  <c:v>11.24</c:v>
                </c:pt>
                <c:pt idx="3390">
                  <c:v>11.24</c:v>
                </c:pt>
                <c:pt idx="3391">
                  <c:v>11.24</c:v>
                </c:pt>
                <c:pt idx="3392">
                  <c:v>11.24</c:v>
                </c:pt>
                <c:pt idx="3393">
                  <c:v>11.24</c:v>
                </c:pt>
                <c:pt idx="3394">
                  <c:v>11.24</c:v>
                </c:pt>
                <c:pt idx="3395">
                  <c:v>11.24</c:v>
                </c:pt>
                <c:pt idx="3396">
                  <c:v>11.24</c:v>
                </c:pt>
                <c:pt idx="3397">
                  <c:v>11.24</c:v>
                </c:pt>
                <c:pt idx="3398">
                  <c:v>11.24</c:v>
                </c:pt>
                <c:pt idx="3399">
                  <c:v>11.24</c:v>
                </c:pt>
                <c:pt idx="3400">
                  <c:v>11.24</c:v>
                </c:pt>
                <c:pt idx="3401">
                  <c:v>11.24</c:v>
                </c:pt>
                <c:pt idx="3402">
                  <c:v>11.24</c:v>
                </c:pt>
                <c:pt idx="3403">
                  <c:v>11.24</c:v>
                </c:pt>
                <c:pt idx="3404">
                  <c:v>11.24</c:v>
                </c:pt>
                <c:pt idx="3405">
                  <c:v>11.24</c:v>
                </c:pt>
                <c:pt idx="3406">
                  <c:v>11.24</c:v>
                </c:pt>
                <c:pt idx="3407">
                  <c:v>11.24</c:v>
                </c:pt>
                <c:pt idx="3408">
                  <c:v>11.24</c:v>
                </c:pt>
                <c:pt idx="3409">
                  <c:v>11.24</c:v>
                </c:pt>
                <c:pt idx="3410">
                  <c:v>11.24</c:v>
                </c:pt>
                <c:pt idx="3411">
                  <c:v>11.24</c:v>
                </c:pt>
                <c:pt idx="3412">
                  <c:v>11.24</c:v>
                </c:pt>
                <c:pt idx="3413">
                  <c:v>11.24</c:v>
                </c:pt>
                <c:pt idx="3414">
                  <c:v>11.24</c:v>
                </c:pt>
                <c:pt idx="3415">
                  <c:v>11.24</c:v>
                </c:pt>
                <c:pt idx="3416">
                  <c:v>11.24</c:v>
                </c:pt>
                <c:pt idx="3417">
                  <c:v>11.24</c:v>
                </c:pt>
                <c:pt idx="3418">
                  <c:v>11.24</c:v>
                </c:pt>
                <c:pt idx="3419">
                  <c:v>11.24</c:v>
                </c:pt>
                <c:pt idx="3420">
                  <c:v>11.24</c:v>
                </c:pt>
                <c:pt idx="3421">
                  <c:v>11.24</c:v>
                </c:pt>
                <c:pt idx="3422">
                  <c:v>11.24</c:v>
                </c:pt>
                <c:pt idx="3423">
                  <c:v>11.24</c:v>
                </c:pt>
                <c:pt idx="3424">
                  <c:v>11.24</c:v>
                </c:pt>
                <c:pt idx="3425">
                  <c:v>11.24</c:v>
                </c:pt>
                <c:pt idx="3426">
                  <c:v>11.24</c:v>
                </c:pt>
                <c:pt idx="3427">
                  <c:v>11.24</c:v>
                </c:pt>
                <c:pt idx="3428">
                  <c:v>11.24</c:v>
                </c:pt>
                <c:pt idx="3429">
                  <c:v>11.24</c:v>
                </c:pt>
                <c:pt idx="3430">
                  <c:v>11.24</c:v>
                </c:pt>
                <c:pt idx="3431">
                  <c:v>11.24</c:v>
                </c:pt>
                <c:pt idx="3432">
                  <c:v>11.24</c:v>
                </c:pt>
                <c:pt idx="3433">
                  <c:v>11.24</c:v>
                </c:pt>
                <c:pt idx="3434">
                  <c:v>11.24</c:v>
                </c:pt>
                <c:pt idx="3435">
                  <c:v>11.24</c:v>
                </c:pt>
                <c:pt idx="3436">
                  <c:v>11.24</c:v>
                </c:pt>
                <c:pt idx="3437">
                  <c:v>11.24</c:v>
                </c:pt>
                <c:pt idx="3438">
                  <c:v>11.24</c:v>
                </c:pt>
                <c:pt idx="3439">
                  <c:v>11.24</c:v>
                </c:pt>
                <c:pt idx="3440">
                  <c:v>11.24</c:v>
                </c:pt>
                <c:pt idx="3441">
                  <c:v>11.24</c:v>
                </c:pt>
                <c:pt idx="3442">
                  <c:v>11.24</c:v>
                </c:pt>
                <c:pt idx="3443">
                  <c:v>11.24</c:v>
                </c:pt>
                <c:pt idx="3444">
                  <c:v>11.24</c:v>
                </c:pt>
                <c:pt idx="3445">
                  <c:v>11.24</c:v>
                </c:pt>
                <c:pt idx="3446">
                  <c:v>11.24</c:v>
                </c:pt>
                <c:pt idx="3447">
                  <c:v>11.24</c:v>
                </c:pt>
                <c:pt idx="3448">
                  <c:v>11.24</c:v>
                </c:pt>
                <c:pt idx="3449">
                  <c:v>11.24</c:v>
                </c:pt>
                <c:pt idx="3450">
                  <c:v>11.24</c:v>
                </c:pt>
                <c:pt idx="3451">
                  <c:v>11.24</c:v>
                </c:pt>
                <c:pt idx="3452">
                  <c:v>11.24</c:v>
                </c:pt>
                <c:pt idx="3453">
                  <c:v>11.24</c:v>
                </c:pt>
                <c:pt idx="3454">
                  <c:v>11.24</c:v>
                </c:pt>
                <c:pt idx="3455">
                  <c:v>11.24</c:v>
                </c:pt>
                <c:pt idx="3456">
                  <c:v>11.24</c:v>
                </c:pt>
                <c:pt idx="3457">
                  <c:v>11.24</c:v>
                </c:pt>
                <c:pt idx="3458">
                  <c:v>11.24</c:v>
                </c:pt>
                <c:pt idx="3459">
                  <c:v>11.24</c:v>
                </c:pt>
                <c:pt idx="3460">
                  <c:v>11.24</c:v>
                </c:pt>
                <c:pt idx="3461">
                  <c:v>11.24</c:v>
                </c:pt>
                <c:pt idx="3462">
                  <c:v>11.24</c:v>
                </c:pt>
                <c:pt idx="3463">
                  <c:v>11.24</c:v>
                </c:pt>
                <c:pt idx="3464">
                  <c:v>11.24</c:v>
                </c:pt>
                <c:pt idx="3465">
                  <c:v>11.24</c:v>
                </c:pt>
                <c:pt idx="3466">
                  <c:v>11.24</c:v>
                </c:pt>
                <c:pt idx="3467">
                  <c:v>11.24</c:v>
                </c:pt>
                <c:pt idx="3468">
                  <c:v>11.24</c:v>
                </c:pt>
                <c:pt idx="3469">
                  <c:v>11.24</c:v>
                </c:pt>
                <c:pt idx="3470">
                  <c:v>11.24</c:v>
                </c:pt>
                <c:pt idx="3471">
                  <c:v>11.24</c:v>
                </c:pt>
                <c:pt idx="3472">
                  <c:v>11.24</c:v>
                </c:pt>
                <c:pt idx="3473">
                  <c:v>11.24</c:v>
                </c:pt>
                <c:pt idx="3474">
                  <c:v>11.24</c:v>
                </c:pt>
                <c:pt idx="3475">
                  <c:v>11.24</c:v>
                </c:pt>
                <c:pt idx="3476">
                  <c:v>11.24</c:v>
                </c:pt>
                <c:pt idx="3477">
                  <c:v>11.24</c:v>
                </c:pt>
                <c:pt idx="3478">
                  <c:v>11.24</c:v>
                </c:pt>
                <c:pt idx="3479">
                  <c:v>11.24</c:v>
                </c:pt>
                <c:pt idx="3480">
                  <c:v>11.24</c:v>
                </c:pt>
                <c:pt idx="3481">
                  <c:v>11.24</c:v>
                </c:pt>
                <c:pt idx="3482">
                  <c:v>11.24</c:v>
                </c:pt>
                <c:pt idx="3483">
                  <c:v>11.24</c:v>
                </c:pt>
                <c:pt idx="3484">
                  <c:v>11.24</c:v>
                </c:pt>
                <c:pt idx="3485">
                  <c:v>11.24</c:v>
                </c:pt>
                <c:pt idx="3486">
                  <c:v>11.24</c:v>
                </c:pt>
                <c:pt idx="3487">
                  <c:v>11.24</c:v>
                </c:pt>
                <c:pt idx="3488">
                  <c:v>11.24</c:v>
                </c:pt>
                <c:pt idx="3489">
                  <c:v>11.24</c:v>
                </c:pt>
                <c:pt idx="3490">
                  <c:v>11.24</c:v>
                </c:pt>
                <c:pt idx="3491">
                  <c:v>11.24</c:v>
                </c:pt>
                <c:pt idx="3492">
                  <c:v>11.24</c:v>
                </c:pt>
                <c:pt idx="3493">
                  <c:v>11.24</c:v>
                </c:pt>
                <c:pt idx="3494">
                  <c:v>11.24</c:v>
                </c:pt>
                <c:pt idx="3495">
                  <c:v>11.24</c:v>
                </c:pt>
                <c:pt idx="3496">
                  <c:v>11.24</c:v>
                </c:pt>
                <c:pt idx="3497">
                  <c:v>11.24</c:v>
                </c:pt>
                <c:pt idx="3498">
                  <c:v>11.24</c:v>
                </c:pt>
                <c:pt idx="3499">
                  <c:v>11.24</c:v>
                </c:pt>
                <c:pt idx="3500">
                  <c:v>11.24</c:v>
                </c:pt>
                <c:pt idx="3501">
                  <c:v>11.24</c:v>
                </c:pt>
                <c:pt idx="3502">
                  <c:v>11.24</c:v>
                </c:pt>
                <c:pt idx="3503">
                  <c:v>11.24</c:v>
                </c:pt>
                <c:pt idx="3504">
                  <c:v>11.24</c:v>
                </c:pt>
                <c:pt idx="3505">
                  <c:v>11.24</c:v>
                </c:pt>
                <c:pt idx="3506">
                  <c:v>11.24</c:v>
                </c:pt>
                <c:pt idx="3507">
                  <c:v>11.24</c:v>
                </c:pt>
                <c:pt idx="3508">
                  <c:v>11.24</c:v>
                </c:pt>
                <c:pt idx="3509">
                  <c:v>11.24</c:v>
                </c:pt>
                <c:pt idx="3510">
                  <c:v>11.24</c:v>
                </c:pt>
                <c:pt idx="3511">
                  <c:v>11.24</c:v>
                </c:pt>
                <c:pt idx="3512">
                  <c:v>11.24</c:v>
                </c:pt>
                <c:pt idx="3513">
                  <c:v>11.24</c:v>
                </c:pt>
                <c:pt idx="3514">
                  <c:v>11.24</c:v>
                </c:pt>
                <c:pt idx="3515">
                  <c:v>11.24</c:v>
                </c:pt>
                <c:pt idx="3516">
                  <c:v>11.24</c:v>
                </c:pt>
                <c:pt idx="3517">
                  <c:v>11.24</c:v>
                </c:pt>
                <c:pt idx="3518">
                  <c:v>11.24</c:v>
                </c:pt>
                <c:pt idx="3519">
                  <c:v>11.24</c:v>
                </c:pt>
                <c:pt idx="3520">
                  <c:v>11.24</c:v>
                </c:pt>
                <c:pt idx="3521">
                  <c:v>11.24</c:v>
                </c:pt>
                <c:pt idx="3522">
                  <c:v>11.24</c:v>
                </c:pt>
                <c:pt idx="3523">
                  <c:v>11.24</c:v>
                </c:pt>
                <c:pt idx="3524">
                  <c:v>11.24</c:v>
                </c:pt>
                <c:pt idx="3525">
                  <c:v>11.24</c:v>
                </c:pt>
                <c:pt idx="3526">
                  <c:v>11.24</c:v>
                </c:pt>
                <c:pt idx="3527">
                  <c:v>11.24</c:v>
                </c:pt>
                <c:pt idx="3528">
                  <c:v>11.24</c:v>
                </c:pt>
                <c:pt idx="3529">
                  <c:v>11.24</c:v>
                </c:pt>
                <c:pt idx="3530">
                  <c:v>11.24</c:v>
                </c:pt>
                <c:pt idx="3531">
                  <c:v>11.24</c:v>
                </c:pt>
                <c:pt idx="3532">
                  <c:v>11.24</c:v>
                </c:pt>
                <c:pt idx="3533">
                  <c:v>11.24</c:v>
                </c:pt>
                <c:pt idx="3534">
                  <c:v>11.24</c:v>
                </c:pt>
                <c:pt idx="3535">
                  <c:v>11.24</c:v>
                </c:pt>
                <c:pt idx="3536">
                  <c:v>11.24</c:v>
                </c:pt>
                <c:pt idx="3537">
                  <c:v>11.24</c:v>
                </c:pt>
                <c:pt idx="3538">
                  <c:v>11.24</c:v>
                </c:pt>
                <c:pt idx="3539">
                  <c:v>11.24</c:v>
                </c:pt>
                <c:pt idx="3540">
                  <c:v>11.24</c:v>
                </c:pt>
                <c:pt idx="3541">
                  <c:v>11.24</c:v>
                </c:pt>
                <c:pt idx="3542">
                  <c:v>11.24</c:v>
                </c:pt>
                <c:pt idx="3543">
                  <c:v>11.24</c:v>
                </c:pt>
                <c:pt idx="3544">
                  <c:v>11.24</c:v>
                </c:pt>
                <c:pt idx="3545">
                  <c:v>11.24</c:v>
                </c:pt>
                <c:pt idx="3546">
                  <c:v>11.24</c:v>
                </c:pt>
                <c:pt idx="3547">
                  <c:v>11.24</c:v>
                </c:pt>
                <c:pt idx="3548">
                  <c:v>11.24</c:v>
                </c:pt>
                <c:pt idx="3549">
                  <c:v>11.24</c:v>
                </c:pt>
                <c:pt idx="3550">
                  <c:v>11.24</c:v>
                </c:pt>
                <c:pt idx="3551">
                  <c:v>11.24</c:v>
                </c:pt>
                <c:pt idx="3552">
                  <c:v>11.24</c:v>
                </c:pt>
                <c:pt idx="3553">
                  <c:v>11.24</c:v>
                </c:pt>
                <c:pt idx="3554">
                  <c:v>11.24</c:v>
                </c:pt>
                <c:pt idx="3555">
                  <c:v>11.24</c:v>
                </c:pt>
                <c:pt idx="3556">
                  <c:v>11.24</c:v>
                </c:pt>
                <c:pt idx="3557">
                  <c:v>11.24</c:v>
                </c:pt>
                <c:pt idx="3558">
                  <c:v>11.24</c:v>
                </c:pt>
                <c:pt idx="3559">
                  <c:v>11.24</c:v>
                </c:pt>
                <c:pt idx="3560">
                  <c:v>11.24</c:v>
                </c:pt>
                <c:pt idx="3561">
                  <c:v>11.24</c:v>
                </c:pt>
                <c:pt idx="3562">
                  <c:v>11.24</c:v>
                </c:pt>
                <c:pt idx="3563">
                  <c:v>11.24</c:v>
                </c:pt>
                <c:pt idx="3564">
                  <c:v>0.38175999999999999</c:v>
                </c:pt>
                <c:pt idx="3565">
                  <c:v>0.38175999999999999</c:v>
                </c:pt>
                <c:pt idx="3566">
                  <c:v>0.38175999999999999</c:v>
                </c:pt>
                <c:pt idx="3567">
                  <c:v>0.38175999999999999</c:v>
                </c:pt>
                <c:pt idx="3568">
                  <c:v>0.38175999999999999</c:v>
                </c:pt>
              </c:numCache>
            </c:numRef>
          </c:yVal>
          <c:smooth val="0"/>
        </c:ser>
        <c:ser>
          <c:idx val="8"/>
          <c:order val="8"/>
          <c:tx>
            <c:strRef>
              <c:f>Φύλλο2!$P$1</c:f>
              <c:strCache>
                <c:ptCount val="1"/>
                <c:pt idx="0">
                  <c:v>Features Pyramid</c:v>
                </c:pt>
              </c:strCache>
            </c:strRef>
          </c:tx>
          <c:spPr>
            <a:ln w="19050">
              <a:solidFill>
                <a:srgbClr val="0070C0"/>
              </a:solidFill>
              <a:prstDash val="dash"/>
            </a:ln>
          </c:spPr>
          <c:marker>
            <c:symbol val="none"/>
          </c:marker>
          <c:xVal>
            <c:numRef>
              <c:f>Φύλλο2!$A$1:$A$3569</c:f>
              <c:numCache>
                <c:formatCode>0.000</c:formatCode>
                <c:ptCount val="3569"/>
                <c:pt idx="0">
                  <c:v>0</c:v>
                </c:pt>
                <c:pt idx="1">
                  <c:v>0</c:v>
                </c:pt>
                <c:pt idx="2">
                  <c:v>0</c:v>
                </c:pt>
                <c:pt idx="3">
                  <c:v>0</c:v>
                </c:pt>
                <c:pt idx="4">
                  <c:v>2.4899999999999922E-3</c:v>
                </c:pt>
                <c:pt idx="5">
                  <c:v>2.4899999999999922E-3</c:v>
                </c:pt>
                <c:pt idx="6">
                  <c:v>2.4899999999999922E-3</c:v>
                </c:pt>
                <c:pt idx="7">
                  <c:v>2.4899999999999922E-3</c:v>
                </c:pt>
                <c:pt idx="8">
                  <c:v>6.3899999999999929E-3</c:v>
                </c:pt>
                <c:pt idx="9">
                  <c:v>6.399999999999989E-3</c:v>
                </c:pt>
                <c:pt idx="10">
                  <c:v>6.399999999999989E-3</c:v>
                </c:pt>
                <c:pt idx="11">
                  <c:v>6.399999999999989E-3</c:v>
                </c:pt>
                <c:pt idx="12">
                  <c:v>6.399999999999989E-3</c:v>
                </c:pt>
                <c:pt idx="13">
                  <c:v>6.399999999999989E-3</c:v>
                </c:pt>
                <c:pt idx="14">
                  <c:v>9.7289999999999988E-2</c:v>
                </c:pt>
                <c:pt idx="15">
                  <c:v>9.7289999999999988E-2</c:v>
                </c:pt>
                <c:pt idx="16">
                  <c:v>9.7289999999999988E-2</c:v>
                </c:pt>
                <c:pt idx="17">
                  <c:v>9.7289999999999988E-2</c:v>
                </c:pt>
                <c:pt idx="18">
                  <c:v>9.7289999999999988E-2</c:v>
                </c:pt>
                <c:pt idx="19">
                  <c:v>9.7289999999999988E-2</c:v>
                </c:pt>
                <c:pt idx="20">
                  <c:v>9.7289999999999988E-2</c:v>
                </c:pt>
                <c:pt idx="21">
                  <c:v>0.14618999999999999</c:v>
                </c:pt>
                <c:pt idx="22">
                  <c:v>0.1462</c:v>
                </c:pt>
                <c:pt idx="23">
                  <c:v>0.1462</c:v>
                </c:pt>
                <c:pt idx="24">
                  <c:v>0.1462</c:v>
                </c:pt>
                <c:pt idx="25">
                  <c:v>0.1462</c:v>
                </c:pt>
                <c:pt idx="26">
                  <c:v>0.1462</c:v>
                </c:pt>
                <c:pt idx="27">
                  <c:v>0.15378</c:v>
                </c:pt>
                <c:pt idx="28">
                  <c:v>0.15378999999999998</c:v>
                </c:pt>
                <c:pt idx="29">
                  <c:v>0.15378999999999998</c:v>
                </c:pt>
                <c:pt idx="30">
                  <c:v>0.15378999999999998</c:v>
                </c:pt>
                <c:pt idx="31">
                  <c:v>0.15378999999999998</c:v>
                </c:pt>
                <c:pt idx="32">
                  <c:v>0.15378999999999998</c:v>
                </c:pt>
                <c:pt idx="33">
                  <c:v>0.16519999999999999</c:v>
                </c:pt>
                <c:pt idx="34">
                  <c:v>0.16519999999999999</c:v>
                </c:pt>
                <c:pt idx="35">
                  <c:v>0.16519999999999999</c:v>
                </c:pt>
                <c:pt idx="36">
                  <c:v>0.16519999999999999</c:v>
                </c:pt>
                <c:pt idx="37">
                  <c:v>0.16566999999999998</c:v>
                </c:pt>
                <c:pt idx="38">
                  <c:v>0.16566999999999998</c:v>
                </c:pt>
                <c:pt idx="39">
                  <c:v>0.16566999999999998</c:v>
                </c:pt>
                <c:pt idx="40">
                  <c:v>0.16566999999999998</c:v>
                </c:pt>
                <c:pt idx="41">
                  <c:v>0.16736000000000001</c:v>
                </c:pt>
                <c:pt idx="42">
                  <c:v>0.16736999999999999</c:v>
                </c:pt>
                <c:pt idx="43">
                  <c:v>0.16736999999999999</c:v>
                </c:pt>
                <c:pt idx="44">
                  <c:v>0.16736999999999999</c:v>
                </c:pt>
                <c:pt idx="45">
                  <c:v>0.16736999999999999</c:v>
                </c:pt>
                <c:pt idx="46">
                  <c:v>0.16736999999999999</c:v>
                </c:pt>
                <c:pt idx="47">
                  <c:v>0.17011999999999999</c:v>
                </c:pt>
                <c:pt idx="48">
                  <c:v>0.17011999999999999</c:v>
                </c:pt>
                <c:pt idx="49">
                  <c:v>0.17011999999999999</c:v>
                </c:pt>
                <c:pt idx="50">
                  <c:v>0.17011999999999999</c:v>
                </c:pt>
                <c:pt idx="51">
                  <c:v>0.17011999999999999</c:v>
                </c:pt>
                <c:pt idx="52">
                  <c:v>0.17011999999999999</c:v>
                </c:pt>
                <c:pt idx="53">
                  <c:v>0.17011999999999999</c:v>
                </c:pt>
                <c:pt idx="54">
                  <c:v>0.17011999999999999</c:v>
                </c:pt>
                <c:pt idx="55">
                  <c:v>0.17050999999999999</c:v>
                </c:pt>
                <c:pt idx="56">
                  <c:v>0.17050999999999999</c:v>
                </c:pt>
                <c:pt idx="57">
                  <c:v>0.17050999999999999</c:v>
                </c:pt>
                <c:pt idx="58">
                  <c:v>0.17050999999999999</c:v>
                </c:pt>
                <c:pt idx="59">
                  <c:v>0.17050999999999999</c:v>
                </c:pt>
                <c:pt idx="60">
                  <c:v>0.17050999999999999</c:v>
                </c:pt>
                <c:pt idx="61">
                  <c:v>0.17116000000000001</c:v>
                </c:pt>
                <c:pt idx="62">
                  <c:v>0.17116000000000001</c:v>
                </c:pt>
                <c:pt idx="63">
                  <c:v>0.17116000000000001</c:v>
                </c:pt>
                <c:pt idx="64">
                  <c:v>0.17116000000000001</c:v>
                </c:pt>
                <c:pt idx="65">
                  <c:v>0.17116000000000001</c:v>
                </c:pt>
                <c:pt idx="66">
                  <c:v>0.17116000000000001</c:v>
                </c:pt>
                <c:pt idx="67">
                  <c:v>0.17116000000000001</c:v>
                </c:pt>
                <c:pt idx="68">
                  <c:v>0.17116000000000001</c:v>
                </c:pt>
                <c:pt idx="69">
                  <c:v>0.17126</c:v>
                </c:pt>
                <c:pt idx="70">
                  <c:v>0.17126</c:v>
                </c:pt>
                <c:pt idx="71">
                  <c:v>0.17126</c:v>
                </c:pt>
                <c:pt idx="72">
                  <c:v>0.17126</c:v>
                </c:pt>
                <c:pt idx="73">
                  <c:v>0.17126</c:v>
                </c:pt>
                <c:pt idx="74">
                  <c:v>0.17126</c:v>
                </c:pt>
                <c:pt idx="75">
                  <c:v>0.1714</c:v>
                </c:pt>
                <c:pt idx="76">
                  <c:v>0.1714</c:v>
                </c:pt>
                <c:pt idx="77">
                  <c:v>0.1714</c:v>
                </c:pt>
                <c:pt idx="78">
                  <c:v>0.1714</c:v>
                </c:pt>
                <c:pt idx="79">
                  <c:v>0.1714</c:v>
                </c:pt>
                <c:pt idx="80">
                  <c:v>0.1714</c:v>
                </c:pt>
                <c:pt idx="81">
                  <c:v>0.1714</c:v>
                </c:pt>
                <c:pt idx="82">
                  <c:v>0.1714</c:v>
                </c:pt>
                <c:pt idx="83">
                  <c:v>0.1714</c:v>
                </c:pt>
                <c:pt idx="84">
                  <c:v>0.1714</c:v>
                </c:pt>
                <c:pt idx="85">
                  <c:v>0.18897</c:v>
                </c:pt>
                <c:pt idx="86">
                  <c:v>0.18897</c:v>
                </c:pt>
                <c:pt idx="87">
                  <c:v>0.18897</c:v>
                </c:pt>
                <c:pt idx="88">
                  <c:v>0.18897</c:v>
                </c:pt>
                <c:pt idx="89">
                  <c:v>0.18899000000000002</c:v>
                </c:pt>
                <c:pt idx="90">
                  <c:v>0.18899000000000002</c:v>
                </c:pt>
                <c:pt idx="91">
                  <c:v>0.25351999999999997</c:v>
                </c:pt>
                <c:pt idx="92">
                  <c:v>0.25353000000000003</c:v>
                </c:pt>
                <c:pt idx="93">
                  <c:v>0.25353000000000003</c:v>
                </c:pt>
                <c:pt idx="94">
                  <c:v>0.25353000000000003</c:v>
                </c:pt>
                <c:pt idx="95">
                  <c:v>0.25353000000000003</c:v>
                </c:pt>
                <c:pt idx="96">
                  <c:v>0.25353000000000003</c:v>
                </c:pt>
                <c:pt idx="97">
                  <c:v>0.25353000000000003</c:v>
                </c:pt>
                <c:pt idx="98">
                  <c:v>0.29013</c:v>
                </c:pt>
                <c:pt idx="99">
                  <c:v>0.29013</c:v>
                </c:pt>
                <c:pt idx="100">
                  <c:v>0.29013</c:v>
                </c:pt>
                <c:pt idx="101">
                  <c:v>0.29013</c:v>
                </c:pt>
                <c:pt idx="102">
                  <c:v>0.29013</c:v>
                </c:pt>
                <c:pt idx="103">
                  <c:v>0.29013</c:v>
                </c:pt>
                <c:pt idx="104">
                  <c:v>0.29491000000000001</c:v>
                </c:pt>
                <c:pt idx="105">
                  <c:v>0.29491000000000001</c:v>
                </c:pt>
                <c:pt idx="106">
                  <c:v>0.29491000000000001</c:v>
                </c:pt>
                <c:pt idx="107">
                  <c:v>0.29491000000000001</c:v>
                </c:pt>
                <c:pt idx="108">
                  <c:v>0.29491000000000001</c:v>
                </c:pt>
                <c:pt idx="109">
                  <c:v>0.29491000000000001</c:v>
                </c:pt>
                <c:pt idx="110">
                  <c:v>0.30342999999999998</c:v>
                </c:pt>
                <c:pt idx="111">
                  <c:v>0.30342999999999998</c:v>
                </c:pt>
                <c:pt idx="112">
                  <c:v>0.30342999999999998</c:v>
                </c:pt>
                <c:pt idx="113">
                  <c:v>0.30342999999999998</c:v>
                </c:pt>
                <c:pt idx="114">
                  <c:v>0.30342999999999998</c:v>
                </c:pt>
                <c:pt idx="115">
                  <c:v>0.30342999999999998</c:v>
                </c:pt>
                <c:pt idx="116">
                  <c:v>0.30342999999999998</c:v>
                </c:pt>
                <c:pt idx="117">
                  <c:v>0.30342999999999998</c:v>
                </c:pt>
                <c:pt idx="118">
                  <c:v>0.30459999999999998</c:v>
                </c:pt>
                <c:pt idx="119">
                  <c:v>0.30459999999999998</c:v>
                </c:pt>
                <c:pt idx="120">
                  <c:v>0.30459999999999998</c:v>
                </c:pt>
                <c:pt idx="121">
                  <c:v>0.30459999999999998</c:v>
                </c:pt>
                <c:pt idx="122">
                  <c:v>0.30459999999999998</c:v>
                </c:pt>
                <c:pt idx="123">
                  <c:v>0.30459999999999998</c:v>
                </c:pt>
                <c:pt idx="124">
                  <c:v>0.30667999999999995</c:v>
                </c:pt>
                <c:pt idx="125">
                  <c:v>0.30667999999999995</c:v>
                </c:pt>
                <c:pt idx="126">
                  <c:v>0.30667999999999995</c:v>
                </c:pt>
                <c:pt idx="127">
                  <c:v>0.30667999999999995</c:v>
                </c:pt>
                <c:pt idx="128">
                  <c:v>0.30667999999999995</c:v>
                </c:pt>
                <c:pt idx="129">
                  <c:v>0.30667999999999995</c:v>
                </c:pt>
                <c:pt idx="130">
                  <c:v>0.30667999999999995</c:v>
                </c:pt>
                <c:pt idx="131">
                  <c:v>0.30667999999999995</c:v>
                </c:pt>
                <c:pt idx="132">
                  <c:v>0.30696999999999997</c:v>
                </c:pt>
                <c:pt idx="133">
                  <c:v>0.30696999999999997</c:v>
                </c:pt>
                <c:pt idx="134">
                  <c:v>0.30696999999999997</c:v>
                </c:pt>
                <c:pt idx="135">
                  <c:v>0.30696999999999997</c:v>
                </c:pt>
                <c:pt idx="136">
                  <c:v>0.30696999999999997</c:v>
                </c:pt>
                <c:pt idx="137">
                  <c:v>0.30696999999999997</c:v>
                </c:pt>
                <c:pt idx="138">
                  <c:v>0.30744000000000005</c:v>
                </c:pt>
                <c:pt idx="139">
                  <c:v>0.30744000000000005</c:v>
                </c:pt>
                <c:pt idx="140">
                  <c:v>0.30744000000000005</c:v>
                </c:pt>
                <c:pt idx="141">
                  <c:v>0.30744000000000005</c:v>
                </c:pt>
                <c:pt idx="142">
                  <c:v>0.30744000000000005</c:v>
                </c:pt>
                <c:pt idx="143">
                  <c:v>0.30744000000000005</c:v>
                </c:pt>
                <c:pt idx="144">
                  <c:v>0.30744000000000005</c:v>
                </c:pt>
                <c:pt idx="145">
                  <c:v>0.30744000000000005</c:v>
                </c:pt>
                <c:pt idx="146">
                  <c:v>0.30750999999999995</c:v>
                </c:pt>
                <c:pt idx="147">
                  <c:v>0.30750999999999995</c:v>
                </c:pt>
                <c:pt idx="148">
                  <c:v>0.30752000000000002</c:v>
                </c:pt>
                <c:pt idx="149">
                  <c:v>0.30752000000000002</c:v>
                </c:pt>
                <c:pt idx="150">
                  <c:v>0.30752000000000002</c:v>
                </c:pt>
                <c:pt idx="151">
                  <c:v>0.30752000000000002</c:v>
                </c:pt>
                <c:pt idx="152">
                  <c:v>0.30761000000000005</c:v>
                </c:pt>
                <c:pt idx="153">
                  <c:v>0.30761000000000005</c:v>
                </c:pt>
                <c:pt idx="154">
                  <c:v>0.30761000000000005</c:v>
                </c:pt>
                <c:pt idx="155">
                  <c:v>0.30761000000000005</c:v>
                </c:pt>
                <c:pt idx="156">
                  <c:v>0.30761000000000005</c:v>
                </c:pt>
                <c:pt idx="157">
                  <c:v>0.30761000000000005</c:v>
                </c:pt>
                <c:pt idx="158">
                  <c:v>0.30761000000000005</c:v>
                </c:pt>
                <c:pt idx="159">
                  <c:v>0.30761000000000005</c:v>
                </c:pt>
                <c:pt idx="160">
                  <c:v>0.30761000000000005</c:v>
                </c:pt>
                <c:pt idx="161">
                  <c:v>0.30761000000000005</c:v>
                </c:pt>
                <c:pt idx="162">
                  <c:v>0.32184000000000001</c:v>
                </c:pt>
                <c:pt idx="163">
                  <c:v>0.32184000000000001</c:v>
                </c:pt>
                <c:pt idx="164">
                  <c:v>0.32184000000000001</c:v>
                </c:pt>
                <c:pt idx="165">
                  <c:v>0.32184000000000001</c:v>
                </c:pt>
                <c:pt idx="166">
                  <c:v>0.32184000000000001</c:v>
                </c:pt>
                <c:pt idx="167">
                  <c:v>0.32184000000000001</c:v>
                </c:pt>
                <c:pt idx="168">
                  <c:v>0.37036000000000002</c:v>
                </c:pt>
                <c:pt idx="169">
                  <c:v>0.37036000000000002</c:v>
                </c:pt>
                <c:pt idx="170">
                  <c:v>0.37036000000000002</c:v>
                </c:pt>
                <c:pt idx="171">
                  <c:v>0.37036000000000002</c:v>
                </c:pt>
                <c:pt idx="172">
                  <c:v>0.37036000000000002</c:v>
                </c:pt>
                <c:pt idx="173">
                  <c:v>0.37036000000000002</c:v>
                </c:pt>
                <c:pt idx="174">
                  <c:v>0.37036000000000002</c:v>
                </c:pt>
                <c:pt idx="175">
                  <c:v>0.39800000000000002</c:v>
                </c:pt>
                <c:pt idx="176">
                  <c:v>0.39800000000000002</c:v>
                </c:pt>
                <c:pt idx="177">
                  <c:v>0.39800000000000002</c:v>
                </c:pt>
                <c:pt idx="178">
                  <c:v>0.39800000000000002</c:v>
                </c:pt>
                <c:pt idx="179">
                  <c:v>0.39800000000000002</c:v>
                </c:pt>
                <c:pt idx="180">
                  <c:v>0.39800000000000002</c:v>
                </c:pt>
                <c:pt idx="181">
                  <c:v>0.40164999999999995</c:v>
                </c:pt>
                <c:pt idx="182">
                  <c:v>0.40164999999999995</c:v>
                </c:pt>
                <c:pt idx="183">
                  <c:v>0.40164999999999995</c:v>
                </c:pt>
                <c:pt idx="184">
                  <c:v>0.40164999999999995</c:v>
                </c:pt>
                <c:pt idx="185">
                  <c:v>0.40164999999999995</c:v>
                </c:pt>
                <c:pt idx="186">
                  <c:v>0.40164999999999995</c:v>
                </c:pt>
                <c:pt idx="187">
                  <c:v>0.40795999999999999</c:v>
                </c:pt>
                <c:pt idx="188">
                  <c:v>0.40795999999999999</c:v>
                </c:pt>
                <c:pt idx="189">
                  <c:v>0.40795999999999999</c:v>
                </c:pt>
                <c:pt idx="190">
                  <c:v>0.40795999999999999</c:v>
                </c:pt>
                <c:pt idx="191">
                  <c:v>0.40795999999999999</c:v>
                </c:pt>
                <c:pt idx="192">
                  <c:v>0.40795999999999999</c:v>
                </c:pt>
                <c:pt idx="193">
                  <c:v>0.40795999999999999</c:v>
                </c:pt>
                <c:pt idx="194">
                  <c:v>0.40795999999999999</c:v>
                </c:pt>
                <c:pt idx="195">
                  <c:v>0.40886</c:v>
                </c:pt>
                <c:pt idx="196">
                  <c:v>0.40886</c:v>
                </c:pt>
                <c:pt idx="197">
                  <c:v>0.40886</c:v>
                </c:pt>
                <c:pt idx="198">
                  <c:v>0.40886</c:v>
                </c:pt>
                <c:pt idx="199">
                  <c:v>0.40886</c:v>
                </c:pt>
                <c:pt idx="200">
                  <c:v>0.40886</c:v>
                </c:pt>
                <c:pt idx="201">
                  <c:v>0.41039999999999999</c:v>
                </c:pt>
                <c:pt idx="202">
                  <c:v>0.41039999999999999</c:v>
                </c:pt>
                <c:pt idx="203">
                  <c:v>0.41039999999999999</c:v>
                </c:pt>
                <c:pt idx="204">
                  <c:v>0.41039999999999999</c:v>
                </c:pt>
                <c:pt idx="205">
                  <c:v>0.41039999999999999</c:v>
                </c:pt>
                <c:pt idx="206">
                  <c:v>0.41039999999999999</c:v>
                </c:pt>
                <c:pt idx="207">
                  <c:v>0.41039999999999999</c:v>
                </c:pt>
                <c:pt idx="208">
                  <c:v>0.41039999999999999</c:v>
                </c:pt>
                <c:pt idx="209">
                  <c:v>0.41061999999999999</c:v>
                </c:pt>
                <c:pt idx="210">
                  <c:v>0.41061999999999999</c:v>
                </c:pt>
                <c:pt idx="211">
                  <c:v>0.41061999999999999</c:v>
                </c:pt>
                <c:pt idx="212">
                  <c:v>0.41061999999999999</c:v>
                </c:pt>
                <c:pt idx="213">
                  <c:v>0.41061999999999999</c:v>
                </c:pt>
                <c:pt idx="214">
                  <c:v>0.41061999999999999</c:v>
                </c:pt>
                <c:pt idx="215">
                  <c:v>0.41096999999999995</c:v>
                </c:pt>
                <c:pt idx="216">
                  <c:v>0.41096999999999995</c:v>
                </c:pt>
                <c:pt idx="217">
                  <c:v>0.41096999999999995</c:v>
                </c:pt>
                <c:pt idx="218">
                  <c:v>0.41096999999999995</c:v>
                </c:pt>
                <c:pt idx="219">
                  <c:v>0.41096999999999995</c:v>
                </c:pt>
                <c:pt idx="220">
                  <c:v>0.41096999999999995</c:v>
                </c:pt>
                <c:pt idx="221">
                  <c:v>0.41096999999999995</c:v>
                </c:pt>
                <c:pt idx="222">
                  <c:v>0.41096999999999995</c:v>
                </c:pt>
                <c:pt idx="223">
                  <c:v>0.41103000000000001</c:v>
                </c:pt>
                <c:pt idx="224">
                  <c:v>0.41103000000000001</c:v>
                </c:pt>
                <c:pt idx="225">
                  <c:v>0.41103000000000001</c:v>
                </c:pt>
                <c:pt idx="226">
                  <c:v>0.41103000000000001</c:v>
                </c:pt>
                <c:pt idx="227">
                  <c:v>0.41103000000000001</c:v>
                </c:pt>
                <c:pt idx="228">
                  <c:v>0.41103000000000001</c:v>
                </c:pt>
                <c:pt idx="229">
                  <c:v>0.41108999999999996</c:v>
                </c:pt>
                <c:pt idx="230">
                  <c:v>0.41108999999999996</c:v>
                </c:pt>
                <c:pt idx="231">
                  <c:v>0.41108999999999996</c:v>
                </c:pt>
                <c:pt idx="232">
                  <c:v>0.41108999999999996</c:v>
                </c:pt>
                <c:pt idx="233">
                  <c:v>0.41108999999999996</c:v>
                </c:pt>
                <c:pt idx="234">
                  <c:v>0.41108999999999996</c:v>
                </c:pt>
                <c:pt idx="235">
                  <c:v>0.41110000000000002</c:v>
                </c:pt>
                <c:pt idx="236">
                  <c:v>0.41110000000000002</c:v>
                </c:pt>
                <c:pt idx="237">
                  <c:v>0.41110000000000002</c:v>
                </c:pt>
                <c:pt idx="238">
                  <c:v>0.41110000000000002</c:v>
                </c:pt>
                <c:pt idx="239">
                  <c:v>0.42301999999999995</c:v>
                </c:pt>
                <c:pt idx="240">
                  <c:v>0.42301999999999995</c:v>
                </c:pt>
                <c:pt idx="241">
                  <c:v>0.42301999999999995</c:v>
                </c:pt>
                <c:pt idx="242">
                  <c:v>0.42301999999999995</c:v>
                </c:pt>
                <c:pt idx="243">
                  <c:v>0.42301999999999995</c:v>
                </c:pt>
                <c:pt idx="244">
                  <c:v>0.42301999999999995</c:v>
                </c:pt>
                <c:pt idx="245">
                  <c:v>0.45901999999999998</c:v>
                </c:pt>
                <c:pt idx="246">
                  <c:v>0.45903000000000005</c:v>
                </c:pt>
                <c:pt idx="247">
                  <c:v>0.45903000000000005</c:v>
                </c:pt>
                <c:pt idx="248">
                  <c:v>0.45903000000000005</c:v>
                </c:pt>
                <c:pt idx="249">
                  <c:v>0.45903000000000005</c:v>
                </c:pt>
                <c:pt idx="250">
                  <c:v>0.45903000000000005</c:v>
                </c:pt>
                <c:pt idx="251">
                  <c:v>0.45903000000000005</c:v>
                </c:pt>
                <c:pt idx="252">
                  <c:v>0.47965000000000002</c:v>
                </c:pt>
                <c:pt idx="253">
                  <c:v>0.47965000000000002</c:v>
                </c:pt>
                <c:pt idx="254">
                  <c:v>0.47965000000000002</c:v>
                </c:pt>
                <c:pt idx="255">
                  <c:v>0.47965999999999998</c:v>
                </c:pt>
                <c:pt idx="256">
                  <c:v>0.47965999999999998</c:v>
                </c:pt>
                <c:pt idx="257">
                  <c:v>0.47965999999999998</c:v>
                </c:pt>
                <c:pt idx="258">
                  <c:v>0.48238000000000003</c:v>
                </c:pt>
                <c:pt idx="259">
                  <c:v>0.48238000000000003</c:v>
                </c:pt>
                <c:pt idx="260">
                  <c:v>0.48238000000000003</c:v>
                </c:pt>
                <c:pt idx="261">
                  <c:v>0.48238000000000003</c:v>
                </c:pt>
                <c:pt idx="262">
                  <c:v>0.48238000000000003</c:v>
                </c:pt>
                <c:pt idx="263">
                  <c:v>0.48238000000000003</c:v>
                </c:pt>
                <c:pt idx="264">
                  <c:v>0.48716000000000004</c:v>
                </c:pt>
                <c:pt idx="265">
                  <c:v>0.48716000000000004</c:v>
                </c:pt>
                <c:pt idx="266">
                  <c:v>0.48716000000000004</c:v>
                </c:pt>
                <c:pt idx="267">
                  <c:v>0.48716000000000004</c:v>
                </c:pt>
                <c:pt idx="268">
                  <c:v>0.48716000000000004</c:v>
                </c:pt>
                <c:pt idx="269">
                  <c:v>0.48716000000000004</c:v>
                </c:pt>
                <c:pt idx="270">
                  <c:v>0.48716000000000004</c:v>
                </c:pt>
                <c:pt idx="271">
                  <c:v>0.48716999999999999</c:v>
                </c:pt>
                <c:pt idx="272">
                  <c:v>0.48782999999999999</c:v>
                </c:pt>
                <c:pt idx="273">
                  <c:v>0.48782999999999999</c:v>
                </c:pt>
                <c:pt idx="274">
                  <c:v>0.48782999999999999</c:v>
                </c:pt>
                <c:pt idx="275">
                  <c:v>0.48782999999999999</c:v>
                </c:pt>
                <c:pt idx="276">
                  <c:v>0.48782999999999999</c:v>
                </c:pt>
                <c:pt idx="277">
                  <c:v>0.48782999999999999</c:v>
                </c:pt>
                <c:pt idx="278">
                  <c:v>0.48897999999999997</c:v>
                </c:pt>
                <c:pt idx="279">
                  <c:v>0.48899000000000004</c:v>
                </c:pt>
                <c:pt idx="280">
                  <c:v>0.48899000000000004</c:v>
                </c:pt>
                <c:pt idx="281">
                  <c:v>0.48899000000000004</c:v>
                </c:pt>
                <c:pt idx="282">
                  <c:v>0.48899000000000004</c:v>
                </c:pt>
                <c:pt idx="283">
                  <c:v>0.48899000000000004</c:v>
                </c:pt>
                <c:pt idx="284">
                  <c:v>0.48899000000000004</c:v>
                </c:pt>
                <c:pt idx="285">
                  <c:v>0.48899000000000004</c:v>
                </c:pt>
                <c:pt idx="286">
                  <c:v>0.48914999999999997</c:v>
                </c:pt>
                <c:pt idx="287">
                  <c:v>0.48914999999999997</c:v>
                </c:pt>
                <c:pt idx="288">
                  <c:v>0.48916000000000004</c:v>
                </c:pt>
                <c:pt idx="289">
                  <c:v>0.48916000000000004</c:v>
                </c:pt>
                <c:pt idx="290">
                  <c:v>0.48916000000000004</c:v>
                </c:pt>
                <c:pt idx="291">
                  <c:v>0.48916000000000004</c:v>
                </c:pt>
                <c:pt idx="292">
                  <c:v>0.48942000000000008</c:v>
                </c:pt>
                <c:pt idx="293">
                  <c:v>0.48943000000000003</c:v>
                </c:pt>
                <c:pt idx="294">
                  <c:v>0.48943000000000003</c:v>
                </c:pt>
                <c:pt idx="295">
                  <c:v>0.48943000000000003</c:v>
                </c:pt>
                <c:pt idx="296">
                  <c:v>0.48943000000000003</c:v>
                </c:pt>
                <c:pt idx="297">
                  <c:v>0.48943000000000003</c:v>
                </c:pt>
                <c:pt idx="298">
                  <c:v>0.48943000000000003</c:v>
                </c:pt>
                <c:pt idx="299">
                  <c:v>0.48943000000000003</c:v>
                </c:pt>
                <c:pt idx="300">
                  <c:v>0.48943000000000003</c:v>
                </c:pt>
                <c:pt idx="301">
                  <c:v>0.48943000000000003</c:v>
                </c:pt>
                <c:pt idx="302">
                  <c:v>0.49968999999999997</c:v>
                </c:pt>
                <c:pt idx="303">
                  <c:v>0.49968999999999997</c:v>
                </c:pt>
                <c:pt idx="304">
                  <c:v>0.49968999999999997</c:v>
                </c:pt>
                <c:pt idx="305">
                  <c:v>0.49968999999999997</c:v>
                </c:pt>
                <c:pt idx="306">
                  <c:v>0.49968999999999997</c:v>
                </c:pt>
                <c:pt idx="307">
                  <c:v>0.49968999999999997</c:v>
                </c:pt>
                <c:pt idx="308">
                  <c:v>0.52666000000000002</c:v>
                </c:pt>
                <c:pt idx="309">
                  <c:v>0.52666000000000002</c:v>
                </c:pt>
                <c:pt idx="310">
                  <c:v>0.52666000000000002</c:v>
                </c:pt>
                <c:pt idx="311">
                  <c:v>0.52666000000000002</c:v>
                </c:pt>
                <c:pt idx="312">
                  <c:v>0.52666000000000002</c:v>
                </c:pt>
                <c:pt idx="313">
                  <c:v>0.52666000000000002</c:v>
                </c:pt>
                <c:pt idx="314">
                  <c:v>0.52666000000000002</c:v>
                </c:pt>
                <c:pt idx="315">
                  <c:v>0.54227000000000003</c:v>
                </c:pt>
                <c:pt idx="316">
                  <c:v>0.54227999999999998</c:v>
                </c:pt>
                <c:pt idx="317">
                  <c:v>0.54227999999999998</c:v>
                </c:pt>
                <c:pt idx="318">
                  <c:v>0.54227999999999998</c:v>
                </c:pt>
                <c:pt idx="319">
                  <c:v>0.54227999999999998</c:v>
                </c:pt>
                <c:pt idx="320">
                  <c:v>0.54227999999999998</c:v>
                </c:pt>
                <c:pt idx="321">
                  <c:v>0.54446000000000006</c:v>
                </c:pt>
                <c:pt idx="322">
                  <c:v>0.54446000000000006</c:v>
                </c:pt>
                <c:pt idx="323">
                  <c:v>0.54446000000000006</c:v>
                </c:pt>
                <c:pt idx="324">
                  <c:v>0.54446000000000006</c:v>
                </c:pt>
                <c:pt idx="325">
                  <c:v>0.54446000000000006</c:v>
                </c:pt>
                <c:pt idx="326">
                  <c:v>0.54446000000000006</c:v>
                </c:pt>
                <c:pt idx="327">
                  <c:v>0.54808000000000001</c:v>
                </c:pt>
                <c:pt idx="328">
                  <c:v>0.54808000000000001</c:v>
                </c:pt>
                <c:pt idx="329">
                  <c:v>0.54808000000000001</c:v>
                </c:pt>
                <c:pt idx="330">
                  <c:v>0.54808000000000001</c:v>
                </c:pt>
                <c:pt idx="331">
                  <c:v>0.54809000000000008</c:v>
                </c:pt>
                <c:pt idx="332">
                  <c:v>0.54809000000000008</c:v>
                </c:pt>
                <c:pt idx="333">
                  <c:v>0.54809000000000008</c:v>
                </c:pt>
                <c:pt idx="334">
                  <c:v>0.54809000000000008</c:v>
                </c:pt>
                <c:pt idx="335">
                  <c:v>0.54861000000000004</c:v>
                </c:pt>
                <c:pt idx="336">
                  <c:v>0.54861000000000004</c:v>
                </c:pt>
                <c:pt idx="337">
                  <c:v>0.54861000000000004</c:v>
                </c:pt>
                <c:pt idx="338">
                  <c:v>0.54861000000000004</c:v>
                </c:pt>
                <c:pt idx="339">
                  <c:v>0.54861000000000004</c:v>
                </c:pt>
                <c:pt idx="340">
                  <c:v>0.54861000000000004</c:v>
                </c:pt>
                <c:pt idx="341">
                  <c:v>0.54946000000000006</c:v>
                </c:pt>
                <c:pt idx="342">
                  <c:v>0.54946000000000006</c:v>
                </c:pt>
                <c:pt idx="343">
                  <c:v>0.54946000000000006</c:v>
                </c:pt>
                <c:pt idx="344">
                  <c:v>0.54946000000000006</c:v>
                </c:pt>
                <c:pt idx="345">
                  <c:v>0.54947000000000001</c:v>
                </c:pt>
                <c:pt idx="346">
                  <c:v>0.54947000000000001</c:v>
                </c:pt>
                <c:pt idx="347">
                  <c:v>0.54947000000000001</c:v>
                </c:pt>
                <c:pt idx="348">
                  <c:v>0.54947000000000001</c:v>
                </c:pt>
                <c:pt idx="349">
                  <c:v>0.54959000000000002</c:v>
                </c:pt>
                <c:pt idx="350">
                  <c:v>0.54959000000000002</c:v>
                </c:pt>
                <c:pt idx="351">
                  <c:v>0.54959999999999998</c:v>
                </c:pt>
                <c:pt idx="352">
                  <c:v>0.54959999999999998</c:v>
                </c:pt>
                <c:pt idx="353">
                  <c:v>0.54959999999999998</c:v>
                </c:pt>
                <c:pt idx="354">
                  <c:v>0.54959999999999998</c:v>
                </c:pt>
                <c:pt idx="355">
                  <c:v>0.54976999999999998</c:v>
                </c:pt>
                <c:pt idx="356">
                  <c:v>0.54976999999999998</c:v>
                </c:pt>
                <c:pt idx="357">
                  <c:v>0.54976999999999998</c:v>
                </c:pt>
                <c:pt idx="358">
                  <c:v>0.54976999999999998</c:v>
                </c:pt>
                <c:pt idx="359">
                  <c:v>0.54978000000000005</c:v>
                </c:pt>
                <c:pt idx="360">
                  <c:v>0.54978000000000005</c:v>
                </c:pt>
                <c:pt idx="361">
                  <c:v>0.54981000000000002</c:v>
                </c:pt>
                <c:pt idx="362">
                  <c:v>0.54981000000000002</c:v>
                </c:pt>
                <c:pt idx="363">
                  <c:v>0.56030000000000002</c:v>
                </c:pt>
                <c:pt idx="364">
                  <c:v>0.56030999999999997</c:v>
                </c:pt>
                <c:pt idx="365">
                  <c:v>0.56067</c:v>
                </c:pt>
                <c:pt idx="366">
                  <c:v>0.56067</c:v>
                </c:pt>
                <c:pt idx="367">
                  <c:v>0.56859999999999999</c:v>
                </c:pt>
                <c:pt idx="368">
                  <c:v>0.56859999999999999</c:v>
                </c:pt>
                <c:pt idx="369">
                  <c:v>0.56912000000000007</c:v>
                </c:pt>
                <c:pt idx="370">
                  <c:v>0.56912000000000007</c:v>
                </c:pt>
                <c:pt idx="371">
                  <c:v>0.57501999999999998</c:v>
                </c:pt>
                <c:pt idx="372">
                  <c:v>0.57501999999999998</c:v>
                </c:pt>
                <c:pt idx="373">
                  <c:v>0.57510000000000006</c:v>
                </c:pt>
                <c:pt idx="374">
                  <c:v>0.57510000000000006</c:v>
                </c:pt>
                <c:pt idx="375">
                  <c:v>0.57844000000000007</c:v>
                </c:pt>
                <c:pt idx="376">
                  <c:v>0.57845000000000002</c:v>
                </c:pt>
                <c:pt idx="377">
                  <c:v>0.57850999999999997</c:v>
                </c:pt>
                <c:pt idx="378">
                  <c:v>0.57850999999999997</c:v>
                </c:pt>
                <c:pt idx="379">
                  <c:v>0.58105000000000007</c:v>
                </c:pt>
                <c:pt idx="380">
                  <c:v>0.58105000000000007</c:v>
                </c:pt>
                <c:pt idx="381">
                  <c:v>0.58110000000000006</c:v>
                </c:pt>
                <c:pt idx="382">
                  <c:v>0.58110000000000006</c:v>
                </c:pt>
                <c:pt idx="383">
                  <c:v>0.58296999999999999</c:v>
                </c:pt>
                <c:pt idx="384">
                  <c:v>0.58296999999999999</c:v>
                </c:pt>
                <c:pt idx="385">
                  <c:v>0.58301000000000003</c:v>
                </c:pt>
                <c:pt idx="386">
                  <c:v>0.58301000000000003</c:v>
                </c:pt>
                <c:pt idx="387">
                  <c:v>0.58448</c:v>
                </c:pt>
                <c:pt idx="388">
                  <c:v>0.58448</c:v>
                </c:pt>
                <c:pt idx="389">
                  <c:v>0.58450999999999997</c:v>
                </c:pt>
                <c:pt idx="390">
                  <c:v>0.58450999999999997</c:v>
                </c:pt>
                <c:pt idx="391">
                  <c:v>0.58555999999999997</c:v>
                </c:pt>
                <c:pt idx="392">
                  <c:v>0.58555999999999997</c:v>
                </c:pt>
                <c:pt idx="393">
                  <c:v>0.58557999999999999</c:v>
                </c:pt>
                <c:pt idx="394">
                  <c:v>0.58557999999999999</c:v>
                </c:pt>
                <c:pt idx="395">
                  <c:v>0.58639000000000008</c:v>
                </c:pt>
                <c:pt idx="396">
                  <c:v>0.58639000000000008</c:v>
                </c:pt>
                <c:pt idx="397">
                  <c:v>0.58640000000000003</c:v>
                </c:pt>
                <c:pt idx="398">
                  <c:v>0.58640000000000003</c:v>
                </c:pt>
                <c:pt idx="399">
                  <c:v>0.58705000000000007</c:v>
                </c:pt>
                <c:pt idx="400">
                  <c:v>0.58706000000000003</c:v>
                </c:pt>
                <c:pt idx="401">
                  <c:v>0.58706999999999998</c:v>
                </c:pt>
                <c:pt idx="402">
                  <c:v>0.58706999999999998</c:v>
                </c:pt>
                <c:pt idx="403">
                  <c:v>0.58757999999999999</c:v>
                </c:pt>
                <c:pt idx="404">
                  <c:v>0.58757999999999999</c:v>
                </c:pt>
                <c:pt idx="405">
                  <c:v>0.58759000000000006</c:v>
                </c:pt>
                <c:pt idx="406">
                  <c:v>0.58759000000000006</c:v>
                </c:pt>
                <c:pt idx="407">
                  <c:v>0.58792</c:v>
                </c:pt>
                <c:pt idx="408">
                  <c:v>0.58792</c:v>
                </c:pt>
                <c:pt idx="409">
                  <c:v>0.58793000000000006</c:v>
                </c:pt>
                <c:pt idx="410">
                  <c:v>0.58793000000000006</c:v>
                </c:pt>
                <c:pt idx="411">
                  <c:v>0.58835000000000004</c:v>
                </c:pt>
                <c:pt idx="412">
                  <c:v>0.58835000000000004</c:v>
                </c:pt>
                <c:pt idx="413">
                  <c:v>0.58837000000000006</c:v>
                </c:pt>
                <c:pt idx="414">
                  <c:v>0.58837000000000006</c:v>
                </c:pt>
                <c:pt idx="415">
                  <c:v>0.58857000000000004</c:v>
                </c:pt>
                <c:pt idx="416">
                  <c:v>0.58857000000000004</c:v>
                </c:pt>
                <c:pt idx="417">
                  <c:v>0.58857999999999999</c:v>
                </c:pt>
                <c:pt idx="418">
                  <c:v>0.58857999999999999</c:v>
                </c:pt>
                <c:pt idx="419">
                  <c:v>0.58877999999999997</c:v>
                </c:pt>
                <c:pt idx="420">
                  <c:v>0.58877999999999997</c:v>
                </c:pt>
                <c:pt idx="421">
                  <c:v>0.58877999999999997</c:v>
                </c:pt>
                <c:pt idx="422">
                  <c:v>0.58877999999999997</c:v>
                </c:pt>
                <c:pt idx="423">
                  <c:v>0.58889999999999998</c:v>
                </c:pt>
                <c:pt idx="424">
                  <c:v>0.58891000000000004</c:v>
                </c:pt>
                <c:pt idx="425">
                  <c:v>0.58891000000000004</c:v>
                </c:pt>
                <c:pt idx="426">
                  <c:v>0.58891000000000004</c:v>
                </c:pt>
                <c:pt idx="427">
                  <c:v>0.58901000000000003</c:v>
                </c:pt>
                <c:pt idx="428">
                  <c:v>0.58901999999999999</c:v>
                </c:pt>
                <c:pt idx="429">
                  <c:v>0.58901999999999999</c:v>
                </c:pt>
                <c:pt idx="430">
                  <c:v>0.58901999999999999</c:v>
                </c:pt>
                <c:pt idx="431">
                  <c:v>0.58909</c:v>
                </c:pt>
                <c:pt idx="432">
                  <c:v>0.58909</c:v>
                </c:pt>
                <c:pt idx="433">
                  <c:v>0.58910000000000007</c:v>
                </c:pt>
                <c:pt idx="434">
                  <c:v>0.58910000000000007</c:v>
                </c:pt>
                <c:pt idx="435">
                  <c:v>0.58918999999999999</c:v>
                </c:pt>
                <c:pt idx="436">
                  <c:v>0.58918999999999999</c:v>
                </c:pt>
                <c:pt idx="437">
                  <c:v>0.58918999999999999</c:v>
                </c:pt>
                <c:pt idx="438">
                  <c:v>0.58918999999999999</c:v>
                </c:pt>
                <c:pt idx="439">
                  <c:v>0.58925000000000005</c:v>
                </c:pt>
                <c:pt idx="440">
                  <c:v>0.58925000000000005</c:v>
                </c:pt>
                <c:pt idx="441">
                  <c:v>0.58925000000000005</c:v>
                </c:pt>
                <c:pt idx="442">
                  <c:v>0.58925000000000005</c:v>
                </c:pt>
                <c:pt idx="443">
                  <c:v>0.58928999999999998</c:v>
                </c:pt>
                <c:pt idx="444">
                  <c:v>0.58928999999999998</c:v>
                </c:pt>
                <c:pt idx="445">
                  <c:v>0.58930000000000005</c:v>
                </c:pt>
                <c:pt idx="446">
                  <c:v>0.58930000000000005</c:v>
                </c:pt>
                <c:pt idx="447">
                  <c:v>0.58933000000000002</c:v>
                </c:pt>
                <c:pt idx="448">
                  <c:v>0.58933000000000002</c:v>
                </c:pt>
                <c:pt idx="449">
                  <c:v>0.58933000000000002</c:v>
                </c:pt>
                <c:pt idx="450">
                  <c:v>0.58933999999999997</c:v>
                </c:pt>
                <c:pt idx="451">
                  <c:v>0.58935999999999999</c:v>
                </c:pt>
                <c:pt idx="452">
                  <c:v>0.58937000000000006</c:v>
                </c:pt>
                <c:pt idx="453">
                  <c:v>0.58937000000000006</c:v>
                </c:pt>
                <c:pt idx="454">
                  <c:v>0.58937000000000006</c:v>
                </c:pt>
                <c:pt idx="455">
                  <c:v>0.58938999999999997</c:v>
                </c:pt>
                <c:pt idx="456">
                  <c:v>0.58938999999999997</c:v>
                </c:pt>
                <c:pt idx="457">
                  <c:v>0.58938999999999997</c:v>
                </c:pt>
                <c:pt idx="458">
                  <c:v>0.58938999999999997</c:v>
                </c:pt>
                <c:pt idx="459">
                  <c:v>0.58940999999999999</c:v>
                </c:pt>
                <c:pt idx="460">
                  <c:v>0.58940999999999999</c:v>
                </c:pt>
                <c:pt idx="461">
                  <c:v>0.58940999999999999</c:v>
                </c:pt>
                <c:pt idx="462">
                  <c:v>0.58940999999999999</c:v>
                </c:pt>
                <c:pt idx="463">
                  <c:v>0.58943000000000001</c:v>
                </c:pt>
                <c:pt idx="464">
                  <c:v>0.58943000000000001</c:v>
                </c:pt>
                <c:pt idx="465">
                  <c:v>0.58943000000000001</c:v>
                </c:pt>
                <c:pt idx="466">
                  <c:v>0.58943000000000001</c:v>
                </c:pt>
                <c:pt idx="467">
                  <c:v>0.58944000000000007</c:v>
                </c:pt>
                <c:pt idx="468">
                  <c:v>0.58944000000000007</c:v>
                </c:pt>
                <c:pt idx="469">
                  <c:v>0.58944000000000007</c:v>
                </c:pt>
                <c:pt idx="470">
                  <c:v>0.58945000000000003</c:v>
                </c:pt>
                <c:pt idx="471">
                  <c:v>0.58945999999999998</c:v>
                </c:pt>
                <c:pt idx="472">
                  <c:v>0.58945999999999998</c:v>
                </c:pt>
                <c:pt idx="473">
                  <c:v>0.58972000000000002</c:v>
                </c:pt>
                <c:pt idx="474">
                  <c:v>0.58972000000000002</c:v>
                </c:pt>
                <c:pt idx="475">
                  <c:v>0.58984000000000003</c:v>
                </c:pt>
                <c:pt idx="476">
                  <c:v>0.58984000000000003</c:v>
                </c:pt>
                <c:pt idx="477">
                  <c:v>0.58984000000000003</c:v>
                </c:pt>
                <c:pt idx="478">
                  <c:v>2.6722899999999998</c:v>
                </c:pt>
                <c:pt idx="479">
                  <c:v>2.6749000000000001</c:v>
                </c:pt>
                <c:pt idx="480">
                  <c:v>2.6749000000000001</c:v>
                </c:pt>
                <c:pt idx="481">
                  <c:v>2.72214</c:v>
                </c:pt>
                <c:pt idx="482">
                  <c:v>2.72214</c:v>
                </c:pt>
                <c:pt idx="483">
                  <c:v>2.72214</c:v>
                </c:pt>
                <c:pt idx="484">
                  <c:v>2.7222399999999998</c:v>
                </c:pt>
                <c:pt idx="485">
                  <c:v>2.7222399999999998</c:v>
                </c:pt>
                <c:pt idx="486">
                  <c:v>2.7222499999999998</c:v>
                </c:pt>
                <c:pt idx="487">
                  <c:v>2.7222499999999998</c:v>
                </c:pt>
                <c:pt idx="488">
                  <c:v>2.7222499999999998</c:v>
                </c:pt>
                <c:pt idx="489">
                  <c:v>2.7222599999999999</c:v>
                </c:pt>
                <c:pt idx="490">
                  <c:v>4.30009</c:v>
                </c:pt>
                <c:pt idx="491">
                  <c:v>4.3020700000000005</c:v>
                </c:pt>
                <c:pt idx="492">
                  <c:v>4.3020700000000005</c:v>
                </c:pt>
                <c:pt idx="493">
                  <c:v>4.33683</c:v>
                </c:pt>
                <c:pt idx="494">
                  <c:v>4.33683</c:v>
                </c:pt>
                <c:pt idx="495">
                  <c:v>4.33683</c:v>
                </c:pt>
                <c:pt idx="496">
                  <c:v>4.3368900000000004</c:v>
                </c:pt>
                <c:pt idx="497">
                  <c:v>4.3368900000000004</c:v>
                </c:pt>
                <c:pt idx="498">
                  <c:v>4.3369</c:v>
                </c:pt>
                <c:pt idx="499">
                  <c:v>4.3369</c:v>
                </c:pt>
                <c:pt idx="500">
                  <c:v>4.3369</c:v>
                </c:pt>
                <c:pt idx="501">
                  <c:v>4.3369100000000005</c:v>
                </c:pt>
                <c:pt idx="502">
                  <c:v>5.5429900000000005</c:v>
                </c:pt>
                <c:pt idx="503">
                  <c:v>5.5444300000000002</c:v>
                </c:pt>
                <c:pt idx="504">
                  <c:v>5.5444300000000002</c:v>
                </c:pt>
                <c:pt idx="505">
                  <c:v>5.5715400000000006</c:v>
                </c:pt>
                <c:pt idx="506">
                  <c:v>5.5715400000000006</c:v>
                </c:pt>
                <c:pt idx="507">
                  <c:v>5.5715400000000006</c:v>
                </c:pt>
                <c:pt idx="508">
                  <c:v>5.5715700000000004</c:v>
                </c:pt>
                <c:pt idx="509">
                  <c:v>5.5715700000000004</c:v>
                </c:pt>
                <c:pt idx="510">
                  <c:v>5.57158</c:v>
                </c:pt>
                <c:pt idx="511">
                  <c:v>5.5715900000000005</c:v>
                </c:pt>
                <c:pt idx="512">
                  <c:v>5.5715900000000005</c:v>
                </c:pt>
                <c:pt idx="513">
                  <c:v>5.5715900000000005</c:v>
                </c:pt>
                <c:pt idx="514">
                  <c:v>6.4830800000000002</c:v>
                </c:pt>
                <c:pt idx="515">
                  <c:v>6.4841800000000003</c:v>
                </c:pt>
                <c:pt idx="516">
                  <c:v>6.4841800000000003</c:v>
                </c:pt>
                <c:pt idx="517">
                  <c:v>6.5047100000000002</c:v>
                </c:pt>
                <c:pt idx="518">
                  <c:v>6.5047100000000002</c:v>
                </c:pt>
                <c:pt idx="519">
                  <c:v>6.5047100000000002</c:v>
                </c:pt>
                <c:pt idx="520">
                  <c:v>6.5047200000000007</c:v>
                </c:pt>
                <c:pt idx="521">
                  <c:v>6.5047200000000007</c:v>
                </c:pt>
                <c:pt idx="522">
                  <c:v>6.5047200000000007</c:v>
                </c:pt>
                <c:pt idx="523">
                  <c:v>6.5047200000000007</c:v>
                </c:pt>
                <c:pt idx="524">
                  <c:v>6.5047200000000007</c:v>
                </c:pt>
                <c:pt idx="525">
                  <c:v>6.5047200000000007</c:v>
                </c:pt>
                <c:pt idx="526">
                  <c:v>7.2086600000000001</c:v>
                </c:pt>
                <c:pt idx="527">
                  <c:v>7.2095000000000002</c:v>
                </c:pt>
                <c:pt idx="528">
                  <c:v>7.2095000000000002</c:v>
                </c:pt>
                <c:pt idx="529">
                  <c:v>7.2256500000000008</c:v>
                </c:pt>
                <c:pt idx="530">
                  <c:v>7.2256500000000008</c:v>
                </c:pt>
                <c:pt idx="531">
                  <c:v>7.2256500000000008</c:v>
                </c:pt>
                <c:pt idx="532">
                  <c:v>7.2256600000000004</c:v>
                </c:pt>
                <c:pt idx="533">
                  <c:v>7.2256600000000004</c:v>
                </c:pt>
                <c:pt idx="534">
                  <c:v>7.2256600000000004</c:v>
                </c:pt>
                <c:pt idx="535">
                  <c:v>7.2256600000000004</c:v>
                </c:pt>
                <c:pt idx="536">
                  <c:v>7.2256600000000004</c:v>
                </c:pt>
                <c:pt idx="537">
                  <c:v>7.2256600000000004</c:v>
                </c:pt>
                <c:pt idx="538">
                  <c:v>7.7605600000000008</c:v>
                </c:pt>
                <c:pt idx="539">
                  <c:v>7.7612399999999999</c:v>
                </c:pt>
                <c:pt idx="540">
                  <c:v>7.7612399999999999</c:v>
                </c:pt>
                <c:pt idx="541">
                  <c:v>7.7736499999999999</c:v>
                </c:pt>
                <c:pt idx="542">
                  <c:v>7.7736499999999999</c:v>
                </c:pt>
                <c:pt idx="543">
                  <c:v>7.7736499999999999</c:v>
                </c:pt>
                <c:pt idx="544">
                  <c:v>7.7736600000000005</c:v>
                </c:pt>
                <c:pt idx="545">
                  <c:v>7.7736600000000005</c:v>
                </c:pt>
                <c:pt idx="546">
                  <c:v>7.7736600000000005</c:v>
                </c:pt>
                <c:pt idx="547">
                  <c:v>7.7736600000000005</c:v>
                </c:pt>
                <c:pt idx="548">
                  <c:v>7.7736600000000005</c:v>
                </c:pt>
                <c:pt idx="549">
                  <c:v>7.7736700000000001</c:v>
                </c:pt>
                <c:pt idx="550">
                  <c:v>8.1773500000000006</c:v>
                </c:pt>
                <c:pt idx="551">
                  <c:v>8.1779000000000011</c:v>
                </c:pt>
                <c:pt idx="552">
                  <c:v>8.1779000000000011</c:v>
                </c:pt>
                <c:pt idx="553">
                  <c:v>8.1874700000000011</c:v>
                </c:pt>
                <c:pt idx="554">
                  <c:v>8.1874700000000011</c:v>
                </c:pt>
                <c:pt idx="555">
                  <c:v>8.1874700000000011</c:v>
                </c:pt>
                <c:pt idx="556">
                  <c:v>8.1874800000000008</c:v>
                </c:pt>
                <c:pt idx="557">
                  <c:v>8.1874800000000008</c:v>
                </c:pt>
                <c:pt idx="558">
                  <c:v>8.1874800000000008</c:v>
                </c:pt>
                <c:pt idx="559">
                  <c:v>8.1874800000000008</c:v>
                </c:pt>
                <c:pt idx="560">
                  <c:v>8.1874800000000008</c:v>
                </c:pt>
                <c:pt idx="561">
                  <c:v>8.1874800000000008</c:v>
                </c:pt>
                <c:pt idx="562">
                  <c:v>8.4914100000000001</c:v>
                </c:pt>
                <c:pt idx="563">
                  <c:v>8.4917999999999996</c:v>
                </c:pt>
                <c:pt idx="564">
                  <c:v>8.491810000000001</c:v>
                </c:pt>
                <c:pt idx="565">
                  <c:v>8.4992000000000001</c:v>
                </c:pt>
                <c:pt idx="566">
                  <c:v>8.4992000000000001</c:v>
                </c:pt>
                <c:pt idx="567">
                  <c:v>8.4992000000000001</c:v>
                </c:pt>
                <c:pt idx="568">
                  <c:v>8.4992099999999997</c:v>
                </c:pt>
                <c:pt idx="569">
                  <c:v>8.4992099999999997</c:v>
                </c:pt>
                <c:pt idx="570">
                  <c:v>8.4992099999999997</c:v>
                </c:pt>
                <c:pt idx="571">
                  <c:v>8.4992099999999997</c:v>
                </c:pt>
                <c:pt idx="572">
                  <c:v>8.4992099999999997</c:v>
                </c:pt>
                <c:pt idx="573">
                  <c:v>8.4992099999999997</c:v>
                </c:pt>
                <c:pt idx="574">
                  <c:v>8.7354400000000005</c:v>
                </c:pt>
                <c:pt idx="575">
                  <c:v>8.7357800000000001</c:v>
                </c:pt>
                <c:pt idx="576">
                  <c:v>8.7357800000000001</c:v>
                </c:pt>
                <c:pt idx="577">
                  <c:v>8.7416599999999995</c:v>
                </c:pt>
                <c:pt idx="578">
                  <c:v>8.7416599999999995</c:v>
                </c:pt>
                <c:pt idx="579">
                  <c:v>8.7416599999999995</c:v>
                </c:pt>
                <c:pt idx="580">
                  <c:v>8.7416599999999995</c:v>
                </c:pt>
                <c:pt idx="581">
                  <c:v>8.7416599999999995</c:v>
                </c:pt>
                <c:pt idx="582">
                  <c:v>8.7416599999999995</c:v>
                </c:pt>
                <c:pt idx="583">
                  <c:v>8.7416700000000009</c:v>
                </c:pt>
                <c:pt idx="584">
                  <c:v>8.7416700000000009</c:v>
                </c:pt>
                <c:pt idx="585">
                  <c:v>8.7416700000000009</c:v>
                </c:pt>
                <c:pt idx="586">
                  <c:v>8.9220900000000007</c:v>
                </c:pt>
                <c:pt idx="587">
                  <c:v>8.9223200000000009</c:v>
                </c:pt>
                <c:pt idx="588">
                  <c:v>8.9223200000000009</c:v>
                </c:pt>
                <c:pt idx="589">
                  <c:v>8.9270200000000006</c:v>
                </c:pt>
                <c:pt idx="590">
                  <c:v>8.9270200000000006</c:v>
                </c:pt>
                <c:pt idx="591">
                  <c:v>8.9270200000000006</c:v>
                </c:pt>
                <c:pt idx="592">
                  <c:v>8.9270200000000006</c:v>
                </c:pt>
                <c:pt idx="593">
                  <c:v>8.9270200000000006</c:v>
                </c:pt>
                <c:pt idx="594">
                  <c:v>8.9270200000000006</c:v>
                </c:pt>
                <c:pt idx="595">
                  <c:v>8.9270300000000002</c:v>
                </c:pt>
                <c:pt idx="596">
                  <c:v>8.9270300000000002</c:v>
                </c:pt>
                <c:pt idx="597">
                  <c:v>8.9270300000000002</c:v>
                </c:pt>
                <c:pt idx="598">
                  <c:v>9.0675000000000008</c:v>
                </c:pt>
                <c:pt idx="599">
                  <c:v>9.0677000000000003</c:v>
                </c:pt>
                <c:pt idx="600">
                  <c:v>9.0677000000000003</c:v>
                </c:pt>
                <c:pt idx="601">
                  <c:v>9.0714000000000006</c:v>
                </c:pt>
                <c:pt idx="602">
                  <c:v>9.0714000000000006</c:v>
                </c:pt>
                <c:pt idx="603">
                  <c:v>9.0714000000000006</c:v>
                </c:pt>
                <c:pt idx="604">
                  <c:v>9.0714100000000002</c:v>
                </c:pt>
                <c:pt idx="605">
                  <c:v>9.0714100000000002</c:v>
                </c:pt>
                <c:pt idx="606">
                  <c:v>9.0714100000000002</c:v>
                </c:pt>
                <c:pt idx="607">
                  <c:v>9.0714100000000002</c:v>
                </c:pt>
                <c:pt idx="608">
                  <c:v>9.0714100000000002</c:v>
                </c:pt>
                <c:pt idx="609">
                  <c:v>9.0714100000000002</c:v>
                </c:pt>
                <c:pt idx="610">
                  <c:v>9.1798500000000001</c:v>
                </c:pt>
                <c:pt idx="611">
                  <c:v>9.1800100000000011</c:v>
                </c:pt>
                <c:pt idx="612">
                  <c:v>9.1800100000000011</c:v>
                </c:pt>
                <c:pt idx="613">
                  <c:v>9.1829000000000001</c:v>
                </c:pt>
                <c:pt idx="614">
                  <c:v>9.1829000000000001</c:v>
                </c:pt>
                <c:pt idx="615">
                  <c:v>9.1829000000000001</c:v>
                </c:pt>
                <c:pt idx="616">
                  <c:v>9.1829000000000001</c:v>
                </c:pt>
                <c:pt idx="617">
                  <c:v>9.1829000000000001</c:v>
                </c:pt>
                <c:pt idx="618">
                  <c:v>9.1829000000000001</c:v>
                </c:pt>
                <c:pt idx="619">
                  <c:v>9.1829099999999997</c:v>
                </c:pt>
                <c:pt idx="620">
                  <c:v>9.1829099999999997</c:v>
                </c:pt>
                <c:pt idx="621">
                  <c:v>9.1829099999999997</c:v>
                </c:pt>
                <c:pt idx="622">
                  <c:v>9.266630000000001</c:v>
                </c:pt>
                <c:pt idx="623">
                  <c:v>9.26675</c:v>
                </c:pt>
                <c:pt idx="624">
                  <c:v>9.26675</c:v>
                </c:pt>
                <c:pt idx="625">
                  <c:v>9.2690999999999999</c:v>
                </c:pt>
                <c:pt idx="626">
                  <c:v>9.2690999999999999</c:v>
                </c:pt>
                <c:pt idx="627">
                  <c:v>9.2690999999999999</c:v>
                </c:pt>
                <c:pt idx="628">
                  <c:v>9.2690999999999999</c:v>
                </c:pt>
                <c:pt idx="629">
                  <c:v>9.2690999999999999</c:v>
                </c:pt>
                <c:pt idx="630">
                  <c:v>9.2690999999999999</c:v>
                </c:pt>
                <c:pt idx="631">
                  <c:v>9.2690999999999999</c:v>
                </c:pt>
                <c:pt idx="632">
                  <c:v>9.2690999999999999</c:v>
                </c:pt>
                <c:pt idx="633">
                  <c:v>9.2691099999999995</c:v>
                </c:pt>
                <c:pt idx="634">
                  <c:v>9.3335100000000004</c:v>
                </c:pt>
                <c:pt idx="635">
                  <c:v>9.3336100000000002</c:v>
                </c:pt>
                <c:pt idx="636">
                  <c:v>9.3336100000000002</c:v>
                </c:pt>
                <c:pt idx="637">
                  <c:v>9.3354499999999998</c:v>
                </c:pt>
                <c:pt idx="638">
                  <c:v>9.3354499999999998</c:v>
                </c:pt>
                <c:pt idx="639">
                  <c:v>9.3354499999999998</c:v>
                </c:pt>
                <c:pt idx="640">
                  <c:v>9.3354499999999998</c:v>
                </c:pt>
                <c:pt idx="641">
                  <c:v>9.3354499999999998</c:v>
                </c:pt>
                <c:pt idx="642">
                  <c:v>9.3354499999999998</c:v>
                </c:pt>
                <c:pt idx="643">
                  <c:v>9.3354600000000012</c:v>
                </c:pt>
                <c:pt idx="644">
                  <c:v>9.3354600000000012</c:v>
                </c:pt>
                <c:pt idx="645">
                  <c:v>9.3354600000000012</c:v>
                </c:pt>
                <c:pt idx="646">
                  <c:v>9.3852600000000006</c:v>
                </c:pt>
                <c:pt idx="647">
                  <c:v>9.3853299999999997</c:v>
                </c:pt>
                <c:pt idx="648">
                  <c:v>9.3853299999999997</c:v>
                </c:pt>
                <c:pt idx="649">
                  <c:v>9.3868200000000002</c:v>
                </c:pt>
                <c:pt idx="650">
                  <c:v>9.3868200000000002</c:v>
                </c:pt>
                <c:pt idx="651">
                  <c:v>9.3868200000000002</c:v>
                </c:pt>
                <c:pt idx="652">
                  <c:v>9.3868299999999998</c:v>
                </c:pt>
                <c:pt idx="653">
                  <c:v>9.3868299999999998</c:v>
                </c:pt>
                <c:pt idx="654">
                  <c:v>9.3868299999999998</c:v>
                </c:pt>
                <c:pt idx="655">
                  <c:v>9.3868299999999998</c:v>
                </c:pt>
                <c:pt idx="656">
                  <c:v>9.3868299999999998</c:v>
                </c:pt>
                <c:pt idx="657">
                  <c:v>9.3868299999999998</c:v>
                </c:pt>
                <c:pt idx="658">
                  <c:v>9.4259699999999995</c:v>
                </c:pt>
                <c:pt idx="659">
                  <c:v>9.4260400000000004</c:v>
                </c:pt>
                <c:pt idx="660">
                  <c:v>9.4260400000000004</c:v>
                </c:pt>
                <c:pt idx="661">
                  <c:v>9.4272600000000004</c:v>
                </c:pt>
                <c:pt idx="662">
                  <c:v>9.42727</c:v>
                </c:pt>
                <c:pt idx="663">
                  <c:v>9.42727</c:v>
                </c:pt>
                <c:pt idx="664">
                  <c:v>9.42727</c:v>
                </c:pt>
                <c:pt idx="665">
                  <c:v>9.42727</c:v>
                </c:pt>
                <c:pt idx="666">
                  <c:v>9.42727</c:v>
                </c:pt>
                <c:pt idx="667">
                  <c:v>9.42727</c:v>
                </c:pt>
                <c:pt idx="668">
                  <c:v>9.42727</c:v>
                </c:pt>
                <c:pt idx="669">
                  <c:v>9.42727</c:v>
                </c:pt>
                <c:pt idx="670">
                  <c:v>9.4571699999999996</c:v>
                </c:pt>
                <c:pt idx="671">
                  <c:v>9.4572199999999995</c:v>
                </c:pt>
                <c:pt idx="672">
                  <c:v>9.4572199999999995</c:v>
                </c:pt>
                <c:pt idx="673">
                  <c:v>9.4581800000000005</c:v>
                </c:pt>
                <c:pt idx="674">
                  <c:v>9.4581800000000005</c:v>
                </c:pt>
                <c:pt idx="675">
                  <c:v>9.4581800000000005</c:v>
                </c:pt>
                <c:pt idx="676">
                  <c:v>9.4581800000000005</c:v>
                </c:pt>
                <c:pt idx="677">
                  <c:v>9.4581800000000005</c:v>
                </c:pt>
                <c:pt idx="678">
                  <c:v>9.4581800000000005</c:v>
                </c:pt>
                <c:pt idx="679">
                  <c:v>9.4581800000000005</c:v>
                </c:pt>
                <c:pt idx="680">
                  <c:v>9.4581800000000005</c:v>
                </c:pt>
                <c:pt idx="681">
                  <c:v>9.4581800000000005</c:v>
                </c:pt>
                <c:pt idx="682">
                  <c:v>9.4813600000000005</c:v>
                </c:pt>
                <c:pt idx="683">
                  <c:v>9.4814000000000007</c:v>
                </c:pt>
                <c:pt idx="684">
                  <c:v>9.4814000000000007</c:v>
                </c:pt>
                <c:pt idx="685">
                  <c:v>9.4821600000000004</c:v>
                </c:pt>
                <c:pt idx="686">
                  <c:v>9.4821600000000004</c:v>
                </c:pt>
                <c:pt idx="687">
                  <c:v>9.4821600000000004</c:v>
                </c:pt>
                <c:pt idx="688">
                  <c:v>9.48217</c:v>
                </c:pt>
                <c:pt idx="689">
                  <c:v>9.48217</c:v>
                </c:pt>
                <c:pt idx="690">
                  <c:v>9.48217</c:v>
                </c:pt>
                <c:pt idx="691">
                  <c:v>9.48217</c:v>
                </c:pt>
                <c:pt idx="692">
                  <c:v>9.48217</c:v>
                </c:pt>
                <c:pt idx="693">
                  <c:v>9.48217</c:v>
                </c:pt>
                <c:pt idx="694">
                  <c:v>9.5010899999999996</c:v>
                </c:pt>
                <c:pt idx="695">
                  <c:v>9.5011299999999999</c:v>
                </c:pt>
                <c:pt idx="696">
                  <c:v>9.5011299999999999</c:v>
                </c:pt>
                <c:pt idx="697">
                  <c:v>9.5018200000000004</c:v>
                </c:pt>
                <c:pt idx="698">
                  <c:v>9.5018200000000004</c:v>
                </c:pt>
                <c:pt idx="699">
                  <c:v>9.5018200000000004</c:v>
                </c:pt>
                <c:pt idx="700">
                  <c:v>9.50183</c:v>
                </c:pt>
                <c:pt idx="701">
                  <c:v>9.50183</c:v>
                </c:pt>
                <c:pt idx="702">
                  <c:v>9.50183</c:v>
                </c:pt>
                <c:pt idx="703">
                  <c:v>9.50183</c:v>
                </c:pt>
                <c:pt idx="704">
                  <c:v>9.50183</c:v>
                </c:pt>
                <c:pt idx="705">
                  <c:v>9.50183</c:v>
                </c:pt>
                <c:pt idx="706">
                  <c:v>9.5155200000000004</c:v>
                </c:pt>
                <c:pt idx="707">
                  <c:v>9.5155500000000011</c:v>
                </c:pt>
                <c:pt idx="708">
                  <c:v>9.5155500000000011</c:v>
                </c:pt>
                <c:pt idx="709">
                  <c:v>9.5160700000000009</c:v>
                </c:pt>
                <c:pt idx="710">
                  <c:v>9.5160700000000009</c:v>
                </c:pt>
                <c:pt idx="711">
                  <c:v>9.5160700000000009</c:v>
                </c:pt>
                <c:pt idx="712">
                  <c:v>9.5160700000000009</c:v>
                </c:pt>
                <c:pt idx="713">
                  <c:v>9.5160700000000009</c:v>
                </c:pt>
                <c:pt idx="714">
                  <c:v>9.5160700000000009</c:v>
                </c:pt>
                <c:pt idx="715">
                  <c:v>9.5160700000000009</c:v>
                </c:pt>
                <c:pt idx="716">
                  <c:v>9.5160700000000009</c:v>
                </c:pt>
                <c:pt idx="717">
                  <c:v>9.5160800000000005</c:v>
                </c:pt>
                <c:pt idx="718">
                  <c:v>9.5274200000000011</c:v>
                </c:pt>
                <c:pt idx="719">
                  <c:v>9.5274400000000004</c:v>
                </c:pt>
                <c:pt idx="720">
                  <c:v>9.5274400000000004</c:v>
                </c:pt>
                <c:pt idx="721">
                  <c:v>9.5279000000000007</c:v>
                </c:pt>
                <c:pt idx="722">
                  <c:v>9.5279000000000007</c:v>
                </c:pt>
                <c:pt idx="723">
                  <c:v>9.5279000000000007</c:v>
                </c:pt>
                <c:pt idx="724">
                  <c:v>9.5279000000000007</c:v>
                </c:pt>
                <c:pt idx="725">
                  <c:v>9.5279000000000007</c:v>
                </c:pt>
                <c:pt idx="726">
                  <c:v>9.5279000000000007</c:v>
                </c:pt>
                <c:pt idx="727">
                  <c:v>9.5279000000000007</c:v>
                </c:pt>
                <c:pt idx="728">
                  <c:v>9.5279000000000007</c:v>
                </c:pt>
                <c:pt idx="729">
                  <c:v>9.5279000000000007</c:v>
                </c:pt>
                <c:pt idx="730">
                  <c:v>9.5363100000000003</c:v>
                </c:pt>
                <c:pt idx="731">
                  <c:v>9.5363299999999995</c:v>
                </c:pt>
                <c:pt idx="732">
                  <c:v>9.5363299999999995</c:v>
                </c:pt>
                <c:pt idx="733">
                  <c:v>9.5366900000000001</c:v>
                </c:pt>
                <c:pt idx="734">
                  <c:v>9.5366999999999997</c:v>
                </c:pt>
                <c:pt idx="735">
                  <c:v>9.5366999999999997</c:v>
                </c:pt>
                <c:pt idx="736">
                  <c:v>9.5366999999999997</c:v>
                </c:pt>
                <c:pt idx="737">
                  <c:v>9.5366999999999997</c:v>
                </c:pt>
                <c:pt idx="738">
                  <c:v>9.5366999999999997</c:v>
                </c:pt>
                <c:pt idx="739">
                  <c:v>9.5366999999999997</c:v>
                </c:pt>
                <c:pt idx="740">
                  <c:v>9.5366999999999997</c:v>
                </c:pt>
                <c:pt idx="741">
                  <c:v>9.5366999999999997</c:v>
                </c:pt>
                <c:pt idx="742">
                  <c:v>9.5433500000000002</c:v>
                </c:pt>
                <c:pt idx="743">
                  <c:v>9.5433700000000012</c:v>
                </c:pt>
                <c:pt idx="744">
                  <c:v>9.5433700000000012</c:v>
                </c:pt>
                <c:pt idx="745">
                  <c:v>9.5436899999999998</c:v>
                </c:pt>
                <c:pt idx="746">
                  <c:v>9.5436899999999998</c:v>
                </c:pt>
                <c:pt idx="747">
                  <c:v>9.5436899999999998</c:v>
                </c:pt>
                <c:pt idx="748">
                  <c:v>9.5436899999999998</c:v>
                </c:pt>
                <c:pt idx="749">
                  <c:v>9.5436899999999998</c:v>
                </c:pt>
                <c:pt idx="750">
                  <c:v>9.5436899999999998</c:v>
                </c:pt>
                <c:pt idx="751">
                  <c:v>9.5436899999999998</c:v>
                </c:pt>
                <c:pt idx="752">
                  <c:v>9.5436899999999998</c:v>
                </c:pt>
                <c:pt idx="753">
                  <c:v>9.5464099999999998</c:v>
                </c:pt>
                <c:pt idx="754">
                  <c:v>9.5464099999999998</c:v>
                </c:pt>
                <c:pt idx="755">
                  <c:v>9.594520000000001</c:v>
                </c:pt>
                <c:pt idx="756">
                  <c:v>9.594520000000001</c:v>
                </c:pt>
                <c:pt idx="757">
                  <c:v>9.594520000000001</c:v>
                </c:pt>
                <c:pt idx="758">
                  <c:v>9.5946200000000008</c:v>
                </c:pt>
                <c:pt idx="759">
                  <c:v>9.5946200000000008</c:v>
                </c:pt>
                <c:pt idx="760">
                  <c:v>9.5946400000000001</c:v>
                </c:pt>
                <c:pt idx="761">
                  <c:v>9.5946400000000001</c:v>
                </c:pt>
                <c:pt idx="762">
                  <c:v>9.5946400000000001</c:v>
                </c:pt>
                <c:pt idx="763">
                  <c:v>9.596960000000001</c:v>
                </c:pt>
                <c:pt idx="764">
                  <c:v>9.596960000000001</c:v>
                </c:pt>
                <c:pt idx="765">
                  <c:v>9.6336899999999996</c:v>
                </c:pt>
                <c:pt idx="766">
                  <c:v>9.6336899999999996</c:v>
                </c:pt>
                <c:pt idx="767">
                  <c:v>9.6336899999999996</c:v>
                </c:pt>
                <c:pt idx="768">
                  <c:v>9.6337700000000002</c:v>
                </c:pt>
                <c:pt idx="769">
                  <c:v>9.6337700000000002</c:v>
                </c:pt>
                <c:pt idx="770">
                  <c:v>9.6338000000000008</c:v>
                </c:pt>
                <c:pt idx="771">
                  <c:v>9.6338000000000008</c:v>
                </c:pt>
                <c:pt idx="772">
                  <c:v>9.6338000000000008</c:v>
                </c:pt>
                <c:pt idx="773">
                  <c:v>9.6351500000000012</c:v>
                </c:pt>
                <c:pt idx="774">
                  <c:v>9.6351500000000012</c:v>
                </c:pt>
                <c:pt idx="775">
                  <c:v>9.6628100000000003</c:v>
                </c:pt>
                <c:pt idx="776">
                  <c:v>9.6628100000000003</c:v>
                </c:pt>
                <c:pt idx="777">
                  <c:v>9.6628100000000003</c:v>
                </c:pt>
                <c:pt idx="778">
                  <c:v>9.6628699999999998</c:v>
                </c:pt>
                <c:pt idx="779">
                  <c:v>9.6628699999999998</c:v>
                </c:pt>
                <c:pt idx="780">
                  <c:v>9.6628799999999995</c:v>
                </c:pt>
                <c:pt idx="781">
                  <c:v>9.6628799999999995</c:v>
                </c:pt>
                <c:pt idx="782">
                  <c:v>9.6628799999999995</c:v>
                </c:pt>
                <c:pt idx="783">
                  <c:v>9.6640300000000003</c:v>
                </c:pt>
                <c:pt idx="784">
                  <c:v>9.6640300000000003</c:v>
                </c:pt>
                <c:pt idx="785">
                  <c:v>9.6850000000000005</c:v>
                </c:pt>
                <c:pt idx="786">
                  <c:v>9.6850000000000005</c:v>
                </c:pt>
                <c:pt idx="787">
                  <c:v>9.6850000000000005</c:v>
                </c:pt>
                <c:pt idx="788">
                  <c:v>9.6850199999999997</c:v>
                </c:pt>
                <c:pt idx="789">
                  <c:v>9.6850300000000011</c:v>
                </c:pt>
                <c:pt idx="790">
                  <c:v>9.6850300000000011</c:v>
                </c:pt>
                <c:pt idx="791">
                  <c:v>9.6850300000000011</c:v>
                </c:pt>
                <c:pt idx="792">
                  <c:v>9.6850300000000011</c:v>
                </c:pt>
                <c:pt idx="793">
                  <c:v>9.6859000000000002</c:v>
                </c:pt>
                <c:pt idx="794">
                  <c:v>9.6859000000000002</c:v>
                </c:pt>
                <c:pt idx="795">
                  <c:v>9.7020600000000012</c:v>
                </c:pt>
                <c:pt idx="796">
                  <c:v>9.7020600000000012</c:v>
                </c:pt>
                <c:pt idx="797">
                  <c:v>9.7020600000000012</c:v>
                </c:pt>
                <c:pt idx="798">
                  <c:v>9.7020700000000009</c:v>
                </c:pt>
                <c:pt idx="799">
                  <c:v>9.7020700000000009</c:v>
                </c:pt>
                <c:pt idx="800">
                  <c:v>9.7020700000000009</c:v>
                </c:pt>
                <c:pt idx="801">
                  <c:v>9.7020800000000005</c:v>
                </c:pt>
                <c:pt idx="802">
                  <c:v>9.7020800000000005</c:v>
                </c:pt>
                <c:pt idx="803">
                  <c:v>9.7027300000000007</c:v>
                </c:pt>
                <c:pt idx="804">
                  <c:v>9.7027400000000004</c:v>
                </c:pt>
                <c:pt idx="805">
                  <c:v>9.7153900000000011</c:v>
                </c:pt>
                <c:pt idx="806">
                  <c:v>9.7153900000000011</c:v>
                </c:pt>
                <c:pt idx="807">
                  <c:v>9.7153900000000011</c:v>
                </c:pt>
                <c:pt idx="808">
                  <c:v>9.7154000000000007</c:v>
                </c:pt>
                <c:pt idx="809">
                  <c:v>9.7154000000000007</c:v>
                </c:pt>
                <c:pt idx="810">
                  <c:v>9.7154000000000007</c:v>
                </c:pt>
                <c:pt idx="811">
                  <c:v>9.7154000000000007</c:v>
                </c:pt>
                <c:pt idx="812">
                  <c:v>9.7154000000000007</c:v>
                </c:pt>
                <c:pt idx="813">
                  <c:v>9.7157400000000003</c:v>
                </c:pt>
                <c:pt idx="814">
                  <c:v>9.7157400000000003</c:v>
                </c:pt>
                <c:pt idx="815">
                  <c:v>9.7253500000000006</c:v>
                </c:pt>
                <c:pt idx="816">
                  <c:v>9.7253500000000006</c:v>
                </c:pt>
                <c:pt idx="817">
                  <c:v>9.7253500000000006</c:v>
                </c:pt>
                <c:pt idx="818">
                  <c:v>9.7253600000000002</c:v>
                </c:pt>
                <c:pt idx="819">
                  <c:v>9.7253600000000002</c:v>
                </c:pt>
                <c:pt idx="820">
                  <c:v>9.7253600000000002</c:v>
                </c:pt>
                <c:pt idx="821">
                  <c:v>9.7253600000000002</c:v>
                </c:pt>
                <c:pt idx="822">
                  <c:v>9.7253600000000002</c:v>
                </c:pt>
                <c:pt idx="823">
                  <c:v>9.7256</c:v>
                </c:pt>
                <c:pt idx="824">
                  <c:v>9.7256</c:v>
                </c:pt>
                <c:pt idx="825">
                  <c:v>9.7330699999999997</c:v>
                </c:pt>
                <c:pt idx="826">
                  <c:v>9.7330699999999997</c:v>
                </c:pt>
                <c:pt idx="827">
                  <c:v>9.7330800000000011</c:v>
                </c:pt>
                <c:pt idx="828">
                  <c:v>9.7330800000000011</c:v>
                </c:pt>
                <c:pt idx="829">
                  <c:v>9.7330800000000011</c:v>
                </c:pt>
                <c:pt idx="830">
                  <c:v>9.7330800000000011</c:v>
                </c:pt>
                <c:pt idx="831">
                  <c:v>9.7330800000000011</c:v>
                </c:pt>
                <c:pt idx="832">
                  <c:v>9.7330900000000007</c:v>
                </c:pt>
                <c:pt idx="833">
                  <c:v>9.73325</c:v>
                </c:pt>
                <c:pt idx="834">
                  <c:v>9.73325</c:v>
                </c:pt>
                <c:pt idx="835">
                  <c:v>9.7391500000000004</c:v>
                </c:pt>
                <c:pt idx="836">
                  <c:v>9.7391500000000004</c:v>
                </c:pt>
                <c:pt idx="837">
                  <c:v>9.7391500000000004</c:v>
                </c:pt>
                <c:pt idx="838">
                  <c:v>9.73916</c:v>
                </c:pt>
                <c:pt idx="839">
                  <c:v>9.73916</c:v>
                </c:pt>
                <c:pt idx="840">
                  <c:v>9.73916</c:v>
                </c:pt>
                <c:pt idx="841">
                  <c:v>9.73916</c:v>
                </c:pt>
                <c:pt idx="842">
                  <c:v>9.73916</c:v>
                </c:pt>
                <c:pt idx="843">
                  <c:v>9.7392800000000008</c:v>
                </c:pt>
                <c:pt idx="844">
                  <c:v>9.7392800000000008</c:v>
                </c:pt>
                <c:pt idx="845">
                  <c:v>9.7438900000000004</c:v>
                </c:pt>
                <c:pt idx="846">
                  <c:v>9.7438900000000004</c:v>
                </c:pt>
                <c:pt idx="847">
                  <c:v>9.7438900000000004</c:v>
                </c:pt>
                <c:pt idx="848">
                  <c:v>9.7439</c:v>
                </c:pt>
                <c:pt idx="849">
                  <c:v>9.7439</c:v>
                </c:pt>
                <c:pt idx="850">
                  <c:v>9.7439</c:v>
                </c:pt>
                <c:pt idx="851">
                  <c:v>9.7439</c:v>
                </c:pt>
                <c:pt idx="852">
                  <c:v>9.7439</c:v>
                </c:pt>
                <c:pt idx="853">
                  <c:v>9.7439900000000002</c:v>
                </c:pt>
                <c:pt idx="854">
                  <c:v>9.7439999999999998</c:v>
                </c:pt>
                <c:pt idx="855">
                  <c:v>9.7476599999999998</c:v>
                </c:pt>
                <c:pt idx="856">
                  <c:v>9.7476599999999998</c:v>
                </c:pt>
                <c:pt idx="857">
                  <c:v>9.7476599999999998</c:v>
                </c:pt>
                <c:pt idx="858">
                  <c:v>9.7476700000000012</c:v>
                </c:pt>
                <c:pt idx="859">
                  <c:v>9.7476700000000012</c:v>
                </c:pt>
                <c:pt idx="860">
                  <c:v>9.7476700000000012</c:v>
                </c:pt>
                <c:pt idx="861">
                  <c:v>9.7476700000000012</c:v>
                </c:pt>
                <c:pt idx="862">
                  <c:v>9.7476700000000012</c:v>
                </c:pt>
                <c:pt idx="863">
                  <c:v>9.7477400000000003</c:v>
                </c:pt>
                <c:pt idx="864">
                  <c:v>9.7477400000000003</c:v>
                </c:pt>
                <c:pt idx="865">
                  <c:v>9.7506400000000006</c:v>
                </c:pt>
                <c:pt idx="866">
                  <c:v>9.7506400000000006</c:v>
                </c:pt>
                <c:pt idx="867">
                  <c:v>9.7506400000000006</c:v>
                </c:pt>
                <c:pt idx="868">
                  <c:v>9.7506500000000003</c:v>
                </c:pt>
                <c:pt idx="869">
                  <c:v>9.7506500000000003</c:v>
                </c:pt>
                <c:pt idx="870">
                  <c:v>9.7506500000000003</c:v>
                </c:pt>
                <c:pt idx="871">
                  <c:v>9.7506500000000003</c:v>
                </c:pt>
                <c:pt idx="872">
                  <c:v>9.7506500000000003</c:v>
                </c:pt>
                <c:pt idx="873">
                  <c:v>9.7507099999999998</c:v>
                </c:pt>
                <c:pt idx="874">
                  <c:v>9.7507099999999998</c:v>
                </c:pt>
                <c:pt idx="875">
                  <c:v>9.7529900000000005</c:v>
                </c:pt>
                <c:pt idx="876">
                  <c:v>9.7529900000000005</c:v>
                </c:pt>
                <c:pt idx="877">
                  <c:v>9.7529900000000005</c:v>
                </c:pt>
                <c:pt idx="878">
                  <c:v>9.7530000000000001</c:v>
                </c:pt>
                <c:pt idx="879">
                  <c:v>9.7530000000000001</c:v>
                </c:pt>
                <c:pt idx="880">
                  <c:v>9.7530000000000001</c:v>
                </c:pt>
                <c:pt idx="881">
                  <c:v>9.7530000000000001</c:v>
                </c:pt>
                <c:pt idx="882">
                  <c:v>9.7530000000000001</c:v>
                </c:pt>
                <c:pt idx="883">
                  <c:v>9.75305</c:v>
                </c:pt>
                <c:pt idx="884">
                  <c:v>9.75305</c:v>
                </c:pt>
                <c:pt idx="885">
                  <c:v>9.7548600000000008</c:v>
                </c:pt>
                <c:pt idx="886">
                  <c:v>9.7548600000000008</c:v>
                </c:pt>
                <c:pt idx="887">
                  <c:v>9.7548600000000008</c:v>
                </c:pt>
                <c:pt idx="888">
                  <c:v>9.7548700000000004</c:v>
                </c:pt>
                <c:pt idx="889">
                  <c:v>9.7548700000000004</c:v>
                </c:pt>
                <c:pt idx="890">
                  <c:v>9.7548700000000004</c:v>
                </c:pt>
                <c:pt idx="891">
                  <c:v>9.7548700000000004</c:v>
                </c:pt>
                <c:pt idx="892">
                  <c:v>9.7548700000000004</c:v>
                </c:pt>
                <c:pt idx="893">
                  <c:v>9.7549200000000003</c:v>
                </c:pt>
                <c:pt idx="894">
                  <c:v>9.7549200000000003</c:v>
                </c:pt>
                <c:pt idx="895">
                  <c:v>9.7563500000000012</c:v>
                </c:pt>
                <c:pt idx="896">
                  <c:v>9.7563500000000012</c:v>
                </c:pt>
                <c:pt idx="897">
                  <c:v>9.7563500000000012</c:v>
                </c:pt>
                <c:pt idx="898">
                  <c:v>9.7563600000000008</c:v>
                </c:pt>
                <c:pt idx="899">
                  <c:v>9.7563600000000008</c:v>
                </c:pt>
                <c:pt idx="900">
                  <c:v>9.7563600000000008</c:v>
                </c:pt>
                <c:pt idx="901">
                  <c:v>9.7563600000000008</c:v>
                </c:pt>
                <c:pt idx="902">
                  <c:v>9.7563600000000008</c:v>
                </c:pt>
                <c:pt idx="903">
                  <c:v>9.7564000000000011</c:v>
                </c:pt>
                <c:pt idx="904">
                  <c:v>9.7564000000000011</c:v>
                </c:pt>
                <c:pt idx="905">
                  <c:v>9.7575900000000004</c:v>
                </c:pt>
                <c:pt idx="906">
                  <c:v>9.7575900000000004</c:v>
                </c:pt>
                <c:pt idx="907">
                  <c:v>9.7575900000000004</c:v>
                </c:pt>
                <c:pt idx="908">
                  <c:v>9.7575900000000004</c:v>
                </c:pt>
                <c:pt idx="909">
                  <c:v>9.7575900000000004</c:v>
                </c:pt>
                <c:pt idx="910">
                  <c:v>9.7575900000000004</c:v>
                </c:pt>
                <c:pt idx="911">
                  <c:v>9.7575900000000004</c:v>
                </c:pt>
                <c:pt idx="912">
                  <c:v>9.7576000000000001</c:v>
                </c:pt>
                <c:pt idx="913">
                  <c:v>9.7576300000000007</c:v>
                </c:pt>
                <c:pt idx="914">
                  <c:v>9.7576300000000007</c:v>
                </c:pt>
                <c:pt idx="915">
                  <c:v>9.7585899999999999</c:v>
                </c:pt>
                <c:pt idx="916">
                  <c:v>9.7585899999999999</c:v>
                </c:pt>
                <c:pt idx="917">
                  <c:v>9.7585899999999999</c:v>
                </c:pt>
                <c:pt idx="918">
                  <c:v>9.7585899999999999</c:v>
                </c:pt>
                <c:pt idx="919">
                  <c:v>9.7585899999999999</c:v>
                </c:pt>
                <c:pt idx="920">
                  <c:v>9.7585899999999999</c:v>
                </c:pt>
                <c:pt idx="921">
                  <c:v>9.7585899999999999</c:v>
                </c:pt>
                <c:pt idx="922">
                  <c:v>9.7585899999999999</c:v>
                </c:pt>
                <c:pt idx="923">
                  <c:v>9.7586200000000005</c:v>
                </c:pt>
                <c:pt idx="924">
                  <c:v>9.7586200000000005</c:v>
                </c:pt>
                <c:pt idx="925">
                  <c:v>9.7593899999999998</c:v>
                </c:pt>
                <c:pt idx="926">
                  <c:v>9.7593899999999998</c:v>
                </c:pt>
                <c:pt idx="927">
                  <c:v>9.7593899999999998</c:v>
                </c:pt>
                <c:pt idx="928">
                  <c:v>9.7594000000000012</c:v>
                </c:pt>
                <c:pt idx="929">
                  <c:v>9.7594000000000012</c:v>
                </c:pt>
                <c:pt idx="930">
                  <c:v>9.7594000000000012</c:v>
                </c:pt>
                <c:pt idx="931">
                  <c:v>9.7594000000000012</c:v>
                </c:pt>
                <c:pt idx="932">
                  <c:v>9.7594000000000012</c:v>
                </c:pt>
                <c:pt idx="933">
                  <c:v>9.7594200000000004</c:v>
                </c:pt>
                <c:pt idx="934">
                  <c:v>9.7594200000000004</c:v>
                </c:pt>
                <c:pt idx="935">
                  <c:v>9.7600800000000003</c:v>
                </c:pt>
                <c:pt idx="936">
                  <c:v>9.7600800000000003</c:v>
                </c:pt>
                <c:pt idx="937">
                  <c:v>9.7600800000000003</c:v>
                </c:pt>
                <c:pt idx="938">
                  <c:v>9.7600800000000003</c:v>
                </c:pt>
                <c:pt idx="939">
                  <c:v>9.7600800000000003</c:v>
                </c:pt>
                <c:pt idx="940">
                  <c:v>9.7600800000000003</c:v>
                </c:pt>
                <c:pt idx="941">
                  <c:v>9.7600800000000003</c:v>
                </c:pt>
                <c:pt idx="942">
                  <c:v>9.7600800000000003</c:v>
                </c:pt>
                <c:pt idx="943">
                  <c:v>9.7600999999999996</c:v>
                </c:pt>
                <c:pt idx="944">
                  <c:v>9.7600999999999996</c:v>
                </c:pt>
                <c:pt idx="945">
                  <c:v>9.7606099999999998</c:v>
                </c:pt>
                <c:pt idx="946">
                  <c:v>9.7606099999999998</c:v>
                </c:pt>
                <c:pt idx="947">
                  <c:v>9.7606099999999998</c:v>
                </c:pt>
                <c:pt idx="948">
                  <c:v>9.7606099999999998</c:v>
                </c:pt>
                <c:pt idx="949">
                  <c:v>9.7606099999999998</c:v>
                </c:pt>
                <c:pt idx="950">
                  <c:v>9.7606200000000012</c:v>
                </c:pt>
                <c:pt idx="951">
                  <c:v>9.7606200000000012</c:v>
                </c:pt>
                <c:pt idx="952">
                  <c:v>9.7606200000000012</c:v>
                </c:pt>
                <c:pt idx="953">
                  <c:v>9.7606400000000004</c:v>
                </c:pt>
                <c:pt idx="954">
                  <c:v>9.7606400000000004</c:v>
                </c:pt>
                <c:pt idx="955">
                  <c:v>9.7610900000000012</c:v>
                </c:pt>
                <c:pt idx="956">
                  <c:v>9.7610900000000012</c:v>
                </c:pt>
                <c:pt idx="957">
                  <c:v>9.7610900000000012</c:v>
                </c:pt>
                <c:pt idx="958">
                  <c:v>9.7610900000000012</c:v>
                </c:pt>
                <c:pt idx="959">
                  <c:v>9.7610900000000012</c:v>
                </c:pt>
                <c:pt idx="960">
                  <c:v>9.7610900000000012</c:v>
                </c:pt>
                <c:pt idx="961">
                  <c:v>9.7611000000000008</c:v>
                </c:pt>
                <c:pt idx="962">
                  <c:v>9.7611000000000008</c:v>
                </c:pt>
                <c:pt idx="963">
                  <c:v>9.7611100000000004</c:v>
                </c:pt>
                <c:pt idx="964">
                  <c:v>9.7611100000000004</c:v>
                </c:pt>
                <c:pt idx="965">
                  <c:v>9.7614800000000006</c:v>
                </c:pt>
                <c:pt idx="966">
                  <c:v>9.7614800000000006</c:v>
                </c:pt>
                <c:pt idx="967">
                  <c:v>9.7614800000000006</c:v>
                </c:pt>
                <c:pt idx="968">
                  <c:v>9.7614800000000006</c:v>
                </c:pt>
                <c:pt idx="969">
                  <c:v>9.7614800000000006</c:v>
                </c:pt>
                <c:pt idx="970">
                  <c:v>9.7614800000000006</c:v>
                </c:pt>
                <c:pt idx="971">
                  <c:v>9.7614800000000006</c:v>
                </c:pt>
                <c:pt idx="972">
                  <c:v>9.7614800000000006</c:v>
                </c:pt>
                <c:pt idx="973">
                  <c:v>9.7614999999999998</c:v>
                </c:pt>
                <c:pt idx="974">
                  <c:v>9.7614999999999998</c:v>
                </c:pt>
                <c:pt idx="975">
                  <c:v>9.7618100000000005</c:v>
                </c:pt>
                <c:pt idx="976">
                  <c:v>9.7618100000000005</c:v>
                </c:pt>
                <c:pt idx="977">
                  <c:v>9.7618100000000005</c:v>
                </c:pt>
                <c:pt idx="978">
                  <c:v>9.7618100000000005</c:v>
                </c:pt>
                <c:pt idx="979">
                  <c:v>9.7618100000000005</c:v>
                </c:pt>
                <c:pt idx="980">
                  <c:v>9.7618100000000005</c:v>
                </c:pt>
                <c:pt idx="981">
                  <c:v>9.7618100000000005</c:v>
                </c:pt>
                <c:pt idx="982">
                  <c:v>9.7618100000000005</c:v>
                </c:pt>
                <c:pt idx="983">
                  <c:v>9.7637800000000006</c:v>
                </c:pt>
                <c:pt idx="984">
                  <c:v>9.7637800000000006</c:v>
                </c:pt>
                <c:pt idx="985">
                  <c:v>9.8095300000000005</c:v>
                </c:pt>
                <c:pt idx="986">
                  <c:v>9.8095300000000005</c:v>
                </c:pt>
                <c:pt idx="987">
                  <c:v>9.8095300000000005</c:v>
                </c:pt>
                <c:pt idx="988">
                  <c:v>9.8096499999999995</c:v>
                </c:pt>
                <c:pt idx="989">
                  <c:v>9.8096499999999995</c:v>
                </c:pt>
                <c:pt idx="990">
                  <c:v>9.8096899999999998</c:v>
                </c:pt>
                <c:pt idx="991">
                  <c:v>9.8096899999999998</c:v>
                </c:pt>
                <c:pt idx="992">
                  <c:v>9.8096899999999998</c:v>
                </c:pt>
                <c:pt idx="993">
                  <c:v>9.8114699999999999</c:v>
                </c:pt>
                <c:pt idx="994">
                  <c:v>9.8114699999999999</c:v>
                </c:pt>
                <c:pt idx="995">
                  <c:v>9.8463100000000008</c:v>
                </c:pt>
                <c:pt idx="996">
                  <c:v>9.8463100000000008</c:v>
                </c:pt>
                <c:pt idx="997">
                  <c:v>9.8463100000000008</c:v>
                </c:pt>
                <c:pt idx="998">
                  <c:v>9.8464400000000012</c:v>
                </c:pt>
                <c:pt idx="999">
                  <c:v>9.8464400000000012</c:v>
                </c:pt>
                <c:pt idx="1000">
                  <c:v>9.8464799999999997</c:v>
                </c:pt>
                <c:pt idx="1001">
                  <c:v>9.8464799999999997</c:v>
                </c:pt>
                <c:pt idx="1002">
                  <c:v>9.8464799999999997</c:v>
                </c:pt>
                <c:pt idx="1003">
                  <c:v>9.8480699999999999</c:v>
                </c:pt>
                <c:pt idx="1004">
                  <c:v>9.8480699999999999</c:v>
                </c:pt>
                <c:pt idx="1005">
                  <c:v>9.8749700000000011</c:v>
                </c:pt>
                <c:pt idx="1006">
                  <c:v>9.8749700000000011</c:v>
                </c:pt>
                <c:pt idx="1007">
                  <c:v>9.8749800000000008</c:v>
                </c:pt>
                <c:pt idx="1008">
                  <c:v>9.8750400000000003</c:v>
                </c:pt>
                <c:pt idx="1009">
                  <c:v>9.8750400000000003</c:v>
                </c:pt>
                <c:pt idx="1010">
                  <c:v>9.8750700000000009</c:v>
                </c:pt>
                <c:pt idx="1011">
                  <c:v>9.8750700000000009</c:v>
                </c:pt>
                <c:pt idx="1012">
                  <c:v>9.8750700000000009</c:v>
                </c:pt>
                <c:pt idx="1013">
                  <c:v>9.8763199999999998</c:v>
                </c:pt>
                <c:pt idx="1014">
                  <c:v>9.8763300000000012</c:v>
                </c:pt>
                <c:pt idx="1015">
                  <c:v>9.8966799999999999</c:v>
                </c:pt>
                <c:pt idx="1016">
                  <c:v>9.8966799999999999</c:v>
                </c:pt>
                <c:pt idx="1017">
                  <c:v>9.8966799999999999</c:v>
                </c:pt>
                <c:pt idx="1018">
                  <c:v>9.8967100000000006</c:v>
                </c:pt>
                <c:pt idx="1019">
                  <c:v>9.8967100000000006</c:v>
                </c:pt>
                <c:pt idx="1020">
                  <c:v>9.8967100000000006</c:v>
                </c:pt>
                <c:pt idx="1021">
                  <c:v>9.8967299999999998</c:v>
                </c:pt>
                <c:pt idx="1022">
                  <c:v>9.8967299999999998</c:v>
                </c:pt>
                <c:pt idx="1023">
                  <c:v>9.8975400000000011</c:v>
                </c:pt>
                <c:pt idx="1024">
                  <c:v>9.8975500000000007</c:v>
                </c:pt>
                <c:pt idx="1025">
                  <c:v>9.9135299999999997</c:v>
                </c:pt>
                <c:pt idx="1026">
                  <c:v>9.9135400000000011</c:v>
                </c:pt>
                <c:pt idx="1027">
                  <c:v>9.9135400000000011</c:v>
                </c:pt>
                <c:pt idx="1028">
                  <c:v>9.9135500000000008</c:v>
                </c:pt>
                <c:pt idx="1029">
                  <c:v>9.9135500000000008</c:v>
                </c:pt>
                <c:pt idx="1030">
                  <c:v>9.9135500000000008</c:v>
                </c:pt>
                <c:pt idx="1031">
                  <c:v>9.9135500000000008</c:v>
                </c:pt>
                <c:pt idx="1032">
                  <c:v>9.9135500000000008</c:v>
                </c:pt>
                <c:pt idx="1033">
                  <c:v>9.9140499999999996</c:v>
                </c:pt>
                <c:pt idx="1034">
                  <c:v>9.9140499999999996</c:v>
                </c:pt>
                <c:pt idx="1035">
                  <c:v>9.9264600000000005</c:v>
                </c:pt>
                <c:pt idx="1036">
                  <c:v>9.9264600000000005</c:v>
                </c:pt>
                <c:pt idx="1037">
                  <c:v>9.9264600000000005</c:v>
                </c:pt>
                <c:pt idx="1038">
                  <c:v>9.9264600000000005</c:v>
                </c:pt>
                <c:pt idx="1039">
                  <c:v>9.9264600000000005</c:v>
                </c:pt>
                <c:pt idx="1040">
                  <c:v>9.9264600000000005</c:v>
                </c:pt>
                <c:pt idx="1041">
                  <c:v>9.9264700000000001</c:v>
                </c:pt>
                <c:pt idx="1042">
                  <c:v>9.9264700000000001</c:v>
                </c:pt>
                <c:pt idx="1043">
                  <c:v>9.9268300000000007</c:v>
                </c:pt>
                <c:pt idx="1044">
                  <c:v>9.9268300000000007</c:v>
                </c:pt>
                <c:pt idx="1045">
                  <c:v>9.9363500000000009</c:v>
                </c:pt>
                <c:pt idx="1046">
                  <c:v>9.9363500000000009</c:v>
                </c:pt>
                <c:pt idx="1047">
                  <c:v>9.9363500000000009</c:v>
                </c:pt>
                <c:pt idx="1048">
                  <c:v>9.9363600000000005</c:v>
                </c:pt>
                <c:pt idx="1049">
                  <c:v>9.9363600000000005</c:v>
                </c:pt>
                <c:pt idx="1050">
                  <c:v>9.9363600000000005</c:v>
                </c:pt>
                <c:pt idx="1051">
                  <c:v>9.9363600000000005</c:v>
                </c:pt>
                <c:pt idx="1052">
                  <c:v>9.9363600000000005</c:v>
                </c:pt>
                <c:pt idx="1053">
                  <c:v>9.9365699999999997</c:v>
                </c:pt>
                <c:pt idx="1054">
                  <c:v>9.9365699999999997</c:v>
                </c:pt>
                <c:pt idx="1055">
                  <c:v>9.9440500000000007</c:v>
                </c:pt>
                <c:pt idx="1056">
                  <c:v>9.9440500000000007</c:v>
                </c:pt>
                <c:pt idx="1057">
                  <c:v>9.9440500000000007</c:v>
                </c:pt>
                <c:pt idx="1058">
                  <c:v>9.9440600000000003</c:v>
                </c:pt>
                <c:pt idx="1059">
                  <c:v>9.9440600000000003</c:v>
                </c:pt>
                <c:pt idx="1060">
                  <c:v>9.9440600000000003</c:v>
                </c:pt>
                <c:pt idx="1061">
                  <c:v>9.9440600000000003</c:v>
                </c:pt>
                <c:pt idx="1062">
                  <c:v>9.9440600000000003</c:v>
                </c:pt>
                <c:pt idx="1063">
                  <c:v>9.944230000000001</c:v>
                </c:pt>
                <c:pt idx="1064">
                  <c:v>9.944230000000001</c:v>
                </c:pt>
                <c:pt idx="1065">
                  <c:v>9.9501100000000005</c:v>
                </c:pt>
                <c:pt idx="1066">
                  <c:v>9.9501100000000005</c:v>
                </c:pt>
                <c:pt idx="1067">
                  <c:v>9.9501100000000005</c:v>
                </c:pt>
                <c:pt idx="1068">
                  <c:v>9.9501200000000001</c:v>
                </c:pt>
                <c:pt idx="1069">
                  <c:v>9.9501200000000001</c:v>
                </c:pt>
                <c:pt idx="1070">
                  <c:v>9.9501200000000001</c:v>
                </c:pt>
                <c:pt idx="1071">
                  <c:v>9.9501200000000001</c:v>
                </c:pt>
                <c:pt idx="1072">
                  <c:v>9.9501200000000001</c:v>
                </c:pt>
                <c:pt idx="1073">
                  <c:v>9.9502400000000009</c:v>
                </c:pt>
                <c:pt idx="1074">
                  <c:v>9.9502400000000009</c:v>
                </c:pt>
                <c:pt idx="1075">
                  <c:v>9.9548500000000004</c:v>
                </c:pt>
                <c:pt idx="1076">
                  <c:v>9.9548500000000004</c:v>
                </c:pt>
                <c:pt idx="1077">
                  <c:v>9.9548500000000004</c:v>
                </c:pt>
                <c:pt idx="1078">
                  <c:v>9.95486</c:v>
                </c:pt>
                <c:pt idx="1079">
                  <c:v>9.95486</c:v>
                </c:pt>
                <c:pt idx="1080">
                  <c:v>9.95486</c:v>
                </c:pt>
                <c:pt idx="1081">
                  <c:v>9.95486</c:v>
                </c:pt>
                <c:pt idx="1082">
                  <c:v>9.95486</c:v>
                </c:pt>
                <c:pt idx="1083">
                  <c:v>9.9549599999999998</c:v>
                </c:pt>
                <c:pt idx="1084">
                  <c:v>9.9549599999999998</c:v>
                </c:pt>
                <c:pt idx="1085">
                  <c:v>9.9586300000000012</c:v>
                </c:pt>
                <c:pt idx="1086">
                  <c:v>9.9586300000000012</c:v>
                </c:pt>
                <c:pt idx="1087">
                  <c:v>9.9586300000000012</c:v>
                </c:pt>
                <c:pt idx="1088">
                  <c:v>9.9586400000000008</c:v>
                </c:pt>
                <c:pt idx="1089">
                  <c:v>9.9586400000000008</c:v>
                </c:pt>
                <c:pt idx="1090">
                  <c:v>9.9586400000000008</c:v>
                </c:pt>
                <c:pt idx="1091">
                  <c:v>9.9586400000000008</c:v>
                </c:pt>
                <c:pt idx="1092">
                  <c:v>9.9586400000000008</c:v>
                </c:pt>
                <c:pt idx="1093">
                  <c:v>9.9587199999999996</c:v>
                </c:pt>
                <c:pt idx="1094">
                  <c:v>9.9587199999999996</c:v>
                </c:pt>
                <c:pt idx="1095">
                  <c:v>9.9615400000000012</c:v>
                </c:pt>
                <c:pt idx="1096">
                  <c:v>9.9615400000000012</c:v>
                </c:pt>
                <c:pt idx="1097">
                  <c:v>9.9615400000000012</c:v>
                </c:pt>
                <c:pt idx="1098">
                  <c:v>9.9615500000000008</c:v>
                </c:pt>
                <c:pt idx="1099">
                  <c:v>9.9615500000000008</c:v>
                </c:pt>
                <c:pt idx="1100">
                  <c:v>9.9615500000000008</c:v>
                </c:pt>
                <c:pt idx="1101">
                  <c:v>9.9615500000000008</c:v>
                </c:pt>
                <c:pt idx="1102">
                  <c:v>9.9615500000000008</c:v>
                </c:pt>
                <c:pt idx="1103">
                  <c:v>9.9616100000000003</c:v>
                </c:pt>
                <c:pt idx="1104">
                  <c:v>9.9616100000000003</c:v>
                </c:pt>
                <c:pt idx="1105">
                  <c:v>9.963890000000001</c:v>
                </c:pt>
                <c:pt idx="1106">
                  <c:v>9.963890000000001</c:v>
                </c:pt>
                <c:pt idx="1107">
                  <c:v>9.963890000000001</c:v>
                </c:pt>
                <c:pt idx="1108">
                  <c:v>9.963890000000001</c:v>
                </c:pt>
                <c:pt idx="1109">
                  <c:v>9.963890000000001</c:v>
                </c:pt>
                <c:pt idx="1110">
                  <c:v>9.963890000000001</c:v>
                </c:pt>
                <c:pt idx="1111">
                  <c:v>9.9639000000000006</c:v>
                </c:pt>
                <c:pt idx="1112">
                  <c:v>9.9639000000000006</c:v>
                </c:pt>
                <c:pt idx="1113">
                  <c:v>9.9639500000000005</c:v>
                </c:pt>
                <c:pt idx="1114">
                  <c:v>9.9639500000000005</c:v>
                </c:pt>
                <c:pt idx="1115">
                  <c:v>9.9657300000000006</c:v>
                </c:pt>
                <c:pt idx="1116">
                  <c:v>9.9657300000000006</c:v>
                </c:pt>
                <c:pt idx="1117">
                  <c:v>9.9657300000000006</c:v>
                </c:pt>
                <c:pt idx="1118">
                  <c:v>9.9657300000000006</c:v>
                </c:pt>
                <c:pt idx="1119">
                  <c:v>9.9657300000000006</c:v>
                </c:pt>
                <c:pt idx="1120">
                  <c:v>9.9657300000000006</c:v>
                </c:pt>
                <c:pt idx="1121">
                  <c:v>9.9657300000000006</c:v>
                </c:pt>
                <c:pt idx="1122">
                  <c:v>9.9657300000000006</c:v>
                </c:pt>
                <c:pt idx="1123">
                  <c:v>9.9657800000000005</c:v>
                </c:pt>
                <c:pt idx="1124">
                  <c:v>9.9657800000000005</c:v>
                </c:pt>
                <c:pt idx="1125">
                  <c:v>9.9672099999999997</c:v>
                </c:pt>
                <c:pt idx="1126">
                  <c:v>9.9672099999999997</c:v>
                </c:pt>
                <c:pt idx="1127">
                  <c:v>9.9672099999999997</c:v>
                </c:pt>
                <c:pt idx="1128">
                  <c:v>9.9672099999999997</c:v>
                </c:pt>
                <c:pt idx="1129">
                  <c:v>9.9672200000000011</c:v>
                </c:pt>
                <c:pt idx="1130">
                  <c:v>9.9672200000000011</c:v>
                </c:pt>
                <c:pt idx="1131">
                  <c:v>9.9672200000000011</c:v>
                </c:pt>
                <c:pt idx="1132">
                  <c:v>9.9672200000000011</c:v>
                </c:pt>
                <c:pt idx="1133">
                  <c:v>9.9672599999999996</c:v>
                </c:pt>
                <c:pt idx="1134">
                  <c:v>9.9672599999999996</c:v>
                </c:pt>
                <c:pt idx="1135">
                  <c:v>9.9684400000000011</c:v>
                </c:pt>
                <c:pt idx="1136">
                  <c:v>9.9684400000000011</c:v>
                </c:pt>
                <c:pt idx="1137">
                  <c:v>9.9684400000000011</c:v>
                </c:pt>
                <c:pt idx="1138">
                  <c:v>9.9684400000000011</c:v>
                </c:pt>
                <c:pt idx="1139">
                  <c:v>9.9684400000000011</c:v>
                </c:pt>
                <c:pt idx="1140">
                  <c:v>9.9684400000000011</c:v>
                </c:pt>
                <c:pt idx="1141">
                  <c:v>9.9684400000000011</c:v>
                </c:pt>
                <c:pt idx="1142">
                  <c:v>9.9684400000000011</c:v>
                </c:pt>
                <c:pt idx="1143">
                  <c:v>9.9684799999999996</c:v>
                </c:pt>
                <c:pt idx="1144">
                  <c:v>9.9684799999999996</c:v>
                </c:pt>
                <c:pt idx="1145">
                  <c:v>9.9694199999999995</c:v>
                </c:pt>
                <c:pt idx="1146">
                  <c:v>9.9694199999999995</c:v>
                </c:pt>
                <c:pt idx="1147">
                  <c:v>9.9694300000000009</c:v>
                </c:pt>
                <c:pt idx="1148">
                  <c:v>9.9694300000000009</c:v>
                </c:pt>
                <c:pt idx="1149">
                  <c:v>9.9694300000000009</c:v>
                </c:pt>
                <c:pt idx="1150">
                  <c:v>9.9694300000000009</c:v>
                </c:pt>
                <c:pt idx="1151">
                  <c:v>9.9694300000000009</c:v>
                </c:pt>
                <c:pt idx="1152">
                  <c:v>9.9694300000000009</c:v>
                </c:pt>
                <c:pt idx="1153">
                  <c:v>9.9694599999999998</c:v>
                </c:pt>
                <c:pt idx="1154">
                  <c:v>9.9694599999999998</c:v>
                </c:pt>
                <c:pt idx="1155">
                  <c:v>9.9702200000000012</c:v>
                </c:pt>
                <c:pt idx="1156">
                  <c:v>9.9702200000000012</c:v>
                </c:pt>
                <c:pt idx="1157">
                  <c:v>9.9702200000000012</c:v>
                </c:pt>
                <c:pt idx="1158">
                  <c:v>9.9702300000000008</c:v>
                </c:pt>
                <c:pt idx="1159">
                  <c:v>9.9702300000000008</c:v>
                </c:pt>
                <c:pt idx="1160">
                  <c:v>9.9702300000000008</c:v>
                </c:pt>
                <c:pt idx="1161">
                  <c:v>9.9702300000000008</c:v>
                </c:pt>
                <c:pt idx="1162">
                  <c:v>9.9702300000000008</c:v>
                </c:pt>
                <c:pt idx="1163">
                  <c:v>9.9702599999999997</c:v>
                </c:pt>
                <c:pt idx="1164">
                  <c:v>9.9702599999999997</c:v>
                </c:pt>
                <c:pt idx="1165">
                  <c:v>9.9709000000000003</c:v>
                </c:pt>
                <c:pt idx="1166">
                  <c:v>9.9709000000000003</c:v>
                </c:pt>
                <c:pt idx="1167">
                  <c:v>9.9709000000000003</c:v>
                </c:pt>
                <c:pt idx="1168">
                  <c:v>9.9709099999999999</c:v>
                </c:pt>
                <c:pt idx="1169">
                  <c:v>9.9709099999999999</c:v>
                </c:pt>
                <c:pt idx="1170">
                  <c:v>9.9709099999999999</c:v>
                </c:pt>
                <c:pt idx="1171">
                  <c:v>9.9709099999999999</c:v>
                </c:pt>
                <c:pt idx="1172">
                  <c:v>9.9709099999999999</c:v>
                </c:pt>
                <c:pt idx="1173">
                  <c:v>9.970930000000001</c:v>
                </c:pt>
                <c:pt idx="1174">
                  <c:v>9.970930000000001</c:v>
                </c:pt>
                <c:pt idx="1175">
                  <c:v>9.9714400000000012</c:v>
                </c:pt>
                <c:pt idx="1176">
                  <c:v>9.9714400000000012</c:v>
                </c:pt>
                <c:pt idx="1177">
                  <c:v>9.9714400000000012</c:v>
                </c:pt>
                <c:pt idx="1178">
                  <c:v>9.9714400000000012</c:v>
                </c:pt>
                <c:pt idx="1179">
                  <c:v>9.9714400000000012</c:v>
                </c:pt>
                <c:pt idx="1180">
                  <c:v>9.9714400000000012</c:v>
                </c:pt>
                <c:pt idx="1181">
                  <c:v>9.9714400000000012</c:v>
                </c:pt>
                <c:pt idx="1182">
                  <c:v>9.9714400000000012</c:v>
                </c:pt>
                <c:pt idx="1183">
                  <c:v>9.9714700000000001</c:v>
                </c:pt>
                <c:pt idx="1184">
                  <c:v>9.9714700000000001</c:v>
                </c:pt>
                <c:pt idx="1185">
                  <c:v>9.9719100000000012</c:v>
                </c:pt>
                <c:pt idx="1186">
                  <c:v>9.9719100000000012</c:v>
                </c:pt>
                <c:pt idx="1187">
                  <c:v>9.9719100000000012</c:v>
                </c:pt>
                <c:pt idx="1188">
                  <c:v>9.9719100000000012</c:v>
                </c:pt>
                <c:pt idx="1189">
                  <c:v>9.9719100000000012</c:v>
                </c:pt>
                <c:pt idx="1190">
                  <c:v>9.9719100000000012</c:v>
                </c:pt>
                <c:pt idx="1191">
                  <c:v>9.9719100000000012</c:v>
                </c:pt>
                <c:pt idx="1192">
                  <c:v>9.9719200000000008</c:v>
                </c:pt>
                <c:pt idx="1193">
                  <c:v>9.9719300000000004</c:v>
                </c:pt>
                <c:pt idx="1194">
                  <c:v>9.9719300000000004</c:v>
                </c:pt>
                <c:pt idx="1195">
                  <c:v>9.972290000000001</c:v>
                </c:pt>
                <c:pt idx="1196">
                  <c:v>9.972290000000001</c:v>
                </c:pt>
                <c:pt idx="1197">
                  <c:v>9.9723000000000006</c:v>
                </c:pt>
                <c:pt idx="1198">
                  <c:v>9.9723000000000006</c:v>
                </c:pt>
                <c:pt idx="1199">
                  <c:v>9.9723000000000006</c:v>
                </c:pt>
                <c:pt idx="1200">
                  <c:v>9.9723000000000006</c:v>
                </c:pt>
                <c:pt idx="1201">
                  <c:v>9.9723000000000006</c:v>
                </c:pt>
                <c:pt idx="1202">
                  <c:v>9.9723000000000006</c:v>
                </c:pt>
                <c:pt idx="1203">
                  <c:v>9.9723100000000002</c:v>
                </c:pt>
                <c:pt idx="1204">
                  <c:v>9.9723199999999999</c:v>
                </c:pt>
                <c:pt idx="1205">
                  <c:v>9.9726200000000009</c:v>
                </c:pt>
                <c:pt idx="1206">
                  <c:v>9.9726200000000009</c:v>
                </c:pt>
                <c:pt idx="1207">
                  <c:v>9.9726200000000009</c:v>
                </c:pt>
                <c:pt idx="1208">
                  <c:v>9.9726200000000009</c:v>
                </c:pt>
                <c:pt idx="1209">
                  <c:v>9.9726200000000009</c:v>
                </c:pt>
                <c:pt idx="1210">
                  <c:v>9.9726300000000005</c:v>
                </c:pt>
                <c:pt idx="1211">
                  <c:v>9.9726300000000005</c:v>
                </c:pt>
                <c:pt idx="1212">
                  <c:v>9.9726300000000005</c:v>
                </c:pt>
                <c:pt idx="1213">
                  <c:v>9.9765700000000006</c:v>
                </c:pt>
                <c:pt idx="1214">
                  <c:v>9.9765800000000002</c:v>
                </c:pt>
                <c:pt idx="1215">
                  <c:v>10.05402</c:v>
                </c:pt>
                <c:pt idx="1216">
                  <c:v>10.05402</c:v>
                </c:pt>
                <c:pt idx="1217">
                  <c:v>10.05402</c:v>
                </c:pt>
                <c:pt idx="1218">
                  <c:v>10.05457</c:v>
                </c:pt>
                <c:pt idx="1219">
                  <c:v>10.05457</c:v>
                </c:pt>
                <c:pt idx="1220">
                  <c:v>10.0548</c:v>
                </c:pt>
                <c:pt idx="1221">
                  <c:v>10.0548</c:v>
                </c:pt>
                <c:pt idx="1222">
                  <c:v>10.0548</c:v>
                </c:pt>
                <c:pt idx="1223">
                  <c:v>10.05885</c:v>
                </c:pt>
                <c:pt idx="1224">
                  <c:v>10.05885</c:v>
                </c:pt>
                <c:pt idx="1225">
                  <c:v>10.116540000000001</c:v>
                </c:pt>
                <c:pt idx="1226">
                  <c:v>10.116540000000001</c:v>
                </c:pt>
                <c:pt idx="1227">
                  <c:v>10.116540000000001</c:v>
                </c:pt>
                <c:pt idx="1228">
                  <c:v>10.117050000000001</c:v>
                </c:pt>
                <c:pt idx="1229">
                  <c:v>10.117050000000001</c:v>
                </c:pt>
                <c:pt idx="1230">
                  <c:v>10.11725</c:v>
                </c:pt>
                <c:pt idx="1231">
                  <c:v>10.11726</c:v>
                </c:pt>
                <c:pt idx="1232">
                  <c:v>10.11726</c:v>
                </c:pt>
                <c:pt idx="1233">
                  <c:v>10.119760000000001</c:v>
                </c:pt>
                <c:pt idx="1234">
                  <c:v>10.119760000000001</c:v>
                </c:pt>
                <c:pt idx="1235">
                  <c:v>10.1648</c:v>
                </c:pt>
                <c:pt idx="1236">
                  <c:v>10.1648</c:v>
                </c:pt>
                <c:pt idx="1237">
                  <c:v>10.1648</c:v>
                </c:pt>
                <c:pt idx="1238">
                  <c:v>10.16531</c:v>
                </c:pt>
                <c:pt idx="1239">
                  <c:v>10.16531</c:v>
                </c:pt>
                <c:pt idx="1240">
                  <c:v>10.16559</c:v>
                </c:pt>
                <c:pt idx="1241">
                  <c:v>10.16559</c:v>
                </c:pt>
                <c:pt idx="1242">
                  <c:v>10.16559</c:v>
                </c:pt>
                <c:pt idx="1243">
                  <c:v>10.167580000000001</c:v>
                </c:pt>
                <c:pt idx="1244">
                  <c:v>10.167580000000001</c:v>
                </c:pt>
                <c:pt idx="1245">
                  <c:v>10.20234</c:v>
                </c:pt>
                <c:pt idx="1246">
                  <c:v>10.20234</c:v>
                </c:pt>
                <c:pt idx="1247">
                  <c:v>10.20234</c:v>
                </c:pt>
                <c:pt idx="1248">
                  <c:v>10.20279</c:v>
                </c:pt>
                <c:pt idx="1249">
                  <c:v>10.20279</c:v>
                </c:pt>
                <c:pt idx="1250">
                  <c:v>10.20299</c:v>
                </c:pt>
                <c:pt idx="1251">
                  <c:v>10.20299</c:v>
                </c:pt>
                <c:pt idx="1252">
                  <c:v>10.203000000000001</c:v>
                </c:pt>
                <c:pt idx="1253">
                  <c:v>10.20443</c:v>
                </c:pt>
                <c:pt idx="1254">
                  <c:v>10.20443</c:v>
                </c:pt>
                <c:pt idx="1255">
                  <c:v>10.231619999999999</c:v>
                </c:pt>
                <c:pt idx="1256">
                  <c:v>10.231630000000001</c:v>
                </c:pt>
                <c:pt idx="1257">
                  <c:v>10.231630000000001</c:v>
                </c:pt>
                <c:pt idx="1258">
                  <c:v>10.23193</c:v>
                </c:pt>
                <c:pt idx="1259">
                  <c:v>10.23193</c:v>
                </c:pt>
                <c:pt idx="1260">
                  <c:v>10.23207</c:v>
                </c:pt>
                <c:pt idx="1261">
                  <c:v>10.23207</c:v>
                </c:pt>
                <c:pt idx="1262">
                  <c:v>10.23207</c:v>
                </c:pt>
                <c:pt idx="1263">
                  <c:v>10.233170000000001</c:v>
                </c:pt>
                <c:pt idx="1264">
                  <c:v>10.233170000000001</c:v>
                </c:pt>
                <c:pt idx="1265">
                  <c:v>10.25436</c:v>
                </c:pt>
                <c:pt idx="1266">
                  <c:v>10.25437</c:v>
                </c:pt>
                <c:pt idx="1267">
                  <c:v>10.25437</c:v>
                </c:pt>
                <c:pt idx="1268">
                  <c:v>10.25454</c:v>
                </c:pt>
                <c:pt idx="1269">
                  <c:v>10.25454</c:v>
                </c:pt>
                <c:pt idx="1270">
                  <c:v>10.25461</c:v>
                </c:pt>
                <c:pt idx="1271">
                  <c:v>10.25461</c:v>
                </c:pt>
                <c:pt idx="1272">
                  <c:v>10.25461</c:v>
                </c:pt>
                <c:pt idx="1273">
                  <c:v>10.25534</c:v>
                </c:pt>
                <c:pt idx="1274">
                  <c:v>10.25534</c:v>
                </c:pt>
                <c:pt idx="1275">
                  <c:v>10.27169</c:v>
                </c:pt>
                <c:pt idx="1276">
                  <c:v>10.27169</c:v>
                </c:pt>
                <c:pt idx="1277">
                  <c:v>10.27169</c:v>
                </c:pt>
                <c:pt idx="1278">
                  <c:v>10.271740000000001</c:v>
                </c:pt>
                <c:pt idx="1279">
                  <c:v>10.271740000000001</c:v>
                </c:pt>
                <c:pt idx="1280">
                  <c:v>10.271750000000001</c:v>
                </c:pt>
                <c:pt idx="1281">
                  <c:v>10.271750000000001</c:v>
                </c:pt>
                <c:pt idx="1282">
                  <c:v>10.271750000000001</c:v>
                </c:pt>
                <c:pt idx="1283">
                  <c:v>10.27229</c:v>
                </c:pt>
                <c:pt idx="1284">
                  <c:v>10.27229</c:v>
                </c:pt>
                <c:pt idx="1285">
                  <c:v>10.284990000000001</c:v>
                </c:pt>
                <c:pt idx="1286">
                  <c:v>10.284990000000001</c:v>
                </c:pt>
                <c:pt idx="1287">
                  <c:v>10.284990000000001</c:v>
                </c:pt>
                <c:pt idx="1288">
                  <c:v>10.285</c:v>
                </c:pt>
                <c:pt idx="1289">
                  <c:v>10.285</c:v>
                </c:pt>
                <c:pt idx="1290">
                  <c:v>10.285</c:v>
                </c:pt>
                <c:pt idx="1291">
                  <c:v>10.285</c:v>
                </c:pt>
                <c:pt idx="1292">
                  <c:v>10.285</c:v>
                </c:pt>
                <c:pt idx="1293">
                  <c:v>10.28546</c:v>
                </c:pt>
                <c:pt idx="1294">
                  <c:v>10.28546</c:v>
                </c:pt>
                <c:pt idx="1295">
                  <c:v>10.295490000000001</c:v>
                </c:pt>
                <c:pt idx="1296">
                  <c:v>10.295490000000001</c:v>
                </c:pt>
                <c:pt idx="1297">
                  <c:v>10.295490000000001</c:v>
                </c:pt>
                <c:pt idx="1298">
                  <c:v>10.295500000000001</c:v>
                </c:pt>
                <c:pt idx="1299">
                  <c:v>10.295500000000001</c:v>
                </c:pt>
                <c:pt idx="1300">
                  <c:v>10.295500000000001</c:v>
                </c:pt>
                <c:pt idx="1301">
                  <c:v>10.295500000000001</c:v>
                </c:pt>
                <c:pt idx="1302">
                  <c:v>10.295500000000001</c:v>
                </c:pt>
                <c:pt idx="1303">
                  <c:v>10.29584</c:v>
                </c:pt>
                <c:pt idx="1304">
                  <c:v>10.29584</c:v>
                </c:pt>
                <c:pt idx="1305">
                  <c:v>10.30383</c:v>
                </c:pt>
                <c:pt idx="1306">
                  <c:v>10.303840000000001</c:v>
                </c:pt>
                <c:pt idx="1307">
                  <c:v>10.303840000000001</c:v>
                </c:pt>
                <c:pt idx="1308">
                  <c:v>10.303840000000001</c:v>
                </c:pt>
                <c:pt idx="1309">
                  <c:v>10.303840000000001</c:v>
                </c:pt>
                <c:pt idx="1310">
                  <c:v>10.303840000000001</c:v>
                </c:pt>
                <c:pt idx="1311">
                  <c:v>10.303840000000001</c:v>
                </c:pt>
                <c:pt idx="1312">
                  <c:v>10.303840000000001</c:v>
                </c:pt>
                <c:pt idx="1313">
                  <c:v>10.3041</c:v>
                </c:pt>
                <c:pt idx="1314">
                  <c:v>10.3041</c:v>
                </c:pt>
                <c:pt idx="1315">
                  <c:v>10.310450000000001</c:v>
                </c:pt>
                <c:pt idx="1316">
                  <c:v>10.310450000000001</c:v>
                </c:pt>
                <c:pt idx="1317">
                  <c:v>10.310450000000001</c:v>
                </c:pt>
                <c:pt idx="1318">
                  <c:v>10.310460000000001</c:v>
                </c:pt>
                <c:pt idx="1319">
                  <c:v>10.310460000000001</c:v>
                </c:pt>
                <c:pt idx="1320">
                  <c:v>10.310460000000001</c:v>
                </c:pt>
                <c:pt idx="1321">
                  <c:v>10.310460000000001</c:v>
                </c:pt>
                <c:pt idx="1322">
                  <c:v>10.310460000000001</c:v>
                </c:pt>
                <c:pt idx="1323">
                  <c:v>10.31066</c:v>
                </c:pt>
                <c:pt idx="1324">
                  <c:v>10.31066</c:v>
                </c:pt>
                <c:pt idx="1325">
                  <c:v>10.315580000000001</c:v>
                </c:pt>
                <c:pt idx="1326">
                  <c:v>10.315580000000001</c:v>
                </c:pt>
                <c:pt idx="1327">
                  <c:v>10.315580000000001</c:v>
                </c:pt>
                <c:pt idx="1328">
                  <c:v>10.315580000000001</c:v>
                </c:pt>
                <c:pt idx="1329">
                  <c:v>10.315580000000001</c:v>
                </c:pt>
                <c:pt idx="1330">
                  <c:v>10.315580000000001</c:v>
                </c:pt>
                <c:pt idx="1331">
                  <c:v>10.315580000000001</c:v>
                </c:pt>
                <c:pt idx="1332">
                  <c:v>10.315580000000001</c:v>
                </c:pt>
                <c:pt idx="1333">
                  <c:v>10.315720000000001</c:v>
                </c:pt>
                <c:pt idx="1334">
                  <c:v>10.315720000000001</c:v>
                </c:pt>
                <c:pt idx="1335">
                  <c:v>10.319660000000001</c:v>
                </c:pt>
                <c:pt idx="1336">
                  <c:v>10.319660000000001</c:v>
                </c:pt>
                <c:pt idx="1337">
                  <c:v>10.319660000000001</c:v>
                </c:pt>
                <c:pt idx="1338">
                  <c:v>10.319660000000001</c:v>
                </c:pt>
                <c:pt idx="1339">
                  <c:v>10.319660000000001</c:v>
                </c:pt>
                <c:pt idx="1340">
                  <c:v>10.319660000000001</c:v>
                </c:pt>
                <c:pt idx="1341">
                  <c:v>10.319660000000001</c:v>
                </c:pt>
                <c:pt idx="1342">
                  <c:v>10.319660000000001</c:v>
                </c:pt>
                <c:pt idx="1343">
                  <c:v>10.31978</c:v>
                </c:pt>
                <c:pt idx="1344">
                  <c:v>10.319790000000001</c:v>
                </c:pt>
                <c:pt idx="1345">
                  <c:v>10.32291</c:v>
                </c:pt>
                <c:pt idx="1346">
                  <c:v>10.32292</c:v>
                </c:pt>
                <c:pt idx="1347">
                  <c:v>10.32292</c:v>
                </c:pt>
                <c:pt idx="1348">
                  <c:v>10.32292</c:v>
                </c:pt>
                <c:pt idx="1349">
                  <c:v>10.32292</c:v>
                </c:pt>
                <c:pt idx="1350">
                  <c:v>10.32292</c:v>
                </c:pt>
                <c:pt idx="1351">
                  <c:v>10.32292</c:v>
                </c:pt>
                <c:pt idx="1352">
                  <c:v>10.32292</c:v>
                </c:pt>
                <c:pt idx="1353">
                  <c:v>10.323040000000001</c:v>
                </c:pt>
                <c:pt idx="1354">
                  <c:v>10.323040000000001</c:v>
                </c:pt>
                <c:pt idx="1355">
                  <c:v>10.32559</c:v>
                </c:pt>
                <c:pt idx="1356">
                  <c:v>10.32559</c:v>
                </c:pt>
                <c:pt idx="1357">
                  <c:v>10.32559</c:v>
                </c:pt>
                <c:pt idx="1358">
                  <c:v>10.32559</c:v>
                </c:pt>
                <c:pt idx="1359">
                  <c:v>10.32559</c:v>
                </c:pt>
                <c:pt idx="1360">
                  <c:v>10.32559</c:v>
                </c:pt>
                <c:pt idx="1361">
                  <c:v>10.32559</c:v>
                </c:pt>
                <c:pt idx="1362">
                  <c:v>10.32559</c:v>
                </c:pt>
                <c:pt idx="1363">
                  <c:v>10.32568</c:v>
                </c:pt>
                <c:pt idx="1364">
                  <c:v>10.32568</c:v>
                </c:pt>
                <c:pt idx="1365">
                  <c:v>10.32776</c:v>
                </c:pt>
                <c:pt idx="1366">
                  <c:v>10.32776</c:v>
                </c:pt>
                <c:pt idx="1367">
                  <c:v>10.32776</c:v>
                </c:pt>
                <c:pt idx="1368">
                  <c:v>10.32776</c:v>
                </c:pt>
                <c:pt idx="1369">
                  <c:v>10.327770000000001</c:v>
                </c:pt>
                <c:pt idx="1370">
                  <c:v>10.327770000000001</c:v>
                </c:pt>
                <c:pt idx="1371">
                  <c:v>10.327770000000001</c:v>
                </c:pt>
                <c:pt idx="1372">
                  <c:v>10.327770000000001</c:v>
                </c:pt>
                <c:pt idx="1373">
                  <c:v>10.32784</c:v>
                </c:pt>
                <c:pt idx="1374">
                  <c:v>10.32784</c:v>
                </c:pt>
                <c:pt idx="1375">
                  <c:v>10.32953</c:v>
                </c:pt>
                <c:pt idx="1376">
                  <c:v>10.32954</c:v>
                </c:pt>
                <c:pt idx="1377">
                  <c:v>10.32954</c:v>
                </c:pt>
                <c:pt idx="1378">
                  <c:v>10.32954</c:v>
                </c:pt>
                <c:pt idx="1379">
                  <c:v>10.32954</c:v>
                </c:pt>
                <c:pt idx="1380">
                  <c:v>10.32954</c:v>
                </c:pt>
                <c:pt idx="1381">
                  <c:v>10.32954</c:v>
                </c:pt>
                <c:pt idx="1382">
                  <c:v>10.32954</c:v>
                </c:pt>
                <c:pt idx="1383">
                  <c:v>10.329600000000001</c:v>
                </c:pt>
                <c:pt idx="1384">
                  <c:v>10.329600000000001</c:v>
                </c:pt>
                <c:pt idx="1385">
                  <c:v>10.33094</c:v>
                </c:pt>
                <c:pt idx="1386">
                  <c:v>10.33094</c:v>
                </c:pt>
                <c:pt idx="1387">
                  <c:v>10.33094</c:v>
                </c:pt>
                <c:pt idx="1388">
                  <c:v>10.33095</c:v>
                </c:pt>
                <c:pt idx="1389">
                  <c:v>10.33095</c:v>
                </c:pt>
                <c:pt idx="1390">
                  <c:v>10.33095</c:v>
                </c:pt>
                <c:pt idx="1391">
                  <c:v>10.33095</c:v>
                </c:pt>
                <c:pt idx="1392">
                  <c:v>10.33095</c:v>
                </c:pt>
                <c:pt idx="1393">
                  <c:v>10.33099</c:v>
                </c:pt>
                <c:pt idx="1394">
                  <c:v>10.33099</c:v>
                </c:pt>
                <c:pt idx="1395">
                  <c:v>10.33212</c:v>
                </c:pt>
                <c:pt idx="1396">
                  <c:v>10.33212</c:v>
                </c:pt>
                <c:pt idx="1397">
                  <c:v>10.33212</c:v>
                </c:pt>
                <c:pt idx="1398">
                  <c:v>10.33212</c:v>
                </c:pt>
                <c:pt idx="1399">
                  <c:v>10.33212</c:v>
                </c:pt>
                <c:pt idx="1400">
                  <c:v>10.33212</c:v>
                </c:pt>
                <c:pt idx="1401">
                  <c:v>10.332130000000001</c:v>
                </c:pt>
                <c:pt idx="1402">
                  <c:v>10.332130000000001</c:v>
                </c:pt>
                <c:pt idx="1403">
                  <c:v>10.33217</c:v>
                </c:pt>
                <c:pt idx="1404">
                  <c:v>10.33217</c:v>
                </c:pt>
                <c:pt idx="1405">
                  <c:v>10.33306</c:v>
                </c:pt>
                <c:pt idx="1406">
                  <c:v>10.33306</c:v>
                </c:pt>
                <c:pt idx="1407">
                  <c:v>10.33306</c:v>
                </c:pt>
                <c:pt idx="1408">
                  <c:v>10.33306</c:v>
                </c:pt>
                <c:pt idx="1409">
                  <c:v>10.33306</c:v>
                </c:pt>
                <c:pt idx="1410">
                  <c:v>10.33306</c:v>
                </c:pt>
                <c:pt idx="1411">
                  <c:v>10.33306</c:v>
                </c:pt>
                <c:pt idx="1412">
                  <c:v>10.33306</c:v>
                </c:pt>
                <c:pt idx="1413">
                  <c:v>10.33311</c:v>
                </c:pt>
                <c:pt idx="1414">
                  <c:v>10.33311</c:v>
                </c:pt>
                <c:pt idx="1415">
                  <c:v>10.333930000000001</c:v>
                </c:pt>
                <c:pt idx="1416">
                  <c:v>10.333930000000001</c:v>
                </c:pt>
                <c:pt idx="1417">
                  <c:v>10.333930000000001</c:v>
                </c:pt>
                <c:pt idx="1418">
                  <c:v>10.333930000000001</c:v>
                </c:pt>
                <c:pt idx="1419">
                  <c:v>10.333930000000001</c:v>
                </c:pt>
                <c:pt idx="1420">
                  <c:v>10.333930000000001</c:v>
                </c:pt>
                <c:pt idx="1421">
                  <c:v>10.333930000000001</c:v>
                </c:pt>
                <c:pt idx="1422">
                  <c:v>10.333930000000001</c:v>
                </c:pt>
                <c:pt idx="1423">
                  <c:v>10.333970000000001</c:v>
                </c:pt>
                <c:pt idx="1424">
                  <c:v>10.333970000000001</c:v>
                </c:pt>
                <c:pt idx="1425">
                  <c:v>10.3346</c:v>
                </c:pt>
                <c:pt idx="1426">
                  <c:v>10.3346</c:v>
                </c:pt>
                <c:pt idx="1427">
                  <c:v>10.3346</c:v>
                </c:pt>
                <c:pt idx="1428">
                  <c:v>10.33461</c:v>
                </c:pt>
                <c:pt idx="1429">
                  <c:v>10.33461</c:v>
                </c:pt>
                <c:pt idx="1430">
                  <c:v>10.33461</c:v>
                </c:pt>
                <c:pt idx="1431">
                  <c:v>10.33461</c:v>
                </c:pt>
                <c:pt idx="1432">
                  <c:v>10.33461</c:v>
                </c:pt>
                <c:pt idx="1433">
                  <c:v>10.33464</c:v>
                </c:pt>
                <c:pt idx="1434">
                  <c:v>10.33464</c:v>
                </c:pt>
                <c:pt idx="1435">
                  <c:v>10.335190000000001</c:v>
                </c:pt>
                <c:pt idx="1436">
                  <c:v>10.3352</c:v>
                </c:pt>
                <c:pt idx="1437">
                  <c:v>10.3352</c:v>
                </c:pt>
                <c:pt idx="1438">
                  <c:v>10.3352</c:v>
                </c:pt>
                <c:pt idx="1439">
                  <c:v>10.3352</c:v>
                </c:pt>
                <c:pt idx="1440">
                  <c:v>10.3352</c:v>
                </c:pt>
                <c:pt idx="1441">
                  <c:v>10.3352</c:v>
                </c:pt>
                <c:pt idx="1442">
                  <c:v>10.3352</c:v>
                </c:pt>
                <c:pt idx="1443">
                  <c:v>10.33944</c:v>
                </c:pt>
                <c:pt idx="1444">
                  <c:v>10.33944</c:v>
                </c:pt>
                <c:pt idx="1445">
                  <c:v>10.418950000000001</c:v>
                </c:pt>
                <c:pt idx="1446">
                  <c:v>10.418950000000001</c:v>
                </c:pt>
                <c:pt idx="1447">
                  <c:v>10.418950000000001</c:v>
                </c:pt>
                <c:pt idx="1448">
                  <c:v>10.41972</c:v>
                </c:pt>
                <c:pt idx="1449">
                  <c:v>10.41972</c:v>
                </c:pt>
                <c:pt idx="1450">
                  <c:v>10.420110000000001</c:v>
                </c:pt>
                <c:pt idx="1451">
                  <c:v>10.420110000000001</c:v>
                </c:pt>
                <c:pt idx="1452">
                  <c:v>10.420110000000001</c:v>
                </c:pt>
                <c:pt idx="1453">
                  <c:v>10.424300000000001</c:v>
                </c:pt>
                <c:pt idx="1454">
                  <c:v>10.42431</c:v>
                </c:pt>
                <c:pt idx="1455">
                  <c:v>10.48563</c:v>
                </c:pt>
                <c:pt idx="1456">
                  <c:v>10.48564</c:v>
                </c:pt>
                <c:pt idx="1457">
                  <c:v>10.48564</c:v>
                </c:pt>
                <c:pt idx="1458">
                  <c:v>10.48644</c:v>
                </c:pt>
                <c:pt idx="1459">
                  <c:v>10.48645</c:v>
                </c:pt>
                <c:pt idx="1460">
                  <c:v>10.48676</c:v>
                </c:pt>
                <c:pt idx="1461">
                  <c:v>10.48676</c:v>
                </c:pt>
                <c:pt idx="1462">
                  <c:v>10.48676</c:v>
                </c:pt>
                <c:pt idx="1463">
                  <c:v>10.48936</c:v>
                </c:pt>
                <c:pt idx="1464">
                  <c:v>10.48936</c:v>
                </c:pt>
                <c:pt idx="1465">
                  <c:v>10.53631</c:v>
                </c:pt>
                <c:pt idx="1466">
                  <c:v>10.53632</c:v>
                </c:pt>
                <c:pt idx="1467">
                  <c:v>10.53632</c:v>
                </c:pt>
                <c:pt idx="1468">
                  <c:v>10.53711</c:v>
                </c:pt>
                <c:pt idx="1469">
                  <c:v>10.53711</c:v>
                </c:pt>
                <c:pt idx="1470">
                  <c:v>10.5375</c:v>
                </c:pt>
                <c:pt idx="1471">
                  <c:v>10.5375</c:v>
                </c:pt>
                <c:pt idx="1472">
                  <c:v>10.5375</c:v>
                </c:pt>
                <c:pt idx="1473">
                  <c:v>10.53973</c:v>
                </c:pt>
                <c:pt idx="1474">
                  <c:v>10.53974</c:v>
                </c:pt>
                <c:pt idx="1475">
                  <c:v>10.57588</c:v>
                </c:pt>
                <c:pt idx="1476">
                  <c:v>10.57588</c:v>
                </c:pt>
                <c:pt idx="1477">
                  <c:v>10.57588</c:v>
                </c:pt>
                <c:pt idx="1478">
                  <c:v>10.576410000000001</c:v>
                </c:pt>
                <c:pt idx="1479">
                  <c:v>10.576420000000001</c:v>
                </c:pt>
                <c:pt idx="1480">
                  <c:v>10.57671</c:v>
                </c:pt>
                <c:pt idx="1481">
                  <c:v>10.57671</c:v>
                </c:pt>
                <c:pt idx="1482">
                  <c:v>10.57671</c:v>
                </c:pt>
                <c:pt idx="1483">
                  <c:v>10.57817</c:v>
                </c:pt>
                <c:pt idx="1484">
                  <c:v>10.57817</c:v>
                </c:pt>
                <c:pt idx="1485">
                  <c:v>10.606640000000001</c:v>
                </c:pt>
                <c:pt idx="1486">
                  <c:v>10.606640000000001</c:v>
                </c:pt>
                <c:pt idx="1487">
                  <c:v>10.606640000000001</c:v>
                </c:pt>
                <c:pt idx="1488">
                  <c:v>10.607060000000001</c:v>
                </c:pt>
                <c:pt idx="1489">
                  <c:v>10.607060000000001</c:v>
                </c:pt>
                <c:pt idx="1490">
                  <c:v>10.607229999999999</c:v>
                </c:pt>
                <c:pt idx="1491">
                  <c:v>10.607240000000001</c:v>
                </c:pt>
                <c:pt idx="1492">
                  <c:v>10.607240000000001</c:v>
                </c:pt>
                <c:pt idx="1493">
                  <c:v>10.60829</c:v>
                </c:pt>
                <c:pt idx="1494">
                  <c:v>10.60829</c:v>
                </c:pt>
                <c:pt idx="1495">
                  <c:v>10.63039</c:v>
                </c:pt>
                <c:pt idx="1496">
                  <c:v>10.63039</c:v>
                </c:pt>
                <c:pt idx="1497">
                  <c:v>10.63039</c:v>
                </c:pt>
                <c:pt idx="1498">
                  <c:v>10.630560000000001</c:v>
                </c:pt>
                <c:pt idx="1499">
                  <c:v>10.630560000000001</c:v>
                </c:pt>
                <c:pt idx="1500">
                  <c:v>10.63063</c:v>
                </c:pt>
                <c:pt idx="1501">
                  <c:v>10.63063</c:v>
                </c:pt>
                <c:pt idx="1502">
                  <c:v>10.63063</c:v>
                </c:pt>
                <c:pt idx="1503">
                  <c:v>10.63137</c:v>
                </c:pt>
                <c:pt idx="1504">
                  <c:v>10.63137</c:v>
                </c:pt>
                <c:pt idx="1505">
                  <c:v>10.648540000000001</c:v>
                </c:pt>
                <c:pt idx="1506">
                  <c:v>10.648540000000001</c:v>
                </c:pt>
                <c:pt idx="1507">
                  <c:v>10.648540000000001</c:v>
                </c:pt>
                <c:pt idx="1508">
                  <c:v>10.64859</c:v>
                </c:pt>
                <c:pt idx="1509">
                  <c:v>10.64859</c:v>
                </c:pt>
                <c:pt idx="1510">
                  <c:v>10.6486</c:v>
                </c:pt>
                <c:pt idx="1511">
                  <c:v>10.6486</c:v>
                </c:pt>
                <c:pt idx="1512">
                  <c:v>10.6486</c:v>
                </c:pt>
                <c:pt idx="1513">
                  <c:v>10.649150000000001</c:v>
                </c:pt>
                <c:pt idx="1514">
                  <c:v>10.649150000000001</c:v>
                </c:pt>
                <c:pt idx="1515">
                  <c:v>10.66254</c:v>
                </c:pt>
                <c:pt idx="1516">
                  <c:v>10.66254</c:v>
                </c:pt>
                <c:pt idx="1517">
                  <c:v>10.66254</c:v>
                </c:pt>
                <c:pt idx="1518">
                  <c:v>10.66255</c:v>
                </c:pt>
                <c:pt idx="1519">
                  <c:v>10.66255</c:v>
                </c:pt>
                <c:pt idx="1520">
                  <c:v>10.66255</c:v>
                </c:pt>
                <c:pt idx="1521">
                  <c:v>10.66255</c:v>
                </c:pt>
                <c:pt idx="1522">
                  <c:v>10.66255</c:v>
                </c:pt>
                <c:pt idx="1523">
                  <c:v>10.66297</c:v>
                </c:pt>
                <c:pt idx="1524">
                  <c:v>10.662980000000001</c:v>
                </c:pt>
                <c:pt idx="1525">
                  <c:v>10.67357</c:v>
                </c:pt>
                <c:pt idx="1526">
                  <c:v>10.67357</c:v>
                </c:pt>
                <c:pt idx="1527">
                  <c:v>10.67357</c:v>
                </c:pt>
                <c:pt idx="1528">
                  <c:v>10.67357</c:v>
                </c:pt>
                <c:pt idx="1529">
                  <c:v>10.67357</c:v>
                </c:pt>
                <c:pt idx="1530">
                  <c:v>10.67357</c:v>
                </c:pt>
                <c:pt idx="1531">
                  <c:v>10.673580000000001</c:v>
                </c:pt>
                <c:pt idx="1532">
                  <c:v>10.673580000000001</c:v>
                </c:pt>
                <c:pt idx="1533">
                  <c:v>10.6739</c:v>
                </c:pt>
                <c:pt idx="1534">
                  <c:v>10.673910000000001</c:v>
                </c:pt>
                <c:pt idx="1535">
                  <c:v>10.68224</c:v>
                </c:pt>
                <c:pt idx="1536">
                  <c:v>10.68224</c:v>
                </c:pt>
                <c:pt idx="1537">
                  <c:v>10.68224</c:v>
                </c:pt>
                <c:pt idx="1538">
                  <c:v>10.68224</c:v>
                </c:pt>
                <c:pt idx="1539">
                  <c:v>10.68225</c:v>
                </c:pt>
                <c:pt idx="1540">
                  <c:v>10.68225</c:v>
                </c:pt>
                <c:pt idx="1541">
                  <c:v>10.68225</c:v>
                </c:pt>
                <c:pt idx="1542">
                  <c:v>10.68225</c:v>
                </c:pt>
                <c:pt idx="1543">
                  <c:v>10.68256</c:v>
                </c:pt>
                <c:pt idx="1544">
                  <c:v>10.68256</c:v>
                </c:pt>
                <c:pt idx="1545">
                  <c:v>10.689110000000001</c:v>
                </c:pt>
                <c:pt idx="1546">
                  <c:v>10.689110000000001</c:v>
                </c:pt>
                <c:pt idx="1547">
                  <c:v>10.689110000000001</c:v>
                </c:pt>
                <c:pt idx="1548">
                  <c:v>10.689110000000001</c:v>
                </c:pt>
                <c:pt idx="1549">
                  <c:v>10.689110000000001</c:v>
                </c:pt>
                <c:pt idx="1550">
                  <c:v>10.689110000000001</c:v>
                </c:pt>
                <c:pt idx="1551">
                  <c:v>10.689120000000001</c:v>
                </c:pt>
                <c:pt idx="1552">
                  <c:v>10.689120000000001</c:v>
                </c:pt>
                <c:pt idx="1553">
                  <c:v>10.68929</c:v>
                </c:pt>
                <c:pt idx="1554">
                  <c:v>10.68929</c:v>
                </c:pt>
                <c:pt idx="1555">
                  <c:v>10.69435</c:v>
                </c:pt>
                <c:pt idx="1556">
                  <c:v>10.69435</c:v>
                </c:pt>
                <c:pt idx="1557">
                  <c:v>10.69435</c:v>
                </c:pt>
                <c:pt idx="1558">
                  <c:v>10.69436</c:v>
                </c:pt>
                <c:pt idx="1559">
                  <c:v>10.69436</c:v>
                </c:pt>
                <c:pt idx="1560">
                  <c:v>10.69436</c:v>
                </c:pt>
                <c:pt idx="1561">
                  <c:v>10.69436</c:v>
                </c:pt>
                <c:pt idx="1562">
                  <c:v>10.69436</c:v>
                </c:pt>
                <c:pt idx="1563">
                  <c:v>10.69449</c:v>
                </c:pt>
                <c:pt idx="1564">
                  <c:v>10.69449</c:v>
                </c:pt>
                <c:pt idx="1565">
                  <c:v>10.69858</c:v>
                </c:pt>
                <c:pt idx="1566">
                  <c:v>10.69858</c:v>
                </c:pt>
                <c:pt idx="1567">
                  <c:v>10.69858</c:v>
                </c:pt>
                <c:pt idx="1568">
                  <c:v>10.69858</c:v>
                </c:pt>
                <c:pt idx="1569">
                  <c:v>10.69858</c:v>
                </c:pt>
                <c:pt idx="1570">
                  <c:v>10.69858</c:v>
                </c:pt>
                <c:pt idx="1571">
                  <c:v>10.69858</c:v>
                </c:pt>
                <c:pt idx="1572">
                  <c:v>10.69858</c:v>
                </c:pt>
                <c:pt idx="1573">
                  <c:v>10.698700000000001</c:v>
                </c:pt>
                <c:pt idx="1574">
                  <c:v>10.698700000000001</c:v>
                </c:pt>
                <c:pt idx="1575">
                  <c:v>10.70191</c:v>
                </c:pt>
                <c:pt idx="1576">
                  <c:v>10.70191</c:v>
                </c:pt>
                <c:pt idx="1577">
                  <c:v>10.70191</c:v>
                </c:pt>
                <c:pt idx="1578">
                  <c:v>10.70191</c:v>
                </c:pt>
                <c:pt idx="1579">
                  <c:v>10.70191</c:v>
                </c:pt>
                <c:pt idx="1580">
                  <c:v>10.70191</c:v>
                </c:pt>
                <c:pt idx="1581">
                  <c:v>10.70191</c:v>
                </c:pt>
                <c:pt idx="1582">
                  <c:v>10.701920000000001</c:v>
                </c:pt>
                <c:pt idx="1583">
                  <c:v>10.70201</c:v>
                </c:pt>
                <c:pt idx="1584">
                  <c:v>10.702020000000001</c:v>
                </c:pt>
                <c:pt idx="1585">
                  <c:v>10.70458</c:v>
                </c:pt>
                <c:pt idx="1586">
                  <c:v>10.70458</c:v>
                </c:pt>
                <c:pt idx="1587">
                  <c:v>10.70458</c:v>
                </c:pt>
                <c:pt idx="1588">
                  <c:v>10.70458</c:v>
                </c:pt>
                <c:pt idx="1589">
                  <c:v>10.70458</c:v>
                </c:pt>
                <c:pt idx="1590">
                  <c:v>10.70458</c:v>
                </c:pt>
                <c:pt idx="1591">
                  <c:v>10.70458</c:v>
                </c:pt>
                <c:pt idx="1592">
                  <c:v>10.70458</c:v>
                </c:pt>
                <c:pt idx="1593">
                  <c:v>10.70467</c:v>
                </c:pt>
                <c:pt idx="1594">
                  <c:v>10.70467</c:v>
                </c:pt>
                <c:pt idx="1595">
                  <c:v>10.706770000000001</c:v>
                </c:pt>
                <c:pt idx="1596">
                  <c:v>10.706770000000001</c:v>
                </c:pt>
                <c:pt idx="1597">
                  <c:v>10.706770000000001</c:v>
                </c:pt>
                <c:pt idx="1598">
                  <c:v>10.70678</c:v>
                </c:pt>
                <c:pt idx="1599">
                  <c:v>10.70678</c:v>
                </c:pt>
                <c:pt idx="1600">
                  <c:v>10.70678</c:v>
                </c:pt>
                <c:pt idx="1601">
                  <c:v>10.70678</c:v>
                </c:pt>
                <c:pt idx="1602">
                  <c:v>10.70678</c:v>
                </c:pt>
                <c:pt idx="1603">
                  <c:v>10.706850000000001</c:v>
                </c:pt>
                <c:pt idx="1604">
                  <c:v>10.706850000000001</c:v>
                </c:pt>
                <c:pt idx="1605">
                  <c:v>10.70858</c:v>
                </c:pt>
                <c:pt idx="1606">
                  <c:v>10.70858</c:v>
                </c:pt>
                <c:pt idx="1607">
                  <c:v>10.70858</c:v>
                </c:pt>
                <c:pt idx="1608">
                  <c:v>10.708590000000001</c:v>
                </c:pt>
                <c:pt idx="1609">
                  <c:v>10.708590000000001</c:v>
                </c:pt>
                <c:pt idx="1610">
                  <c:v>10.708590000000001</c:v>
                </c:pt>
                <c:pt idx="1611">
                  <c:v>10.708590000000001</c:v>
                </c:pt>
                <c:pt idx="1612">
                  <c:v>10.708590000000001</c:v>
                </c:pt>
                <c:pt idx="1613">
                  <c:v>10.70866</c:v>
                </c:pt>
                <c:pt idx="1614">
                  <c:v>10.70866</c:v>
                </c:pt>
                <c:pt idx="1615">
                  <c:v>10.71006</c:v>
                </c:pt>
                <c:pt idx="1616">
                  <c:v>10.71006</c:v>
                </c:pt>
                <c:pt idx="1617">
                  <c:v>10.71006</c:v>
                </c:pt>
                <c:pt idx="1618">
                  <c:v>10.71006</c:v>
                </c:pt>
                <c:pt idx="1619">
                  <c:v>10.71006</c:v>
                </c:pt>
                <c:pt idx="1620">
                  <c:v>10.71006</c:v>
                </c:pt>
                <c:pt idx="1621">
                  <c:v>10.71006</c:v>
                </c:pt>
                <c:pt idx="1622">
                  <c:v>10.71006</c:v>
                </c:pt>
                <c:pt idx="1623">
                  <c:v>10.71012</c:v>
                </c:pt>
                <c:pt idx="1624">
                  <c:v>10.71012</c:v>
                </c:pt>
                <c:pt idx="1625">
                  <c:v>10.71129</c:v>
                </c:pt>
                <c:pt idx="1626">
                  <c:v>10.71129</c:v>
                </c:pt>
                <c:pt idx="1627">
                  <c:v>10.71129</c:v>
                </c:pt>
                <c:pt idx="1628">
                  <c:v>10.7113</c:v>
                </c:pt>
                <c:pt idx="1629">
                  <c:v>10.7113</c:v>
                </c:pt>
                <c:pt idx="1630">
                  <c:v>10.7113</c:v>
                </c:pt>
                <c:pt idx="1631">
                  <c:v>10.7113</c:v>
                </c:pt>
                <c:pt idx="1632">
                  <c:v>10.7113</c:v>
                </c:pt>
                <c:pt idx="1633">
                  <c:v>10.71134</c:v>
                </c:pt>
                <c:pt idx="1634">
                  <c:v>10.71134</c:v>
                </c:pt>
                <c:pt idx="1635">
                  <c:v>10.712250000000001</c:v>
                </c:pt>
                <c:pt idx="1636">
                  <c:v>10.712260000000001</c:v>
                </c:pt>
                <c:pt idx="1637">
                  <c:v>10.712260000000001</c:v>
                </c:pt>
                <c:pt idx="1638">
                  <c:v>10.712260000000001</c:v>
                </c:pt>
                <c:pt idx="1639">
                  <c:v>10.712260000000001</c:v>
                </c:pt>
                <c:pt idx="1640">
                  <c:v>10.712260000000001</c:v>
                </c:pt>
                <c:pt idx="1641">
                  <c:v>10.712260000000001</c:v>
                </c:pt>
                <c:pt idx="1642">
                  <c:v>10.712260000000001</c:v>
                </c:pt>
                <c:pt idx="1643">
                  <c:v>10.712300000000001</c:v>
                </c:pt>
                <c:pt idx="1644">
                  <c:v>10.712300000000001</c:v>
                </c:pt>
                <c:pt idx="1645">
                  <c:v>10.713100000000001</c:v>
                </c:pt>
                <c:pt idx="1646">
                  <c:v>10.713100000000001</c:v>
                </c:pt>
                <c:pt idx="1647">
                  <c:v>10.713100000000001</c:v>
                </c:pt>
                <c:pt idx="1648">
                  <c:v>10.713100000000001</c:v>
                </c:pt>
                <c:pt idx="1649">
                  <c:v>10.713100000000001</c:v>
                </c:pt>
                <c:pt idx="1650">
                  <c:v>10.713100000000001</c:v>
                </c:pt>
                <c:pt idx="1651">
                  <c:v>10.713100000000001</c:v>
                </c:pt>
                <c:pt idx="1652">
                  <c:v>10.713100000000001</c:v>
                </c:pt>
                <c:pt idx="1653">
                  <c:v>10.713140000000001</c:v>
                </c:pt>
                <c:pt idx="1654">
                  <c:v>10.713140000000001</c:v>
                </c:pt>
                <c:pt idx="1655">
                  <c:v>10.71381</c:v>
                </c:pt>
                <c:pt idx="1656">
                  <c:v>10.71381</c:v>
                </c:pt>
                <c:pt idx="1657">
                  <c:v>10.71381</c:v>
                </c:pt>
                <c:pt idx="1658">
                  <c:v>10.71381</c:v>
                </c:pt>
                <c:pt idx="1659">
                  <c:v>10.71381</c:v>
                </c:pt>
                <c:pt idx="1660">
                  <c:v>10.71381</c:v>
                </c:pt>
                <c:pt idx="1661">
                  <c:v>10.71381</c:v>
                </c:pt>
                <c:pt idx="1662">
                  <c:v>10.71381</c:v>
                </c:pt>
                <c:pt idx="1663">
                  <c:v>10.713850000000001</c:v>
                </c:pt>
                <c:pt idx="1664">
                  <c:v>10.713850000000001</c:v>
                </c:pt>
                <c:pt idx="1665">
                  <c:v>10.714399999999999</c:v>
                </c:pt>
                <c:pt idx="1666">
                  <c:v>10.714410000000001</c:v>
                </c:pt>
                <c:pt idx="1667">
                  <c:v>10.714410000000001</c:v>
                </c:pt>
                <c:pt idx="1668">
                  <c:v>10.714410000000001</c:v>
                </c:pt>
                <c:pt idx="1669">
                  <c:v>10.714410000000001</c:v>
                </c:pt>
                <c:pt idx="1670">
                  <c:v>10.714410000000001</c:v>
                </c:pt>
                <c:pt idx="1671">
                  <c:v>10.714410000000001</c:v>
                </c:pt>
                <c:pt idx="1672">
                  <c:v>10.714410000000001</c:v>
                </c:pt>
                <c:pt idx="1673">
                  <c:v>10.71808</c:v>
                </c:pt>
                <c:pt idx="1674">
                  <c:v>10.71808</c:v>
                </c:pt>
                <c:pt idx="1675">
                  <c:v>10.79706</c:v>
                </c:pt>
                <c:pt idx="1676">
                  <c:v>10.79706</c:v>
                </c:pt>
                <c:pt idx="1677">
                  <c:v>10.79706</c:v>
                </c:pt>
                <c:pt idx="1678">
                  <c:v>10.798310000000001</c:v>
                </c:pt>
                <c:pt idx="1679">
                  <c:v>10.798310000000001</c:v>
                </c:pt>
                <c:pt idx="1680">
                  <c:v>10.79888</c:v>
                </c:pt>
                <c:pt idx="1681">
                  <c:v>10.79888</c:v>
                </c:pt>
                <c:pt idx="1682">
                  <c:v>10.79888</c:v>
                </c:pt>
                <c:pt idx="1683">
                  <c:v>10.80311</c:v>
                </c:pt>
                <c:pt idx="1684">
                  <c:v>10.80311</c:v>
                </c:pt>
                <c:pt idx="1685">
                  <c:v>10.86406</c:v>
                </c:pt>
                <c:pt idx="1686">
                  <c:v>10.86406</c:v>
                </c:pt>
                <c:pt idx="1687">
                  <c:v>10.86406</c:v>
                </c:pt>
                <c:pt idx="1688">
                  <c:v>10.865400000000001</c:v>
                </c:pt>
                <c:pt idx="1689">
                  <c:v>10.865410000000001</c:v>
                </c:pt>
                <c:pt idx="1690">
                  <c:v>10.866020000000001</c:v>
                </c:pt>
                <c:pt idx="1691">
                  <c:v>10.866020000000001</c:v>
                </c:pt>
                <c:pt idx="1692">
                  <c:v>10.866020000000001</c:v>
                </c:pt>
                <c:pt idx="1693">
                  <c:v>10.86891</c:v>
                </c:pt>
                <c:pt idx="1694">
                  <c:v>10.86891</c:v>
                </c:pt>
                <c:pt idx="1695">
                  <c:v>10.91614</c:v>
                </c:pt>
                <c:pt idx="1696">
                  <c:v>10.91614</c:v>
                </c:pt>
                <c:pt idx="1697">
                  <c:v>10.91614</c:v>
                </c:pt>
                <c:pt idx="1698">
                  <c:v>10.916930000000001</c:v>
                </c:pt>
                <c:pt idx="1699">
                  <c:v>10.916930000000001</c:v>
                </c:pt>
                <c:pt idx="1700">
                  <c:v>10.91728</c:v>
                </c:pt>
                <c:pt idx="1701">
                  <c:v>10.91728</c:v>
                </c:pt>
                <c:pt idx="1702">
                  <c:v>10.91728</c:v>
                </c:pt>
                <c:pt idx="1703">
                  <c:v>10.91948</c:v>
                </c:pt>
                <c:pt idx="1704">
                  <c:v>10.91948</c:v>
                </c:pt>
                <c:pt idx="1705">
                  <c:v>10.95532</c:v>
                </c:pt>
                <c:pt idx="1706">
                  <c:v>10.95533</c:v>
                </c:pt>
                <c:pt idx="1707">
                  <c:v>10.95533</c:v>
                </c:pt>
                <c:pt idx="1708">
                  <c:v>10.955859999999999</c:v>
                </c:pt>
                <c:pt idx="1709">
                  <c:v>10.955859999999999</c:v>
                </c:pt>
                <c:pt idx="1710">
                  <c:v>10.956150000000001</c:v>
                </c:pt>
                <c:pt idx="1711">
                  <c:v>10.956150000000001</c:v>
                </c:pt>
                <c:pt idx="1712">
                  <c:v>10.956150000000001</c:v>
                </c:pt>
                <c:pt idx="1713">
                  <c:v>10.957660000000001</c:v>
                </c:pt>
                <c:pt idx="1714">
                  <c:v>10.957660000000001</c:v>
                </c:pt>
                <c:pt idx="1715">
                  <c:v>10.985940000000001</c:v>
                </c:pt>
                <c:pt idx="1716">
                  <c:v>10.985940000000001</c:v>
                </c:pt>
                <c:pt idx="1717">
                  <c:v>10.985940000000001</c:v>
                </c:pt>
                <c:pt idx="1718">
                  <c:v>10.98625</c:v>
                </c:pt>
                <c:pt idx="1719">
                  <c:v>10.98625</c:v>
                </c:pt>
                <c:pt idx="1720">
                  <c:v>10.98638</c:v>
                </c:pt>
                <c:pt idx="1721">
                  <c:v>10.98638</c:v>
                </c:pt>
                <c:pt idx="1722">
                  <c:v>10.98638</c:v>
                </c:pt>
                <c:pt idx="1723">
                  <c:v>10.987440000000001</c:v>
                </c:pt>
                <c:pt idx="1724">
                  <c:v>10.987440000000001</c:v>
                </c:pt>
                <c:pt idx="1725">
                  <c:v>11.009880000000001</c:v>
                </c:pt>
                <c:pt idx="1726">
                  <c:v>11.00989</c:v>
                </c:pt>
                <c:pt idx="1727">
                  <c:v>11.00989</c:v>
                </c:pt>
                <c:pt idx="1728">
                  <c:v>11.00994</c:v>
                </c:pt>
                <c:pt idx="1729">
                  <c:v>11.00994</c:v>
                </c:pt>
                <c:pt idx="1730">
                  <c:v>11.00994</c:v>
                </c:pt>
                <c:pt idx="1731">
                  <c:v>11.00994</c:v>
                </c:pt>
                <c:pt idx="1732">
                  <c:v>11.00995</c:v>
                </c:pt>
                <c:pt idx="1733">
                  <c:v>11.010770000000001</c:v>
                </c:pt>
                <c:pt idx="1734">
                  <c:v>11.010770000000001</c:v>
                </c:pt>
                <c:pt idx="1735">
                  <c:v>11.028</c:v>
                </c:pt>
                <c:pt idx="1736">
                  <c:v>11.028</c:v>
                </c:pt>
                <c:pt idx="1737">
                  <c:v>11.028</c:v>
                </c:pt>
                <c:pt idx="1738">
                  <c:v>11.028</c:v>
                </c:pt>
                <c:pt idx="1739">
                  <c:v>11.028</c:v>
                </c:pt>
                <c:pt idx="1740">
                  <c:v>11.028</c:v>
                </c:pt>
                <c:pt idx="1741">
                  <c:v>11.02801</c:v>
                </c:pt>
                <c:pt idx="1742">
                  <c:v>11.02801</c:v>
                </c:pt>
                <c:pt idx="1743">
                  <c:v>11.02857</c:v>
                </c:pt>
                <c:pt idx="1744">
                  <c:v>11.02857</c:v>
                </c:pt>
                <c:pt idx="1745">
                  <c:v>11.041970000000001</c:v>
                </c:pt>
                <c:pt idx="1746">
                  <c:v>11.041970000000001</c:v>
                </c:pt>
                <c:pt idx="1747">
                  <c:v>11.041970000000001</c:v>
                </c:pt>
                <c:pt idx="1748">
                  <c:v>11.041980000000001</c:v>
                </c:pt>
                <c:pt idx="1749">
                  <c:v>11.041980000000001</c:v>
                </c:pt>
                <c:pt idx="1750">
                  <c:v>11.041980000000001</c:v>
                </c:pt>
                <c:pt idx="1751">
                  <c:v>11.041980000000001</c:v>
                </c:pt>
                <c:pt idx="1752">
                  <c:v>11.041980000000001</c:v>
                </c:pt>
                <c:pt idx="1753">
                  <c:v>11.04242</c:v>
                </c:pt>
                <c:pt idx="1754">
                  <c:v>11.04242</c:v>
                </c:pt>
                <c:pt idx="1755">
                  <c:v>11.05287</c:v>
                </c:pt>
                <c:pt idx="1756">
                  <c:v>11.05287</c:v>
                </c:pt>
                <c:pt idx="1757">
                  <c:v>11.05287</c:v>
                </c:pt>
                <c:pt idx="1758">
                  <c:v>11.05288</c:v>
                </c:pt>
                <c:pt idx="1759">
                  <c:v>11.05288</c:v>
                </c:pt>
                <c:pt idx="1760">
                  <c:v>11.05288</c:v>
                </c:pt>
                <c:pt idx="1761">
                  <c:v>11.05288</c:v>
                </c:pt>
                <c:pt idx="1762">
                  <c:v>11.05288</c:v>
                </c:pt>
                <c:pt idx="1763">
                  <c:v>11.053280000000001</c:v>
                </c:pt>
                <c:pt idx="1764">
                  <c:v>11.053280000000001</c:v>
                </c:pt>
                <c:pt idx="1765">
                  <c:v>11.06162</c:v>
                </c:pt>
                <c:pt idx="1766">
                  <c:v>11.06162</c:v>
                </c:pt>
                <c:pt idx="1767">
                  <c:v>11.06162</c:v>
                </c:pt>
                <c:pt idx="1768">
                  <c:v>11.061630000000001</c:v>
                </c:pt>
                <c:pt idx="1769">
                  <c:v>11.061630000000001</c:v>
                </c:pt>
                <c:pt idx="1770">
                  <c:v>11.061630000000001</c:v>
                </c:pt>
                <c:pt idx="1771">
                  <c:v>11.061630000000001</c:v>
                </c:pt>
                <c:pt idx="1772">
                  <c:v>11.061630000000001</c:v>
                </c:pt>
                <c:pt idx="1773">
                  <c:v>11.061910000000001</c:v>
                </c:pt>
                <c:pt idx="1774">
                  <c:v>11.061910000000001</c:v>
                </c:pt>
                <c:pt idx="1775">
                  <c:v>11.068490000000001</c:v>
                </c:pt>
                <c:pt idx="1776">
                  <c:v>11.068490000000001</c:v>
                </c:pt>
                <c:pt idx="1777">
                  <c:v>11.068490000000001</c:v>
                </c:pt>
                <c:pt idx="1778">
                  <c:v>11.0685</c:v>
                </c:pt>
                <c:pt idx="1779">
                  <c:v>11.0685</c:v>
                </c:pt>
                <c:pt idx="1780">
                  <c:v>11.0685</c:v>
                </c:pt>
                <c:pt idx="1781">
                  <c:v>11.0685</c:v>
                </c:pt>
                <c:pt idx="1782">
                  <c:v>11.0685</c:v>
                </c:pt>
                <c:pt idx="1783">
                  <c:v>11.068710000000001</c:v>
                </c:pt>
                <c:pt idx="1784">
                  <c:v>11.068710000000001</c:v>
                </c:pt>
                <c:pt idx="1785">
                  <c:v>11.073870000000001</c:v>
                </c:pt>
                <c:pt idx="1786">
                  <c:v>11.073870000000001</c:v>
                </c:pt>
                <c:pt idx="1787">
                  <c:v>11.073870000000001</c:v>
                </c:pt>
                <c:pt idx="1788">
                  <c:v>11.073880000000001</c:v>
                </c:pt>
                <c:pt idx="1789">
                  <c:v>11.073880000000001</c:v>
                </c:pt>
                <c:pt idx="1790">
                  <c:v>11.073880000000001</c:v>
                </c:pt>
                <c:pt idx="1791">
                  <c:v>11.073880000000001</c:v>
                </c:pt>
                <c:pt idx="1792">
                  <c:v>11.073880000000001</c:v>
                </c:pt>
                <c:pt idx="1793">
                  <c:v>11.07405</c:v>
                </c:pt>
                <c:pt idx="1794">
                  <c:v>11.07405</c:v>
                </c:pt>
                <c:pt idx="1795">
                  <c:v>11.07817</c:v>
                </c:pt>
                <c:pt idx="1796">
                  <c:v>11.07818</c:v>
                </c:pt>
                <c:pt idx="1797">
                  <c:v>11.07818</c:v>
                </c:pt>
                <c:pt idx="1798">
                  <c:v>11.07818</c:v>
                </c:pt>
                <c:pt idx="1799">
                  <c:v>11.07818</c:v>
                </c:pt>
                <c:pt idx="1800">
                  <c:v>11.07818</c:v>
                </c:pt>
                <c:pt idx="1801">
                  <c:v>11.07818</c:v>
                </c:pt>
                <c:pt idx="1802">
                  <c:v>11.07818</c:v>
                </c:pt>
                <c:pt idx="1803">
                  <c:v>11.078340000000001</c:v>
                </c:pt>
                <c:pt idx="1804">
                  <c:v>11.078340000000001</c:v>
                </c:pt>
                <c:pt idx="1805">
                  <c:v>11.08161</c:v>
                </c:pt>
                <c:pt idx="1806">
                  <c:v>11.08161</c:v>
                </c:pt>
                <c:pt idx="1807">
                  <c:v>11.08161</c:v>
                </c:pt>
                <c:pt idx="1808">
                  <c:v>11.08161</c:v>
                </c:pt>
                <c:pt idx="1809">
                  <c:v>11.08161</c:v>
                </c:pt>
                <c:pt idx="1810">
                  <c:v>11.08161</c:v>
                </c:pt>
                <c:pt idx="1811">
                  <c:v>11.08161</c:v>
                </c:pt>
                <c:pt idx="1812">
                  <c:v>11.081620000000001</c:v>
                </c:pt>
                <c:pt idx="1813">
                  <c:v>11.081720000000001</c:v>
                </c:pt>
                <c:pt idx="1814">
                  <c:v>11.081720000000001</c:v>
                </c:pt>
                <c:pt idx="1815">
                  <c:v>11.08432</c:v>
                </c:pt>
                <c:pt idx="1816">
                  <c:v>11.08432</c:v>
                </c:pt>
                <c:pt idx="1817">
                  <c:v>11.08432</c:v>
                </c:pt>
                <c:pt idx="1818">
                  <c:v>11.08432</c:v>
                </c:pt>
                <c:pt idx="1819">
                  <c:v>11.08432</c:v>
                </c:pt>
                <c:pt idx="1820">
                  <c:v>11.08432</c:v>
                </c:pt>
                <c:pt idx="1821">
                  <c:v>11.08432</c:v>
                </c:pt>
                <c:pt idx="1822">
                  <c:v>11.08432</c:v>
                </c:pt>
                <c:pt idx="1823">
                  <c:v>11.08442</c:v>
                </c:pt>
                <c:pt idx="1824">
                  <c:v>11.08442</c:v>
                </c:pt>
                <c:pt idx="1825">
                  <c:v>11.086540000000001</c:v>
                </c:pt>
                <c:pt idx="1826">
                  <c:v>11.086540000000001</c:v>
                </c:pt>
                <c:pt idx="1827">
                  <c:v>11.086540000000001</c:v>
                </c:pt>
                <c:pt idx="1828">
                  <c:v>11.086550000000001</c:v>
                </c:pt>
                <c:pt idx="1829">
                  <c:v>11.086550000000001</c:v>
                </c:pt>
                <c:pt idx="1830">
                  <c:v>11.086550000000001</c:v>
                </c:pt>
                <c:pt idx="1831">
                  <c:v>11.086550000000001</c:v>
                </c:pt>
                <c:pt idx="1832">
                  <c:v>11.086550000000001</c:v>
                </c:pt>
                <c:pt idx="1833">
                  <c:v>11.08663</c:v>
                </c:pt>
                <c:pt idx="1834">
                  <c:v>11.08663</c:v>
                </c:pt>
                <c:pt idx="1835">
                  <c:v>11.08835</c:v>
                </c:pt>
                <c:pt idx="1836">
                  <c:v>11.08835</c:v>
                </c:pt>
                <c:pt idx="1837">
                  <c:v>11.08835</c:v>
                </c:pt>
                <c:pt idx="1838">
                  <c:v>11.08835</c:v>
                </c:pt>
                <c:pt idx="1839">
                  <c:v>11.08835</c:v>
                </c:pt>
                <c:pt idx="1840">
                  <c:v>11.08835</c:v>
                </c:pt>
                <c:pt idx="1841">
                  <c:v>11.08835</c:v>
                </c:pt>
                <c:pt idx="1842">
                  <c:v>11.08836</c:v>
                </c:pt>
                <c:pt idx="1843">
                  <c:v>11.088420000000001</c:v>
                </c:pt>
                <c:pt idx="1844">
                  <c:v>11.088420000000001</c:v>
                </c:pt>
                <c:pt idx="1845">
                  <c:v>11.08977</c:v>
                </c:pt>
                <c:pt idx="1846">
                  <c:v>11.08977</c:v>
                </c:pt>
                <c:pt idx="1847">
                  <c:v>11.08977</c:v>
                </c:pt>
                <c:pt idx="1848">
                  <c:v>11.08977</c:v>
                </c:pt>
                <c:pt idx="1849">
                  <c:v>11.08977</c:v>
                </c:pt>
                <c:pt idx="1850">
                  <c:v>11.08977</c:v>
                </c:pt>
                <c:pt idx="1851">
                  <c:v>11.08977</c:v>
                </c:pt>
                <c:pt idx="1852">
                  <c:v>11.08977</c:v>
                </c:pt>
                <c:pt idx="1853">
                  <c:v>11.089830000000001</c:v>
                </c:pt>
                <c:pt idx="1854">
                  <c:v>11.089830000000001</c:v>
                </c:pt>
                <c:pt idx="1855">
                  <c:v>11.09099</c:v>
                </c:pt>
                <c:pt idx="1856">
                  <c:v>11.09099</c:v>
                </c:pt>
                <c:pt idx="1857">
                  <c:v>11.09099</c:v>
                </c:pt>
                <c:pt idx="1858">
                  <c:v>11.091000000000001</c:v>
                </c:pt>
                <c:pt idx="1859">
                  <c:v>11.091000000000001</c:v>
                </c:pt>
                <c:pt idx="1860">
                  <c:v>11.091000000000001</c:v>
                </c:pt>
                <c:pt idx="1861">
                  <c:v>11.091000000000001</c:v>
                </c:pt>
                <c:pt idx="1862">
                  <c:v>11.091000000000001</c:v>
                </c:pt>
                <c:pt idx="1863">
                  <c:v>11.09104</c:v>
                </c:pt>
                <c:pt idx="1864">
                  <c:v>11.09104</c:v>
                </c:pt>
                <c:pt idx="1865">
                  <c:v>11.09197</c:v>
                </c:pt>
                <c:pt idx="1866">
                  <c:v>11.09197</c:v>
                </c:pt>
                <c:pt idx="1867">
                  <c:v>11.09197</c:v>
                </c:pt>
                <c:pt idx="1868">
                  <c:v>11.09197</c:v>
                </c:pt>
                <c:pt idx="1869">
                  <c:v>11.09197</c:v>
                </c:pt>
                <c:pt idx="1870">
                  <c:v>11.09197</c:v>
                </c:pt>
                <c:pt idx="1871">
                  <c:v>11.09197</c:v>
                </c:pt>
                <c:pt idx="1872">
                  <c:v>11.09197</c:v>
                </c:pt>
                <c:pt idx="1873">
                  <c:v>11.09201</c:v>
                </c:pt>
                <c:pt idx="1874">
                  <c:v>11.09201</c:v>
                </c:pt>
                <c:pt idx="1875">
                  <c:v>11.09281</c:v>
                </c:pt>
                <c:pt idx="1876">
                  <c:v>11.09281</c:v>
                </c:pt>
                <c:pt idx="1877">
                  <c:v>11.09281</c:v>
                </c:pt>
                <c:pt idx="1878">
                  <c:v>11.09281</c:v>
                </c:pt>
                <c:pt idx="1879">
                  <c:v>11.09281</c:v>
                </c:pt>
                <c:pt idx="1880">
                  <c:v>11.09281</c:v>
                </c:pt>
                <c:pt idx="1881">
                  <c:v>11.09282</c:v>
                </c:pt>
                <c:pt idx="1882">
                  <c:v>11.09282</c:v>
                </c:pt>
                <c:pt idx="1883">
                  <c:v>11.09285</c:v>
                </c:pt>
                <c:pt idx="1884">
                  <c:v>11.09285</c:v>
                </c:pt>
                <c:pt idx="1885">
                  <c:v>11.093500000000001</c:v>
                </c:pt>
                <c:pt idx="1886">
                  <c:v>11.093500000000001</c:v>
                </c:pt>
                <c:pt idx="1887">
                  <c:v>11.093500000000001</c:v>
                </c:pt>
                <c:pt idx="1888">
                  <c:v>11.093500000000001</c:v>
                </c:pt>
                <c:pt idx="1889">
                  <c:v>11.093500000000001</c:v>
                </c:pt>
                <c:pt idx="1890">
                  <c:v>11.093500000000001</c:v>
                </c:pt>
                <c:pt idx="1891">
                  <c:v>11.093500000000001</c:v>
                </c:pt>
                <c:pt idx="1892">
                  <c:v>11.093500000000001</c:v>
                </c:pt>
                <c:pt idx="1893">
                  <c:v>11.093540000000001</c:v>
                </c:pt>
                <c:pt idx="1894">
                  <c:v>11.093540000000001</c:v>
                </c:pt>
                <c:pt idx="1895">
                  <c:v>11.094100000000001</c:v>
                </c:pt>
                <c:pt idx="1896">
                  <c:v>11.094100000000001</c:v>
                </c:pt>
                <c:pt idx="1897">
                  <c:v>11.094100000000001</c:v>
                </c:pt>
                <c:pt idx="1898">
                  <c:v>11.094100000000001</c:v>
                </c:pt>
                <c:pt idx="1899">
                  <c:v>11.094100000000001</c:v>
                </c:pt>
                <c:pt idx="1900">
                  <c:v>11.094100000000001</c:v>
                </c:pt>
                <c:pt idx="1901">
                  <c:v>11.094100000000001</c:v>
                </c:pt>
                <c:pt idx="1902">
                  <c:v>11.094100000000001</c:v>
                </c:pt>
                <c:pt idx="1903">
                  <c:v>11.09857</c:v>
                </c:pt>
                <c:pt idx="1904">
                  <c:v>11.09857</c:v>
                </c:pt>
                <c:pt idx="1905">
                  <c:v>11.178520000000001</c:v>
                </c:pt>
                <c:pt idx="1906">
                  <c:v>11.17853</c:v>
                </c:pt>
                <c:pt idx="1907">
                  <c:v>11.17853</c:v>
                </c:pt>
                <c:pt idx="1908">
                  <c:v>11.179590000000001</c:v>
                </c:pt>
                <c:pt idx="1909">
                  <c:v>11.179590000000001</c:v>
                </c:pt>
                <c:pt idx="1910">
                  <c:v>11.179970000000001</c:v>
                </c:pt>
                <c:pt idx="1911">
                  <c:v>11.179970000000001</c:v>
                </c:pt>
                <c:pt idx="1912">
                  <c:v>11.179970000000001</c:v>
                </c:pt>
                <c:pt idx="1913">
                  <c:v>11.1838</c:v>
                </c:pt>
                <c:pt idx="1914">
                  <c:v>11.1838</c:v>
                </c:pt>
                <c:pt idx="1915">
                  <c:v>11.244350000000001</c:v>
                </c:pt>
                <c:pt idx="1916">
                  <c:v>11.244350000000001</c:v>
                </c:pt>
                <c:pt idx="1917">
                  <c:v>11.244350000000001</c:v>
                </c:pt>
                <c:pt idx="1918">
                  <c:v>11.24536</c:v>
                </c:pt>
                <c:pt idx="1919">
                  <c:v>11.24536</c:v>
                </c:pt>
                <c:pt idx="1920">
                  <c:v>11.245750000000001</c:v>
                </c:pt>
                <c:pt idx="1921">
                  <c:v>11.245750000000001</c:v>
                </c:pt>
                <c:pt idx="1922">
                  <c:v>11.245760000000001</c:v>
                </c:pt>
                <c:pt idx="1923">
                  <c:v>11.248330000000001</c:v>
                </c:pt>
                <c:pt idx="1924">
                  <c:v>11.248330000000001</c:v>
                </c:pt>
                <c:pt idx="1925">
                  <c:v>11.294500000000001</c:v>
                </c:pt>
                <c:pt idx="1926">
                  <c:v>11.294510000000001</c:v>
                </c:pt>
                <c:pt idx="1927">
                  <c:v>11.294510000000001</c:v>
                </c:pt>
                <c:pt idx="1928">
                  <c:v>11.295400000000001</c:v>
                </c:pt>
                <c:pt idx="1929">
                  <c:v>11.295400000000001</c:v>
                </c:pt>
                <c:pt idx="1930">
                  <c:v>11.29579</c:v>
                </c:pt>
                <c:pt idx="1931">
                  <c:v>11.29579</c:v>
                </c:pt>
                <c:pt idx="1932">
                  <c:v>11.29579</c:v>
                </c:pt>
                <c:pt idx="1933">
                  <c:v>11.29786</c:v>
                </c:pt>
                <c:pt idx="1934">
                  <c:v>11.29786</c:v>
                </c:pt>
                <c:pt idx="1935">
                  <c:v>11.33319</c:v>
                </c:pt>
                <c:pt idx="1936">
                  <c:v>11.33319</c:v>
                </c:pt>
                <c:pt idx="1937">
                  <c:v>11.33319</c:v>
                </c:pt>
                <c:pt idx="1938">
                  <c:v>11.333920000000001</c:v>
                </c:pt>
                <c:pt idx="1939">
                  <c:v>11.333920000000001</c:v>
                </c:pt>
                <c:pt idx="1940">
                  <c:v>11.334240000000001</c:v>
                </c:pt>
                <c:pt idx="1941">
                  <c:v>11.334240000000001</c:v>
                </c:pt>
                <c:pt idx="1942">
                  <c:v>11.334240000000001</c:v>
                </c:pt>
                <c:pt idx="1943">
                  <c:v>11.336030000000001</c:v>
                </c:pt>
                <c:pt idx="1944">
                  <c:v>11.336030000000001</c:v>
                </c:pt>
                <c:pt idx="1945">
                  <c:v>11.3635</c:v>
                </c:pt>
                <c:pt idx="1946">
                  <c:v>11.3635</c:v>
                </c:pt>
                <c:pt idx="1947">
                  <c:v>11.3635</c:v>
                </c:pt>
                <c:pt idx="1948">
                  <c:v>11.36401</c:v>
                </c:pt>
                <c:pt idx="1949">
                  <c:v>11.36401</c:v>
                </c:pt>
                <c:pt idx="1950">
                  <c:v>11.364230000000001</c:v>
                </c:pt>
                <c:pt idx="1951">
                  <c:v>11.364230000000001</c:v>
                </c:pt>
                <c:pt idx="1952">
                  <c:v>11.364230000000001</c:v>
                </c:pt>
                <c:pt idx="1953">
                  <c:v>11.365600000000001</c:v>
                </c:pt>
                <c:pt idx="1954">
                  <c:v>11.36561</c:v>
                </c:pt>
                <c:pt idx="1955">
                  <c:v>11.38729</c:v>
                </c:pt>
                <c:pt idx="1956">
                  <c:v>11.38729</c:v>
                </c:pt>
                <c:pt idx="1957">
                  <c:v>11.38729</c:v>
                </c:pt>
                <c:pt idx="1958">
                  <c:v>11.387500000000001</c:v>
                </c:pt>
                <c:pt idx="1959">
                  <c:v>11.387500000000001</c:v>
                </c:pt>
                <c:pt idx="1960">
                  <c:v>11.387590000000001</c:v>
                </c:pt>
                <c:pt idx="1961">
                  <c:v>11.387590000000001</c:v>
                </c:pt>
                <c:pt idx="1962">
                  <c:v>11.387590000000001</c:v>
                </c:pt>
                <c:pt idx="1963">
                  <c:v>11.388440000000001</c:v>
                </c:pt>
                <c:pt idx="1964">
                  <c:v>11.388440000000001</c:v>
                </c:pt>
                <c:pt idx="1965">
                  <c:v>11.40526</c:v>
                </c:pt>
                <c:pt idx="1966">
                  <c:v>11.40526</c:v>
                </c:pt>
                <c:pt idx="1967">
                  <c:v>11.40526</c:v>
                </c:pt>
                <c:pt idx="1968">
                  <c:v>11.405290000000001</c:v>
                </c:pt>
                <c:pt idx="1969">
                  <c:v>11.4053</c:v>
                </c:pt>
                <c:pt idx="1970">
                  <c:v>11.4053</c:v>
                </c:pt>
                <c:pt idx="1971">
                  <c:v>11.4053</c:v>
                </c:pt>
                <c:pt idx="1972">
                  <c:v>11.4053</c:v>
                </c:pt>
                <c:pt idx="1973">
                  <c:v>11.40579</c:v>
                </c:pt>
                <c:pt idx="1974">
                  <c:v>11.40579</c:v>
                </c:pt>
                <c:pt idx="1975">
                  <c:v>11.418800000000001</c:v>
                </c:pt>
                <c:pt idx="1976">
                  <c:v>11.418800000000001</c:v>
                </c:pt>
                <c:pt idx="1977">
                  <c:v>11.418800000000001</c:v>
                </c:pt>
                <c:pt idx="1978">
                  <c:v>11.418810000000001</c:v>
                </c:pt>
                <c:pt idx="1979">
                  <c:v>11.418810000000001</c:v>
                </c:pt>
                <c:pt idx="1980">
                  <c:v>11.418810000000001</c:v>
                </c:pt>
                <c:pt idx="1981">
                  <c:v>11.418810000000001</c:v>
                </c:pt>
                <c:pt idx="1982">
                  <c:v>11.418810000000001</c:v>
                </c:pt>
                <c:pt idx="1983">
                  <c:v>11.41919</c:v>
                </c:pt>
                <c:pt idx="1984">
                  <c:v>11.41919</c:v>
                </c:pt>
                <c:pt idx="1985">
                  <c:v>11.42934</c:v>
                </c:pt>
                <c:pt idx="1986">
                  <c:v>11.42934</c:v>
                </c:pt>
                <c:pt idx="1987">
                  <c:v>11.42934</c:v>
                </c:pt>
                <c:pt idx="1988">
                  <c:v>11.42934</c:v>
                </c:pt>
                <c:pt idx="1989">
                  <c:v>11.42934</c:v>
                </c:pt>
                <c:pt idx="1990">
                  <c:v>11.42934</c:v>
                </c:pt>
                <c:pt idx="1991">
                  <c:v>11.429350000000001</c:v>
                </c:pt>
                <c:pt idx="1992">
                  <c:v>11.429350000000001</c:v>
                </c:pt>
                <c:pt idx="1993">
                  <c:v>11.42961</c:v>
                </c:pt>
                <c:pt idx="1994">
                  <c:v>11.42961</c:v>
                </c:pt>
                <c:pt idx="1995">
                  <c:v>11.43756</c:v>
                </c:pt>
                <c:pt idx="1996">
                  <c:v>11.43756</c:v>
                </c:pt>
                <c:pt idx="1997">
                  <c:v>11.43756</c:v>
                </c:pt>
                <c:pt idx="1998">
                  <c:v>11.43756</c:v>
                </c:pt>
                <c:pt idx="1999">
                  <c:v>11.43756</c:v>
                </c:pt>
                <c:pt idx="2000">
                  <c:v>11.43756</c:v>
                </c:pt>
                <c:pt idx="2001">
                  <c:v>11.43756</c:v>
                </c:pt>
                <c:pt idx="2002">
                  <c:v>11.437570000000001</c:v>
                </c:pt>
                <c:pt idx="2003">
                  <c:v>11.437800000000001</c:v>
                </c:pt>
                <c:pt idx="2004">
                  <c:v>11.437800000000001</c:v>
                </c:pt>
                <c:pt idx="2005">
                  <c:v>11.444370000000001</c:v>
                </c:pt>
                <c:pt idx="2006">
                  <c:v>11.444370000000001</c:v>
                </c:pt>
                <c:pt idx="2007">
                  <c:v>11.444370000000001</c:v>
                </c:pt>
                <c:pt idx="2008">
                  <c:v>11.444380000000001</c:v>
                </c:pt>
                <c:pt idx="2009">
                  <c:v>11.444380000000001</c:v>
                </c:pt>
                <c:pt idx="2010">
                  <c:v>11.444380000000001</c:v>
                </c:pt>
                <c:pt idx="2011">
                  <c:v>11.444380000000001</c:v>
                </c:pt>
                <c:pt idx="2012">
                  <c:v>11.444380000000001</c:v>
                </c:pt>
                <c:pt idx="2013">
                  <c:v>11.444570000000001</c:v>
                </c:pt>
                <c:pt idx="2014">
                  <c:v>11.444570000000001</c:v>
                </c:pt>
                <c:pt idx="2015">
                  <c:v>11.4497</c:v>
                </c:pt>
                <c:pt idx="2016">
                  <c:v>11.4497</c:v>
                </c:pt>
                <c:pt idx="2017">
                  <c:v>11.4497</c:v>
                </c:pt>
                <c:pt idx="2018">
                  <c:v>11.44971</c:v>
                </c:pt>
                <c:pt idx="2019">
                  <c:v>11.44971</c:v>
                </c:pt>
                <c:pt idx="2020">
                  <c:v>11.44971</c:v>
                </c:pt>
                <c:pt idx="2021">
                  <c:v>11.44971</c:v>
                </c:pt>
                <c:pt idx="2022">
                  <c:v>11.44971</c:v>
                </c:pt>
                <c:pt idx="2023">
                  <c:v>11.44985</c:v>
                </c:pt>
                <c:pt idx="2024">
                  <c:v>11.44985</c:v>
                </c:pt>
                <c:pt idx="2025">
                  <c:v>11.453950000000001</c:v>
                </c:pt>
                <c:pt idx="2026">
                  <c:v>11.453950000000001</c:v>
                </c:pt>
                <c:pt idx="2027">
                  <c:v>11.453950000000001</c:v>
                </c:pt>
                <c:pt idx="2028">
                  <c:v>11.453950000000001</c:v>
                </c:pt>
                <c:pt idx="2029">
                  <c:v>11.453950000000001</c:v>
                </c:pt>
                <c:pt idx="2030">
                  <c:v>11.453950000000001</c:v>
                </c:pt>
                <c:pt idx="2031">
                  <c:v>11.45396</c:v>
                </c:pt>
                <c:pt idx="2032">
                  <c:v>11.45396</c:v>
                </c:pt>
                <c:pt idx="2033">
                  <c:v>11.454080000000001</c:v>
                </c:pt>
                <c:pt idx="2034">
                  <c:v>11.454080000000001</c:v>
                </c:pt>
                <c:pt idx="2035">
                  <c:v>11.457270000000001</c:v>
                </c:pt>
                <c:pt idx="2036">
                  <c:v>11.457280000000001</c:v>
                </c:pt>
                <c:pt idx="2037">
                  <c:v>11.457280000000001</c:v>
                </c:pt>
                <c:pt idx="2038">
                  <c:v>11.457280000000001</c:v>
                </c:pt>
                <c:pt idx="2039">
                  <c:v>11.457280000000001</c:v>
                </c:pt>
                <c:pt idx="2040">
                  <c:v>11.457280000000001</c:v>
                </c:pt>
                <c:pt idx="2041">
                  <c:v>11.457280000000001</c:v>
                </c:pt>
                <c:pt idx="2042">
                  <c:v>11.457280000000001</c:v>
                </c:pt>
                <c:pt idx="2043">
                  <c:v>11.457380000000001</c:v>
                </c:pt>
                <c:pt idx="2044">
                  <c:v>11.45739</c:v>
                </c:pt>
                <c:pt idx="2045">
                  <c:v>11.459990000000001</c:v>
                </c:pt>
                <c:pt idx="2046">
                  <c:v>11.459990000000001</c:v>
                </c:pt>
                <c:pt idx="2047">
                  <c:v>11.46</c:v>
                </c:pt>
                <c:pt idx="2048">
                  <c:v>11.46</c:v>
                </c:pt>
                <c:pt idx="2049">
                  <c:v>11.46</c:v>
                </c:pt>
                <c:pt idx="2050">
                  <c:v>11.46</c:v>
                </c:pt>
                <c:pt idx="2051">
                  <c:v>11.46</c:v>
                </c:pt>
                <c:pt idx="2052">
                  <c:v>11.46</c:v>
                </c:pt>
                <c:pt idx="2053">
                  <c:v>11.460100000000001</c:v>
                </c:pt>
                <c:pt idx="2054">
                  <c:v>11.460100000000001</c:v>
                </c:pt>
                <c:pt idx="2055">
                  <c:v>11.46222</c:v>
                </c:pt>
                <c:pt idx="2056">
                  <c:v>11.46222</c:v>
                </c:pt>
                <c:pt idx="2057">
                  <c:v>11.46223</c:v>
                </c:pt>
                <c:pt idx="2058">
                  <c:v>11.46223</c:v>
                </c:pt>
                <c:pt idx="2059">
                  <c:v>11.46223</c:v>
                </c:pt>
                <c:pt idx="2060">
                  <c:v>11.46223</c:v>
                </c:pt>
                <c:pt idx="2061">
                  <c:v>11.46223</c:v>
                </c:pt>
                <c:pt idx="2062">
                  <c:v>11.46223</c:v>
                </c:pt>
                <c:pt idx="2063">
                  <c:v>11.46231</c:v>
                </c:pt>
                <c:pt idx="2064">
                  <c:v>11.46231</c:v>
                </c:pt>
                <c:pt idx="2065">
                  <c:v>11.46405</c:v>
                </c:pt>
                <c:pt idx="2066">
                  <c:v>11.46405</c:v>
                </c:pt>
                <c:pt idx="2067">
                  <c:v>11.46405</c:v>
                </c:pt>
                <c:pt idx="2068">
                  <c:v>11.46406</c:v>
                </c:pt>
                <c:pt idx="2069">
                  <c:v>11.46406</c:v>
                </c:pt>
                <c:pt idx="2070">
                  <c:v>11.46406</c:v>
                </c:pt>
                <c:pt idx="2071">
                  <c:v>11.46406</c:v>
                </c:pt>
                <c:pt idx="2072">
                  <c:v>11.46406</c:v>
                </c:pt>
                <c:pt idx="2073">
                  <c:v>11.46414</c:v>
                </c:pt>
                <c:pt idx="2074">
                  <c:v>11.46414</c:v>
                </c:pt>
                <c:pt idx="2075">
                  <c:v>11.46551</c:v>
                </c:pt>
                <c:pt idx="2076">
                  <c:v>11.46551</c:v>
                </c:pt>
                <c:pt idx="2077">
                  <c:v>11.46551</c:v>
                </c:pt>
                <c:pt idx="2078">
                  <c:v>11.46551</c:v>
                </c:pt>
                <c:pt idx="2079">
                  <c:v>11.46551</c:v>
                </c:pt>
                <c:pt idx="2080">
                  <c:v>11.46551</c:v>
                </c:pt>
                <c:pt idx="2081">
                  <c:v>11.46551</c:v>
                </c:pt>
                <c:pt idx="2082">
                  <c:v>11.46551</c:v>
                </c:pt>
                <c:pt idx="2083">
                  <c:v>11.465590000000001</c:v>
                </c:pt>
                <c:pt idx="2084">
                  <c:v>11.465590000000001</c:v>
                </c:pt>
                <c:pt idx="2085">
                  <c:v>11.46679</c:v>
                </c:pt>
                <c:pt idx="2086">
                  <c:v>11.46679</c:v>
                </c:pt>
                <c:pt idx="2087">
                  <c:v>11.46679</c:v>
                </c:pt>
                <c:pt idx="2088">
                  <c:v>11.46679</c:v>
                </c:pt>
                <c:pt idx="2089">
                  <c:v>11.46679</c:v>
                </c:pt>
                <c:pt idx="2090">
                  <c:v>11.46679</c:v>
                </c:pt>
                <c:pt idx="2091">
                  <c:v>11.46679</c:v>
                </c:pt>
                <c:pt idx="2092">
                  <c:v>11.46679</c:v>
                </c:pt>
                <c:pt idx="2093">
                  <c:v>11.466839999999999</c:v>
                </c:pt>
                <c:pt idx="2094">
                  <c:v>11.466839999999999</c:v>
                </c:pt>
                <c:pt idx="2095">
                  <c:v>11.46776</c:v>
                </c:pt>
                <c:pt idx="2096">
                  <c:v>11.46776</c:v>
                </c:pt>
                <c:pt idx="2097">
                  <c:v>11.46776</c:v>
                </c:pt>
                <c:pt idx="2098">
                  <c:v>11.46776</c:v>
                </c:pt>
                <c:pt idx="2099">
                  <c:v>11.46776</c:v>
                </c:pt>
                <c:pt idx="2100">
                  <c:v>11.46776</c:v>
                </c:pt>
                <c:pt idx="2101">
                  <c:v>11.46776</c:v>
                </c:pt>
                <c:pt idx="2102">
                  <c:v>11.46776</c:v>
                </c:pt>
                <c:pt idx="2103">
                  <c:v>11.4678</c:v>
                </c:pt>
                <c:pt idx="2104">
                  <c:v>11.4678</c:v>
                </c:pt>
                <c:pt idx="2105">
                  <c:v>11.46861</c:v>
                </c:pt>
                <c:pt idx="2106">
                  <c:v>11.46861</c:v>
                </c:pt>
                <c:pt idx="2107">
                  <c:v>11.46861</c:v>
                </c:pt>
                <c:pt idx="2108">
                  <c:v>11.46862</c:v>
                </c:pt>
                <c:pt idx="2109">
                  <c:v>11.46862</c:v>
                </c:pt>
                <c:pt idx="2110">
                  <c:v>11.46862</c:v>
                </c:pt>
                <c:pt idx="2111">
                  <c:v>11.46862</c:v>
                </c:pt>
                <c:pt idx="2112">
                  <c:v>11.46862</c:v>
                </c:pt>
                <c:pt idx="2113">
                  <c:v>11.46865</c:v>
                </c:pt>
                <c:pt idx="2114">
                  <c:v>11.46865</c:v>
                </c:pt>
                <c:pt idx="2115">
                  <c:v>11.46931</c:v>
                </c:pt>
                <c:pt idx="2116">
                  <c:v>11.46931</c:v>
                </c:pt>
                <c:pt idx="2117">
                  <c:v>11.46932</c:v>
                </c:pt>
                <c:pt idx="2118">
                  <c:v>11.46932</c:v>
                </c:pt>
                <c:pt idx="2119">
                  <c:v>11.46932</c:v>
                </c:pt>
                <c:pt idx="2120">
                  <c:v>11.46932</c:v>
                </c:pt>
                <c:pt idx="2121">
                  <c:v>11.46932</c:v>
                </c:pt>
                <c:pt idx="2122">
                  <c:v>11.46932</c:v>
                </c:pt>
                <c:pt idx="2123">
                  <c:v>11.46935</c:v>
                </c:pt>
                <c:pt idx="2124">
                  <c:v>11.46935</c:v>
                </c:pt>
                <c:pt idx="2125">
                  <c:v>11.46991</c:v>
                </c:pt>
                <c:pt idx="2126">
                  <c:v>11.46991</c:v>
                </c:pt>
                <c:pt idx="2127">
                  <c:v>11.46991</c:v>
                </c:pt>
                <c:pt idx="2128">
                  <c:v>11.46991</c:v>
                </c:pt>
                <c:pt idx="2129">
                  <c:v>11.46991</c:v>
                </c:pt>
                <c:pt idx="2130">
                  <c:v>11.46991</c:v>
                </c:pt>
                <c:pt idx="2131">
                  <c:v>11.46991</c:v>
                </c:pt>
                <c:pt idx="2132">
                  <c:v>11.46991</c:v>
                </c:pt>
                <c:pt idx="2133">
                  <c:v>11.474210000000001</c:v>
                </c:pt>
                <c:pt idx="2134">
                  <c:v>11.474210000000001</c:v>
                </c:pt>
                <c:pt idx="2135">
                  <c:v>11.555490000000001</c:v>
                </c:pt>
                <c:pt idx="2136">
                  <c:v>11.555490000000001</c:v>
                </c:pt>
                <c:pt idx="2137">
                  <c:v>11.5555</c:v>
                </c:pt>
                <c:pt idx="2138">
                  <c:v>11.557030000000001</c:v>
                </c:pt>
                <c:pt idx="2139">
                  <c:v>11.557030000000001</c:v>
                </c:pt>
                <c:pt idx="2140">
                  <c:v>11.55781</c:v>
                </c:pt>
                <c:pt idx="2141">
                  <c:v>11.55782</c:v>
                </c:pt>
                <c:pt idx="2142">
                  <c:v>11.55782</c:v>
                </c:pt>
                <c:pt idx="2143">
                  <c:v>11.5624</c:v>
                </c:pt>
                <c:pt idx="2144">
                  <c:v>11.5624</c:v>
                </c:pt>
                <c:pt idx="2145">
                  <c:v>11.62443</c:v>
                </c:pt>
                <c:pt idx="2146">
                  <c:v>11.62444</c:v>
                </c:pt>
                <c:pt idx="2147">
                  <c:v>11.62444</c:v>
                </c:pt>
                <c:pt idx="2148">
                  <c:v>11.625730000000001</c:v>
                </c:pt>
                <c:pt idx="2149">
                  <c:v>11.625730000000001</c:v>
                </c:pt>
                <c:pt idx="2150">
                  <c:v>11.62641</c:v>
                </c:pt>
                <c:pt idx="2151">
                  <c:v>11.62641</c:v>
                </c:pt>
                <c:pt idx="2152">
                  <c:v>11.62641</c:v>
                </c:pt>
                <c:pt idx="2153">
                  <c:v>11.629300000000001</c:v>
                </c:pt>
                <c:pt idx="2154">
                  <c:v>11.629300000000001</c:v>
                </c:pt>
                <c:pt idx="2155">
                  <c:v>11.677530000000001</c:v>
                </c:pt>
                <c:pt idx="2156">
                  <c:v>11.677530000000001</c:v>
                </c:pt>
                <c:pt idx="2157">
                  <c:v>11.677530000000001</c:v>
                </c:pt>
                <c:pt idx="2158">
                  <c:v>11.67845</c:v>
                </c:pt>
                <c:pt idx="2159">
                  <c:v>11.67845</c:v>
                </c:pt>
                <c:pt idx="2160">
                  <c:v>11.678879999999999</c:v>
                </c:pt>
                <c:pt idx="2161">
                  <c:v>11.678879999999999</c:v>
                </c:pt>
                <c:pt idx="2162">
                  <c:v>11.678879999999999</c:v>
                </c:pt>
                <c:pt idx="2163">
                  <c:v>11.681180000000001</c:v>
                </c:pt>
                <c:pt idx="2164">
                  <c:v>11.681190000000001</c:v>
                </c:pt>
                <c:pt idx="2165">
                  <c:v>11.718020000000001</c:v>
                </c:pt>
                <c:pt idx="2166">
                  <c:v>11.718020000000001</c:v>
                </c:pt>
                <c:pt idx="2167">
                  <c:v>11.718020000000001</c:v>
                </c:pt>
                <c:pt idx="2168">
                  <c:v>11.71857</c:v>
                </c:pt>
                <c:pt idx="2169">
                  <c:v>11.71857</c:v>
                </c:pt>
                <c:pt idx="2170">
                  <c:v>11.71879</c:v>
                </c:pt>
                <c:pt idx="2171">
                  <c:v>11.71879</c:v>
                </c:pt>
                <c:pt idx="2172">
                  <c:v>11.71879</c:v>
                </c:pt>
                <c:pt idx="2173">
                  <c:v>11.72045</c:v>
                </c:pt>
                <c:pt idx="2174">
                  <c:v>11.72045</c:v>
                </c:pt>
                <c:pt idx="2175">
                  <c:v>11.749320000000001</c:v>
                </c:pt>
                <c:pt idx="2176">
                  <c:v>11.74933</c:v>
                </c:pt>
                <c:pt idx="2177">
                  <c:v>11.74933</c:v>
                </c:pt>
                <c:pt idx="2178">
                  <c:v>11.74957</c:v>
                </c:pt>
                <c:pt idx="2179">
                  <c:v>11.74957</c:v>
                </c:pt>
                <c:pt idx="2180">
                  <c:v>11.74968</c:v>
                </c:pt>
                <c:pt idx="2181">
                  <c:v>11.74968</c:v>
                </c:pt>
                <c:pt idx="2182">
                  <c:v>11.74968</c:v>
                </c:pt>
                <c:pt idx="2183">
                  <c:v>11.7509</c:v>
                </c:pt>
                <c:pt idx="2184">
                  <c:v>11.7509</c:v>
                </c:pt>
                <c:pt idx="2185">
                  <c:v>11.773390000000001</c:v>
                </c:pt>
                <c:pt idx="2186">
                  <c:v>11.773390000000001</c:v>
                </c:pt>
                <c:pt idx="2187">
                  <c:v>11.773390000000001</c:v>
                </c:pt>
                <c:pt idx="2188">
                  <c:v>11.773430000000001</c:v>
                </c:pt>
                <c:pt idx="2189">
                  <c:v>11.773430000000001</c:v>
                </c:pt>
                <c:pt idx="2190">
                  <c:v>11.773440000000001</c:v>
                </c:pt>
                <c:pt idx="2191">
                  <c:v>11.773440000000001</c:v>
                </c:pt>
                <c:pt idx="2192">
                  <c:v>11.773440000000001</c:v>
                </c:pt>
                <c:pt idx="2193">
                  <c:v>11.774230000000001</c:v>
                </c:pt>
                <c:pt idx="2194">
                  <c:v>11.774230000000001</c:v>
                </c:pt>
                <c:pt idx="2195">
                  <c:v>11.79152</c:v>
                </c:pt>
                <c:pt idx="2196">
                  <c:v>11.79152</c:v>
                </c:pt>
                <c:pt idx="2197">
                  <c:v>11.79152</c:v>
                </c:pt>
                <c:pt idx="2198">
                  <c:v>11.79153</c:v>
                </c:pt>
                <c:pt idx="2199">
                  <c:v>11.79153</c:v>
                </c:pt>
                <c:pt idx="2200">
                  <c:v>11.79153</c:v>
                </c:pt>
                <c:pt idx="2201">
                  <c:v>11.79153</c:v>
                </c:pt>
                <c:pt idx="2202">
                  <c:v>11.79153</c:v>
                </c:pt>
                <c:pt idx="2203">
                  <c:v>11.7921</c:v>
                </c:pt>
                <c:pt idx="2204">
                  <c:v>11.7921</c:v>
                </c:pt>
                <c:pt idx="2205">
                  <c:v>11.805709999999999</c:v>
                </c:pt>
                <c:pt idx="2206">
                  <c:v>11.805709999999999</c:v>
                </c:pt>
                <c:pt idx="2207">
                  <c:v>11.805709999999999</c:v>
                </c:pt>
                <c:pt idx="2208">
                  <c:v>11.805720000000001</c:v>
                </c:pt>
                <c:pt idx="2209">
                  <c:v>11.805720000000001</c:v>
                </c:pt>
                <c:pt idx="2210">
                  <c:v>11.805720000000001</c:v>
                </c:pt>
                <c:pt idx="2211">
                  <c:v>11.805720000000001</c:v>
                </c:pt>
                <c:pt idx="2212">
                  <c:v>11.805720000000001</c:v>
                </c:pt>
                <c:pt idx="2213">
                  <c:v>11.806180000000001</c:v>
                </c:pt>
                <c:pt idx="2214">
                  <c:v>11.806180000000001</c:v>
                </c:pt>
                <c:pt idx="2215">
                  <c:v>11.81682</c:v>
                </c:pt>
                <c:pt idx="2216">
                  <c:v>11.81683</c:v>
                </c:pt>
                <c:pt idx="2217">
                  <c:v>11.81683</c:v>
                </c:pt>
                <c:pt idx="2218">
                  <c:v>11.81683</c:v>
                </c:pt>
                <c:pt idx="2219">
                  <c:v>11.81683</c:v>
                </c:pt>
                <c:pt idx="2220">
                  <c:v>11.816840000000001</c:v>
                </c:pt>
                <c:pt idx="2221">
                  <c:v>11.816840000000001</c:v>
                </c:pt>
                <c:pt idx="2222">
                  <c:v>11.816840000000001</c:v>
                </c:pt>
                <c:pt idx="2223">
                  <c:v>11.817160000000001</c:v>
                </c:pt>
                <c:pt idx="2224">
                  <c:v>11.817160000000001</c:v>
                </c:pt>
                <c:pt idx="2225">
                  <c:v>11.825530000000001</c:v>
                </c:pt>
                <c:pt idx="2226">
                  <c:v>11.825530000000001</c:v>
                </c:pt>
                <c:pt idx="2227">
                  <c:v>11.825530000000001</c:v>
                </c:pt>
                <c:pt idx="2228">
                  <c:v>11.825530000000001</c:v>
                </c:pt>
                <c:pt idx="2229">
                  <c:v>11.825530000000001</c:v>
                </c:pt>
                <c:pt idx="2230">
                  <c:v>11.82554</c:v>
                </c:pt>
                <c:pt idx="2231">
                  <c:v>11.82554</c:v>
                </c:pt>
                <c:pt idx="2232">
                  <c:v>11.82554</c:v>
                </c:pt>
                <c:pt idx="2233">
                  <c:v>11.825810000000001</c:v>
                </c:pt>
                <c:pt idx="2234">
                  <c:v>11.825810000000001</c:v>
                </c:pt>
                <c:pt idx="2235">
                  <c:v>11.832370000000001</c:v>
                </c:pt>
                <c:pt idx="2236">
                  <c:v>11.832370000000001</c:v>
                </c:pt>
                <c:pt idx="2237">
                  <c:v>11.832370000000001</c:v>
                </c:pt>
                <c:pt idx="2238">
                  <c:v>11.832380000000001</c:v>
                </c:pt>
                <c:pt idx="2239">
                  <c:v>11.832380000000001</c:v>
                </c:pt>
                <c:pt idx="2240">
                  <c:v>11.832380000000001</c:v>
                </c:pt>
                <c:pt idx="2241">
                  <c:v>11.832380000000001</c:v>
                </c:pt>
                <c:pt idx="2242">
                  <c:v>11.832380000000001</c:v>
                </c:pt>
                <c:pt idx="2243">
                  <c:v>11.832600000000001</c:v>
                </c:pt>
                <c:pt idx="2244">
                  <c:v>11.832600000000001</c:v>
                </c:pt>
                <c:pt idx="2245">
                  <c:v>11.83783</c:v>
                </c:pt>
                <c:pt idx="2246">
                  <c:v>11.83783</c:v>
                </c:pt>
                <c:pt idx="2247">
                  <c:v>11.83783</c:v>
                </c:pt>
                <c:pt idx="2248">
                  <c:v>11.83783</c:v>
                </c:pt>
                <c:pt idx="2249">
                  <c:v>11.83783</c:v>
                </c:pt>
                <c:pt idx="2250">
                  <c:v>11.83783</c:v>
                </c:pt>
                <c:pt idx="2251">
                  <c:v>11.83783</c:v>
                </c:pt>
                <c:pt idx="2252">
                  <c:v>11.83783</c:v>
                </c:pt>
                <c:pt idx="2253">
                  <c:v>11.838010000000001</c:v>
                </c:pt>
                <c:pt idx="2254">
                  <c:v>11.838010000000001</c:v>
                </c:pt>
                <c:pt idx="2255">
                  <c:v>11.84215</c:v>
                </c:pt>
                <c:pt idx="2256">
                  <c:v>11.84215</c:v>
                </c:pt>
                <c:pt idx="2257">
                  <c:v>11.84215</c:v>
                </c:pt>
                <c:pt idx="2258">
                  <c:v>11.84216</c:v>
                </c:pt>
                <c:pt idx="2259">
                  <c:v>11.84216</c:v>
                </c:pt>
                <c:pt idx="2260">
                  <c:v>11.84216</c:v>
                </c:pt>
                <c:pt idx="2261">
                  <c:v>11.84216</c:v>
                </c:pt>
                <c:pt idx="2262">
                  <c:v>11.84216</c:v>
                </c:pt>
                <c:pt idx="2263">
                  <c:v>11.842270000000001</c:v>
                </c:pt>
                <c:pt idx="2264">
                  <c:v>11.842270000000001</c:v>
                </c:pt>
                <c:pt idx="2265">
                  <c:v>11.845510000000001</c:v>
                </c:pt>
                <c:pt idx="2266">
                  <c:v>11.845510000000001</c:v>
                </c:pt>
                <c:pt idx="2267">
                  <c:v>11.845510000000001</c:v>
                </c:pt>
                <c:pt idx="2268">
                  <c:v>11.845510000000001</c:v>
                </c:pt>
                <c:pt idx="2269">
                  <c:v>11.845510000000001</c:v>
                </c:pt>
                <c:pt idx="2270">
                  <c:v>11.845510000000001</c:v>
                </c:pt>
                <c:pt idx="2271">
                  <c:v>11.845510000000001</c:v>
                </c:pt>
                <c:pt idx="2272">
                  <c:v>11.845510000000001</c:v>
                </c:pt>
                <c:pt idx="2273">
                  <c:v>11.845610000000001</c:v>
                </c:pt>
                <c:pt idx="2274">
                  <c:v>11.845610000000001</c:v>
                </c:pt>
                <c:pt idx="2275">
                  <c:v>11.848180000000001</c:v>
                </c:pt>
                <c:pt idx="2276">
                  <c:v>11.848190000000001</c:v>
                </c:pt>
                <c:pt idx="2277">
                  <c:v>11.848190000000001</c:v>
                </c:pt>
                <c:pt idx="2278">
                  <c:v>11.848190000000001</c:v>
                </c:pt>
                <c:pt idx="2279">
                  <c:v>11.848190000000001</c:v>
                </c:pt>
                <c:pt idx="2280">
                  <c:v>11.848190000000001</c:v>
                </c:pt>
                <c:pt idx="2281">
                  <c:v>11.848190000000001</c:v>
                </c:pt>
                <c:pt idx="2282">
                  <c:v>11.848190000000001</c:v>
                </c:pt>
                <c:pt idx="2283">
                  <c:v>11.848280000000001</c:v>
                </c:pt>
                <c:pt idx="2284">
                  <c:v>11.848280000000001</c:v>
                </c:pt>
                <c:pt idx="2285">
                  <c:v>11.8504</c:v>
                </c:pt>
                <c:pt idx="2286">
                  <c:v>11.8504</c:v>
                </c:pt>
                <c:pt idx="2287">
                  <c:v>11.8504</c:v>
                </c:pt>
                <c:pt idx="2288">
                  <c:v>11.8504</c:v>
                </c:pt>
                <c:pt idx="2289">
                  <c:v>11.8504</c:v>
                </c:pt>
                <c:pt idx="2290">
                  <c:v>11.8504</c:v>
                </c:pt>
                <c:pt idx="2291">
                  <c:v>11.85041</c:v>
                </c:pt>
                <c:pt idx="2292">
                  <c:v>11.85041</c:v>
                </c:pt>
                <c:pt idx="2293">
                  <c:v>11.85047</c:v>
                </c:pt>
                <c:pt idx="2294">
                  <c:v>11.85047</c:v>
                </c:pt>
                <c:pt idx="2295">
                  <c:v>11.85214</c:v>
                </c:pt>
                <c:pt idx="2296">
                  <c:v>11.85214</c:v>
                </c:pt>
                <c:pt idx="2297">
                  <c:v>11.85215</c:v>
                </c:pt>
                <c:pt idx="2298">
                  <c:v>11.85215</c:v>
                </c:pt>
                <c:pt idx="2299">
                  <c:v>11.85215</c:v>
                </c:pt>
                <c:pt idx="2300">
                  <c:v>11.85215</c:v>
                </c:pt>
                <c:pt idx="2301">
                  <c:v>11.85215</c:v>
                </c:pt>
                <c:pt idx="2302">
                  <c:v>11.85215</c:v>
                </c:pt>
                <c:pt idx="2303">
                  <c:v>11.852209999999999</c:v>
                </c:pt>
                <c:pt idx="2304">
                  <c:v>11.852209999999999</c:v>
                </c:pt>
                <c:pt idx="2305">
                  <c:v>11.853569999999999</c:v>
                </c:pt>
                <c:pt idx="2306">
                  <c:v>11.853569999999999</c:v>
                </c:pt>
                <c:pt idx="2307">
                  <c:v>11.853569999999999</c:v>
                </c:pt>
                <c:pt idx="2308">
                  <c:v>11.853569999999999</c:v>
                </c:pt>
                <c:pt idx="2309">
                  <c:v>11.853580000000001</c:v>
                </c:pt>
                <c:pt idx="2310">
                  <c:v>11.853580000000001</c:v>
                </c:pt>
                <c:pt idx="2311">
                  <c:v>11.853580000000001</c:v>
                </c:pt>
                <c:pt idx="2312">
                  <c:v>11.853580000000001</c:v>
                </c:pt>
                <c:pt idx="2313">
                  <c:v>11.85364</c:v>
                </c:pt>
                <c:pt idx="2314">
                  <c:v>11.85364</c:v>
                </c:pt>
                <c:pt idx="2315">
                  <c:v>11.854810000000001</c:v>
                </c:pt>
                <c:pt idx="2316">
                  <c:v>11.854810000000001</c:v>
                </c:pt>
                <c:pt idx="2317">
                  <c:v>11.854810000000001</c:v>
                </c:pt>
                <c:pt idx="2318">
                  <c:v>11.85482</c:v>
                </c:pt>
                <c:pt idx="2319">
                  <c:v>11.85482</c:v>
                </c:pt>
                <c:pt idx="2320">
                  <c:v>11.85482</c:v>
                </c:pt>
                <c:pt idx="2321">
                  <c:v>11.85482</c:v>
                </c:pt>
                <c:pt idx="2322">
                  <c:v>11.85482</c:v>
                </c:pt>
                <c:pt idx="2323">
                  <c:v>11.85486</c:v>
                </c:pt>
                <c:pt idx="2324">
                  <c:v>11.85486</c:v>
                </c:pt>
                <c:pt idx="2325">
                  <c:v>11.85577</c:v>
                </c:pt>
                <c:pt idx="2326">
                  <c:v>11.85577</c:v>
                </c:pt>
                <c:pt idx="2327">
                  <c:v>11.85577</c:v>
                </c:pt>
                <c:pt idx="2328">
                  <c:v>11.85577</c:v>
                </c:pt>
                <c:pt idx="2329">
                  <c:v>11.85577</c:v>
                </c:pt>
                <c:pt idx="2330">
                  <c:v>11.85577</c:v>
                </c:pt>
                <c:pt idx="2331">
                  <c:v>11.855780000000001</c:v>
                </c:pt>
                <c:pt idx="2332">
                  <c:v>11.855780000000001</c:v>
                </c:pt>
                <c:pt idx="2333">
                  <c:v>11.85582</c:v>
                </c:pt>
                <c:pt idx="2334">
                  <c:v>11.85582</c:v>
                </c:pt>
                <c:pt idx="2335">
                  <c:v>11.85661</c:v>
                </c:pt>
                <c:pt idx="2336">
                  <c:v>11.85661</c:v>
                </c:pt>
                <c:pt idx="2337">
                  <c:v>11.85661</c:v>
                </c:pt>
                <c:pt idx="2338">
                  <c:v>11.856619999999999</c:v>
                </c:pt>
                <c:pt idx="2339">
                  <c:v>11.856619999999999</c:v>
                </c:pt>
                <c:pt idx="2340">
                  <c:v>11.856619999999999</c:v>
                </c:pt>
                <c:pt idx="2341">
                  <c:v>11.856619999999999</c:v>
                </c:pt>
                <c:pt idx="2342">
                  <c:v>11.856619999999999</c:v>
                </c:pt>
                <c:pt idx="2343">
                  <c:v>11.85666</c:v>
                </c:pt>
                <c:pt idx="2344">
                  <c:v>11.85666</c:v>
                </c:pt>
                <c:pt idx="2345">
                  <c:v>11.8573</c:v>
                </c:pt>
                <c:pt idx="2346">
                  <c:v>11.8573</c:v>
                </c:pt>
                <c:pt idx="2347">
                  <c:v>11.8573</c:v>
                </c:pt>
                <c:pt idx="2348">
                  <c:v>11.8573</c:v>
                </c:pt>
                <c:pt idx="2349">
                  <c:v>11.85731</c:v>
                </c:pt>
                <c:pt idx="2350">
                  <c:v>11.85731</c:v>
                </c:pt>
                <c:pt idx="2351">
                  <c:v>11.85731</c:v>
                </c:pt>
                <c:pt idx="2352">
                  <c:v>11.85731</c:v>
                </c:pt>
                <c:pt idx="2353">
                  <c:v>11.857340000000001</c:v>
                </c:pt>
                <c:pt idx="2354">
                  <c:v>11.857340000000001</c:v>
                </c:pt>
                <c:pt idx="2355">
                  <c:v>11.85792</c:v>
                </c:pt>
                <c:pt idx="2356">
                  <c:v>11.85792</c:v>
                </c:pt>
                <c:pt idx="2357">
                  <c:v>11.85792</c:v>
                </c:pt>
                <c:pt idx="2358">
                  <c:v>11.85792</c:v>
                </c:pt>
                <c:pt idx="2359">
                  <c:v>11.85792</c:v>
                </c:pt>
                <c:pt idx="2360">
                  <c:v>11.85792</c:v>
                </c:pt>
                <c:pt idx="2361">
                  <c:v>11.85792</c:v>
                </c:pt>
                <c:pt idx="2362">
                  <c:v>11.85792</c:v>
                </c:pt>
                <c:pt idx="2363">
                  <c:v>11.86289</c:v>
                </c:pt>
                <c:pt idx="2364">
                  <c:v>11.86289</c:v>
                </c:pt>
                <c:pt idx="2365">
                  <c:v>11.93943</c:v>
                </c:pt>
                <c:pt idx="2366">
                  <c:v>11.93943</c:v>
                </c:pt>
                <c:pt idx="2367">
                  <c:v>11.93943</c:v>
                </c:pt>
                <c:pt idx="2368">
                  <c:v>11.940670000000001</c:v>
                </c:pt>
                <c:pt idx="2369">
                  <c:v>11.940670000000001</c:v>
                </c:pt>
                <c:pt idx="2370">
                  <c:v>11.9491</c:v>
                </c:pt>
                <c:pt idx="2371">
                  <c:v>11.9491</c:v>
                </c:pt>
                <c:pt idx="2372">
                  <c:v>11.9491</c:v>
                </c:pt>
                <c:pt idx="2373">
                  <c:v>11.952590000000001</c:v>
                </c:pt>
                <c:pt idx="2374">
                  <c:v>11.9526</c:v>
                </c:pt>
                <c:pt idx="2375">
                  <c:v>12.011710000000001</c:v>
                </c:pt>
                <c:pt idx="2376">
                  <c:v>12.01172</c:v>
                </c:pt>
                <c:pt idx="2377">
                  <c:v>12.01172</c:v>
                </c:pt>
                <c:pt idx="2378">
                  <c:v>12.01271</c:v>
                </c:pt>
                <c:pt idx="2379">
                  <c:v>12.01271</c:v>
                </c:pt>
                <c:pt idx="2380">
                  <c:v>12.01313</c:v>
                </c:pt>
                <c:pt idx="2381">
                  <c:v>12.01313</c:v>
                </c:pt>
                <c:pt idx="2382">
                  <c:v>12.01313</c:v>
                </c:pt>
                <c:pt idx="2383">
                  <c:v>12.015919999999999</c:v>
                </c:pt>
                <c:pt idx="2384">
                  <c:v>12.015919999999999</c:v>
                </c:pt>
                <c:pt idx="2385">
                  <c:v>12.06123</c:v>
                </c:pt>
                <c:pt idx="2386">
                  <c:v>12.06123</c:v>
                </c:pt>
                <c:pt idx="2387">
                  <c:v>12.06123</c:v>
                </c:pt>
                <c:pt idx="2388">
                  <c:v>12.062110000000001</c:v>
                </c:pt>
                <c:pt idx="2389">
                  <c:v>12.062110000000001</c:v>
                </c:pt>
                <c:pt idx="2390">
                  <c:v>12.0625</c:v>
                </c:pt>
                <c:pt idx="2391">
                  <c:v>12.0625</c:v>
                </c:pt>
                <c:pt idx="2392">
                  <c:v>12.0625</c:v>
                </c:pt>
                <c:pt idx="2393">
                  <c:v>12.06475</c:v>
                </c:pt>
                <c:pt idx="2394">
                  <c:v>12.06476</c:v>
                </c:pt>
                <c:pt idx="2395">
                  <c:v>12.09951</c:v>
                </c:pt>
                <c:pt idx="2396">
                  <c:v>12.09951</c:v>
                </c:pt>
                <c:pt idx="2397">
                  <c:v>12.09952</c:v>
                </c:pt>
                <c:pt idx="2398">
                  <c:v>12.10005</c:v>
                </c:pt>
                <c:pt idx="2399">
                  <c:v>12.100060000000001</c:v>
                </c:pt>
                <c:pt idx="2400">
                  <c:v>12.10031</c:v>
                </c:pt>
                <c:pt idx="2401">
                  <c:v>12.10032</c:v>
                </c:pt>
                <c:pt idx="2402">
                  <c:v>12.10032</c:v>
                </c:pt>
                <c:pt idx="2403">
                  <c:v>12.102120000000001</c:v>
                </c:pt>
                <c:pt idx="2404">
                  <c:v>12.102120000000001</c:v>
                </c:pt>
                <c:pt idx="2405">
                  <c:v>12.129020000000001</c:v>
                </c:pt>
                <c:pt idx="2406">
                  <c:v>12.129020000000001</c:v>
                </c:pt>
                <c:pt idx="2407">
                  <c:v>12.129020000000001</c:v>
                </c:pt>
                <c:pt idx="2408">
                  <c:v>12.129340000000001</c:v>
                </c:pt>
                <c:pt idx="2409">
                  <c:v>12.129340000000001</c:v>
                </c:pt>
                <c:pt idx="2410">
                  <c:v>12.129480000000001</c:v>
                </c:pt>
                <c:pt idx="2411">
                  <c:v>12.129480000000001</c:v>
                </c:pt>
                <c:pt idx="2412">
                  <c:v>12.129480000000001</c:v>
                </c:pt>
                <c:pt idx="2413">
                  <c:v>12.13092</c:v>
                </c:pt>
                <c:pt idx="2414">
                  <c:v>12.13092</c:v>
                </c:pt>
                <c:pt idx="2415">
                  <c:v>12.152140000000001</c:v>
                </c:pt>
                <c:pt idx="2416">
                  <c:v>12.152150000000001</c:v>
                </c:pt>
                <c:pt idx="2417">
                  <c:v>12.152150000000001</c:v>
                </c:pt>
                <c:pt idx="2418">
                  <c:v>12.15226</c:v>
                </c:pt>
                <c:pt idx="2419">
                  <c:v>12.15226</c:v>
                </c:pt>
                <c:pt idx="2420">
                  <c:v>12.1523</c:v>
                </c:pt>
                <c:pt idx="2421">
                  <c:v>12.1523</c:v>
                </c:pt>
                <c:pt idx="2422">
                  <c:v>12.1523</c:v>
                </c:pt>
                <c:pt idx="2423">
                  <c:v>12.15314</c:v>
                </c:pt>
                <c:pt idx="2424">
                  <c:v>12.15315</c:v>
                </c:pt>
                <c:pt idx="2425">
                  <c:v>12.16996</c:v>
                </c:pt>
                <c:pt idx="2426">
                  <c:v>12.16996</c:v>
                </c:pt>
                <c:pt idx="2427">
                  <c:v>12.16996</c:v>
                </c:pt>
                <c:pt idx="2428">
                  <c:v>12.169970000000001</c:v>
                </c:pt>
                <c:pt idx="2429">
                  <c:v>12.169970000000001</c:v>
                </c:pt>
                <c:pt idx="2430">
                  <c:v>12.169970000000001</c:v>
                </c:pt>
                <c:pt idx="2431">
                  <c:v>12.169970000000001</c:v>
                </c:pt>
                <c:pt idx="2432">
                  <c:v>12.169970000000001</c:v>
                </c:pt>
                <c:pt idx="2433">
                  <c:v>12.17048</c:v>
                </c:pt>
                <c:pt idx="2434">
                  <c:v>12.17048</c:v>
                </c:pt>
                <c:pt idx="2435">
                  <c:v>12.183540000000001</c:v>
                </c:pt>
                <c:pt idx="2436">
                  <c:v>12.183540000000001</c:v>
                </c:pt>
                <c:pt idx="2437">
                  <c:v>12.183540000000001</c:v>
                </c:pt>
                <c:pt idx="2438">
                  <c:v>12.18355</c:v>
                </c:pt>
                <c:pt idx="2439">
                  <c:v>12.18355</c:v>
                </c:pt>
                <c:pt idx="2440">
                  <c:v>12.18355</c:v>
                </c:pt>
                <c:pt idx="2441">
                  <c:v>12.18355</c:v>
                </c:pt>
                <c:pt idx="2442">
                  <c:v>12.18355</c:v>
                </c:pt>
                <c:pt idx="2443">
                  <c:v>12.184000000000001</c:v>
                </c:pt>
                <c:pt idx="2444">
                  <c:v>12.184000000000001</c:v>
                </c:pt>
                <c:pt idx="2445">
                  <c:v>12.19421</c:v>
                </c:pt>
                <c:pt idx="2446">
                  <c:v>12.19421</c:v>
                </c:pt>
                <c:pt idx="2447">
                  <c:v>12.19421</c:v>
                </c:pt>
                <c:pt idx="2448">
                  <c:v>12.194230000000001</c:v>
                </c:pt>
                <c:pt idx="2449">
                  <c:v>12.194230000000001</c:v>
                </c:pt>
                <c:pt idx="2450">
                  <c:v>12.194230000000001</c:v>
                </c:pt>
                <c:pt idx="2451">
                  <c:v>12.194230000000001</c:v>
                </c:pt>
                <c:pt idx="2452">
                  <c:v>12.194230000000001</c:v>
                </c:pt>
                <c:pt idx="2453">
                  <c:v>12.194510000000001</c:v>
                </c:pt>
                <c:pt idx="2454">
                  <c:v>12.194510000000001</c:v>
                </c:pt>
                <c:pt idx="2455">
                  <c:v>12.202540000000001</c:v>
                </c:pt>
                <c:pt idx="2456">
                  <c:v>12.202540000000001</c:v>
                </c:pt>
                <c:pt idx="2457">
                  <c:v>12.202540000000001</c:v>
                </c:pt>
                <c:pt idx="2458">
                  <c:v>12.20255</c:v>
                </c:pt>
                <c:pt idx="2459">
                  <c:v>12.20255</c:v>
                </c:pt>
                <c:pt idx="2460">
                  <c:v>12.20255</c:v>
                </c:pt>
                <c:pt idx="2461">
                  <c:v>12.20255</c:v>
                </c:pt>
                <c:pt idx="2462">
                  <c:v>12.20255</c:v>
                </c:pt>
                <c:pt idx="2463">
                  <c:v>12.202780000000001</c:v>
                </c:pt>
                <c:pt idx="2464">
                  <c:v>12.202780000000001</c:v>
                </c:pt>
                <c:pt idx="2465">
                  <c:v>12.209240000000001</c:v>
                </c:pt>
                <c:pt idx="2466">
                  <c:v>12.209240000000001</c:v>
                </c:pt>
                <c:pt idx="2467">
                  <c:v>12.209240000000001</c:v>
                </c:pt>
                <c:pt idx="2468">
                  <c:v>12.209250000000001</c:v>
                </c:pt>
                <c:pt idx="2469">
                  <c:v>12.209250000000001</c:v>
                </c:pt>
                <c:pt idx="2470">
                  <c:v>12.209250000000001</c:v>
                </c:pt>
                <c:pt idx="2471">
                  <c:v>12.209250000000001</c:v>
                </c:pt>
                <c:pt idx="2472">
                  <c:v>12.209250000000001</c:v>
                </c:pt>
                <c:pt idx="2473">
                  <c:v>12.20941</c:v>
                </c:pt>
                <c:pt idx="2474">
                  <c:v>12.20941</c:v>
                </c:pt>
                <c:pt idx="2475">
                  <c:v>12.21435</c:v>
                </c:pt>
                <c:pt idx="2476">
                  <c:v>12.21435</c:v>
                </c:pt>
                <c:pt idx="2477">
                  <c:v>12.21435</c:v>
                </c:pt>
                <c:pt idx="2478">
                  <c:v>12.21435</c:v>
                </c:pt>
                <c:pt idx="2479">
                  <c:v>12.21435</c:v>
                </c:pt>
                <c:pt idx="2480">
                  <c:v>12.21435</c:v>
                </c:pt>
                <c:pt idx="2481">
                  <c:v>12.21435</c:v>
                </c:pt>
                <c:pt idx="2482">
                  <c:v>12.214360000000001</c:v>
                </c:pt>
                <c:pt idx="2483">
                  <c:v>12.21447</c:v>
                </c:pt>
                <c:pt idx="2484">
                  <c:v>12.21447</c:v>
                </c:pt>
                <c:pt idx="2485">
                  <c:v>12.21841</c:v>
                </c:pt>
                <c:pt idx="2486">
                  <c:v>12.21841</c:v>
                </c:pt>
                <c:pt idx="2487">
                  <c:v>12.21841</c:v>
                </c:pt>
                <c:pt idx="2488">
                  <c:v>12.21842</c:v>
                </c:pt>
                <c:pt idx="2489">
                  <c:v>12.21842</c:v>
                </c:pt>
                <c:pt idx="2490">
                  <c:v>12.21842</c:v>
                </c:pt>
                <c:pt idx="2491">
                  <c:v>12.21842</c:v>
                </c:pt>
                <c:pt idx="2492">
                  <c:v>12.21842</c:v>
                </c:pt>
                <c:pt idx="2493">
                  <c:v>12.21851</c:v>
                </c:pt>
                <c:pt idx="2494">
                  <c:v>12.21851</c:v>
                </c:pt>
                <c:pt idx="2495">
                  <c:v>12.22157</c:v>
                </c:pt>
                <c:pt idx="2496">
                  <c:v>12.22157</c:v>
                </c:pt>
                <c:pt idx="2497">
                  <c:v>12.22157</c:v>
                </c:pt>
                <c:pt idx="2498">
                  <c:v>12.22157</c:v>
                </c:pt>
                <c:pt idx="2499">
                  <c:v>12.22157</c:v>
                </c:pt>
                <c:pt idx="2500">
                  <c:v>12.22157</c:v>
                </c:pt>
                <c:pt idx="2501">
                  <c:v>12.22157</c:v>
                </c:pt>
                <c:pt idx="2502">
                  <c:v>12.22157</c:v>
                </c:pt>
                <c:pt idx="2503">
                  <c:v>12.22165</c:v>
                </c:pt>
                <c:pt idx="2504">
                  <c:v>12.22165</c:v>
                </c:pt>
                <c:pt idx="2505">
                  <c:v>12.22411</c:v>
                </c:pt>
                <c:pt idx="2506">
                  <c:v>12.22411</c:v>
                </c:pt>
                <c:pt idx="2507">
                  <c:v>12.22411</c:v>
                </c:pt>
                <c:pt idx="2508">
                  <c:v>12.22411</c:v>
                </c:pt>
                <c:pt idx="2509">
                  <c:v>12.22411</c:v>
                </c:pt>
                <c:pt idx="2510">
                  <c:v>12.224120000000001</c:v>
                </c:pt>
                <c:pt idx="2511">
                  <c:v>12.224120000000001</c:v>
                </c:pt>
                <c:pt idx="2512">
                  <c:v>12.224120000000001</c:v>
                </c:pt>
                <c:pt idx="2513">
                  <c:v>12.22418</c:v>
                </c:pt>
                <c:pt idx="2514">
                  <c:v>12.22418</c:v>
                </c:pt>
                <c:pt idx="2515">
                  <c:v>12.22621</c:v>
                </c:pt>
                <c:pt idx="2516">
                  <c:v>12.22621</c:v>
                </c:pt>
                <c:pt idx="2517">
                  <c:v>12.22621</c:v>
                </c:pt>
                <c:pt idx="2518">
                  <c:v>12.22621</c:v>
                </c:pt>
                <c:pt idx="2519">
                  <c:v>12.22621</c:v>
                </c:pt>
                <c:pt idx="2520">
                  <c:v>12.22621</c:v>
                </c:pt>
                <c:pt idx="2521">
                  <c:v>12.22621</c:v>
                </c:pt>
                <c:pt idx="2522">
                  <c:v>12.22621</c:v>
                </c:pt>
                <c:pt idx="2523">
                  <c:v>12.22627</c:v>
                </c:pt>
                <c:pt idx="2524">
                  <c:v>12.22627</c:v>
                </c:pt>
                <c:pt idx="2525">
                  <c:v>12.22789</c:v>
                </c:pt>
                <c:pt idx="2526">
                  <c:v>12.22789</c:v>
                </c:pt>
                <c:pt idx="2527">
                  <c:v>12.22789</c:v>
                </c:pt>
                <c:pt idx="2528">
                  <c:v>12.2279</c:v>
                </c:pt>
                <c:pt idx="2529">
                  <c:v>12.2279</c:v>
                </c:pt>
                <c:pt idx="2530">
                  <c:v>12.2279</c:v>
                </c:pt>
                <c:pt idx="2531">
                  <c:v>12.2279</c:v>
                </c:pt>
                <c:pt idx="2532">
                  <c:v>12.2279</c:v>
                </c:pt>
                <c:pt idx="2533">
                  <c:v>12.22795</c:v>
                </c:pt>
                <c:pt idx="2534">
                  <c:v>12.22795</c:v>
                </c:pt>
                <c:pt idx="2535">
                  <c:v>12.229280000000001</c:v>
                </c:pt>
                <c:pt idx="2536">
                  <c:v>12.229280000000001</c:v>
                </c:pt>
                <c:pt idx="2537">
                  <c:v>12.229280000000001</c:v>
                </c:pt>
                <c:pt idx="2538">
                  <c:v>12.229290000000001</c:v>
                </c:pt>
                <c:pt idx="2539">
                  <c:v>12.229290000000001</c:v>
                </c:pt>
                <c:pt idx="2540">
                  <c:v>12.229290000000001</c:v>
                </c:pt>
                <c:pt idx="2541">
                  <c:v>12.229290000000001</c:v>
                </c:pt>
                <c:pt idx="2542">
                  <c:v>12.229290000000001</c:v>
                </c:pt>
                <c:pt idx="2543">
                  <c:v>12.22935</c:v>
                </c:pt>
                <c:pt idx="2544">
                  <c:v>12.22935</c:v>
                </c:pt>
                <c:pt idx="2545">
                  <c:v>12.23048</c:v>
                </c:pt>
                <c:pt idx="2546">
                  <c:v>12.23048</c:v>
                </c:pt>
                <c:pt idx="2547">
                  <c:v>12.23048</c:v>
                </c:pt>
                <c:pt idx="2548">
                  <c:v>12.23048</c:v>
                </c:pt>
                <c:pt idx="2549">
                  <c:v>12.23049</c:v>
                </c:pt>
                <c:pt idx="2550">
                  <c:v>12.23049</c:v>
                </c:pt>
                <c:pt idx="2551">
                  <c:v>12.23049</c:v>
                </c:pt>
                <c:pt idx="2552">
                  <c:v>12.23049</c:v>
                </c:pt>
                <c:pt idx="2553">
                  <c:v>12.23054</c:v>
                </c:pt>
                <c:pt idx="2554">
                  <c:v>12.23054</c:v>
                </c:pt>
                <c:pt idx="2555">
                  <c:v>12.23142</c:v>
                </c:pt>
                <c:pt idx="2556">
                  <c:v>12.23143</c:v>
                </c:pt>
                <c:pt idx="2557">
                  <c:v>12.23143</c:v>
                </c:pt>
                <c:pt idx="2558">
                  <c:v>12.23143</c:v>
                </c:pt>
                <c:pt idx="2559">
                  <c:v>12.231440000000001</c:v>
                </c:pt>
                <c:pt idx="2560">
                  <c:v>12.231440000000001</c:v>
                </c:pt>
                <c:pt idx="2561">
                  <c:v>12.231440000000001</c:v>
                </c:pt>
                <c:pt idx="2562">
                  <c:v>12.231440000000001</c:v>
                </c:pt>
                <c:pt idx="2563">
                  <c:v>12.231480000000001</c:v>
                </c:pt>
                <c:pt idx="2564">
                  <c:v>12.231480000000001</c:v>
                </c:pt>
                <c:pt idx="2565">
                  <c:v>12.23226</c:v>
                </c:pt>
                <c:pt idx="2566">
                  <c:v>12.23226</c:v>
                </c:pt>
                <c:pt idx="2567">
                  <c:v>12.23226</c:v>
                </c:pt>
                <c:pt idx="2568">
                  <c:v>12.23226</c:v>
                </c:pt>
                <c:pt idx="2569">
                  <c:v>12.23226</c:v>
                </c:pt>
                <c:pt idx="2570">
                  <c:v>12.23226</c:v>
                </c:pt>
                <c:pt idx="2571">
                  <c:v>12.23226</c:v>
                </c:pt>
                <c:pt idx="2572">
                  <c:v>12.23226</c:v>
                </c:pt>
                <c:pt idx="2573">
                  <c:v>12.2323</c:v>
                </c:pt>
                <c:pt idx="2574">
                  <c:v>12.2323</c:v>
                </c:pt>
                <c:pt idx="2575">
                  <c:v>12.232940000000001</c:v>
                </c:pt>
                <c:pt idx="2576">
                  <c:v>12.232940000000001</c:v>
                </c:pt>
                <c:pt idx="2577">
                  <c:v>12.232940000000001</c:v>
                </c:pt>
                <c:pt idx="2578">
                  <c:v>12.232940000000001</c:v>
                </c:pt>
                <c:pt idx="2579">
                  <c:v>12.232940000000001</c:v>
                </c:pt>
                <c:pt idx="2580">
                  <c:v>12.232940000000001</c:v>
                </c:pt>
                <c:pt idx="2581">
                  <c:v>12.232940000000001</c:v>
                </c:pt>
                <c:pt idx="2582">
                  <c:v>12.232940000000001</c:v>
                </c:pt>
                <c:pt idx="2583">
                  <c:v>12.23297</c:v>
                </c:pt>
                <c:pt idx="2584">
                  <c:v>12.23297</c:v>
                </c:pt>
                <c:pt idx="2585">
                  <c:v>12.23352</c:v>
                </c:pt>
                <c:pt idx="2586">
                  <c:v>12.23352</c:v>
                </c:pt>
                <c:pt idx="2587">
                  <c:v>12.23352</c:v>
                </c:pt>
                <c:pt idx="2588">
                  <c:v>12.23352</c:v>
                </c:pt>
                <c:pt idx="2589">
                  <c:v>12.23352</c:v>
                </c:pt>
                <c:pt idx="2590">
                  <c:v>12.23352</c:v>
                </c:pt>
                <c:pt idx="2591">
                  <c:v>12.23352</c:v>
                </c:pt>
                <c:pt idx="2592">
                  <c:v>12.23352</c:v>
                </c:pt>
                <c:pt idx="2593">
                  <c:v>12.237310000000001</c:v>
                </c:pt>
                <c:pt idx="2594">
                  <c:v>12.23732</c:v>
                </c:pt>
                <c:pt idx="2595">
                  <c:v>12.314070000000001</c:v>
                </c:pt>
                <c:pt idx="2596">
                  <c:v>12.314070000000001</c:v>
                </c:pt>
                <c:pt idx="2597">
                  <c:v>12.314070000000001</c:v>
                </c:pt>
                <c:pt idx="2598">
                  <c:v>12.31494</c:v>
                </c:pt>
                <c:pt idx="2599">
                  <c:v>12.31494</c:v>
                </c:pt>
                <c:pt idx="2600">
                  <c:v>12.31527</c:v>
                </c:pt>
                <c:pt idx="2601">
                  <c:v>12.31527</c:v>
                </c:pt>
                <c:pt idx="2602">
                  <c:v>12.31527</c:v>
                </c:pt>
                <c:pt idx="2603">
                  <c:v>12.318630000000001</c:v>
                </c:pt>
                <c:pt idx="2604">
                  <c:v>12.318630000000001</c:v>
                </c:pt>
                <c:pt idx="2605">
                  <c:v>12.377000000000001</c:v>
                </c:pt>
                <c:pt idx="2606">
                  <c:v>12.377000000000001</c:v>
                </c:pt>
                <c:pt idx="2607">
                  <c:v>12.377000000000001</c:v>
                </c:pt>
                <c:pt idx="2608">
                  <c:v>12.37786</c:v>
                </c:pt>
                <c:pt idx="2609">
                  <c:v>12.37786</c:v>
                </c:pt>
                <c:pt idx="2610">
                  <c:v>12.3782</c:v>
                </c:pt>
                <c:pt idx="2611">
                  <c:v>12.378210000000001</c:v>
                </c:pt>
                <c:pt idx="2612">
                  <c:v>12.378210000000001</c:v>
                </c:pt>
                <c:pt idx="2613">
                  <c:v>12.38106</c:v>
                </c:pt>
                <c:pt idx="2614">
                  <c:v>12.38106</c:v>
                </c:pt>
                <c:pt idx="2615">
                  <c:v>12.426460000000001</c:v>
                </c:pt>
                <c:pt idx="2616">
                  <c:v>12.426460000000001</c:v>
                </c:pt>
                <c:pt idx="2617">
                  <c:v>12.426460000000001</c:v>
                </c:pt>
                <c:pt idx="2618">
                  <c:v>12.427240000000001</c:v>
                </c:pt>
                <c:pt idx="2619">
                  <c:v>12.427250000000001</c:v>
                </c:pt>
                <c:pt idx="2620">
                  <c:v>12.42756</c:v>
                </c:pt>
                <c:pt idx="2621">
                  <c:v>12.42756</c:v>
                </c:pt>
                <c:pt idx="2622">
                  <c:v>12.42756</c:v>
                </c:pt>
                <c:pt idx="2623">
                  <c:v>12.429690000000001</c:v>
                </c:pt>
                <c:pt idx="2624">
                  <c:v>12.4297</c:v>
                </c:pt>
                <c:pt idx="2625">
                  <c:v>12.46463</c:v>
                </c:pt>
                <c:pt idx="2626">
                  <c:v>12.46463</c:v>
                </c:pt>
                <c:pt idx="2627">
                  <c:v>12.46463</c:v>
                </c:pt>
                <c:pt idx="2628">
                  <c:v>12.465160000000001</c:v>
                </c:pt>
                <c:pt idx="2629">
                  <c:v>12.465160000000001</c:v>
                </c:pt>
                <c:pt idx="2630">
                  <c:v>12.46536</c:v>
                </c:pt>
                <c:pt idx="2631">
                  <c:v>12.46536</c:v>
                </c:pt>
                <c:pt idx="2632">
                  <c:v>12.46536</c:v>
                </c:pt>
                <c:pt idx="2633">
                  <c:v>12.466760000000001</c:v>
                </c:pt>
                <c:pt idx="2634">
                  <c:v>12.466760000000001</c:v>
                </c:pt>
                <c:pt idx="2635">
                  <c:v>12.49417</c:v>
                </c:pt>
                <c:pt idx="2636">
                  <c:v>12.49417</c:v>
                </c:pt>
                <c:pt idx="2637">
                  <c:v>12.49417</c:v>
                </c:pt>
                <c:pt idx="2638">
                  <c:v>12.49455</c:v>
                </c:pt>
                <c:pt idx="2639">
                  <c:v>12.49455</c:v>
                </c:pt>
                <c:pt idx="2640">
                  <c:v>12.4947</c:v>
                </c:pt>
                <c:pt idx="2641">
                  <c:v>12.4947</c:v>
                </c:pt>
                <c:pt idx="2642">
                  <c:v>12.4947</c:v>
                </c:pt>
                <c:pt idx="2643">
                  <c:v>12.495700000000001</c:v>
                </c:pt>
                <c:pt idx="2644">
                  <c:v>12.495700000000001</c:v>
                </c:pt>
                <c:pt idx="2645">
                  <c:v>12.51735</c:v>
                </c:pt>
                <c:pt idx="2646">
                  <c:v>12.51735</c:v>
                </c:pt>
                <c:pt idx="2647">
                  <c:v>12.51735</c:v>
                </c:pt>
                <c:pt idx="2648">
                  <c:v>12.517430000000001</c:v>
                </c:pt>
                <c:pt idx="2649">
                  <c:v>12.517430000000001</c:v>
                </c:pt>
                <c:pt idx="2650">
                  <c:v>12.51746</c:v>
                </c:pt>
                <c:pt idx="2651">
                  <c:v>12.51746</c:v>
                </c:pt>
                <c:pt idx="2652">
                  <c:v>12.51746</c:v>
                </c:pt>
                <c:pt idx="2653">
                  <c:v>12.51803</c:v>
                </c:pt>
                <c:pt idx="2654">
                  <c:v>12.51803</c:v>
                </c:pt>
                <c:pt idx="2655">
                  <c:v>12.534610000000001</c:v>
                </c:pt>
                <c:pt idx="2656">
                  <c:v>12.53462</c:v>
                </c:pt>
                <c:pt idx="2657">
                  <c:v>12.53462</c:v>
                </c:pt>
                <c:pt idx="2658">
                  <c:v>12.53462</c:v>
                </c:pt>
                <c:pt idx="2659">
                  <c:v>12.53462</c:v>
                </c:pt>
                <c:pt idx="2660">
                  <c:v>12.53462</c:v>
                </c:pt>
                <c:pt idx="2661">
                  <c:v>12.53462</c:v>
                </c:pt>
                <c:pt idx="2662">
                  <c:v>12.53462</c:v>
                </c:pt>
                <c:pt idx="2663">
                  <c:v>12.535070000000001</c:v>
                </c:pt>
                <c:pt idx="2664">
                  <c:v>12.535080000000001</c:v>
                </c:pt>
                <c:pt idx="2665">
                  <c:v>12.54818</c:v>
                </c:pt>
                <c:pt idx="2666">
                  <c:v>12.54818</c:v>
                </c:pt>
                <c:pt idx="2667">
                  <c:v>12.54818</c:v>
                </c:pt>
                <c:pt idx="2668">
                  <c:v>12.54819</c:v>
                </c:pt>
                <c:pt idx="2669">
                  <c:v>12.54819</c:v>
                </c:pt>
                <c:pt idx="2670">
                  <c:v>12.54819</c:v>
                </c:pt>
                <c:pt idx="2671">
                  <c:v>12.54819</c:v>
                </c:pt>
                <c:pt idx="2672">
                  <c:v>12.54819</c:v>
                </c:pt>
                <c:pt idx="2673">
                  <c:v>12.548540000000001</c:v>
                </c:pt>
                <c:pt idx="2674">
                  <c:v>12.548540000000001</c:v>
                </c:pt>
                <c:pt idx="2675">
                  <c:v>12.55865</c:v>
                </c:pt>
                <c:pt idx="2676">
                  <c:v>12.55865</c:v>
                </c:pt>
                <c:pt idx="2677">
                  <c:v>12.55865</c:v>
                </c:pt>
                <c:pt idx="2678">
                  <c:v>12.55866</c:v>
                </c:pt>
                <c:pt idx="2679">
                  <c:v>12.55866</c:v>
                </c:pt>
                <c:pt idx="2680">
                  <c:v>12.55866</c:v>
                </c:pt>
                <c:pt idx="2681">
                  <c:v>12.55866</c:v>
                </c:pt>
                <c:pt idx="2682">
                  <c:v>12.55866</c:v>
                </c:pt>
                <c:pt idx="2683">
                  <c:v>12.55899</c:v>
                </c:pt>
                <c:pt idx="2684">
                  <c:v>12.55899</c:v>
                </c:pt>
                <c:pt idx="2685">
                  <c:v>12.56695</c:v>
                </c:pt>
                <c:pt idx="2686">
                  <c:v>12.56695</c:v>
                </c:pt>
                <c:pt idx="2687">
                  <c:v>12.56695</c:v>
                </c:pt>
                <c:pt idx="2688">
                  <c:v>12.56696</c:v>
                </c:pt>
                <c:pt idx="2689">
                  <c:v>12.56696</c:v>
                </c:pt>
                <c:pt idx="2690">
                  <c:v>12.56696</c:v>
                </c:pt>
                <c:pt idx="2691">
                  <c:v>12.56696</c:v>
                </c:pt>
                <c:pt idx="2692">
                  <c:v>12.56696</c:v>
                </c:pt>
                <c:pt idx="2693">
                  <c:v>12.56714</c:v>
                </c:pt>
                <c:pt idx="2694">
                  <c:v>12.56714</c:v>
                </c:pt>
                <c:pt idx="2695">
                  <c:v>12.573640000000001</c:v>
                </c:pt>
                <c:pt idx="2696">
                  <c:v>12.573640000000001</c:v>
                </c:pt>
                <c:pt idx="2697">
                  <c:v>12.573640000000001</c:v>
                </c:pt>
                <c:pt idx="2698">
                  <c:v>12.573640000000001</c:v>
                </c:pt>
                <c:pt idx="2699">
                  <c:v>12.573640000000001</c:v>
                </c:pt>
                <c:pt idx="2700">
                  <c:v>12.573650000000001</c:v>
                </c:pt>
                <c:pt idx="2701">
                  <c:v>12.573650000000001</c:v>
                </c:pt>
                <c:pt idx="2702">
                  <c:v>12.573650000000001</c:v>
                </c:pt>
                <c:pt idx="2703">
                  <c:v>12.573880000000001</c:v>
                </c:pt>
                <c:pt idx="2704">
                  <c:v>12.573880000000001</c:v>
                </c:pt>
                <c:pt idx="2705">
                  <c:v>12.57897</c:v>
                </c:pt>
                <c:pt idx="2706">
                  <c:v>12.57897</c:v>
                </c:pt>
                <c:pt idx="2707">
                  <c:v>12.57897</c:v>
                </c:pt>
                <c:pt idx="2708">
                  <c:v>12.57898</c:v>
                </c:pt>
                <c:pt idx="2709">
                  <c:v>12.57898</c:v>
                </c:pt>
                <c:pt idx="2710">
                  <c:v>12.57898</c:v>
                </c:pt>
                <c:pt idx="2711">
                  <c:v>12.57898</c:v>
                </c:pt>
                <c:pt idx="2712">
                  <c:v>12.57898</c:v>
                </c:pt>
                <c:pt idx="2713">
                  <c:v>12.57911</c:v>
                </c:pt>
                <c:pt idx="2714">
                  <c:v>12.57911</c:v>
                </c:pt>
                <c:pt idx="2715">
                  <c:v>12.583030000000001</c:v>
                </c:pt>
                <c:pt idx="2716">
                  <c:v>12.583030000000001</c:v>
                </c:pt>
                <c:pt idx="2717">
                  <c:v>12.583030000000001</c:v>
                </c:pt>
                <c:pt idx="2718">
                  <c:v>12.58304</c:v>
                </c:pt>
                <c:pt idx="2719">
                  <c:v>12.58304</c:v>
                </c:pt>
                <c:pt idx="2720">
                  <c:v>12.58304</c:v>
                </c:pt>
                <c:pt idx="2721">
                  <c:v>12.58304</c:v>
                </c:pt>
                <c:pt idx="2722">
                  <c:v>12.58304</c:v>
                </c:pt>
                <c:pt idx="2723">
                  <c:v>12.583130000000001</c:v>
                </c:pt>
                <c:pt idx="2724">
                  <c:v>12.583130000000001</c:v>
                </c:pt>
                <c:pt idx="2725">
                  <c:v>12.5862</c:v>
                </c:pt>
                <c:pt idx="2726">
                  <c:v>12.5862</c:v>
                </c:pt>
                <c:pt idx="2727">
                  <c:v>12.5862</c:v>
                </c:pt>
                <c:pt idx="2728">
                  <c:v>12.5862</c:v>
                </c:pt>
                <c:pt idx="2729">
                  <c:v>12.5862</c:v>
                </c:pt>
                <c:pt idx="2730">
                  <c:v>12.5862</c:v>
                </c:pt>
                <c:pt idx="2731">
                  <c:v>12.5862</c:v>
                </c:pt>
                <c:pt idx="2732">
                  <c:v>12.5862</c:v>
                </c:pt>
                <c:pt idx="2733">
                  <c:v>12.58628</c:v>
                </c:pt>
                <c:pt idx="2734">
                  <c:v>12.58628</c:v>
                </c:pt>
                <c:pt idx="2735">
                  <c:v>12.58877</c:v>
                </c:pt>
                <c:pt idx="2736">
                  <c:v>12.58877</c:v>
                </c:pt>
                <c:pt idx="2737">
                  <c:v>12.58877</c:v>
                </c:pt>
                <c:pt idx="2738">
                  <c:v>12.58878</c:v>
                </c:pt>
                <c:pt idx="2739">
                  <c:v>12.58878</c:v>
                </c:pt>
                <c:pt idx="2740">
                  <c:v>12.58878</c:v>
                </c:pt>
                <c:pt idx="2741">
                  <c:v>12.58878</c:v>
                </c:pt>
                <c:pt idx="2742">
                  <c:v>12.58878</c:v>
                </c:pt>
                <c:pt idx="2743">
                  <c:v>12.588850000000001</c:v>
                </c:pt>
                <c:pt idx="2744">
                  <c:v>12.588850000000001</c:v>
                </c:pt>
                <c:pt idx="2745">
                  <c:v>12.590960000000001</c:v>
                </c:pt>
                <c:pt idx="2746">
                  <c:v>12.590960000000001</c:v>
                </c:pt>
                <c:pt idx="2747">
                  <c:v>12.590960000000001</c:v>
                </c:pt>
                <c:pt idx="2748">
                  <c:v>12.590960000000001</c:v>
                </c:pt>
                <c:pt idx="2749">
                  <c:v>12.590960000000001</c:v>
                </c:pt>
                <c:pt idx="2750">
                  <c:v>12.590960000000001</c:v>
                </c:pt>
                <c:pt idx="2751">
                  <c:v>12.590960000000001</c:v>
                </c:pt>
                <c:pt idx="2752">
                  <c:v>12.590960000000001</c:v>
                </c:pt>
                <c:pt idx="2753">
                  <c:v>12.59103</c:v>
                </c:pt>
                <c:pt idx="2754">
                  <c:v>12.59103</c:v>
                </c:pt>
                <c:pt idx="2755">
                  <c:v>12.59268</c:v>
                </c:pt>
                <c:pt idx="2756">
                  <c:v>12.59268</c:v>
                </c:pt>
                <c:pt idx="2757">
                  <c:v>12.59268</c:v>
                </c:pt>
                <c:pt idx="2758">
                  <c:v>12.59268</c:v>
                </c:pt>
                <c:pt idx="2759">
                  <c:v>12.59268</c:v>
                </c:pt>
                <c:pt idx="2760">
                  <c:v>12.592690000000001</c:v>
                </c:pt>
                <c:pt idx="2761">
                  <c:v>12.592690000000001</c:v>
                </c:pt>
                <c:pt idx="2762">
                  <c:v>12.592690000000001</c:v>
                </c:pt>
                <c:pt idx="2763">
                  <c:v>12.59276</c:v>
                </c:pt>
                <c:pt idx="2764">
                  <c:v>12.59276</c:v>
                </c:pt>
                <c:pt idx="2765">
                  <c:v>12.59408</c:v>
                </c:pt>
                <c:pt idx="2766">
                  <c:v>12.59408</c:v>
                </c:pt>
                <c:pt idx="2767">
                  <c:v>12.59408</c:v>
                </c:pt>
                <c:pt idx="2768">
                  <c:v>12.59408</c:v>
                </c:pt>
                <c:pt idx="2769">
                  <c:v>12.59408</c:v>
                </c:pt>
                <c:pt idx="2770">
                  <c:v>12.59408</c:v>
                </c:pt>
                <c:pt idx="2771">
                  <c:v>12.59408</c:v>
                </c:pt>
                <c:pt idx="2772">
                  <c:v>12.59408</c:v>
                </c:pt>
                <c:pt idx="2773">
                  <c:v>12.594140000000001</c:v>
                </c:pt>
                <c:pt idx="2774">
                  <c:v>12.594140000000001</c:v>
                </c:pt>
                <c:pt idx="2775">
                  <c:v>12.595270000000001</c:v>
                </c:pt>
                <c:pt idx="2776">
                  <c:v>12.595270000000001</c:v>
                </c:pt>
                <c:pt idx="2777">
                  <c:v>12.595270000000001</c:v>
                </c:pt>
                <c:pt idx="2778">
                  <c:v>12.595270000000001</c:v>
                </c:pt>
                <c:pt idx="2779">
                  <c:v>12.595270000000001</c:v>
                </c:pt>
                <c:pt idx="2780">
                  <c:v>12.595270000000001</c:v>
                </c:pt>
                <c:pt idx="2781">
                  <c:v>12.595280000000001</c:v>
                </c:pt>
                <c:pt idx="2782">
                  <c:v>12.595280000000001</c:v>
                </c:pt>
                <c:pt idx="2783">
                  <c:v>12.595320000000001</c:v>
                </c:pt>
                <c:pt idx="2784">
                  <c:v>12.595320000000001</c:v>
                </c:pt>
                <c:pt idx="2785">
                  <c:v>12.5962</c:v>
                </c:pt>
                <c:pt idx="2786">
                  <c:v>12.596210000000001</c:v>
                </c:pt>
                <c:pt idx="2787">
                  <c:v>12.596210000000001</c:v>
                </c:pt>
                <c:pt idx="2788">
                  <c:v>12.596210000000001</c:v>
                </c:pt>
                <c:pt idx="2789">
                  <c:v>12.596210000000001</c:v>
                </c:pt>
                <c:pt idx="2790">
                  <c:v>12.596210000000001</c:v>
                </c:pt>
                <c:pt idx="2791">
                  <c:v>12.596210000000001</c:v>
                </c:pt>
                <c:pt idx="2792">
                  <c:v>12.596210000000001</c:v>
                </c:pt>
                <c:pt idx="2793">
                  <c:v>12.59625</c:v>
                </c:pt>
                <c:pt idx="2794">
                  <c:v>12.59625</c:v>
                </c:pt>
                <c:pt idx="2795">
                  <c:v>12.59703</c:v>
                </c:pt>
                <c:pt idx="2796">
                  <c:v>12.59703</c:v>
                </c:pt>
                <c:pt idx="2797">
                  <c:v>12.59703</c:v>
                </c:pt>
                <c:pt idx="2798">
                  <c:v>12.59704</c:v>
                </c:pt>
                <c:pt idx="2799">
                  <c:v>12.59704</c:v>
                </c:pt>
                <c:pt idx="2800">
                  <c:v>12.59704</c:v>
                </c:pt>
                <c:pt idx="2801">
                  <c:v>12.59704</c:v>
                </c:pt>
                <c:pt idx="2802">
                  <c:v>12.59704</c:v>
                </c:pt>
                <c:pt idx="2803">
                  <c:v>12.59707</c:v>
                </c:pt>
                <c:pt idx="2804">
                  <c:v>12.59707</c:v>
                </c:pt>
                <c:pt idx="2805">
                  <c:v>12.5977</c:v>
                </c:pt>
                <c:pt idx="2806">
                  <c:v>12.5977</c:v>
                </c:pt>
                <c:pt idx="2807">
                  <c:v>12.5977</c:v>
                </c:pt>
                <c:pt idx="2808">
                  <c:v>12.5977</c:v>
                </c:pt>
                <c:pt idx="2809">
                  <c:v>12.5977</c:v>
                </c:pt>
                <c:pt idx="2810">
                  <c:v>12.5977</c:v>
                </c:pt>
                <c:pt idx="2811">
                  <c:v>12.5977</c:v>
                </c:pt>
                <c:pt idx="2812">
                  <c:v>12.5977</c:v>
                </c:pt>
                <c:pt idx="2813">
                  <c:v>12.59773</c:v>
                </c:pt>
                <c:pt idx="2814">
                  <c:v>12.59773</c:v>
                </c:pt>
                <c:pt idx="2815">
                  <c:v>12.598280000000001</c:v>
                </c:pt>
                <c:pt idx="2816">
                  <c:v>12.598280000000001</c:v>
                </c:pt>
                <c:pt idx="2817">
                  <c:v>12.598280000000001</c:v>
                </c:pt>
                <c:pt idx="2818">
                  <c:v>12.598280000000001</c:v>
                </c:pt>
                <c:pt idx="2819">
                  <c:v>12.598280000000001</c:v>
                </c:pt>
                <c:pt idx="2820">
                  <c:v>12.598280000000001</c:v>
                </c:pt>
                <c:pt idx="2821">
                  <c:v>12.598280000000001</c:v>
                </c:pt>
                <c:pt idx="2822">
                  <c:v>12.598280000000001</c:v>
                </c:pt>
                <c:pt idx="2823">
                  <c:v>12.6007</c:v>
                </c:pt>
                <c:pt idx="2824">
                  <c:v>12.6007</c:v>
                </c:pt>
                <c:pt idx="2825">
                  <c:v>12.64677</c:v>
                </c:pt>
                <c:pt idx="2826">
                  <c:v>12.64677</c:v>
                </c:pt>
                <c:pt idx="2827">
                  <c:v>12.64677</c:v>
                </c:pt>
                <c:pt idx="2828">
                  <c:v>12.64686</c:v>
                </c:pt>
                <c:pt idx="2829">
                  <c:v>12.64686</c:v>
                </c:pt>
                <c:pt idx="2830">
                  <c:v>12.646890000000001</c:v>
                </c:pt>
                <c:pt idx="2831">
                  <c:v>12.646890000000001</c:v>
                </c:pt>
                <c:pt idx="2832">
                  <c:v>12.646890000000001</c:v>
                </c:pt>
                <c:pt idx="2833">
                  <c:v>12.64878</c:v>
                </c:pt>
                <c:pt idx="2834">
                  <c:v>12.64878</c:v>
                </c:pt>
                <c:pt idx="2835">
                  <c:v>12.683630000000001</c:v>
                </c:pt>
                <c:pt idx="2836">
                  <c:v>12.683630000000001</c:v>
                </c:pt>
                <c:pt idx="2837">
                  <c:v>12.683630000000001</c:v>
                </c:pt>
                <c:pt idx="2838">
                  <c:v>12.68374</c:v>
                </c:pt>
                <c:pt idx="2839">
                  <c:v>12.68374</c:v>
                </c:pt>
                <c:pt idx="2840">
                  <c:v>12.68378</c:v>
                </c:pt>
                <c:pt idx="2841">
                  <c:v>12.68378</c:v>
                </c:pt>
                <c:pt idx="2842">
                  <c:v>12.68378</c:v>
                </c:pt>
                <c:pt idx="2843">
                  <c:v>12.68544</c:v>
                </c:pt>
                <c:pt idx="2844">
                  <c:v>12.68544</c:v>
                </c:pt>
                <c:pt idx="2845">
                  <c:v>12.712390000000001</c:v>
                </c:pt>
                <c:pt idx="2846">
                  <c:v>12.712390000000001</c:v>
                </c:pt>
                <c:pt idx="2847">
                  <c:v>12.712390000000001</c:v>
                </c:pt>
                <c:pt idx="2848">
                  <c:v>12.7125</c:v>
                </c:pt>
                <c:pt idx="2849">
                  <c:v>12.7125</c:v>
                </c:pt>
                <c:pt idx="2850">
                  <c:v>12.71255</c:v>
                </c:pt>
                <c:pt idx="2851">
                  <c:v>12.71255</c:v>
                </c:pt>
                <c:pt idx="2852">
                  <c:v>12.71255</c:v>
                </c:pt>
                <c:pt idx="2853">
                  <c:v>12.71364</c:v>
                </c:pt>
                <c:pt idx="2854">
                  <c:v>12.71364</c:v>
                </c:pt>
                <c:pt idx="2855">
                  <c:v>12.73418</c:v>
                </c:pt>
                <c:pt idx="2856">
                  <c:v>12.73418</c:v>
                </c:pt>
                <c:pt idx="2857">
                  <c:v>12.73418</c:v>
                </c:pt>
                <c:pt idx="2858">
                  <c:v>12.734260000000001</c:v>
                </c:pt>
                <c:pt idx="2859">
                  <c:v>12.734260000000001</c:v>
                </c:pt>
                <c:pt idx="2860">
                  <c:v>12.73428</c:v>
                </c:pt>
                <c:pt idx="2861">
                  <c:v>12.73429</c:v>
                </c:pt>
                <c:pt idx="2862">
                  <c:v>12.73429</c:v>
                </c:pt>
                <c:pt idx="2863">
                  <c:v>12.73494</c:v>
                </c:pt>
                <c:pt idx="2864">
                  <c:v>12.73494</c:v>
                </c:pt>
                <c:pt idx="2865">
                  <c:v>12.75074</c:v>
                </c:pt>
                <c:pt idx="2866">
                  <c:v>12.75075</c:v>
                </c:pt>
                <c:pt idx="2867">
                  <c:v>12.75075</c:v>
                </c:pt>
                <c:pt idx="2868">
                  <c:v>12.75079</c:v>
                </c:pt>
                <c:pt idx="2869">
                  <c:v>12.75079</c:v>
                </c:pt>
                <c:pt idx="2870">
                  <c:v>12.75079</c:v>
                </c:pt>
                <c:pt idx="2871">
                  <c:v>12.7508</c:v>
                </c:pt>
                <c:pt idx="2872">
                  <c:v>12.7508</c:v>
                </c:pt>
                <c:pt idx="2873">
                  <c:v>12.75145</c:v>
                </c:pt>
                <c:pt idx="2874">
                  <c:v>12.75145</c:v>
                </c:pt>
                <c:pt idx="2875">
                  <c:v>12.76389</c:v>
                </c:pt>
                <c:pt idx="2876">
                  <c:v>12.763910000000001</c:v>
                </c:pt>
                <c:pt idx="2877">
                  <c:v>12.763910000000001</c:v>
                </c:pt>
                <c:pt idx="2878">
                  <c:v>12.763910000000001</c:v>
                </c:pt>
                <c:pt idx="2879">
                  <c:v>12.763910000000001</c:v>
                </c:pt>
                <c:pt idx="2880">
                  <c:v>12.763910000000001</c:v>
                </c:pt>
                <c:pt idx="2881">
                  <c:v>12.763920000000001</c:v>
                </c:pt>
                <c:pt idx="2882">
                  <c:v>12.763920000000001</c:v>
                </c:pt>
                <c:pt idx="2883">
                  <c:v>12.76435</c:v>
                </c:pt>
                <c:pt idx="2884">
                  <c:v>12.76435</c:v>
                </c:pt>
                <c:pt idx="2885">
                  <c:v>12.77374</c:v>
                </c:pt>
                <c:pt idx="2886">
                  <c:v>12.77374</c:v>
                </c:pt>
                <c:pt idx="2887">
                  <c:v>12.77374</c:v>
                </c:pt>
                <c:pt idx="2888">
                  <c:v>12.77375</c:v>
                </c:pt>
                <c:pt idx="2889">
                  <c:v>12.77375</c:v>
                </c:pt>
                <c:pt idx="2890">
                  <c:v>12.77375</c:v>
                </c:pt>
                <c:pt idx="2891">
                  <c:v>12.77375</c:v>
                </c:pt>
                <c:pt idx="2892">
                  <c:v>12.77375</c:v>
                </c:pt>
                <c:pt idx="2893">
                  <c:v>12.774000000000001</c:v>
                </c:pt>
                <c:pt idx="2894">
                  <c:v>12.774000000000001</c:v>
                </c:pt>
                <c:pt idx="2895">
                  <c:v>12.78139</c:v>
                </c:pt>
                <c:pt idx="2896">
                  <c:v>12.78139</c:v>
                </c:pt>
                <c:pt idx="2897">
                  <c:v>12.7814</c:v>
                </c:pt>
                <c:pt idx="2898">
                  <c:v>12.7814</c:v>
                </c:pt>
                <c:pt idx="2899">
                  <c:v>12.7814</c:v>
                </c:pt>
                <c:pt idx="2900">
                  <c:v>12.7814</c:v>
                </c:pt>
                <c:pt idx="2901">
                  <c:v>12.781410000000001</c:v>
                </c:pt>
                <c:pt idx="2902">
                  <c:v>12.781410000000001</c:v>
                </c:pt>
                <c:pt idx="2903">
                  <c:v>12.78168</c:v>
                </c:pt>
                <c:pt idx="2904">
                  <c:v>12.78168</c:v>
                </c:pt>
                <c:pt idx="2905">
                  <c:v>12.787710000000001</c:v>
                </c:pt>
                <c:pt idx="2906">
                  <c:v>12.787710000000001</c:v>
                </c:pt>
                <c:pt idx="2907">
                  <c:v>12.787710000000001</c:v>
                </c:pt>
                <c:pt idx="2908">
                  <c:v>12.787710000000001</c:v>
                </c:pt>
                <c:pt idx="2909">
                  <c:v>12.78772</c:v>
                </c:pt>
                <c:pt idx="2910">
                  <c:v>12.78772</c:v>
                </c:pt>
                <c:pt idx="2911">
                  <c:v>12.78772</c:v>
                </c:pt>
                <c:pt idx="2912">
                  <c:v>12.78772</c:v>
                </c:pt>
                <c:pt idx="2913">
                  <c:v>12.78792</c:v>
                </c:pt>
                <c:pt idx="2914">
                  <c:v>12.78792</c:v>
                </c:pt>
                <c:pt idx="2915">
                  <c:v>12.79269</c:v>
                </c:pt>
                <c:pt idx="2916">
                  <c:v>12.7927</c:v>
                </c:pt>
                <c:pt idx="2917">
                  <c:v>12.7927</c:v>
                </c:pt>
                <c:pt idx="2918">
                  <c:v>12.7927</c:v>
                </c:pt>
                <c:pt idx="2919">
                  <c:v>12.7927</c:v>
                </c:pt>
                <c:pt idx="2920">
                  <c:v>12.7927</c:v>
                </c:pt>
                <c:pt idx="2921">
                  <c:v>12.7927</c:v>
                </c:pt>
                <c:pt idx="2922">
                  <c:v>12.7927</c:v>
                </c:pt>
                <c:pt idx="2923">
                  <c:v>12.79284</c:v>
                </c:pt>
                <c:pt idx="2924">
                  <c:v>12.79284</c:v>
                </c:pt>
                <c:pt idx="2925">
                  <c:v>12.7967</c:v>
                </c:pt>
                <c:pt idx="2926">
                  <c:v>12.7967</c:v>
                </c:pt>
                <c:pt idx="2927">
                  <c:v>12.7967</c:v>
                </c:pt>
                <c:pt idx="2928">
                  <c:v>12.7967</c:v>
                </c:pt>
                <c:pt idx="2929">
                  <c:v>12.7967</c:v>
                </c:pt>
                <c:pt idx="2930">
                  <c:v>12.7967</c:v>
                </c:pt>
                <c:pt idx="2931">
                  <c:v>12.7967</c:v>
                </c:pt>
                <c:pt idx="2932">
                  <c:v>12.7967</c:v>
                </c:pt>
                <c:pt idx="2933">
                  <c:v>12.79682</c:v>
                </c:pt>
                <c:pt idx="2934">
                  <c:v>12.79682</c:v>
                </c:pt>
                <c:pt idx="2935">
                  <c:v>12.79975</c:v>
                </c:pt>
                <c:pt idx="2936">
                  <c:v>12.79975</c:v>
                </c:pt>
                <c:pt idx="2937">
                  <c:v>12.79975</c:v>
                </c:pt>
                <c:pt idx="2938">
                  <c:v>12.799760000000001</c:v>
                </c:pt>
                <c:pt idx="2939">
                  <c:v>12.799760000000001</c:v>
                </c:pt>
                <c:pt idx="2940">
                  <c:v>12.799760000000001</c:v>
                </c:pt>
                <c:pt idx="2941">
                  <c:v>12.799760000000001</c:v>
                </c:pt>
                <c:pt idx="2942">
                  <c:v>12.799760000000001</c:v>
                </c:pt>
                <c:pt idx="2943">
                  <c:v>12.799850000000001</c:v>
                </c:pt>
                <c:pt idx="2944">
                  <c:v>12.799850000000001</c:v>
                </c:pt>
                <c:pt idx="2945">
                  <c:v>12.80213</c:v>
                </c:pt>
                <c:pt idx="2946">
                  <c:v>12.80213</c:v>
                </c:pt>
                <c:pt idx="2947">
                  <c:v>12.80214</c:v>
                </c:pt>
                <c:pt idx="2948">
                  <c:v>12.80214</c:v>
                </c:pt>
                <c:pt idx="2949">
                  <c:v>12.80214</c:v>
                </c:pt>
                <c:pt idx="2950">
                  <c:v>12.80214</c:v>
                </c:pt>
                <c:pt idx="2951">
                  <c:v>12.80214</c:v>
                </c:pt>
                <c:pt idx="2952">
                  <c:v>12.80214</c:v>
                </c:pt>
                <c:pt idx="2953">
                  <c:v>12.80219</c:v>
                </c:pt>
                <c:pt idx="2954">
                  <c:v>12.80219</c:v>
                </c:pt>
                <c:pt idx="2955">
                  <c:v>12.804</c:v>
                </c:pt>
                <c:pt idx="2956">
                  <c:v>12.804</c:v>
                </c:pt>
                <c:pt idx="2957">
                  <c:v>12.804</c:v>
                </c:pt>
                <c:pt idx="2958">
                  <c:v>12.804</c:v>
                </c:pt>
                <c:pt idx="2959">
                  <c:v>12.804</c:v>
                </c:pt>
                <c:pt idx="2960">
                  <c:v>12.804</c:v>
                </c:pt>
                <c:pt idx="2961">
                  <c:v>12.804</c:v>
                </c:pt>
                <c:pt idx="2962">
                  <c:v>12.804</c:v>
                </c:pt>
                <c:pt idx="2963">
                  <c:v>12.80406</c:v>
                </c:pt>
                <c:pt idx="2964">
                  <c:v>12.80406</c:v>
                </c:pt>
                <c:pt idx="2965">
                  <c:v>12.8055</c:v>
                </c:pt>
                <c:pt idx="2966">
                  <c:v>12.8055</c:v>
                </c:pt>
                <c:pt idx="2967">
                  <c:v>12.8055</c:v>
                </c:pt>
                <c:pt idx="2968">
                  <c:v>12.8055</c:v>
                </c:pt>
                <c:pt idx="2969">
                  <c:v>12.80551</c:v>
                </c:pt>
                <c:pt idx="2970">
                  <c:v>12.80551</c:v>
                </c:pt>
                <c:pt idx="2971">
                  <c:v>12.80551</c:v>
                </c:pt>
                <c:pt idx="2972">
                  <c:v>12.80551</c:v>
                </c:pt>
                <c:pt idx="2973">
                  <c:v>12.80555</c:v>
                </c:pt>
                <c:pt idx="2974">
                  <c:v>12.80555</c:v>
                </c:pt>
                <c:pt idx="2975">
                  <c:v>12.806750000000001</c:v>
                </c:pt>
                <c:pt idx="2976">
                  <c:v>12.806750000000001</c:v>
                </c:pt>
                <c:pt idx="2977">
                  <c:v>12.806750000000001</c:v>
                </c:pt>
                <c:pt idx="2978">
                  <c:v>12.806750000000001</c:v>
                </c:pt>
                <c:pt idx="2979">
                  <c:v>12.806750000000001</c:v>
                </c:pt>
                <c:pt idx="2980">
                  <c:v>12.806750000000001</c:v>
                </c:pt>
                <c:pt idx="2981">
                  <c:v>12.806750000000001</c:v>
                </c:pt>
                <c:pt idx="2982">
                  <c:v>12.806750000000001</c:v>
                </c:pt>
                <c:pt idx="2983">
                  <c:v>12.806790000000001</c:v>
                </c:pt>
                <c:pt idx="2984">
                  <c:v>12.806790000000001</c:v>
                </c:pt>
                <c:pt idx="2985">
                  <c:v>12.807740000000001</c:v>
                </c:pt>
                <c:pt idx="2986">
                  <c:v>12.807740000000001</c:v>
                </c:pt>
                <c:pt idx="2987">
                  <c:v>12.807740000000001</c:v>
                </c:pt>
                <c:pt idx="2988">
                  <c:v>12.807740000000001</c:v>
                </c:pt>
                <c:pt idx="2989">
                  <c:v>12.807740000000001</c:v>
                </c:pt>
                <c:pt idx="2990">
                  <c:v>12.807740000000001</c:v>
                </c:pt>
                <c:pt idx="2991">
                  <c:v>12.807740000000001</c:v>
                </c:pt>
                <c:pt idx="2992">
                  <c:v>12.807740000000001</c:v>
                </c:pt>
                <c:pt idx="2993">
                  <c:v>12.80777</c:v>
                </c:pt>
                <c:pt idx="2994">
                  <c:v>12.80777</c:v>
                </c:pt>
                <c:pt idx="2995">
                  <c:v>12.80855</c:v>
                </c:pt>
                <c:pt idx="2996">
                  <c:v>12.80855</c:v>
                </c:pt>
                <c:pt idx="2997">
                  <c:v>12.80855</c:v>
                </c:pt>
                <c:pt idx="2998">
                  <c:v>12.80855</c:v>
                </c:pt>
                <c:pt idx="2999">
                  <c:v>12.80855</c:v>
                </c:pt>
                <c:pt idx="3000">
                  <c:v>12.80855</c:v>
                </c:pt>
                <c:pt idx="3001">
                  <c:v>12.80856</c:v>
                </c:pt>
                <c:pt idx="3002">
                  <c:v>12.80856</c:v>
                </c:pt>
                <c:pt idx="3003">
                  <c:v>12.808590000000001</c:v>
                </c:pt>
                <c:pt idx="3004">
                  <c:v>12.8086</c:v>
                </c:pt>
                <c:pt idx="3005">
                  <c:v>12.80925</c:v>
                </c:pt>
                <c:pt idx="3006">
                  <c:v>12.80925</c:v>
                </c:pt>
                <c:pt idx="3007">
                  <c:v>12.80925</c:v>
                </c:pt>
                <c:pt idx="3008">
                  <c:v>12.80925</c:v>
                </c:pt>
                <c:pt idx="3009">
                  <c:v>12.80925</c:v>
                </c:pt>
                <c:pt idx="3010">
                  <c:v>12.80925</c:v>
                </c:pt>
                <c:pt idx="3011">
                  <c:v>12.80925</c:v>
                </c:pt>
                <c:pt idx="3012">
                  <c:v>12.80925</c:v>
                </c:pt>
                <c:pt idx="3013">
                  <c:v>12.809280000000001</c:v>
                </c:pt>
                <c:pt idx="3014">
                  <c:v>12.809280000000001</c:v>
                </c:pt>
                <c:pt idx="3015">
                  <c:v>12.80979</c:v>
                </c:pt>
                <c:pt idx="3016">
                  <c:v>12.80979</c:v>
                </c:pt>
                <c:pt idx="3017">
                  <c:v>12.80979</c:v>
                </c:pt>
                <c:pt idx="3018">
                  <c:v>12.809800000000001</c:v>
                </c:pt>
                <c:pt idx="3019">
                  <c:v>12.809800000000001</c:v>
                </c:pt>
                <c:pt idx="3020">
                  <c:v>12.809800000000001</c:v>
                </c:pt>
                <c:pt idx="3021">
                  <c:v>12.809800000000001</c:v>
                </c:pt>
                <c:pt idx="3022">
                  <c:v>12.809800000000001</c:v>
                </c:pt>
                <c:pt idx="3023">
                  <c:v>12.80983</c:v>
                </c:pt>
                <c:pt idx="3024">
                  <c:v>12.80983</c:v>
                </c:pt>
                <c:pt idx="3025">
                  <c:v>12.81029</c:v>
                </c:pt>
                <c:pt idx="3026">
                  <c:v>12.81029</c:v>
                </c:pt>
                <c:pt idx="3027">
                  <c:v>12.81029</c:v>
                </c:pt>
                <c:pt idx="3028">
                  <c:v>12.81029</c:v>
                </c:pt>
                <c:pt idx="3029">
                  <c:v>12.81029</c:v>
                </c:pt>
                <c:pt idx="3030">
                  <c:v>12.81029</c:v>
                </c:pt>
                <c:pt idx="3031">
                  <c:v>12.81029</c:v>
                </c:pt>
                <c:pt idx="3032">
                  <c:v>12.81029</c:v>
                </c:pt>
                <c:pt idx="3033">
                  <c:v>12.810320000000001</c:v>
                </c:pt>
                <c:pt idx="3034">
                  <c:v>12.810320000000001</c:v>
                </c:pt>
                <c:pt idx="3035">
                  <c:v>12.810690000000001</c:v>
                </c:pt>
                <c:pt idx="3036">
                  <c:v>12.810690000000001</c:v>
                </c:pt>
                <c:pt idx="3037">
                  <c:v>12.810690000000001</c:v>
                </c:pt>
                <c:pt idx="3038">
                  <c:v>12.810690000000001</c:v>
                </c:pt>
                <c:pt idx="3039">
                  <c:v>12.810690000000001</c:v>
                </c:pt>
                <c:pt idx="3040">
                  <c:v>12.810690000000001</c:v>
                </c:pt>
                <c:pt idx="3041">
                  <c:v>12.810690000000001</c:v>
                </c:pt>
                <c:pt idx="3042">
                  <c:v>12.810690000000001</c:v>
                </c:pt>
                <c:pt idx="3043">
                  <c:v>12.81071</c:v>
                </c:pt>
                <c:pt idx="3044">
                  <c:v>12.81071</c:v>
                </c:pt>
                <c:pt idx="3045">
                  <c:v>12.811020000000001</c:v>
                </c:pt>
                <c:pt idx="3046">
                  <c:v>12.811020000000001</c:v>
                </c:pt>
                <c:pt idx="3047">
                  <c:v>12.811020000000001</c:v>
                </c:pt>
                <c:pt idx="3048">
                  <c:v>12.811030000000001</c:v>
                </c:pt>
                <c:pt idx="3049">
                  <c:v>12.811030000000001</c:v>
                </c:pt>
                <c:pt idx="3050">
                  <c:v>12.811030000000001</c:v>
                </c:pt>
                <c:pt idx="3051">
                  <c:v>12.811030000000001</c:v>
                </c:pt>
                <c:pt idx="3052">
                  <c:v>12.811030000000001</c:v>
                </c:pt>
                <c:pt idx="3053">
                  <c:v>12.813410000000001</c:v>
                </c:pt>
                <c:pt idx="3054">
                  <c:v>12.813410000000001</c:v>
                </c:pt>
                <c:pt idx="3055">
                  <c:v>12.86087</c:v>
                </c:pt>
                <c:pt idx="3056">
                  <c:v>12.86087</c:v>
                </c:pt>
                <c:pt idx="3057">
                  <c:v>12.86087</c:v>
                </c:pt>
                <c:pt idx="3058">
                  <c:v>12.860990000000001</c:v>
                </c:pt>
                <c:pt idx="3059">
                  <c:v>12.861000000000001</c:v>
                </c:pt>
                <c:pt idx="3060">
                  <c:v>12.86103</c:v>
                </c:pt>
                <c:pt idx="3061">
                  <c:v>12.86103</c:v>
                </c:pt>
                <c:pt idx="3062">
                  <c:v>12.86103</c:v>
                </c:pt>
                <c:pt idx="3063">
                  <c:v>12.86289</c:v>
                </c:pt>
                <c:pt idx="3064">
                  <c:v>12.86289</c:v>
                </c:pt>
                <c:pt idx="3065">
                  <c:v>12.89899</c:v>
                </c:pt>
                <c:pt idx="3066">
                  <c:v>12.89899</c:v>
                </c:pt>
                <c:pt idx="3067">
                  <c:v>12.89899</c:v>
                </c:pt>
                <c:pt idx="3068">
                  <c:v>12.899100000000001</c:v>
                </c:pt>
                <c:pt idx="3069">
                  <c:v>12.89911</c:v>
                </c:pt>
                <c:pt idx="3070">
                  <c:v>12.899140000000001</c:v>
                </c:pt>
                <c:pt idx="3071">
                  <c:v>12.899140000000001</c:v>
                </c:pt>
                <c:pt idx="3072">
                  <c:v>12.899140000000001</c:v>
                </c:pt>
                <c:pt idx="3073">
                  <c:v>12.900540000000001</c:v>
                </c:pt>
                <c:pt idx="3074">
                  <c:v>12.900540000000001</c:v>
                </c:pt>
                <c:pt idx="3075">
                  <c:v>12.92839</c:v>
                </c:pt>
                <c:pt idx="3076">
                  <c:v>12.92839</c:v>
                </c:pt>
                <c:pt idx="3077">
                  <c:v>12.92839</c:v>
                </c:pt>
                <c:pt idx="3078">
                  <c:v>12.92848</c:v>
                </c:pt>
                <c:pt idx="3079">
                  <c:v>12.92848</c:v>
                </c:pt>
                <c:pt idx="3080">
                  <c:v>12.928510000000001</c:v>
                </c:pt>
                <c:pt idx="3081">
                  <c:v>12.928510000000001</c:v>
                </c:pt>
                <c:pt idx="3082">
                  <c:v>12.928510000000001</c:v>
                </c:pt>
                <c:pt idx="3083">
                  <c:v>12.92933</c:v>
                </c:pt>
                <c:pt idx="3084">
                  <c:v>12.92933</c:v>
                </c:pt>
                <c:pt idx="3085">
                  <c:v>12.95036</c:v>
                </c:pt>
                <c:pt idx="3086">
                  <c:v>12.95036</c:v>
                </c:pt>
                <c:pt idx="3087">
                  <c:v>12.95036</c:v>
                </c:pt>
                <c:pt idx="3088">
                  <c:v>12.950420000000001</c:v>
                </c:pt>
                <c:pt idx="3089">
                  <c:v>12.950420000000001</c:v>
                </c:pt>
                <c:pt idx="3090">
                  <c:v>12.95044</c:v>
                </c:pt>
                <c:pt idx="3091">
                  <c:v>12.95044</c:v>
                </c:pt>
                <c:pt idx="3092">
                  <c:v>12.95044</c:v>
                </c:pt>
                <c:pt idx="3093">
                  <c:v>12.9511</c:v>
                </c:pt>
                <c:pt idx="3094">
                  <c:v>12.9511</c:v>
                </c:pt>
                <c:pt idx="3095">
                  <c:v>12.967460000000001</c:v>
                </c:pt>
                <c:pt idx="3096">
                  <c:v>12.96747</c:v>
                </c:pt>
                <c:pt idx="3097">
                  <c:v>12.96747</c:v>
                </c:pt>
                <c:pt idx="3098">
                  <c:v>12.967510000000001</c:v>
                </c:pt>
                <c:pt idx="3099">
                  <c:v>12.967510000000001</c:v>
                </c:pt>
                <c:pt idx="3100">
                  <c:v>12.96752</c:v>
                </c:pt>
                <c:pt idx="3101">
                  <c:v>12.96752</c:v>
                </c:pt>
                <c:pt idx="3102">
                  <c:v>12.96752</c:v>
                </c:pt>
                <c:pt idx="3103">
                  <c:v>12.96805</c:v>
                </c:pt>
                <c:pt idx="3104">
                  <c:v>12.968059999999999</c:v>
                </c:pt>
                <c:pt idx="3105">
                  <c:v>12.980780000000001</c:v>
                </c:pt>
                <c:pt idx="3106">
                  <c:v>12.980780000000001</c:v>
                </c:pt>
                <c:pt idx="3107">
                  <c:v>12.980780000000001</c:v>
                </c:pt>
                <c:pt idx="3108">
                  <c:v>12.980790000000001</c:v>
                </c:pt>
                <c:pt idx="3109">
                  <c:v>12.980790000000001</c:v>
                </c:pt>
                <c:pt idx="3110">
                  <c:v>12.980790000000001</c:v>
                </c:pt>
                <c:pt idx="3111">
                  <c:v>12.980790000000001</c:v>
                </c:pt>
                <c:pt idx="3112">
                  <c:v>12.980790000000001</c:v>
                </c:pt>
                <c:pt idx="3113">
                  <c:v>12.981110000000001</c:v>
                </c:pt>
                <c:pt idx="3114">
                  <c:v>12.981110000000001</c:v>
                </c:pt>
                <c:pt idx="3115">
                  <c:v>12.990880000000001</c:v>
                </c:pt>
                <c:pt idx="3116">
                  <c:v>12.990880000000001</c:v>
                </c:pt>
                <c:pt idx="3117">
                  <c:v>12.990880000000001</c:v>
                </c:pt>
                <c:pt idx="3118">
                  <c:v>12.99089</c:v>
                </c:pt>
                <c:pt idx="3119">
                  <c:v>12.99089</c:v>
                </c:pt>
                <c:pt idx="3120">
                  <c:v>12.99089</c:v>
                </c:pt>
                <c:pt idx="3121">
                  <c:v>12.99089</c:v>
                </c:pt>
                <c:pt idx="3122">
                  <c:v>12.99089</c:v>
                </c:pt>
                <c:pt idx="3123">
                  <c:v>12.991210000000001</c:v>
                </c:pt>
                <c:pt idx="3124">
                  <c:v>12.991210000000001</c:v>
                </c:pt>
                <c:pt idx="3125">
                  <c:v>12.999030000000001</c:v>
                </c:pt>
                <c:pt idx="3126">
                  <c:v>12.999030000000001</c:v>
                </c:pt>
                <c:pt idx="3127">
                  <c:v>12.999030000000001</c:v>
                </c:pt>
                <c:pt idx="3128">
                  <c:v>12.999040000000001</c:v>
                </c:pt>
                <c:pt idx="3129">
                  <c:v>12.999040000000001</c:v>
                </c:pt>
                <c:pt idx="3130">
                  <c:v>12.999040000000001</c:v>
                </c:pt>
                <c:pt idx="3131">
                  <c:v>12.999040000000001</c:v>
                </c:pt>
                <c:pt idx="3132">
                  <c:v>12.999040000000001</c:v>
                </c:pt>
                <c:pt idx="3133">
                  <c:v>12.999270000000001</c:v>
                </c:pt>
                <c:pt idx="3134">
                  <c:v>12.999270000000001</c:v>
                </c:pt>
                <c:pt idx="3135">
                  <c:v>13.00543</c:v>
                </c:pt>
                <c:pt idx="3136">
                  <c:v>13.00543</c:v>
                </c:pt>
                <c:pt idx="3137">
                  <c:v>13.00543</c:v>
                </c:pt>
                <c:pt idx="3138">
                  <c:v>13.00543</c:v>
                </c:pt>
                <c:pt idx="3139">
                  <c:v>13.00543</c:v>
                </c:pt>
                <c:pt idx="3140">
                  <c:v>13.00543</c:v>
                </c:pt>
                <c:pt idx="3141">
                  <c:v>13.00544</c:v>
                </c:pt>
                <c:pt idx="3142">
                  <c:v>13.00544</c:v>
                </c:pt>
                <c:pt idx="3143">
                  <c:v>13.00564</c:v>
                </c:pt>
                <c:pt idx="3144">
                  <c:v>13.00564</c:v>
                </c:pt>
                <c:pt idx="3145">
                  <c:v>13.0105</c:v>
                </c:pt>
                <c:pt idx="3146">
                  <c:v>13.0105</c:v>
                </c:pt>
                <c:pt idx="3147">
                  <c:v>13.0105</c:v>
                </c:pt>
                <c:pt idx="3148">
                  <c:v>13.01051</c:v>
                </c:pt>
                <c:pt idx="3149">
                  <c:v>13.01051</c:v>
                </c:pt>
                <c:pt idx="3150">
                  <c:v>13.01051</c:v>
                </c:pt>
                <c:pt idx="3151">
                  <c:v>13.01051</c:v>
                </c:pt>
                <c:pt idx="3152">
                  <c:v>13.01051</c:v>
                </c:pt>
                <c:pt idx="3153">
                  <c:v>13.01065</c:v>
                </c:pt>
                <c:pt idx="3154">
                  <c:v>13.01066</c:v>
                </c:pt>
                <c:pt idx="3155">
                  <c:v>13.0146</c:v>
                </c:pt>
                <c:pt idx="3156">
                  <c:v>13.0146</c:v>
                </c:pt>
                <c:pt idx="3157">
                  <c:v>13.0146</c:v>
                </c:pt>
                <c:pt idx="3158">
                  <c:v>13.014610000000001</c:v>
                </c:pt>
                <c:pt idx="3159">
                  <c:v>13.014610000000001</c:v>
                </c:pt>
                <c:pt idx="3160">
                  <c:v>13.014610000000001</c:v>
                </c:pt>
                <c:pt idx="3161">
                  <c:v>13.014610000000001</c:v>
                </c:pt>
                <c:pt idx="3162">
                  <c:v>13.014610000000001</c:v>
                </c:pt>
                <c:pt idx="3163">
                  <c:v>13.014710000000001</c:v>
                </c:pt>
                <c:pt idx="3164">
                  <c:v>13.014710000000001</c:v>
                </c:pt>
                <c:pt idx="3165">
                  <c:v>13.017660000000001</c:v>
                </c:pt>
                <c:pt idx="3166">
                  <c:v>13.017660000000001</c:v>
                </c:pt>
                <c:pt idx="3167">
                  <c:v>13.017660000000001</c:v>
                </c:pt>
                <c:pt idx="3168">
                  <c:v>13.017660000000001</c:v>
                </c:pt>
                <c:pt idx="3169">
                  <c:v>13.017660000000001</c:v>
                </c:pt>
                <c:pt idx="3170">
                  <c:v>13.017660000000001</c:v>
                </c:pt>
                <c:pt idx="3171">
                  <c:v>13.017660000000001</c:v>
                </c:pt>
                <c:pt idx="3172">
                  <c:v>13.017660000000001</c:v>
                </c:pt>
                <c:pt idx="3173">
                  <c:v>13.017770000000001</c:v>
                </c:pt>
                <c:pt idx="3174">
                  <c:v>13.017770000000001</c:v>
                </c:pt>
                <c:pt idx="3175">
                  <c:v>13.02014</c:v>
                </c:pt>
                <c:pt idx="3176">
                  <c:v>13.02014</c:v>
                </c:pt>
                <c:pt idx="3177">
                  <c:v>13.02014</c:v>
                </c:pt>
                <c:pt idx="3178">
                  <c:v>13.02014</c:v>
                </c:pt>
                <c:pt idx="3179">
                  <c:v>13.02014</c:v>
                </c:pt>
                <c:pt idx="3180">
                  <c:v>13.02014</c:v>
                </c:pt>
                <c:pt idx="3181">
                  <c:v>13.020150000000001</c:v>
                </c:pt>
                <c:pt idx="3182">
                  <c:v>13.020150000000001</c:v>
                </c:pt>
                <c:pt idx="3183">
                  <c:v>13.020200000000001</c:v>
                </c:pt>
                <c:pt idx="3184">
                  <c:v>13.020200000000001</c:v>
                </c:pt>
                <c:pt idx="3185">
                  <c:v>13.022040000000001</c:v>
                </c:pt>
                <c:pt idx="3186">
                  <c:v>13.022040000000001</c:v>
                </c:pt>
                <c:pt idx="3187">
                  <c:v>13.022040000000001</c:v>
                </c:pt>
                <c:pt idx="3188">
                  <c:v>13.022040000000001</c:v>
                </c:pt>
                <c:pt idx="3189">
                  <c:v>13.022040000000001</c:v>
                </c:pt>
                <c:pt idx="3190">
                  <c:v>13.022040000000001</c:v>
                </c:pt>
                <c:pt idx="3191">
                  <c:v>13.022040000000001</c:v>
                </c:pt>
                <c:pt idx="3192">
                  <c:v>13.022040000000001</c:v>
                </c:pt>
                <c:pt idx="3193">
                  <c:v>13.02211</c:v>
                </c:pt>
                <c:pt idx="3194">
                  <c:v>13.02211</c:v>
                </c:pt>
                <c:pt idx="3195">
                  <c:v>13.023620000000001</c:v>
                </c:pt>
                <c:pt idx="3196">
                  <c:v>13.023620000000001</c:v>
                </c:pt>
                <c:pt idx="3197">
                  <c:v>13.023620000000001</c:v>
                </c:pt>
                <c:pt idx="3198">
                  <c:v>13.023620000000001</c:v>
                </c:pt>
                <c:pt idx="3199">
                  <c:v>13.023620000000001</c:v>
                </c:pt>
                <c:pt idx="3200">
                  <c:v>13.023620000000001</c:v>
                </c:pt>
                <c:pt idx="3201">
                  <c:v>13.023620000000001</c:v>
                </c:pt>
                <c:pt idx="3202">
                  <c:v>13.023620000000001</c:v>
                </c:pt>
                <c:pt idx="3203">
                  <c:v>13.02369</c:v>
                </c:pt>
                <c:pt idx="3204">
                  <c:v>13.02369</c:v>
                </c:pt>
                <c:pt idx="3205">
                  <c:v>13.024930000000001</c:v>
                </c:pt>
                <c:pt idx="3206">
                  <c:v>13.024930000000001</c:v>
                </c:pt>
                <c:pt idx="3207">
                  <c:v>13.024930000000001</c:v>
                </c:pt>
                <c:pt idx="3208">
                  <c:v>13.024930000000001</c:v>
                </c:pt>
                <c:pt idx="3209">
                  <c:v>13.024930000000001</c:v>
                </c:pt>
                <c:pt idx="3210">
                  <c:v>13.024930000000001</c:v>
                </c:pt>
                <c:pt idx="3211">
                  <c:v>13.024930000000001</c:v>
                </c:pt>
                <c:pt idx="3212">
                  <c:v>13.024930000000001</c:v>
                </c:pt>
                <c:pt idx="3213">
                  <c:v>13.02497</c:v>
                </c:pt>
                <c:pt idx="3214">
                  <c:v>13.02497</c:v>
                </c:pt>
                <c:pt idx="3215">
                  <c:v>13.02596</c:v>
                </c:pt>
                <c:pt idx="3216">
                  <c:v>13.02596</c:v>
                </c:pt>
                <c:pt idx="3217">
                  <c:v>13.02596</c:v>
                </c:pt>
                <c:pt idx="3218">
                  <c:v>13.025970000000001</c:v>
                </c:pt>
                <c:pt idx="3219">
                  <c:v>13.025970000000001</c:v>
                </c:pt>
                <c:pt idx="3220">
                  <c:v>13.025970000000001</c:v>
                </c:pt>
                <c:pt idx="3221">
                  <c:v>13.025970000000001</c:v>
                </c:pt>
                <c:pt idx="3222">
                  <c:v>13.025970000000001</c:v>
                </c:pt>
                <c:pt idx="3223">
                  <c:v>13.026</c:v>
                </c:pt>
                <c:pt idx="3224">
                  <c:v>13.026</c:v>
                </c:pt>
                <c:pt idx="3225">
                  <c:v>13.0268</c:v>
                </c:pt>
                <c:pt idx="3226">
                  <c:v>13.0268</c:v>
                </c:pt>
                <c:pt idx="3227">
                  <c:v>13.0268</c:v>
                </c:pt>
                <c:pt idx="3228">
                  <c:v>13.0268</c:v>
                </c:pt>
                <c:pt idx="3229">
                  <c:v>13.0268</c:v>
                </c:pt>
                <c:pt idx="3230">
                  <c:v>13.0268</c:v>
                </c:pt>
                <c:pt idx="3231">
                  <c:v>13.026810000000001</c:v>
                </c:pt>
                <c:pt idx="3232">
                  <c:v>13.026810000000001</c:v>
                </c:pt>
                <c:pt idx="3233">
                  <c:v>13.02684</c:v>
                </c:pt>
                <c:pt idx="3234">
                  <c:v>13.02684</c:v>
                </c:pt>
                <c:pt idx="3235">
                  <c:v>13.02754</c:v>
                </c:pt>
                <c:pt idx="3236">
                  <c:v>13.02754</c:v>
                </c:pt>
                <c:pt idx="3237">
                  <c:v>13.02754</c:v>
                </c:pt>
                <c:pt idx="3238">
                  <c:v>13.02754</c:v>
                </c:pt>
                <c:pt idx="3239">
                  <c:v>13.02754</c:v>
                </c:pt>
                <c:pt idx="3240">
                  <c:v>13.02754</c:v>
                </c:pt>
                <c:pt idx="3241">
                  <c:v>13.02754</c:v>
                </c:pt>
                <c:pt idx="3242">
                  <c:v>13.02754</c:v>
                </c:pt>
                <c:pt idx="3243">
                  <c:v>13.027570000000001</c:v>
                </c:pt>
                <c:pt idx="3244">
                  <c:v>13.027570000000001</c:v>
                </c:pt>
                <c:pt idx="3245">
                  <c:v>13.0281</c:v>
                </c:pt>
                <c:pt idx="3246">
                  <c:v>13.0281</c:v>
                </c:pt>
                <c:pt idx="3247">
                  <c:v>13.0281</c:v>
                </c:pt>
                <c:pt idx="3248">
                  <c:v>13.0281</c:v>
                </c:pt>
                <c:pt idx="3249">
                  <c:v>13.0281</c:v>
                </c:pt>
                <c:pt idx="3250">
                  <c:v>13.0281</c:v>
                </c:pt>
                <c:pt idx="3251">
                  <c:v>13.0281</c:v>
                </c:pt>
                <c:pt idx="3252">
                  <c:v>13.0281</c:v>
                </c:pt>
                <c:pt idx="3253">
                  <c:v>13.028130000000001</c:v>
                </c:pt>
                <c:pt idx="3254">
                  <c:v>13.028130000000001</c:v>
                </c:pt>
                <c:pt idx="3255">
                  <c:v>13.028600000000001</c:v>
                </c:pt>
                <c:pt idx="3256">
                  <c:v>13.028600000000001</c:v>
                </c:pt>
                <c:pt idx="3257">
                  <c:v>13.028600000000001</c:v>
                </c:pt>
                <c:pt idx="3258">
                  <c:v>13.028600000000001</c:v>
                </c:pt>
                <c:pt idx="3259">
                  <c:v>13.028600000000001</c:v>
                </c:pt>
                <c:pt idx="3260">
                  <c:v>13.028600000000001</c:v>
                </c:pt>
                <c:pt idx="3261">
                  <c:v>13.028600000000001</c:v>
                </c:pt>
                <c:pt idx="3262">
                  <c:v>13.028600000000001</c:v>
                </c:pt>
                <c:pt idx="3263">
                  <c:v>13.02862</c:v>
                </c:pt>
                <c:pt idx="3264">
                  <c:v>13.02862</c:v>
                </c:pt>
                <c:pt idx="3265">
                  <c:v>13.02899</c:v>
                </c:pt>
                <c:pt idx="3266">
                  <c:v>13.02899</c:v>
                </c:pt>
                <c:pt idx="3267">
                  <c:v>13.02899</c:v>
                </c:pt>
                <c:pt idx="3268">
                  <c:v>13.02899</c:v>
                </c:pt>
                <c:pt idx="3269">
                  <c:v>13.02899</c:v>
                </c:pt>
                <c:pt idx="3270">
                  <c:v>13.02899</c:v>
                </c:pt>
                <c:pt idx="3271">
                  <c:v>13.02899</c:v>
                </c:pt>
                <c:pt idx="3272">
                  <c:v>13.02899</c:v>
                </c:pt>
                <c:pt idx="3273">
                  <c:v>13.029020000000001</c:v>
                </c:pt>
                <c:pt idx="3274">
                  <c:v>13.029020000000001</c:v>
                </c:pt>
                <c:pt idx="3275">
                  <c:v>13.02933</c:v>
                </c:pt>
                <c:pt idx="3276">
                  <c:v>13.02933</c:v>
                </c:pt>
                <c:pt idx="3277">
                  <c:v>13.02933</c:v>
                </c:pt>
                <c:pt idx="3278">
                  <c:v>13.02933</c:v>
                </c:pt>
                <c:pt idx="3279">
                  <c:v>13.02933</c:v>
                </c:pt>
                <c:pt idx="3280">
                  <c:v>13.02933</c:v>
                </c:pt>
                <c:pt idx="3281">
                  <c:v>13.02933</c:v>
                </c:pt>
                <c:pt idx="3282">
                  <c:v>13.02933</c:v>
                </c:pt>
                <c:pt idx="3283">
                  <c:v>13.03181</c:v>
                </c:pt>
                <c:pt idx="3284">
                  <c:v>13.03182</c:v>
                </c:pt>
                <c:pt idx="3285">
                  <c:v>13.078140000000001</c:v>
                </c:pt>
                <c:pt idx="3286">
                  <c:v>13.078140000000001</c:v>
                </c:pt>
                <c:pt idx="3287">
                  <c:v>13.078140000000001</c:v>
                </c:pt>
                <c:pt idx="3288">
                  <c:v>13.07821</c:v>
                </c:pt>
                <c:pt idx="3289">
                  <c:v>13.07821</c:v>
                </c:pt>
                <c:pt idx="3290">
                  <c:v>13.07823</c:v>
                </c:pt>
                <c:pt idx="3291">
                  <c:v>13.07823</c:v>
                </c:pt>
                <c:pt idx="3292">
                  <c:v>13.07823</c:v>
                </c:pt>
                <c:pt idx="3293">
                  <c:v>13.07987</c:v>
                </c:pt>
                <c:pt idx="3294">
                  <c:v>13.07987</c:v>
                </c:pt>
                <c:pt idx="3295">
                  <c:v>13.115790000000001</c:v>
                </c:pt>
                <c:pt idx="3296">
                  <c:v>13.1158</c:v>
                </c:pt>
                <c:pt idx="3297">
                  <c:v>13.1158</c:v>
                </c:pt>
                <c:pt idx="3298">
                  <c:v>13.115870000000001</c:v>
                </c:pt>
                <c:pt idx="3299">
                  <c:v>13.115870000000001</c:v>
                </c:pt>
                <c:pt idx="3300">
                  <c:v>13.11589</c:v>
                </c:pt>
                <c:pt idx="3301">
                  <c:v>13.11589</c:v>
                </c:pt>
                <c:pt idx="3302">
                  <c:v>13.1159</c:v>
                </c:pt>
                <c:pt idx="3303">
                  <c:v>13.11734</c:v>
                </c:pt>
                <c:pt idx="3304">
                  <c:v>13.11734</c:v>
                </c:pt>
                <c:pt idx="3305">
                  <c:v>13.144730000000001</c:v>
                </c:pt>
                <c:pt idx="3306">
                  <c:v>13.144740000000001</c:v>
                </c:pt>
                <c:pt idx="3307">
                  <c:v>13.144740000000001</c:v>
                </c:pt>
                <c:pt idx="3308">
                  <c:v>13.14479</c:v>
                </c:pt>
                <c:pt idx="3309">
                  <c:v>13.14479</c:v>
                </c:pt>
                <c:pt idx="3310">
                  <c:v>13.14481</c:v>
                </c:pt>
                <c:pt idx="3311">
                  <c:v>13.14481</c:v>
                </c:pt>
                <c:pt idx="3312">
                  <c:v>13.14481</c:v>
                </c:pt>
                <c:pt idx="3313">
                  <c:v>13.14592</c:v>
                </c:pt>
                <c:pt idx="3314">
                  <c:v>13.14592</c:v>
                </c:pt>
                <c:pt idx="3315">
                  <c:v>13.166740000000001</c:v>
                </c:pt>
                <c:pt idx="3316">
                  <c:v>13.166740000000001</c:v>
                </c:pt>
                <c:pt idx="3317">
                  <c:v>13.166740000000001</c:v>
                </c:pt>
                <c:pt idx="3318">
                  <c:v>13.166780000000001</c:v>
                </c:pt>
                <c:pt idx="3319">
                  <c:v>13.166780000000001</c:v>
                </c:pt>
                <c:pt idx="3320">
                  <c:v>13.166790000000001</c:v>
                </c:pt>
                <c:pt idx="3321">
                  <c:v>13.166790000000001</c:v>
                </c:pt>
                <c:pt idx="3322">
                  <c:v>13.166790000000001</c:v>
                </c:pt>
                <c:pt idx="3323">
                  <c:v>13.167630000000001</c:v>
                </c:pt>
                <c:pt idx="3324">
                  <c:v>13.16764</c:v>
                </c:pt>
                <c:pt idx="3325">
                  <c:v>13.183759999999999</c:v>
                </c:pt>
                <c:pt idx="3326">
                  <c:v>13.183770000000001</c:v>
                </c:pt>
                <c:pt idx="3327">
                  <c:v>13.183770000000001</c:v>
                </c:pt>
                <c:pt idx="3328">
                  <c:v>13.1838</c:v>
                </c:pt>
                <c:pt idx="3329">
                  <c:v>13.1838</c:v>
                </c:pt>
                <c:pt idx="3330">
                  <c:v>13.183810000000001</c:v>
                </c:pt>
                <c:pt idx="3331">
                  <c:v>13.183810000000001</c:v>
                </c:pt>
                <c:pt idx="3332">
                  <c:v>13.183810000000001</c:v>
                </c:pt>
                <c:pt idx="3333">
                  <c:v>13.184380000000001</c:v>
                </c:pt>
                <c:pt idx="3334">
                  <c:v>13.184380000000001</c:v>
                </c:pt>
                <c:pt idx="3335">
                  <c:v>13.19703</c:v>
                </c:pt>
                <c:pt idx="3336">
                  <c:v>13.19703</c:v>
                </c:pt>
                <c:pt idx="3337">
                  <c:v>13.19703</c:v>
                </c:pt>
                <c:pt idx="3338">
                  <c:v>13.197040000000001</c:v>
                </c:pt>
                <c:pt idx="3339">
                  <c:v>13.197040000000001</c:v>
                </c:pt>
                <c:pt idx="3340">
                  <c:v>13.197040000000001</c:v>
                </c:pt>
                <c:pt idx="3341">
                  <c:v>13.197040000000001</c:v>
                </c:pt>
                <c:pt idx="3342">
                  <c:v>13.197040000000001</c:v>
                </c:pt>
                <c:pt idx="3343">
                  <c:v>13.197380000000001</c:v>
                </c:pt>
                <c:pt idx="3344">
                  <c:v>13.197380000000001</c:v>
                </c:pt>
                <c:pt idx="3345">
                  <c:v>13.20736</c:v>
                </c:pt>
                <c:pt idx="3346">
                  <c:v>13.20736</c:v>
                </c:pt>
                <c:pt idx="3347">
                  <c:v>13.20736</c:v>
                </c:pt>
                <c:pt idx="3348">
                  <c:v>13.20736</c:v>
                </c:pt>
                <c:pt idx="3349">
                  <c:v>13.20736</c:v>
                </c:pt>
                <c:pt idx="3350">
                  <c:v>13.207370000000001</c:v>
                </c:pt>
                <c:pt idx="3351">
                  <c:v>13.207370000000001</c:v>
                </c:pt>
                <c:pt idx="3352">
                  <c:v>13.207370000000001</c:v>
                </c:pt>
                <c:pt idx="3353">
                  <c:v>13.20767</c:v>
                </c:pt>
                <c:pt idx="3354">
                  <c:v>13.20767</c:v>
                </c:pt>
                <c:pt idx="3355">
                  <c:v>13.215590000000001</c:v>
                </c:pt>
                <c:pt idx="3356">
                  <c:v>13.215590000000001</c:v>
                </c:pt>
                <c:pt idx="3357">
                  <c:v>13.215590000000001</c:v>
                </c:pt>
                <c:pt idx="3358">
                  <c:v>13.2156</c:v>
                </c:pt>
                <c:pt idx="3359">
                  <c:v>13.2156</c:v>
                </c:pt>
                <c:pt idx="3360">
                  <c:v>13.2156</c:v>
                </c:pt>
                <c:pt idx="3361">
                  <c:v>13.2156</c:v>
                </c:pt>
                <c:pt idx="3362">
                  <c:v>13.2156</c:v>
                </c:pt>
                <c:pt idx="3363">
                  <c:v>13.21583</c:v>
                </c:pt>
                <c:pt idx="3364">
                  <c:v>13.21583</c:v>
                </c:pt>
                <c:pt idx="3365">
                  <c:v>13.22199</c:v>
                </c:pt>
                <c:pt idx="3366">
                  <c:v>13.22199</c:v>
                </c:pt>
                <c:pt idx="3367">
                  <c:v>13.22199</c:v>
                </c:pt>
                <c:pt idx="3368">
                  <c:v>13.222</c:v>
                </c:pt>
                <c:pt idx="3369">
                  <c:v>13.222</c:v>
                </c:pt>
                <c:pt idx="3370">
                  <c:v>13.222</c:v>
                </c:pt>
                <c:pt idx="3371">
                  <c:v>13.222</c:v>
                </c:pt>
                <c:pt idx="3372">
                  <c:v>13.222</c:v>
                </c:pt>
                <c:pt idx="3373">
                  <c:v>13.222160000000001</c:v>
                </c:pt>
                <c:pt idx="3374">
                  <c:v>13.222160000000001</c:v>
                </c:pt>
                <c:pt idx="3375">
                  <c:v>13.226890000000001</c:v>
                </c:pt>
                <c:pt idx="3376">
                  <c:v>13.226890000000001</c:v>
                </c:pt>
                <c:pt idx="3377">
                  <c:v>13.226890000000001</c:v>
                </c:pt>
                <c:pt idx="3378">
                  <c:v>13.226900000000001</c:v>
                </c:pt>
                <c:pt idx="3379">
                  <c:v>13.226900000000001</c:v>
                </c:pt>
                <c:pt idx="3380">
                  <c:v>13.226900000000001</c:v>
                </c:pt>
                <c:pt idx="3381">
                  <c:v>13.226900000000001</c:v>
                </c:pt>
                <c:pt idx="3382">
                  <c:v>13.226900000000001</c:v>
                </c:pt>
                <c:pt idx="3383">
                  <c:v>13.227040000000001</c:v>
                </c:pt>
                <c:pt idx="3384">
                  <c:v>13.227040000000001</c:v>
                </c:pt>
                <c:pt idx="3385">
                  <c:v>13.23081</c:v>
                </c:pt>
                <c:pt idx="3386">
                  <c:v>13.23081</c:v>
                </c:pt>
                <c:pt idx="3387">
                  <c:v>13.23081</c:v>
                </c:pt>
                <c:pt idx="3388">
                  <c:v>13.23081</c:v>
                </c:pt>
                <c:pt idx="3389">
                  <c:v>13.23081</c:v>
                </c:pt>
                <c:pt idx="3390">
                  <c:v>13.23081</c:v>
                </c:pt>
                <c:pt idx="3391">
                  <c:v>13.23081</c:v>
                </c:pt>
                <c:pt idx="3392">
                  <c:v>13.23081</c:v>
                </c:pt>
                <c:pt idx="3393">
                  <c:v>13.230930000000001</c:v>
                </c:pt>
                <c:pt idx="3394">
                  <c:v>13.230930000000001</c:v>
                </c:pt>
                <c:pt idx="3395">
                  <c:v>13.23391</c:v>
                </c:pt>
                <c:pt idx="3396">
                  <c:v>13.23391</c:v>
                </c:pt>
                <c:pt idx="3397">
                  <c:v>13.23391</c:v>
                </c:pt>
                <c:pt idx="3398">
                  <c:v>13.233920000000001</c:v>
                </c:pt>
                <c:pt idx="3399">
                  <c:v>13.233920000000001</c:v>
                </c:pt>
                <c:pt idx="3400">
                  <c:v>13.233920000000001</c:v>
                </c:pt>
                <c:pt idx="3401">
                  <c:v>13.233920000000001</c:v>
                </c:pt>
                <c:pt idx="3402">
                  <c:v>13.233920000000001</c:v>
                </c:pt>
                <c:pt idx="3403">
                  <c:v>13.234030000000001</c:v>
                </c:pt>
                <c:pt idx="3404">
                  <c:v>13.234030000000001</c:v>
                </c:pt>
                <c:pt idx="3405">
                  <c:v>13.23644</c:v>
                </c:pt>
                <c:pt idx="3406">
                  <c:v>13.23644</c:v>
                </c:pt>
                <c:pt idx="3407">
                  <c:v>13.23644</c:v>
                </c:pt>
                <c:pt idx="3408">
                  <c:v>13.23645</c:v>
                </c:pt>
                <c:pt idx="3409">
                  <c:v>13.23645</c:v>
                </c:pt>
                <c:pt idx="3410">
                  <c:v>13.23645</c:v>
                </c:pt>
                <c:pt idx="3411">
                  <c:v>13.23645</c:v>
                </c:pt>
                <c:pt idx="3412">
                  <c:v>13.23645</c:v>
                </c:pt>
                <c:pt idx="3413">
                  <c:v>13.236520000000001</c:v>
                </c:pt>
                <c:pt idx="3414">
                  <c:v>13.236520000000001</c:v>
                </c:pt>
                <c:pt idx="3415">
                  <c:v>13.23837</c:v>
                </c:pt>
                <c:pt idx="3416">
                  <c:v>13.23837</c:v>
                </c:pt>
                <c:pt idx="3417">
                  <c:v>13.23837</c:v>
                </c:pt>
                <c:pt idx="3418">
                  <c:v>13.238380000000001</c:v>
                </c:pt>
                <c:pt idx="3419">
                  <c:v>13.238380000000001</c:v>
                </c:pt>
                <c:pt idx="3420">
                  <c:v>13.238380000000001</c:v>
                </c:pt>
                <c:pt idx="3421">
                  <c:v>13.238380000000001</c:v>
                </c:pt>
                <c:pt idx="3422">
                  <c:v>13.238380000000001</c:v>
                </c:pt>
                <c:pt idx="3423">
                  <c:v>13.238440000000001</c:v>
                </c:pt>
                <c:pt idx="3424">
                  <c:v>13.238440000000001</c:v>
                </c:pt>
                <c:pt idx="3425">
                  <c:v>13.239940000000001</c:v>
                </c:pt>
                <c:pt idx="3426">
                  <c:v>13.239940000000001</c:v>
                </c:pt>
                <c:pt idx="3427">
                  <c:v>13.23995</c:v>
                </c:pt>
                <c:pt idx="3428">
                  <c:v>13.23995</c:v>
                </c:pt>
                <c:pt idx="3429">
                  <c:v>13.23995</c:v>
                </c:pt>
                <c:pt idx="3430">
                  <c:v>13.23995</c:v>
                </c:pt>
                <c:pt idx="3431">
                  <c:v>13.23995</c:v>
                </c:pt>
                <c:pt idx="3432">
                  <c:v>13.23995</c:v>
                </c:pt>
                <c:pt idx="3433">
                  <c:v>13.24</c:v>
                </c:pt>
                <c:pt idx="3434">
                  <c:v>13.24</c:v>
                </c:pt>
                <c:pt idx="3435">
                  <c:v>13.241210000000001</c:v>
                </c:pt>
                <c:pt idx="3436">
                  <c:v>13.241210000000001</c:v>
                </c:pt>
                <c:pt idx="3437">
                  <c:v>13.24122</c:v>
                </c:pt>
                <c:pt idx="3438">
                  <c:v>13.24122</c:v>
                </c:pt>
                <c:pt idx="3439">
                  <c:v>13.24122</c:v>
                </c:pt>
                <c:pt idx="3440">
                  <c:v>13.24122</c:v>
                </c:pt>
                <c:pt idx="3441">
                  <c:v>13.24122</c:v>
                </c:pt>
                <c:pt idx="3442">
                  <c:v>13.24122</c:v>
                </c:pt>
                <c:pt idx="3443">
                  <c:v>13.24126</c:v>
                </c:pt>
                <c:pt idx="3444">
                  <c:v>13.24126</c:v>
                </c:pt>
                <c:pt idx="3445">
                  <c:v>13.242240000000001</c:v>
                </c:pt>
                <c:pt idx="3446">
                  <c:v>13.242240000000001</c:v>
                </c:pt>
                <c:pt idx="3447">
                  <c:v>13.242240000000001</c:v>
                </c:pt>
                <c:pt idx="3448">
                  <c:v>13.242240000000001</c:v>
                </c:pt>
                <c:pt idx="3449">
                  <c:v>13.242240000000001</c:v>
                </c:pt>
                <c:pt idx="3450">
                  <c:v>13.242240000000001</c:v>
                </c:pt>
                <c:pt idx="3451">
                  <c:v>13.242240000000001</c:v>
                </c:pt>
                <c:pt idx="3452">
                  <c:v>13.242240000000001</c:v>
                </c:pt>
                <c:pt idx="3453">
                  <c:v>13.242280000000001</c:v>
                </c:pt>
                <c:pt idx="3454">
                  <c:v>13.242280000000001</c:v>
                </c:pt>
                <c:pt idx="3455">
                  <c:v>13.243070000000001</c:v>
                </c:pt>
                <c:pt idx="3456">
                  <c:v>13.243070000000001</c:v>
                </c:pt>
                <c:pt idx="3457">
                  <c:v>13.243070000000001</c:v>
                </c:pt>
                <c:pt idx="3458">
                  <c:v>13.243080000000001</c:v>
                </c:pt>
                <c:pt idx="3459">
                  <c:v>13.243080000000001</c:v>
                </c:pt>
                <c:pt idx="3460">
                  <c:v>13.243080000000001</c:v>
                </c:pt>
                <c:pt idx="3461">
                  <c:v>13.243080000000001</c:v>
                </c:pt>
                <c:pt idx="3462">
                  <c:v>13.243080000000001</c:v>
                </c:pt>
                <c:pt idx="3463">
                  <c:v>13.243120000000001</c:v>
                </c:pt>
                <c:pt idx="3464">
                  <c:v>13.243120000000001</c:v>
                </c:pt>
                <c:pt idx="3465">
                  <c:v>13.243780000000001</c:v>
                </c:pt>
                <c:pt idx="3466">
                  <c:v>13.243780000000001</c:v>
                </c:pt>
                <c:pt idx="3467">
                  <c:v>13.243780000000001</c:v>
                </c:pt>
                <c:pt idx="3468">
                  <c:v>13.243790000000001</c:v>
                </c:pt>
                <c:pt idx="3469">
                  <c:v>13.243790000000001</c:v>
                </c:pt>
                <c:pt idx="3470">
                  <c:v>13.243790000000001</c:v>
                </c:pt>
                <c:pt idx="3471">
                  <c:v>13.243790000000001</c:v>
                </c:pt>
                <c:pt idx="3472">
                  <c:v>13.243790000000001</c:v>
                </c:pt>
                <c:pt idx="3473">
                  <c:v>13.24381</c:v>
                </c:pt>
                <c:pt idx="3474">
                  <c:v>13.24381</c:v>
                </c:pt>
                <c:pt idx="3475">
                  <c:v>13.244340000000001</c:v>
                </c:pt>
                <c:pt idx="3476">
                  <c:v>13.244340000000001</c:v>
                </c:pt>
                <c:pt idx="3477">
                  <c:v>13.244340000000001</c:v>
                </c:pt>
                <c:pt idx="3478">
                  <c:v>13.244340000000001</c:v>
                </c:pt>
                <c:pt idx="3479">
                  <c:v>13.244340000000001</c:v>
                </c:pt>
                <c:pt idx="3480">
                  <c:v>13.244350000000001</c:v>
                </c:pt>
                <c:pt idx="3481">
                  <c:v>13.244350000000001</c:v>
                </c:pt>
                <c:pt idx="3482">
                  <c:v>13.244350000000001</c:v>
                </c:pt>
                <c:pt idx="3483">
                  <c:v>13.24437</c:v>
                </c:pt>
                <c:pt idx="3484">
                  <c:v>13.24437</c:v>
                </c:pt>
                <c:pt idx="3485">
                  <c:v>13.24483</c:v>
                </c:pt>
                <c:pt idx="3486">
                  <c:v>13.24483</c:v>
                </c:pt>
                <c:pt idx="3487">
                  <c:v>13.24483</c:v>
                </c:pt>
                <c:pt idx="3488">
                  <c:v>13.24483</c:v>
                </c:pt>
                <c:pt idx="3489">
                  <c:v>13.24483</c:v>
                </c:pt>
                <c:pt idx="3490">
                  <c:v>13.24483</c:v>
                </c:pt>
                <c:pt idx="3491">
                  <c:v>13.24484</c:v>
                </c:pt>
                <c:pt idx="3492">
                  <c:v>13.24484</c:v>
                </c:pt>
                <c:pt idx="3493">
                  <c:v>13.244860000000001</c:v>
                </c:pt>
                <c:pt idx="3494">
                  <c:v>13.244860000000001</c:v>
                </c:pt>
                <c:pt idx="3495">
                  <c:v>13.245230000000001</c:v>
                </c:pt>
                <c:pt idx="3496">
                  <c:v>13.245230000000001</c:v>
                </c:pt>
                <c:pt idx="3497">
                  <c:v>13.245230000000001</c:v>
                </c:pt>
                <c:pt idx="3498">
                  <c:v>13.245230000000001</c:v>
                </c:pt>
                <c:pt idx="3499">
                  <c:v>13.245230000000001</c:v>
                </c:pt>
                <c:pt idx="3500">
                  <c:v>13.245230000000001</c:v>
                </c:pt>
                <c:pt idx="3501">
                  <c:v>13.245230000000001</c:v>
                </c:pt>
                <c:pt idx="3502">
                  <c:v>13.245230000000001</c:v>
                </c:pt>
                <c:pt idx="3503">
                  <c:v>13.24525</c:v>
                </c:pt>
                <c:pt idx="3504">
                  <c:v>13.24525</c:v>
                </c:pt>
                <c:pt idx="3505">
                  <c:v>13.245560000000001</c:v>
                </c:pt>
                <c:pt idx="3506">
                  <c:v>13.245570000000001</c:v>
                </c:pt>
                <c:pt idx="3507">
                  <c:v>13.245570000000001</c:v>
                </c:pt>
                <c:pt idx="3508">
                  <c:v>13.245570000000001</c:v>
                </c:pt>
                <c:pt idx="3509">
                  <c:v>13.245570000000001</c:v>
                </c:pt>
                <c:pt idx="3510">
                  <c:v>13.245570000000001</c:v>
                </c:pt>
                <c:pt idx="3511">
                  <c:v>13.245570000000001</c:v>
                </c:pt>
                <c:pt idx="3512">
                  <c:v>13.245570000000001</c:v>
                </c:pt>
                <c:pt idx="3513">
                  <c:v>13.245570000000001</c:v>
                </c:pt>
                <c:pt idx="3514">
                  <c:v>13.245570000000001</c:v>
                </c:pt>
                <c:pt idx="3515">
                  <c:v>13.245620000000001</c:v>
                </c:pt>
                <c:pt idx="3516">
                  <c:v>13.245620000000001</c:v>
                </c:pt>
                <c:pt idx="3517">
                  <c:v>13.24568</c:v>
                </c:pt>
                <c:pt idx="3518">
                  <c:v>13.24568</c:v>
                </c:pt>
                <c:pt idx="3519">
                  <c:v>13.24573</c:v>
                </c:pt>
                <c:pt idx="3520">
                  <c:v>13.24573</c:v>
                </c:pt>
                <c:pt idx="3521">
                  <c:v>13.24578</c:v>
                </c:pt>
                <c:pt idx="3522">
                  <c:v>13.24578</c:v>
                </c:pt>
                <c:pt idx="3523">
                  <c:v>13.24582</c:v>
                </c:pt>
                <c:pt idx="3524">
                  <c:v>13.24582</c:v>
                </c:pt>
                <c:pt idx="3525">
                  <c:v>13.24587</c:v>
                </c:pt>
                <c:pt idx="3526">
                  <c:v>13.24587</c:v>
                </c:pt>
                <c:pt idx="3527">
                  <c:v>13.24591</c:v>
                </c:pt>
                <c:pt idx="3528">
                  <c:v>13.24591</c:v>
                </c:pt>
                <c:pt idx="3529">
                  <c:v>13.245950000000001</c:v>
                </c:pt>
                <c:pt idx="3530">
                  <c:v>13.245950000000001</c:v>
                </c:pt>
                <c:pt idx="3531">
                  <c:v>13.245990000000001</c:v>
                </c:pt>
                <c:pt idx="3532">
                  <c:v>13.245990000000001</c:v>
                </c:pt>
                <c:pt idx="3533">
                  <c:v>13.246030000000001</c:v>
                </c:pt>
                <c:pt idx="3534">
                  <c:v>13.246030000000001</c:v>
                </c:pt>
                <c:pt idx="3535">
                  <c:v>13.24607</c:v>
                </c:pt>
                <c:pt idx="3536">
                  <c:v>13.24607</c:v>
                </c:pt>
                <c:pt idx="3537">
                  <c:v>13.2461</c:v>
                </c:pt>
                <c:pt idx="3538">
                  <c:v>13.24611</c:v>
                </c:pt>
                <c:pt idx="3539">
                  <c:v>13.24614</c:v>
                </c:pt>
                <c:pt idx="3540">
                  <c:v>13.24614</c:v>
                </c:pt>
                <c:pt idx="3541">
                  <c:v>13.246180000000001</c:v>
                </c:pt>
                <c:pt idx="3542">
                  <c:v>13.246180000000001</c:v>
                </c:pt>
                <c:pt idx="3543">
                  <c:v>13.246220000000001</c:v>
                </c:pt>
                <c:pt idx="3544">
                  <c:v>13.246220000000001</c:v>
                </c:pt>
                <c:pt idx="3545">
                  <c:v>13.24625</c:v>
                </c:pt>
                <c:pt idx="3546">
                  <c:v>13.24625</c:v>
                </c:pt>
                <c:pt idx="3547">
                  <c:v>13.24628</c:v>
                </c:pt>
                <c:pt idx="3548">
                  <c:v>13.24628</c:v>
                </c:pt>
                <c:pt idx="3549">
                  <c:v>13.246310000000001</c:v>
                </c:pt>
                <c:pt idx="3550">
                  <c:v>13.246310000000001</c:v>
                </c:pt>
                <c:pt idx="3551">
                  <c:v>13.24633</c:v>
                </c:pt>
                <c:pt idx="3552">
                  <c:v>13.24633</c:v>
                </c:pt>
                <c:pt idx="3553">
                  <c:v>13.246360000000001</c:v>
                </c:pt>
                <c:pt idx="3554">
                  <c:v>13.246360000000001</c:v>
                </c:pt>
                <c:pt idx="3555">
                  <c:v>13.24639</c:v>
                </c:pt>
                <c:pt idx="3556">
                  <c:v>13.24639</c:v>
                </c:pt>
                <c:pt idx="3557">
                  <c:v>13.246410000000001</c:v>
                </c:pt>
                <c:pt idx="3558">
                  <c:v>13.246410000000001</c:v>
                </c:pt>
                <c:pt idx="3559">
                  <c:v>13.248900000000001</c:v>
                </c:pt>
                <c:pt idx="3560">
                  <c:v>13.248900000000001</c:v>
                </c:pt>
                <c:pt idx="3561">
                  <c:v>13.254480000000001</c:v>
                </c:pt>
                <c:pt idx="3562">
                  <c:v>13.254480000000001</c:v>
                </c:pt>
                <c:pt idx="3563">
                  <c:v>13.254480000000001</c:v>
                </c:pt>
                <c:pt idx="3564">
                  <c:v>13.254480000000001</c:v>
                </c:pt>
                <c:pt idx="3565">
                  <c:v>13.254480000000001</c:v>
                </c:pt>
                <c:pt idx="3566">
                  <c:v>13.254480000000001</c:v>
                </c:pt>
                <c:pt idx="3567">
                  <c:v>13.254480000000001</c:v>
                </c:pt>
                <c:pt idx="3568">
                  <c:v>13.254480000000001</c:v>
                </c:pt>
              </c:numCache>
            </c:numRef>
          </c:xVal>
          <c:yVal>
            <c:numRef>
              <c:f>Φύλλο2!$Q$1:$Q$3569</c:f>
              <c:numCache>
                <c:formatCode>General</c:formatCode>
                <c:ptCount val="35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10.265088</c:v>
                </c:pt>
                <c:pt idx="363">
                  <c:v>10.265088</c:v>
                </c:pt>
                <c:pt idx="364">
                  <c:v>10.265088</c:v>
                </c:pt>
                <c:pt idx="365">
                  <c:v>10.265088</c:v>
                </c:pt>
                <c:pt idx="366">
                  <c:v>18.108288000000002</c:v>
                </c:pt>
                <c:pt idx="367">
                  <c:v>18.108288000000002</c:v>
                </c:pt>
                <c:pt idx="368">
                  <c:v>18.108288000000002</c:v>
                </c:pt>
                <c:pt idx="369">
                  <c:v>18.108288000000002</c:v>
                </c:pt>
                <c:pt idx="370">
                  <c:v>24.100224000000001</c:v>
                </c:pt>
                <c:pt idx="371">
                  <c:v>24.100224000000001</c:v>
                </c:pt>
                <c:pt idx="372">
                  <c:v>24.100224000000001</c:v>
                </c:pt>
                <c:pt idx="373">
                  <c:v>24.100224000000001</c:v>
                </c:pt>
                <c:pt idx="374">
                  <c:v>28.683264000000001</c:v>
                </c:pt>
                <c:pt idx="375">
                  <c:v>28.683264000000001</c:v>
                </c:pt>
                <c:pt idx="376">
                  <c:v>28.683264000000001</c:v>
                </c:pt>
                <c:pt idx="377">
                  <c:v>28.683264000000001</c:v>
                </c:pt>
                <c:pt idx="378">
                  <c:v>32.185344000000001</c:v>
                </c:pt>
                <c:pt idx="379">
                  <c:v>32.185344000000001</c:v>
                </c:pt>
                <c:pt idx="380">
                  <c:v>32.185344000000001</c:v>
                </c:pt>
                <c:pt idx="381">
                  <c:v>32.185344000000001</c:v>
                </c:pt>
                <c:pt idx="382">
                  <c:v>34.862591999999999</c:v>
                </c:pt>
                <c:pt idx="383">
                  <c:v>34.862591999999999</c:v>
                </c:pt>
                <c:pt idx="384">
                  <c:v>34.862591999999999</c:v>
                </c:pt>
                <c:pt idx="385">
                  <c:v>34.862591999999999</c:v>
                </c:pt>
                <c:pt idx="386">
                  <c:v>36.922752000000003</c:v>
                </c:pt>
                <c:pt idx="387">
                  <c:v>36.922752000000003</c:v>
                </c:pt>
                <c:pt idx="388">
                  <c:v>36.922752000000003</c:v>
                </c:pt>
                <c:pt idx="389">
                  <c:v>36.922752000000003</c:v>
                </c:pt>
                <c:pt idx="390">
                  <c:v>38.499583999999999</c:v>
                </c:pt>
                <c:pt idx="391">
                  <c:v>38.499583999999999</c:v>
                </c:pt>
                <c:pt idx="392">
                  <c:v>38.499583999999999</c:v>
                </c:pt>
                <c:pt idx="393">
                  <c:v>38.499583999999999</c:v>
                </c:pt>
                <c:pt idx="394">
                  <c:v>39.718144000000002</c:v>
                </c:pt>
                <c:pt idx="395">
                  <c:v>39.718144000000002</c:v>
                </c:pt>
                <c:pt idx="396">
                  <c:v>39.718144000000002</c:v>
                </c:pt>
                <c:pt idx="397">
                  <c:v>39.718144000000002</c:v>
                </c:pt>
                <c:pt idx="398">
                  <c:v>40.658943999999998</c:v>
                </c:pt>
                <c:pt idx="399">
                  <c:v>40.658943999999998</c:v>
                </c:pt>
                <c:pt idx="400">
                  <c:v>40.658943999999998</c:v>
                </c:pt>
                <c:pt idx="401">
                  <c:v>40.658943999999998</c:v>
                </c:pt>
                <c:pt idx="402">
                  <c:v>41.385472</c:v>
                </c:pt>
                <c:pt idx="403">
                  <c:v>41.385472</c:v>
                </c:pt>
                <c:pt idx="404">
                  <c:v>41.385472</c:v>
                </c:pt>
                <c:pt idx="405">
                  <c:v>41.385472</c:v>
                </c:pt>
                <c:pt idx="406">
                  <c:v>41.949696000000003</c:v>
                </c:pt>
                <c:pt idx="407">
                  <c:v>41.949696000000003</c:v>
                </c:pt>
                <c:pt idx="408">
                  <c:v>41.949696000000003</c:v>
                </c:pt>
                <c:pt idx="409">
                  <c:v>41.949696000000003</c:v>
                </c:pt>
                <c:pt idx="410">
                  <c:v>42.395648000000001</c:v>
                </c:pt>
                <c:pt idx="411">
                  <c:v>42.395648000000001</c:v>
                </c:pt>
                <c:pt idx="412">
                  <c:v>42.395648000000001</c:v>
                </c:pt>
                <c:pt idx="413">
                  <c:v>42.395648000000001</c:v>
                </c:pt>
                <c:pt idx="414">
                  <c:v>42.743040000000001</c:v>
                </c:pt>
                <c:pt idx="415">
                  <c:v>42.743040000000001</c:v>
                </c:pt>
                <c:pt idx="416">
                  <c:v>42.743040000000001</c:v>
                </c:pt>
                <c:pt idx="417">
                  <c:v>42.743040000000001</c:v>
                </c:pt>
                <c:pt idx="418">
                  <c:v>43.015936000000004</c:v>
                </c:pt>
                <c:pt idx="419">
                  <c:v>43.015936000000004</c:v>
                </c:pt>
                <c:pt idx="420">
                  <c:v>43.015936000000004</c:v>
                </c:pt>
                <c:pt idx="421">
                  <c:v>43.015936000000004</c:v>
                </c:pt>
                <c:pt idx="422">
                  <c:v>43.227904000000002</c:v>
                </c:pt>
                <c:pt idx="423">
                  <c:v>43.227904000000002</c:v>
                </c:pt>
                <c:pt idx="424">
                  <c:v>43.227904000000002</c:v>
                </c:pt>
                <c:pt idx="425">
                  <c:v>43.227904000000002</c:v>
                </c:pt>
                <c:pt idx="426">
                  <c:v>43.39584</c:v>
                </c:pt>
                <c:pt idx="427">
                  <c:v>43.39584</c:v>
                </c:pt>
                <c:pt idx="428">
                  <c:v>43.39584</c:v>
                </c:pt>
                <c:pt idx="429">
                  <c:v>43.39584</c:v>
                </c:pt>
                <c:pt idx="430">
                  <c:v>43.533183999999999</c:v>
                </c:pt>
                <c:pt idx="431">
                  <c:v>43.533183999999999</c:v>
                </c:pt>
                <c:pt idx="432">
                  <c:v>43.533183999999999</c:v>
                </c:pt>
                <c:pt idx="433">
                  <c:v>43.533183999999999</c:v>
                </c:pt>
                <c:pt idx="434">
                  <c:v>43.643008000000002</c:v>
                </c:pt>
                <c:pt idx="435">
                  <c:v>43.643008000000002</c:v>
                </c:pt>
                <c:pt idx="436">
                  <c:v>43.643008000000002</c:v>
                </c:pt>
                <c:pt idx="437">
                  <c:v>43.643008000000002</c:v>
                </c:pt>
                <c:pt idx="438">
                  <c:v>43.728383999999998</c:v>
                </c:pt>
                <c:pt idx="439">
                  <c:v>43.728383999999998</c:v>
                </c:pt>
                <c:pt idx="440">
                  <c:v>43.728383999999998</c:v>
                </c:pt>
                <c:pt idx="441">
                  <c:v>43.728383999999998</c:v>
                </c:pt>
                <c:pt idx="442">
                  <c:v>43.798271999999997</c:v>
                </c:pt>
                <c:pt idx="443">
                  <c:v>43.798271999999997</c:v>
                </c:pt>
                <c:pt idx="444">
                  <c:v>43.798271999999997</c:v>
                </c:pt>
                <c:pt idx="445">
                  <c:v>43.798271999999997</c:v>
                </c:pt>
                <c:pt idx="446">
                  <c:v>43.856639999999999</c:v>
                </c:pt>
                <c:pt idx="447">
                  <c:v>43.856639999999999</c:v>
                </c:pt>
                <c:pt idx="448">
                  <c:v>43.856639999999999</c:v>
                </c:pt>
                <c:pt idx="449">
                  <c:v>43.856639999999999</c:v>
                </c:pt>
                <c:pt idx="450">
                  <c:v>43.905023999999997</c:v>
                </c:pt>
                <c:pt idx="451">
                  <c:v>43.905023999999997</c:v>
                </c:pt>
                <c:pt idx="452">
                  <c:v>43.905023999999997</c:v>
                </c:pt>
                <c:pt idx="453">
                  <c:v>43.905023999999997</c:v>
                </c:pt>
                <c:pt idx="454">
                  <c:v>43.943936000000001</c:v>
                </c:pt>
                <c:pt idx="455">
                  <c:v>43.943936000000001</c:v>
                </c:pt>
                <c:pt idx="456">
                  <c:v>43.943936000000001</c:v>
                </c:pt>
                <c:pt idx="457">
                  <c:v>43.943936000000001</c:v>
                </c:pt>
                <c:pt idx="458">
                  <c:v>43.978496</c:v>
                </c:pt>
                <c:pt idx="459">
                  <c:v>43.978496</c:v>
                </c:pt>
                <c:pt idx="460">
                  <c:v>43.978496</c:v>
                </c:pt>
                <c:pt idx="461">
                  <c:v>43.978496</c:v>
                </c:pt>
                <c:pt idx="462">
                  <c:v>44.007168</c:v>
                </c:pt>
                <c:pt idx="463">
                  <c:v>44.007168</c:v>
                </c:pt>
                <c:pt idx="464">
                  <c:v>44.007168</c:v>
                </c:pt>
                <c:pt idx="465">
                  <c:v>44.007168</c:v>
                </c:pt>
                <c:pt idx="466">
                  <c:v>44.032128</c:v>
                </c:pt>
                <c:pt idx="467">
                  <c:v>44.032128</c:v>
                </c:pt>
                <c:pt idx="468">
                  <c:v>44.032128</c:v>
                </c:pt>
                <c:pt idx="469">
                  <c:v>44.032128</c:v>
                </c:pt>
                <c:pt idx="470">
                  <c:v>44.053632</c:v>
                </c:pt>
                <c:pt idx="471">
                  <c:v>44.053632</c:v>
                </c:pt>
                <c:pt idx="472">
                  <c:v>44.053632</c:v>
                </c:pt>
                <c:pt idx="473">
                  <c:v>44.053632</c:v>
                </c:pt>
                <c:pt idx="474">
                  <c:v>44.053632</c:v>
                </c:pt>
                <c:pt idx="475">
                  <c:v>44.053632</c:v>
                </c:pt>
                <c:pt idx="476">
                  <c:v>44.053632</c:v>
                </c:pt>
                <c:pt idx="477">
                  <c:v>44.053632</c:v>
                </c:pt>
                <c:pt idx="478">
                  <c:v>44.053632</c:v>
                </c:pt>
                <c:pt idx="479">
                  <c:v>44.053632</c:v>
                </c:pt>
                <c:pt idx="480">
                  <c:v>44.053632</c:v>
                </c:pt>
                <c:pt idx="481">
                  <c:v>44.053632</c:v>
                </c:pt>
                <c:pt idx="482">
                  <c:v>44.053632</c:v>
                </c:pt>
                <c:pt idx="483">
                  <c:v>44.053632</c:v>
                </c:pt>
                <c:pt idx="484">
                  <c:v>44.053632</c:v>
                </c:pt>
                <c:pt idx="485">
                  <c:v>44.053632</c:v>
                </c:pt>
                <c:pt idx="486">
                  <c:v>44.053632</c:v>
                </c:pt>
                <c:pt idx="487">
                  <c:v>44.053632</c:v>
                </c:pt>
                <c:pt idx="488">
                  <c:v>44.053632</c:v>
                </c:pt>
                <c:pt idx="489">
                  <c:v>44.053632</c:v>
                </c:pt>
                <c:pt idx="490">
                  <c:v>44.053632</c:v>
                </c:pt>
                <c:pt idx="491">
                  <c:v>44.053632</c:v>
                </c:pt>
                <c:pt idx="492">
                  <c:v>44.053632</c:v>
                </c:pt>
                <c:pt idx="493">
                  <c:v>44.053632</c:v>
                </c:pt>
                <c:pt idx="494">
                  <c:v>44.053632</c:v>
                </c:pt>
                <c:pt idx="495">
                  <c:v>44.053632</c:v>
                </c:pt>
                <c:pt idx="496">
                  <c:v>44.053632</c:v>
                </c:pt>
                <c:pt idx="497">
                  <c:v>44.053632</c:v>
                </c:pt>
                <c:pt idx="498">
                  <c:v>44.053632</c:v>
                </c:pt>
                <c:pt idx="499">
                  <c:v>44.053632</c:v>
                </c:pt>
                <c:pt idx="500">
                  <c:v>44.053632</c:v>
                </c:pt>
                <c:pt idx="501">
                  <c:v>44.053632</c:v>
                </c:pt>
                <c:pt idx="502">
                  <c:v>44.053632</c:v>
                </c:pt>
                <c:pt idx="503">
                  <c:v>44.053632</c:v>
                </c:pt>
                <c:pt idx="504">
                  <c:v>44.053632</c:v>
                </c:pt>
                <c:pt idx="505">
                  <c:v>44.053632</c:v>
                </c:pt>
                <c:pt idx="506">
                  <c:v>44.053632</c:v>
                </c:pt>
                <c:pt idx="507">
                  <c:v>44.053632</c:v>
                </c:pt>
                <c:pt idx="508">
                  <c:v>44.053632</c:v>
                </c:pt>
                <c:pt idx="509">
                  <c:v>44.053632</c:v>
                </c:pt>
                <c:pt idx="510">
                  <c:v>44.053632</c:v>
                </c:pt>
                <c:pt idx="511">
                  <c:v>44.053632</c:v>
                </c:pt>
                <c:pt idx="512">
                  <c:v>44.053632</c:v>
                </c:pt>
                <c:pt idx="513">
                  <c:v>44.053632</c:v>
                </c:pt>
                <c:pt idx="514">
                  <c:v>44.053632</c:v>
                </c:pt>
                <c:pt idx="515">
                  <c:v>44.053632</c:v>
                </c:pt>
                <c:pt idx="516">
                  <c:v>44.053632</c:v>
                </c:pt>
                <c:pt idx="517">
                  <c:v>44.053632</c:v>
                </c:pt>
                <c:pt idx="518">
                  <c:v>44.053632</c:v>
                </c:pt>
                <c:pt idx="519">
                  <c:v>44.053632</c:v>
                </c:pt>
                <c:pt idx="520">
                  <c:v>44.053632</c:v>
                </c:pt>
                <c:pt idx="521">
                  <c:v>44.053632</c:v>
                </c:pt>
                <c:pt idx="522">
                  <c:v>44.053632</c:v>
                </c:pt>
                <c:pt idx="523">
                  <c:v>44.053632</c:v>
                </c:pt>
                <c:pt idx="524">
                  <c:v>44.053632</c:v>
                </c:pt>
                <c:pt idx="525">
                  <c:v>44.053632</c:v>
                </c:pt>
                <c:pt idx="526">
                  <c:v>44.053632</c:v>
                </c:pt>
                <c:pt idx="527">
                  <c:v>44.053632</c:v>
                </c:pt>
                <c:pt idx="528">
                  <c:v>44.053632</c:v>
                </c:pt>
                <c:pt idx="529">
                  <c:v>44.053632</c:v>
                </c:pt>
                <c:pt idx="530">
                  <c:v>44.053632</c:v>
                </c:pt>
                <c:pt idx="531">
                  <c:v>44.053632</c:v>
                </c:pt>
                <c:pt idx="532">
                  <c:v>44.053632</c:v>
                </c:pt>
                <c:pt idx="533">
                  <c:v>44.053632</c:v>
                </c:pt>
                <c:pt idx="534">
                  <c:v>44.053632</c:v>
                </c:pt>
                <c:pt idx="535">
                  <c:v>44.053632</c:v>
                </c:pt>
                <c:pt idx="536">
                  <c:v>44.053632</c:v>
                </c:pt>
                <c:pt idx="537">
                  <c:v>44.053632</c:v>
                </c:pt>
                <c:pt idx="538">
                  <c:v>44.053632</c:v>
                </c:pt>
                <c:pt idx="539">
                  <c:v>44.053632</c:v>
                </c:pt>
                <c:pt idx="540">
                  <c:v>44.053632</c:v>
                </c:pt>
                <c:pt idx="541">
                  <c:v>44.053632</c:v>
                </c:pt>
                <c:pt idx="542">
                  <c:v>44.053632</c:v>
                </c:pt>
                <c:pt idx="543">
                  <c:v>44.053632</c:v>
                </c:pt>
                <c:pt idx="544">
                  <c:v>44.053632</c:v>
                </c:pt>
                <c:pt idx="545">
                  <c:v>44.053632</c:v>
                </c:pt>
                <c:pt idx="546">
                  <c:v>44.053632</c:v>
                </c:pt>
                <c:pt idx="547">
                  <c:v>44.053632</c:v>
                </c:pt>
                <c:pt idx="548">
                  <c:v>44.053632</c:v>
                </c:pt>
                <c:pt idx="549">
                  <c:v>44.053632</c:v>
                </c:pt>
                <c:pt idx="550">
                  <c:v>44.053632</c:v>
                </c:pt>
                <c:pt idx="551">
                  <c:v>44.053632</c:v>
                </c:pt>
                <c:pt idx="552">
                  <c:v>44.053632</c:v>
                </c:pt>
                <c:pt idx="553">
                  <c:v>44.053632</c:v>
                </c:pt>
                <c:pt idx="554">
                  <c:v>44.053632</c:v>
                </c:pt>
                <c:pt idx="555">
                  <c:v>44.053632</c:v>
                </c:pt>
                <c:pt idx="556">
                  <c:v>44.053632</c:v>
                </c:pt>
                <c:pt idx="557">
                  <c:v>44.053632</c:v>
                </c:pt>
                <c:pt idx="558">
                  <c:v>44.053632</c:v>
                </c:pt>
                <c:pt idx="559">
                  <c:v>44.053632</c:v>
                </c:pt>
                <c:pt idx="560">
                  <c:v>44.053632</c:v>
                </c:pt>
                <c:pt idx="561">
                  <c:v>44.053632</c:v>
                </c:pt>
                <c:pt idx="562">
                  <c:v>44.053632</c:v>
                </c:pt>
                <c:pt idx="563">
                  <c:v>44.053632</c:v>
                </c:pt>
                <c:pt idx="564">
                  <c:v>44.053632</c:v>
                </c:pt>
                <c:pt idx="565">
                  <c:v>44.053632</c:v>
                </c:pt>
                <c:pt idx="566">
                  <c:v>44.053632</c:v>
                </c:pt>
                <c:pt idx="567">
                  <c:v>44.053632</c:v>
                </c:pt>
                <c:pt idx="568">
                  <c:v>44.053632</c:v>
                </c:pt>
                <c:pt idx="569">
                  <c:v>44.053632</c:v>
                </c:pt>
                <c:pt idx="570">
                  <c:v>44.053632</c:v>
                </c:pt>
                <c:pt idx="571">
                  <c:v>44.053632</c:v>
                </c:pt>
                <c:pt idx="572">
                  <c:v>44.053632</c:v>
                </c:pt>
                <c:pt idx="573">
                  <c:v>44.053632</c:v>
                </c:pt>
                <c:pt idx="574">
                  <c:v>44.053632</c:v>
                </c:pt>
                <c:pt idx="575">
                  <c:v>44.053632</c:v>
                </c:pt>
                <c:pt idx="576">
                  <c:v>44.053632</c:v>
                </c:pt>
                <c:pt idx="577">
                  <c:v>44.053632</c:v>
                </c:pt>
                <c:pt idx="578">
                  <c:v>44.053632</c:v>
                </c:pt>
                <c:pt idx="579">
                  <c:v>44.053632</c:v>
                </c:pt>
                <c:pt idx="580">
                  <c:v>44.053632</c:v>
                </c:pt>
                <c:pt idx="581">
                  <c:v>44.053632</c:v>
                </c:pt>
                <c:pt idx="582">
                  <c:v>44.053632</c:v>
                </c:pt>
                <c:pt idx="583">
                  <c:v>44.053632</c:v>
                </c:pt>
                <c:pt idx="584">
                  <c:v>44.053632</c:v>
                </c:pt>
                <c:pt idx="585">
                  <c:v>44.053632</c:v>
                </c:pt>
                <c:pt idx="586">
                  <c:v>44.053632</c:v>
                </c:pt>
                <c:pt idx="587">
                  <c:v>44.053632</c:v>
                </c:pt>
                <c:pt idx="588">
                  <c:v>44.053632</c:v>
                </c:pt>
                <c:pt idx="589">
                  <c:v>44.053632</c:v>
                </c:pt>
                <c:pt idx="590">
                  <c:v>44.053632</c:v>
                </c:pt>
                <c:pt idx="591">
                  <c:v>44.053632</c:v>
                </c:pt>
                <c:pt idx="592">
                  <c:v>44.053632</c:v>
                </c:pt>
                <c:pt idx="593">
                  <c:v>44.053632</c:v>
                </c:pt>
                <c:pt idx="594">
                  <c:v>44.053632</c:v>
                </c:pt>
                <c:pt idx="595">
                  <c:v>44.053632</c:v>
                </c:pt>
                <c:pt idx="596">
                  <c:v>44.053632</c:v>
                </c:pt>
                <c:pt idx="597">
                  <c:v>44.053632</c:v>
                </c:pt>
                <c:pt idx="598">
                  <c:v>44.053632</c:v>
                </c:pt>
                <c:pt idx="599">
                  <c:v>44.053632</c:v>
                </c:pt>
                <c:pt idx="600">
                  <c:v>44.053632</c:v>
                </c:pt>
                <c:pt idx="601">
                  <c:v>44.053632</c:v>
                </c:pt>
                <c:pt idx="602">
                  <c:v>44.053632</c:v>
                </c:pt>
                <c:pt idx="603">
                  <c:v>44.053632</c:v>
                </c:pt>
                <c:pt idx="604">
                  <c:v>44.053632</c:v>
                </c:pt>
                <c:pt idx="605">
                  <c:v>44.053632</c:v>
                </c:pt>
                <c:pt idx="606">
                  <c:v>44.053632</c:v>
                </c:pt>
                <c:pt idx="607">
                  <c:v>44.053632</c:v>
                </c:pt>
                <c:pt idx="608">
                  <c:v>44.053632</c:v>
                </c:pt>
                <c:pt idx="609">
                  <c:v>44.053632</c:v>
                </c:pt>
                <c:pt idx="610">
                  <c:v>44.053632</c:v>
                </c:pt>
                <c:pt idx="611">
                  <c:v>44.053632</c:v>
                </c:pt>
                <c:pt idx="612">
                  <c:v>44.053632</c:v>
                </c:pt>
                <c:pt idx="613">
                  <c:v>44.053632</c:v>
                </c:pt>
                <c:pt idx="614">
                  <c:v>44.053632</c:v>
                </c:pt>
                <c:pt idx="615">
                  <c:v>44.053632</c:v>
                </c:pt>
                <c:pt idx="616">
                  <c:v>44.053632</c:v>
                </c:pt>
                <c:pt idx="617">
                  <c:v>44.053632</c:v>
                </c:pt>
                <c:pt idx="618">
                  <c:v>44.053632</c:v>
                </c:pt>
                <c:pt idx="619">
                  <c:v>44.053632</c:v>
                </c:pt>
                <c:pt idx="620">
                  <c:v>44.053632</c:v>
                </c:pt>
                <c:pt idx="621">
                  <c:v>44.053632</c:v>
                </c:pt>
                <c:pt idx="622">
                  <c:v>44.053632</c:v>
                </c:pt>
                <c:pt idx="623">
                  <c:v>44.053632</c:v>
                </c:pt>
                <c:pt idx="624">
                  <c:v>44.053632</c:v>
                </c:pt>
                <c:pt idx="625">
                  <c:v>44.053632</c:v>
                </c:pt>
                <c:pt idx="626">
                  <c:v>44.053632</c:v>
                </c:pt>
                <c:pt idx="627">
                  <c:v>44.053632</c:v>
                </c:pt>
                <c:pt idx="628">
                  <c:v>44.053632</c:v>
                </c:pt>
                <c:pt idx="629">
                  <c:v>44.053632</c:v>
                </c:pt>
                <c:pt idx="630">
                  <c:v>44.053632</c:v>
                </c:pt>
                <c:pt idx="631">
                  <c:v>44.053632</c:v>
                </c:pt>
                <c:pt idx="632">
                  <c:v>44.053632</c:v>
                </c:pt>
                <c:pt idx="633">
                  <c:v>44.053632</c:v>
                </c:pt>
                <c:pt idx="634">
                  <c:v>44.053632</c:v>
                </c:pt>
                <c:pt idx="635">
                  <c:v>44.053632</c:v>
                </c:pt>
                <c:pt idx="636">
                  <c:v>44.053632</c:v>
                </c:pt>
                <c:pt idx="637">
                  <c:v>44.053632</c:v>
                </c:pt>
                <c:pt idx="638">
                  <c:v>44.053632</c:v>
                </c:pt>
                <c:pt idx="639">
                  <c:v>44.053632</c:v>
                </c:pt>
                <c:pt idx="640">
                  <c:v>44.053632</c:v>
                </c:pt>
                <c:pt idx="641">
                  <c:v>44.053632</c:v>
                </c:pt>
                <c:pt idx="642">
                  <c:v>44.053632</c:v>
                </c:pt>
                <c:pt idx="643">
                  <c:v>44.053632</c:v>
                </c:pt>
                <c:pt idx="644">
                  <c:v>44.053632</c:v>
                </c:pt>
                <c:pt idx="645">
                  <c:v>44.053632</c:v>
                </c:pt>
                <c:pt idx="646">
                  <c:v>44.053632</c:v>
                </c:pt>
                <c:pt idx="647">
                  <c:v>44.053632</c:v>
                </c:pt>
                <c:pt idx="648">
                  <c:v>44.053632</c:v>
                </c:pt>
                <c:pt idx="649">
                  <c:v>44.053632</c:v>
                </c:pt>
                <c:pt idx="650">
                  <c:v>44.053632</c:v>
                </c:pt>
                <c:pt idx="651">
                  <c:v>44.053632</c:v>
                </c:pt>
                <c:pt idx="652">
                  <c:v>44.053632</c:v>
                </c:pt>
                <c:pt idx="653">
                  <c:v>44.053632</c:v>
                </c:pt>
                <c:pt idx="654">
                  <c:v>44.053632</c:v>
                </c:pt>
                <c:pt idx="655">
                  <c:v>44.053632</c:v>
                </c:pt>
                <c:pt idx="656">
                  <c:v>44.053632</c:v>
                </c:pt>
                <c:pt idx="657">
                  <c:v>44.053632</c:v>
                </c:pt>
                <c:pt idx="658">
                  <c:v>44.053632</c:v>
                </c:pt>
                <c:pt idx="659">
                  <c:v>44.053632</c:v>
                </c:pt>
                <c:pt idx="660">
                  <c:v>44.053632</c:v>
                </c:pt>
                <c:pt idx="661">
                  <c:v>44.053632</c:v>
                </c:pt>
                <c:pt idx="662">
                  <c:v>44.053632</c:v>
                </c:pt>
                <c:pt idx="663">
                  <c:v>44.053632</c:v>
                </c:pt>
                <c:pt idx="664">
                  <c:v>44.053632</c:v>
                </c:pt>
                <c:pt idx="665">
                  <c:v>44.053632</c:v>
                </c:pt>
                <c:pt idx="666">
                  <c:v>44.053632</c:v>
                </c:pt>
                <c:pt idx="667">
                  <c:v>44.053632</c:v>
                </c:pt>
                <c:pt idx="668">
                  <c:v>44.053632</c:v>
                </c:pt>
                <c:pt idx="669">
                  <c:v>44.053632</c:v>
                </c:pt>
                <c:pt idx="670">
                  <c:v>44.053632</c:v>
                </c:pt>
                <c:pt idx="671">
                  <c:v>44.053632</c:v>
                </c:pt>
                <c:pt idx="672">
                  <c:v>44.053632</c:v>
                </c:pt>
                <c:pt idx="673">
                  <c:v>44.053632</c:v>
                </c:pt>
                <c:pt idx="674">
                  <c:v>44.053632</c:v>
                </c:pt>
                <c:pt idx="675">
                  <c:v>44.053632</c:v>
                </c:pt>
                <c:pt idx="676">
                  <c:v>44.053632</c:v>
                </c:pt>
                <c:pt idx="677">
                  <c:v>44.053632</c:v>
                </c:pt>
                <c:pt idx="678">
                  <c:v>44.053632</c:v>
                </c:pt>
                <c:pt idx="679">
                  <c:v>44.053632</c:v>
                </c:pt>
                <c:pt idx="680">
                  <c:v>44.053632</c:v>
                </c:pt>
                <c:pt idx="681">
                  <c:v>44.053632</c:v>
                </c:pt>
                <c:pt idx="682">
                  <c:v>44.053632</c:v>
                </c:pt>
                <c:pt idx="683">
                  <c:v>44.053632</c:v>
                </c:pt>
                <c:pt idx="684">
                  <c:v>44.053632</c:v>
                </c:pt>
                <c:pt idx="685">
                  <c:v>44.053632</c:v>
                </c:pt>
                <c:pt idx="686">
                  <c:v>44.053632</c:v>
                </c:pt>
                <c:pt idx="687">
                  <c:v>44.053632</c:v>
                </c:pt>
                <c:pt idx="688">
                  <c:v>44.053632</c:v>
                </c:pt>
                <c:pt idx="689">
                  <c:v>44.053632</c:v>
                </c:pt>
                <c:pt idx="690">
                  <c:v>44.053632</c:v>
                </c:pt>
                <c:pt idx="691">
                  <c:v>44.053632</c:v>
                </c:pt>
                <c:pt idx="692">
                  <c:v>44.053632</c:v>
                </c:pt>
                <c:pt idx="693">
                  <c:v>44.053632</c:v>
                </c:pt>
                <c:pt idx="694">
                  <c:v>44.053632</c:v>
                </c:pt>
                <c:pt idx="695">
                  <c:v>44.053632</c:v>
                </c:pt>
                <c:pt idx="696">
                  <c:v>44.053632</c:v>
                </c:pt>
                <c:pt idx="697">
                  <c:v>44.053632</c:v>
                </c:pt>
                <c:pt idx="698">
                  <c:v>44.053632</c:v>
                </c:pt>
                <c:pt idx="699">
                  <c:v>44.053632</c:v>
                </c:pt>
                <c:pt idx="700">
                  <c:v>44.053632</c:v>
                </c:pt>
                <c:pt idx="701">
                  <c:v>44.053632</c:v>
                </c:pt>
                <c:pt idx="702">
                  <c:v>44.053632</c:v>
                </c:pt>
                <c:pt idx="703">
                  <c:v>44.053632</c:v>
                </c:pt>
                <c:pt idx="704">
                  <c:v>44.053632</c:v>
                </c:pt>
                <c:pt idx="705">
                  <c:v>44.053632</c:v>
                </c:pt>
                <c:pt idx="706">
                  <c:v>44.053632</c:v>
                </c:pt>
                <c:pt idx="707">
                  <c:v>44.053632</c:v>
                </c:pt>
                <c:pt idx="708">
                  <c:v>44.053632</c:v>
                </c:pt>
                <c:pt idx="709">
                  <c:v>44.053632</c:v>
                </c:pt>
                <c:pt idx="710">
                  <c:v>44.053632</c:v>
                </c:pt>
                <c:pt idx="711">
                  <c:v>44.053632</c:v>
                </c:pt>
                <c:pt idx="712">
                  <c:v>44.053632</c:v>
                </c:pt>
                <c:pt idx="713">
                  <c:v>44.053632</c:v>
                </c:pt>
                <c:pt idx="714">
                  <c:v>44.053632</c:v>
                </c:pt>
                <c:pt idx="715">
                  <c:v>44.053632</c:v>
                </c:pt>
                <c:pt idx="716">
                  <c:v>44.053632</c:v>
                </c:pt>
                <c:pt idx="717">
                  <c:v>44.053632</c:v>
                </c:pt>
                <c:pt idx="718">
                  <c:v>44.053632</c:v>
                </c:pt>
                <c:pt idx="719">
                  <c:v>44.053632</c:v>
                </c:pt>
                <c:pt idx="720">
                  <c:v>44.053632</c:v>
                </c:pt>
                <c:pt idx="721">
                  <c:v>44.053632</c:v>
                </c:pt>
                <c:pt idx="722">
                  <c:v>44.053632</c:v>
                </c:pt>
                <c:pt idx="723">
                  <c:v>44.053632</c:v>
                </c:pt>
                <c:pt idx="724">
                  <c:v>44.053632</c:v>
                </c:pt>
                <c:pt idx="725">
                  <c:v>44.053632</c:v>
                </c:pt>
                <c:pt idx="726">
                  <c:v>44.053632</c:v>
                </c:pt>
                <c:pt idx="727">
                  <c:v>44.053632</c:v>
                </c:pt>
                <c:pt idx="728">
                  <c:v>44.053632</c:v>
                </c:pt>
                <c:pt idx="729">
                  <c:v>44.053632</c:v>
                </c:pt>
                <c:pt idx="730">
                  <c:v>44.053632</c:v>
                </c:pt>
                <c:pt idx="731">
                  <c:v>44.053632</c:v>
                </c:pt>
                <c:pt idx="732">
                  <c:v>44.053632</c:v>
                </c:pt>
                <c:pt idx="733">
                  <c:v>44.053632</c:v>
                </c:pt>
                <c:pt idx="734">
                  <c:v>44.053632</c:v>
                </c:pt>
                <c:pt idx="735">
                  <c:v>44.053632</c:v>
                </c:pt>
                <c:pt idx="736">
                  <c:v>44.053632</c:v>
                </c:pt>
                <c:pt idx="737">
                  <c:v>44.053632</c:v>
                </c:pt>
                <c:pt idx="738">
                  <c:v>44.053632</c:v>
                </c:pt>
                <c:pt idx="739">
                  <c:v>44.053632</c:v>
                </c:pt>
                <c:pt idx="740">
                  <c:v>44.053632</c:v>
                </c:pt>
                <c:pt idx="741">
                  <c:v>44.053632</c:v>
                </c:pt>
                <c:pt idx="742">
                  <c:v>44.053632</c:v>
                </c:pt>
                <c:pt idx="743">
                  <c:v>44.053632</c:v>
                </c:pt>
                <c:pt idx="744">
                  <c:v>44.053632</c:v>
                </c:pt>
                <c:pt idx="745">
                  <c:v>44.053632</c:v>
                </c:pt>
                <c:pt idx="746">
                  <c:v>44.053632</c:v>
                </c:pt>
                <c:pt idx="747">
                  <c:v>44.053632</c:v>
                </c:pt>
                <c:pt idx="748">
                  <c:v>44.053632</c:v>
                </c:pt>
                <c:pt idx="749">
                  <c:v>44.053632</c:v>
                </c:pt>
                <c:pt idx="750">
                  <c:v>44.053632</c:v>
                </c:pt>
                <c:pt idx="751">
                  <c:v>44.053632</c:v>
                </c:pt>
                <c:pt idx="752">
                  <c:v>44.053632</c:v>
                </c:pt>
                <c:pt idx="753">
                  <c:v>44.053632</c:v>
                </c:pt>
                <c:pt idx="754">
                  <c:v>44.053632</c:v>
                </c:pt>
                <c:pt idx="755">
                  <c:v>44.053632</c:v>
                </c:pt>
                <c:pt idx="756">
                  <c:v>44.053632</c:v>
                </c:pt>
                <c:pt idx="757">
                  <c:v>44.053632</c:v>
                </c:pt>
                <c:pt idx="758">
                  <c:v>44.053632</c:v>
                </c:pt>
                <c:pt idx="759">
                  <c:v>44.053632</c:v>
                </c:pt>
                <c:pt idx="760">
                  <c:v>44.053632</c:v>
                </c:pt>
                <c:pt idx="761">
                  <c:v>44.053632</c:v>
                </c:pt>
                <c:pt idx="762">
                  <c:v>44.053632</c:v>
                </c:pt>
                <c:pt idx="763">
                  <c:v>44.053632</c:v>
                </c:pt>
                <c:pt idx="764">
                  <c:v>44.053632</c:v>
                </c:pt>
                <c:pt idx="765">
                  <c:v>44.053632</c:v>
                </c:pt>
                <c:pt idx="766">
                  <c:v>44.053632</c:v>
                </c:pt>
                <c:pt idx="767">
                  <c:v>44.053632</c:v>
                </c:pt>
                <c:pt idx="768">
                  <c:v>44.053632</c:v>
                </c:pt>
                <c:pt idx="769">
                  <c:v>44.053632</c:v>
                </c:pt>
                <c:pt idx="770">
                  <c:v>44.053632</c:v>
                </c:pt>
                <c:pt idx="771">
                  <c:v>44.053632</c:v>
                </c:pt>
                <c:pt idx="772">
                  <c:v>44.053632</c:v>
                </c:pt>
                <c:pt idx="773">
                  <c:v>44.053632</c:v>
                </c:pt>
                <c:pt idx="774">
                  <c:v>44.053632</c:v>
                </c:pt>
                <c:pt idx="775">
                  <c:v>44.053632</c:v>
                </c:pt>
                <c:pt idx="776">
                  <c:v>44.053632</c:v>
                </c:pt>
                <c:pt idx="777">
                  <c:v>44.053632</c:v>
                </c:pt>
                <c:pt idx="778">
                  <c:v>44.053632</c:v>
                </c:pt>
                <c:pt idx="779">
                  <c:v>44.053632</c:v>
                </c:pt>
                <c:pt idx="780">
                  <c:v>44.053632</c:v>
                </c:pt>
                <c:pt idx="781">
                  <c:v>44.053632</c:v>
                </c:pt>
                <c:pt idx="782">
                  <c:v>44.053632</c:v>
                </c:pt>
                <c:pt idx="783">
                  <c:v>44.053632</c:v>
                </c:pt>
                <c:pt idx="784">
                  <c:v>44.053632</c:v>
                </c:pt>
                <c:pt idx="785">
                  <c:v>44.053632</c:v>
                </c:pt>
                <c:pt idx="786">
                  <c:v>44.053632</c:v>
                </c:pt>
                <c:pt idx="787">
                  <c:v>44.053632</c:v>
                </c:pt>
                <c:pt idx="788">
                  <c:v>44.053632</c:v>
                </c:pt>
                <c:pt idx="789">
                  <c:v>44.053632</c:v>
                </c:pt>
                <c:pt idx="790">
                  <c:v>44.053632</c:v>
                </c:pt>
                <c:pt idx="791">
                  <c:v>44.053632</c:v>
                </c:pt>
                <c:pt idx="792">
                  <c:v>44.053632</c:v>
                </c:pt>
                <c:pt idx="793">
                  <c:v>44.053632</c:v>
                </c:pt>
                <c:pt idx="794">
                  <c:v>44.053632</c:v>
                </c:pt>
                <c:pt idx="795">
                  <c:v>44.053632</c:v>
                </c:pt>
                <c:pt idx="796">
                  <c:v>44.053632</c:v>
                </c:pt>
                <c:pt idx="797">
                  <c:v>44.053632</c:v>
                </c:pt>
                <c:pt idx="798">
                  <c:v>44.053632</c:v>
                </c:pt>
                <c:pt idx="799">
                  <c:v>44.053632</c:v>
                </c:pt>
                <c:pt idx="800">
                  <c:v>44.053632</c:v>
                </c:pt>
                <c:pt idx="801">
                  <c:v>44.053632</c:v>
                </c:pt>
                <c:pt idx="802">
                  <c:v>44.053632</c:v>
                </c:pt>
                <c:pt idx="803">
                  <c:v>44.053632</c:v>
                </c:pt>
                <c:pt idx="804">
                  <c:v>44.053632</c:v>
                </c:pt>
                <c:pt idx="805">
                  <c:v>44.053632</c:v>
                </c:pt>
                <c:pt idx="806">
                  <c:v>44.053632</c:v>
                </c:pt>
                <c:pt idx="807">
                  <c:v>44.053632</c:v>
                </c:pt>
                <c:pt idx="808">
                  <c:v>44.053632</c:v>
                </c:pt>
                <c:pt idx="809">
                  <c:v>44.053632</c:v>
                </c:pt>
                <c:pt idx="810">
                  <c:v>44.053632</c:v>
                </c:pt>
                <c:pt idx="811">
                  <c:v>44.053632</c:v>
                </c:pt>
                <c:pt idx="812">
                  <c:v>44.053632</c:v>
                </c:pt>
                <c:pt idx="813">
                  <c:v>44.053632</c:v>
                </c:pt>
                <c:pt idx="814">
                  <c:v>44.053632</c:v>
                </c:pt>
                <c:pt idx="815">
                  <c:v>44.053632</c:v>
                </c:pt>
                <c:pt idx="816">
                  <c:v>44.053632</c:v>
                </c:pt>
                <c:pt idx="817">
                  <c:v>44.053632</c:v>
                </c:pt>
                <c:pt idx="818">
                  <c:v>44.053632</c:v>
                </c:pt>
                <c:pt idx="819">
                  <c:v>44.053632</c:v>
                </c:pt>
                <c:pt idx="820">
                  <c:v>44.053632</c:v>
                </c:pt>
                <c:pt idx="821">
                  <c:v>44.053632</c:v>
                </c:pt>
                <c:pt idx="822">
                  <c:v>44.053632</c:v>
                </c:pt>
                <c:pt idx="823">
                  <c:v>44.053632</c:v>
                </c:pt>
                <c:pt idx="824">
                  <c:v>44.053632</c:v>
                </c:pt>
                <c:pt idx="825">
                  <c:v>44.053632</c:v>
                </c:pt>
                <c:pt idx="826">
                  <c:v>44.053632</c:v>
                </c:pt>
                <c:pt idx="827">
                  <c:v>44.053632</c:v>
                </c:pt>
                <c:pt idx="828">
                  <c:v>44.053632</c:v>
                </c:pt>
                <c:pt idx="829">
                  <c:v>44.053632</c:v>
                </c:pt>
                <c:pt idx="830">
                  <c:v>44.053632</c:v>
                </c:pt>
                <c:pt idx="831">
                  <c:v>44.053632</c:v>
                </c:pt>
                <c:pt idx="832">
                  <c:v>44.053632</c:v>
                </c:pt>
                <c:pt idx="833">
                  <c:v>44.053632</c:v>
                </c:pt>
                <c:pt idx="834">
                  <c:v>44.053632</c:v>
                </c:pt>
                <c:pt idx="835">
                  <c:v>44.053632</c:v>
                </c:pt>
                <c:pt idx="836">
                  <c:v>44.053632</c:v>
                </c:pt>
                <c:pt idx="837">
                  <c:v>44.053632</c:v>
                </c:pt>
                <c:pt idx="838">
                  <c:v>44.053632</c:v>
                </c:pt>
                <c:pt idx="839">
                  <c:v>44.053632</c:v>
                </c:pt>
                <c:pt idx="840">
                  <c:v>44.053632</c:v>
                </c:pt>
                <c:pt idx="841">
                  <c:v>44.053632</c:v>
                </c:pt>
                <c:pt idx="842">
                  <c:v>44.053632</c:v>
                </c:pt>
                <c:pt idx="843">
                  <c:v>44.053632</c:v>
                </c:pt>
                <c:pt idx="844">
                  <c:v>44.053632</c:v>
                </c:pt>
                <c:pt idx="845">
                  <c:v>44.053632</c:v>
                </c:pt>
                <c:pt idx="846">
                  <c:v>44.053632</c:v>
                </c:pt>
                <c:pt idx="847">
                  <c:v>44.053632</c:v>
                </c:pt>
                <c:pt idx="848">
                  <c:v>44.053632</c:v>
                </c:pt>
                <c:pt idx="849">
                  <c:v>44.053632</c:v>
                </c:pt>
                <c:pt idx="850">
                  <c:v>44.053632</c:v>
                </c:pt>
                <c:pt idx="851">
                  <c:v>44.053632</c:v>
                </c:pt>
                <c:pt idx="852">
                  <c:v>44.053632</c:v>
                </c:pt>
                <c:pt idx="853">
                  <c:v>44.053632</c:v>
                </c:pt>
                <c:pt idx="854">
                  <c:v>44.053632</c:v>
                </c:pt>
                <c:pt idx="855">
                  <c:v>44.053632</c:v>
                </c:pt>
                <c:pt idx="856">
                  <c:v>44.053632</c:v>
                </c:pt>
                <c:pt idx="857">
                  <c:v>44.053632</c:v>
                </c:pt>
                <c:pt idx="858">
                  <c:v>44.053632</c:v>
                </c:pt>
                <c:pt idx="859">
                  <c:v>44.053632</c:v>
                </c:pt>
                <c:pt idx="860">
                  <c:v>44.053632</c:v>
                </c:pt>
                <c:pt idx="861">
                  <c:v>44.053632</c:v>
                </c:pt>
                <c:pt idx="862">
                  <c:v>44.053632</c:v>
                </c:pt>
                <c:pt idx="863">
                  <c:v>44.053632</c:v>
                </c:pt>
                <c:pt idx="864">
                  <c:v>44.053632</c:v>
                </c:pt>
                <c:pt idx="865">
                  <c:v>44.053632</c:v>
                </c:pt>
                <c:pt idx="866">
                  <c:v>44.053632</c:v>
                </c:pt>
                <c:pt idx="867">
                  <c:v>44.053632</c:v>
                </c:pt>
                <c:pt idx="868">
                  <c:v>44.053632</c:v>
                </c:pt>
                <c:pt idx="869">
                  <c:v>44.053632</c:v>
                </c:pt>
                <c:pt idx="870">
                  <c:v>44.053632</c:v>
                </c:pt>
                <c:pt idx="871">
                  <c:v>44.053632</c:v>
                </c:pt>
                <c:pt idx="872">
                  <c:v>44.053632</c:v>
                </c:pt>
                <c:pt idx="873">
                  <c:v>44.053632</c:v>
                </c:pt>
                <c:pt idx="874">
                  <c:v>44.053632</c:v>
                </c:pt>
                <c:pt idx="875">
                  <c:v>44.053632</c:v>
                </c:pt>
                <c:pt idx="876">
                  <c:v>44.053632</c:v>
                </c:pt>
                <c:pt idx="877">
                  <c:v>44.053632</c:v>
                </c:pt>
                <c:pt idx="878">
                  <c:v>44.053632</c:v>
                </c:pt>
                <c:pt idx="879">
                  <c:v>44.053632</c:v>
                </c:pt>
                <c:pt idx="880">
                  <c:v>44.053632</c:v>
                </c:pt>
                <c:pt idx="881">
                  <c:v>44.053632</c:v>
                </c:pt>
                <c:pt idx="882">
                  <c:v>44.053632</c:v>
                </c:pt>
                <c:pt idx="883">
                  <c:v>44.053632</c:v>
                </c:pt>
                <c:pt idx="884">
                  <c:v>44.053632</c:v>
                </c:pt>
                <c:pt idx="885">
                  <c:v>44.053632</c:v>
                </c:pt>
                <c:pt idx="886">
                  <c:v>44.053632</c:v>
                </c:pt>
                <c:pt idx="887">
                  <c:v>44.053632</c:v>
                </c:pt>
                <c:pt idx="888">
                  <c:v>44.053632</c:v>
                </c:pt>
                <c:pt idx="889">
                  <c:v>44.053632</c:v>
                </c:pt>
                <c:pt idx="890">
                  <c:v>44.053632</c:v>
                </c:pt>
                <c:pt idx="891">
                  <c:v>44.053632</c:v>
                </c:pt>
                <c:pt idx="892">
                  <c:v>44.053632</c:v>
                </c:pt>
                <c:pt idx="893">
                  <c:v>44.053632</c:v>
                </c:pt>
                <c:pt idx="894">
                  <c:v>44.053632</c:v>
                </c:pt>
                <c:pt idx="895">
                  <c:v>44.053632</c:v>
                </c:pt>
                <c:pt idx="896">
                  <c:v>44.053632</c:v>
                </c:pt>
                <c:pt idx="897">
                  <c:v>44.053632</c:v>
                </c:pt>
                <c:pt idx="898">
                  <c:v>44.053632</c:v>
                </c:pt>
                <c:pt idx="899">
                  <c:v>44.053632</c:v>
                </c:pt>
                <c:pt idx="900">
                  <c:v>44.053632</c:v>
                </c:pt>
                <c:pt idx="901">
                  <c:v>44.053632</c:v>
                </c:pt>
                <c:pt idx="902">
                  <c:v>44.053632</c:v>
                </c:pt>
                <c:pt idx="903">
                  <c:v>44.053632</c:v>
                </c:pt>
                <c:pt idx="904">
                  <c:v>44.053632</c:v>
                </c:pt>
                <c:pt idx="905">
                  <c:v>44.053632</c:v>
                </c:pt>
                <c:pt idx="906">
                  <c:v>44.053632</c:v>
                </c:pt>
                <c:pt idx="907">
                  <c:v>44.053632</c:v>
                </c:pt>
                <c:pt idx="908">
                  <c:v>44.053632</c:v>
                </c:pt>
                <c:pt idx="909">
                  <c:v>44.053632</c:v>
                </c:pt>
                <c:pt idx="910">
                  <c:v>44.053632</c:v>
                </c:pt>
                <c:pt idx="911">
                  <c:v>44.053632</c:v>
                </c:pt>
                <c:pt idx="912">
                  <c:v>44.053632</c:v>
                </c:pt>
                <c:pt idx="913">
                  <c:v>44.053632</c:v>
                </c:pt>
                <c:pt idx="914">
                  <c:v>44.053632</c:v>
                </c:pt>
                <c:pt idx="915">
                  <c:v>44.053632</c:v>
                </c:pt>
                <c:pt idx="916">
                  <c:v>44.053632</c:v>
                </c:pt>
                <c:pt idx="917">
                  <c:v>44.053632</c:v>
                </c:pt>
                <c:pt idx="918">
                  <c:v>44.053632</c:v>
                </c:pt>
                <c:pt idx="919">
                  <c:v>44.053632</c:v>
                </c:pt>
                <c:pt idx="920">
                  <c:v>44.053632</c:v>
                </c:pt>
                <c:pt idx="921">
                  <c:v>44.053632</c:v>
                </c:pt>
                <c:pt idx="922">
                  <c:v>44.053632</c:v>
                </c:pt>
                <c:pt idx="923">
                  <c:v>44.053632</c:v>
                </c:pt>
                <c:pt idx="924">
                  <c:v>44.053632</c:v>
                </c:pt>
                <c:pt idx="925">
                  <c:v>44.053632</c:v>
                </c:pt>
                <c:pt idx="926">
                  <c:v>44.053632</c:v>
                </c:pt>
                <c:pt idx="927">
                  <c:v>44.053632</c:v>
                </c:pt>
                <c:pt idx="928">
                  <c:v>44.053632</c:v>
                </c:pt>
                <c:pt idx="929">
                  <c:v>44.053632</c:v>
                </c:pt>
                <c:pt idx="930">
                  <c:v>44.053632</c:v>
                </c:pt>
                <c:pt idx="931">
                  <c:v>44.053632</c:v>
                </c:pt>
                <c:pt idx="932">
                  <c:v>44.053632</c:v>
                </c:pt>
                <c:pt idx="933">
                  <c:v>44.053632</c:v>
                </c:pt>
                <c:pt idx="934">
                  <c:v>44.053632</c:v>
                </c:pt>
                <c:pt idx="935">
                  <c:v>44.053632</c:v>
                </c:pt>
                <c:pt idx="936">
                  <c:v>44.053632</c:v>
                </c:pt>
                <c:pt idx="937">
                  <c:v>44.053632</c:v>
                </c:pt>
                <c:pt idx="938">
                  <c:v>44.053632</c:v>
                </c:pt>
                <c:pt idx="939">
                  <c:v>44.053632</c:v>
                </c:pt>
                <c:pt idx="940">
                  <c:v>44.053632</c:v>
                </c:pt>
                <c:pt idx="941">
                  <c:v>44.053632</c:v>
                </c:pt>
                <c:pt idx="942">
                  <c:v>44.053632</c:v>
                </c:pt>
                <c:pt idx="943">
                  <c:v>44.053632</c:v>
                </c:pt>
                <c:pt idx="944">
                  <c:v>44.053632</c:v>
                </c:pt>
                <c:pt idx="945">
                  <c:v>44.053632</c:v>
                </c:pt>
                <c:pt idx="946">
                  <c:v>44.053632</c:v>
                </c:pt>
                <c:pt idx="947">
                  <c:v>44.053632</c:v>
                </c:pt>
                <c:pt idx="948">
                  <c:v>44.053632</c:v>
                </c:pt>
                <c:pt idx="949">
                  <c:v>44.053632</c:v>
                </c:pt>
                <c:pt idx="950">
                  <c:v>44.053632</c:v>
                </c:pt>
                <c:pt idx="951">
                  <c:v>44.053632</c:v>
                </c:pt>
                <c:pt idx="952">
                  <c:v>44.053632</c:v>
                </c:pt>
                <c:pt idx="953">
                  <c:v>44.053632</c:v>
                </c:pt>
                <c:pt idx="954">
                  <c:v>44.053632</c:v>
                </c:pt>
                <c:pt idx="955">
                  <c:v>44.053632</c:v>
                </c:pt>
                <c:pt idx="956">
                  <c:v>44.053632</c:v>
                </c:pt>
                <c:pt idx="957">
                  <c:v>44.053632</c:v>
                </c:pt>
                <c:pt idx="958">
                  <c:v>44.053632</c:v>
                </c:pt>
                <c:pt idx="959">
                  <c:v>44.053632</c:v>
                </c:pt>
                <c:pt idx="960">
                  <c:v>44.053632</c:v>
                </c:pt>
                <c:pt idx="961">
                  <c:v>44.053632</c:v>
                </c:pt>
                <c:pt idx="962">
                  <c:v>44.053632</c:v>
                </c:pt>
                <c:pt idx="963">
                  <c:v>44.053632</c:v>
                </c:pt>
                <c:pt idx="964">
                  <c:v>44.053632</c:v>
                </c:pt>
                <c:pt idx="965">
                  <c:v>44.053632</c:v>
                </c:pt>
                <c:pt idx="966">
                  <c:v>44.053632</c:v>
                </c:pt>
                <c:pt idx="967">
                  <c:v>44.053632</c:v>
                </c:pt>
                <c:pt idx="968">
                  <c:v>44.053632</c:v>
                </c:pt>
                <c:pt idx="969">
                  <c:v>44.053632</c:v>
                </c:pt>
                <c:pt idx="970">
                  <c:v>44.053632</c:v>
                </c:pt>
                <c:pt idx="971">
                  <c:v>44.053632</c:v>
                </c:pt>
                <c:pt idx="972">
                  <c:v>44.053632</c:v>
                </c:pt>
                <c:pt idx="973">
                  <c:v>44.053632</c:v>
                </c:pt>
                <c:pt idx="974">
                  <c:v>44.053632</c:v>
                </c:pt>
                <c:pt idx="975">
                  <c:v>44.053632</c:v>
                </c:pt>
                <c:pt idx="976">
                  <c:v>44.053632</c:v>
                </c:pt>
                <c:pt idx="977">
                  <c:v>44.053632</c:v>
                </c:pt>
                <c:pt idx="978">
                  <c:v>44.053632</c:v>
                </c:pt>
                <c:pt idx="979">
                  <c:v>44.053632</c:v>
                </c:pt>
                <c:pt idx="980">
                  <c:v>44.053632</c:v>
                </c:pt>
                <c:pt idx="981">
                  <c:v>44.053632</c:v>
                </c:pt>
                <c:pt idx="982">
                  <c:v>44.053632</c:v>
                </c:pt>
                <c:pt idx="983">
                  <c:v>44.053632</c:v>
                </c:pt>
                <c:pt idx="984">
                  <c:v>44.053632</c:v>
                </c:pt>
                <c:pt idx="985">
                  <c:v>44.053632</c:v>
                </c:pt>
                <c:pt idx="986">
                  <c:v>44.053632</c:v>
                </c:pt>
                <c:pt idx="987">
                  <c:v>44.053632</c:v>
                </c:pt>
                <c:pt idx="988">
                  <c:v>44.053632</c:v>
                </c:pt>
                <c:pt idx="989">
                  <c:v>44.053632</c:v>
                </c:pt>
                <c:pt idx="990">
                  <c:v>44.053632</c:v>
                </c:pt>
                <c:pt idx="991">
                  <c:v>44.053632</c:v>
                </c:pt>
                <c:pt idx="992">
                  <c:v>44.053632</c:v>
                </c:pt>
                <c:pt idx="993">
                  <c:v>44.053632</c:v>
                </c:pt>
                <c:pt idx="994">
                  <c:v>44.053632</c:v>
                </c:pt>
                <c:pt idx="995">
                  <c:v>44.053632</c:v>
                </c:pt>
                <c:pt idx="996">
                  <c:v>44.053632</c:v>
                </c:pt>
                <c:pt idx="997">
                  <c:v>44.053632</c:v>
                </c:pt>
                <c:pt idx="998">
                  <c:v>44.053632</c:v>
                </c:pt>
                <c:pt idx="999">
                  <c:v>44.053632</c:v>
                </c:pt>
                <c:pt idx="1000">
                  <c:v>44.053632</c:v>
                </c:pt>
                <c:pt idx="1001">
                  <c:v>44.053632</c:v>
                </c:pt>
                <c:pt idx="1002">
                  <c:v>44.053632</c:v>
                </c:pt>
                <c:pt idx="1003">
                  <c:v>44.053632</c:v>
                </c:pt>
                <c:pt idx="1004">
                  <c:v>44.053632</c:v>
                </c:pt>
                <c:pt idx="1005">
                  <c:v>44.053632</c:v>
                </c:pt>
                <c:pt idx="1006">
                  <c:v>44.053632</c:v>
                </c:pt>
                <c:pt idx="1007">
                  <c:v>44.053632</c:v>
                </c:pt>
                <c:pt idx="1008">
                  <c:v>44.053632</c:v>
                </c:pt>
                <c:pt idx="1009">
                  <c:v>44.053632</c:v>
                </c:pt>
                <c:pt idx="1010">
                  <c:v>44.053632</c:v>
                </c:pt>
                <c:pt idx="1011">
                  <c:v>44.053632</c:v>
                </c:pt>
                <c:pt idx="1012">
                  <c:v>44.053632</c:v>
                </c:pt>
                <c:pt idx="1013">
                  <c:v>44.053632</c:v>
                </c:pt>
                <c:pt idx="1014">
                  <c:v>44.053632</c:v>
                </c:pt>
                <c:pt idx="1015">
                  <c:v>44.053632</c:v>
                </c:pt>
                <c:pt idx="1016">
                  <c:v>44.053632</c:v>
                </c:pt>
                <c:pt idx="1017">
                  <c:v>44.053632</c:v>
                </c:pt>
                <c:pt idx="1018">
                  <c:v>44.053632</c:v>
                </c:pt>
                <c:pt idx="1019">
                  <c:v>44.053632</c:v>
                </c:pt>
                <c:pt idx="1020">
                  <c:v>44.053632</c:v>
                </c:pt>
                <c:pt idx="1021">
                  <c:v>44.053632</c:v>
                </c:pt>
                <c:pt idx="1022">
                  <c:v>44.053632</c:v>
                </c:pt>
                <c:pt idx="1023">
                  <c:v>44.053632</c:v>
                </c:pt>
                <c:pt idx="1024">
                  <c:v>44.053632</c:v>
                </c:pt>
                <c:pt idx="1025">
                  <c:v>44.053632</c:v>
                </c:pt>
                <c:pt idx="1026">
                  <c:v>44.053632</c:v>
                </c:pt>
                <c:pt idx="1027">
                  <c:v>44.053632</c:v>
                </c:pt>
                <c:pt idx="1028">
                  <c:v>44.053632</c:v>
                </c:pt>
                <c:pt idx="1029">
                  <c:v>44.053632</c:v>
                </c:pt>
                <c:pt idx="1030">
                  <c:v>44.053632</c:v>
                </c:pt>
                <c:pt idx="1031">
                  <c:v>44.053632</c:v>
                </c:pt>
                <c:pt idx="1032">
                  <c:v>44.053632</c:v>
                </c:pt>
                <c:pt idx="1033">
                  <c:v>44.053632</c:v>
                </c:pt>
                <c:pt idx="1034">
                  <c:v>44.053632</c:v>
                </c:pt>
                <c:pt idx="1035">
                  <c:v>44.053632</c:v>
                </c:pt>
                <c:pt idx="1036">
                  <c:v>44.053632</c:v>
                </c:pt>
                <c:pt idx="1037">
                  <c:v>44.053632</c:v>
                </c:pt>
                <c:pt idx="1038">
                  <c:v>44.053632</c:v>
                </c:pt>
                <c:pt idx="1039">
                  <c:v>44.053632</c:v>
                </c:pt>
                <c:pt idx="1040">
                  <c:v>44.053632</c:v>
                </c:pt>
                <c:pt idx="1041">
                  <c:v>44.053632</c:v>
                </c:pt>
                <c:pt idx="1042">
                  <c:v>44.053632</c:v>
                </c:pt>
                <c:pt idx="1043">
                  <c:v>44.053632</c:v>
                </c:pt>
                <c:pt idx="1044">
                  <c:v>44.053632</c:v>
                </c:pt>
                <c:pt idx="1045">
                  <c:v>44.053632</c:v>
                </c:pt>
                <c:pt idx="1046">
                  <c:v>44.053632</c:v>
                </c:pt>
                <c:pt idx="1047">
                  <c:v>44.053632</c:v>
                </c:pt>
                <c:pt idx="1048">
                  <c:v>44.053632</c:v>
                </c:pt>
                <c:pt idx="1049">
                  <c:v>44.053632</c:v>
                </c:pt>
                <c:pt idx="1050">
                  <c:v>44.053632</c:v>
                </c:pt>
                <c:pt idx="1051">
                  <c:v>44.053632</c:v>
                </c:pt>
                <c:pt idx="1052">
                  <c:v>44.053632</c:v>
                </c:pt>
                <c:pt idx="1053">
                  <c:v>44.053632</c:v>
                </c:pt>
                <c:pt idx="1054">
                  <c:v>44.053632</c:v>
                </c:pt>
                <c:pt idx="1055">
                  <c:v>44.053632</c:v>
                </c:pt>
                <c:pt idx="1056">
                  <c:v>44.053632</c:v>
                </c:pt>
                <c:pt idx="1057">
                  <c:v>44.053632</c:v>
                </c:pt>
                <c:pt idx="1058">
                  <c:v>44.053632</c:v>
                </c:pt>
                <c:pt idx="1059">
                  <c:v>44.053632</c:v>
                </c:pt>
                <c:pt idx="1060">
                  <c:v>44.053632</c:v>
                </c:pt>
                <c:pt idx="1061">
                  <c:v>44.053632</c:v>
                </c:pt>
                <c:pt idx="1062">
                  <c:v>44.053632</c:v>
                </c:pt>
                <c:pt idx="1063">
                  <c:v>44.053632</c:v>
                </c:pt>
                <c:pt idx="1064">
                  <c:v>44.053632</c:v>
                </c:pt>
                <c:pt idx="1065">
                  <c:v>44.053632</c:v>
                </c:pt>
                <c:pt idx="1066">
                  <c:v>44.053632</c:v>
                </c:pt>
                <c:pt idx="1067">
                  <c:v>44.053632</c:v>
                </c:pt>
                <c:pt idx="1068">
                  <c:v>44.053632</c:v>
                </c:pt>
                <c:pt idx="1069">
                  <c:v>44.053632</c:v>
                </c:pt>
                <c:pt idx="1070">
                  <c:v>44.053632</c:v>
                </c:pt>
                <c:pt idx="1071">
                  <c:v>44.053632</c:v>
                </c:pt>
                <c:pt idx="1072">
                  <c:v>44.053632</c:v>
                </c:pt>
                <c:pt idx="1073">
                  <c:v>44.053632</c:v>
                </c:pt>
                <c:pt idx="1074">
                  <c:v>44.053632</c:v>
                </c:pt>
                <c:pt idx="1075">
                  <c:v>44.053632</c:v>
                </c:pt>
                <c:pt idx="1076">
                  <c:v>44.053632</c:v>
                </c:pt>
                <c:pt idx="1077">
                  <c:v>44.053632</c:v>
                </c:pt>
                <c:pt idx="1078">
                  <c:v>44.053632</c:v>
                </c:pt>
                <c:pt idx="1079">
                  <c:v>44.053632</c:v>
                </c:pt>
                <c:pt idx="1080">
                  <c:v>44.053632</c:v>
                </c:pt>
                <c:pt idx="1081">
                  <c:v>44.053632</c:v>
                </c:pt>
                <c:pt idx="1082">
                  <c:v>44.053632</c:v>
                </c:pt>
                <c:pt idx="1083">
                  <c:v>44.053632</c:v>
                </c:pt>
                <c:pt idx="1084">
                  <c:v>44.053632</c:v>
                </c:pt>
                <c:pt idx="1085">
                  <c:v>44.053632</c:v>
                </c:pt>
                <c:pt idx="1086">
                  <c:v>44.053632</c:v>
                </c:pt>
                <c:pt idx="1087">
                  <c:v>44.053632</c:v>
                </c:pt>
                <c:pt idx="1088">
                  <c:v>44.053632</c:v>
                </c:pt>
                <c:pt idx="1089">
                  <c:v>44.053632</c:v>
                </c:pt>
                <c:pt idx="1090">
                  <c:v>44.053632</c:v>
                </c:pt>
                <c:pt idx="1091">
                  <c:v>44.053632</c:v>
                </c:pt>
                <c:pt idx="1092">
                  <c:v>44.053632</c:v>
                </c:pt>
                <c:pt idx="1093">
                  <c:v>44.053632</c:v>
                </c:pt>
                <c:pt idx="1094">
                  <c:v>44.053632</c:v>
                </c:pt>
                <c:pt idx="1095">
                  <c:v>44.053632</c:v>
                </c:pt>
                <c:pt idx="1096">
                  <c:v>44.053632</c:v>
                </c:pt>
                <c:pt idx="1097">
                  <c:v>44.053632</c:v>
                </c:pt>
                <c:pt idx="1098">
                  <c:v>44.053632</c:v>
                </c:pt>
                <c:pt idx="1099">
                  <c:v>44.053632</c:v>
                </c:pt>
                <c:pt idx="1100">
                  <c:v>44.053632</c:v>
                </c:pt>
                <c:pt idx="1101">
                  <c:v>44.053632</c:v>
                </c:pt>
                <c:pt idx="1102">
                  <c:v>44.053632</c:v>
                </c:pt>
                <c:pt idx="1103">
                  <c:v>44.053632</c:v>
                </c:pt>
                <c:pt idx="1104">
                  <c:v>44.053632</c:v>
                </c:pt>
                <c:pt idx="1105">
                  <c:v>44.053632</c:v>
                </c:pt>
                <c:pt idx="1106">
                  <c:v>44.053632</c:v>
                </c:pt>
                <c:pt idx="1107">
                  <c:v>44.053632</c:v>
                </c:pt>
                <c:pt idx="1108">
                  <c:v>44.053632</c:v>
                </c:pt>
                <c:pt idx="1109">
                  <c:v>44.053632</c:v>
                </c:pt>
                <c:pt idx="1110">
                  <c:v>44.053632</c:v>
                </c:pt>
                <c:pt idx="1111">
                  <c:v>44.053632</c:v>
                </c:pt>
                <c:pt idx="1112">
                  <c:v>44.053632</c:v>
                </c:pt>
                <c:pt idx="1113">
                  <c:v>44.053632</c:v>
                </c:pt>
                <c:pt idx="1114">
                  <c:v>44.053632</c:v>
                </c:pt>
                <c:pt idx="1115">
                  <c:v>44.053632</c:v>
                </c:pt>
                <c:pt idx="1116">
                  <c:v>44.053632</c:v>
                </c:pt>
                <c:pt idx="1117">
                  <c:v>44.053632</c:v>
                </c:pt>
                <c:pt idx="1118">
                  <c:v>44.053632</c:v>
                </c:pt>
                <c:pt idx="1119">
                  <c:v>44.053632</c:v>
                </c:pt>
                <c:pt idx="1120">
                  <c:v>44.053632</c:v>
                </c:pt>
                <c:pt idx="1121">
                  <c:v>44.053632</c:v>
                </c:pt>
                <c:pt idx="1122">
                  <c:v>44.053632</c:v>
                </c:pt>
                <c:pt idx="1123">
                  <c:v>44.053632</c:v>
                </c:pt>
                <c:pt idx="1124">
                  <c:v>44.053632</c:v>
                </c:pt>
                <c:pt idx="1125">
                  <c:v>44.053632</c:v>
                </c:pt>
                <c:pt idx="1126">
                  <c:v>44.053632</c:v>
                </c:pt>
                <c:pt idx="1127">
                  <c:v>44.053632</c:v>
                </c:pt>
                <c:pt idx="1128">
                  <c:v>44.053632</c:v>
                </c:pt>
                <c:pt idx="1129">
                  <c:v>44.053632</c:v>
                </c:pt>
                <c:pt idx="1130">
                  <c:v>44.053632</c:v>
                </c:pt>
                <c:pt idx="1131">
                  <c:v>44.053632</c:v>
                </c:pt>
                <c:pt idx="1132">
                  <c:v>44.053632</c:v>
                </c:pt>
                <c:pt idx="1133">
                  <c:v>44.053632</c:v>
                </c:pt>
                <c:pt idx="1134">
                  <c:v>44.053632</c:v>
                </c:pt>
                <c:pt idx="1135">
                  <c:v>44.053632</c:v>
                </c:pt>
                <c:pt idx="1136">
                  <c:v>44.053632</c:v>
                </c:pt>
                <c:pt idx="1137">
                  <c:v>44.053632</c:v>
                </c:pt>
                <c:pt idx="1138">
                  <c:v>44.053632</c:v>
                </c:pt>
                <c:pt idx="1139">
                  <c:v>44.053632</c:v>
                </c:pt>
                <c:pt idx="1140">
                  <c:v>44.053632</c:v>
                </c:pt>
                <c:pt idx="1141">
                  <c:v>44.053632</c:v>
                </c:pt>
                <c:pt idx="1142">
                  <c:v>44.053632</c:v>
                </c:pt>
                <c:pt idx="1143">
                  <c:v>44.053632</c:v>
                </c:pt>
                <c:pt idx="1144">
                  <c:v>44.053632</c:v>
                </c:pt>
                <c:pt idx="1145">
                  <c:v>44.053632</c:v>
                </c:pt>
                <c:pt idx="1146">
                  <c:v>44.053632</c:v>
                </c:pt>
                <c:pt idx="1147">
                  <c:v>44.053632</c:v>
                </c:pt>
                <c:pt idx="1148">
                  <c:v>44.053632</c:v>
                </c:pt>
                <c:pt idx="1149">
                  <c:v>44.053632</c:v>
                </c:pt>
                <c:pt idx="1150">
                  <c:v>44.053632</c:v>
                </c:pt>
                <c:pt idx="1151">
                  <c:v>44.053632</c:v>
                </c:pt>
                <c:pt idx="1152">
                  <c:v>44.053632</c:v>
                </c:pt>
                <c:pt idx="1153">
                  <c:v>44.053632</c:v>
                </c:pt>
                <c:pt idx="1154">
                  <c:v>44.053632</c:v>
                </c:pt>
                <c:pt idx="1155">
                  <c:v>44.053632</c:v>
                </c:pt>
                <c:pt idx="1156">
                  <c:v>44.053632</c:v>
                </c:pt>
                <c:pt idx="1157">
                  <c:v>44.053632</c:v>
                </c:pt>
                <c:pt idx="1158">
                  <c:v>44.053632</c:v>
                </c:pt>
                <c:pt idx="1159">
                  <c:v>44.053632</c:v>
                </c:pt>
                <c:pt idx="1160">
                  <c:v>44.053632</c:v>
                </c:pt>
                <c:pt idx="1161">
                  <c:v>44.053632</c:v>
                </c:pt>
                <c:pt idx="1162">
                  <c:v>44.053632</c:v>
                </c:pt>
                <c:pt idx="1163">
                  <c:v>44.053632</c:v>
                </c:pt>
                <c:pt idx="1164">
                  <c:v>44.053632</c:v>
                </c:pt>
                <c:pt idx="1165">
                  <c:v>44.053632</c:v>
                </c:pt>
                <c:pt idx="1166">
                  <c:v>44.053632</c:v>
                </c:pt>
                <c:pt idx="1167">
                  <c:v>44.053632</c:v>
                </c:pt>
                <c:pt idx="1168">
                  <c:v>44.053632</c:v>
                </c:pt>
                <c:pt idx="1169">
                  <c:v>44.053632</c:v>
                </c:pt>
                <c:pt idx="1170">
                  <c:v>44.053632</c:v>
                </c:pt>
                <c:pt idx="1171">
                  <c:v>44.053632</c:v>
                </c:pt>
                <c:pt idx="1172">
                  <c:v>44.053632</c:v>
                </c:pt>
                <c:pt idx="1173">
                  <c:v>44.053632</c:v>
                </c:pt>
                <c:pt idx="1174">
                  <c:v>44.053632</c:v>
                </c:pt>
                <c:pt idx="1175">
                  <c:v>44.053632</c:v>
                </c:pt>
                <c:pt idx="1176">
                  <c:v>44.053632</c:v>
                </c:pt>
                <c:pt idx="1177">
                  <c:v>44.053632</c:v>
                </c:pt>
                <c:pt idx="1178">
                  <c:v>44.053632</c:v>
                </c:pt>
                <c:pt idx="1179">
                  <c:v>44.053632</c:v>
                </c:pt>
                <c:pt idx="1180">
                  <c:v>44.053632</c:v>
                </c:pt>
                <c:pt idx="1181">
                  <c:v>44.053632</c:v>
                </c:pt>
                <c:pt idx="1182">
                  <c:v>44.053632</c:v>
                </c:pt>
                <c:pt idx="1183">
                  <c:v>44.053632</c:v>
                </c:pt>
                <c:pt idx="1184">
                  <c:v>44.053632</c:v>
                </c:pt>
                <c:pt idx="1185">
                  <c:v>44.053632</c:v>
                </c:pt>
                <c:pt idx="1186">
                  <c:v>44.053632</c:v>
                </c:pt>
                <c:pt idx="1187">
                  <c:v>44.053632</c:v>
                </c:pt>
                <c:pt idx="1188">
                  <c:v>44.053632</c:v>
                </c:pt>
                <c:pt idx="1189">
                  <c:v>44.053632</c:v>
                </c:pt>
                <c:pt idx="1190">
                  <c:v>44.053632</c:v>
                </c:pt>
                <c:pt idx="1191">
                  <c:v>44.053632</c:v>
                </c:pt>
                <c:pt idx="1192">
                  <c:v>44.053632</c:v>
                </c:pt>
                <c:pt idx="1193">
                  <c:v>44.053632</c:v>
                </c:pt>
                <c:pt idx="1194">
                  <c:v>44.053632</c:v>
                </c:pt>
                <c:pt idx="1195">
                  <c:v>44.053632</c:v>
                </c:pt>
                <c:pt idx="1196">
                  <c:v>44.053632</c:v>
                </c:pt>
                <c:pt idx="1197">
                  <c:v>44.053632</c:v>
                </c:pt>
                <c:pt idx="1198">
                  <c:v>44.053632</c:v>
                </c:pt>
                <c:pt idx="1199">
                  <c:v>44.053632</c:v>
                </c:pt>
                <c:pt idx="1200">
                  <c:v>44.053632</c:v>
                </c:pt>
                <c:pt idx="1201">
                  <c:v>44.053632</c:v>
                </c:pt>
                <c:pt idx="1202">
                  <c:v>44.053632</c:v>
                </c:pt>
                <c:pt idx="1203">
                  <c:v>44.053632</c:v>
                </c:pt>
                <c:pt idx="1204">
                  <c:v>44.053632</c:v>
                </c:pt>
                <c:pt idx="1205">
                  <c:v>44.053632</c:v>
                </c:pt>
                <c:pt idx="1206">
                  <c:v>44.053632</c:v>
                </c:pt>
                <c:pt idx="1207">
                  <c:v>44.053632</c:v>
                </c:pt>
                <c:pt idx="1208">
                  <c:v>44.053632</c:v>
                </c:pt>
                <c:pt idx="1209">
                  <c:v>44.053632</c:v>
                </c:pt>
                <c:pt idx="1210">
                  <c:v>44.053632</c:v>
                </c:pt>
                <c:pt idx="1211">
                  <c:v>44.053632</c:v>
                </c:pt>
                <c:pt idx="1212">
                  <c:v>44.053632</c:v>
                </c:pt>
                <c:pt idx="1213">
                  <c:v>44.053632</c:v>
                </c:pt>
                <c:pt idx="1214">
                  <c:v>44.053632</c:v>
                </c:pt>
                <c:pt idx="1215">
                  <c:v>44.053632</c:v>
                </c:pt>
                <c:pt idx="1216">
                  <c:v>44.053632</c:v>
                </c:pt>
                <c:pt idx="1217">
                  <c:v>44.053632</c:v>
                </c:pt>
                <c:pt idx="1218">
                  <c:v>44.053632</c:v>
                </c:pt>
                <c:pt idx="1219">
                  <c:v>44.053632</c:v>
                </c:pt>
                <c:pt idx="1220">
                  <c:v>44.053632</c:v>
                </c:pt>
                <c:pt idx="1221">
                  <c:v>44.053632</c:v>
                </c:pt>
                <c:pt idx="1222">
                  <c:v>44.053632</c:v>
                </c:pt>
                <c:pt idx="1223">
                  <c:v>44.053632</c:v>
                </c:pt>
                <c:pt idx="1224">
                  <c:v>44.053632</c:v>
                </c:pt>
                <c:pt idx="1225">
                  <c:v>44.053632</c:v>
                </c:pt>
                <c:pt idx="1226">
                  <c:v>44.053632</c:v>
                </c:pt>
                <c:pt idx="1227">
                  <c:v>44.053632</c:v>
                </c:pt>
                <c:pt idx="1228">
                  <c:v>44.053632</c:v>
                </c:pt>
                <c:pt idx="1229">
                  <c:v>44.053632</c:v>
                </c:pt>
                <c:pt idx="1230">
                  <c:v>44.053632</c:v>
                </c:pt>
                <c:pt idx="1231">
                  <c:v>44.053632</c:v>
                </c:pt>
                <c:pt idx="1232">
                  <c:v>44.053632</c:v>
                </c:pt>
                <c:pt idx="1233">
                  <c:v>44.053632</c:v>
                </c:pt>
                <c:pt idx="1234">
                  <c:v>44.053632</c:v>
                </c:pt>
                <c:pt idx="1235">
                  <c:v>44.053632</c:v>
                </c:pt>
                <c:pt idx="1236">
                  <c:v>44.053632</c:v>
                </c:pt>
                <c:pt idx="1237">
                  <c:v>44.053632</c:v>
                </c:pt>
                <c:pt idx="1238">
                  <c:v>44.053632</c:v>
                </c:pt>
                <c:pt idx="1239">
                  <c:v>44.053632</c:v>
                </c:pt>
                <c:pt idx="1240">
                  <c:v>44.053632</c:v>
                </c:pt>
                <c:pt idx="1241">
                  <c:v>44.053632</c:v>
                </c:pt>
                <c:pt idx="1242">
                  <c:v>44.053632</c:v>
                </c:pt>
                <c:pt idx="1243">
                  <c:v>44.053632</c:v>
                </c:pt>
                <c:pt idx="1244">
                  <c:v>44.053632</c:v>
                </c:pt>
                <c:pt idx="1245">
                  <c:v>44.053632</c:v>
                </c:pt>
                <c:pt idx="1246">
                  <c:v>44.053632</c:v>
                </c:pt>
                <c:pt idx="1247">
                  <c:v>44.053632</c:v>
                </c:pt>
                <c:pt idx="1248">
                  <c:v>44.053632</c:v>
                </c:pt>
                <c:pt idx="1249">
                  <c:v>44.053632</c:v>
                </c:pt>
                <c:pt idx="1250">
                  <c:v>44.053632</c:v>
                </c:pt>
                <c:pt idx="1251">
                  <c:v>44.053632</c:v>
                </c:pt>
                <c:pt idx="1252">
                  <c:v>44.053632</c:v>
                </c:pt>
                <c:pt idx="1253">
                  <c:v>44.053632</c:v>
                </c:pt>
                <c:pt idx="1254">
                  <c:v>44.053632</c:v>
                </c:pt>
                <c:pt idx="1255">
                  <c:v>44.053632</c:v>
                </c:pt>
                <c:pt idx="1256">
                  <c:v>44.053632</c:v>
                </c:pt>
                <c:pt idx="1257">
                  <c:v>44.053632</c:v>
                </c:pt>
                <c:pt idx="1258">
                  <c:v>44.053632</c:v>
                </c:pt>
                <c:pt idx="1259">
                  <c:v>44.053632</c:v>
                </c:pt>
                <c:pt idx="1260">
                  <c:v>44.053632</c:v>
                </c:pt>
                <c:pt idx="1261">
                  <c:v>44.053632</c:v>
                </c:pt>
                <c:pt idx="1262">
                  <c:v>44.053632</c:v>
                </c:pt>
                <c:pt idx="1263">
                  <c:v>44.053632</c:v>
                </c:pt>
                <c:pt idx="1264">
                  <c:v>44.053632</c:v>
                </c:pt>
                <c:pt idx="1265">
                  <c:v>44.053632</c:v>
                </c:pt>
                <c:pt idx="1266">
                  <c:v>44.053632</c:v>
                </c:pt>
                <c:pt idx="1267">
                  <c:v>44.053632</c:v>
                </c:pt>
                <c:pt idx="1268">
                  <c:v>44.053632</c:v>
                </c:pt>
                <c:pt idx="1269">
                  <c:v>44.053632</c:v>
                </c:pt>
                <c:pt idx="1270">
                  <c:v>44.053632</c:v>
                </c:pt>
                <c:pt idx="1271">
                  <c:v>44.053632</c:v>
                </c:pt>
                <c:pt idx="1272">
                  <c:v>44.053632</c:v>
                </c:pt>
                <c:pt idx="1273">
                  <c:v>44.053632</c:v>
                </c:pt>
                <c:pt idx="1274">
                  <c:v>44.053632</c:v>
                </c:pt>
                <c:pt idx="1275">
                  <c:v>44.053632</c:v>
                </c:pt>
                <c:pt idx="1276">
                  <c:v>44.053632</c:v>
                </c:pt>
                <c:pt idx="1277">
                  <c:v>44.053632</c:v>
                </c:pt>
                <c:pt idx="1278">
                  <c:v>44.053632</c:v>
                </c:pt>
                <c:pt idx="1279">
                  <c:v>44.053632</c:v>
                </c:pt>
                <c:pt idx="1280">
                  <c:v>44.053632</c:v>
                </c:pt>
                <c:pt idx="1281">
                  <c:v>44.053632</c:v>
                </c:pt>
                <c:pt idx="1282">
                  <c:v>44.053632</c:v>
                </c:pt>
                <c:pt idx="1283">
                  <c:v>44.053632</c:v>
                </c:pt>
                <c:pt idx="1284">
                  <c:v>44.053632</c:v>
                </c:pt>
                <c:pt idx="1285">
                  <c:v>44.053632</c:v>
                </c:pt>
                <c:pt idx="1286">
                  <c:v>44.053632</c:v>
                </c:pt>
                <c:pt idx="1287">
                  <c:v>44.053632</c:v>
                </c:pt>
                <c:pt idx="1288">
                  <c:v>44.053632</c:v>
                </c:pt>
                <c:pt idx="1289">
                  <c:v>44.053632</c:v>
                </c:pt>
                <c:pt idx="1290">
                  <c:v>44.053632</c:v>
                </c:pt>
                <c:pt idx="1291">
                  <c:v>44.053632</c:v>
                </c:pt>
                <c:pt idx="1292">
                  <c:v>44.053632</c:v>
                </c:pt>
                <c:pt idx="1293">
                  <c:v>44.053632</c:v>
                </c:pt>
                <c:pt idx="1294">
                  <c:v>44.053632</c:v>
                </c:pt>
                <c:pt idx="1295">
                  <c:v>44.053632</c:v>
                </c:pt>
                <c:pt idx="1296">
                  <c:v>44.053632</c:v>
                </c:pt>
                <c:pt idx="1297">
                  <c:v>44.053632</c:v>
                </c:pt>
                <c:pt idx="1298">
                  <c:v>44.053632</c:v>
                </c:pt>
                <c:pt idx="1299">
                  <c:v>44.053632</c:v>
                </c:pt>
                <c:pt idx="1300">
                  <c:v>44.053632</c:v>
                </c:pt>
                <c:pt idx="1301">
                  <c:v>44.053632</c:v>
                </c:pt>
                <c:pt idx="1302">
                  <c:v>44.053632</c:v>
                </c:pt>
                <c:pt idx="1303">
                  <c:v>44.053632</c:v>
                </c:pt>
                <c:pt idx="1304">
                  <c:v>44.053632</c:v>
                </c:pt>
                <c:pt idx="1305">
                  <c:v>44.053632</c:v>
                </c:pt>
                <c:pt idx="1306">
                  <c:v>44.053632</c:v>
                </c:pt>
                <c:pt idx="1307">
                  <c:v>44.053632</c:v>
                </c:pt>
                <c:pt idx="1308">
                  <c:v>44.053632</c:v>
                </c:pt>
                <c:pt idx="1309">
                  <c:v>44.053632</c:v>
                </c:pt>
                <c:pt idx="1310">
                  <c:v>44.053632</c:v>
                </c:pt>
                <c:pt idx="1311">
                  <c:v>44.053632</c:v>
                </c:pt>
                <c:pt idx="1312">
                  <c:v>44.053632</c:v>
                </c:pt>
                <c:pt idx="1313">
                  <c:v>44.053632</c:v>
                </c:pt>
                <c:pt idx="1314">
                  <c:v>44.053632</c:v>
                </c:pt>
                <c:pt idx="1315">
                  <c:v>44.053632</c:v>
                </c:pt>
                <c:pt idx="1316">
                  <c:v>44.053632</c:v>
                </c:pt>
                <c:pt idx="1317">
                  <c:v>44.053632</c:v>
                </c:pt>
                <c:pt idx="1318">
                  <c:v>44.053632</c:v>
                </c:pt>
                <c:pt idx="1319">
                  <c:v>44.053632</c:v>
                </c:pt>
                <c:pt idx="1320">
                  <c:v>44.053632</c:v>
                </c:pt>
                <c:pt idx="1321">
                  <c:v>44.053632</c:v>
                </c:pt>
                <c:pt idx="1322">
                  <c:v>44.053632</c:v>
                </c:pt>
                <c:pt idx="1323">
                  <c:v>44.053632</c:v>
                </c:pt>
                <c:pt idx="1324">
                  <c:v>44.053632</c:v>
                </c:pt>
                <c:pt idx="1325">
                  <c:v>44.053632</c:v>
                </c:pt>
                <c:pt idx="1326">
                  <c:v>44.053632</c:v>
                </c:pt>
                <c:pt idx="1327">
                  <c:v>44.053632</c:v>
                </c:pt>
                <c:pt idx="1328">
                  <c:v>44.053632</c:v>
                </c:pt>
                <c:pt idx="1329">
                  <c:v>44.053632</c:v>
                </c:pt>
                <c:pt idx="1330">
                  <c:v>44.053632</c:v>
                </c:pt>
                <c:pt idx="1331">
                  <c:v>44.053632</c:v>
                </c:pt>
                <c:pt idx="1332">
                  <c:v>44.053632</c:v>
                </c:pt>
                <c:pt idx="1333">
                  <c:v>44.053632</c:v>
                </c:pt>
                <c:pt idx="1334">
                  <c:v>44.053632</c:v>
                </c:pt>
                <c:pt idx="1335">
                  <c:v>44.053632</c:v>
                </c:pt>
                <c:pt idx="1336">
                  <c:v>44.053632</c:v>
                </c:pt>
                <c:pt idx="1337">
                  <c:v>44.053632</c:v>
                </c:pt>
                <c:pt idx="1338">
                  <c:v>44.053632</c:v>
                </c:pt>
                <c:pt idx="1339">
                  <c:v>44.053632</c:v>
                </c:pt>
                <c:pt idx="1340">
                  <c:v>44.053632</c:v>
                </c:pt>
                <c:pt idx="1341">
                  <c:v>44.053632</c:v>
                </c:pt>
                <c:pt idx="1342">
                  <c:v>44.053632</c:v>
                </c:pt>
                <c:pt idx="1343">
                  <c:v>44.053632</c:v>
                </c:pt>
                <c:pt idx="1344">
                  <c:v>44.053632</c:v>
                </c:pt>
                <c:pt idx="1345">
                  <c:v>44.053632</c:v>
                </c:pt>
                <c:pt idx="1346">
                  <c:v>44.053632</c:v>
                </c:pt>
                <c:pt idx="1347">
                  <c:v>44.053632</c:v>
                </c:pt>
                <c:pt idx="1348">
                  <c:v>44.053632</c:v>
                </c:pt>
                <c:pt idx="1349">
                  <c:v>44.053632</c:v>
                </c:pt>
                <c:pt idx="1350">
                  <c:v>44.053632</c:v>
                </c:pt>
                <c:pt idx="1351">
                  <c:v>44.053632</c:v>
                </c:pt>
                <c:pt idx="1352">
                  <c:v>44.053632</c:v>
                </c:pt>
                <c:pt idx="1353">
                  <c:v>44.053632</c:v>
                </c:pt>
                <c:pt idx="1354">
                  <c:v>44.053632</c:v>
                </c:pt>
                <c:pt idx="1355">
                  <c:v>44.053632</c:v>
                </c:pt>
                <c:pt idx="1356">
                  <c:v>44.053632</c:v>
                </c:pt>
                <c:pt idx="1357">
                  <c:v>44.053632</c:v>
                </c:pt>
                <c:pt idx="1358">
                  <c:v>44.053632</c:v>
                </c:pt>
                <c:pt idx="1359">
                  <c:v>44.053632</c:v>
                </c:pt>
                <c:pt idx="1360">
                  <c:v>44.053632</c:v>
                </c:pt>
                <c:pt idx="1361">
                  <c:v>44.053632</c:v>
                </c:pt>
                <c:pt idx="1362">
                  <c:v>44.053632</c:v>
                </c:pt>
                <c:pt idx="1363">
                  <c:v>44.053632</c:v>
                </c:pt>
                <c:pt idx="1364">
                  <c:v>44.053632</c:v>
                </c:pt>
                <c:pt idx="1365">
                  <c:v>44.053632</c:v>
                </c:pt>
                <c:pt idx="1366">
                  <c:v>44.053632</c:v>
                </c:pt>
                <c:pt idx="1367">
                  <c:v>44.053632</c:v>
                </c:pt>
                <c:pt idx="1368">
                  <c:v>44.053632</c:v>
                </c:pt>
                <c:pt idx="1369">
                  <c:v>44.053632</c:v>
                </c:pt>
                <c:pt idx="1370">
                  <c:v>44.053632</c:v>
                </c:pt>
                <c:pt idx="1371">
                  <c:v>44.053632</c:v>
                </c:pt>
                <c:pt idx="1372">
                  <c:v>44.053632</c:v>
                </c:pt>
                <c:pt idx="1373">
                  <c:v>44.053632</c:v>
                </c:pt>
                <c:pt idx="1374">
                  <c:v>44.053632</c:v>
                </c:pt>
                <c:pt idx="1375">
                  <c:v>44.053632</c:v>
                </c:pt>
                <c:pt idx="1376">
                  <c:v>44.053632</c:v>
                </c:pt>
                <c:pt idx="1377">
                  <c:v>44.053632</c:v>
                </c:pt>
                <c:pt idx="1378">
                  <c:v>44.053632</c:v>
                </c:pt>
                <c:pt idx="1379">
                  <c:v>44.053632</c:v>
                </c:pt>
                <c:pt idx="1380">
                  <c:v>44.053632</c:v>
                </c:pt>
                <c:pt idx="1381">
                  <c:v>44.053632</c:v>
                </c:pt>
                <c:pt idx="1382">
                  <c:v>44.053632</c:v>
                </c:pt>
                <c:pt idx="1383">
                  <c:v>44.053632</c:v>
                </c:pt>
                <c:pt idx="1384">
                  <c:v>44.053632</c:v>
                </c:pt>
                <c:pt idx="1385">
                  <c:v>44.053632</c:v>
                </c:pt>
                <c:pt idx="1386">
                  <c:v>44.053632</c:v>
                </c:pt>
                <c:pt idx="1387">
                  <c:v>44.053632</c:v>
                </c:pt>
                <c:pt idx="1388">
                  <c:v>44.053632</c:v>
                </c:pt>
                <c:pt idx="1389">
                  <c:v>44.053632</c:v>
                </c:pt>
                <c:pt idx="1390">
                  <c:v>44.053632</c:v>
                </c:pt>
                <c:pt idx="1391">
                  <c:v>44.053632</c:v>
                </c:pt>
                <c:pt idx="1392">
                  <c:v>44.053632</c:v>
                </c:pt>
                <c:pt idx="1393">
                  <c:v>44.053632</c:v>
                </c:pt>
                <c:pt idx="1394">
                  <c:v>44.053632</c:v>
                </c:pt>
                <c:pt idx="1395">
                  <c:v>44.053632</c:v>
                </c:pt>
                <c:pt idx="1396">
                  <c:v>44.053632</c:v>
                </c:pt>
                <c:pt idx="1397">
                  <c:v>44.053632</c:v>
                </c:pt>
                <c:pt idx="1398">
                  <c:v>44.053632</c:v>
                </c:pt>
                <c:pt idx="1399">
                  <c:v>44.053632</c:v>
                </c:pt>
                <c:pt idx="1400">
                  <c:v>44.053632</c:v>
                </c:pt>
                <c:pt idx="1401">
                  <c:v>44.053632</c:v>
                </c:pt>
                <c:pt idx="1402">
                  <c:v>44.053632</c:v>
                </c:pt>
                <c:pt idx="1403">
                  <c:v>44.053632</c:v>
                </c:pt>
                <c:pt idx="1404">
                  <c:v>44.053632</c:v>
                </c:pt>
                <c:pt idx="1405">
                  <c:v>44.053632</c:v>
                </c:pt>
                <c:pt idx="1406">
                  <c:v>44.053632</c:v>
                </c:pt>
                <c:pt idx="1407">
                  <c:v>44.053632</c:v>
                </c:pt>
                <c:pt idx="1408">
                  <c:v>44.053632</c:v>
                </c:pt>
                <c:pt idx="1409">
                  <c:v>44.053632</c:v>
                </c:pt>
                <c:pt idx="1410">
                  <c:v>44.053632</c:v>
                </c:pt>
                <c:pt idx="1411">
                  <c:v>44.053632</c:v>
                </c:pt>
                <c:pt idx="1412">
                  <c:v>44.053632</c:v>
                </c:pt>
                <c:pt idx="1413">
                  <c:v>44.053632</c:v>
                </c:pt>
                <c:pt idx="1414">
                  <c:v>44.053632</c:v>
                </c:pt>
                <c:pt idx="1415">
                  <c:v>44.053632</c:v>
                </c:pt>
                <c:pt idx="1416">
                  <c:v>44.053632</c:v>
                </c:pt>
                <c:pt idx="1417">
                  <c:v>44.053632</c:v>
                </c:pt>
                <c:pt idx="1418">
                  <c:v>44.053632</c:v>
                </c:pt>
                <c:pt idx="1419">
                  <c:v>44.053632</c:v>
                </c:pt>
                <c:pt idx="1420">
                  <c:v>44.053632</c:v>
                </c:pt>
                <c:pt idx="1421">
                  <c:v>44.053632</c:v>
                </c:pt>
                <c:pt idx="1422">
                  <c:v>44.053632</c:v>
                </c:pt>
                <c:pt idx="1423">
                  <c:v>44.053632</c:v>
                </c:pt>
                <c:pt idx="1424">
                  <c:v>44.053632</c:v>
                </c:pt>
                <c:pt idx="1425">
                  <c:v>44.053632</c:v>
                </c:pt>
                <c:pt idx="1426">
                  <c:v>44.053632</c:v>
                </c:pt>
                <c:pt idx="1427">
                  <c:v>44.053632</c:v>
                </c:pt>
                <c:pt idx="1428">
                  <c:v>44.053632</c:v>
                </c:pt>
                <c:pt idx="1429">
                  <c:v>44.053632</c:v>
                </c:pt>
                <c:pt idx="1430">
                  <c:v>44.053632</c:v>
                </c:pt>
                <c:pt idx="1431">
                  <c:v>44.053632</c:v>
                </c:pt>
                <c:pt idx="1432">
                  <c:v>44.053632</c:v>
                </c:pt>
                <c:pt idx="1433">
                  <c:v>44.053632</c:v>
                </c:pt>
                <c:pt idx="1434">
                  <c:v>44.053632</c:v>
                </c:pt>
                <c:pt idx="1435">
                  <c:v>44.053632</c:v>
                </c:pt>
                <c:pt idx="1436">
                  <c:v>44.053632</c:v>
                </c:pt>
                <c:pt idx="1437">
                  <c:v>44.053632</c:v>
                </c:pt>
                <c:pt idx="1438">
                  <c:v>44.053632</c:v>
                </c:pt>
                <c:pt idx="1439">
                  <c:v>44.053632</c:v>
                </c:pt>
                <c:pt idx="1440">
                  <c:v>44.053632</c:v>
                </c:pt>
                <c:pt idx="1441">
                  <c:v>44.053632</c:v>
                </c:pt>
                <c:pt idx="1442">
                  <c:v>44.053632</c:v>
                </c:pt>
                <c:pt idx="1443">
                  <c:v>44.053632</c:v>
                </c:pt>
                <c:pt idx="1444">
                  <c:v>44.053632</c:v>
                </c:pt>
                <c:pt idx="1445">
                  <c:v>44.053632</c:v>
                </c:pt>
                <c:pt idx="1446">
                  <c:v>44.053632</c:v>
                </c:pt>
                <c:pt idx="1447">
                  <c:v>44.053632</c:v>
                </c:pt>
                <c:pt idx="1448">
                  <c:v>44.053632</c:v>
                </c:pt>
                <c:pt idx="1449">
                  <c:v>44.053632</c:v>
                </c:pt>
                <c:pt idx="1450">
                  <c:v>44.053632</c:v>
                </c:pt>
                <c:pt idx="1451">
                  <c:v>44.053632</c:v>
                </c:pt>
                <c:pt idx="1452">
                  <c:v>44.053632</c:v>
                </c:pt>
                <c:pt idx="1453">
                  <c:v>44.053632</c:v>
                </c:pt>
                <c:pt idx="1454">
                  <c:v>44.053632</c:v>
                </c:pt>
                <c:pt idx="1455">
                  <c:v>44.053632</c:v>
                </c:pt>
                <c:pt idx="1456">
                  <c:v>44.053632</c:v>
                </c:pt>
                <c:pt idx="1457">
                  <c:v>44.053632</c:v>
                </c:pt>
                <c:pt idx="1458">
                  <c:v>44.053632</c:v>
                </c:pt>
                <c:pt idx="1459">
                  <c:v>44.053632</c:v>
                </c:pt>
                <c:pt idx="1460">
                  <c:v>44.053632</c:v>
                </c:pt>
                <c:pt idx="1461">
                  <c:v>44.053632</c:v>
                </c:pt>
                <c:pt idx="1462">
                  <c:v>44.053632</c:v>
                </c:pt>
                <c:pt idx="1463">
                  <c:v>44.053632</c:v>
                </c:pt>
                <c:pt idx="1464">
                  <c:v>44.053632</c:v>
                </c:pt>
                <c:pt idx="1465">
                  <c:v>44.053632</c:v>
                </c:pt>
                <c:pt idx="1466">
                  <c:v>44.053632</c:v>
                </c:pt>
                <c:pt idx="1467">
                  <c:v>44.053632</c:v>
                </c:pt>
                <c:pt idx="1468">
                  <c:v>44.053632</c:v>
                </c:pt>
                <c:pt idx="1469">
                  <c:v>44.053632</c:v>
                </c:pt>
                <c:pt idx="1470">
                  <c:v>44.053632</c:v>
                </c:pt>
                <c:pt idx="1471">
                  <c:v>44.053632</c:v>
                </c:pt>
                <c:pt idx="1472">
                  <c:v>44.053632</c:v>
                </c:pt>
                <c:pt idx="1473">
                  <c:v>44.053632</c:v>
                </c:pt>
                <c:pt idx="1474">
                  <c:v>44.053632</c:v>
                </c:pt>
                <c:pt idx="1475">
                  <c:v>44.053632</c:v>
                </c:pt>
                <c:pt idx="1476">
                  <c:v>44.053632</c:v>
                </c:pt>
                <c:pt idx="1477">
                  <c:v>44.053632</c:v>
                </c:pt>
                <c:pt idx="1478">
                  <c:v>44.053632</c:v>
                </c:pt>
                <c:pt idx="1479">
                  <c:v>44.053632</c:v>
                </c:pt>
                <c:pt idx="1480">
                  <c:v>44.053632</c:v>
                </c:pt>
                <c:pt idx="1481">
                  <c:v>44.053632</c:v>
                </c:pt>
                <c:pt idx="1482">
                  <c:v>44.053632</c:v>
                </c:pt>
                <c:pt idx="1483">
                  <c:v>44.053632</c:v>
                </c:pt>
                <c:pt idx="1484">
                  <c:v>44.053632</c:v>
                </c:pt>
                <c:pt idx="1485">
                  <c:v>44.053632</c:v>
                </c:pt>
                <c:pt idx="1486">
                  <c:v>44.053632</c:v>
                </c:pt>
                <c:pt idx="1487">
                  <c:v>44.053632</c:v>
                </c:pt>
                <c:pt idx="1488">
                  <c:v>44.053632</c:v>
                </c:pt>
                <c:pt idx="1489">
                  <c:v>44.053632</c:v>
                </c:pt>
                <c:pt idx="1490">
                  <c:v>44.053632</c:v>
                </c:pt>
                <c:pt idx="1491">
                  <c:v>44.053632</c:v>
                </c:pt>
                <c:pt idx="1492">
                  <c:v>44.053632</c:v>
                </c:pt>
                <c:pt idx="1493">
                  <c:v>44.053632</c:v>
                </c:pt>
                <c:pt idx="1494">
                  <c:v>44.053632</c:v>
                </c:pt>
                <c:pt idx="1495">
                  <c:v>44.053632</c:v>
                </c:pt>
                <c:pt idx="1496">
                  <c:v>44.053632</c:v>
                </c:pt>
                <c:pt idx="1497">
                  <c:v>44.053632</c:v>
                </c:pt>
                <c:pt idx="1498">
                  <c:v>44.053632</c:v>
                </c:pt>
                <c:pt idx="1499">
                  <c:v>44.053632</c:v>
                </c:pt>
                <c:pt idx="1500">
                  <c:v>44.053632</c:v>
                </c:pt>
                <c:pt idx="1501">
                  <c:v>44.053632</c:v>
                </c:pt>
                <c:pt idx="1502">
                  <c:v>44.053632</c:v>
                </c:pt>
                <c:pt idx="1503">
                  <c:v>44.053632</c:v>
                </c:pt>
                <c:pt idx="1504">
                  <c:v>44.053632</c:v>
                </c:pt>
                <c:pt idx="1505">
                  <c:v>44.053632</c:v>
                </c:pt>
                <c:pt idx="1506">
                  <c:v>44.053632</c:v>
                </c:pt>
                <c:pt idx="1507">
                  <c:v>44.053632</c:v>
                </c:pt>
                <c:pt idx="1508">
                  <c:v>44.053632</c:v>
                </c:pt>
                <c:pt idx="1509">
                  <c:v>44.053632</c:v>
                </c:pt>
                <c:pt idx="1510">
                  <c:v>44.053632</c:v>
                </c:pt>
                <c:pt idx="1511">
                  <c:v>44.053632</c:v>
                </c:pt>
                <c:pt idx="1512">
                  <c:v>44.053632</c:v>
                </c:pt>
                <c:pt idx="1513">
                  <c:v>44.053632</c:v>
                </c:pt>
                <c:pt idx="1514">
                  <c:v>44.053632</c:v>
                </c:pt>
                <c:pt idx="1515">
                  <c:v>44.053632</c:v>
                </c:pt>
                <c:pt idx="1516">
                  <c:v>44.053632</c:v>
                </c:pt>
                <c:pt idx="1517">
                  <c:v>44.053632</c:v>
                </c:pt>
                <c:pt idx="1518">
                  <c:v>44.053632</c:v>
                </c:pt>
                <c:pt idx="1519">
                  <c:v>44.053632</c:v>
                </c:pt>
                <c:pt idx="1520">
                  <c:v>44.053632</c:v>
                </c:pt>
                <c:pt idx="1521">
                  <c:v>44.053632</c:v>
                </c:pt>
                <c:pt idx="1522">
                  <c:v>44.053632</c:v>
                </c:pt>
                <c:pt idx="1523">
                  <c:v>44.053632</c:v>
                </c:pt>
                <c:pt idx="1524">
                  <c:v>44.053632</c:v>
                </c:pt>
                <c:pt idx="1525">
                  <c:v>44.053632</c:v>
                </c:pt>
                <c:pt idx="1526">
                  <c:v>44.053632</c:v>
                </c:pt>
                <c:pt idx="1527">
                  <c:v>44.053632</c:v>
                </c:pt>
                <c:pt idx="1528">
                  <c:v>44.053632</c:v>
                </c:pt>
                <c:pt idx="1529">
                  <c:v>44.053632</c:v>
                </c:pt>
                <c:pt idx="1530">
                  <c:v>44.053632</c:v>
                </c:pt>
                <c:pt idx="1531">
                  <c:v>44.053632</c:v>
                </c:pt>
                <c:pt idx="1532">
                  <c:v>44.053632</c:v>
                </c:pt>
                <c:pt idx="1533">
                  <c:v>44.053632</c:v>
                </c:pt>
                <c:pt idx="1534">
                  <c:v>44.053632</c:v>
                </c:pt>
                <c:pt idx="1535">
                  <c:v>44.053632</c:v>
                </c:pt>
                <c:pt idx="1536">
                  <c:v>44.053632</c:v>
                </c:pt>
                <c:pt idx="1537">
                  <c:v>44.053632</c:v>
                </c:pt>
                <c:pt idx="1538">
                  <c:v>44.053632</c:v>
                </c:pt>
                <c:pt idx="1539">
                  <c:v>44.053632</c:v>
                </c:pt>
                <c:pt idx="1540">
                  <c:v>44.053632</c:v>
                </c:pt>
                <c:pt idx="1541">
                  <c:v>44.053632</c:v>
                </c:pt>
                <c:pt idx="1542">
                  <c:v>44.053632</c:v>
                </c:pt>
                <c:pt idx="1543">
                  <c:v>44.053632</c:v>
                </c:pt>
                <c:pt idx="1544">
                  <c:v>44.053632</c:v>
                </c:pt>
                <c:pt idx="1545">
                  <c:v>44.053632</c:v>
                </c:pt>
                <c:pt idx="1546">
                  <c:v>44.053632</c:v>
                </c:pt>
                <c:pt idx="1547">
                  <c:v>44.053632</c:v>
                </c:pt>
                <c:pt idx="1548">
                  <c:v>44.053632</c:v>
                </c:pt>
                <c:pt idx="1549">
                  <c:v>44.053632</c:v>
                </c:pt>
                <c:pt idx="1550">
                  <c:v>44.053632</c:v>
                </c:pt>
                <c:pt idx="1551">
                  <c:v>44.053632</c:v>
                </c:pt>
                <c:pt idx="1552">
                  <c:v>44.053632</c:v>
                </c:pt>
                <c:pt idx="1553">
                  <c:v>44.053632</c:v>
                </c:pt>
                <c:pt idx="1554">
                  <c:v>44.053632</c:v>
                </c:pt>
                <c:pt idx="1555">
                  <c:v>44.053632</c:v>
                </c:pt>
                <c:pt idx="1556">
                  <c:v>44.053632</c:v>
                </c:pt>
                <c:pt idx="1557">
                  <c:v>44.053632</c:v>
                </c:pt>
                <c:pt idx="1558">
                  <c:v>44.053632</c:v>
                </c:pt>
                <c:pt idx="1559">
                  <c:v>44.053632</c:v>
                </c:pt>
                <c:pt idx="1560">
                  <c:v>44.053632</c:v>
                </c:pt>
                <c:pt idx="1561">
                  <c:v>44.053632</c:v>
                </c:pt>
                <c:pt idx="1562">
                  <c:v>44.053632</c:v>
                </c:pt>
                <c:pt idx="1563">
                  <c:v>44.053632</c:v>
                </c:pt>
                <c:pt idx="1564">
                  <c:v>44.053632</c:v>
                </c:pt>
                <c:pt idx="1565">
                  <c:v>44.053632</c:v>
                </c:pt>
                <c:pt idx="1566">
                  <c:v>44.053632</c:v>
                </c:pt>
                <c:pt idx="1567">
                  <c:v>44.053632</c:v>
                </c:pt>
                <c:pt idx="1568">
                  <c:v>44.053632</c:v>
                </c:pt>
                <c:pt idx="1569">
                  <c:v>44.053632</c:v>
                </c:pt>
                <c:pt idx="1570">
                  <c:v>44.053632</c:v>
                </c:pt>
                <c:pt idx="1571">
                  <c:v>44.053632</c:v>
                </c:pt>
                <c:pt idx="1572">
                  <c:v>44.053632</c:v>
                </c:pt>
                <c:pt idx="1573">
                  <c:v>44.053632</c:v>
                </c:pt>
                <c:pt idx="1574">
                  <c:v>44.053632</c:v>
                </c:pt>
                <c:pt idx="1575">
                  <c:v>44.053632</c:v>
                </c:pt>
                <c:pt idx="1576">
                  <c:v>44.053632</c:v>
                </c:pt>
                <c:pt idx="1577">
                  <c:v>44.053632</c:v>
                </c:pt>
                <c:pt idx="1578">
                  <c:v>44.053632</c:v>
                </c:pt>
                <c:pt idx="1579">
                  <c:v>44.053632</c:v>
                </c:pt>
                <c:pt idx="1580">
                  <c:v>44.053632</c:v>
                </c:pt>
                <c:pt idx="1581">
                  <c:v>44.053632</c:v>
                </c:pt>
                <c:pt idx="1582">
                  <c:v>44.053632</c:v>
                </c:pt>
                <c:pt idx="1583">
                  <c:v>44.053632</c:v>
                </c:pt>
                <c:pt idx="1584">
                  <c:v>44.053632</c:v>
                </c:pt>
                <c:pt idx="1585">
                  <c:v>44.053632</c:v>
                </c:pt>
                <c:pt idx="1586">
                  <c:v>44.053632</c:v>
                </c:pt>
                <c:pt idx="1587">
                  <c:v>44.053632</c:v>
                </c:pt>
                <c:pt idx="1588">
                  <c:v>44.053632</c:v>
                </c:pt>
                <c:pt idx="1589">
                  <c:v>44.053632</c:v>
                </c:pt>
                <c:pt idx="1590">
                  <c:v>44.053632</c:v>
                </c:pt>
                <c:pt idx="1591">
                  <c:v>44.053632</c:v>
                </c:pt>
                <c:pt idx="1592">
                  <c:v>44.053632</c:v>
                </c:pt>
                <c:pt idx="1593">
                  <c:v>44.053632</c:v>
                </c:pt>
                <c:pt idx="1594">
                  <c:v>44.053632</c:v>
                </c:pt>
                <c:pt idx="1595">
                  <c:v>44.053632</c:v>
                </c:pt>
                <c:pt idx="1596">
                  <c:v>44.053632</c:v>
                </c:pt>
                <c:pt idx="1597">
                  <c:v>44.053632</c:v>
                </c:pt>
                <c:pt idx="1598">
                  <c:v>44.053632</c:v>
                </c:pt>
                <c:pt idx="1599">
                  <c:v>44.053632</c:v>
                </c:pt>
                <c:pt idx="1600">
                  <c:v>44.053632</c:v>
                </c:pt>
                <c:pt idx="1601">
                  <c:v>44.053632</c:v>
                </c:pt>
                <c:pt idx="1602">
                  <c:v>44.053632</c:v>
                </c:pt>
                <c:pt idx="1603">
                  <c:v>44.053632</c:v>
                </c:pt>
                <c:pt idx="1604">
                  <c:v>44.053632</c:v>
                </c:pt>
                <c:pt idx="1605">
                  <c:v>44.053632</c:v>
                </c:pt>
                <c:pt idx="1606">
                  <c:v>44.053632</c:v>
                </c:pt>
                <c:pt idx="1607">
                  <c:v>44.053632</c:v>
                </c:pt>
                <c:pt idx="1608">
                  <c:v>44.053632</c:v>
                </c:pt>
                <c:pt idx="1609">
                  <c:v>44.053632</c:v>
                </c:pt>
                <c:pt idx="1610">
                  <c:v>44.053632</c:v>
                </c:pt>
                <c:pt idx="1611">
                  <c:v>44.053632</c:v>
                </c:pt>
                <c:pt idx="1612">
                  <c:v>44.053632</c:v>
                </c:pt>
                <c:pt idx="1613">
                  <c:v>44.053632</c:v>
                </c:pt>
                <c:pt idx="1614">
                  <c:v>44.053632</c:v>
                </c:pt>
                <c:pt idx="1615">
                  <c:v>44.053632</c:v>
                </c:pt>
                <c:pt idx="1616">
                  <c:v>44.053632</c:v>
                </c:pt>
                <c:pt idx="1617">
                  <c:v>44.053632</c:v>
                </c:pt>
                <c:pt idx="1618">
                  <c:v>44.053632</c:v>
                </c:pt>
                <c:pt idx="1619">
                  <c:v>44.053632</c:v>
                </c:pt>
                <c:pt idx="1620">
                  <c:v>44.053632</c:v>
                </c:pt>
                <c:pt idx="1621">
                  <c:v>44.053632</c:v>
                </c:pt>
                <c:pt idx="1622">
                  <c:v>44.053632</c:v>
                </c:pt>
                <c:pt idx="1623">
                  <c:v>44.053632</c:v>
                </c:pt>
                <c:pt idx="1624">
                  <c:v>44.053632</c:v>
                </c:pt>
                <c:pt idx="1625">
                  <c:v>44.053632</c:v>
                </c:pt>
                <c:pt idx="1626">
                  <c:v>44.053632</c:v>
                </c:pt>
                <c:pt idx="1627">
                  <c:v>44.053632</c:v>
                </c:pt>
                <c:pt idx="1628">
                  <c:v>44.053632</c:v>
                </c:pt>
                <c:pt idx="1629">
                  <c:v>44.053632</c:v>
                </c:pt>
                <c:pt idx="1630">
                  <c:v>44.053632</c:v>
                </c:pt>
                <c:pt idx="1631">
                  <c:v>44.053632</c:v>
                </c:pt>
                <c:pt idx="1632">
                  <c:v>44.053632</c:v>
                </c:pt>
                <c:pt idx="1633">
                  <c:v>44.053632</c:v>
                </c:pt>
                <c:pt idx="1634">
                  <c:v>44.053632</c:v>
                </c:pt>
                <c:pt idx="1635">
                  <c:v>44.053632</c:v>
                </c:pt>
                <c:pt idx="1636">
                  <c:v>44.053632</c:v>
                </c:pt>
                <c:pt idx="1637">
                  <c:v>44.053632</c:v>
                </c:pt>
                <c:pt idx="1638">
                  <c:v>44.053632</c:v>
                </c:pt>
                <c:pt idx="1639">
                  <c:v>44.053632</c:v>
                </c:pt>
                <c:pt idx="1640">
                  <c:v>44.053632</c:v>
                </c:pt>
                <c:pt idx="1641">
                  <c:v>44.053632</c:v>
                </c:pt>
                <c:pt idx="1642">
                  <c:v>44.053632</c:v>
                </c:pt>
                <c:pt idx="1643">
                  <c:v>44.053632</c:v>
                </c:pt>
                <c:pt idx="1644">
                  <c:v>44.053632</c:v>
                </c:pt>
                <c:pt idx="1645">
                  <c:v>44.053632</c:v>
                </c:pt>
                <c:pt idx="1646">
                  <c:v>44.053632</c:v>
                </c:pt>
                <c:pt idx="1647">
                  <c:v>44.053632</c:v>
                </c:pt>
                <c:pt idx="1648">
                  <c:v>44.053632</c:v>
                </c:pt>
                <c:pt idx="1649">
                  <c:v>44.053632</c:v>
                </c:pt>
                <c:pt idx="1650">
                  <c:v>44.053632</c:v>
                </c:pt>
                <c:pt idx="1651">
                  <c:v>44.053632</c:v>
                </c:pt>
                <c:pt idx="1652">
                  <c:v>44.053632</c:v>
                </c:pt>
                <c:pt idx="1653">
                  <c:v>44.053632</c:v>
                </c:pt>
                <c:pt idx="1654">
                  <c:v>44.053632</c:v>
                </c:pt>
                <c:pt idx="1655">
                  <c:v>44.053632</c:v>
                </c:pt>
                <c:pt idx="1656">
                  <c:v>44.053632</c:v>
                </c:pt>
                <c:pt idx="1657">
                  <c:v>44.053632</c:v>
                </c:pt>
                <c:pt idx="1658">
                  <c:v>44.053632</c:v>
                </c:pt>
                <c:pt idx="1659">
                  <c:v>44.053632</c:v>
                </c:pt>
                <c:pt idx="1660">
                  <c:v>44.053632</c:v>
                </c:pt>
                <c:pt idx="1661">
                  <c:v>44.053632</c:v>
                </c:pt>
                <c:pt idx="1662">
                  <c:v>44.053632</c:v>
                </c:pt>
                <c:pt idx="1663">
                  <c:v>44.053632</c:v>
                </c:pt>
                <c:pt idx="1664">
                  <c:v>44.053632</c:v>
                </c:pt>
                <c:pt idx="1665">
                  <c:v>44.053632</c:v>
                </c:pt>
                <c:pt idx="1666">
                  <c:v>44.053632</c:v>
                </c:pt>
                <c:pt idx="1667">
                  <c:v>44.053632</c:v>
                </c:pt>
                <c:pt idx="1668">
                  <c:v>44.053632</c:v>
                </c:pt>
                <c:pt idx="1669">
                  <c:v>44.053632</c:v>
                </c:pt>
                <c:pt idx="1670">
                  <c:v>44.053632</c:v>
                </c:pt>
                <c:pt idx="1671">
                  <c:v>44.053632</c:v>
                </c:pt>
                <c:pt idx="1672">
                  <c:v>44.053632</c:v>
                </c:pt>
                <c:pt idx="1673">
                  <c:v>44.053632</c:v>
                </c:pt>
                <c:pt idx="1674">
                  <c:v>44.053632</c:v>
                </c:pt>
                <c:pt idx="1675">
                  <c:v>44.053632</c:v>
                </c:pt>
                <c:pt idx="1676">
                  <c:v>44.053632</c:v>
                </c:pt>
                <c:pt idx="1677">
                  <c:v>44.053632</c:v>
                </c:pt>
                <c:pt idx="1678">
                  <c:v>44.053632</c:v>
                </c:pt>
                <c:pt idx="1679">
                  <c:v>44.053632</c:v>
                </c:pt>
                <c:pt idx="1680">
                  <c:v>44.053632</c:v>
                </c:pt>
                <c:pt idx="1681">
                  <c:v>44.053632</c:v>
                </c:pt>
                <c:pt idx="1682">
                  <c:v>44.053632</c:v>
                </c:pt>
                <c:pt idx="1683">
                  <c:v>44.053632</c:v>
                </c:pt>
                <c:pt idx="1684">
                  <c:v>44.053632</c:v>
                </c:pt>
                <c:pt idx="1685">
                  <c:v>44.053632</c:v>
                </c:pt>
                <c:pt idx="1686">
                  <c:v>44.053632</c:v>
                </c:pt>
                <c:pt idx="1687">
                  <c:v>44.053632</c:v>
                </c:pt>
                <c:pt idx="1688">
                  <c:v>44.053632</c:v>
                </c:pt>
                <c:pt idx="1689">
                  <c:v>44.053632</c:v>
                </c:pt>
                <c:pt idx="1690">
                  <c:v>44.053632</c:v>
                </c:pt>
                <c:pt idx="1691">
                  <c:v>44.053632</c:v>
                </c:pt>
                <c:pt idx="1692">
                  <c:v>44.053632</c:v>
                </c:pt>
                <c:pt idx="1693">
                  <c:v>44.053632</c:v>
                </c:pt>
                <c:pt idx="1694">
                  <c:v>44.053632</c:v>
                </c:pt>
                <c:pt idx="1695">
                  <c:v>44.053632</c:v>
                </c:pt>
                <c:pt idx="1696">
                  <c:v>44.053632</c:v>
                </c:pt>
                <c:pt idx="1697">
                  <c:v>44.053632</c:v>
                </c:pt>
                <c:pt idx="1698">
                  <c:v>44.053632</c:v>
                </c:pt>
                <c:pt idx="1699">
                  <c:v>44.053632</c:v>
                </c:pt>
                <c:pt idx="1700">
                  <c:v>44.053632</c:v>
                </c:pt>
                <c:pt idx="1701">
                  <c:v>44.053632</c:v>
                </c:pt>
                <c:pt idx="1702">
                  <c:v>44.053632</c:v>
                </c:pt>
                <c:pt idx="1703">
                  <c:v>44.053632</c:v>
                </c:pt>
                <c:pt idx="1704">
                  <c:v>44.053632</c:v>
                </c:pt>
                <c:pt idx="1705">
                  <c:v>44.053632</c:v>
                </c:pt>
                <c:pt idx="1706">
                  <c:v>44.053632</c:v>
                </c:pt>
                <c:pt idx="1707">
                  <c:v>44.053632</c:v>
                </c:pt>
                <c:pt idx="1708">
                  <c:v>44.053632</c:v>
                </c:pt>
                <c:pt idx="1709">
                  <c:v>44.053632</c:v>
                </c:pt>
                <c:pt idx="1710">
                  <c:v>44.053632</c:v>
                </c:pt>
                <c:pt idx="1711">
                  <c:v>44.053632</c:v>
                </c:pt>
                <c:pt idx="1712">
                  <c:v>44.053632</c:v>
                </c:pt>
                <c:pt idx="1713">
                  <c:v>44.053632</c:v>
                </c:pt>
                <c:pt idx="1714">
                  <c:v>44.053632</c:v>
                </c:pt>
                <c:pt idx="1715">
                  <c:v>44.053632</c:v>
                </c:pt>
                <c:pt idx="1716">
                  <c:v>44.053632</c:v>
                </c:pt>
                <c:pt idx="1717">
                  <c:v>44.053632</c:v>
                </c:pt>
                <c:pt idx="1718">
                  <c:v>44.053632</c:v>
                </c:pt>
                <c:pt idx="1719">
                  <c:v>44.053632</c:v>
                </c:pt>
                <c:pt idx="1720">
                  <c:v>44.053632</c:v>
                </c:pt>
                <c:pt idx="1721">
                  <c:v>44.053632</c:v>
                </c:pt>
                <c:pt idx="1722">
                  <c:v>44.053632</c:v>
                </c:pt>
                <c:pt idx="1723">
                  <c:v>44.053632</c:v>
                </c:pt>
                <c:pt idx="1724">
                  <c:v>44.053632</c:v>
                </c:pt>
                <c:pt idx="1725">
                  <c:v>44.053632</c:v>
                </c:pt>
                <c:pt idx="1726">
                  <c:v>44.053632</c:v>
                </c:pt>
                <c:pt idx="1727">
                  <c:v>44.053632</c:v>
                </c:pt>
                <c:pt idx="1728">
                  <c:v>44.053632</c:v>
                </c:pt>
                <c:pt idx="1729">
                  <c:v>44.053632</c:v>
                </c:pt>
                <c:pt idx="1730">
                  <c:v>44.053632</c:v>
                </c:pt>
                <c:pt idx="1731">
                  <c:v>44.053632</c:v>
                </c:pt>
                <c:pt idx="1732">
                  <c:v>44.053632</c:v>
                </c:pt>
                <c:pt idx="1733">
                  <c:v>44.053632</c:v>
                </c:pt>
                <c:pt idx="1734">
                  <c:v>44.053632</c:v>
                </c:pt>
                <c:pt idx="1735">
                  <c:v>44.053632</c:v>
                </c:pt>
                <c:pt idx="1736">
                  <c:v>44.053632</c:v>
                </c:pt>
                <c:pt idx="1737">
                  <c:v>44.053632</c:v>
                </c:pt>
                <c:pt idx="1738">
                  <c:v>44.053632</c:v>
                </c:pt>
                <c:pt idx="1739">
                  <c:v>44.053632</c:v>
                </c:pt>
                <c:pt idx="1740">
                  <c:v>44.053632</c:v>
                </c:pt>
                <c:pt idx="1741">
                  <c:v>44.053632</c:v>
                </c:pt>
                <c:pt idx="1742">
                  <c:v>44.053632</c:v>
                </c:pt>
                <c:pt idx="1743">
                  <c:v>44.053632</c:v>
                </c:pt>
                <c:pt idx="1744">
                  <c:v>44.053632</c:v>
                </c:pt>
                <c:pt idx="1745">
                  <c:v>44.053632</c:v>
                </c:pt>
                <c:pt idx="1746">
                  <c:v>44.053632</c:v>
                </c:pt>
                <c:pt idx="1747">
                  <c:v>44.053632</c:v>
                </c:pt>
                <c:pt idx="1748">
                  <c:v>44.053632</c:v>
                </c:pt>
                <c:pt idx="1749">
                  <c:v>44.053632</c:v>
                </c:pt>
                <c:pt idx="1750">
                  <c:v>44.053632</c:v>
                </c:pt>
                <c:pt idx="1751">
                  <c:v>44.053632</c:v>
                </c:pt>
                <c:pt idx="1752">
                  <c:v>44.053632</c:v>
                </c:pt>
                <c:pt idx="1753">
                  <c:v>44.053632</c:v>
                </c:pt>
                <c:pt idx="1754">
                  <c:v>44.053632</c:v>
                </c:pt>
                <c:pt idx="1755">
                  <c:v>44.053632</c:v>
                </c:pt>
                <c:pt idx="1756">
                  <c:v>44.053632</c:v>
                </c:pt>
                <c:pt idx="1757">
                  <c:v>44.053632</c:v>
                </c:pt>
                <c:pt idx="1758">
                  <c:v>44.053632</c:v>
                </c:pt>
                <c:pt idx="1759">
                  <c:v>44.053632</c:v>
                </c:pt>
                <c:pt idx="1760">
                  <c:v>44.053632</c:v>
                </c:pt>
                <c:pt idx="1761">
                  <c:v>44.053632</c:v>
                </c:pt>
                <c:pt idx="1762">
                  <c:v>44.053632</c:v>
                </c:pt>
                <c:pt idx="1763">
                  <c:v>44.053632</c:v>
                </c:pt>
                <c:pt idx="1764">
                  <c:v>44.053632</c:v>
                </c:pt>
                <c:pt idx="1765">
                  <c:v>44.053632</c:v>
                </c:pt>
                <c:pt idx="1766">
                  <c:v>44.053632</c:v>
                </c:pt>
                <c:pt idx="1767">
                  <c:v>44.053632</c:v>
                </c:pt>
                <c:pt idx="1768">
                  <c:v>44.053632</c:v>
                </c:pt>
                <c:pt idx="1769">
                  <c:v>44.053632</c:v>
                </c:pt>
                <c:pt idx="1770">
                  <c:v>44.053632</c:v>
                </c:pt>
                <c:pt idx="1771">
                  <c:v>44.053632</c:v>
                </c:pt>
                <c:pt idx="1772">
                  <c:v>44.053632</c:v>
                </c:pt>
                <c:pt idx="1773">
                  <c:v>44.053632</c:v>
                </c:pt>
                <c:pt idx="1774">
                  <c:v>44.053632</c:v>
                </c:pt>
                <c:pt idx="1775">
                  <c:v>44.053632</c:v>
                </c:pt>
                <c:pt idx="1776">
                  <c:v>44.053632</c:v>
                </c:pt>
                <c:pt idx="1777">
                  <c:v>44.053632</c:v>
                </c:pt>
                <c:pt idx="1778">
                  <c:v>44.053632</c:v>
                </c:pt>
                <c:pt idx="1779">
                  <c:v>44.053632</c:v>
                </c:pt>
                <c:pt idx="1780">
                  <c:v>44.053632</c:v>
                </c:pt>
                <c:pt idx="1781">
                  <c:v>44.053632</c:v>
                </c:pt>
                <c:pt idx="1782">
                  <c:v>44.053632</c:v>
                </c:pt>
                <c:pt idx="1783">
                  <c:v>44.053632</c:v>
                </c:pt>
                <c:pt idx="1784">
                  <c:v>44.053632</c:v>
                </c:pt>
                <c:pt idx="1785">
                  <c:v>44.053632</c:v>
                </c:pt>
                <c:pt idx="1786">
                  <c:v>44.053632</c:v>
                </c:pt>
                <c:pt idx="1787">
                  <c:v>44.053632</c:v>
                </c:pt>
                <c:pt idx="1788">
                  <c:v>44.053632</c:v>
                </c:pt>
                <c:pt idx="1789">
                  <c:v>44.053632</c:v>
                </c:pt>
                <c:pt idx="1790">
                  <c:v>44.053632</c:v>
                </c:pt>
                <c:pt idx="1791">
                  <c:v>44.053632</c:v>
                </c:pt>
                <c:pt idx="1792">
                  <c:v>44.053632</c:v>
                </c:pt>
                <c:pt idx="1793">
                  <c:v>44.053632</c:v>
                </c:pt>
                <c:pt idx="1794">
                  <c:v>44.053632</c:v>
                </c:pt>
                <c:pt idx="1795">
                  <c:v>44.053632</c:v>
                </c:pt>
                <c:pt idx="1796">
                  <c:v>44.053632</c:v>
                </c:pt>
                <c:pt idx="1797">
                  <c:v>44.053632</c:v>
                </c:pt>
                <c:pt idx="1798">
                  <c:v>44.053632</c:v>
                </c:pt>
                <c:pt idx="1799">
                  <c:v>44.053632</c:v>
                </c:pt>
                <c:pt idx="1800">
                  <c:v>44.053632</c:v>
                </c:pt>
                <c:pt idx="1801">
                  <c:v>44.053632</c:v>
                </c:pt>
                <c:pt idx="1802">
                  <c:v>44.053632</c:v>
                </c:pt>
                <c:pt idx="1803">
                  <c:v>44.053632</c:v>
                </c:pt>
                <c:pt idx="1804">
                  <c:v>44.053632</c:v>
                </c:pt>
                <c:pt idx="1805">
                  <c:v>44.053632</c:v>
                </c:pt>
                <c:pt idx="1806">
                  <c:v>44.053632</c:v>
                </c:pt>
                <c:pt idx="1807">
                  <c:v>44.053632</c:v>
                </c:pt>
                <c:pt idx="1808">
                  <c:v>44.053632</c:v>
                </c:pt>
                <c:pt idx="1809">
                  <c:v>44.053632</c:v>
                </c:pt>
                <c:pt idx="1810">
                  <c:v>44.053632</c:v>
                </c:pt>
                <c:pt idx="1811">
                  <c:v>44.053632</c:v>
                </c:pt>
                <c:pt idx="1812">
                  <c:v>44.053632</c:v>
                </c:pt>
                <c:pt idx="1813">
                  <c:v>44.053632</c:v>
                </c:pt>
                <c:pt idx="1814">
                  <c:v>44.053632</c:v>
                </c:pt>
                <c:pt idx="1815">
                  <c:v>44.053632</c:v>
                </c:pt>
                <c:pt idx="1816">
                  <c:v>44.053632</c:v>
                </c:pt>
                <c:pt idx="1817">
                  <c:v>44.053632</c:v>
                </c:pt>
                <c:pt idx="1818">
                  <c:v>44.053632</c:v>
                </c:pt>
                <c:pt idx="1819">
                  <c:v>44.053632</c:v>
                </c:pt>
                <c:pt idx="1820">
                  <c:v>44.053632</c:v>
                </c:pt>
                <c:pt idx="1821">
                  <c:v>44.053632</c:v>
                </c:pt>
                <c:pt idx="1822">
                  <c:v>44.053632</c:v>
                </c:pt>
                <c:pt idx="1823">
                  <c:v>44.053632</c:v>
                </c:pt>
                <c:pt idx="1824">
                  <c:v>44.053632</c:v>
                </c:pt>
                <c:pt idx="1825">
                  <c:v>44.053632</c:v>
                </c:pt>
                <c:pt idx="1826">
                  <c:v>44.053632</c:v>
                </c:pt>
                <c:pt idx="1827">
                  <c:v>44.053632</c:v>
                </c:pt>
                <c:pt idx="1828">
                  <c:v>44.053632</c:v>
                </c:pt>
                <c:pt idx="1829">
                  <c:v>44.053632</c:v>
                </c:pt>
                <c:pt idx="1830">
                  <c:v>44.053632</c:v>
                </c:pt>
                <c:pt idx="1831">
                  <c:v>44.053632</c:v>
                </c:pt>
                <c:pt idx="1832">
                  <c:v>44.053632</c:v>
                </c:pt>
                <c:pt idx="1833">
                  <c:v>44.053632</c:v>
                </c:pt>
                <c:pt idx="1834">
                  <c:v>44.053632</c:v>
                </c:pt>
                <c:pt idx="1835">
                  <c:v>44.053632</c:v>
                </c:pt>
                <c:pt idx="1836">
                  <c:v>44.053632</c:v>
                </c:pt>
                <c:pt idx="1837">
                  <c:v>44.053632</c:v>
                </c:pt>
                <c:pt idx="1838">
                  <c:v>44.053632</c:v>
                </c:pt>
                <c:pt idx="1839">
                  <c:v>44.053632</c:v>
                </c:pt>
                <c:pt idx="1840">
                  <c:v>44.053632</c:v>
                </c:pt>
                <c:pt idx="1841">
                  <c:v>44.053632</c:v>
                </c:pt>
                <c:pt idx="1842">
                  <c:v>44.053632</c:v>
                </c:pt>
                <c:pt idx="1843">
                  <c:v>44.053632</c:v>
                </c:pt>
                <c:pt idx="1844">
                  <c:v>44.053632</c:v>
                </c:pt>
                <c:pt idx="1845">
                  <c:v>44.053632</c:v>
                </c:pt>
                <c:pt idx="1846">
                  <c:v>44.053632</c:v>
                </c:pt>
                <c:pt idx="1847">
                  <c:v>44.053632</c:v>
                </c:pt>
                <c:pt idx="1848">
                  <c:v>44.053632</c:v>
                </c:pt>
                <c:pt idx="1849">
                  <c:v>44.053632</c:v>
                </c:pt>
                <c:pt idx="1850">
                  <c:v>44.053632</c:v>
                </c:pt>
                <c:pt idx="1851">
                  <c:v>44.053632</c:v>
                </c:pt>
                <c:pt idx="1852">
                  <c:v>44.053632</c:v>
                </c:pt>
                <c:pt idx="1853">
                  <c:v>44.053632</c:v>
                </c:pt>
                <c:pt idx="1854">
                  <c:v>44.053632</c:v>
                </c:pt>
                <c:pt idx="1855">
                  <c:v>44.053632</c:v>
                </c:pt>
                <c:pt idx="1856">
                  <c:v>44.053632</c:v>
                </c:pt>
                <c:pt idx="1857">
                  <c:v>44.053632</c:v>
                </c:pt>
                <c:pt idx="1858">
                  <c:v>44.053632</c:v>
                </c:pt>
                <c:pt idx="1859">
                  <c:v>44.053632</c:v>
                </c:pt>
                <c:pt idx="1860">
                  <c:v>44.053632</c:v>
                </c:pt>
                <c:pt idx="1861">
                  <c:v>44.053632</c:v>
                </c:pt>
                <c:pt idx="1862">
                  <c:v>44.053632</c:v>
                </c:pt>
                <c:pt idx="1863">
                  <c:v>44.053632</c:v>
                </c:pt>
                <c:pt idx="1864">
                  <c:v>44.053632</c:v>
                </c:pt>
                <c:pt idx="1865">
                  <c:v>44.053632</c:v>
                </c:pt>
                <c:pt idx="1866">
                  <c:v>44.053632</c:v>
                </c:pt>
                <c:pt idx="1867">
                  <c:v>44.053632</c:v>
                </c:pt>
                <c:pt idx="1868">
                  <c:v>44.053632</c:v>
                </c:pt>
                <c:pt idx="1869">
                  <c:v>44.053632</c:v>
                </c:pt>
                <c:pt idx="1870">
                  <c:v>44.053632</c:v>
                </c:pt>
                <c:pt idx="1871">
                  <c:v>44.053632</c:v>
                </c:pt>
                <c:pt idx="1872">
                  <c:v>44.053632</c:v>
                </c:pt>
                <c:pt idx="1873">
                  <c:v>44.053632</c:v>
                </c:pt>
                <c:pt idx="1874">
                  <c:v>44.053632</c:v>
                </c:pt>
                <c:pt idx="1875">
                  <c:v>44.053632</c:v>
                </c:pt>
                <c:pt idx="1876">
                  <c:v>44.053632</c:v>
                </c:pt>
                <c:pt idx="1877">
                  <c:v>44.053632</c:v>
                </c:pt>
                <c:pt idx="1878">
                  <c:v>44.053632</c:v>
                </c:pt>
                <c:pt idx="1879">
                  <c:v>44.053632</c:v>
                </c:pt>
                <c:pt idx="1880">
                  <c:v>44.053632</c:v>
                </c:pt>
                <c:pt idx="1881">
                  <c:v>44.053632</c:v>
                </c:pt>
                <c:pt idx="1882">
                  <c:v>44.053632</c:v>
                </c:pt>
                <c:pt idx="1883">
                  <c:v>44.053632</c:v>
                </c:pt>
                <c:pt idx="1884">
                  <c:v>44.053632</c:v>
                </c:pt>
                <c:pt idx="1885">
                  <c:v>44.053632</c:v>
                </c:pt>
                <c:pt idx="1886">
                  <c:v>44.053632</c:v>
                </c:pt>
                <c:pt idx="1887">
                  <c:v>44.053632</c:v>
                </c:pt>
                <c:pt idx="1888">
                  <c:v>44.053632</c:v>
                </c:pt>
                <c:pt idx="1889">
                  <c:v>44.053632</c:v>
                </c:pt>
                <c:pt idx="1890">
                  <c:v>44.053632</c:v>
                </c:pt>
                <c:pt idx="1891">
                  <c:v>44.053632</c:v>
                </c:pt>
                <c:pt idx="1892">
                  <c:v>44.053632</c:v>
                </c:pt>
                <c:pt idx="1893">
                  <c:v>44.053632</c:v>
                </c:pt>
                <c:pt idx="1894">
                  <c:v>44.053632</c:v>
                </c:pt>
                <c:pt idx="1895">
                  <c:v>44.053632</c:v>
                </c:pt>
                <c:pt idx="1896">
                  <c:v>44.053632</c:v>
                </c:pt>
                <c:pt idx="1897">
                  <c:v>44.053632</c:v>
                </c:pt>
                <c:pt idx="1898">
                  <c:v>44.053632</c:v>
                </c:pt>
                <c:pt idx="1899">
                  <c:v>44.053632</c:v>
                </c:pt>
                <c:pt idx="1900">
                  <c:v>44.053632</c:v>
                </c:pt>
                <c:pt idx="1901">
                  <c:v>44.053632</c:v>
                </c:pt>
                <c:pt idx="1902">
                  <c:v>44.053632</c:v>
                </c:pt>
                <c:pt idx="1903">
                  <c:v>44.053632</c:v>
                </c:pt>
                <c:pt idx="1904">
                  <c:v>44.053632</c:v>
                </c:pt>
                <c:pt idx="1905">
                  <c:v>44.053632</c:v>
                </c:pt>
                <c:pt idx="1906">
                  <c:v>44.053632</c:v>
                </c:pt>
                <c:pt idx="1907">
                  <c:v>44.053632</c:v>
                </c:pt>
                <c:pt idx="1908">
                  <c:v>44.053632</c:v>
                </c:pt>
                <c:pt idx="1909">
                  <c:v>44.053632</c:v>
                </c:pt>
                <c:pt idx="1910">
                  <c:v>44.053632</c:v>
                </c:pt>
                <c:pt idx="1911">
                  <c:v>44.053632</c:v>
                </c:pt>
                <c:pt idx="1912">
                  <c:v>44.053632</c:v>
                </c:pt>
                <c:pt idx="1913">
                  <c:v>44.053632</c:v>
                </c:pt>
                <c:pt idx="1914">
                  <c:v>44.053632</c:v>
                </c:pt>
                <c:pt idx="1915">
                  <c:v>44.053632</c:v>
                </c:pt>
                <c:pt idx="1916">
                  <c:v>44.053632</c:v>
                </c:pt>
                <c:pt idx="1917">
                  <c:v>44.053632</c:v>
                </c:pt>
                <c:pt idx="1918">
                  <c:v>44.053632</c:v>
                </c:pt>
                <c:pt idx="1919">
                  <c:v>44.053632</c:v>
                </c:pt>
                <c:pt idx="1920">
                  <c:v>44.053632</c:v>
                </c:pt>
                <c:pt idx="1921">
                  <c:v>44.053632</c:v>
                </c:pt>
                <c:pt idx="1922">
                  <c:v>44.053632</c:v>
                </c:pt>
                <c:pt idx="1923">
                  <c:v>44.053632</c:v>
                </c:pt>
                <c:pt idx="1924">
                  <c:v>44.053632</c:v>
                </c:pt>
                <c:pt idx="1925">
                  <c:v>44.053632</c:v>
                </c:pt>
                <c:pt idx="1926">
                  <c:v>44.053632</c:v>
                </c:pt>
                <c:pt idx="1927">
                  <c:v>44.053632</c:v>
                </c:pt>
                <c:pt idx="1928">
                  <c:v>44.053632</c:v>
                </c:pt>
                <c:pt idx="1929">
                  <c:v>44.053632</c:v>
                </c:pt>
                <c:pt idx="1930">
                  <c:v>44.053632</c:v>
                </c:pt>
                <c:pt idx="1931">
                  <c:v>44.053632</c:v>
                </c:pt>
                <c:pt idx="1932">
                  <c:v>44.053632</c:v>
                </c:pt>
                <c:pt idx="1933">
                  <c:v>44.053632</c:v>
                </c:pt>
                <c:pt idx="1934">
                  <c:v>44.053632</c:v>
                </c:pt>
                <c:pt idx="1935">
                  <c:v>44.053632</c:v>
                </c:pt>
                <c:pt idx="1936">
                  <c:v>44.053632</c:v>
                </c:pt>
                <c:pt idx="1937">
                  <c:v>44.053632</c:v>
                </c:pt>
                <c:pt idx="1938">
                  <c:v>44.053632</c:v>
                </c:pt>
                <c:pt idx="1939">
                  <c:v>44.053632</c:v>
                </c:pt>
                <c:pt idx="1940">
                  <c:v>44.053632</c:v>
                </c:pt>
                <c:pt idx="1941">
                  <c:v>44.053632</c:v>
                </c:pt>
                <c:pt idx="1942">
                  <c:v>44.053632</c:v>
                </c:pt>
                <c:pt idx="1943">
                  <c:v>44.053632</c:v>
                </c:pt>
                <c:pt idx="1944">
                  <c:v>44.053632</c:v>
                </c:pt>
                <c:pt idx="1945">
                  <c:v>44.053632</c:v>
                </c:pt>
                <c:pt idx="1946">
                  <c:v>44.053632</c:v>
                </c:pt>
                <c:pt idx="1947">
                  <c:v>44.053632</c:v>
                </c:pt>
                <c:pt idx="1948">
                  <c:v>44.053632</c:v>
                </c:pt>
                <c:pt idx="1949">
                  <c:v>44.053632</c:v>
                </c:pt>
                <c:pt idx="1950">
                  <c:v>44.053632</c:v>
                </c:pt>
                <c:pt idx="1951">
                  <c:v>44.053632</c:v>
                </c:pt>
                <c:pt idx="1952">
                  <c:v>44.053632</c:v>
                </c:pt>
                <c:pt idx="1953">
                  <c:v>44.053632</c:v>
                </c:pt>
                <c:pt idx="1954">
                  <c:v>44.053632</c:v>
                </c:pt>
                <c:pt idx="1955">
                  <c:v>44.053632</c:v>
                </c:pt>
                <c:pt idx="1956">
                  <c:v>44.053632</c:v>
                </c:pt>
                <c:pt idx="1957">
                  <c:v>44.053632</c:v>
                </c:pt>
                <c:pt idx="1958">
                  <c:v>44.053632</c:v>
                </c:pt>
                <c:pt idx="1959">
                  <c:v>44.053632</c:v>
                </c:pt>
                <c:pt idx="1960">
                  <c:v>44.053632</c:v>
                </c:pt>
                <c:pt idx="1961">
                  <c:v>44.053632</c:v>
                </c:pt>
                <c:pt idx="1962">
                  <c:v>44.053632</c:v>
                </c:pt>
                <c:pt idx="1963">
                  <c:v>44.053632</c:v>
                </c:pt>
                <c:pt idx="1964">
                  <c:v>44.053632</c:v>
                </c:pt>
                <c:pt idx="1965">
                  <c:v>44.053632</c:v>
                </c:pt>
                <c:pt idx="1966">
                  <c:v>44.053632</c:v>
                </c:pt>
                <c:pt idx="1967">
                  <c:v>44.053632</c:v>
                </c:pt>
                <c:pt idx="1968">
                  <c:v>44.053632</c:v>
                </c:pt>
                <c:pt idx="1969">
                  <c:v>44.053632</c:v>
                </c:pt>
                <c:pt idx="1970">
                  <c:v>44.053632</c:v>
                </c:pt>
                <c:pt idx="1971">
                  <c:v>44.053632</c:v>
                </c:pt>
                <c:pt idx="1972">
                  <c:v>44.053632</c:v>
                </c:pt>
                <c:pt idx="1973">
                  <c:v>44.053632</c:v>
                </c:pt>
                <c:pt idx="1974">
                  <c:v>44.053632</c:v>
                </c:pt>
                <c:pt idx="1975">
                  <c:v>44.053632</c:v>
                </c:pt>
                <c:pt idx="1976">
                  <c:v>44.053632</c:v>
                </c:pt>
                <c:pt idx="1977">
                  <c:v>44.053632</c:v>
                </c:pt>
                <c:pt idx="1978">
                  <c:v>44.053632</c:v>
                </c:pt>
                <c:pt idx="1979">
                  <c:v>44.053632</c:v>
                </c:pt>
                <c:pt idx="1980">
                  <c:v>44.053632</c:v>
                </c:pt>
                <c:pt idx="1981">
                  <c:v>44.053632</c:v>
                </c:pt>
                <c:pt idx="1982">
                  <c:v>44.053632</c:v>
                </c:pt>
                <c:pt idx="1983">
                  <c:v>44.053632</c:v>
                </c:pt>
                <c:pt idx="1984">
                  <c:v>44.053632</c:v>
                </c:pt>
                <c:pt idx="1985">
                  <c:v>44.053632</c:v>
                </c:pt>
                <c:pt idx="1986">
                  <c:v>44.053632</c:v>
                </c:pt>
                <c:pt idx="1987">
                  <c:v>44.053632</c:v>
                </c:pt>
                <c:pt idx="1988">
                  <c:v>44.053632</c:v>
                </c:pt>
                <c:pt idx="1989">
                  <c:v>44.053632</c:v>
                </c:pt>
                <c:pt idx="1990">
                  <c:v>44.053632</c:v>
                </c:pt>
                <c:pt idx="1991">
                  <c:v>44.053632</c:v>
                </c:pt>
                <c:pt idx="1992">
                  <c:v>44.053632</c:v>
                </c:pt>
                <c:pt idx="1993">
                  <c:v>44.053632</c:v>
                </c:pt>
                <c:pt idx="1994">
                  <c:v>44.053632</c:v>
                </c:pt>
                <c:pt idx="1995">
                  <c:v>44.053632</c:v>
                </c:pt>
                <c:pt idx="1996">
                  <c:v>44.053632</c:v>
                </c:pt>
                <c:pt idx="1997">
                  <c:v>44.053632</c:v>
                </c:pt>
                <c:pt idx="1998">
                  <c:v>44.053632</c:v>
                </c:pt>
                <c:pt idx="1999">
                  <c:v>44.053632</c:v>
                </c:pt>
                <c:pt idx="2000">
                  <c:v>44.053632</c:v>
                </c:pt>
                <c:pt idx="2001">
                  <c:v>44.053632</c:v>
                </c:pt>
                <c:pt idx="2002">
                  <c:v>44.053632</c:v>
                </c:pt>
                <c:pt idx="2003">
                  <c:v>44.053632</c:v>
                </c:pt>
                <c:pt idx="2004">
                  <c:v>44.053632</c:v>
                </c:pt>
                <c:pt idx="2005">
                  <c:v>44.053632</c:v>
                </c:pt>
                <c:pt idx="2006">
                  <c:v>44.053632</c:v>
                </c:pt>
                <c:pt idx="2007">
                  <c:v>44.053632</c:v>
                </c:pt>
                <c:pt idx="2008">
                  <c:v>44.053632</c:v>
                </c:pt>
                <c:pt idx="2009">
                  <c:v>44.053632</c:v>
                </c:pt>
                <c:pt idx="2010">
                  <c:v>44.053632</c:v>
                </c:pt>
                <c:pt idx="2011">
                  <c:v>44.053632</c:v>
                </c:pt>
                <c:pt idx="2012">
                  <c:v>44.053632</c:v>
                </c:pt>
                <c:pt idx="2013">
                  <c:v>44.053632</c:v>
                </c:pt>
                <c:pt idx="2014">
                  <c:v>44.053632</c:v>
                </c:pt>
                <c:pt idx="2015">
                  <c:v>44.053632</c:v>
                </c:pt>
                <c:pt idx="2016">
                  <c:v>44.053632</c:v>
                </c:pt>
                <c:pt idx="2017">
                  <c:v>44.053632</c:v>
                </c:pt>
                <c:pt idx="2018">
                  <c:v>44.053632</c:v>
                </c:pt>
                <c:pt idx="2019">
                  <c:v>44.053632</c:v>
                </c:pt>
                <c:pt idx="2020">
                  <c:v>44.053632</c:v>
                </c:pt>
                <c:pt idx="2021">
                  <c:v>44.053632</c:v>
                </c:pt>
                <c:pt idx="2022">
                  <c:v>44.053632</c:v>
                </c:pt>
                <c:pt idx="2023">
                  <c:v>44.053632</c:v>
                </c:pt>
                <c:pt idx="2024">
                  <c:v>44.053632</c:v>
                </c:pt>
                <c:pt idx="2025">
                  <c:v>44.053632</c:v>
                </c:pt>
                <c:pt idx="2026">
                  <c:v>44.053632</c:v>
                </c:pt>
                <c:pt idx="2027">
                  <c:v>44.053632</c:v>
                </c:pt>
                <c:pt idx="2028">
                  <c:v>44.053632</c:v>
                </c:pt>
                <c:pt idx="2029">
                  <c:v>44.053632</c:v>
                </c:pt>
                <c:pt idx="2030">
                  <c:v>44.053632</c:v>
                </c:pt>
                <c:pt idx="2031">
                  <c:v>44.053632</c:v>
                </c:pt>
                <c:pt idx="2032">
                  <c:v>44.053632</c:v>
                </c:pt>
                <c:pt idx="2033">
                  <c:v>44.053632</c:v>
                </c:pt>
                <c:pt idx="2034">
                  <c:v>44.053632</c:v>
                </c:pt>
                <c:pt idx="2035">
                  <c:v>44.053632</c:v>
                </c:pt>
                <c:pt idx="2036">
                  <c:v>44.053632</c:v>
                </c:pt>
                <c:pt idx="2037">
                  <c:v>44.053632</c:v>
                </c:pt>
                <c:pt idx="2038">
                  <c:v>44.053632</c:v>
                </c:pt>
                <c:pt idx="2039">
                  <c:v>44.053632</c:v>
                </c:pt>
                <c:pt idx="2040">
                  <c:v>44.053632</c:v>
                </c:pt>
                <c:pt idx="2041">
                  <c:v>44.053632</c:v>
                </c:pt>
                <c:pt idx="2042">
                  <c:v>44.053632</c:v>
                </c:pt>
                <c:pt idx="2043">
                  <c:v>44.053632</c:v>
                </c:pt>
                <c:pt idx="2044">
                  <c:v>44.053632</c:v>
                </c:pt>
                <c:pt idx="2045">
                  <c:v>44.053632</c:v>
                </c:pt>
                <c:pt idx="2046">
                  <c:v>44.053632</c:v>
                </c:pt>
                <c:pt idx="2047">
                  <c:v>44.053632</c:v>
                </c:pt>
                <c:pt idx="2048">
                  <c:v>44.053632</c:v>
                </c:pt>
                <c:pt idx="2049">
                  <c:v>44.053632</c:v>
                </c:pt>
                <c:pt idx="2050">
                  <c:v>44.053632</c:v>
                </c:pt>
                <c:pt idx="2051">
                  <c:v>44.053632</c:v>
                </c:pt>
                <c:pt idx="2052">
                  <c:v>44.053632</c:v>
                </c:pt>
                <c:pt idx="2053">
                  <c:v>44.053632</c:v>
                </c:pt>
                <c:pt idx="2054">
                  <c:v>44.053632</c:v>
                </c:pt>
                <c:pt idx="2055">
                  <c:v>44.053632</c:v>
                </c:pt>
                <c:pt idx="2056">
                  <c:v>44.053632</c:v>
                </c:pt>
                <c:pt idx="2057">
                  <c:v>44.053632</c:v>
                </c:pt>
                <c:pt idx="2058">
                  <c:v>44.053632</c:v>
                </c:pt>
                <c:pt idx="2059">
                  <c:v>44.053632</c:v>
                </c:pt>
                <c:pt idx="2060">
                  <c:v>44.053632</c:v>
                </c:pt>
                <c:pt idx="2061">
                  <c:v>44.053632</c:v>
                </c:pt>
                <c:pt idx="2062">
                  <c:v>44.053632</c:v>
                </c:pt>
                <c:pt idx="2063">
                  <c:v>44.053632</c:v>
                </c:pt>
                <c:pt idx="2064">
                  <c:v>44.053632</c:v>
                </c:pt>
                <c:pt idx="2065">
                  <c:v>44.053632</c:v>
                </c:pt>
                <c:pt idx="2066">
                  <c:v>44.053632</c:v>
                </c:pt>
                <c:pt idx="2067">
                  <c:v>44.053632</c:v>
                </c:pt>
                <c:pt idx="2068">
                  <c:v>44.053632</c:v>
                </c:pt>
                <c:pt idx="2069">
                  <c:v>44.053632</c:v>
                </c:pt>
                <c:pt idx="2070">
                  <c:v>44.053632</c:v>
                </c:pt>
                <c:pt idx="2071">
                  <c:v>44.053632</c:v>
                </c:pt>
                <c:pt idx="2072">
                  <c:v>44.053632</c:v>
                </c:pt>
                <c:pt idx="2073">
                  <c:v>44.053632</c:v>
                </c:pt>
                <c:pt idx="2074">
                  <c:v>44.053632</c:v>
                </c:pt>
                <c:pt idx="2075">
                  <c:v>44.053632</c:v>
                </c:pt>
                <c:pt idx="2076">
                  <c:v>44.053632</c:v>
                </c:pt>
                <c:pt idx="2077">
                  <c:v>44.053632</c:v>
                </c:pt>
                <c:pt idx="2078">
                  <c:v>44.053632</c:v>
                </c:pt>
                <c:pt idx="2079">
                  <c:v>44.053632</c:v>
                </c:pt>
                <c:pt idx="2080">
                  <c:v>44.053632</c:v>
                </c:pt>
                <c:pt idx="2081">
                  <c:v>44.053632</c:v>
                </c:pt>
                <c:pt idx="2082">
                  <c:v>44.053632</c:v>
                </c:pt>
                <c:pt idx="2083">
                  <c:v>44.053632</c:v>
                </c:pt>
                <c:pt idx="2084">
                  <c:v>44.053632</c:v>
                </c:pt>
                <c:pt idx="2085">
                  <c:v>44.053632</c:v>
                </c:pt>
                <c:pt idx="2086">
                  <c:v>44.053632</c:v>
                </c:pt>
                <c:pt idx="2087">
                  <c:v>44.053632</c:v>
                </c:pt>
                <c:pt idx="2088">
                  <c:v>44.053632</c:v>
                </c:pt>
                <c:pt idx="2089">
                  <c:v>44.053632</c:v>
                </c:pt>
                <c:pt idx="2090">
                  <c:v>44.053632</c:v>
                </c:pt>
                <c:pt idx="2091">
                  <c:v>44.053632</c:v>
                </c:pt>
                <c:pt idx="2092">
                  <c:v>44.053632</c:v>
                </c:pt>
                <c:pt idx="2093">
                  <c:v>44.053632</c:v>
                </c:pt>
                <c:pt idx="2094">
                  <c:v>44.053632</c:v>
                </c:pt>
                <c:pt idx="2095">
                  <c:v>44.053632</c:v>
                </c:pt>
                <c:pt idx="2096">
                  <c:v>44.053632</c:v>
                </c:pt>
                <c:pt idx="2097">
                  <c:v>44.053632</c:v>
                </c:pt>
                <c:pt idx="2098">
                  <c:v>44.053632</c:v>
                </c:pt>
                <c:pt idx="2099">
                  <c:v>44.053632</c:v>
                </c:pt>
                <c:pt idx="2100">
                  <c:v>44.053632</c:v>
                </c:pt>
                <c:pt idx="2101">
                  <c:v>44.053632</c:v>
                </c:pt>
                <c:pt idx="2102">
                  <c:v>44.053632</c:v>
                </c:pt>
                <c:pt idx="2103">
                  <c:v>44.053632</c:v>
                </c:pt>
                <c:pt idx="2104">
                  <c:v>44.053632</c:v>
                </c:pt>
                <c:pt idx="2105">
                  <c:v>44.053632</c:v>
                </c:pt>
                <c:pt idx="2106">
                  <c:v>44.053632</c:v>
                </c:pt>
                <c:pt idx="2107">
                  <c:v>44.053632</c:v>
                </c:pt>
                <c:pt idx="2108">
                  <c:v>44.053632</c:v>
                </c:pt>
                <c:pt idx="2109">
                  <c:v>44.053632</c:v>
                </c:pt>
                <c:pt idx="2110">
                  <c:v>44.053632</c:v>
                </c:pt>
                <c:pt idx="2111">
                  <c:v>44.053632</c:v>
                </c:pt>
                <c:pt idx="2112">
                  <c:v>44.053632</c:v>
                </c:pt>
                <c:pt idx="2113">
                  <c:v>44.053632</c:v>
                </c:pt>
                <c:pt idx="2114">
                  <c:v>44.053632</c:v>
                </c:pt>
                <c:pt idx="2115">
                  <c:v>44.053632</c:v>
                </c:pt>
                <c:pt idx="2116">
                  <c:v>44.053632</c:v>
                </c:pt>
                <c:pt idx="2117">
                  <c:v>44.053632</c:v>
                </c:pt>
                <c:pt idx="2118">
                  <c:v>44.053632</c:v>
                </c:pt>
                <c:pt idx="2119">
                  <c:v>44.053632</c:v>
                </c:pt>
                <c:pt idx="2120">
                  <c:v>44.053632</c:v>
                </c:pt>
                <c:pt idx="2121">
                  <c:v>44.053632</c:v>
                </c:pt>
                <c:pt idx="2122">
                  <c:v>44.053632</c:v>
                </c:pt>
                <c:pt idx="2123">
                  <c:v>44.053632</c:v>
                </c:pt>
                <c:pt idx="2124">
                  <c:v>44.053632</c:v>
                </c:pt>
                <c:pt idx="2125">
                  <c:v>44.053632</c:v>
                </c:pt>
                <c:pt idx="2126">
                  <c:v>44.053632</c:v>
                </c:pt>
                <c:pt idx="2127">
                  <c:v>44.053632</c:v>
                </c:pt>
                <c:pt idx="2128">
                  <c:v>44.053632</c:v>
                </c:pt>
                <c:pt idx="2129">
                  <c:v>44.053632</c:v>
                </c:pt>
                <c:pt idx="2130">
                  <c:v>44.053632</c:v>
                </c:pt>
                <c:pt idx="2131">
                  <c:v>44.053632</c:v>
                </c:pt>
                <c:pt idx="2132">
                  <c:v>44.053632</c:v>
                </c:pt>
                <c:pt idx="2133">
                  <c:v>44.053632</c:v>
                </c:pt>
                <c:pt idx="2134">
                  <c:v>44.053632</c:v>
                </c:pt>
                <c:pt idx="2135">
                  <c:v>44.053632</c:v>
                </c:pt>
                <c:pt idx="2136">
                  <c:v>44.053632</c:v>
                </c:pt>
                <c:pt idx="2137">
                  <c:v>44.053632</c:v>
                </c:pt>
                <c:pt idx="2138">
                  <c:v>44.053632</c:v>
                </c:pt>
                <c:pt idx="2139">
                  <c:v>44.053632</c:v>
                </c:pt>
                <c:pt idx="2140">
                  <c:v>44.053632</c:v>
                </c:pt>
                <c:pt idx="2141">
                  <c:v>44.053632</c:v>
                </c:pt>
                <c:pt idx="2142">
                  <c:v>44.053632</c:v>
                </c:pt>
                <c:pt idx="2143">
                  <c:v>44.053632</c:v>
                </c:pt>
                <c:pt idx="2144">
                  <c:v>44.053632</c:v>
                </c:pt>
                <c:pt idx="2145">
                  <c:v>44.053632</c:v>
                </c:pt>
                <c:pt idx="2146">
                  <c:v>44.053632</c:v>
                </c:pt>
                <c:pt idx="2147">
                  <c:v>44.053632</c:v>
                </c:pt>
                <c:pt idx="2148">
                  <c:v>44.053632</c:v>
                </c:pt>
                <c:pt idx="2149">
                  <c:v>44.053632</c:v>
                </c:pt>
                <c:pt idx="2150">
                  <c:v>44.053632</c:v>
                </c:pt>
                <c:pt idx="2151">
                  <c:v>44.053632</c:v>
                </c:pt>
                <c:pt idx="2152">
                  <c:v>44.053632</c:v>
                </c:pt>
                <c:pt idx="2153">
                  <c:v>44.053632</c:v>
                </c:pt>
                <c:pt idx="2154">
                  <c:v>44.053632</c:v>
                </c:pt>
                <c:pt idx="2155">
                  <c:v>44.053632</c:v>
                </c:pt>
                <c:pt idx="2156">
                  <c:v>44.053632</c:v>
                </c:pt>
                <c:pt idx="2157">
                  <c:v>44.053632</c:v>
                </c:pt>
                <c:pt idx="2158">
                  <c:v>44.053632</c:v>
                </c:pt>
                <c:pt idx="2159">
                  <c:v>44.053632</c:v>
                </c:pt>
                <c:pt idx="2160">
                  <c:v>44.053632</c:v>
                </c:pt>
                <c:pt idx="2161">
                  <c:v>44.053632</c:v>
                </c:pt>
                <c:pt idx="2162">
                  <c:v>44.053632</c:v>
                </c:pt>
                <c:pt idx="2163">
                  <c:v>44.053632</c:v>
                </c:pt>
                <c:pt idx="2164">
                  <c:v>44.053632</c:v>
                </c:pt>
                <c:pt idx="2165">
                  <c:v>44.053632</c:v>
                </c:pt>
                <c:pt idx="2166">
                  <c:v>44.053632</c:v>
                </c:pt>
                <c:pt idx="2167">
                  <c:v>44.053632</c:v>
                </c:pt>
                <c:pt idx="2168">
                  <c:v>44.053632</c:v>
                </c:pt>
                <c:pt idx="2169">
                  <c:v>44.053632</c:v>
                </c:pt>
                <c:pt idx="2170">
                  <c:v>44.053632</c:v>
                </c:pt>
                <c:pt idx="2171">
                  <c:v>44.053632</c:v>
                </c:pt>
                <c:pt idx="2172">
                  <c:v>44.053632</c:v>
                </c:pt>
                <c:pt idx="2173">
                  <c:v>44.053632</c:v>
                </c:pt>
                <c:pt idx="2174">
                  <c:v>44.053632</c:v>
                </c:pt>
                <c:pt idx="2175">
                  <c:v>44.053632</c:v>
                </c:pt>
                <c:pt idx="2176">
                  <c:v>44.053632</c:v>
                </c:pt>
                <c:pt idx="2177">
                  <c:v>44.053632</c:v>
                </c:pt>
                <c:pt idx="2178">
                  <c:v>44.053632</c:v>
                </c:pt>
                <c:pt idx="2179">
                  <c:v>44.053632</c:v>
                </c:pt>
                <c:pt idx="2180">
                  <c:v>44.053632</c:v>
                </c:pt>
                <c:pt idx="2181">
                  <c:v>44.053632</c:v>
                </c:pt>
                <c:pt idx="2182">
                  <c:v>44.053632</c:v>
                </c:pt>
                <c:pt idx="2183">
                  <c:v>44.053632</c:v>
                </c:pt>
                <c:pt idx="2184">
                  <c:v>44.053632</c:v>
                </c:pt>
                <c:pt idx="2185">
                  <c:v>44.053632</c:v>
                </c:pt>
                <c:pt idx="2186">
                  <c:v>44.053632</c:v>
                </c:pt>
                <c:pt idx="2187">
                  <c:v>44.053632</c:v>
                </c:pt>
                <c:pt idx="2188">
                  <c:v>44.053632</c:v>
                </c:pt>
                <c:pt idx="2189">
                  <c:v>44.053632</c:v>
                </c:pt>
                <c:pt idx="2190">
                  <c:v>44.053632</c:v>
                </c:pt>
                <c:pt idx="2191">
                  <c:v>44.053632</c:v>
                </c:pt>
                <c:pt idx="2192">
                  <c:v>44.053632</c:v>
                </c:pt>
                <c:pt idx="2193">
                  <c:v>44.053632</c:v>
                </c:pt>
                <c:pt idx="2194">
                  <c:v>44.053632</c:v>
                </c:pt>
                <c:pt idx="2195">
                  <c:v>44.053632</c:v>
                </c:pt>
                <c:pt idx="2196">
                  <c:v>44.053632</c:v>
                </c:pt>
                <c:pt idx="2197">
                  <c:v>44.053632</c:v>
                </c:pt>
                <c:pt idx="2198">
                  <c:v>44.053632</c:v>
                </c:pt>
                <c:pt idx="2199">
                  <c:v>44.053632</c:v>
                </c:pt>
                <c:pt idx="2200">
                  <c:v>44.053632</c:v>
                </c:pt>
                <c:pt idx="2201">
                  <c:v>44.053632</c:v>
                </c:pt>
                <c:pt idx="2202">
                  <c:v>44.053632</c:v>
                </c:pt>
                <c:pt idx="2203">
                  <c:v>44.053632</c:v>
                </c:pt>
                <c:pt idx="2204">
                  <c:v>44.053632</c:v>
                </c:pt>
                <c:pt idx="2205">
                  <c:v>44.053632</c:v>
                </c:pt>
                <c:pt idx="2206">
                  <c:v>44.053632</c:v>
                </c:pt>
                <c:pt idx="2207">
                  <c:v>44.053632</c:v>
                </c:pt>
                <c:pt idx="2208">
                  <c:v>44.053632</c:v>
                </c:pt>
                <c:pt idx="2209">
                  <c:v>44.053632</c:v>
                </c:pt>
                <c:pt idx="2210">
                  <c:v>44.053632</c:v>
                </c:pt>
                <c:pt idx="2211">
                  <c:v>44.053632</c:v>
                </c:pt>
                <c:pt idx="2212">
                  <c:v>44.053632</c:v>
                </c:pt>
                <c:pt idx="2213">
                  <c:v>44.053632</c:v>
                </c:pt>
                <c:pt idx="2214">
                  <c:v>44.053632</c:v>
                </c:pt>
                <c:pt idx="2215">
                  <c:v>44.053632</c:v>
                </c:pt>
                <c:pt idx="2216">
                  <c:v>44.053632</c:v>
                </c:pt>
                <c:pt idx="2217">
                  <c:v>44.053632</c:v>
                </c:pt>
                <c:pt idx="2218">
                  <c:v>44.053632</c:v>
                </c:pt>
                <c:pt idx="2219">
                  <c:v>44.053632</c:v>
                </c:pt>
                <c:pt idx="2220">
                  <c:v>44.053632</c:v>
                </c:pt>
                <c:pt idx="2221">
                  <c:v>44.053632</c:v>
                </c:pt>
                <c:pt idx="2222">
                  <c:v>44.053632</c:v>
                </c:pt>
                <c:pt idx="2223">
                  <c:v>44.053632</c:v>
                </c:pt>
                <c:pt idx="2224">
                  <c:v>44.053632</c:v>
                </c:pt>
                <c:pt idx="2225">
                  <c:v>44.053632</c:v>
                </c:pt>
                <c:pt idx="2226">
                  <c:v>44.053632</c:v>
                </c:pt>
                <c:pt idx="2227">
                  <c:v>44.053632</c:v>
                </c:pt>
                <c:pt idx="2228">
                  <c:v>44.053632</c:v>
                </c:pt>
                <c:pt idx="2229">
                  <c:v>44.053632</c:v>
                </c:pt>
                <c:pt idx="2230">
                  <c:v>44.053632</c:v>
                </c:pt>
                <c:pt idx="2231">
                  <c:v>44.053632</c:v>
                </c:pt>
                <c:pt idx="2232">
                  <c:v>44.053632</c:v>
                </c:pt>
                <c:pt idx="2233">
                  <c:v>44.053632</c:v>
                </c:pt>
                <c:pt idx="2234">
                  <c:v>44.053632</c:v>
                </c:pt>
                <c:pt idx="2235">
                  <c:v>44.053632</c:v>
                </c:pt>
                <c:pt idx="2236">
                  <c:v>44.053632</c:v>
                </c:pt>
                <c:pt idx="2237">
                  <c:v>44.053632</c:v>
                </c:pt>
                <c:pt idx="2238">
                  <c:v>44.053632</c:v>
                </c:pt>
                <c:pt idx="2239">
                  <c:v>44.053632</c:v>
                </c:pt>
                <c:pt idx="2240">
                  <c:v>44.053632</c:v>
                </c:pt>
                <c:pt idx="2241">
                  <c:v>44.053632</c:v>
                </c:pt>
                <c:pt idx="2242">
                  <c:v>44.053632</c:v>
                </c:pt>
                <c:pt idx="2243">
                  <c:v>44.053632</c:v>
                </c:pt>
                <c:pt idx="2244">
                  <c:v>44.053632</c:v>
                </c:pt>
                <c:pt idx="2245">
                  <c:v>44.053632</c:v>
                </c:pt>
                <c:pt idx="2246">
                  <c:v>44.053632</c:v>
                </c:pt>
                <c:pt idx="2247">
                  <c:v>44.053632</c:v>
                </c:pt>
                <c:pt idx="2248">
                  <c:v>44.053632</c:v>
                </c:pt>
                <c:pt idx="2249">
                  <c:v>44.053632</c:v>
                </c:pt>
                <c:pt idx="2250">
                  <c:v>44.053632</c:v>
                </c:pt>
                <c:pt idx="2251">
                  <c:v>44.053632</c:v>
                </c:pt>
                <c:pt idx="2252">
                  <c:v>44.053632</c:v>
                </c:pt>
                <c:pt idx="2253">
                  <c:v>44.053632</c:v>
                </c:pt>
                <c:pt idx="2254">
                  <c:v>44.053632</c:v>
                </c:pt>
                <c:pt idx="2255">
                  <c:v>44.053632</c:v>
                </c:pt>
                <c:pt idx="2256">
                  <c:v>44.053632</c:v>
                </c:pt>
                <c:pt idx="2257">
                  <c:v>44.053632</c:v>
                </c:pt>
                <c:pt idx="2258">
                  <c:v>44.053632</c:v>
                </c:pt>
                <c:pt idx="2259">
                  <c:v>44.053632</c:v>
                </c:pt>
                <c:pt idx="2260">
                  <c:v>44.053632</c:v>
                </c:pt>
                <c:pt idx="2261">
                  <c:v>44.053632</c:v>
                </c:pt>
                <c:pt idx="2262">
                  <c:v>44.053632</c:v>
                </c:pt>
                <c:pt idx="2263">
                  <c:v>44.053632</c:v>
                </c:pt>
                <c:pt idx="2264">
                  <c:v>44.053632</c:v>
                </c:pt>
                <c:pt idx="2265">
                  <c:v>44.053632</c:v>
                </c:pt>
                <c:pt idx="2266">
                  <c:v>44.053632</c:v>
                </c:pt>
                <c:pt idx="2267">
                  <c:v>44.053632</c:v>
                </c:pt>
                <c:pt idx="2268">
                  <c:v>44.053632</c:v>
                </c:pt>
                <c:pt idx="2269">
                  <c:v>44.053632</c:v>
                </c:pt>
                <c:pt idx="2270">
                  <c:v>44.053632</c:v>
                </c:pt>
                <c:pt idx="2271">
                  <c:v>44.053632</c:v>
                </c:pt>
                <c:pt idx="2272">
                  <c:v>44.053632</c:v>
                </c:pt>
                <c:pt idx="2273">
                  <c:v>44.053632</c:v>
                </c:pt>
                <c:pt idx="2274">
                  <c:v>44.053632</c:v>
                </c:pt>
                <c:pt idx="2275">
                  <c:v>44.053632</c:v>
                </c:pt>
                <c:pt idx="2276">
                  <c:v>44.053632</c:v>
                </c:pt>
                <c:pt idx="2277">
                  <c:v>44.053632</c:v>
                </c:pt>
                <c:pt idx="2278">
                  <c:v>44.053632</c:v>
                </c:pt>
                <c:pt idx="2279">
                  <c:v>44.053632</c:v>
                </c:pt>
                <c:pt idx="2280">
                  <c:v>44.053632</c:v>
                </c:pt>
                <c:pt idx="2281">
                  <c:v>44.053632</c:v>
                </c:pt>
                <c:pt idx="2282">
                  <c:v>44.053632</c:v>
                </c:pt>
                <c:pt idx="2283">
                  <c:v>44.053632</c:v>
                </c:pt>
                <c:pt idx="2284">
                  <c:v>44.053632</c:v>
                </c:pt>
                <c:pt idx="2285">
                  <c:v>44.053632</c:v>
                </c:pt>
                <c:pt idx="2286">
                  <c:v>44.053632</c:v>
                </c:pt>
                <c:pt idx="2287">
                  <c:v>44.053632</c:v>
                </c:pt>
                <c:pt idx="2288">
                  <c:v>44.053632</c:v>
                </c:pt>
                <c:pt idx="2289">
                  <c:v>44.053632</c:v>
                </c:pt>
                <c:pt idx="2290">
                  <c:v>44.053632</c:v>
                </c:pt>
                <c:pt idx="2291">
                  <c:v>44.053632</c:v>
                </c:pt>
                <c:pt idx="2292">
                  <c:v>44.053632</c:v>
                </c:pt>
                <c:pt idx="2293">
                  <c:v>44.053632</c:v>
                </c:pt>
                <c:pt idx="2294">
                  <c:v>44.053632</c:v>
                </c:pt>
                <c:pt idx="2295">
                  <c:v>44.053632</c:v>
                </c:pt>
                <c:pt idx="2296">
                  <c:v>44.053632</c:v>
                </c:pt>
                <c:pt idx="2297">
                  <c:v>44.053632</c:v>
                </c:pt>
                <c:pt idx="2298">
                  <c:v>44.053632</c:v>
                </c:pt>
                <c:pt idx="2299">
                  <c:v>44.053632</c:v>
                </c:pt>
                <c:pt idx="2300">
                  <c:v>44.053632</c:v>
                </c:pt>
                <c:pt idx="2301">
                  <c:v>44.053632</c:v>
                </c:pt>
                <c:pt idx="2302">
                  <c:v>44.053632</c:v>
                </c:pt>
                <c:pt idx="2303">
                  <c:v>44.053632</c:v>
                </c:pt>
                <c:pt idx="2304">
                  <c:v>44.053632</c:v>
                </c:pt>
                <c:pt idx="2305">
                  <c:v>44.053632</c:v>
                </c:pt>
                <c:pt idx="2306">
                  <c:v>44.053632</c:v>
                </c:pt>
                <c:pt idx="2307">
                  <c:v>44.053632</c:v>
                </c:pt>
                <c:pt idx="2308">
                  <c:v>44.053632</c:v>
                </c:pt>
                <c:pt idx="2309">
                  <c:v>44.053632</c:v>
                </c:pt>
                <c:pt idx="2310">
                  <c:v>44.053632</c:v>
                </c:pt>
                <c:pt idx="2311">
                  <c:v>44.053632</c:v>
                </c:pt>
                <c:pt idx="2312">
                  <c:v>44.053632</c:v>
                </c:pt>
                <c:pt idx="2313">
                  <c:v>44.053632</c:v>
                </c:pt>
                <c:pt idx="2314">
                  <c:v>44.053632</c:v>
                </c:pt>
                <c:pt idx="2315">
                  <c:v>44.053632</c:v>
                </c:pt>
                <c:pt idx="2316">
                  <c:v>44.053632</c:v>
                </c:pt>
                <c:pt idx="2317">
                  <c:v>44.053632</c:v>
                </c:pt>
                <c:pt idx="2318">
                  <c:v>44.053632</c:v>
                </c:pt>
                <c:pt idx="2319">
                  <c:v>44.053632</c:v>
                </c:pt>
                <c:pt idx="2320">
                  <c:v>44.053632</c:v>
                </c:pt>
                <c:pt idx="2321">
                  <c:v>44.053632</c:v>
                </c:pt>
                <c:pt idx="2322">
                  <c:v>44.053632</c:v>
                </c:pt>
                <c:pt idx="2323">
                  <c:v>44.053632</c:v>
                </c:pt>
                <c:pt idx="2324">
                  <c:v>44.053632</c:v>
                </c:pt>
                <c:pt idx="2325">
                  <c:v>44.053632</c:v>
                </c:pt>
                <c:pt idx="2326">
                  <c:v>44.053632</c:v>
                </c:pt>
                <c:pt idx="2327">
                  <c:v>44.053632</c:v>
                </c:pt>
                <c:pt idx="2328">
                  <c:v>44.053632</c:v>
                </c:pt>
                <c:pt idx="2329">
                  <c:v>44.053632</c:v>
                </c:pt>
                <c:pt idx="2330">
                  <c:v>44.053632</c:v>
                </c:pt>
                <c:pt idx="2331">
                  <c:v>44.053632</c:v>
                </c:pt>
                <c:pt idx="2332">
                  <c:v>44.053632</c:v>
                </c:pt>
                <c:pt idx="2333">
                  <c:v>44.053632</c:v>
                </c:pt>
                <c:pt idx="2334">
                  <c:v>44.053632</c:v>
                </c:pt>
                <c:pt idx="2335">
                  <c:v>44.053632</c:v>
                </c:pt>
                <c:pt idx="2336">
                  <c:v>44.053632</c:v>
                </c:pt>
                <c:pt idx="2337">
                  <c:v>44.053632</c:v>
                </c:pt>
                <c:pt idx="2338">
                  <c:v>44.053632</c:v>
                </c:pt>
                <c:pt idx="2339">
                  <c:v>44.053632</c:v>
                </c:pt>
                <c:pt idx="2340">
                  <c:v>44.053632</c:v>
                </c:pt>
                <c:pt idx="2341">
                  <c:v>44.053632</c:v>
                </c:pt>
                <c:pt idx="2342">
                  <c:v>44.053632</c:v>
                </c:pt>
                <c:pt idx="2343">
                  <c:v>44.053632</c:v>
                </c:pt>
                <c:pt idx="2344">
                  <c:v>44.053632</c:v>
                </c:pt>
                <c:pt idx="2345">
                  <c:v>44.053632</c:v>
                </c:pt>
                <c:pt idx="2346">
                  <c:v>44.053632</c:v>
                </c:pt>
                <c:pt idx="2347">
                  <c:v>44.053632</c:v>
                </c:pt>
                <c:pt idx="2348">
                  <c:v>44.053632</c:v>
                </c:pt>
                <c:pt idx="2349">
                  <c:v>44.053632</c:v>
                </c:pt>
                <c:pt idx="2350">
                  <c:v>44.053632</c:v>
                </c:pt>
                <c:pt idx="2351">
                  <c:v>44.053632</c:v>
                </c:pt>
                <c:pt idx="2352">
                  <c:v>44.053632</c:v>
                </c:pt>
                <c:pt idx="2353">
                  <c:v>44.053632</c:v>
                </c:pt>
                <c:pt idx="2354">
                  <c:v>44.053632</c:v>
                </c:pt>
                <c:pt idx="2355">
                  <c:v>44.053632</c:v>
                </c:pt>
                <c:pt idx="2356">
                  <c:v>44.053632</c:v>
                </c:pt>
                <c:pt idx="2357">
                  <c:v>44.053632</c:v>
                </c:pt>
                <c:pt idx="2358">
                  <c:v>44.053632</c:v>
                </c:pt>
                <c:pt idx="2359">
                  <c:v>44.053632</c:v>
                </c:pt>
                <c:pt idx="2360">
                  <c:v>44.053632</c:v>
                </c:pt>
                <c:pt idx="2361">
                  <c:v>44.053632</c:v>
                </c:pt>
                <c:pt idx="2362">
                  <c:v>44.053632</c:v>
                </c:pt>
                <c:pt idx="2363">
                  <c:v>44.053632</c:v>
                </c:pt>
                <c:pt idx="2364">
                  <c:v>44.053632</c:v>
                </c:pt>
                <c:pt idx="2365">
                  <c:v>44.053632</c:v>
                </c:pt>
                <c:pt idx="2366">
                  <c:v>44.053632</c:v>
                </c:pt>
                <c:pt idx="2367">
                  <c:v>44.053632</c:v>
                </c:pt>
                <c:pt idx="2368">
                  <c:v>44.053632</c:v>
                </c:pt>
                <c:pt idx="2369">
                  <c:v>44.053632</c:v>
                </c:pt>
                <c:pt idx="2370">
                  <c:v>44.053632</c:v>
                </c:pt>
                <c:pt idx="2371">
                  <c:v>44.053632</c:v>
                </c:pt>
                <c:pt idx="2372">
                  <c:v>44.053632</c:v>
                </c:pt>
                <c:pt idx="2373">
                  <c:v>44.053632</c:v>
                </c:pt>
                <c:pt idx="2374">
                  <c:v>44.053632</c:v>
                </c:pt>
                <c:pt idx="2375">
                  <c:v>44.053632</c:v>
                </c:pt>
                <c:pt idx="2376">
                  <c:v>44.053632</c:v>
                </c:pt>
                <c:pt idx="2377">
                  <c:v>44.053632</c:v>
                </c:pt>
                <c:pt idx="2378">
                  <c:v>44.053632</c:v>
                </c:pt>
                <c:pt idx="2379">
                  <c:v>44.053632</c:v>
                </c:pt>
                <c:pt idx="2380">
                  <c:v>44.053632</c:v>
                </c:pt>
                <c:pt idx="2381">
                  <c:v>44.053632</c:v>
                </c:pt>
                <c:pt idx="2382">
                  <c:v>44.053632</c:v>
                </c:pt>
                <c:pt idx="2383">
                  <c:v>44.053632</c:v>
                </c:pt>
                <c:pt idx="2384">
                  <c:v>44.053632</c:v>
                </c:pt>
                <c:pt idx="2385">
                  <c:v>44.053632</c:v>
                </c:pt>
                <c:pt idx="2386">
                  <c:v>44.053632</c:v>
                </c:pt>
                <c:pt idx="2387">
                  <c:v>44.053632</c:v>
                </c:pt>
                <c:pt idx="2388">
                  <c:v>44.053632</c:v>
                </c:pt>
                <c:pt idx="2389">
                  <c:v>44.053632</c:v>
                </c:pt>
                <c:pt idx="2390">
                  <c:v>44.053632</c:v>
                </c:pt>
                <c:pt idx="2391">
                  <c:v>44.053632</c:v>
                </c:pt>
                <c:pt idx="2392">
                  <c:v>44.053632</c:v>
                </c:pt>
                <c:pt idx="2393">
                  <c:v>44.053632</c:v>
                </c:pt>
                <c:pt idx="2394">
                  <c:v>44.053632</c:v>
                </c:pt>
                <c:pt idx="2395">
                  <c:v>44.053632</c:v>
                </c:pt>
                <c:pt idx="2396">
                  <c:v>44.053632</c:v>
                </c:pt>
                <c:pt idx="2397">
                  <c:v>44.053632</c:v>
                </c:pt>
                <c:pt idx="2398">
                  <c:v>44.053632</c:v>
                </c:pt>
                <c:pt idx="2399">
                  <c:v>44.053632</c:v>
                </c:pt>
                <c:pt idx="2400">
                  <c:v>44.053632</c:v>
                </c:pt>
                <c:pt idx="2401">
                  <c:v>44.053632</c:v>
                </c:pt>
                <c:pt idx="2402">
                  <c:v>44.053632</c:v>
                </c:pt>
                <c:pt idx="2403">
                  <c:v>44.053632</c:v>
                </c:pt>
                <c:pt idx="2404">
                  <c:v>44.053632</c:v>
                </c:pt>
                <c:pt idx="2405">
                  <c:v>44.053632</c:v>
                </c:pt>
                <c:pt idx="2406">
                  <c:v>44.053632</c:v>
                </c:pt>
                <c:pt idx="2407">
                  <c:v>44.053632</c:v>
                </c:pt>
                <c:pt idx="2408">
                  <c:v>44.053632</c:v>
                </c:pt>
                <c:pt idx="2409">
                  <c:v>44.053632</c:v>
                </c:pt>
                <c:pt idx="2410">
                  <c:v>44.053632</c:v>
                </c:pt>
                <c:pt idx="2411">
                  <c:v>44.053632</c:v>
                </c:pt>
                <c:pt idx="2412">
                  <c:v>44.053632</c:v>
                </c:pt>
                <c:pt idx="2413">
                  <c:v>44.053632</c:v>
                </c:pt>
                <c:pt idx="2414">
                  <c:v>44.053632</c:v>
                </c:pt>
                <c:pt idx="2415">
                  <c:v>44.053632</c:v>
                </c:pt>
                <c:pt idx="2416">
                  <c:v>44.053632</c:v>
                </c:pt>
                <c:pt idx="2417">
                  <c:v>44.053632</c:v>
                </c:pt>
                <c:pt idx="2418">
                  <c:v>44.053632</c:v>
                </c:pt>
                <c:pt idx="2419">
                  <c:v>44.053632</c:v>
                </c:pt>
                <c:pt idx="2420">
                  <c:v>44.053632</c:v>
                </c:pt>
                <c:pt idx="2421">
                  <c:v>44.053632</c:v>
                </c:pt>
                <c:pt idx="2422">
                  <c:v>44.053632</c:v>
                </c:pt>
                <c:pt idx="2423">
                  <c:v>44.053632</c:v>
                </c:pt>
                <c:pt idx="2424">
                  <c:v>44.053632</c:v>
                </c:pt>
                <c:pt idx="2425">
                  <c:v>44.053632</c:v>
                </c:pt>
                <c:pt idx="2426">
                  <c:v>44.053632</c:v>
                </c:pt>
                <c:pt idx="2427">
                  <c:v>44.053632</c:v>
                </c:pt>
                <c:pt idx="2428">
                  <c:v>44.053632</c:v>
                </c:pt>
                <c:pt idx="2429">
                  <c:v>44.053632</c:v>
                </c:pt>
                <c:pt idx="2430">
                  <c:v>44.053632</c:v>
                </c:pt>
                <c:pt idx="2431">
                  <c:v>44.053632</c:v>
                </c:pt>
                <c:pt idx="2432">
                  <c:v>44.053632</c:v>
                </c:pt>
                <c:pt idx="2433">
                  <c:v>44.053632</c:v>
                </c:pt>
                <c:pt idx="2434">
                  <c:v>44.053632</c:v>
                </c:pt>
                <c:pt idx="2435">
                  <c:v>44.053632</c:v>
                </c:pt>
                <c:pt idx="2436">
                  <c:v>44.053632</c:v>
                </c:pt>
                <c:pt idx="2437">
                  <c:v>44.053632</c:v>
                </c:pt>
                <c:pt idx="2438">
                  <c:v>44.053632</c:v>
                </c:pt>
                <c:pt idx="2439">
                  <c:v>44.053632</c:v>
                </c:pt>
                <c:pt idx="2440">
                  <c:v>44.053632</c:v>
                </c:pt>
                <c:pt idx="2441">
                  <c:v>44.053632</c:v>
                </c:pt>
                <c:pt idx="2442">
                  <c:v>44.053632</c:v>
                </c:pt>
                <c:pt idx="2443">
                  <c:v>44.053632</c:v>
                </c:pt>
                <c:pt idx="2444">
                  <c:v>44.053632</c:v>
                </c:pt>
                <c:pt idx="2445">
                  <c:v>44.053632</c:v>
                </c:pt>
                <c:pt idx="2446">
                  <c:v>44.053632</c:v>
                </c:pt>
                <c:pt idx="2447">
                  <c:v>44.053632</c:v>
                </c:pt>
                <c:pt idx="2448">
                  <c:v>44.053632</c:v>
                </c:pt>
                <c:pt idx="2449">
                  <c:v>44.053632</c:v>
                </c:pt>
                <c:pt idx="2450">
                  <c:v>44.053632</c:v>
                </c:pt>
                <c:pt idx="2451">
                  <c:v>44.053632</c:v>
                </c:pt>
                <c:pt idx="2452">
                  <c:v>44.053632</c:v>
                </c:pt>
                <c:pt idx="2453">
                  <c:v>44.053632</c:v>
                </c:pt>
                <c:pt idx="2454">
                  <c:v>44.053632</c:v>
                </c:pt>
                <c:pt idx="2455">
                  <c:v>44.053632</c:v>
                </c:pt>
                <c:pt idx="2456">
                  <c:v>44.053632</c:v>
                </c:pt>
                <c:pt idx="2457">
                  <c:v>44.053632</c:v>
                </c:pt>
                <c:pt idx="2458">
                  <c:v>44.053632</c:v>
                </c:pt>
                <c:pt idx="2459">
                  <c:v>44.053632</c:v>
                </c:pt>
                <c:pt idx="2460">
                  <c:v>44.053632</c:v>
                </c:pt>
                <c:pt idx="2461">
                  <c:v>44.053632</c:v>
                </c:pt>
                <c:pt idx="2462">
                  <c:v>44.053632</c:v>
                </c:pt>
                <c:pt idx="2463">
                  <c:v>44.053632</c:v>
                </c:pt>
                <c:pt idx="2464">
                  <c:v>44.053632</c:v>
                </c:pt>
                <c:pt idx="2465">
                  <c:v>44.053632</c:v>
                </c:pt>
                <c:pt idx="2466">
                  <c:v>44.053632</c:v>
                </c:pt>
                <c:pt idx="2467">
                  <c:v>44.053632</c:v>
                </c:pt>
                <c:pt idx="2468">
                  <c:v>44.053632</c:v>
                </c:pt>
                <c:pt idx="2469">
                  <c:v>44.053632</c:v>
                </c:pt>
                <c:pt idx="2470">
                  <c:v>44.053632</c:v>
                </c:pt>
                <c:pt idx="2471">
                  <c:v>44.053632</c:v>
                </c:pt>
                <c:pt idx="2472">
                  <c:v>44.053632</c:v>
                </c:pt>
                <c:pt idx="2473">
                  <c:v>44.053632</c:v>
                </c:pt>
                <c:pt idx="2474">
                  <c:v>44.053632</c:v>
                </c:pt>
                <c:pt idx="2475">
                  <c:v>44.053632</c:v>
                </c:pt>
                <c:pt idx="2476">
                  <c:v>44.053632</c:v>
                </c:pt>
                <c:pt idx="2477">
                  <c:v>44.053632</c:v>
                </c:pt>
                <c:pt idx="2478">
                  <c:v>44.053632</c:v>
                </c:pt>
                <c:pt idx="2479">
                  <c:v>44.053632</c:v>
                </c:pt>
                <c:pt idx="2480">
                  <c:v>44.053632</c:v>
                </c:pt>
                <c:pt idx="2481">
                  <c:v>44.053632</c:v>
                </c:pt>
                <c:pt idx="2482">
                  <c:v>44.053632</c:v>
                </c:pt>
                <c:pt idx="2483">
                  <c:v>44.053632</c:v>
                </c:pt>
                <c:pt idx="2484">
                  <c:v>44.053632</c:v>
                </c:pt>
                <c:pt idx="2485">
                  <c:v>44.053632</c:v>
                </c:pt>
                <c:pt idx="2486">
                  <c:v>44.053632</c:v>
                </c:pt>
                <c:pt idx="2487">
                  <c:v>44.053632</c:v>
                </c:pt>
                <c:pt idx="2488">
                  <c:v>44.053632</c:v>
                </c:pt>
                <c:pt idx="2489">
                  <c:v>44.053632</c:v>
                </c:pt>
                <c:pt idx="2490">
                  <c:v>44.053632</c:v>
                </c:pt>
                <c:pt idx="2491">
                  <c:v>44.053632</c:v>
                </c:pt>
                <c:pt idx="2492">
                  <c:v>44.053632</c:v>
                </c:pt>
                <c:pt idx="2493">
                  <c:v>44.053632</c:v>
                </c:pt>
                <c:pt idx="2494">
                  <c:v>44.053632</c:v>
                </c:pt>
                <c:pt idx="2495">
                  <c:v>44.053632</c:v>
                </c:pt>
                <c:pt idx="2496">
                  <c:v>44.053632</c:v>
                </c:pt>
                <c:pt idx="2497">
                  <c:v>44.053632</c:v>
                </c:pt>
                <c:pt idx="2498">
                  <c:v>44.053632</c:v>
                </c:pt>
                <c:pt idx="2499">
                  <c:v>44.053632</c:v>
                </c:pt>
                <c:pt idx="2500">
                  <c:v>44.053632</c:v>
                </c:pt>
                <c:pt idx="2501">
                  <c:v>44.053632</c:v>
                </c:pt>
                <c:pt idx="2502">
                  <c:v>44.053632</c:v>
                </c:pt>
                <c:pt idx="2503">
                  <c:v>44.053632</c:v>
                </c:pt>
                <c:pt idx="2504">
                  <c:v>44.053632</c:v>
                </c:pt>
                <c:pt idx="2505">
                  <c:v>44.053632</c:v>
                </c:pt>
                <c:pt idx="2506">
                  <c:v>44.053632</c:v>
                </c:pt>
                <c:pt idx="2507">
                  <c:v>44.053632</c:v>
                </c:pt>
                <c:pt idx="2508">
                  <c:v>44.053632</c:v>
                </c:pt>
                <c:pt idx="2509">
                  <c:v>44.053632</c:v>
                </c:pt>
                <c:pt idx="2510">
                  <c:v>44.053632</c:v>
                </c:pt>
                <c:pt idx="2511">
                  <c:v>44.053632</c:v>
                </c:pt>
                <c:pt idx="2512">
                  <c:v>44.053632</c:v>
                </c:pt>
                <c:pt idx="2513">
                  <c:v>44.053632</c:v>
                </c:pt>
                <c:pt idx="2514">
                  <c:v>44.053632</c:v>
                </c:pt>
                <c:pt idx="2515">
                  <c:v>44.053632</c:v>
                </c:pt>
                <c:pt idx="2516">
                  <c:v>44.053632</c:v>
                </c:pt>
                <c:pt idx="2517">
                  <c:v>44.053632</c:v>
                </c:pt>
                <c:pt idx="2518">
                  <c:v>44.053632</c:v>
                </c:pt>
                <c:pt idx="2519">
                  <c:v>44.053632</c:v>
                </c:pt>
                <c:pt idx="2520">
                  <c:v>44.053632</c:v>
                </c:pt>
                <c:pt idx="2521">
                  <c:v>44.053632</c:v>
                </c:pt>
                <c:pt idx="2522">
                  <c:v>44.053632</c:v>
                </c:pt>
                <c:pt idx="2523">
                  <c:v>44.053632</c:v>
                </c:pt>
                <c:pt idx="2524">
                  <c:v>44.053632</c:v>
                </c:pt>
                <c:pt idx="2525">
                  <c:v>44.053632</c:v>
                </c:pt>
                <c:pt idx="2526">
                  <c:v>44.053632</c:v>
                </c:pt>
                <c:pt idx="2527">
                  <c:v>44.053632</c:v>
                </c:pt>
                <c:pt idx="2528">
                  <c:v>44.053632</c:v>
                </c:pt>
                <c:pt idx="2529">
                  <c:v>44.053632</c:v>
                </c:pt>
                <c:pt idx="2530">
                  <c:v>44.053632</c:v>
                </c:pt>
                <c:pt idx="2531">
                  <c:v>44.053632</c:v>
                </c:pt>
                <c:pt idx="2532">
                  <c:v>44.053632</c:v>
                </c:pt>
                <c:pt idx="2533">
                  <c:v>44.053632</c:v>
                </c:pt>
                <c:pt idx="2534">
                  <c:v>44.053632</c:v>
                </c:pt>
                <c:pt idx="2535">
                  <c:v>44.053632</c:v>
                </c:pt>
                <c:pt idx="2536">
                  <c:v>44.053632</c:v>
                </c:pt>
                <c:pt idx="2537">
                  <c:v>44.053632</c:v>
                </c:pt>
                <c:pt idx="2538">
                  <c:v>44.053632</c:v>
                </c:pt>
                <c:pt idx="2539">
                  <c:v>44.053632</c:v>
                </c:pt>
                <c:pt idx="2540">
                  <c:v>44.053632</c:v>
                </c:pt>
                <c:pt idx="2541">
                  <c:v>44.053632</c:v>
                </c:pt>
                <c:pt idx="2542">
                  <c:v>44.053632</c:v>
                </c:pt>
                <c:pt idx="2543">
                  <c:v>44.053632</c:v>
                </c:pt>
                <c:pt idx="2544">
                  <c:v>44.053632</c:v>
                </c:pt>
                <c:pt idx="2545">
                  <c:v>44.053632</c:v>
                </c:pt>
                <c:pt idx="2546">
                  <c:v>44.053632</c:v>
                </c:pt>
                <c:pt idx="2547">
                  <c:v>44.053632</c:v>
                </c:pt>
                <c:pt idx="2548">
                  <c:v>44.053632</c:v>
                </c:pt>
                <c:pt idx="2549">
                  <c:v>44.053632</c:v>
                </c:pt>
                <c:pt idx="2550">
                  <c:v>44.053632</c:v>
                </c:pt>
                <c:pt idx="2551">
                  <c:v>44.053632</c:v>
                </c:pt>
                <c:pt idx="2552">
                  <c:v>44.053632</c:v>
                </c:pt>
                <c:pt idx="2553">
                  <c:v>44.053632</c:v>
                </c:pt>
                <c:pt idx="2554">
                  <c:v>44.053632</c:v>
                </c:pt>
                <c:pt idx="2555">
                  <c:v>44.053632</c:v>
                </c:pt>
                <c:pt idx="2556">
                  <c:v>44.053632</c:v>
                </c:pt>
                <c:pt idx="2557">
                  <c:v>44.053632</c:v>
                </c:pt>
                <c:pt idx="2558">
                  <c:v>44.053632</c:v>
                </c:pt>
                <c:pt idx="2559">
                  <c:v>44.053632</c:v>
                </c:pt>
                <c:pt idx="2560">
                  <c:v>44.053632</c:v>
                </c:pt>
                <c:pt idx="2561">
                  <c:v>44.053632</c:v>
                </c:pt>
                <c:pt idx="2562">
                  <c:v>44.053632</c:v>
                </c:pt>
                <c:pt idx="2563">
                  <c:v>44.053632</c:v>
                </c:pt>
                <c:pt idx="2564">
                  <c:v>44.053632</c:v>
                </c:pt>
                <c:pt idx="2565">
                  <c:v>44.053632</c:v>
                </c:pt>
                <c:pt idx="2566">
                  <c:v>44.053632</c:v>
                </c:pt>
                <c:pt idx="2567">
                  <c:v>44.053632</c:v>
                </c:pt>
                <c:pt idx="2568">
                  <c:v>44.053632</c:v>
                </c:pt>
                <c:pt idx="2569">
                  <c:v>44.053632</c:v>
                </c:pt>
                <c:pt idx="2570">
                  <c:v>44.053632</c:v>
                </c:pt>
                <c:pt idx="2571">
                  <c:v>44.053632</c:v>
                </c:pt>
                <c:pt idx="2572">
                  <c:v>44.053632</c:v>
                </c:pt>
                <c:pt idx="2573">
                  <c:v>44.053632</c:v>
                </c:pt>
                <c:pt idx="2574">
                  <c:v>44.053632</c:v>
                </c:pt>
                <c:pt idx="2575">
                  <c:v>44.053632</c:v>
                </c:pt>
                <c:pt idx="2576">
                  <c:v>44.053632</c:v>
                </c:pt>
                <c:pt idx="2577">
                  <c:v>44.053632</c:v>
                </c:pt>
                <c:pt idx="2578">
                  <c:v>44.053632</c:v>
                </c:pt>
                <c:pt idx="2579">
                  <c:v>44.053632</c:v>
                </c:pt>
                <c:pt idx="2580">
                  <c:v>44.053632</c:v>
                </c:pt>
                <c:pt idx="2581">
                  <c:v>44.053632</c:v>
                </c:pt>
                <c:pt idx="2582">
                  <c:v>44.053632</c:v>
                </c:pt>
                <c:pt idx="2583">
                  <c:v>44.053632</c:v>
                </c:pt>
                <c:pt idx="2584">
                  <c:v>44.053632</c:v>
                </c:pt>
                <c:pt idx="2585">
                  <c:v>44.053632</c:v>
                </c:pt>
                <c:pt idx="2586">
                  <c:v>44.053632</c:v>
                </c:pt>
                <c:pt idx="2587">
                  <c:v>44.053632</c:v>
                </c:pt>
                <c:pt idx="2588">
                  <c:v>44.053632</c:v>
                </c:pt>
                <c:pt idx="2589">
                  <c:v>44.053632</c:v>
                </c:pt>
                <c:pt idx="2590">
                  <c:v>44.053632</c:v>
                </c:pt>
                <c:pt idx="2591">
                  <c:v>44.053632</c:v>
                </c:pt>
                <c:pt idx="2592">
                  <c:v>44.053632</c:v>
                </c:pt>
                <c:pt idx="2593">
                  <c:v>44.053632</c:v>
                </c:pt>
                <c:pt idx="2594">
                  <c:v>44.053632</c:v>
                </c:pt>
                <c:pt idx="2595">
                  <c:v>44.053632</c:v>
                </c:pt>
                <c:pt idx="2596">
                  <c:v>44.053632</c:v>
                </c:pt>
                <c:pt idx="2597">
                  <c:v>44.053632</c:v>
                </c:pt>
                <c:pt idx="2598">
                  <c:v>44.053632</c:v>
                </c:pt>
                <c:pt idx="2599">
                  <c:v>44.053632</c:v>
                </c:pt>
                <c:pt idx="2600">
                  <c:v>44.053632</c:v>
                </c:pt>
                <c:pt idx="2601">
                  <c:v>44.053632</c:v>
                </c:pt>
                <c:pt idx="2602">
                  <c:v>44.053632</c:v>
                </c:pt>
                <c:pt idx="2603">
                  <c:v>44.053632</c:v>
                </c:pt>
                <c:pt idx="2604">
                  <c:v>44.053632</c:v>
                </c:pt>
                <c:pt idx="2605">
                  <c:v>44.053632</c:v>
                </c:pt>
                <c:pt idx="2606">
                  <c:v>44.053632</c:v>
                </c:pt>
                <c:pt idx="2607">
                  <c:v>44.053632</c:v>
                </c:pt>
                <c:pt idx="2608">
                  <c:v>44.053632</c:v>
                </c:pt>
                <c:pt idx="2609">
                  <c:v>44.053632</c:v>
                </c:pt>
                <c:pt idx="2610">
                  <c:v>44.053632</c:v>
                </c:pt>
                <c:pt idx="2611">
                  <c:v>44.053632</c:v>
                </c:pt>
                <c:pt idx="2612">
                  <c:v>44.053632</c:v>
                </c:pt>
                <c:pt idx="2613">
                  <c:v>44.053632</c:v>
                </c:pt>
                <c:pt idx="2614">
                  <c:v>44.053632</c:v>
                </c:pt>
                <c:pt idx="2615">
                  <c:v>44.053632</c:v>
                </c:pt>
                <c:pt idx="2616">
                  <c:v>44.053632</c:v>
                </c:pt>
                <c:pt idx="2617">
                  <c:v>44.053632</c:v>
                </c:pt>
                <c:pt idx="2618">
                  <c:v>44.053632</c:v>
                </c:pt>
                <c:pt idx="2619">
                  <c:v>44.053632</c:v>
                </c:pt>
                <c:pt idx="2620">
                  <c:v>44.053632</c:v>
                </c:pt>
                <c:pt idx="2621">
                  <c:v>44.053632</c:v>
                </c:pt>
                <c:pt idx="2622">
                  <c:v>44.053632</c:v>
                </c:pt>
                <c:pt idx="2623">
                  <c:v>44.053632</c:v>
                </c:pt>
                <c:pt idx="2624">
                  <c:v>44.053632</c:v>
                </c:pt>
                <c:pt idx="2625">
                  <c:v>44.053632</c:v>
                </c:pt>
                <c:pt idx="2626">
                  <c:v>44.053632</c:v>
                </c:pt>
                <c:pt idx="2627">
                  <c:v>44.053632</c:v>
                </c:pt>
                <c:pt idx="2628">
                  <c:v>44.053632</c:v>
                </c:pt>
                <c:pt idx="2629">
                  <c:v>44.053632</c:v>
                </c:pt>
                <c:pt idx="2630">
                  <c:v>44.053632</c:v>
                </c:pt>
                <c:pt idx="2631">
                  <c:v>44.053632</c:v>
                </c:pt>
                <c:pt idx="2632">
                  <c:v>44.053632</c:v>
                </c:pt>
                <c:pt idx="2633">
                  <c:v>44.053632</c:v>
                </c:pt>
                <c:pt idx="2634">
                  <c:v>44.053632</c:v>
                </c:pt>
                <c:pt idx="2635">
                  <c:v>44.053632</c:v>
                </c:pt>
                <c:pt idx="2636">
                  <c:v>44.053632</c:v>
                </c:pt>
                <c:pt idx="2637">
                  <c:v>44.053632</c:v>
                </c:pt>
                <c:pt idx="2638">
                  <c:v>44.053632</c:v>
                </c:pt>
                <c:pt idx="2639">
                  <c:v>44.053632</c:v>
                </c:pt>
                <c:pt idx="2640">
                  <c:v>44.053632</c:v>
                </c:pt>
                <c:pt idx="2641">
                  <c:v>44.053632</c:v>
                </c:pt>
                <c:pt idx="2642">
                  <c:v>44.053632</c:v>
                </c:pt>
                <c:pt idx="2643">
                  <c:v>44.053632</c:v>
                </c:pt>
                <c:pt idx="2644">
                  <c:v>44.053632</c:v>
                </c:pt>
                <c:pt idx="2645">
                  <c:v>44.053632</c:v>
                </c:pt>
                <c:pt idx="2646">
                  <c:v>44.053632</c:v>
                </c:pt>
                <c:pt idx="2647">
                  <c:v>44.053632</c:v>
                </c:pt>
                <c:pt idx="2648">
                  <c:v>44.053632</c:v>
                </c:pt>
                <c:pt idx="2649">
                  <c:v>44.053632</c:v>
                </c:pt>
                <c:pt idx="2650">
                  <c:v>44.053632</c:v>
                </c:pt>
                <c:pt idx="2651">
                  <c:v>44.053632</c:v>
                </c:pt>
                <c:pt idx="2652">
                  <c:v>44.053632</c:v>
                </c:pt>
                <c:pt idx="2653">
                  <c:v>44.053632</c:v>
                </c:pt>
                <c:pt idx="2654">
                  <c:v>44.053632</c:v>
                </c:pt>
                <c:pt idx="2655">
                  <c:v>44.053632</c:v>
                </c:pt>
                <c:pt idx="2656">
                  <c:v>44.053632</c:v>
                </c:pt>
                <c:pt idx="2657">
                  <c:v>44.053632</c:v>
                </c:pt>
                <c:pt idx="2658">
                  <c:v>44.053632</c:v>
                </c:pt>
                <c:pt idx="2659">
                  <c:v>44.053632</c:v>
                </c:pt>
                <c:pt idx="2660">
                  <c:v>44.053632</c:v>
                </c:pt>
                <c:pt idx="2661">
                  <c:v>44.053632</c:v>
                </c:pt>
                <c:pt idx="2662">
                  <c:v>44.053632</c:v>
                </c:pt>
                <c:pt idx="2663">
                  <c:v>44.053632</c:v>
                </c:pt>
                <c:pt idx="2664">
                  <c:v>44.053632</c:v>
                </c:pt>
                <c:pt idx="2665">
                  <c:v>44.053632</c:v>
                </c:pt>
                <c:pt idx="2666">
                  <c:v>44.053632</c:v>
                </c:pt>
                <c:pt idx="2667">
                  <c:v>44.053632</c:v>
                </c:pt>
                <c:pt idx="2668">
                  <c:v>44.053632</c:v>
                </c:pt>
                <c:pt idx="2669">
                  <c:v>44.053632</c:v>
                </c:pt>
                <c:pt idx="2670">
                  <c:v>44.053632</c:v>
                </c:pt>
                <c:pt idx="2671">
                  <c:v>44.053632</c:v>
                </c:pt>
                <c:pt idx="2672">
                  <c:v>44.053632</c:v>
                </c:pt>
                <c:pt idx="2673">
                  <c:v>44.053632</c:v>
                </c:pt>
                <c:pt idx="2674">
                  <c:v>44.053632</c:v>
                </c:pt>
                <c:pt idx="2675">
                  <c:v>44.053632</c:v>
                </c:pt>
                <c:pt idx="2676">
                  <c:v>44.053632</c:v>
                </c:pt>
                <c:pt idx="2677">
                  <c:v>44.053632</c:v>
                </c:pt>
                <c:pt idx="2678">
                  <c:v>44.053632</c:v>
                </c:pt>
                <c:pt idx="2679">
                  <c:v>44.053632</c:v>
                </c:pt>
                <c:pt idx="2680">
                  <c:v>44.053632</c:v>
                </c:pt>
                <c:pt idx="2681">
                  <c:v>44.053632</c:v>
                </c:pt>
                <c:pt idx="2682">
                  <c:v>44.053632</c:v>
                </c:pt>
                <c:pt idx="2683">
                  <c:v>44.053632</c:v>
                </c:pt>
                <c:pt idx="2684">
                  <c:v>44.053632</c:v>
                </c:pt>
                <c:pt idx="2685">
                  <c:v>44.053632</c:v>
                </c:pt>
                <c:pt idx="2686">
                  <c:v>44.053632</c:v>
                </c:pt>
                <c:pt idx="2687">
                  <c:v>44.053632</c:v>
                </c:pt>
                <c:pt idx="2688">
                  <c:v>44.053632</c:v>
                </c:pt>
                <c:pt idx="2689">
                  <c:v>44.053632</c:v>
                </c:pt>
                <c:pt idx="2690">
                  <c:v>44.053632</c:v>
                </c:pt>
                <c:pt idx="2691">
                  <c:v>44.053632</c:v>
                </c:pt>
                <c:pt idx="2692">
                  <c:v>44.053632</c:v>
                </c:pt>
                <c:pt idx="2693">
                  <c:v>44.053632</c:v>
                </c:pt>
                <c:pt idx="2694">
                  <c:v>44.053632</c:v>
                </c:pt>
                <c:pt idx="2695">
                  <c:v>44.053632</c:v>
                </c:pt>
                <c:pt idx="2696">
                  <c:v>44.053632</c:v>
                </c:pt>
                <c:pt idx="2697">
                  <c:v>44.053632</c:v>
                </c:pt>
                <c:pt idx="2698">
                  <c:v>44.053632</c:v>
                </c:pt>
                <c:pt idx="2699">
                  <c:v>44.053632</c:v>
                </c:pt>
                <c:pt idx="2700">
                  <c:v>44.053632</c:v>
                </c:pt>
                <c:pt idx="2701">
                  <c:v>44.053632</c:v>
                </c:pt>
                <c:pt idx="2702">
                  <c:v>44.053632</c:v>
                </c:pt>
                <c:pt idx="2703">
                  <c:v>44.053632</c:v>
                </c:pt>
                <c:pt idx="2704">
                  <c:v>44.053632</c:v>
                </c:pt>
                <c:pt idx="2705">
                  <c:v>44.053632</c:v>
                </c:pt>
                <c:pt idx="2706">
                  <c:v>44.053632</c:v>
                </c:pt>
                <c:pt idx="2707">
                  <c:v>44.053632</c:v>
                </c:pt>
                <c:pt idx="2708">
                  <c:v>44.053632</c:v>
                </c:pt>
                <c:pt idx="2709">
                  <c:v>44.053632</c:v>
                </c:pt>
                <c:pt idx="2710">
                  <c:v>44.053632</c:v>
                </c:pt>
                <c:pt idx="2711">
                  <c:v>44.053632</c:v>
                </c:pt>
                <c:pt idx="2712">
                  <c:v>44.053632</c:v>
                </c:pt>
                <c:pt idx="2713">
                  <c:v>44.053632</c:v>
                </c:pt>
                <c:pt idx="2714">
                  <c:v>44.053632</c:v>
                </c:pt>
                <c:pt idx="2715">
                  <c:v>44.053632</c:v>
                </c:pt>
                <c:pt idx="2716">
                  <c:v>44.053632</c:v>
                </c:pt>
                <c:pt idx="2717">
                  <c:v>44.053632</c:v>
                </c:pt>
                <c:pt idx="2718">
                  <c:v>44.053632</c:v>
                </c:pt>
                <c:pt idx="2719">
                  <c:v>44.053632</c:v>
                </c:pt>
                <c:pt idx="2720">
                  <c:v>44.053632</c:v>
                </c:pt>
                <c:pt idx="2721">
                  <c:v>44.053632</c:v>
                </c:pt>
                <c:pt idx="2722">
                  <c:v>44.053632</c:v>
                </c:pt>
                <c:pt idx="2723">
                  <c:v>44.053632</c:v>
                </c:pt>
                <c:pt idx="2724">
                  <c:v>44.053632</c:v>
                </c:pt>
                <c:pt idx="2725">
                  <c:v>44.053632</c:v>
                </c:pt>
                <c:pt idx="2726">
                  <c:v>44.053632</c:v>
                </c:pt>
                <c:pt idx="2727">
                  <c:v>44.053632</c:v>
                </c:pt>
                <c:pt idx="2728">
                  <c:v>44.053632</c:v>
                </c:pt>
                <c:pt idx="2729">
                  <c:v>44.053632</c:v>
                </c:pt>
                <c:pt idx="2730">
                  <c:v>44.053632</c:v>
                </c:pt>
                <c:pt idx="2731">
                  <c:v>44.053632</c:v>
                </c:pt>
                <c:pt idx="2732">
                  <c:v>44.053632</c:v>
                </c:pt>
                <c:pt idx="2733">
                  <c:v>44.053632</c:v>
                </c:pt>
                <c:pt idx="2734">
                  <c:v>44.053632</c:v>
                </c:pt>
                <c:pt idx="2735">
                  <c:v>44.053632</c:v>
                </c:pt>
                <c:pt idx="2736">
                  <c:v>44.053632</c:v>
                </c:pt>
                <c:pt idx="2737">
                  <c:v>44.053632</c:v>
                </c:pt>
                <c:pt idx="2738">
                  <c:v>44.053632</c:v>
                </c:pt>
                <c:pt idx="2739">
                  <c:v>44.053632</c:v>
                </c:pt>
                <c:pt idx="2740">
                  <c:v>44.053632</c:v>
                </c:pt>
                <c:pt idx="2741">
                  <c:v>44.053632</c:v>
                </c:pt>
                <c:pt idx="2742">
                  <c:v>44.053632</c:v>
                </c:pt>
                <c:pt idx="2743">
                  <c:v>44.053632</c:v>
                </c:pt>
                <c:pt idx="2744">
                  <c:v>44.053632</c:v>
                </c:pt>
                <c:pt idx="2745">
                  <c:v>44.053632</c:v>
                </c:pt>
                <c:pt idx="2746">
                  <c:v>44.053632</c:v>
                </c:pt>
                <c:pt idx="2747">
                  <c:v>44.053632</c:v>
                </c:pt>
                <c:pt idx="2748">
                  <c:v>44.053632</c:v>
                </c:pt>
                <c:pt idx="2749">
                  <c:v>44.053632</c:v>
                </c:pt>
                <c:pt idx="2750">
                  <c:v>44.053632</c:v>
                </c:pt>
                <c:pt idx="2751">
                  <c:v>44.053632</c:v>
                </c:pt>
                <c:pt idx="2752">
                  <c:v>44.053632</c:v>
                </c:pt>
                <c:pt idx="2753">
                  <c:v>44.053632</c:v>
                </c:pt>
                <c:pt idx="2754">
                  <c:v>44.053632</c:v>
                </c:pt>
                <c:pt idx="2755">
                  <c:v>44.053632</c:v>
                </c:pt>
                <c:pt idx="2756">
                  <c:v>44.053632</c:v>
                </c:pt>
                <c:pt idx="2757">
                  <c:v>44.053632</c:v>
                </c:pt>
                <c:pt idx="2758">
                  <c:v>44.053632</c:v>
                </c:pt>
                <c:pt idx="2759">
                  <c:v>44.053632</c:v>
                </c:pt>
                <c:pt idx="2760">
                  <c:v>44.053632</c:v>
                </c:pt>
                <c:pt idx="2761">
                  <c:v>44.053632</c:v>
                </c:pt>
                <c:pt idx="2762">
                  <c:v>44.053632</c:v>
                </c:pt>
                <c:pt idx="2763">
                  <c:v>44.053632</c:v>
                </c:pt>
                <c:pt idx="2764">
                  <c:v>44.053632</c:v>
                </c:pt>
                <c:pt idx="2765">
                  <c:v>44.053632</c:v>
                </c:pt>
                <c:pt idx="2766">
                  <c:v>44.053632</c:v>
                </c:pt>
                <c:pt idx="2767">
                  <c:v>44.053632</c:v>
                </c:pt>
                <c:pt idx="2768">
                  <c:v>44.053632</c:v>
                </c:pt>
                <c:pt idx="2769">
                  <c:v>44.053632</c:v>
                </c:pt>
                <c:pt idx="2770">
                  <c:v>44.053632</c:v>
                </c:pt>
                <c:pt idx="2771">
                  <c:v>44.053632</c:v>
                </c:pt>
                <c:pt idx="2772">
                  <c:v>44.053632</c:v>
                </c:pt>
                <c:pt idx="2773">
                  <c:v>44.053632</c:v>
                </c:pt>
                <c:pt idx="2774">
                  <c:v>44.053632</c:v>
                </c:pt>
                <c:pt idx="2775">
                  <c:v>44.053632</c:v>
                </c:pt>
                <c:pt idx="2776">
                  <c:v>44.053632</c:v>
                </c:pt>
                <c:pt idx="2777">
                  <c:v>44.053632</c:v>
                </c:pt>
                <c:pt idx="2778">
                  <c:v>44.053632</c:v>
                </c:pt>
                <c:pt idx="2779">
                  <c:v>44.053632</c:v>
                </c:pt>
                <c:pt idx="2780">
                  <c:v>44.053632</c:v>
                </c:pt>
                <c:pt idx="2781">
                  <c:v>44.053632</c:v>
                </c:pt>
                <c:pt idx="2782">
                  <c:v>44.053632</c:v>
                </c:pt>
                <c:pt idx="2783">
                  <c:v>44.053632</c:v>
                </c:pt>
                <c:pt idx="2784">
                  <c:v>44.053632</c:v>
                </c:pt>
                <c:pt idx="2785">
                  <c:v>44.053632</c:v>
                </c:pt>
                <c:pt idx="2786">
                  <c:v>44.053632</c:v>
                </c:pt>
                <c:pt idx="2787">
                  <c:v>44.053632</c:v>
                </c:pt>
                <c:pt idx="2788">
                  <c:v>44.053632</c:v>
                </c:pt>
                <c:pt idx="2789">
                  <c:v>44.053632</c:v>
                </c:pt>
                <c:pt idx="2790">
                  <c:v>44.053632</c:v>
                </c:pt>
                <c:pt idx="2791">
                  <c:v>44.053632</c:v>
                </c:pt>
                <c:pt idx="2792">
                  <c:v>44.053632</c:v>
                </c:pt>
                <c:pt idx="2793">
                  <c:v>44.053632</c:v>
                </c:pt>
                <c:pt idx="2794">
                  <c:v>44.053632</c:v>
                </c:pt>
                <c:pt idx="2795">
                  <c:v>44.053632</c:v>
                </c:pt>
                <c:pt idx="2796">
                  <c:v>44.053632</c:v>
                </c:pt>
                <c:pt idx="2797">
                  <c:v>44.053632</c:v>
                </c:pt>
                <c:pt idx="2798">
                  <c:v>44.053632</c:v>
                </c:pt>
                <c:pt idx="2799">
                  <c:v>44.053632</c:v>
                </c:pt>
                <c:pt idx="2800">
                  <c:v>44.053632</c:v>
                </c:pt>
                <c:pt idx="2801">
                  <c:v>44.053632</c:v>
                </c:pt>
                <c:pt idx="2802">
                  <c:v>44.053632</c:v>
                </c:pt>
                <c:pt idx="2803">
                  <c:v>44.053632</c:v>
                </c:pt>
                <c:pt idx="2804">
                  <c:v>44.053632</c:v>
                </c:pt>
                <c:pt idx="2805">
                  <c:v>44.053632</c:v>
                </c:pt>
                <c:pt idx="2806">
                  <c:v>44.053632</c:v>
                </c:pt>
                <c:pt idx="2807">
                  <c:v>44.053632</c:v>
                </c:pt>
                <c:pt idx="2808">
                  <c:v>44.053632</c:v>
                </c:pt>
                <c:pt idx="2809">
                  <c:v>44.053632</c:v>
                </c:pt>
                <c:pt idx="2810">
                  <c:v>44.053632</c:v>
                </c:pt>
                <c:pt idx="2811">
                  <c:v>44.053632</c:v>
                </c:pt>
                <c:pt idx="2812">
                  <c:v>44.053632</c:v>
                </c:pt>
                <c:pt idx="2813">
                  <c:v>44.053632</c:v>
                </c:pt>
                <c:pt idx="2814">
                  <c:v>44.053632</c:v>
                </c:pt>
                <c:pt idx="2815">
                  <c:v>44.053632</c:v>
                </c:pt>
                <c:pt idx="2816">
                  <c:v>44.053632</c:v>
                </c:pt>
                <c:pt idx="2817">
                  <c:v>44.053632</c:v>
                </c:pt>
                <c:pt idx="2818">
                  <c:v>44.053632</c:v>
                </c:pt>
                <c:pt idx="2819">
                  <c:v>44.053632</c:v>
                </c:pt>
                <c:pt idx="2820">
                  <c:v>44.053632</c:v>
                </c:pt>
                <c:pt idx="2821">
                  <c:v>44.053632</c:v>
                </c:pt>
                <c:pt idx="2822">
                  <c:v>44.053632</c:v>
                </c:pt>
                <c:pt idx="2823">
                  <c:v>44.053632</c:v>
                </c:pt>
                <c:pt idx="2824">
                  <c:v>44.053632</c:v>
                </c:pt>
                <c:pt idx="2825">
                  <c:v>44.053632</c:v>
                </c:pt>
                <c:pt idx="2826">
                  <c:v>44.053632</c:v>
                </c:pt>
                <c:pt idx="2827">
                  <c:v>44.053632</c:v>
                </c:pt>
                <c:pt idx="2828">
                  <c:v>44.053632</c:v>
                </c:pt>
                <c:pt idx="2829">
                  <c:v>44.053632</c:v>
                </c:pt>
                <c:pt idx="2830">
                  <c:v>44.053632</c:v>
                </c:pt>
                <c:pt idx="2831">
                  <c:v>44.053632</c:v>
                </c:pt>
                <c:pt idx="2832">
                  <c:v>44.053632</c:v>
                </c:pt>
                <c:pt idx="2833">
                  <c:v>44.053632</c:v>
                </c:pt>
                <c:pt idx="2834">
                  <c:v>44.053632</c:v>
                </c:pt>
                <c:pt idx="2835">
                  <c:v>44.053632</c:v>
                </c:pt>
                <c:pt idx="2836">
                  <c:v>44.053632</c:v>
                </c:pt>
                <c:pt idx="2837">
                  <c:v>44.053632</c:v>
                </c:pt>
                <c:pt idx="2838">
                  <c:v>44.053632</c:v>
                </c:pt>
                <c:pt idx="2839">
                  <c:v>44.053632</c:v>
                </c:pt>
                <c:pt idx="2840">
                  <c:v>44.053632</c:v>
                </c:pt>
                <c:pt idx="2841">
                  <c:v>44.053632</c:v>
                </c:pt>
                <c:pt idx="2842">
                  <c:v>44.053632</c:v>
                </c:pt>
                <c:pt idx="2843">
                  <c:v>44.053632</c:v>
                </c:pt>
                <c:pt idx="2844">
                  <c:v>44.053632</c:v>
                </c:pt>
                <c:pt idx="2845">
                  <c:v>44.053632</c:v>
                </c:pt>
                <c:pt idx="2846">
                  <c:v>44.053632</c:v>
                </c:pt>
                <c:pt idx="2847">
                  <c:v>44.053632</c:v>
                </c:pt>
                <c:pt idx="2848">
                  <c:v>44.053632</c:v>
                </c:pt>
                <c:pt idx="2849">
                  <c:v>44.053632</c:v>
                </c:pt>
                <c:pt idx="2850">
                  <c:v>44.053632</c:v>
                </c:pt>
                <c:pt idx="2851">
                  <c:v>44.053632</c:v>
                </c:pt>
                <c:pt idx="2852">
                  <c:v>44.053632</c:v>
                </c:pt>
                <c:pt idx="2853">
                  <c:v>44.053632</c:v>
                </c:pt>
                <c:pt idx="2854">
                  <c:v>44.053632</c:v>
                </c:pt>
                <c:pt idx="2855">
                  <c:v>44.053632</c:v>
                </c:pt>
                <c:pt idx="2856">
                  <c:v>44.053632</c:v>
                </c:pt>
                <c:pt idx="2857">
                  <c:v>44.053632</c:v>
                </c:pt>
                <c:pt idx="2858">
                  <c:v>44.053632</c:v>
                </c:pt>
                <c:pt idx="2859">
                  <c:v>44.053632</c:v>
                </c:pt>
                <c:pt idx="2860">
                  <c:v>44.053632</c:v>
                </c:pt>
                <c:pt idx="2861">
                  <c:v>44.053632</c:v>
                </c:pt>
                <c:pt idx="2862">
                  <c:v>44.053632</c:v>
                </c:pt>
                <c:pt idx="2863">
                  <c:v>44.053632</c:v>
                </c:pt>
                <c:pt idx="2864">
                  <c:v>44.053632</c:v>
                </c:pt>
                <c:pt idx="2865">
                  <c:v>44.053632</c:v>
                </c:pt>
                <c:pt idx="2866">
                  <c:v>44.053632</c:v>
                </c:pt>
                <c:pt idx="2867">
                  <c:v>44.053632</c:v>
                </c:pt>
                <c:pt idx="2868">
                  <c:v>44.053632</c:v>
                </c:pt>
                <c:pt idx="2869">
                  <c:v>44.053632</c:v>
                </c:pt>
                <c:pt idx="2870">
                  <c:v>44.053632</c:v>
                </c:pt>
                <c:pt idx="2871">
                  <c:v>44.053632</c:v>
                </c:pt>
                <c:pt idx="2872">
                  <c:v>44.053632</c:v>
                </c:pt>
                <c:pt idx="2873">
                  <c:v>44.053632</c:v>
                </c:pt>
                <c:pt idx="2874">
                  <c:v>44.053632</c:v>
                </c:pt>
                <c:pt idx="2875">
                  <c:v>44.053632</c:v>
                </c:pt>
                <c:pt idx="2876">
                  <c:v>44.053632</c:v>
                </c:pt>
                <c:pt idx="2877">
                  <c:v>44.053632</c:v>
                </c:pt>
                <c:pt idx="2878">
                  <c:v>44.053632</c:v>
                </c:pt>
                <c:pt idx="2879">
                  <c:v>44.053632</c:v>
                </c:pt>
                <c:pt idx="2880">
                  <c:v>44.053632</c:v>
                </c:pt>
                <c:pt idx="2881">
                  <c:v>44.053632</c:v>
                </c:pt>
                <c:pt idx="2882">
                  <c:v>44.053632</c:v>
                </c:pt>
                <c:pt idx="2883">
                  <c:v>44.053632</c:v>
                </c:pt>
                <c:pt idx="2884">
                  <c:v>44.053632</c:v>
                </c:pt>
                <c:pt idx="2885">
                  <c:v>44.053632</c:v>
                </c:pt>
                <c:pt idx="2886">
                  <c:v>44.053632</c:v>
                </c:pt>
                <c:pt idx="2887">
                  <c:v>44.053632</c:v>
                </c:pt>
                <c:pt idx="2888">
                  <c:v>44.053632</c:v>
                </c:pt>
                <c:pt idx="2889">
                  <c:v>44.053632</c:v>
                </c:pt>
                <c:pt idx="2890">
                  <c:v>44.053632</c:v>
                </c:pt>
                <c:pt idx="2891">
                  <c:v>44.053632</c:v>
                </c:pt>
                <c:pt idx="2892">
                  <c:v>44.053632</c:v>
                </c:pt>
                <c:pt idx="2893">
                  <c:v>44.053632</c:v>
                </c:pt>
                <c:pt idx="2894">
                  <c:v>44.053632</c:v>
                </c:pt>
                <c:pt idx="2895">
                  <c:v>44.053632</c:v>
                </c:pt>
                <c:pt idx="2896">
                  <c:v>44.053632</c:v>
                </c:pt>
                <c:pt idx="2897">
                  <c:v>44.053632</c:v>
                </c:pt>
                <c:pt idx="2898">
                  <c:v>44.053632</c:v>
                </c:pt>
                <c:pt idx="2899">
                  <c:v>44.053632</c:v>
                </c:pt>
                <c:pt idx="2900">
                  <c:v>44.053632</c:v>
                </c:pt>
                <c:pt idx="2901">
                  <c:v>44.053632</c:v>
                </c:pt>
                <c:pt idx="2902">
                  <c:v>44.053632</c:v>
                </c:pt>
                <c:pt idx="2903">
                  <c:v>44.053632</c:v>
                </c:pt>
                <c:pt idx="2904">
                  <c:v>44.053632</c:v>
                </c:pt>
                <c:pt idx="2905">
                  <c:v>44.053632</c:v>
                </c:pt>
                <c:pt idx="2906">
                  <c:v>44.053632</c:v>
                </c:pt>
                <c:pt idx="2907">
                  <c:v>44.053632</c:v>
                </c:pt>
                <c:pt idx="2908">
                  <c:v>44.053632</c:v>
                </c:pt>
                <c:pt idx="2909">
                  <c:v>44.053632</c:v>
                </c:pt>
                <c:pt idx="2910">
                  <c:v>44.053632</c:v>
                </c:pt>
                <c:pt idx="2911">
                  <c:v>44.053632</c:v>
                </c:pt>
                <c:pt idx="2912">
                  <c:v>44.053632</c:v>
                </c:pt>
                <c:pt idx="2913">
                  <c:v>44.053632</c:v>
                </c:pt>
                <c:pt idx="2914">
                  <c:v>44.053632</c:v>
                </c:pt>
                <c:pt idx="2915">
                  <c:v>44.053632</c:v>
                </c:pt>
                <c:pt idx="2916">
                  <c:v>44.053632</c:v>
                </c:pt>
                <c:pt idx="2917">
                  <c:v>44.053632</c:v>
                </c:pt>
                <c:pt idx="2918">
                  <c:v>44.053632</c:v>
                </c:pt>
                <c:pt idx="2919">
                  <c:v>44.053632</c:v>
                </c:pt>
                <c:pt idx="2920">
                  <c:v>44.053632</c:v>
                </c:pt>
                <c:pt idx="2921">
                  <c:v>44.053632</c:v>
                </c:pt>
                <c:pt idx="2922">
                  <c:v>44.053632</c:v>
                </c:pt>
                <c:pt idx="2923">
                  <c:v>44.053632</c:v>
                </c:pt>
                <c:pt idx="2924">
                  <c:v>44.053632</c:v>
                </c:pt>
                <c:pt idx="2925">
                  <c:v>44.053632</c:v>
                </c:pt>
                <c:pt idx="2926">
                  <c:v>44.053632</c:v>
                </c:pt>
                <c:pt idx="2927">
                  <c:v>44.053632</c:v>
                </c:pt>
                <c:pt idx="2928">
                  <c:v>44.053632</c:v>
                </c:pt>
                <c:pt idx="2929">
                  <c:v>44.053632</c:v>
                </c:pt>
                <c:pt idx="2930">
                  <c:v>44.053632</c:v>
                </c:pt>
                <c:pt idx="2931">
                  <c:v>44.053632</c:v>
                </c:pt>
                <c:pt idx="2932">
                  <c:v>44.053632</c:v>
                </c:pt>
                <c:pt idx="2933">
                  <c:v>44.053632</c:v>
                </c:pt>
                <c:pt idx="2934">
                  <c:v>44.053632</c:v>
                </c:pt>
                <c:pt idx="2935">
                  <c:v>44.053632</c:v>
                </c:pt>
                <c:pt idx="2936">
                  <c:v>44.053632</c:v>
                </c:pt>
                <c:pt idx="2937">
                  <c:v>44.053632</c:v>
                </c:pt>
                <c:pt idx="2938">
                  <c:v>44.053632</c:v>
                </c:pt>
                <c:pt idx="2939">
                  <c:v>44.053632</c:v>
                </c:pt>
                <c:pt idx="2940">
                  <c:v>44.053632</c:v>
                </c:pt>
                <c:pt idx="2941">
                  <c:v>44.053632</c:v>
                </c:pt>
                <c:pt idx="2942">
                  <c:v>44.053632</c:v>
                </c:pt>
                <c:pt idx="2943">
                  <c:v>44.053632</c:v>
                </c:pt>
                <c:pt idx="2944">
                  <c:v>44.053632</c:v>
                </c:pt>
                <c:pt idx="2945">
                  <c:v>44.053632</c:v>
                </c:pt>
                <c:pt idx="2946">
                  <c:v>44.053632</c:v>
                </c:pt>
                <c:pt idx="2947">
                  <c:v>44.053632</c:v>
                </c:pt>
                <c:pt idx="2948">
                  <c:v>44.053632</c:v>
                </c:pt>
                <c:pt idx="2949">
                  <c:v>44.053632</c:v>
                </c:pt>
                <c:pt idx="2950">
                  <c:v>44.053632</c:v>
                </c:pt>
                <c:pt idx="2951">
                  <c:v>44.053632</c:v>
                </c:pt>
                <c:pt idx="2952">
                  <c:v>44.053632</c:v>
                </c:pt>
                <c:pt idx="2953">
                  <c:v>44.053632</c:v>
                </c:pt>
                <c:pt idx="2954">
                  <c:v>44.053632</c:v>
                </c:pt>
                <c:pt idx="2955">
                  <c:v>44.053632</c:v>
                </c:pt>
                <c:pt idx="2956">
                  <c:v>44.053632</c:v>
                </c:pt>
                <c:pt idx="2957">
                  <c:v>44.053632</c:v>
                </c:pt>
                <c:pt idx="2958">
                  <c:v>44.053632</c:v>
                </c:pt>
                <c:pt idx="2959">
                  <c:v>44.053632</c:v>
                </c:pt>
                <c:pt idx="2960">
                  <c:v>44.053632</c:v>
                </c:pt>
                <c:pt idx="2961">
                  <c:v>44.053632</c:v>
                </c:pt>
                <c:pt idx="2962">
                  <c:v>44.053632</c:v>
                </c:pt>
                <c:pt idx="2963">
                  <c:v>44.053632</c:v>
                </c:pt>
                <c:pt idx="2964">
                  <c:v>44.053632</c:v>
                </c:pt>
                <c:pt idx="2965">
                  <c:v>44.053632</c:v>
                </c:pt>
                <c:pt idx="2966">
                  <c:v>44.053632</c:v>
                </c:pt>
                <c:pt idx="2967">
                  <c:v>44.053632</c:v>
                </c:pt>
                <c:pt idx="2968">
                  <c:v>44.053632</c:v>
                </c:pt>
                <c:pt idx="2969">
                  <c:v>44.053632</c:v>
                </c:pt>
                <c:pt idx="2970">
                  <c:v>44.053632</c:v>
                </c:pt>
                <c:pt idx="2971">
                  <c:v>44.053632</c:v>
                </c:pt>
                <c:pt idx="2972">
                  <c:v>44.053632</c:v>
                </c:pt>
                <c:pt idx="2973">
                  <c:v>44.053632</c:v>
                </c:pt>
                <c:pt idx="2974">
                  <c:v>44.053632</c:v>
                </c:pt>
                <c:pt idx="2975">
                  <c:v>44.053632</c:v>
                </c:pt>
                <c:pt idx="2976">
                  <c:v>44.053632</c:v>
                </c:pt>
                <c:pt idx="2977">
                  <c:v>44.053632</c:v>
                </c:pt>
                <c:pt idx="2978">
                  <c:v>44.053632</c:v>
                </c:pt>
                <c:pt idx="2979">
                  <c:v>44.053632</c:v>
                </c:pt>
                <c:pt idx="2980">
                  <c:v>44.053632</c:v>
                </c:pt>
                <c:pt idx="2981">
                  <c:v>44.053632</c:v>
                </c:pt>
                <c:pt idx="2982">
                  <c:v>44.053632</c:v>
                </c:pt>
                <c:pt idx="2983">
                  <c:v>44.053632</c:v>
                </c:pt>
                <c:pt idx="2984">
                  <c:v>44.053632</c:v>
                </c:pt>
                <c:pt idx="2985">
                  <c:v>44.053632</c:v>
                </c:pt>
                <c:pt idx="2986">
                  <c:v>44.053632</c:v>
                </c:pt>
                <c:pt idx="2987">
                  <c:v>44.053632</c:v>
                </c:pt>
                <c:pt idx="2988">
                  <c:v>44.053632</c:v>
                </c:pt>
                <c:pt idx="2989">
                  <c:v>44.053632</c:v>
                </c:pt>
                <c:pt idx="2990">
                  <c:v>44.053632</c:v>
                </c:pt>
                <c:pt idx="2991">
                  <c:v>44.053632</c:v>
                </c:pt>
                <c:pt idx="2992">
                  <c:v>44.053632</c:v>
                </c:pt>
                <c:pt idx="2993">
                  <c:v>44.053632</c:v>
                </c:pt>
                <c:pt idx="2994">
                  <c:v>44.053632</c:v>
                </c:pt>
                <c:pt idx="2995">
                  <c:v>44.053632</c:v>
                </c:pt>
                <c:pt idx="2996">
                  <c:v>44.053632</c:v>
                </c:pt>
                <c:pt idx="2997">
                  <c:v>44.053632</c:v>
                </c:pt>
                <c:pt idx="2998">
                  <c:v>44.053632</c:v>
                </c:pt>
                <c:pt idx="2999">
                  <c:v>44.053632</c:v>
                </c:pt>
                <c:pt idx="3000">
                  <c:v>44.053632</c:v>
                </c:pt>
                <c:pt idx="3001">
                  <c:v>44.053632</c:v>
                </c:pt>
                <c:pt idx="3002">
                  <c:v>44.053632</c:v>
                </c:pt>
                <c:pt idx="3003">
                  <c:v>44.053632</c:v>
                </c:pt>
                <c:pt idx="3004">
                  <c:v>44.053632</c:v>
                </c:pt>
                <c:pt idx="3005">
                  <c:v>44.053632</c:v>
                </c:pt>
                <c:pt idx="3006">
                  <c:v>44.053632</c:v>
                </c:pt>
                <c:pt idx="3007">
                  <c:v>44.053632</c:v>
                </c:pt>
                <c:pt idx="3008">
                  <c:v>44.053632</c:v>
                </c:pt>
                <c:pt idx="3009">
                  <c:v>44.053632</c:v>
                </c:pt>
                <c:pt idx="3010">
                  <c:v>44.053632</c:v>
                </c:pt>
                <c:pt idx="3011">
                  <c:v>44.053632</c:v>
                </c:pt>
                <c:pt idx="3012">
                  <c:v>44.053632</c:v>
                </c:pt>
                <c:pt idx="3013">
                  <c:v>44.053632</c:v>
                </c:pt>
                <c:pt idx="3014">
                  <c:v>44.053632</c:v>
                </c:pt>
                <c:pt idx="3015">
                  <c:v>44.053632</c:v>
                </c:pt>
                <c:pt idx="3016">
                  <c:v>44.053632</c:v>
                </c:pt>
                <c:pt idx="3017">
                  <c:v>44.053632</c:v>
                </c:pt>
                <c:pt idx="3018">
                  <c:v>44.053632</c:v>
                </c:pt>
                <c:pt idx="3019">
                  <c:v>44.053632</c:v>
                </c:pt>
                <c:pt idx="3020">
                  <c:v>44.053632</c:v>
                </c:pt>
                <c:pt idx="3021">
                  <c:v>44.053632</c:v>
                </c:pt>
                <c:pt idx="3022">
                  <c:v>44.053632</c:v>
                </c:pt>
                <c:pt idx="3023">
                  <c:v>44.053632</c:v>
                </c:pt>
                <c:pt idx="3024">
                  <c:v>44.053632</c:v>
                </c:pt>
                <c:pt idx="3025">
                  <c:v>44.053632</c:v>
                </c:pt>
                <c:pt idx="3026">
                  <c:v>44.053632</c:v>
                </c:pt>
                <c:pt idx="3027">
                  <c:v>44.053632</c:v>
                </c:pt>
                <c:pt idx="3028">
                  <c:v>44.053632</c:v>
                </c:pt>
                <c:pt idx="3029">
                  <c:v>44.053632</c:v>
                </c:pt>
                <c:pt idx="3030">
                  <c:v>44.053632</c:v>
                </c:pt>
                <c:pt idx="3031">
                  <c:v>44.053632</c:v>
                </c:pt>
                <c:pt idx="3032">
                  <c:v>44.053632</c:v>
                </c:pt>
                <c:pt idx="3033">
                  <c:v>44.053632</c:v>
                </c:pt>
                <c:pt idx="3034">
                  <c:v>44.053632</c:v>
                </c:pt>
                <c:pt idx="3035">
                  <c:v>44.053632</c:v>
                </c:pt>
                <c:pt idx="3036">
                  <c:v>44.053632</c:v>
                </c:pt>
                <c:pt idx="3037">
                  <c:v>44.053632</c:v>
                </c:pt>
                <c:pt idx="3038">
                  <c:v>44.053632</c:v>
                </c:pt>
                <c:pt idx="3039">
                  <c:v>44.053632</c:v>
                </c:pt>
                <c:pt idx="3040">
                  <c:v>44.053632</c:v>
                </c:pt>
                <c:pt idx="3041">
                  <c:v>44.053632</c:v>
                </c:pt>
                <c:pt idx="3042">
                  <c:v>44.053632</c:v>
                </c:pt>
                <c:pt idx="3043">
                  <c:v>44.053632</c:v>
                </c:pt>
                <c:pt idx="3044">
                  <c:v>44.053632</c:v>
                </c:pt>
                <c:pt idx="3045">
                  <c:v>44.053632</c:v>
                </c:pt>
                <c:pt idx="3046">
                  <c:v>44.053632</c:v>
                </c:pt>
                <c:pt idx="3047">
                  <c:v>44.053632</c:v>
                </c:pt>
                <c:pt idx="3048">
                  <c:v>44.053632</c:v>
                </c:pt>
                <c:pt idx="3049">
                  <c:v>44.053632</c:v>
                </c:pt>
                <c:pt idx="3050">
                  <c:v>44.053632</c:v>
                </c:pt>
                <c:pt idx="3051">
                  <c:v>44.053632</c:v>
                </c:pt>
                <c:pt idx="3052">
                  <c:v>44.053632</c:v>
                </c:pt>
                <c:pt idx="3053">
                  <c:v>44.053632</c:v>
                </c:pt>
                <c:pt idx="3054">
                  <c:v>44.053632</c:v>
                </c:pt>
                <c:pt idx="3055">
                  <c:v>44.053632</c:v>
                </c:pt>
                <c:pt idx="3056">
                  <c:v>44.053632</c:v>
                </c:pt>
                <c:pt idx="3057">
                  <c:v>44.053632</c:v>
                </c:pt>
                <c:pt idx="3058">
                  <c:v>44.053632</c:v>
                </c:pt>
                <c:pt idx="3059">
                  <c:v>44.053632</c:v>
                </c:pt>
                <c:pt idx="3060">
                  <c:v>44.053632</c:v>
                </c:pt>
                <c:pt idx="3061">
                  <c:v>44.053632</c:v>
                </c:pt>
                <c:pt idx="3062">
                  <c:v>44.053632</c:v>
                </c:pt>
                <c:pt idx="3063">
                  <c:v>44.053632</c:v>
                </c:pt>
                <c:pt idx="3064">
                  <c:v>44.053632</c:v>
                </c:pt>
                <c:pt idx="3065">
                  <c:v>44.053632</c:v>
                </c:pt>
                <c:pt idx="3066">
                  <c:v>44.053632</c:v>
                </c:pt>
                <c:pt idx="3067">
                  <c:v>44.053632</c:v>
                </c:pt>
                <c:pt idx="3068">
                  <c:v>44.053632</c:v>
                </c:pt>
                <c:pt idx="3069">
                  <c:v>44.053632</c:v>
                </c:pt>
                <c:pt idx="3070">
                  <c:v>44.053632</c:v>
                </c:pt>
                <c:pt idx="3071">
                  <c:v>44.053632</c:v>
                </c:pt>
                <c:pt idx="3072">
                  <c:v>44.053632</c:v>
                </c:pt>
                <c:pt idx="3073">
                  <c:v>44.053632</c:v>
                </c:pt>
                <c:pt idx="3074">
                  <c:v>44.053632</c:v>
                </c:pt>
                <c:pt idx="3075">
                  <c:v>44.053632</c:v>
                </c:pt>
                <c:pt idx="3076">
                  <c:v>44.053632</c:v>
                </c:pt>
                <c:pt idx="3077">
                  <c:v>44.053632</c:v>
                </c:pt>
                <c:pt idx="3078">
                  <c:v>44.053632</c:v>
                </c:pt>
                <c:pt idx="3079">
                  <c:v>44.053632</c:v>
                </c:pt>
                <c:pt idx="3080">
                  <c:v>44.053632</c:v>
                </c:pt>
                <c:pt idx="3081">
                  <c:v>44.053632</c:v>
                </c:pt>
                <c:pt idx="3082">
                  <c:v>44.053632</c:v>
                </c:pt>
                <c:pt idx="3083">
                  <c:v>44.053632</c:v>
                </c:pt>
                <c:pt idx="3084">
                  <c:v>44.053632</c:v>
                </c:pt>
                <c:pt idx="3085">
                  <c:v>44.053632</c:v>
                </c:pt>
                <c:pt idx="3086">
                  <c:v>44.053632</c:v>
                </c:pt>
                <c:pt idx="3087">
                  <c:v>44.053632</c:v>
                </c:pt>
                <c:pt idx="3088">
                  <c:v>44.053632</c:v>
                </c:pt>
                <c:pt idx="3089">
                  <c:v>44.053632</c:v>
                </c:pt>
                <c:pt idx="3090">
                  <c:v>44.053632</c:v>
                </c:pt>
                <c:pt idx="3091">
                  <c:v>44.053632</c:v>
                </c:pt>
                <c:pt idx="3092">
                  <c:v>44.053632</c:v>
                </c:pt>
                <c:pt idx="3093">
                  <c:v>44.053632</c:v>
                </c:pt>
                <c:pt idx="3094">
                  <c:v>44.053632</c:v>
                </c:pt>
                <c:pt idx="3095">
                  <c:v>44.053632</c:v>
                </c:pt>
                <c:pt idx="3096">
                  <c:v>44.053632</c:v>
                </c:pt>
                <c:pt idx="3097">
                  <c:v>44.053632</c:v>
                </c:pt>
                <c:pt idx="3098">
                  <c:v>44.053632</c:v>
                </c:pt>
                <c:pt idx="3099">
                  <c:v>44.053632</c:v>
                </c:pt>
                <c:pt idx="3100">
                  <c:v>44.053632</c:v>
                </c:pt>
                <c:pt idx="3101">
                  <c:v>44.053632</c:v>
                </c:pt>
                <c:pt idx="3102">
                  <c:v>44.053632</c:v>
                </c:pt>
                <c:pt idx="3103">
                  <c:v>44.053632</c:v>
                </c:pt>
                <c:pt idx="3104">
                  <c:v>44.053632</c:v>
                </c:pt>
                <c:pt idx="3105">
                  <c:v>44.053632</c:v>
                </c:pt>
                <c:pt idx="3106">
                  <c:v>44.053632</c:v>
                </c:pt>
                <c:pt idx="3107">
                  <c:v>44.053632</c:v>
                </c:pt>
                <c:pt idx="3108">
                  <c:v>44.053632</c:v>
                </c:pt>
                <c:pt idx="3109">
                  <c:v>44.053632</c:v>
                </c:pt>
                <c:pt idx="3110">
                  <c:v>44.053632</c:v>
                </c:pt>
                <c:pt idx="3111">
                  <c:v>44.053632</c:v>
                </c:pt>
                <c:pt idx="3112">
                  <c:v>44.053632</c:v>
                </c:pt>
                <c:pt idx="3113">
                  <c:v>44.053632</c:v>
                </c:pt>
                <c:pt idx="3114">
                  <c:v>44.053632</c:v>
                </c:pt>
                <c:pt idx="3115">
                  <c:v>44.053632</c:v>
                </c:pt>
                <c:pt idx="3116">
                  <c:v>44.053632</c:v>
                </c:pt>
                <c:pt idx="3117">
                  <c:v>44.053632</c:v>
                </c:pt>
                <c:pt idx="3118">
                  <c:v>44.053632</c:v>
                </c:pt>
                <c:pt idx="3119">
                  <c:v>44.053632</c:v>
                </c:pt>
                <c:pt idx="3120">
                  <c:v>44.053632</c:v>
                </c:pt>
                <c:pt idx="3121">
                  <c:v>44.053632</c:v>
                </c:pt>
                <c:pt idx="3122">
                  <c:v>44.053632</c:v>
                </c:pt>
                <c:pt idx="3123">
                  <c:v>44.053632</c:v>
                </c:pt>
                <c:pt idx="3124">
                  <c:v>44.053632</c:v>
                </c:pt>
                <c:pt idx="3125">
                  <c:v>44.053632</c:v>
                </c:pt>
                <c:pt idx="3126">
                  <c:v>44.053632</c:v>
                </c:pt>
                <c:pt idx="3127">
                  <c:v>44.053632</c:v>
                </c:pt>
                <c:pt idx="3128">
                  <c:v>44.053632</c:v>
                </c:pt>
                <c:pt idx="3129">
                  <c:v>44.053632</c:v>
                </c:pt>
                <c:pt idx="3130">
                  <c:v>44.053632</c:v>
                </c:pt>
                <c:pt idx="3131">
                  <c:v>44.053632</c:v>
                </c:pt>
                <c:pt idx="3132">
                  <c:v>44.053632</c:v>
                </c:pt>
                <c:pt idx="3133">
                  <c:v>44.053632</c:v>
                </c:pt>
                <c:pt idx="3134">
                  <c:v>44.053632</c:v>
                </c:pt>
                <c:pt idx="3135">
                  <c:v>44.053632</c:v>
                </c:pt>
                <c:pt idx="3136">
                  <c:v>44.053632</c:v>
                </c:pt>
                <c:pt idx="3137">
                  <c:v>44.053632</c:v>
                </c:pt>
                <c:pt idx="3138">
                  <c:v>44.053632</c:v>
                </c:pt>
                <c:pt idx="3139">
                  <c:v>44.053632</c:v>
                </c:pt>
                <c:pt idx="3140">
                  <c:v>44.053632</c:v>
                </c:pt>
                <c:pt idx="3141">
                  <c:v>44.053632</c:v>
                </c:pt>
                <c:pt idx="3142">
                  <c:v>44.053632</c:v>
                </c:pt>
                <c:pt idx="3143">
                  <c:v>44.053632</c:v>
                </c:pt>
                <c:pt idx="3144">
                  <c:v>44.053632</c:v>
                </c:pt>
                <c:pt idx="3145">
                  <c:v>44.053632</c:v>
                </c:pt>
                <c:pt idx="3146">
                  <c:v>44.053632</c:v>
                </c:pt>
                <c:pt idx="3147">
                  <c:v>44.053632</c:v>
                </c:pt>
                <c:pt idx="3148">
                  <c:v>44.053632</c:v>
                </c:pt>
                <c:pt idx="3149">
                  <c:v>44.053632</c:v>
                </c:pt>
                <c:pt idx="3150">
                  <c:v>44.053632</c:v>
                </c:pt>
                <c:pt idx="3151">
                  <c:v>44.053632</c:v>
                </c:pt>
                <c:pt idx="3152">
                  <c:v>44.053632</c:v>
                </c:pt>
                <c:pt idx="3153">
                  <c:v>44.053632</c:v>
                </c:pt>
                <c:pt idx="3154">
                  <c:v>44.053632</c:v>
                </c:pt>
                <c:pt idx="3155">
                  <c:v>44.053632</c:v>
                </c:pt>
                <c:pt idx="3156">
                  <c:v>44.053632</c:v>
                </c:pt>
                <c:pt idx="3157">
                  <c:v>44.053632</c:v>
                </c:pt>
                <c:pt idx="3158">
                  <c:v>44.053632</c:v>
                </c:pt>
                <c:pt idx="3159">
                  <c:v>44.053632</c:v>
                </c:pt>
                <c:pt idx="3160">
                  <c:v>44.053632</c:v>
                </c:pt>
                <c:pt idx="3161">
                  <c:v>44.053632</c:v>
                </c:pt>
                <c:pt idx="3162">
                  <c:v>44.053632</c:v>
                </c:pt>
                <c:pt idx="3163">
                  <c:v>44.053632</c:v>
                </c:pt>
                <c:pt idx="3164">
                  <c:v>44.053632</c:v>
                </c:pt>
                <c:pt idx="3165">
                  <c:v>44.053632</c:v>
                </c:pt>
                <c:pt idx="3166">
                  <c:v>44.053632</c:v>
                </c:pt>
                <c:pt idx="3167">
                  <c:v>44.053632</c:v>
                </c:pt>
                <c:pt idx="3168">
                  <c:v>44.053632</c:v>
                </c:pt>
                <c:pt idx="3169">
                  <c:v>44.053632</c:v>
                </c:pt>
                <c:pt idx="3170">
                  <c:v>44.053632</c:v>
                </c:pt>
                <c:pt idx="3171">
                  <c:v>44.053632</c:v>
                </c:pt>
                <c:pt idx="3172">
                  <c:v>44.053632</c:v>
                </c:pt>
                <c:pt idx="3173">
                  <c:v>44.053632</c:v>
                </c:pt>
                <c:pt idx="3174">
                  <c:v>44.053632</c:v>
                </c:pt>
                <c:pt idx="3175">
                  <c:v>44.053632</c:v>
                </c:pt>
                <c:pt idx="3176">
                  <c:v>44.053632</c:v>
                </c:pt>
                <c:pt idx="3177">
                  <c:v>44.053632</c:v>
                </c:pt>
                <c:pt idx="3178">
                  <c:v>44.053632</c:v>
                </c:pt>
                <c:pt idx="3179">
                  <c:v>44.053632</c:v>
                </c:pt>
                <c:pt idx="3180">
                  <c:v>44.053632</c:v>
                </c:pt>
                <c:pt idx="3181">
                  <c:v>44.053632</c:v>
                </c:pt>
                <c:pt idx="3182">
                  <c:v>44.053632</c:v>
                </c:pt>
                <c:pt idx="3183">
                  <c:v>44.053632</c:v>
                </c:pt>
                <c:pt idx="3184">
                  <c:v>44.053632</c:v>
                </c:pt>
                <c:pt idx="3185">
                  <c:v>44.053632</c:v>
                </c:pt>
                <c:pt idx="3186">
                  <c:v>44.053632</c:v>
                </c:pt>
                <c:pt idx="3187">
                  <c:v>44.053632</c:v>
                </c:pt>
                <c:pt idx="3188">
                  <c:v>44.053632</c:v>
                </c:pt>
                <c:pt idx="3189">
                  <c:v>44.053632</c:v>
                </c:pt>
                <c:pt idx="3190">
                  <c:v>44.053632</c:v>
                </c:pt>
                <c:pt idx="3191">
                  <c:v>44.053632</c:v>
                </c:pt>
                <c:pt idx="3192">
                  <c:v>44.053632</c:v>
                </c:pt>
                <c:pt idx="3193">
                  <c:v>44.053632</c:v>
                </c:pt>
                <c:pt idx="3194">
                  <c:v>44.053632</c:v>
                </c:pt>
                <c:pt idx="3195">
                  <c:v>44.053632</c:v>
                </c:pt>
                <c:pt idx="3196">
                  <c:v>44.053632</c:v>
                </c:pt>
                <c:pt idx="3197">
                  <c:v>44.053632</c:v>
                </c:pt>
                <c:pt idx="3198">
                  <c:v>44.053632</c:v>
                </c:pt>
                <c:pt idx="3199">
                  <c:v>44.053632</c:v>
                </c:pt>
                <c:pt idx="3200">
                  <c:v>44.053632</c:v>
                </c:pt>
                <c:pt idx="3201">
                  <c:v>44.053632</c:v>
                </c:pt>
                <c:pt idx="3202">
                  <c:v>44.053632</c:v>
                </c:pt>
                <c:pt idx="3203">
                  <c:v>44.053632</c:v>
                </c:pt>
                <c:pt idx="3204">
                  <c:v>44.053632</c:v>
                </c:pt>
                <c:pt idx="3205">
                  <c:v>44.053632</c:v>
                </c:pt>
                <c:pt idx="3206">
                  <c:v>44.053632</c:v>
                </c:pt>
                <c:pt idx="3207">
                  <c:v>44.053632</c:v>
                </c:pt>
                <c:pt idx="3208">
                  <c:v>44.053632</c:v>
                </c:pt>
                <c:pt idx="3209">
                  <c:v>44.053632</c:v>
                </c:pt>
                <c:pt idx="3210">
                  <c:v>44.053632</c:v>
                </c:pt>
                <c:pt idx="3211">
                  <c:v>44.053632</c:v>
                </c:pt>
                <c:pt idx="3212">
                  <c:v>44.053632</c:v>
                </c:pt>
                <c:pt idx="3213">
                  <c:v>44.053632</c:v>
                </c:pt>
                <c:pt idx="3214">
                  <c:v>44.053632</c:v>
                </c:pt>
                <c:pt idx="3215">
                  <c:v>44.053632</c:v>
                </c:pt>
                <c:pt idx="3216">
                  <c:v>44.053632</c:v>
                </c:pt>
                <c:pt idx="3217">
                  <c:v>44.053632</c:v>
                </c:pt>
                <c:pt idx="3218">
                  <c:v>44.053632</c:v>
                </c:pt>
                <c:pt idx="3219">
                  <c:v>44.053632</c:v>
                </c:pt>
                <c:pt idx="3220">
                  <c:v>44.053632</c:v>
                </c:pt>
                <c:pt idx="3221">
                  <c:v>44.053632</c:v>
                </c:pt>
                <c:pt idx="3222">
                  <c:v>44.053632</c:v>
                </c:pt>
                <c:pt idx="3223">
                  <c:v>44.053632</c:v>
                </c:pt>
                <c:pt idx="3224">
                  <c:v>44.053632</c:v>
                </c:pt>
                <c:pt idx="3225">
                  <c:v>44.053632</c:v>
                </c:pt>
                <c:pt idx="3226">
                  <c:v>44.053632</c:v>
                </c:pt>
                <c:pt idx="3227">
                  <c:v>44.053632</c:v>
                </c:pt>
                <c:pt idx="3228">
                  <c:v>44.053632</c:v>
                </c:pt>
                <c:pt idx="3229">
                  <c:v>44.053632</c:v>
                </c:pt>
                <c:pt idx="3230">
                  <c:v>44.053632</c:v>
                </c:pt>
                <c:pt idx="3231">
                  <c:v>44.053632</c:v>
                </c:pt>
                <c:pt idx="3232">
                  <c:v>44.053632</c:v>
                </c:pt>
                <c:pt idx="3233">
                  <c:v>44.053632</c:v>
                </c:pt>
                <c:pt idx="3234">
                  <c:v>44.053632</c:v>
                </c:pt>
                <c:pt idx="3235">
                  <c:v>44.053632</c:v>
                </c:pt>
                <c:pt idx="3236">
                  <c:v>44.053632</c:v>
                </c:pt>
                <c:pt idx="3237">
                  <c:v>44.053632</c:v>
                </c:pt>
                <c:pt idx="3238">
                  <c:v>44.053632</c:v>
                </c:pt>
                <c:pt idx="3239">
                  <c:v>44.053632</c:v>
                </c:pt>
                <c:pt idx="3240">
                  <c:v>44.053632</c:v>
                </c:pt>
                <c:pt idx="3241">
                  <c:v>44.053632</c:v>
                </c:pt>
                <c:pt idx="3242">
                  <c:v>44.053632</c:v>
                </c:pt>
                <c:pt idx="3243">
                  <c:v>44.053632</c:v>
                </c:pt>
                <c:pt idx="3244">
                  <c:v>44.053632</c:v>
                </c:pt>
                <c:pt idx="3245">
                  <c:v>44.053632</c:v>
                </c:pt>
                <c:pt idx="3246">
                  <c:v>44.053632</c:v>
                </c:pt>
                <c:pt idx="3247">
                  <c:v>44.053632</c:v>
                </c:pt>
                <c:pt idx="3248">
                  <c:v>44.053632</c:v>
                </c:pt>
                <c:pt idx="3249">
                  <c:v>44.053632</c:v>
                </c:pt>
                <c:pt idx="3250">
                  <c:v>44.053632</c:v>
                </c:pt>
                <c:pt idx="3251">
                  <c:v>44.053632</c:v>
                </c:pt>
                <c:pt idx="3252">
                  <c:v>44.053632</c:v>
                </c:pt>
                <c:pt idx="3253">
                  <c:v>44.053632</c:v>
                </c:pt>
                <c:pt idx="3254">
                  <c:v>44.053632</c:v>
                </c:pt>
                <c:pt idx="3255">
                  <c:v>44.053632</c:v>
                </c:pt>
                <c:pt idx="3256">
                  <c:v>44.053632</c:v>
                </c:pt>
                <c:pt idx="3257">
                  <c:v>44.053632</c:v>
                </c:pt>
                <c:pt idx="3258">
                  <c:v>44.053632</c:v>
                </c:pt>
                <c:pt idx="3259">
                  <c:v>44.053632</c:v>
                </c:pt>
                <c:pt idx="3260">
                  <c:v>44.053632</c:v>
                </c:pt>
                <c:pt idx="3261">
                  <c:v>44.053632</c:v>
                </c:pt>
                <c:pt idx="3262">
                  <c:v>44.053632</c:v>
                </c:pt>
                <c:pt idx="3263">
                  <c:v>44.053632</c:v>
                </c:pt>
                <c:pt idx="3264">
                  <c:v>44.053632</c:v>
                </c:pt>
                <c:pt idx="3265">
                  <c:v>44.053632</c:v>
                </c:pt>
                <c:pt idx="3266">
                  <c:v>44.053632</c:v>
                </c:pt>
                <c:pt idx="3267">
                  <c:v>44.053632</c:v>
                </c:pt>
                <c:pt idx="3268">
                  <c:v>44.053632</c:v>
                </c:pt>
                <c:pt idx="3269">
                  <c:v>44.053632</c:v>
                </c:pt>
                <c:pt idx="3270">
                  <c:v>44.053632</c:v>
                </c:pt>
                <c:pt idx="3271">
                  <c:v>44.053632</c:v>
                </c:pt>
                <c:pt idx="3272">
                  <c:v>44.053632</c:v>
                </c:pt>
                <c:pt idx="3273">
                  <c:v>44.053632</c:v>
                </c:pt>
                <c:pt idx="3274">
                  <c:v>44.053632</c:v>
                </c:pt>
                <c:pt idx="3275">
                  <c:v>44.053632</c:v>
                </c:pt>
                <c:pt idx="3276">
                  <c:v>44.053632</c:v>
                </c:pt>
                <c:pt idx="3277">
                  <c:v>44.053632</c:v>
                </c:pt>
                <c:pt idx="3278">
                  <c:v>44.053632</c:v>
                </c:pt>
                <c:pt idx="3279">
                  <c:v>44.053632</c:v>
                </c:pt>
                <c:pt idx="3280">
                  <c:v>44.053632</c:v>
                </c:pt>
                <c:pt idx="3281">
                  <c:v>44.053632</c:v>
                </c:pt>
                <c:pt idx="3282">
                  <c:v>44.053632</c:v>
                </c:pt>
                <c:pt idx="3283">
                  <c:v>44.053632</c:v>
                </c:pt>
                <c:pt idx="3284">
                  <c:v>44.053632</c:v>
                </c:pt>
                <c:pt idx="3285">
                  <c:v>44.053632</c:v>
                </c:pt>
                <c:pt idx="3286">
                  <c:v>44.053632</c:v>
                </c:pt>
                <c:pt idx="3287">
                  <c:v>44.053632</c:v>
                </c:pt>
                <c:pt idx="3288">
                  <c:v>44.053632</c:v>
                </c:pt>
                <c:pt idx="3289">
                  <c:v>44.053632</c:v>
                </c:pt>
                <c:pt idx="3290">
                  <c:v>44.053632</c:v>
                </c:pt>
                <c:pt idx="3291">
                  <c:v>44.053632</c:v>
                </c:pt>
                <c:pt idx="3292">
                  <c:v>44.053632</c:v>
                </c:pt>
                <c:pt idx="3293">
                  <c:v>44.053632</c:v>
                </c:pt>
                <c:pt idx="3294">
                  <c:v>44.053632</c:v>
                </c:pt>
                <c:pt idx="3295">
                  <c:v>44.053632</c:v>
                </c:pt>
                <c:pt idx="3296">
                  <c:v>44.053632</c:v>
                </c:pt>
                <c:pt idx="3297">
                  <c:v>44.053632</c:v>
                </c:pt>
                <c:pt idx="3298">
                  <c:v>44.053632</c:v>
                </c:pt>
                <c:pt idx="3299">
                  <c:v>44.053632</c:v>
                </c:pt>
                <c:pt idx="3300">
                  <c:v>44.053632</c:v>
                </c:pt>
                <c:pt idx="3301">
                  <c:v>44.053632</c:v>
                </c:pt>
                <c:pt idx="3302">
                  <c:v>44.053632</c:v>
                </c:pt>
                <c:pt idx="3303">
                  <c:v>44.053632</c:v>
                </c:pt>
                <c:pt idx="3304">
                  <c:v>44.053632</c:v>
                </c:pt>
                <c:pt idx="3305">
                  <c:v>44.053632</c:v>
                </c:pt>
                <c:pt idx="3306">
                  <c:v>44.053632</c:v>
                </c:pt>
                <c:pt idx="3307">
                  <c:v>44.053632</c:v>
                </c:pt>
                <c:pt idx="3308">
                  <c:v>44.053632</c:v>
                </c:pt>
                <c:pt idx="3309">
                  <c:v>44.053632</c:v>
                </c:pt>
                <c:pt idx="3310">
                  <c:v>44.053632</c:v>
                </c:pt>
                <c:pt idx="3311">
                  <c:v>44.053632</c:v>
                </c:pt>
                <c:pt idx="3312">
                  <c:v>44.053632</c:v>
                </c:pt>
                <c:pt idx="3313">
                  <c:v>44.053632</c:v>
                </c:pt>
                <c:pt idx="3314">
                  <c:v>44.053632</c:v>
                </c:pt>
                <c:pt idx="3315">
                  <c:v>44.053632</c:v>
                </c:pt>
                <c:pt idx="3316">
                  <c:v>44.053632</c:v>
                </c:pt>
                <c:pt idx="3317">
                  <c:v>44.053632</c:v>
                </c:pt>
                <c:pt idx="3318">
                  <c:v>44.053632</c:v>
                </c:pt>
                <c:pt idx="3319">
                  <c:v>44.053632</c:v>
                </c:pt>
                <c:pt idx="3320">
                  <c:v>44.053632</c:v>
                </c:pt>
                <c:pt idx="3321">
                  <c:v>44.053632</c:v>
                </c:pt>
                <c:pt idx="3322">
                  <c:v>44.053632</c:v>
                </c:pt>
                <c:pt idx="3323">
                  <c:v>44.053632</c:v>
                </c:pt>
                <c:pt idx="3324">
                  <c:v>44.053632</c:v>
                </c:pt>
                <c:pt idx="3325">
                  <c:v>44.053632</c:v>
                </c:pt>
                <c:pt idx="3326">
                  <c:v>44.053632</c:v>
                </c:pt>
                <c:pt idx="3327">
                  <c:v>44.053632</c:v>
                </c:pt>
                <c:pt idx="3328">
                  <c:v>44.053632</c:v>
                </c:pt>
                <c:pt idx="3329">
                  <c:v>44.053632</c:v>
                </c:pt>
                <c:pt idx="3330">
                  <c:v>44.053632</c:v>
                </c:pt>
                <c:pt idx="3331">
                  <c:v>44.053632</c:v>
                </c:pt>
                <c:pt idx="3332">
                  <c:v>44.053632</c:v>
                </c:pt>
                <c:pt idx="3333">
                  <c:v>44.053632</c:v>
                </c:pt>
                <c:pt idx="3334">
                  <c:v>44.053632</c:v>
                </c:pt>
                <c:pt idx="3335">
                  <c:v>44.053632</c:v>
                </c:pt>
                <c:pt idx="3336">
                  <c:v>44.053632</c:v>
                </c:pt>
                <c:pt idx="3337">
                  <c:v>44.053632</c:v>
                </c:pt>
                <c:pt idx="3338">
                  <c:v>44.053632</c:v>
                </c:pt>
                <c:pt idx="3339">
                  <c:v>44.053632</c:v>
                </c:pt>
                <c:pt idx="3340">
                  <c:v>44.053632</c:v>
                </c:pt>
                <c:pt idx="3341">
                  <c:v>44.053632</c:v>
                </c:pt>
                <c:pt idx="3342">
                  <c:v>44.053632</c:v>
                </c:pt>
                <c:pt idx="3343">
                  <c:v>44.053632</c:v>
                </c:pt>
                <c:pt idx="3344">
                  <c:v>44.053632</c:v>
                </c:pt>
                <c:pt idx="3345">
                  <c:v>44.053632</c:v>
                </c:pt>
                <c:pt idx="3346">
                  <c:v>44.053632</c:v>
                </c:pt>
                <c:pt idx="3347">
                  <c:v>44.053632</c:v>
                </c:pt>
                <c:pt idx="3348">
                  <c:v>44.053632</c:v>
                </c:pt>
                <c:pt idx="3349">
                  <c:v>44.053632</c:v>
                </c:pt>
                <c:pt idx="3350">
                  <c:v>44.053632</c:v>
                </c:pt>
                <c:pt idx="3351">
                  <c:v>44.053632</c:v>
                </c:pt>
                <c:pt idx="3352">
                  <c:v>44.053632</c:v>
                </c:pt>
                <c:pt idx="3353">
                  <c:v>44.053632</c:v>
                </c:pt>
                <c:pt idx="3354">
                  <c:v>44.053632</c:v>
                </c:pt>
                <c:pt idx="3355">
                  <c:v>44.053632</c:v>
                </c:pt>
                <c:pt idx="3356">
                  <c:v>44.053632</c:v>
                </c:pt>
                <c:pt idx="3357">
                  <c:v>44.053632</c:v>
                </c:pt>
                <c:pt idx="3358">
                  <c:v>44.053632</c:v>
                </c:pt>
                <c:pt idx="3359">
                  <c:v>44.053632</c:v>
                </c:pt>
                <c:pt idx="3360">
                  <c:v>44.053632</c:v>
                </c:pt>
                <c:pt idx="3361">
                  <c:v>44.053632</c:v>
                </c:pt>
                <c:pt idx="3362">
                  <c:v>44.053632</c:v>
                </c:pt>
                <c:pt idx="3363">
                  <c:v>44.053632</c:v>
                </c:pt>
                <c:pt idx="3364">
                  <c:v>44.053632</c:v>
                </c:pt>
                <c:pt idx="3365">
                  <c:v>44.053632</c:v>
                </c:pt>
                <c:pt idx="3366">
                  <c:v>44.053632</c:v>
                </c:pt>
                <c:pt idx="3367">
                  <c:v>44.053632</c:v>
                </c:pt>
                <c:pt idx="3368">
                  <c:v>44.053632</c:v>
                </c:pt>
                <c:pt idx="3369">
                  <c:v>44.053632</c:v>
                </c:pt>
                <c:pt idx="3370">
                  <c:v>44.053632</c:v>
                </c:pt>
                <c:pt idx="3371">
                  <c:v>44.053632</c:v>
                </c:pt>
                <c:pt idx="3372">
                  <c:v>44.053632</c:v>
                </c:pt>
                <c:pt idx="3373">
                  <c:v>44.053632</c:v>
                </c:pt>
                <c:pt idx="3374">
                  <c:v>44.053632</c:v>
                </c:pt>
                <c:pt idx="3375">
                  <c:v>44.053632</c:v>
                </c:pt>
                <c:pt idx="3376">
                  <c:v>44.053632</c:v>
                </c:pt>
                <c:pt idx="3377">
                  <c:v>44.053632</c:v>
                </c:pt>
                <c:pt idx="3378">
                  <c:v>44.053632</c:v>
                </c:pt>
                <c:pt idx="3379">
                  <c:v>44.053632</c:v>
                </c:pt>
                <c:pt idx="3380">
                  <c:v>44.053632</c:v>
                </c:pt>
                <c:pt idx="3381">
                  <c:v>44.053632</c:v>
                </c:pt>
                <c:pt idx="3382">
                  <c:v>44.053632</c:v>
                </c:pt>
                <c:pt idx="3383">
                  <c:v>44.053632</c:v>
                </c:pt>
                <c:pt idx="3384">
                  <c:v>44.053632</c:v>
                </c:pt>
                <c:pt idx="3385">
                  <c:v>44.053632</c:v>
                </c:pt>
                <c:pt idx="3386">
                  <c:v>44.053632</c:v>
                </c:pt>
                <c:pt idx="3387">
                  <c:v>44.053632</c:v>
                </c:pt>
                <c:pt idx="3388">
                  <c:v>44.053632</c:v>
                </c:pt>
                <c:pt idx="3389">
                  <c:v>44.053632</c:v>
                </c:pt>
                <c:pt idx="3390">
                  <c:v>44.053632</c:v>
                </c:pt>
                <c:pt idx="3391">
                  <c:v>44.053632</c:v>
                </c:pt>
                <c:pt idx="3392">
                  <c:v>44.053632</c:v>
                </c:pt>
                <c:pt idx="3393">
                  <c:v>44.053632</c:v>
                </c:pt>
                <c:pt idx="3394">
                  <c:v>44.053632</c:v>
                </c:pt>
                <c:pt idx="3395">
                  <c:v>44.053632</c:v>
                </c:pt>
                <c:pt idx="3396">
                  <c:v>44.053632</c:v>
                </c:pt>
                <c:pt idx="3397">
                  <c:v>44.053632</c:v>
                </c:pt>
                <c:pt idx="3398">
                  <c:v>44.053632</c:v>
                </c:pt>
                <c:pt idx="3399">
                  <c:v>44.053632</c:v>
                </c:pt>
                <c:pt idx="3400">
                  <c:v>44.053632</c:v>
                </c:pt>
                <c:pt idx="3401">
                  <c:v>44.053632</c:v>
                </c:pt>
                <c:pt idx="3402">
                  <c:v>44.053632</c:v>
                </c:pt>
                <c:pt idx="3403">
                  <c:v>44.053632</c:v>
                </c:pt>
                <c:pt idx="3404">
                  <c:v>44.053632</c:v>
                </c:pt>
                <c:pt idx="3405">
                  <c:v>44.053632</c:v>
                </c:pt>
                <c:pt idx="3406">
                  <c:v>44.053632</c:v>
                </c:pt>
                <c:pt idx="3407">
                  <c:v>44.053632</c:v>
                </c:pt>
                <c:pt idx="3408">
                  <c:v>44.053632</c:v>
                </c:pt>
                <c:pt idx="3409">
                  <c:v>44.053632</c:v>
                </c:pt>
                <c:pt idx="3410">
                  <c:v>44.053632</c:v>
                </c:pt>
                <c:pt idx="3411">
                  <c:v>44.053632</c:v>
                </c:pt>
                <c:pt idx="3412">
                  <c:v>44.053632</c:v>
                </c:pt>
                <c:pt idx="3413">
                  <c:v>44.053632</c:v>
                </c:pt>
                <c:pt idx="3414">
                  <c:v>44.053632</c:v>
                </c:pt>
                <c:pt idx="3415">
                  <c:v>44.053632</c:v>
                </c:pt>
                <c:pt idx="3416">
                  <c:v>44.053632</c:v>
                </c:pt>
                <c:pt idx="3417">
                  <c:v>44.053632</c:v>
                </c:pt>
                <c:pt idx="3418">
                  <c:v>44.053632</c:v>
                </c:pt>
                <c:pt idx="3419">
                  <c:v>44.053632</c:v>
                </c:pt>
                <c:pt idx="3420">
                  <c:v>44.053632</c:v>
                </c:pt>
                <c:pt idx="3421">
                  <c:v>44.053632</c:v>
                </c:pt>
                <c:pt idx="3422">
                  <c:v>44.053632</c:v>
                </c:pt>
                <c:pt idx="3423">
                  <c:v>44.053632</c:v>
                </c:pt>
                <c:pt idx="3424">
                  <c:v>44.053632</c:v>
                </c:pt>
                <c:pt idx="3425">
                  <c:v>44.053632</c:v>
                </c:pt>
                <c:pt idx="3426">
                  <c:v>44.053632</c:v>
                </c:pt>
                <c:pt idx="3427">
                  <c:v>44.053632</c:v>
                </c:pt>
                <c:pt idx="3428">
                  <c:v>44.053632</c:v>
                </c:pt>
                <c:pt idx="3429">
                  <c:v>44.053632</c:v>
                </c:pt>
                <c:pt idx="3430">
                  <c:v>44.053632</c:v>
                </c:pt>
                <c:pt idx="3431">
                  <c:v>44.053632</c:v>
                </c:pt>
                <c:pt idx="3432">
                  <c:v>44.053632</c:v>
                </c:pt>
                <c:pt idx="3433">
                  <c:v>44.053632</c:v>
                </c:pt>
                <c:pt idx="3434">
                  <c:v>44.053632</c:v>
                </c:pt>
                <c:pt idx="3435">
                  <c:v>44.053632</c:v>
                </c:pt>
                <c:pt idx="3436">
                  <c:v>44.053632</c:v>
                </c:pt>
                <c:pt idx="3437">
                  <c:v>44.053632</c:v>
                </c:pt>
                <c:pt idx="3438">
                  <c:v>44.053632</c:v>
                </c:pt>
                <c:pt idx="3439">
                  <c:v>44.053632</c:v>
                </c:pt>
                <c:pt idx="3440">
                  <c:v>44.053632</c:v>
                </c:pt>
                <c:pt idx="3441">
                  <c:v>44.053632</c:v>
                </c:pt>
                <c:pt idx="3442">
                  <c:v>44.053632</c:v>
                </c:pt>
                <c:pt idx="3443">
                  <c:v>44.053632</c:v>
                </c:pt>
                <c:pt idx="3444">
                  <c:v>44.053632</c:v>
                </c:pt>
                <c:pt idx="3445">
                  <c:v>44.053632</c:v>
                </c:pt>
                <c:pt idx="3446">
                  <c:v>44.053632</c:v>
                </c:pt>
                <c:pt idx="3447">
                  <c:v>44.053632</c:v>
                </c:pt>
                <c:pt idx="3448">
                  <c:v>44.053632</c:v>
                </c:pt>
                <c:pt idx="3449">
                  <c:v>44.053632</c:v>
                </c:pt>
                <c:pt idx="3450">
                  <c:v>44.053632</c:v>
                </c:pt>
                <c:pt idx="3451">
                  <c:v>44.053632</c:v>
                </c:pt>
                <c:pt idx="3452">
                  <c:v>44.053632</c:v>
                </c:pt>
                <c:pt idx="3453">
                  <c:v>44.053632</c:v>
                </c:pt>
                <c:pt idx="3454">
                  <c:v>44.053632</c:v>
                </c:pt>
                <c:pt idx="3455">
                  <c:v>44.053632</c:v>
                </c:pt>
                <c:pt idx="3456">
                  <c:v>44.053632</c:v>
                </c:pt>
                <c:pt idx="3457">
                  <c:v>44.053632</c:v>
                </c:pt>
                <c:pt idx="3458">
                  <c:v>44.053632</c:v>
                </c:pt>
                <c:pt idx="3459">
                  <c:v>44.053632</c:v>
                </c:pt>
                <c:pt idx="3460">
                  <c:v>44.053632</c:v>
                </c:pt>
                <c:pt idx="3461">
                  <c:v>44.053632</c:v>
                </c:pt>
                <c:pt idx="3462">
                  <c:v>44.053632</c:v>
                </c:pt>
                <c:pt idx="3463">
                  <c:v>44.053632</c:v>
                </c:pt>
                <c:pt idx="3464">
                  <c:v>44.053632</c:v>
                </c:pt>
                <c:pt idx="3465">
                  <c:v>44.053632</c:v>
                </c:pt>
                <c:pt idx="3466">
                  <c:v>44.053632</c:v>
                </c:pt>
                <c:pt idx="3467">
                  <c:v>44.053632</c:v>
                </c:pt>
                <c:pt idx="3468">
                  <c:v>44.053632</c:v>
                </c:pt>
                <c:pt idx="3469">
                  <c:v>44.053632</c:v>
                </c:pt>
                <c:pt idx="3470">
                  <c:v>44.053632</c:v>
                </c:pt>
                <c:pt idx="3471">
                  <c:v>44.053632</c:v>
                </c:pt>
                <c:pt idx="3472">
                  <c:v>44.053632</c:v>
                </c:pt>
                <c:pt idx="3473">
                  <c:v>44.053632</c:v>
                </c:pt>
                <c:pt idx="3474">
                  <c:v>44.053632</c:v>
                </c:pt>
                <c:pt idx="3475">
                  <c:v>44.053632</c:v>
                </c:pt>
                <c:pt idx="3476">
                  <c:v>44.053632</c:v>
                </c:pt>
                <c:pt idx="3477">
                  <c:v>44.053632</c:v>
                </c:pt>
                <c:pt idx="3478">
                  <c:v>44.053632</c:v>
                </c:pt>
                <c:pt idx="3479">
                  <c:v>44.053632</c:v>
                </c:pt>
                <c:pt idx="3480">
                  <c:v>44.053632</c:v>
                </c:pt>
                <c:pt idx="3481">
                  <c:v>44.053632</c:v>
                </c:pt>
                <c:pt idx="3482">
                  <c:v>44.053632</c:v>
                </c:pt>
                <c:pt idx="3483">
                  <c:v>44.053632</c:v>
                </c:pt>
                <c:pt idx="3484">
                  <c:v>44.053632</c:v>
                </c:pt>
                <c:pt idx="3485">
                  <c:v>44.053632</c:v>
                </c:pt>
                <c:pt idx="3486">
                  <c:v>44.053632</c:v>
                </c:pt>
                <c:pt idx="3487">
                  <c:v>44.053632</c:v>
                </c:pt>
                <c:pt idx="3488">
                  <c:v>44.053632</c:v>
                </c:pt>
                <c:pt idx="3489">
                  <c:v>44.053632</c:v>
                </c:pt>
                <c:pt idx="3490">
                  <c:v>44.053632</c:v>
                </c:pt>
                <c:pt idx="3491">
                  <c:v>44.053632</c:v>
                </c:pt>
                <c:pt idx="3492">
                  <c:v>44.053632</c:v>
                </c:pt>
                <c:pt idx="3493">
                  <c:v>44.053632</c:v>
                </c:pt>
                <c:pt idx="3494">
                  <c:v>44.053632</c:v>
                </c:pt>
                <c:pt idx="3495">
                  <c:v>44.053632</c:v>
                </c:pt>
                <c:pt idx="3496">
                  <c:v>44.053632</c:v>
                </c:pt>
                <c:pt idx="3497">
                  <c:v>44.053632</c:v>
                </c:pt>
                <c:pt idx="3498">
                  <c:v>44.053632</c:v>
                </c:pt>
                <c:pt idx="3499">
                  <c:v>44.053632</c:v>
                </c:pt>
                <c:pt idx="3500">
                  <c:v>44.053632</c:v>
                </c:pt>
                <c:pt idx="3501">
                  <c:v>44.053632</c:v>
                </c:pt>
                <c:pt idx="3502">
                  <c:v>44.053632</c:v>
                </c:pt>
                <c:pt idx="3503">
                  <c:v>44.053632</c:v>
                </c:pt>
                <c:pt idx="3504">
                  <c:v>44.053632</c:v>
                </c:pt>
                <c:pt idx="3505">
                  <c:v>44.053632</c:v>
                </c:pt>
                <c:pt idx="3506">
                  <c:v>44.053632</c:v>
                </c:pt>
                <c:pt idx="3507">
                  <c:v>44.053632</c:v>
                </c:pt>
                <c:pt idx="3508">
                  <c:v>44.053632</c:v>
                </c:pt>
                <c:pt idx="3509">
                  <c:v>44.053632</c:v>
                </c:pt>
                <c:pt idx="3510">
                  <c:v>44.053632</c:v>
                </c:pt>
                <c:pt idx="3511">
                  <c:v>44.053632</c:v>
                </c:pt>
                <c:pt idx="3512">
                  <c:v>44.053632</c:v>
                </c:pt>
                <c:pt idx="3513">
                  <c:v>44.053632</c:v>
                </c:pt>
                <c:pt idx="3514">
                  <c:v>44.053632</c:v>
                </c:pt>
                <c:pt idx="3515">
                  <c:v>44.053632</c:v>
                </c:pt>
                <c:pt idx="3516">
                  <c:v>44.053632</c:v>
                </c:pt>
                <c:pt idx="3517">
                  <c:v>44.053632</c:v>
                </c:pt>
                <c:pt idx="3518">
                  <c:v>44.053632</c:v>
                </c:pt>
                <c:pt idx="3519">
                  <c:v>44.053632</c:v>
                </c:pt>
                <c:pt idx="3520">
                  <c:v>44.053632</c:v>
                </c:pt>
                <c:pt idx="3521">
                  <c:v>44.053632</c:v>
                </c:pt>
                <c:pt idx="3522">
                  <c:v>44.053632</c:v>
                </c:pt>
                <c:pt idx="3523">
                  <c:v>44.053632</c:v>
                </c:pt>
                <c:pt idx="3524">
                  <c:v>44.053632</c:v>
                </c:pt>
                <c:pt idx="3525">
                  <c:v>44.053632</c:v>
                </c:pt>
                <c:pt idx="3526">
                  <c:v>44.053632</c:v>
                </c:pt>
                <c:pt idx="3527">
                  <c:v>44.053632</c:v>
                </c:pt>
                <c:pt idx="3528">
                  <c:v>44.053632</c:v>
                </c:pt>
                <c:pt idx="3529">
                  <c:v>44.053632</c:v>
                </c:pt>
                <c:pt idx="3530">
                  <c:v>44.053632</c:v>
                </c:pt>
                <c:pt idx="3531">
                  <c:v>44.053632</c:v>
                </c:pt>
                <c:pt idx="3532">
                  <c:v>44.053632</c:v>
                </c:pt>
                <c:pt idx="3533">
                  <c:v>44.053632</c:v>
                </c:pt>
                <c:pt idx="3534">
                  <c:v>44.053632</c:v>
                </c:pt>
                <c:pt idx="3535">
                  <c:v>44.053632</c:v>
                </c:pt>
                <c:pt idx="3536">
                  <c:v>44.053632</c:v>
                </c:pt>
                <c:pt idx="3537">
                  <c:v>44.053632</c:v>
                </c:pt>
                <c:pt idx="3538">
                  <c:v>44.053632</c:v>
                </c:pt>
                <c:pt idx="3539">
                  <c:v>44.053632</c:v>
                </c:pt>
                <c:pt idx="3540">
                  <c:v>44.053632</c:v>
                </c:pt>
                <c:pt idx="3541">
                  <c:v>44.053632</c:v>
                </c:pt>
                <c:pt idx="3542">
                  <c:v>44.053632</c:v>
                </c:pt>
                <c:pt idx="3543">
                  <c:v>44.053632</c:v>
                </c:pt>
                <c:pt idx="3544">
                  <c:v>44.053632</c:v>
                </c:pt>
                <c:pt idx="3545">
                  <c:v>44.053632</c:v>
                </c:pt>
                <c:pt idx="3546">
                  <c:v>44.053632</c:v>
                </c:pt>
                <c:pt idx="3547">
                  <c:v>44.053632</c:v>
                </c:pt>
                <c:pt idx="3548">
                  <c:v>44.053632</c:v>
                </c:pt>
                <c:pt idx="3549">
                  <c:v>44.053632</c:v>
                </c:pt>
                <c:pt idx="3550">
                  <c:v>44.053632</c:v>
                </c:pt>
                <c:pt idx="3551">
                  <c:v>44.053632</c:v>
                </c:pt>
                <c:pt idx="3552">
                  <c:v>44.053632</c:v>
                </c:pt>
                <c:pt idx="3553">
                  <c:v>44.053632</c:v>
                </c:pt>
                <c:pt idx="3554">
                  <c:v>44.053632</c:v>
                </c:pt>
                <c:pt idx="3555">
                  <c:v>44.053632</c:v>
                </c:pt>
                <c:pt idx="3556">
                  <c:v>44.053632</c:v>
                </c:pt>
                <c:pt idx="3557">
                  <c:v>44.053632</c:v>
                </c:pt>
                <c:pt idx="3558">
                  <c:v>44.053632</c:v>
                </c:pt>
                <c:pt idx="3559">
                  <c:v>44.053632</c:v>
                </c:pt>
                <c:pt idx="3560">
                  <c:v>44.053632</c:v>
                </c:pt>
                <c:pt idx="3561">
                  <c:v>44.053632</c:v>
                </c:pt>
                <c:pt idx="3562">
                  <c:v>44.053632</c:v>
                </c:pt>
                <c:pt idx="3563">
                  <c:v>44.053632</c:v>
                </c:pt>
                <c:pt idx="3564">
                  <c:v>44.053632</c:v>
                </c:pt>
                <c:pt idx="3565">
                  <c:v>44.053632</c:v>
                </c:pt>
                <c:pt idx="3566">
                  <c:v>0</c:v>
                </c:pt>
                <c:pt idx="3567">
                  <c:v>0</c:v>
                </c:pt>
                <c:pt idx="3568">
                  <c:v>0</c:v>
                </c:pt>
              </c:numCache>
            </c:numRef>
          </c:yVal>
          <c:smooth val="0"/>
        </c:ser>
        <c:dLbls>
          <c:showLegendKey val="0"/>
          <c:showVal val="0"/>
          <c:showCatName val="0"/>
          <c:showSerName val="0"/>
          <c:showPercent val="0"/>
          <c:showBubbleSize val="0"/>
        </c:dLbls>
        <c:axId val="112275776"/>
        <c:axId val="112265984"/>
      </c:scatterChart>
      <c:valAx>
        <c:axId val="112275776"/>
        <c:scaling>
          <c:orientation val="minMax"/>
          <c:max val="13.3"/>
          <c:min val="0"/>
        </c:scaling>
        <c:delete val="1"/>
        <c:axPos val="b"/>
        <c:title>
          <c:tx>
            <c:rich>
              <a:bodyPr/>
              <a:lstStyle/>
              <a:p>
                <a:pPr>
                  <a:defRPr/>
                </a:pPr>
                <a:r>
                  <a:rPr lang="en-US"/>
                  <a:t>Time</a:t>
                </a:r>
                <a:endParaRPr lang="el-GR"/>
              </a:p>
            </c:rich>
          </c:tx>
          <c:overlay val="0"/>
        </c:title>
        <c:numFmt formatCode="General" sourceLinked="1"/>
        <c:majorTickMark val="out"/>
        <c:minorTickMark val="none"/>
        <c:tickLblPos val="nextTo"/>
        <c:crossAx val="112265984"/>
        <c:crosses val="autoZero"/>
        <c:crossBetween val="midCat"/>
      </c:valAx>
      <c:valAx>
        <c:axId val="112265984"/>
        <c:scaling>
          <c:orientation val="minMax"/>
        </c:scaling>
        <c:delete val="0"/>
        <c:axPos val="l"/>
        <c:majorGridlines/>
        <c:title>
          <c:tx>
            <c:rich>
              <a:bodyPr/>
              <a:lstStyle/>
              <a:p>
                <a:pPr>
                  <a:defRPr/>
                </a:pPr>
                <a:r>
                  <a:rPr lang="en-US"/>
                  <a:t>Mbytes</a:t>
                </a:r>
                <a:endParaRPr lang="el-GR"/>
              </a:p>
            </c:rich>
          </c:tx>
          <c:overlay val="0"/>
        </c:title>
        <c:numFmt formatCode="General" sourceLinked="1"/>
        <c:majorTickMark val="out"/>
        <c:minorTickMark val="none"/>
        <c:tickLblPos val="nextTo"/>
        <c:crossAx val="112275776"/>
        <c:crosses val="autoZero"/>
        <c:crossBetween val="midCat"/>
      </c:valAx>
    </c:plotArea>
    <c:legend>
      <c:legendPos val="b"/>
      <c:layout>
        <c:manualLayout>
          <c:xMode val="edge"/>
          <c:yMode val="edge"/>
          <c:x val="2.8587962962962964E-2"/>
          <c:y val="0.85450068741407326"/>
          <c:w val="0.94288549868766403"/>
          <c:h val="0.14153105861767279"/>
        </c:manualLayout>
      </c:layout>
      <c:overlay val="0"/>
    </c:legend>
    <c:plotVisOnly val="1"/>
    <c:dispBlanksAs val="gap"/>
    <c:showDLblsOverMax val="0"/>
  </c:chart>
  <c:externalData r:id="rId1">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77288282002724"/>
          <c:y val="0.21120310737445749"/>
          <c:w val="0.82981361507026807"/>
          <c:h val="0.55945576492423266"/>
        </c:manualLayout>
      </c:layout>
      <c:lineChart>
        <c:grouping val="standard"/>
        <c:varyColors val="0"/>
        <c:ser>
          <c:idx val="0"/>
          <c:order val="0"/>
          <c:tx>
            <c:strRef>
              <c:f>Φύλλο1!$A$2</c:f>
              <c:strCache>
                <c:ptCount val="1"/>
                <c:pt idx="0">
                  <c:v>Detected</c:v>
                </c:pt>
              </c:strCache>
            </c:strRef>
          </c:tx>
          <c:spPr>
            <a:ln w="19050" cap="rnd">
              <a:solidFill>
                <a:schemeClr val="accent3"/>
              </a:solidFill>
              <a:round/>
            </a:ln>
            <a:effectLst/>
          </c:spPr>
          <c:marker>
            <c:symbol val="none"/>
          </c:marker>
          <c:cat>
            <c:strRef>
              <c:f>Φύλλο1!$B$1:$I$1</c:f>
              <c:strCache>
                <c:ptCount val="8"/>
                <c:pt idx="0">
                  <c:v>-0,7</c:v>
                </c:pt>
                <c:pt idx="1">
                  <c:v>-0,65</c:v>
                </c:pt>
                <c:pt idx="2">
                  <c:v>-0,6</c:v>
                </c:pt>
                <c:pt idx="3">
                  <c:v>-0,55</c:v>
                </c:pt>
                <c:pt idx="4">
                  <c:v>-0,5</c:v>
                </c:pt>
                <c:pt idx="5">
                  <c:v>-0,45</c:v>
                </c:pt>
                <c:pt idx="6">
                  <c:v>-0,4</c:v>
                </c:pt>
                <c:pt idx="7">
                  <c:v>-0,35</c:v>
                </c:pt>
              </c:strCache>
            </c:strRef>
          </c:cat>
          <c:val>
            <c:numRef>
              <c:f>Φύλλο1!$B$2:$I$2</c:f>
              <c:numCache>
                <c:formatCode>0.0</c:formatCode>
                <c:ptCount val="8"/>
                <c:pt idx="0">
                  <c:v>93.162393162393158</c:v>
                </c:pt>
                <c:pt idx="1">
                  <c:v>91.239316239316238</c:v>
                </c:pt>
                <c:pt idx="2">
                  <c:v>90.384615384615387</c:v>
                </c:pt>
                <c:pt idx="3">
                  <c:v>88.247863247863251</c:v>
                </c:pt>
                <c:pt idx="4">
                  <c:v>85.470085470085465</c:v>
                </c:pt>
                <c:pt idx="5">
                  <c:v>84.82905982905983</c:v>
                </c:pt>
                <c:pt idx="6">
                  <c:v>83.119658119658126</c:v>
                </c:pt>
                <c:pt idx="7">
                  <c:v>80.341880341880341</c:v>
                </c:pt>
              </c:numCache>
            </c:numRef>
          </c:val>
          <c:smooth val="0"/>
        </c:ser>
        <c:ser>
          <c:idx val="1"/>
          <c:order val="1"/>
          <c:tx>
            <c:strRef>
              <c:f>Φύλλο1!$A$3</c:f>
              <c:strCache>
                <c:ptCount val="1"/>
                <c:pt idx="0">
                  <c:v>Missed</c:v>
                </c:pt>
              </c:strCache>
            </c:strRef>
          </c:tx>
          <c:spPr>
            <a:ln w="19050" cap="rnd">
              <a:solidFill>
                <a:schemeClr val="accent2"/>
              </a:solidFill>
              <a:round/>
            </a:ln>
            <a:effectLst/>
          </c:spPr>
          <c:marker>
            <c:symbol val="none"/>
          </c:marker>
          <c:cat>
            <c:strRef>
              <c:f>Φύλλο1!$B$1:$I$1</c:f>
              <c:strCache>
                <c:ptCount val="8"/>
                <c:pt idx="0">
                  <c:v>-0,7</c:v>
                </c:pt>
                <c:pt idx="1">
                  <c:v>-0,65</c:v>
                </c:pt>
                <c:pt idx="2">
                  <c:v>-0,6</c:v>
                </c:pt>
                <c:pt idx="3">
                  <c:v>-0,55</c:v>
                </c:pt>
                <c:pt idx="4">
                  <c:v>-0,5</c:v>
                </c:pt>
                <c:pt idx="5">
                  <c:v>-0,45</c:v>
                </c:pt>
                <c:pt idx="6">
                  <c:v>-0,4</c:v>
                </c:pt>
                <c:pt idx="7">
                  <c:v>-0,35</c:v>
                </c:pt>
              </c:strCache>
            </c:strRef>
          </c:cat>
          <c:val>
            <c:numRef>
              <c:f>Φύλλο1!$B$3:$I$3</c:f>
              <c:numCache>
                <c:formatCode>0.0</c:formatCode>
                <c:ptCount val="8"/>
                <c:pt idx="0">
                  <c:v>6.8376068376068382</c:v>
                </c:pt>
                <c:pt idx="1">
                  <c:v>8.7606837606837598</c:v>
                </c:pt>
                <c:pt idx="2">
                  <c:v>9.6153846153846168</c:v>
                </c:pt>
                <c:pt idx="3">
                  <c:v>11.752136752136751</c:v>
                </c:pt>
                <c:pt idx="4">
                  <c:v>14.529914529914532</c:v>
                </c:pt>
                <c:pt idx="5">
                  <c:v>15.17094017094017</c:v>
                </c:pt>
                <c:pt idx="6">
                  <c:v>16.880341880341881</c:v>
                </c:pt>
                <c:pt idx="7">
                  <c:v>19.658119658119659</c:v>
                </c:pt>
              </c:numCache>
            </c:numRef>
          </c:val>
          <c:smooth val="0"/>
        </c:ser>
        <c:ser>
          <c:idx val="2"/>
          <c:order val="2"/>
          <c:tx>
            <c:strRef>
              <c:f>Φύλλο1!$A$4</c:f>
              <c:strCache>
                <c:ptCount val="1"/>
                <c:pt idx="0">
                  <c:v>Fake</c:v>
                </c:pt>
              </c:strCache>
            </c:strRef>
          </c:tx>
          <c:spPr>
            <a:ln w="19050" cap="rnd">
              <a:solidFill>
                <a:schemeClr val="accent6"/>
              </a:solidFill>
              <a:round/>
            </a:ln>
            <a:effectLst/>
          </c:spPr>
          <c:marker>
            <c:symbol val="none"/>
          </c:marker>
          <c:cat>
            <c:strRef>
              <c:f>Φύλλο1!$B$1:$I$1</c:f>
              <c:strCache>
                <c:ptCount val="8"/>
                <c:pt idx="0">
                  <c:v>-0,7</c:v>
                </c:pt>
                <c:pt idx="1">
                  <c:v>-0,65</c:v>
                </c:pt>
                <c:pt idx="2">
                  <c:v>-0,6</c:v>
                </c:pt>
                <c:pt idx="3">
                  <c:v>-0,55</c:v>
                </c:pt>
                <c:pt idx="4">
                  <c:v>-0,5</c:v>
                </c:pt>
                <c:pt idx="5">
                  <c:v>-0,45</c:v>
                </c:pt>
                <c:pt idx="6">
                  <c:v>-0,4</c:v>
                </c:pt>
                <c:pt idx="7">
                  <c:v>-0,35</c:v>
                </c:pt>
              </c:strCache>
            </c:strRef>
          </c:cat>
          <c:val>
            <c:numRef>
              <c:f>Φύλλο1!$B$4:$I$4</c:f>
              <c:numCache>
                <c:formatCode>0.0</c:formatCode>
                <c:ptCount val="8"/>
                <c:pt idx="0">
                  <c:v>47.909199522102746</c:v>
                </c:pt>
                <c:pt idx="1">
                  <c:v>36.74074074074074</c:v>
                </c:pt>
                <c:pt idx="2">
                  <c:v>23.920863309352519</c:v>
                </c:pt>
                <c:pt idx="3">
                  <c:v>16.396761133603238</c:v>
                </c:pt>
                <c:pt idx="4">
                  <c:v>9.502262443438914</c:v>
                </c:pt>
                <c:pt idx="5">
                  <c:v>6.367924528301887</c:v>
                </c:pt>
                <c:pt idx="6">
                  <c:v>3.9506172839506171</c:v>
                </c:pt>
                <c:pt idx="7">
                  <c:v>2.5906735751295336</c:v>
                </c:pt>
              </c:numCache>
            </c:numRef>
          </c:val>
          <c:smooth val="0"/>
        </c:ser>
        <c:ser>
          <c:idx val="3"/>
          <c:order val="3"/>
          <c:tx>
            <c:strRef>
              <c:f>Φύλλο1!$A$5</c:f>
              <c:strCache>
                <c:ptCount val="1"/>
                <c:pt idx="0">
                  <c:v>Reliability</c:v>
                </c:pt>
              </c:strCache>
            </c:strRef>
          </c:tx>
          <c:spPr>
            <a:ln w="19050" cap="rnd">
              <a:solidFill>
                <a:schemeClr val="accent1"/>
              </a:solidFill>
              <a:round/>
            </a:ln>
            <a:effectLst/>
          </c:spPr>
          <c:marker>
            <c:symbol val="none"/>
          </c:marker>
          <c:cat>
            <c:strRef>
              <c:f>Φύλλο1!$B$1:$I$1</c:f>
              <c:strCache>
                <c:ptCount val="8"/>
                <c:pt idx="0">
                  <c:v>-0,7</c:v>
                </c:pt>
                <c:pt idx="1">
                  <c:v>-0,65</c:v>
                </c:pt>
                <c:pt idx="2">
                  <c:v>-0,6</c:v>
                </c:pt>
                <c:pt idx="3">
                  <c:v>-0,55</c:v>
                </c:pt>
                <c:pt idx="4">
                  <c:v>-0,5</c:v>
                </c:pt>
                <c:pt idx="5">
                  <c:v>-0,45</c:v>
                </c:pt>
                <c:pt idx="6">
                  <c:v>-0,4</c:v>
                </c:pt>
                <c:pt idx="7">
                  <c:v>-0,35</c:v>
                </c:pt>
              </c:strCache>
            </c:strRef>
          </c:cat>
          <c:val>
            <c:numRef>
              <c:f>Φύλλο1!$B$5:$I$5</c:f>
              <c:numCache>
                <c:formatCode>0.0</c:formatCode>
                <c:ptCount val="8"/>
                <c:pt idx="0">
                  <c:v>50.172612197928657</c:v>
                </c:pt>
                <c:pt idx="1">
                  <c:v>59.636871508379883</c:v>
                </c:pt>
                <c:pt idx="2">
                  <c:v>70.382695507487526</c:v>
                </c:pt>
                <c:pt idx="3">
                  <c:v>75.227686703096538</c:v>
                </c:pt>
                <c:pt idx="4">
                  <c:v>78.431372549019613</c:v>
                </c:pt>
                <c:pt idx="5">
                  <c:v>80.202020202020194</c:v>
                </c:pt>
                <c:pt idx="6">
                  <c:v>80.371900826446279</c:v>
                </c:pt>
                <c:pt idx="7">
                  <c:v>78.661087866108787</c:v>
                </c:pt>
              </c:numCache>
            </c:numRef>
          </c:val>
          <c:smooth val="0"/>
        </c:ser>
        <c:dLbls>
          <c:showLegendKey val="0"/>
          <c:showVal val="0"/>
          <c:showCatName val="0"/>
          <c:showSerName val="0"/>
          <c:showPercent val="0"/>
          <c:showBubbleSize val="0"/>
        </c:dLbls>
        <c:smooth val="0"/>
        <c:axId val="-2101370912"/>
        <c:axId val="-2101354048"/>
      </c:lineChart>
      <c:catAx>
        <c:axId val="-21013709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reshold</a:t>
                </a:r>
                <a:endParaRPr lang="el-GR"/>
              </a:p>
            </c:rich>
          </c:tx>
          <c:layout>
            <c:manualLayout>
              <c:xMode val="edge"/>
              <c:yMode val="edge"/>
              <c:x val="0.44253951228232696"/>
              <c:y val="0.889640542847474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54048"/>
        <c:crosses val="autoZero"/>
        <c:auto val="1"/>
        <c:lblAlgn val="ctr"/>
        <c:lblOffset val="100"/>
        <c:noMultiLvlLbl val="0"/>
      </c:catAx>
      <c:valAx>
        <c:axId val="-21013540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70912"/>
        <c:crosses val="autoZero"/>
        <c:crossBetween val="between"/>
      </c:valAx>
      <c:spPr>
        <a:noFill/>
        <a:ln>
          <a:noFill/>
        </a:ln>
        <a:effectLst/>
      </c:spPr>
    </c:plotArea>
    <c:legend>
      <c:legendPos val="t"/>
      <c:layout>
        <c:manualLayout>
          <c:xMode val="edge"/>
          <c:yMode val="edge"/>
          <c:x val="0.11586676224399262"/>
          <c:y val="2.3391812865497075E-2"/>
          <c:w val="0.83413295991494363"/>
          <c:h val="0.154376274595880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150971128608926"/>
          <c:y val="6.4046579330422126E-2"/>
          <c:w val="0.77073740870605723"/>
          <c:h val="0.72310581854755807"/>
        </c:manualLayout>
      </c:layout>
      <c:scatterChart>
        <c:scatterStyle val="lineMarker"/>
        <c:varyColors val="0"/>
        <c:ser>
          <c:idx val="0"/>
          <c:order val="0"/>
          <c:tx>
            <c:strRef>
              <c:f>Φύλλο1!$B$2</c:f>
              <c:strCache>
                <c:ptCount val="1"/>
                <c:pt idx="0">
                  <c:v>0%</c:v>
                </c:pt>
              </c:strCache>
            </c:strRef>
          </c:tx>
          <c:spPr>
            <a:ln w="19050" cap="rnd">
              <a:solidFill>
                <a:srgbClr val="00B050"/>
              </a:solidFill>
              <a:round/>
            </a:ln>
            <a:effectLst/>
          </c:spPr>
          <c:marker>
            <c:symbol val="none"/>
          </c:marker>
          <c:xVal>
            <c:numRef>
              <c:f>Φύλλο1!$C$3:$K$3</c:f>
              <c:numCache>
                <c:formatCode>General</c:formatCode>
                <c:ptCount val="9"/>
                <c:pt idx="2" formatCode="0.00">
                  <c:v>0.90384615384615385</c:v>
                </c:pt>
                <c:pt idx="3" formatCode="0.00">
                  <c:v>0.88247863247863245</c:v>
                </c:pt>
                <c:pt idx="4" formatCode="0.00">
                  <c:v>0.85470085470085466</c:v>
                </c:pt>
                <c:pt idx="5" formatCode="0.00">
                  <c:v>0.84829059829059827</c:v>
                </c:pt>
                <c:pt idx="6" formatCode="0.00">
                  <c:v>0.83119658119658124</c:v>
                </c:pt>
                <c:pt idx="7" formatCode="0.00">
                  <c:v>0.80341880341880345</c:v>
                </c:pt>
                <c:pt idx="8">
                  <c:v>0.7713675213675214</c:v>
                </c:pt>
              </c:numCache>
            </c:numRef>
          </c:xVal>
          <c:yVal>
            <c:numRef>
              <c:f>Φύλλο1!$C$2:$K$2</c:f>
              <c:numCache>
                <c:formatCode>General</c:formatCode>
                <c:ptCount val="9"/>
                <c:pt idx="2" formatCode="0.00">
                  <c:v>0.76079136690647486</c:v>
                </c:pt>
                <c:pt idx="3" formatCode="0.00">
                  <c:v>0.83603238866396756</c:v>
                </c:pt>
                <c:pt idx="4" formatCode="0.00">
                  <c:v>0.90497737556561086</c:v>
                </c:pt>
                <c:pt idx="5" formatCode="0.00">
                  <c:v>0.93632075471698117</c:v>
                </c:pt>
                <c:pt idx="6" formatCode="0.00">
                  <c:v>0.96049382716049381</c:v>
                </c:pt>
                <c:pt idx="7" formatCode="0.00">
                  <c:v>0.97409326424870468</c:v>
                </c:pt>
                <c:pt idx="8">
                  <c:v>0.989041095890411</c:v>
                </c:pt>
              </c:numCache>
            </c:numRef>
          </c:yVal>
          <c:smooth val="0"/>
        </c:ser>
        <c:ser>
          <c:idx val="1"/>
          <c:order val="1"/>
          <c:tx>
            <c:strRef>
              <c:f>Φύλλο1!$B$4</c:f>
              <c:strCache>
                <c:ptCount val="1"/>
                <c:pt idx="0">
                  <c:v>70%</c:v>
                </c:pt>
              </c:strCache>
            </c:strRef>
          </c:tx>
          <c:spPr>
            <a:ln w="19050" cap="rnd">
              <a:solidFill>
                <a:schemeClr val="accent2"/>
              </a:solidFill>
              <a:round/>
            </a:ln>
            <a:effectLst/>
          </c:spPr>
          <c:marker>
            <c:symbol val="none"/>
          </c:marker>
          <c:xVal>
            <c:numRef>
              <c:f>Φύλλο1!$C$5:$K$5</c:f>
              <c:numCache>
                <c:formatCode>0.00</c:formatCode>
                <c:ptCount val="9"/>
                <c:pt idx="0">
                  <c:v>0.89102564102564108</c:v>
                </c:pt>
                <c:pt idx="1">
                  <c:v>0.87820512820512819</c:v>
                </c:pt>
                <c:pt idx="2">
                  <c:v>0.86111111111111116</c:v>
                </c:pt>
                <c:pt idx="3">
                  <c:v>0.82905982905982911</c:v>
                </c:pt>
                <c:pt idx="4">
                  <c:v>0.82478632478632474</c:v>
                </c:pt>
                <c:pt idx="5">
                  <c:v>0.82051282051282048</c:v>
                </c:pt>
                <c:pt idx="6">
                  <c:v>0.80769230769230771</c:v>
                </c:pt>
                <c:pt idx="7">
                  <c:v>0.80341880341880345</c:v>
                </c:pt>
                <c:pt idx="8" formatCode="General">
                  <c:v>0.72008547008547008</c:v>
                </c:pt>
              </c:numCache>
            </c:numRef>
          </c:xVal>
          <c:yVal>
            <c:numRef>
              <c:f>Φύλλο1!$C$4:$K$4</c:f>
              <c:numCache>
                <c:formatCode>0.00</c:formatCode>
                <c:ptCount val="9"/>
                <c:pt idx="0">
                  <c:v>0.78236397748592867</c:v>
                </c:pt>
                <c:pt idx="1">
                  <c:v>0.84742268041237112</c:v>
                </c:pt>
                <c:pt idx="2">
                  <c:v>0.89356984478935697</c:v>
                </c:pt>
                <c:pt idx="3">
                  <c:v>0.91725768321513002</c:v>
                </c:pt>
                <c:pt idx="4">
                  <c:v>0.95073891625615758</c:v>
                </c:pt>
                <c:pt idx="5">
                  <c:v>0.96725440806045337</c:v>
                </c:pt>
                <c:pt idx="6">
                  <c:v>0.98181818181818181</c:v>
                </c:pt>
                <c:pt idx="7">
                  <c:v>0.97409326424870468</c:v>
                </c:pt>
                <c:pt idx="8" formatCode="General">
                  <c:v>1</c:v>
                </c:pt>
              </c:numCache>
            </c:numRef>
          </c:yVal>
          <c:smooth val="0"/>
        </c:ser>
        <c:dLbls>
          <c:showLegendKey val="0"/>
          <c:showVal val="0"/>
          <c:showCatName val="0"/>
          <c:showSerName val="0"/>
          <c:showPercent val="0"/>
          <c:showBubbleSize val="0"/>
        </c:dLbls>
        <c:axId val="-2101369280"/>
        <c:axId val="-2101350240"/>
      </c:scatterChart>
      <c:valAx>
        <c:axId val="-2101369280"/>
        <c:scaling>
          <c:orientation val="minMax"/>
          <c:max val="1"/>
          <c:min val="0.7000000000000000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call</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50240"/>
        <c:crosses val="autoZero"/>
        <c:crossBetween val="midCat"/>
      </c:valAx>
      <c:valAx>
        <c:axId val="-2101350240"/>
        <c:scaling>
          <c:orientation val="minMax"/>
          <c:max val="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ecision</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69280"/>
        <c:crosses val="autoZero"/>
        <c:crossBetween val="midCat"/>
        <c:majorUnit val="0.1"/>
      </c:valAx>
      <c:spPr>
        <a:noFill/>
        <a:ln>
          <a:noFill/>
        </a:ln>
        <a:effectLst/>
      </c:spPr>
    </c:plotArea>
    <c:legend>
      <c:legendPos val="r"/>
      <c:layout>
        <c:manualLayout>
          <c:xMode val="edge"/>
          <c:yMode val="edge"/>
          <c:x val="0.15903972003499561"/>
          <c:y val="0.53697119899532675"/>
          <c:w val="0.33855568961137922"/>
          <c:h val="0.2381809189871025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62706002951348"/>
          <c:y val="0.17806394655213553"/>
          <c:w val="0.86892816509524295"/>
          <c:h val="0.59981940330853134"/>
        </c:manualLayout>
      </c:layout>
      <c:lineChart>
        <c:grouping val="standard"/>
        <c:varyColors val="0"/>
        <c:ser>
          <c:idx val="0"/>
          <c:order val="0"/>
          <c:tx>
            <c:strRef>
              <c:f>Φύλλο1!$A$2</c:f>
              <c:strCache>
                <c:ptCount val="1"/>
                <c:pt idx="0">
                  <c:v>Detected</c:v>
                </c:pt>
              </c:strCache>
            </c:strRef>
          </c:tx>
          <c:spPr>
            <a:ln w="19050" cap="rnd">
              <a:solidFill>
                <a:srgbClr val="00B050"/>
              </a:solidFill>
              <a:prstDash val="solid"/>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2:$H$2</c:f>
              <c:numCache>
                <c:formatCode>0.0</c:formatCode>
                <c:ptCount val="7"/>
                <c:pt idx="0">
                  <c:v>93.376068376068375</c:v>
                </c:pt>
                <c:pt idx="1">
                  <c:v>90.598290598290603</c:v>
                </c:pt>
                <c:pt idx="2">
                  <c:v>88.247863247863251</c:v>
                </c:pt>
                <c:pt idx="3">
                  <c:v>85.256410256410248</c:v>
                </c:pt>
                <c:pt idx="4">
                  <c:v>81.410256410256409</c:v>
                </c:pt>
                <c:pt idx="5">
                  <c:v>79.273504273504273</c:v>
                </c:pt>
                <c:pt idx="6">
                  <c:v>76.495726495726487</c:v>
                </c:pt>
              </c:numCache>
            </c:numRef>
          </c:val>
          <c:smooth val="0"/>
        </c:ser>
        <c:ser>
          <c:idx val="1"/>
          <c:order val="1"/>
          <c:tx>
            <c:strRef>
              <c:f>Φύλλο1!$A$3</c:f>
              <c:strCache>
                <c:ptCount val="1"/>
                <c:pt idx="0">
                  <c:v>Missed</c:v>
                </c:pt>
              </c:strCache>
            </c:strRef>
          </c:tx>
          <c:spPr>
            <a:ln w="19050" cap="rnd">
              <a:solidFill>
                <a:srgbClr val="FF0000"/>
              </a:solidFill>
              <a:prstDash val="solid"/>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3:$H$3</c:f>
              <c:numCache>
                <c:formatCode>0.0</c:formatCode>
                <c:ptCount val="7"/>
                <c:pt idx="0">
                  <c:v>6.6239316239316244</c:v>
                </c:pt>
                <c:pt idx="1">
                  <c:v>9.4017094017094021</c:v>
                </c:pt>
                <c:pt idx="2">
                  <c:v>11.752136752136751</c:v>
                </c:pt>
                <c:pt idx="3">
                  <c:v>14.743589743589745</c:v>
                </c:pt>
                <c:pt idx="4">
                  <c:v>18.589743589743591</c:v>
                </c:pt>
                <c:pt idx="5">
                  <c:v>20.726495726495727</c:v>
                </c:pt>
                <c:pt idx="6">
                  <c:v>23.504273504273502</c:v>
                </c:pt>
              </c:numCache>
            </c:numRef>
          </c:val>
          <c:smooth val="0"/>
        </c:ser>
        <c:ser>
          <c:idx val="2"/>
          <c:order val="2"/>
          <c:tx>
            <c:strRef>
              <c:f>Φύλλο1!$A$4</c:f>
              <c:strCache>
                <c:ptCount val="1"/>
                <c:pt idx="0">
                  <c:v>Fake</c:v>
                </c:pt>
              </c:strCache>
            </c:strRef>
          </c:tx>
          <c:spPr>
            <a:ln w="19050" cap="rnd">
              <a:solidFill>
                <a:srgbClr val="FFC000"/>
              </a:solidFill>
              <a:prstDash val="solid"/>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4:$H$4</c:f>
              <c:numCache>
                <c:formatCode>0.0</c:formatCode>
                <c:ptCount val="7"/>
                <c:pt idx="0">
                  <c:v>19.669117647058822</c:v>
                </c:pt>
                <c:pt idx="1">
                  <c:v>12.396694214876034</c:v>
                </c:pt>
                <c:pt idx="2">
                  <c:v>8.0178173719376389</c:v>
                </c:pt>
                <c:pt idx="3">
                  <c:v>5</c:v>
                </c:pt>
                <c:pt idx="4">
                  <c:v>3.0534351145038165</c:v>
                </c:pt>
                <c:pt idx="5">
                  <c:v>2.1108179419525066</c:v>
                </c:pt>
                <c:pt idx="6">
                  <c:v>1.6483516483516485</c:v>
                </c:pt>
              </c:numCache>
            </c:numRef>
          </c:val>
          <c:smooth val="0"/>
        </c:ser>
        <c:ser>
          <c:idx val="3"/>
          <c:order val="3"/>
          <c:tx>
            <c:strRef>
              <c:f>Φύλλο1!$A$5</c:f>
              <c:strCache>
                <c:ptCount val="1"/>
                <c:pt idx="0">
                  <c:v>Reliability</c:v>
                </c:pt>
              </c:strCache>
            </c:strRef>
          </c:tx>
          <c:spPr>
            <a:ln w="19050" cap="rnd">
              <a:solidFill>
                <a:srgbClr val="0070C0"/>
              </a:solidFill>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5:$H$5</c:f>
              <c:numCache>
                <c:formatCode>0.0</c:formatCode>
                <c:ptCount val="7"/>
                <c:pt idx="0">
                  <c:v>76</c:v>
                </c:pt>
                <c:pt idx="1">
                  <c:v>80.303030303030297</c:v>
                </c:pt>
                <c:pt idx="2">
                  <c:v>81.944444444444443</c:v>
                </c:pt>
                <c:pt idx="3">
                  <c:v>81.595092024539866</c:v>
                </c:pt>
                <c:pt idx="4">
                  <c:v>79.375</c:v>
                </c:pt>
                <c:pt idx="5">
                  <c:v>77.941176470588232</c:v>
                </c:pt>
                <c:pt idx="6">
                  <c:v>75.527426160337555</c:v>
                </c:pt>
              </c:numCache>
            </c:numRef>
          </c:val>
          <c:smooth val="0"/>
        </c:ser>
        <c:ser>
          <c:idx val="4"/>
          <c:order val="4"/>
          <c:tx>
            <c:strRef>
              <c:f>Φύλλο1!$A$6</c:f>
              <c:strCache>
                <c:ptCount val="1"/>
                <c:pt idx="0">
                  <c:v>Detected</c:v>
                </c:pt>
              </c:strCache>
            </c:strRef>
          </c:tx>
          <c:spPr>
            <a:ln w="19050" cap="rnd">
              <a:solidFill>
                <a:srgbClr val="00B050"/>
              </a:solidFill>
              <a:prstDash val="dash"/>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6:$H$6</c:f>
              <c:numCache>
                <c:formatCode>0.0</c:formatCode>
                <c:ptCount val="7"/>
                <c:pt idx="0">
                  <c:v>93.162393162393158</c:v>
                </c:pt>
                <c:pt idx="1">
                  <c:v>91.239316239316238</c:v>
                </c:pt>
                <c:pt idx="2">
                  <c:v>90.384615384615387</c:v>
                </c:pt>
                <c:pt idx="3">
                  <c:v>88.247863247863251</c:v>
                </c:pt>
                <c:pt idx="4">
                  <c:v>85.470085470085465</c:v>
                </c:pt>
                <c:pt idx="5">
                  <c:v>84.82905982905983</c:v>
                </c:pt>
                <c:pt idx="6">
                  <c:v>83.119658119658126</c:v>
                </c:pt>
              </c:numCache>
            </c:numRef>
          </c:val>
          <c:smooth val="0"/>
        </c:ser>
        <c:ser>
          <c:idx val="5"/>
          <c:order val="5"/>
          <c:tx>
            <c:strRef>
              <c:f>Φύλλο1!$A$7</c:f>
              <c:strCache>
                <c:ptCount val="1"/>
                <c:pt idx="0">
                  <c:v>Missed</c:v>
                </c:pt>
              </c:strCache>
            </c:strRef>
          </c:tx>
          <c:spPr>
            <a:ln w="19050" cap="rnd">
              <a:solidFill>
                <a:srgbClr val="FF0000"/>
              </a:solidFill>
              <a:prstDash val="dash"/>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7:$H$7</c:f>
              <c:numCache>
                <c:formatCode>0.0</c:formatCode>
                <c:ptCount val="7"/>
                <c:pt idx="0">
                  <c:v>6.8376068376068382</c:v>
                </c:pt>
                <c:pt idx="1">
                  <c:v>8.7606837606837598</c:v>
                </c:pt>
                <c:pt idx="2">
                  <c:v>9.6153846153846168</c:v>
                </c:pt>
                <c:pt idx="3">
                  <c:v>11.752136752136751</c:v>
                </c:pt>
                <c:pt idx="4">
                  <c:v>14.529914529914532</c:v>
                </c:pt>
                <c:pt idx="5">
                  <c:v>15.17094017094017</c:v>
                </c:pt>
                <c:pt idx="6">
                  <c:v>16.880341880341881</c:v>
                </c:pt>
              </c:numCache>
            </c:numRef>
          </c:val>
          <c:smooth val="0"/>
        </c:ser>
        <c:ser>
          <c:idx val="6"/>
          <c:order val="6"/>
          <c:tx>
            <c:strRef>
              <c:f>Φύλλο1!$A$8</c:f>
              <c:strCache>
                <c:ptCount val="1"/>
                <c:pt idx="0">
                  <c:v>Fake</c:v>
                </c:pt>
              </c:strCache>
            </c:strRef>
          </c:tx>
          <c:spPr>
            <a:ln w="19050" cap="rnd">
              <a:solidFill>
                <a:srgbClr val="FFC000"/>
              </a:solidFill>
              <a:prstDash val="dash"/>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8:$H$8</c:f>
              <c:numCache>
                <c:formatCode>0.0</c:formatCode>
                <c:ptCount val="7"/>
                <c:pt idx="0">
                  <c:v>47.909199522102746</c:v>
                </c:pt>
                <c:pt idx="1">
                  <c:v>36.74074074074074</c:v>
                </c:pt>
                <c:pt idx="2">
                  <c:v>23.920863309352519</c:v>
                </c:pt>
                <c:pt idx="3">
                  <c:v>16.396761133603238</c:v>
                </c:pt>
                <c:pt idx="4">
                  <c:v>9.502262443438914</c:v>
                </c:pt>
                <c:pt idx="5">
                  <c:v>6.367924528301887</c:v>
                </c:pt>
                <c:pt idx="6">
                  <c:v>3.9506172839506171</c:v>
                </c:pt>
              </c:numCache>
            </c:numRef>
          </c:val>
          <c:smooth val="0"/>
        </c:ser>
        <c:ser>
          <c:idx val="7"/>
          <c:order val="7"/>
          <c:tx>
            <c:strRef>
              <c:f>Φύλλο1!$A$9</c:f>
              <c:strCache>
                <c:ptCount val="1"/>
                <c:pt idx="0">
                  <c:v>Reliability</c:v>
                </c:pt>
              </c:strCache>
            </c:strRef>
          </c:tx>
          <c:spPr>
            <a:ln w="19050" cap="rnd">
              <a:solidFill>
                <a:srgbClr val="0070C0"/>
              </a:solidFill>
              <a:prstDash val="dash"/>
              <a:round/>
            </a:ln>
            <a:effectLst/>
          </c:spPr>
          <c:marker>
            <c:symbol val="none"/>
          </c:marker>
          <c:cat>
            <c:strRef>
              <c:f>Φύλλο1!$B$1:$H$1</c:f>
              <c:strCache>
                <c:ptCount val="7"/>
                <c:pt idx="0">
                  <c:v>-0,7</c:v>
                </c:pt>
                <c:pt idx="1">
                  <c:v>-0,65</c:v>
                </c:pt>
                <c:pt idx="2">
                  <c:v>-0,6</c:v>
                </c:pt>
                <c:pt idx="3">
                  <c:v>-0,55</c:v>
                </c:pt>
                <c:pt idx="4">
                  <c:v>-0,5</c:v>
                </c:pt>
                <c:pt idx="5">
                  <c:v>-0,45</c:v>
                </c:pt>
                <c:pt idx="6">
                  <c:v>-0,4</c:v>
                </c:pt>
              </c:strCache>
            </c:strRef>
          </c:cat>
          <c:val>
            <c:numRef>
              <c:f>Φύλλο1!$B$9:$H$9</c:f>
              <c:numCache>
                <c:formatCode>0.0</c:formatCode>
                <c:ptCount val="7"/>
                <c:pt idx="0">
                  <c:v>50.172612197928657</c:v>
                </c:pt>
                <c:pt idx="1">
                  <c:v>59.636871508379883</c:v>
                </c:pt>
                <c:pt idx="2">
                  <c:v>70.382695507487526</c:v>
                </c:pt>
                <c:pt idx="3">
                  <c:v>75.227686703096538</c:v>
                </c:pt>
                <c:pt idx="4">
                  <c:v>78.431372549019613</c:v>
                </c:pt>
                <c:pt idx="5">
                  <c:v>80.202020202020194</c:v>
                </c:pt>
                <c:pt idx="6">
                  <c:v>80.371900826446279</c:v>
                </c:pt>
              </c:numCache>
            </c:numRef>
          </c:val>
          <c:smooth val="0"/>
        </c:ser>
        <c:dLbls>
          <c:showLegendKey val="0"/>
          <c:showVal val="0"/>
          <c:showCatName val="0"/>
          <c:showSerName val="0"/>
          <c:showPercent val="0"/>
          <c:showBubbleSize val="0"/>
        </c:dLbls>
        <c:smooth val="0"/>
        <c:axId val="-2101348064"/>
        <c:axId val="-2101350784"/>
      </c:lineChart>
      <c:catAx>
        <c:axId val="-2101348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reshold</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50784"/>
        <c:crosses val="autoZero"/>
        <c:auto val="1"/>
        <c:lblAlgn val="ctr"/>
        <c:lblOffset val="100"/>
        <c:noMultiLvlLbl val="0"/>
      </c:catAx>
      <c:valAx>
        <c:axId val="-210135078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48064"/>
        <c:crosses val="autoZero"/>
        <c:crossBetween val="between"/>
      </c:valAx>
      <c:spPr>
        <a:noFill/>
        <a:ln>
          <a:noFill/>
        </a:ln>
        <a:effectLst/>
      </c:spPr>
    </c:plotArea>
    <c:legend>
      <c:legendPos val="t"/>
      <c:legendEntry>
        <c:idx val="4"/>
        <c:delete val="1"/>
      </c:legendEntry>
      <c:legendEntry>
        <c:idx val="5"/>
        <c:delete val="1"/>
      </c:legendEntry>
      <c:legendEntry>
        <c:idx val="6"/>
        <c:delete val="1"/>
      </c:legendEntry>
      <c:legendEntry>
        <c:idx val="7"/>
        <c:delete val="1"/>
      </c:legendEntry>
      <c:layout>
        <c:manualLayout>
          <c:xMode val="edge"/>
          <c:yMode val="edge"/>
          <c:x val="0.11873815702465562"/>
          <c:y val="2.4242424242424242E-2"/>
          <c:w val="0.84197993246609881"/>
          <c:h val="0.1419226942366649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150971128608926"/>
          <c:y val="6.4046579330422126E-2"/>
          <c:w val="0.75662292213473314"/>
          <c:h val="0.72310581854755807"/>
        </c:manualLayout>
      </c:layout>
      <c:scatterChart>
        <c:scatterStyle val="lineMarker"/>
        <c:varyColors val="0"/>
        <c:ser>
          <c:idx val="0"/>
          <c:order val="0"/>
          <c:tx>
            <c:strRef>
              <c:f>Φύλλο1!$B$2</c:f>
              <c:strCache>
                <c:ptCount val="1"/>
                <c:pt idx="0">
                  <c:v>99 Model - 0%</c:v>
                </c:pt>
              </c:strCache>
            </c:strRef>
          </c:tx>
          <c:spPr>
            <a:ln w="19050" cap="rnd">
              <a:solidFill>
                <a:srgbClr val="00B050"/>
              </a:solidFill>
              <a:round/>
            </a:ln>
            <a:effectLst/>
          </c:spPr>
          <c:marker>
            <c:symbol val="none"/>
          </c:marker>
          <c:xVal>
            <c:numRef>
              <c:f>Φύλλο1!$C$3:$L$3</c:f>
              <c:numCache>
                <c:formatCode>General</c:formatCode>
                <c:ptCount val="10"/>
                <c:pt idx="3" formatCode="0.00">
                  <c:v>0.90384615384615385</c:v>
                </c:pt>
                <c:pt idx="4" formatCode="0.00">
                  <c:v>0.88247863247863245</c:v>
                </c:pt>
                <c:pt idx="5" formatCode="0.00">
                  <c:v>0.85470085470085466</c:v>
                </c:pt>
                <c:pt idx="6" formatCode="0.00">
                  <c:v>0.84829059829059827</c:v>
                </c:pt>
                <c:pt idx="7" formatCode="0.00">
                  <c:v>0.83119658119658124</c:v>
                </c:pt>
                <c:pt idx="8" formatCode="0.00">
                  <c:v>0.80341880341880345</c:v>
                </c:pt>
                <c:pt idx="9">
                  <c:v>0.7713675213675214</c:v>
                </c:pt>
              </c:numCache>
            </c:numRef>
          </c:xVal>
          <c:yVal>
            <c:numRef>
              <c:f>Φύλλο1!$C$2:$L$2</c:f>
              <c:numCache>
                <c:formatCode>General</c:formatCode>
                <c:ptCount val="10"/>
                <c:pt idx="3" formatCode="0.00">
                  <c:v>0.76079136690647486</c:v>
                </c:pt>
                <c:pt idx="4" formatCode="0.00">
                  <c:v>0.83603238866396756</c:v>
                </c:pt>
                <c:pt idx="5" formatCode="0.00">
                  <c:v>0.90497737556561086</c:v>
                </c:pt>
                <c:pt idx="6" formatCode="0.00">
                  <c:v>0.93632075471698117</c:v>
                </c:pt>
                <c:pt idx="7" formatCode="0.00">
                  <c:v>0.96049382716049381</c:v>
                </c:pt>
                <c:pt idx="8" formatCode="0.00">
                  <c:v>0.97409326424870468</c:v>
                </c:pt>
                <c:pt idx="9">
                  <c:v>0.989041095890411</c:v>
                </c:pt>
              </c:numCache>
            </c:numRef>
          </c:yVal>
          <c:smooth val="0"/>
        </c:ser>
        <c:ser>
          <c:idx val="1"/>
          <c:order val="1"/>
          <c:tx>
            <c:strRef>
              <c:f>Φύλλο1!$B$4</c:f>
              <c:strCache>
                <c:ptCount val="1"/>
                <c:pt idx="0">
                  <c:v>99 Model - 70%</c:v>
                </c:pt>
              </c:strCache>
            </c:strRef>
          </c:tx>
          <c:spPr>
            <a:ln w="19050" cap="rnd">
              <a:solidFill>
                <a:schemeClr val="accent2"/>
              </a:solidFill>
              <a:round/>
            </a:ln>
            <a:effectLst/>
          </c:spPr>
          <c:marker>
            <c:symbol val="none"/>
          </c:marker>
          <c:xVal>
            <c:numRef>
              <c:f>Φύλλο1!$D$5:$L$5</c:f>
              <c:numCache>
                <c:formatCode>0.00</c:formatCode>
                <c:ptCount val="9"/>
                <c:pt idx="0">
                  <c:v>0.89102564102564108</c:v>
                </c:pt>
                <c:pt idx="1">
                  <c:v>0.87820512820512819</c:v>
                </c:pt>
                <c:pt idx="2">
                  <c:v>0.86111111111111116</c:v>
                </c:pt>
                <c:pt idx="3">
                  <c:v>0.82905982905982911</c:v>
                </c:pt>
                <c:pt idx="4">
                  <c:v>0.82478632478632474</c:v>
                </c:pt>
                <c:pt idx="5">
                  <c:v>0.82051282051282048</c:v>
                </c:pt>
                <c:pt idx="6">
                  <c:v>0.80769230769230771</c:v>
                </c:pt>
                <c:pt idx="7">
                  <c:v>0.80341880341880345</c:v>
                </c:pt>
                <c:pt idx="8" formatCode="General">
                  <c:v>0.72008547008547008</c:v>
                </c:pt>
              </c:numCache>
            </c:numRef>
          </c:xVal>
          <c:yVal>
            <c:numRef>
              <c:f>Φύλλο1!$D$4:$L$4</c:f>
              <c:numCache>
                <c:formatCode>0.00</c:formatCode>
                <c:ptCount val="9"/>
                <c:pt idx="0">
                  <c:v>0.78236397748592867</c:v>
                </c:pt>
                <c:pt idx="1">
                  <c:v>0.84742268041237112</c:v>
                </c:pt>
                <c:pt idx="2">
                  <c:v>0.89356984478935697</c:v>
                </c:pt>
                <c:pt idx="3">
                  <c:v>0.91725768321513002</c:v>
                </c:pt>
                <c:pt idx="4">
                  <c:v>0.95073891625615758</c:v>
                </c:pt>
                <c:pt idx="5">
                  <c:v>0.96725440806045337</c:v>
                </c:pt>
                <c:pt idx="6">
                  <c:v>0.98181818181818181</c:v>
                </c:pt>
                <c:pt idx="7">
                  <c:v>0.97409326424870468</c:v>
                </c:pt>
                <c:pt idx="8" formatCode="General">
                  <c:v>1</c:v>
                </c:pt>
              </c:numCache>
            </c:numRef>
          </c:yVal>
          <c:smooth val="0"/>
        </c:ser>
        <c:ser>
          <c:idx val="2"/>
          <c:order val="2"/>
          <c:tx>
            <c:strRef>
              <c:f>Φύλλο1!$B$6</c:f>
              <c:strCache>
                <c:ptCount val="1"/>
                <c:pt idx="0">
                  <c:v>146 Model - 0%</c:v>
                </c:pt>
              </c:strCache>
            </c:strRef>
          </c:tx>
          <c:spPr>
            <a:ln w="19050" cap="rnd">
              <a:solidFill>
                <a:srgbClr val="92D050"/>
              </a:solidFill>
              <a:round/>
            </a:ln>
            <a:effectLst/>
          </c:spPr>
          <c:marker>
            <c:symbol val="none"/>
          </c:marker>
          <c:xVal>
            <c:numRef>
              <c:f>Φύλλο1!$D$7:$L$7</c:f>
              <c:numCache>
                <c:formatCode>0.00</c:formatCode>
                <c:ptCount val="9"/>
                <c:pt idx="0">
                  <c:v>0.93376068376068377</c:v>
                </c:pt>
                <c:pt idx="1">
                  <c:v>0.90598290598290598</c:v>
                </c:pt>
                <c:pt idx="2">
                  <c:v>0.88247863247863245</c:v>
                </c:pt>
                <c:pt idx="3">
                  <c:v>0.85256410256410253</c:v>
                </c:pt>
                <c:pt idx="4">
                  <c:v>0.8141025641025641</c:v>
                </c:pt>
                <c:pt idx="5">
                  <c:v>0.79273504273504269</c:v>
                </c:pt>
                <c:pt idx="6">
                  <c:v>0.7649572649572649</c:v>
                </c:pt>
              </c:numCache>
            </c:numRef>
          </c:xVal>
          <c:yVal>
            <c:numRef>
              <c:f>Φύλλο1!$D$6:$L$6</c:f>
              <c:numCache>
                <c:formatCode>0.00</c:formatCode>
                <c:ptCount val="9"/>
                <c:pt idx="0">
                  <c:v>0.8033088235294118</c:v>
                </c:pt>
                <c:pt idx="1">
                  <c:v>0.87603305785123964</c:v>
                </c:pt>
                <c:pt idx="2">
                  <c:v>0.91982182628062359</c:v>
                </c:pt>
                <c:pt idx="3">
                  <c:v>0.95</c:v>
                </c:pt>
                <c:pt idx="4">
                  <c:v>0.96946564885496178</c:v>
                </c:pt>
                <c:pt idx="5">
                  <c:v>0.97889182058047497</c:v>
                </c:pt>
                <c:pt idx="6">
                  <c:v>0.98351648351648346</c:v>
                </c:pt>
              </c:numCache>
            </c:numRef>
          </c:yVal>
          <c:smooth val="0"/>
        </c:ser>
        <c:ser>
          <c:idx val="3"/>
          <c:order val="3"/>
          <c:tx>
            <c:strRef>
              <c:f>Φύλλο1!$B$8</c:f>
              <c:strCache>
                <c:ptCount val="1"/>
                <c:pt idx="0">
                  <c:v>146 Model - 70%</c:v>
                </c:pt>
              </c:strCache>
            </c:strRef>
          </c:tx>
          <c:spPr>
            <a:ln w="19050" cap="rnd">
              <a:solidFill>
                <a:srgbClr val="FF0000"/>
              </a:solidFill>
              <a:round/>
            </a:ln>
            <a:effectLst/>
          </c:spPr>
          <c:marker>
            <c:symbol val="none"/>
          </c:marker>
          <c:xVal>
            <c:numRef>
              <c:f>Φύλλο1!$C$9:$L$9</c:f>
              <c:numCache>
                <c:formatCode>0.00</c:formatCode>
                <c:ptCount val="10"/>
                <c:pt idx="0">
                  <c:v>0.90170940170940173</c:v>
                </c:pt>
                <c:pt idx="1">
                  <c:v>0.88461538461538458</c:v>
                </c:pt>
                <c:pt idx="2">
                  <c:v>0.86324786324786329</c:v>
                </c:pt>
                <c:pt idx="3">
                  <c:v>0.84188034188034189</c:v>
                </c:pt>
                <c:pt idx="4">
                  <c:v>0.82478632478632474</c:v>
                </c:pt>
                <c:pt idx="5">
                  <c:v>0.78846153846153844</c:v>
                </c:pt>
                <c:pt idx="6">
                  <c:v>0.77350427350427353</c:v>
                </c:pt>
                <c:pt idx="7">
                  <c:v>0.83119658119658124</c:v>
                </c:pt>
              </c:numCache>
            </c:numRef>
          </c:xVal>
          <c:yVal>
            <c:numRef>
              <c:f>Φύλλο1!$C$8:$L$8</c:f>
              <c:numCache>
                <c:formatCode>0.00</c:formatCode>
                <c:ptCount val="10"/>
                <c:pt idx="0">
                  <c:v>0.87733887733887739</c:v>
                </c:pt>
                <c:pt idx="1">
                  <c:v>0.89224137931034486</c:v>
                </c:pt>
                <c:pt idx="2">
                  <c:v>0.92873563218390809</c:v>
                </c:pt>
                <c:pt idx="3">
                  <c:v>0.94939759036144578</c:v>
                </c:pt>
                <c:pt idx="4">
                  <c:v>0.96741854636591473</c:v>
                </c:pt>
                <c:pt idx="5">
                  <c:v>0.97877984084880632</c:v>
                </c:pt>
                <c:pt idx="6">
                  <c:v>0.98637602179836514</c:v>
                </c:pt>
                <c:pt idx="7">
                  <c:v>0.96049382716049381</c:v>
                </c:pt>
              </c:numCache>
            </c:numRef>
          </c:yVal>
          <c:smooth val="0"/>
        </c:ser>
        <c:dLbls>
          <c:showLegendKey val="0"/>
          <c:showVal val="0"/>
          <c:showCatName val="0"/>
          <c:showSerName val="0"/>
          <c:showPercent val="0"/>
          <c:showBubbleSize val="0"/>
        </c:dLbls>
        <c:axId val="-2101349152"/>
        <c:axId val="-2101348608"/>
      </c:scatterChart>
      <c:valAx>
        <c:axId val="-2101349152"/>
        <c:scaling>
          <c:orientation val="minMax"/>
          <c:max val="1"/>
          <c:min val="0.7000000000000000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call</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48608"/>
        <c:crosses val="autoZero"/>
        <c:crossBetween val="midCat"/>
      </c:valAx>
      <c:valAx>
        <c:axId val="-2101348608"/>
        <c:scaling>
          <c:orientation val="minMax"/>
          <c:max val="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ecision</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1349152"/>
        <c:crosses val="autoZero"/>
        <c:crossBetween val="midCat"/>
        <c:majorUnit val="0.1"/>
      </c:valAx>
      <c:spPr>
        <a:noFill/>
        <a:ln>
          <a:noFill/>
        </a:ln>
        <a:effectLst/>
      </c:spPr>
    </c:plotArea>
    <c:legend>
      <c:legendPos val="r"/>
      <c:layout>
        <c:manualLayout>
          <c:xMode val="edge"/>
          <c:yMode val="edge"/>
          <c:x val="0.15903972003499561"/>
          <c:y val="0.40030051567479658"/>
          <c:w val="0.49951859405012622"/>
          <c:h val="0.387984928760107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807245431900633E-2"/>
          <c:y val="0.19856863626491847"/>
          <c:w val="0.9173708920187793"/>
          <c:h val="0.67386069204466825"/>
        </c:manualLayout>
      </c:layout>
      <c:lineChart>
        <c:grouping val="standard"/>
        <c:varyColors val="0"/>
        <c:ser>
          <c:idx val="0"/>
          <c:order val="0"/>
          <c:tx>
            <c:strRef>
              <c:f>Φύλλο1!$A$2</c:f>
              <c:strCache>
                <c:ptCount val="1"/>
                <c:pt idx="0">
                  <c:v>Detected</c:v>
                </c:pt>
              </c:strCache>
            </c:strRef>
          </c:tx>
          <c:spPr>
            <a:ln w="19050" cap="rnd">
              <a:solidFill>
                <a:schemeClr val="accent6"/>
              </a:solidFill>
              <a:round/>
            </a:ln>
            <a:effectLst/>
          </c:spPr>
          <c:marker>
            <c:symbol val="circle"/>
            <c:size val="5"/>
            <c:spPr>
              <a:solidFill>
                <a:schemeClr val="accent6"/>
              </a:solidFill>
              <a:ln w="19050">
                <a:solidFill>
                  <a:schemeClr val="accent6"/>
                </a:solidFill>
              </a:ln>
              <a:effectLst/>
            </c:spPr>
          </c:marker>
          <c:cat>
            <c:strRef>
              <c:f>Φύλλο1!$B$1:$F$1</c:f>
              <c:strCache>
                <c:ptCount val="5"/>
                <c:pt idx="0">
                  <c:v>0%</c:v>
                </c:pt>
                <c:pt idx="1">
                  <c:v>5%</c:v>
                </c:pt>
                <c:pt idx="2">
                  <c:v>10%</c:v>
                </c:pt>
                <c:pt idx="3">
                  <c:v>15%</c:v>
                </c:pt>
                <c:pt idx="4">
                  <c:v>20%</c:v>
                </c:pt>
              </c:strCache>
            </c:strRef>
          </c:cat>
          <c:val>
            <c:numRef>
              <c:f>Φύλλο1!$B$2:$F$2</c:f>
              <c:numCache>
                <c:formatCode>0.0</c:formatCode>
                <c:ptCount val="5"/>
                <c:pt idx="0">
                  <c:v>11.717630195891076</c:v>
                </c:pt>
                <c:pt idx="1">
                  <c:v>11.486030309559723</c:v>
                </c:pt>
                <c:pt idx="2">
                  <c:v>9.2692427922187335</c:v>
                </c:pt>
                <c:pt idx="3">
                  <c:v>7.2763639868903169</c:v>
                </c:pt>
                <c:pt idx="4">
                  <c:v>4.8640832851359335</c:v>
                </c:pt>
              </c:numCache>
            </c:numRef>
          </c:val>
          <c:smooth val="0"/>
        </c:ser>
        <c:ser>
          <c:idx val="1"/>
          <c:order val="1"/>
          <c:tx>
            <c:strRef>
              <c:f>Φύλλο1!$A$3</c:f>
              <c:strCache>
                <c:ptCount val="1"/>
                <c:pt idx="0">
                  <c:v>Missed</c:v>
                </c:pt>
              </c:strCache>
            </c:strRef>
          </c:tx>
          <c:spPr>
            <a:ln w="19050" cap="rnd">
              <a:solidFill>
                <a:srgbClr val="C00000"/>
              </a:solidFill>
              <a:round/>
            </a:ln>
            <a:effectLst/>
          </c:spPr>
          <c:marker>
            <c:symbol val="circle"/>
            <c:size val="5"/>
            <c:spPr>
              <a:solidFill>
                <a:srgbClr val="C00000"/>
              </a:solidFill>
              <a:ln w="19050">
                <a:solidFill>
                  <a:srgbClr val="C00000"/>
                </a:solidFill>
              </a:ln>
              <a:effectLst/>
            </c:spPr>
          </c:marker>
          <c:cat>
            <c:strRef>
              <c:f>Φύλλο1!$B$1:$F$1</c:f>
              <c:strCache>
                <c:ptCount val="5"/>
                <c:pt idx="0">
                  <c:v>0%</c:v>
                </c:pt>
                <c:pt idx="1">
                  <c:v>5%</c:v>
                </c:pt>
                <c:pt idx="2">
                  <c:v>10%</c:v>
                </c:pt>
                <c:pt idx="3">
                  <c:v>15%</c:v>
                </c:pt>
                <c:pt idx="4">
                  <c:v>20%</c:v>
                </c:pt>
              </c:strCache>
            </c:strRef>
          </c:cat>
          <c:val>
            <c:numRef>
              <c:f>Φύλλο1!$B$3:$F$3</c:f>
              <c:numCache>
                <c:formatCode>0.0</c:formatCode>
                <c:ptCount val="5"/>
                <c:pt idx="0">
                  <c:v>0</c:v>
                </c:pt>
                <c:pt idx="1">
                  <c:v>0.23159988633134532</c:v>
                </c:pt>
                <c:pt idx="2">
                  <c:v>2.448387403672343</c:v>
                </c:pt>
                <c:pt idx="3">
                  <c:v>4.4412662090007631</c:v>
                </c:pt>
                <c:pt idx="4">
                  <c:v>6.8535469107551483</c:v>
                </c:pt>
              </c:numCache>
            </c:numRef>
          </c:val>
          <c:smooth val="0"/>
        </c:ser>
        <c:ser>
          <c:idx val="2"/>
          <c:order val="2"/>
          <c:tx>
            <c:strRef>
              <c:f>Φύλλο1!$A$4</c:f>
              <c:strCache>
                <c:ptCount val="1"/>
                <c:pt idx="0">
                  <c:v>Fake</c:v>
                </c:pt>
              </c:strCache>
            </c:strRef>
          </c:tx>
          <c:spPr>
            <a:ln w="19050" cap="rnd">
              <a:solidFill>
                <a:schemeClr val="accent4"/>
              </a:solidFill>
              <a:round/>
            </a:ln>
            <a:effectLst/>
          </c:spPr>
          <c:marker>
            <c:symbol val="circle"/>
            <c:size val="5"/>
            <c:spPr>
              <a:solidFill>
                <a:schemeClr val="accent4"/>
              </a:solidFill>
              <a:ln w="19050">
                <a:solidFill>
                  <a:schemeClr val="accent4"/>
                </a:solidFill>
              </a:ln>
              <a:effectLst/>
            </c:spPr>
          </c:marker>
          <c:cat>
            <c:strRef>
              <c:f>Φύλλο1!$B$1:$F$1</c:f>
              <c:strCache>
                <c:ptCount val="5"/>
                <c:pt idx="0">
                  <c:v>0%</c:v>
                </c:pt>
                <c:pt idx="1">
                  <c:v>5%</c:v>
                </c:pt>
                <c:pt idx="2">
                  <c:v>10%</c:v>
                </c:pt>
                <c:pt idx="3">
                  <c:v>15%</c:v>
                </c:pt>
                <c:pt idx="4">
                  <c:v>20%</c:v>
                </c:pt>
              </c:strCache>
            </c:strRef>
          </c:cat>
          <c:val>
            <c:numRef>
              <c:f>Φύλλο1!$B$4:$F$4</c:f>
              <c:numCache>
                <c:formatCode>0.0</c:formatCode>
                <c:ptCount val="5"/>
                <c:pt idx="0">
                  <c:v>34.992404505348333</c:v>
                </c:pt>
                <c:pt idx="1">
                  <c:v>21.221600738092491</c:v>
                </c:pt>
                <c:pt idx="2">
                  <c:v>12.78196724905189</c:v>
                </c:pt>
                <c:pt idx="3">
                  <c:v>6.2282858920986328</c:v>
                </c:pt>
                <c:pt idx="4">
                  <c:v>3.5173052954523669</c:v>
                </c:pt>
              </c:numCache>
            </c:numRef>
          </c:val>
          <c:smooth val="0"/>
        </c:ser>
        <c:ser>
          <c:idx val="3"/>
          <c:order val="3"/>
          <c:tx>
            <c:strRef>
              <c:f>Φύλλο1!$A$5</c:f>
              <c:strCache>
                <c:ptCount val="1"/>
                <c:pt idx="0">
                  <c:v>Reliability</c:v>
                </c:pt>
              </c:strCache>
            </c:strRef>
          </c:tx>
          <c:spPr>
            <a:ln w="19050" cap="rnd">
              <a:solidFill>
                <a:schemeClr val="accent1"/>
              </a:solidFill>
              <a:round/>
            </a:ln>
            <a:effectLst/>
          </c:spPr>
          <c:marker>
            <c:symbol val="circle"/>
            <c:size val="5"/>
            <c:spPr>
              <a:solidFill>
                <a:schemeClr val="accent1"/>
              </a:solidFill>
              <a:ln w="19050">
                <a:solidFill>
                  <a:schemeClr val="accent1"/>
                </a:solidFill>
              </a:ln>
              <a:effectLst/>
            </c:spPr>
          </c:marker>
          <c:cat>
            <c:strRef>
              <c:f>Φύλλο1!$B$1:$F$1</c:f>
              <c:strCache>
                <c:ptCount val="5"/>
                <c:pt idx="0">
                  <c:v>0%</c:v>
                </c:pt>
                <c:pt idx="1">
                  <c:v>5%</c:v>
                </c:pt>
                <c:pt idx="2">
                  <c:v>10%</c:v>
                </c:pt>
                <c:pt idx="3">
                  <c:v>15%</c:v>
                </c:pt>
                <c:pt idx="4">
                  <c:v>20%</c:v>
                </c:pt>
              </c:strCache>
            </c:strRef>
          </c:cat>
          <c:val>
            <c:numRef>
              <c:f>Φύλλο1!$B$5:$F$5</c:f>
              <c:numCache>
                <c:formatCode>0.0</c:formatCode>
                <c:ptCount val="5"/>
                <c:pt idx="0">
                  <c:v>0</c:v>
                </c:pt>
                <c:pt idx="1">
                  <c:v>12.40266310803478</c:v>
                </c:pt>
                <c:pt idx="2">
                  <c:v>18.271475573604938</c:v>
                </c:pt>
                <c:pt idx="3">
                  <c:v>22.092962246111504</c:v>
                </c:pt>
                <c:pt idx="4">
                  <c:v>22.059743954480787</c:v>
                </c:pt>
              </c:numCache>
            </c:numRef>
          </c:val>
          <c:smooth val="0"/>
        </c:ser>
        <c:ser>
          <c:idx val="4"/>
          <c:order val="4"/>
          <c:tx>
            <c:strRef>
              <c:f>Φύλλο1!$A$6</c:f>
              <c:strCache>
                <c:ptCount val="1"/>
                <c:pt idx="0">
                  <c:v>Detected</c:v>
                </c:pt>
              </c:strCache>
            </c:strRef>
          </c:tx>
          <c:spPr>
            <a:ln w="19050" cap="rnd">
              <a:solidFill>
                <a:schemeClr val="accent6"/>
              </a:solidFill>
              <a:prstDash val="dash"/>
              <a:round/>
            </a:ln>
            <a:effectLst/>
          </c:spPr>
          <c:marker>
            <c:symbol val="circle"/>
            <c:size val="5"/>
            <c:spPr>
              <a:solidFill>
                <a:schemeClr val="accent6"/>
              </a:solidFill>
              <a:ln w="19050">
                <a:solidFill>
                  <a:schemeClr val="accent6"/>
                </a:solidFill>
                <a:prstDash val="dash"/>
              </a:ln>
              <a:effectLst/>
            </c:spPr>
          </c:marker>
          <c:cat>
            <c:strRef>
              <c:f>Φύλλο1!$B$1:$F$1</c:f>
              <c:strCache>
                <c:ptCount val="5"/>
                <c:pt idx="0">
                  <c:v>0%</c:v>
                </c:pt>
                <c:pt idx="1">
                  <c:v>5%</c:v>
                </c:pt>
                <c:pt idx="2">
                  <c:v>10%</c:v>
                </c:pt>
                <c:pt idx="3">
                  <c:v>15%</c:v>
                </c:pt>
                <c:pt idx="4">
                  <c:v>20%</c:v>
                </c:pt>
              </c:strCache>
            </c:strRef>
          </c:cat>
          <c:val>
            <c:numRef>
              <c:f>Φύλλο1!$B$6:$F$6</c:f>
              <c:numCache>
                <c:formatCode>0.0</c:formatCode>
                <c:ptCount val="5"/>
                <c:pt idx="0">
                  <c:v>10.517615357419274</c:v>
                </c:pt>
                <c:pt idx="1">
                  <c:v>8.31509846827133</c:v>
                </c:pt>
                <c:pt idx="2">
                  <c:v>6.1269146608315026</c:v>
                </c:pt>
                <c:pt idx="3">
                  <c:v>5.2516411378555716</c:v>
                </c:pt>
                <c:pt idx="4">
                  <c:v>2.6258205689277787</c:v>
                </c:pt>
              </c:numCache>
            </c:numRef>
          </c:val>
          <c:smooth val="0"/>
        </c:ser>
        <c:ser>
          <c:idx val="5"/>
          <c:order val="5"/>
          <c:tx>
            <c:strRef>
              <c:f>Φύλλο1!$A$7</c:f>
              <c:strCache>
                <c:ptCount val="1"/>
                <c:pt idx="0">
                  <c:v>Missed</c:v>
                </c:pt>
              </c:strCache>
            </c:strRef>
          </c:tx>
          <c:spPr>
            <a:ln w="19050" cap="rnd">
              <a:solidFill>
                <a:srgbClr val="C00000"/>
              </a:solidFill>
              <a:prstDash val="dash"/>
              <a:round/>
            </a:ln>
            <a:effectLst/>
          </c:spPr>
          <c:marker>
            <c:symbol val="circle"/>
            <c:size val="5"/>
            <c:spPr>
              <a:solidFill>
                <a:srgbClr val="C00000"/>
              </a:solidFill>
              <a:ln w="19050">
                <a:solidFill>
                  <a:srgbClr val="C00000"/>
                </a:solidFill>
                <a:prstDash val="dash"/>
              </a:ln>
              <a:effectLst/>
            </c:spPr>
          </c:marker>
          <c:cat>
            <c:strRef>
              <c:f>Φύλλο1!$B$1:$F$1</c:f>
              <c:strCache>
                <c:ptCount val="5"/>
                <c:pt idx="0">
                  <c:v>0%</c:v>
                </c:pt>
                <c:pt idx="1">
                  <c:v>5%</c:v>
                </c:pt>
                <c:pt idx="2">
                  <c:v>10%</c:v>
                </c:pt>
                <c:pt idx="3">
                  <c:v>15%</c:v>
                </c:pt>
                <c:pt idx="4">
                  <c:v>20%</c:v>
                </c:pt>
              </c:strCache>
            </c:strRef>
          </c:cat>
          <c:val>
            <c:numRef>
              <c:f>Φύλλο1!$B$7:$F$7</c:f>
              <c:numCache>
                <c:formatCode>0.0</c:formatCode>
                <c:ptCount val="5"/>
                <c:pt idx="0">
                  <c:v>0</c:v>
                </c:pt>
                <c:pt idx="1">
                  <c:v>2.2025168891479456</c:v>
                </c:pt>
                <c:pt idx="2">
                  <c:v>4.3907006965877713</c:v>
                </c:pt>
                <c:pt idx="3">
                  <c:v>5.2659742195637023</c:v>
                </c:pt>
                <c:pt idx="4">
                  <c:v>7.8917947884914916</c:v>
                </c:pt>
              </c:numCache>
            </c:numRef>
          </c:val>
          <c:smooth val="0"/>
        </c:ser>
        <c:ser>
          <c:idx val="6"/>
          <c:order val="6"/>
          <c:tx>
            <c:strRef>
              <c:f>Φύλλο1!$A$8</c:f>
              <c:strCache>
                <c:ptCount val="1"/>
                <c:pt idx="0">
                  <c:v>Fake</c:v>
                </c:pt>
              </c:strCache>
            </c:strRef>
          </c:tx>
          <c:spPr>
            <a:ln w="19050" cap="rnd">
              <a:solidFill>
                <a:schemeClr val="accent4"/>
              </a:solidFill>
              <a:prstDash val="dash"/>
              <a:round/>
            </a:ln>
            <a:effectLst/>
          </c:spPr>
          <c:marker>
            <c:symbol val="circle"/>
            <c:size val="5"/>
            <c:spPr>
              <a:solidFill>
                <a:schemeClr val="accent4"/>
              </a:solidFill>
              <a:ln w="19050">
                <a:solidFill>
                  <a:schemeClr val="accent4"/>
                </a:solidFill>
                <a:prstDash val="dash"/>
              </a:ln>
              <a:effectLst/>
            </c:spPr>
          </c:marker>
          <c:cat>
            <c:strRef>
              <c:f>Φύλλο1!$B$1:$F$1</c:f>
              <c:strCache>
                <c:ptCount val="5"/>
                <c:pt idx="0">
                  <c:v>0%</c:v>
                </c:pt>
                <c:pt idx="1">
                  <c:v>5%</c:v>
                </c:pt>
                <c:pt idx="2">
                  <c:v>10%</c:v>
                </c:pt>
                <c:pt idx="3">
                  <c:v>15%</c:v>
                </c:pt>
                <c:pt idx="4">
                  <c:v>20%</c:v>
                </c:pt>
              </c:strCache>
            </c:strRef>
          </c:cat>
          <c:val>
            <c:numRef>
              <c:f>Φύλλο1!$B$8:$F$8</c:f>
              <c:numCache>
                <c:formatCode>0.0</c:formatCode>
                <c:ptCount val="5"/>
                <c:pt idx="0">
                  <c:v>22.374444246007503</c:v>
                </c:pt>
                <c:pt idx="1">
                  <c:v>12.700136864287112</c:v>
                </c:pt>
                <c:pt idx="2">
                  <c:v>7.1332117220629687</c:v>
                </c:pt>
                <c:pt idx="3">
                  <c:v>3.9427920735707298</c:v>
                </c:pt>
                <c:pt idx="4">
                  <c:v>0.72599469845833287</c:v>
                </c:pt>
              </c:numCache>
            </c:numRef>
          </c:val>
          <c:smooth val="0"/>
        </c:ser>
        <c:ser>
          <c:idx val="7"/>
          <c:order val="7"/>
          <c:tx>
            <c:strRef>
              <c:f>Φύλλο1!$A$9</c:f>
              <c:strCache>
                <c:ptCount val="1"/>
                <c:pt idx="0">
                  <c:v>Reliability</c:v>
                </c:pt>
              </c:strCache>
            </c:strRef>
          </c:tx>
          <c:spPr>
            <a:ln w="19050" cap="rnd">
              <a:solidFill>
                <a:schemeClr val="accent1"/>
              </a:solidFill>
              <a:prstDash val="dash"/>
              <a:round/>
            </a:ln>
            <a:effectLst/>
          </c:spPr>
          <c:marker>
            <c:symbol val="circle"/>
            <c:size val="5"/>
            <c:spPr>
              <a:solidFill>
                <a:schemeClr val="accent1"/>
              </a:solidFill>
              <a:ln w="19050">
                <a:solidFill>
                  <a:schemeClr val="accent1"/>
                </a:solidFill>
                <a:prstDash val="dash"/>
              </a:ln>
              <a:effectLst/>
            </c:spPr>
          </c:marker>
          <c:cat>
            <c:strRef>
              <c:f>Φύλλο1!$B$1:$F$1</c:f>
              <c:strCache>
                <c:ptCount val="5"/>
                <c:pt idx="0">
                  <c:v>0%</c:v>
                </c:pt>
                <c:pt idx="1">
                  <c:v>5%</c:v>
                </c:pt>
                <c:pt idx="2">
                  <c:v>10%</c:v>
                </c:pt>
                <c:pt idx="3">
                  <c:v>15%</c:v>
                </c:pt>
                <c:pt idx="4">
                  <c:v>20%</c:v>
                </c:pt>
              </c:strCache>
            </c:strRef>
          </c:cat>
          <c:val>
            <c:numRef>
              <c:f>Φύλλο1!$B$9:$F$9</c:f>
              <c:numCache>
                <c:formatCode>0.0</c:formatCode>
                <c:ptCount val="5"/>
                <c:pt idx="0">
                  <c:v>0</c:v>
                </c:pt>
                <c:pt idx="1">
                  <c:v>6.9719399244159774</c:v>
                </c:pt>
                <c:pt idx="2">
                  <c:v>9.8104596889239843</c:v>
                </c:pt>
                <c:pt idx="3">
                  <c:v>11.573255618770062</c:v>
                </c:pt>
                <c:pt idx="4">
                  <c:v>11.536126513626783</c:v>
                </c:pt>
              </c:numCache>
            </c:numRef>
          </c:val>
          <c:smooth val="0"/>
        </c:ser>
        <c:dLbls>
          <c:showLegendKey val="0"/>
          <c:showVal val="0"/>
          <c:showCatName val="0"/>
          <c:showSerName val="0"/>
          <c:showPercent val="0"/>
          <c:showBubbleSize val="0"/>
        </c:dLbls>
        <c:marker val="1"/>
        <c:smooth val="0"/>
        <c:axId val="-2097875104"/>
        <c:axId val="-2097876192"/>
      </c:lineChart>
      <c:catAx>
        <c:axId val="-2097875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io</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6192"/>
        <c:crossesAt val="-5"/>
        <c:auto val="1"/>
        <c:lblAlgn val="ctr"/>
        <c:lblOffset val="100"/>
        <c:noMultiLvlLbl val="0"/>
      </c:catAx>
      <c:valAx>
        <c:axId val="-2097876192"/>
        <c:scaling>
          <c:orientation val="minMax"/>
          <c:max val="35"/>
          <c:min val="-5"/>
        </c:scaling>
        <c:delete val="1"/>
        <c:axPos val="l"/>
        <c:majorGridlines>
          <c:spPr>
            <a:ln w="9525" cap="flat" cmpd="sng" algn="ctr">
              <a:solidFill>
                <a:schemeClr val="tx1">
                  <a:lumMod val="15000"/>
                  <a:lumOff val="85000"/>
                </a:schemeClr>
              </a:solidFill>
              <a:round/>
            </a:ln>
            <a:effectLst/>
          </c:spPr>
        </c:majorGridlines>
        <c:numFmt formatCode="0" sourceLinked="0"/>
        <c:majorTickMark val="out"/>
        <c:minorTickMark val="none"/>
        <c:tickLblPos val="nextTo"/>
        <c:crossAx val="-2097875104"/>
        <c:crosses val="autoZero"/>
        <c:crossBetween val="between"/>
        <c:majorUnit val="5"/>
      </c:valAx>
      <c:spPr>
        <a:noFill/>
        <a:ln>
          <a:noFill/>
        </a:ln>
        <a:effectLst/>
      </c:spPr>
    </c:plotArea>
    <c:legend>
      <c:legendPos val="t"/>
      <c:legendEntry>
        <c:idx val="4"/>
        <c:delete val="1"/>
      </c:legendEntry>
      <c:legendEntry>
        <c:idx val="5"/>
        <c:delete val="1"/>
      </c:legendEntry>
      <c:legendEntry>
        <c:idx val="6"/>
        <c:delete val="1"/>
      </c:legendEntry>
      <c:legendEntry>
        <c:idx val="7"/>
        <c:delete val="1"/>
      </c:legendEntry>
      <c:layout>
        <c:manualLayout>
          <c:xMode val="edge"/>
          <c:yMode val="edge"/>
          <c:x val="1.5566152822446479E-2"/>
          <c:y val="2.3809523809523808E-2"/>
          <c:w val="0.96511153007282535"/>
          <c:h val="0.1455283772658629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43715562044813"/>
          <c:y val="4.1548172332117023E-2"/>
          <c:w val="0.77889624724061812"/>
          <c:h val="0.83358507193900033"/>
        </c:manualLayout>
      </c:layout>
      <c:scatterChart>
        <c:scatterStyle val="lineMarker"/>
        <c:varyColors val="0"/>
        <c:ser>
          <c:idx val="4"/>
          <c:order val="3"/>
          <c:tx>
            <c:strRef>
              <c:f>Φύλλο1!$M$1</c:f>
              <c:strCache>
                <c:ptCount val="1"/>
                <c:pt idx="0">
                  <c:v>Ratio 15%</c:v>
                </c:pt>
              </c:strCache>
            </c:strRef>
          </c:tx>
          <c:spPr>
            <a:ln w="19050" cap="rnd">
              <a:solidFill>
                <a:srgbClr val="FF0000"/>
              </a:solidFill>
              <a:round/>
            </a:ln>
            <a:effectLst/>
          </c:spPr>
          <c:marker>
            <c:symbol val="none"/>
          </c:marker>
          <c:xVal>
            <c:numRef>
              <c:f>Φύλλο1!$N$1:$N$7</c:f>
              <c:numCache>
                <c:formatCode>General</c:formatCode>
                <c:ptCount val="7"/>
                <c:pt idx="0">
                  <c:v>0.86</c:v>
                </c:pt>
                <c:pt idx="1">
                  <c:v>0.92</c:v>
                </c:pt>
                <c:pt idx="2">
                  <c:v>0.95</c:v>
                </c:pt>
                <c:pt idx="3">
                  <c:v>0.97</c:v>
                </c:pt>
                <c:pt idx="4">
                  <c:v>0.99</c:v>
                </c:pt>
                <c:pt idx="5">
                  <c:v>0.99</c:v>
                </c:pt>
                <c:pt idx="6">
                  <c:v>0.99</c:v>
                </c:pt>
              </c:numCache>
            </c:numRef>
          </c:xVal>
          <c:yVal>
            <c:numRef>
              <c:f>Φύλλο1!$O$1:$O$7</c:f>
              <c:numCache>
                <c:formatCode>General</c:formatCode>
                <c:ptCount val="7"/>
                <c:pt idx="0">
                  <c:v>0.88</c:v>
                </c:pt>
                <c:pt idx="1">
                  <c:v>0.86</c:v>
                </c:pt>
                <c:pt idx="2">
                  <c:v>0.85</c:v>
                </c:pt>
                <c:pt idx="3">
                  <c:v>0.83</c:v>
                </c:pt>
                <c:pt idx="4">
                  <c:v>0.8</c:v>
                </c:pt>
                <c:pt idx="5">
                  <c:v>0.79</c:v>
                </c:pt>
                <c:pt idx="6">
                  <c:v>0.77</c:v>
                </c:pt>
              </c:numCache>
            </c:numRef>
          </c:yVal>
          <c:smooth val="0"/>
        </c:ser>
        <c:ser>
          <c:idx val="3"/>
          <c:order val="4"/>
          <c:tx>
            <c:strRef>
              <c:f>Φύλλο1!$J$1</c:f>
              <c:strCache>
                <c:ptCount val="1"/>
                <c:pt idx="0">
                  <c:v>Ratio 10%</c:v>
                </c:pt>
              </c:strCache>
            </c:strRef>
          </c:tx>
          <c:spPr>
            <a:ln w="19050" cap="rnd">
              <a:solidFill>
                <a:schemeClr val="accent4"/>
              </a:solidFill>
              <a:round/>
            </a:ln>
            <a:effectLst/>
          </c:spPr>
          <c:marker>
            <c:symbol val="none"/>
          </c:marker>
          <c:xVal>
            <c:numRef>
              <c:f>Φύλλο1!$K$1:$K$7</c:f>
              <c:numCache>
                <c:formatCode>General</c:formatCode>
                <c:ptCount val="7"/>
                <c:pt idx="0">
                  <c:v>0.8</c:v>
                </c:pt>
                <c:pt idx="1">
                  <c:v>0.85</c:v>
                </c:pt>
                <c:pt idx="2">
                  <c:v>0.91</c:v>
                </c:pt>
                <c:pt idx="3">
                  <c:v>0.94</c:v>
                </c:pt>
                <c:pt idx="4">
                  <c:v>0.97</c:v>
                </c:pt>
                <c:pt idx="5">
                  <c:v>0.98</c:v>
                </c:pt>
                <c:pt idx="6">
                  <c:v>0.99</c:v>
                </c:pt>
              </c:numCache>
            </c:numRef>
          </c:xVal>
          <c:yVal>
            <c:numRef>
              <c:f>Φύλλο1!$L$1:$L$7</c:f>
              <c:numCache>
                <c:formatCode>General</c:formatCode>
                <c:ptCount val="7"/>
                <c:pt idx="0">
                  <c:v>0.91</c:v>
                </c:pt>
                <c:pt idx="1">
                  <c:v>0.88</c:v>
                </c:pt>
                <c:pt idx="2">
                  <c:v>0.86</c:v>
                </c:pt>
                <c:pt idx="3">
                  <c:v>0.85</c:v>
                </c:pt>
                <c:pt idx="4">
                  <c:v>0.83</c:v>
                </c:pt>
                <c:pt idx="5">
                  <c:v>0.81</c:v>
                </c:pt>
                <c:pt idx="6">
                  <c:v>0.79</c:v>
                </c:pt>
              </c:numCache>
            </c:numRef>
          </c:yVal>
          <c:smooth val="0"/>
        </c:ser>
        <c:ser>
          <c:idx val="2"/>
          <c:order val="5"/>
          <c:tx>
            <c:strRef>
              <c:f>Φύλλο1!$G$1</c:f>
              <c:strCache>
                <c:ptCount val="1"/>
                <c:pt idx="0">
                  <c:v>Ratio 5%</c:v>
                </c:pt>
              </c:strCache>
            </c:strRef>
          </c:tx>
          <c:spPr>
            <a:ln w="19050" cap="rnd">
              <a:solidFill>
                <a:schemeClr val="accent6"/>
              </a:solidFill>
              <a:round/>
            </a:ln>
            <a:effectLst/>
          </c:spPr>
          <c:marker>
            <c:symbol val="none"/>
          </c:marker>
          <c:xVal>
            <c:numRef>
              <c:f>Φύλλο1!$H$1:$H$7</c:f>
              <c:numCache>
                <c:formatCode>General</c:formatCode>
                <c:ptCount val="7"/>
                <c:pt idx="0">
                  <c:v>0.66</c:v>
                </c:pt>
                <c:pt idx="1">
                  <c:v>0.78</c:v>
                </c:pt>
                <c:pt idx="2">
                  <c:v>0.86</c:v>
                </c:pt>
                <c:pt idx="3">
                  <c:v>0.91</c:v>
                </c:pt>
                <c:pt idx="4">
                  <c:v>0.93</c:v>
                </c:pt>
                <c:pt idx="5">
                  <c:v>0.96</c:v>
                </c:pt>
                <c:pt idx="6">
                  <c:v>0.98</c:v>
                </c:pt>
              </c:numCache>
            </c:numRef>
          </c:xVal>
          <c:yVal>
            <c:numRef>
              <c:f>Φύλλο1!$I$1:$I$7</c:f>
              <c:numCache>
                <c:formatCode>General</c:formatCode>
                <c:ptCount val="7"/>
                <c:pt idx="0">
                  <c:v>0.91</c:v>
                </c:pt>
                <c:pt idx="1">
                  <c:v>0.91</c:v>
                </c:pt>
                <c:pt idx="2">
                  <c:v>0.88</c:v>
                </c:pt>
                <c:pt idx="3">
                  <c:v>0.86</c:v>
                </c:pt>
                <c:pt idx="4">
                  <c:v>0.85</c:v>
                </c:pt>
                <c:pt idx="5">
                  <c:v>0.83</c:v>
                </c:pt>
                <c:pt idx="6">
                  <c:v>0.81</c:v>
                </c:pt>
              </c:numCache>
            </c:numRef>
          </c:yVal>
          <c:smooth val="0"/>
        </c:ser>
        <c:ser>
          <c:idx val="1"/>
          <c:order val="6"/>
          <c:tx>
            <c:strRef>
              <c:f>Φύλλο1!$D$1</c:f>
              <c:strCache>
                <c:ptCount val="1"/>
                <c:pt idx="0">
                  <c:v>Ratio 0%</c:v>
                </c:pt>
              </c:strCache>
            </c:strRef>
          </c:tx>
          <c:spPr>
            <a:ln w="19050" cap="rnd">
              <a:solidFill>
                <a:schemeClr val="accent1"/>
              </a:solidFill>
              <a:round/>
            </a:ln>
            <a:effectLst/>
          </c:spPr>
          <c:marker>
            <c:symbol val="none"/>
          </c:marker>
          <c:xVal>
            <c:numRef>
              <c:f>Φύλλο1!$E$1:$E$7</c:f>
              <c:numCache>
                <c:formatCode>General</c:formatCode>
                <c:ptCount val="7"/>
                <c:pt idx="0">
                  <c:v>0.52</c:v>
                </c:pt>
                <c:pt idx="1">
                  <c:v>0.63</c:v>
                </c:pt>
                <c:pt idx="2">
                  <c:v>0.76</c:v>
                </c:pt>
                <c:pt idx="3">
                  <c:v>0.84</c:v>
                </c:pt>
                <c:pt idx="4">
                  <c:v>0.9</c:v>
                </c:pt>
                <c:pt idx="5">
                  <c:v>0.94</c:v>
                </c:pt>
                <c:pt idx="6">
                  <c:v>0.96</c:v>
                </c:pt>
              </c:numCache>
            </c:numRef>
          </c:xVal>
          <c:yVal>
            <c:numRef>
              <c:f>Φύλλο1!$F$1:$F$7</c:f>
              <c:numCache>
                <c:formatCode>General</c:formatCode>
                <c:ptCount val="7"/>
                <c:pt idx="0">
                  <c:v>0.93</c:v>
                </c:pt>
                <c:pt idx="1">
                  <c:v>0.91</c:v>
                </c:pt>
                <c:pt idx="2" formatCode="0.00">
                  <c:v>0.9</c:v>
                </c:pt>
                <c:pt idx="3">
                  <c:v>0.88</c:v>
                </c:pt>
                <c:pt idx="4">
                  <c:v>0.85</c:v>
                </c:pt>
                <c:pt idx="5">
                  <c:v>0.85</c:v>
                </c:pt>
                <c:pt idx="6">
                  <c:v>0.83</c:v>
                </c:pt>
              </c:numCache>
            </c:numRef>
          </c:yVal>
          <c:smooth val="0"/>
        </c:ser>
        <c:ser>
          <c:idx val="0"/>
          <c:order val="7"/>
          <c:tx>
            <c:strRef>
              <c:f>Φύλλο1!$A$1</c:f>
              <c:strCache>
                <c:ptCount val="1"/>
                <c:pt idx="0">
                  <c:v>Original</c:v>
                </c:pt>
              </c:strCache>
            </c:strRef>
          </c:tx>
          <c:spPr>
            <a:ln w="19050" cap="rnd">
              <a:solidFill>
                <a:schemeClr val="tx1"/>
              </a:solidFill>
              <a:prstDash val="dash"/>
              <a:round/>
            </a:ln>
            <a:effectLst/>
          </c:spPr>
          <c:marker>
            <c:symbol val="none"/>
          </c:marker>
          <c:xVal>
            <c:numRef>
              <c:f>Φύλλο1!$B$1:$B$7</c:f>
              <c:numCache>
                <c:formatCode>0.00</c:formatCode>
                <c:ptCount val="7"/>
                <c:pt idx="0">
                  <c:v>0.58864265927977844</c:v>
                </c:pt>
                <c:pt idx="1">
                  <c:v>0.84742268041237112</c:v>
                </c:pt>
                <c:pt idx="2">
                  <c:v>0.79277566539923949</c:v>
                </c:pt>
                <c:pt idx="3">
                  <c:v>0.85239085239085244</c:v>
                </c:pt>
                <c:pt idx="4">
                  <c:v>0.95073891625615758</c:v>
                </c:pt>
                <c:pt idx="5">
                  <c:v>0.96725440806045337</c:v>
                </c:pt>
                <c:pt idx="6">
                  <c:v>0.98181818181818181</c:v>
                </c:pt>
              </c:numCache>
            </c:numRef>
          </c:xVal>
          <c:yVal>
            <c:numRef>
              <c:f>Φύλλο1!$C$1:$C$7</c:f>
              <c:numCache>
                <c:formatCode>0.00</c:formatCode>
                <c:ptCount val="7"/>
                <c:pt idx="0">
                  <c:v>0.90811965811965811</c:v>
                </c:pt>
                <c:pt idx="1">
                  <c:v>0.87820512820512819</c:v>
                </c:pt>
                <c:pt idx="2">
                  <c:v>0.89102564102564108</c:v>
                </c:pt>
                <c:pt idx="3">
                  <c:v>0.87606837606837606</c:v>
                </c:pt>
                <c:pt idx="4">
                  <c:v>0.82478632478632474</c:v>
                </c:pt>
                <c:pt idx="5">
                  <c:v>0.82051282051282048</c:v>
                </c:pt>
                <c:pt idx="6">
                  <c:v>0.80769230769230771</c:v>
                </c:pt>
              </c:numCache>
            </c:numRef>
          </c:yVal>
          <c:smooth val="0"/>
        </c:ser>
        <c:dLbls>
          <c:showLegendKey val="0"/>
          <c:showVal val="0"/>
          <c:showCatName val="0"/>
          <c:showSerName val="0"/>
          <c:showPercent val="0"/>
          <c:showBubbleSize val="0"/>
        </c:dLbls>
        <c:axId val="-2097874560"/>
        <c:axId val="-2097874016"/>
        <c:extLst>
          <c:ext xmlns:c15="http://schemas.microsoft.com/office/drawing/2012/chart" uri="{02D57815-91ED-43cb-92C2-25804820EDAC}">
            <c15:filteredScatterSeries>
              <c15:ser>
                <c:idx val="7"/>
                <c:order val="0"/>
                <c:tx>
                  <c:strRef>
                    <c:extLst>
                      <c:ext uri="{02D57815-91ED-43cb-92C2-25804820EDAC}">
                        <c15:formulaRef>
                          <c15:sqref>Φύλλο1!$V$1</c15:sqref>
                        </c15:formulaRef>
                      </c:ext>
                    </c:extLst>
                    <c:strCache>
                      <c:ptCount val="1"/>
                      <c:pt idx="0">
                        <c:v>Ratio 30%</c:v>
                      </c:pt>
                    </c:strCache>
                  </c:strRef>
                </c:tx>
                <c:spPr>
                  <a:ln w="19050" cap="rnd">
                    <a:solidFill>
                      <a:schemeClr val="accent2">
                        <a:lumMod val="60000"/>
                      </a:schemeClr>
                    </a:solidFill>
                    <a:round/>
                  </a:ln>
                  <a:effectLst/>
                </c:spPr>
                <c:marker>
                  <c:symbol val="none"/>
                </c:marker>
                <c:xVal>
                  <c:numRef>
                    <c:extLst>
                      <c:ext uri="{02D57815-91ED-43cb-92C2-25804820EDAC}">
                        <c15:formulaRef>
                          <c15:sqref>Φύλλο1!$W$1:$W$2</c15:sqref>
                        </c15:formulaRef>
                      </c:ext>
                    </c:extLst>
                    <c:numCache>
                      <c:formatCode>General</c:formatCode>
                      <c:ptCount val="2"/>
                      <c:pt idx="0">
                        <c:v>0.98</c:v>
                      </c:pt>
                      <c:pt idx="1">
                        <c:v>0.99</c:v>
                      </c:pt>
                    </c:numCache>
                  </c:numRef>
                </c:xVal>
                <c:yVal>
                  <c:numRef>
                    <c:extLst>
                      <c:ext uri="{02D57815-91ED-43cb-92C2-25804820EDAC}">
                        <c15:formulaRef>
                          <c15:sqref>Φύλλο1!$X$1:$X$2</c15:sqref>
                        </c15:formulaRef>
                      </c:ext>
                    </c:extLst>
                    <c:numCache>
                      <c:formatCode>General</c:formatCode>
                      <c:ptCount val="2"/>
                      <c:pt idx="0">
                        <c:v>0.81</c:v>
                      </c:pt>
                      <c:pt idx="1">
                        <c:v>0.79</c:v>
                      </c:pt>
                    </c:numCache>
                  </c:numRef>
                </c:yVal>
                <c:smooth val="0"/>
              </c15:ser>
            </c15:filteredScatterSeries>
            <c15:filteredScatterSeries>
              <c15:ser>
                <c:idx val="6"/>
                <c:order val="1"/>
                <c:tx>
                  <c:strRef>
                    <c:extLst xmlns:c15="http://schemas.microsoft.com/office/drawing/2012/chart">
                      <c:ext xmlns:c15="http://schemas.microsoft.com/office/drawing/2012/chart" uri="{02D57815-91ED-43cb-92C2-25804820EDAC}">
                        <c15:formulaRef>
                          <c15:sqref>Φύλλο1!$S$1</c15:sqref>
                        </c15:formulaRef>
                      </c:ext>
                    </c:extLst>
                    <c:strCache>
                      <c:ptCount val="1"/>
                      <c:pt idx="0">
                        <c:v>Ratio 25%</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Φύλλο1!$T$1:$T$3</c15:sqref>
                        </c15:formulaRef>
                      </c:ext>
                    </c:extLst>
                    <c:numCache>
                      <c:formatCode>General</c:formatCode>
                      <c:ptCount val="3"/>
                      <c:pt idx="0">
                        <c:v>0.96</c:v>
                      </c:pt>
                      <c:pt idx="1">
                        <c:v>0.98</c:v>
                      </c:pt>
                      <c:pt idx="2">
                        <c:v>0.99</c:v>
                      </c:pt>
                    </c:numCache>
                  </c:numRef>
                </c:xVal>
                <c:yVal>
                  <c:numRef>
                    <c:extLst xmlns:c15="http://schemas.microsoft.com/office/drawing/2012/chart">
                      <c:ext xmlns:c15="http://schemas.microsoft.com/office/drawing/2012/chart" uri="{02D57815-91ED-43cb-92C2-25804820EDAC}">
                        <c15:formulaRef>
                          <c15:sqref>Φύλλο1!$U$1:$U$3</c15:sqref>
                        </c15:formulaRef>
                      </c:ext>
                    </c:extLst>
                    <c:numCache>
                      <c:formatCode>General</c:formatCode>
                      <c:ptCount val="3"/>
                      <c:pt idx="0">
                        <c:v>0.84</c:v>
                      </c:pt>
                      <c:pt idx="1">
                        <c:v>0.82</c:v>
                      </c:pt>
                      <c:pt idx="2">
                        <c:v>0.8</c:v>
                      </c:pt>
                    </c:numCache>
                  </c:numRef>
                </c:yVal>
                <c:smooth val="0"/>
              </c15:ser>
            </c15:filteredScatterSeries>
            <c15:filteredScatterSeries>
              <c15:ser>
                <c:idx val="5"/>
                <c:order val="2"/>
                <c:tx>
                  <c:strRef>
                    <c:extLst xmlns:c15="http://schemas.microsoft.com/office/drawing/2012/chart">
                      <c:ext xmlns:c15="http://schemas.microsoft.com/office/drawing/2012/chart" uri="{02D57815-91ED-43cb-92C2-25804820EDAC}">
                        <c15:formulaRef>
                          <c15:sqref>Φύλλο1!$P$1</c15:sqref>
                        </c15:formulaRef>
                      </c:ext>
                    </c:extLst>
                    <c:strCache>
                      <c:ptCount val="1"/>
                      <c:pt idx="0">
                        <c:v>Ratio 20%</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Φύλλο1!$Q$1:$Q$4</c15:sqref>
                        </c15:formulaRef>
                      </c:ext>
                    </c:extLst>
                    <c:numCache>
                      <c:formatCode>General</c:formatCode>
                      <c:ptCount val="4"/>
                      <c:pt idx="0">
                        <c:v>0.92</c:v>
                      </c:pt>
                      <c:pt idx="1">
                        <c:v>0.95</c:v>
                      </c:pt>
                      <c:pt idx="2">
                        <c:v>0.98</c:v>
                      </c:pt>
                      <c:pt idx="3">
                        <c:v>0.99</c:v>
                      </c:pt>
                    </c:numCache>
                  </c:numRef>
                </c:xVal>
                <c:yVal>
                  <c:numRef>
                    <c:extLst xmlns:c15="http://schemas.microsoft.com/office/drawing/2012/chart">
                      <c:ext xmlns:c15="http://schemas.microsoft.com/office/drawing/2012/chart" uri="{02D57815-91ED-43cb-92C2-25804820EDAC}">
                        <c15:formulaRef>
                          <c15:sqref>Φύλλο1!$R$1:$R$4</c15:sqref>
                        </c15:formulaRef>
                      </c:ext>
                    </c:extLst>
                    <c:numCache>
                      <c:formatCode>General</c:formatCode>
                      <c:ptCount val="4"/>
                      <c:pt idx="0">
                        <c:v>0.86</c:v>
                      </c:pt>
                      <c:pt idx="1">
                        <c:v>0.84</c:v>
                      </c:pt>
                      <c:pt idx="2">
                        <c:v>0.82</c:v>
                      </c:pt>
                      <c:pt idx="3">
                        <c:v>0.81</c:v>
                      </c:pt>
                    </c:numCache>
                  </c:numRef>
                </c:yVal>
                <c:smooth val="0"/>
              </c15:ser>
            </c15:filteredScatterSeries>
          </c:ext>
        </c:extLst>
      </c:scatterChart>
      <c:valAx>
        <c:axId val="-2097874560"/>
        <c:scaling>
          <c:orientation val="minMax"/>
          <c:max val="1"/>
          <c:min val="0.7000000000000000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call</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4016"/>
        <c:crosses val="autoZero"/>
        <c:crossBetween val="midCat"/>
      </c:valAx>
      <c:valAx>
        <c:axId val="-2097874016"/>
        <c:scaling>
          <c:orientation val="minMax"/>
          <c:max val="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ecision</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4560"/>
        <c:crosses val="autoZero"/>
        <c:crossBetween val="midCat"/>
        <c:majorUnit val="0.1"/>
      </c:valAx>
      <c:spPr>
        <a:noFill/>
        <a:ln>
          <a:noFill/>
        </a:ln>
        <a:effectLst/>
      </c:spPr>
    </c:plotArea>
    <c:legend>
      <c:legendPos val="r"/>
      <c:layout>
        <c:manualLayout>
          <c:xMode val="edge"/>
          <c:yMode val="edge"/>
          <c:x val="0.15392175728657359"/>
          <c:y val="0.5937093735637119"/>
          <c:w val="0.67873668109367125"/>
          <c:h val="0.2717949624481673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350398041479654"/>
          <c:y val="5.3527980535279802E-2"/>
          <c:w val="0.74142392068687135"/>
          <c:h val="0.76423191881961539"/>
        </c:manualLayout>
      </c:layout>
      <c:scatterChart>
        <c:scatterStyle val="lineMarker"/>
        <c:varyColors val="0"/>
        <c:ser>
          <c:idx val="4"/>
          <c:order val="0"/>
          <c:tx>
            <c:strRef>
              <c:f>Φύλλο1!$M$1</c:f>
              <c:strCache>
                <c:ptCount val="1"/>
                <c:pt idx="0">
                  <c:v>Ratio 15%</c:v>
                </c:pt>
              </c:strCache>
            </c:strRef>
          </c:tx>
          <c:spPr>
            <a:ln w="19050" cap="rnd">
              <a:solidFill>
                <a:srgbClr val="FF0000"/>
              </a:solidFill>
              <a:round/>
            </a:ln>
            <a:effectLst/>
          </c:spPr>
          <c:marker>
            <c:symbol val="none"/>
          </c:marker>
          <c:xVal>
            <c:numRef>
              <c:f>Φύλλο1!$N$1:$N$7</c:f>
              <c:numCache>
                <c:formatCode>0.00</c:formatCode>
                <c:ptCount val="7"/>
                <c:pt idx="0">
                  <c:v>0.94036697247706424</c:v>
                </c:pt>
                <c:pt idx="1">
                  <c:v>0.95226730310262531</c:v>
                </c:pt>
                <c:pt idx="2">
                  <c:v>0.96954314720812185</c:v>
                </c:pt>
              </c:numCache>
            </c:numRef>
          </c:xVal>
          <c:yVal>
            <c:numRef>
              <c:f>Φύλλο1!$O$1:$O$7</c:f>
              <c:numCache>
                <c:formatCode>0.00</c:formatCode>
                <c:ptCount val="7"/>
                <c:pt idx="0">
                  <c:v>0.87606837606837606</c:v>
                </c:pt>
                <c:pt idx="1">
                  <c:v>0.85256410256410253</c:v>
                </c:pt>
                <c:pt idx="2">
                  <c:v>0.81623931623931623</c:v>
                </c:pt>
              </c:numCache>
            </c:numRef>
          </c:yVal>
          <c:smooth val="0"/>
        </c:ser>
        <c:ser>
          <c:idx val="3"/>
          <c:order val="1"/>
          <c:tx>
            <c:strRef>
              <c:f>Φύλλο1!$J$1</c:f>
              <c:strCache>
                <c:ptCount val="1"/>
                <c:pt idx="0">
                  <c:v>Ratio 10%</c:v>
                </c:pt>
              </c:strCache>
            </c:strRef>
          </c:tx>
          <c:spPr>
            <a:ln w="19050" cap="rnd">
              <a:solidFill>
                <a:srgbClr val="FFC000"/>
              </a:solidFill>
              <a:round/>
            </a:ln>
            <a:effectLst/>
          </c:spPr>
          <c:marker>
            <c:symbol val="none"/>
          </c:marker>
          <c:xVal>
            <c:numRef>
              <c:f>Φύλλο1!$K$1:$K$7</c:f>
              <c:numCache>
                <c:formatCode>General</c:formatCode>
                <c:ptCount val="7"/>
                <c:pt idx="0">
                  <c:v>0.91885964912280704</c:v>
                </c:pt>
                <c:pt idx="1">
                  <c:v>0.94239631336405527</c:v>
                </c:pt>
                <c:pt idx="2">
                  <c:v>0.95652173913043481</c:v>
                </c:pt>
                <c:pt idx="3">
                  <c:v>0.9768637532133676</c:v>
                </c:pt>
                <c:pt idx="4">
                  <c:v>0.98399999999999999</c:v>
                </c:pt>
              </c:numCache>
            </c:numRef>
          </c:xVal>
          <c:yVal>
            <c:numRef>
              <c:f>Φύλλο1!$L$1:$L$7</c:f>
              <c:numCache>
                <c:formatCode>General</c:formatCode>
                <c:ptCount val="7"/>
                <c:pt idx="0">
                  <c:v>0.89529914529914534</c:v>
                </c:pt>
                <c:pt idx="1">
                  <c:v>0.87393162393162394</c:v>
                </c:pt>
                <c:pt idx="2">
                  <c:v>0.84615384615384615</c:v>
                </c:pt>
                <c:pt idx="3">
                  <c:v>0.81196581196581197</c:v>
                </c:pt>
                <c:pt idx="4">
                  <c:v>0.78846153846153844</c:v>
                </c:pt>
              </c:numCache>
            </c:numRef>
          </c:yVal>
          <c:smooth val="0"/>
        </c:ser>
        <c:ser>
          <c:idx val="2"/>
          <c:order val="2"/>
          <c:tx>
            <c:strRef>
              <c:f>Φύλλο1!$G$1</c:f>
              <c:strCache>
                <c:ptCount val="1"/>
                <c:pt idx="0">
                  <c:v>Ratio 5%</c:v>
                </c:pt>
              </c:strCache>
            </c:strRef>
          </c:tx>
          <c:spPr>
            <a:ln w="19050" cap="rnd">
              <a:solidFill>
                <a:schemeClr val="accent6"/>
              </a:solidFill>
              <a:round/>
            </a:ln>
            <a:effectLst/>
          </c:spPr>
          <c:marker>
            <c:symbol val="none"/>
          </c:marker>
          <c:xVal>
            <c:numRef>
              <c:f>Φύλλο1!$H$1:$H$7</c:f>
              <c:numCache>
                <c:formatCode>General</c:formatCode>
                <c:ptCount val="7"/>
                <c:pt idx="0">
                  <c:v>0.87983706720977595</c:v>
                </c:pt>
                <c:pt idx="1">
                  <c:v>0.92052980132450335</c:v>
                </c:pt>
                <c:pt idx="2">
                  <c:v>0.94835680751173712</c:v>
                </c:pt>
                <c:pt idx="3">
                  <c:v>0.9652605459057072</c:v>
                </c:pt>
                <c:pt idx="4">
                  <c:v>0.97674418604651159</c:v>
                </c:pt>
              </c:numCache>
            </c:numRef>
          </c:xVal>
          <c:yVal>
            <c:numRef>
              <c:f>Φύλλο1!$I$1:$I$7</c:f>
              <c:numCache>
                <c:formatCode>General</c:formatCode>
                <c:ptCount val="7"/>
                <c:pt idx="0">
                  <c:v>0.92307692307692313</c:v>
                </c:pt>
                <c:pt idx="1">
                  <c:v>0.89102564102564108</c:v>
                </c:pt>
                <c:pt idx="2">
                  <c:v>0.86324786324786329</c:v>
                </c:pt>
                <c:pt idx="3">
                  <c:v>0.83119658119658124</c:v>
                </c:pt>
                <c:pt idx="4">
                  <c:v>0.80769230769230771</c:v>
                </c:pt>
              </c:numCache>
            </c:numRef>
          </c:yVal>
          <c:smooth val="0"/>
        </c:ser>
        <c:ser>
          <c:idx val="1"/>
          <c:order val="3"/>
          <c:tx>
            <c:strRef>
              <c:f>Φύλλο1!$D$1</c:f>
              <c:strCache>
                <c:ptCount val="1"/>
                <c:pt idx="0">
                  <c:v>Ratio 0%</c:v>
                </c:pt>
              </c:strCache>
            </c:strRef>
          </c:tx>
          <c:spPr>
            <a:ln w="19050" cap="rnd">
              <a:solidFill>
                <a:schemeClr val="accent1"/>
              </a:solidFill>
              <a:round/>
            </a:ln>
            <a:effectLst/>
          </c:spPr>
          <c:marker>
            <c:symbol val="none"/>
          </c:marker>
          <c:xVal>
            <c:numRef>
              <c:f>Φύλλο1!$E$1:$E$7</c:f>
              <c:numCache>
                <c:formatCode>General</c:formatCode>
                <c:ptCount val="7"/>
                <c:pt idx="0">
                  <c:v>0.8033088235294118</c:v>
                </c:pt>
                <c:pt idx="1">
                  <c:v>0.87603305785123964</c:v>
                </c:pt>
                <c:pt idx="2">
                  <c:v>0.91982182628062359</c:v>
                </c:pt>
                <c:pt idx="3">
                  <c:v>0.95</c:v>
                </c:pt>
                <c:pt idx="4">
                  <c:v>0.96946564885496178</c:v>
                </c:pt>
              </c:numCache>
            </c:numRef>
          </c:xVal>
          <c:yVal>
            <c:numRef>
              <c:f>Φύλλο1!$F$1:$F$7</c:f>
              <c:numCache>
                <c:formatCode>General</c:formatCode>
                <c:ptCount val="7"/>
                <c:pt idx="0">
                  <c:v>0.93376068376068377</c:v>
                </c:pt>
                <c:pt idx="1">
                  <c:v>0.90598290598290598</c:v>
                </c:pt>
                <c:pt idx="2" formatCode="0.00">
                  <c:v>0.88247863247863245</c:v>
                </c:pt>
                <c:pt idx="3">
                  <c:v>0.85256410256410253</c:v>
                </c:pt>
                <c:pt idx="4">
                  <c:v>0.8141025641025641</c:v>
                </c:pt>
              </c:numCache>
            </c:numRef>
          </c:yVal>
          <c:smooth val="0"/>
        </c:ser>
        <c:ser>
          <c:idx val="0"/>
          <c:order val="4"/>
          <c:tx>
            <c:strRef>
              <c:f>Φύλλο1!$A$1</c:f>
              <c:strCache>
                <c:ptCount val="1"/>
                <c:pt idx="0">
                  <c:v>Original</c:v>
                </c:pt>
              </c:strCache>
            </c:strRef>
          </c:tx>
          <c:spPr>
            <a:ln w="19050" cap="rnd">
              <a:solidFill>
                <a:schemeClr val="tx1"/>
              </a:solidFill>
              <a:prstDash val="dash"/>
              <a:round/>
            </a:ln>
            <a:effectLst/>
          </c:spPr>
          <c:marker>
            <c:symbol val="none"/>
          </c:marker>
          <c:xVal>
            <c:numRef>
              <c:f>Φύλλο1!$B$1:$B$7</c:f>
              <c:numCache>
                <c:formatCode>0.00</c:formatCode>
                <c:ptCount val="7"/>
                <c:pt idx="0">
                  <c:v>0.89224137931034486</c:v>
                </c:pt>
                <c:pt idx="1">
                  <c:v>0.92873563218390809</c:v>
                </c:pt>
                <c:pt idx="2">
                  <c:v>0.94939759036144578</c:v>
                </c:pt>
                <c:pt idx="3">
                  <c:v>0.96741854636591473</c:v>
                </c:pt>
                <c:pt idx="4">
                  <c:v>0.97877984084880632</c:v>
                </c:pt>
              </c:numCache>
            </c:numRef>
          </c:xVal>
          <c:yVal>
            <c:numRef>
              <c:f>Φύλλο1!$C$1:$C$7</c:f>
              <c:numCache>
                <c:formatCode>0.00</c:formatCode>
                <c:ptCount val="7"/>
                <c:pt idx="0">
                  <c:v>0.88461538461538458</c:v>
                </c:pt>
                <c:pt idx="1">
                  <c:v>0.86324786324786329</c:v>
                </c:pt>
                <c:pt idx="2">
                  <c:v>0.84188034188034189</c:v>
                </c:pt>
                <c:pt idx="3">
                  <c:v>0.82478632478632474</c:v>
                </c:pt>
                <c:pt idx="4">
                  <c:v>0.78846153846153844</c:v>
                </c:pt>
              </c:numCache>
            </c:numRef>
          </c:yVal>
          <c:smooth val="0"/>
        </c:ser>
        <c:dLbls>
          <c:showLegendKey val="0"/>
          <c:showVal val="0"/>
          <c:showCatName val="0"/>
          <c:showSerName val="0"/>
          <c:showPercent val="0"/>
          <c:showBubbleSize val="0"/>
        </c:dLbls>
        <c:axId val="-2097876736"/>
        <c:axId val="-2097875648"/>
        <c:extLst/>
      </c:scatterChart>
      <c:valAx>
        <c:axId val="-2097876736"/>
        <c:scaling>
          <c:orientation val="minMax"/>
          <c:max val="1"/>
          <c:min val="0.7500000000000001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call</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5648"/>
        <c:crosses val="autoZero"/>
        <c:crossBetween val="midCat"/>
        <c:majorUnit val="5.000000000000001E-2"/>
      </c:valAx>
      <c:valAx>
        <c:axId val="-2097875648"/>
        <c:scaling>
          <c:orientation val="minMax"/>
          <c:max val="1"/>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ecision</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6736"/>
        <c:crosses val="autoZero"/>
        <c:crossBetween val="midCat"/>
        <c:majorUnit val="5.000000000000001E-2"/>
      </c:valAx>
      <c:spPr>
        <a:noFill/>
        <a:ln>
          <a:noFill/>
        </a:ln>
        <a:effectLst/>
      </c:spPr>
    </c:plotArea>
    <c:legend>
      <c:legendPos val="r"/>
      <c:layout>
        <c:manualLayout>
          <c:xMode val="edge"/>
          <c:yMode val="edge"/>
          <c:x val="0.15833178515309621"/>
          <c:y val="0.41921898839387212"/>
          <c:w val="0.3444963129608799"/>
          <c:h val="0.3933593965090028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99031586568932E-2"/>
          <c:y val="7.8431372549019607E-2"/>
          <c:w val="0.84016073852837359"/>
          <c:h val="0.6991210858001039"/>
        </c:manualLayout>
      </c:layout>
      <c:scatterChart>
        <c:scatterStyle val="lineMarker"/>
        <c:varyColors val="0"/>
        <c:ser>
          <c:idx val="0"/>
          <c:order val="0"/>
          <c:spPr>
            <a:ln w="19050" cap="rnd">
              <a:solidFill>
                <a:srgbClr val="FF0000"/>
              </a:solidFill>
              <a:round/>
            </a:ln>
            <a:effectLst/>
          </c:spPr>
          <c:marker>
            <c:symbol val="none"/>
          </c:marker>
          <c:xVal>
            <c:numRef>
              <c:f>Φύλλο1!$A$2:$M$2</c:f>
              <c:numCache>
                <c:formatCode>General</c:formatCode>
                <c:ptCount val="13"/>
                <c:pt idx="0" formatCode="0">
                  <c:v>-90</c:v>
                </c:pt>
                <c:pt idx="1">
                  <c:v>-75</c:v>
                </c:pt>
                <c:pt idx="2" formatCode="0">
                  <c:v>-60</c:v>
                </c:pt>
                <c:pt idx="3">
                  <c:v>-45</c:v>
                </c:pt>
                <c:pt idx="4" formatCode="0">
                  <c:v>-30</c:v>
                </c:pt>
                <c:pt idx="5">
                  <c:v>-15</c:v>
                </c:pt>
                <c:pt idx="6" formatCode="0">
                  <c:v>0</c:v>
                </c:pt>
                <c:pt idx="7">
                  <c:v>15</c:v>
                </c:pt>
                <c:pt idx="8" formatCode="0">
                  <c:v>30</c:v>
                </c:pt>
                <c:pt idx="9">
                  <c:v>45</c:v>
                </c:pt>
                <c:pt idx="10" formatCode="0">
                  <c:v>60</c:v>
                </c:pt>
                <c:pt idx="11">
                  <c:v>75</c:v>
                </c:pt>
                <c:pt idx="12" formatCode="0">
                  <c:v>90</c:v>
                </c:pt>
              </c:numCache>
            </c:numRef>
          </c:xVal>
          <c:yVal>
            <c:numRef>
              <c:f>Φύλλο1!$A$1:$M$1</c:f>
              <c:numCache>
                <c:formatCode>General</c:formatCode>
                <c:ptCount val="13"/>
                <c:pt idx="0">
                  <c:v>0.15882777107000789</c:v>
                </c:pt>
                <c:pt idx="1">
                  <c:v>0.30356704562732961</c:v>
                </c:pt>
                <c:pt idx="2">
                  <c:v>0.4752379762441894</c:v>
                </c:pt>
                <c:pt idx="3">
                  <c:v>2.0148589324751605</c:v>
                </c:pt>
                <c:pt idx="4">
                  <c:v>2.4872568539459325</c:v>
                </c:pt>
                <c:pt idx="5">
                  <c:v>2.7143541795026191</c:v>
                </c:pt>
                <c:pt idx="6">
                  <c:v>3.2114537292035976</c:v>
                </c:pt>
                <c:pt idx="7">
                  <c:v>2.5220792807067176</c:v>
                </c:pt>
                <c:pt idx="8">
                  <c:v>2.29260130079077</c:v>
                </c:pt>
                <c:pt idx="9">
                  <c:v>1.8773641336630993</c:v>
                </c:pt>
                <c:pt idx="10">
                  <c:v>0.33876990257145811</c:v>
                </c:pt>
                <c:pt idx="11">
                  <c:v>0.32877352300813278</c:v>
                </c:pt>
                <c:pt idx="12">
                  <c:v>0</c:v>
                </c:pt>
              </c:numCache>
            </c:numRef>
          </c:yVal>
          <c:smooth val="0"/>
        </c:ser>
        <c:dLbls>
          <c:showLegendKey val="0"/>
          <c:showVal val="0"/>
          <c:showCatName val="0"/>
          <c:showSerName val="0"/>
          <c:showPercent val="0"/>
          <c:showBubbleSize val="0"/>
        </c:dLbls>
        <c:axId val="-2097881088"/>
        <c:axId val="-2097871840"/>
      </c:scatterChart>
      <c:valAx>
        <c:axId val="-2097881088"/>
        <c:scaling>
          <c:orientation val="minMax"/>
          <c:max val="90"/>
          <c:min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iewing Angl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1840"/>
        <c:crosses val="autoZero"/>
        <c:crossBetween val="midCat"/>
        <c:majorUnit val="15"/>
      </c:valAx>
      <c:valAx>
        <c:axId val="-2097871840"/>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Score</a:t>
                </a:r>
                <a:r>
                  <a:rPr lang="en-US" baseline="0"/>
                  <a:t> Value</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097881088"/>
        <c:crosses val="autoZero"/>
        <c:crossBetween val="midCat"/>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8.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99031586568932E-2"/>
          <c:y val="7.8431372549019607E-2"/>
          <c:w val="0.84016073852837359"/>
          <c:h val="0.6991210858001039"/>
        </c:manualLayout>
      </c:layout>
      <c:scatterChart>
        <c:scatterStyle val="lineMarker"/>
        <c:varyColors val="0"/>
        <c:ser>
          <c:idx val="0"/>
          <c:order val="0"/>
          <c:spPr>
            <a:ln w="19050" cap="rnd">
              <a:solidFill>
                <a:srgbClr val="00B050"/>
              </a:solidFill>
              <a:round/>
            </a:ln>
            <a:effectLst/>
          </c:spPr>
          <c:marker>
            <c:symbol val="none"/>
          </c:marker>
          <c:xVal>
            <c:numRef>
              <c:f>Φύλλο1!$A$1:$M$1</c:f>
              <c:numCache>
                <c:formatCode>General</c:formatCode>
                <c:ptCount val="13"/>
                <c:pt idx="0" formatCode="0">
                  <c:v>-90</c:v>
                </c:pt>
                <c:pt idx="1">
                  <c:v>-75</c:v>
                </c:pt>
                <c:pt idx="2" formatCode="0">
                  <c:v>-60</c:v>
                </c:pt>
                <c:pt idx="3">
                  <c:v>-45</c:v>
                </c:pt>
                <c:pt idx="4" formatCode="0">
                  <c:v>-30</c:v>
                </c:pt>
                <c:pt idx="5">
                  <c:v>-15</c:v>
                </c:pt>
                <c:pt idx="6" formatCode="0">
                  <c:v>0</c:v>
                </c:pt>
                <c:pt idx="7">
                  <c:v>15</c:v>
                </c:pt>
                <c:pt idx="8" formatCode="0">
                  <c:v>30</c:v>
                </c:pt>
                <c:pt idx="9">
                  <c:v>45</c:v>
                </c:pt>
                <c:pt idx="10" formatCode="0">
                  <c:v>60</c:v>
                </c:pt>
                <c:pt idx="11">
                  <c:v>75</c:v>
                </c:pt>
                <c:pt idx="12" formatCode="0">
                  <c:v>90</c:v>
                </c:pt>
              </c:numCache>
            </c:numRef>
          </c:xVal>
          <c:yVal>
            <c:numRef>
              <c:f>Φύλλο1!$A$2:$M$2</c:f>
              <c:numCache>
                <c:formatCode>General</c:formatCode>
                <c:ptCount val="13"/>
                <c:pt idx="3">
                  <c:v>7.6525660487131386E-2</c:v>
                </c:pt>
                <c:pt idx="4">
                  <c:v>0.16592299180990677</c:v>
                </c:pt>
                <c:pt idx="6">
                  <c:v>9.8425040437317257E-2</c:v>
                </c:pt>
                <c:pt idx="7">
                  <c:v>4.6972651575549973E-2</c:v>
                </c:pt>
                <c:pt idx="8">
                  <c:v>0.39146937784973757</c:v>
                </c:pt>
                <c:pt idx="9">
                  <c:v>0.49168932542788912</c:v>
                </c:pt>
                <c:pt idx="10">
                  <c:v>0.92049566317046239</c:v>
                </c:pt>
                <c:pt idx="11">
                  <c:v>0.92649071429110164</c:v>
                </c:pt>
                <c:pt idx="12">
                  <c:v>0.91053362531818482</c:v>
                </c:pt>
              </c:numCache>
            </c:numRef>
          </c:yVal>
          <c:smooth val="0"/>
        </c:ser>
        <c:dLbls>
          <c:showLegendKey val="0"/>
          <c:showVal val="0"/>
          <c:showCatName val="0"/>
          <c:showSerName val="0"/>
          <c:showPercent val="0"/>
          <c:showBubbleSize val="0"/>
        </c:dLbls>
        <c:axId val="-2097886528"/>
        <c:axId val="-2097881632"/>
      </c:scatterChart>
      <c:valAx>
        <c:axId val="-2097886528"/>
        <c:scaling>
          <c:orientation val="minMax"/>
          <c:max val="90"/>
          <c:min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iewing Angle</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81632"/>
        <c:crosses val="autoZero"/>
        <c:crossBetween val="midCat"/>
        <c:majorUnit val="15"/>
      </c:valAx>
      <c:valAx>
        <c:axId val="-2097881632"/>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igh-Score</a:t>
                </a:r>
                <a:r>
                  <a:rPr lang="en-US" baseline="0"/>
                  <a:t> Value</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097886528"/>
        <c:crosses val="autoZero"/>
        <c:crossBetween val="midCat"/>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31522112889836"/>
          <c:y val="7.0921985815602842E-2"/>
          <c:w val="0.80152200869024592"/>
          <c:h val="0.72763611995309097"/>
        </c:manualLayout>
      </c:layout>
      <c:scatterChart>
        <c:scatterStyle val="lineMarker"/>
        <c:varyColors val="0"/>
        <c:ser>
          <c:idx val="0"/>
          <c:order val="0"/>
          <c:spPr>
            <a:ln w="19050" cap="rnd">
              <a:solidFill>
                <a:srgbClr val="FF0000"/>
              </a:solidFill>
              <a:round/>
            </a:ln>
            <a:effectLst/>
          </c:spPr>
          <c:marker>
            <c:symbol val="none"/>
          </c:marker>
          <c:xVal>
            <c:numRef>
              <c:f>Φύλλο1!$A$1:$M$1</c:f>
              <c:numCache>
                <c:formatCode>General</c:formatCode>
                <c:ptCount val="13"/>
                <c:pt idx="0">
                  <c:v>-90</c:v>
                </c:pt>
                <c:pt idx="1">
                  <c:v>-75</c:v>
                </c:pt>
                <c:pt idx="2">
                  <c:v>-60</c:v>
                </c:pt>
                <c:pt idx="3">
                  <c:v>-45</c:v>
                </c:pt>
                <c:pt idx="4">
                  <c:v>-30</c:v>
                </c:pt>
                <c:pt idx="5">
                  <c:v>-15</c:v>
                </c:pt>
                <c:pt idx="6">
                  <c:v>0</c:v>
                </c:pt>
                <c:pt idx="7">
                  <c:v>15</c:v>
                </c:pt>
                <c:pt idx="8">
                  <c:v>30</c:v>
                </c:pt>
                <c:pt idx="9">
                  <c:v>45</c:v>
                </c:pt>
                <c:pt idx="10">
                  <c:v>60</c:v>
                </c:pt>
                <c:pt idx="11">
                  <c:v>75</c:v>
                </c:pt>
                <c:pt idx="12">
                  <c:v>90</c:v>
                </c:pt>
              </c:numCache>
            </c:numRef>
          </c:xVal>
          <c:yVal>
            <c:numRef>
              <c:f>Φύλλο1!$A$2:$M$2</c:f>
              <c:numCache>
                <c:formatCode>General</c:formatCode>
                <c:ptCount val="13"/>
                <c:pt idx="0">
                  <c:v>0.42755365608086171</c:v>
                </c:pt>
                <c:pt idx="1">
                  <c:v>0.6582817917470547</c:v>
                </c:pt>
                <c:pt idx="2">
                  <c:v>0.78398730106963788</c:v>
                </c:pt>
                <c:pt idx="3">
                  <c:v>1.2228028266933388</c:v>
                </c:pt>
                <c:pt idx="4">
                  <c:v>1.7313621131564076</c:v>
                </c:pt>
                <c:pt idx="5">
                  <c:v>1.797969542523087</c:v>
                </c:pt>
                <c:pt idx="6">
                  <c:v>2.1923014874437343</c:v>
                </c:pt>
                <c:pt idx="7">
                  <c:v>1.8092317289990194</c:v>
                </c:pt>
                <c:pt idx="8">
                  <c:v>1.6362784224268618</c:v>
                </c:pt>
                <c:pt idx="9">
                  <c:v>1.375413024396448</c:v>
                </c:pt>
                <c:pt idx="10">
                  <c:v>0.78206172031785171</c:v>
                </c:pt>
                <c:pt idx="11">
                  <c:v>0.7558952135083441</c:v>
                </c:pt>
                <c:pt idx="12">
                  <c:v>0.55336650308010737</c:v>
                </c:pt>
              </c:numCache>
            </c:numRef>
          </c:yVal>
          <c:smooth val="0"/>
        </c:ser>
        <c:dLbls>
          <c:showLegendKey val="0"/>
          <c:showVal val="0"/>
          <c:showCatName val="0"/>
          <c:showSerName val="0"/>
          <c:showPercent val="0"/>
          <c:showBubbleSize val="0"/>
        </c:dLbls>
        <c:axId val="-2097883264"/>
        <c:axId val="-2097870208"/>
      </c:scatterChart>
      <c:valAx>
        <c:axId val="-2097883264"/>
        <c:scaling>
          <c:orientation val="minMax"/>
          <c:max val="90"/>
          <c:min val="-9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870208"/>
        <c:crosses val="autoZero"/>
        <c:crossBetween val="midCat"/>
        <c:majorUnit val="30"/>
      </c:valAx>
      <c:valAx>
        <c:axId val="-209787020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20978832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2.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3.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8.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C8F6FDC-9109-4DF5-B759-307067CBCA4E}" type="doc">
      <dgm:prSet loTypeId="urn:microsoft.com/office/officeart/2005/8/layout/process5" loCatId="process" qsTypeId="urn:microsoft.com/office/officeart/2005/8/quickstyle/simple1" qsCatId="simple" csTypeId="urn:microsoft.com/office/officeart/2005/8/colors/colorful1#1" csCatId="colorful" phldr="1"/>
      <dgm:spPr/>
    </dgm:pt>
    <dgm:pt modelId="{25C79502-6CA7-429F-9468-1D8AE6E829B1}">
      <dgm:prSet phldrT="[Κείμενο]" custT="1"/>
      <dgm:spPr/>
      <dgm:t>
        <a:bodyPr/>
        <a:lstStyle/>
        <a:p>
          <a:pPr algn="ctr"/>
          <a:r>
            <a:rPr lang="en-US" sz="1300" b="1"/>
            <a:t>Image</a:t>
          </a:r>
        </a:p>
        <a:p>
          <a:pPr algn="ctr"/>
          <a:r>
            <a:rPr lang="en-US" sz="1300" b="1"/>
            <a:t>&amp; Model</a:t>
          </a:r>
          <a:endParaRPr lang="el-GR" sz="1300" b="1"/>
        </a:p>
      </dgm:t>
    </dgm:pt>
    <dgm:pt modelId="{76472CD3-4F65-4A74-B379-682D1FCB0B51}" type="parTrans" cxnId="{0C254DC2-3583-4246-800D-A127A522D09A}">
      <dgm:prSet/>
      <dgm:spPr/>
      <dgm:t>
        <a:bodyPr/>
        <a:lstStyle/>
        <a:p>
          <a:pPr algn="ctr"/>
          <a:endParaRPr lang="el-GR"/>
        </a:p>
      </dgm:t>
    </dgm:pt>
    <dgm:pt modelId="{0EDC307B-F620-4182-8352-FE4332761706}" type="sibTrans" cxnId="{0C254DC2-3583-4246-800D-A127A522D09A}">
      <dgm:prSet/>
      <dgm:spPr/>
      <dgm:t>
        <a:bodyPr/>
        <a:lstStyle/>
        <a:p>
          <a:pPr algn="ctr"/>
          <a:endParaRPr lang="el-GR"/>
        </a:p>
      </dgm:t>
    </dgm:pt>
    <dgm:pt modelId="{647C21AD-BB16-43EC-AF7E-56FC2E76BA77}">
      <dgm:prSet phldrT="[Κείμενο]" custT="1"/>
      <dgm:spPr/>
      <dgm:t>
        <a:bodyPr/>
        <a:lstStyle/>
        <a:p>
          <a:pPr algn="ctr"/>
          <a:r>
            <a:rPr lang="en-US" sz="1300" b="1"/>
            <a:t>Feature Pyramid</a:t>
          </a:r>
          <a:endParaRPr lang="el-GR" sz="1300" b="1"/>
        </a:p>
      </dgm:t>
    </dgm:pt>
    <dgm:pt modelId="{6B9B6D2C-9A7F-4E36-BB5D-29BC90E4DB29}" type="parTrans" cxnId="{D7EDA877-5C47-4A12-A4EA-CC33F9473D00}">
      <dgm:prSet/>
      <dgm:spPr/>
      <dgm:t>
        <a:bodyPr/>
        <a:lstStyle/>
        <a:p>
          <a:pPr algn="ctr"/>
          <a:endParaRPr lang="el-GR"/>
        </a:p>
      </dgm:t>
    </dgm:pt>
    <dgm:pt modelId="{2F8629D9-FBE2-49B2-B2B2-EE2B0F660B01}" type="sibTrans" cxnId="{D7EDA877-5C47-4A12-A4EA-CC33F9473D00}">
      <dgm:prSet/>
      <dgm:spPr/>
      <dgm:t>
        <a:bodyPr/>
        <a:lstStyle/>
        <a:p>
          <a:pPr algn="ctr"/>
          <a:endParaRPr lang="el-GR"/>
        </a:p>
      </dgm:t>
    </dgm:pt>
    <dgm:pt modelId="{E4B15009-23E6-4C79-A3E5-EAE5EF2A5835}">
      <dgm:prSet phldrT="[Κείμενο]" custT="1"/>
      <dgm:spPr/>
      <dgm:t>
        <a:bodyPr/>
        <a:lstStyle/>
        <a:p>
          <a:pPr algn="ctr"/>
          <a:r>
            <a:rPr lang="en-US" sz="1300" b="1"/>
            <a:t>Convolution</a:t>
          </a:r>
          <a:endParaRPr lang="el-GR" sz="1300" b="1"/>
        </a:p>
      </dgm:t>
    </dgm:pt>
    <dgm:pt modelId="{07B6FC1F-0B02-4BBC-80B2-EE9CF872701E}" type="parTrans" cxnId="{E3C8824E-BDA5-44F7-ADE3-FDDF60699848}">
      <dgm:prSet/>
      <dgm:spPr/>
      <dgm:t>
        <a:bodyPr/>
        <a:lstStyle/>
        <a:p>
          <a:pPr algn="ctr"/>
          <a:endParaRPr lang="el-GR"/>
        </a:p>
      </dgm:t>
    </dgm:pt>
    <dgm:pt modelId="{7136A79B-2B0C-45E8-9E1C-FDDD60EF3429}" type="sibTrans" cxnId="{E3C8824E-BDA5-44F7-ADE3-FDDF60699848}">
      <dgm:prSet/>
      <dgm:spPr/>
      <dgm:t>
        <a:bodyPr/>
        <a:lstStyle/>
        <a:p>
          <a:pPr algn="ctr"/>
          <a:endParaRPr lang="el-GR"/>
        </a:p>
      </dgm:t>
    </dgm:pt>
    <dgm:pt modelId="{AFDFA065-EBF3-42B3-8675-6738C2E66E0F}">
      <dgm:prSet custT="1"/>
      <dgm:spPr/>
      <dgm:t>
        <a:bodyPr/>
        <a:lstStyle/>
        <a:p>
          <a:pPr algn="ctr"/>
          <a:r>
            <a:rPr lang="en-US" sz="1300" b="1"/>
            <a:t>Distance Transformation</a:t>
          </a:r>
          <a:endParaRPr lang="el-GR" sz="1300" b="1"/>
        </a:p>
      </dgm:t>
    </dgm:pt>
    <dgm:pt modelId="{A071A847-A107-4064-A57D-E20870F0BC1A}" type="parTrans" cxnId="{CEF718D9-38BC-4C5D-A23D-FF6E09673D25}">
      <dgm:prSet/>
      <dgm:spPr/>
      <dgm:t>
        <a:bodyPr/>
        <a:lstStyle/>
        <a:p>
          <a:pPr algn="ctr"/>
          <a:endParaRPr lang="el-GR"/>
        </a:p>
      </dgm:t>
    </dgm:pt>
    <dgm:pt modelId="{C1C5C3AE-C64A-499E-A79B-70FC287AF759}" type="sibTrans" cxnId="{CEF718D9-38BC-4C5D-A23D-FF6E09673D25}">
      <dgm:prSet/>
      <dgm:spPr/>
      <dgm:t>
        <a:bodyPr/>
        <a:lstStyle/>
        <a:p>
          <a:pPr algn="ctr"/>
          <a:endParaRPr lang="el-GR"/>
        </a:p>
      </dgm:t>
    </dgm:pt>
    <dgm:pt modelId="{9EE72F8B-610D-447B-AA9B-BCFBC9CD6B97}">
      <dgm:prSet custT="1"/>
      <dgm:spPr/>
      <dgm:t>
        <a:bodyPr/>
        <a:lstStyle/>
        <a:p>
          <a:pPr algn="ctr"/>
          <a:r>
            <a:rPr lang="en-US" sz="1300" b="1"/>
            <a:t>Find &amp; Backtrack</a:t>
          </a:r>
          <a:endParaRPr lang="el-GR" sz="1300" b="1"/>
        </a:p>
      </dgm:t>
    </dgm:pt>
    <dgm:pt modelId="{3C6F9E0E-FBFA-41DE-BBE2-F532CB6949F7}" type="parTrans" cxnId="{AB5E4AF9-7856-4B5F-8626-EAC437D39F8C}">
      <dgm:prSet/>
      <dgm:spPr/>
      <dgm:t>
        <a:bodyPr/>
        <a:lstStyle/>
        <a:p>
          <a:pPr algn="ctr"/>
          <a:endParaRPr lang="el-GR"/>
        </a:p>
      </dgm:t>
    </dgm:pt>
    <dgm:pt modelId="{45A60360-A98D-4F3B-ACE2-6F352C981175}" type="sibTrans" cxnId="{AB5E4AF9-7856-4B5F-8626-EAC437D39F8C}">
      <dgm:prSet/>
      <dgm:spPr/>
      <dgm:t>
        <a:bodyPr/>
        <a:lstStyle/>
        <a:p>
          <a:pPr algn="ctr"/>
          <a:endParaRPr lang="el-GR"/>
        </a:p>
      </dgm:t>
    </dgm:pt>
    <dgm:pt modelId="{58FF4C0D-6616-42FD-88A4-7CDB6C64C572}">
      <dgm:prSet custT="1"/>
      <dgm:spPr/>
      <dgm:t>
        <a:bodyPr/>
        <a:lstStyle/>
        <a:p>
          <a:pPr algn="ctr"/>
          <a:r>
            <a:rPr lang="en-US" sz="1300" b="1"/>
            <a:t>NMS</a:t>
          </a:r>
          <a:endParaRPr lang="el-GR" sz="1300" b="1"/>
        </a:p>
      </dgm:t>
    </dgm:pt>
    <dgm:pt modelId="{16593528-E7C3-4221-A8B3-D74D07B2F9A4}" type="parTrans" cxnId="{C6446D2C-2344-46C0-8231-129D239C14E0}">
      <dgm:prSet/>
      <dgm:spPr/>
      <dgm:t>
        <a:bodyPr/>
        <a:lstStyle/>
        <a:p>
          <a:pPr algn="ctr"/>
          <a:endParaRPr lang="el-GR"/>
        </a:p>
      </dgm:t>
    </dgm:pt>
    <dgm:pt modelId="{DC316A37-5C5D-4F7D-B19F-A17F84234A79}" type="sibTrans" cxnId="{C6446D2C-2344-46C0-8231-129D239C14E0}">
      <dgm:prSet/>
      <dgm:spPr/>
      <dgm:t>
        <a:bodyPr/>
        <a:lstStyle/>
        <a:p>
          <a:pPr algn="ctr"/>
          <a:endParaRPr lang="el-GR"/>
        </a:p>
      </dgm:t>
    </dgm:pt>
    <dgm:pt modelId="{7D1DF095-5A54-43BA-97D7-63FBA69413B0}" type="pres">
      <dgm:prSet presAssocID="{8C8F6FDC-9109-4DF5-B759-307067CBCA4E}" presName="diagram" presStyleCnt="0">
        <dgm:presLayoutVars>
          <dgm:dir/>
          <dgm:resizeHandles val="exact"/>
        </dgm:presLayoutVars>
      </dgm:prSet>
      <dgm:spPr/>
    </dgm:pt>
    <dgm:pt modelId="{46CA24DB-945D-41FA-9216-58DE02811EA2}" type="pres">
      <dgm:prSet presAssocID="{25C79502-6CA7-429F-9468-1D8AE6E829B1}" presName="node" presStyleLbl="node1" presStyleIdx="0" presStyleCnt="6">
        <dgm:presLayoutVars>
          <dgm:bulletEnabled val="1"/>
        </dgm:presLayoutVars>
      </dgm:prSet>
      <dgm:spPr/>
      <dgm:t>
        <a:bodyPr/>
        <a:lstStyle/>
        <a:p>
          <a:endParaRPr lang="el-GR"/>
        </a:p>
      </dgm:t>
    </dgm:pt>
    <dgm:pt modelId="{E76D6406-DF00-461A-A782-4756C74EF98F}" type="pres">
      <dgm:prSet presAssocID="{0EDC307B-F620-4182-8352-FE4332761706}" presName="sibTrans" presStyleLbl="sibTrans2D1" presStyleIdx="0" presStyleCnt="5"/>
      <dgm:spPr/>
      <dgm:t>
        <a:bodyPr/>
        <a:lstStyle/>
        <a:p>
          <a:endParaRPr lang="el-GR"/>
        </a:p>
      </dgm:t>
    </dgm:pt>
    <dgm:pt modelId="{10B12EF5-22D8-45BF-878D-37DF702D54FD}" type="pres">
      <dgm:prSet presAssocID="{0EDC307B-F620-4182-8352-FE4332761706}" presName="connectorText" presStyleLbl="sibTrans2D1" presStyleIdx="0" presStyleCnt="5"/>
      <dgm:spPr/>
      <dgm:t>
        <a:bodyPr/>
        <a:lstStyle/>
        <a:p>
          <a:endParaRPr lang="el-GR"/>
        </a:p>
      </dgm:t>
    </dgm:pt>
    <dgm:pt modelId="{ECD0F292-3A1D-41C5-8F8D-19FBD3373E5C}" type="pres">
      <dgm:prSet presAssocID="{647C21AD-BB16-43EC-AF7E-56FC2E76BA77}" presName="node" presStyleLbl="node1" presStyleIdx="1" presStyleCnt="6">
        <dgm:presLayoutVars>
          <dgm:bulletEnabled val="1"/>
        </dgm:presLayoutVars>
      </dgm:prSet>
      <dgm:spPr/>
      <dgm:t>
        <a:bodyPr/>
        <a:lstStyle/>
        <a:p>
          <a:endParaRPr lang="el-GR"/>
        </a:p>
      </dgm:t>
    </dgm:pt>
    <dgm:pt modelId="{F22EFD51-EFF2-4436-9D5E-197FEB644AAF}" type="pres">
      <dgm:prSet presAssocID="{2F8629D9-FBE2-49B2-B2B2-EE2B0F660B01}" presName="sibTrans" presStyleLbl="sibTrans2D1" presStyleIdx="1" presStyleCnt="5"/>
      <dgm:spPr/>
      <dgm:t>
        <a:bodyPr/>
        <a:lstStyle/>
        <a:p>
          <a:endParaRPr lang="el-GR"/>
        </a:p>
      </dgm:t>
    </dgm:pt>
    <dgm:pt modelId="{293BA5F3-C950-4CA2-AE93-9FD9DF105F35}" type="pres">
      <dgm:prSet presAssocID="{2F8629D9-FBE2-49B2-B2B2-EE2B0F660B01}" presName="connectorText" presStyleLbl="sibTrans2D1" presStyleIdx="1" presStyleCnt="5"/>
      <dgm:spPr/>
      <dgm:t>
        <a:bodyPr/>
        <a:lstStyle/>
        <a:p>
          <a:endParaRPr lang="el-GR"/>
        </a:p>
      </dgm:t>
    </dgm:pt>
    <dgm:pt modelId="{8E054DBF-A0BD-4927-8934-51331C7B6762}" type="pres">
      <dgm:prSet presAssocID="{E4B15009-23E6-4C79-A3E5-EAE5EF2A5835}" presName="node" presStyleLbl="node1" presStyleIdx="2" presStyleCnt="6">
        <dgm:presLayoutVars>
          <dgm:bulletEnabled val="1"/>
        </dgm:presLayoutVars>
      </dgm:prSet>
      <dgm:spPr/>
      <dgm:t>
        <a:bodyPr/>
        <a:lstStyle/>
        <a:p>
          <a:endParaRPr lang="el-GR"/>
        </a:p>
      </dgm:t>
    </dgm:pt>
    <dgm:pt modelId="{154E4DE7-A8E3-4DB4-B928-1C1A40D876A7}" type="pres">
      <dgm:prSet presAssocID="{7136A79B-2B0C-45E8-9E1C-FDDD60EF3429}" presName="sibTrans" presStyleLbl="sibTrans2D1" presStyleIdx="2" presStyleCnt="5"/>
      <dgm:spPr/>
      <dgm:t>
        <a:bodyPr/>
        <a:lstStyle/>
        <a:p>
          <a:endParaRPr lang="el-GR"/>
        </a:p>
      </dgm:t>
    </dgm:pt>
    <dgm:pt modelId="{DA82A02C-457D-43FE-9477-D5DA154E7FC9}" type="pres">
      <dgm:prSet presAssocID="{7136A79B-2B0C-45E8-9E1C-FDDD60EF3429}" presName="connectorText" presStyleLbl="sibTrans2D1" presStyleIdx="2" presStyleCnt="5"/>
      <dgm:spPr/>
      <dgm:t>
        <a:bodyPr/>
        <a:lstStyle/>
        <a:p>
          <a:endParaRPr lang="el-GR"/>
        </a:p>
      </dgm:t>
    </dgm:pt>
    <dgm:pt modelId="{DCCC350E-D545-4A85-969D-8147612A21E4}" type="pres">
      <dgm:prSet presAssocID="{AFDFA065-EBF3-42B3-8675-6738C2E66E0F}" presName="node" presStyleLbl="node1" presStyleIdx="3" presStyleCnt="6">
        <dgm:presLayoutVars>
          <dgm:bulletEnabled val="1"/>
        </dgm:presLayoutVars>
      </dgm:prSet>
      <dgm:spPr/>
      <dgm:t>
        <a:bodyPr/>
        <a:lstStyle/>
        <a:p>
          <a:endParaRPr lang="el-GR"/>
        </a:p>
      </dgm:t>
    </dgm:pt>
    <dgm:pt modelId="{0076934E-DB17-4782-8578-E434A294E0EA}" type="pres">
      <dgm:prSet presAssocID="{C1C5C3AE-C64A-499E-A79B-70FC287AF759}" presName="sibTrans" presStyleLbl="sibTrans2D1" presStyleIdx="3" presStyleCnt="5"/>
      <dgm:spPr/>
      <dgm:t>
        <a:bodyPr/>
        <a:lstStyle/>
        <a:p>
          <a:endParaRPr lang="el-GR"/>
        </a:p>
      </dgm:t>
    </dgm:pt>
    <dgm:pt modelId="{02C1F164-8614-4C09-B375-005E35B9A856}" type="pres">
      <dgm:prSet presAssocID="{C1C5C3AE-C64A-499E-A79B-70FC287AF759}" presName="connectorText" presStyleLbl="sibTrans2D1" presStyleIdx="3" presStyleCnt="5"/>
      <dgm:spPr/>
      <dgm:t>
        <a:bodyPr/>
        <a:lstStyle/>
        <a:p>
          <a:endParaRPr lang="el-GR"/>
        </a:p>
      </dgm:t>
    </dgm:pt>
    <dgm:pt modelId="{6B9AF1FB-ABF3-412A-80A0-66CF1542FAC7}" type="pres">
      <dgm:prSet presAssocID="{9EE72F8B-610D-447B-AA9B-BCFBC9CD6B97}" presName="node" presStyleLbl="node1" presStyleIdx="4" presStyleCnt="6">
        <dgm:presLayoutVars>
          <dgm:bulletEnabled val="1"/>
        </dgm:presLayoutVars>
      </dgm:prSet>
      <dgm:spPr/>
      <dgm:t>
        <a:bodyPr/>
        <a:lstStyle/>
        <a:p>
          <a:endParaRPr lang="el-GR"/>
        </a:p>
      </dgm:t>
    </dgm:pt>
    <dgm:pt modelId="{54D14D0F-5430-42E0-9816-DBDDF6013AFA}" type="pres">
      <dgm:prSet presAssocID="{45A60360-A98D-4F3B-ACE2-6F352C981175}" presName="sibTrans" presStyleLbl="sibTrans2D1" presStyleIdx="4" presStyleCnt="5"/>
      <dgm:spPr/>
      <dgm:t>
        <a:bodyPr/>
        <a:lstStyle/>
        <a:p>
          <a:endParaRPr lang="el-GR"/>
        </a:p>
      </dgm:t>
    </dgm:pt>
    <dgm:pt modelId="{79BC78D4-5993-44F0-AD2C-D9AB53E2F4C4}" type="pres">
      <dgm:prSet presAssocID="{45A60360-A98D-4F3B-ACE2-6F352C981175}" presName="connectorText" presStyleLbl="sibTrans2D1" presStyleIdx="4" presStyleCnt="5"/>
      <dgm:spPr/>
      <dgm:t>
        <a:bodyPr/>
        <a:lstStyle/>
        <a:p>
          <a:endParaRPr lang="el-GR"/>
        </a:p>
      </dgm:t>
    </dgm:pt>
    <dgm:pt modelId="{2FF1EC86-DA47-4982-9368-3C4A164E5B29}" type="pres">
      <dgm:prSet presAssocID="{58FF4C0D-6616-42FD-88A4-7CDB6C64C572}" presName="node" presStyleLbl="node1" presStyleIdx="5" presStyleCnt="6">
        <dgm:presLayoutVars>
          <dgm:bulletEnabled val="1"/>
        </dgm:presLayoutVars>
      </dgm:prSet>
      <dgm:spPr/>
      <dgm:t>
        <a:bodyPr/>
        <a:lstStyle/>
        <a:p>
          <a:endParaRPr lang="el-GR"/>
        </a:p>
      </dgm:t>
    </dgm:pt>
  </dgm:ptLst>
  <dgm:cxnLst>
    <dgm:cxn modelId="{D7EDA877-5C47-4A12-A4EA-CC33F9473D00}" srcId="{8C8F6FDC-9109-4DF5-B759-307067CBCA4E}" destId="{647C21AD-BB16-43EC-AF7E-56FC2E76BA77}" srcOrd="1" destOrd="0" parTransId="{6B9B6D2C-9A7F-4E36-BB5D-29BC90E4DB29}" sibTransId="{2F8629D9-FBE2-49B2-B2B2-EE2B0F660B01}"/>
    <dgm:cxn modelId="{C4672CD7-3B81-4DEB-A88A-484E0B29B191}" type="presOf" srcId="{2F8629D9-FBE2-49B2-B2B2-EE2B0F660B01}" destId="{293BA5F3-C950-4CA2-AE93-9FD9DF105F35}" srcOrd="1" destOrd="0" presId="urn:microsoft.com/office/officeart/2005/8/layout/process5"/>
    <dgm:cxn modelId="{E3C8824E-BDA5-44F7-ADE3-FDDF60699848}" srcId="{8C8F6FDC-9109-4DF5-B759-307067CBCA4E}" destId="{E4B15009-23E6-4C79-A3E5-EAE5EF2A5835}" srcOrd="2" destOrd="0" parTransId="{07B6FC1F-0B02-4BBC-80B2-EE9CF872701E}" sibTransId="{7136A79B-2B0C-45E8-9E1C-FDDD60EF3429}"/>
    <dgm:cxn modelId="{0C254DC2-3583-4246-800D-A127A522D09A}" srcId="{8C8F6FDC-9109-4DF5-B759-307067CBCA4E}" destId="{25C79502-6CA7-429F-9468-1D8AE6E829B1}" srcOrd="0" destOrd="0" parTransId="{76472CD3-4F65-4A74-B379-682D1FCB0B51}" sibTransId="{0EDC307B-F620-4182-8352-FE4332761706}"/>
    <dgm:cxn modelId="{AB5E4AF9-7856-4B5F-8626-EAC437D39F8C}" srcId="{8C8F6FDC-9109-4DF5-B759-307067CBCA4E}" destId="{9EE72F8B-610D-447B-AA9B-BCFBC9CD6B97}" srcOrd="4" destOrd="0" parTransId="{3C6F9E0E-FBFA-41DE-BBE2-F532CB6949F7}" sibTransId="{45A60360-A98D-4F3B-ACE2-6F352C981175}"/>
    <dgm:cxn modelId="{60A1DA3B-35B4-4038-956D-1CA381CC0454}" type="presOf" srcId="{C1C5C3AE-C64A-499E-A79B-70FC287AF759}" destId="{02C1F164-8614-4C09-B375-005E35B9A856}" srcOrd="1" destOrd="0" presId="urn:microsoft.com/office/officeart/2005/8/layout/process5"/>
    <dgm:cxn modelId="{BBD56732-D4B7-4E91-9E76-8CBD09B8E3A0}" type="presOf" srcId="{E4B15009-23E6-4C79-A3E5-EAE5EF2A5835}" destId="{8E054DBF-A0BD-4927-8934-51331C7B6762}" srcOrd="0" destOrd="0" presId="urn:microsoft.com/office/officeart/2005/8/layout/process5"/>
    <dgm:cxn modelId="{38829445-ECC7-418B-8B70-3B7F29DCB904}" type="presOf" srcId="{45A60360-A98D-4F3B-ACE2-6F352C981175}" destId="{54D14D0F-5430-42E0-9816-DBDDF6013AFA}" srcOrd="0" destOrd="0" presId="urn:microsoft.com/office/officeart/2005/8/layout/process5"/>
    <dgm:cxn modelId="{CE62752E-E474-4EE4-AD65-1E1710C9FD6F}" type="presOf" srcId="{0EDC307B-F620-4182-8352-FE4332761706}" destId="{10B12EF5-22D8-45BF-878D-37DF702D54FD}" srcOrd="1" destOrd="0" presId="urn:microsoft.com/office/officeart/2005/8/layout/process5"/>
    <dgm:cxn modelId="{C6446D2C-2344-46C0-8231-129D239C14E0}" srcId="{8C8F6FDC-9109-4DF5-B759-307067CBCA4E}" destId="{58FF4C0D-6616-42FD-88A4-7CDB6C64C572}" srcOrd="5" destOrd="0" parTransId="{16593528-E7C3-4221-A8B3-D74D07B2F9A4}" sibTransId="{DC316A37-5C5D-4F7D-B19F-A17F84234A79}"/>
    <dgm:cxn modelId="{1CF2B721-C349-4622-B15E-F7087315EB68}" type="presOf" srcId="{C1C5C3AE-C64A-499E-A79B-70FC287AF759}" destId="{0076934E-DB17-4782-8578-E434A294E0EA}" srcOrd="0" destOrd="0" presId="urn:microsoft.com/office/officeart/2005/8/layout/process5"/>
    <dgm:cxn modelId="{CEF718D9-38BC-4C5D-A23D-FF6E09673D25}" srcId="{8C8F6FDC-9109-4DF5-B759-307067CBCA4E}" destId="{AFDFA065-EBF3-42B3-8675-6738C2E66E0F}" srcOrd="3" destOrd="0" parTransId="{A071A847-A107-4064-A57D-E20870F0BC1A}" sibTransId="{C1C5C3AE-C64A-499E-A79B-70FC287AF759}"/>
    <dgm:cxn modelId="{E5C6BB15-B74E-4206-A041-08EBDB4D37D0}" type="presOf" srcId="{45A60360-A98D-4F3B-ACE2-6F352C981175}" destId="{79BC78D4-5993-44F0-AD2C-D9AB53E2F4C4}" srcOrd="1" destOrd="0" presId="urn:microsoft.com/office/officeart/2005/8/layout/process5"/>
    <dgm:cxn modelId="{5531544D-54AF-49FB-94B4-02778F94514E}" type="presOf" srcId="{8C8F6FDC-9109-4DF5-B759-307067CBCA4E}" destId="{7D1DF095-5A54-43BA-97D7-63FBA69413B0}" srcOrd="0" destOrd="0" presId="urn:microsoft.com/office/officeart/2005/8/layout/process5"/>
    <dgm:cxn modelId="{29C0D768-477C-4FA6-8218-A7ADE17F71A3}" type="presOf" srcId="{25C79502-6CA7-429F-9468-1D8AE6E829B1}" destId="{46CA24DB-945D-41FA-9216-58DE02811EA2}" srcOrd="0" destOrd="0" presId="urn:microsoft.com/office/officeart/2005/8/layout/process5"/>
    <dgm:cxn modelId="{70F6737F-D554-4A0A-8A88-0BFFD4C87B02}" type="presOf" srcId="{7136A79B-2B0C-45E8-9E1C-FDDD60EF3429}" destId="{DA82A02C-457D-43FE-9477-D5DA154E7FC9}" srcOrd="1" destOrd="0" presId="urn:microsoft.com/office/officeart/2005/8/layout/process5"/>
    <dgm:cxn modelId="{A976351B-1BCB-4217-B3AB-7AB6EF3A0C2A}" type="presOf" srcId="{647C21AD-BB16-43EC-AF7E-56FC2E76BA77}" destId="{ECD0F292-3A1D-41C5-8F8D-19FBD3373E5C}" srcOrd="0" destOrd="0" presId="urn:microsoft.com/office/officeart/2005/8/layout/process5"/>
    <dgm:cxn modelId="{8B0998CF-67C0-4E72-B978-99B7E4AB6339}" type="presOf" srcId="{AFDFA065-EBF3-42B3-8675-6738C2E66E0F}" destId="{DCCC350E-D545-4A85-969D-8147612A21E4}" srcOrd="0" destOrd="0" presId="urn:microsoft.com/office/officeart/2005/8/layout/process5"/>
    <dgm:cxn modelId="{E7AB5143-E896-48C2-BD0F-444A6E417DFC}" type="presOf" srcId="{7136A79B-2B0C-45E8-9E1C-FDDD60EF3429}" destId="{154E4DE7-A8E3-4DB4-B928-1C1A40D876A7}" srcOrd="0" destOrd="0" presId="urn:microsoft.com/office/officeart/2005/8/layout/process5"/>
    <dgm:cxn modelId="{A44DF5C0-5EF5-4D07-B473-9DC7D3DEAE3A}" type="presOf" srcId="{2F8629D9-FBE2-49B2-B2B2-EE2B0F660B01}" destId="{F22EFD51-EFF2-4436-9D5E-197FEB644AAF}" srcOrd="0" destOrd="0" presId="urn:microsoft.com/office/officeart/2005/8/layout/process5"/>
    <dgm:cxn modelId="{7E59012D-0760-410D-A053-B7FAEB1B2AC8}" type="presOf" srcId="{9EE72F8B-610D-447B-AA9B-BCFBC9CD6B97}" destId="{6B9AF1FB-ABF3-412A-80A0-66CF1542FAC7}" srcOrd="0" destOrd="0" presId="urn:microsoft.com/office/officeart/2005/8/layout/process5"/>
    <dgm:cxn modelId="{DD8AA420-A045-4F16-8E8C-7B8654688E80}" type="presOf" srcId="{58FF4C0D-6616-42FD-88A4-7CDB6C64C572}" destId="{2FF1EC86-DA47-4982-9368-3C4A164E5B29}" srcOrd="0" destOrd="0" presId="urn:microsoft.com/office/officeart/2005/8/layout/process5"/>
    <dgm:cxn modelId="{3104C7FF-8ECB-4229-9CEA-BD559332CD99}" type="presOf" srcId="{0EDC307B-F620-4182-8352-FE4332761706}" destId="{E76D6406-DF00-461A-A782-4756C74EF98F}" srcOrd="0" destOrd="0" presId="urn:microsoft.com/office/officeart/2005/8/layout/process5"/>
    <dgm:cxn modelId="{025614AD-E21C-4EEA-ABA1-740D255F071F}" type="presParOf" srcId="{7D1DF095-5A54-43BA-97D7-63FBA69413B0}" destId="{46CA24DB-945D-41FA-9216-58DE02811EA2}" srcOrd="0" destOrd="0" presId="urn:microsoft.com/office/officeart/2005/8/layout/process5"/>
    <dgm:cxn modelId="{DFD148F8-E062-4A29-B7D1-53DD98E9833D}" type="presParOf" srcId="{7D1DF095-5A54-43BA-97D7-63FBA69413B0}" destId="{E76D6406-DF00-461A-A782-4756C74EF98F}" srcOrd="1" destOrd="0" presId="urn:microsoft.com/office/officeart/2005/8/layout/process5"/>
    <dgm:cxn modelId="{6CE52551-9EC0-40B9-9601-579AF7D88CE7}" type="presParOf" srcId="{E76D6406-DF00-461A-A782-4756C74EF98F}" destId="{10B12EF5-22D8-45BF-878D-37DF702D54FD}" srcOrd="0" destOrd="0" presId="urn:microsoft.com/office/officeart/2005/8/layout/process5"/>
    <dgm:cxn modelId="{72731A77-EB77-4EBD-9BC8-AE6E907A75B5}" type="presParOf" srcId="{7D1DF095-5A54-43BA-97D7-63FBA69413B0}" destId="{ECD0F292-3A1D-41C5-8F8D-19FBD3373E5C}" srcOrd="2" destOrd="0" presId="urn:microsoft.com/office/officeart/2005/8/layout/process5"/>
    <dgm:cxn modelId="{7E659814-5964-42A8-8AC0-15A23DD4709A}" type="presParOf" srcId="{7D1DF095-5A54-43BA-97D7-63FBA69413B0}" destId="{F22EFD51-EFF2-4436-9D5E-197FEB644AAF}" srcOrd="3" destOrd="0" presId="urn:microsoft.com/office/officeart/2005/8/layout/process5"/>
    <dgm:cxn modelId="{8996D2CC-BB41-4672-B707-DFAF4D94AF61}" type="presParOf" srcId="{F22EFD51-EFF2-4436-9D5E-197FEB644AAF}" destId="{293BA5F3-C950-4CA2-AE93-9FD9DF105F35}" srcOrd="0" destOrd="0" presId="urn:microsoft.com/office/officeart/2005/8/layout/process5"/>
    <dgm:cxn modelId="{3D9B6B73-DFAA-442E-ACE5-99AC8B8383A6}" type="presParOf" srcId="{7D1DF095-5A54-43BA-97D7-63FBA69413B0}" destId="{8E054DBF-A0BD-4927-8934-51331C7B6762}" srcOrd="4" destOrd="0" presId="urn:microsoft.com/office/officeart/2005/8/layout/process5"/>
    <dgm:cxn modelId="{ACCE8121-1D58-4440-A388-DED22629C0B1}" type="presParOf" srcId="{7D1DF095-5A54-43BA-97D7-63FBA69413B0}" destId="{154E4DE7-A8E3-4DB4-B928-1C1A40D876A7}" srcOrd="5" destOrd="0" presId="urn:microsoft.com/office/officeart/2005/8/layout/process5"/>
    <dgm:cxn modelId="{DB83E754-7BD6-4424-9ABF-44DC1DB9AE91}" type="presParOf" srcId="{154E4DE7-A8E3-4DB4-B928-1C1A40D876A7}" destId="{DA82A02C-457D-43FE-9477-D5DA154E7FC9}" srcOrd="0" destOrd="0" presId="urn:microsoft.com/office/officeart/2005/8/layout/process5"/>
    <dgm:cxn modelId="{74668718-EAA1-4D53-9E25-9D9474D8A32C}" type="presParOf" srcId="{7D1DF095-5A54-43BA-97D7-63FBA69413B0}" destId="{DCCC350E-D545-4A85-969D-8147612A21E4}" srcOrd="6" destOrd="0" presId="urn:microsoft.com/office/officeart/2005/8/layout/process5"/>
    <dgm:cxn modelId="{8AB6B686-58B1-4392-86F0-648C93CBD1DA}" type="presParOf" srcId="{7D1DF095-5A54-43BA-97D7-63FBA69413B0}" destId="{0076934E-DB17-4782-8578-E434A294E0EA}" srcOrd="7" destOrd="0" presId="urn:microsoft.com/office/officeart/2005/8/layout/process5"/>
    <dgm:cxn modelId="{E9932EA2-71E7-4844-9339-1245F56B2702}" type="presParOf" srcId="{0076934E-DB17-4782-8578-E434A294E0EA}" destId="{02C1F164-8614-4C09-B375-005E35B9A856}" srcOrd="0" destOrd="0" presId="urn:microsoft.com/office/officeart/2005/8/layout/process5"/>
    <dgm:cxn modelId="{9D0CF930-652B-45A8-B6FB-3B921B633267}" type="presParOf" srcId="{7D1DF095-5A54-43BA-97D7-63FBA69413B0}" destId="{6B9AF1FB-ABF3-412A-80A0-66CF1542FAC7}" srcOrd="8" destOrd="0" presId="urn:microsoft.com/office/officeart/2005/8/layout/process5"/>
    <dgm:cxn modelId="{D9EF906A-49B5-47D2-8DD2-728AB2F4F34C}" type="presParOf" srcId="{7D1DF095-5A54-43BA-97D7-63FBA69413B0}" destId="{54D14D0F-5430-42E0-9816-DBDDF6013AFA}" srcOrd="9" destOrd="0" presId="urn:microsoft.com/office/officeart/2005/8/layout/process5"/>
    <dgm:cxn modelId="{C85B5024-046B-4430-ABEB-7E4FB20C0402}" type="presParOf" srcId="{54D14D0F-5430-42E0-9816-DBDDF6013AFA}" destId="{79BC78D4-5993-44F0-AD2C-D9AB53E2F4C4}" srcOrd="0" destOrd="0" presId="urn:microsoft.com/office/officeart/2005/8/layout/process5"/>
    <dgm:cxn modelId="{37043F39-ED61-4B7D-8FB1-9BA83BA82486}" type="presParOf" srcId="{7D1DF095-5A54-43BA-97D7-63FBA69413B0}" destId="{2FF1EC86-DA47-4982-9368-3C4A164E5B29}" srcOrd="10" destOrd="0" presId="urn:microsoft.com/office/officeart/2005/8/layout/process5"/>
  </dgm:cxnLst>
  <dgm:bg/>
  <dgm:whole/>
  <dgm:extLst>
    <a:ext uri="http://schemas.microsoft.com/office/drawing/2008/diagram">
      <dsp:dataModelExt xmlns:dsp="http://schemas.microsoft.com/office/drawing/2008/diagram" relId="rId5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CDA47F3-1B98-4775-A376-DD476F0E1A84}" type="doc">
      <dgm:prSet loTypeId="urn:microsoft.com/office/officeart/2005/8/layout/hProcess9" loCatId="process" qsTypeId="urn:microsoft.com/office/officeart/2005/8/quickstyle/simple1" qsCatId="simple" csTypeId="urn:microsoft.com/office/officeart/2005/8/colors/colorful1#1" csCatId="colorful" phldr="1"/>
      <dgm:spPr/>
    </dgm:pt>
    <dgm:pt modelId="{19CB6254-E5D7-4BE2-97E7-11F40E58941E}">
      <dgm:prSet phldrT="[Κείμενο]"/>
      <dgm:spPr>
        <a:solidFill>
          <a:srgbClr val="C00000"/>
        </a:solidFill>
      </dgm:spPr>
      <dgm:t>
        <a:bodyPr/>
        <a:lstStyle/>
        <a:p>
          <a:pPr algn="ctr"/>
          <a:r>
            <a:rPr lang="en-US" b="1"/>
            <a:t>Detection Results</a:t>
          </a:r>
          <a:endParaRPr lang="el-GR" b="1"/>
        </a:p>
      </dgm:t>
    </dgm:pt>
    <dgm:pt modelId="{EB89F3CF-E72D-484F-AE5C-79542C87549C}" type="parTrans" cxnId="{0039CF4E-6602-49E5-AFCD-A1058BE4794F}">
      <dgm:prSet/>
      <dgm:spPr/>
      <dgm:t>
        <a:bodyPr/>
        <a:lstStyle/>
        <a:p>
          <a:pPr algn="ctr"/>
          <a:endParaRPr lang="el-GR"/>
        </a:p>
      </dgm:t>
    </dgm:pt>
    <dgm:pt modelId="{377B8498-BD7E-4660-83A4-AAC5AEC8C33A}" type="sibTrans" cxnId="{0039CF4E-6602-49E5-AFCD-A1058BE4794F}">
      <dgm:prSet/>
      <dgm:spPr/>
      <dgm:t>
        <a:bodyPr/>
        <a:lstStyle/>
        <a:p>
          <a:pPr algn="ctr"/>
          <a:endParaRPr lang="el-GR"/>
        </a:p>
      </dgm:t>
    </dgm:pt>
    <dgm:pt modelId="{E2E371E0-E68F-4E98-965B-59E349756EDF}">
      <dgm:prSet phldrT="[Κείμενο]"/>
      <dgm:spPr>
        <a:solidFill>
          <a:schemeClr val="accent2"/>
        </a:solidFill>
      </dgm:spPr>
      <dgm:t>
        <a:bodyPr/>
        <a:lstStyle/>
        <a:p>
          <a:pPr algn="ctr"/>
          <a:r>
            <a:rPr lang="en-US" b="1"/>
            <a:t>Normilize Results to be greater than zero</a:t>
          </a:r>
          <a:endParaRPr lang="el-GR" b="1"/>
        </a:p>
      </dgm:t>
    </dgm:pt>
    <dgm:pt modelId="{7B7FFB2C-6773-42ED-A3EA-D27EE22DF8CD}" type="parTrans" cxnId="{CD6C0E83-7C89-4E41-B0F5-3E0F677DFD64}">
      <dgm:prSet/>
      <dgm:spPr/>
      <dgm:t>
        <a:bodyPr/>
        <a:lstStyle/>
        <a:p>
          <a:pPr algn="ctr"/>
          <a:endParaRPr lang="el-GR"/>
        </a:p>
      </dgm:t>
    </dgm:pt>
    <dgm:pt modelId="{EF00C1A7-5B3A-4D32-81E1-B589E16C03DE}" type="sibTrans" cxnId="{CD6C0E83-7C89-4E41-B0F5-3E0F677DFD64}">
      <dgm:prSet/>
      <dgm:spPr/>
      <dgm:t>
        <a:bodyPr/>
        <a:lstStyle/>
        <a:p>
          <a:pPr algn="ctr"/>
          <a:endParaRPr lang="el-GR"/>
        </a:p>
      </dgm:t>
    </dgm:pt>
    <dgm:pt modelId="{A37B1F21-6F61-4D77-9484-B09BF693298C}">
      <dgm:prSet phldrT="[Κείμενο]"/>
      <dgm:spPr>
        <a:solidFill>
          <a:schemeClr val="accent1"/>
        </a:solidFill>
      </dgm:spPr>
      <dgm:t>
        <a:bodyPr/>
        <a:lstStyle/>
        <a:p>
          <a:pPr algn="ctr"/>
          <a:r>
            <a:rPr lang="en-US" b="1"/>
            <a:t>Normilize Results to the maximum one</a:t>
          </a:r>
          <a:endParaRPr lang="el-GR" b="1"/>
        </a:p>
      </dgm:t>
    </dgm:pt>
    <dgm:pt modelId="{FC090CAF-8899-4456-A591-A13A22447597}" type="parTrans" cxnId="{2CB5A4E4-7CCF-4712-8469-617677E8399D}">
      <dgm:prSet/>
      <dgm:spPr/>
      <dgm:t>
        <a:bodyPr/>
        <a:lstStyle/>
        <a:p>
          <a:pPr algn="ctr"/>
          <a:endParaRPr lang="el-GR"/>
        </a:p>
      </dgm:t>
    </dgm:pt>
    <dgm:pt modelId="{6888DC5B-6FFC-4EC7-884C-CA8BE2A52539}" type="sibTrans" cxnId="{2CB5A4E4-7CCF-4712-8469-617677E8399D}">
      <dgm:prSet/>
      <dgm:spPr/>
      <dgm:t>
        <a:bodyPr/>
        <a:lstStyle/>
        <a:p>
          <a:pPr algn="ctr"/>
          <a:endParaRPr lang="el-GR"/>
        </a:p>
      </dgm:t>
    </dgm:pt>
    <dgm:pt modelId="{E011D88F-36A1-4057-961C-A70E39C880A9}">
      <dgm:prSet phldrT="[Κείμενο]"/>
      <dgm:spPr/>
      <dgm:t>
        <a:bodyPr/>
        <a:lstStyle/>
        <a:p>
          <a:pPr algn="ctr"/>
          <a:r>
            <a:rPr lang="en-US" b="1"/>
            <a:t>Reject Results lower than Ratio variable</a:t>
          </a:r>
          <a:endParaRPr lang="el-GR" b="1"/>
        </a:p>
      </dgm:t>
    </dgm:pt>
    <dgm:pt modelId="{D7667ACF-28F4-4B73-B760-0F05D26AD5DB}" type="parTrans" cxnId="{54BFF4CB-AD4A-4C1C-BA06-444979680F33}">
      <dgm:prSet/>
      <dgm:spPr/>
      <dgm:t>
        <a:bodyPr/>
        <a:lstStyle/>
        <a:p>
          <a:pPr algn="ctr"/>
          <a:endParaRPr lang="el-GR"/>
        </a:p>
      </dgm:t>
    </dgm:pt>
    <dgm:pt modelId="{A2E38428-35C8-4ECB-8EEB-F3A331EA0BCA}" type="sibTrans" cxnId="{54BFF4CB-AD4A-4C1C-BA06-444979680F33}">
      <dgm:prSet/>
      <dgm:spPr/>
      <dgm:t>
        <a:bodyPr/>
        <a:lstStyle/>
        <a:p>
          <a:pPr algn="ctr"/>
          <a:endParaRPr lang="el-GR"/>
        </a:p>
      </dgm:t>
    </dgm:pt>
    <dgm:pt modelId="{4CDE3411-16C5-49BF-B3BF-0241A7B4ACDA}" type="pres">
      <dgm:prSet presAssocID="{4CDA47F3-1B98-4775-A376-DD476F0E1A84}" presName="CompostProcess" presStyleCnt="0">
        <dgm:presLayoutVars>
          <dgm:dir/>
          <dgm:resizeHandles val="exact"/>
        </dgm:presLayoutVars>
      </dgm:prSet>
      <dgm:spPr/>
    </dgm:pt>
    <dgm:pt modelId="{C77A2044-3503-4242-84FD-D68BF29DE648}" type="pres">
      <dgm:prSet presAssocID="{4CDA47F3-1B98-4775-A376-DD476F0E1A84}" presName="arrow" presStyleLbl="bgShp" presStyleIdx="0" presStyleCnt="1"/>
      <dgm:spPr>
        <a:solidFill>
          <a:schemeClr val="accent6"/>
        </a:solidFill>
      </dgm:spPr>
    </dgm:pt>
    <dgm:pt modelId="{A66F3C62-A430-4DB2-9CA9-4AE25D5D009E}" type="pres">
      <dgm:prSet presAssocID="{4CDA47F3-1B98-4775-A376-DD476F0E1A84}" presName="linearProcess" presStyleCnt="0"/>
      <dgm:spPr/>
    </dgm:pt>
    <dgm:pt modelId="{39215A74-B48F-438E-8092-3063B381612E}" type="pres">
      <dgm:prSet presAssocID="{19CB6254-E5D7-4BE2-97E7-11F40E58941E}" presName="textNode" presStyleLbl="node1" presStyleIdx="0" presStyleCnt="4">
        <dgm:presLayoutVars>
          <dgm:bulletEnabled val="1"/>
        </dgm:presLayoutVars>
      </dgm:prSet>
      <dgm:spPr/>
      <dgm:t>
        <a:bodyPr/>
        <a:lstStyle/>
        <a:p>
          <a:endParaRPr lang="en-US"/>
        </a:p>
      </dgm:t>
    </dgm:pt>
    <dgm:pt modelId="{4849A8BE-673F-47F8-8098-F2D77E22CCAE}" type="pres">
      <dgm:prSet presAssocID="{377B8498-BD7E-4660-83A4-AAC5AEC8C33A}" presName="sibTrans" presStyleCnt="0"/>
      <dgm:spPr/>
    </dgm:pt>
    <dgm:pt modelId="{44962387-5EE1-429C-9D70-DDE9BDB3D3F0}" type="pres">
      <dgm:prSet presAssocID="{E2E371E0-E68F-4E98-965B-59E349756EDF}" presName="textNode" presStyleLbl="node1" presStyleIdx="1" presStyleCnt="4">
        <dgm:presLayoutVars>
          <dgm:bulletEnabled val="1"/>
        </dgm:presLayoutVars>
      </dgm:prSet>
      <dgm:spPr/>
      <dgm:t>
        <a:bodyPr/>
        <a:lstStyle/>
        <a:p>
          <a:endParaRPr lang="el-GR"/>
        </a:p>
      </dgm:t>
    </dgm:pt>
    <dgm:pt modelId="{18D475B0-C809-49A5-9D5C-3D45871253A1}" type="pres">
      <dgm:prSet presAssocID="{EF00C1A7-5B3A-4D32-81E1-B589E16C03DE}" presName="sibTrans" presStyleCnt="0"/>
      <dgm:spPr/>
    </dgm:pt>
    <dgm:pt modelId="{61FD6C42-7CB7-4ACC-A664-DC47549E61C3}" type="pres">
      <dgm:prSet presAssocID="{A37B1F21-6F61-4D77-9484-B09BF693298C}" presName="textNode" presStyleLbl="node1" presStyleIdx="2" presStyleCnt="4">
        <dgm:presLayoutVars>
          <dgm:bulletEnabled val="1"/>
        </dgm:presLayoutVars>
      </dgm:prSet>
      <dgm:spPr/>
      <dgm:t>
        <a:bodyPr/>
        <a:lstStyle/>
        <a:p>
          <a:endParaRPr lang="el-GR"/>
        </a:p>
      </dgm:t>
    </dgm:pt>
    <dgm:pt modelId="{5980F7DF-8450-4D78-8389-FA0C7CAC0CAA}" type="pres">
      <dgm:prSet presAssocID="{6888DC5B-6FFC-4EC7-884C-CA8BE2A52539}" presName="sibTrans" presStyleCnt="0"/>
      <dgm:spPr/>
    </dgm:pt>
    <dgm:pt modelId="{93049170-2D9D-4255-BF7F-4352E4F1C7E3}" type="pres">
      <dgm:prSet presAssocID="{E011D88F-36A1-4057-961C-A70E39C880A9}" presName="textNode" presStyleLbl="node1" presStyleIdx="3" presStyleCnt="4">
        <dgm:presLayoutVars>
          <dgm:bulletEnabled val="1"/>
        </dgm:presLayoutVars>
      </dgm:prSet>
      <dgm:spPr/>
      <dgm:t>
        <a:bodyPr/>
        <a:lstStyle/>
        <a:p>
          <a:endParaRPr lang="el-GR"/>
        </a:p>
      </dgm:t>
    </dgm:pt>
  </dgm:ptLst>
  <dgm:cxnLst>
    <dgm:cxn modelId="{87837765-6D49-4393-9780-D6D8A9CDEFC4}" type="presOf" srcId="{4CDA47F3-1B98-4775-A376-DD476F0E1A84}" destId="{4CDE3411-16C5-49BF-B3BF-0241A7B4ACDA}" srcOrd="0" destOrd="0" presId="urn:microsoft.com/office/officeart/2005/8/layout/hProcess9"/>
    <dgm:cxn modelId="{0039CF4E-6602-49E5-AFCD-A1058BE4794F}" srcId="{4CDA47F3-1B98-4775-A376-DD476F0E1A84}" destId="{19CB6254-E5D7-4BE2-97E7-11F40E58941E}" srcOrd="0" destOrd="0" parTransId="{EB89F3CF-E72D-484F-AE5C-79542C87549C}" sibTransId="{377B8498-BD7E-4660-83A4-AAC5AEC8C33A}"/>
    <dgm:cxn modelId="{7738502F-B649-4E8B-986F-ED821DC0A895}" type="presOf" srcId="{E2E371E0-E68F-4E98-965B-59E349756EDF}" destId="{44962387-5EE1-429C-9D70-DDE9BDB3D3F0}" srcOrd="0" destOrd="0" presId="urn:microsoft.com/office/officeart/2005/8/layout/hProcess9"/>
    <dgm:cxn modelId="{56B62AD3-D615-4BC4-B00F-A5D73BD330C0}" type="presOf" srcId="{19CB6254-E5D7-4BE2-97E7-11F40E58941E}" destId="{39215A74-B48F-438E-8092-3063B381612E}" srcOrd="0" destOrd="0" presId="urn:microsoft.com/office/officeart/2005/8/layout/hProcess9"/>
    <dgm:cxn modelId="{1EF0703F-8B16-4BCE-B870-B8D22ECB1DC3}" type="presOf" srcId="{E011D88F-36A1-4057-961C-A70E39C880A9}" destId="{93049170-2D9D-4255-BF7F-4352E4F1C7E3}" srcOrd="0" destOrd="0" presId="urn:microsoft.com/office/officeart/2005/8/layout/hProcess9"/>
    <dgm:cxn modelId="{54BFF4CB-AD4A-4C1C-BA06-444979680F33}" srcId="{4CDA47F3-1B98-4775-A376-DD476F0E1A84}" destId="{E011D88F-36A1-4057-961C-A70E39C880A9}" srcOrd="3" destOrd="0" parTransId="{D7667ACF-28F4-4B73-B760-0F05D26AD5DB}" sibTransId="{A2E38428-35C8-4ECB-8EEB-F3A331EA0BCA}"/>
    <dgm:cxn modelId="{CD6C0E83-7C89-4E41-B0F5-3E0F677DFD64}" srcId="{4CDA47F3-1B98-4775-A376-DD476F0E1A84}" destId="{E2E371E0-E68F-4E98-965B-59E349756EDF}" srcOrd="1" destOrd="0" parTransId="{7B7FFB2C-6773-42ED-A3EA-D27EE22DF8CD}" sibTransId="{EF00C1A7-5B3A-4D32-81E1-B589E16C03DE}"/>
    <dgm:cxn modelId="{882921D4-2311-4251-8357-04A3BA7D2510}" type="presOf" srcId="{A37B1F21-6F61-4D77-9484-B09BF693298C}" destId="{61FD6C42-7CB7-4ACC-A664-DC47549E61C3}" srcOrd="0" destOrd="0" presId="urn:microsoft.com/office/officeart/2005/8/layout/hProcess9"/>
    <dgm:cxn modelId="{2CB5A4E4-7CCF-4712-8469-617677E8399D}" srcId="{4CDA47F3-1B98-4775-A376-DD476F0E1A84}" destId="{A37B1F21-6F61-4D77-9484-B09BF693298C}" srcOrd="2" destOrd="0" parTransId="{FC090CAF-8899-4456-A591-A13A22447597}" sibTransId="{6888DC5B-6FFC-4EC7-884C-CA8BE2A52539}"/>
    <dgm:cxn modelId="{A9EF48F9-915D-4160-93D4-8494C2401BBF}" type="presParOf" srcId="{4CDE3411-16C5-49BF-B3BF-0241A7B4ACDA}" destId="{C77A2044-3503-4242-84FD-D68BF29DE648}" srcOrd="0" destOrd="0" presId="urn:microsoft.com/office/officeart/2005/8/layout/hProcess9"/>
    <dgm:cxn modelId="{096C28BA-C213-400A-94CE-65F4D9349956}" type="presParOf" srcId="{4CDE3411-16C5-49BF-B3BF-0241A7B4ACDA}" destId="{A66F3C62-A430-4DB2-9CA9-4AE25D5D009E}" srcOrd="1" destOrd="0" presId="urn:microsoft.com/office/officeart/2005/8/layout/hProcess9"/>
    <dgm:cxn modelId="{5F1C1207-D063-43DC-8A2C-9C4DF8D6D6A4}" type="presParOf" srcId="{A66F3C62-A430-4DB2-9CA9-4AE25D5D009E}" destId="{39215A74-B48F-438E-8092-3063B381612E}" srcOrd="0" destOrd="0" presId="urn:microsoft.com/office/officeart/2005/8/layout/hProcess9"/>
    <dgm:cxn modelId="{99476722-0435-41E0-8000-EE115E23606A}" type="presParOf" srcId="{A66F3C62-A430-4DB2-9CA9-4AE25D5D009E}" destId="{4849A8BE-673F-47F8-8098-F2D77E22CCAE}" srcOrd="1" destOrd="0" presId="urn:microsoft.com/office/officeart/2005/8/layout/hProcess9"/>
    <dgm:cxn modelId="{3FF82582-2691-4182-A243-359E627E3EA2}" type="presParOf" srcId="{A66F3C62-A430-4DB2-9CA9-4AE25D5D009E}" destId="{44962387-5EE1-429C-9D70-DDE9BDB3D3F0}" srcOrd="2" destOrd="0" presId="urn:microsoft.com/office/officeart/2005/8/layout/hProcess9"/>
    <dgm:cxn modelId="{E2043758-FE8E-48B2-8559-B980911137E7}" type="presParOf" srcId="{A66F3C62-A430-4DB2-9CA9-4AE25D5D009E}" destId="{18D475B0-C809-49A5-9D5C-3D45871253A1}" srcOrd="3" destOrd="0" presId="urn:microsoft.com/office/officeart/2005/8/layout/hProcess9"/>
    <dgm:cxn modelId="{7DEA51DF-F82E-4586-9665-86713E3762C1}" type="presParOf" srcId="{A66F3C62-A430-4DB2-9CA9-4AE25D5D009E}" destId="{61FD6C42-7CB7-4ACC-A664-DC47549E61C3}" srcOrd="4" destOrd="0" presId="urn:microsoft.com/office/officeart/2005/8/layout/hProcess9"/>
    <dgm:cxn modelId="{D8B29AEF-C699-4CA4-AC8A-54EFB8B8B6B6}" type="presParOf" srcId="{A66F3C62-A430-4DB2-9CA9-4AE25D5D009E}" destId="{5980F7DF-8450-4D78-8389-FA0C7CAC0CAA}" srcOrd="5" destOrd="0" presId="urn:microsoft.com/office/officeart/2005/8/layout/hProcess9"/>
    <dgm:cxn modelId="{108D5D78-2FF4-4D11-ABAB-F4B48925CA92}" type="presParOf" srcId="{A66F3C62-A430-4DB2-9CA9-4AE25D5D009E}" destId="{93049170-2D9D-4255-BF7F-4352E4F1C7E3}" srcOrd="6" destOrd="0" presId="urn:microsoft.com/office/officeart/2005/8/layout/hProcess9"/>
  </dgm:cxnLst>
  <dgm:bg/>
  <dgm:whole/>
  <dgm:extLst>
    <a:ext uri="http://schemas.microsoft.com/office/drawing/2008/diagram">
      <dsp:dataModelExt xmlns:dsp="http://schemas.microsoft.com/office/drawing/2008/diagram" relId="rId41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CA24DB-945D-41FA-9216-58DE02811EA2}">
      <dsp:nvSpPr>
        <dsp:cNvPr id="0" name=""/>
        <dsp:cNvSpPr/>
      </dsp:nvSpPr>
      <dsp:spPr>
        <a:xfrm>
          <a:off x="27517" y="721"/>
          <a:ext cx="1297961" cy="77877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b="1" kern="1200"/>
            <a:t>Image</a:t>
          </a:r>
        </a:p>
        <a:p>
          <a:pPr lvl="0" algn="ctr" defTabSz="577850">
            <a:lnSpc>
              <a:spcPct val="90000"/>
            </a:lnSpc>
            <a:spcBef>
              <a:spcPct val="0"/>
            </a:spcBef>
            <a:spcAft>
              <a:spcPct val="35000"/>
            </a:spcAft>
          </a:pPr>
          <a:r>
            <a:rPr lang="en-US" sz="1300" b="1" kern="1200"/>
            <a:t>&amp; Model</a:t>
          </a:r>
          <a:endParaRPr lang="el-GR" sz="1300" b="1" kern="1200"/>
        </a:p>
      </dsp:txBody>
      <dsp:txXfrm>
        <a:off x="50327" y="23531"/>
        <a:ext cx="1252341" cy="733157"/>
      </dsp:txXfrm>
    </dsp:sp>
    <dsp:sp modelId="{E76D6406-DF00-461A-A782-4756C74EF98F}">
      <dsp:nvSpPr>
        <dsp:cNvPr id="0" name=""/>
        <dsp:cNvSpPr/>
      </dsp:nvSpPr>
      <dsp:spPr>
        <a:xfrm>
          <a:off x="1439700" y="229162"/>
          <a:ext cx="275167" cy="321894"/>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l-GR" sz="1300" kern="1200"/>
        </a:p>
      </dsp:txBody>
      <dsp:txXfrm>
        <a:off x="1439700" y="293541"/>
        <a:ext cx="192617" cy="193136"/>
      </dsp:txXfrm>
    </dsp:sp>
    <dsp:sp modelId="{ECD0F292-3A1D-41C5-8F8D-19FBD3373E5C}">
      <dsp:nvSpPr>
        <dsp:cNvPr id="0" name=""/>
        <dsp:cNvSpPr/>
      </dsp:nvSpPr>
      <dsp:spPr>
        <a:xfrm>
          <a:off x="1844664" y="721"/>
          <a:ext cx="1297961" cy="77877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b="1" kern="1200"/>
            <a:t>Feature Pyramid</a:t>
          </a:r>
          <a:endParaRPr lang="el-GR" sz="1300" b="1" kern="1200"/>
        </a:p>
      </dsp:txBody>
      <dsp:txXfrm>
        <a:off x="1867474" y="23531"/>
        <a:ext cx="1252341" cy="733157"/>
      </dsp:txXfrm>
    </dsp:sp>
    <dsp:sp modelId="{F22EFD51-EFF2-4436-9D5E-197FEB644AAF}">
      <dsp:nvSpPr>
        <dsp:cNvPr id="0" name=""/>
        <dsp:cNvSpPr/>
      </dsp:nvSpPr>
      <dsp:spPr>
        <a:xfrm>
          <a:off x="3256846" y="229162"/>
          <a:ext cx="275167" cy="321894"/>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l-GR" sz="1300" kern="1200"/>
        </a:p>
      </dsp:txBody>
      <dsp:txXfrm>
        <a:off x="3256846" y="293541"/>
        <a:ext cx="192617" cy="193136"/>
      </dsp:txXfrm>
    </dsp:sp>
    <dsp:sp modelId="{8E054DBF-A0BD-4927-8934-51331C7B6762}">
      <dsp:nvSpPr>
        <dsp:cNvPr id="0" name=""/>
        <dsp:cNvSpPr/>
      </dsp:nvSpPr>
      <dsp:spPr>
        <a:xfrm>
          <a:off x="3661810" y="721"/>
          <a:ext cx="1297961" cy="778777"/>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b="1" kern="1200"/>
            <a:t>Convolution</a:t>
          </a:r>
          <a:endParaRPr lang="el-GR" sz="1300" b="1" kern="1200"/>
        </a:p>
      </dsp:txBody>
      <dsp:txXfrm>
        <a:off x="3684620" y="23531"/>
        <a:ext cx="1252341" cy="733157"/>
      </dsp:txXfrm>
    </dsp:sp>
    <dsp:sp modelId="{154E4DE7-A8E3-4DB4-B928-1C1A40D876A7}">
      <dsp:nvSpPr>
        <dsp:cNvPr id="0" name=""/>
        <dsp:cNvSpPr/>
      </dsp:nvSpPr>
      <dsp:spPr>
        <a:xfrm rot="5400000">
          <a:off x="4173207" y="870355"/>
          <a:ext cx="275167" cy="321894"/>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l-GR" sz="1300" kern="1200"/>
        </a:p>
      </dsp:txBody>
      <dsp:txXfrm rot="-5400000">
        <a:off x="4214223" y="893718"/>
        <a:ext cx="193136" cy="192617"/>
      </dsp:txXfrm>
    </dsp:sp>
    <dsp:sp modelId="{DCCC350E-D545-4A85-969D-8147612A21E4}">
      <dsp:nvSpPr>
        <dsp:cNvPr id="0" name=""/>
        <dsp:cNvSpPr/>
      </dsp:nvSpPr>
      <dsp:spPr>
        <a:xfrm>
          <a:off x="3661810" y="1298683"/>
          <a:ext cx="1297961" cy="77877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b="1" kern="1200"/>
            <a:t>Distance Transformation</a:t>
          </a:r>
          <a:endParaRPr lang="el-GR" sz="1300" b="1" kern="1200"/>
        </a:p>
      </dsp:txBody>
      <dsp:txXfrm>
        <a:off x="3684620" y="1321493"/>
        <a:ext cx="1252341" cy="733157"/>
      </dsp:txXfrm>
    </dsp:sp>
    <dsp:sp modelId="{0076934E-DB17-4782-8578-E434A294E0EA}">
      <dsp:nvSpPr>
        <dsp:cNvPr id="0" name=""/>
        <dsp:cNvSpPr/>
      </dsp:nvSpPr>
      <dsp:spPr>
        <a:xfrm rot="10800000">
          <a:off x="3272422" y="1527124"/>
          <a:ext cx="275167" cy="321894"/>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l-GR" sz="1300" kern="1200"/>
        </a:p>
      </dsp:txBody>
      <dsp:txXfrm rot="10800000">
        <a:off x="3354972" y="1591503"/>
        <a:ext cx="192617" cy="193136"/>
      </dsp:txXfrm>
    </dsp:sp>
    <dsp:sp modelId="{6B9AF1FB-ABF3-412A-80A0-66CF1542FAC7}">
      <dsp:nvSpPr>
        <dsp:cNvPr id="0" name=""/>
        <dsp:cNvSpPr/>
      </dsp:nvSpPr>
      <dsp:spPr>
        <a:xfrm>
          <a:off x="1844664" y="1298683"/>
          <a:ext cx="1297961" cy="77877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b="1" kern="1200"/>
            <a:t>Find &amp; Backtrack</a:t>
          </a:r>
          <a:endParaRPr lang="el-GR" sz="1300" b="1" kern="1200"/>
        </a:p>
      </dsp:txBody>
      <dsp:txXfrm>
        <a:off x="1867474" y="1321493"/>
        <a:ext cx="1252341" cy="733157"/>
      </dsp:txXfrm>
    </dsp:sp>
    <dsp:sp modelId="{54D14D0F-5430-42E0-9816-DBDDF6013AFA}">
      <dsp:nvSpPr>
        <dsp:cNvPr id="0" name=""/>
        <dsp:cNvSpPr/>
      </dsp:nvSpPr>
      <dsp:spPr>
        <a:xfrm rot="10800000">
          <a:off x="1455275" y="1527124"/>
          <a:ext cx="275167" cy="321894"/>
        </a:xfrm>
        <a:prstGeom prst="rightArrow">
          <a:avLst>
            <a:gd name="adj1" fmla="val 60000"/>
            <a:gd name="adj2" fmla="val 50000"/>
          </a:avLst>
        </a:prstGeom>
        <a:solidFill>
          <a:schemeClr val="accent6">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l-GR" sz="1300" kern="1200"/>
        </a:p>
      </dsp:txBody>
      <dsp:txXfrm rot="10800000">
        <a:off x="1537825" y="1591503"/>
        <a:ext cx="192617" cy="193136"/>
      </dsp:txXfrm>
    </dsp:sp>
    <dsp:sp modelId="{2FF1EC86-DA47-4982-9368-3C4A164E5B29}">
      <dsp:nvSpPr>
        <dsp:cNvPr id="0" name=""/>
        <dsp:cNvSpPr/>
      </dsp:nvSpPr>
      <dsp:spPr>
        <a:xfrm>
          <a:off x="27517" y="1298683"/>
          <a:ext cx="1297961" cy="77877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b="1" kern="1200"/>
            <a:t>NMS</a:t>
          </a:r>
          <a:endParaRPr lang="el-GR" sz="1300" b="1" kern="1200"/>
        </a:p>
      </dsp:txBody>
      <dsp:txXfrm>
        <a:off x="50327" y="1321493"/>
        <a:ext cx="1252341" cy="733157"/>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7A2044-3503-4242-84FD-D68BF29DE648}">
      <dsp:nvSpPr>
        <dsp:cNvPr id="0" name=""/>
        <dsp:cNvSpPr/>
      </dsp:nvSpPr>
      <dsp:spPr>
        <a:xfrm>
          <a:off x="395763" y="0"/>
          <a:ext cx="4485322" cy="1190625"/>
        </a:xfrm>
        <a:prstGeom prst="rightArrow">
          <a:avLst/>
        </a:prstGeom>
        <a:solidFill>
          <a:schemeClr val="accent6"/>
        </a:solidFill>
        <a:ln>
          <a:noFill/>
        </a:ln>
        <a:effectLst/>
      </dsp:spPr>
      <dsp:style>
        <a:lnRef idx="0">
          <a:scrgbClr r="0" g="0" b="0"/>
        </a:lnRef>
        <a:fillRef idx="1">
          <a:scrgbClr r="0" g="0" b="0"/>
        </a:fillRef>
        <a:effectRef idx="0">
          <a:scrgbClr r="0" g="0" b="0"/>
        </a:effectRef>
        <a:fontRef idx="minor"/>
      </dsp:style>
    </dsp:sp>
    <dsp:sp modelId="{39215A74-B48F-438E-8092-3063B381612E}">
      <dsp:nvSpPr>
        <dsp:cNvPr id="0" name=""/>
        <dsp:cNvSpPr/>
      </dsp:nvSpPr>
      <dsp:spPr>
        <a:xfrm>
          <a:off x="2641" y="357187"/>
          <a:ext cx="1270257" cy="476250"/>
        </a:xfrm>
        <a:prstGeom prst="roundRect">
          <a:avLst/>
        </a:prstGeom>
        <a:solidFill>
          <a:srgbClr val="C00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b="1" kern="1200"/>
            <a:t>Detection Results</a:t>
          </a:r>
          <a:endParaRPr lang="el-GR" sz="1000" b="1" kern="1200"/>
        </a:p>
      </dsp:txBody>
      <dsp:txXfrm>
        <a:off x="25890" y="380436"/>
        <a:ext cx="1223759" cy="429752"/>
      </dsp:txXfrm>
    </dsp:sp>
    <dsp:sp modelId="{44962387-5EE1-429C-9D70-DDE9BDB3D3F0}">
      <dsp:nvSpPr>
        <dsp:cNvPr id="0" name=""/>
        <dsp:cNvSpPr/>
      </dsp:nvSpPr>
      <dsp:spPr>
        <a:xfrm>
          <a:off x="1336411" y="357187"/>
          <a:ext cx="1270257" cy="476250"/>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b="1" kern="1200"/>
            <a:t>Normilize Results to be greater than zero</a:t>
          </a:r>
          <a:endParaRPr lang="el-GR" sz="1000" b="1" kern="1200"/>
        </a:p>
      </dsp:txBody>
      <dsp:txXfrm>
        <a:off x="1359660" y="380436"/>
        <a:ext cx="1223759" cy="429752"/>
      </dsp:txXfrm>
    </dsp:sp>
    <dsp:sp modelId="{61FD6C42-7CB7-4ACC-A664-DC47549E61C3}">
      <dsp:nvSpPr>
        <dsp:cNvPr id="0" name=""/>
        <dsp:cNvSpPr/>
      </dsp:nvSpPr>
      <dsp:spPr>
        <a:xfrm>
          <a:off x="2670181" y="357187"/>
          <a:ext cx="1270257" cy="476250"/>
        </a:xfrm>
        <a:prstGeom prst="roundRect">
          <a:avLst/>
        </a:prstGeom>
        <a:solidFill>
          <a:schemeClr val="accent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b="1" kern="1200"/>
            <a:t>Normilize Results to the maximum one</a:t>
          </a:r>
          <a:endParaRPr lang="el-GR" sz="1000" b="1" kern="1200"/>
        </a:p>
      </dsp:txBody>
      <dsp:txXfrm>
        <a:off x="2693430" y="380436"/>
        <a:ext cx="1223759" cy="429752"/>
      </dsp:txXfrm>
    </dsp:sp>
    <dsp:sp modelId="{93049170-2D9D-4255-BF7F-4352E4F1C7E3}">
      <dsp:nvSpPr>
        <dsp:cNvPr id="0" name=""/>
        <dsp:cNvSpPr/>
      </dsp:nvSpPr>
      <dsp:spPr>
        <a:xfrm>
          <a:off x="4003951" y="357187"/>
          <a:ext cx="1270257" cy="476250"/>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b="1" kern="1200"/>
            <a:t>Reject Results lower than Ratio variable</a:t>
          </a:r>
          <a:endParaRPr lang="el-GR" sz="1000" b="1" kern="1200"/>
        </a:p>
      </dsp:txBody>
      <dsp:txXfrm>
        <a:off x="4027200" y="380436"/>
        <a:ext cx="1223759" cy="429752"/>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E85C3E-309A-474C-B8F1-02078B290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72</Pages>
  <Words>68814</Words>
  <Characters>392240</Characters>
  <Application>Microsoft Office Word</Application>
  <DocSecurity>0</DocSecurity>
  <Lines>3268</Lines>
  <Paragraphs>920</Paragraphs>
  <ScaleCrop>false</ScaleCrop>
  <HeadingPairs>
    <vt:vector size="2" baseType="variant">
      <vt:variant>
        <vt:lpstr>Τίτλος</vt:lpstr>
      </vt:variant>
      <vt:variant>
        <vt:i4>1</vt:i4>
      </vt:variant>
    </vt:vector>
  </HeadingPairs>
  <TitlesOfParts>
    <vt:vector size="1" baseType="lpstr">
      <vt:lpstr/>
    </vt:vector>
  </TitlesOfParts>
  <Company>Unknown</Company>
  <LinksUpToDate>false</LinksUpToDate>
  <CharactersWithSpaces>460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ll0llun</dc:creator>
  <cp:keywords/>
  <dc:description/>
  <cp:lastModifiedBy>null0llun</cp:lastModifiedBy>
  <cp:revision>7</cp:revision>
  <cp:lastPrinted>2016-04-13T10:07:00Z</cp:lastPrinted>
  <dcterms:created xsi:type="dcterms:W3CDTF">2016-05-27T18:46:00Z</dcterms:created>
  <dcterms:modified xsi:type="dcterms:W3CDTF">2016-07-14T13:44:00Z</dcterms:modified>
</cp:coreProperties>
</file>